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tl="1" strictFirstAndLastChars="0" saveSubsetFonts="1">
  <p:sldMasterIdLst>
    <p:sldMasterId id="2147483648" r:id="rId1"/>
    <p:sldMasterId id="2147483660" r:id="rId2"/>
    <p:sldMasterId id="2147483672" r:id="rId3"/>
    <p:sldMasterId id="2147483684" r:id="rId4"/>
    <p:sldMasterId id="2147483696" r:id="rId5"/>
  </p:sldMasterIdLst>
  <p:notesMasterIdLst>
    <p:notesMasterId r:id="rId70"/>
  </p:notesMasterIdLst>
  <p:handoutMasterIdLst>
    <p:handoutMasterId r:id="rId71"/>
  </p:handoutMasterIdLst>
  <p:sldIdLst>
    <p:sldId id="362" r:id="rId6"/>
    <p:sldId id="363" r:id="rId7"/>
    <p:sldId id="364" r:id="rId8"/>
    <p:sldId id="365" r:id="rId9"/>
    <p:sldId id="366" r:id="rId10"/>
    <p:sldId id="380" r:id="rId11"/>
    <p:sldId id="381" r:id="rId12"/>
    <p:sldId id="378" r:id="rId13"/>
    <p:sldId id="367" r:id="rId14"/>
    <p:sldId id="368" r:id="rId15"/>
    <p:sldId id="369" r:id="rId16"/>
    <p:sldId id="370" r:id="rId17"/>
    <p:sldId id="371" r:id="rId18"/>
    <p:sldId id="372" r:id="rId19"/>
    <p:sldId id="373" r:id="rId20"/>
    <p:sldId id="374" r:id="rId21"/>
    <p:sldId id="375" r:id="rId22"/>
    <p:sldId id="376" r:id="rId23"/>
    <p:sldId id="377" r:id="rId24"/>
    <p:sldId id="324" r:id="rId25"/>
    <p:sldId id="325" r:id="rId26"/>
    <p:sldId id="263" r:id="rId27"/>
    <p:sldId id="260" r:id="rId28"/>
    <p:sldId id="261" r:id="rId29"/>
    <p:sldId id="326" r:id="rId30"/>
    <p:sldId id="327" r:id="rId31"/>
    <p:sldId id="328" r:id="rId32"/>
    <p:sldId id="286" r:id="rId33"/>
    <p:sldId id="361" r:id="rId34"/>
    <p:sldId id="334" r:id="rId35"/>
    <p:sldId id="302" r:id="rId36"/>
    <p:sldId id="335" r:id="rId37"/>
    <p:sldId id="295" r:id="rId38"/>
    <p:sldId id="332" r:id="rId39"/>
    <p:sldId id="333" r:id="rId40"/>
    <p:sldId id="343" r:id="rId41"/>
    <p:sldId id="379" r:id="rId42"/>
    <p:sldId id="344" r:id="rId43"/>
    <p:sldId id="345" r:id="rId44"/>
    <p:sldId id="346" r:id="rId45"/>
    <p:sldId id="347" r:id="rId46"/>
    <p:sldId id="348" r:id="rId47"/>
    <p:sldId id="349" r:id="rId48"/>
    <p:sldId id="350" r:id="rId49"/>
    <p:sldId id="351" r:id="rId50"/>
    <p:sldId id="352" r:id="rId51"/>
    <p:sldId id="353" r:id="rId52"/>
    <p:sldId id="354" r:id="rId53"/>
    <p:sldId id="355" r:id="rId54"/>
    <p:sldId id="358" r:id="rId55"/>
    <p:sldId id="359" r:id="rId56"/>
    <p:sldId id="356" r:id="rId57"/>
    <p:sldId id="357" r:id="rId58"/>
    <p:sldId id="256" r:id="rId59"/>
    <p:sldId id="338" r:id="rId60"/>
    <p:sldId id="296" r:id="rId61"/>
    <p:sldId id="289" r:id="rId62"/>
    <p:sldId id="339" r:id="rId63"/>
    <p:sldId id="299" r:id="rId64"/>
    <p:sldId id="297" r:id="rId65"/>
    <p:sldId id="340" r:id="rId66"/>
    <p:sldId id="300" r:id="rId67"/>
    <p:sldId id="360" r:id="rId68"/>
    <p:sldId id="301" r:id="rId69"/>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Times New Roman" pitchFamily="18" charset="0"/>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Times New Roman" pitchFamily="18" charset="0"/>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Times New Roman" pitchFamily="18" charset="0"/>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Times New Roman" pitchFamily="18" charset="0"/>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Times New Roman" pitchFamily="18" charset="0"/>
      </a:defRPr>
    </a:lvl5pPr>
    <a:lvl6pPr marL="2286000" algn="r" defTabSz="914400" rtl="1" eaLnBrk="1" latinLnBrk="0" hangingPunct="1">
      <a:defRPr sz="2400" kern="1200">
        <a:solidFill>
          <a:schemeClr val="tx1"/>
        </a:solidFill>
        <a:latin typeface="Times New Roman" pitchFamily="18" charset="0"/>
        <a:ea typeface="+mn-ea"/>
        <a:cs typeface="Times New Roman" pitchFamily="18" charset="0"/>
      </a:defRPr>
    </a:lvl6pPr>
    <a:lvl7pPr marL="2743200" algn="r" defTabSz="914400" rtl="1" eaLnBrk="1" latinLnBrk="0" hangingPunct="1">
      <a:defRPr sz="2400" kern="1200">
        <a:solidFill>
          <a:schemeClr val="tx1"/>
        </a:solidFill>
        <a:latin typeface="Times New Roman" pitchFamily="18" charset="0"/>
        <a:ea typeface="+mn-ea"/>
        <a:cs typeface="Times New Roman" pitchFamily="18" charset="0"/>
      </a:defRPr>
    </a:lvl7pPr>
    <a:lvl8pPr marL="3200400" algn="r" defTabSz="914400" rtl="1" eaLnBrk="1" latinLnBrk="0" hangingPunct="1">
      <a:defRPr sz="2400" kern="1200">
        <a:solidFill>
          <a:schemeClr val="tx1"/>
        </a:solidFill>
        <a:latin typeface="Times New Roman" pitchFamily="18" charset="0"/>
        <a:ea typeface="+mn-ea"/>
        <a:cs typeface="Times New Roman" pitchFamily="18" charset="0"/>
      </a:defRPr>
    </a:lvl8pPr>
    <a:lvl9pPr marL="3657600" algn="r" defTabSz="914400" rtl="1" eaLnBrk="1" latinLnBrk="0" hangingPunct="1">
      <a:defRPr sz="2400" kern="1200">
        <a:solidFill>
          <a:schemeClr val="tx1"/>
        </a:solidFill>
        <a:latin typeface="Times New Roman" pitchFamily="18" charset="0"/>
        <a:ea typeface="+mn-ea"/>
        <a:cs typeface="Times New Roman" pitchFamily="18"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99CCFF"/>
    <a:srgbClr val="CCECFF"/>
    <a:srgbClr val="66FF33"/>
    <a:srgbClr val="993366"/>
    <a:srgbClr val="FF0066"/>
    <a:srgbClr val="FF9933"/>
    <a:srgbClr val="003366"/>
    <a:srgbClr val="3366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75616" autoAdjust="0"/>
    <p:restoredTop sz="94660" autoAdjust="0"/>
  </p:normalViewPr>
  <p:slideViewPr>
    <p:cSldViewPr>
      <p:cViewPr varScale="1">
        <p:scale>
          <a:sx n="109" d="100"/>
          <a:sy n="109" d="100"/>
        </p:scale>
        <p:origin x="672" y="11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96" y="1386"/>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slide" Target="slides/slide45.xml"/><Relationship Id="rId55" Type="http://schemas.openxmlformats.org/officeDocument/2006/relationships/slide" Target="slides/slide50.xml"/><Relationship Id="rId63" Type="http://schemas.openxmlformats.org/officeDocument/2006/relationships/slide" Target="slides/slide58.xml"/><Relationship Id="rId68" Type="http://schemas.openxmlformats.org/officeDocument/2006/relationships/slide" Target="slides/slide63.xml"/><Relationship Id="rId7" Type="http://schemas.openxmlformats.org/officeDocument/2006/relationships/slide" Target="slides/slide2.xml"/><Relationship Id="rId71" Type="http://schemas.openxmlformats.org/officeDocument/2006/relationships/handoutMaster" Target="handoutMasters/handoutMaster1.xml"/><Relationship Id="rId2" Type="http://schemas.openxmlformats.org/officeDocument/2006/relationships/slideMaster" Target="slideMasters/slideMaster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slide" Target="slides/slide53.xml"/><Relationship Id="rId66" Type="http://schemas.openxmlformats.org/officeDocument/2006/relationships/slide" Target="slides/slide61.xml"/><Relationship Id="rId74" Type="http://schemas.openxmlformats.org/officeDocument/2006/relationships/theme" Target="theme/theme1.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61" Type="http://schemas.openxmlformats.org/officeDocument/2006/relationships/slide" Target="slides/slide56.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slide" Target="slides/slide59.xml"/><Relationship Id="rId69" Type="http://schemas.openxmlformats.org/officeDocument/2006/relationships/slide" Target="slides/slide64.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presProps" Target="presProps.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notesMaster" Target="notesMasters/notesMaster1.xml"/><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3.png"/></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5.png"/></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image" Target="../media/image4.png"/></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13.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13.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rtl="1">
              <a:defRPr sz="1200"/>
            </a:lvl1pPr>
          </a:lstStyle>
          <a:p>
            <a:pPr>
              <a:defRPr/>
            </a:pPr>
            <a:endParaRPr lang="en-US" altLang="en-US"/>
          </a:p>
        </p:txBody>
      </p:sp>
      <p:sp>
        <p:nvSpPr>
          <p:cNvPr id="2051" name="Rectangle 3"/>
          <p:cNvSpPr>
            <a:spLocks noGrp="1" noChangeArrowheads="1"/>
          </p:cNvSpPr>
          <p:nvPr>
            <p:ph type="dt" sz="quarter" idx="1"/>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rtl="1">
              <a:defRPr sz="1200"/>
            </a:lvl1pPr>
          </a:lstStyle>
          <a:p>
            <a:pPr>
              <a:defRPr/>
            </a:pPr>
            <a:endParaRPr lang="en-US" altLang="en-US"/>
          </a:p>
        </p:txBody>
      </p:sp>
      <p:sp>
        <p:nvSpPr>
          <p:cNvPr id="2052" name="Rectangle 4"/>
          <p:cNvSpPr>
            <a:spLocks noGrp="1" noChangeArrowheads="1"/>
          </p:cNvSpPr>
          <p:nvPr>
            <p:ph type="ftr" sz="quarter" idx="2"/>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rtl="1">
              <a:defRPr sz="1200"/>
            </a:lvl1pPr>
          </a:lstStyle>
          <a:p>
            <a:pPr>
              <a:defRPr/>
            </a:pPr>
            <a:endParaRPr lang="en-US" altLang="en-US"/>
          </a:p>
        </p:txBody>
      </p:sp>
      <p:sp>
        <p:nvSpPr>
          <p:cNvPr id="2053" name="Rectangle 5"/>
          <p:cNvSpPr>
            <a:spLocks noGrp="1" noChangeArrowheads="1"/>
          </p:cNvSpPr>
          <p:nvPr>
            <p:ph type="sldNum" sz="quarter" idx="3"/>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rtl="1">
              <a:defRPr sz="1200"/>
            </a:lvl1pPr>
          </a:lstStyle>
          <a:p>
            <a:pPr>
              <a:defRPr/>
            </a:pPr>
            <a:fld id="{36FF7C00-10A0-46FB-9F5B-DE89D91EBC4C}" type="slidenum">
              <a:rPr lang="he-IL" altLang="en-US"/>
              <a:pPr>
                <a:defRPr/>
              </a:pPr>
              <a:t>‹#›</a:t>
            </a:fld>
            <a:endParaRPr lang="en-US" altLang="en-US"/>
          </a:p>
        </p:txBody>
      </p:sp>
    </p:spTree>
    <p:extLst>
      <p:ext uri="{BB962C8B-B14F-4D97-AF65-F5344CB8AC3E}">
        <p14:creationId xmlns:p14="http://schemas.microsoft.com/office/powerpoint/2010/main" val="60325733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1026"/>
          <p:cNvSpPr>
            <a:spLocks noGrp="1" noChangeArrowheads="1"/>
          </p:cNvSpPr>
          <p:nvPr>
            <p:ph type="hdr" sz="quarter"/>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rtl="1">
              <a:defRPr sz="1200"/>
            </a:lvl1pPr>
          </a:lstStyle>
          <a:p>
            <a:pPr>
              <a:defRPr/>
            </a:pPr>
            <a:endParaRPr lang="en-US" altLang="en-US"/>
          </a:p>
        </p:txBody>
      </p:sp>
      <p:sp>
        <p:nvSpPr>
          <p:cNvPr id="4099" name="Rectangle 1027"/>
          <p:cNvSpPr>
            <a:spLocks noGrp="1" noChangeArrowheads="1"/>
          </p:cNvSpPr>
          <p:nvPr>
            <p:ph type="dt" idx="1"/>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rtl="1">
              <a:defRPr sz="1200"/>
            </a:lvl1pPr>
          </a:lstStyle>
          <a:p>
            <a:pPr>
              <a:defRPr/>
            </a:pPr>
            <a:endParaRPr lang="en-US" altLang="en-US"/>
          </a:p>
        </p:txBody>
      </p:sp>
      <p:sp>
        <p:nvSpPr>
          <p:cNvPr id="50180" name="Rectangle 1028"/>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4101" name="Rectangle 1029"/>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he-IL" altLang="en-US" noProof="0"/>
              <a:t>לחץ כדי לערוך סגנונות טקסט של תבנית בסיס</a:t>
            </a:r>
          </a:p>
          <a:p>
            <a:pPr lvl="1"/>
            <a:r>
              <a:rPr lang="he-IL" altLang="en-US" noProof="0"/>
              <a:t>רמה שנייה</a:t>
            </a:r>
          </a:p>
          <a:p>
            <a:pPr lvl="2"/>
            <a:r>
              <a:rPr lang="he-IL" altLang="en-US" noProof="0"/>
              <a:t>רמה שלישית</a:t>
            </a:r>
          </a:p>
          <a:p>
            <a:pPr lvl="3"/>
            <a:r>
              <a:rPr lang="he-IL" altLang="en-US" noProof="0"/>
              <a:t>רמה רביעית</a:t>
            </a:r>
          </a:p>
          <a:p>
            <a:pPr lvl="4"/>
            <a:r>
              <a:rPr lang="he-IL" altLang="en-US" noProof="0"/>
              <a:t>רמה חמישית</a:t>
            </a:r>
          </a:p>
        </p:txBody>
      </p:sp>
      <p:sp>
        <p:nvSpPr>
          <p:cNvPr id="4102" name="Rectangle 1030"/>
          <p:cNvSpPr>
            <a:spLocks noGrp="1" noChangeArrowheads="1"/>
          </p:cNvSpPr>
          <p:nvPr>
            <p:ph type="ftr" sz="quarter" idx="4"/>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rtl="1">
              <a:defRPr sz="1200"/>
            </a:lvl1pPr>
          </a:lstStyle>
          <a:p>
            <a:pPr>
              <a:defRPr/>
            </a:pPr>
            <a:endParaRPr lang="en-US" altLang="en-US"/>
          </a:p>
        </p:txBody>
      </p:sp>
      <p:sp>
        <p:nvSpPr>
          <p:cNvPr id="4103" name="Rectangle 1031"/>
          <p:cNvSpPr>
            <a:spLocks noGrp="1" noChangeArrowheads="1"/>
          </p:cNvSpPr>
          <p:nvPr>
            <p:ph type="sldNum" sz="quarter" idx="5"/>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rtl="1">
              <a:defRPr sz="1200"/>
            </a:lvl1pPr>
          </a:lstStyle>
          <a:p>
            <a:pPr>
              <a:defRPr/>
            </a:pPr>
            <a:fld id="{C1091AB2-3AA0-46A7-B4C6-430078135F44}" type="slidenum">
              <a:rPr lang="he-IL" altLang="en-US"/>
              <a:pPr>
                <a:defRPr/>
              </a:pPr>
              <a:t>‹#›</a:t>
            </a:fld>
            <a:endParaRPr lang="en-US" altLang="en-US"/>
          </a:p>
        </p:txBody>
      </p:sp>
    </p:spTree>
    <p:extLst>
      <p:ext uri="{BB962C8B-B14F-4D97-AF65-F5344CB8AC3E}">
        <p14:creationId xmlns:p14="http://schemas.microsoft.com/office/powerpoint/2010/main" val="1290104146"/>
      </p:ext>
    </p:extLst>
  </p:cSld>
  <p:clrMap bg1="lt1" tx1="dk1" bg2="lt2" tx2="dk2" accent1="accent1" accent2="accent2" accent3="accent3" accent4="accent4" accent5="accent5" accent6="accent6" hlink="hlink" folHlink="folHlink"/>
  <p:notesStyle>
    <a:lvl1pPr algn="r" rtl="1" eaLnBrk="0" fontAlgn="base" hangingPunct="0">
      <a:spcBef>
        <a:spcPct val="30000"/>
      </a:spcBef>
      <a:spcAft>
        <a:spcPct val="0"/>
      </a:spcAft>
      <a:defRPr sz="1200" kern="1200">
        <a:solidFill>
          <a:schemeClr val="tx1"/>
        </a:solidFill>
        <a:latin typeface="Times New Roman" pitchFamily="18" charset="0"/>
        <a:ea typeface="+mn-ea"/>
        <a:cs typeface="Times New Roman" pitchFamily="18" charset="0"/>
      </a:defRPr>
    </a:lvl1pPr>
    <a:lvl2pPr marL="457200" algn="r" rtl="1" eaLnBrk="0" fontAlgn="base" hangingPunct="0">
      <a:spcBef>
        <a:spcPct val="30000"/>
      </a:spcBef>
      <a:spcAft>
        <a:spcPct val="0"/>
      </a:spcAft>
      <a:defRPr sz="1200" kern="1200">
        <a:solidFill>
          <a:schemeClr val="tx1"/>
        </a:solidFill>
        <a:latin typeface="Times New Roman" pitchFamily="18" charset="0"/>
        <a:ea typeface="+mn-ea"/>
        <a:cs typeface="Times New Roman" pitchFamily="18" charset="0"/>
      </a:defRPr>
    </a:lvl2pPr>
    <a:lvl3pPr marL="914400" algn="r" rtl="1" eaLnBrk="0" fontAlgn="base" hangingPunct="0">
      <a:spcBef>
        <a:spcPct val="30000"/>
      </a:spcBef>
      <a:spcAft>
        <a:spcPct val="0"/>
      </a:spcAft>
      <a:defRPr sz="1200" kern="1200">
        <a:solidFill>
          <a:schemeClr val="tx1"/>
        </a:solidFill>
        <a:latin typeface="Times New Roman" pitchFamily="18" charset="0"/>
        <a:ea typeface="+mn-ea"/>
        <a:cs typeface="Times New Roman" pitchFamily="18" charset="0"/>
      </a:defRPr>
    </a:lvl3pPr>
    <a:lvl4pPr marL="1371600" algn="r" rtl="1" eaLnBrk="0" fontAlgn="base" hangingPunct="0">
      <a:spcBef>
        <a:spcPct val="30000"/>
      </a:spcBef>
      <a:spcAft>
        <a:spcPct val="0"/>
      </a:spcAft>
      <a:defRPr sz="1200" kern="1200">
        <a:solidFill>
          <a:schemeClr val="tx1"/>
        </a:solidFill>
        <a:latin typeface="Times New Roman" pitchFamily="18" charset="0"/>
        <a:ea typeface="+mn-ea"/>
        <a:cs typeface="Times New Roman" pitchFamily="18" charset="0"/>
      </a:defRPr>
    </a:lvl4pPr>
    <a:lvl5pPr marL="1828800" algn="r" rtl="1" eaLnBrk="0" fontAlgn="base" hangingPunct="0">
      <a:spcBef>
        <a:spcPct val="30000"/>
      </a:spcBef>
      <a:spcAft>
        <a:spcPct val="0"/>
      </a:spcAft>
      <a:defRPr sz="1200" kern="1200">
        <a:solidFill>
          <a:schemeClr val="tx1"/>
        </a:solidFill>
        <a:latin typeface="Times New Roman" pitchFamily="18" charset="0"/>
        <a:ea typeface="+mn-ea"/>
        <a:cs typeface="Times New Roman" pitchFamily="18" charset="0"/>
      </a:defRPr>
    </a:lvl5pPr>
    <a:lvl6pPr marL="2286000" algn="r" defTabSz="914400" rtl="1" eaLnBrk="1" latinLnBrk="0" hangingPunct="1">
      <a:defRPr sz="1200" kern="1200">
        <a:solidFill>
          <a:schemeClr val="tx1"/>
        </a:solidFill>
        <a:latin typeface="+mn-lt"/>
        <a:ea typeface="+mn-ea"/>
        <a:cs typeface="+mn-cs"/>
      </a:defRPr>
    </a:lvl6pPr>
    <a:lvl7pPr marL="2743200" algn="r" defTabSz="914400" rtl="1" eaLnBrk="1" latinLnBrk="0" hangingPunct="1">
      <a:defRPr sz="1200" kern="1200">
        <a:solidFill>
          <a:schemeClr val="tx1"/>
        </a:solidFill>
        <a:latin typeface="+mn-lt"/>
        <a:ea typeface="+mn-ea"/>
        <a:cs typeface="+mn-cs"/>
      </a:defRPr>
    </a:lvl7pPr>
    <a:lvl8pPr marL="3200400" algn="r" defTabSz="914400" rtl="1" eaLnBrk="1" latinLnBrk="0" hangingPunct="1">
      <a:defRPr sz="1200" kern="1200">
        <a:solidFill>
          <a:schemeClr val="tx1"/>
        </a:solidFill>
        <a:latin typeface="+mn-lt"/>
        <a:ea typeface="+mn-ea"/>
        <a:cs typeface="+mn-cs"/>
      </a:defRPr>
    </a:lvl8pPr>
    <a:lvl9pPr marL="3657600" algn="r" defTabSz="914400" rtl="1"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p:spPr>
        <p:txBody>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fld id="{E359D925-0B33-4FED-BF98-F6CB285CF346}" type="slidenum">
              <a:rPr lang="he-IL" altLang="he-IL" sz="1200" smtClean="0">
                <a:solidFill>
                  <a:prstClr val="black"/>
                </a:solidFill>
              </a:rPr>
              <a:pPr/>
              <a:t>1</a:t>
            </a:fld>
            <a:endParaRPr lang="en-US" altLang="he-IL" sz="1200">
              <a:solidFill>
                <a:prstClr val="black"/>
              </a:solidFill>
            </a:endParaRPr>
          </a:p>
        </p:txBody>
      </p:sp>
      <p:sp>
        <p:nvSpPr>
          <p:cNvPr id="37891" name="Rectangle 2"/>
          <p:cNvSpPr>
            <a:spLocks noGrp="1" noRot="1" noChangeAspect="1" noChangeArrowheads="1" noTextEdit="1"/>
          </p:cNvSpPr>
          <p:nvPr>
            <p:ph type="sldImg"/>
          </p:nvPr>
        </p:nvSpPr>
        <p:spPr>
          <a:ln/>
        </p:spPr>
      </p:sp>
      <p:sp>
        <p:nvSpPr>
          <p:cNvPr id="37892" name="Rectangle 3"/>
          <p:cNvSpPr>
            <a:spLocks noGrp="1" noChangeArrowheads="1"/>
          </p:cNvSpPr>
          <p:nvPr>
            <p:ph type="body" idx="1"/>
          </p:nvPr>
        </p:nvSpPr>
        <p:spPr>
          <a:noFill/>
        </p:spPr>
        <p:txBody>
          <a:bodyPr/>
          <a:lstStyle/>
          <a:p>
            <a:endParaRPr lang="en-US" altLang="he-IL"/>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fld id="{F0717452-1987-4E89-BA60-30525F172567}" type="slidenum">
              <a:rPr lang="he-IL" altLang="he-IL" sz="1200" smtClean="0">
                <a:solidFill>
                  <a:prstClr val="black"/>
                </a:solidFill>
              </a:rPr>
              <a:pPr/>
              <a:t>14</a:t>
            </a:fld>
            <a:endParaRPr lang="en-US" altLang="he-IL" sz="1200">
              <a:solidFill>
                <a:prstClr val="black"/>
              </a:solidFill>
            </a:endParaRPr>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p:spPr>
        <p:txBody>
          <a:bodyPr/>
          <a:lstStyle/>
          <a:p>
            <a:endParaRPr lang="en-US" altLang="he-IL"/>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fld id="{17CF37AB-8B1B-4CC2-A1B1-0FD5651D77EF}" type="slidenum">
              <a:rPr lang="he-IL" altLang="he-IL" sz="1200" smtClean="0">
                <a:solidFill>
                  <a:prstClr val="black"/>
                </a:solidFill>
              </a:rPr>
              <a:pPr/>
              <a:t>15</a:t>
            </a:fld>
            <a:endParaRPr lang="en-US" altLang="he-IL" sz="1200">
              <a:solidFill>
                <a:prstClr val="black"/>
              </a:solidFill>
            </a:endParaRPr>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p:spPr>
        <p:txBody>
          <a:bodyPr/>
          <a:lstStyle/>
          <a:p>
            <a:endParaRPr lang="en-US" altLang="he-IL"/>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fld id="{9B5B7472-8163-4808-BB3A-D0321B2E8BF3}" type="slidenum">
              <a:rPr lang="he-IL" altLang="he-IL" sz="1200" smtClean="0">
                <a:solidFill>
                  <a:prstClr val="black"/>
                </a:solidFill>
              </a:rPr>
              <a:pPr/>
              <a:t>16</a:t>
            </a:fld>
            <a:endParaRPr lang="en-US" altLang="he-IL" sz="1200">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p:spPr>
        <p:txBody>
          <a:bodyPr/>
          <a:lstStyle/>
          <a:p>
            <a:endParaRPr lang="en-US" altLang="he-IL"/>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fld id="{1A6712D3-15D9-4659-9DEF-5B698CDD798C}" type="slidenum">
              <a:rPr lang="he-IL" altLang="he-IL" sz="1200" smtClean="0">
                <a:solidFill>
                  <a:prstClr val="black"/>
                </a:solidFill>
              </a:rPr>
              <a:pPr/>
              <a:t>17</a:t>
            </a:fld>
            <a:endParaRPr lang="en-US" altLang="he-IL" sz="1200">
              <a:solidFill>
                <a:prstClr val="black"/>
              </a:solidFill>
            </a:endParaRPr>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p:spPr>
        <p:txBody>
          <a:bodyPr/>
          <a:lstStyle/>
          <a:p>
            <a:endParaRPr lang="en-US" altLang="he-IL"/>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fld id="{73DDF388-A9F1-41AF-BA38-519D7ADA7089}" type="slidenum">
              <a:rPr lang="he-IL" altLang="he-IL" sz="1200" smtClean="0">
                <a:solidFill>
                  <a:prstClr val="black"/>
                </a:solidFill>
              </a:rPr>
              <a:pPr/>
              <a:t>18</a:t>
            </a:fld>
            <a:endParaRPr lang="en-US" altLang="he-IL" sz="1200">
              <a:solidFill>
                <a:prstClr val="black"/>
              </a:solidFill>
            </a:endParaRPr>
          </a:p>
        </p:txBody>
      </p:sp>
      <p:sp>
        <p:nvSpPr>
          <p:cNvPr id="54275" name="Rectangle 2"/>
          <p:cNvSpPr>
            <a:spLocks noGrp="1" noRot="1" noChangeAspect="1" noChangeArrowheads="1" noTextEdit="1"/>
          </p:cNvSpPr>
          <p:nvPr>
            <p:ph type="sldImg"/>
          </p:nvPr>
        </p:nvSpPr>
        <p:spPr>
          <a:ln/>
        </p:spPr>
      </p:sp>
      <p:sp>
        <p:nvSpPr>
          <p:cNvPr id="54276" name="Rectangle 3"/>
          <p:cNvSpPr>
            <a:spLocks noGrp="1" noChangeArrowheads="1"/>
          </p:cNvSpPr>
          <p:nvPr>
            <p:ph type="body" idx="1"/>
          </p:nvPr>
        </p:nvSpPr>
        <p:spPr>
          <a:noFill/>
        </p:spPr>
        <p:txBody>
          <a:bodyPr/>
          <a:lstStyle/>
          <a:p>
            <a:endParaRPr lang="en-US" altLang="he-IL"/>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p:spPr>
        <p:txBody>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fld id="{AE8DCFDF-6E72-4063-BA44-9A5A2B9E0AD4}" type="slidenum">
              <a:rPr lang="he-IL" altLang="he-IL" sz="1200" smtClean="0">
                <a:solidFill>
                  <a:prstClr val="black"/>
                </a:solidFill>
              </a:rPr>
              <a:pPr/>
              <a:t>19</a:t>
            </a:fld>
            <a:endParaRPr lang="en-US" altLang="he-IL" sz="1200">
              <a:solidFill>
                <a:prstClr val="black"/>
              </a:solidFill>
            </a:endParaRPr>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noFill/>
        </p:spPr>
        <p:txBody>
          <a:bodyPr/>
          <a:lstStyle/>
          <a:p>
            <a:endParaRPr lang="en-US" altLang="he-IL"/>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fld id="{BCE5B6D2-C7B9-4F04-8707-696AEA55102D}" type="slidenum">
              <a:rPr lang="he-IL" altLang="he-IL" sz="1200" smtClean="0">
                <a:solidFill>
                  <a:prstClr val="black"/>
                </a:solidFill>
              </a:rPr>
              <a:pPr/>
              <a:t>2</a:t>
            </a:fld>
            <a:endParaRPr lang="en-US" altLang="he-IL" sz="1200">
              <a:solidFill>
                <a:prstClr val="black"/>
              </a:solidFill>
            </a:endParaRPr>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p:spPr>
        <p:txBody>
          <a:bodyPr/>
          <a:lstStyle/>
          <a:p>
            <a:endParaRPr lang="en-US" altLang="he-IL"/>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fld id="{960A2606-11C1-46DC-9EEA-29839B6514A6}" type="slidenum">
              <a:rPr lang="he-IL" altLang="he-IL" sz="1200" smtClean="0">
                <a:solidFill>
                  <a:prstClr val="black"/>
                </a:solidFill>
              </a:rPr>
              <a:pPr/>
              <a:t>3</a:t>
            </a:fld>
            <a:endParaRPr lang="en-US" altLang="he-IL" sz="1200">
              <a:solidFill>
                <a:prstClr val="black"/>
              </a:solidFill>
            </a:endParaRPr>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p:spPr>
        <p:txBody>
          <a:bodyPr/>
          <a:lstStyle/>
          <a:p>
            <a:endParaRPr lang="en-US" altLang="he-IL"/>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fld id="{23ED3505-9DA2-4189-AC3C-32CA6E1C96B5}" type="slidenum">
              <a:rPr lang="he-IL" altLang="he-IL" sz="1200" smtClean="0">
                <a:solidFill>
                  <a:prstClr val="black"/>
                </a:solidFill>
              </a:rPr>
              <a:pPr/>
              <a:t>4</a:t>
            </a:fld>
            <a:endParaRPr lang="en-US" altLang="he-IL" sz="1200">
              <a:solidFill>
                <a:prstClr val="black"/>
              </a:solidFill>
            </a:endParaRPr>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p:spPr>
        <p:txBody>
          <a:bodyPr/>
          <a:lstStyle/>
          <a:p>
            <a:endParaRPr lang="en-US" altLang="he-IL"/>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fld id="{72C27A90-7853-4F50-AD85-5BA8E50DD751}" type="slidenum">
              <a:rPr lang="he-IL" altLang="he-IL" sz="1200" smtClean="0">
                <a:solidFill>
                  <a:prstClr val="black"/>
                </a:solidFill>
              </a:rPr>
              <a:pPr/>
              <a:t>9</a:t>
            </a:fld>
            <a:endParaRPr lang="en-US" altLang="he-IL" sz="1200">
              <a:solidFill>
                <a:prstClr val="black"/>
              </a:solidFill>
            </a:endParaRPr>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p:spPr>
        <p:txBody>
          <a:bodyPr/>
          <a:lstStyle/>
          <a:p>
            <a:endParaRPr lang="en-US" altLang="he-IL"/>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fld id="{BD11B997-ABA4-4988-8166-E11C5D1B8F6A}" type="slidenum">
              <a:rPr lang="he-IL" altLang="he-IL" sz="1200" smtClean="0">
                <a:solidFill>
                  <a:prstClr val="black"/>
                </a:solidFill>
              </a:rPr>
              <a:pPr/>
              <a:t>10</a:t>
            </a:fld>
            <a:endParaRPr lang="en-US" altLang="he-IL" sz="1200">
              <a:solidFill>
                <a:prstClr val="black"/>
              </a:solidFill>
            </a:endParaRPr>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p:spPr>
        <p:txBody>
          <a:bodyPr/>
          <a:lstStyle/>
          <a:p>
            <a:endParaRPr lang="en-US" altLang="he-IL"/>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fld id="{4F52BB9D-F46C-4F9A-89BF-D7EBCDC80081}" type="slidenum">
              <a:rPr lang="he-IL" altLang="he-IL" sz="1200" smtClean="0">
                <a:solidFill>
                  <a:prstClr val="black"/>
                </a:solidFill>
              </a:rPr>
              <a:pPr/>
              <a:t>11</a:t>
            </a:fld>
            <a:endParaRPr lang="en-US" altLang="he-IL" sz="1200">
              <a:solidFill>
                <a:prstClr val="black"/>
              </a:solidFill>
            </a:endParaRPr>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p:spPr>
        <p:txBody>
          <a:bodyPr/>
          <a:lstStyle/>
          <a:p>
            <a:endParaRPr lang="en-US" altLang="he-IL"/>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p:spPr>
        <p:txBody>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fld id="{0AE53B5B-E125-4B7F-A472-A4F57228130C}" type="slidenum">
              <a:rPr lang="he-IL" altLang="he-IL" sz="1200" smtClean="0">
                <a:solidFill>
                  <a:prstClr val="black"/>
                </a:solidFill>
              </a:rPr>
              <a:pPr/>
              <a:t>12</a:t>
            </a:fld>
            <a:endParaRPr lang="en-US" altLang="he-IL" sz="1200">
              <a:solidFill>
                <a:prstClr val="black"/>
              </a:solidFill>
            </a:endParaRPr>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p:spPr>
        <p:txBody>
          <a:bodyPr/>
          <a:lstStyle/>
          <a:p>
            <a:endParaRPr lang="en-US" altLang="he-IL"/>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p:spPr>
        <p:txBody>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fld id="{8CE59EE1-323F-47A6-A881-F2CF829DE722}" type="slidenum">
              <a:rPr lang="he-IL" altLang="he-IL" sz="1200" smtClean="0">
                <a:solidFill>
                  <a:prstClr val="black"/>
                </a:solidFill>
              </a:rPr>
              <a:pPr/>
              <a:t>13</a:t>
            </a:fld>
            <a:endParaRPr lang="en-US" altLang="he-IL" sz="1200">
              <a:solidFill>
                <a:prstClr val="black"/>
              </a:solidFill>
            </a:endParaRPr>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p:spPr>
        <p:txBody>
          <a:bodyPr/>
          <a:lstStyle/>
          <a:p>
            <a:endParaRPr lang="en-US" altLang="he-IL"/>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שקופית כותרת">
    <p:spTree>
      <p:nvGrpSpPr>
        <p:cNvPr id="1" name=""/>
        <p:cNvGrpSpPr/>
        <p:nvPr/>
      </p:nvGrpSpPr>
      <p:grpSpPr>
        <a:xfrm>
          <a:off x="0" y="0"/>
          <a:ext cx="0" cy="0"/>
          <a:chOff x="0" y="0"/>
          <a:chExt cx="0" cy="0"/>
        </a:xfrm>
      </p:grpSpPr>
      <p:sp>
        <p:nvSpPr>
          <p:cNvPr id="2" name="כותרת 1"/>
          <p:cNvSpPr>
            <a:spLocks noGrp="1"/>
          </p:cNvSpPr>
          <p:nvPr>
            <p:ph type="ctrTitle"/>
          </p:nvPr>
        </p:nvSpPr>
        <p:spPr>
          <a:xfrm>
            <a:off x="685800" y="2130425"/>
            <a:ext cx="7772400" cy="1470025"/>
          </a:xfrm>
        </p:spPr>
        <p:txBody>
          <a:bodyPr/>
          <a:lstStyle/>
          <a:p>
            <a:r>
              <a:rPr lang="he-IL"/>
              <a:t>לחץ כדי לערוך סגנון כותרת של תבנית בסיס</a:t>
            </a:r>
          </a:p>
        </p:txBody>
      </p:sp>
      <p:sp>
        <p:nvSpPr>
          <p:cNvPr id="3" name="כותרת משנה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he-IL"/>
              <a:t>לחץ כדי לערוך סגנון כותרת משנה של תבנית בסיס</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88ABC8CF-5B99-4E40-B58D-A45B3B096486}" type="slidenum">
              <a:rPr lang="he-IL" altLang="en-US"/>
              <a:pPr>
                <a:defRPr/>
              </a:pPr>
              <a:t>‹#›</a:t>
            </a:fld>
            <a:endParaRPr lang="en-US" altLang="en-US"/>
          </a:p>
        </p:txBody>
      </p:sp>
    </p:spTree>
    <p:extLst>
      <p:ext uri="{BB962C8B-B14F-4D97-AF65-F5344CB8AC3E}">
        <p14:creationId xmlns:p14="http://schemas.microsoft.com/office/powerpoint/2010/main" val="248168576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כותרת וטקסט אנכי">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a:t>לחץ כדי לערוך סגנון כותרת של תבנית בסיס</a:t>
            </a:r>
          </a:p>
        </p:txBody>
      </p:sp>
      <p:sp>
        <p:nvSpPr>
          <p:cNvPr id="3" name="מציין מיקום של טקסט אנכי 2"/>
          <p:cNvSpPr>
            <a:spLocks noGrp="1"/>
          </p:cNvSpPr>
          <p:nvPr>
            <p:ph type="body" orient="vert" idx="1"/>
          </p:nvPr>
        </p:nvSpPr>
        <p:spPr/>
        <p:txBody>
          <a:bodyPr vert="eaVert"/>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1BF75A9B-E240-4DE4-920C-E443DE421710}" type="slidenum">
              <a:rPr lang="he-IL" altLang="en-US"/>
              <a:pPr>
                <a:defRPr/>
              </a:pPr>
              <a:t>‹#›</a:t>
            </a:fld>
            <a:endParaRPr lang="en-US" altLang="en-US"/>
          </a:p>
        </p:txBody>
      </p:sp>
    </p:spTree>
    <p:extLst>
      <p:ext uri="{BB962C8B-B14F-4D97-AF65-F5344CB8AC3E}">
        <p14:creationId xmlns:p14="http://schemas.microsoft.com/office/powerpoint/2010/main" val="397154454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כותרת אנכית וטקסט">
    <p:spTree>
      <p:nvGrpSpPr>
        <p:cNvPr id="1" name=""/>
        <p:cNvGrpSpPr/>
        <p:nvPr/>
      </p:nvGrpSpPr>
      <p:grpSpPr>
        <a:xfrm>
          <a:off x="0" y="0"/>
          <a:ext cx="0" cy="0"/>
          <a:chOff x="0" y="0"/>
          <a:chExt cx="0" cy="0"/>
        </a:xfrm>
      </p:grpSpPr>
      <p:sp>
        <p:nvSpPr>
          <p:cNvPr id="2" name="כותרת אנכית 1"/>
          <p:cNvSpPr>
            <a:spLocks noGrp="1"/>
          </p:cNvSpPr>
          <p:nvPr>
            <p:ph type="title" orient="vert"/>
          </p:nvPr>
        </p:nvSpPr>
        <p:spPr>
          <a:xfrm>
            <a:off x="6515100" y="609600"/>
            <a:ext cx="1943100" cy="5486400"/>
          </a:xfrm>
        </p:spPr>
        <p:txBody>
          <a:bodyPr vert="eaVert"/>
          <a:lstStyle/>
          <a:p>
            <a:r>
              <a:rPr lang="he-IL"/>
              <a:t>לחץ כדי לערוך סגנון כותרת של תבנית בסיס</a:t>
            </a:r>
          </a:p>
        </p:txBody>
      </p:sp>
      <p:sp>
        <p:nvSpPr>
          <p:cNvPr id="3" name="מציין מיקום של טקסט אנכי 2"/>
          <p:cNvSpPr>
            <a:spLocks noGrp="1"/>
          </p:cNvSpPr>
          <p:nvPr>
            <p:ph type="body" orient="vert" idx="1"/>
          </p:nvPr>
        </p:nvSpPr>
        <p:spPr>
          <a:xfrm>
            <a:off x="685800" y="609600"/>
            <a:ext cx="5676900" cy="5486400"/>
          </a:xfrm>
        </p:spPr>
        <p:txBody>
          <a:bodyPr vert="eaVert"/>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4FBF98AF-5C45-45A5-BFBD-A2330932954C}" type="slidenum">
              <a:rPr lang="he-IL" altLang="en-US"/>
              <a:pPr>
                <a:defRPr/>
              </a:pPr>
              <a:t>‹#›</a:t>
            </a:fld>
            <a:endParaRPr lang="en-US" altLang="en-US"/>
          </a:p>
        </p:txBody>
      </p:sp>
    </p:spTree>
    <p:extLst>
      <p:ext uri="{BB962C8B-B14F-4D97-AF65-F5344CB8AC3E}">
        <p14:creationId xmlns:p14="http://schemas.microsoft.com/office/powerpoint/2010/main" val="21188031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שקופית כותרת">
    <p:spTree>
      <p:nvGrpSpPr>
        <p:cNvPr id="1" name=""/>
        <p:cNvGrpSpPr/>
        <p:nvPr/>
      </p:nvGrpSpPr>
      <p:grpSpPr>
        <a:xfrm>
          <a:off x="0" y="0"/>
          <a:ext cx="0" cy="0"/>
          <a:chOff x="0" y="0"/>
          <a:chExt cx="0" cy="0"/>
        </a:xfrm>
      </p:grpSpPr>
      <p:sp>
        <p:nvSpPr>
          <p:cNvPr id="2" name="כותרת 1"/>
          <p:cNvSpPr>
            <a:spLocks noGrp="1"/>
          </p:cNvSpPr>
          <p:nvPr>
            <p:ph type="ctrTitle"/>
          </p:nvPr>
        </p:nvSpPr>
        <p:spPr>
          <a:xfrm>
            <a:off x="685800" y="2130425"/>
            <a:ext cx="7772400" cy="1470025"/>
          </a:xfrm>
        </p:spPr>
        <p:txBody>
          <a:bodyPr/>
          <a:lstStyle/>
          <a:p>
            <a:r>
              <a:rPr lang="he-IL"/>
              <a:t>לחץ כדי לערוך סגנון כותרת של תבנית בסיס</a:t>
            </a:r>
          </a:p>
        </p:txBody>
      </p:sp>
      <p:sp>
        <p:nvSpPr>
          <p:cNvPr id="3" name="כותרת משנה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he-IL"/>
              <a:t>לחץ כדי לערוך סגנון כותרת משנה של תבנית בסיס</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478AE30-E619-458D-9E3D-304EDE98C8B4}" type="slidenum">
              <a:rPr lang="he-IL">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6592399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כותרת ותוכן">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a:t>לחץ כדי לערוך סגנון כותרת של תבנית בסיס</a:t>
            </a:r>
          </a:p>
        </p:txBody>
      </p:sp>
      <p:sp>
        <p:nvSpPr>
          <p:cNvPr id="3" name="מציין מיקום תוכן 2"/>
          <p:cNvSpPr>
            <a:spLocks noGrp="1"/>
          </p:cNvSpPr>
          <p:nvPr>
            <p:ph idx="1"/>
          </p:nvPr>
        </p:nvSpPr>
        <p:spPr/>
        <p:txBody>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9F25421F-C700-4916-B038-E93A6A6C89B9}" type="slidenum">
              <a:rPr lang="he-IL">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3079519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כותרת מקטע עליונה">
    <p:spTree>
      <p:nvGrpSpPr>
        <p:cNvPr id="1" name=""/>
        <p:cNvGrpSpPr/>
        <p:nvPr/>
      </p:nvGrpSpPr>
      <p:grpSpPr>
        <a:xfrm>
          <a:off x="0" y="0"/>
          <a:ext cx="0" cy="0"/>
          <a:chOff x="0" y="0"/>
          <a:chExt cx="0" cy="0"/>
        </a:xfrm>
      </p:grpSpPr>
      <p:sp>
        <p:nvSpPr>
          <p:cNvPr id="2" name="כותרת 1"/>
          <p:cNvSpPr>
            <a:spLocks noGrp="1"/>
          </p:cNvSpPr>
          <p:nvPr>
            <p:ph type="title"/>
          </p:nvPr>
        </p:nvSpPr>
        <p:spPr>
          <a:xfrm>
            <a:off x="722313" y="4406900"/>
            <a:ext cx="7772400" cy="1362075"/>
          </a:xfrm>
        </p:spPr>
        <p:txBody>
          <a:bodyPr anchor="t"/>
          <a:lstStyle>
            <a:lvl1pPr algn="r">
              <a:defRPr sz="4000" b="1" cap="all"/>
            </a:lvl1pPr>
          </a:lstStyle>
          <a:p>
            <a:r>
              <a:rPr lang="he-IL"/>
              <a:t>לחץ כדי לערוך סגנון כותרת של תבנית בסיס</a:t>
            </a:r>
          </a:p>
        </p:txBody>
      </p:sp>
      <p:sp>
        <p:nvSpPr>
          <p:cNvPr id="3" name="מציין מיקום טקסט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he-IL"/>
              <a:t>לחץ כדי לערוך סגנונות טקסט של תבנית בסיס</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E323A05-2771-43D4-AC73-83F04B35C372}" type="slidenum">
              <a:rPr lang="he-IL">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0007668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שני תכנים">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a:t>לחץ כדי לערוך סגנון כותרת של תבנית בסיס</a:t>
            </a:r>
          </a:p>
        </p:txBody>
      </p:sp>
      <p:sp>
        <p:nvSpPr>
          <p:cNvPr id="3" name="מציין מיקום תוכן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4" name="מציין מיקום תוכן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4370CA75-B7CD-4A5E-9ED7-704AE79D5890}" type="slidenum">
              <a:rPr lang="he-IL">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1409600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השוואה">
    <p:spTree>
      <p:nvGrpSpPr>
        <p:cNvPr id="1" name=""/>
        <p:cNvGrpSpPr/>
        <p:nvPr/>
      </p:nvGrpSpPr>
      <p:grpSpPr>
        <a:xfrm>
          <a:off x="0" y="0"/>
          <a:ext cx="0" cy="0"/>
          <a:chOff x="0" y="0"/>
          <a:chExt cx="0" cy="0"/>
        </a:xfrm>
      </p:grpSpPr>
      <p:sp>
        <p:nvSpPr>
          <p:cNvPr id="2" name="כותרת 1"/>
          <p:cNvSpPr>
            <a:spLocks noGrp="1"/>
          </p:cNvSpPr>
          <p:nvPr>
            <p:ph type="title"/>
          </p:nvPr>
        </p:nvSpPr>
        <p:spPr>
          <a:xfrm>
            <a:off x="457200" y="274638"/>
            <a:ext cx="8229600" cy="1143000"/>
          </a:xfrm>
        </p:spPr>
        <p:txBody>
          <a:bodyPr/>
          <a:lstStyle>
            <a:lvl1pPr>
              <a:defRPr/>
            </a:lvl1pPr>
          </a:lstStyle>
          <a:p>
            <a:r>
              <a:rPr lang="he-IL"/>
              <a:t>לחץ כדי לערוך סגנון כותרת של תבנית בסיס</a:t>
            </a:r>
          </a:p>
        </p:txBody>
      </p:sp>
      <p:sp>
        <p:nvSpPr>
          <p:cNvPr id="3" name="מציין מיקום טקסט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e-IL"/>
              <a:t>לחץ כדי לערוך סגנונות טקסט של תבנית בסיס</a:t>
            </a:r>
          </a:p>
        </p:txBody>
      </p:sp>
      <p:sp>
        <p:nvSpPr>
          <p:cNvPr id="4" name="מציין מיקום תוכן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5" name="מציין מיקום טקסט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e-IL"/>
              <a:t>לחץ כדי לערוך סגנונות טקסט של תבנית בסיס</a:t>
            </a:r>
          </a:p>
        </p:txBody>
      </p:sp>
      <p:sp>
        <p:nvSpPr>
          <p:cNvPr id="6" name="מציין מיקום תוכן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4B0B08CD-FD0A-4F9D-AC6E-BB4156725B1D}" type="slidenum">
              <a:rPr lang="he-IL">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5283743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כותרת בלבד">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a:t>לחץ כדי לערוך סגנון כותרת של תבנית בסיס</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A2B22B56-099B-40AE-9B08-F3C1DCD819CA}" type="slidenum">
              <a:rPr lang="he-IL">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58644891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ריק">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D3E53BFA-BF4F-4020-AC37-41C08528C4F4}" type="slidenum">
              <a:rPr lang="he-IL">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7909412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תוכן עם כיתוב">
    <p:spTree>
      <p:nvGrpSpPr>
        <p:cNvPr id="1" name=""/>
        <p:cNvGrpSpPr/>
        <p:nvPr/>
      </p:nvGrpSpPr>
      <p:grpSpPr>
        <a:xfrm>
          <a:off x="0" y="0"/>
          <a:ext cx="0" cy="0"/>
          <a:chOff x="0" y="0"/>
          <a:chExt cx="0" cy="0"/>
        </a:xfrm>
      </p:grpSpPr>
      <p:sp>
        <p:nvSpPr>
          <p:cNvPr id="2" name="כותרת 1"/>
          <p:cNvSpPr>
            <a:spLocks noGrp="1"/>
          </p:cNvSpPr>
          <p:nvPr>
            <p:ph type="title"/>
          </p:nvPr>
        </p:nvSpPr>
        <p:spPr>
          <a:xfrm>
            <a:off x="457200" y="273050"/>
            <a:ext cx="3008313" cy="1162050"/>
          </a:xfrm>
        </p:spPr>
        <p:txBody>
          <a:bodyPr anchor="b"/>
          <a:lstStyle>
            <a:lvl1pPr algn="r">
              <a:defRPr sz="2000" b="1"/>
            </a:lvl1pPr>
          </a:lstStyle>
          <a:p>
            <a:r>
              <a:rPr lang="he-IL"/>
              <a:t>לחץ כדי לערוך סגנון כותרת של תבנית בסיס</a:t>
            </a:r>
          </a:p>
        </p:txBody>
      </p:sp>
      <p:sp>
        <p:nvSpPr>
          <p:cNvPr id="3" name="מציין מיקום תוכן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4" name="מציין מיקום טקסט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he-IL"/>
              <a:t>לחץ כדי לערוך סגנונות טקסט של תבנית בסיס</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C34CB68D-4970-4E91-866A-43EB6ADBC475}" type="slidenum">
              <a:rPr lang="he-IL">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838706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כותרת ותוכן">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a:t>לחץ כדי לערוך סגנון כותרת של תבנית בסיס</a:t>
            </a:r>
          </a:p>
        </p:txBody>
      </p:sp>
      <p:sp>
        <p:nvSpPr>
          <p:cNvPr id="3" name="מציין מיקום תוכן 2"/>
          <p:cNvSpPr>
            <a:spLocks noGrp="1"/>
          </p:cNvSpPr>
          <p:nvPr>
            <p:ph idx="1"/>
          </p:nvPr>
        </p:nvSpPr>
        <p:spPr/>
        <p:txBody>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25B39D46-3EA0-404C-AA50-1FCBDC71D935}" type="slidenum">
              <a:rPr lang="he-IL" altLang="en-US"/>
              <a:pPr>
                <a:defRPr/>
              </a:pPr>
              <a:t>‹#›</a:t>
            </a:fld>
            <a:endParaRPr lang="en-US" altLang="en-US"/>
          </a:p>
        </p:txBody>
      </p:sp>
    </p:spTree>
    <p:extLst>
      <p:ext uri="{BB962C8B-B14F-4D97-AF65-F5344CB8AC3E}">
        <p14:creationId xmlns:p14="http://schemas.microsoft.com/office/powerpoint/2010/main" val="40805048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תמונה עם כיתוב">
    <p:spTree>
      <p:nvGrpSpPr>
        <p:cNvPr id="1" name=""/>
        <p:cNvGrpSpPr/>
        <p:nvPr/>
      </p:nvGrpSpPr>
      <p:grpSpPr>
        <a:xfrm>
          <a:off x="0" y="0"/>
          <a:ext cx="0" cy="0"/>
          <a:chOff x="0" y="0"/>
          <a:chExt cx="0" cy="0"/>
        </a:xfrm>
      </p:grpSpPr>
      <p:sp>
        <p:nvSpPr>
          <p:cNvPr id="2" name="כותרת 1"/>
          <p:cNvSpPr>
            <a:spLocks noGrp="1"/>
          </p:cNvSpPr>
          <p:nvPr>
            <p:ph type="title"/>
          </p:nvPr>
        </p:nvSpPr>
        <p:spPr>
          <a:xfrm>
            <a:off x="1792288" y="4800600"/>
            <a:ext cx="5486400" cy="566738"/>
          </a:xfrm>
        </p:spPr>
        <p:txBody>
          <a:bodyPr anchor="b"/>
          <a:lstStyle>
            <a:lvl1pPr algn="r">
              <a:defRPr sz="2000" b="1"/>
            </a:lvl1pPr>
          </a:lstStyle>
          <a:p>
            <a:r>
              <a:rPr lang="he-IL"/>
              <a:t>לחץ כדי לערוך סגנון כותרת של תבנית בסיס</a:t>
            </a:r>
          </a:p>
        </p:txBody>
      </p:sp>
      <p:sp>
        <p:nvSpPr>
          <p:cNvPr id="3" name="מציין מיקום של תמונה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he-IL" noProof="0"/>
          </a:p>
        </p:txBody>
      </p:sp>
      <p:sp>
        <p:nvSpPr>
          <p:cNvPr id="4" name="מציין מיקום טקסט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he-IL"/>
              <a:t>לחץ כדי לערוך סגנונות טקסט של תבנית בסיס</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0282106-88FF-46DC-A66D-D430A908A54E}" type="slidenum">
              <a:rPr lang="he-IL">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3179716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כותרת וטקסט אנכי">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a:t>לחץ כדי לערוך סגנון כותרת של תבנית בסיס</a:t>
            </a:r>
          </a:p>
        </p:txBody>
      </p:sp>
      <p:sp>
        <p:nvSpPr>
          <p:cNvPr id="3" name="מציין מיקום של טקסט אנכי 2"/>
          <p:cNvSpPr>
            <a:spLocks noGrp="1"/>
          </p:cNvSpPr>
          <p:nvPr>
            <p:ph type="body" orient="vert" idx="1"/>
          </p:nvPr>
        </p:nvSpPr>
        <p:spPr/>
        <p:txBody>
          <a:bodyPr vert="eaVert"/>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4AD7846-8159-4D48-B929-F576FD146817}" type="slidenum">
              <a:rPr lang="he-IL">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9378562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כותרת אנכית וטקסט">
    <p:spTree>
      <p:nvGrpSpPr>
        <p:cNvPr id="1" name=""/>
        <p:cNvGrpSpPr/>
        <p:nvPr/>
      </p:nvGrpSpPr>
      <p:grpSpPr>
        <a:xfrm>
          <a:off x="0" y="0"/>
          <a:ext cx="0" cy="0"/>
          <a:chOff x="0" y="0"/>
          <a:chExt cx="0" cy="0"/>
        </a:xfrm>
      </p:grpSpPr>
      <p:sp>
        <p:nvSpPr>
          <p:cNvPr id="2" name="כותרת אנכית 1"/>
          <p:cNvSpPr>
            <a:spLocks noGrp="1"/>
          </p:cNvSpPr>
          <p:nvPr>
            <p:ph type="title" orient="vert"/>
          </p:nvPr>
        </p:nvSpPr>
        <p:spPr>
          <a:xfrm>
            <a:off x="6515100" y="609600"/>
            <a:ext cx="1943100" cy="5486400"/>
          </a:xfrm>
        </p:spPr>
        <p:txBody>
          <a:bodyPr vert="eaVert"/>
          <a:lstStyle/>
          <a:p>
            <a:r>
              <a:rPr lang="he-IL"/>
              <a:t>לחץ כדי לערוך סגנון כותרת של תבנית בסיס</a:t>
            </a:r>
          </a:p>
        </p:txBody>
      </p:sp>
      <p:sp>
        <p:nvSpPr>
          <p:cNvPr id="3" name="מציין מיקום של טקסט אנכי 2"/>
          <p:cNvSpPr>
            <a:spLocks noGrp="1"/>
          </p:cNvSpPr>
          <p:nvPr>
            <p:ph type="body" orient="vert" idx="1"/>
          </p:nvPr>
        </p:nvSpPr>
        <p:spPr>
          <a:xfrm>
            <a:off x="685800" y="609600"/>
            <a:ext cx="5676900" cy="5486400"/>
          </a:xfrm>
        </p:spPr>
        <p:txBody>
          <a:bodyPr vert="eaVert"/>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CB84A66-D06A-4C7A-AA91-36FAC6BC7375}" type="slidenum">
              <a:rPr lang="he-IL">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1267829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שקופית כותרת">
    <p:spTree>
      <p:nvGrpSpPr>
        <p:cNvPr id="1" name=""/>
        <p:cNvGrpSpPr/>
        <p:nvPr/>
      </p:nvGrpSpPr>
      <p:grpSpPr>
        <a:xfrm>
          <a:off x="0" y="0"/>
          <a:ext cx="0" cy="0"/>
          <a:chOff x="0" y="0"/>
          <a:chExt cx="0" cy="0"/>
        </a:xfrm>
      </p:grpSpPr>
      <p:sp>
        <p:nvSpPr>
          <p:cNvPr id="2" name="כותרת 1"/>
          <p:cNvSpPr>
            <a:spLocks noGrp="1"/>
          </p:cNvSpPr>
          <p:nvPr>
            <p:ph type="ctrTitle"/>
          </p:nvPr>
        </p:nvSpPr>
        <p:spPr>
          <a:xfrm>
            <a:off x="685800" y="2130425"/>
            <a:ext cx="7772400" cy="1470025"/>
          </a:xfrm>
        </p:spPr>
        <p:txBody>
          <a:bodyPr/>
          <a:lstStyle/>
          <a:p>
            <a:r>
              <a:rPr lang="he-IL"/>
              <a:t>לחץ כדי לערוך סגנון כותרת של תבנית בסיס</a:t>
            </a:r>
          </a:p>
        </p:txBody>
      </p:sp>
      <p:sp>
        <p:nvSpPr>
          <p:cNvPr id="3" name="כותרת משנה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he-IL"/>
              <a:t>לחץ כדי לערוך סגנון כותרת משנה של תבנית בסיס</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478AE30-E619-458D-9E3D-304EDE98C8B4}" type="slidenum">
              <a:rPr lang="he-IL">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9607993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כותרת ותוכן">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a:t>לחץ כדי לערוך סגנון כותרת של תבנית בסיס</a:t>
            </a:r>
          </a:p>
        </p:txBody>
      </p:sp>
      <p:sp>
        <p:nvSpPr>
          <p:cNvPr id="3" name="מציין מיקום תוכן 2"/>
          <p:cNvSpPr>
            <a:spLocks noGrp="1"/>
          </p:cNvSpPr>
          <p:nvPr>
            <p:ph idx="1"/>
          </p:nvPr>
        </p:nvSpPr>
        <p:spPr/>
        <p:txBody>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9F25421F-C700-4916-B038-E93A6A6C89B9}" type="slidenum">
              <a:rPr lang="he-IL">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4609625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כותרת מקטע עליונה">
    <p:spTree>
      <p:nvGrpSpPr>
        <p:cNvPr id="1" name=""/>
        <p:cNvGrpSpPr/>
        <p:nvPr/>
      </p:nvGrpSpPr>
      <p:grpSpPr>
        <a:xfrm>
          <a:off x="0" y="0"/>
          <a:ext cx="0" cy="0"/>
          <a:chOff x="0" y="0"/>
          <a:chExt cx="0" cy="0"/>
        </a:xfrm>
      </p:grpSpPr>
      <p:sp>
        <p:nvSpPr>
          <p:cNvPr id="2" name="כותרת 1"/>
          <p:cNvSpPr>
            <a:spLocks noGrp="1"/>
          </p:cNvSpPr>
          <p:nvPr>
            <p:ph type="title"/>
          </p:nvPr>
        </p:nvSpPr>
        <p:spPr>
          <a:xfrm>
            <a:off x="722313" y="4406900"/>
            <a:ext cx="7772400" cy="1362075"/>
          </a:xfrm>
        </p:spPr>
        <p:txBody>
          <a:bodyPr anchor="t"/>
          <a:lstStyle>
            <a:lvl1pPr algn="r">
              <a:defRPr sz="4000" b="1" cap="all"/>
            </a:lvl1pPr>
          </a:lstStyle>
          <a:p>
            <a:r>
              <a:rPr lang="he-IL"/>
              <a:t>לחץ כדי לערוך סגנון כותרת של תבנית בסיס</a:t>
            </a:r>
          </a:p>
        </p:txBody>
      </p:sp>
      <p:sp>
        <p:nvSpPr>
          <p:cNvPr id="3" name="מציין מיקום טקסט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he-IL"/>
              <a:t>לחץ כדי לערוך סגנונות טקסט של תבנית בסיס</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E323A05-2771-43D4-AC73-83F04B35C372}" type="slidenum">
              <a:rPr lang="he-IL">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6638688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שני תכנים">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a:t>לחץ כדי לערוך סגנון כותרת של תבנית בסיס</a:t>
            </a:r>
          </a:p>
        </p:txBody>
      </p:sp>
      <p:sp>
        <p:nvSpPr>
          <p:cNvPr id="3" name="מציין מיקום תוכן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4" name="מציין מיקום תוכן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4370CA75-B7CD-4A5E-9ED7-704AE79D5890}" type="slidenum">
              <a:rPr lang="he-IL">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9981954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השוואה">
    <p:spTree>
      <p:nvGrpSpPr>
        <p:cNvPr id="1" name=""/>
        <p:cNvGrpSpPr/>
        <p:nvPr/>
      </p:nvGrpSpPr>
      <p:grpSpPr>
        <a:xfrm>
          <a:off x="0" y="0"/>
          <a:ext cx="0" cy="0"/>
          <a:chOff x="0" y="0"/>
          <a:chExt cx="0" cy="0"/>
        </a:xfrm>
      </p:grpSpPr>
      <p:sp>
        <p:nvSpPr>
          <p:cNvPr id="2" name="כותרת 1"/>
          <p:cNvSpPr>
            <a:spLocks noGrp="1"/>
          </p:cNvSpPr>
          <p:nvPr>
            <p:ph type="title"/>
          </p:nvPr>
        </p:nvSpPr>
        <p:spPr>
          <a:xfrm>
            <a:off x="457200" y="274638"/>
            <a:ext cx="8229600" cy="1143000"/>
          </a:xfrm>
        </p:spPr>
        <p:txBody>
          <a:bodyPr/>
          <a:lstStyle>
            <a:lvl1pPr>
              <a:defRPr/>
            </a:lvl1pPr>
          </a:lstStyle>
          <a:p>
            <a:r>
              <a:rPr lang="he-IL"/>
              <a:t>לחץ כדי לערוך סגנון כותרת של תבנית בסיס</a:t>
            </a:r>
          </a:p>
        </p:txBody>
      </p:sp>
      <p:sp>
        <p:nvSpPr>
          <p:cNvPr id="3" name="מציין מיקום טקסט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e-IL"/>
              <a:t>לחץ כדי לערוך סגנונות טקסט של תבנית בסיס</a:t>
            </a:r>
          </a:p>
        </p:txBody>
      </p:sp>
      <p:sp>
        <p:nvSpPr>
          <p:cNvPr id="4" name="מציין מיקום תוכן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5" name="מציין מיקום טקסט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e-IL"/>
              <a:t>לחץ כדי לערוך סגנונות טקסט של תבנית בסיס</a:t>
            </a:r>
          </a:p>
        </p:txBody>
      </p:sp>
      <p:sp>
        <p:nvSpPr>
          <p:cNvPr id="6" name="מציין מיקום תוכן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4B0B08CD-FD0A-4F9D-AC6E-BB4156725B1D}" type="slidenum">
              <a:rPr lang="he-IL">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7909709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כותרת בלבד">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a:t>לחץ כדי לערוך סגנון כותרת של תבנית בסיס</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A2B22B56-099B-40AE-9B08-F3C1DCD819CA}" type="slidenum">
              <a:rPr lang="he-IL">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7695403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ריק">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D3E53BFA-BF4F-4020-AC37-41C08528C4F4}" type="slidenum">
              <a:rPr lang="he-IL">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8345084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כותרת מקטע עליונה">
    <p:spTree>
      <p:nvGrpSpPr>
        <p:cNvPr id="1" name=""/>
        <p:cNvGrpSpPr/>
        <p:nvPr/>
      </p:nvGrpSpPr>
      <p:grpSpPr>
        <a:xfrm>
          <a:off x="0" y="0"/>
          <a:ext cx="0" cy="0"/>
          <a:chOff x="0" y="0"/>
          <a:chExt cx="0" cy="0"/>
        </a:xfrm>
      </p:grpSpPr>
      <p:sp>
        <p:nvSpPr>
          <p:cNvPr id="2" name="כותרת 1"/>
          <p:cNvSpPr>
            <a:spLocks noGrp="1"/>
          </p:cNvSpPr>
          <p:nvPr>
            <p:ph type="title"/>
          </p:nvPr>
        </p:nvSpPr>
        <p:spPr>
          <a:xfrm>
            <a:off x="722313" y="4406900"/>
            <a:ext cx="7772400" cy="1362075"/>
          </a:xfrm>
        </p:spPr>
        <p:txBody>
          <a:bodyPr anchor="t"/>
          <a:lstStyle>
            <a:lvl1pPr algn="r">
              <a:defRPr sz="4000" b="1" cap="all"/>
            </a:lvl1pPr>
          </a:lstStyle>
          <a:p>
            <a:r>
              <a:rPr lang="he-IL"/>
              <a:t>לחץ כדי לערוך סגנון כותרת של תבנית בסיס</a:t>
            </a:r>
          </a:p>
        </p:txBody>
      </p:sp>
      <p:sp>
        <p:nvSpPr>
          <p:cNvPr id="3" name="מציין מיקום טקסט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he-IL"/>
              <a:t>לחץ כדי לערוך סגנונות טקסט של תבנית בסיס</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717A5B3C-2816-4C3F-841A-FF9E8B2CD299}" type="slidenum">
              <a:rPr lang="he-IL" altLang="en-US"/>
              <a:pPr>
                <a:defRPr/>
              </a:pPr>
              <a:t>‹#›</a:t>
            </a:fld>
            <a:endParaRPr lang="en-US" altLang="en-US"/>
          </a:p>
        </p:txBody>
      </p:sp>
    </p:spTree>
    <p:extLst>
      <p:ext uri="{BB962C8B-B14F-4D97-AF65-F5344CB8AC3E}">
        <p14:creationId xmlns:p14="http://schemas.microsoft.com/office/powerpoint/2010/main" val="3073444632"/>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תוכן עם כיתוב">
    <p:spTree>
      <p:nvGrpSpPr>
        <p:cNvPr id="1" name=""/>
        <p:cNvGrpSpPr/>
        <p:nvPr/>
      </p:nvGrpSpPr>
      <p:grpSpPr>
        <a:xfrm>
          <a:off x="0" y="0"/>
          <a:ext cx="0" cy="0"/>
          <a:chOff x="0" y="0"/>
          <a:chExt cx="0" cy="0"/>
        </a:xfrm>
      </p:grpSpPr>
      <p:sp>
        <p:nvSpPr>
          <p:cNvPr id="2" name="כותרת 1"/>
          <p:cNvSpPr>
            <a:spLocks noGrp="1"/>
          </p:cNvSpPr>
          <p:nvPr>
            <p:ph type="title"/>
          </p:nvPr>
        </p:nvSpPr>
        <p:spPr>
          <a:xfrm>
            <a:off x="457200" y="273050"/>
            <a:ext cx="3008313" cy="1162050"/>
          </a:xfrm>
        </p:spPr>
        <p:txBody>
          <a:bodyPr anchor="b"/>
          <a:lstStyle>
            <a:lvl1pPr algn="r">
              <a:defRPr sz="2000" b="1"/>
            </a:lvl1pPr>
          </a:lstStyle>
          <a:p>
            <a:r>
              <a:rPr lang="he-IL"/>
              <a:t>לחץ כדי לערוך סגנון כותרת של תבנית בסיס</a:t>
            </a:r>
          </a:p>
        </p:txBody>
      </p:sp>
      <p:sp>
        <p:nvSpPr>
          <p:cNvPr id="3" name="מציין מיקום תוכן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4" name="מציין מיקום טקסט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he-IL"/>
              <a:t>לחץ כדי לערוך סגנונות טקסט של תבנית בסיס</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C34CB68D-4970-4E91-866A-43EB6ADBC475}" type="slidenum">
              <a:rPr lang="he-IL">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7203571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תמונה עם כיתוב">
    <p:spTree>
      <p:nvGrpSpPr>
        <p:cNvPr id="1" name=""/>
        <p:cNvGrpSpPr/>
        <p:nvPr/>
      </p:nvGrpSpPr>
      <p:grpSpPr>
        <a:xfrm>
          <a:off x="0" y="0"/>
          <a:ext cx="0" cy="0"/>
          <a:chOff x="0" y="0"/>
          <a:chExt cx="0" cy="0"/>
        </a:xfrm>
      </p:grpSpPr>
      <p:sp>
        <p:nvSpPr>
          <p:cNvPr id="2" name="כותרת 1"/>
          <p:cNvSpPr>
            <a:spLocks noGrp="1"/>
          </p:cNvSpPr>
          <p:nvPr>
            <p:ph type="title"/>
          </p:nvPr>
        </p:nvSpPr>
        <p:spPr>
          <a:xfrm>
            <a:off x="1792288" y="4800600"/>
            <a:ext cx="5486400" cy="566738"/>
          </a:xfrm>
        </p:spPr>
        <p:txBody>
          <a:bodyPr anchor="b"/>
          <a:lstStyle>
            <a:lvl1pPr algn="r">
              <a:defRPr sz="2000" b="1"/>
            </a:lvl1pPr>
          </a:lstStyle>
          <a:p>
            <a:r>
              <a:rPr lang="he-IL"/>
              <a:t>לחץ כדי לערוך סגנון כותרת של תבנית בסיס</a:t>
            </a:r>
          </a:p>
        </p:txBody>
      </p:sp>
      <p:sp>
        <p:nvSpPr>
          <p:cNvPr id="3" name="מציין מיקום של תמונה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he-IL" noProof="0"/>
          </a:p>
        </p:txBody>
      </p:sp>
      <p:sp>
        <p:nvSpPr>
          <p:cNvPr id="4" name="מציין מיקום טקסט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he-IL"/>
              <a:t>לחץ כדי לערוך סגנונות טקסט של תבנית בסיס</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0282106-88FF-46DC-A66D-D430A908A54E}" type="slidenum">
              <a:rPr lang="he-IL">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53007479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כותרת וטקסט אנכי">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a:t>לחץ כדי לערוך סגנון כותרת של תבנית בסיס</a:t>
            </a:r>
          </a:p>
        </p:txBody>
      </p:sp>
      <p:sp>
        <p:nvSpPr>
          <p:cNvPr id="3" name="מציין מיקום של טקסט אנכי 2"/>
          <p:cNvSpPr>
            <a:spLocks noGrp="1"/>
          </p:cNvSpPr>
          <p:nvPr>
            <p:ph type="body" orient="vert" idx="1"/>
          </p:nvPr>
        </p:nvSpPr>
        <p:spPr/>
        <p:txBody>
          <a:bodyPr vert="eaVert"/>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4AD7846-8159-4D48-B929-F576FD146817}" type="slidenum">
              <a:rPr lang="he-IL">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80886954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כותרת אנכית וטקסט">
    <p:spTree>
      <p:nvGrpSpPr>
        <p:cNvPr id="1" name=""/>
        <p:cNvGrpSpPr/>
        <p:nvPr/>
      </p:nvGrpSpPr>
      <p:grpSpPr>
        <a:xfrm>
          <a:off x="0" y="0"/>
          <a:ext cx="0" cy="0"/>
          <a:chOff x="0" y="0"/>
          <a:chExt cx="0" cy="0"/>
        </a:xfrm>
      </p:grpSpPr>
      <p:sp>
        <p:nvSpPr>
          <p:cNvPr id="2" name="כותרת אנכית 1"/>
          <p:cNvSpPr>
            <a:spLocks noGrp="1"/>
          </p:cNvSpPr>
          <p:nvPr>
            <p:ph type="title" orient="vert"/>
          </p:nvPr>
        </p:nvSpPr>
        <p:spPr>
          <a:xfrm>
            <a:off x="6515100" y="609600"/>
            <a:ext cx="1943100" cy="5486400"/>
          </a:xfrm>
        </p:spPr>
        <p:txBody>
          <a:bodyPr vert="eaVert"/>
          <a:lstStyle/>
          <a:p>
            <a:r>
              <a:rPr lang="he-IL"/>
              <a:t>לחץ כדי לערוך סגנון כותרת של תבנית בסיס</a:t>
            </a:r>
          </a:p>
        </p:txBody>
      </p:sp>
      <p:sp>
        <p:nvSpPr>
          <p:cNvPr id="3" name="מציין מיקום של טקסט אנכי 2"/>
          <p:cNvSpPr>
            <a:spLocks noGrp="1"/>
          </p:cNvSpPr>
          <p:nvPr>
            <p:ph type="body" orient="vert" idx="1"/>
          </p:nvPr>
        </p:nvSpPr>
        <p:spPr>
          <a:xfrm>
            <a:off x="685800" y="609600"/>
            <a:ext cx="5676900" cy="5486400"/>
          </a:xfrm>
        </p:spPr>
        <p:txBody>
          <a:bodyPr vert="eaVert"/>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CB84A66-D06A-4C7A-AA91-36FAC6BC7375}" type="slidenum">
              <a:rPr lang="he-IL">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64140449"/>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שקופית כותרת">
    <p:spTree>
      <p:nvGrpSpPr>
        <p:cNvPr id="1" name=""/>
        <p:cNvGrpSpPr/>
        <p:nvPr/>
      </p:nvGrpSpPr>
      <p:grpSpPr>
        <a:xfrm>
          <a:off x="0" y="0"/>
          <a:ext cx="0" cy="0"/>
          <a:chOff x="0" y="0"/>
          <a:chExt cx="0" cy="0"/>
        </a:xfrm>
      </p:grpSpPr>
      <p:sp>
        <p:nvSpPr>
          <p:cNvPr id="2" name="כותרת 1"/>
          <p:cNvSpPr>
            <a:spLocks noGrp="1"/>
          </p:cNvSpPr>
          <p:nvPr>
            <p:ph type="ctrTitle"/>
          </p:nvPr>
        </p:nvSpPr>
        <p:spPr>
          <a:xfrm>
            <a:off x="685800" y="2130425"/>
            <a:ext cx="7772400" cy="1470025"/>
          </a:xfrm>
        </p:spPr>
        <p:txBody>
          <a:bodyPr/>
          <a:lstStyle/>
          <a:p>
            <a:r>
              <a:rPr lang="he-IL"/>
              <a:t>לחץ כדי לערוך סגנון כותרת של תבנית בסיס</a:t>
            </a:r>
          </a:p>
        </p:txBody>
      </p:sp>
      <p:sp>
        <p:nvSpPr>
          <p:cNvPr id="3" name="כותרת משנה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he-IL"/>
              <a:t>לחץ כדי לערוך סגנון כותרת משנה של תבנית בסיס</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478AE30-E619-458D-9E3D-304EDE98C8B4}" type="slidenum">
              <a:rPr lang="he-IL">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6124362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כותרת ותוכן">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a:t>לחץ כדי לערוך סגנון כותרת של תבנית בסיס</a:t>
            </a:r>
          </a:p>
        </p:txBody>
      </p:sp>
      <p:sp>
        <p:nvSpPr>
          <p:cNvPr id="3" name="מציין מיקום תוכן 2"/>
          <p:cNvSpPr>
            <a:spLocks noGrp="1"/>
          </p:cNvSpPr>
          <p:nvPr>
            <p:ph idx="1"/>
          </p:nvPr>
        </p:nvSpPr>
        <p:spPr/>
        <p:txBody>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9F25421F-C700-4916-B038-E93A6A6C89B9}" type="slidenum">
              <a:rPr lang="he-IL">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86861122"/>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כותרת מקטע עליונה">
    <p:spTree>
      <p:nvGrpSpPr>
        <p:cNvPr id="1" name=""/>
        <p:cNvGrpSpPr/>
        <p:nvPr/>
      </p:nvGrpSpPr>
      <p:grpSpPr>
        <a:xfrm>
          <a:off x="0" y="0"/>
          <a:ext cx="0" cy="0"/>
          <a:chOff x="0" y="0"/>
          <a:chExt cx="0" cy="0"/>
        </a:xfrm>
      </p:grpSpPr>
      <p:sp>
        <p:nvSpPr>
          <p:cNvPr id="2" name="כותרת 1"/>
          <p:cNvSpPr>
            <a:spLocks noGrp="1"/>
          </p:cNvSpPr>
          <p:nvPr>
            <p:ph type="title"/>
          </p:nvPr>
        </p:nvSpPr>
        <p:spPr>
          <a:xfrm>
            <a:off x="722313" y="4406900"/>
            <a:ext cx="7772400" cy="1362075"/>
          </a:xfrm>
        </p:spPr>
        <p:txBody>
          <a:bodyPr anchor="t"/>
          <a:lstStyle>
            <a:lvl1pPr algn="r">
              <a:defRPr sz="4000" b="1" cap="all"/>
            </a:lvl1pPr>
          </a:lstStyle>
          <a:p>
            <a:r>
              <a:rPr lang="he-IL"/>
              <a:t>לחץ כדי לערוך סגנון כותרת של תבנית בסיס</a:t>
            </a:r>
          </a:p>
        </p:txBody>
      </p:sp>
      <p:sp>
        <p:nvSpPr>
          <p:cNvPr id="3" name="מציין מיקום טקסט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he-IL"/>
              <a:t>לחץ כדי לערוך סגנונות טקסט של תבנית בסיס</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E323A05-2771-43D4-AC73-83F04B35C372}" type="slidenum">
              <a:rPr lang="he-IL">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9349410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שני תכנים">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a:t>לחץ כדי לערוך סגנון כותרת של תבנית בסיס</a:t>
            </a:r>
          </a:p>
        </p:txBody>
      </p:sp>
      <p:sp>
        <p:nvSpPr>
          <p:cNvPr id="3" name="מציין מיקום תוכן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4" name="מציין מיקום תוכן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4370CA75-B7CD-4A5E-9ED7-704AE79D5890}" type="slidenum">
              <a:rPr lang="he-IL">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40973697"/>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השוואה">
    <p:spTree>
      <p:nvGrpSpPr>
        <p:cNvPr id="1" name=""/>
        <p:cNvGrpSpPr/>
        <p:nvPr/>
      </p:nvGrpSpPr>
      <p:grpSpPr>
        <a:xfrm>
          <a:off x="0" y="0"/>
          <a:ext cx="0" cy="0"/>
          <a:chOff x="0" y="0"/>
          <a:chExt cx="0" cy="0"/>
        </a:xfrm>
      </p:grpSpPr>
      <p:sp>
        <p:nvSpPr>
          <p:cNvPr id="2" name="כותרת 1"/>
          <p:cNvSpPr>
            <a:spLocks noGrp="1"/>
          </p:cNvSpPr>
          <p:nvPr>
            <p:ph type="title"/>
          </p:nvPr>
        </p:nvSpPr>
        <p:spPr>
          <a:xfrm>
            <a:off x="457200" y="274638"/>
            <a:ext cx="8229600" cy="1143000"/>
          </a:xfrm>
        </p:spPr>
        <p:txBody>
          <a:bodyPr/>
          <a:lstStyle>
            <a:lvl1pPr>
              <a:defRPr/>
            </a:lvl1pPr>
          </a:lstStyle>
          <a:p>
            <a:r>
              <a:rPr lang="he-IL"/>
              <a:t>לחץ כדי לערוך סגנון כותרת של תבנית בסיס</a:t>
            </a:r>
          </a:p>
        </p:txBody>
      </p:sp>
      <p:sp>
        <p:nvSpPr>
          <p:cNvPr id="3" name="מציין מיקום טקסט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e-IL"/>
              <a:t>לחץ כדי לערוך סגנונות טקסט של תבנית בסיס</a:t>
            </a:r>
          </a:p>
        </p:txBody>
      </p:sp>
      <p:sp>
        <p:nvSpPr>
          <p:cNvPr id="4" name="מציין מיקום תוכן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5" name="מציין מיקום טקסט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e-IL"/>
              <a:t>לחץ כדי לערוך סגנונות טקסט של תבנית בסיס</a:t>
            </a:r>
          </a:p>
        </p:txBody>
      </p:sp>
      <p:sp>
        <p:nvSpPr>
          <p:cNvPr id="6" name="מציין מיקום תוכן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4B0B08CD-FD0A-4F9D-AC6E-BB4156725B1D}" type="slidenum">
              <a:rPr lang="he-IL">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43809045"/>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כותרת בלבד">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a:t>לחץ כדי לערוך סגנון כותרת של תבנית בסיס</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A2B22B56-099B-40AE-9B08-F3C1DCD819CA}" type="slidenum">
              <a:rPr lang="he-IL">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9461079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שני תכנים">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a:t>לחץ כדי לערוך סגנון כותרת של תבנית בסיס</a:t>
            </a:r>
          </a:p>
        </p:txBody>
      </p:sp>
      <p:sp>
        <p:nvSpPr>
          <p:cNvPr id="3" name="מציין מיקום תוכן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4" name="מציין מיקום תוכן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1FF26CEA-5334-44BF-A223-2A046614E082}" type="slidenum">
              <a:rPr lang="he-IL" altLang="en-US"/>
              <a:pPr>
                <a:defRPr/>
              </a:pPr>
              <a:t>‹#›</a:t>
            </a:fld>
            <a:endParaRPr lang="en-US" altLang="en-US"/>
          </a:p>
        </p:txBody>
      </p:sp>
    </p:spTree>
    <p:extLst>
      <p:ext uri="{BB962C8B-B14F-4D97-AF65-F5344CB8AC3E}">
        <p14:creationId xmlns:p14="http://schemas.microsoft.com/office/powerpoint/2010/main" val="2520747060"/>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ריק">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D3E53BFA-BF4F-4020-AC37-41C08528C4F4}" type="slidenum">
              <a:rPr lang="he-IL">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18697185"/>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תוכן עם כיתוב">
    <p:spTree>
      <p:nvGrpSpPr>
        <p:cNvPr id="1" name=""/>
        <p:cNvGrpSpPr/>
        <p:nvPr/>
      </p:nvGrpSpPr>
      <p:grpSpPr>
        <a:xfrm>
          <a:off x="0" y="0"/>
          <a:ext cx="0" cy="0"/>
          <a:chOff x="0" y="0"/>
          <a:chExt cx="0" cy="0"/>
        </a:xfrm>
      </p:grpSpPr>
      <p:sp>
        <p:nvSpPr>
          <p:cNvPr id="2" name="כותרת 1"/>
          <p:cNvSpPr>
            <a:spLocks noGrp="1"/>
          </p:cNvSpPr>
          <p:nvPr>
            <p:ph type="title"/>
          </p:nvPr>
        </p:nvSpPr>
        <p:spPr>
          <a:xfrm>
            <a:off x="457200" y="273050"/>
            <a:ext cx="3008313" cy="1162050"/>
          </a:xfrm>
        </p:spPr>
        <p:txBody>
          <a:bodyPr anchor="b"/>
          <a:lstStyle>
            <a:lvl1pPr algn="r">
              <a:defRPr sz="2000" b="1"/>
            </a:lvl1pPr>
          </a:lstStyle>
          <a:p>
            <a:r>
              <a:rPr lang="he-IL"/>
              <a:t>לחץ כדי לערוך סגנון כותרת של תבנית בסיס</a:t>
            </a:r>
          </a:p>
        </p:txBody>
      </p:sp>
      <p:sp>
        <p:nvSpPr>
          <p:cNvPr id="3" name="מציין מיקום תוכן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4" name="מציין מיקום טקסט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he-IL"/>
              <a:t>לחץ כדי לערוך סגנונות טקסט של תבנית בסיס</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C34CB68D-4970-4E91-866A-43EB6ADBC475}" type="slidenum">
              <a:rPr lang="he-IL">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72813326"/>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תמונה עם כיתוב">
    <p:spTree>
      <p:nvGrpSpPr>
        <p:cNvPr id="1" name=""/>
        <p:cNvGrpSpPr/>
        <p:nvPr/>
      </p:nvGrpSpPr>
      <p:grpSpPr>
        <a:xfrm>
          <a:off x="0" y="0"/>
          <a:ext cx="0" cy="0"/>
          <a:chOff x="0" y="0"/>
          <a:chExt cx="0" cy="0"/>
        </a:xfrm>
      </p:grpSpPr>
      <p:sp>
        <p:nvSpPr>
          <p:cNvPr id="2" name="כותרת 1"/>
          <p:cNvSpPr>
            <a:spLocks noGrp="1"/>
          </p:cNvSpPr>
          <p:nvPr>
            <p:ph type="title"/>
          </p:nvPr>
        </p:nvSpPr>
        <p:spPr>
          <a:xfrm>
            <a:off x="1792288" y="4800600"/>
            <a:ext cx="5486400" cy="566738"/>
          </a:xfrm>
        </p:spPr>
        <p:txBody>
          <a:bodyPr anchor="b"/>
          <a:lstStyle>
            <a:lvl1pPr algn="r">
              <a:defRPr sz="2000" b="1"/>
            </a:lvl1pPr>
          </a:lstStyle>
          <a:p>
            <a:r>
              <a:rPr lang="he-IL"/>
              <a:t>לחץ כדי לערוך סגנון כותרת של תבנית בסיס</a:t>
            </a:r>
          </a:p>
        </p:txBody>
      </p:sp>
      <p:sp>
        <p:nvSpPr>
          <p:cNvPr id="3" name="מציין מיקום של תמונה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he-IL" noProof="0"/>
          </a:p>
        </p:txBody>
      </p:sp>
      <p:sp>
        <p:nvSpPr>
          <p:cNvPr id="4" name="מציין מיקום טקסט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he-IL"/>
              <a:t>לחץ כדי לערוך סגנונות טקסט של תבנית בסיס</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0282106-88FF-46DC-A66D-D430A908A54E}" type="slidenum">
              <a:rPr lang="he-IL">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8445083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כותרת וטקסט אנכי">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a:t>לחץ כדי לערוך סגנון כותרת של תבנית בסיס</a:t>
            </a:r>
          </a:p>
        </p:txBody>
      </p:sp>
      <p:sp>
        <p:nvSpPr>
          <p:cNvPr id="3" name="מציין מיקום של טקסט אנכי 2"/>
          <p:cNvSpPr>
            <a:spLocks noGrp="1"/>
          </p:cNvSpPr>
          <p:nvPr>
            <p:ph type="body" orient="vert" idx="1"/>
          </p:nvPr>
        </p:nvSpPr>
        <p:spPr/>
        <p:txBody>
          <a:bodyPr vert="eaVert"/>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4AD7846-8159-4D48-B929-F576FD146817}" type="slidenum">
              <a:rPr lang="he-IL">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62275975"/>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כותרת אנכית וטקסט">
    <p:spTree>
      <p:nvGrpSpPr>
        <p:cNvPr id="1" name=""/>
        <p:cNvGrpSpPr/>
        <p:nvPr/>
      </p:nvGrpSpPr>
      <p:grpSpPr>
        <a:xfrm>
          <a:off x="0" y="0"/>
          <a:ext cx="0" cy="0"/>
          <a:chOff x="0" y="0"/>
          <a:chExt cx="0" cy="0"/>
        </a:xfrm>
      </p:grpSpPr>
      <p:sp>
        <p:nvSpPr>
          <p:cNvPr id="2" name="כותרת אנכית 1"/>
          <p:cNvSpPr>
            <a:spLocks noGrp="1"/>
          </p:cNvSpPr>
          <p:nvPr>
            <p:ph type="title" orient="vert"/>
          </p:nvPr>
        </p:nvSpPr>
        <p:spPr>
          <a:xfrm>
            <a:off x="6515100" y="609600"/>
            <a:ext cx="1943100" cy="5486400"/>
          </a:xfrm>
        </p:spPr>
        <p:txBody>
          <a:bodyPr vert="eaVert"/>
          <a:lstStyle/>
          <a:p>
            <a:r>
              <a:rPr lang="he-IL"/>
              <a:t>לחץ כדי לערוך סגנון כותרת של תבנית בסיס</a:t>
            </a:r>
          </a:p>
        </p:txBody>
      </p:sp>
      <p:sp>
        <p:nvSpPr>
          <p:cNvPr id="3" name="מציין מיקום של טקסט אנכי 2"/>
          <p:cNvSpPr>
            <a:spLocks noGrp="1"/>
          </p:cNvSpPr>
          <p:nvPr>
            <p:ph type="body" orient="vert" idx="1"/>
          </p:nvPr>
        </p:nvSpPr>
        <p:spPr>
          <a:xfrm>
            <a:off x="685800" y="609600"/>
            <a:ext cx="5676900" cy="5486400"/>
          </a:xfrm>
        </p:spPr>
        <p:txBody>
          <a:bodyPr vert="eaVert"/>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CB84A66-D06A-4C7A-AA91-36FAC6BC7375}" type="slidenum">
              <a:rPr lang="he-IL">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08906239"/>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שקופית כותרת">
    <p:spTree>
      <p:nvGrpSpPr>
        <p:cNvPr id="1" name=""/>
        <p:cNvGrpSpPr/>
        <p:nvPr/>
      </p:nvGrpSpPr>
      <p:grpSpPr>
        <a:xfrm>
          <a:off x="0" y="0"/>
          <a:ext cx="0" cy="0"/>
          <a:chOff x="0" y="0"/>
          <a:chExt cx="0" cy="0"/>
        </a:xfrm>
      </p:grpSpPr>
      <p:sp>
        <p:nvSpPr>
          <p:cNvPr id="2" name="כותרת 1"/>
          <p:cNvSpPr>
            <a:spLocks noGrp="1"/>
          </p:cNvSpPr>
          <p:nvPr>
            <p:ph type="ctrTitle"/>
          </p:nvPr>
        </p:nvSpPr>
        <p:spPr>
          <a:xfrm>
            <a:off x="685800" y="2130425"/>
            <a:ext cx="7772400" cy="1470025"/>
          </a:xfrm>
        </p:spPr>
        <p:txBody>
          <a:bodyPr/>
          <a:lstStyle/>
          <a:p>
            <a:r>
              <a:rPr lang="he-IL"/>
              <a:t>לחץ כדי לערוך סגנון כותרת של תבנית בסיס</a:t>
            </a:r>
          </a:p>
        </p:txBody>
      </p:sp>
      <p:sp>
        <p:nvSpPr>
          <p:cNvPr id="3" name="כותרת משנה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he-IL"/>
              <a:t>לחץ כדי לערוך סגנון כותרת משנה של תבנית בסיס</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478AE30-E619-458D-9E3D-304EDE98C8B4}" type="slidenum">
              <a:rPr lang="he-IL">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70312439"/>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כותרת ותוכן">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a:t>לחץ כדי לערוך סגנון כותרת של תבנית בסיס</a:t>
            </a:r>
          </a:p>
        </p:txBody>
      </p:sp>
      <p:sp>
        <p:nvSpPr>
          <p:cNvPr id="3" name="מציין מיקום תוכן 2"/>
          <p:cNvSpPr>
            <a:spLocks noGrp="1"/>
          </p:cNvSpPr>
          <p:nvPr>
            <p:ph idx="1"/>
          </p:nvPr>
        </p:nvSpPr>
        <p:spPr/>
        <p:txBody>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9F25421F-C700-4916-B038-E93A6A6C89B9}" type="slidenum">
              <a:rPr lang="he-IL">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23022323"/>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כותרת מקטע עליונה">
    <p:spTree>
      <p:nvGrpSpPr>
        <p:cNvPr id="1" name=""/>
        <p:cNvGrpSpPr/>
        <p:nvPr/>
      </p:nvGrpSpPr>
      <p:grpSpPr>
        <a:xfrm>
          <a:off x="0" y="0"/>
          <a:ext cx="0" cy="0"/>
          <a:chOff x="0" y="0"/>
          <a:chExt cx="0" cy="0"/>
        </a:xfrm>
      </p:grpSpPr>
      <p:sp>
        <p:nvSpPr>
          <p:cNvPr id="2" name="כותרת 1"/>
          <p:cNvSpPr>
            <a:spLocks noGrp="1"/>
          </p:cNvSpPr>
          <p:nvPr>
            <p:ph type="title"/>
          </p:nvPr>
        </p:nvSpPr>
        <p:spPr>
          <a:xfrm>
            <a:off x="722313" y="4406900"/>
            <a:ext cx="7772400" cy="1362075"/>
          </a:xfrm>
        </p:spPr>
        <p:txBody>
          <a:bodyPr anchor="t"/>
          <a:lstStyle>
            <a:lvl1pPr algn="r">
              <a:defRPr sz="4000" b="1" cap="all"/>
            </a:lvl1pPr>
          </a:lstStyle>
          <a:p>
            <a:r>
              <a:rPr lang="he-IL"/>
              <a:t>לחץ כדי לערוך סגנון כותרת של תבנית בסיס</a:t>
            </a:r>
          </a:p>
        </p:txBody>
      </p:sp>
      <p:sp>
        <p:nvSpPr>
          <p:cNvPr id="3" name="מציין מיקום טקסט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he-IL"/>
              <a:t>לחץ כדי לערוך סגנונות טקסט של תבנית בסיס</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E323A05-2771-43D4-AC73-83F04B35C372}" type="slidenum">
              <a:rPr lang="he-IL">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6418143"/>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שני תכנים">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a:t>לחץ כדי לערוך סגנון כותרת של תבנית בסיס</a:t>
            </a:r>
          </a:p>
        </p:txBody>
      </p:sp>
      <p:sp>
        <p:nvSpPr>
          <p:cNvPr id="3" name="מציין מיקום תוכן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4" name="מציין מיקום תוכן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4370CA75-B7CD-4A5E-9ED7-704AE79D5890}" type="slidenum">
              <a:rPr lang="he-IL">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60440839"/>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השוואה">
    <p:spTree>
      <p:nvGrpSpPr>
        <p:cNvPr id="1" name=""/>
        <p:cNvGrpSpPr/>
        <p:nvPr/>
      </p:nvGrpSpPr>
      <p:grpSpPr>
        <a:xfrm>
          <a:off x="0" y="0"/>
          <a:ext cx="0" cy="0"/>
          <a:chOff x="0" y="0"/>
          <a:chExt cx="0" cy="0"/>
        </a:xfrm>
      </p:grpSpPr>
      <p:sp>
        <p:nvSpPr>
          <p:cNvPr id="2" name="כותרת 1"/>
          <p:cNvSpPr>
            <a:spLocks noGrp="1"/>
          </p:cNvSpPr>
          <p:nvPr>
            <p:ph type="title"/>
          </p:nvPr>
        </p:nvSpPr>
        <p:spPr>
          <a:xfrm>
            <a:off x="457200" y="274638"/>
            <a:ext cx="8229600" cy="1143000"/>
          </a:xfrm>
        </p:spPr>
        <p:txBody>
          <a:bodyPr/>
          <a:lstStyle>
            <a:lvl1pPr>
              <a:defRPr/>
            </a:lvl1pPr>
          </a:lstStyle>
          <a:p>
            <a:r>
              <a:rPr lang="he-IL"/>
              <a:t>לחץ כדי לערוך סגנון כותרת של תבנית בסיס</a:t>
            </a:r>
          </a:p>
        </p:txBody>
      </p:sp>
      <p:sp>
        <p:nvSpPr>
          <p:cNvPr id="3" name="מציין מיקום טקסט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e-IL"/>
              <a:t>לחץ כדי לערוך סגנונות טקסט של תבנית בסיס</a:t>
            </a:r>
          </a:p>
        </p:txBody>
      </p:sp>
      <p:sp>
        <p:nvSpPr>
          <p:cNvPr id="4" name="מציין מיקום תוכן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5" name="מציין מיקום טקסט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e-IL"/>
              <a:t>לחץ כדי לערוך סגנונות טקסט של תבנית בסיס</a:t>
            </a:r>
          </a:p>
        </p:txBody>
      </p:sp>
      <p:sp>
        <p:nvSpPr>
          <p:cNvPr id="6" name="מציין מיקום תוכן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4B0B08CD-FD0A-4F9D-AC6E-BB4156725B1D}" type="slidenum">
              <a:rPr lang="he-IL">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8878787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השוואה">
    <p:spTree>
      <p:nvGrpSpPr>
        <p:cNvPr id="1" name=""/>
        <p:cNvGrpSpPr/>
        <p:nvPr/>
      </p:nvGrpSpPr>
      <p:grpSpPr>
        <a:xfrm>
          <a:off x="0" y="0"/>
          <a:ext cx="0" cy="0"/>
          <a:chOff x="0" y="0"/>
          <a:chExt cx="0" cy="0"/>
        </a:xfrm>
      </p:grpSpPr>
      <p:sp>
        <p:nvSpPr>
          <p:cNvPr id="2" name="כותרת 1"/>
          <p:cNvSpPr>
            <a:spLocks noGrp="1"/>
          </p:cNvSpPr>
          <p:nvPr>
            <p:ph type="title"/>
          </p:nvPr>
        </p:nvSpPr>
        <p:spPr>
          <a:xfrm>
            <a:off x="457200" y="274638"/>
            <a:ext cx="8229600" cy="1143000"/>
          </a:xfrm>
        </p:spPr>
        <p:txBody>
          <a:bodyPr/>
          <a:lstStyle>
            <a:lvl1pPr>
              <a:defRPr/>
            </a:lvl1pPr>
          </a:lstStyle>
          <a:p>
            <a:r>
              <a:rPr lang="he-IL"/>
              <a:t>לחץ כדי לערוך סגנון כותרת של תבנית בסיס</a:t>
            </a:r>
          </a:p>
        </p:txBody>
      </p:sp>
      <p:sp>
        <p:nvSpPr>
          <p:cNvPr id="3" name="מציין מיקום טקסט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e-IL"/>
              <a:t>לחץ כדי לערוך סגנונות טקסט של תבנית בסיס</a:t>
            </a:r>
          </a:p>
        </p:txBody>
      </p:sp>
      <p:sp>
        <p:nvSpPr>
          <p:cNvPr id="4" name="מציין מיקום תוכן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5" name="מציין מיקום טקסט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e-IL"/>
              <a:t>לחץ כדי לערוך סגנונות טקסט של תבנית בסיס</a:t>
            </a:r>
          </a:p>
        </p:txBody>
      </p:sp>
      <p:sp>
        <p:nvSpPr>
          <p:cNvPr id="6" name="מציין מיקום תוכן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9" name="Rectangle 6"/>
          <p:cNvSpPr>
            <a:spLocks noGrp="1" noChangeArrowheads="1"/>
          </p:cNvSpPr>
          <p:nvPr>
            <p:ph type="sldNum" sz="quarter" idx="12"/>
          </p:nvPr>
        </p:nvSpPr>
        <p:spPr>
          <a:ln/>
        </p:spPr>
        <p:txBody>
          <a:bodyPr/>
          <a:lstStyle>
            <a:lvl1pPr>
              <a:defRPr/>
            </a:lvl1pPr>
          </a:lstStyle>
          <a:p>
            <a:pPr>
              <a:defRPr/>
            </a:pPr>
            <a:fld id="{735DEA24-859D-4254-AB6B-509278B76E0B}" type="slidenum">
              <a:rPr lang="he-IL" altLang="en-US"/>
              <a:pPr>
                <a:defRPr/>
              </a:pPr>
              <a:t>‹#›</a:t>
            </a:fld>
            <a:endParaRPr lang="en-US" altLang="en-US"/>
          </a:p>
        </p:txBody>
      </p:sp>
    </p:spTree>
    <p:extLst>
      <p:ext uri="{BB962C8B-B14F-4D97-AF65-F5344CB8AC3E}">
        <p14:creationId xmlns:p14="http://schemas.microsoft.com/office/powerpoint/2010/main" val="4084684438"/>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כותרת בלבד">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a:t>לחץ כדי לערוך סגנון כותרת של תבנית בסיס</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A2B22B56-099B-40AE-9B08-F3C1DCD819CA}" type="slidenum">
              <a:rPr lang="he-IL">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26634450"/>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ריק">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D3E53BFA-BF4F-4020-AC37-41C08528C4F4}" type="slidenum">
              <a:rPr lang="he-IL">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34651582"/>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תוכן עם כיתוב">
    <p:spTree>
      <p:nvGrpSpPr>
        <p:cNvPr id="1" name=""/>
        <p:cNvGrpSpPr/>
        <p:nvPr/>
      </p:nvGrpSpPr>
      <p:grpSpPr>
        <a:xfrm>
          <a:off x="0" y="0"/>
          <a:ext cx="0" cy="0"/>
          <a:chOff x="0" y="0"/>
          <a:chExt cx="0" cy="0"/>
        </a:xfrm>
      </p:grpSpPr>
      <p:sp>
        <p:nvSpPr>
          <p:cNvPr id="2" name="כותרת 1"/>
          <p:cNvSpPr>
            <a:spLocks noGrp="1"/>
          </p:cNvSpPr>
          <p:nvPr>
            <p:ph type="title"/>
          </p:nvPr>
        </p:nvSpPr>
        <p:spPr>
          <a:xfrm>
            <a:off x="457200" y="273050"/>
            <a:ext cx="3008313" cy="1162050"/>
          </a:xfrm>
        </p:spPr>
        <p:txBody>
          <a:bodyPr anchor="b"/>
          <a:lstStyle>
            <a:lvl1pPr algn="r">
              <a:defRPr sz="2000" b="1"/>
            </a:lvl1pPr>
          </a:lstStyle>
          <a:p>
            <a:r>
              <a:rPr lang="he-IL"/>
              <a:t>לחץ כדי לערוך סגנון כותרת של תבנית בסיס</a:t>
            </a:r>
          </a:p>
        </p:txBody>
      </p:sp>
      <p:sp>
        <p:nvSpPr>
          <p:cNvPr id="3" name="מציין מיקום תוכן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4" name="מציין מיקום טקסט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he-IL"/>
              <a:t>לחץ כדי לערוך סגנונות טקסט של תבנית בסיס</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C34CB68D-4970-4E91-866A-43EB6ADBC475}" type="slidenum">
              <a:rPr lang="he-IL">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89501736"/>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תמונה עם כיתוב">
    <p:spTree>
      <p:nvGrpSpPr>
        <p:cNvPr id="1" name=""/>
        <p:cNvGrpSpPr/>
        <p:nvPr/>
      </p:nvGrpSpPr>
      <p:grpSpPr>
        <a:xfrm>
          <a:off x="0" y="0"/>
          <a:ext cx="0" cy="0"/>
          <a:chOff x="0" y="0"/>
          <a:chExt cx="0" cy="0"/>
        </a:xfrm>
      </p:grpSpPr>
      <p:sp>
        <p:nvSpPr>
          <p:cNvPr id="2" name="כותרת 1"/>
          <p:cNvSpPr>
            <a:spLocks noGrp="1"/>
          </p:cNvSpPr>
          <p:nvPr>
            <p:ph type="title"/>
          </p:nvPr>
        </p:nvSpPr>
        <p:spPr>
          <a:xfrm>
            <a:off x="1792288" y="4800600"/>
            <a:ext cx="5486400" cy="566738"/>
          </a:xfrm>
        </p:spPr>
        <p:txBody>
          <a:bodyPr anchor="b"/>
          <a:lstStyle>
            <a:lvl1pPr algn="r">
              <a:defRPr sz="2000" b="1"/>
            </a:lvl1pPr>
          </a:lstStyle>
          <a:p>
            <a:r>
              <a:rPr lang="he-IL"/>
              <a:t>לחץ כדי לערוך סגנון כותרת של תבנית בסיס</a:t>
            </a:r>
          </a:p>
        </p:txBody>
      </p:sp>
      <p:sp>
        <p:nvSpPr>
          <p:cNvPr id="3" name="מציין מיקום של תמונה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he-IL" noProof="0"/>
          </a:p>
        </p:txBody>
      </p:sp>
      <p:sp>
        <p:nvSpPr>
          <p:cNvPr id="4" name="מציין מיקום טקסט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he-IL"/>
              <a:t>לחץ כדי לערוך סגנונות טקסט של תבנית בסיס</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0282106-88FF-46DC-A66D-D430A908A54E}" type="slidenum">
              <a:rPr lang="he-IL">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17667766"/>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כותרת וטקסט אנכי">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a:t>לחץ כדי לערוך סגנון כותרת של תבנית בסיס</a:t>
            </a:r>
          </a:p>
        </p:txBody>
      </p:sp>
      <p:sp>
        <p:nvSpPr>
          <p:cNvPr id="3" name="מציין מיקום של טקסט אנכי 2"/>
          <p:cNvSpPr>
            <a:spLocks noGrp="1"/>
          </p:cNvSpPr>
          <p:nvPr>
            <p:ph type="body" orient="vert" idx="1"/>
          </p:nvPr>
        </p:nvSpPr>
        <p:spPr/>
        <p:txBody>
          <a:bodyPr vert="eaVert"/>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4AD7846-8159-4D48-B929-F576FD146817}" type="slidenum">
              <a:rPr lang="he-IL">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92989204"/>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כותרת אנכית וטקסט">
    <p:spTree>
      <p:nvGrpSpPr>
        <p:cNvPr id="1" name=""/>
        <p:cNvGrpSpPr/>
        <p:nvPr/>
      </p:nvGrpSpPr>
      <p:grpSpPr>
        <a:xfrm>
          <a:off x="0" y="0"/>
          <a:ext cx="0" cy="0"/>
          <a:chOff x="0" y="0"/>
          <a:chExt cx="0" cy="0"/>
        </a:xfrm>
      </p:grpSpPr>
      <p:sp>
        <p:nvSpPr>
          <p:cNvPr id="2" name="כותרת אנכית 1"/>
          <p:cNvSpPr>
            <a:spLocks noGrp="1"/>
          </p:cNvSpPr>
          <p:nvPr>
            <p:ph type="title" orient="vert"/>
          </p:nvPr>
        </p:nvSpPr>
        <p:spPr>
          <a:xfrm>
            <a:off x="6515100" y="609600"/>
            <a:ext cx="1943100" cy="5486400"/>
          </a:xfrm>
        </p:spPr>
        <p:txBody>
          <a:bodyPr vert="eaVert"/>
          <a:lstStyle/>
          <a:p>
            <a:r>
              <a:rPr lang="he-IL"/>
              <a:t>לחץ כדי לערוך סגנון כותרת של תבנית בסיס</a:t>
            </a:r>
          </a:p>
        </p:txBody>
      </p:sp>
      <p:sp>
        <p:nvSpPr>
          <p:cNvPr id="3" name="מציין מיקום של טקסט אנכי 2"/>
          <p:cNvSpPr>
            <a:spLocks noGrp="1"/>
          </p:cNvSpPr>
          <p:nvPr>
            <p:ph type="body" orient="vert" idx="1"/>
          </p:nvPr>
        </p:nvSpPr>
        <p:spPr>
          <a:xfrm>
            <a:off x="685800" y="609600"/>
            <a:ext cx="5676900" cy="5486400"/>
          </a:xfrm>
        </p:spPr>
        <p:txBody>
          <a:bodyPr vert="eaVert"/>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CB84A66-D06A-4C7A-AA91-36FAC6BC7375}" type="slidenum">
              <a:rPr lang="he-IL">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7873149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כותרת בלבד">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a:t>לחץ כדי לערוך סגנון כותרת של תבנית בסיס</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6"/>
          <p:cNvSpPr>
            <a:spLocks noGrp="1" noChangeArrowheads="1"/>
          </p:cNvSpPr>
          <p:nvPr>
            <p:ph type="sldNum" sz="quarter" idx="12"/>
          </p:nvPr>
        </p:nvSpPr>
        <p:spPr>
          <a:ln/>
        </p:spPr>
        <p:txBody>
          <a:bodyPr/>
          <a:lstStyle>
            <a:lvl1pPr>
              <a:defRPr/>
            </a:lvl1pPr>
          </a:lstStyle>
          <a:p>
            <a:pPr>
              <a:defRPr/>
            </a:pPr>
            <a:fld id="{128258CC-AAE5-4BEA-B403-8A5E1A45ED39}" type="slidenum">
              <a:rPr lang="he-IL" altLang="en-US"/>
              <a:pPr>
                <a:defRPr/>
              </a:pPr>
              <a:t>‹#›</a:t>
            </a:fld>
            <a:endParaRPr lang="en-US" altLang="en-US"/>
          </a:p>
        </p:txBody>
      </p:sp>
    </p:spTree>
    <p:extLst>
      <p:ext uri="{BB962C8B-B14F-4D97-AF65-F5344CB8AC3E}">
        <p14:creationId xmlns:p14="http://schemas.microsoft.com/office/powerpoint/2010/main" val="381054950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ריק">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4" name="Rectangle 6"/>
          <p:cNvSpPr>
            <a:spLocks noGrp="1" noChangeArrowheads="1"/>
          </p:cNvSpPr>
          <p:nvPr>
            <p:ph type="sldNum" sz="quarter" idx="12"/>
          </p:nvPr>
        </p:nvSpPr>
        <p:spPr>
          <a:ln/>
        </p:spPr>
        <p:txBody>
          <a:bodyPr/>
          <a:lstStyle>
            <a:lvl1pPr>
              <a:defRPr/>
            </a:lvl1pPr>
          </a:lstStyle>
          <a:p>
            <a:pPr>
              <a:defRPr/>
            </a:pPr>
            <a:fld id="{2CD93F0D-F086-449C-8082-B692FBC6AE4D}" type="slidenum">
              <a:rPr lang="he-IL" altLang="en-US"/>
              <a:pPr>
                <a:defRPr/>
              </a:pPr>
              <a:t>‹#›</a:t>
            </a:fld>
            <a:endParaRPr lang="en-US" altLang="en-US"/>
          </a:p>
        </p:txBody>
      </p:sp>
    </p:spTree>
    <p:extLst>
      <p:ext uri="{BB962C8B-B14F-4D97-AF65-F5344CB8AC3E}">
        <p14:creationId xmlns:p14="http://schemas.microsoft.com/office/powerpoint/2010/main" val="374805957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תוכן עם כיתוב">
    <p:spTree>
      <p:nvGrpSpPr>
        <p:cNvPr id="1" name=""/>
        <p:cNvGrpSpPr/>
        <p:nvPr/>
      </p:nvGrpSpPr>
      <p:grpSpPr>
        <a:xfrm>
          <a:off x="0" y="0"/>
          <a:ext cx="0" cy="0"/>
          <a:chOff x="0" y="0"/>
          <a:chExt cx="0" cy="0"/>
        </a:xfrm>
      </p:grpSpPr>
      <p:sp>
        <p:nvSpPr>
          <p:cNvPr id="2" name="כותרת 1"/>
          <p:cNvSpPr>
            <a:spLocks noGrp="1"/>
          </p:cNvSpPr>
          <p:nvPr>
            <p:ph type="title"/>
          </p:nvPr>
        </p:nvSpPr>
        <p:spPr>
          <a:xfrm>
            <a:off x="457200" y="273050"/>
            <a:ext cx="3008313" cy="1162050"/>
          </a:xfrm>
        </p:spPr>
        <p:txBody>
          <a:bodyPr anchor="b"/>
          <a:lstStyle>
            <a:lvl1pPr algn="r">
              <a:defRPr sz="2000" b="1"/>
            </a:lvl1pPr>
          </a:lstStyle>
          <a:p>
            <a:r>
              <a:rPr lang="he-IL"/>
              <a:t>לחץ כדי לערוך סגנון כותרת של תבנית בסיס</a:t>
            </a:r>
          </a:p>
        </p:txBody>
      </p:sp>
      <p:sp>
        <p:nvSpPr>
          <p:cNvPr id="3" name="מציין מיקום תוכן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4" name="מציין מיקום טקסט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he-IL"/>
              <a:t>לחץ כדי לערוך סגנונות טקסט של תבנית בסיס</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652B610F-2A51-4282-8E1C-63E2F54EA861}" type="slidenum">
              <a:rPr lang="he-IL" altLang="en-US"/>
              <a:pPr>
                <a:defRPr/>
              </a:pPr>
              <a:t>‹#›</a:t>
            </a:fld>
            <a:endParaRPr lang="en-US" altLang="en-US"/>
          </a:p>
        </p:txBody>
      </p:sp>
    </p:spTree>
    <p:extLst>
      <p:ext uri="{BB962C8B-B14F-4D97-AF65-F5344CB8AC3E}">
        <p14:creationId xmlns:p14="http://schemas.microsoft.com/office/powerpoint/2010/main" val="118318867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תמונה עם כיתוב">
    <p:spTree>
      <p:nvGrpSpPr>
        <p:cNvPr id="1" name=""/>
        <p:cNvGrpSpPr/>
        <p:nvPr/>
      </p:nvGrpSpPr>
      <p:grpSpPr>
        <a:xfrm>
          <a:off x="0" y="0"/>
          <a:ext cx="0" cy="0"/>
          <a:chOff x="0" y="0"/>
          <a:chExt cx="0" cy="0"/>
        </a:xfrm>
      </p:grpSpPr>
      <p:sp>
        <p:nvSpPr>
          <p:cNvPr id="2" name="כותרת 1"/>
          <p:cNvSpPr>
            <a:spLocks noGrp="1"/>
          </p:cNvSpPr>
          <p:nvPr>
            <p:ph type="title"/>
          </p:nvPr>
        </p:nvSpPr>
        <p:spPr>
          <a:xfrm>
            <a:off x="1792288" y="4800600"/>
            <a:ext cx="5486400" cy="566738"/>
          </a:xfrm>
        </p:spPr>
        <p:txBody>
          <a:bodyPr anchor="b"/>
          <a:lstStyle>
            <a:lvl1pPr algn="r">
              <a:defRPr sz="2000" b="1"/>
            </a:lvl1pPr>
          </a:lstStyle>
          <a:p>
            <a:r>
              <a:rPr lang="he-IL"/>
              <a:t>לחץ כדי לערוך סגנון כותרת של תבנית בסיס</a:t>
            </a:r>
          </a:p>
        </p:txBody>
      </p:sp>
      <p:sp>
        <p:nvSpPr>
          <p:cNvPr id="3" name="מציין מיקום של תמונה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he-IL" noProof="0"/>
          </a:p>
        </p:txBody>
      </p:sp>
      <p:sp>
        <p:nvSpPr>
          <p:cNvPr id="4" name="מציין מיקום טקסט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he-IL"/>
              <a:t>לחץ כדי לערוך סגנונות טקסט של תבנית בסיס</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A9F8FD78-5518-46F3-8679-3FBB9586EB08}" type="slidenum">
              <a:rPr lang="he-IL" altLang="en-US"/>
              <a:pPr>
                <a:defRPr/>
              </a:pPr>
              <a:t>‹#›</a:t>
            </a:fld>
            <a:endParaRPr lang="en-US" altLang="en-US"/>
          </a:p>
        </p:txBody>
      </p:sp>
    </p:spTree>
    <p:extLst>
      <p:ext uri="{BB962C8B-B14F-4D97-AF65-F5344CB8AC3E}">
        <p14:creationId xmlns:p14="http://schemas.microsoft.com/office/powerpoint/2010/main" val="310718151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he-IL" altLang="en-US"/>
              <a:t>לחץ כדי לשנות סגנון כותרת בסיס</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he-IL" altLang="en-US"/>
              <a:t>לחץ כדי לשנות סגנון טקסט בסיס</a:t>
            </a:r>
          </a:p>
          <a:p>
            <a:pPr lvl="1"/>
            <a:r>
              <a:rPr lang="he-IL" altLang="en-US"/>
              <a:t>רמה שניה</a:t>
            </a:r>
          </a:p>
          <a:p>
            <a:pPr lvl="2"/>
            <a:r>
              <a:rPr lang="he-IL" altLang="en-US"/>
              <a:t>רמה שלישית</a:t>
            </a:r>
          </a:p>
          <a:p>
            <a:pPr lvl="3"/>
            <a:r>
              <a:rPr lang="he-IL" altLang="en-US"/>
              <a:t>רמה רביעית</a:t>
            </a:r>
          </a:p>
          <a:p>
            <a:pPr lvl="4"/>
            <a:r>
              <a:rPr lang="he-IL" altLang="en-US"/>
              <a:t>רמה חמישית</a:t>
            </a:r>
          </a:p>
        </p:txBody>
      </p:sp>
      <p:sp>
        <p:nvSpPr>
          <p:cNvPr id="1028" name="Rectangle 4"/>
          <p:cNvSpPr>
            <a:spLocks noGrp="1" noChangeArrowheads="1"/>
          </p:cNvSpPr>
          <p:nvPr>
            <p:ph type="dt" sz="half" idx="2"/>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rtl="1">
              <a:defRPr sz="1400"/>
            </a:lvl1pPr>
          </a:lstStyle>
          <a:p>
            <a:pPr>
              <a:defRPr/>
            </a:pPr>
            <a:endParaRPr lang="en-US" alt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rtl="1">
              <a:defRPr sz="1400"/>
            </a:lvl1pPr>
          </a:lstStyle>
          <a:p>
            <a:pPr>
              <a:defRPr/>
            </a:pPr>
            <a:endParaRPr lang="en-US" altLang="en-US"/>
          </a:p>
        </p:txBody>
      </p:sp>
      <p:sp>
        <p:nvSpPr>
          <p:cNvPr id="1030" name="Rectangle 6"/>
          <p:cNvSpPr>
            <a:spLocks noGrp="1" noChangeArrowheads="1"/>
          </p:cNvSpPr>
          <p:nvPr>
            <p:ph type="sldNum" sz="quarter" idx="4"/>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rtl="1">
              <a:defRPr sz="1400"/>
            </a:lvl1pPr>
          </a:lstStyle>
          <a:p>
            <a:pPr>
              <a:defRPr/>
            </a:pPr>
            <a:fld id="{7ACD88F2-0F96-4D25-9B5F-AC6C85B51812}" type="slidenum">
              <a:rPr lang="he-IL"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1" eaLnBrk="0" fontAlgn="base" hangingPunct="0">
        <a:spcBef>
          <a:spcPct val="0"/>
        </a:spcBef>
        <a:spcAft>
          <a:spcPct val="0"/>
        </a:spcAft>
        <a:defRPr sz="4400">
          <a:solidFill>
            <a:schemeClr val="tx2"/>
          </a:solidFill>
          <a:latin typeface="+mj-lt"/>
          <a:ea typeface="+mj-ea"/>
          <a:cs typeface="+mj-cs"/>
        </a:defRPr>
      </a:lvl1pPr>
      <a:lvl2pPr algn="ctr" rtl="1" eaLnBrk="0" fontAlgn="base" hangingPunct="0">
        <a:spcBef>
          <a:spcPct val="0"/>
        </a:spcBef>
        <a:spcAft>
          <a:spcPct val="0"/>
        </a:spcAft>
        <a:defRPr sz="4400">
          <a:solidFill>
            <a:schemeClr val="tx2"/>
          </a:solidFill>
          <a:latin typeface="Times New Roman" pitchFamily="18" charset="0"/>
          <a:cs typeface="Times New Roman" pitchFamily="18" charset="0"/>
        </a:defRPr>
      </a:lvl2pPr>
      <a:lvl3pPr algn="ctr" rtl="1" eaLnBrk="0" fontAlgn="base" hangingPunct="0">
        <a:spcBef>
          <a:spcPct val="0"/>
        </a:spcBef>
        <a:spcAft>
          <a:spcPct val="0"/>
        </a:spcAft>
        <a:defRPr sz="4400">
          <a:solidFill>
            <a:schemeClr val="tx2"/>
          </a:solidFill>
          <a:latin typeface="Times New Roman" pitchFamily="18" charset="0"/>
          <a:cs typeface="Times New Roman" pitchFamily="18" charset="0"/>
        </a:defRPr>
      </a:lvl3pPr>
      <a:lvl4pPr algn="ctr" rtl="1" eaLnBrk="0" fontAlgn="base" hangingPunct="0">
        <a:spcBef>
          <a:spcPct val="0"/>
        </a:spcBef>
        <a:spcAft>
          <a:spcPct val="0"/>
        </a:spcAft>
        <a:defRPr sz="4400">
          <a:solidFill>
            <a:schemeClr val="tx2"/>
          </a:solidFill>
          <a:latin typeface="Times New Roman" pitchFamily="18" charset="0"/>
          <a:cs typeface="Times New Roman" pitchFamily="18" charset="0"/>
        </a:defRPr>
      </a:lvl4pPr>
      <a:lvl5pPr algn="ctr" rtl="1" eaLnBrk="0" fontAlgn="base" hangingPunct="0">
        <a:spcBef>
          <a:spcPct val="0"/>
        </a:spcBef>
        <a:spcAft>
          <a:spcPct val="0"/>
        </a:spcAft>
        <a:defRPr sz="4400">
          <a:solidFill>
            <a:schemeClr val="tx2"/>
          </a:solidFill>
          <a:latin typeface="Times New Roman" pitchFamily="18" charset="0"/>
          <a:cs typeface="Times New Roman" pitchFamily="18" charset="0"/>
        </a:defRPr>
      </a:lvl5pPr>
      <a:lvl6pPr marL="457200" algn="ctr" rtl="1" eaLnBrk="0" fontAlgn="base" hangingPunct="0">
        <a:spcBef>
          <a:spcPct val="0"/>
        </a:spcBef>
        <a:spcAft>
          <a:spcPct val="0"/>
        </a:spcAft>
        <a:defRPr sz="4400">
          <a:solidFill>
            <a:schemeClr val="tx2"/>
          </a:solidFill>
          <a:latin typeface="Times New Roman" pitchFamily="18" charset="0"/>
          <a:cs typeface="Times New Roman" pitchFamily="18" charset="0"/>
        </a:defRPr>
      </a:lvl6pPr>
      <a:lvl7pPr marL="914400" algn="ctr" rtl="1" eaLnBrk="0" fontAlgn="base" hangingPunct="0">
        <a:spcBef>
          <a:spcPct val="0"/>
        </a:spcBef>
        <a:spcAft>
          <a:spcPct val="0"/>
        </a:spcAft>
        <a:defRPr sz="4400">
          <a:solidFill>
            <a:schemeClr val="tx2"/>
          </a:solidFill>
          <a:latin typeface="Times New Roman" pitchFamily="18" charset="0"/>
          <a:cs typeface="Times New Roman" pitchFamily="18" charset="0"/>
        </a:defRPr>
      </a:lvl7pPr>
      <a:lvl8pPr marL="1371600" algn="ctr" rtl="1" eaLnBrk="0" fontAlgn="base" hangingPunct="0">
        <a:spcBef>
          <a:spcPct val="0"/>
        </a:spcBef>
        <a:spcAft>
          <a:spcPct val="0"/>
        </a:spcAft>
        <a:defRPr sz="4400">
          <a:solidFill>
            <a:schemeClr val="tx2"/>
          </a:solidFill>
          <a:latin typeface="Times New Roman" pitchFamily="18" charset="0"/>
          <a:cs typeface="Times New Roman" pitchFamily="18" charset="0"/>
        </a:defRPr>
      </a:lvl8pPr>
      <a:lvl9pPr marL="1828800" algn="ctr" rtl="1" eaLnBrk="0" fontAlgn="base" hangingPunct="0">
        <a:spcBef>
          <a:spcPct val="0"/>
        </a:spcBef>
        <a:spcAft>
          <a:spcPct val="0"/>
        </a:spcAft>
        <a:defRPr sz="4400">
          <a:solidFill>
            <a:schemeClr val="tx2"/>
          </a:solidFill>
          <a:latin typeface="Times New Roman" pitchFamily="18" charset="0"/>
          <a:cs typeface="Times New Roman" pitchFamily="18" charset="0"/>
        </a:defRPr>
      </a:lvl9pPr>
    </p:titleStyle>
    <p:bodyStyle>
      <a:lvl1pPr marL="342900" indent="-342900" algn="r" rtl="1" eaLnBrk="0" fontAlgn="base" hangingPunct="0">
        <a:spcBef>
          <a:spcPct val="20000"/>
        </a:spcBef>
        <a:spcAft>
          <a:spcPct val="0"/>
        </a:spcAft>
        <a:buChar char="•"/>
        <a:defRPr sz="3200">
          <a:solidFill>
            <a:schemeClr val="tx1"/>
          </a:solidFill>
          <a:latin typeface="+mn-lt"/>
          <a:ea typeface="+mn-ea"/>
          <a:cs typeface="+mn-cs"/>
        </a:defRPr>
      </a:lvl1pPr>
      <a:lvl2pPr marL="742950" indent="-285750" algn="r" rtl="1" eaLnBrk="0" fontAlgn="base" hangingPunct="0">
        <a:spcBef>
          <a:spcPct val="20000"/>
        </a:spcBef>
        <a:spcAft>
          <a:spcPct val="0"/>
        </a:spcAft>
        <a:buChar char="–"/>
        <a:defRPr sz="2800">
          <a:solidFill>
            <a:schemeClr val="tx1"/>
          </a:solidFill>
          <a:latin typeface="+mn-lt"/>
          <a:cs typeface="+mn-cs"/>
        </a:defRPr>
      </a:lvl2pPr>
      <a:lvl3pPr marL="1143000" indent="-228600" algn="r" rtl="1" eaLnBrk="0" fontAlgn="base" hangingPunct="0">
        <a:spcBef>
          <a:spcPct val="20000"/>
        </a:spcBef>
        <a:spcAft>
          <a:spcPct val="0"/>
        </a:spcAft>
        <a:buChar char="•"/>
        <a:defRPr sz="2400">
          <a:solidFill>
            <a:schemeClr val="tx1"/>
          </a:solidFill>
          <a:latin typeface="+mn-lt"/>
          <a:cs typeface="+mn-cs"/>
        </a:defRPr>
      </a:lvl3pPr>
      <a:lvl4pPr marL="1600200" indent="-228600" algn="r" rtl="1" eaLnBrk="0" fontAlgn="base" hangingPunct="0">
        <a:spcBef>
          <a:spcPct val="20000"/>
        </a:spcBef>
        <a:spcAft>
          <a:spcPct val="0"/>
        </a:spcAft>
        <a:buChar char="–"/>
        <a:defRPr sz="2000">
          <a:solidFill>
            <a:schemeClr val="tx1"/>
          </a:solidFill>
          <a:latin typeface="+mn-lt"/>
          <a:cs typeface="+mn-cs"/>
        </a:defRPr>
      </a:lvl4pPr>
      <a:lvl5pPr marL="2057400" indent="-228600" algn="r" rtl="1" eaLnBrk="0" fontAlgn="base" hangingPunct="0">
        <a:spcBef>
          <a:spcPct val="20000"/>
        </a:spcBef>
        <a:spcAft>
          <a:spcPct val="0"/>
        </a:spcAft>
        <a:buChar char="»"/>
        <a:defRPr sz="2000">
          <a:solidFill>
            <a:schemeClr val="tx1"/>
          </a:solidFill>
          <a:latin typeface="+mn-lt"/>
          <a:cs typeface="+mn-cs"/>
        </a:defRPr>
      </a:lvl5pPr>
      <a:lvl6pPr marL="2514600" indent="-228600" algn="r" rtl="1" eaLnBrk="0" fontAlgn="base" hangingPunct="0">
        <a:spcBef>
          <a:spcPct val="20000"/>
        </a:spcBef>
        <a:spcAft>
          <a:spcPct val="0"/>
        </a:spcAft>
        <a:buChar char="»"/>
        <a:defRPr sz="2000">
          <a:solidFill>
            <a:schemeClr val="tx1"/>
          </a:solidFill>
          <a:latin typeface="+mn-lt"/>
          <a:cs typeface="+mn-cs"/>
        </a:defRPr>
      </a:lvl6pPr>
      <a:lvl7pPr marL="2971800" indent="-228600" algn="r" rtl="1" eaLnBrk="0" fontAlgn="base" hangingPunct="0">
        <a:spcBef>
          <a:spcPct val="20000"/>
        </a:spcBef>
        <a:spcAft>
          <a:spcPct val="0"/>
        </a:spcAft>
        <a:buChar char="»"/>
        <a:defRPr sz="2000">
          <a:solidFill>
            <a:schemeClr val="tx1"/>
          </a:solidFill>
          <a:latin typeface="+mn-lt"/>
          <a:cs typeface="+mn-cs"/>
        </a:defRPr>
      </a:lvl7pPr>
      <a:lvl8pPr marL="3429000" indent="-228600" algn="r" rtl="1" eaLnBrk="0" fontAlgn="base" hangingPunct="0">
        <a:spcBef>
          <a:spcPct val="20000"/>
        </a:spcBef>
        <a:spcAft>
          <a:spcPct val="0"/>
        </a:spcAft>
        <a:buChar char="»"/>
        <a:defRPr sz="2000">
          <a:solidFill>
            <a:schemeClr val="tx1"/>
          </a:solidFill>
          <a:latin typeface="+mn-lt"/>
          <a:cs typeface="+mn-cs"/>
        </a:defRPr>
      </a:lvl8pPr>
      <a:lvl9pPr marL="3886200" indent="-228600" algn="r" rtl="1" eaLnBrk="0" fontAlgn="base" hangingPunct="0">
        <a:spcBef>
          <a:spcPct val="20000"/>
        </a:spcBef>
        <a:spcAft>
          <a:spcPct val="0"/>
        </a:spcAft>
        <a:buChar char="»"/>
        <a:defRPr sz="2000">
          <a:solidFill>
            <a:schemeClr val="tx1"/>
          </a:solidFill>
          <a:latin typeface="+mn-lt"/>
          <a:cs typeface="+mn-cs"/>
        </a:defRPr>
      </a:lvl9pPr>
    </p:bodyStyle>
    <p:other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he-IL" altLang="he-IL"/>
              <a:t>לחץ כדי לערוך סגנון כותרת של תבנית בסיס</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he-IL" altLang="he-IL"/>
              <a:t>לחץ כדי לערוך סגנונות טקסט של תבנית בסיס</a:t>
            </a:r>
          </a:p>
          <a:p>
            <a:pPr lvl="1"/>
            <a:r>
              <a:rPr lang="he-IL" altLang="he-IL"/>
              <a:t>רמה שנייה</a:t>
            </a:r>
          </a:p>
          <a:p>
            <a:pPr lvl="2"/>
            <a:r>
              <a:rPr lang="he-IL" altLang="he-IL"/>
              <a:t>רמה שלישית</a:t>
            </a:r>
          </a:p>
          <a:p>
            <a:pPr lvl="3"/>
            <a:r>
              <a:rPr lang="he-IL" altLang="he-IL"/>
              <a:t>רמה רביעית</a:t>
            </a:r>
          </a:p>
          <a:p>
            <a:pPr lvl="4"/>
            <a:r>
              <a:rPr lang="he-IL" altLang="he-IL"/>
              <a:t>רמה חמישית</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400">
                <a:cs typeface="+mn-cs"/>
              </a:defRPr>
            </a:lvl1pPr>
          </a:lstStyle>
          <a:p>
            <a:pPr rtl="1">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cs typeface="+mn-cs"/>
              </a:defRPr>
            </a:lvl1pPr>
          </a:lstStyle>
          <a:p>
            <a:pPr rtl="1">
              <a:defRPr/>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cs typeface="+mn-cs"/>
              </a:defRPr>
            </a:lvl1pPr>
          </a:lstStyle>
          <a:p>
            <a:pPr algn="r" rtl="1">
              <a:defRPr/>
            </a:pPr>
            <a:fld id="{93809DDD-5B32-49B3-8092-1B1D353E8060}" type="slidenum">
              <a:rPr lang="he-IL">
                <a:solidFill>
                  <a:srgbClr val="000000"/>
                </a:solidFill>
              </a:rPr>
              <a:pPr algn="r" rtl="1">
                <a:defRPr/>
              </a:pPr>
              <a:t>‹#›</a:t>
            </a:fld>
            <a:endParaRPr lang="en-US">
              <a:solidFill>
                <a:srgbClr val="000000"/>
              </a:solidFill>
            </a:endParaRPr>
          </a:p>
        </p:txBody>
      </p:sp>
    </p:spTree>
    <p:extLst>
      <p:ext uri="{BB962C8B-B14F-4D97-AF65-F5344CB8AC3E}">
        <p14:creationId xmlns:p14="http://schemas.microsoft.com/office/powerpoint/2010/main" val="138101408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rtl="1" eaLnBrk="0" fontAlgn="base" hangingPunct="0">
        <a:spcBef>
          <a:spcPct val="0"/>
        </a:spcBef>
        <a:spcAft>
          <a:spcPct val="0"/>
        </a:spcAft>
        <a:defRPr sz="4400">
          <a:solidFill>
            <a:schemeClr val="tx2"/>
          </a:solidFill>
          <a:latin typeface="+mj-lt"/>
          <a:ea typeface="+mj-ea"/>
          <a:cs typeface="+mj-cs"/>
        </a:defRPr>
      </a:lvl1pPr>
      <a:lvl2pPr algn="ctr" rtl="1" eaLnBrk="0" fontAlgn="base" hangingPunct="0">
        <a:spcBef>
          <a:spcPct val="0"/>
        </a:spcBef>
        <a:spcAft>
          <a:spcPct val="0"/>
        </a:spcAft>
        <a:defRPr sz="4400">
          <a:solidFill>
            <a:schemeClr val="tx2"/>
          </a:solidFill>
          <a:latin typeface="Times New Roman" pitchFamily="18" charset="0"/>
          <a:cs typeface="Times New Roman" pitchFamily="18" charset="0"/>
        </a:defRPr>
      </a:lvl2pPr>
      <a:lvl3pPr algn="ctr" rtl="1" eaLnBrk="0" fontAlgn="base" hangingPunct="0">
        <a:spcBef>
          <a:spcPct val="0"/>
        </a:spcBef>
        <a:spcAft>
          <a:spcPct val="0"/>
        </a:spcAft>
        <a:defRPr sz="4400">
          <a:solidFill>
            <a:schemeClr val="tx2"/>
          </a:solidFill>
          <a:latin typeface="Times New Roman" pitchFamily="18" charset="0"/>
          <a:cs typeface="Times New Roman" pitchFamily="18" charset="0"/>
        </a:defRPr>
      </a:lvl3pPr>
      <a:lvl4pPr algn="ctr" rtl="1" eaLnBrk="0" fontAlgn="base" hangingPunct="0">
        <a:spcBef>
          <a:spcPct val="0"/>
        </a:spcBef>
        <a:spcAft>
          <a:spcPct val="0"/>
        </a:spcAft>
        <a:defRPr sz="4400">
          <a:solidFill>
            <a:schemeClr val="tx2"/>
          </a:solidFill>
          <a:latin typeface="Times New Roman" pitchFamily="18" charset="0"/>
          <a:cs typeface="Times New Roman" pitchFamily="18" charset="0"/>
        </a:defRPr>
      </a:lvl4pPr>
      <a:lvl5pPr algn="ctr" rtl="1" eaLnBrk="0" fontAlgn="base" hangingPunct="0">
        <a:spcBef>
          <a:spcPct val="0"/>
        </a:spcBef>
        <a:spcAft>
          <a:spcPct val="0"/>
        </a:spcAft>
        <a:defRPr sz="4400">
          <a:solidFill>
            <a:schemeClr val="tx2"/>
          </a:solidFill>
          <a:latin typeface="Times New Roman" pitchFamily="18" charset="0"/>
          <a:cs typeface="Times New Roman" pitchFamily="18" charset="0"/>
        </a:defRPr>
      </a:lvl5pPr>
      <a:lvl6pPr marL="457200" algn="ctr" rtl="1" eaLnBrk="0" fontAlgn="base" hangingPunct="0">
        <a:spcBef>
          <a:spcPct val="0"/>
        </a:spcBef>
        <a:spcAft>
          <a:spcPct val="0"/>
        </a:spcAft>
        <a:defRPr sz="4400">
          <a:solidFill>
            <a:schemeClr val="tx2"/>
          </a:solidFill>
          <a:latin typeface="Times New Roman" pitchFamily="18" charset="0"/>
          <a:cs typeface="Times New Roman" pitchFamily="18" charset="0"/>
        </a:defRPr>
      </a:lvl6pPr>
      <a:lvl7pPr marL="914400" algn="ctr" rtl="1" eaLnBrk="0" fontAlgn="base" hangingPunct="0">
        <a:spcBef>
          <a:spcPct val="0"/>
        </a:spcBef>
        <a:spcAft>
          <a:spcPct val="0"/>
        </a:spcAft>
        <a:defRPr sz="4400">
          <a:solidFill>
            <a:schemeClr val="tx2"/>
          </a:solidFill>
          <a:latin typeface="Times New Roman" pitchFamily="18" charset="0"/>
          <a:cs typeface="Times New Roman" pitchFamily="18" charset="0"/>
        </a:defRPr>
      </a:lvl7pPr>
      <a:lvl8pPr marL="1371600" algn="ctr" rtl="1" eaLnBrk="0" fontAlgn="base" hangingPunct="0">
        <a:spcBef>
          <a:spcPct val="0"/>
        </a:spcBef>
        <a:spcAft>
          <a:spcPct val="0"/>
        </a:spcAft>
        <a:defRPr sz="4400">
          <a:solidFill>
            <a:schemeClr val="tx2"/>
          </a:solidFill>
          <a:latin typeface="Times New Roman" pitchFamily="18" charset="0"/>
          <a:cs typeface="Times New Roman" pitchFamily="18" charset="0"/>
        </a:defRPr>
      </a:lvl8pPr>
      <a:lvl9pPr marL="1828800" algn="ctr" rtl="1" eaLnBrk="0" fontAlgn="base" hangingPunct="0">
        <a:spcBef>
          <a:spcPct val="0"/>
        </a:spcBef>
        <a:spcAft>
          <a:spcPct val="0"/>
        </a:spcAft>
        <a:defRPr sz="4400">
          <a:solidFill>
            <a:schemeClr val="tx2"/>
          </a:solidFill>
          <a:latin typeface="Times New Roman" pitchFamily="18" charset="0"/>
          <a:cs typeface="Times New Roman" pitchFamily="18" charset="0"/>
        </a:defRPr>
      </a:lvl9pPr>
    </p:titleStyle>
    <p:bodyStyle>
      <a:lvl1pPr marL="342900" indent="-342900" algn="r" rtl="1" eaLnBrk="0" fontAlgn="base" hangingPunct="0">
        <a:spcBef>
          <a:spcPct val="20000"/>
        </a:spcBef>
        <a:spcAft>
          <a:spcPct val="0"/>
        </a:spcAft>
        <a:buChar char="•"/>
        <a:defRPr sz="3200">
          <a:solidFill>
            <a:schemeClr val="tx1"/>
          </a:solidFill>
          <a:latin typeface="+mn-lt"/>
          <a:ea typeface="+mn-ea"/>
          <a:cs typeface="+mn-cs"/>
        </a:defRPr>
      </a:lvl1pPr>
      <a:lvl2pPr marL="742950" indent="-285750" algn="r" rtl="1" eaLnBrk="0" fontAlgn="base" hangingPunct="0">
        <a:spcBef>
          <a:spcPct val="20000"/>
        </a:spcBef>
        <a:spcAft>
          <a:spcPct val="0"/>
        </a:spcAft>
        <a:buChar char="–"/>
        <a:defRPr sz="2800">
          <a:solidFill>
            <a:schemeClr val="tx1"/>
          </a:solidFill>
          <a:latin typeface="+mn-lt"/>
          <a:cs typeface="+mn-cs"/>
        </a:defRPr>
      </a:lvl2pPr>
      <a:lvl3pPr marL="1143000" indent="-228600" algn="r" rtl="1" eaLnBrk="0" fontAlgn="base" hangingPunct="0">
        <a:spcBef>
          <a:spcPct val="20000"/>
        </a:spcBef>
        <a:spcAft>
          <a:spcPct val="0"/>
        </a:spcAft>
        <a:buChar char="•"/>
        <a:defRPr sz="2400">
          <a:solidFill>
            <a:schemeClr val="tx1"/>
          </a:solidFill>
          <a:latin typeface="+mn-lt"/>
          <a:cs typeface="+mn-cs"/>
        </a:defRPr>
      </a:lvl3pPr>
      <a:lvl4pPr marL="1600200" indent="-228600" algn="r" rtl="1" eaLnBrk="0" fontAlgn="base" hangingPunct="0">
        <a:spcBef>
          <a:spcPct val="20000"/>
        </a:spcBef>
        <a:spcAft>
          <a:spcPct val="0"/>
        </a:spcAft>
        <a:buChar char="–"/>
        <a:defRPr sz="2000">
          <a:solidFill>
            <a:schemeClr val="tx1"/>
          </a:solidFill>
          <a:latin typeface="+mn-lt"/>
          <a:cs typeface="+mn-cs"/>
        </a:defRPr>
      </a:lvl4pPr>
      <a:lvl5pPr marL="2057400" indent="-228600" algn="r" rtl="1" eaLnBrk="0" fontAlgn="base" hangingPunct="0">
        <a:spcBef>
          <a:spcPct val="20000"/>
        </a:spcBef>
        <a:spcAft>
          <a:spcPct val="0"/>
        </a:spcAft>
        <a:buChar char="»"/>
        <a:defRPr sz="2000">
          <a:solidFill>
            <a:schemeClr val="tx1"/>
          </a:solidFill>
          <a:latin typeface="+mn-lt"/>
          <a:cs typeface="+mn-cs"/>
        </a:defRPr>
      </a:lvl5pPr>
      <a:lvl6pPr marL="2514600" indent="-228600" algn="r" rtl="1" eaLnBrk="0" fontAlgn="base" hangingPunct="0">
        <a:spcBef>
          <a:spcPct val="20000"/>
        </a:spcBef>
        <a:spcAft>
          <a:spcPct val="0"/>
        </a:spcAft>
        <a:buChar char="»"/>
        <a:defRPr sz="2000">
          <a:solidFill>
            <a:schemeClr val="tx1"/>
          </a:solidFill>
          <a:latin typeface="+mn-lt"/>
          <a:cs typeface="+mn-cs"/>
        </a:defRPr>
      </a:lvl6pPr>
      <a:lvl7pPr marL="2971800" indent="-228600" algn="r" rtl="1" eaLnBrk="0" fontAlgn="base" hangingPunct="0">
        <a:spcBef>
          <a:spcPct val="20000"/>
        </a:spcBef>
        <a:spcAft>
          <a:spcPct val="0"/>
        </a:spcAft>
        <a:buChar char="»"/>
        <a:defRPr sz="2000">
          <a:solidFill>
            <a:schemeClr val="tx1"/>
          </a:solidFill>
          <a:latin typeface="+mn-lt"/>
          <a:cs typeface="+mn-cs"/>
        </a:defRPr>
      </a:lvl7pPr>
      <a:lvl8pPr marL="3429000" indent="-228600" algn="r" rtl="1" eaLnBrk="0" fontAlgn="base" hangingPunct="0">
        <a:spcBef>
          <a:spcPct val="20000"/>
        </a:spcBef>
        <a:spcAft>
          <a:spcPct val="0"/>
        </a:spcAft>
        <a:buChar char="»"/>
        <a:defRPr sz="2000">
          <a:solidFill>
            <a:schemeClr val="tx1"/>
          </a:solidFill>
          <a:latin typeface="+mn-lt"/>
          <a:cs typeface="+mn-cs"/>
        </a:defRPr>
      </a:lvl8pPr>
      <a:lvl9pPr marL="3886200" indent="-228600" algn="r" rtl="1" eaLnBrk="0" fontAlgn="base" hangingPunct="0">
        <a:spcBef>
          <a:spcPct val="20000"/>
        </a:spcBef>
        <a:spcAft>
          <a:spcPct val="0"/>
        </a:spcAft>
        <a:buChar char="»"/>
        <a:defRPr sz="2000">
          <a:solidFill>
            <a:schemeClr val="tx1"/>
          </a:solidFill>
          <a:latin typeface="+mn-lt"/>
          <a:cs typeface="+mn-cs"/>
        </a:defRPr>
      </a:lvl9pPr>
    </p:bodyStyle>
    <p:other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he-IL" altLang="he-IL"/>
              <a:t>לחץ כדי לערוך סגנון כותרת של תבנית בסיס</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he-IL" altLang="he-IL"/>
              <a:t>לחץ כדי לערוך סגנונות טקסט של תבנית בסיס</a:t>
            </a:r>
          </a:p>
          <a:p>
            <a:pPr lvl="1"/>
            <a:r>
              <a:rPr lang="he-IL" altLang="he-IL"/>
              <a:t>רמה שנייה</a:t>
            </a:r>
          </a:p>
          <a:p>
            <a:pPr lvl="2"/>
            <a:r>
              <a:rPr lang="he-IL" altLang="he-IL"/>
              <a:t>רמה שלישית</a:t>
            </a:r>
          </a:p>
          <a:p>
            <a:pPr lvl="3"/>
            <a:r>
              <a:rPr lang="he-IL" altLang="he-IL"/>
              <a:t>רמה רביעית</a:t>
            </a:r>
          </a:p>
          <a:p>
            <a:pPr lvl="4"/>
            <a:r>
              <a:rPr lang="he-IL" altLang="he-IL"/>
              <a:t>רמה חמישית</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400">
                <a:cs typeface="+mn-cs"/>
              </a:defRPr>
            </a:lvl1pPr>
          </a:lstStyle>
          <a:p>
            <a:pPr rtl="1">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cs typeface="+mn-cs"/>
              </a:defRPr>
            </a:lvl1pPr>
          </a:lstStyle>
          <a:p>
            <a:pPr rtl="1">
              <a:defRPr/>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cs typeface="+mn-cs"/>
              </a:defRPr>
            </a:lvl1pPr>
          </a:lstStyle>
          <a:p>
            <a:pPr algn="r" rtl="1">
              <a:defRPr/>
            </a:pPr>
            <a:fld id="{93809DDD-5B32-49B3-8092-1B1D353E8060}" type="slidenum">
              <a:rPr lang="he-IL">
                <a:solidFill>
                  <a:srgbClr val="000000"/>
                </a:solidFill>
              </a:rPr>
              <a:pPr algn="r" rtl="1">
                <a:defRPr/>
              </a:pPr>
              <a:t>‹#›</a:t>
            </a:fld>
            <a:endParaRPr lang="en-US">
              <a:solidFill>
                <a:srgbClr val="000000"/>
              </a:solidFill>
            </a:endParaRPr>
          </a:p>
        </p:txBody>
      </p:sp>
    </p:spTree>
    <p:extLst>
      <p:ext uri="{BB962C8B-B14F-4D97-AF65-F5344CB8AC3E}">
        <p14:creationId xmlns:p14="http://schemas.microsoft.com/office/powerpoint/2010/main" val="2263403665"/>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rtl="1" eaLnBrk="0" fontAlgn="base" hangingPunct="0">
        <a:spcBef>
          <a:spcPct val="0"/>
        </a:spcBef>
        <a:spcAft>
          <a:spcPct val="0"/>
        </a:spcAft>
        <a:defRPr sz="4400">
          <a:solidFill>
            <a:schemeClr val="tx2"/>
          </a:solidFill>
          <a:latin typeface="+mj-lt"/>
          <a:ea typeface="+mj-ea"/>
          <a:cs typeface="+mj-cs"/>
        </a:defRPr>
      </a:lvl1pPr>
      <a:lvl2pPr algn="ctr" rtl="1" eaLnBrk="0" fontAlgn="base" hangingPunct="0">
        <a:spcBef>
          <a:spcPct val="0"/>
        </a:spcBef>
        <a:spcAft>
          <a:spcPct val="0"/>
        </a:spcAft>
        <a:defRPr sz="4400">
          <a:solidFill>
            <a:schemeClr val="tx2"/>
          </a:solidFill>
          <a:latin typeface="Times New Roman" pitchFamily="18" charset="0"/>
          <a:cs typeface="Times New Roman" pitchFamily="18" charset="0"/>
        </a:defRPr>
      </a:lvl2pPr>
      <a:lvl3pPr algn="ctr" rtl="1" eaLnBrk="0" fontAlgn="base" hangingPunct="0">
        <a:spcBef>
          <a:spcPct val="0"/>
        </a:spcBef>
        <a:spcAft>
          <a:spcPct val="0"/>
        </a:spcAft>
        <a:defRPr sz="4400">
          <a:solidFill>
            <a:schemeClr val="tx2"/>
          </a:solidFill>
          <a:latin typeface="Times New Roman" pitchFamily="18" charset="0"/>
          <a:cs typeface="Times New Roman" pitchFamily="18" charset="0"/>
        </a:defRPr>
      </a:lvl3pPr>
      <a:lvl4pPr algn="ctr" rtl="1" eaLnBrk="0" fontAlgn="base" hangingPunct="0">
        <a:spcBef>
          <a:spcPct val="0"/>
        </a:spcBef>
        <a:spcAft>
          <a:spcPct val="0"/>
        </a:spcAft>
        <a:defRPr sz="4400">
          <a:solidFill>
            <a:schemeClr val="tx2"/>
          </a:solidFill>
          <a:latin typeface="Times New Roman" pitchFamily="18" charset="0"/>
          <a:cs typeface="Times New Roman" pitchFamily="18" charset="0"/>
        </a:defRPr>
      </a:lvl4pPr>
      <a:lvl5pPr algn="ctr" rtl="1" eaLnBrk="0" fontAlgn="base" hangingPunct="0">
        <a:spcBef>
          <a:spcPct val="0"/>
        </a:spcBef>
        <a:spcAft>
          <a:spcPct val="0"/>
        </a:spcAft>
        <a:defRPr sz="4400">
          <a:solidFill>
            <a:schemeClr val="tx2"/>
          </a:solidFill>
          <a:latin typeface="Times New Roman" pitchFamily="18" charset="0"/>
          <a:cs typeface="Times New Roman" pitchFamily="18" charset="0"/>
        </a:defRPr>
      </a:lvl5pPr>
      <a:lvl6pPr marL="457200" algn="ctr" rtl="1" eaLnBrk="0" fontAlgn="base" hangingPunct="0">
        <a:spcBef>
          <a:spcPct val="0"/>
        </a:spcBef>
        <a:spcAft>
          <a:spcPct val="0"/>
        </a:spcAft>
        <a:defRPr sz="4400">
          <a:solidFill>
            <a:schemeClr val="tx2"/>
          </a:solidFill>
          <a:latin typeface="Times New Roman" pitchFamily="18" charset="0"/>
          <a:cs typeface="Times New Roman" pitchFamily="18" charset="0"/>
        </a:defRPr>
      </a:lvl6pPr>
      <a:lvl7pPr marL="914400" algn="ctr" rtl="1" eaLnBrk="0" fontAlgn="base" hangingPunct="0">
        <a:spcBef>
          <a:spcPct val="0"/>
        </a:spcBef>
        <a:spcAft>
          <a:spcPct val="0"/>
        </a:spcAft>
        <a:defRPr sz="4400">
          <a:solidFill>
            <a:schemeClr val="tx2"/>
          </a:solidFill>
          <a:latin typeface="Times New Roman" pitchFamily="18" charset="0"/>
          <a:cs typeface="Times New Roman" pitchFamily="18" charset="0"/>
        </a:defRPr>
      </a:lvl7pPr>
      <a:lvl8pPr marL="1371600" algn="ctr" rtl="1" eaLnBrk="0" fontAlgn="base" hangingPunct="0">
        <a:spcBef>
          <a:spcPct val="0"/>
        </a:spcBef>
        <a:spcAft>
          <a:spcPct val="0"/>
        </a:spcAft>
        <a:defRPr sz="4400">
          <a:solidFill>
            <a:schemeClr val="tx2"/>
          </a:solidFill>
          <a:latin typeface="Times New Roman" pitchFamily="18" charset="0"/>
          <a:cs typeface="Times New Roman" pitchFamily="18" charset="0"/>
        </a:defRPr>
      </a:lvl8pPr>
      <a:lvl9pPr marL="1828800" algn="ctr" rtl="1" eaLnBrk="0" fontAlgn="base" hangingPunct="0">
        <a:spcBef>
          <a:spcPct val="0"/>
        </a:spcBef>
        <a:spcAft>
          <a:spcPct val="0"/>
        </a:spcAft>
        <a:defRPr sz="4400">
          <a:solidFill>
            <a:schemeClr val="tx2"/>
          </a:solidFill>
          <a:latin typeface="Times New Roman" pitchFamily="18" charset="0"/>
          <a:cs typeface="Times New Roman" pitchFamily="18" charset="0"/>
        </a:defRPr>
      </a:lvl9pPr>
    </p:titleStyle>
    <p:bodyStyle>
      <a:lvl1pPr marL="342900" indent="-342900" algn="r" rtl="1" eaLnBrk="0" fontAlgn="base" hangingPunct="0">
        <a:spcBef>
          <a:spcPct val="20000"/>
        </a:spcBef>
        <a:spcAft>
          <a:spcPct val="0"/>
        </a:spcAft>
        <a:buChar char="•"/>
        <a:defRPr sz="3200">
          <a:solidFill>
            <a:schemeClr val="tx1"/>
          </a:solidFill>
          <a:latin typeface="+mn-lt"/>
          <a:ea typeface="+mn-ea"/>
          <a:cs typeface="+mn-cs"/>
        </a:defRPr>
      </a:lvl1pPr>
      <a:lvl2pPr marL="742950" indent="-285750" algn="r" rtl="1" eaLnBrk="0" fontAlgn="base" hangingPunct="0">
        <a:spcBef>
          <a:spcPct val="20000"/>
        </a:spcBef>
        <a:spcAft>
          <a:spcPct val="0"/>
        </a:spcAft>
        <a:buChar char="–"/>
        <a:defRPr sz="2800">
          <a:solidFill>
            <a:schemeClr val="tx1"/>
          </a:solidFill>
          <a:latin typeface="+mn-lt"/>
          <a:cs typeface="+mn-cs"/>
        </a:defRPr>
      </a:lvl2pPr>
      <a:lvl3pPr marL="1143000" indent="-228600" algn="r" rtl="1" eaLnBrk="0" fontAlgn="base" hangingPunct="0">
        <a:spcBef>
          <a:spcPct val="20000"/>
        </a:spcBef>
        <a:spcAft>
          <a:spcPct val="0"/>
        </a:spcAft>
        <a:buChar char="•"/>
        <a:defRPr sz="2400">
          <a:solidFill>
            <a:schemeClr val="tx1"/>
          </a:solidFill>
          <a:latin typeface="+mn-lt"/>
          <a:cs typeface="+mn-cs"/>
        </a:defRPr>
      </a:lvl3pPr>
      <a:lvl4pPr marL="1600200" indent="-228600" algn="r" rtl="1" eaLnBrk="0" fontAlgn="base" hangingPunct="0">
        <a:spcBef>
          <a:spcPct val="20000"/>
        </a:spcBef>
        <a:spcAft>
          <a:spcPct val="0"/>
        </a:spcAft>
        <a:buChar char="–"/>
        <a:defRPr sz="2000">
          <a:solidFill>
            <a:schemeClr val="tx1"/>
          </a:solidFill>
          <a:latin typeface="+mn-lt"/>
          <a:cs typeface="+mn-cs"/>
        </a:defRPr>
      </a:lvl4pPr>
      <a:lvl5pPr marL="2057400" indent="-228600" algn="r" rtl="1" eaLnBrk="0" fontAlgn="base" hangingPunct="0">
        <a:spcBef>
          <a:spcPct val="20000"/>
        </a:spcBef>
        <a:spcAft>
          <a:spcPct val="0"/>
        </a:spcAft>
        <a:buChar char="»"/>
        <a:defRPr sz="2000">
          <a:solidFill>
            <a:schemeClr val="tx1"/>
          </a:solidFill>
          <a:latin typeface="+mn-lt"/>
          <a:cs typeface="+mn-cs"/>
        </a:defRPr>
      </a:lvl5pPr>
      <a:lvl6pPr marL="2514600" indent="-228600" algn="r" rtl="1" eaLnBrk="0" fontAlgn="base" hangingPunct="0">
        <a:spcBef>
          <a:spcPct val="20000"/>
        </a:spcBef>
        <a:spcAft>
          <a:spcPct val="0"/>
        </a:spcAft>
        <a:buChar char="»"/>
        <a:defRPr sz="2000">
          <a:solidFill>
            <a:schemeClr val="tx1"/>
          </a:solidFill>
          <a:latin typeface="+mn-lt"/>
          <a:cs typeface="+mn-cs"/>
        </a:defRPr>
      </a:lvl6pPr>
      <a:lvl7pPr marL="2971800" indent="-228600" algn="r" rtl="1" eaLnBrk="0" fontAlgn="base" hangingPunct="0">
        <a:spcBef>
          <a:spcPct val="20000"/>
        </a:spcBef>
        <a:spcAft>
          <a:spcPct val="0"/>
        </a:spcAft>
        <a:buChar char="»"/>
        <a:defRPr sz="2000">
          <a:solidFill>
            <a:schemeClr val="tx1"/>
          </a:solidFill>
          <a:latin typeface="+mn-lt"/>
          <a:cs typeface="+mn-cs"/>
        </a:defRPr>
      </a:lvl7pPr>
      <a:lvl8pPr marL="3429000" indent="-228600" algn="r" rtl="1" eaLnBrk="0" fontAlgn="base" hangingPunct="0">
        <a:spcBef>
          <a:spcPct val="20000"/>
        </a:spcBef>
        <a:spcAft>
          <a:spcPct val="0"/>
        </a:spcAft>
        <a:buChar char="»"/>
        <a:defRPr sz="2000">
          <a:solidFill>
            <a:schemeClr val="tx1"/>
          </a:solidFill>
          <a:latin typeface="+mn-lt"/>
          <a:cs typeface="+mn-cs"/>
        </a:defRPr>
      </a:lvl8pPr>
      <a:lvl9pPr marL="3886200" indent="-228600" algn="r" rtl="1" eaLnBrk="0" fontAlgn="base" hangingPunct="0">
        <a:spcBef>
          <a:spcPct val="20000"/>
        </a:spcBef>
        <a:spcAft>
          <a:spcPct val="0"/>
        </a:spcAft>
        <a:buChar char="»"/>
        <a:defRPr sz="2000">
          <a:solidFill>
            <a:schemeClr val="tx1"/>
          </a:solidFill>
          <a:latin typeface="+mn-lt"/>
          <a:cs typeface="+mn-cs"/>
        </a:defRPr>
      </a:lvl9pPr>
    </p:bodyStyle>
    <p:other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he-IL" altLang="he-IL"/>
              <a:t>לחץ כדי לערוך סגנון כותרת של תבנית בסיס</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he-IL" altLang="he-IL"/>
              <a:t>לחץ כדי לערוך סגנונות טקסט של תבנית בסיס</a:t>
            </a:r>
          </a:p>
          <a:p>
            <a:pPr lvl="1"/>
            <a:r>
              <a:rPr lang="he-IL" altLang="he-IL"/>
              <a:t>רמה שנייה</a:t>
            </a:r>
          </a:p>
          <a:p>
            <a:pPr lvl="2"/>
            <a:r>
              <a:rPr lang="he-IL" altLang="he-IL"/>
              <a:t>רמה שלישית</a:t>
            </a:r>
          </a:p>
          <a:p>
            <a:pPr lvl="3"/>
            <a:r>
              <a:rPr lang="he-IL" altLang="he-IL"/>
              <a:t>רמה רביעית</a:t>
            </a:r>
          </a:p>
          <a:p>
            <a:pPr lvl="4"/>
            <a:r>
              <a:rPr lang="he-IL" altLang="he-IL"/>
              <a:t>רמה חמישית</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400">
                <a:cs typeface="+mn-cs"/>
              </a:defRPr>
            </a:lvl1pPr>
          </a:lstStyle>
          <a:p>
            <a:pPr rtl="1">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cs typeface="+mn-cs"/>
              </a:defRPr>
            </a:lvl1pPr>
          </a:lstStyle>
          <a:p>
            <a:pPr rtl="1">
              <a:defRPr/>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cs typeface="+mn-cs"/>
              </a:defRPr>
            </a:lvl1pPr>
          </a:lstStyle>
          <a:p>
            <a:pPr algn="r" rtl="1">
              <a:defRPr/>
            </a:pPr>
            <a:fld id="{93809DDD-5B32-49B3-8092-1B1D353E8060}" type="slidenum">
              <a:rPr lang="he-IL">
                <a:solidFill>
                  <a:srgbClr val="000000"/>
                </a:solidFill>
              </a:rPr>
              <a:pPr algn="r" rtl="1">
                <a:defRPr/>
              </a:pPr>
              <a:t>‹#›</a:t>
            </a:fld>
            <a:endParaRPr lang="en-US">
              <a:solidFill>
                <a:srgbClr val="000000"/>
              </a:solidFill>
            </a:endParaRPr>
          </a:p>
        </p:txBody>
      </p:sp>
    </p:spTree>
    <p:extLst>
      <p:ext uri="{BB962C8B-B14F-4D97-AF65-F5344CB8AC3E}">
        <p14:creationId xmlns:p14="http://schemas.microsoft.com/office/powerpoint/2010/main" val="1558464017"/>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ctr" rtl="1" eaLnBrk="0" fontAlgn="base" hangingPunct="0">
        <a:spcBef>
          <a:spcPct val="0"/>
        </a:spcBef>
        <a:spcAft>
          <a:spcPct val="0"/>
        </a:spcAft>
        <a:defRPr sz="4400">
          <a:solidFill>
            <a:schemeClr val="tx2"/>
          </a:solidFill>
          <a:latin typeface="+mj-lt"/>
          <a:ea typeface="+mj-ea"/>
          <a:cs typeface="+mj-cs"/>
        </a:defRPr>
      </a:lvl1pPr>
      <a:lvl2pPr algn="ctr" rtl="1" eaLnBrk="0" fontAlgn="base" hangingPunct="0">
        <a:spcBef>
          <a:spcPct val="0"/>
        </a:spcBef>
        <a:spcAft>
          <a:spcPct val="0"/>
        </a:spcAft>
        <a:defRPr sz="4400">
          <a:solidFill>
            <a:schemeClr val="tx2"/>
          </a:solidFill>
          <a:latin typeface="Times New Roman" pitchFamily="18" charset="0"/>
          <a:cs typeface="Times New Roman" pitchFamily="18" charset="0"/>
        </a:defRPr>
      </a:lvl2pPr>
      <a:lvl3pPr algn="ctr" rtl="1" eaLnBrk="0" fontAlgn="base" hangingPunct="0">
        <a:spcBef>
          <a:spcPct val="0"/>
        </a:spcBef>
        <a:spcAft>
          <a:spcPct val="0"/>
        </a:spcAft>
        <a:defRPr sz="4400">
          <a:solidFill>
            <a:schemeClr val="tx2"/>
          </a:solidFill>
          <a:latin typeface="Times New Roman" pitchFamily="18" charset="0"/>
          <a:cs typeface="Times New Roman" pitchFamily="18" charset="0"/>
        </a:defRPr>
      </a:lvl3pPr>
      <a:lvl4pPr algn="ctr" rtl="1" eaLnBrk="0" fontAlgn="base" hangingPunct="0">
        <a:spcBef>
          <a:spcPct val="0"/>
        </a:spcBef>
        <a:spcAft>
          <a:spcPct val="0"/>
        </a:spcAft>
        <a:defRPr sz="4400">
          <a:solidFill>
            <a:schemeClr val="tx2"/>
          </a:solidFill>
          <a:latin typeface="Times New Roman" pitchFamily="18" charset="0"/>
          <a:cs typeface="Times New Roman" pitchFamily="18" charset="0"/>
        </a:defRPr>
      </a:lvl4pPr>
      <a:lvl5pPr algn="ctr" rtl="1" eaLnBrk="0" fontAlgn="base" hangingPunct="0">
        <a:spcBef>
          <a:spcPct val="0"/>
        </a:spcBef>
        <a:spcAft>
          <a:spcPct val="0"/>
        </a:spcAft>
        <a:defRPr sz="4400">
          <a:solidFill>
            <a:schemeClr val="tx2"/>
          </a:solidFill>
          <a:latin typeface="Times New Roman" pitchFamily="18" charset="0"/>
          <a:cs typeface="Times New Roman" pitchFamily="18" charset="0"/>
        </a:defRPr>
      </a:lvl5pPr>
      <a:lvl6pPr marL="457200" algn="ctr" rtl="1" eaLnBrk="0" fontAlgn="base" hangingPunct="0">
        <a:spcBef>
          <a:spcPct val="0"/>
        </a:spcBef>
        <a:spcAft>
          <a:spcPct val="0"/>
        </a:spcAft>
        <a:defRPr sz="4400">
          <a:solidFill>
            <a:schemeClr val="tx2"/>
          </a:solidFill>
          <a:latin typeface="Times New Roman" pitchFamily="18" charset="0"/>
          <a:cs typeface="Times New Roman" pitchFamily="18" charset="0"/>
        </a:defRPr>
      </a:lvl6pPr>
      <a:lvl7pPr marL="914400" algn="ctr" rtl="1" eaLnBrk="0" fontAlgn="base" hangingPunct="0">
        <a:spcBef>
          <a:spcPct val="0"/>
        </a:spcBef>
        <a:spcAft>
          <a:spcPct val="0"/>
        </a:spcAft>
        <a:defRPr sz="4400">
          <a:solidFill>
            <a:schemeClr val="tx2"/>
          </a:solidFill>
          <a:latin typeface="Times New Roman" pitchFamily="18" charset="0"/>
          <a:cs typeface="Times New Roman" pitchFamily="18" charset="0"/>
        </a:defRPr>
      </a:lvl7pPr>
      <a:lvl8pPr marL="1371600" algn="ctr" rtl="1" eaLnBrk="0" fontAlgn="base" hangingPunct="0">
        <a:spcBef>
          <a:spcPct val="0"/>
        </a:spcBef>
        <a:spcAft>
          <a:spcPct val="0"/>
        </a:spcAft>
        <a:defRPr sz="4400">
          <a:solidFill>
            <a:schemeClr val="tx2"/>
          </a:solidFill>
          <a:latin typeface="Times New Roman" pitchFamily="18" charset="0"/>
          <a:cs typeface="Times New Roman" pitchFamily="18" charset="0"/>
        </a:defRPr>
      </a:lvl8pPr>
      <a:lvl9pPr marL="1828800" algn="ctr" rtl="1" eaLnBrk="0" fontAlgn="base" hangingPunct="0">
        <a:spcBef>
          <a:spcPct val="0"/>
        </a:spcBef>
        <a:spcAft>
          <a:spcPct val="0"/>
        </a:spcAft>
        <a:defRPr sz="4400">
          <a:solidFill>
            <a:schemeClr val="tx2"/>
          </a:solidFill>
          <a:latin typeface="Times New Roman" pitchFamily="18" charset="0"/>
          <a:cs typeface="Times New Roman" pitchFamily="18" charset="0"/>
        </a:defRPr>
      </a:lvl9pPr>
    </p:titleStyle>
    <p:bodyStyle>
      <a:lvl1pPr marL="342900" indent="-342900" algn="r" rtl="1" eaLnBrk="0" fontAlgn="base" hangingPunct="0">
        <a:spcBef>
          <a:spcPct val="20000"/>
        </a:spcBef>
        <a:spcAft>
          <a:spcPct val="0"/>
        </a:spcAft>
        <a:buChar char="•"/>
        <a:defRPr sz="3200">
          <a:solidFill>
            <a:schemeClr val="tx1"/>
          </a:solidFill>
          <a:latin typeface="+mn-lt"/>
          <a:ea typeface="+mn-ea"/>
          <a:cs typeface="+mn-cs"/>
        </a:defRPr>
      </a:lvl1pPr>
      <a:lvl2pPr marL="742950" indent="-285750" algn="r" rtl="1" eaLnBrk="0" fontAlgn="base" hangingPunct="0">
        <a:spcBef>
          <a:spcPct val="20000"/>
        </a:spcBef>
        <a:spcAft>
          <a:spcPct val="0"/>
        </a:spcAft>
        <a:buChar char="–"/>
        <a:defRPr sz="2800">
          <a:solidFill>
            <a:schemeClr val="tx1"/>
          </a:solidFill>
          <a:latin typeface="+mn-lt"/>
          <a:cs typeface="+mn-cs"/>
        </a:defRPr>
      </a:lvl2pPr>
      <a:lvl3pPr marL="1143000" indent="-228600" algn="r" rtl="1" eaLnBrk="0" fontAlgn="base" hangingPunct="0">
        <a:spcBef>
          <a:spcPct val="20000"/>
        </a:spcBef>
        <a:spcAft>
          <a:spcPct val="0"/>
        </a:spcAft>
        <a:buChar char="•"/>
        <a:defRPr sz="2400">
          <a:solidFill>
            <a:schemeClr val="tx1"/>
          </a:solidFill>
          <a:latin typeface="+mn-lt"/>
          <a:cs typeface="+mn-cs"/>
        </a:defRPr>
      </a:lvl3pPr>
      <a:lvl4pPr marL="1600200" indent="-228600" algn="r" rtl="1" eaLnBrk="0" fontAlgn="base" hangingPunct="0">
        <a:spcBef>
          <a:spcPct val="20000"/>
        </a:spcBef>
        <a:spcAft>
          <a:spcPct val="0"/>
        </a:spcAft>
        <a:buChar char="–"/>
        <a:defRPr sz="2000">
          <a:solidFill>
            <a:schemeClr val="tx1"/>
          </a:solidFill>
          <a:latin typeface="+mn-lt"/>
          <a:cs typeface="+mn-cs"/>
        </a:defRPr>
      </a:lvl4pPr>
      <a:lvl5pPr marL="2057400" indent="-228600" algn="r" rtl="1" eaLnBrk="0" fontAlgn="base" hangingPunct="0">
        <a:spcBef>
          <a:spcPct val="20000"/>
        </a:spcBef>
        <a:spcAft>
          <a:spcPct val="0"/>
        </a:spcAft>
        <a:buChar char="»"/>
        <a:defRPr sz="2000">
          <a:solidFill>
            <a:schemeClr val="tx1"/>
          </a:solidFill>
          <a:latin typeface="+mn-lt"/>
          <a:cs typeface="+mn-cs"/>
        </a:defRPr>
      </a:lvl5pPr>
      <a:lvl6pPr marL="2514600" indent="-228600" algn="r" rtl="1" eaLnBrk="0" fontAlgn="base" hangingPunct="0">
        <a:spcBef>
          <a:spcPct val="20000"/>
        </a:spcBef>
        <a:spcAft>
          <a:spcPct val="0"/>
        </a:spcAft>
        <a:buChar char="»"/>
        <a:defRPr sz="2000">
          <a:solidFill>
            <a:schemeClr val="tx1"/>
          </a:solidFill>
          <a:latin typeface="+mn-lt"/>
          <a:cs typeface="+mn-cs"/>
        </a:defRPr>
      </a:lvl6pPr>
      <a:lvl7pPr marL="2971800" indent="-228600" algn="r" rtl="1" eaLnBrk="0" fontAlgn="base" hangingPunct="0">
        <a:spcBef>
          <a:spcPct val="20000"/>
        </a:spcBef>
        <a:spcAft>
          <a:spcPct val="0"/>
        </a:spcAft>
        <a:buChar char="»"/>
        <a:defRPr sz="2000">
          <a:solidFill>
            <a:schemeClr val="tx1"/>
          </a:solidFill>
          <a:latin typeface="+mn-lt"/>
          <a:cs typeface="+mn-cs"/>
        </a:defRPr>
      </a:lvl7pPr>
      <a:lvl8pPr marL="3429000" indent="-228600" algn="r" rtl="1" eaLnBrk="0" fontAlgn="base" hangingPunct="0">
        <a:spcBef>
          <a:spcPct val="20000"/>
        </a:spcBef>
        <a:spcAft>
          <a:spcPct val="0"/>
        </a:spcAft>
        <a:buChar char="»"/>
        <a:defRPr sz="2000">
          <a:solidFill>
            <a:schemeClr val="tx1"/>
          </a:solidFill>
          <a:latin typeface="+mn-lt"/>
          <a:cs typeface="+mn-cs"/>
        </a:defRPr>
      </a:lvl8pPr>
      <a:lvl9pPr marL="3886200" indent="-228600" algn="r" rtl="1" eaLnBrk="0" fontAlgn="base" hangingPunct="0">
        <a:spcBef>
          <a:spcPct val="20000"/>
        </a:spcBef>
        <a:spcAft>
          <a:spcPct val="0"/>
        </a:spcAft>
        <a:buChar char="»"/>
        <a:defRPr sz="2000">
          <a:solidFill>
            <a:schemeClr val="tx1"/>
          </a:solidFill>
          <a:latin typeface="+mn-lt"/>
          <a:cs typeface="+mn-cs"/>
        </a:defRPr>
      </a:lvl9pPr>
    </p:bodyStyle>
    <p:other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he-IL" altLang="he-IL"/>
              <a:t>לחץ כדי לערוך סגנון כותרת של תבנית בסיס</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he-IL" altLang="he-IL"/>
              <a:t>לחץ כדי לערוך סגנונות טקסט של תבנית בסיס</a:t>
            </a:r>
          </a:p>
          <a:p>
            <a:pPr lvl="1"/>
            <a:r>
              <a:rPr lang="he-IL" altLang="he-IL"/>
              <a:t>רמה שנייה</a:t>
            </a:r>
          </a:p>
          <a:p>
            <a:pPr lvl="2"/>
            <a:r>
              <a:rPr lang="he-IL" altLang="he-IL"/>
              <a:t>רמה שלישית</a:t>
            </a:r>
          </a:p>
          <a:p>
            <a:pPr lvl="3"/>
            <a:r>
              <a:rPr lang="he-IL" altLang="he-IL"/>
              <a:t>רמה רביעית</a:t>
            </a:r>
          </a:p>
          <a:p>
            <a:pPr lvl="4"/>
            <a:r>
              <a:rPr lang="he-IL" altLang="he-IL"/>
              <a:t>רמה חמישית</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400">
                <a:cs typeface="+mn-cs"/>
              </a:defRPr>
            </a:lvl1pPr>
          </a:lstStyle>
          <a:p>
            <a:pPr rtl="1">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cs typeface="+mn-cs"/>
              </a:defRPr>
            </a:lvl1pPr>
          </a:lstStyle>
          <a:p>
            <a:pPr rtl="1">
              <a:defRPr/>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cs typeface="+mn-cs"/>
              </a:defRPr>
            </a:lvl1pPr>
          </a:lstStyle>
          <a:p>
            <a:pPr algn="r" rtl="1">
              <a:defRPr/>
            </a:pPr>
            <a:fld id="{93809DDD-5B32-49B3-8092-1B1D353E8060}" type="slidenum">
              <a:rPr lang="he-IL">
                <a:solidFill>
                  <a:srgbClr val="000000"/>
                </a:solidFill>
              </a:rPr>
              <a:pPr algn="r" rtl="1">
                <a:defRPr/>
              </a:pPr>
              <a:t>‹#›</a:t>
            </a:fld>
            <a:endParaRPr lang="en-US">
              <a:solidFill>
                <a:srgbClr val="000000"/>
              </a:solidFill>
            </a:endParaRPr>
          </a:p>
        </p:txBody>
      </p:sp>
    </p:spTree>
    <p:extLst>
      <p:ext uri="{BB962C8B-B14F-4D97-AF65-F5344CB8AC3E}">
        <p14:creationId xmlns:p14="http://schemas.microsoft.com/office/powerpoint/2010/main" val="1534713119"/>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ctr" rtl="1" eaLnBrk="0" fontAlgn="base" hangingPunct="0">
        <a:spcBef>
          <a:spcPct val="0"/>
        </a:spcBef>
        <a:spcAft>
          <a:spcPct val="0"/>
        </a:spcAft>
        <a:defRPr sz="4400">
          <a:solidFill>
            <a:schemeClr val="tx2"/>
          </a:solidFill>
          <a:latin typeface="+mj-lt"/>
          <a:ea typeface="+mj-ea"/>
          <a:cs typeface="+mj-cs"/>
        </a:defRPr>
      </a:lvl1pPr>
      <a:lvl2pPr algn="ctr" rtl="1" eaLnBrk="0" fontAlgn="base" hangingPunct="0">
        <a:spcBef>
          <a:spcPct val="0"/>
        </a:spcBef>
        <a:spcAft>
          <a:spcPct val="0"/>
        </a:spcAft>
        <a:defRPr sz="4400">
          <a:solidFill>
            <a:schemeClr val="tx2"/>
          </a:solidFill>
          <a:latin typeface="Times New Roman" pitchFamily="18" charset="0"/>
          <a:cs typeface="Times New Roman" pitchFamily="18" charset="0"/>
        </a:defRPr>
      </a:lvl2pPr>
      <a:lvl3pPr algn="ctr" rtl="1" eaLnBrk="0" fontAlgn="base" hangingPunct="0">
        <a:spcBef>
          <a:spcPct val="0"/>
        </a:spcBef>
        <a:spcAft>
          <a:spcPct val="0"/>
        </a:spcAft>
        <a:defRPr sz="4400">
          <a:solidFill>
            <a:schemeClr val="tx2"/>
          </a:solidFill>
          <a:latin typeface="Times New Roman" pitchFamily="18" charset="0"/>
          <a:cs typeface="Times New Roman" pitchFamily="18" charset="0"/>
        </a:defRPr>
      </a:lvl3pPr>
      <a:lvl4pPr algn="ctr" rtl="1" eaLnBrk="0" fontAlgn="base" hangingPunct="0">
        <a:spcBef>
          <a:spcPct val="0"/>
        </a:spcBef>
        <a:spcAft>
          <a:spcPct val="0"/>
        </a:spcAft>
        <a:defRPr sz="4400">
          <a:solidFill>
            <a:schemeClr val="tx2"/>
          </a:solidFill>
          <a:latin typeface="Times New Roman" pitchFamily="18" charset="0"/>
          <a:cs typeface="Times New Roman" pitchFamily="18" charset="0"/>
        </a:defRPr>
      </a:lvl4pPr>
      <a:lvl5pPr algn="ctr" rtl="1" eaLnBrk="0" fontAlgn="base" hangingPunct="0">
        <a:spcBef>
          <a:spcPct val="0"/>
        </a:spcBef>
        <a:spcAft>
          <a:spcPct val="0"/>
        </a:spcAft>
        <a:defRPr sz="4400">
          <a:solidFill>
            <a:schemeClr val="tx2"/>
          </a:solidFill>
          <a:latin typeface="Times New Roman" pitchFamily="18" charset="0"/>
          <a:cs typeface="Times New Roman" pitchFamily="18" charset="0"/>
        </a:defRPr>
      </a:lvl5pPr>
      <a:lvl6pPr marL="457200" algn="ctr" rtl="1" eaLnBrk="0" fontAlgn="base" hangingPunct="0">
        <a:spcBef>
          <a:spcPct val="0"/>
        </a:spcBef>
        <a:spcAft>
          <a:spcPct val="0"/>
        </a:spcAft>
        <a:defRPr sz="4400">
          <a:solidFill>
            <a:schemeClr val="tx2"/>
          </a:solidFill>
          <a:latin typeface="Times New Roman" pitchFamily="18" charset="0"/>
          <a:cs typeface="Times New Roman" pitchFamily="18" charset="0"/>
        </a:defRPr>
      </a:lvl6pPr>
      <a:lvl7pPr marL="914400" algn="ctr" rtl="1" eaLnBrk="0" fontAlgn="base" hangingPunct="0">
        <a:spcBef>
          <a:spcPct val="0"/>
        </a:spcBef>
        <a:spcAft>
          <a:spcPct val="0"/>
        </a:spcAft>
        <a:defRPr sz="4400">
          <a:solidFill>
            <a:schemeClr val="tx2"/>
          </a:solidFill>
          <a:latin typeface="Times New Roman" pitchFamily="18" charset="0"/>
          <a:cs typeface="Times New Roman" pitchFamily="18" charset="0"/>
        </a:defRPr>
      </a:lvl7pPr>
      <a:lvl8pPr marL="1371600" algn="ctr" rtl="1" eaLnBrk="0" fontAlgn="base" hangingPunct="0">
        <a:spcBef>
          <a:spcPct val="0"/>
        </a:spcBef>
        <a:spcAft>
          <a:spcPct val="0"/>
        </a:spcAft>
        <a:defRPr sz="4400">
          <a:solidFill>
            <a:schemeClr val="tx2"/>
          </a:solidFill>
          <a:latin typeface="Times New Roman" pitchFamily="18" charset="0"/>
          <a:cs typeface="Times New Roman" pitchFamily="18" charset="0"/>
        </a:defRPr>
      </a:lvl8pPr>
      <a:lvl9pPr marL="1828800" algn="ctr" rtl="1" eaLnBrk="0" fontAlgn="base" hangingPunct="0">
        <a:spcBef>
          <a:spcPct val="0"/>
        </a:spcBef>
        <a:spcAft>
          <a:spcPct val="0"/>
        </a:spcAft>
        <a:defRPr sz="4400">
          <a:solidFill>
            <a:schemeClr val="tx2"/>
          </a:solidFill>
          <a:latin typeface="Times New Roman" pitchFamily="18" charset="0"/>
          <a:cs typeface="Times New Roman" pitchFamily="18" charset="0"/>
        </a:defRPr>
      </a:lvl9pPr>
    </p:titleStyle>
    <p:bodyStyle>
      <a:lvl1pPr marL="342900" indent="-342900" algn="r" rtl="1" eaLnBrk="0" fontAlgn="base" hangingPunct="0">
        <a:spcBef>
          <a:spcPct val="20000"/>
        </a:spcBef>
        <a:spcAft>
          <a:spcPct val="0"/>
        </a:spcAft>
        <a:buChar char="•"/>
        <a:defRPr sz="3200">
          <a:solidFill>
            <a:schemeClr val="tx1"/>
          </a:solidFill>
          <a:latin typeface="+mn-lt"/>
          <a:ea typeface="+mn-ea"/>
          <a:cs typeface="+mn-cs"/>
        </a:defRPr>
      </a:lvl1pPr>
      <a:lvl2pPr marL="742950" indent="-285750" algn="r" rtl="1" eaLnBrk="0" fontAlgn="base" hangingPunct="0">
        <a:spcBef>
          <a:spcPct val="20000"/>
        </a:spcBef>
        <a:spcAft>
          <a:spcPct val="0"/>
        </a:spcAft>
        <a:buChar char="–"/>
        <a:defRPr sz="2800">
          <a:solidFill>
            <a:schemeClr val="tx1"/>
          </a:solidFill>
          <a:latin typeface="+mn-lt"/>
          <a:cs typeface="+mn-cs"/>
        </a:defRPr>
      </a:lvl2pPr>
      <a:lvl3pPr marL="1143000" indent="-228600" algn="r" rtl="1" eaLnBrk="0" fontAlgn="base" hangingPunct="0">
        <a:spcBef>
          <a:spcPct val="20000"/>
        </a:spcBef>
        <a:spcAft>
          <a:spcPct val="0"/>
        </a:spcAft>
        <a:buChar char="•"/>
        <a:defRPr sz="2400">
          <a:solidFill>
            <a:schemeClr val="tx1"/>
          </a:solidFill>
          <a:latin typeface="+mn-lt"/>
          <a:cs typeface="+mn-cs"/>
        </a:defRPr>
      </a:lvl3pPr>
      <a:lvl4pPr marL="1600200" indent="-228600" algn="r" rtl="1" eaLnBrk="0" fontAlgn="base" hangingPunct="0">
        <a:spcBef>
          <a:spcPct val="20000"/>
        </a:spcBef>
        <a:spcAft>
          <a:spcPct val="0"/>
        </a:spcAft>
        <a:buChar char="–"/>
        <a:defRPr sz="2000">
          <a:solidFill>
            <a:schemeClr val="tx1"/>
          </a:solidFill>
          <a:latin typeface="+mn-lt"/>
          <a:cs typeface="+mn-cs"/>
        </a:defRPr>
      </a:lvl4pPr>
      <a:lvl5pPr marL="2057400" indent="-228600" algn="r" rtl="1" eaLnBrk="0" fontAlgn="base" hangingPunct="0">
        <a:spcBef>
          <a:spcPct val="20000"/>
        </a:spcBef>
        <a:spcAft>
          <a:spcPct val="0"/>
        </a:spcAft>
        <a:buChar char="»"/>
        <a:defRPr sz="2000">
          <a:solidFill>
            <a:schemeClr val="tx1"/>
          </a:solidFill>
          <a:latin typeface="+mn-lt"/>
          <a:cs typeface="+mn-cs"/>
        </a:defRPr>
      </a:lvl5pPr>
      <a:lvl6pPr marL="2514600" indent="-228600" algn="r" rtl="1" eaLnBrk="0" fontAlgn="base" hangingPunct="0">
        <a:spcBef>
          <a:spcPct val="20000"/>
        </a:spcBef>
        <a:spcAft>
          <a:spcPct val="0"/>
        </a:spcAft>
        <a:buChar char="»"/>
        <a:defRPr sz="2000">
          <a:solidFill>
            <a:schemeClr val="tx1"/>
          </a:solidFill>
          <a:latin typeface="+mn-lt"/>
          <a:cs typeface="+mn-cs"/>
        </a:defRPr>
      </a:lvl6pPr>
      <a:lvl7pPr marL="2971800" indent="-228600" algn="r" rtl="1" eaLnBrk="0" fontAlgn="base" hangingPunct="0">
        <a:spcBef>
          <a:spcPct val="20000"/>
        </a:spcBef>
        <a:spcAft>
          <a:spcPct val="0"/>
        </a:spcAft>
        <a:buChar char="»"/>
        <a:defRPr sz="2000">
          <a:solidFill>
            <a:schemeClr val="tx1"/>
          </a:solidFill>
          <a:latin typeface="+mn-lt"/>
          <a:cs typeface="+mn-cs"/>
        </a:defRPr>
      </a:lvl7pPr>
      <a:lvl8pPr marL="3429000" indent="-228600" algn="r" rtl="1" eaLnBrk="0" fontAlgn="base" hangingPunct="0">
        <a:spcBef>
          <a:spcPct val="20000"/>
        </a:spcBef>
        <a:spcAft>
          <a:spcPct val="0"/>
        </a:spcAft>
        <a:buChar char="»"/>
        <a:defRPr sz="2000">
          <a:solidFill>
            <a:schemeClr val="tx1"/>
          </a:solidFill>
          <a:latin typeface="+mn-lt"/>
          <a:cs typeface="+mn-cs"/>
        </a:defRPr>
      </a:lvl8pPr>
      <a:lvl9pPr marL="3886200" indent="-228600" algn="r" rtl="1" eaLnBrk="0" fontAlgn="base" hangingPunct="0">
        <a:spcBef>
          <a:spcPct val="20000"/>
        </a:spcBef>
        <a:spcAft>
          <a:spcPct val="0"/>
        </a:spcAft>
        <a:buChar char="»"/>
        <a:defRPr sz="2000">
          <a:solidFill>
            <a:schemeClr val="tx1"/>
          </a:solidFill>
          <a:latin typeface="+mn-lt"/>
          <a:cs typeface="+mn-cs"/>
        </a:defRPr>
      </a:lvl9pPr>
    </p:bodyStyle>
    <p:other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3.png"/><Relationship Id="rId2" Type="http://schemas.openxmlformats.org/officeDocument/2006/relationships/slideLayout" Target="../slideLayouts/slideLayout18.xml"/><Relationship Id="rId1" Type="http://schemas.openxmlformats.org/officeDocument/2006/relationships/vmlDrawing" Target="../drawings/vmlDrawing1.vml"/><Relationship Id="rId6" Type="http://schemas.openxmlformats.org/officeDocument/2006/relationships/image" Target="../media/image2.gif"/><Relationship Id="rId5" Type="http://schemas.openxmlformats.org/officeDocument/2006/relationships/image" Target="../media/image1.png"/><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15.wmf"/><Relationship Id="rId3" Type="http://schemas.openxmlformats.org/officeDocument/2006/relationships/notesSlide" Target="../notesSlides/notesSlide6.xml"/><Relationship Id="rId7" Type="http://schemas.openxmlformats.org/officeDocument/2006/relationships/image" Target="../media/image12.wmf"/><Relationship Id="rId12" Type="http://schemas.openxmlformats.org/officeDocument/2006/relationships/oleObject" Target="../embeddings/oleObject14.bin"/><Relationship Id="rId2" Type="http://schemas.openxmlformats.org/officeDocument/2006/relationships/slideLayout" Target="../slideLayouts/slideLayout29.xml"/><Relationship Id="rId1" Type="http://schemas.openxmlformats.org/officeDocument/2006/relationships/vmlDrawing" Target="../drawings/vmlDrawing4.vml"/><Relationship Id="rId6" Type="http://schemas.openxmlformats.org/officeDocument/2006/relationships/oleObject" Target="../embeddings/oleObject11.bin"/><Relationship Id="rId11" Type="http://schemas.openxmlformats.org/officeDocument/2006/relationships/image" Target="../media/image14.wmf"/><Relationship Id="rId5" Type="http://schemas.openxmlformats.org/officeDocument/2006/relationships/image" Target="../media/image11.wmf"/><Relationship Id="rId15" Type="http://schemas.openxmlformats.org/officeDocument/2006/relationships/image" Target="../media/image16.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13.wmf"/><Relationship Id="rId14" Type="http://schemas.openxmlformats.org/officeDocument/2006/relationships/oleObject" Target="../embeddings/oleObject15.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15.wmf"/><Relationship Id="rId3" Type="http://schemas.openxmlformats.org/officeDocument/2006/relationships/notesSlide" Target="../notesSlides/notesSlide7.xml"/><Relationship Id="rId7" Type="http://schemas.openxmlformats.org/officeDocument/2006/relationships/image" Target="../media/image12.wmf"/><Relationship Id="rId12" Type="http://schemas.openxmlformats.org/officeDocument/2006/relationships/oleObject" Target="../embeddings/oleObject20.bin"/><Relationship Id="rId17" Type="http://schemas.openxmlformats.org/officeDocument/2006/relationships/image" Target="../media/image17.wmf"/><Relationship Id="rId2" Type="http://schemas.openxmlformats.org/officeDocument/2006/relationships/slideLayout" Target="../slideLayouts/slideLayout29.xml"/><Relationship Id="rId16" Type="http://schemas.openxmlformats.org/officeDocument/2006/relationships/oleObject" Target="../embeddings/oleObject22.bin"/><Relationship Id="rId1" Type="http://schemas.openxmlformats.org/officeDocument/2006/relationships/vmlDrawing" Target="../drawings/vmlDrawing5.vml"/><Relationship Id="rId6" Type="http://schemas.openxmlformats.org/officeDocument/2006/relationships/oleObject" Target="../embeddings/oleObject17.bin"/><Relationship Id="rId11" Type="http://schemas.openxmlformats.org/officeDocument/2006/relationships/image" Target="../media/image14.wmf"/><Relationship Id="rId5" Type="http://schemas.openxmlformats.org/officeDocument/2006/relationships/image" Target="../media/image11.wmf"/><Relationship Id="rId15" Type="http://schemas.openxmlformats.org/officeDocument/2006/relationships/image" Target="../media/image16.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13.wmf"/><Relationship Id="rId14" Type="http://schemas.openxmlformats.org/officeDocument/2006/relationships/oleObject" Target="../embeddings/oleObject21.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0.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0.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19.wmf"/><Relationship Id="rId2" Type="http://schemas.openxmlformats.org/officeDocument/2006/relationships/slideLayout" Target="../slideLayouts/slideLayout40.xml"/><Relationship Id="rId1" Type="http://schemas.openxmlformats.org/officeDocument/2006/relationships/vmlDrawing" Target="../drawings/vmlDrawing6.vml"/><Relationship Id="rId6" Type="http://schemas.openxmlformats.org/officeDocument/2006/relationships/oleObject" Target="../embeddings/oleObject24.bin"/><Relationship Id="rId5" Type="http://schemas.openxmlformats.org/officeDocument/2006/relationships/image" Target="../media/image18.wmf"/><Relationship Id="rId4" Type="http://schemas.openxmlformats.org/officeDocument/2006/relationships/oleObject" Target="../embeddings/oleObject23.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0.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40.xml"/><Relationship Id="rId1" Type="http://schemas.openxmlformats.org/officeDocument/2006/relationships/vmlDrawing" Target="../drawings/vmlDrawing7.vml"/><Relationship Id="rId5" Type="http://schemas.openxmlformats.org/officeDocument/2006/relationships/image" Target="../media/image20.wmf"/><Relationship Id="rId4" Type="http://schemas.openxmlformats.org/officeDocument/2006/relationships/oleObject" Target="../embeddings/oleObject25.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40.xml"/><Relationship Id="rId1" Type="http://schemas.openxmlformats.org/officeDocument/2006/relationships/vmlDrawing" Target="../drawings/vmlDrawing8.vml"/><Relationship Id="rId5" Type="http://schemas.openxmlformats.org/officeDocument/2006/relationships/image" Target="../media/image21.wmf"/><Relationship Id="rId4" Type="http://schemas.openxmlformats.org/officeDocument/2006/relationships/oleObject" Target="../embeddings/oleObject26.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51.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5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8.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22.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23.png"/></Relationships>
</file>

<file path=ppt/slides/_rels/slide22.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25.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26.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27.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8.xml"/></Relationships>
</file>

<file path=ppt/slides/_rels/slide30.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22.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image" Target="../media/image31.wmf"/></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5.png"/><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4.png"/><Relationship Id="rId4" Type="http://schemas.openxmlformats.org/officeDocument/2006/relationships/oleObject" Target="../embeddings/oleObject2.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image" Target="../media/image20.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17.vml"/><Relationship Id="rId4" Type="http://schemas.openxmlformats.org/officeDocument/2006/relationships/image" Target="../media/image20.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33.wmf"/><Relationship Id="rId5" Type="http://schemas.openxmlformats.org/officeDocument/2006/relationships/oleObject" Target="../embeddings/oleObject37.bin"/><Relationship Id="rId4" Type="http://schemas.openxmlformats.org/officeDocument/2006/relationships/image" Target="../media/image32.wmf"/></Relationships>
</file>

<file path=ppt/slides/_rels/slide5.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slideLayout" Target="../slideLayouts/slideLayout18.xml"/></Relationships>
</file>

<file path=ppt/slides/_rels/slide50.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19.vml"/><Relationship Id="rId4" Type="http://schemas.openxmlformats.org/officeDocument/2006/relationships/image" Target="../media/image35.png"/></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20.vml"/><Relationship Id="rId4" Type="http://schemas.openxmlformats.org/officeDocument/2006/relationships/image" Target="../media/image26.w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36.wmf"/><Relationship Id="rId5" Type="http://schemas.openxmlformats.org/officeDocument/2006/relationships/oleObject" Target="../embeddings/oleObject41.bin"/><Relationship Id="rId4" Type="http://schemas.openxmlformats.org/officeDocument/2006/relationships/image" Target="../media/image13.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36.wmf"/><Relationship Id="rId5" Type="http://schemas.openxmlformats.org/officeDocument/2006/relationships/oleObject" Target="../embeddings/oleObject43.bin"/><Relationship Id="rId4" Type="http://schemas.openxmlformats.org/officeDocument/2006/relationships/image" Target="../media/image13.w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slideLayout" Target="../slideLayouts/slideLayout18.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23.vml"/><Relationship Id="rId4" Type="http://schemas.openxmlformats.org/officeDocument/2006/relationships/image" Target="../media/image27.wmf"/></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slideLayout" Target="../slideLayouts/slideLayout18.xml"/></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jpeg"/><Relationship Id="rId1" Type="http://schemas.openxmlformats.org/officeDocument/2006/relationships/slideLayout" Target="../slideLayouts/slideLayout18.xml"/><Relationship Id="rId4" Type="http://schemas.openxmlformats.org/officeDocument/2006/relationships/image" Target="../media/image10.pn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5.wmf"/><Relationship Id="rId3" Type="http://schemas.openxmlformats.org/officeDocument/2006/relationships/notesSlide" Target="../notesSlides/notesSlide5.xml"/><Relationship Id="rId7" Type="http://schemas.openxmlformats.org/officeDocument/2006/relationships/image" Target="../media/image12.wmf"/><Relationship Id="rId12" Type="http://schemas.openxmlformats.org/officeDocument/2006/relationships/oleObject" Target="../embeddings/oleObject8.bin"/><Relationship Id="rId2" Type="http://schemas.openxmlformats.org/officeDocument/2006/relationships/slideLayout" Target="../slideLayouts/slideLayout29.xml"/><Relationship Id="rId1" Type="http://schemas.openxmlformats.org/officeDocument/2006/relationships/vmlDrawing" Target="../drawings/vmlDrawing3.vml"/><Relationship Id="rId6" Type="http://schemas.openxmlformats.org/officeDocument/2006/relationships/oleObject" Target="../embeddings/oleObject5.bin"/><Relationship Id="rId11" Type="http://schemas.openxmlformats.org/officeDocument/2006/relationships/image" Target="../media/image14.wmf"/><Relationship Id="rId5" Type="http://schemas.openxmlformats.org/officeDocument/2006/relationships/image" Target="../media/image11.wmf"/><Relationship Id="rId15" Type="http://schemas.openxmlformats.org/officeDocument/2006/relationships/image" Target="../media/image16.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13.wmf"/><Relationship Id="rId14" Type="http://schemas.openxmlformats.org/officeDocument/2006/relationships/oleObject" Target="../embeddings/oleObject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WordArt 2"/>
          <p:cNvSpPr>
            <a:spLocks noChangeArrowheads="1" noChangeShapeType="1" noTextEdit="1"/>
          </p:cNvSpPr>
          <p:nvPr/>
        </p:nvSpPr>
        <p:spPr bwMode="auto">
          <a:xfrm>
            <a:off x="1116013" y="836613"/>
            <a:ext cx="6840537" cy="927100"/>
          </a:xfrm>
          <a:prstGeom prst="rect">
            <a:avLst/>
          </a:prstGeom>
        </p:spPr>
        <p:txBody>
          <a:bodyPr wrap="none" fromWordArt="1">
            <a:prstTxWarp prst="textPlain">
              <a:avLst>
                <a:gd name="adj" fmla="val 50000"/>
              </a:avLst>
            </a:prstTxWarp>
          </a:bodyPr>
          <a:lstStyle/>
          <a:p>
            <a:pPr algn="ctr" rtl="1"/>
            <a:r>
              <a:rPr lang="he-IL" sz="3600" b="1" kern="1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outerShdw>
                </a:effectLst>
                <a:latin typeface="Aharoni"/>
                <a:cs typeface="Aharoni"/>
              </a:rPr>
              <a:t>אלגוריתמים</a:t>
            </a:r>
          </a:p>
        </p:txBody>
      </p:sp>
      <p:sp>
        <p:nvSpPr>
          <p:cNvPr id="2051" name="Text Box 3"/>
          <p:cNvSpPr txBox="1">
            <a:spLocks noChangeArrowheads="1"/>
          </p:cNvSpPr>
          <p:nvPr/>
        </p:nvSpPr>
        <p:spPr bwMode="auto">
          <a:xfrm>
            <a:off x="6994525" y="293687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en-US" altLang="he-IL">
              <a:solidFill>
                <a:srgbClr val="000000"/>
              </a:solidFill>
            </a:endParaRPr>
          </a:p>
        </p:txBody>
      </p:sp>
      <p:grpSp>
        <p:nvGrpSpPr>
          <p:cNvPr id="2052" name="Group 2206"/>
          <p:cNvGrpSpPr>
            <a:grpSpLocks/>
          </p:cNvGrpSpPr>
          <p:nvPr/>
        </p:nvGrpSpPr>
        <p:grpSpPr bwMode="auto">
          <a:xfrm>
            <a:off x="1692275" y="2133600"/>
            <a:ext cx="5688013" cy="4319588"/>
            <a:chOff x="295" y="1888"/>
            <a:chExt cx="2767" cy="2066"/>
          </a:xfrm>
        </p:grpSpPr>
        <p:grpSp>
          <p:nvGrpSpPr>
            <p:cNvPr id="2069" name="Group 2205"/>
            <p:cNvGrpSpPr>
              <a:grpSpLocks/>
            </p:cNvGrpSpPr>
            <p:nvPr/>
          </p:nvGrpSpPr>
          <p:grpSpPr bwMode="auto">
            <a:xfrm>
              <a:off x="295" y="1888"/>
              <a:ext cx="2767" cy="2066"/>
              <a:chOff x="-204" y="255"/>
              <a:chExt cx="2767" cy="2066"/>
            </a:xfrm>
          </p:grpSpPr>
          <p:grpSp>
            <p:nvGrpSpPr>
              <p:cNvPr id="2451" name="Group 2204"/>
              <p:cNvGrpSpPr>
                <a:grpSpLocks/>
              </p:cNvGrpSpPr>
              <p:nvPr/>
            </p:nvGrpSpPr>
            <p:grpSpPr bwMode="auto">
              <a:xfrm>
                <a:off x="-204" y="255"/>
                <a:ext cx="2767" cy="2066"/>
                <a:chOff x="-204" y="436"/>
                <a:chExt cx="2767" cy="1885"/>
              </a:xfrm>
            </p:grpSpPr>
            <p:sp>
              <p:nvSpPr>
                <p:cNvPr id="2453" name="Freeform 606"/>
                <p:cNvSpPr>
                  <a:spLocks/>
                </p:cNvSpPr>
                <p:nvPr/>
              </p:nvSpPr>
              <p:spPr bwMode="auto">
                <a:xfrm flipH="1">
                  <a:off x="-204" y="1870"/>
                  <a:ext cx="2767" cy="417"/>
                </a:xfrm>
                <a:custGeom>
                  <a:avLst/>
                  <a:gdLst>
                    <a:gd name="T0" fmla="*/ 27250 w 1562"/>
                    <a:gd name="T1" fmla="*/ 1343 h 294"/>
                    <a:gd name="T2" fmla="*/ 24008 w 1562"/>
                    <a:gd name="T3" fmla="*/ 894 h 294"/>
                    <a:gd name="T4" fmla="*/ 3242 w 1562"/>
                    <a:gd name="T5" fmla="*/ 0 h 294"/>
                    <a:gd name="T6" fmla="*/ 0 w 1562"/>
                    <a:gd name="T7" fmla="*/ 0 h 294"/>
                    <a:gd name="T8" fmla="*/ 5454 w 1562"/>
                    <a:gd name="T9" fmla="*/ 1686 h 294"/>
                    <a:gd name="T10" fmla="*/ 27250 w 1562"/>
                    <a:gd name="T11" fmla="*/ 1343 h 29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62" h="294">
                      <a:moveTo>
                        <a:pt x="1562" y="234"/>
                      </a:moveTo>
                      <a:lnTo>
                        <a:pt x="1376" y="156"/>
                      </a:lnTo>
                      <a:lnTo>
                        <a:pt x="186" y="0"/>
                      </a:lnTo>
                      <a:lnTo>
                        <a:pt x="0" y="0"/>
                      </a:lnTo>
                      <a:lnTo>
                        <a:pt x="313" y="294"/>
                      </a:lnTo>
                      <a:lnTo>
                        <a:pt x="1562" y="234"/>
                      </a:lnTo>
                      <a:close/>
                    </a:path>
                  </a:pathLst>
                </a:custGeom>
                <a:solidFill>
                  <a:srgbClr val="B28C7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454" name="Freeform 607"/>
                <p:cNvSpPr>
                  <a:spLocks/>
                </p:cNvSpPr>
                <p:nvPr/>
              </p:nvSpPr>
              <p:spPr bwMode="auto">
                <a:xfrm flipH="1">
                  <a:off x="-204" y="1870"/>
                  <a:ext cx="2767" cy="417"/>
                </a:xfrm>
                <a:custGeom>
                  <a:avLst/>
                  <a:gdLst>
                    <a:gd name="T0" fmla="*/ 27250 w 1562"/>
                    <a:gd name="T1" fmla="*/ 1343 h 294"/>
                    <a:gd name="T2" fmla="*/ 24008 w 1562"/>
                    <a:gd name="T3" fmla="*/ 894 h 294"/>
                    <a:gd name="T4" fmla="*/ 3242 w 1562"/>
                    <a:gd name="T5" fmla="*/ 0 h 294"/>
                    <a:gd name="T6" fmla="*/ 0 w 1562"/>
                    <a:gd name="T7" fmla="*/ 0 h 294"/>
                    <a:gd name="T8" fmla="*/ 5454 w 1562"/>
                    <a:gd name="T9" fmla="*/ 1686 h 294"/>
                    <a:gd name="T10" fmla="*/ 27250 w 1562"/>
                    <a:gd name="T11" fmla="*/ 1343 h 29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62" h="294">
                      <a:moveTo>
                        <a:pt x="1562" y="234"/>
                      </a:moveTo>
                      <a:lnTo>
                        <a:pt x="1376" y="156"/>
                      </a:lnTo>
                      <a:lnTo>
                        <a:pt x="186" y="0"/>
                      </a:lnTo>
                      <a:lnTo>
                        <a:pt x="0" y="0"/>
                      </a:lnTo>
                      <a:lnTo>
                        <a:pt x="313" y="294"/>
                      </a:lnTo>
                      <a:lnTo>
                        <a:pt x="1562" y="234"/>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455" name="Freeform 608"/>
                <p:cNvSpPr>
                  <a:spLocks/>
                </p:cNvSpPr>
                <p:nvPr/>
              </p:nvSpPr>
              <p:spPr bwMode="auto">
                <a:xfrm flipH="1">
                  <a:off x="2009" y="1870"/>
                  <a:ext cx="554" cy="451"/>
                </a:xfrm>
                <a:custGeom>
                  <a:avLst/>
                  <a:gdLst>
                    <a:gd name="T0" fmla="*/ 0 w 313"/>
                    <a:gd name="T1" fmla="*/ 0 h 318"/>
                    <a:gd name="T2" fmla="*/ 0 w 313"/>
                    <a:gd name="T3" fmla="*/ 274 h 318"/>
                    <a:gd name="T4" fmla="*/ 5439 w 313"/>
                    <a:gd name="T5" fmla="*/ 1827 h 318"/>
                    <a:gd name="T6" fmla="*/ 5439 w 313"/>
                    <a:gd name="T7" fmla="*/ 1549 h 318"/>
                    <a:gd name="T8" fmla="*/ 0 w 313"/>
                    <a:gd name="T9" fmla="*/ 0 h 31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3" h="318">
                      <a:moveTo>
                        <a:pt x="0" y="0"/>
                      </a:moveTo>
                      <a:lnTo>
                        <a:pt x="0" y="48"/>
                      </a:lnTo>
                      <a:lnTo>
                        <a:pt x="313" y="318"/>
                      </a:lnTo>
                      <a:lnTo>
                        <a:pt x="313" y="270"/>
                      </a:lnTo>
                      <a:lnTo>
                        <a:pt x="0" y="0"/>
                      </a:lnTo>
                      <a:close/>
                    </a:path>
                  </a:pathLst>
                </a:custGeom>
                <a:solidFill>
                  <a:srgbClr val="7F59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456" name="Freeform 610"/>
                <p:cNvSpPr>
                  <a:spLocks/>
                </p:cNvSpPr>
                <p:nvPr/>
              </p:nvSpPr>
              <p:spPr bwMode="auto">
                <a:xfrm flipH="1">
                  <a:off x="-204" y="2202"/>
                  <a:ext cx="2213" cy="119"/>
                </a:xfrm>
                <a:custGeom>
                  <a:avLst/>
                  <a:gdLst>
                    <a:gd name="T0" fmla="*/ 0 w 1249"/>
                    <a:gd name="T1" fmla="*/ 205 h 84"/>
                    <a:gd name="T2" fmla="*/ 0 w 1249"/>
                    <a:gd name="T3" fmla="*/ 480 h 84"/>
                    <a:gd name="T4" fmla="*/ 21809 w 1249"/>
                    <a:gd name="T5" fmla="*/ 273 h 84"/>
                    <a:gd name="T6" fmla="*/ 21809 w 1249"/>
                    <a:gd name="T7" fmla="*/ 0 h 84"/>
                    <a:gd name="T8" fmla="*/ 0 w 1249"/>
                    <a:gd name="T9" fmla="*/ 205 h 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49" h="84">
                      <a:moveTo>
                        <a:pt x="0" y="36"/>
                      </a:moveTo>
                      <a:lnTo>
                        <a:pt x="0" y="84"/>
                      </a:lnTo>
                      <a:lnTo>
                        <a:pt x="1249" y="48"/>
                      </a:lnTo>
                      <a:lnTo>
                        <a:pt x="1249" y="0"/>
                      </a:lnTo>
                      <a:lnTo>
                        <a:pt x="0" y="36"/>
                      </a:lnTo>
                      <a:close/>
                    </a:path>
                  </a:pathLst>
                </a:custGeom>
                <a:solidFill>
                  <a:srgbClr val="7F59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457" name="Freeform 612"/>
                <p:cNvSpPr>
                  <a:spLocks/>
                </p:cNvSpPr>
                <p:nvPr/>
              </p:nvSpPr>
              <p:spPr bwMode="auto">
                <a:xfrm flipH="1">
                  <a:off x="434" y="1409"/>
                  <a:ext cx="2044" cy="606"/>
                </a:xfrm>
                <a:custGeom>
                  <a:avLst/>
                  <a:gdLst>
                    <a:gd name="T0" fmla="*/ 0 w 1154"/>
                    <a:gd name="T1" fmla="*/ 68 h 427"/>
                    <a:gd name="T2" fmla="*/ 0 w 1154"/>
                    <a:gd name="T3" fmla="*/ 1869 h 427"/>
                    <a:gd name="T4" fmla="*/ 2400 w 1154"/>
                    <a:gd name="T5" fmla="*/ 2459 h 427"/>
                    <a:gd name="T6" fmla="*/ 20116 w 1154"/>
                    <a:gd name="T7" fmla="*/ 2215 h 427"/>
                    <a:gd name="T8" fmla="*/ 20116 w 1154"/>
                    <a:gd name="T9" fmla="*/ 244 h 427"/>
                    <a:gd name="T10" fmla="*/ 16752 w 1154"/>
                    <a:gd name="T11" fmla="*/ 0 h 427"/>
                    <a:gd name="T12" fmla="*/ 0 w 1154"/>
                    <a:gd name="T13" fmla="*/ 68 h 42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54" h="427">
                      <a:moveTo>
                        <a:pt x="0" y="12"/>
                      </a:moveTo>
                      <a:lnTo>
                        <a:pt x="0" y="325"/>
                      </a:lnTo>
                      <a:lnTo>
                        <a:pt x="138" y="427"/>
                      </a:lnTo>
                      <a:lnTo>
                        <a:pt x="1154" y="385"/>
                      </a:lnTo>
                      <a:lnTo>
                        <a:pt x="1154" y="42"/>
                      </a:lnTo>
                      <a:lnTo>
                        <a:pt x="961" y="0"/>
                      </a:lnTo>
                      <a:lnTo>
                        <a:pt x="0" y="12"/>
                      </a:lnTo>
                      <a:close/>
                    </a:path>
                  </a:pathLst>
                </a:custGeom>
                <a:solidFill>
                  <a:srgbClr val="E5E5E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458" name="Freeform 613"/>
                <p:cNvSpPr>
                  <a:spLocks/>
                </p:cNvSpPr>
                <p:nvPr/>
              </p:nvSpPr>
              <p:spPr bwMode="auto">
                <a:xfrm flipH="1">
                  <a:off x="434" y="1409"/>
                  <a:ext cx="2044" cy="606"/>
                </a:xfrm>
                <a:custGeom>
                  <a:avLst/>
                  <a:gdLst>
                    <a:gd name="T0" fmla="*/ 0 w 1154"/>
                    <a:gd name="T1" fmla="*/ 68 h 427"/>
                    <a:gd name="T2" fmla="*/ 0 w 1154"/>
                    <a:gd name="T3" fmla="*/ 1869 h 427"/>
                    <a:gd name="T4" fmla="*/ 2400 w 1154"/>
                    <a:gd name="T5" fmla="*/ 2459 h 427"/>
                    <a:gd name="T6" fmla="*/ 20116 w 1154"/>
                    <a:gd name="T7" fmla="*/ 2215 h 427"/>
                    <a:gd name="T8" fmla="*/ 20116 w 1154"/>
                    <a:gd name="T9" fmla="*/ 244 h 427"/>
                    <a:gd name="T10" fmla="*/ 16752 w 1154"/>
                    <a:gd name="T11" fmla="*/ 0 h 427"/>
                    <a:gd name="T12" fmla="*/ 0 w 1154"/>
                    <a:gd name="T13" fmla="*/ 68 h 42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54" h="427">
                      <a:moveTo>
                        <a:pt x="0" y="12"/>
                      </a:moveTo>
                      <a:lnTo>
                        <a:pt x="0" y="325"/>
                      </a:lnTo>
                      <a:lnTo>
                        <a:pt x="138" y="427"/>
                      </a:lnTo>
                      <a:lnTo>
                        <a:pt x="1154" y="385"/>
                      </a:lnTo>
                      <a:lnTo>
                        <a:pt x="1154" y="42"/>
                      </a:lnTo>
                      <a:lnTo>
                        <a:pt x="961" y="0"/>
                      </a:lnTo>
                      <a:lnTo>
                        <a:pt x="0" y="12"/>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459" name="Freeform 614"/>
                <p:cNvSpPr>
                  <a:spLocks/>
                </p:cNvSpPr>
                <p:nvPr/>
              </p:nvSpPr>
              <p:spPr bwMode="auto">
                <a:xfrm flipH="1">
                  <a:off x="466" y="1494"/>
                  <a:ext cx="1736" cy="487"/>
                </a:xfrm>
                <a:custGeom>
                  <a:avLst/>
                  <a:gdLst>
                    <a:gd name="T0" fmla="*/ 0 w 980"/>
                    <a:gd name="T1" fmla="*/ 106 h 343"/>
                    <a:gd name="T2" fmla="*/ 17093 w 980"/>
                    <a:gd name="T3" fmla="*/ 0 h 343"/>
                    <a:gd name="T4" fmla="*/ 17093 w 980"/>
                    <a:gd name="T5" fmla="*/ 1772 h 343"/>
                    <a:gd name="T6" fmla="*/ 0 w 980"/>
                    <a:gd name="T7" fmla="*/ 1978 h 343"/>
                    <a:gd name="T8" fmla="*/ 0 w 980"/>
                    <a:gd name="T9" fmla="*/ 106 h 34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80" h="343">
                      <a:moveTo>
                        <a:pt x="0" y="18"/>
                      </a:moveTo>
                      <a:lnTo>
                        <a:pt x="980" y="0"/>
                      </a:lnTo>
                      <a:lnTo>
                        <a:pt x="980" y="307"/>
                      </a:lnTo>
                      <a:lnTo>
                        <a:pt x="0" y="343"/>
                      </a:lnTo>
                      <a:lnTo>
                        <a:pt x="0" y="18"/>
                      </a:lnTo>
                    </a:path>
                  </a:pathLst>
                </a:custGeom>
                <a:noFill/>
                <a:ln w="9525">
                  <a:solidFill>
                    <a:srgbClr val="7F7F7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460" name="Freeform 615"/>
                <p:cNvSpPr>
                  <a:spLocks/>
                </p:cNvSpPr>
                <p:nvPr/>
              </p:nvSpPr>
              <p:spPr bwMode="auto">
                <a:xfrm flipH="1">
                  <a:off x="2244" y="1426"/>
                  <a:ext cx="223" cy="572"/>
                </a:xfrm>
                <a:custGeom>
                  <a:avLst/>
                  <a:gdLst>
                    <a:gd name="T0" fmla="*/ 2189 w 126"/>
                    <a:gd name="T1" fmla="*/ 2323 h 403"/>
                    <a:gd name="T2" fmla="*/ 2189 w 126"/>
                    <a:gd name="T3" fmla="*/ 206 h 403"/>
                    <a:gd name="T4" fmla="*/ 0 w 126"/>
                    <a:gd name="T5" fmla="*/ 0 h 403"/>
                    <a:gd name="T6" fmla="*/ 0 w 126"/>
                    <a:gd name="T7" fmla="*/ 1771 h 403"/>
                    <a:gd name="T8" fmla="*/ 2189 w 126"/>
                    <a:gd name="T9" fmla="*/ 2323 h 40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6" h="403">
                      <a:moveTo>
                        <a:pt x="126" y="403"/>
                      </a:moveTo>
                      <a:lnTo>
                        <a:pt x="126" y="36"/>
                      </a:lnTo>
                      <a:lnTo>
                        <a:pt x="0" y="0"/>
                      </a:lnTo>
                      <a:lnTo>
                        <a:pt x="0" y="307"/>
                      </a:lnTo>
                      <a:lnTo>
                        <a:pt x="126" y="403"/>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461" name="Freeform 616"/>
                <p:cNvSpPr>
                  <a:spLocks/>
                </p:cNvSpPr>
                <p:nvPr/>
              </p:nvSpPr>
              <p:spPr bwMode="auto">
                <a:xfrm flipH="1">
                  <a:off x="2276" y="1460"/>
                  <a:ext cx="181" cy="495"/>
                </a:xfrm>
                <a:custGeom>
                  <a:avLst/>
                  <a:gdLst>
                    <a:gd name="T0" fmla="*/ 1794 w 102"/>
                    <a:gd name="T1" fmla="*/ 174 h 349"/>
                    <a:gd name="T2" fmla="*/ 1794 w 102"/>
                    <a:gd name="T3" fmla="*/ 2004 h 349"/>
                    <a:gd name="T4" fmla="*/ 0 w 102"/>
                    <a:gd name="T5" fmla="*/ 1589 h 349"/>
                    <a:gd name="T6" fmla="*/ 0 w 102"/>
                    <a:gd name="T7" fmla="*/ 0 h 349"/>
                    <a:gd name="T8" fmla="*/ 1794 w 102"/>
                    <a:gd name="T9" fmla="*/ 174 h 34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2" h="349">
                      <a:moveTo>
                        <a:pt x="102" y="30"/>
                      </a:moveTo>
                      <a:lnTo>
                        <a:pt x="102" y="349"/>
                      </a:lnTo>
                      <a:lnTo>
                        <a:pt x="0" y="277"/>
                      </a:lnTo>
                      <a:lnTo>
                        <a:pt x="0" y="0"/>
                      </a:lnTo>
                      <a:lnTo>
                        <a:pt x="102" y="30"/>
                      </a:lnTo>
                    </a:path>
                  </a:pathLst>
                </a:custGeom>
                <a:noFill/>
                <a:ln w="9525">
                  <a:solidFill>
                    <a:srgbClr val="7F7F7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462" name="Freeform 617"/>
                <p:cNvSpPr>
                  <a:spLocks/>
                </p:cNvSpPr>
                <p:nvPr/>
              </p:nvSpPr>
              <p:spPr bwMode="auto">
                <a:xfrm flipH="1">
                  <a:off x="466" y="1418"/>
                  <a:ext cx="2001" cy="68"/>
                </a:xfrm>
                <a:custGeom>
                  <a:avLst/>
                  <a:gdLst>
                    <a:gd name="T0" fmla="*/ 19674 w 1130"/>
                    <a:gd name="T1" fmla="*/ 205 h 48"/>
                    <a:gd name="T2" fmla="*/ 2192 w 1130"/>
                    <a:gd name="T3" fmla="*/ 273 h 48"/>
                    <a:gd name="T4" fmla="*/ 0 w 1130"/>
                    <a:gd name="T5" fmla="*/ 37 h 48"/>
                    <a:gd name="T6" fmla="*/ 16626 w 1130"/>
                    <a:gd name="T7" fmla="*/ 0 h 48"/>
                    <a:gd name="T8" fmla="*/ 19674 w 1130"/>
                    <a:gd name="T9" fmla="*/ 205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30" h="48">
                      <a:moveTo>
                        <a:pt x="1130" y="36"/>
                      </a:moveTo>
                      <a:lnTo>
                        <a:pt x="126" y="48"/>
                      </a:lnTo>
                      <a:lnTo>
                        <a:pt x="0" y="6"/>
                      </a:lnTo>
                      <a:lnTo>
                        <a:pt x="955" y="0"/>
                      </a:lnTo>
                      <a:lnTo>
                        <a:pt x="1130" y="3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463" name="Freeform 618"/>
                <p:cNvSpPr>
                  <a:spLocks/>
                </p:cNvSpPr>
                <p:nvPr/>
              </p:nvSpPr>
              <p:spPr bwMode="auto">
                <a:xfrm flipH="1">
                  <a:off x="2287" y="521"/>
                  <a:ext cx="191" cy="888"/>
                </a:xfrm>
                <a:custGeom>
                  <a:avLst/>
                  <a:gdLst>
                    <a:gd name="T0" fmla="*/ 1555 w 108"/>
                    <a:gd name="T1" fmla="*/ 0 h 626"/>
                    <a:gd name="T2" fmla="*/ 1461 w 108"/>
                    <a:gd name="T3" fmla="*/ 0 h 626"/>
                    <a:gd name="T4" fmla="*/ 1245 w 108"/>
                    <a:gd name="T5" fmla="*/ 37 h 626"/>
                    <a:gd name="T6" fmla="*/ 1035 w 108"/>
                    <a:gd name="T7" fmla="*/ 37 h 626"/>
                    <a:gd name="T8" fmla="*/ 829 w 108"/>
                    <a:gd name="T9" fmla="*/ 68 h 626"/>
                    <a:gd name="T10" fmla="*/ 626 w 108"/>
                    <a:gd name="T11" fmla="*/ 68 h 626"/>
                    <a:gd name="T12" fmla="*/ 520 w 108"/>
                    <a:gd name="T13" fmla="*/ 105 h 626"/>
                    <a:gd name="T14" fmla="*/ 317 w 108"/>
                    <a:gd name="T15" fmla="*/ 105 h 626"/>
                    <a:gd name="T16" fmla="*/ 203 w 108"/>
                    <a:gd name="T17" fmla="*/ 136 h 626"/>
                    <a:gd name="T18" fmla="*/ 106 w 108"/>
                    <a:gd name="T19" fmla="*/ 136 h 626"/>
                    <a:gd name="T20" fmla="*/ 0 w 108"/>
                    <a:gd name="T21" fmla="*/ 174 h 626"/>
                    <a:gd name="T22" fmla="*/ 0 w 108"/>
                    <a:gd name="T23" fmla="*/ 247 h 626"/>
                    <a:gd name="T24" fmla="*/ 0 w 108"/>
                    <a:gd name="T25" fmla="*/ 350 h 626"/>
                    <a:gd name="T26" fmla="*/ 0 w 108"/>
                    <a:gd name="T27" fmla="*/ 423 h 626"/>
                    <a:gd name="T28" fmla="*/ 0 w 108"/>
                    <a:gd name="T29" fmla="*/ 559 h 626"/>
                    <a:gd name="T30" fmla="*/ 0 w 108"/>
                    <a:gd name="T31" fmla="*/ 729 h 626"/>
                    <a:gd name="T32" fmla="*/ 0 w 108"/>
                    <a:gd name="T33" fmla="*/ 970 h 626"/>
                    <a:gd name="T34" fmla="*/ 0 w 108"/>
                    <a:gd name="T35" fmla="*/ 1210 h 626"/>
                    <a:gd name="T36" fmla="*/ 0 w 108"/>
                    <a:gd name="T37" fmla="*/ 1453 h 626"/>
                    <a:gd name="T38" fmla="*/ 0 w 108"/>
                    <a:gd name="T39" fmla="*/ 1731 h 626"/>
                    <a:gd name="T40" fmla="*/ 0 w 108"/>
                    <a:gd name="T41" fmla="*/ 2004 h 626"/>
                    <a:gd name="T42" fmla="*/ 0 w 108"/>
                    <a:gd name="T43" fmla="*/ 2280 h 626"/>
                    <a:gd name="T44" fmla="*/ 0 w 108"/>
                    <a:gd name="T45" fmla="*/ 2556 h 626"/>
                    <a:gd name="T46" fmla="*/ 0 w 108"/>
                    <a:gd name="T47" fmla="*/ 2769 h 626"/>
                    <a:gd name="T48" fmla="*/ 0 w 108"/>
                    <a:gd name="T49" fmla="*/ 2977 h 626"/>
                    <a:gd name="T50" fmla="*/ 0 w 108"/>
                    <a:gd name="T51" fmla="*/ 3145 h 626"/>
                    <a:gd name="T52" fmla="*/ 0 w 108"/>
                    <a:gd name="T53" fmla="*/ 3251 h 626"/>
                    <a:gd name="T54" fmla="*/ 0 w 108"/>
                    <a:gd name="T55" fmla="*/ 3321 h 626"/>
                    <a:gd name="T56" fmla="*/ 0 w 108"/>
                    <a:gd name="T57" fmla="*/ 3355 h 626"/>
                    <a:gd name="T58" fmla="*/ 0 w 108"/>
                    <a:gd name="T59" fmla="*/ 3355 h 626"/>
                    <a:gd name="T60" fmla="*/ 106 w 108"/>
                    <a:gd name="T61" fmla="*/ 3423 h 626"/>
                    <a:gd name="T62" fmla="*/ 317 w 108"/>
                    <a:gd name="T63" fmla="*/ 3457 h 626"/>
                    <a:gd name="T64" fmla="*/ 520 w 108"/>
                    <a:gd name="T65" fmla="*/ 3491 h 626"/>
                    <a:gd name="T66" fmla="*/ 725 w 108"/>
                    <a:gd name="T67" fmla="*/ 3528 h 626"/>
                    <a:gd name="T68" fmla="*/ 941 w 108"/>
                    <a:gd name="T69" fmla="*/ 3528 h 626"/>
                    <a:gd name="T70" fmla="*/ 1144 w 108"/>
                    <a:gd name="T71" fmla="*/ 3559 h 626"/>
                    <a:gd name="T72" fmla="*/ 1461 w 108"/>
                    <a:gd name="T73" fmla="*/ 3559 h 626"/>
                    <a:gd name="T74" fmla="*/ 1664 w 108"/>
                    <a:gd name="T75" fmla="*/ 3596 h 626"/>
                    <a:gd name="T76" fmla="*/ 1758 w 108"/>
                    <a:gd name="T77" fmla="*/ 3596 h 626"/>
                    <a:gd name="T78" fmla="*/ 1871 w 108"/>
                    <a:gd name="T79" fmla="*/ 3596 h 626"/>
                    <a:gd name="T80" fmla="*/ 1555 w 108"/>
                    <a:gd name="T81" fmla="*/ 0 h 62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08" h="626">
                      <a:moveTo>
                        <a:pt x="90" y="0"/>
                      </a:moveTo>
                      <a:lnTo>
                        <a:pt x="90" y="0"/>
                      </a:lnTo>
                      <a:lnTo>
                        <a:pt x="84" y="0"/>
                      </a:lnTo>
                      <a:lnTo>
                        <a:pt x="78" y="0"/>
                      </a:lnTo>
                      <a:lnTo>
                        <a:pt x="72" y="6"/>
                      </a:lnTo>
                      <a:lnTo>
                        <a:pt x="66" y="6"/>
                      </a:lnTo>
                      <a:lnTo>
                        <a:pt x="60" y="6"/>
                      </a:lnTo>
                      <a:lnTo>
                        <a:pt x="54" y="12"/>
                      </a:lnTo>
                      <a:lnTo>
                        <a:pt x="48" y="12"/>
                      </a:lnTo>
                      <a:lnTo>
                        <a:pt x="42" y="12"/>
                      </a:lnTo>
                      <a:lnTo>
                        <a:pt x="36" y="12"/>
                      </a:lnTo>
                      <a:lnTo>
                        <a:pt x="30" y="18"/>
                      </a:lnTo>
                      <a:lnTo>
                        <a:pt x="24" y="18"/>
                      </a:lnTo>
                      <a:lnTo>
                        <a:pt x="18" y="18"/>
                      </a:lnTo>
                      <a:lnTo>
                        <a:pt x="12" y="24"/>
                      </a:lnTo>
                      <a:lnTo>
                        <a:pt x="6" y="24"/>
                      </a:lnTo>
                      <a:lnTo>
                        <a:pt x="6" y="30"/>
                      </a:lnTo>
                      <a:lnTo>
                        <a:pt x="0" y="30"/>
                      </a:lnTo>
                      <a:lnTo>
                        <a:pt x="0" y="37"/>
                      </a:lnTo>
                      <a:lnTo>
                        <a:pt x="0" y="43"/>
                      </a:lnTo>
                      <a:lnTo>
                        <a:pt x="0" y="55"/>
                      </a:lnTo>
                      <a:lnTo>
                        <a:pt x="0" y="61"/>
                      </a:lnTo>
                      <a:lnTo>
                        <a:pt x="0" y="67"/>
                      </a:lnTo>
                      <a:lnTo>
                        <a:pt x="0" y="73"/>
                      </a:lnTo>
                      <a:lnTo>
                        <a:pt x="0" y="85"/>
                      </a:lnTo>
                      <a:lnTo>
                        <a:pt x="0" y="97"/>
                      </a:lnTo>
                      <a:lnTo>
                        <a:pt x="0" y="115"/>
                      </a:lnTo>
                      <a:lnTo>
                        <a:pt x="0" y="127"/>
                      </a:lnTo>
                      <a:lnTo>
                        <a:pt x="0" y="145"/>
                      </a:lnTo>
                      <a:lnTo>
                        <a:pt x="0" y="169"/>
                      </a:lnTo>
                      <a:lnTo>
                        <a:pt x="0" y="187"/>
                      </a:lnTo>
                      <a:lnTo>
                        <a:pt x="0" y="211"/>
                      </a:lnTo>
                      <a:lnTo>
                        <a:pt x="0" y="235"/>
                      </a:lnTo>
                      <a:lnTo>
                        <a:pt x="0" y="253"/>
                      </a:lnTo>
                      <a:lnTo>
                        <a:pt x="0" y="277"/>
                      </a:lnTo>
                      <a:lnTo>
                        <a:pt x="0" y="301"/>
                      </a:lnTo>
                      <a:lnTo>
                        <a:pt x="0" y="325"/>
                      </a:lnTo>
                      <a:lnTo>
                        <a:pt x="0" y="349"/>
                      </a:lnTo>
                      <a:lnTo>
                        <a:pt x="0" y="373"/>
                      </a:lnTo>
                      <a:lnTo>
                        <a:pt x="0" y="397"/>
                      </a:lnTo>
                      <a:lnTo>
                        <a:pt x="0" y="421"/>
                      </a:lnTo>
                      <a:lnTo>
                        <a:pt x="0" y="445"/>
                      </a:lnTo>
                      <a:lnTo>
                        <a:pt x="0" y="463"/>
                      </a:lnTo>
                      <a:lnTo>
                        <a:pt x="0" y="482"/>
                      </a:lnTo>
                      <a:lnTo>
                        <a:pt x="0" y="500"/>
                      </a:lnTo>
                      <a:lnTo>
                        <a:pt x="0" y="518"/>
                      </a:lnTo>
                      <a:lnTo>
                        <a:pt x="0" y="536"/>
                      </a:lnTo>
                      <a:lnTo>
                        <a:pt x="0" y="548"/>
                      </a:lnTo>
                      <a:lnTo>
                        <a:pt x="0" y="560"/>
                      </a:lnTo>
                      <a:lnTo>
                        <a:pt x="0" y="566"/>
                      </a:lnTo>
                      <a:lnTo>
                        <a:pt x="0" y="578"/>
                      </a:lnTo>
                      <a:lnTo>
                        <a:pt x="0" y="584"/>
                      </a:lnTo>
                      <a:lnTo>
                        <a:pt x="0" y="590"/>
                      </a:lnTo>
                      <a:lnTo>
                        <a:pt x="6" y="596"/>
                      </a:lnTo>
                      <a:lnTo>
                        <a:pt x="12" y="602"/>
                      </a:lnTo>
                      <a:lnTo>
                        <a:pt x="18" y="602"/>
                      </a:lnTo>
                      <a:lnTo>
                        <a:pt x="24" y="608"/>
                      </a:lnTo>
                      <a:lnTo>
                        <a:pt x="30" y="608"/>
                      </a:lnTo>
                      <a:lnTo>
                        <a:pt x="36" y="608"/>
                      </a:lnTo>
                      <a:lnTo>
                        <a:pt x="42" y="614"/>
                      </a:lnTo>
                      <a:lnTo>
                        <a:pt x="48" y="614"/>
                      </a:lnTo>
                      <a:lnTo>
                        <a:pt x="54" y="614"/>
                      </a:lnTo>
                      <a:lnTo>
                        <a:pt x="60" y="620"/>
                      </a:lnTo>
                      <a:lnTo>
                        <a:pt x="66" y="620"/>
                      </a:lnTo>
                      <a:lnTo>
                        <a:pt x="78" y="620"/>
                      </a:lnTo>
                      <a:lnTo>
                        <a:pt x="84" y="620"/>
                      </a:lnTo>
                      <a:lnTo>
                        <a:pt x="90" y="626"/>
                      </a:lnTo>
                      <a:lnTo>
                        <a:pt x="96" y="626"/>
                      </a:lnTo>
                      <a:lnTo>
                        <a:pt x="102" y="626"/>
                      </a:lnTo>
                      <a:lnTo>
                        <a:pt x="108" y="626"/>
                      </a:lnTo>
                      <a:lnTo>
                        <a:pt x="90" y="0"/>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464" name="Freeform 619"/>
                <p:cNvSpPr>
                  <a:spLocks/>
                </p:cNvSpPr>
                <p:nvPr/>
              </p:nvSpPr>
              <p:spPr bwMode="auto">
                <a:xfrm flipH="1">
                  <a:off x="2287" y="521"/>
                  <a:ext cx="191" cy="888"/>
                </a:xfrm>
                <a:custGeom>
                  <a:avLst/>
                  <a:gdLst>
                    <a:gd name="T0" fmla="*/ 1555 w 108"/>
                    <a:gd name="T1" fmla="*/ 0 h 626"/>
                    <a:gd name="T2" fmla="*/ 1461 w 108"/>
                    <a:gd name="T3" fmla="*/ 0 h 626"/>
                    <a:gd name="T4" fmla="*/ 1351 w 108"/>
                    <a:gd name="T5" fmla="*/ 0 h 626"/>
                    <a:gd name="T6" fmla="*/ 1144 w 108"/>
                    <a:gd name="T7" fmla="*/ 37 h 626"/>
                    <a:gd name="T8" fmla="*/ 941 w 108"/>
                    <a:gd name="T9" fmla="*/ 68 h 626"/>
                    <a:gd name="T10" fmla="*/ 725 w 108"/>
                    <a:gd name="T11" fmla="*/ 68 h 626"/>
                    <a:gd name="T12" fmla="*/ 520 w 108"/>
                    <a:gd name="T13" fmla="*/ 105 h 626"/>
                    <a:gd name="T14" fmla="*/ 410 w 108"/>
                    <a:gd name="T15" fmla="*/ 105 h 626"/>
                    <a:gd name="T16" fmla="*/ 317 w 108"/>
                    <a:gd name="T17" fmla="*/ 105 h 626"/>
                    <a:gd name="T18" fmla="*/ 203 w 108"/>
                    <a:gd name="T19" fmla="*/ 136 h 626"/>
                    <a:gd name="T20" fmla="*/ 106 w 108"/>
                    <a:gd name="T21" fmla="*/ 174 h 626"/>
                    <a:gd name="T22" fmla="*/ 0 w 108"/>
                    <a:gd name="T23" fmla="*/ 211 h 626"/>
                    <a:gd name="T24" fmla="*/ 0 w 108"/>
                    <a:gd name="T25" fmla="*/ 316 h 626"/>
                    <a:gd name="T26" fmla="*/ 0 w 108"/>
                    <a:gd name="T27" fmla="*/ 386 h 626"/>
                    <a:gd name="T28" fmla="*/ 0 w 108"/>
                    <a:gd name="T29" fmla="*/ 491 h 626"/>
                    <a:gd name="T30" fmla="*/ 0 w 108"/>
                    <a:gd name="T31" fmla="*/ 660 h 626"/>
                    <a:gd name="T32" fmla="*/ 0 w 108"/>
                    <a:gd name="T33" fmla="*/ 833 h 626"/>
                    <a:gd name="T34" fmla="*/ 0 w 108"/>
                    <a:gd name="T35" fmla="*/ 1072 h 626"/>
                    <a:gd name="T36" fmla="*/ 0 w 108"/>
                    <a:gd name="T37" fmla="*/ 1348 h 626"/>
                    <a:gd name="T38" fmla="*/ 0 w 108"/>
                    <a:gd name="T39" fmla="*/ 1590 h 626"/>
                    <a:gd name="T40" fmla="*/ 0 w 108"/>
                    <a:gd name="T41" fmla="*/ 1867 h 626"/>
                    <a:gd name="T42" fmla="*/ 0 w 108"/>
                    <a:gd name="T43" fmla="*/ 2141 h 626"/>
                    <a:gd name="T44" fmla="*/ 0 w 108"/>
                    <a:gd name="T45" fmla="*/ 2417 h 626"/>
                    <a:gd name="T46" fmla="*/ 0 w 108"/>
                    <a:gd name="T47" fmla="*/ 2660 h 626"/>
                    <a:gd name="T48" fmla="*/ 0 w 108"/>
                    <a:gd name="T49" fmla="*/ 2871 h 626"/>
                    <a:gd name="T50" fmla="*/ 0 w 108"/>
                    <a:gd name="T51" fmla="*/ 3077 h 626"/>
                    <a:gd name="T52" fmla="*/ 0 w 108"/>
                    <a:gd name="T53" fmla="*/ 3213 h 626"/>
                    <a:gd name="T54" fmla="*/ 0 w 108"/>
                    <a:gd name="T55" fmla="*/ 3321 h 626"/>
                    <a:gd name="T56" fmla="*/ 0 w 108"/>
                    <a:gd name="T57" fmla="*/ 3321 h 626"/>
                    <a:gd name="T58" fmla="*/ 0 w 108"/>
                    <a:gd name="T59" fmla="*/ 3355 h 626"/>
                    <a:gd name="T60" fmla="*/ 0 w 108"/>
                    <a:gd name="T61" fmla="*/ 3389 h 626"/>
                    <a:gd name="T62" fmla="*/ 203 w 108"/>
                    <a:gd name="T63" fmla="*/ 3457 h 626"/>
                    <a:gd name="T64" fmla="*/ 410 w 108"/>
                    <a:gd name="T65" fmla="*/ 3491 h 626"/>
                    <a:gd name="T66" fmla="*/ 626 w 108"/>
                    <a:gd name="T67" fmla="*/ 3491 h 626"/>
                    <a:gd name="T68" fmla="*/ 829 w 108"/>
                    <a:gd name="T69" fmla="*/ 3528 h 626"/>
                    <a:gd name="T70" fmla="*/ 1035 w 108"/>
                    <a:gd name="T71" fmla="*/ 3559 h 626"/>
                    <a:gd name="T72" fmla="*/ 1351 w 108"/>
                    <a:gd name="T73" fmla="*/ 3559 h 626"/>
                    <a:gd name="T74" fmla="*/ 1555 w 108"/>
                    <a:gd name="T75" fmla="*/ 3596 h 626"/>
                    <a:gd name="T76" fmla="*/ 1758 w 108"/>
                    <a:gd name="T77" fmla="*/ 3596 h 626"/>
                    <a:gd name="T78" fmla="*/ 1871 w 108"/>
                    <a:gd name="T79" fmla="*/ 3596 h 626"/>
                    <a:gd name="T80" fmla="*/ 1871 w 108"/>
                    <a:gd name="T81" fmla="*/ 3596 h 62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08" h="626">
                      <a:moveTo>
                        <a:pt x="90" y="0"/>
                      </a:moveTo>
                      <a:lnTo>
                        <a:pt x="90" y="0"/>
                      </a:lnTo>
                      <a:lnTo>
                        <a:pt x="84" y="0"/>
                      </a:lnTo>
                      <a:lnTo>
                        <a:pt x="78" y="0"/>
                      </a:lnTo>
                      <a:lnTo>
                        <a:pt x="72" y="6"/>
                      </a:lnTo>
                      <a:lnTo>
                        <a:pt x="66" y="6"/>
                      </a:lnTo>
                      <a:lnTo>
                        <a:pt x="60" y="6"/>
                      </a:lnTo>
                      <a:lnTo>
                        <a:pt x="54" y="12"/>
                      </a:lnTo>
                      <a:lnTo>
                        <a:pt x="48" y="12"/>
                      </a:lnTo>
                      <a:lnTo>
                        <a:pt x="42" y="12"/>
                      </a:lnTo>
                      <a:lnTo>
                        <a:pt x="36" y="12"/>
                      </a:lnTo>
                      <a:lnTo>
                        <a:pt x="30" y="18"/>
                      </a:lnTo>
                      <a:lnTo>
                        <a:pt x="24" y="18"/>
                      </a:lnTo>
                      <a:lnTo>
                        <a:pt x="18" y="18"/>
                      </a:lnTo>
                      <a:lnTo>
                        <a:pt x="12" y="24"/>
                      </a:lnTo>
                      <a:lnTo>
                        <a:pt x="6" y="24"/>
                      </a:lnTo>
                      <a:lnTo>
                        <a:pt x="6" y="30"/>
                      </a:lnTo>
                      <a:lnTo>
                        <a:pt x="0" y="30"/>
                      </a:lnTo>
                      <a:lnTo>
                        <a:pt x="0" y="37"/>
                      </a:lnTo>
                      <a:lnTo>
                        <a:pt x="0" y="43"/>
                      </a:lnTo>
                      <a:lnTo>
                        <a:pt x="0" y="55"/>
                      </a:lnTo>
                      <a:lnTo>
                        <a:pt x="0" y="61"/>
                      </a:lnTo>
                      <a:lnTo>
                        <a:pt x="0" y="67"/>
                      </a:lnTo>
                      <a:lnTo>
                        <a:pt x="0" y="73"/>
                      </a:lnTo>
                      <a:lnTo>
                        <a:pt x="0" y="85"/>
                      </a:lnTo>
                      <a:lnTo>
                        <a:pt x="0" y="97"/>
                      </a:lnTo>
                      <a:lnTo>
                        <a:pt x="0" y="115"/>
                      </a:lnTo>
                      <a:lnTo>
                        <a:pt x="0" y="127"/>
                      </a:lnTo>
                      <a:lnTo>
                        <a:pt x="0" y="145"/>
                      </a:lnTo>
                      <a:lnTo>
                        <a:pt x="0" y="169"/>
                      </a:lnTo>
                      <a:lnTo>
                        <a:pt x="0" y="187"/>
                      </a:lnTo>
                      <a:lnTo>
                        <a:pt x="0" y="211"/>
                      </a:lnTo>
                      <a:lnTo>
                        <a:pt x="0" y="235"/>
                      </a:lnTo>
                      <a:lnTo>
                        <a:pt x="0" y="253"/>
                      </a:lnTo>
                      <a:lnTo>
                        <a:pt x="0" y="277"/>
                      </a:lnTo>
                      <a:lnTo>
                        <a:pt x="0" y="301"/>
                      </a:lnTo>
                      <a:lnTo>
                        <a:pt x="0" y="325"/>
                      </a:lnTo>
                      <a:lnTo>
                        <a:pt x="0" y="349"/>
                      </a:lnTo>
                      <a:lnTo>
                        <a:pt x="0" y="373"/>
                      </a:lnTo>
                      <a:lnTo>
                        <a:pt x="0" y="397"/>
                      </a:lnTo>
                      <a:lnTo>
                        <a:pt x="0" y="421"/>
                      </a:lnTo>
                      <a:lnTo>
                        <a:pt x="0" y="445"/>
                      </a:lnTo>
                      <a:lnTo>
                        <a:pt x="0" y="463"/>
                      </a:lnTo>
                      <a:lnTo>
                        <a:pt x="0" y="482"/>
                      </a:lnTo>
                      <a:lnTo>
                        <a:pt x="0" y="500"/>
                      </a:lnTo>
                      <a:lnTo>
                        <a:pt x="0" y="518"/>
                      </a:lnTo>
                      <a:lnTo>
                        <a:pt x="0" y="536"/>
                      </a:lnTo>
                      <a:lnTo>
                        <a:pt x="0" y="548"/>
                      </a:lnTo>
                      <a:lnTo>
                        <a:pt x="0" y="560"/>
                      </a:lnTo>
                      <a:lnTo>
                        <a:pt x="0" y="566"/>
                      </a:lnTo>
                      <a:lnTo>
                        <a:pt x="0" y="578"/>
                      </a:lnTo>
                      <a:lnTo>
                        <a:pt x="0" y="584"/>
                      </a:lnTo>
                      <a:lnTo>
                        <a:pt x="0" y="590"/>
                      </a:lnTo>
                      <a:lnTo>
                        <a:pt x="6" y="596"/>
                      </a:lnTo>
                      <a:lnTo>
                        <a:pt x="12" y="602"/>
                      </a:lnTo>
                      <a:lnTo>
                        <a:pt x="18" y="602"/>
                      </a:lnTo>
                      <a:lnTo>
                        <a:pt x="24" y="608"/>
                      </a:lnTo>
                      <a:lnTo>
                        <a:pt x="30" y="608"/>
                      </a:lnTo>
                      <a:lnTo>
                        <a:pt x="36" y="608"/>
                      </a:lnTo>
                      <a:lnTo>
                        <a:pt x="42" y="614"/>
                      </a:lnTo>
                      <a:lnTo>
                        <a:pt x="48" y="614"/>
                      </a:lnTo>
                      <a:lnTo>
                        <a:pt x="54" y="614"/>
                      </a:lnTo>
                      <a:lnTo>
                        <a:pt x="60" y="620"/>
                      </a:lnTo>
                      <a:lnTo>
                        <a:pt x="66" y="620"/>
                      </a:lnTo>
                      <a:lnTo>
                        <a:pt x="78" y="620"/>
                      </a:lnTo>
                      <a:lnTo>
                        <a:pt x="84" y="620"/>
                      </a:lnTo>
                      <a:lnTo>
                        <a:pt x="90" y="626"/>
                      </a:lnTo>
                      <a:lnTo>
                        <a:pt x="96" y="626"/>
                      </a:lnTo>
                      <a:lnTo>
                        <a:pt x="102" y="626"/>
                      </a:lnTo>
                      <a:lnTo>
                        <a:pt x="108" y="626"/>
                      </a:lnTo>
                      <a:lnTo>
                        <a:pt x="90"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465" name="Freeform 620"/>
                <p:cNvSpPr>
                  <a:spLocks/>
                </p:cNvSpPr>
                <p:nvPr/>
              </p:nvSpPr>
              <p:spPr bwMode="auto">
                <a:xfrm flipH="1">
                  <a:off x="636" y="453"/>
                  <a:ext cx="1746" cy="1007"/>
                </a:xfrm>
                <a:custGeom>
                  <a:avLst/>
                  <a:gdLst>
                    <a:gd name="T0" fmla="*/ 2399 w 986"/>
                    <a:gd name="T1" fmla="*/ 4073 h 710"/>
                    <a:gd name="T2" fmla="*/ 2823 w 986"/>
                    <a:gd name="T3" fmla="*/ 4073 h 710"/>
                    <a:gd name="T4" fmla="*/ 3453 w 986"/>
                    <a:gd name="T5" fmla="*/ 4073 h 710"/>
                    <a:gd name="T6" fmla="*/ 4402 w 986"/>
                    <a:gd name="T7" fmla="*/ 4038 h 710"/>
                    <a:gd name="T8" fmla="*/ 5447 w 986"/>
                    <a:gd name="T9" fmla="*/ 4038 h 710"/>
                    <a:gd name="T10" fmla="*/ 6598 w 986"/>
                    <a:gd name="T11" fmla="*/ 4005 h 710"/>
                    <a:gd name="T12" fmla="*/ 7859 w 986"/>
                    <a:gd name="T13" fmla="*/ 3968 h 710"/>
                    <a:gd name="T14" fmla="*/ 9213 w 986"/>
                    <a:gd name="T15" fmla="*/ 3937 h 710"/>
                    <a:gd name="T16" fmla="*/ 10573 w 986"/>
                    <a:gd name="T17" fmla="*/ 3937 h 710"/>
                    <a:gd name="T18" fmla="*/ 11928 w 986"/>
                    <a:gd name="T19" fmla="*/ 3900 h 710"/>
                    <a:gd name="T20" fmla="*/ 13176 w 986"/>
                    <a:gd name="T21" fmla="*/ 3868 h 710"/>
                    <a:gd name="T22" fmla="*/ 14327 w 986"/>
                    <a:gd name="T23" fmla="*/ 3832 h 710"/>
                    <a:gd name="T24" fmla="*/ 15271 w 986"/>
                    <a:gd name="T25" fmla="*/ 3764 h 710"/>
                    <a:gd name="T26" fmla="*/ 16123 w 986"/>
                    <a:gd name="T27" fmla="*/ 3732 h 710"/>
                    <a:gd name="T28" fmla="*/ 16752 w 986"/>
                    <a:gd name="T29" fmla="*/ 3695 h 710"/>
                    <a:gd name="T30" fmla="*/ 17058 w 986"/>
                    <a:gd name="T31" fmla="*/ 3663 h 710"/>
                    <a:gd name="T32" fmla="*/ 17168 w 986"/>
                    <a:gd name="T33" fmla="*/ 274 h 710"/>
                    <a:gd name="T34" fmla="*/ 16964 w 986"/>
                    <a:gd name="T35" fmla="*/ 274 h 710"/>
                    <a:gd name="T36" fmla="*/ 16534 w 986"/>
                    <a:gd name="T37" fmla="*/ 244 h 710"/>
                    <a:gd name="T38" fmla="*/ 15792 w 986"/>
                    <a:gd name="T39" fmla="*/ 206 h 710"/>
                    <a:gd name="T40" fmla="*/ 14848 w 986"/>
                    <a:gd name="T41" fmla="*/ 174 h 710"/>
                    <a:gd name="T42" fmla="*/ 13803 w 986"/>
                    <a:gd name="T43" fmla="*/ 136 h 710"/>
                    <a:gd name="T44" fmla="*/ 12555 w 986"/>
                    <a:gd name="T45" fmla="*/ 136 h 710"/>
                    <a:gd name="T46" fmla="*/ 11301 w 986"/>
                    <a:gd name="T47" fmla="*/ 105 h 710"/>
                    <a:gd name="T48" fmla="*/ 9939 w 986"/>
                    <a:gd name="T49" fmla="*/ 68 h 710"/>
                    <a:gd name="T50" fmla="*/ 8585 w 986"/>
                    <a:gd name="T51" fmla="*/ 68 h 710"/>
                    <a:gd name="T52" fmla="*/ 7230 w 986"/>
                    <a:gd name="T53" fmla="*/ 37 h 710"/>
                    <a:gd name="T54" fmla="*/ 5971 w 986"/>
                    <a:gd name="T55" fmla="*/ 37 h 710"/>
                    <a:gd name="T56" fmla="*/ 4926 w 986"/>
                    <a:gd name="T57" fmla="*/ 37 h 710"/>
                    <a:gd name="T58" fmla="*/ 3882 w 986"/>
                    <a:gd name="T59" fmla="*/ 0 h 710"/>
                    <a:gd name="T60" fmla="*/ 3136 w 986"/>
                    <a:gd name="T61" fmla="*/ 0 h 710"/>
                    <a:gd name="T62" fmla="*/ 2615 w 986"/>
                    <a:gd name="T63" fmla="*/ 0 h 710"/>
                    <a:gd name="T64" fmla="*/ 2399 w 986"/>
                    <a:gd name="T65" fmla="*/ 0 h 710"/>
                    <a:gd name="T66" fmla="*/ 838 w 986"/>
                    <a:gd name="T67" fmla="*/ 37 h 710"/>
                    <a:gd name="T68" fmla="*/ 521 w 986"/>
                    <a:gd name="T69" fmla="*/ 105 h 710"/>
                    <a:gd name="T70" fmla="*/ 207 w 986"/>
                    <a:gd name="T71" fmla="*/ 174 h 710"/>
                    <a:gd name="T72" fmla="*/ 106 w 986"/>
                    <a:gd name="T73" fmla="*/ 274 h 710"/>
                    <a:gd name="T74" fmla="*/ 0 w 986"/>
                    <a:gd name="T75" fmla="*/ 3695 h 710"/>
                    <a:gd name="T76" fmla="*/ 106 w 986"/>
                    <a:gd name="T77" fmla="*/ 3832 h 710"/>
                    <a:gd name="T78" fmla="*/ 317 w 986"/>
                    <a:gd name="T79" fmla="*/ 3900 h 710"/>
                    <a:gd name="T80" fmla="*/ 627 w 986"/>
                    <a:gd name="T81" fmla="*/ 3968 h 710"/>
                    <a:gd name="T82" fmla="*/ 944 w 986"/>
                    <a:gd name="T83" fmla="*/ 4005 h 71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986" h="710">
                      <a:moveTo>
                        <a:pt x="138" y="710"/>
                      </a:moveTo>
                      <a:lnTo>
                        <a:pt x="138" y="710"/>
                      </a:lnTo>
                      <a:lnTo>
                        <a:pt x="150" y="710"/>
                      </a:lnTo>
                      <a:lnTo>
                        <a:pt x="162" y="710"/>
                      </a:lnTo>
                      <a:lnTo>
                        <a:pt x="180" y="710"/>
                      </a:lnTo>
                      <a:lnTo>
                        <a:pt x="198" y="710"/>
                      </a:lnTo>
                      <a:lnTo>
                        <a:pt x="223" y="710"/>
                      </a:lnTo>
                      <a:lnTo>
                        <a:pt x="253" y="704"/>
                      </a:lnTo>
                      <a:lnTo>
                        <a:pt x="283" y="704"/>
                      </a:lnTo>
                      <a:lnTo>
                        <a:pt x="313" y="704"/>
                      </a:lnTo>
                      <a:lnTo>
                        <a:pt x="343" y="698"/>
                      </a:lnTo>
                      <a:lnTo>
                        <a:pt x="379" y="698"/>
                      </a:lnTo>
                      <a:lnTo>
                        <a:pt x="415" y="698"/>
                      </a:lnTo>
                      <a:lnTo>
                        <a:pt x="451" y="692"/>
                      </a:lnTo>
                      <a:lnTo>
                        <a:pt x="493" y="692"/>
                      </a:lnTo>
                      <a:lnTo>
                        <a:pt x="529" y="686"/>
                      </a:lnTo>
                      <a:lnTo>
                        <a:pt x="571" y="686"/>
                      </a:lnTo>
                      <a:lnTo>
                        <a:pt x="607" y="686"/>
                      </a:lnTo>
                      <a:lnTo>
                        <a:pt x="649" y="680"/>
                      </a:lnTo>
                      <a:lnTo>
                        <a:pt x="685" y="680"/>
                      </a:lnTo>
                      <a:lnTo>
                        <a:pt x="721" y="674"/>
                      </a:lnTo>
                      <a:lnTo>
                        <a:pt x="757" y="674"/>
                      </a:lnTo>
                      <a:lnTo>
                        <a:pt x="793" y="668"/>
                      </a:lnTo>
                      <a:lnTo>
                        <a:pt x="823" y="668"/>
                      </a:lnTo>
                      <a:lnTo>
                        <a:pt x="853" y="662"/>
                      </a:lnTo>
                      <a:lnTo>
                        <a:pt x="877" y="656"/>
                      </a:lnTo>
                      <a:lnTo>
                        <a:pt x="907" y="656"/>
                      </a:lnTo>
                      <a:lnTo>
                        <a:pt x="926" y="650"/>
                      </a:lnTo>
                      <a:lnTo>
                        <a:pt x="944" y="650"/>
                      </a:lnTo>
                      <a:lnTo>
                        <a:pt x="962" y="644"/>
                      </a:lnTo>
                      <a:lnTo>
                        <a:pt x="974" y="644"/>
                      </a:lnTo>
                      <a:lnTo>
                        <a:pt x="980" y="638"/>
                      </a:lnTo>
                      <a:lnTo>
                        <a:pt x="986" y="48"/>
                      </a:lnTo>
                      <a:lnTo>
                        <a:pt x="980" y="48"/>
                      </a:lnTo>
                      <a:lnTo>
                        <a:pt x="974" y="48"/>
                      </a:lnTo>
                      <a:lnTo>
                        <a:pt x="962" y="42"/>
                      </a:lnTo>
                      <a:lnTo>
                        <a:pt x="950" y="42"/>
                      </a:lnTo>
                      <a:lnTo>
                        <a:pt x="932" y="36"/>
                      </a:lnTo>
                      <a:lnTo>
                        <a:pt x="907" y="36"/>
                      </a:lnTo>
                      <a:lnTo>
                        <a:pt x="883" y="30"/>
                      </a:lnTo>
                      <a:lnTo>
                        <a:pt x="853" y="30"/>
                      </a:lnTo>
                      <a:lnTo>
                        <a:pt x="823" y="30"/>
                      </a:lnTo>
                      <a:lnTo>
                        <a:pt x="793" y="24"/>
                      </a:lnTo>
                      <a:lnTo>
                        <a:pt x="757" y="24"/>
                      </a:lnTo>
                      <a:lnTo>
                        <a:pt x="721" y="24"/>
                      </a:lnTo>
                      <a:lnTo>
                        <a:pt x="685" y="18"/>
                      </a:lnTo>
                      <a:lnTo>
                        <a:pt x="649" y="18"/>
                      </a:lnTo>
                      <a:lnTo>
                        <a:pt x="613" y="18"/>
                      </a:lnTo>
                      <a:lnTo>
                        <a:pt x="571" y="12"/>
                      </a:lnTo>
                      <a:lnTo>
                        <a:pt x="529" y="12"/>
                      </a:lnTo>
                      <a:lnTo>
                        <a:pt x="493" y="12"/>
                      </a:lnTo>
                      <a:lnTo>
                        <a:pt x="457" y="12"/>
                      </a:lnTo>
                      <a:lnTo>
                        <a:pt x="415" y="6"/>
                      </a:lnTo>
                      <a:lnTo>
                        <a:pt x="379" y="6"/>
                      </a:lnTo>
                      <a:lnTo>
                        <a:pt x="343" y="6"/>
                      </a:lnTo>
                      <a:lnTo>
                        <a:pt x="313" y="6"/>
                      </a:lnTo>
                      <a:lnTo>
                        <a:pt x="283" y="6"/>
                      </a:lnTo>
                      <a:lnTo>
                        <a:pt x="253" y="0"/>
                      </a:lnTo>
                      <a:lnTo>
                        <a:pt x="223" y="0"/>
                      </a:lnTo>
                      <a:lnTo>
                        <a:pt x="198" y="0"/>
                      </a:lnTo>
                      <a:lnTo>
                        <a:pt x="180" y="0"/>
                      </a:lnTo>
                      <a:lnTo>
                        <a:pt x="162" y="0"/>
                      </a:lnTo>
                      <a:lnTo>
                        <a:pt x="150" y="0"/>
                      </a:lnTo>
                      <a:lnTo>
                        <a:pt x="138" y="0"/>
                      </a:lnTo>
                      <a:lnTo>
                        <a:pt x="60" y="6"/>
                      </a:lnTo>
                      <a:lnTo>
                        <a:pt x="48" y="6"/>
                      </a:lnTo>
                      <a:lnTo>
                        <a:pt x="36" y="12"/>
                      </a:lnTo>
                      <a:lnTo>
                        <a:pt x="30" y="18"/>
                      </a:lnTo>
                      <a:lnTo>
                        <a:pt x="18" y="24"/>
                      </a:lnTo>
                      <a:lnTo>
                        <a:pt x="12" y="30"/>
                      </a:lnTo>
                      <a:lnTo>
                        <a:pt x="6" y="42"/>
                      </a:lnTo>
                      <a:lnTo>
                        <a:pt x="6" y="48"/>
                      </a:lnTo>
                      <a:lnTo>
                        <a:pt x="6" y="60"/>
                      </a:lnTo>
                      <a:lnTo>
                        <a:pt x="0" y="644"/>
                      </a:lnTo>
                      <a:lnTo>
                        <a:pt x="6" y="656"/>
                      </a:lnTo>
                      <a:lnTo>
                        <a:pt x="6" y="668"/>
                      </a:lnTo>
                      <a:lnTo>
                        <a:pt x="12" y="674"/>
                      </a:lnTo>
                      <a:lnTo>
                        <a:pt x="18" y="680"/>
                      </a:lnTo>
                      <a:lnTo>
                        <a:pt x="24" y="686"/>
                      </a:lnTo>
                      <a:lnTo>
                        <a:pt x="36" y="692"/>
                      </a:lnTo>
                      <a:lnTo>
                        <a:pt x="48" y="698"/>
                      </a:lnTo>
                      <a:lnTo>
                        <a:pt x="54" y="698"/>
                      </a:lnTo>
                      <a:lnTo>
                        <a:pt x="138" y="710"/>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466" name="Freeform 621"/>
                <p:cNvSpPr>
                  <a:spLocks/>
                </p:cNvSpPr>
                <p:nvPr/>
              </p:nvSpPr>
              <p:spPr bwMode="auto">
                <a:xfrm flipH="1">
                  <a:off x="636" y="453"/>
                  <a:ext cx="1746" cy="1007"/>
                </a:xfrm>
                <a:custGeom>
                  <a:avLst/>
                  <a:gdLst>
                    <a:gd name="T0" fmla="*/ 2399 w 986"/>
                    <a:gd name="T1" fmla="*/ 4073 h 710"/>
                    <a:gd name="T2" fmla="*/ 2615 w 986"/>
                    <a:gd name="T3" fmla="*/ 4073 h 710"/>
                    <a:gd name="T4" fmla="*/ 3136 w 986"/>
                    <a:gd name="T5" fmla="*/ 4073 h 710"/>
                    <a:gd name="T6" fmla="*/ 3882 w 986"/>
                    <a:gd name="T7" fmla="*/ 4073 h 710"/>
                    <a:gd name="T8" fmla="*/ 4926 w 986"/>
                    <a:gd name="T9" fmla="*/ 4038 h 710"/>
                    <a:gd name="T10" fmla="*/ 5971 w 986"/>
                    <a:gd name="T11" fmla="*/ 4005 h 710"/>
                    <a:gd name="T12" fmla="*/ 7230 w 986"/>
                    <a:gd name="T13" fmla="*/ 4005 h 710"/>
                    <a:gd name="T14" fmla="*/ 8585 w 986"/>
                    <a:gd name="T15" fmla="*/ 3968 h 710"/>
                    <a:gd name="T16" fmla="*/ 9939 w 986"/>
                    <a:gd name="T17" fmla="*/ 3937 h 710"/>
                    <a:gd name="T18" fmla="*/ 11301 w 986"/>
                    <a:gd name="T19" fmla="*/ 3900 h 710"/>
                    <a:gd name="T20" fmla="*/ 12555 w 986"/>
                    <a:gd name="T21" fmla="*/ 3868 h 710"/>
                    <a:gd name="T22" fmla="*/ 13803 w 986"/>
                    <a:gd name="T23" fmla="*/ 3832 h 710"/>
                    <a:gd name="T24" fmla="*/ 14848 w 986"/>
                    <a:gd name="T25" fmla="*/ 3800 h 710"/>
                    <a:gd name="T26" fmla="*/ 15792 w 986"/>
                    <a:gd name="T27" fmla="*/ 3764 h 710"/>
                    <a:gd name="T28" fmla="*/ 16440 w 986"/>
                    <a:gd name="T29" fmla="*/ 3732 h 710"/>
                    <a:gd name="T30" fmla="*/ 16964 w 986"/>
                    <a:gd name="T31" fmla="*/ 3695 h 710"/>
                    <a:gd name="T32" fmla="*/ 17058 w 986"/>
                    <a:gd name="T33" fmla="*/ 3663 h 710"/>
                    <a:gd name="T34" fmla="*/ 17058 w 986"/>
                    <a:gd name="T35" fmla="*/ 274 h 710"/>
                    <a:gd name="T36" fmla="*/ 16752 w 986"/>
                    <a:gd name="T37" fmla="*/ 244 h 710"/>
                    <a:gd name="T38" fmla="*/ 16224 w 986"/>
                    <a:gd name="T39" fmla="*/ 206 h 710"/>
                    <a:gd name="T40" fmla="*/ 15381 w 986"/>
                    <a:gd name="T41" fmla="*/ 174 h 710"/>
                    <a:gd name="T42" fmla="*/ 14327 w 986"/>
                    <a:gd name="T43" fmla="*/ 174 h 710"/>
                    <a:gd name="T44" fmla="*/ 13176 w 986"/>
                    <a:gd name="T45" fmla="*/ 136 h 710"/>
                    <a:gd name="T46" fmla="*/ 11928 w 986"/>
                    <a:gd name="T47" fmla="*/ 105 h 710"/>
                    <a:gd name="T48" fmla="*/ 10667 w 986"/>
                    <a:gd name="T49" fmla="*/ 105 h 710"/>
                    <a:gd name="T50" fmla="*/ 9213 w 986"/>
                    <a:gd name="T51" fmla="*/ 68 h 710"/>
                    <a:gd name="T52" fmla="*/ 7958 w 986"/>
                    <a:gd name="T53" fmla="*/ 68 h 710"/>
                    <a:gd name="T54" fmla="*/ 6598 w 986"/>
                    <a:gd name="T55" fmla="*/ 37 h 710"/>
                    <a:gd name="T56" fmla="*/ 5447 w 986"/>
                    <a:gd name="T57" fmla="*/ 37 h 710"/>
                    <a:gd name="T58" fmla="*/ 4402 w 986"/>
                    <a:gd name="T59" fmla="*/ 0 h 710"/>
                    <a:gd name="T60" fmla="*/ 3453 w 986"/>
                    <a:gd name="T61" fmla="*/ 0 h 710"/>
                    <a:gd name="T62" fmla="*/ 2823 w 986"/>
                    <a:gd name="T63" fmla="*/ 0 h 710"/>
                    <a:gd name="T64" fmla="*/ 2399 w 986"/>
                    <a:gd name="T65" fmla="*/ 0 h 710"/>
                    <a:gd name="T66" fmla="*/ 1045 w 986"/>
                    <a:gd name="T67" fmla="*/ 37 h 710"/>
                    <a:gd name="T68" fmla="*/ 627 w 986"/>
                    <a:gd name="T69" fmla="*/ 68 h 710"/>
                    <a:gd name="T70" fmla="*/ 317 w 986"/>
                    <a:gd name="T71" fmla="*/ 136 h 710"/>
                    <a:gd name="T72" fmla="*/ 106 w 986"/>
                    <a:gd name="T73" fmla="*/ 244 h 710"/>
                    <a:gd name="T74" fmla="*/ 106 w 986"/>
                    <a:gd name="T75" fmla="*/ 346 h 710"/>
                    <a:gd name="T76" fmla="*/ 106 w 986"/>
                    <a:gd name="T77" fmla="*/ 3764 h 710"/>
                    <a:gd name="T78" fmla="*/ 207 w 986"/>
                    <a:gd name="T79" fmla="*/ 3868 h 710"/>
                    <a:gd name="T80" fmla="*/ 411 w 986"/>
                    <a:gd name="T81" fmla="*/ 3937 h 710"/>
                    <a:gd name="T82" fmla="*/ 838 w 986"/>
                    <a:gd name="T83" fmla="*/ 4005 h 710"/>
                    <a:gd name="T84" fmla="*/ 2399 w 986"/>
                    <a:gd name="T85" fmla="*/ 4073 h 71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986" h="710">
                      <a:moveTo>
                        <a:pt x="138" y="710"/>
                      </a:moveTo>
                      <a:lnTo>
                        <a:pt x="138" y="710"/>
                      </a:lnTo>
                      <a:lnTo>
                        <a:pt x="150" y="710"/>
                      </a:lnTo>
                      <a:lnTo>
                        <a:pt x="162" y="710"/>
                      </a:lnTo>
                      <a:lnTo>
                        <a:pt x="180" y="710"/>
                      </a:lnTo>
                      <a:lnTo>
                        <a:pt x="198" y="710"/>
                      </a:lnTo>
                      <a:lnTo>
                        <a:pt x="223" y="710"/>
                      </a:lnTo>
                      <a:lnTo>
                        <a:pt x="253" y="704"/>
                      </a:lnTo>
                      <a:lnTo>
                        <a:pt x="283" y="704"/>
                      </a:lnTo>
                      <a:lnTo>
                        <a:pt x="313" y="704"/>
                      </a:lnTo>
                      <a:lnTo>
                        <a:pt x="343" y="698"/>
                      </a:lnTo>
                      <a:lnTo>
                        <a:pt x="379" y="698"/>
                      </a:lnTo>
                      <a:lnTo>
                        <a:pt x="415" y="698"/>
                      </a:lnTo>
                      <a:lnTo>
                        <a:pt x="451" y="692"/>
                      </a:lnTo>
                      <a:lnTo>
                        <a:pt x="493" y="692"/>
                      </a:lnTo>
                      <a:lnTo>
                        <a:pt x="529" y="686"/>
                      </a:lnTo>
                      <a:lnTo>
                        <a:pt x="571" y="686"/>
                      </a:lnTo>
                      <a:lnTo>
                        <a:pt x="607" y="686"/>
                      </a:lnTo>
                      <a:lnTo>
                        <a:pt x="649" y="680"/>
                      </a:lnTo>
                      <a:lnTo>
                        <a:pt x="685" y="680"/>
                      </a:lnTo>
                      <a:lnTo>
                        <a:pt x="721" y="674"/>
                      </a:lnTo>
                      <a:lnTo>
                        <a:pt x="757" y="674"/>
                      </a:lnTo>
                      <a:lnTo>
                        <a:pt x="793" y="668"/>
                      </a:lnTo>
                      <a:lnTo>
                        <a:pt x="823" y="668"/>
                      </a:lnTo>
                      <a:lnTo>
                        <a:pt x="853" y="662"/>
                      </a:lnTo>
                      <a:lnTo>
                        <a:pt x="877" y="656"/>
                      </a:lnTo>
                      <a:lnTo>
                        <a:pt x="907" y="656"/>
                      </a:lnTo>
                      <a:lnTo>
                        <a:pt x="926" y="650"/>
                      </a:lnTo>
                      <a:lnTo>
                        <a:pt x="944" y="650"/>
                      </a:lnTo>
                      <a:lnTo>
                        <a:pt x="962" y="644"/>
                      </a:lnTo>
                      <a:lnTo>
                        <a:pt x="974" y="644"/>
                      </a:lnTo>
                      <a:lnTo>
                        <a:pt x="980" y="638"/>
                      </a:lnTo>
                      <a:lnTo>
                        <a:pt x="986" y="48"/>
                      </a:lnTo>
                      <a:lnTo>
                        <a:pt x="980" y="48"/>
                      </a:lnTo>
                      <a:lnTo>
                        <a:pt x="974" y="48"/>
                      </a:lnTo>
                      <a:lnTo>
                        <a:pt x="962" y="42"/>
                      </a:lnTo>
                      <a:lnTo>
                        <a:pt x="950" y="42"/>
                      </a:lnTo>
                      <a:lnTo>
                        <a:pt x="932" y="36"/>
                      </a:lnTo>
                      <a:lnTo>
                        <a:pt x="907" y="36"/>
                      </a:lnTo>
                      <a:lnTo>
                        <a:pt x="883" y="30"/>
                      </a:lnTo>
                      <a:lnTo>
                        <a:pt x="853" y="30"/>
                      </a:lnTo>
                      <a:lnTo>
                        <a:pt x="823" y="30"/>
                      </a:lnTo>
                      <a:lnTo>
                        <a:pt x="793" y="24"/>
                      </a:lnTo>
                      <a:lnTo>
                        <a:pt x="757" y="24"/>
                      </a:lnTo>
                      <a:lnTo>
                        <a:pt x="721" y="24"/>
                      </a:lnTo>
                      <a:lnTo>
                        <a:pt x="685" y="18"/>
                      </a:lnTo>
                      <a:lnTo>
                        <a:pt x="649" y="18"/>
                      </a:lnTo>
                      <a:lnTo>
                        <a:pt x="613" y="18"/>
                      </a:lnTo>
                      <a:lnTo>
                        <a:pt x="571" y="12"/>
                      </a:lnTo>
                      <a:lnTo>
                        <a:pt x="529" y="12"/>
                      </a:lnTo>
                      <a:lnTo>
                        <a:pt x="493" y="12"/>
                      </a:lnTo>
                      <a:lnTo>
                        <a:pt x="457" y="12"/>
                      </a:lnTo>
                      <a:lnTo>
                        <a:pt x="415" y="6"/>
                      </a:lnTo>
                      <a:lnTo>
                        <a:pt x="379" y="6"/>
                      </a:lnTo>
                      <a:lnTo>
                        <a:pt x="343" y="6"/>
                      </a:lnTo>
                      <a:lnTo>
                        <a:pt x="313" y="6"/>
                      </a:lnTo>
                      <a:lnTo>
                        <a:pt x="283" y="6"/>
                      </a:lnTo>
                      <a:lnTo>
                        <a:pt x="253" y="0"/>
                      </a:lnTo>
                      <a:lnTo>
                        <a:pt x="223" y="0"/>
                      </a:lnTo>
                      <a:lnTo>
                        <a:pt x="198" y="0"/>
                      </a:lnTo>
                      <a:lnTo>
                        <a:pt x="180" y="0"/>
                      </a:lnTo>
                      <a:lnTo>
                        <a:pt x="162" y="0"/>
                      </a:lnTo>
                      <a:lnTo>
                        <a:pt x="150" y="0"/>
                      </a:lnTo>
                      <a:lnTo>
                        <a:pt x="138" y="0"/>
                      </a:lnTo>
                      <a:lnTo>
                        <a:pt x="60" y="6"/>
                      </a:lnTo>
                      <a:lnTo>
                        <a:pt x="48" y="6"/>
                      </a:lnTo>
                      <a:lnTo>
                        <a:pt x="36" y="12"/>
                      </a:lnTo>
                      <a:lnTo>
                        <a:pt x="30" y="18"/>
                      </a:lnTo>
                      <a:lnTo>
                        <a:pt x="18" y="24"/>
                      </a:lnTo>
                      <a:lnTo>
                        <a:pt x="12" y="30"/>
                      </a:lnTo>
                      <a:lnTo>
                        <a:pt x="6" y="42"/>
                      </a:lnTo>
                      <a:lnTo>
                        <a:pt x="6" y="48"/>
                      </a:lnTo>
                      <a:lnTo>
                        <a:pt x="6" y="60"/>
                      </a:lnTo>
                      <a:lnTo>
                        <a:pt x="0" y="644"/>
                      </a:lnTo>
                      <a:lnTo>
                        <a:pt x="6" y="656"/>
                      </a:lnTo>
                      <a:lnTo>
                        <a:pt x="6" y="668"/>
                      </a:lnTo>
                      <a:lnTo>
                        <a:pt x="12" y="674"/>
                      </a:lnTo>
                      <a:lnTo>
                        <a:pt x="18" y="680"/>
                      </a:lnTo>
                      <a:lnTo>
                        <a:pt x="24" y="686"/>
                      </a:lnTo>
                      <a:lnTo>
                        <a:pt x="36" y="692"/>
                      </a:lnTo>
                      <a:lnTo>
                        <a:pt x="48" y="698"/>
                      </a:lnTo>
                      <a:lnTo>
                        <a:pt x="54" y="698"/>
                      </a:lnTo>
                      <a:lnTo>
                        <a:pt x="138" y="71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467" name="Freeform 622"/>
                <p:cNvSpPr>
                  <a:spLocks/>
                </p:cNvSpPr>
                <p:nvPr/>
              </p:nvSpPr>
              <p:spPr bwMode="auto">
                <a:xfrm flipH="1">
                  <a:off x="476" y="436"/>
                  <a:ext cx="1747" cy="1024"/>
                </a:xfrm>
                <a:custGeom>
                  <a:avLst/>
                  <a:gdLst>
                    <a:gd name="T0" fmla="*/ 16270 w 986"/>
                    <a:gd name="T1" fmla="*/ 4107 h 722"/>
                    <a:gd name="T2" fmla="*/ 16488 w 986"/>
                    <a:gd name="T3" fmla="*/ 4107 h 722"/>
                    <a:gd name="T4" fmla="*/ 16692 w 986"/>
                    <a:gd name="T5" fmla="*/ 4073 h 722"/>
                    <a:gd name="T6" fmla="*/ 16791 w 986"/>
                    <a:gd name="T7" fmla="*/ 4036 h 722"/>
                    <a:gd name="T8" fmla="*/ 17009 w 986"/>
                    <a:gd name="T9" fmla="*/ 4005 h 722"/>
                    <a:gd name="T10" fmla="*/ 17109 w 986"/>
                    <a:gd name="T11" fmla="*/ 3968 h 722"/>
                    <a:gd name="T12" fmla="*/ 17109 w 986"/>
                    <a:gd name="T13" fmla="*/ 3900 h 722"/>
                    <a:gd name="T14" fmla="*/ 17217 w 986"/>
                    <a:gd name="T15" fmla="*/ 3868 h 722"/>
                    <a:gd name="T16" fmla="*/ 17217 w 986"/>
                    <a:gd name="T17" fmla="*/ 3800 h 722"/>
                    <a:gd name="T18" fmla="*/ 17217 w 986"/>
                    <a:gd name="T19" fmla="*/ 312 h 722"/>
                    <a:gd name="T20" fmla="*/ 17217 w 986"/>
                    <a:gd name="T21" fmla="*/ 244 h 722"/>
                    <a:gd name="T22" fmla="*/ 17217 w 986"/>
                    <a:gd name="T23" fmla="*/ 174 h 722"/>
                    <a:gd name="T24" fmla="*/ 17109 w 986"/>
                    <a:gd name="T25" fmla="*/ 136 h 722"/>
                    <a:gd name="T26" fmla="*/ 17009 w 986"/>
                    <a:gd name="T27" fmla="*/ 68 h 722"/>
                    <a:gd name="T28" fmla="*/ 16791 w 986"/>
                    <a:gd name="T29" fmla="*/ 68 h 722"/>
                    <a:gd name="T30" fmla="*/ 16692 w 986"/>
                    <a:gd name="T31" fmla="*/ 37 h 722"/>
                    <a:gd name="T32" fmla="*/ 16488 w 986"/>
                    <a:gd name="T33" fmla="*/ 0 h 722"/>
                    <a:gd name="T34" fmla="*/ 16270 w 986"/>
                    <a:gd name="T35" fmla="*/ 0 h 722"/>
                    <a:gd name="T36" fmla="*/ 1045 w 986"/>
                    <a:gd name="T37" fmla="*/ 37 h 722"/>
                    <a:gd name="T38" fmla="*/ 842 w 986"/>
                    <a:gd name="T39" fmla="*/ 68 h 722"/>
                    <a:gd name="T40" fmla="*/ 627 w 986"/>
                    <a:gd name="T41" fmla="*/ 68 h 722"/>
                    <a:gd name="T42" fmla="*/ 524 w 986"/>
                    <a:gd name="T43" fmla="*/ 105 h 722"/>
                    <a:gd name="T44" fmla="*/ 317 w 986"/>
                    <a:gd name="T45" fmla="*/ 136 h 722"/>
                    <a:gd name="T46" fmla="*/ 207 w 986"/>
                    <a:gd name="T47" fmla="*/ 174 h 722"/>
                    <a:gd name="T48" fmla="*/ 106 w 986"/>
                    <a:gd name="T49" fmla="*/ 244 h 722"/>
                    <a:gd name="T50" fmla="*/ 106 w 986"/>
                    <a:gd name="T51" fmla="*/ 312 h 722"/>
                    <a:gd name="T52" fmla="*/ 106 w 986"/>
                    <a:gd name="T53" fmla="*/ 346 h 722"/>
                    <a:gd name="T54" fmla="*/ 0 w 986"/>
                    <a:gd name="T55" fmla="*/ 3832 h 722"/>
                    <a:gd name="T56" fmla="*/ 106 w 986"/>
                    <a:gd name="T57" fmla="*/ 3900 h 722"/>
                    <a:gd name="T58" fmla="*/ 106 w 986"/>
                    <a:gd name="T59" fmla="*/ 3968 h 722"/>
                    <a:gd name="T60" fmla="*/ 207 w 986"/>
                    <a:gd name="T61" fmla="*/ 4005 h 722"/>
                    <a:gd name="T62" fmla="*/ 317 w 986"/>
                    <a:gd name="T63" fmla="*/ 4073 h 722"/>
                    <a:gd name="T64" fmla="*/ 423 w 986"/>
                    <a:gd name="T65" fmla="*/ 4107 h 722"/>
                    <a:gd name="T66" fmla="*/ 627 w 986"/>
                    <a:gd name="T67" fmla="*/ 4141 h 722"/>
                    <a:gd name="T68" fmla="*/ 842 w 986"/>
                    <a:gd name="T69" fmla="*/ 4141 h 722"/>
                    <a:gd name="T70" fmla="*/ 944 w 986"/>
                    <a:gd name="T71" fmla="*/ 4141 h 722"/>
                    <a:gd name="T72" fmla="*/ 16270 w 986"/>
                    <a:gd name="T73" fmla="*/ 4107 h 72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86" h="722">
                      <a:moveTo>
                        <a:pt x="932" y="716"/>
                      </a:moveTo>
                      <a:lnTo>
                        <a:pt x="944" y="716"/>
                      </a:lnTo>
                      <a:lnTo>
                        <a:pt x="956" y="710"/>
                      </a:lnTo>
                      <a:lnTo>
                        <a:pt x="962" y="704"/>
                      </a:lnTo>
                      <a:lnTo>
                        <a:pt x="974" y="698"/>
                      </a:lnTo>
                      <a:lnTo>
                        <a:pt x="980" y="692"/>
                      </a:lnTo>
                      <a:lnTo>
                        <a:pt x="980" y="680"/>
                      </a:lnTo>
                      <a:lnTo>
                        <a:pt x="986" y="674"/>
                      </a:lnTo>
                      <a:lnTo>
                        <a:pt x="986" y="662"/>
                      </a:lnTo>
                      <a:lnTo>
                        <a:pt x="986" y="54"/>
                      </a:lnTo>
                      <a:lnTo>
                        <a:pt x="986" y="42"/>
                      </a:lnTo>
                      <a:lnTo>
                        <a:pt x="986" y="30"/>
                      </a:lnTo>
                      <a:lnTo>
                        <a:pt x="980" y="24"/>
                      </a:lnTo>
                      <a:lnTo>
                        <a:pt x="974" y="12"/>
                      </a:lnTo>
                      <a:lnTo>
                        <a:pt x="962" y="12"/>
                      </a:lnTo>
                      <a:lnTo>
                        <a:pt x="956" y="6"/>
                      </a:lnTo>
                      <a:lnTo>
                        <a:pt x="944" y="0"/>
                      </a:lnTo>
                      <a:lnTo>
                        <a:pt x="932" y="0"/>
                      </a:lnTo>
                      <a:lnTo>
                        <a:pt x="60" y="6"/>
                      </a:lnTo>
                      <a:lnTo>
                        <a:pt x="48" y="12"/>
                      </a:lnTo>
                      <a:lnTo>
                        <a:pt x="36" y="12"/>
                      </a:lnTo>
                      <a:lnTo>
                        <a:pt x="30" y="18"/>
                      </a:lnTo>
                      <a:lnTo>
                        <a:pt x="18" y="24"/>
                      </a:lnTo>
                      <a:lnTo>
                        <a:pt x="12" y="30"/>
                      </a:lnTo>
                      <a:lnTo>
                        <a:pt x="6" y="42"/>
                      </a:lnTo>
                      <a:lnTo>
                        <a:pt x="6" y="54"/>
                      </a:lnTo>
                      <a:lnTo>
                        <a:pt x="6" y="60"/>
                      </a:lnTo>
                      <a:lnTo>
                        <a:pt x="0" y="668"/>
                      </a:lnTo>
                      <a:lnTo>
                        <a:pt x="6" y="680"/>
                      </a:lnTo>
                      <a:lnTo>
                        <a:pt x="6" y="692"/>
                      </a:lnTo>
                      <a:lnTo>
                        <a:pt x="12" y="698"/>
                      </a:lnTo>
                      <a:lnTo>
                        <a:pt x="18" y="710"/>
                      </a:lnTo>
                      <a:lnTo>
                        <a:pt x="24" y="716"/>
                      </a:lnTo>
                      <a:lnTo>
                        <a:pt x="36" y="722"/>
                      </a:lnTo>
                      <a:lnTo>
                        <a:pt x="48" y="722"/>
                      </a:lnTo>
                      <a:lnTo>
                        <a:pt x="54" y="722"/>
                      </a:lnTo>
                      <a:lnTo>
                        <a:pt x="932" y="716"/>
                      </a:lnTo>
                      <a:close/>
                    </a:path>
                  </a:pathLst>
                </a:custGeom>
                <a:solidFill>
                  <a:srgbClr val="E5E5E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468" name="Freeform 623"/>
                <p:cNvSpPr>
                  <a:spLocks/>
                </p:cNvSpPr>
                <p:nvPr/>
              </p:nvSpPr>
              <p:spPr bwMode="auto">
                <a:xfrm flipH="1">
                  <a:off x="476" y="436"/>
                  <a:ext cx="1747" cy="1024"/>
                </a:xfrm>
                <a:custGeom>
                  <a:avLst/>
                  <a:gdLst>
                    <a:gd name="T0" fmla="*/ 16270 w 986"/>
                    <a:gd name="T1" fmla="*/ 4107 h 722"/>
                    <a:gd name="T2" fmla="*/ 16270 w 986"/>
                    <a:gd name="T3" fmla="*/ 4107 h 722"/>
                    <a:gd name="T4" fmla="*/ 16488 w 986"/>
                    <a:gd name="T5" fmla="*/ 4107 h 722"/>
                    <a:gd name="T6" fmla="*/ 16692 w 986"/>
                    <a:gd name="T7" fmla="*/ 4073 h 722"/>
                    <a:gd name="T8" fmla="*/ 16791 w 986"/>
                    <a:gd name="T9" fmla="*/ 4036 h 722"/>
                    <a:gd name="T10" fmla="*/ 17009 w 986"/>
                    <a:gd name="T11" fmla="*/ 4005 h 722"/>
                    <a:gd name="T12" fmla="*/ 17109 w 986"/>
                    <a:gd name="T13" fmla="*/ 3968 h 722"/>
                    <a:gd name="T14" fmla="*/ 17109 w 986"/>
                    <a:gd name="T15" fmla="*/ 3900 h 722"/>
                    <a:gd name="T16" fmla="*/ 17217 w 986"/>
                    <a:gd name="T17" fmla="*/ 3868 h 722"/>
                    <a:gd name="T18" fmla="*/ 17217 w 986"/>
                    <a:gd name="T19" fmla="*/ 3800 h 722"/>
                    <a:gd name="T20" fmla="*/ 17217 w 986"/>
                    <a:gd name="T21" fmla="*/ 312 h 722"/>
                    <a:gd name="T22" fmla="*/ 17217 w 986"/>
                    <a:gd name="T23" fmla="*/ 244 h 722"/>
                    <a:gd name="T24" fmla="*/ 17217 w 986"/>
                    <a:gd name="T25" fmla="*/ 174 h 722"/>
                    <a:gd name="T26" fmla="*/ 17109 w 986"/>
                    <a:gd name="T27" fmla="*/ 136 h 722"/>
                    <a:gd name="T28" fmla="*/ 17009 w 986"/>
                    <a:gd name="T29" fmla="*/ 68 h 722"/>
                    <a:gd name="T30" fmla="*/ 16791 w 986"/>
                    <a:gd name="T31" fmla="*/ 68 h 722"/>
                    <a:gd name="T32" fmla="*/ 16692 w 986"/>
                    <a:gd name="T33" fmla="*/ 37 h 722"/>
                    <a:gd name="T34" fmla="*/ 16488 w 986"/>
                    <a:gd name="T35" fmla="*/ 0 h 722"/>
                    <a:gd name="T36" fmla="*/ 16270 w 986"/>
                    <a:gd name="T37" fmla="*/ 0 h 722"/>
                    <a:gd name="T38" fmla="*/ 1045 w 986"/>
                    <a:gd name="T39" fmla="*/ 37 h 722"/>
                    <a:gd name="T40" fmla="*/ 842 w 986"/>
                    <a:gd name="T41" fmla="*/ 68 h 722"/>
                    <a:gd name="T42" fmla="*/ 627 w 986"/>
                    <a:gd name="T43" fmla="*/ 68 h 722"/>
                    <a:gd name="T44" fmla="*/ 524 w 986"/>
                    <a:gd name="T45" fmla="*/ 105 h 722"/>
                    <a:gd name="T46" fmla="*/ 317 w 986"/>
                    <a:gd name="T47" fmla="*/ 136 h 722"/>
                    <a:gd name="T48" fmla="*/ 207 w 986"/>
                    <a:gd name="T49" fmla="*/ 174 h 722"/>
                    <a:gd name="T50" fmla="*/ 106 w 986"/>
                    <a:gd name="T51" fmla="*/ 244 h 722"/>
                    <a:gd name="T52" fmla="*/ 106 w 986"/>
                    <a:gd name="T53" fmla="*/ 312 h 722"/>
                    <a:gd name="T54" fmla="*/ 106 w 986"/>
                    <a:gd name="T55" fmla="*/ 346 h 722"/>
                    <a:gd name="T56" fmla="*/ 0 w 986"/>
                    <a:gd name="T57" fmla="*/ 3832 h 722"/>
                    <a:gd name="T58" fmla="*/ 106 w 986"/>
                    <a:gd name="T59" fmla="*/ 3900 h 722"/>
                    <a:gd name="T60" fmla="*/ 106 w 986"/>
                    <a:gd name="T61" fmla="*/ 3968 h 722"/>
                    <a:gd name="T62" fmla="*/ 207 w 986"/>
                    <a:gd name="T63" fmla="*/ 4005 h 722"/>
                    <a:gd name="T64" fmla="*/ 317 w 986"/>
                    <a:gd name="T65" fmla="*/ 4073 h 722"/>
                    <a:gd name="T66" fmla="*/ 423 w 986"/>
                    <a:gd name="T67" fmla="*/ 4107 h 722"/>
                    <a:gd name="T68" fmla="*/ 627 w 986"/>
                    <a:gd name="T69" fmla="*/ 4141 h 722"/>
                    <a:gd name="T70" fmla="*/ 842 w 986"/>
                    <a:gd name="T71" fmla="*/ 4141 h 722"/>
                    <a:gd name="T72" fmla="*/ 944 w 986"/>
                    <a:gd name="T73" fmla="*/ 4141 h 722"/>
                    <a:gd name="T74" fmla="*/ 16270 w 986"/>
                    <a:gd name="T75" fmla="*/ 4107 h 72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986" h="722">
                      <a:moveTo>
                        <a:pt x="932" y="716"/>
                      </a:moveTo>
                      <a:lnTo>
                        <a:pt x="932" y="716"/>
                      </a:lnTo>
                      <a:lnTo>
                        <a:pt x="944" y="716"/>
                      </a:lnTo>
                      <a:lnTo>
                        <a:pt x="956" y="710"/>
                      </a:lnTo>
                      <a:lnTo>
                        <a:pt x="962" y="704"/>
                      </a:lnTo>
                      <a:lnTo>
                        <a:pt x="974" y="698"/>
                      </a:lnTo>
                      <a:lnTo>
                        <a:pt x="980" y="692"/>
                      </a:lnTo>
                      <a:lnTo>
                        <a:pt x="980" y="680"/>
                      </a:lnTo>
                      <a:lnTo>
                        <a:pt x="986" y="674"/>
                      </a:lnTo>
                      <a:lnTo>
                        <a:pt x="986" y="662"/>
                      </a:lnTo>
                      <a:lnTo>
                        <a:pt x="986" y="54"/>
                      </a:lnTo>
                      <a:lnTo>
                        <a:pt x="986" y="42"/>
                      </a:lnTo>
                      <a:lnTo>
                        <a:pt x="986" y="30"/>
                      </a:lnTo>
                      <a:lnTo>
                        <a:pt x="980" y="24"/>
                      </a:lnTo>
                      <a:lnTo>
                        <a:pt x="974" y="12"/>
                      </a:lnTo>
                      <a:lnTo>
                        <a:pt x="962" y="12"/>
                      </a:lnTo>
                      <a:lnTo>
                        <a:pt x="956" y="6"/>
                      </a:lnTo>
                      <a:lnTo>
                        <a:pt x="944" y="0"/>
                      </a:lnTo>
                      <a:lnTo>
                        <a:pt x="932" y="0"/>
                      </a:lnTo>
                      <a:lnTo>
                        <a:pt x="60" y="6"/>
                      </a:lnTo>
                      <a:lnTo>
                        <a:pt x="48" y="12"/>
                      </a:lnTo>
                      <a:lnTo>
                        <a:pt x="36" y="12"/>
                      </a:lnTo>
                      <a:lnTo>
                        <a:pt x="30" y="18"/>
                      </a:lnTo>
                      <a:lnTo>
                        <a:pt x="18" y="24"/>
                      </a:lnTo>
                      <a:lnTo>
                        <a:pt x="12" y="30"/>
                      </a:lnTo>
                      <a:lnTo>
                        <a:pt x="6" y="42"/>
                      </a:lnTo>
                      <a:lnTo>
                        <a:pt x="6" y="54"/>
                      </a:lnTo>
                      <a:lnTo>
                        <a:pt x="6" y="60"/>
                      </a:lnTo>
                      <a:lnTo>
                        <a:pt x="0" y="668"/>
                      </a:lnTo>
                      <a:lnTo>
                        <a:pt x="6" y="680"/>
                      </a:lnTo>
                      <a:lnTo>
                        <a:pt x="6" y="692"/>
                      </a:lnTo>
                      <a:lnTo>
                        <a:pt x="12" y="698"/>
                      </a:lnTo>
                      <a:lnTo>
                        <a:pt x="18" y="710"/>
                      </a:lnTo>
                      <a:lnTo>
                        <a:pt x="24" y="716"/>
                      </a:lnTo>
                      <a:lnTo>
                        <a:pt x="36" y="722"/>
                      </a:lnTo>
                      <a:lnTo>
                        <a:pt x="48" y="722"/>
                      </a:lnTo>
                      <a:lnTo>
                        <a:pt x="54" y="722"/>
                      </a:lnTo>
                      <a:lnTo>
                        <a:pt x="932" y="716"/>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469" name="Freeform 624"/>
                <p:cNvSpPr>
                  <a:spLocks/>
                </p:cNvSpPr>
                <p:nvPr/>
              </p:nvSpPr>
              <p:spPr bwMode="auto">
                <a:xfrm flipH="1">
                  <a:off x="646" y="538"/>
                  <a:ext cx="1396" cy="820"/>
                </a:xfrm>
                <a:custGeom>
                  <a:avLst/>
                  <a:gdLst>
                    <a:gd name="T0" fmla="*/ 13021 w 788"/>
                    <a:gd name="T1" fmla="*/ 3287 h 578"/>
                    <a:gd name="T2" fmla="*/ 13122 w 788"/>
                    <a:gd name="T3" fmla="*/ 3287 h 578"/>
                    <a:gd name="T4" fmla="*/ 13228 w 788"/>
                    <a:gd name="T5" fmla="*/ 3287 h 578"/>
                    <a:gd name="T6" fmla="*/ 13432 w 788"/>
                    <a:gd name="T7" fmla="*/ 3253 h 578"/>
                    <a:gd name="T8" fmla="*/ 13545 w 788"/>
                    <a:gd name="T9" fmla="*/ 3215 h 578"/>
                    <a:gd name="T10" fmla="*/ 13545 w 788"/>
                    <a:gd name="T11" fmla="*/ 3184 h 578"/>
                    <a:gd name="T12" fmla="*/ 13643 w 788"/>
                    <a:gd name="T13" fmla="*/ 3145 h 578"/>
                    <a:gd name="T14" fmla="*/ 13749 w 788"/>
                    <a:gd name="T15" fmla="*/ 3115 h 578"/>
                    <a:gd name="T16" fmla="*/ 13749 w 788"/>
                    <a:gd name="T17" fmla="*/ 3047 h 578"/>
                    <a:gd name="T18" fmla="*/ 13749 w 788"/>
                    <a:gd name="T19" fmla="*/ 247 h 578"/>
                    <a:gd name="T20" fmla="*/ 13749 w 788"/>
                    <a:gd name="T21" fmla="*/ 211 h 578"/>
                    <a:gd name="T22" fmla="*/ 13643 w 788"/>
                    <a:gd name="T23" fmla="*/ 177 h 578"/>
                    <a:gd name="T24" fmla="*/ 13643 w 788"/>
                    <a:gd name="T25" fmla="*/ 105 h 578"/>
                    <a:gd name="T26" fmla="*/ 13545 w 788"/>
                    <a:gd name="T27" fmla="*/ 68 h 578"/>
                    <a:gd name="T28" fmla="*/ 13432 w 788"/>
                    <a:gd name="T29" fmla="*/ 68 h 578"/>
                    <a:gd name="T30" fmla="*/ 13228 w 788"/>
                    <a:gd name="T31" fmla="*/ 37 h 578"/>
                    <a:gd name="T32" fmla="*/ 13122 w 788"/>
                    <a:gd name="T33" fmla="*/ 0 h 578"/>
                    <a:gd name="T34" fmla="*/ 13021 w 788"/>
                    <a:gd name="T35" fmla="*/ 0 h 578"/>
                    <a:gd name="T36" fmla="*/ 749 w 788"/>
                    <a:gd name="T37" fmla="*/ 37 h 578"/>
                    <a:gd name="T38" fmla="*/ 650 w 788"/>
                    <a:gd name="T39" fmla="*/ 68 h 578"/>
                    <a:gd name="T40" fmla="*/ 432 w 788"/>
                    <a:gd name="T41" fmla="*/ 68 h 578"/>
                    <a:gd name="T42" fmla="*/ 333 w 788"/>
                    <a:gd name="T43" fmla="*/ 105 h 578"/>
                    <a:gd name="T44" fmla="*/ 229 w 788"/>
                    <a:gd name="T45" fmla="*/ 143 h 578"/>
                    <a:gd name="T46" fmla="*/ 106 w 788"/>
                    <a:gd name="T47" fmla="*/ 177 h 578"/>
                    <a:gd name="T48" fmla="*/ 0 w 788"/>
                    <a:gd name="T49" fmla="*/ 211 h 578"/>
                    <a:gd name="T50" fmla="*/ 0 w 788"/>
                    <a:gd name="T51" fmla="*/ 247 h 578"/>
                    <a:gd name="T52" fmla="*/ 0 w 788"/>
                    <a:gd name="T53" fmla="*/ 316 h 578"/>
                    <a:gd name="T54" fmla="*/ 0 w 788"/>
                    <a:gd name="T55" fmla="*/ 3077 h 578"/>
                    <a:gd name="T56" fmla="*/ 0 w 788"/>
                    <a:gd name="T57" fmla="*/ 3145 h 578"/>
                    <a:gd name="T58" fmla="*/ 0 w 788"/>
                    <a:gd name="T59" fmla="*/ 3184 h 578"/>
                    <a:gd name="T60" fmla="*/ 106 w 788"/>
                    <a:gd name="T61" fmla="*/ 3215 h 578"/>
                    <a:gd name="T62" fmla="*/ 229 w 788"/>
                    <a:gd name="T63" fmla="*/ 3253 h 578"/>
                    <a:gd name="T64" fmla="*/ 333 w 788"/>
                    <a:gd name="T65" fmla="*/ 3287 h 578"/>
                    <a:gd name="T66" fmla="*/ 432 w 788"/>
                    <a:gd name="T67" fmla="*/ 3321 h 578"/>
                    <a:gd name="T68" fmla="*/ 650 w 788"/>
                    <a:gd name="T69" fmla="*/ 3321 h 578"/>
                    <a:gd name="T70" fmla="*/ 749 w 788"/>
                    <a:gd name="T71" fmla="*/ 3321 h 578"/>
                    <a:gd name="T72" fmla="*/ 13021 w 788"/>
                    <a:gd name="T73" fmla="*/ 3287 h 578"/>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788" h="578">
                      <a:moveTo>
                        <a:pt x="746" y="572"/>
                      </a:moveTo>
                      <a:lnTo>
                        <a:pt x="752" y="572"/>
                      </a:lnTo>
                      <a:lnTo>
                        <a:pt x="758" y="572"/>
                      </a:lnTo>
                      <a:lnTo>
                        <a:pt x="770" y="566"/>
                      </a:lnTo>
                      <a:lnTo>
                        <a:pt x="776" y="560"/>
                      </a:lnTo>
                      <a:lnTo>
                        <a:pt x="776" y="554"/>
                      </a:lnTo>
                      <a:lnTo>
                        <a:pt x="782" y="548"/>
                      </a:lnTo>
                      <a:lnTo>
                        <a:pt x="788" y="542"/>
                      </a:lnTo>
                      <a:lnTo>
                        <a:pt x="788" y="530"/>
                      </a:lnTo>
                      <a:lnTo>
                        <a:pt x="788" y="43"/>
                      </a:lnTo>
                      <a:lnTo>
                        <a:pt x="788" y="37"/>
                      </a:lnTo>
                      <a:lnTo>
                        <a:pt x="782" y="31"/>
                      </a:lnTo>
                      <a:lnTo>
                        <a:pt x="782" y="18"/>
                      </a:lnTo>
                      <a:lnTo>
                        <a:pt x="776" y="12"/>
                      </a:lnTo>
                      <a:lnTo>
                        <a:pt x="770" y="12"/>
                      </a:lnTo>
                      <a:lnTo>
                        <a:pt x="758" y="6"/>
                      </a:lnTo>
                      <a:lnTo>
                        <a:pt x="752" y="0"/>
                      </a:lnTo>
                      <a:lnTo>
                        <a:pt x="746" y="0"/>
                      </a:lnTo>
                      <a:lnTo>
                        <a:pt x="43" y="6"/>
                      </a:lnTo>
                      <a:lnTo>
                        <a:pt x="37" y="12"/>
                      </a:lnTo>
                      <a:lnTo>
                        <a:pt x="25" y="12"/>
                      </a:lnTo>
                      <a:lnTo>
                        <a:pt x="19" y="18"/>
                      </a:lnTo>
                      <a:lnTo>
                        <a:pt x="13" y="25"/>
                      </a:lnTo>
                      <a:lnTo>
                        <a:pt x="6" y="31"/>
                      </a:lnTo>
                      <a:lnTo>
                        <a:pt x="0" y="37"/>
                      </a:lnTo>
                      <a:lnTo>
                        <a:pt x="0" y="43"/>
                      </a:lnTo>
                      <a:lnTo>
                        <a:pt x="0" y="55"/>
                      </a:lnTo>
                      <a:lnTo>
                        <a:pt x="0" y="536"/>
                      </a:lnTo>
                      <a:lnTo>
                        <a:pt x="0" y="548"/>
                      </a:lnTo>
                      <a:lnTo>
                        <a:pt x="0" y="554"/>
                      </a:lnTo>
                      <a:lnTo>
                        <a:pt x="6" y="560"/>
                      </a:lnTo>
                      <a:lnTo>
                        <a:pt x="13" y="566"/>
                      </a:lnTo>
                      <a:lnTo>
                        <a:pt x="19" y="572"/>
                      </a:lnTo>
                      <a:lnTo>
                        <a:pt x="25" y="578"/>
                      </a:lnTo>
                      <a:lnTo>
                        <a:pt x="37" y="578"/>
                      </a:lnTo>
                      <a:lnTo>
                        <a:pt x="43" y="578"/>
                      </a:lnTo>
                      <a:lnTo>
                        <a:pt x="746" y="572"/>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470" name="Freeform 625"/>
                <p:cNvSpPr>
                  <a:spLocks/>
                </p:cNvSpPr>
                <p:nvPr/>
              </p:nvSpPr>
              <p:spPr bwMode="auto">
                <a:xfrm flipH="1">
                  <a:off x="646" y="547"/>
                  <a:ext cx="1396" cy="811"/>
                </a:xfrm>
                <a:custGeom>
                  <a:avLst/>
                  <a:gdLst>
                    <a:gd name="T0" fmla="*/ 13122 w 788"/>
                    <a:gd name="T1" fmla="*/ 418 h 572"/>
                    <a:gd name="T2" fmla="*/ 13749 w 788"/>
                    <a:gd name="T3" fmla="*/ 3002 h 572"/>
                    <a:gd name="T4" fmla="*/ 13749 w 788"/>
                    <a:gd name="T5" fmla="*/ 3071 h 572"/>
                    <a:gd name="T6" fmla="*/ 13643 w 788"/>
                    <a:gd name="T7" fmla="*/ 3104 h 572"/>
                    <a:gd name="T8" fmla="*/ 13545 w 788"/>
                    <a:gd name="T9" fmla="*/ 3140 h 572"/>
                    <a:gd name="T10" fmla="*/ 13545 w 788"/>
                    <a:gd name="T11" fmla="*/ 3172 h 572"/>
                    <a:gd name="T12" fmla="*/ 13432 w 788"/>
                    <a:gd name="T13" fmla="*/ 3209 h 572"/>
                    <a:gd name="T14" fmla="*/ 13228 w 788"/>
                    <a:gd name="T15" fmla="*/ 3241 h 572"/>
                    <a:gd name="T16" fmla="*/ 13122 w 788"/>
                    <a:gd name="T17" fmla="*/ 3241 h 572"/>
                    <a:gd name="T18" fmla="*/ 13021 w 788"/>
                    <a:gd name="T19" fmla="*/ 3241 h 572"/>
                    <a:gd name="T20" fmla="*/ 749 w 788"/>
                    <a:gd name="T21" fmla="*/ 3278 h 572"/>
                    <a:gd name="T22" fmla="*/ 650 w 788"/>
                    <a:gd name="T23" fmla="*/ 3278 h 572"/>
                    <a:gd name="T24" fmla="*/ 432 w 788"/>
                    <a:gd name="T25" fmla="*/ 3278 h 572"/>
                    <a:gd name="T26" fmla="*/ 333 w 788"/>
                    <a:gd name="T27" fmla="*/ 3241 h 572"/>
                    <a:gd name="T28" fmla="*/ 229 w 788"/>
                    <a:gd name="T29" fmla="*/ 3209 h 572"/>
                    <a:gd name="T30" fmla="*/ 106 w 788"/>
                    <a:gd name="T31" fmla="*/ 3172 h 572"/>
                    <a:gd name="T32" fmla="*/ 0 w 788"/>
                    <a:gd name="T33" fmla="*/ 3140 h 572"/>
                    <a:gd name="T34" fmla="*/ 0 w 788"/>
                    <a:gd name="T35" fmla="*/ 3104 h 572"/>
                    <a:gd name="T36" fmla="*/ 0 w 788"/>
                    <a:gd name="T37" fmla="*/ 3036 h 572"/>
                    <a:gd name="T38" fmla="*/ 0 w 788"/>
                    <a:gd name="T39" fmla="*/ 279 h 572"/>
                    <a:gd name="T40" fmla="*/ 0 w 788"/>
                    <a:gd name="T41" fmla="*/ 211 h 572"/>
                    <a:gd name="T42" fmla="*/ 0 w 788"/>
                    <a:gd name="T43" fmla="*/ 177 h 572"/>
                    <a:gd name="T44" fmla="*/ 106 w 788"/>
                    <a:gd name="T45" fmla="*/ 143 h 572"/>
                    <a:gd name="T46" fmla="*/ 229 w 788"/>
                    <a:gd name="T47" fmla="*/ 109 h 572"/>
                    <a:gd name="T48" fmla="*/ 333 w 788"/>
                    <a:gd name="T49" fmla="*/ 68 h 572"/>
                    <a:gd name="T50" fmla="*/ 432 w 788"/>
                    <a:gd name="T51" fmla="*/ 37 h 572"/>
                    <a:gd name="T52" fmla="*/ 650 w 788"/>
                    <a:gd name="T53" fmla="*/ 37 h 572"/>
                    <a:gd name="T54" fmla="*/ 749 w 788"/>
                    <a:gd name="T55" fmla="*/ 0 h 572"/>
                    <a:gd name="T56" fmla="*/ 12373 w 788"/>
                    <a:gd name="T57" fmla="*/ 177 h 572"/>
                    <a:gd name="T58" fmla="*/ 12576 w 788"/>
                    <a:gd name="T59" fmla="*/ 177 h 572"/>
                    <a:gd name="T60" fmla="*/ 12688 w 788"/>
                    <a:gd name="T61" fmla="*/ 177 h 572"/>
                    <a:gd name="T62" fmla="*/ 12805 w 788"/>
                    <a:gd name="T63" fmla="*/ 211 h 572"/>
                    <a:gd name="T64" fmla="*/ 12915 w 788"/>
                    <a:gd name="T65" fmla="*/ 245 h 572"/>
                    <a:gd name="T66" fmla="*/ 13021 w 788"/>
                    <a:gd name="T67" fmla="*/ 279 h 572"/>
                    <a:gd name="T68" fmla="*/ 13122 w 788"/>
                    <a:gd name="T69" fmla="*/ 316 h 572"/>
                    <a:gd name="T70" fmla="*/ 13122 w 788"/>
                    <a:gd name="T71" fmla="*/ 347 h 572"/>
                    <a:gd name="T72" fmla="*/ 13122 w 788"/>
                    <a:gd name="T73" fmla="*/ 418 h 57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788" h="572">
                      <a:moveTo>
                        <a:pt x="752" y="73"/>
                      </a:moveTo>
                      <a:lnTo>
                        <a:pt x="788" y="524"/>
                      </a:lnTo>
                      <a:lnTo>
                        <a:pt x="788" y="536"/>
                      </a:lnTo>
                      <a:lnTo>
                        <a:pt x="782" y="542"/>
                      </a:lnTo>
                      <a:lnTo>
                        <a:pt x="776" y="548"/>
                      </a:lnTo>
                      <a:lnTo>
                        <a:pt x="776" y="554"/>
                      </a:lnTo>
                      <a:lnTo>
                        <a:pt x="770" y="560"/>
                      </a:lnTo>
                      <a:lnTo>
                        <a:pt x="758" y="566"/>
                      </a:lnTo>
                      <a:lnTo>
                        <a:pt x="752" y="566"/>
                      </a:lnTo>
                      <a:lnTo>
                        <a:pt x="746" y="566"/>
                      </a:lnTo>
                      <a:lnTo>
                        <a:pt x="43" y="572"/>
                      </a:lnTo>
                      <a:lnTo>
                        <a:pt x="37" y="572"/>
                      </a:lnTo>
                      <a:lnTo>
                        <a:pt x="25" y="572"/>
                      </a:lnTo>
                      <a:lnTo>
                        <a:pt x="19" y="566"/>
                      </a:lnTo>
                      <a:lnTo>
                        <a:pt x="13" y="560"/>
                      </a:lnTo>
                      <a:lnTo>
                        <a:pt x="6" y="554"/>
                      </a:lnTo>
                      <a:lnTo>
                        <a:pt x="0" y="548"/>
                      </a:lnTo>
                      <a:lnTo>
                        <a:pt x="0" y="542"/>
                      </a:lnTo>
                      <a:lnTo>
                        <a:pt x="0" y="530"/>
                      </a:lnTo>
                      <a:lnTo>
                        <a:pt x="0" y="49"/>
                      </a:lnTo>
                      <a:lnTo>
                        <a:pt x="0" y="37"/>
                      </a:lnTo>
                      <a:lnTo>
                        <a:pt x="0" y="31"/>
                      </a:lnTo>
                      <a:lnTo>
                        <a:pt x="6" y="25"/>
                      </a:lnTo>
                      <a:lnTo>
                        <a:pt x="13" y="19"/>
                      </a:lnTo>
                      <a:lnTo>
                        <a:pt x="19" y="12"/>
                      </a:lnTo>
                      <a:lnTo>
                        <a:pt x="25" y="6"/>
                      </a:lnTo>
                      <a:lnTo>
                        <a:pt x="37" y="6"/>
                      </a:lnTo>
                      <a:lnTo>
                        <a:pt x="43" y="0"/>
                      </a:lnTo>
                      <a:lnTo>
                        <a:pt x="709" y="31"/>
                      </a:lnTo>
                      <a:lnTo>
                        <a:pt x="721" y="31"/>
                      </a:lnTo>
                      <a:lnTo>
                        <a:pt x="727" y="31"/>
                      </a:lnTo>
                      <a:lnTo>
                        <a:pt x="734" y="37"/>
                      </a:lnTo>
                      <a:lnTo>
                        <a:pt x="740" y="43"/>
                      </a:lnTo>
                      <a:lnTo>
                        <a:pt x="746" y="49"/>
                      </a:lnTo>
                      <a:lnTo>
                        <a:pt x="752" y="55"/>
                      </a:lnTo>
                      <a:lnTo>
                        <a:pt x="752" y="61"/>
                      </a:lnTo>
                      <a:lnTo>
                        <a:pt x="752" y="73"/>
                      </a:lnTo>
                      <a:close/>
                    </a:path>
                  </a:pathLst>
                </a:custGeom>
                <a:solidFill>
                  <a:srgbClr val="C9C9C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471" name="Freeform 626"/>
                <p:cNvSpPr>
                  <a:spLocks/>
                </p:cNvSpPr>
                <p:nvPr/>
              </p:nvSpPr>
              <p:spPr bwMode="auto">
                <a:xfrm flipH="1">
                  <a:off x="646" y="547"/>
                  <a:ext cx="1396" cy="811"/>
                </a:xfrm>
                <a:custGeom>
                  <a:avLst/>
                  <a:gdLst>
                    <a:gd name="T0" fmla="*/ 12576 w 788"/>
                    <a:gd name="T1" fmla="*/ 588 h 572"/>
                    <a:gd name="T2" fmla="*/ 13749 w 788"/>
                    <a:gd name="T3" fmla="*/ 3002 h 572"/>
                    <a:gd name="T4" fmla="*/ 13749 w 788"/>
                    <a:gd name="T5" fmla="*/ 3071 h 572"/>
                    <a:gd name="T6" fmla="*/ 13643 w 788"/>
                    <a:gd name="T7" fmla="*/ 3104 h 572"/>
                    <a:gd name="T8" fmla="*/ 13545 w 788"/>
                    <a:gd name="T9" fmla="*/ 3140 h 572"/>
                    <a:gd name="T10" fmla="*/ 13545 w 788"/>
                    <a:gd name="T11" fmla="*/ 3172 h 572"/>
                    <a:gd name="T12" fmla="*/ 13432 w 788"/>
                    <a:gd name="T13" fmla="*/ 3209 h 572"/>
                    <a:gd name="T14" fmla="*/ 13228 w 788"/>
                    <a:gd name="T15" fmla="*/ 3241 h 572"/>
                    <a:gd name="T16" fmla="*/ 13122 w 788"/>
                    <a:gd name="T17" fmla="*/ 3241 h 572"/>
                    <a:gd name="T18" fmla="*/ 13021 w 788"/>
                    <a:gd name="T19" fmla="*/ 3241 h 572"/>
                    <a:gd name="T20" fmla="*/ 749 w 788"/>
                    <a:gd name="T21" fmla="*/ 3278 h 572"/>
                    <a:gd name="T22" fmla="*/ 650 w 788"/>
                    <a:gd name="T23" fmla="*/ 3278 h 572"/>
                    <a:gd name="T24" fmla="*/ 432 w 788"/>
                    <a:gd name="T25" fmla="*/ 3278 h 572"/>
                    <a:gd name="T26" fmla="*/ 333 w 788"/>
                    <a:gd name="T27" fmla="*/ 3241 h 572"/>
                    <a:gd name="T28" fmla="*/ 229 w 788"/>
                    <a:gd name="T29" fmla="*/ 3209 h 572"/>
                    <a:gd name="T30" fmla="*/ 106 w 788"/>
                    <a:gd name="T31" fmla="*/ 3172 h 572"/>
                    <a:gd name="T32" fmla="*/ 0 w 788"/>
                    <a:gd name="T33" fmla="*/ 3140 h 572"/>
                    <a:gd name="T34" fmla="*/ 0 w 788"/>
                    <a:gd name="T35" fmla="*/ 3104 h 572"/>
                    <a:gd name="T36" fmla="*/ 0 w 788"/>
                    <a:gd name="T37" fmla="*/ 3036 h 572"/>
                    <a:gd name="T38" fmla="*/ 0 w 788"/>
                    <a:gd name="T39" fmla="*/ 279 h 572"/>
                    <a:gd name="T40" fmla="*/ 0 w 788"/>
                    <a:gd name="T41" fmla="*/ 211 h 572"/>
                    <a:gd name="T42" fmla="*/ 0 w 788"/>
                    <a:gd name="T43" fmla="*/ 177 h 572"/>
                    <a:gd name="T44" fmla="*/ 106 w 788"/>
                    <a:gd name="T45" fmla="*/ 143 h 572"/>
                    <a:gd name="T46" fmla="*/ 229 w 788"/>
                    <a:gd name="T47" fmla="*/ 109 h 572"/>
                    <a:gd name="T48" fmla="*/ 333 w 788"/>
                    <a:gd name="T49" fmla="*/ 68 h 572"/>
                    <a:gd name="T50" fmla="*/ 432 w 788"/>
                    <a:gd name="T51" fmla="*/ 37 h 572"/>
                    <a:gd name="T52" fmla="*/ 650 w 788"/>
                    <a:gd name="T53" fmla="*/ 37 h 572"/>
                    <a:gd name="T54" fmla="*/ 749 w 788"/>
                    <a:gd name="T55" fmla="*/ 0 h 572"/>
                    <a:gd name="T56" fmla="*/ 11848 w 788"/>
                    <a:gd name="T57" fmla="*/ 347 h 572"/>
                    <a:gd name="T58" fmla="*/ 11960 w 788"/>
                    <a:gd name="T59" fmla="*/ 347 h 572"/>
                    <a:gd name="T60" fmla="*/ 12165 w 788"/>
                    <a:gd name="T61" fmla="*/ 347 h 572"/>
                    <a:gd name="T62" fmla="*/ 12265 w 788"/>
                    <a:gd name="T63" fmla="*/ 384 h 572"/>
                    <a:gd name="T64" fmla="*/ 12373 w 788"/>
                    <a:gd name="T65" fmla="*/ 418 h 572"/>
                    <a:gd name="T66" fmla="*/ 12483 w 788"/>
                    <a:gd name="T67" fmla="*/ 452 h 572"/>
                    <a:gd name="T68" fmla="*/ 12483 w 788"/>
                    <a:gd name="T69" fmla="*/ 491 h 572"/>
                    <a:gd name="T70" fmla="*/ 12576 w 788"/>
                    <a:gd name="T71" fmla="*/ 559 h 572"/>
                    <a:gd name="T72" fmla="*/ 12576 w 788"/>
                    <a:gd name="T73" fmla="*/ 588 h 57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788" h="572">
                      <a:moveTo>
                        <a:pt x="721" y="103"/>
                      </a:moveTo>
                      <a:lnTo>
                        <a:pt x="788" y="524"/>
                      </a:lnTo>
                      <a:lnTo>
                        <a:pt x="788" y="536"/>
                      </a:lnTo>
                      <a:lnTo>
                        <a:pt x="782" y="542"/>
                      </a:lnTo>
                      <a:lnTo>
                        <a:pt x="776" y="548"/>
                      </a:lnTo>
                      <a:lnTo>
                        <a:pt x="776" y="554"/>
                      </a:lnTo>
                      <a:lnTo>
                        <a:pt x="770" y="560"/>
                      </a:lnTo>
                      <a:lnTo>
                        <a:pt x="758" y="566"/>
                      </a:lnTo>
                      <a:lnTo>
                        <a:pt x="752" y="566"/>
                      </a:lnTo>
                      <a:lnTo>
                        <a:pt x="746" y="566"/>
                      </a:lnTo>
                      <a:lnTo>
                        <a:pt x="43" y="572"/>
                      </a:lnTo>
                      <a:lnTo>
                        <a:pt x="37" y="572"/>
                      </a:lnTo>
                      <a:lnTo>
                        <a:pt x="25" y="572"/>
                      </a:lnTo>
                      <a:lnTo>
                        <a:pt x="19" y="566"/>
                      </a:lnTo>
                      <a:lnTo>
                        <a:pt x="13" y="560"/>
                      </a:lnTo>
                      <a:lnTo>
                        <a:pt x="6" y="554"/>
                      </a:lnTo>
                      <a:lnTo>
                        <a:pt x="0" y="548"/>
                      </a:lnTo>
                      <a:lnTo>
                        <a:pt x="0" y="542"/>
                      </a:lnTo>
                      <a:lnTo>
                        <a:pt x="0" y="530"/>
                      </a:lnTo>
                      <a:lnTo>
                        <a:pt x="0" y="49"/>
                      </a:lnTo>
                      <a:lnTo>
                        <a:pt x="0" y="37"/>
                      </a:lnTo>
                      <a:lnTo>
                        <a:pt x="0" y="31"/>
                      </a:lnTo>
                      <a:lnTo>
                        <a:pt x="6" y="25"/>
                      </a:lnTo>
                      <a:lnTo>
                        <a:pt x="13" y="19"/>
                      </a:lnTo>
                      <a:lnTo>
                        <a:pt x="19" y="12"/>
                      </a:lnTo>
                      <a:lnTo>
                        <a:pt x="25" y="6"/>
                      </a:lnTo>
                      <a:lnTo>
                        <a:pt x="37" y="6"/>
                      </a:lnTo>
                      <a:lnTo>
                        <a:pt x="43" y="0"/>
                      </a:lnTo>
                      <a:lnTo>
                        <a:pt x="679" y="61"/>
                      </a:lnTo>
                      <a:lnTo>
                        <a:pt x="685" y="61"/>
                      </a:lnTo>
                      <a:lnTo>
                        <a:pt x="697" y="61"/>
                      </a:lnTo>
                      <a:lnTo>
                        <a:pt x="703" y="67"/>
                      </a:lnTo>
                      <a:lnTo>
                        <a:pt x="709" y="73"/>
                      </a:lnTo>
                      <a:lnTo>
                        <a:pt x="715" y="79"/>
                      </a:lnTo>
                      <a:lnTo>
                        <a:pt x="715" y="85"/>
                      </a:lnTo>
                      <a:lnTo>
                        <a:pt x="721" y="97"/>
                      </a:lnTo>
                      <a:lnTo>
                        <a:pt x="721" y="103"/>
                      </a:lnTo>
                      <a:close/>
                    </a:path>
                  </a:pathLst>
                </a:custGeom>
                <a:solidFill>
                  <a:srgbClr val="D4D4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472" name="Freeform 627"/>
                <p:cNvSpPr>
                  <a:spLocks/>
                </p:cNvSpPr>
                <p:nvPr/>
              </p:nvSpPr>
              <p:spPr bwMode="auto">
                <a:xfrm flipH="1">
                  <a:off x="646" y="547"/>
                  <a:ext cx="1396" cy="811"/>
                </a:xfrm>
                <a:custGeom>
                  <a:avLst/>
                  <a:gdLst>
                    <a:gd name="T0" fmla="*/ 11960 w 788"/>
                    <a:gd name="T1" fmla="*/ 764 h 572"/>
                    <a:gd name="T2" fmla="*/ 13749 w 788"/>
                    <a:gd name="T3" fmla="*/ 3002 h 572"/>
                    <a:gd name="T4" fmla="*/ 13749 w 788"/>
                    <a:gd name="T5" fmla="*/ 3071 h 572"/>
                    <a:gd name="T6" fmla="*/ 13643 w 788"/>
                    <a:gd name="T7" fmla="*/ 3104 h 572"/>
                    <a:gd name="T8" fmla="*/ 13545 w 788"/>
                    <a:gd name="T9" fmla="*/ 3140 h 572"/>
                    <a:gd name="T10" fmla="*/ 13545 w 788"/>
                    <a:gd name="T11" fmla="*/ 3172 h 572"/>
                    <a:gd name="T12" fmla="*/ 13432 w 788"/>
                    <a:gd name="T13" fmla="*/ 3209 h 572"/>
                    <a:gd name="T14" fmla="*/ 13228 w 788"/>
                    <a:gd name="T15" fmla="*/ 3241 h 572"/>
                    <a:gd name="T16" fmla="*/ 13122 w 788"/>
                    <a:gd name="T17" fmla="*/ 3241 h 572"/>
                    <a:gd name="T18" fmla="*/ 13021 w 788"/>
                    <a:gd name="T19" fmla="*/ 3241 h 572"/>
                    <a:gd name="T20" fmla="*/ 749 w 788"/>
                    <a:gd name="T21" fmla="*/ 3278 h 572"/>
                    <a:gd name="T22" fmla="*/ 650 w 788"/>
                    <a:gd name="T23" fmla="*/ 3278 h 572"/>
                    <a:gd name="T24" fmla="*/ 432 w 788"/>
                    <a:gd name="T25" fmla="*/ 3278 h 572"/>
                    <a:gd name="T26" fmla="*/ 333 w 788"/>
                    <a:gd name="T27" fmla="*/ 3241 h 572"/>
                    <a:gd name="T28" fmla="*/ 229 w 788"/>
                    <a:gd name="T29" fmla="*/ 3209 h 572"/>
                    <a:gd name="T30" fmla="*/ 106 w 788"/>
                    <a:gd name="T31" fmla="*/ 3172 h 572"/>
                    <a:gd name="T32" fmla="*/ 0 w 788"/>
                    <a:gd name="T33" fmla="*/ 3140 h 572"/>
                    <a:gd name="T34" fmla="*/ 0 w 788"/>
                    <a:gd name="T35" fmla="*/ 3104 h 572"/>
                    <a:gd name="T36" fmla="*/ 0 w 788"/>
                    <a:gd name="T37" fmla="*/ 3036 h 572"/>
                    <a:gd name="T38" fmla="*/ 0 w 788"/>
                    <a:gd name="T39" fmla="*/ 279 h 572"/>
                    <a:gd name="T40" fmla="*/ 0 w 788"/>
                    <a:gd name="T41" fmla="*/ 211 h 572"/>
                    <a:gd name="T42" fmla="*/ 0 w 788"/>
                    <a:gd name="T43" fmla="*/ 177 h 572"/>
                    <a:gd name="T44" fmla="*/ 106 w 788"/>
                    <a:gd name="T45" fmla="*/ 143 h 572"/>
                    <a:gd name="T46" fmla="*/ 229 w 788"/>
                    <a:gd name="T47" fmla="*/ 109 h 572"/>
                    <a:gd name="T48" fmla="*/ 333 w 788"/>
                    <a:gd name="T49" fmla="*/ 68 h 572"/>
                    <a:gd name="T50" fmla="*/ 432 w 788"/>
                    <a:gd name="T51" fmla="*/ 37 h 572"/>
                    <a:gd name="T52" fmla="*/ 650 w 788"/>
                    <a:gd name="T53" fmla="*/ 37 h 572"/>
                    <a:gd name="T54" fmla="*/ 749 w 788"/>
                    <a:gd name="T55" fmla="*/ 0 h 572"/>
                    <a:gd name="T56" fmla="*/ 11219 w 788"/>
                    <a:gd name="T57" fmla="*/ 520 h 572"/>
                    <a:gd name="T58" fmla="*/ 11427 w 788"/>
                    <a:gd name="T59" fmla="*/ 520 h 572"/>
                    <a:gd name="T60" fmla="*/ 11536 w 788"/>
                    <a:gd name="T61" fmla="*/ 559 h 572"/>
                    <a:gd name="T62" fmla="*/ 11645 w 788"/>
                    <a:gd name="T63" fmla="*/ 559 h 572"/>
                    <a:gd name="T64" fmla="*/ 11744 w 788"/>
                    <a:gd name="T65" fmla="*/ 588 h 572"/>
                    <a:gd name="T66" fmla="*/ 11848 w 788"/>
                    <a:gd name="T67" fmla="*/ 627 h 572"/>
                    <a:gd name="T68" fmla="*/ 11960 w 788"/>
                    <a:gd name="T69" fmla="*/ 659 h 572"/>
                    <a:gd name="T70" fmla="*/ 11960 w 788"/>
                    <a:gd name="T71" fmla="*/ 727 h 572"/>
                    <a:gd name="T72" fmla="*/ 11960 w 788"/>
                    <a:gd name="T73" fmla="*/ 764 h 57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788" h="572">
                      <a:moveTo>
                        <a:pt x="685" y="133"/>
                      </a:moveTo>
                      <a:lnTo>
                        <a:pt x="788" y="524"/>
                      </a:lnTo>
                      <a:lnTo>
                        <a:pt x="788" y="536"/>
                      </a:lnTo>
                      <a:lnTo>
                        <a:pt x="782" y="542"/>
                      </a:lnTo>
                      <a:lnTo>
                        <a:pt x="776" y="548"/>
                      </a:lnTo>
                      <a:lnTo>
                        <a:pt x="776" y="554"/>
                      </a:lnTo>
                      <a:lnTo>
                        <a:pt x="770" y="560"/>
                      </a:lnTo>
                      <a:lnTo>
                        <a:pt x="758" y="566"/>
                      </a:lnTo>
                      <a:lnTo>
                        <a:pt x="752" y="566"/>
                      </a:lnTo>
                      <a:lnTo>
                        <a:pt x="746" y="566"/>
                      </a:lnTo>
                      <a:lnTo>
                        <a:pt x="43" y="572"/>
                      </a:lnTo>
                      <a:lnTo>
                        <a:pt x="37" y="572"/>
                      </a:lnTo>
                      <a:lnTo>
                        <a:pt x="25" y="572"/>
                      </a:lnTo>
                      <a:lnTo>
                        <a:pt x="19" y="566"/>
                      </a:lnTo>
                      <a:lnTo>
                        <a:pt x="13" y="560"/>
                      </a:lnTo>
                      <a:lnTo>
                        <a:pt x="6" y="554"/>
                      </a:lnTo>
                      <a:lnTo>
                        <a:pt x="0" y="548"/>
                      </a:lnTo>
                      <a:lnTo>
                        <a:pt x="0" y="542"/>
                      </a:lnTo>
                      <a:lnTo>
                        <a:pt x="0" y="530"/>
                      </a:lnTo>
                      <a:lnTo>
                        <a:pt x="0" y="49"/>
                      </a:lnTo>
                      <a:lnTo>
                        <a:pt x="0" y="37"/>
                      </a:lnTo>
                      <a:lnTo>
                        <a:pt x="0" y="31"/>
                      </a:lnTo>
                      <a:lnTo>
                        <a:pt x="6" y="25"/>
                      </a:lnTo>
                      <a:lnTo>
                        <a:pt x="13" y="19"/>
                      </a:lnTo>
                      <a:lnTo>
                        <a:pt x="19" y="12"/>
                      </a:lnTo>
                      <a:lnTo>
                        <a:pt x="25" y="6"/>
                      </a:lnTo>
                      <a:lnTo>
                        <a:pt x="37" y="6"/>
                      </a:lnTo>
                      <a:lnTo>
                        <a:pt x="43" y="0"/>
                      </a:lnTo>
                      <a:lnTo>
                        <a:pt x="643" y="91"/>
                      </a:lnTo>
                      <a:lnTo>
                        <a:pt x="655" y="91"/>
                      </a:lnTo>
                      <a:lnTo>
                        <a:pt x="661" y="97"/>
                      </a:lnTo>
                      <a:lnTo>
                        <a:pt x="667" y="97"/>
                      </a:lnTo>
                      <a:lnTo>
                        <a:pt x="673" y="103"/>
                      </a:lnTo>
                      <a:lnTo>
                        <a:pt x="679" y="109"/>
                      </a:lnTo>
                      <a:lnTo>
                        <a:pt x="685" y="115"/>
                      </a:lnTo>
                      <a:lnTo>
                        <a:pt x="685" y="127"/>
                      </a:lnTo>
                      <a:lnTo>
                        <a:pt x="685" y="133"/>
                      </a:lnTo>
                      <a:close/>
                    </a:path>
                  </a:pathLst>
                </a:custGeom>
                <a:solidFill>
                  <a:srgbClr val="DEDED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473" name="Freeform 628"/>
                <p:cNvSpPr>
                  <a:spLocks/>
                </p:cNvSpPr>
                <p:nvPr/>
              </p:nvSpPr>
              <p:spPr bwMode="auto">
                <a:xfrm flipH="1">
                  <a:off x="646" y="547"/>
                  <a:ext cx="1396" cy="811"/>
                </a:xfrm>
                <a:custGeom>
                  <a:avLst/>
                  <a:gdLst>
                    <a:gd name="T0" fmla="*/ 11427 w 788"/>
                    <a:gd name="T1" fmla="*/ 934 h 572"/>
                    <a:gd name="T2" fmla="*/ 13749 w 788"/>
                    <a:gd name="T3" fmla="*/ 3002 h 572"/>
                    <a:gd name="T4" fmla="*/ 13749 w 788"/>
                    <a:gd name="T5" fmla="*/ 3071 h 572"/>
                    <a:gd name="T6" fmla="*/ 13643 w 788"/>
                    <a:gd name="T7" fmla="*/ 3104 h 572"/>
                    <a:gd name="T8" fmla="*/ 13545 w 788"/>
                    <a:gd name="T9" fmla="*/ 3140 h 572"/>
                    <a:gd name="T10" fmla="*/ 13545 w 788"/>
                    <a:gd name="T11" fmla="*/ 3172 h 572"/>
                    <a:gd name="T12" fmla="*/ 13432 w 788"/>
                    <a:gd name="T13" fmla="*/ 3209 h 572"/>
                    <a:gd name="T14" fmla="*/ 13228 w 788"/>
                    <a:gd name="T15" fmla="*/ 3241 h 572"/>
                    <a:gd name="T16" fmla="*/ 13122 w 788"/>
                    <a:gd name="T17" fmla="*/ 3241 h 572"/>
                    <a:gd name="T18" fmla="*/ 13021 w 788"/>
                    <a:gd name="T19" fmla="*/ 3241 h 572"/>
                    <a:gd name="T20" fmla="*/ 749 w 788"/>
                    <a:gd name="T21" fmla="*/ 3278 h 572"/>
                    <a:gd name="T22" fmla="*/ 650 w 788"/>
                    <a:gd name="T23" fmla="*/ 3278 h 572"/>
                    <a:gd name="T24" fmla="*/ 432 w 788"/>
                    <a:gd name="T25" fmla="*/ 3278 h 572"/>
                    <a:gd name="T26" fmla="*/ 333 w 788"/>
                    <a:gd name="T27" fmla="*/ 3241 h 572"/>
                    <a:gd name="T28" fmla="*/ 229 w 788"/>
                    <a:gd name="T29" fmla="*/ 3209 h 572"/>
                    <a:gd name="T30" fmla="*/ 106 w 788"/>
                    <a:gd name="T31" fmla="*/ 3172 h 572"/>
                    <a:gd name="T32" fmla="*/ 0 w 788"/>
                    <a:gd name="T33" fmla="*/ 3140 h 572"/>
                    <a:gd name="T34" fmla="*/ 0 w 788"/>
                    <a:gd name="T35" fmla="*/ 3104 h 572"/>
                    <a:gd name="T36" fmla="*/ 0 w 788"/>
                    <a:gd name="T37" fmla="*/ 3036 h 572"/>
                    <a:gd name="T38" fmla="*/ 0 w 788"/>
                    <a:gd name="T39" fmla="*/ 279 h 572"/>
                    <a:gd name="T40" fmla="*/ 0 w 788"/>
                    <a:gd name="T41" fmla="*/ 211 h 572"/>
                    <a:gd name="T42" fmla="*/ 0 w 788"/>
                    <a:gd name="T43" fmla="*/ 177 h 572"/>
                    <a:gd name="T44" fmla="*/ 106 w 788"/>
                    <a:gd name="T45" fmla="*/ 143 h 572"/>
                    <a:gd name="T46" fmla="*/ 229 w 788"/>
                    <a:gd name="T47" fmla="*/ 109 h 572"/>
                    <a:gd name="T48" fmla="*/ 333 w 788"/>
                    <a:gd name="T49" fmla="*/ 68 h 572"/>
                    <a:gd name="T50" fmla="*/ 432 w 788"/>
                    <a:gd name="T51" fmla="*/ 37 h 572"/>
                    <a:gd name="T52" fmla="*/ 650 w 788"/>
                    <a:gd name="T53" fmla="*/ 37 h 572"/>
                    <a:gd name="T54" fmla="*/ 749 w 788"/>
                    <a:gd name="T55" fmla="*/ 0 h 572"/>
                    <a:gd name="T56" fmla="*/ 10699 w 788"/>
                    <a:gd name="T57" fmla="*/ 696 h 572"/>
                    <a:gd name="T58" fmla="*/ 10803 w 788"/>
                    <a:gd name="T59" fmla="*/ 727 h 572"/>
                    <a:gd name="T60" fmla="*/ 11012 w 788"/>
                    <a:gd name="T61" fmla="*/ 727 h 572"/>
                    <a:gd name="T62" fmla="*/ 11110 w 788"/>
                    <a:gd name="T63" fmla="*/ 764 h 572"/>
                    <a:gd name="T64" fmla="*/ 11219 w 788"/>
                    <a:gd name="T65" fmla="*/ 764 h 572"/>
                    <a:gd name="T66" fmla="*/ 11327 w 788"/>
                    <a:gd name="T67" fmla="*/ 832 h 572"/>
                    <a:gd name="T68" fmla="*/ 11327 w 788"/>
                    <a:gd name="T69" fmla="*/ 865 h 572"/>
                    <a:gd name="T70" fmla="*/ 11427 w 788"/>
                    <a:gd name="T71" fmla="*/ 900 h 572"/>
                    <a:gd name="T72" fmla="*/ 11427 w 788"/>
                    <a:gd name="T73" fmla="*/ 934 h 57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788" h="572">
                      <a:moveTo>
                        <a:pt x="655" y="163"/>
                      </a:moveTo>
                      <a:lnTo>
                        <a:pt x="788" y="524"/>
                      </a:lnTo>
                      <a:lnTo>
                        <a:pt x="788" y="536"/>
                      </a:lnTo>
                      <a:lnTo>
                        <a:pt x="782" y="542"/>
                      </a:lnTo>
                      <a:lnTo>
                        <a:pt x="776" y="548"/>
                      </a:lnTo>
                      <a:lnTo>
                        <a:pt x="776" y="554"/>
                      </a:lnTo>
                      <a:lnTo>
                        <a:pt x="770" y="560"/>
                      </a:lnTo>
                      <a:lnTo>
                        <a:pt x="758" y="566"/>
                      </a:lnTo>
                      <a:lnTo>
                        <a:pt x="752" y="566"/>
                      </a:lnTo>
                      <a:lnTo>
                        <a:pt x="746" y="566"/>
                      </a:lnTo>
                      <a:lnTo>
                        <a:pt x="43" y="572"/>
                      </a:lnTo>
                      <a:lnTo>
                        <a:pt x="37" y="572"/>
                      </a:lnTo>
                      <a:lnTo>
                        <a:pt x="25" y="572"/>
                      </a:lnTo>
                      <a:lnTo>
                        <a:pt x="19" y="566"/>
                      </a:lnTo>
                      <a:lnTo>
                        <a:pt x="13" y="560"/>
                      </a:lnTo>
                      <a:lnTo>
                        <a:pt x="6" y="554"/>
                      </a:lnTo>
                      <a:lnTo>
                        <a:pt x="0" y="548"/>
                      </a:lnTo>
                      <a:lnTo>
                        <a:pt x="0" y="542"/>
                      </a:lnTo>
                      <a:lnTo>
                        <a:pt x="0" y="530"/>
                      </a:lnTo>
                      <a:lnTo>
                        <a:pt x="0" y="49"/>
                      </a:lnTo>
                      <a:lnTo>
                        <a:pt x="0" y="37"/>
                      </a:lnTo>
                      <a:lnTo>
                        <a:pt x="0" y="31"/>
                      </a:lnTo>
                      <a:lnTo>
                        <a:pt x="6" y="25"/>
                      </a:lnTo>
                      <a:lnTo>
                        <a:pt x="13" y="19"/>
                      </a:lnTo>
                      <a:lnTo>
                        <a:pt x="19" y="12"/>
                      </a:lnTo>
                      <a:lnTo>
                        <a:pt x="25" y="6"/>
                      </a:lnTo>
                      <a:lnTo>
                        <a:pt x="37" y="6"/>
                      </a:lnTo>
                      <a:lnTo>
                        <a:pt x="43" y="0"/>
                      </a:lnTo>
                      <a:lnTo>
                        <a:pt x="613" y="121"/>
                      </a:lnTo>
                      <a:lnTo>
                        <a:pt x="619" y="127"/>
                      </a:lnTo>
                      <a:lnTo>
                        <a:pt x="631" y="127"/>
                      </a:lnTo>
                      <a:lnTo>
                        <a:pt x="637" y="133"/>
                      </a:lnTo>
                      <a:lnTo>
                        <a:pt x="643" y="133"/>
                      </a:lnTo>
                      <a:lnTo>
                        <a:pt x="649" y="145"/>
                      </a:lnTo>
                      <a:lnTo>
                        <a:pt x="649" y="151"/>
                      </a:lnTo>
                      <a:lnTo>
                        <a:pt x="655" y="157"/>
                      </a:lnTo>
                      <a:lnTo>
                        <a:pt x="655" y="163"/>
                      </a:lnTo>
                      <a:close/>
                    </a:path>
                  </a:pathLst>
                </a:custGeom>
                <a:solidFill>
                  <a:srgbClr val="E5E5E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474" name="Freeform 629"/>
                <p:cNvSpPr>
                  <a:spLocks/>
                </p:cNvSpPr>
                <p:nvPr/>
              </p:nvSpPr>
              <p:spPr bwMode="auto">
                <a:xfrm flipH="1">
                  <a:off x="646" y="547"/>
                  <a:ext cx="1396" cy="811"/>
                </a:xfrm>
                <a:custGeom>
                  <a:avLst/>
                  <a:gdLst>
                    <a:gd name="T0" fmla="*/ 10902 w 788"/>
                    <a:gd name="T1" fmla="*/ 1140 h 572"/>
                    <a:gd name="T2" fmla="*/ 13749 w 788"/>
                    <a:gd name="T3" fmla="*/ 3002 h 572"/>
                    <a:gd name="T4" fmla="*/ 13749 w 788"/>
                    <a:gd name="T5" fmla="*/ 3071 h 572"/>
                    <a:gd name="T6" fmla="*/ 13643 w 788"/>
                    <a:gd name="T7" fmla="*/ 3104 h 572"/>
                    <a:gd name="T8" fmla="*/ 13545 w 788"/>
                    <a:gd name="T9" fmla="*/ 3140 h 572"/>
                    <a:gd name="T10" fmla="*/ 13545 w 788"/>
                    <a:gd name="T11" fmla="*/ 3172 h 572"/>
                    <a:gd name="T12" fmla="*/ 13432 w 788"/>
                    <a:gd name="T13" fmla="*/ 3209 h 572"/>
                    <a:gd name="T14" fmla="*/ 13228 w 788"/>
                    <a:gd name="T15" fmla="*/ 3241 h 572"/>
                    <a:gd name="T16" fmla="*/ 13122 w 788"/>
                    <a:gd name="T17" fmla="*/ 3241 h 572"/>
                    <a:gd name="T18" fmla="*/ 13021 w 788"/>
                    <a:gd name="T19" fmla="*/ 3241 h 572"/>
                    <a:gd name="T20" fmla="*/ 749 w 788"/>
                    <a:gd name="T21" fmla="*/ 3278 h 572"/>
                    <a:gd name="T22" fmla="*/ 650 w 788"/>
                    <a:gd name="T23" fmla="*/ 3278 h 572"/>
                    <a:gd name="T24" fmla="*/ 432 w 788"/>
                    <a:gd name="T25" fmla="*/ 3278 h 572"/>
                    <a:gd name="T26" fmla="*/ 333 w 788"/>
                    <a:gd name="T27" fmla="*/ 3241 h 572"/>
                    <a:gd name="T28" fmla="*/ 229 w 788"/>
                    <a:gd name="T29" fmla="*/ 3209 h 572"/>
                    <a:gd name="T30" fmla="*/ 106 w 788"/>
                    <a:gd name="T31" fmla="*/ 3172 h 572"/>
                    <a:gd name="T32" fmla="*/ 0 w 788"/>
                    <a:gd name="T33" fmla="*/ 3140 h 572"/>
                    <a:gd name="T34" fmla="*/ 0 w 788"/>
                    <a:gd name="T35" fmla="*/ 3104 h 572"/>
                    <a:gd name="T36" fmla="*/ 0 w 788"/>
                    <a:gd name="T37" fmla="*/ 3036 h 572"/>
                    <a:gd name="T38" fmla="*/ 0 w 788"/>
                    <a:gd name="T39" fmla="*/ 279 h 572"/>
                    <a:gd name="T40" fmla="*/ 0 w 788"/>
                    <a:gd name="T41" fmla="*/ 211 h 572"/>
                    <a:gd name="T42" fmla="*/ 0 w 788"/>
                    <a:gd name="T43" fmla="*/ 177 h 572"/>
                    <a:gd name="T44" fmla="*/ 106 w 788"/>
                    <a:gd name="T45" fmla="*/ 143 h 572"/>
                    <a:gd name="T46" fmla="*/ 229 w 788"/>
                    <a:gd name="T47" fmla="*/ 109 h 572"/>
                    <a:gd name="T48" fmla="*/ 333 w 788"/>
                    <a:gd name="T49" fmla="*/ 68 h 572"/>
                    <a:gd name="T50" fmla="*/ 432 w 788"/>
                    <a:gd name="T51" fmla="*/ 37 h 572"/>
                    <a:gd name="T52" fmla="*/ 650 w 788"/>
                    <a:gd name="T53" fmla="*/ 37 h 572"/>
                    <a:gd name="T54" fmla="*/ 749 w 788"/>
                    <a:gd name="T55" fmla="*/ 0 h 572"/>
                    <a:gd name="T56" fmla="*/ 10068 w 788"/>
                    <a:gd name="T57" fmla="*/ 900 h 572"/>
                    <a:gd name="T58" fmla="*/ 10275 w 788"/>
                    <a:gd name="T59" fmla="*/ 900 h 572"/>
                    <a:gd name="T60" fmla="*/ 10381 w 788"/>
                    <a:gd name="T61" fmla="*/ 900 h 572"/>
                    <a:gd name="T62" fmla="*/ 10491 w 788"/>
                    <a:gd name="T63" fmla="*/ 934 h 572"/>
                    <a:gd name="T64" fmla="*/ 10587 w 788"/>
                    <a:gd name="T65" fmla="*/ 968 h 572"/>
                    <a:gd name="T66" fmla="*/ 10699 w 788"/>
                    <a:gd name="T67" fmla="*/ 1002 h 572"/>
                    <a:gd name="T68" fmla="*/ 10803 w 788"/>
                    <a:gd name="T69" fmla="*/ 1038 h 572"/>
                    <a:gd name="T70" fmla="*/ 10803 w 788"/>
                    <a:gd name="T71" fmla="*/ 1072 h 572"/>
                    <a:gd name="T72" fmla="*/ 10902 w 788"/>
                    <a:gd name="T73" fmla="*/ 1140 h 57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788" h="572">
                      <a:moveTo>
                        <a:pt x="625" y="199"/>
                      </a:moveTo>
                      <a:lnTo>
                        <a:pt x="788" y="524"/>
                      </a:lnTo>
                      <a:lnTo>
                        <a:pt x="788" y="536"/>
                      </a:lnTo>
                      <a:lnTo>
                        <a:pt x="782" y="542"/>
                      </a:lnTo>
                      <a:lnTo>
                        <a:pt x="776" y="548"/>
                      </a:lnTo>
                      <a:lnTo>
                        <a:pt x="776" y="554"/>
                      </a:lnTo>
                      <a:lnTo>
                        <a:pt x="770" y="560"/>
                      </a:lnTo>
                      <a:lnTo>
                        <a:pt x="758" y="566"/>
                      </a:lnTo>
                      <a:lnTo>
                        <a:pt x="752" y="566"/>
                      </a:lnTo>
                      <a:lnTo>
                        <a:pt x="746" y="566"/>
                      </a:lnTo>
                      <a:lnTo>
                        <a:pt x="43" y="572"/>
                      </a:lnTo>
                      <a:lnTo>
                        <a:pt x="37" y="572"/>
                      </a:lnTo>
                      <a:lnTo>
                        <a:pt x="25" y="572"/>
                      </a:lnTo>
                      <a:lnTo>
                        <a:pt x="19" y="566"/>
                      </a:lnTo>
                      <a:lnTo>
                        <a:pt x="13" y="560"/>
                      </a:lnTo>
                      <a:lnTo>
                        <a:pt x="6" y="554"/>
                      </a:lnTo>
                      <a:lnTo>
                        <a:pt x="0" y="548"/>
                      </a:lnTo>
                      <a:lnTo>
                        <a:pt x="0" y="542"/>
                      </a:lnTo>
                      <a:lnTo>
                        <a:pt x="0" y="530"/>
                      </a:lnTo>
                      <a:lnTo>
                        <a:pt x="0" y="49"/>
                      </a:lnTo>
                      <a:lnTo>
                        <a:pt x="0" y="37"/>
                      </a:lnTo>
                      <a:lnTo>
                        <a:pt x="0" y="31"/>
                      </a:lnTo>
                      <a:lnTo>
                        <a:pt x="6" y="25"/>
                      </a:lnTo>
                      <a:lnTo>
                        <a:pt x="13" y="19"/>
                      </a:lnTo>
                      <a:lnTo>
                        <a:pt x="19" y="12"/>
                      </a:lnTo>
                      <a:lnTo>
                        <a:pt x="25" y="6"/>
                      </a:lnTo>
                      <a:lnTo>
                        <a:pt x="37" y="6"/>
                      </a:lnTo>
                      <a:lnTo>
                        <a:pt x="43" y="0"/>
                      </a:lnTo>
                      <a:lnTo>
                        <a:pt x="577" y="157"/>
                      </a:lnTo>
                      <a:lnTo>
                        <a:pt x="589" y="157"/>
                      </a:lnTo>
                      <a:lnTo>
                        <a:pt x="595" y="157"/>
                      </a:lnTo>
                      <a:lnTo>
                        <a:pt x="601" y="163"/>
                      </a:lnTo>
                      <a:lnTo>
                        <a:pt x="607" y="169"/>
                      </a:lnTo>
                      <a:lnTo>
                        <a:pt x="613" y="175"/>
                      </a:lnTo>
                      <a:lnTo>
                        <a:pt x="619" y="181"/>
                      </a:lnTo>
                      <a:lnTo>
                        <a:pt x="619" y="187"/>
                      </a:lnTo>
                      <a:lnTo>
                        <a:pt x="625" y="199"/>
                      </a:lnTo>
                      <a:close/>
                    </a:path>
                  </a:pathLst>
                </a:custGeom>
                <a:solidFill>
                  <a:srgbClr val="F0F0F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475" name="Freeform 630"/>
                <p:cNvSpPr>
                  <a:spLocks/>
                </p:cNvSpPr>
                <p:nvPr/>
              </p:nvSpPr>
              <p:spPr bwMode="auto">
                <a:xfrm flipH="1">
                  <a:off x="646" y="547"/>
                  <a:ext cx="1396" cy="811"/>
                </a:xfrm>
                <a:custGeom>
                  <a:avLst/>
                  <a:gdLst>
                    <a:gd name="T0" fmla="*/ 13021 w 788"/>
                    <a:gd name="T1" fmla="*/ 3241 h 572"/>
                    <a:gd name="T2" fmla="*/ 13122 w 788"/>
                    <a:gd name="T3" fmla="*/ 3241 h 572"/>
                    <a:gd name="T4" fmla="*/ 13228 w 788"/>
                    <a:gd name="T5" fmla="*/ 3241 h 572"/>
                    <a:gd name="T6" fmla="*/ 13432 w 788"/>
                    <a:gd name="T7" fmla="*/ 3209 h 572"/>
                    <a:gd name="T8" fmla="*/ 13545 w 788"/>
                    <a:gd name="T9" fmla="*/ 3172 h 572"/>
                    <a:gd name="T10" fmla="*/ 13545 w 788"/>
                    <a:gd name="T11" fmla="*/ 3140 h 572"/>
                    <a:gd name="T12" fmla="*/ 13643 w 788"/>
                    <a:gd name="T13" fmla="*/ 3104 h 572"/>
                    <a:gd name="T14" fmla="*/ 13749 w 788"/>
                    <a:gd name="T15" fmla="*/ 3071 h 572"/>
                    <a:gd name="T16" fmla="*/ 13749 w 788"/>
                    <a:gd name="T17" fmla="*/ 3002 h 572"/>
                    <a:gd name="T18" fmla="*/ 10275 w 788"/>
                    <a:gd name="T19" fmla="*/ 1314 h 572"/>
                    <a:gd name="T20" fmla="*/ 10275 w 788"/>
                    <a:gd name="T21" fmla="*/ 1276 h 572"/>
                    <a:gd name="T22" fmla="*/ 10174 w 788"/>
                    <a:gd name="T23" fmla="*/ 1208 h 572"/>
                    <a:gd name="T24" fmla="*/ 10174 w 788"/>
                    <a:gd name="T25" fmla="*/ 1178 h 572"/>
                    <a:gd name="T26" fmla="*/ 10068 w 788"/>
                    <a:gd name="T27" fmla="*/ 1140 h 572"/>
                    <a:gd name="T28" fmla="*/ 9969 w 788"/>
                    <a:gd name="T29" fmla="*/ 1106 h 572"/>
                    <a:gd name="T30" fmla="*/ 9859 w 788"/>
                    <a:gd name="T31" fmla="*/ 1072 h 572"/>
                    <a:gd name="T32" fmla="*/ 9652 w 788"/>
                    <a:gd name="T33" fmla="*/ 1072 h 572"/>
                    <a:gd name="T34" fmla="*/ 9547 w 788"/>
                    <a:gd name="T35" fmla="*/ 1072 h 572"/>
                    <a:gd name="T36" fmla="*/ 749 w 788"/>
                    <a:gd name="T37" fmla="*/ 0 h 572"/>
                    <a:gd name="T38" fmla="*/ 650 w 788"/>
                    <a:gd name="T39" fmla="*/ 37 h 572"/>
                    <a:gd name="T40" fmla="*/ 432 w 788"/>
                    <a:gd name="T41" fmla="*/ 37 h 572"/>
                    <a:gd name="T42" fmla="*/ 333 w 788"/>
                    <a:gd name="T43" fmla="*/ 68 h 572"/>
                    <a:gd name="T44" fmla="*/ 229 w 788"/>
                    <a:gd name="T45" fmla="*/ 109 h 572"/>
                    <a:gd name="T46" fmla="*/ 106 w 788"/>
                    <a:gd name="T47" fmla="*/ 143 h 572"/>
                    <a:gd name="T48" fmla="*/ 0 w 788"/>
                    <a:gd name="T49" fmla="*/ 177 h 572"/>
                    <a:gd name="T50" fmla="*/ 0 w 788"/>
                    <a:gd name="T51" fmla="*/ 211 h 572"/>
                    <a:gd name="T52" fmla="*/ 0 w 788"/>
                    <a:gd name="T53" fmla="*/ 279 h 572"/>
                    <a:gd name="T54" fmla="*/ 0 w 788"/>
                    <a:gd name="T55" fmla="*/ 3036 h 572"/>
                    <a:gd name="T56" fmla="*/ 0 w 788"/>
                    <a:gd name="T57" fmla="*/ 3104 h 572"/>
                    <a:gd name="T58" fmla="*/ 0 w 788"/>
                    <a:gd name="T59" fmla="*/ 3140 h 572"/>
                    <a:gd name="T60" fmla="*/ 106 w 788"/>
                    <a:gd name="T61" fmla="*/ 3172 h 572"/>
                    <a:gd name="T62" fmla="*/ 229 w 788"/>
                    <a:gd name="T63" fmla="*/ 3209 h 572"/>
                    <a:gd name="T64" fmla="*/ 333 w 788"/>
                    <a:gd name="T65" fmla="*/ 3241 h 572"/>
                    <a:gd name="T66" fmla="*/ 432 w 788"/>
                    <a:gd name="T67" fmla="*/ 3278 h 572"/>
                    <a:gd name="T68" fmla="*/ 650 w 788"/>
                    <a:gd name="T69" fmla="*/ 3278 h 572"/>
                    <a:gd name="T70" fmla="*/ 749 w 788"/>
                    <a:gd name="T71" fmla="*/ 3278 h 572"/>
                    <a:gd name="T72" fmla="*/ 13021 w 788"/>
                    <a:gd name="T73" fmla="*/ 3241 h 57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788" h="572">
                      <a:moveTo>
                        <a:pt x="746" y="566"/>
                      </a:moveTo>
                      <a:lnTo>
                        <a:pt x="752" y="566"/>
                      </a:lnTo>
                      <a:lnTo>
                        <a:pt x="758" y="566"/>
                      </a:lnTo>
                      <a:lnTo>
                        <a:pt x="770" y="560"/>
                      </a:lnTo>
                      <a:lnTo>
                        <a:pt x="776" y="554"/>
                      </a:lnTo>
                      <a:lnTo>
                        <a:pt x="776" y="548"/>
                      </a:lnTo>
                      <a:lnTo>
                        <a:pt x="782" y="542"/>
                      </a:lnTo>
                      <a:lnTo>
                        <a:pt x="788" y="536"/>
                      </a:lnTo>
                      <a:lnTo>
                        <a:pt x="788" y="524"/>
                      </a:lnTo>
                      <a:lnTo>
                        <a:pt x="589" y="229"/>
                      </a:lnTo>
                      <a:lnTo>
                        <a:pt x="589" y="223"/>
                      </a:lnTo>
                      <a:lnTo>
                        <a:pt x="583" y="211"/>
                      </a:lnTo>
                      <a:lnTo>
                        <a:pt x="583" y="205"/>
                      </a:lnTo>
                      <a:lnTo>
                        <a:pt x="577" y="199"/>
                      </a:lnTo>
                      <a:lnTo>
                        <a:pt x="571" y="193"/>
                      </a:lnTo>
                      <a:lnTo>
                        <a:pt x="565" y="187"/>
                      </a:lnTo>
                      <a:lnTo>
                        <a:pt x="553" y="187"/>
                      </a:lnTo>
                      <a:lnTo>
                        <a:pt x="547" y="187"/>
                      </a:lnTo>
                      <a:lnTo>
                        <a:pt x="43" y="0"/>
                      </a:lnTo>
                      <a:lnTo>
                        <a:pt x="37" y="6"/>
                      </a:lnTo>
                      <a:lnTo>
                        <a:pt x="25" y="6"/>
                      </a:lnTo>
                      <a:lnTo>
                        <a:pt x="19" y="12"/>
                      </a:lnTo>
                      <a:lnTo>
                        <a:pt x="13" y="19"/>
                      </a:lnTo>
                      <a:lnTo>
                        <a:pt x="6" y="25"/>
                      </a:lnTo>
                      <a:lnTo>
                        <a:pt x="0" y="31"/>
                      </a:lnTo>
                      <a:lnTo>
                        <a:pt x="0" y="37"/>
                      </a:lnTo>
                      <a:lnTo>
                        <a:pt x="0" y="49"/>
                      </a:lnTo>
                      <a:lnTo>
                        <a:pt x="0" y="530"/>
                      </a:lnTo>
                      <a:lnTo>
                        <a:pt x="0" y="542"/>
                      </a:lnTo>
                      <a:lnTo>
                        <a:pt x="0" y="548"/>
                      </a:lnTo>
                      <a:lnTo>
                        <a:pt x="6" y="554"/>
                      </a:lnTo>
                      <a:lnTo>
                        <a:pt x="13" y="560"/>
                      </a:lnTo>
                      <a:lnTo>
                        <a:pt x="19" y="566"/>
                      </a:lnTo>
                      <a:lnTo>
                        <a:pt x="25" y="572"/>
                      </a:lnTo>
                      <a:lnTo>
                        <a:pt x="37" y="572"/>
                      </a:lnTo>
                      <a:lnTo>
                        <a:pt x="43" y="572"/>
                      </a:lnTo>
                      <a:lnTo>
                        <a:pt x="746" y="566"/>
                      </a:lnTo>
                      <a:close/>
                    </a:path>
                  </a:pathLst>
                </a:custGeom>
                <a:solidFill>
                  <a:srgbClr val="FAFAF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476" name="Freeform 631"/>
                <p:cNvSpPr>
                  <a:spLocks/>
                </p:cNvSpPr>
                <p:nvPr/>
              </p:nvSpPr>
              <p:spPr bwMode="auto">
                <a:xfrm flipH="1">
                  <a:off x="721" y="608"/>
                  <a:ext cx="1256" cy="699"/>
                </a:xfrm>
                <a:custGeom>
                  <a:avLst/>
                  <a:gdLst>
                    <a:gd name="T0" fmla="*/ 11618 w 709"/>
                    <a:gd name="T1" fmla="*/ 2789 h 493"/>
                    <a:gd name="T2" fmla="*/ 11719 w 709"/>
                    <a:gd name="T3" fmla="*/ 2789 h 493"/>
                    <a:gd name="T4" fmla="*/ 11935 w 709"/>
                    <a:gd name="T5" fmla="*/ 2789 h 493"/>
                    <a:gd name="T6" fmla="*/ 12036 w 709"/>
                    <a:gd name="T7" fmla="*/ 2756 h 493"/>
                    <a:gd name="T8" fmla="*/ 12163 w 709"/>
                    <a:gd name="T9" fmla="*/ 2719 h 493"/>
                    <a:gd name="T10" fmla="*/ 12264 w 709"/>
                    <a:gd name="T11" fmla="*/ 2688 h 493"/>
                    <a:gd name="T12" fmla="*/ 12264 w 709"/>
                    <a:gd name="T13" fmla="*/ 2651 h 493"/>
                    <a:gd name="T14" fmla="*/ 12370 w 709"/>
                    <a:gd name="T15" fmla="*/ 2619 h 493"/>
                    <a:gd name="T16" fmla="*/ 12370 w 709"/>
                    <a:gd name="T17" fmla="*/ 2551 h 493"/>
                    <a:gd name="T18" fmla="*/ 12370 w 709"/>
                    <a:gd name="T19" fmla="*/ 244 h 493"/>
                    <a:gd name="T20" fmla="*/ 12370 w 709"/>
                    <a:gd name="T21" fmla="*/ 206 h 493"/>
                    <a:gd name="T22" fmla="*/ 12264 w 709"/>
                    <a:gd name="T23" fmla="*/ 173 h 493"/>
                    <a:gd name="T24" fmla="*/ 12264 w 709"/>
                    <a:gd name="T25" fmla="*/ 105 h 493"/>
                    <a:gd name="T26" fmla="*/ 12163 w 709"/>
                    <a:gd name="T27" fmla="*/ 68 h 493"/>
                    <a:gd name="T28" fmla="*/ 12036 w 709"/>
                    <a:gd name="T29" fmla="*/ 37 h 493"/>
                    <a:gd name="T30" fmla="*/ 11935 w 709"/>
                    <a:gd name="T31" fmla="*/ 37 h 493"/>
                    <a:gd name="T32" fmla="*/ 11719 w 709"/>
                    <a:gd name="T33" fmla="*/ 0 h 493"/>
                    <a:gd name="T34" fmla="*/ 11618 w 709"/>
                    <a:gd name="T35" fmla="*/ 0 h 493"/>
                    <a:gd name="T36" fmla="*/ 728 w 709"/>
                    <a:gd name="T37" fmla="*/ 0 h 493"/>
                    <a:gd name="T38" fmla="*/ 627 w 709"/>
                    <a:gd name="T39" fmla="*/ 0 h 493"/>
                    <a:gd name="T40" fmla="*/ 423 w 709"/>
                    <a:gd name="T41" fmla="*/ 37 h 493"/>
                    <a:gd name="T42" fmla="*/ 317 w 709"/>
                    <a:gd name="T43" fmla="*/ 68 h 493"/>
                    <a:gd name="T44" fmla="*/ 207 w 709"/>
                    <a:gd name="T45" fmla="*/ 68 h 493"/>
                    <a:gd name="T46" fmla="*/ 106 w 709"/>
                    <a:gd name="T47" fmla="*/ 136 h 493"/>
                    <a:gd name="T48" fmla="*/ 106 w 709"/>
                    <a:gd name="T49" fmla="*/ 173 h 493"/>
                    <a:gd name="T50" fmla="*/ 0 w 709"/>
                    <a:gd name="T51" fmla="*/ 206 h 493"/>
                    <a:gd name="T52" fmla="*/ 0 w 709"/>
                    <a:gd name="T53" fmla="*/ 244 h 493"/>
                    <a:gd name="T54" fmla="*/ 0 w 709"/>
                    <a:gd name="T55" fmla="*/ 2583 h 493"/>
                    <a:gd name="T56" fmla="*/ 0 w 709"/>
                    <a:gd name="T57" fmla="*/ 2619 h 493"/>
                    <a:gd name="T58" fmla="*/ 106 w 709"/>
                    <a:gd name="T59" fmla="*/ 2651 h 493"/>
                    <a:gd name="T60" fmla="*/ 106 w 709"/>
                    <a:gd name="T61" fmla="*/ 2719 h 493"/>
                    <a:gd name="T62" fmla="*/ 207 w 709"/>
                    <a:gd name="T63" fmla="*/ 2756 h 493"/>
                    <a:gd name="T64" fmla="*/ 317 w 709"/>
                    <a:gd name="T65" fmla="*/ 2756 h 493"/>
                    <a:gd name="T66" fmla="*/ 423 w 709"/>
                    <a:gd name="T67" fmla="*/ 2789 h 493"/>
                    <a:gd name="T68" fmla="*/ 627 w 709"/>
                    <a:gd name="T69" fmla="*/ 2789 h 493"/>
                    <a:gd name="T70" fmla="*/ 728 w 709"/>
                    <a:gd name="T71" fmla="*/ 2824 h 493"/>
                    <a:gd name="T72" fmla="*/ 11618 w 709"/>
                    <a:gd name="T73" fmla="*/ 2789 h 49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709" h="493">
                      <a:moveTo>
                        <a:pt x="666" y="487"/>
                      </a:moveTo>
                      <a:lnTo>
                        <a:pt x="672" y="487"/>
                      </a:lnTo>
                      <a:lnTo>
                        <a:pt x="684" y="487"/>
                      </a:lnTo>
                      <a:lnTo>
                        <a:pt x="690" y="481"/>
                      </a:lnTo>
                      <a:lnTo>
                        <a:pt x="697" y="475"/>
                      </a:lnTo>
                      <a:lnTo>
                        <a:pt x="703" y="469"/>
                      </a:lnTo>
                      <a:lnTo>
                        <a:pt x="703" y="463"/>
                      </a:lnTo>
                      <a:lnTo>
                        <a:pt x="709" y="457"/>
                      </a:lnTo>
                      <a:lnTo>
                        <a:pt x="709" y="445"/>
                      </a:lnTo>
                      <a:lnTo>
                        <a:pt x="709" y="42"/>
                      </a:lnTo>
                      <a:lnTo>
                        <a:pt x="709" y="36"/>
                      </a:lnTo>
                      <a:lnTo>
                        <a:pt x="703" y="30"/>
                      </a:lnTo>
                      <a:lnTo>
                        <a:pt x="703" y="18"/>
                      </a:lnTo>
                      <a:lnTo>
                        <a:pt x="697" y="12"/>
                      </a:lnTo>
                      <a:lnTo>
                        <a:pt x="690" y="6"/>
                      </a:lnTo>
                      <a:lnTo>
                        <a:pt x="684" y="6"/>
                      </a:lnTo>
                      <a:lnTo>
                        <a:pt x="672" y="0"/>
                      </a:lnTo>
                      <a:lnTo>
                        <a:pt x="666" y="0"/>
                      </a:lnTo>
                      <a:lnTo>
                        <a:pt x="42" y="0"/>
                      </a:lnTo>
                      <a:lnTo>
                        <a:pt x="36" y="0"/>
                      </a:lnTo>
                      <a:lnTo>
                        <a:pt x="24" y="6"/>
                      </a:lnTo>
                      <a:lnTo>
                        <a:pt x="18" y="12"/>
                      </a:lnTo>
                      <a:lnTo>
                        <a:pt x="12" y="12"/>
                      </a:lnTo>
                      <a:lnTo>
                        <a:pt x="6" y="24"/>
                      </a:lnTo>
                      <a:lnTo>
                        <a:pt x="6" y="30"/>
                      </a:lnTo>
                      <a:lnTo>
                        <a:pt x="0" y="36"/>
                      </a:lnTo>
                      <a:lnTo>
                        <a:pt x="0" y="42"/>
                      </a:lnTo>
                      <a:lnTo>
                        <a:pt x="0" y="451"/>
                      </a:lnTo>
                      <a:lnTo>
                        <a:pt x="0" y="457"/>
                      </a:lnTo>
                      <a:lnTo>
                        <a:pt x="6" y="463"/>
                      </a:lnTo>
                      <a:lnTo>
                        <a:pt x="6" y="475"/>
                      </a:lnTo>
                      <a:lnTo>
                        <a:pt x="12" y="481"/>
                      </a:lnTo>
                      <a:lnTo>
                        <a:pt x="18" y="481"/>
                      </a:lnTo>
                      <a:lnTo>
                        <a:pt x="24" y="487"/>
                      </a:lnTo>
                      <a:lnTo>
                        <a:pt x="36" y="487"/>
                      </a:lnTo>
                      <a:lnTo>
                        <a:pt x="42" y="493"/>
                      </a:lnTo>
                      <a:lnTo>
                        <a:pt x="666" y="487"/>
                      </a:lnTo>
                      <a:close/>
                    </a:path>
                  </a:pathLst>
                </a:custGeom>
                <a:solidFill>
                  <a:srgbClr val="1919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477" name="Freeform 632"/>
                <p:cNvSpPr>
                  <a:spLocks/>
                </p:cNvSpPr>
                <p:nvPr/>
              </p:nvSpPr>
              <p:spPr bwMode="auto">
                <a:xfrm flipH="1">
                  <a:off x="721" y="608"/>
                  <a:ext cx="1256" cy="699"/>
                </a:xfrm>
                <a:custGeom>
                  <a:avLst/>
                  <a:gdLst>
                    <a:gd name="T0" fmla="*/ 11618 w 709"/>
                    <a:gd name="T1" fmla="*/ 2789 h 493"/>
                    <a:gd name="T2" fmla="*/ 11618 w 709"/>
                    <a:gd name="T3" fmla="*/ 2789 h 493"/>
                    <a:gd name="T4" fmla="*/ 11719 w 709"/>
                    <a:gd name="T5" fmla="*/ 2789 h 493"/>
                    <a:gd name="T6" fmla="*/ 11935 w 709"/>
                    <a:gd name="T7" fmla="*/ 2789 h 493"/>
                    <a:gd name="T8" fmla="*/ 12036 w 709"/>
                    <a:gd name="T9" fmla="*/ 2756 h 493"/>
                    <a:gd name="T10" fmla="*/ 12163 w 709"/>
                    <a:gd name="T11" fmla="*/ 2719 h 493"/>
                    <a:gd name="T12" fmla="*/ 12264 w 709"/>
                    <a:gd name="T13" fmla="*/ 2688 h 493"/>
                    <a:gd name="T14" fmla="*/ 12264 w 709"/>
                    <a:gd name="T15" fmla="*/ 2651 h 493"/>
                    <a:gd name="T16" fmla="*/ 12370 w 709"/>
                    <a:gd name="T17" fmla="*/ 2619 h 493"/>
                    <a:gd name="T18" fmla="*/ 12370 w 709"/>
                    <a:gd name="T19" fmla="*/ 2551 h 493"/>
                    <a:gd name="T20" fmla="*/ 12370 w 709"/>
                    <a:gd name="T21" fmla="*/ 244 h 493"/>
                    <a:gd name="T22" fmla="*/ 12370 w 709"/>
                    <a:gd name="T23" fmla="*/ 206 h 493"/>
                    <a:gd name="T24" fmla="*/ 12264 w 709"/>
                    <a:gd name="T25" fmla="*/ 173 h 493"/>
                    <a:gd name="T26" fmla="*/ 12264 w 709"/>
                    <a:gd name="T27" fmla="*/ 105 h 493"/>
                    <a:gd name="T28" fmla="*/ 12163 w 709"/>
                    <a:gd name="T29" fmla="*/ 68 h 493"/>
                    <a:gd name="T30" fmla="*/ 12036 w 709"/>
                    <a:gd name="T31" fmla="*/ 37 h 493"/>
                    <a:gd name="T32" fmla="*/ 11935 w 709"/>
                    <a:gd name="T33" fmla="*/ 37 h 493"/>
                    <a:gd name="T34" fmla="*/ 11719 w 709"/>
                    <a:gd name="T35" fmla="*/ 0 h 493"/>
                    <a:gd name="T36" fmla="*/ 11618 w 709"/>
                    <a:gd name="T37" fmla="*/ 0 h 493"/>
                    <a:gd name="T38" fmla="*/ 728 w 709"/>
                    <a:gd name="T39" fmla="*/ 0 h 493"/>
                    <a:gd name="T40" fmla="*/ 627 w 709"/>
                    <a:gd name="T41" fmla="*/ 0 h 493"/>
                    <a:gd name="T42" fmla="*/ 423 w 709"/>
                    <a:gd name="T43" fmla="*/ 37 h 493"/>
                    <a:gd name="T44" fmla="*/ 317 w 709"/>
                    <a:gd name="T45" fmla="*/ 68 h 493"/>
                    <a:gd name="T46" fmla="*/ 207 w 709"/>
                    <a:gd name="T47" fmla="*/ 68 h 493"/>
                    <a:gd name="T48" fmla="*/ 106 w 709"/>
                    <a:gd name="T49" fmla="*/ 136 h 493"/>
                    <a:gd name="T50" fmla="*/ 106 w 709"/>
                    <a:gd name="T51" fmla="*/ 173 h 493"/>
                    <a:gd name="T52" fmla="*/ 0 w 709"/>
                    <a:gd name="T53" fmla="*/ 206 h 493"/>
                    <a:gd name="T54" fmla="*/ 0 w 709"/>
                    <a:gd name="T55" fmla="*/ 244 h 493"/>
                    <a:gd name="T56" fmla="*/ 0 w 709"/>
                    <a:gd name="T57" fmla="*/ 2583 h 493"/>
                    <a:gd name="T58" fmla="*/ 0 w 709"/>
                    <a:gd name="T59" fmla="*/ 2619 h 493"/>
                    <a:gd name="T60" fmla="*/ 106 w 709"/>
                    <a:gd name="T61" fmla="*/ 2651 h 493"/>
                    <a:gd name="T62" fmla="*/ 106 w 709"/>
                    <a:gd name="T63" fmla="*/ 2719 h 493"/>
                    <a:gd name="T64" fmla="*/ 207 w 709"/>
                    <a:gd name="T65" fmla="*/ 2756 h 493"/>
                    <a:gd name="T66" fmla="*/ 317 w 709"/>
                    <a:gd name="T67" fmla="*/ 2756 h 493"/>
                    <a:gd name="T68" fmla="*/ 423 w 709"/>
                    <a:gd name="T69" fmla="*/ 2789 h 493"/>
                    <a:gd name="T70" fmla="*/ 627 w 709"/>
                    <a:gd name="T71" fmla="*/ 2789 h 493"/>
                    <a:gd name="T72" fmla="*/ 728 w 709"/>
                    <a:gd name="T73" fmla="*/ 2824 h 493"/>
                    <a:gd name="T74" fmla="*/ 11618 w 709"/>
                    <a:gd name="T75" fmla="*/ 2789 h 493"/>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709" h="493">
                      <a:moveTo>
                        <a:pt x="666" y="487"/>
                      </a:moveTo>
                      <a:lnTo>
                        <a:pt x="666" y="487"/>
                      </a:lnTo>
                      <a:lnTo>
                        <a:pt x="672" y="487"/>
                      </a:lnTo>
                      <a:lnTo>
                        <a:pt x="684" y="487"/>
                      </a:lnTo>
                      <a:lnTo>
                        <a:pt x="690" y="481"/>
                      </a:lnTo>
                      <a:lnTo>
                        <a:pt x="697" y="475"/>
                      </a:lnTo>
                      <a:lnTo>
                        <a:pt x="703" y="469"/>
                      </a:lnTo>
                      <a:lnTo>
                        <a:pt x="703" y="463"/>
                      </a:lnTo>
                      <a:lnTo>
                        <a:pt x="709" y="457"/>
                      </a:lnTo>
                      <a:lnTo>
                        <a:pt x="709" y="445"/>
                      </a:lnTo>
                      <a:lnTo>
                        <a:pt x="709" y="42"/>
                      </a:lnTo>
                      <a:lnTo>
                        <a:pt x="709" y="36"/>
                      </a:lnTo>
                      <a:lnTo>
                        <a:pt x="703" y="30"/>
                      </a:lnTo>
                      <a:lnTo>
                        <a:pt x="703" y="18"/>
                      </a:lnTo>
                      <a:lnTo>
                        <a:pt x="697" y="12"/>
                      </a:lnTo>
                      <a:lnTo>
                        <a:pt x="690" y="6"/>
                      </a:lnTo>
                      <a:lnTo>
                        <a:pt x="684" y="6"/>
                      </a:lnTo>
                      <a:lnTo>
                        <a:pt x="672" y="0"/>
                      </a:lnTo>
                      <a:lnTo>
                        <a:pt x="666" y="0"/>
                      </a:lnTo>
                      <a:lnTo>
                        <a:pt x="42" y="0"/>
                      </a:lnTo>
                      <a:lnTo>
                        <a:pt x="36" y="0"/>
                      </a:lnTo>
                      <a:lnTo>
                        <a:pt x="24" y="6"/>
                      </a:lnTo>
                      <a:lnTo>
                        <a:pt x="18" y="12"/>
                      </a:lnTo>
                      <a:lnTo>
                        <a:pt x="12" y="12"/>
                      </a:lnTo>
                      <a:lnTo>
                        <a:pt x="6" y="24"/>
                      </a:lnTo>
                      <a:lnTo>
                        <a:pt x="6" y="30"/>
                      </a:lnTo>
                      <a:lnTo>
                        <a:pt x="0" y="36"/>
                      </a:lnTo>
                      <a:lnTo>
                        <a:pt x="0" y="42"/>
                      </a:lnTo>
                      <a:lnTo>
                        <a:pt x="0" y="451"/>
                      </a:lnTo>
                      <a:lnTo>
                        <a:pt x="0" y="457"/>
                      </a:lnTo>
                      <a:lnTo>
                        <a:pt x="6" y="463"/>
                      </a:lnTo>
                      <a:lnTo>
                        <a:pt x="6" y="475"/>
                      </a:lnTo>
                      <a:lnTo>
                        <a:pt x="12" y="481"/>
                      </a:lnTo>
                      <a:lnTo>
                        <a:pt x="18" y="481"/>
                      </a:lnTo>
                      <a:lnTo>
                        <a:pt x="24" y="487"/>
                      </a:lnTo>
                      <a:lnTo>
                        <a:pt x="36" y="487"/>
                      </a:lnTo>
                      <a:lnTo>
                        <a:pt x="42" y="493"/>
                      </a:lnTo>
                      <a:lnTo>
                        <a:pt x="666" y="487"/>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478" name="Freeform 633"/>
                <p:cNvSpPr>
                  <a:spLocks/>
                </p:cNvSpPr>
                <p:nvPr/>
              </p:nvSpPr>
              <p:spPr bwMode="auto">
                <a:xfrm flipH="1">
                  <a:off x="551" y="1571"/>
                  <a:ext cx="405" cy="25"/>
                </a:xfrm>
                <a:custGeom>
                  <a:avLst/>
                  <a:gdLst>
                    <a:gd name="T0" fmla="*/ 3960 w 229"/>
                    <a:gd name="T1" fmla="*/ 94 h 18"/>
                    <a:gd name="T2" fmla="*/ 3960 w 229"/>
                    <a:gd name="T3" fmla="*/ 0 h 18"/>
                    <a:gd name="T4" fmla="*/ 0 w 229"/>
                    <a:gd name="T5" fmla="*/ 29 h 18"/>
                    <a:gd name="T6" fmla="*/ 0 w 229"/>
                    <a:gd name="T7" fmla="*/ 94 h 18"/>
                    <a:gd name="T8" fmla="*/ 3960 w 229"/>
                    <a:gd name="T9" fmla="*/ 94 h 1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9" h="18">
                      <a:moveTo>
                        <a:pt x="229" y="18"/>
                      </a:moveTo>
                      <a:lnTo>
                        <a:pt x="229" y="0"/>
                      </a:lnTo>
                      <a:lnTo>
                        <a:pt x="0" y="6"/>
                      </a:lnTo>
                      <a:lnTo>
                        <a:pt x="0" y="18"/>
                      </a:lnTo>
                      <a:lnTo>
                        <a:pt x="229" y="18"/>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479" name="Freeform 634"/>
                <p:cNvSpPr>
                  <a:spLocks/>
                </p:cNvSpPr>
                <p:nvPr/>
              </p:nvSpPr>
              <p:spPr bwMode="auto">
                <a:xfrm flipH="1">
                  <a:off x="561" y="1571"/>
                  <a:ext cx="395" cy="17"/>
                </a:xfrm>
                <a:custGeom>
                  <a:avLst/>
                  <a:gdLst>
                    <a:gd name="T0" fmla="*/ 3890 w 223"/>
                    <a:gd name="T1" fmla="*/ 68 h 12"/>
                    <a:gd name="T2" fmla="*/ 3890 w 223"/>
                    <a:gd name="T3" fmla="*/ 0 h 12"/>
                    <a:gd name="T4" fmla="*/ 0 w 223"/>
                    <a:gd name="T5" fmla="*/ 37 h 12"/>
                    <a:gd name="T6" fmla="*/ 0 w 223"/>
                    <a:gd name="T7" fmla="*/ 68 h 12"/>
                    <a:gd name="T8" fmla="*/ 3890 w 223"/>
                    <a:gd name="T9" fmla="*/ 68 h 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3" h="12">
                      <a:moveTo>
                        <a:pt x="223" y="12"/>
                      </a:moveTo>
                      <a:lnTo>
                        <a:pt x="223" y="0"/>
                      </a:lnTo>
                      <a:lnTo>
                        <a:pt x="0" y="6"/>
                      </a:lnTo>
                      <a:lnTo>
                        <a:pt x="0" y="12"/>
                      </a:lnTo>
                      <a:lnTo>
                        <a:pt x="223" y="12"/>
                      </a:lnTo>
                      <a:close/>
                    </a:path>
                  </a:pathLst>
                </a:custGeom>
                <a:solidFill>
                  <a:srgbClr val="03030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480" name="Freeform 635"/>
                <p:cNvSpPr>
                  <a:spLocks/>
                </p:cNvSpPr>
                <p:nvPr/>
              </p:nvSpPr>
              <p:spPr bwMode="auto">
                <a:xfrm flipH="1">
                  <a:off x="1530" y="1579"/>
                  <a:ext cx="629" cy="34"/>
                </a:xfrm>
                <a:custGeom>
                  <a:avLst/>
                  <a:gdLst>
                    <a:gd name="T0" fmla="*/ 6198 w 355"/>
                    <a:gd name="T1" fmla="*/ 68 h 24"/>
                    <a:gd name="T2" fmla="*/ 6198 w 355"/>
                    <a:gd name="T3" fmla="*/ 0 h 24"/>
                    <a:gd name="T4" fmla="*/ 0 w 355"/>
                    <a:gd name="T5" fmla="*/ 37 h 24"/>
                    <a:gd name="T6" fmla="*/ 0 w 355"/>
                    <a:gd name="T7" fmla="*/ 136 h 24"/>
                    <a:gd name="T8" fmla="*/ 6198 w 355"/>
                    <a:gd name="T9" fmla="*/ 68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5" h="24">
                      <a:moveTo>
                        <a:pt x="355" y="12"/>
                      </a:moveTo>
                      <a:lnTo>
                        <a:pt x="355" y="0"/>
                      </a:lnTo>
                      <a:lnTo>
                        <a:pt x="0" y="6"/>
                      </a:lnTo>
                      <a:lnTo>
                        <a:pt x="0" y="24"/>
                      </a:lnTo>
                      <a:lnTo>
                        <a:pt x="355" y="12"/>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481" name="Freeform 636"/>
                <p:cNvSpPr>
                  <a:spLocks/>
                </p:cNvSpPr>
                <p:nvPr/>
              </p:nvSpPr>
              <p:spPr bwMode="auto">
                <a:xfrm flipH="1">
                  <a:off x="1552" y="1579"/>
                  <a:ext cx="607" cy="26"/>
                </a:xfrm>
                <a:custGeom>
                  <a:avLst/>
                  <a:gdLst>
                    <a:gd name="T0" fmla="*/ 5953 w 343"/>
                    <a:gd name="T1" fmla="*/ 75 h 18"/>
                    <a:gd name="T2" fmla="*/ 5953 w 343"/>
                    <a:gd name="T3" fmla="*/ 0 h 18"/>
                    <a:gd name="T4" fmla="*/ 0 w 343"/>
                    <a:gd name="T5" fmla="*/ 75 h 18"/>
                    <a:gd name="T6" fmla="*/ 0 w 343"/>
                    <a:gd name="T7" fmla="*/ 114 h 18"/>
                    <a:gd name="T8" fmla="*/ 5953 w 343"/>
                    <a:gd name="T9" fmla="*/ 75 h 1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3" h="18">
                      <a:moveTo>
                        <a:pt x="343" y="12"/>
                      </a:moveTo>
                      <a:lnTo>
                        <a:pt x="343" y="0"/>
                      </a:lnTo>
                      <a:lnTo>
                        <a:pt x="0" y="12"/>
                      </a:lnTo>
                      <a:lnTo>
                        <a:pt x="0" y="18"/>
                      </a:lnTo>
                      <a:lnTo>
                        <a:pt x="343" y="12"/>
                      </a:lnTo>
                      <a:close/>
                    </a:path>
                  </a:pathLst>
                </a:custGeom>
                <a:solidFill>
                  <a:srgbClr val="03030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482" name="Freeform 637"/>
                <p:cNvSpPr>
                  <a:spLocks/>
                </p:cNvSpPr>
                <p:nvPr/>
              </p:nvSpPr>
              <p:spPr bwMode="auto">
                <a:xfrm flipH="1">
                  <a:off x="1350" y="1537"/>
                  <a:ext cx="212" cy="85"/>
                </a:xfrm>
                <a:custGeom>
                  <a:avLst/>
                  <a:gdLst>
                    <a:gd name="T0" fmla="*/ 1548 w 120"/>
                    <a:gd name="T1" fmla="*/ 0 h 60"/>
                    <a:gd name="T2" fmla="*/ 1548 w 120"/>
                    <a:gd name="T3" fmla="*/ 0 h 60"/>
                    <a:gd name="T4" fmla="*/ 1654 w 120"/>
                    <a:gd name="T5" fmla="*/ 0 h 60"/>
                    <a:gd name="T6" fmla="*/ 1654 w 120"/>
                    <a:gd name="T7" fmla="*/ 37 h 60"/>
                    <a:gd name="T8" fmla="*/ 1654 w 120"/>
                    <a:gd name="T9" fmla="*/ 37 h 60"/>
                    <a:gd name="T10" fmla="*/ 1754 w 120"/>
                    <a:gd name="T11" fmla="*/ 37 h 60"/>
                    <a:gd name="T12" fmla="*/ 1754 w 120"/>
                    <a:gd name="T13" fmla="*/ 37 h 60"/>
                    <a:gd name="T14" fmla="*/ 1754 w 120"/>
                    <a:gd name="T15" fmla="*/ 37 h 60"/>
                    <a:gd name="T16" fmla="*/ 1857 w 120"/>
                    <a:gd name="T17" fmla="*/ 37 h 60"/>
                    <a:gd name="T18" fmla="*/ 1957 w 120"/>
                    <a:gd name="T19" fmla="*/ 68 h 60"/>
                    <a:gd name="T20" fmla="*/ 2069 w 120"/>
                    <a:gd name="T21" fmla="*/ 105 h 60"/>
                    <a:gd name="T22" fmla="*/ 2069 w 120"/>
                    <a:gd name="T23" fmla="*/ 136 h 60"/>
                    <a:gd name="T24" fmla="*/ 2069 w 120"/>
                    <a:gd name="T25" fmla="*/ 205 h 60"/>
                    <a:gd name="T26" fmla="*/ 2069 w 120"/>
                    <a:gd name="T27" fmla="*/ 241 h 60"/>
                    <a:gd name="T28" fmla="*/ 1957 w 120"/>
                    <a:gd name="T29" fmla="*/ 273 h 60"/>
                    <a:gd name="T30" fmla="*/ 1857 w 120"/>
                    <a:gd name="T31" fmla="*/ 309 h 60"/>
                    <a:gd name="T32" fmla="*/ 1654 w 120"/>
                    <a:gd name="T33" fmla="*/ 309 h 60"/>
                    <a:gd name="T34" fmla="*/ 314 w 120"/>
                    <a:gd name="T35" fmla="*/ 341 h 60"/>
                    <a:gd name="T36" fmla="*/ 0 w 120"/>
                    <a:gd name="T37" fmla="*/ 273 h 60"/>
                    <a:gd name="T38" fmla="*/ 0 w 120"/>
                    <a:gd name="T39" fmla="*/ 205 h 60"/>
                    <a:gd name="T40" fmla="*/ 1030 w 120"/>
                    <a:gd name="T41" fmla="*/ 205 h 60"/>
                    <a:gd name="T42" fmla="*/ 1030 w 120"/>
                    <a:gd name="T43" fmla="*/ 205 h 60"/>
                    <a:gd name="T44" fmla="*/ 1030 w 120"/>
                    <a:gd name="T45" fmla="*/ 205 h 60"/>
                    <a:gd name="T46" fmla="*/ 928 w 120"/>
                    <a:gd name="T47" fmla="*/ 173 h 60"/>
                    <a:gd name="T48" fmla="*/ 928 w 120"/>
                    <a:gd name="T49" fmla="*/ 173 h 60"/>
                    <a:gd name="T50" fmla="*/ 928 w 120"/>
                    <a:gd name="T51" fmla="*/ 136 h 60"/>
                    <a:gd name="T52" fmla="*/ 1030 w 120"/>
                    <a:gd name="T53" fmla="*/ 105 h 60"/>
                    <a:gd name="T54" fmla="*/ 1030 w 120"/>
                    <a:gd name="T55" fmla="*/ 68 h 60"/>
                    <a:gd name="T56" fmla="*/ 1143 w 120"/>
                    <a:gd name="T57" fmla="*/ 68 h 60"/>
                    <a:gd name="T58" fmla="*/ 1143 w 120"/>
                    <a:gd name="T59" fmla="*/ 37 h 60"/>
                    <a:gd name="T60" fmla="*/ 1237 w 120"/>
                    <a:gd name="T61" fmla="*/ 37 h 60"/>
                    <a:gd name="T62" fmla="*/ 1344 w 120"/>
                    <a:gd name="T63" fmla="*/ 0 h 60"/>
                    <a:gd name="T64" fmla="*/ 1438 w 120"/>
                    <a:gd name="T65" fmla="*/ 0 h 60"/>
                    <a:gd name="T66" fmla="*/ 1438 w 120"/>
                    <a:gd name="T67" fmla="*/ 0 h 60"/>
                    <a:gd name="T68" fmla="*/ 1548 w 120"/>
                    <a:gd name="T69" fmla="*/ 0 h 60"/>
                    <a:gd name="T70" fmla="*/ 1548 w 120"/>
                    <a:gd name="T71" fmla="*/ 0 h 60"/>
                    <a:gd name="T72" fmla="*/ 1548 w 120"/>
                    <a:gd name="T73" fmla="*/ 0 h 6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20" h="60">
                      <a:moveTo>
                        <a:pt x="90" y="0"/>
                      </a:moveTo>
                      <a:lnTo>
                        <a:pt x="90" y="0"/>
                      </a:lnTo>
                      <a:lnTo>
                        <a:pt x="96" y="0"/>
                      </a:lnTo>
                      <a:lnTo>
                        <a:pt x="96" y="6"/>
                      </a:lnTo>
                      <a:lnTo>
                        <a:pt x="102" y="6"/>
                      </a:lnTo>
                      <a:lnTo>
                        <a:pt x="108" y="6"/>
                      </a:lnTo>
                      <a:lnTo>
                        <a:pt x="114" y="12"/>
                      </a:lnTo>
                      <a:lnTo>
                        <a:pt x="120" y="18"/>
                      </a:lnTo>
                      <a:lnTo>
                        <a:pt x="120" y="24"/>
                      </a:lnTo>
                      <a:lnTo>
                        <a:pt x="120" y="36"/>
                      </a:lnTo>
                      <a:lnTo>
                        <a:pt x="120" y="42"/>
                      </a:lnTo>
                      <a:lnTo>
                        <a:pt x="114" y="48"/>
                      </a:lnTo>
                      <a:lnTo>
                        <a:pt x="108" y="54"/>
                      </a:lnTo>
                      <a:lnTo>
                        <a:pt x="96" y="54"/>
                      </a:lnTo>
                      <a:lnTo>
                        <a:pt x="18" y="60"/>
                      </a:lnTo>
                      <a:lnTo>
                        <a:pt x="0" y="48"/>
                      </a:lnTo>
                      <a:lnTo>
                        <a:pt x="0" y="36"/>
                      </a:lnTo>
                      <a:lnTo>
                        <a:pt x="60" y="36"/>
                      </a:lnTo>
                      <a:lnTo>
                        <a:pt x="54" y="30"/>
                      </a:lnTo>
                      <a:lnTo>
                        <a:pt x="54" y="24"/>
                      </a:lnTo>
                      <a:lnTo>
                        <a:pt x="60" y="18"/>
                      </a:lnTo>
                      <a:lnTo>
                        <a:pt x="60" y="12"/>
                      </a:lnTo>
                      <a:lnTo>
                        <a:pt x="66" y="12"/>
                      </a:lnTo>
                      <a:lnTo>
                        <a:pt x="66" y="6"/>
                      </a:lnTo>
                      <a:lnTo>
                        <a:pt x="72" y="6"/>
                      </a:lnTo>
                      <a:lnTo>
                        <a:pt x="78" y="0"/>
                      </a:lnTo>
                      <a:lnTo>
                        <a:pt x="84" y="0"/>
                      </a:lnTo>
                      <a:lnTo>
                        <a:pt x="90" y="0"/>
                      </a:lnTo>
                      <a:close/>
                    </a:path>
                  </a:pathLst>
                </a:custGeom>
                <a:solidFill>
                  <a:srgbClr val="E5E5E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483" name="Freeform 638"/>
                <p:cNvSpPr>
                  <a:spLocks/>
                </p:cNvSpPr>
                <p:nvPr/>
              </p:nvSpPr>
              <p:spPr bwMode="auto">
                <a:xfrm flipH="1">
                  <a:off x="1350" y="1537"/>
                  <a:ext cx="212" cy="85"/>
                </a:xfrm>
                <a:custGeom>
                  <a:avLst/>
                  <a:gdLst>
                    <a:gd name="T0" fmla="*/ 1548 w 120"/>
                    <a:gd name="T1" fmla="*/ 0 h 60"/>
                    <a:gd name="T2" fmla="*/ 1548 w 120"/>
                    <a:gd name="T3" fmla="*/ 0 h 60"/>
                    <a:gd name="T4" fmla="*/ 1548 w 120"/>
                    <a:gd name="T5" fmla="*/ 0 h 60"/>
                    <a:gd name="T6" fmla="*/ 1654 w 120"/>
                    <a:gd name="T7" fmla="*/ 0 h 60"/>
                    <a:gd name="T8" fmla="*/ 1654 w 120"/>
                    <a:gd name="T9" fmla="*/ 37 h 60"/>
                    <a:gd name="T10" fmla="*/ 1654 w 120"/>
                    <a:gd name="T11" fmla="*/ 37 h 60"/>
                    <a:gd name="T12" fmla="*/ 1754 w 120"/>
                    <a:gd name="T13" fmla="*/ 37 h 60"/>
                    <a:gd name="T14" fmla="*/ 1754 w 120"/>
                    <a:gd name="T15" fmla="*/ 37 h 60"/>
                    <a:gd name="T16" fmla="*/ 1754 w 120"/>
                    <a:gd name="T17" fmla="*/ 37 h 60"/>
                    <a:gd name="T18" fmla="*/ 1857 w 120"/>
                    <a:gd name="T19" fmla="*/ 37 h 60"/>
                    <a:gd name="T20" fmla="*/ 1957 w 120"/>
                    <a:gd name="T21" fmla="*/ 68 h 60"/>
                    <a:gd name="T22" fmla="*/ 2069 w 120"/>
                    <a:gd name="T23" fmla="*/ 105 h 60"/>
                    <a:gd name="T24" fmla="*/ 2069 w 120"/>
                    <a:gd name="T25" fmla="*/ 136 h 60"/>
                    <a:gd name="T26" fmla="*/ 2069 w 120"/>
                    <a:gd name="T27" fmla="*/ 205 h 60"/>
                    <a:gd name="T28" fmla="*/ 2069 w 120"/>
                    <a:gd name="T29" fmla="*/ 241 h 60"/>
                    <a:gd name="T30" fmla="*/ 1957 w 120"/>
                    <a:gd name="T31" fmla="*/ 273 h 60"/>
                    <a:gd name="T32" fmla="*/ 1857 w 120"/>
                    <a:gd name="T33" fmla="*/ 309 h 60"/>
                    <a:gd name="T34" fmla="*/ 1654 w 120"/>
                    <a:gd name="T35" fmla="*/ 309 h 60"/>
                    <a:gd name="T36" fmla="*/ 314 w 120"/>
                    <a:gd name="T37" fmla="*/ 341 h 60"/>
                    <a:gd name="T38" fmla="*/ 0 w 120"/>
                    <a:gd name="T39" fmla="*/ 273 h 60"/>
                    <a:gd name="T40" fmla="*/ 0 w 120"/>
                    <a:gd name="T41" fmla="*/ 205 h 60"/>
                    <a:gd name="T42" fmla="*/ 1030 w 120"/>
                    <a:gd name="T43" fmla="*/ 205 h 60"/>
                    <a:gd name="T44" fmla="*/ 1030 w 120"/>
                    <a:gd name="T45" fmla="*/ 205 h 60"/>
                    <a:gd name="T46" fmla="*/ 1030 w 120"/>
                    <a:gd name="T47" fmla="*/ 205 h 60"/>
                    <a:gd name="T48" fmla="*/ 928 w 120"/>
                    <a:gd name="T49" fmla="*/ 173 h 60"/>
                    <a:gd name="T50" fmla="*/ 928 w 120"/>
                    <a:gd name="T51" fmla="*/ 173 h 60"/>
                    <a:gd name="T52" fmla="*/ 928 w 120"/>
                    <a:gd name="T53" fmla="*/ 136 h 60"/>
                    <a:gd name="T54" fmla="*/ 1030 w 120"/>
                    <a:gd name="T55" fmla="*/ 105 h 60"/>
                    <a:gd name="T56" fmla="*/ 1030 w 120"/>
                    <a:gd name="T57" fmla="*/ 68 h 60"/>
                    <a:gd name="T58" fmla="*/ 1143 w 120"/>
                    <a:gd name="T59" fmla="*/ 68 h 60"/>
                    <a:gd name="T60" fmla="*/ 1143 w 120"/>
                    <a:gd name="T61" fmla="*/ 37 h 60"/>
                    <a:gd name="T62" fmla="*/ 1237 w 120"/>
                    <a:gd name="T63" fmla="*/ 37 h 60"/>
                    <a:gd name="T64" fmla="*/ 1344 w 120"/>
                    <a:gd name="T65" fmla="*/ 0 h 60"/>
                    <a:gd name="T66" fmla="*/ 1438 w 120"/>
                    <a:gd name="T67" fmla="*/ 0 h 60"/>
                    <a:gd name="T68" fmla="*/ 1438 w 120"/>
                    <a:gd name="T69" fmla="*/ 0 h 60"/>
                    <a:gd name="T70" fmla="*/ 1548 w 120"/>
                    <a:gd name="T71" fmla="*/ 0 h 60"/>
                    <a:gd name="T72" fmla="*/ 1548 w 120"/>
                    <a:gd name="T73" fmla="*/ 0 h 60"/>
                    <a:gd name="T74" fmla="*/ 1548 w 120"/>
                    <a:gd name="T75" fmla="*/ 0 h 6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120" h="60">
                      <a:moveTo>
                        <a:pt x="90" y="0"/>
                      </a:moveTo>
                      <a:lnTo>
                        <a:pt x="90" y="0"/>
                      </a:lnTo>
                      <a:lnTo>
                        <a:pt x="96" y="0"/>
                      </a:lnTo>
                      <a:lnTo>
                        <a:pt x="96" y="6"/>
                      </a:lnTo>
                      <a:lnTo>
                        <a:pt x="102" y="6"/>
                      </a:lnTo>
                      <a:lnTo>
                        <a:pt x="108" y="6"/>
                      </a:lnTo>
                      <a:lnTo>
                        <a:pt x="114" y="12"/>
                      </a:lnTo>
                      <a:lnTo>
                        <a:pt x="120" y="18"/>
                      </a:lnTo>
                      <a:lnTo>
                        <a:pt x="120" y="24"/>
                      </a:lnTo>
                      <a:lnTo>
                        <a:pt x="120" y="36"/>
                      </a:lnTo>
                      <a:lnTo>
                        <a:pt x="120" y="42"/>
                      </a:lnTo>
                      <a:lnTo>
                        <a:pt x="114" y="48"/>
                      </a:lnTo>
                      <a:lnTo>
                        <a:pt x="108" y="54"/>
                      </a:lnTo>
                      <a:lnTo>
                        <a:pt x="96" y="54"/>
                      </a:lnTo>
                      <a:lnTo>
                        <a:pt x="18" y="60"/>
                      </a:lnTo>
                      <a:lnTo>
                        <a:pt x="0" y="48"/>
                      </a:lnTo>
                      <a:lnTo>
                        <a:pt x="0" y="36"/>
                      </a:lnTo>
                      <a:lnTo>
                        <a:pt x="60" y="36"/>
                      </a:lnTo>
                      <a:lnTo>
                        <a:pt x="54" y="30"/>
                      </a:lnTo>
                      <a:lnTo>
                        <a:pt x="54" y="24"/>
                      </a:lnTo>
                      <a:lnTo>
                        <a:pt x="60" y="18"/>
                      </a:lnTo>
                      <a:lnTo>
                        <a:pt x="60" y="12"/>
                      </a:lnTo>
                      <a:lnTo>
                        <a:pt x="66" y="12"/>
                      </a:lnTo>
                      <a:lnTo>
                        <a:pt x="66" y="6"/>
                      </a:lnTo>
                      <a:lnTo>
                        <a:pt x="72" y="6"/>
                      </a:lnTo>
                      <a:lnTo>
                        <a:pt x="78" y="0"/>
                      </a:lnTo>
                      <a:lnTo>
                        <a:pt x="84" y="0"/>
                      </a:lnTo>
                      <a:lnTo>
                        <a:pt x="90"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484" name="Freeform 639"/>
                <p:cNvSpPr>
                  <a:spLocks/>
                </p:cNvSpPr>
                <p:nvPr/>
              </p:nvSpPr>
              <p:spPr bwMode="auto">
                <a:xfrm flipH="1">
                  <a:off x="1381" y="1545"/>
                  <a:ext cx="171" cy="60"/>
                </a:xfrm>
                <a:custGeom>
                  <a:avLst/>
                  <a:gdLst>
                    <a:gd name="T0" fmla="*/ 1722 w 96"/>
                    <a:gd name="T1" fmla="*/ 0 h 42"/>
                    <a:gd name="T2" fmla="*/ 1722 w 96"/>
                    <a:gd name="T3" fmla="*/ 0 h 42"/>
                    <a:gd name="T4" fmla="*/ 1612 w 96"/>
                    <a:gd name="T5" fmla="*/ 0 h 42"/>
                    <a:gd name="T6" fmla="*/ 1612 w 96"/>
                    <a:gd name="T7" fmla="*/ 0 h 42"/>
                    <a:gd name="T8" fmla="*/ 1511 w 96"/>
                    <a:gd name="T9" fmla="*/ 0 h 42"/>
                    <a:gd name="T10" fmla="*/ 1511 w 96"/>
                    <a:gd name="T11" fmla="*/ 0 h 42"/>
                    <a:gd name="T12" fmla="*/ 1402 w 96"/>
                    <a:gd name="T13" fmla="*/ 0 h 42"/>
                    <a:gd name="T14" fmla="*/ 1288 w 96"/>
                    <a:gd name="T15" fmla="*/ 39 h 42"/>
                    <a:gd name="T16" fmla="*/ 1288 w 96"/>
                    <a:gd name="T17" fmla="*/ 39 h 42"/>
                    <a:gd name="T18" fmla="*/ 1186 w 96"/>
                    <a:gd name="T19" fmla="*/ 70 h 42"/>
                    <a:gd name="T20" fmla="*/ 1186 w 96"/>
                    <a:gd name="T21" fmla="*/ 70 h 42"/>
                    <a:gd name="T22" fmla="*/ 1186 w 96"/>
                    <a:gd name="T23" fmla="*/ 109 h 42"/>
                    <a:gd name="T24" fmla="*/ 1186 w 96"/>
                    <a:gd name="T25" fmla="*/ 143 h 42"/>
                    <a:gd name="T26" fmla="*/ 1186 w 96"/>
                    <a:gd name="T27" fmla="*/ 143 h 42"/>
                    <a:gd name="T28" fmla="*/ 1186 w 96"/>
                    <a:gd name="T29" fmla="*/ 177 h 42"/>
                    <a:gd name="T30" fmla="*/ 1186 w 96"/>
                    <a:gd name="T31" fmla="*/ 213 h 42"/>
                    <a:gd name="T32" fmla="*/ 1186 w 96"/>
                    <a:gd name="T33" fmla="*/ 213 h 42"/>
                    <a:gd name="T34" fmla="*/ 210 w 96"/>
                    <a:gd name="T35" fmla="*/ 251 h 42"/>
                    <a:gd name="T36" fmla="*/ 0 w 96"/>
                    <a:gd name="T37" fmla="*/ 213 h 42"/>
                    <a:gd name="T38" fmla="*/ 967 w 96"/>
                    <a:gd name="T39" fmla="*/ 177 h 42"/>
                    <a:gd name="T40" fmla="*/ 967 w 96"/>
                    <a:gd name="T41" fmla="*/ 177 h 42"/>
                    <a:gd name="T42" fmla="*/ 967 w 96"/>
                    <a:gd name="T43" fmla="*/ 177 h 42"/>
                    <a:gd name="T44" fmla="*/ 967 w 96"/>
                    <a:gd name="T45" fmla="*/ 177 h 42"/>
                    <a:gd name="T46" fmla="*/ 967 w 96"/>
                    <a:gd name="T47" fmla="*/ 143 h 42"/>
                    <a:gd name="T48" fmla="*/ 967 w 96"/>
                    <a:gd name="T49" fmla="*/ 143 h 42"/>
                    <a:gd name="T50" fmla="*/ 967 w 96"/>
                    <a:gd name="T51" fmla="*/ 109 h 42"/>
                    <a:gd name="T52" fmla="*/ 967 w 96"/>
                    <a:gd name="T53" fmla="*/ 70 h 42"/>
                    <a:gd name="T54" fmla="*/ 967 w 96"/>
                    <a:gd name="T55" fmla="*/ 39 h 42"/>
                    <a:gd name="T56" fmla="*/ 1079 w 96"/>
                    <a:gd name="T57" fmla="*/ 39 h 42"/>
                    <a:gd name="T58" fmla="*/ 1079 w 96"/>
                    <a:gd name="T59" fmla="*/ 39 h 42"/>
                    <a:gd name="T60" fmla="*/ 1186 w 96"/>
                    <a:gd name="T61" fmla="*/ 0 h 42"/>
                    <a:gd name="T62" fmla="*/ 1186 w 96"/>
                    <a:gd name="T63" fmla="*/ 0 h 42"/>
                    <a:gd name="T64" fmla="*/ 1288 w 96"/>
                    <a:gd name="T65" fmla="*/ 0 h 42"/>
                    <a:gd name="T66" fmla="*/ 1402 w 96"/>
                    <a:gd name="T67" fmla="*/ 0 h 42"/>
                    <a:gd name="T68" fmla="*/ 1402 w 96"/>
                    <a:gd name="T69" fmla="*/ 0 h 42"/>
                    <a:gd name="T70" fmla="*/ 1511 w 96"/>
                    <a:gd name="T71" fmla="*/ 0 h 42"/>
                    <a:gd name="T72" fmla="*/ 1511 w 96"/>
                    <a:gd name="T73" fmla="*/ 0 h 42"/>
                    <a:gd name="T74" fmla="*/ 1612 w 96"/>
                    <a:gd name="T75" fmla="*/ 0 h 42"/>
                    <a:gd name="T76" fmla="*/ 1722 w 96"/>
                    <a:gd name="T77" fmla="*/ 0 h 42"/>
                    <a:gd name="T78" fmla="*/ 1722 w 96"/>
                    <a:gd name="T79" fmla="*/ 0 h 42"/>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96" h="42">
                      <a:moveTo>
                        <a:pt x="96" y="0"/>
                      </a:moveTo>
                      <a:lnTo>
                        <a:pt x="96" y="0"/>
                      </a:lnTo>
                      <a:lnTo>
                        <a:pt x="90" y="0"/>
                      </a:lnTo>
                      <a:lnTo>
                        <a:pt x="84" y="0"/>
                      </a:lnTo>
                      <a:lnTo>
                        <a:pt x="78" y="0"/>
                      </a:lnTo>
                      <a:lnTo>
                        <a:pt x="72" y="6"/>
                      </a:lnTo>
                      <a:lnTo>
                        <a:pt x="66" y="12"/>
                      </a:lnTo>
                      <a:lnTo>
                        <a:pt x="66" y="18"/>
                      </a:lnTo>
                      <a:lnTo>
                        <a:pt x="66" y="24"/>
                      </a:lnTo>
                      <a:lnTo>
                        <a:pt x="66" y="30"/>
                      </a:lnTo>
                      <a:lnTo>
                        <a:pt x="66" y="36"/>
                      </a:lnTo>
                      <a:lnTo>
                        <a:pt x="12" y="42"/>
                      </a:lnTo>
                      <a:lnTo>
                        <a:pt x="0" y="36"/>
                      </a:lnTo>
                      <a:lnTo>
                        <a:pt x="54" y="30"/>
                      </a:lnTo>
                      <a:lnTo>
                        <a:pt x="54" y="24"/>
                      </a:lnTo>
                      <a:lnTo>
                        <a:pt x="54" y="18"/>
                      </a:lnTo>
                      <a:lnTo>
                        <a:pt x="54" y="12"/>
                      </a:lnTo>
                      <a:lnTo>
                        <a:pt x="54" y="6"/>
                      </a:lnTo>
                      <a:lnTo>
                        <a:pt x="60" y="6"/>
                      </a:lnTo>
                      <a:lnTo>
                        <a:pt x="66" y="0"/>
                      </a:lnTo>
                      <a:lnTo>
                        <a:pt x="72" y="0"/>
                      </a:lnTo>
                      <a:lnTo>
                        <a:pt x="78" y="0"/>
                      </a:lnTo>
                      <a:lnTo>
                        <a:pt x="84" y="0"/>
                      </a:lnTo>
                      <a:lnTo>
                        <a:pt x="90" y="0"/>
                      </a:lnTo>
                      <a:lnTo>
                        <a:pt x="96" y="0"/>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485" name="Freeform 640"/>
                <p:cNvSpPr>
                  <a:spLocks/>
                </p:cNvSpPr>
                <p:nvPr/>
              </p:nvSpPr>
              <p:spPr bwMode="auto">
                <a:xfrm flipH="1">
                  <a:off x="1530" y="1596"/>
                  <a:ext cx="22" cy="26"/>
                </a:xfrm>
                <a:custGeom>
                  <a:avLst/>
                  <a:gdLst>
                    <a:gd name="T0" fmla="*/ 246 w 12"/>
                    <a:gd name="T1" fmla="*/ 0 h 18"/>
                    <a:gd name="T2" fmla="*/ 246 w 12"/>
                    <a:gd name="T3" fmla="*/ 114 h 18"/>
                    <a:gd name="T4" fmla="*/ 0 w 12"/>
                    <a:gd name="T5" fmla="*/ 39 h 18"/>
                    <a:gd name="T6" fmla="*/ 0 w 12"/>
                    <a:gd name="T7" fmla="*/ 0 h 18"/>
                    <a:gd name="T8" fmla="*/ 246 w 12"/>
                    <a:gd name="T9" fmla="*/ 0 h 1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18">
                      <a:moveTo>
                        <a:pt x="12" y="0"/>
                      </a:moveTo>
                      <a:lnTo>
                        <a:pt x="12" y="18"/>
                      </a:lnTo>
                      <a:lnTo>
                        <a:pt x="0" y="6"/>
                      </a:lnTo>
                      <a:lnTo>
                        <a:pt x="0" y="0"/>
                      </a:lnTo>
                      <a:lnTo>
                        <a:pt x="12" y="0"/>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486" name="Freeform 641"/>
                <p:cNvSpPr>
                  <a:spLocks/>
                </p:cNvSpPr>
                <p:nvPr/>
              </p:nvSpPr>
              <p:spPr bwMode="auto">
                <a:xfrm flipH="1">
                  <a:off x="-76" y="1750"/>
                  <a:ext cx="2246" cy="478"/>
                </a:xfrm>
                <a:custGeom>
                  <a:avLst/>
                  <a:gdLst>
                    <a:gd name="T0" fmla="*/ 0 w 1268"/>
                    <a:gd name="T1" fmla="*/ 1247 h 337"/>
                    <a:gd name="T2" fmla="*/ 106 w 1268"/>
                    <a:gd name="T3" fmla="*/ 1278 h 337"/>
                    <a:gd name="T4" fmla="*/ 106 w 1268"/>
                    <a:gd name="T5" fmla="*/ 1316 h 337"/>
                    <a:gd name="T6" fmla="*/ 317 w 1268"/>
                    <a:gd name="T7" fmla="*/ 1384 h 337"/>
                    <a:gd name="T8" fmla="*/ 728 w 1268"/>
                    <a:gd name="T9" fmla="*/ 1486 h 337"/>
                    <a:gd name="T10" fmla="*/ 1261 w 1268"/>
                    <a:gd name="T11" fmla="*/ 1662 h 337"/>
                    <a:gd name="T12" fmla="*/ 1789 w 1268"/>
                    <a:gd name="T13" fmla="*/ 1799 h 337"/>
                    <a:gd name="T14" fmla="*/ 2218 w 1268"/>
                    <a:gd name="T15" fmla="*/ 1898 h 337"/>
                    <a:gd name="T16" fmla="*/ 2322 w 1268"/>
                    <a:gd name="T17" fmla="*/ 1935 h 337"/>
                    <a:gd name="T18" fmla="*/ 2322 w 1268"/>
                    <a:gd name="T19" fmla="*/ 1935 h 337"/>
                    <a:gd name="T20" fmla="*/ 2529 w 1268"/>
                    <a:gd name="T21" fmla="*/ 1935 h 337"/>
                    <a:gd name="T22" fmla="*/ 3050 w 1268"/>
                    <a:gd name="T23" fmla="*/ 1935 h 337"/>
                    <a:gd name="T24" fmla="*/ 4411 w 1268"/>
                    <a:gd name="T25" fmla="*/ 1935 h 337"/>
                    <a:gd name="T26" fmla="*/ 6290 w 1268"/>
                    <a:gd name="T27" fmla="*/ 1898 h 337"/>
                    <a:gd name="T28" fmla="*/ 8704 w 1268"/>
                    <a:gd name="T29" fmla="*/ 1867 h 337"/>
                    <a:gd name="T30" fmla="*/ 11421 w 1268"/>
                    <a:gd name="T31" fmla="*/ 1867 h 337"/>
                    <a:gd name="T32" fmla="*/ 14153 w 1268"/>
                    <a:gd name="T33" fmla="*/ 1828 h 337"/>
                    <a:gd name="T34" fmla="*/ 16666 w 1268"/>
                    <a:gd name="T35" fmla="*/ 1799 h 337"/>
                    <a:gd name="T36" fmla="*/ 18965 w 1268"/>
                    <a:gd name="T37" fmla="*/ 1799 h 337"/>
                    <a:gd name="T38" fmla="*/ 20641 w 1268"/>
                    <a:gd name="T39" fmla="*/ 1760 h 337"/>
                    <a:gd name="T40" fmla="*/ 21686 w 1268"/>
                    <a:gd name="T41" fmla="*/ 1760 h 337"/>
                    <a:gd name="T42" fmla="*/ 21902 w 1268"/>
                    <a:gd name="T43" fmla="*/ 1760 h 337"/>
                    <a:gd name="T44" fmla="*/ 22003 w 1268"/>
                    <a:gd name="T45" fmla="*/ 1730 h 337"/>
                    <a:gd name="T46" fmla="*/ 22108 w 1268"/>
                    <a:gd name="T47" fmla="*/ 1692 h 337"/>
                    <a:gd name="T48" fmla="*/ 22108 w 1268"/>
                    <a:gd name="T49" fmla="*/ 1346 h 337"/>
                    <a:gd name="T50" fmla="*/ 22003 w 1268"/>
                    <a:gd name="T51" fmla="*/ 1346 h 337"/>
                    <a:gd name="T52" fmla="*/ 22003 w 1268"/>
                    <a:gd name="T53" fmla="*/ 1278 h 337"/>
                    <a:gd name="T54" fmla="*/ 21796 w 1268"/>
                    <a:gd name="T55" fmla="*/ 1208 h 337"/>
                    <a:gd name="T56" fmla="*/ 21162 w 1268"/>
                    <a:gd name="T57" fmla="*/ 1043 h 337"/>
                    <a:gd name="T58" fmla="*/ 20434 w 1268"/>
                    <a:gd name="T59" fmla="*/ 797 h 337"/>
                    <a:gd name="T60" fmla="*/ 19706 w 1268"/>
                    <a:gd name="T61" fmla="*/ 559 h 337"/>
                    <a:gd name="T62" fmla="*/ 19172 w 1268"/>
                    <a:gd name="T63" fmla="*/ 384 h 337"/>
                    <a:gd name="T64" fmla="*/ 15734 w 1268"/>
                    <a:gd name="T65" fmla="*/ 0 h 337"/>
                    <a:gd name="T66" fmla="*/ 15417 w 1268"/>
                    <a:gd name="T67" fmla="*/ 0 h 337"/>
                    <a:gd name="T68" fmla="*/ 14783 w 1268"/>
                    <a:gd name="T69" fmla="*/ 37 h 337"/>
                    <a:gd name="T70" fmla="*/ 13834 w 1268"/>
                    <a:gd name="T71" fmla="*/ 37 h 337"/>
                    <a:gd name="T72" fmla="*/ 12573 w 1268"/>
                    <a:gd name="T73" fmla="*/ 37 h 337"/>
                    <a:gd name="T74" fmla="*/ 11214 w 1268"/>
                    <a:gd name="T75" fmla="*/ 68 h 337"/>
                    <a:gd name="T76" fmla="*/ 9747 w 1268"/>
                    <a:gd name="T77" fmla="*/ 68 h 337"/>
                    <a:gd name="T78" fmla="*/ 8387 w 1268"/>
                    <a:gd name="T79" fmla="*/ 105 h 337"/>
                    <a:gd name="T80" fmla="*/ 7126 w 1268"/>
                    <a:gd name="T81" fmla="*/ 105 h 337"/>
                    <a:gd name="T82" fmla="*/ 6086 w 1268"/>
                    <a:gd name="T83" fmla="*/ 105 h 337"/>
                    <a:gd name="T84" fmla="*/ 5358 w 1268"/>
                    <a:gd name="T85" fmla="*/ 105 h 337"/>
                    <a:gd name="T86" fmla="*/ 4930 w 1268"/>
                    <a:gd name="T87" fmla="*/ 105 h 337"/>
                    <a:gd name="T88" fmla="*/ 3998 w 1268"/>
                    <a:gd name="T89" fmla="*/ 136 h 337"/>
                    <a:gd name="T90" fmla="*/ 2846 w 1268"/>
                    <a:gd name="T91" fmla="*/ 136 h 337"/>
                    <a:gd name="T92" fmla="*/ 1585 w 1268"/>
                    <a:gd name="T93" fmla="*/ 177 h 337"/>
                    <a:gd name="T94" fmla="*/ 728 w 1268"/>
                    <a:gd name="T95" fmla="*/ 177 h 337"/>
                    <a:gd name="T96" fmla="*/ 317 w 1268"/>
                    <a:gd name="T97" fmla="*/ 177 h 337"/>
                    <a:gd name="T98" fmla="*/ 207 w 1268"/>
                    <a:gd name="T99" fmla="*/ 177 h 337"/>
                    <a:gd name="T100" fmla="*/ 106 w 1268"/>
                    <a:gd name="T101" fmla="*/ 211 h 337"/>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1268" h="337">
                      <a:moveTo>
                        <a:pt x="0" y="37"/>
                      </a:moveTo>
                      <a:lnTo>
                        <a:pt x="0" y="217"/>
                      </a:lnTo>
                      <a:lnTo>
                        <a:pt x="6" y="223"/>
                      </a:lnTo>
                      <a:lnTo>
                        <a:pt x="6" y="229"/>
                      </a:lnTo>
                      <a:lnTo>
                        <a:pt x="12" y="235"/>
                      </a:lnTo>
                      <a:lnTo>
                        <a:pt x="18" y="241"/>
                      </a:lnTo>
                      <a:lnTo>
                        <a:pt x="24" y="247"/>
                      </a:lnTo>
                      <a:lnTo>
                        <a:pt x="36" y="253"/>
                      </a:lnTo>
                      <a:lnTo>
                        <a:pt x="42" y="259"/>
                      </a:lnTo>
                      <a:lnTo>
                        <a:pt x="54" y="271"/>
                      </a:lnTo>
                      <a:lnTo>
                        <a:pt x="60" y="277"/>
                      </a:lnTo>
                      <a:lnTo>
                        <a:pt x="72" y="289"/>
                      </a:lnTo>
                      <a:lnTo>
                        <a:pt x="85" y="295"/>
                      </a:lnTo>
                      <a:lnTo>
                        <a:pt x="97" y="307"/>
                      </a:lnTo>
                      <a:lnTo>
                        <a:pt x="103" y="313"/>
                      </a:lnTo>
                      <a:lnTo>
                        <a:pt x="115" y="319"/>
                      </a:lnTo>
                      <a:lnTo>
                        <a:pt x="121" y="325"/>
                      </a:lnTo>
                      <a:lnTo>
                        <a:pt x="127" y="331"/>
                      </a:lnTo>
                      <a:lnTo>
                        <a:pt x="127" y="337"/>
                      </a:lnTo>
                      <a:lnTo>
                        <a:pt x="133" y="337"/>
                      </a:lnTo>
                      <a:lnTo>
                        <a:pt x="139" y="337"/>
                      </a:lnTo>
                      <a:lnTo>
                        <a:pt x="145" y="337"/>
                      </a:lnTo>
                      <a:lnTo>
                        <a:pt x="151" y="337"/>
                      </a:lnTo>
                      <a:lnTo>
                        <a:pt x="157" y="337"/>
                      </a:lnTo>
                      <a:lnTo>
                        <a:pt x="175" y="337"/>
                      </a:lnTo>
                      <a:lnTo>
                        <a:pt x="193" y="337"/>
                      </a:lnTo>
                      <a:lnTo>
                        <a:pt x="223" y="337"/>
                      </a:lnTo>
                      <a:lnTo>
                        <a:pt x="253" y="337"/>
                      </a:lnTo>
                      <a:lnTo>
                        <a:pt x="283" y="331"/>
                      </a:lnTo>
                      <a:lnTo>
                        <a:pt x="325" y="331"/>
                      </a:lnTo>
                      <a:lnTo>
                        <a:pt x="361" y="331"/>
                      </a:lnTo>
                      <a:lnTo>
                        <a:pt x="409" y="331"/>
                      </a:lnTo>
                      <a:lnTo>
                        <a:pt x="451" y="331"/>
                      </a:lnTo>
                      <a:lnTo>
                        <a:pt x="499" y="325"/>
                      </a:lnTo>
                      <a:lnTo>
                        <a:pt x="553" y="325"/>
                      </a:lnTo>
                      <a:lnTo>
                        <a:pt x="601" y="325"/>
                      </a:lnTo>
                      <a:lnTo>
                        <a:pt x="655" y="325"/>
                      </a:lnTo>
                      <a:lnTo>
                        <a:pt x="703" y="319"/>
                      </a:lnTo>
                      <a:lnTo>
                        <a:pt x="757" y="319"/>
                      </a:lnTo>
                      <a:lnTo>
                        <a:pt x="812" y="319"/>
                      </a:lnTo>
                      <a:lnTo>
                        <a:pt x="860" y="319"/>
                      </a:lnTo>
                      <a:lnTo>
                        <a:pt x="908" y="313"/>
                      </a:lnTo>
                      <a:lnTo>
                        <a:pt x="956" y="313"/>
                      </a:lnTo>
                      <a:lnTo>
                        <a:pt x="1004" y="313"/>
                      </a:lnTo>
                      <a:lnTo>
                        <a:pt x="1046" y="313"/>
                      </a:lnTo>
                      <a:lnTo>
                        <a:pt x="1088" y="313"/>
                      </a:lnTo>
                      <a:lnTo>
                        <a:pt x="1124" y="307"/>
                      </a:lnTo>
                      <a:lnTo>
                        <a:pt x="1154" y="307"/>
                      </a:lnTo>
                      <a:lnTo>
                        <a:pt x="1184" y="307"/>
                      </a:lnTo>
                      <a:lnTo>
                        <a:pt x="1214" y="307"/>
                      </a:lnTo>
                      <a:lnTo>
                        <a:pt x="1232" y="307"/>
                      </a:lnTo>
                      <a:lnTo>
                        <a:pt x="1244" y="307"/>
                      </a:lnTo>
                      <a:lnTo>
                        <a:pt x="1256" y="307"/>
                      </a:lnTo>
                      <a:lnTo>
                        <a:pt x="1262" y="307"/>
                      </a:lnTo>
                      <a:lnTo>
                        <a:pt x="1262" y="301"/>
                      </a:lnTo>
                      <a:lnTo>
                        <a:pt x="1268" y="301"/>
                      </a:lnTo>
                      <a:lnTo>
                        <a:pt x="1268" y="295"/>
                      </a:lnTo>
                      <a:lnTo>
                        <a:pt x="1268" y="235"/>
                      </a:lnTo>
                      <a:lnTo>
                        <a:pt x="1262" y="235"/>
                      </a:lnTo>
                      <a:lnTo>
                        <a:pt x="1262" y="229"/>
                      </a:lnTo>
                      <a:lnTo>
                        <a:pt x="1262" y="223"/>
                      </a:lnTo>
                      <a:lnTo>
                        <a:pt x="1256" y="223"/>
                      </a:lnTo>
                      <a:lnTo>
                        <a:pt x="1256" y="217"/>
                      </a:lnTo>
                      <a:lnTo>
                        <a:pt x="1250" y="211"/>
                      </a:lnTo>
                      <a:lnTo>
                        <a:pt x="1238" y="205"/>
                      </a:lnTo>
                      <a:lnTo>
                        <a:pt x="1226" y="193"/>
                      </a:lnTo>
                      <a:lnTo>
                        <a:pt x="1214" y="181"/>
                      </a:lnTo>
                      <a:lnTo>
                        <a:pt x="1202" y="169"/>
                      </a:lnTo>
                      <a:lnTo>
                        <a:pt x="1184" y="151"/>
                      </a:lnTo>
                      <a:lnTo>
                        <a:pt x="1172" y="139"/>
                      </a:lnTo>
                      <a:lnTo>
                        <a:pt x="1154" y="121"/>
                      </a:lnTo>
                      <a:lnTo>
                        <a:pt x="1142" y="109"/>
                      </a:lnTo>
                      <a:lnTo>
                        <a:pt x="1130" y="97"/>
                      </a:lnTo>
                      <a:lnTo>
                        <a:pt x="1118" y="85"/>
                      </a:lnTo>
                      <a:lnTo>
                        <a:pt x="1106" y="73"/>
                      </a:lnTo>
                      <a:lnTo>
                        <a:pt x="1100" y="67"/>
                      </a:lnTo>
                      <a:lnTo>
                        <a:pt x="1094" y="61"/>
                      </a:lnTo>
                      <a:lnTo>
                        <a:pt x="1094" y="55"/>
                      </a:lnTo>
                      <a:lnTo>
                        <a:pt x="902" y="0"/>
                      </a:lnTo>
                      <a:lnTo>
                        <a:pt x="896" y="0"/>
                      </a:lnTo>
                      <a:lnTo>
                        <a:pt x="890" y="0"/>
                      </a:lnTo>
                      <a:lnTo>
                        <a:pt x="884" y="0"/>
                      </a:lnTo>
                      <a:lnTo>
                        <a:pt x="878" y="0"/>
                      </a:lnTo>
                      <a:lnTo>
                        <a:pt x="860" y="0"/>
                      </a:lnTo>
                      <a:lnTo>
                        <a:pt x="848" y="6"/>
                      </a:lnTo>
                      <a:lnTo>
                        <a:pt x="830" y="6"/>
                      </a:lnTo>
                      <a:lnTo>
                        <a:pt x="812" y="6"/>
                      </a:lnTo>
                      <a:lnTo>
                        <a:pt x="793" y="6"/>
                      </a:lnTo>
                      <a:lnTo>
                        <a:pt x="769" y="6"/>
                      </a:lnTo>
                      <a:lnTo>
                        <a:pt x="745" y="6"/>
                      </a:lnTo>
                      <a:lnTo>
                        <a:pt x="721" y="6"/>
                      </a:lnTo>
                      <a:lnTo>
                        <a:pt x="697" y="6"/>
                      </a:lnTo>
                      <a:lnTo>
                        <a:pt x="667" y="12"/>
                      </a:lnTo>
                      <a:lnTo>
                        <a:pt x="643" y="12"/>
                      </a:lnTo>
                      <a:lnTo>
                        <a:pt x="613" y="12"/>
                      </a:lnTo>
                      <a:lnTo>
                        <a:pt x="589" y="12"/>
                      </a:lnTo>
                      <a:lnTo>
                        <a:pt x="559" y="12"/>
                      </a:lnTo>
                      <a:lnTo>
                        <a:pt x="535" y="12"/>
                      </a:lnTo>
                      <a:lnTo>
                        <a:pt x="505" y="12"/>
                      </a:lnTo>
                      <a:lnTo>
                        <a:pt x="481" y="18"/>
                      </a:lnTo>
                      <a:lnTo>
                        <a:pt x="457" y="18"/>
                      </a:lnTo>
                      <a:lnTo>
                        <a:pt x="433" y="18"/>
                      </a:lnTo>
                      <a:lnTo>
                        <a:pt x="409" y="18"/>
                      </a:lnTo>
                      <a:lnTo>
                        <a:pt x="385" y="18"/>
                      </a:lnTo>
                      <a:lnTo>
                        <a:pt x="367" y="18"/>
                      </a:lnTo>
                      <a:lnTo>
                        <a:pt x="349" y="18"/>
                      </a:lnTo>
                      <a:lnTo>
                        <a:pt x="331" y="18"/>
                      </a:lnTo>
                      <a:lnTo>
                        <a:pt x="319" y="18"/>
                      </a:lnTo>
                      <a:lnTo>
                        <a:pt x="307" y="18"/>
                      </a:lnTo>
                      <a:lnTo>
                        <a:pt x="301" y="18"/>
                      </a:lnTo>
                      <a:lnTo>
                        <a:pt x="295" y="18"/>
                      </a:lnTo>
                      <a:lnTo>
                        <a:pt x="283" y="18"/>
                      </a:lnTo>
                      <a:lnTo>
                        <a:pt x="265" y="24"/>
                      </a:lnTo>
                      <a:lnTo>
                        <a:pt x="247" y="24"/>
                      </a:lnTo>
                      <a:lnTo>
                        <a:pt x="229" y="24"/>
                      </a:lnTo>
                      <a:lnTo>
                        <a:pt x="205" y="24"/>
                      </a:lnTo>
                      <a:lnTo>
                        <a:pt x="187" y="24"/>
                      </a:lnTo>
                      <a:lnTo>
                        <a:pt x="163" y="24"/>
                      </a:lnTo>
                      <a:lnTo>
                        <a:pt x="139" y="24"/>
                      </a:lnTo>
                      <a:lnTo>
                        <a:pt x="115" y="24"/>
                      </a:lnTo>
                      <a:lnTo>
                        <a:pt x="91" y="31"/>
                      </a:lnTo>
                      <a:lnTo>
                        <a:pt x="72" y="31"/>
                      </a:lnTo>
                      <a:lnTo>
                        <a:pt x="54" y="31"/>
                      </a:lnTo>
                      <a:lnTo>
                        <a:pt x="42" y="31"/>
                      </a:lnTo>
                      <a:lnTo>
                        <a:pt x="30" y="31"/>
                      </a:lnTo>
                      <a:lnTo>
                        <a:pt x="24" y="31"/>
                      </a:lnTo>
                      <a:lnTo>
                        <a:pt x="18" y="31"/>
                      </a:lnTo>
                      <a:lnTo>
                        <a:pt x="12" y="31"/>
                      </a:lnTo>
                      <a:lnTo>
                        <a:pt x="6" y="31"/>
                      </a:lnTo>
                      <a:lnTo>
                        <a:pt x="6" y="37"/>
                      </a:lnTo>
                      <a:lnTo>
                        <a:pt x="0" y="37"/>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487" name="Freeform 642"/>
                <p:cNvSpPr>
                  <a:spLocks/>
                </p:cNvSpPr>
                <p:nvPr/>
              </p:nvSpPr>
              <p:spPr bwMode="auto">
                <a:xfrm flipH="1">
                  <a:off x="-76" y="1750"/>
                  <a:ext cx="2246" cy="478"/>
                </a:xfrm>
                <a:custGeom>
                  <a:avLst/>
                  <a:gdLst>
                    <a:gd name="T0" fmla="*/ 0 w 1268"/>
                    <a:gd name="T1" fmla="*/ 1247 h 337"/>
                    <a:gd name="T2" fmla="*/ 106 w 1268"/>
                    <a:gd name="T3" fmla="*/ 1278 h 337"/>
                    <a:gd name="T4" fmla="*/ 106 w 1268"/>
                    <a:gd name="T5" fmla="*/ 1316 h 337"/>
                    <a:gd name="T6" fmla="*/ 317 w 1268"/>
                    <a:gd name="T7" fmla="*/ 1384 h 337"/>
                    <a:gd name="T8" fmla="*/ 728 w 1268"/>
                    <a:gd name="T9" fmla="*/ 1486 h 337"/>
                    <a:gd name="T10" fmla="*/ 1261 w 1268"/>
                    <a:gd name="T11" fmla="*/ 1662 h 337"/>
                    <a:gd name="T12" fmla="*/ 1789 w 1268"/>
                    <a:gd name="T13" fmla="*/ 1799 h 337"/>
                    <a:gd name="T14" fmla="*/ 2218 w 1268"/>
                    <a:gd name="T15" fmla="*/ 1898 h 337"/>
                    <a:gd name="T16" fmla="*/ 2322 w 1268"/>
                    <a:gd name="T17" fmla="*/ 1935 h 337"/>
                    <a:gd name="T18" fmla="*/ 2322 w 1268"/>
                    <a:gd name="T19" fmla="*/ 1935 h 337"/>
                    <a:gd name="T20" fmla="*/ 2529 w 1268"/>
                    <a:gd name="T21" fmla="*/ 1935 h 337"/>
                    <a:gd name="T22" fmla="*/ 3050 w 1268"/>
                    <a:gd name="T23" fmla="*/ 1935 h 337"/>
                    <a:gd name="T24" fmla="*/ 4411 w 1268"/>
                    <a:gd name="T25" fmla="*/ 1935 h 337"/>
                    <a:gd name="T26" fmla="*/ 6290 w 1268"/>
                    <a:gd name="T27" fmla="*/ 1898 h 337"/>
                    <a:gd name="T28" fmla="*/ 8704 w 1268"/>
                    <a:gd name="T29" fmla="*/ 1867 h 337"/>
                    <a:gd name="T30" fmla="*/ 11421 w 1268"/>
                    <a:gd name="T31" fmla="*/ 1867 h 337"/>
                    <a:gd name="T32" fmla="*/ 14153 w 1268"/>
                    <a:gd name="T33" fmla="*/ 1828 h 337"/>
                    <a:gd name="T34" fmla="*/ 16666 w 1268"/>
                    <a:gd name="T35" fmla="*/ 1799 h 337"/>
                    <a:gd name="T36" fmla="*/ 18965 w 1268"/>
                    <a:gd name="T37" fmla="*/ 1799 h 337"/>
                    <a:gd name="T38" fmla="*/ 20641 w 1268"/>
                    <a:gd name="T39" fmla="*/ 1760 h 337"/>
                    <a:gd name="T40" fmla="*/ 21686 w 1268"/>
                    <a:gd name="T41" fmla="*/ 1760 h 337"/>
                    <a:gd name="T42" fmla="*/ 21902 w 1268"/>
                    <a:gd name="T43" fmla="*/ 1760 h 337"/>
                    <a:gd name="T44" fmla="*/ 22003 w 1268"/>
                    <a:gd name="T45" fmla="*/ 1730 h 337"/>
                    <a:gd name="T46" fmla="*/ 22108 w 1268"/>
                    <a:gd name="T47" fmla="*/ 1692 h 337"/>
                    <a:gd name="T48" fmla="*/ 22108 w 1268"/>
                    <a:gd name="T49" fmla="*/ 1346 h 337"/>
                    <a:gd name="T50" fmla="*/ 22003 w 1268"/>
                    <a:gd name="T51" fmla="*/ 1346 h 337"/>
                    <a:gd name="T52" fmla="*/ 22003 w 1268"/>
                    <a:gd name="T53" fmla="*/ 1278 h 337"/>
                    <a:gd name="T54" fmla="*/ 21796 w 1268"/>
                    <a:gd name="T55" fmla="*/ 1208 h 337"/>
                    <a:gd name="T56" fmla="*/ 21162 w 1268"/>
                    <a:gd name="T57" fmla="*/ 1043 h 337"/>
                    <a:gd name="T58" fmla="*/ 20434 w 1268"/>
                    <a:gd name="T59" fmla="*/ 797 h 337"/>
                    <a:gd name="T60" fmla="*/ 19706 w 1268"/>
                    <a:gd name="T61" fmla="*/ 559 h 337"/>
                    <a:gd name="T62" fmla="*/ 19172 w 1268"/>
                    <a:gd name="T63" fmla="*/ 384 h 337"/>
                    <a:gd name="T64" fmla="*/ 15734 w 1268"/>
                    <a:gd name="T65" fmla="*/ 0 h 337"/>
                    <a:gd name="T66" fmla="*/ 15417 w 1268"/>
                    <a:gd name="T67" fmla="*/ 0 h 337"/>
                    <a:gd name="T68" fmla="*/ 14783 w 1268"/>
                    <a:gd name="T69" fmla="*/ 37 h 337"/>
                    <a:gd name="T70" fmla="*/ 13834 w 1268"/>
                    <a:gd name="T71" fmla="*/ 37 h 337"/>
                    <a:gd name="T72" fmla="*/ 12573 w 1268"/>
                    <a:gd name="T73" fmla="*/ 37 h 337"/>
                    <a:gd name="T74" fmla="*/ 11214 w 1268"/>
                    <a:gd name="T75" fmla="*/ 68 h 337"/>
                    <a:gd name="T76" fmla="*/ 9747 w 1268"/>
                    <a:gd name="T77" fmla="*/ 68 h 337"/>
                    <a:gd name="T78" fmla="*/ 8387 w 1268"/>
                    <a:gd name="T79" fmla="*/ 105 h 337"/>
                    <a:gd name="T80" fmla="*/ 7126 w 1268"/>
                    <a:gd name="T81" fmla="*/ 105 h 337"/>
                    <a:gd name="T82" fmla="*/ 6086 w 1268"/>
                    <a:gd name="T83" fmla="*/ 105 h 337"/>
                    <a:gd name="T84" fmla="*/ 5358 w 1268"/>
                    <a:gd name="T85" fmla="*/ 105 h 337"/>
                    <a:gd name="T86" fmla="*/ 4930 w 1268"/>
                    <a:gd name="T87" fmla="*/ 105 h 337"/>
                    <a:gd name="T88" fmla="*/ 3998 w 1268"/>
                    <a:gd name="T89" fmla="*/ 136 h 337"/>
                    <a:gd name="T90" fmla="*/ 2846 w 1268"/>
                    <a:gd name="T91" fmla="*/ 136 h 337"/>
                    <a:gd name="T92" fmla="*/ 1585 w 1268"/>
                    <a:gd name="T93" fmla="*/ 177 h 337"/>
                    <a:gd name="T94" fmla="*/ 728 w 1268"/>
                    <a:gd name="T95" fmla="*/ 177 h 337"/>
                    <a:gd name="T96" fmla="*/ 317 w 1268"/>
                    <a:gd name="T97" fmla="*/ 177 h 337"/>
                    <a:gd name="T98" fmla="*/ 207 w 1268"/>
                    <a:gd name="T99" fmla="*/ 177 h 337"/>
                    <a:gd name="T100" fmla="*/ 106 w 1268"/>
                    <a:gd name="T101" fmla="*/ 211 h 337"/>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1268" h="337">
                      <a:moveTo>
                        <a:pt x="0" y="37"/>
                      </a:moveTo>
                      <a:lnTo>
                        <a:pt x="0" y="217"/>
                      </a:lnTo>
                      <a:lnTo>
                        <a:pt x="6" y="223"/>
                      </a:lnTo>
                      <a:lnTo>
                        <a:pt x="6" y="229"/>
                      </a:lnTo>
                      <a:lnTo>
                        <a:pt x="12" y="235"/>
                      </a:lnTo>
                      <a:lnTo>
                        <a:pt x="18" y="241"/>
                      </a:lnTo>
                      <a:lnTo>
                        <a:pt x="24" y="247"/>
                      </a:lnTo>
                      <a:lnTo>
                        <a:pt x="36" y="253"/>
                      </a:lnTo>
                      <a:lnTo>
                        <a:pt x="42" y="259"/>
                      </a:lnTo>
                      <a:lnTo>
                        <a:pt x="54" y="271"/>
                      </a:lnTo>
                      <a:lnTo>
                        <a:pt x="60" y="277"/>
                      </a:lnTo>
                      <a:lnTo>
                        <a:pt x="72" y="289"/>
                      </a:lnTo>
                      <a:lnTo>
                        <a:pt x="85" y="295"/>
                      </a:lnTo>
                      <a:lnTo>
                        <a:pt x="97" y="307"/>
                      </a:lnTo>
                      <a:lnTo>
                        <a:pt x="103" y="313"/>
                      </a:lnTo>
                      <a:lnTo>
                        <a:pt x="115" y="319"/>
                      </a:lnTo>
                      <a:lnTo>
                        <a:pt x="121" y="325"/>
                      </a:lnTo>
                      <a:lnTo>
                        <a:pt x="127" y="331"/>
                      </a:lnTo>
                      <a:lnTo>
                        <a:pt x="127" y="337"/>
                      </a:lnTo>
                      <a:lnTo>
                        <a:pt x="133" y="337"/>
                      </a:lnTo>
                      <a:lnTo>
                        <a:pt x="139" y="337"/>
                      </a:lnTo>
                      <a:lnTo>
                        <a:pt x="145" y="337"/>
                      </a:lnTo>
                      <a:lnTo>
                        <a:pt x="151" y="337"/>
                      </a:lnTo>
                      <a:lnTo>
                        <a:pt x="157" y="337"/>
                      </a:lnTo>
                      <a:lnTo>
                        <a:pt x="175" y="337"/>
                      </a:lnTo>
                      <a:lnTo>
                        <a:pt x="193" y="337"/>
                      </a:lnTo>
                      <a:lnTo>
                        <a:pt x="223" y="337"/>
                      </a:lnTo>
                      <a:lnTo>
                        <a:pt x="253" y="337"/>
                      </a:lnTo>
                      <a:lnTo>
                        <a:pt x="283" y="331"/>
                      </a:lnTo>
                      <a:lnTo>
                        <a:pt x="325" y="331"/>
                      </a:lnTo>
                      <a:lnTo>
                        <a:pt x="361" y="331"/>
                      </a:lnTo>
                      <a:lnTo>
                        <a:pt x="409" y="331"/>
                      </a:lnTo>
                      <a:lnTo>
                        <a:pt x="451" y="331"/>
                      </a:lnTo>
                      <a:lnTo>
                        <a:pt x="499" y="325"/>
                      </a:lnTo>
                      <a:lnTo>
                        <a:pt x="553" y="325"/>
                      </a:lnTo>
                      <a:lnTo>
                        <a:pt x="601" y="325"/>
                      </a:lnTo>
                      <a:lnTo>
                        <a:pt x="655" y="325"/>
                      </a:lnTo>
                      <a:lnTo>
                        <a:pt x="703" y="319"/>
                      </a:lnTo>
                      <a:lnTo>
                        <a:pt x="757" y="319"/>
                      </a:lnTo>
                      <a:lnTo>
                        <a:pt x="812" y="319"/>
                      </a:lnTo>
                      <a:lnTo>
                        <a:pt x="860" y="319"/>
                      </a:lnTo>
                      <a:lnTo>
                        <a:pt x="908" y="313"/>
                      </a:lnTo>
                      <a:lnTo>
                        <a:pt x="956" y="313"/>
                      </a:lnTo>
                      <a:lnTo>
                        <a:pt x="1004" y="313"/>
                      </a:lnTo>
                      <a:lnTo>
                        <a:pt x="1046" y="313"/>
                      </a:lnTo>
                      <a:lnTo>
                        <a:pt x="1088" y="313"/>
                      </a:lnTo>
                      <a:lnTo>
                        <a:pt x="1124" y="307"/>
                      </a:lnTo>
                      <a:lnTo>
                        <a:pt x="1154" y="307"/>
                      </a:lnTo>
                      <a:lnTo>
                        <a:pt x="1184" y="307"/>
                      </a:lnTo>
                      <a:lnTo>
                        <a:pt x="1214" y="307"/>
                      </a:lnTo>
                      <a:lnTo>
                        <a:pt x="1232" y="307"/>
                      </a:lnTo>
                      <a:lnTo>
                        <a:pt x="1244" y="307"/>
                      </a:lnTo>
                      <a:lnTo>
                        <a:pt x="1256" y="307"/>
                      </a:lnTo>
                      <a:lnTo>
                        <a:pt x="1262" y="307"/>
                      </a:lnTo>
                      <a:lnTo>
                        <a:pt x="1262" y="301"/>
                      </a:lnTo>
                      <a:lnTo>
                        <a:pt x="1268" y="301"/>
                      </a:lnTo>
                      <a:lnTo>
                        <a:pt x="1268" y="295"/>
                      </a:lnTo>
                      <a:lnTo>
                        <a:pt x="1268" y="235"/>
                      </a:lnTo>
                      <a:lnTo>
                        <a:pt x="1262" y="235"/>
                      </a:lnTo>
                      <a:lnTo>
                        <a:pt x="1262" y="229"/>
                      </a:lnTo>
                      <a:lnTo>
                        <a:pt x="1262" y="223"/>
                      </a:lnTo>
                      <a:lnTo>
                        <a:pt x="1256" y="223"/>
                      </a:lnTo>
                      <a:lnTo>
                        <a:pt x="1256" y="217"/>
                      </a:lnTo>
                      <a:lnTo>
                        <a:pt x="1250" y="211"/>
                      </a:lnTo>
                      <a:lnTo>
                        <a:pt x="1238" y="205"/>
                      </a:lnTo>
                      <a:lnTo>
                        <a:pt x="1226" y="193"/>
                      </a:lnTo>
                      <a:lnTo>
                        <a:pt x="1214" y="181"/>
                      </a:lnTo>
                      <a:lnTo>
                        <a:pt x="1202" y="169"/>
                      </a:lnTo>
                      <a:lnTo>
                        <a:pt x="1184" y="151"/>
                      </a:lnTo>
                      <a:lnTo>
                        <a:pt x="1172" y="139"/>
                      </a:lnTo>
                      <a:lnTo>
                        <a:pt x="1154" y="121"/>
                      </a:lnTo>
                      <a:lnTo>
                        <a:pt x="1142" y="109"/>
                      </a:lnTo>
                      <a:lnTo>
                        <a:pt x="1130" y="97"/>
                      </a:lnTo>
                      <a:lnTo>
                        <a:pt x="1118" y="85"/>
                      </a:lnTo>
                      <a:lnTo>
                        <a:pt x="1106" y="73"/>
                      </a:lnTo>
                      <a:lnTo>
                        <a:pt x="1100" y="67"/>
                      </a:lnTo>
                      <a:lnTo>
                        <a:pt x="1094" y="61"/>
                      </a:lnTo>
                      <a:lnTo>
                        <a:pt x="1094" y="55"/>
                      </a:lnTo>
                      <a:lnTo>
                        <a:pt x="902" y="0"/>
                      </a:lnTo>
                      <a:lnTo>
                        <a:pt x="896" y="0"/>
                      </a:lnTo>
                      <a:lnTo>
                        <a:pt x="890" y="0"/>
                      </a:lnTo>
                      <a:lnTo>
                        <a:pt x="884" y="0"/>
                      </a:lnTo>
                      <a:lnTo>
                        <a:pt x="878" y="0"/>
                      </a:lnTo>
                      <a:lnTo>
                        <a:pt x="860" y="0"/>
                      </a:lnTo>
                      <a:lnTo>
                        <a:pt x="848" y="6"/>
                      </a:lnTo>
                      <a:lnTo>
                        <a:pt x="830" y="6"/>
                      </a:lnTo>
                      <a:lnTo>
                        <a:pt x="812" y="6"/>
                      </a:lnTo>
                      <a:lnTo>
                        <a:pt x="793" y="6"/>
                      </a:lnTo>
                      <a:lnTo>
                        <a:pt x="769" y="6"/>
                      </a:lnTo>
                      <a:lnTo>
                        <a:pt x="745" y="6"/>
                      </a:lnTo>
                      <a:lnTo>
                        <a:pt x="721" y="6"/>
                      </a:lnTo>
                      <a:lnTo>
                        <a:pt x="697" y="6"/>
                      </a:lnTo>
                      <a:lnTo>
                        <a:pt x="667" y="12"/>
                      </a:lnTo>
                      <a:lnTo>
                        <a:pt x="643" y="12"/>
                      </a:lnTo>
                      <a:lnTo>
                        <a:pt x="613" y="12"/>
                      </a:lnTo>
                      <a:lnTo>
                        <a:pt x="589" y="12"/>
                      </a:lnTo>
                      <a:lnTo>
                        <a:pt x="559" y="12"/>
                      </a:lnTo>
                      <a:lnTo>
                        <a:pt x="535" y="12"/>
                      </a:lnTo>
                      <a:lnTo>
                        <a:pt x="505" y="12"/>
                      </a:lnTo>
                      <a:lnTo>
                        <a:pt x="481" y="18"/>
                      </a:lnTo>
                      <a:lnTo>
                        <a:pt x="457" y="18"/>
                      </a:lnTo>
                      <a:lnTo>
                        <a:pt x="433" y="18"/>
                      </a:lnTo>
                      <a:lnTo>
                        <a:pt x="409" y="18"/>
                      </a:lnTo>
                      <a:lnTo>
                        <a:pt x="385" y="18"/>
                      </a:lnTo>
                      <a:lnTo>
                        <a:pt x="367" y="18"/>
                      </a:lnTo>
                      <a:lnTo>
                        <a:pt x="349" y="18"/>
                      </a:lnTo>
                      <a:lnTo>
                        <a:pt x="331" y="18"/>
                      </a:lnTo>
                      <a:lnTo>
                        <a:pt x="319" y="18"/>
                      </a:lnTo>
                      <a:lnTo>
                        <a:pt x="307" y="18"/>
                      </a:lnTo>
                      <a:lnTo>
                        <a:pt x="301" y="18"/>
                      </a:lnTo>
                      <a:lnTo>
                        <a:pt x="295" y="18"/>
                      </a:lnTo>
                      <a:lnTo>
                        <a:pt x="283" y="18"/>
                      </a:lnTo>
                      <a:lnTo>
                        <a:pt x="265" y="24"/>
                      </a:lnTo>
                      <a:lnTo>
                        <a:pt x="247" y="24"/>
                      </a:lnTo>
                      <a:lnTo>
                        <a:pt x="229" y="24"/>
                      </a:lnTo>
                      <a:lnTo>
                        <a:pt x="205" y="24"/>
                      </a:lnTo>
                      <a:lnTo>
                        <a:pt x="187" y="24"/>
                      </a:lnTo>
                      <a:lnTo>
                        <a:pt x="163" y="24"/>
                      </a:lnTo>
                      <a:lnTo>
                        <a:pt x="139" y="24"/>
                      </a:lnTo>
                      <a:lnTo>
                        <a:pt x="115" y="24"/>
                      </a:lnTo>
                      <a:lnTo>
                        <a:pt x="91" y="31"/>
                      </a:lnTo>
                      <a:lnTo>
                        <a:pt x="72" y="31"/>
                      </a:lnTo>
                      <a:lnTo>
                        <a:pt x="54" y="31"/>
                      </a:lnTo>
                      <a:lnTo>
                        <a:pt x="42" y="31"/>
                      </a:lnTo>
                      <a:lnTo>
                        <a:pt x="30" y="31"/>
                      </a:lnTo>
                      <a:lnTo>
                        <a:pt x="24" y="31"/>
                      </a:lnTo>
                      <a:lnTo>
                        <a:pt x="18" y="31"/>
                      </a:lnTo>
                      <a:lnTo>
                        <a:pt x="12" y="31"/>
                      </a:lnTo>
                      <a:lnTo>
                        <a:pt x="6" y="31"/>
                      </a:lnTo>
                      <a:lnTo>
                        <a:pt x="6" y="37"/>
                      </a:lnTo>
                      <a:lnTo>
                        <a:pt x="0" y="37"/>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488" name="Freeform 643"/>
                <p:cNvSpPr>
                  <a:spLocks/>
                </p:cNvSpPr>
                <p:nvPr/>
              </p:nvSpPr>
              <p:spPr bwMode="auto">
                <a:xfrm flipH="1">
                  <a:off x="1934" y="1802"/>
                  <a:ext cx="225" cy="417"/>
                </a:xfrm>
                <a:custGeom>
                  <a:avLst/>
                  <a:gdLst>
                    <a:gd name="T0" fmla="*/ 2220 w 127"/>
                    <a:gd name="T1" fmla="*/ 1686 h 294"/>
                    <a:gd name="T2" fmla="*/ 2220 w 127"/>
                    <a:gd name="T3" fmla="*/ 1686 h 294"/>
                    <a:gd name="T4" fmla="*/ 2106 w 127"/>
                    <a:gd name="T5" fmla="*/ 1651 h 294"/>
                    <a:gd name="T6" fmla="*/ 2009 w 127"/>
                    <a:gd name="T7" fmla="*/ 1617 h 294"/>
                    <a:gd name="T8" fmla="*/ 1695 w 127"/>
                    <a:gd name="T9" fmla="*/ 1583 h 294"/>
                    <a:gd name="T10" fmla="*/ 1492 w 127"/>
                    <a:gd name="T11" fmla="*/ 1481 h 294"/>
                    <a:gd name="T12" fmla="*/ 1045 w 127"/>
                    <a:gd name="T13" fmla="*/ 1376 h 294"/>
                    <a:gd name="T14" fmla="*/ 728 w 127"/>
                    <a:gd name="T15" fmla="*/ 1275 h 294"/>
                    <a:gd name="T16" fmla="*/ 423 w 127"/>
                    <a:gd name="T17" fmla="*/ 1207 h 294"/>
                    <a:gd name="T18" fmla="*/ 207 w 127"/>
                    <a:gd name="T19" fmla="*/ 1139 h 294"/>
                    <a:gd name="T20" fmla="*/ 106 w 127"/>
                    <a:gd name="T21" fmla="*/ 1101 h 294"/>
                    <a:gd name="T22" fmla="*/ 106 w 127"/>
                    <a:gd name="T23" fmla="*/ 1101 h 294"/>
                    <a:gd name="T24" fmla="*/ 0 w 127"/>
                    <a:gd name="T25" fmla="*/ 1067 h 294"/>
                    <a:gd name="T26" fmla="*/ 0 w 127"/>
                    <a:gd name="T27" fmla="*/ 1033 h 294"/>
                    <a:gd name="T28" fmla="*/ 0 w 127"/>
                    <a:gd name="T29" fmla="*/ 1033 h 294"/>
                    <a:gd name="T30" fmla="*/ 0 w 127"/>
                    <a:gd name="T31" fmla="*/ 963 h 294"/>
                    <a:gd name="T32" fmla="*/ 0 w 127"/>
                    <a:gd name="T33" fmla="*/ 825 h 294"/>
                    <a:gd name="T34" fmla="*/ 0 w 127"/>
                    <a:gd name="T35" fmla="*/ 688 h 294"/>
                    <a:gd name="T36" fmla="*/ 0 w 127"/>
                    <a:gd name="T37" fmla="*/ 482 h 294"/>
                    <a:gd name="T38" fmla="*/ 0 w 127"/>
                    <a:gd name="T39" fmla="*/ 312 h 294"/>
                    <a:gd name="T40" fmla="*/ 0 w 127"/>
                    <a:gd name="T41" fmla="*/ 174 h 294"/>
                    <a:gd name="T42" fmla="*/ 0 w 127"/>
                    <a:gd name="T43" fmla="*/ 37 h 294"/>
                    <a:gd name="T44" fmla="*/ 0 w 127"/>
                    <a:gd name="T45" fmla="*/ 0 h 294"/>
                    <a:gd name="T46" fmla="*/ 106 w 127"/>
                    <a:gd name="T47" fmla="*/ 0 h 294"/>
                    <a:gd name="T48" fmla="*/ 207 w 127"/>
                    <a:gd name="T49" fmla="*/ 0 h 294"/>
                    <a:gd name="T50" fmla="*/ 317 w 127"/>
                    <a:gd name="T51" fmla="*/ 68 h 294"/>
                    <a:gd name="T52" fmla="*/ 627 w 127"/>
                    <a:gd name="T53" fmla="*/ 244 h 294"/>
                    <a:gd name="T54" fmla="*/ 944 w 127"/>
                    <a:gd name="T55" fmla="*/ 414 h 294"/>
                    <a:gd name="T56" fmla="*/ 1261 w 127"/>
                    <a:gd name="T57" fmla="*/ 655 h 294"/>
                    <a:gd name="T58" fmla="*/ 1695 w 127"/>
                    <a:gd name="T59" fmla="*/ 861 h 294"/>
                    <a:gd name="T60" fmla="*/ 1903 w 127"/>
                    <a:gd name="T61" fmla="*/ 1067 h 294"/>
                    <a:gd name="T62" fmla="*/ 2220 w 127"/>
                    <a:gd name="T63" fmla="*/ 1207 h 294"/>
                    <a:gd name="T64" fmla="*/ 2220 w 127"/>
                    <a:gd name="T65" fmla="*/ 1275 h 29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27" h="294">
                      <a:moveTo>
                        <a:pt x="127" y="222"/>
                      </a:moveTo>
                      <a:lnTo>
                        <a:pt x="127" y="294"/>
                      </a:lnTo>
                      <a:lnTo>
                        <a:pt x="121" y="294"/>
                      </a:lnTo>
                      <a:lnTo>
                        <a:pt x="121" y="288"/>
                      </a:lnTo>
                      <a:lnTo>
                        <a:pt x="115" y="288"/>
                      </a:lnTo>
                      <a:lnTo>
                        <a:pt x="115" y="282"/>
                      </a:lnTo>
                      <a:lnTo>
                        <a:pt x="109" y="282"/>
                      </a:lnTo>
                      <a:lnTo>
                        <a:pt x="97" y="276"/>
                      </a:lnTo>
                      <a:lnTo>
                        <a:pt x="91" y="264"/>
                      </a:lnTo>
                      <a:lnTo>
                        <a:pt x="85" y="258"/>
                      </a:lnTo>
                      <a:lnTo>
                        <a:pt x="72" y="252"/>
                      </a:lnTo>
                      <a:lnTo>
                        <a:pt x="60" y="240"/>
                      </a:lnTo>
                      <a:lnTo>
                        <a:pt x="54" y="234"/>
                      </a:lnTo>
                      <a:lnTo>
                        <a:pt x="42" y="222"/>
                      </a:lnTo>
                      <a:lnTo>
                        <a:pt x="36" y="216"/>
                      </a:lnTo>
                      <a:lnTo>
                        <a:pt x="24" y="210"/>
                      </a:lnTo>
                      <a:lnTo>
                        <a:pt x="18" y="204"/>
                      </a:lnTo>
                      <a:lnTo>
                        <a:pt x="12" y="198"/>
                      </a:lnTo>
                      <a:lnTo>
                        <a:pt x="6" y="192"/>
                      </a:lnTo>
                      <a:lnTo>
                        <a:pt x="6" y="186"/>
                      </a:lnTo>
                      <a:lnTo>
                        <a:pt x="0" y="186"/>
                      </a:lnTo>
                      <a:lnTo>
                        <a:pt x="0" y="180"/>
                      </a:lnTo>
                      <a:lnTo>
                        <a:pt x="0" y="174"/>
                      </a:lnTo>
                      <a:lnTo>
                        <a:pt x="0" y="168"/>
                      </a:lnTo>
                      <a:lnTo>
                        <a:pt x="0" y="156"/>
                      </a:lnTo>
                      <a:lnTo>
                        <a:pt x="0" y="144"/>
                      </a:lnTo>
                      <a:lnTo>
                        <a:pt x="0" y="132"/>
                      </a:lnTo>
                      <a:lnTo>
                        <a:pt x="0" y="120"/>
                      </a:lnTo>
                      <a:lnTo>
                        <a:pt x="0" y="102"/>
                      </a:lnTo>
                      <a:lnTo>
                        <a:pt x="0" y="84"/>
                      </a:lnTo>
                      <a:lnTo>
                        <a:pt x="0" y="72"/>
                      </a:lnTo>
                      <a:lnTo>
                        <a:pt x="0" y="54"/>
                      </a:lnTo>
                      <a:lnTo>
                        <a:pt x="0" y="42"/>
                      </a:lnTo>
                      <a:lnTo>
                        <a:pt x="0" y="30"/>
                      </a:lnTo>
                      <a:lnTo>
                        <a:pt x="0" y="18"/>
                      </a:lnTo>
                      <a:lnTo>
                        <a:pt x="0" y="6"/>
                      </a:lnTo>
                      <a:lnTo>
                        <a:pt x="0" y="0"/>
                      </a:lnTo>
                      <a:lnTo>
                        <a:pt x="6" y="0"/>
                      </a:lnTo>
                      <a:lnTo>
                        <a:pt x="12" y="0"/>
                      </a:lnTo>
                      <a:lnTo>
                        <a:pt x="18" y="6"/>
                      </a:lnTo>
                      <a:lnTo>
                        <a:pt x="18" y="12"/>
                      </a:lnTo>
                      <a:lnTo>
                        <a:pt x="30" y="24"/>
                      </a:lnTo>
                      <a:lnTo>
                        <a:pt x="36" y="42"/>
                      </a:lnTo>
                      <a:lnTo>
                        <a:pt x="42" y="54"/>
                      </a:lnTo>
                      <a:lnTo>
                        <a:pt x="54" y="72"/>
                      </a:lnTo>
                      <a:lnTo>
                        <a:pt x="66" y="96"/>
                      </a:lnTo>
                      <a:lnTo>
                        <a:pt x="72" y="114"/>
                      </a:lnTo>
                      <a:lnTo>
                        <a:pt x="85" y="132"/>
                      </a:lnTo>
                      <a:lnTo>
                        <a:pt x="97" y="150"/>
                      </a:lnTo>
                      <a:lnTo>
                        <a:pt x="103" y="168"/>
                      </a:lnTo>
                      <a:lnTo>
                        <a:pt x="109" y="186"/>
                      </a:lnTo>
                      <a:lnTo>
                        <a:pt x="121" y="198"/>
                      </a:lnTo>
                      <a:lnTo>
                        <a:pt x="127" y="210"/>
                      </a:lnTo>
                      <a:lnTo>
                        <a:pt x="127" y="216"/>
                      </a:lnTo>
                      <a:lnTo>
                        <a:pt x="127" y="222"/>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489" name="Freeform 644"/>
                <p:cNvSpPr>
                  <a:spLocks/>
                </p:cNvSpPr>
                <p:nvPr/>
              </p:nvSpPr>
              <p:spPr bwMode="auto">
                <a:xfrm flipH="1">
                  <a:off x="-55" y="1758"/>
                  <a:ext cx="2203" cy="368"/>
                </a:xfrm>
                <a:custGeom>
                  <a:avLst/>
                  <a:gdLst>
                    <a:gd name="T0" fmla="*/ 0 w 1244"/>
                    <a:gd name="T1" fmla="*/ 182 h 259"/>
                    <a:gd name="T2" fmla="*/ 0 w 1244"/>
                    <a:gd name="T3" fmla="*/ 216 h 259"/>
                    <a:gd name="T4" fmla="*/ 207 w 1244"/>
                    <a:gd name="T5" fmla="*/ 355 h 259"/>
                    <a:gd name="T6" fmla="*/ 521 w 1244"/>
                    <a:gd name="T7" fmla="*/ 524 h 259"/>
                    <a:gd name="T8" fmla="*/ 838 w 1244"/>
                    <a:gd name="T9" fmla="*/ 772 h 259"/>
                    <a:gd name="T10" fmla="*/ 1266 w 1244"/>
                    <a:gd name="T11" fmla="*/ 979 h 259"/>
                    <a:gd name="T12" fmla="*/ 1583 w 1244"/>
                    <a:gd name="T13" fmla="*/ 1185 h 259"/>
                    <a:gd name="T14" fmla="*/ 1900 w 1244"/>
                    <a:gd name="T15" fmla="*/ 1363 h 259"/>
                    <a:gd name="T16" fmla="*/ 2005 w 1244"/>
                    <a:gd name="T17" fmla="*/ 1463 h 259"/>
                    <a:gd name="T18" fmla="*/ 2005 w 1244"/>
                    <a:gd name="T19" fmla="*/ 1463 h 259"/>
                    <a:gd name="T20" fmla="*/ 2104 w 1244"/>
                    <a:gd name="T21" fmla="*/ 1463 h 259"/>
                    <a:gd name="T22" fmla="*/ 2210 w 1244"/>
                    <a:gd name="T23" fmla="*/ 1500 h 259"/>
                    <a:gd name="T24" fmla="*/ 2320 w 1244"/>
                    <a:gd name="T25" fmla="*/ 1500 h 259"/>
                    <a:gd name="T26" fmla="*/ 2628 w 1244"/>
                    <a:gd name="T27" fmla="*/ 1500 h 259"/>
                    <a:gd name="T28" fmla="*/ 3255 w 1244"/>
                    <a:gd name="T29" fmla="*/ 1500 h 259"/>
                    <a:gd name="T30" fmla="*/ 4300 w 1244"/>
                    <a:gd name="T31" fmla="*/ 1500 h 259"/>
                    <a:gd name="T32" fmla="*/ 5561 w 1244"/>
                    <a:gd name="T33" fmla="*/ 1463 h 259"/>
                    <a:gd name="T34" fmla="*/ 7018 w 1244"/>
                    <a:gd name="T35" fmla="*/ 1463 h 259"/>
                    <a:gd name="T36" fmla="*/ 8587 w 1244"/>
                    <a:gd name="T37" fmla="*/ 1431 h 259"/>
                    <a:gd name="T38" fmla="*/ 10369 w 1244"/>
                    <a:gd name="T39" fmla="*/ 1431 h 259"/>
                    <a:gd name="T40" fmla="*/ 12134 w 1244"/>
                    <a:gd name="T41" fmla="*/ 1395 h 259"/>
                    <a:gd name="T42" fmla="*/ 13933 w 1244"/>
                    <a:gd name="T43" fmla="*/ 1395 h 259"/>
                    <a:gd name="T44" fmla="*/ 15706 w 1244"/>
                    <a:gd name="T45" fmla="*/ 1395 h 259"/>
                    <a:gd name="T46" fmla="*/ 17277 w 1244"/>
                    <a:gd name="T47" fmla="*/ 1363 h 259"/>
                    <a:gd name="T48" fmla="*/ 18738 w 1244"/>
                    <a:gd name="T49" fmla="*/ 1363 h 259"/>
                    <a:gd name="T50" fmla="*/ 19992 w 1244"/>
                    <a:gd name="T51" fmla="*/ 1324 h 259"/>
                    <a:gd name="T52" fmla="*/ 20937 w 1244"/>
                    <a:gd name="T53" fmla="*/ 1324 h 259"/>
                    <a:gd name="T54" fmla="*/ 21460 w 1244"/>
                    <a:gd name="T55" fmla="*/ 1324 h 259"/>
                    <a:gd name="T56" fmla="*/ 21663 w 1244"/>
                    <a:gd name="T57" fmla="*/ 1324 h 259"/>
                    <a:gd name="T58" fmla="*/ 21561 w 1244"/>
                    <a:gd name="T59" fmla="*/ 1290 h 259"/>
                    <a:gd name="T60" fmla="*/ 21354 w 1244"/>
                    <a:gd name="T61" fmla="*/ 1185 h 259"/>
                    <a:gd name="T62" fmla="*/ 20937 w 1244"/>
                    <a:gd name="T63" fmla="*/ 1047 h 259"/>
                    <a:gd name="T64" fmla="*/ 20410 w 1244"/>
                    <a:gd name="T65" fmla="*/ 874 h 259"/>
                    <a:gd name="T66" fmla="*/ 19889 w 1244"/>
                    <a:gd name="T67" fmla="*/ 700 h 259"/>
                    <a:gd name="T68" fmla="*/ 19473 w 1244"/>
                    <a:gd name="T69" fmla="*/ 561 h 259"/>
                    <a:gd name="T70" fmla="*/ 19161 w 1244"/>
                    <a:gd name="T71" fmla="*/ 456 h 259"/>
                    <a:gd name="T72" fmla="*/ 18954 w 1244"/>
                    <a:gd name="T73" fmla="*/ 388 h 259"/>
                    <a:gd name="T74" fmla="*/ 4093 w 1244"/>
                    <a:gd name="T75" fmla="*/ 107 h 259"/>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1244" h="259">
                      <a:moveTo>
                        <a:pt x="235" y="18"/>
                      </a:moveTo>
                      <a:lnTo>
                        <a:pt x="0" y="31"/>
                      </a:lnTo>
                      <a:lnTo>
                        <a:pt x="0" y="37"/>
                      </a:lnTo>
                      <a:lnTo>
                        <a:pt x="6" y="49"/>
                      </a:lnTo>
                      <a:lnTo>
                        <a:pt x="12" y="61"/>
                      </a:lnTo>
                      <a:lnTo>
                        <a:pt x="24" y="79"/>
                      </a:lnTo>
                      <a:lnTo>
                        <a:pt x="30" y="91"/>
                      </a:lnTo>
                      <a:lnTo>
                        <a:pt x="42" y="109"/>
                      </a:lnTo>
                      <a:lnTo>
                        <a:pt x="48" y="133"/>
                      </a:lnTo>
                      <a:lnTo>
                        <a:pt x="60" y="151"/>
                      </a:lnTo>
                      <a:lnTo>
                        <a:pt x="73" y="169"/>
                      </a:lnTo>
                      <a:lnTo>
                        <a:pt x="79" y="187"/>
                      </a:lnTo>
                      <a:lnTo>
                        <a:pt x="91" y="205"/>
                      </a:lnTo>
                      <a:lnTo>
                        <a:pt x="97" y="223"/>
                      </a:lnTo>
                      <a:lnTo>
                        <a:pt x="109" y="235"/>
                      </a:lnTo>
                      <a:lnTo>
                        <a:pt x="115" y="241"/>
                      </a:lnTo>
                      <a:lnTo>
                        <a:pt x="115" y="253"/>
                      </a:lnTo>
                      <a:lnTo>
                        <a:pt x="121" y="253"/>
                      </a:lnTo>
                      <a:lnTo>
                        <a:pt x="121" y="259"/>
                      </a:lnTo>
                      <a:lnTo>
                        <a:pt x="127" y="259"/>
                      </a:lnTo>
                      <a:lnTo>
                        <a:pt x="133" y="259"/>
                      </a:lnTo>
                      <a:lnTo>
                        <a:pt x="139" y="259"/>
                      </a:lnTo>
                      <a:lnTo>
                        <a:pt x="151" y="259"/>
                      </a:lnTo>
                      <a:lnTo>
                        <a:pt x="169" y="259"/>
                      </a:lnTo>
                      <a:lnTo>
                        <a:pt x="187" y="259"/>
                      </a:lnTo>
                      <a:lnTo>
                        <a:pt x="211" y="259"/>
                      </a:lnTo>
                      <a:lnTo>
                        <a:pt x="247" y="259"/>
                      </a:lnTo>
                      <a:lnTo>
                        <a:pt x="277" y="253"/>
                      </a:lnTo>
                      <a:lnTo>
                        <a:pt x="319" y="253"/>
                      </a:lnTo>
                      <a:lnTo>
                        <a:pt x="355" y="253"/>
                      </a:lnTo>
                      <a:lnTo>
                        <a:pt x="403" y="253"/>
                      </a:lnTo>
                      <a:lnTo>
                        <a:pt x="445" y="253"/>
                      </a:lnTo>
                      <a:lnTo>
                        <a:pt x="493" y="247"/>
                      </a:lnTo>
                      <a:lnTo>
                        <a:pt x="547" y="247"/>
                      </a:lnTo>
                      <a:lnTo>
                        <a:pt x="595" y="247"/>
                      </a:lnTo>
                      <a:lnTo>
                        <a:pt x="643" y="247"/>
                      </a:lnTo>
                      <a:lnTo>
                        <a:pt x="697" y="241"/>
                      </a:lnTo>
                      <a:lnTo>
                        <a:pt x="751" y="241"/>
                      </a:lnTo>
                      <a:lnTo>
                        <a:pt x="800" y="241"/>
                      </a:lnTo>
                      <a:lnTo>
                        <a:pt x="848" y="241"/>
                      </a:lnTo>
                      <a:lnTo>
                        <a:pt x="902" y="241"/>
                      </a:lnTo>
                      <a:lnTo>
                        <a:pt x="950" y="235"/>
                      </a:lnTo>
                      <a:lnTo>
                        <a:pt x="992" y="235"/>
                      </a:lnTo>
                      <a:lnTo>
                        <a:pt x="1034" y="235"/>
                      </a:lnTo>
                      <a:lnTo>
                        <a:pt x="1076" y="235"/>
                      </a:lnTo>
                      <a:lnTo>
                        <a:pt x="1112" y="229"/>
                      </a:lnTo>
                      <a:lnTo>
                        <a:pt x="1148" y="229"/>
                      </a:lnTo>
                      <a:lnTo>
                        <a:pt x="1172" y="229"/>
                      </a:lnTo>
                      <a:lnTo>
                        <a:pt x="1202" y="229"/>
                      </a:lnTo>
                      <a:lnTo>
                        <a:pt x="1220" y="229"/>
                      </a:lnTo>
                      <a:lnTo>
                        <a:pt x="1232" y="229"/>
                      </a:lnTo>
                      <a:lnTo>
                        <a:pt x="1244" y="229"/>
                      </a:lnTo>
                      <a:lnTo>
                        <a:pt x="1238" y="223"/>
                      </a:lnTo>
                      <a:lnTo>
                        <a:pt x="1232" y="211"/>
                      </a:lnTo>
                      <a:lnTo>
                        <a:pt x="1226" y="205"/>
                      </a:lnTo>
                      <a:lnTo>
                        <a:pt x="1214" y="193"/>
                      </a:lnTo>
                      <a:lnTo>
                        <a:pt x="1202" y="181"/>
                      </a:lnTo>
                      <a:lnTo>
                        <a:pt x="1184" y="163"/>
                      </a:lnTo>
                      <a:lnTo>
                        <a:pt x="1172" y="151"/>
                      </a:lnTo>
                      <a:lnTo>
                        <a:pt x="1154" y="139"/>
                      </a:lnTo>
                      <a:lnTo>
                        <a:pt x="1142" y="121"/>
                      </a:lnTo>
                      <a:lnTo>
                        <a:pt x="1130" y="109"/>
                      </a:lnTo>
                      <a:lnTo>
                        <a:pt x="1118" y="97"/>
                      </a:lnTo>
                      <a:lnTo>
                        <a:pt x="1106" y="85"/>
                      </a:lnTo>
                      <a:lnTo>
                        <a:pt x="1100" y="79"/>
                      </a:lnTo>
                      <a:lnTo>
                        <a:pt x="1088" y="67"/>
                      </a:lnTo>
                      <a:lnTo>
                        <a:pt x="812" y="0"/>
                      </a:lnTo>
                      <a:lnTo>
                        <a:pt x="235" y="1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490" name="Freeform 645"/>
                <p:cNvSpPr>
                  <a:spLocks/>
                </p:cNvSpPr>
                <p:nvPr/>
              </p:nvSpPr>
              <p:spPr bwMode="auto">
                <a:xfrm flipH="1">
                  <a:off x="776" y="1998"/>
                  <a:ext cx="85" cy="42"/>
                </a:xfrm>
                <a:custGeom>
                  <a:avLst/>
                  <a:gdLst>
                    <a:gd name="T0" fmla="*/ 838 w 48"/>
                    <a:gd name="T1" fmla="*/ 132 h 30"/>
                    <a:gd name="T2" fmla="*/ 627 w 48"/>
                    <a:gd name="T3" fmla="*/ 0 h 30"/>
                    <a:gd name="T4" fmla="*/ 0 w 48"/>
                    <a:gd name="T5" fmla="*/ 0 h 30"/>
                    <a:gd name="T6" fmla="*/ 207 w 48"/>
                    <a:gd name="T7" fmla="*/ 162 h 30"/>
                    <a:gd name="T8" fmla="*/ 838 w 48"/>
                    <a:gd name="T9" fmla="*/ 132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30">
                      <a:moveTo>
                        <a:pt x="48" y="24"/>
                      </a:moveTo>
                      <a:lnTo>
                        <a:pt x="36" y="0"/>
                      </a:lnTo>
                      <a:lnTo>
                        <a:pt x="0" y="0"/>
                      </a:lnTo>
                      <a:lnTo>
                        <a:pt x="12" y="30"/>
                      </a:lnTo>
                      <a:lnTo>
                        <a:pt x="48"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491" name="Freeform 646"/>
                <p:cNvSpPr>
                  <a:spLocks/>
                </p:cNvSpPr>
                <p:nvPr/>
              </p:nvSpPr>
              <p:spPr bwMode="auto">
                <a:xfrm flipH="1">
                  <a:off x="829" y="1998"/>
                  <a:ext cx="64" cy="68"/>
                </a:xfrm>
                <a:custGeom>
                  <a:avLst/>
                  <a:gdLst>
                    <a:gd name="T0" fmla="*/ 642 w 36"/>
                    <a:gd name="T1" fmla="*/ 136 h 48"/>
                    <a:gd name="T2" fmla="*/ 320 w 36"/>
                    <a:gd name="T3" fmla="*/ 0 h 48"/>
                    <a:gd name="T4" fmla="*/ 0 w 36"/>
                    <a:gd name="T5" fmla="*/ 105 h 48"/>
                    <a:gd name="T6" fmla="*/ 320 w 36"/>
                    <a:gd name="T7" fmla="*/ 273 h 48"/>
                    <a:gd name="T8" fmla="*/ 642 w 36"/>
                    <a:gd name="T9" fmla="*/ 136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48">
                      <a:moveTo>
                        <a:pt x="36" y="24"/>
                      </a:moveTo>
                      <a:lnTo>
                        <a:pt x="18" y="0"/>
                      </a:lnTo>
                      <a:lnTo>
                        <a:pt x="0" y="18"/>
                      </a:lnTo>
                      <a:lnTo>
                        <a:pt x="18" y="48"/>
                      </a:lnTo>
                      <a:lnTo>
                        <a:pt x="36" y="24"/>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492" name="Freeform 647"/>
                <p:cNvSpPr>
                  <a:spLocks/>
                </p:cNvSpPr>
                <p:nvPr/>
              </p:nvSpPr>
              <p:spPr bwMode="auto">
                <a:xfrm flipH="1">
                  <a:off x="776" y="1998"/>
                  <a:ext cx="117" cy="68"/>
                </a:xfrm>
                <a:custGeom>
                  <a:avLst/>
                  <a:gdLst>
                    <a:gd name="T0" fmla="*/ 0 w 66"/>
                    <a:gd name="T1" fmla="*/ 105 h 48"/>
                    <a:gd name="T2" fmla="*/ 317 w 66"/>
                    <a:gd name="T3" fmla="*/ 0 h 48"/>
                    <a:gd name="T4" fmla="*/ 947 w 66"/>
                    <a:gd name="T5" fmla="*/ 0 h 48"/>
                    <a:gd name="T6" fmla="*/ 1154 w 66"/>
                    <a:gd name="T7" fmla="*/ 136 h 48"/>
                    <a:gd name="T8" fmla="*/ 1154 w 66"/>
                    <a:gd name="T9" fmla="*/ 273 h 48"/>
                    <a:gd name="T10" fmla="*/ 317 w 66"/>
                    <a:gd name="T11" fmla="*/ 273 h 48"/>
                    <a:gd name="T12" fmla="*/ 0 w 66"/>
                    <a:gd name="T13" fmla="*/ 105 h 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6" h="48">
                      <a:moveTo>
                        <a:pt x="0" y="18"/>
                      </a:moveTo>
                      <a:lnTo>
                        <a:pt x="18" y="0"/>
                      </a:lnTo>
                      <a:lnTo>
                        <a:pt x="54" y="0"/>
                      </a:lnTo>
                      <a:lnTo>
                        <a:pt x="66" y="24"/>
                      </a:lnTo>
                      <a:lnTo>
                        <a:pt x="66" y="48"/>
                      </a:lnTo>
                      <a:lnTo>
                        <a:pt x="18" y="48"/>
                      </a:lnTo>
                      <a:lnTo>
                        <a:pt x="0" y="1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493" name="Freeform 648"/>
                <p:cNvSpPr>
                  <a:spLocks/>
                </p:cNvSpPr>
                <p:nvPr/>
              </p:nvSpPr>
              <p:spPr bwMode="auto">
                <a:xfrm flipH="1">
                  <a:off x="306" y="1989"/>
                  <a:ext cx="75" cy="43"/>
                </a:xfrm>
                <a:custGeom>
                  <a:avLst/>
                  <a:gdLst>
                    <a:gd name="T0" fmla="*/ 763 w 42"/>
                    <a:gd name="T1" fmla="*/ 143 h 30"/>
                    <a:gd name="T2" fmla="*/ 545 w 42"/>
                    <a:gd name="T3" fmla="*/ 0 h 30"/>
                    <a:gd name="T4" fmla="*/ 0 w 42"/>
                    <a:gd name="T5" fmla="*/ 0 h 30"/>
                    <a:gd name="T6" fmla="*/ 114 w 42"/>
                    <a:gd name="T7" fmla="*/ 183 h 30"/>
                    <a:gd name="T8" fmla="*/ 763 w 42"/>
                    <a:gd name="T9" fmla="*/ 143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 h="30">
                      <a:moveTo>
                        <a:pt x="42" y="24"/>
                      </a:moveTo>
                      <a:lnTo>
                        <a:pt x="30" y="0"/>
                      </a:lnTo>
                      <a:lnTo>
                        <a:pt x="0" y="0"/>
                      </a:lnTo>
                      <a:lnTo>
                        <a:pt x="6" y="30"/>
                      </a:lnTo>
                      <a:lnTo>
                        <a:pt x="42"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494" name="Freeform 649"/>
                <p:cNvSpPr>
                  <a:spLocks/>
                </p:cNvSpPr>
                <p:nvPr/>
              </p:nvSpPr>
              <p:spPr bwMode="auto">
                <a:xfrm flipH="1">
                  <a:off x="359" y="1989"/>
                  <a:ext cx="64" cy="68"/>
                </a:xfrm>
                <a:custGeom>
                  <a:avLst/>
                  <a:gdLst>
                    <a:gd name="T0" fmla="*/ 642 w 36"/>
                    <a:gd name="T1" fmla="*/ 136 h 48"/>
                    <a:gd name="T2" fmla="*/ 320 w 36"/>
                    <a:gd name="T3" fmla="*/ 0 h 48"/>
                    <a:gd name="T4" fmla="*/ 0 w 36"/>
                    <a:gd name="T5" fmla="*/ 105 h 48"/>
                    <a:gd name="T6" fmla="*/ 320 w 36"/>
                    <a:gd name="T7" fmla="*/ 273 h 48"/>
                    <a:gd name="T8" fmla="*/ 642 w 36"/>
                    <a:gd name="T9" fmla="*/ 136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48">
                      <a:moveTo>
                        <a:pt x="36" y="24"/>
                      </a:moveTo>
                      <a:lnTo>
                        <a:pt x="18" y="0"/>
                      </a:lnTo>
                      <a:lnTo>
                        <a:pt x="0" y="18"/>
                      </a:lnTo>
                      <a:lnTo>
                        <a:pt x="18" y="48"/>
                      </a:lnTo>
                      <a:lnTo>
                        <a:pt x="36" y="24"/>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495" name="Freeform 650"/>
                <p:cNvSpPr>
                  <a:spLocks/>
                </p:cNvSpPr>
                <p:nvPr/>
              </p:nvSpPr>
              <p:spPr bwMode="auto">
                <a:xfrm flipH="1">
                  <a:off x="306" y="2023"/>
                  <a:ext cx="85" cy="34"/>
                </a:xfrm>
                <a:custGeom>
                  <a:avLst/>
                  <a:gdLst>
                    <a:gd name="T0" fmla="*/ 0 w 48"/>
                    <a:gd name="T1" fmla="*/ 136 h 24"/>
                    <a:gd name="T2" fmla="*/ 317 w 48"/>
                    <a:gd name="T3" fmla="*/ 0 h 24"/>
                    <a:gd name="T4" fmla="*/ 838 w 48"/>
                    <a:gd name="T5" fmla="*/ 0 h 24"/>
                    <a:gd name="T6" fmla="*/ 838 w 48"/>
                    <a:gd name="T7" fmla="*/ 136 h 24"/>
                    <a:gd name="T8" fmla="*/ 0 w 48"/>
                    <a:gd name="T9" fmla="*/ 136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24">
                      <a:moveTo>
                        <a:pt x="0" y="24"/>
                      </a:moveTo>
                      <a:lnTo>
                        <a:pt x="18" y="0"/>
                      </a:lnTo>
                      <a:lnTo>
                        <a:pt x="48" y="0"/>
                      </a:lnTo>
                      <a:lnTo>
                        <a:pt x="48" y="24"/>
                      </a:lnTo>
                      <a:lnTo>
                        <a:pt x="0" y="24"/>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496" name="Freeform 651"/>
                <p:cNvSpPr>
                  <a:spLocks/>
                </p:cNvSpPr>
                <p:nvPr/>
              </p:nvSpPr>
              <p:spPr bwMode="auto">
                <a:xfrm flipH="1">
                  <a:off x="306" y="1989"/>
                  <a:ext cx="117" cy="68"/>
                </a:xfrm>
                <a:custGeom>
                  <a:avLst/>
                  <a:gdLst>
                    <a:gd name="T0" fmla="*/ 0 w 66"/>
                    <a:gd name="T1" fmla="*/ 105 h 48"/>
                    <a:gd name="T2" fmla="*/ 317 w 66"/>
                    <a:gd name="T3" fmla="*/ 0 h 48"/>
                    <a:gd name="T4" fmla="*/ 947 w 66"/>
                    <a:gd name="T5" fmla="*/ 0 h 48"/>
                    <a:gd name="T6" fmla="*/ 1154 w 66"/>
                    <a:gd name="T7" fmla="*/ 136 h 48"/>
                    <a:gd name="T8" fmla="*/ 1154 w 66"/>
                    <a:gd name="T9" fmla="*/ 273 h 48"/>
                    <a:gd name="T10" fmla="*/ 317 w 66"/>
                    <a:gd name="T11" fmla="*/ 273 h 48"/>
                    <a:gd name="T12" fmla="*/ 0 w 66"/>
                    <a:gd name="T13" fmla="*/ 105 h 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6" h="48">
                      <a:moveTo>
                        <a:pt x="0" y="18"/>
                      </a:moveTo>
                      <a:lnTo>
                        <a:pt x="18" y="0"/>
                      </a:lnTo>
                      <a:lnTo>
                        <a:pt x="54" y="0"/>
                      </a:lnTo>
                      <a:lnTo>
                        <a:pt x="66" y="24"/>
                      </a:lnTo>
                      <a:lnTo>
                        <a:pt x="66" y="48"/>
                      </a:lnTo>
                      <a:lnTo>
                        <a:pt x="18" y="48"/>
                      </a:lnTo>
                      <a:lnTo>
                        <a:pt x="0" y="1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497" name="Freeform 652"/>
                <p:cNvSpPr>
                  <a:spLocks/>
                </p:cNvSpPr>
                <p:nvPr/>
              </p:nvSpPr>
              <p:spPr bwMode="auto">
                <a:xfrm flipH="1">
                  <a:off x="423" y="1989"/>
                  <a:ext cx="85" cy="43"/>
                </a:xfrm>
                <a:custGeom>
                  <a:avLst/>
                  <a:gdLst>
                    <a:gd name="T0" fmla="*/ 838 w 48"/>
                    <a:gd name="T1" fmla="*/ 143 h 30"/>
                    <a:gd name="T2" fmla="*/ 627 w 48"/>
                    <a:gd name="T3" fmla="*/ 0 h 30"/>
                    <a:gd name="T4" fmla="*/ 0 w 48"/>
                    <a:gd name="T5" fmla="*/ 0 h 30"/>
                    <a:gd name="T6" fmla="*/ 207 w 48"/>
                    <a:gd name="T7" fmla="*/ 183 h 30"/>
                    <a:gd name="T8" fmla="*/ 838 w 48"/>
                    <a:gd name="T9" fmla="*/ 143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30">
                      <a:moveTo>
                        <a:pt x="48" y="24"/>
                      </a:moveTo>
                      <a:lnTo>
                        <a:pt x="36" y="0"/>
                      </a:lnTo>
                      <a:lnTo>
                        <a:pt x="0" y="0"/>
                      </a:lnTo>
                      <a:lnTo>
                        <a:pt x="12" y="30"/>
                      </a:lnTo>
                      <a:lnTo>
                        <a:pt x="48"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498" name="Freeform 653"/>
                <p:cNvSpPr>
                  <a:spLocks/>
                </p:cNvSpPr>
                <p:nvPr/>
              </p:nvSpPr>
              <p:spPr bwMode="auto">
                <a:xfrm flipH="1">
                  <a:off x="476" y="1989"/>
                  <a:ext cx="64" cy="68"/>
                </a:xfrm>
                <a:custGeom>
                  <a:avLst/>
                  <a:gdLst>
                    <a:gd name="T0" fmla="*/ 642 w 36"/>
                    <a:gd name="T1" fmla="*/ 136 h 48"/>
                    <a:gd name="T2" fmla="*/ 320 w 36"/>
                    <a:gd name="T3" fmla="*/ 0 h 48"/>
                    <a:gd name="T4" fmla="*/ 0 w 36"/>
                    <a:gd name="T5" fmla="*/ 105 h 48"/>
                    <a:gd name="T6" fmla="*/ 320 w 36"/>
                    <a:gd name="T7" fmla="*/ 273 h 48"/>
                    <a:gd name="T8" fmla="*/ 642 w 36"/>
                    <a:gd name="T9" fmla="*/ 136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48">
                      <a:moveTo>
                        <a:pt x="36" y="24"/>
                      </a:moveTo>
                      <a:lnTo>
                        <a:pt x="18" y="0"/>
                      </a:lnTo>
                      <a:lnTo>
                        <a:pt x="0" y="18"/>
                      </a:lnTo>
                      <a:lnTo>
                        <a:pt x="18" y="48"/>
                      </a:lnTo>
                      <a:lnTo>
                        <a:pt x="36" y="24"/>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499" name="Freeform 654"/>
                <p:cNvSpPr>
                  <a:spLocks/>
                </p:cNvSpPr>
                <p:nvPr/>
              </p:nvSpPr>
              <p:spPr bwMode="auto">
                <a:xfrm flipH="1">
                  <a:off x="423" y="2023"/>
                  <a:ext cx="85" cy="34"/>
                </a:xfrm>
                <a:custGeom>
                  <a:avLst/>
                  <a:gdLst>
                    <a:gd name="T0" fmla="*/ 0 w 48"/>
                    <a:gd name="T1" fmla="*/ 136 h 24"/>
                    <a:gd name="T2" fmla="*/ 317 w 48"/>
                    <a:gd name="T3" fmla="*/ 0 h 24"/>
                    <a:gd name="T4" fmla="*/ 838 w 48"/>
                    <a:gd name="T5" fmla="*/ 0 h 24"/>
                    <a:gd name="T6" fmla="*/ 838 w 48"/>
                    <a:gd name="T7" fmla="*/ 136 h 24"/>
                    <a:gd name="T8" fmla="*/ 0 w 48"/>
                    <a:gd name="T9" fmla="*/ 136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24">
                      <a:moveTo>
                        <a:pt x="0" y="24"/>
                      </a:moveTo>
                      <a:lnTo>
                        <a:pt x="18" y="0"/>
                      </a:lnTo>
                      <a:lnTo>
                        <a:pt x="48" y="0"/>
                      </a:lnTo>
                      <a:lnTo>
                        <a:pt x="48" y="24"/>
                      </a:lnTo>
                      <a:lnTo>
                        <a:pt x="0" y="24"/>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500" name="Freeform 655"/>
                <p:cNvSpPr>
                  <a:spLocks/>
                </p:cNvSpPr>
                <p:nvPr/>
              </p:nvSpPr>
              <p:spPr bwMode="auto">
                <a:xfrm flipH="1">
                  <a:off x="423" y="1989"/>
                  <a:ext cx="117" cy="68"/>
                </a:xfrm>
                <a:custGeom>
                  <a:avLst/>
                  <a:gdLst>
                    <a:gd name="T0" fmla="*/ 0 w 66"/>
                    <a:gd name="T1" fmla="*/ 105 h 48"/>
                    <a:gd name="T2" fmla="*/ 317 w 66"/>
                    <a:gd name="T3" fmla="*/ 0 h 48"/>
                    <a:gd name="T4" fmla="*/ 947 w 66"/>
                    <a:gd name="T5" fmla="*/ 0 h 48"/>
                    <a:gd name="T6" fmla="*/ 1154 w 66"/>
                    <a:gd name="T7" fmla="*/ 136 h 48"/>
                    <a:gd name="T8" fmla="*/ 1154 w 66"/>
                    <a:gd name="T9" fmla="*/ 273 h 48"/>
                    <a:gd name="T10" fmla="*/ 317 w 66"/>
                    <a:gd name="T11" fmla="*/ 273 h 48"/>
                    <a:gd name="T12" fmla="*/ 0 w 66"/>
                    <a:gd name="T13" fmla="*/ 105 h 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6" h="48">
                      <a:moveTo>
                        <a:pt x="0" y="18"/>
                      </a:moveTo>
                      <a:lnTo>
                        <a:pt x="18" y="0"/>
                      </a:lnTo>
                      <a:lnTo>
                        <a:pt x="54" y="0"/>
                      </a:lnTo>
                      <a:lnTo>
                        <a:pt x="66" y="24"/>
                      </a:lnTo>
                      <a:lnTo>
                        <a:pt x="66" y="48"/>
                      </a:lnTo>
                      <a:lnTo>
                        <a:pt x="18" y="48"/>
                      </a:lnTo>
                      <a:lnTo>
                        <a:pt x="0" y="1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501" name="Freeform 656"/>
                <p:cNvSpPr>
                  <a:spLocks/>
                </p:cNvSpPr>
                <p:nvPr/>
              </p:nvSpPr>
              <p:spPr bwMode="auto">
                <a:xfrm flipH="1">
                  <a:off x="540" y="1989"/>
                  <a:ext cx="85" cy="43"/>
                </a:xfrm>
                <a:custGeom>
                  <a:avLst/>
                  <a:gdLst>
                    <a:gd name="T0" fmla="*/ 838 w 48"/>
                    <a:gd name="T1" fmla="*/ 143 h 30"/>
                    <a:gd name="T2" fmla="*/ 521 w 48"/>
                    <a:gd name="T3" fmla="*/ 0 h 30"/>
                    <a:gd name="T4" fmla="*/ 0 w 48"/>
                    <a:gd name="T5" fmla="*/ 0 h 30"/>
                    <a:gd name="T6" fmla="*/ 207 w 48"/>
                    <a:gd name="T7" fmla="*/ 183 h 30"/>
                    <a:gd name="T8" fmla="*/ 838 w 48"/>
                    <a:gd name="T9" fmla="*/ 143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30">
                      <a:moveTo>
                        <a:pt x="48" y="24"/>
                      </a:moveTo>
                      <a:lnTo>
                        <a:pt x="30" y="0"/>
                      </a:lnTo>
                      <a:lnTo>
                        <a:pt x="0" y="0"/>
                      </a:lnTo>
                      <a:lnTo>
                        <a:pt x="12" y="30"/>
                      </a:lnTo>
                      <a:lnTo>
                        <a:pt x="48"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502" name="Freeform 657"/>
                <p:cNvSpPr>
                  <a:spLocks/>
                </p:cNvSpPr>
                <p:nvPr/>
              </p:nvSpPr>
              <p:spPr bwMode="auto">
                <a:xfrm flipH="1">
                  <a:off x="593" y="1989"/>
                  <a:ext cx="64" cy="68"/>
                </a:xfrm>
                <a:custGeom>
                  <a:avLst/>
                  <a:gdLst>
                    <a:gd name="T0" fmla="*/ 642 w 36"/>
                    <a:gd name="T1" fmla="*/ 136 h 48"/>
                    <a:gd name="T2" fmla="*/ 320 w 36"/>
                    <a:gd name="T3" fmla="*/ 0 h 48"/>
                    <a:gd name="T4" fmla="*/ 0 w 36"/>
                    <a:gd name="T5" fmla="*/ 105 h 48"/>
                    <a:gd name="T6" fmla="*/ 320 w 36"/>
                    <a:gd name="T7" fmla="*/ 273 h 48"/>
                    <a:gd name="T8" fmla="*/ 642 w 36"/>
                    <a:gd name="T9" fmla="*/ 136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48">
                      <a:moveTo>
                        <a:pt x="36" y="24"/>
                      </a:moveTo>
                      <a:lnTo>
                        <a:pt x="18" y="0"/>
                      </a:lnTo>
                      <a:lnTo>
                        <a:pt x="0" y="18"/>
                      </a:lnTo>
                      <a:lnTo>
                        <a:pt x="18" y="48"/>
                      </a:lnTo>
                      <a:lnTo>
                        <a:pt x="36" y="24"/>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503" name="Freeform 658"/>
                <p:cNvSpPr>
                  <a:spLocks/>
                </p:cNvSpPr>
                <p:nvPr/>
              </p:nvSpPr>
              <p:spPr bwMode="auto">
                <a:xfrm flipH="1">
                  <a:off x="540" y="2023"/>
                  <a:ext cx="96" cy="34"/>
                </a:xfrm>
                <a:custGeom>
                  <a:avLst/>
                  <a:gdLst>
                    <a:gd name="T0" fmla="*/ 0 w 54"/>
                    <a:gd name="T1" fmla="*/ 136 h 24"/>
                    <a:gd name="T2" fmla="*/ 427 w 54"/>
                    <a:gd name="T3" fmla="*/ 0 h 24"/>
                    <a:gd name="T4" fmla="*/ 960 w 54"/>
                    <a:gd name="T5" fmla="*/ 0 h 24"/>
                    <a:gd name="T6" fmla="*/ 960 w 54"/>
                    <a:gd name="T7" fmla="*/ 136 h 24"/>
                    <a:gd name="T8" fmla="*/ 0 w 54"/>
                    <a:gd name="T9" fmla="*/ 136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4" h="24">
                      <a:moveTo>
                        <a:pt x="0" y="24"/>
                      </a:moveTo>
                      <a:lnTo>
                        <a:pt x="24" y="0"/>
                      </a:lnTo>
                      <a:lnTo>
                        <a:pt x="54" y="0"/>
                      </a:lnTo>
                      <a:lnTo>
                        <a:pt x="54" y="24"/>
                      </a:lnTo>
                      <a:lnTo>
                        <a:pt x="0" y="24"/>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504" name="Freeform 659"/>
                <p:cNvSpPr>
                  <a:spLocks/>
                </p:cNvSpPr>
                <p:nvPr/>
              </p:nvSpPr>
              <p:spPr bwMode="auto">
                <a:xfrm flipH="1">
                  <a:off x="540" y="1989"/>
                  <a:ext cx="117" cy="68"/>
                </a:xfrm>
                <a:custGeom>
                  <a:avLst/>
                  <a:gdLst>
                    <a:gd name="T0" fmla="*/ 0 w 66"/>
                    <a:gd name="T1" fmla="*/ 105 h 48"/>
                    <a:gd name="T2" fmla="*/ 317 w 66"/>
                    <a:gd name="T3" fmla="*/ 0 h 48"/>
                    <a:gd name="T4" fmla="*/ 842 w 66"/>
                    <a:gd name="T5" fmla="*/ 0 h 48"/>
                    <a:gd name="T6" fmla="*/ 1154 w 66"/>
                    <a:gd name="T7" fmla="*/ 136 h 48"/>
                    <a:gd name="T8" fmla="*/ 1154 w 66"/>
                    <a:gd name="T9" fmla="*/ 273 h 48"/>
                    <a:gd name="T10" fmla="*/ 317 w 66"/>
                    <a:gd name="T11" fmla="*/ 273 h 48"/>
                    <a:gd name="T12" fmla="*/ 0 w 66"/>
                    <a:gd name="T13" fmla="*/ 105 h 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6" h="48">
                      <a:moveTo>
                        <a:pt x="0" y="18"/>
                      </a:moveTo>
                      <a:lnTo>
                        <a:pt x="18" y="0"/>
                      </a:lnTo>
                      <a:lnTo>
                        <a:pt x="48" y="0"/>
                      </a:lnTo>
                      <a:lnTo>
                        <a:pt x="66" y="24"/>
                      </a:lnTo>
                      <a:lnTo>
                        <a:pt x="66" y="48"/>
                      </a:lnTo>
                      <a:lnTo>
                        <a:pt x="18" y="48"/>
                      </a:lnTo>
                      <a:lnTo>
                        <a:pt x="0" y="1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505" name="Freeform 660"/>
                <p:cNvSpPr>
                  <a:spLocks/>
                </p:cNvSpPr>
                <p:nvPr/>
              </p:nvSpPr>
              <p:spPr bwMode="auto">
                <a:xfrm flipH="1">
                  <a:off x="657" y="2023"/>
                  <a:ext cx="85" cy="34"/>
                </a:xfrm>
                <a:custGeom>
                  <a:avLst/>
                  <a:gdLst>
                    <a:gd name="T0" fmla="*/ 0 w 48"/>
                    <a:gd name="T1" fmla="*/ 136 h 24"/>
                    <a:gd name="T2" fmla="*/ 317 w 48"/>
                    <a:gd name="T3" fmla="*/ 0 h 24"/>
                    <a:gd name="T4" fmla="*/ 838 w 48"/>
                    <a:gd name="T5" fmla="*/ 0 h 24"/>
                    <a:gd name="T6" fmla="*/ 838 w 48"/>
                    <a:gd name="T7" fmla="*/ 136 h 24"/>
                    <a:gd name="T8" fmla="*/ 0 w 48"/>
                    <a:gd name="T9" fmla="*/ 136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24">
                      <a:moveTo>
                        <a:pt x="0" y="24"/>
                      </a:moveTo>
                      <a:lnTo>
                        <a:pt x="18" y="0"/>
                      </a:lnTo>
                      <a:lnTo>
                        <a:pt x="48" y="0"/>
                      </a:lnTo>
                      <a:lnTo>
                        <a:pt x="48" y="24"/>
                      </a:lnTo>
                      <a:lnTo>
                        <a:pt x="0" y="24"/>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506" name="Freeform 661"/>
                <p:cNvSpPr>
                  <a:spLocks/>
                </p:cNvSpPr>
                <p:nvPr/>
              </p:nvSpPr>
              <p:spPr bwMode="auto">
                <a:xfrm flipH="1">
                  <a:off x="657" y="1989"/>
                  <a:ext cx="119" cy="68"/>
                </a:xfrm>
                <a:custGeom>
                  <a:avLst/>
                  <a:gdLst>
                    <a:gd name="T0" fmla="*/ 0 w 67"/>
                    <a:gd name="T1" fmla="*/ 105 h 48"/>
                    <a:gd name="T2" fmla="*/ 337 w 67"/>
                    <a:gd name="T3" fmla="*/ 37 h 48"/>
                    <a:gd name="T4" fmla="*/ 975 w 67"/>
                    <a:gd name="T5" fmla="*/ 0 h 48"/>
                    <a:gd name="T6" fmla="*/ 1183 w 67"/>
                    <a:gd name="T7" fmla="*/ 136 h 48"/>
                    <a:gd name="T8" fmla="*/ 1183 w 67"/>
                    <a:gd name="T9" fmla="*/ 273 h 48"/>
                    <a:gd name="T10" fmla="*/ 337 w 67"/>
                    <a:gd name="T11" fmla="*/ 273 h 48"/>
                    <a:gd name="T12" fmla="*/ 0 w 67"/>
                    <a:gd name="T13" fmla="*/ 105 h 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7" h="48">
                      <a:moveTo>
                        <a:pt x="0" y="18"/>
                      </a:moveTo>
                      <a:lnTo>
                        <a:pt x="19" y="6"/>
                      </a:lnTo>
                      <a:lnTo>
                        <a:pt x="55" y="0"/>
                      </a:lnTo>
                      <a:lnTo>
                        <a:pt x="67" y="24"/>
                      </a:lnTo>
                      <a:lnTo>
                        <a:pt x="67" y="48"/>
                      </a:lnTo>
                      <a:lnTo>
                        <a:pt x="19" y="48"/>
                      </a:lnTo>
                      <a:lnTo>
                        <a:pt x="0" y="1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507" name="Freeform 662"/>
                <p:cNvSpPr>
                  <a:spLocks/>
                </p:cNvSpPr>
                <p:nvPr/>
              </p:nvSpPr>
              <p:spPr bwMode="auto">
                <a:xfrm flipH="1">
                  <a:off x="72" y="1981"/>
                  <a:ext cx="75" cy="42"/>
                </a:xfrm>
                <a:custGeom>
                  <a:avLst/>
                  <a:gdLst>
                    <a:gd name="T0" fmla="*/ 763 w 42"/>
                    <a:gd name="T1" fmla="*/ 132 h 30"/>
                    <a:gd name="T2" fmla="*/ 545 w 42"/>
                    <a:gd name="T3" fmla="*/ 0 h 30"/>
                    <a:gd name="T4" fmla="*/ 0 w 42"/>
                    <a:gd name="T5" fmla="*/ 29 h 30"/>
                    <a:gd name="T6" fmla="*/ 114 w 42"/>
                    <a:gd name="T7" fmla="*/ 162 h 30"/>
                    <a:gd name="T8" fmla="*/ 763 w 42"/>
                    <a:gd name="T9" fmla="*/ 132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 h="30">
                      <a:moveTo>
                        <a:pt x="42" y="24"/>
                      </a:moveTo>
                      <a:lnTo>
                        <a:pt x="30" y="0"/>
                      </a:lnTo>
                      <a:lnTo>
                        <a:pt x="0" y="6"/>
                      </a:lnTo>
                      <a:lnTo>
                        <a:pt x="6" y="30"/>
                      </a:lnTo>
                      <a:lnTo>
                        <a:pt x="42"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508" name="Freeform 663"/>
                <p:cNvSpPr>
                  <a:spLocks/>
                </p:cNvSpPr>
                <p:nvPr/>
              </p:nvSpPr>
              <p:spPr bwMode="auto">
                <a:xfrm flipH="1">
                  <a:off x="125" y="1989"/>
                  <a:ext cx="64" cy="68"/>
                </a:xfrm>
                <a:custGeom>
                  <a:avLst/>
                  <a:gdLst>
                    <a:gd name="T0" fmla="*/ 642 w 36"/>
                    <a:gd name="T1" fmla="*/ 136 h 48"/>
                    <a:gd name="T2" fmla="*/ 427 w 36"/>
                    <a:gd name="T3" fmla="*/ 0 h 48"/>
                    <a:gd name="T4" fmla="*/ 0 w 36"/>
                    <a:gd name="T5" fmla="*/ 68 h 48"/>
                    <a:gd name="T6" fmla="*/ 320 w 36"/>
                    <a:gd name="T7" fmla="*/ 273 h 48"/>
                    <a:gd name="T8" fmla="*/ 642 w 36"/>
                    <a:gd name="T9" fmla="*/ 136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48">
                      <a:moveTo>
                        <a:pt x="36" y="24"/>
                      </a:moveTo>
                      <a:lnTo>
                        <a:pt x="24" y="0"/>
                      </a:lnTo>
                      <a:lnTo>
                        <a:pt x="0" y="12"/>
                      </a:lnTo>
                      <a:lnTo>
                        <a:pt x="18" y="48"/>
                      </a:lnTo>
                      <a:lnTo>
                        <a:pt x="36" y="24"/>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509" name="Freeform 664"/>
                <p:cNvSpPr>
                  <a:spLocks/>
                </p:cNvSpPr>
                <p:nvPr/>
              </p:nvSpPr>
              <p:spPr bwMode="auto">
                <a:xfrm flipH="1">
                  <a:off x="72" y="2015"/>
                  <a:ext cx="85" cy="42"/>
                </a:xfrm>
                <a:custGeom>
                  <a:avLst/>
                  <a:gdLst>
                    <a:gd name="T0" fmla="*/ 0 w 48"/>
                    <a:gd name="T1" fmla="*/ 162 h 30"/>
                    <a:gd name="T2" fmla="*/ 317 w 48"/>
                    <a:gd name="T3" fmla="*/ 29 h 30"/>
                    <a:gd name="T4" fmla="*/ 838 w 48"/>
                    <a:gd name="T5" fmla="*/ 0 h 30"/>
                    <a:gd name="T6" fmla="*/ 838 w 48"/>
                    <a:gd name="T7" fmla="*/ 132 h 30"/>
                    <a:gd name="T8" fmla="*/ 0 w 48"/>
                    <a:gd name="T9" fmla="*/ 162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30">
                      <a:moveTo>
                        <a:pt x="0" y="30"/>
                      </a:moveTo>
                      <a:lnTo>
                        <a:pt x="18" y="6"/>
                      </a:lnTo>
                      <a:lnTo>
                        <a:pt x="48" y="0"/>
                      </a:lnTo>
                      <a:lnTo>
                        <a:pt x="48" y="24"/>
                      </a:lnTo>
                      <a:lnTo>
                        <a:pt x="0" y="30"/>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510" name="Freeform 665"/>
                <p:cNvSpPr>
                  <a:spLocks/>
                </p:cNvSpPr>
                <p:nvPr/>
              </p:nvSpPr>
              <p:spPr bwMode="auto">
                <a:xfrm flipH="1">
                  <a:off x="72" y="1981"/>
                  <a:ext cx="117" cy="76"/>
                </a:xfrm>
                <a:custGeom>
                  <a:avLst/>
                  <a:gdLst>
                    <a:gd name="T0" fmla="*/ 0 w 66"/>
                    <a:gd name="T1" fmla="*/ 97 h 54"/>
                    <a:gd name="T2" fmla="*/ 424 w 66"/>
                    <a:gd name="T3" fmla="*/ 30 h 54"/>
                    <a:gd name="T4" fmla="*/ 947 w 66"/>
                    <a:gd name="T5" fmla="*/ 0 h 54"/>
                    <a:gd name="T6" fmla="*/ 1154 w 66"/>
                    <a:gd name="T7" fmla="*/ 135 h 54"/>
                    <a:gd name="T8" fmla="*/ 1154 w 66"/>
                    <a:gd name="T9" fmla="*/ 267 h 54"/>
                    <a:gd name="T10" fmla="*/ 317 w 66"/>
                    <a:gd name="T11" fmla="*/ 300 h 54"/>
                    <a:gd name="T12" fmla="*/ 0 w 66"/>
                    <a:gd name="T13" fmla="*/ 97 h 5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6" h="54">
                      <a:moveTo>
                        <a:pt x="0" y="18"/>
                      </a:moveTo>
                      <a:lnTo>
                        <a:pt x="24" y="6"/>
                      </a:lnTo>
                      <a:lnTo>
                        <a:pt x="54" y="0"/>
                      </a:lnTo>
                      <a:lnTo>
                        <a:pt x="66" y="24"/>
                      </a:lnTo>
                      <a:lnTo>
                        <a:pt x="66" y="48"/>
                      </a:lnTo>
                      <a:lnTo>
                        <a:pt x="18" y="54"/>
                      </a:lnTo>
                      <a:lnTo>
                        <a:pt x="0" y="1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511" name="Freeform 666"/>
                <p:cNvSpPr>
                  <a:spLocks/>
                </p:cNvSpPr>
                <p:nvPr/>
              </p:nvSpPr>
              <p:spPr bwMode="auto">
                <a:xfrm flipH="1">
                  <a:off x="189" y="1981"/>
                  <a:ext cx="85" cy="42"/>
                </a:xfrm>
                <a:custGeom>
                  <a:avLst/>
                  <a:gdLst>
                    <a:gd name="T0" fmla="*/ 838 w 48"/>
                    <a:gd name="T1" fmla="*/ 132 h 30"/>
                    <a:gd name="T2" fmla="*/ 627 w 48"/>
                    <a:gd name="T3" fmla="*/ 0 h 30"/>
                    <a:gd name="T4" fmla="*/ 0 w 48"/>
                    <a:gd name="T5" fmla="*/ 29 h 30"/>
                    <a:gd name="T6" fmla="*/ 207 w 48"/>
                    <a:gd name="T7" fmla="*/ 162 h 30"/>
                    <a:gd name="T8" fmla="*/ 838 w 48"/>
                    <a:gd name="T9" fmla="*/ 132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30">
                      <a:moveTo>
                        <a:pt x="48" y="24"/>
                      </a:moveTo>
                      <a:lnTo>
                        <a:pt x="36" y="0"/>
                      </a:lnTo>
                      <a:lnTo>
                        <a:pt x="0" y="6"/>
                      </a:lnTo>
                      <a:lnTo>
                        <a:pt x="12" y="30"/>
                      </a:lnTo>
                      <a:lnTo>
                        <a:pt x="48"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512" name="Freeform 667"/>
                <p:cNvSpPr>
                  <a:spLocks/>
                </p:cNvSpPr>
                <p:nvPr/>
              </p:nvSpPr>
              <p:spPr bwMode="auto">
                <a:xfrm flipH="1">
                  <a:off x="242" y="1989"/>
                  <a:ext cx="64" cy="68"/>
                </a:xfrm>
                <a:custGeom>
                  <a:avLst/>
                  <a:gdLst>
                    <a:gd name="T0" fmla="*/ 642 w 36"/>
                    <a:gd name="T1" fmla="*/ 136 h 48"/>
                    <a:gd name="T2" fmla="*/ 320 w 36"/>
                    <a:gd name="T3" fmla="*/ 0 h 48"/>
                    <a:gd name="T4" fmla="*/ 0 w 36"/>
                    <a:gd name="T5" fmla="*/ 68 h 48"/>
                    <a:gd name="T6" fmla="*/ 320 w 36"/>
                    <a:gd name="T7" fmla="*/ 273 h 48"/>
                    <a:gd name="T8" fmla="*/ 642 w 36"/>
                    <a:gd name="T9" fmla="*/ 136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48">
                      <a:moveTo>
                        <a:pt x="36" y="24"/>
                      </a:moveTo>
                      <a:lnTo>
                        <a:pt x="18" y="0"/>
                      </a:lnTo>
                      <a:lnTo>
                        <a:pt x="0" y="12"/>
                      </a:lnTo>
                      <a:lnTo>
                        <a:pt x="18" y="48"/>
                      </a:lnTo>
                      <a:lnTo>
                        <a:pt x="36" y="24"/>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513" name="Freeform 668"/>
                <p:cNvSpPr>
                  <a:spLocks/>
                </p:cNvSpPr>
                <p:nvPr/>
              </p:nvSpPr>
              <p:spPr bwMode="auto">
                <a:xfrm flipH="1">
                  <a:off x="189" y="2015"/>
                  <a:ext cx="85" cy="42"/>
                </a:xfrm>
                <a:custGeom>
                  <a:avLst/>
                  <a:gdLst>
                    <a:gd name="T0" fmla="*/ 0 w 48"/>
                    <a:gd name="T1" fmla="*/ 162 h 30"/>
                    <a:gd name="T2" fmla="*/ 317 w 48"/>
                    <a:gd name="T3" fmla="*/ 29 h 30"/>
                    <a:gd name="T4" fmla="*/ 838 w 48"/>
                    <a:gd name="T5" fmla="*/ 0 h 30"/>
                    <a:gd name="T6" fmla="*/ 838 w 48"/>
                    <a:gd name="T7" fmla="*/ 132 h 30"/>
                    <a:gd name="T8" fmla="*/ 0 w 48"/>
                    <a:gd name="T9" fmla="*/ 162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30">
                      <a:moveTo>
                        <a:pt x="0" y="30"/>
                      </a:moveTo>
                      <a:lnTo>
                        <a:pt x="18" y="6"/>
                      </a:lnTo>
                      <a:lnTo>
                        <a:pt x="48" y="0"/>
                      </a:lnTo>
                      <a:lnTo>
                        <a:pt x="48" y="24"/>
                      </a:lnTo>
                      <a:lnTo>
                        <a:pt x="0" y="30"/>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514" name="Freeform 669"/>
                <p:cNvSpPr>
                  <a:spLocks/>
                </p:cNvSpPr>
                <p:nvPr/>
              </p:nvSpPr>
              <p:spPr bwMode="auto">
                <a:xfrm flipH="1">
                  <a:off x="189" y="1981"/>
                  <a:ext cx="117" cy="76"/>
                </a:xfrm>
                <a:custGeom>
                  <a:avLst/>
                  <a:gdLst>
                    <a:gd name="T0" fmla="*/ 0 w 66"/>
                    <a:gd name="T1" fmla="*/ 97 h 54"/>
                    <a:gd name="T2" fmla="*/ 317 w 66"/>
                    <a:gd name="T3" fmla="*/ 30 h 54"/>
                    <a:gd name="T4" fmla="*/ 947 w 66"/>
                    <a:gd name="T5" fmla="*/ 0 h 54"/>
                    <a:gd name="T6" fmla="*/ 1154 w 66"/>
                    <a:gd name="T7" fmla="*/ 135 h 54"/>
                    <a:gd name="T8" fmla="*/ 1154 w 66"/>
                    <a:gd name="T9" fmla="*/ 267 h 54"/>
                    <a:gd name="T10" fmla="*/ 317 w 66"/>
                    <a:gd name="T11" fmla="*/ 300 h 54"/>
                    <a:gd name="T12" fmla="*/ 0 w 66"/>
                    <a:gd name="T13" fmla="*/ 97 h 5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6" h="54">
                      <a:moveTo>
                        <a:pt x="0" y="18"/>
                      </a:moveTo>
                      <a:lnTo>
                        <a:pt x="18" y="6"/>
                      </a:lnTo>
                      <a:lnTo>
                        <a:pt x="54" y="0"/>
                      </a:lnTo>
                      <a:lnTo>
                        <a:pt x="66" y="24"/>
                      </a:lnTo>
                      <a:lnTo>
                        <a:pt x="66" y="48"/>
                      </a:lnTo>
                      <a:lnTo>
                        <a:pt x="18" y="54"/>
                      </a:lnTo>
                      <a:lnTo>
                        <a:pt x="0" y="1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515" name="Freeform 670"/>
                <p:cNvSpPr>
                  <a:spLocks/>
                </p:cNvSpPr>
                <p:nvPr/>
              </p:nvSpPr>
              <p:spPr bwMode="auto">
                <a:xfrm flipH="1">
                  <a:off x="914" y="1862"/>
                  <a:ext cx="74" cy="68"/>
                </a:xfrm>
                <a:custGeom>
                  <a:avLst/>
                  <a:gdLst>
                    <a:gd name="T0" fmla="*/ 710 w 42"/>
                    <a:gd name="T1" fmla="*/ 173 h 48"/>
                    <a:gd name="T2" fmla="*/ 403 w 42"/>
                    <a:gd name="T3" fmla="*/ 0 h 48"/>
                    <a:gd name="T4" fmla="*/ 0 w 42"/>
                    <a:gd name="T5" fmla="*/ 105 h 48"/>
                    <a:gd name="T6" fmla="*/ 307 w 42"/>
                    <a:gd name="T7" fmla="*/ 273 h 48"/>
                    <a:gd name="T8" fmla="*/ 710 w 42"/>
                    <a:gd name="T9" fmla="*/ 173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 h="48">
                      <a:moveTo>
                        <a:pt x="42" y="30"/>
                      </a:moveTo>
                      <a:lnTo>
                        <a:pt x="24" y="0"/>
                      </a:lnTo>
                      <a:lnTo>
                        <a:pt x="0" y="18"/>
                      </a:lnTo>
                      <a:lnTo>
                        <a:pt x="18" y="48"/>
                      </a:lnTo>
                      <a:lnTo>
                        <a:pt x="42" y="30"/>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516" name="Freeform 671"/>
                <p:cNvSpPr>
                  <a:spLocks/>
                </p:cNvSpPr>
                <p:nvPr/>
              </p:nvSpPr>
              <p:spPr bwMode="auto">
                <a:xfrm flipH="1">
                  <a:off x="861" y="1896"/>
                  <a:ext cx="95" cy="34"/>
                </a:xfrm>
                <a:custGeom>
                  <a:avLst/>
                  <a:gdLst>
                    <a:gd name="T0" fmla="*/ 0 w 54"/>
                    <a:gd name="T1" fmla="*/ 136 h 24"/>
                    <a:gd name="T2" fmla="*/ 306 w 54"/>
                    <a:gd name="T3" fmla="*/ 0 h 24"/>
                    <a:gd name="T4" fmla="*/ 804 w 54"/>
                    <a:gd name="T5" fmla="*/ 0 h 24"/>
                    <a:gd name="T6" fmla="*/ 910 w 54"/>
                    <a:gd name="T7" fmla="*/ 136 h 24"/>
                    <a:gd name="T8" fmla="*/ 0 w 54"/>
                    <a:gd name="T9" fmla="*/ 136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4" h="24">
                      <a:moveTo>
                        <a:pt x="0" y="24"/>
                      </a:moveTo>
                      <a:lnTo>
                        <a:pt x="18" y="0"/>
                      </a:lnTo>
                      <a:lnTo>
                        <a:pt x="48" y="0"/>
                      </a:lnTo>
                      <a:lnTo>
                        <a:pt x="54" y="24"/>
                      </a:lnTo>
                      <a:lnTo>
                        <a:pt x="0" y="24"/>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517" name="Freeform 672"/>
                <p:cNvSpPr>
                  <a:spLocks/>
                </p:cNvSpPr>
                <p:nvPr/>
              </p:nvSpPr>
              <p:spPr bwMode="auto">
                <a:xfrm flipH="1">
                  <a:off x="861" y="1862"/>
                  <a:ext cx="127" cy="68"/>
                </a:xfrm>
                <a:custGeom>
                  <a:avLst/>
                  <a:gdLst>
                    <a:gd name="T0" fmla="*/ 0 w 72"/>
                    <a:gd name="T1" fmla="*/ 105 h 48"/>
                    <a:gd name="T2" fmla="*/ 407 w 72"/>
                    <a:gd name="T3" fmla="*/ 37 h 48"/>
                    <a:gd name="T4" fmla="*/ 921 w 72"/>
                    <a:gd name="T5" fmla="*/ 0 h 48"/>
                    <a:gd name="T6" fmla="*/ 1127 w 72"/>
                    <a:gd name="T7" fmla="*/ 136 h 48"/>
                    <a:gd name="T8" fmla="*/ 1229 w 72"/>
                    <a:gd name="T9" fmla="*/ 273 h 48"/>
                    <a:gd name="T10" fmla="*/ 309 w 72"/>
                    <a:gd name="T11" fmla="*/ 273 h 48"/>
                    <a:gd name="T12" fmla="*/ 0 w 72"/>
                    <a:gd name="T13" fmla="*/ 105 h 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2" h="48">
                      <a:moveTo>
                        <a:pt x="0" y="18"/>
                      </a:moveTo>
                      <a:lnTo>
                        <a:pt x="24" y="6"/>
                      </a:lnTo>
                      <a:lnTo>
                        <a:pt x="54" y="0"/>
                      </a:lnTo>
                      <a:lnTo>
                        <a:pt x="66" y="24"/>
                      </a:lnTo>
                      <a:lnTo>
                        <a:pt x="72" y="48"/>
                      </a:lnTo>
                      <a:lnTo>
                        <a:pt x="18" y="48"/>
                      </a:lnTo>
                      <a:lnTo>
                        <a:pt x="0" y="1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518" name="Freeform 673"/>
                <p:cNvSpPr>
                  <a:spLocks/>
                </p:cNvSpPr>
                <p:nvPr/>
              </p:nvSpPr>
              <p:spPr bwMode="auto">
                <a:xfrm flipH="1">
                  <a:off x="818" y="1930"/>
                  <a:ext cx="85" cy="42"/>
                </a:xfrm>
                <a:custGeom>
                  <a:avLst/>
                  <a:gdLst>
                    <a:gd name="T0" fmla="*/ 838 w 48"/>
                    <a:gd name="T1" fmla="*/ 132 h 30"/>
                    <a:gd name="T2" fmla="*/ 521 w 48"/>
                    <a:gd name="T3" fmla="*/ 0 h 30"/>
                    <a:gd name="T4" fmla="*/ 0 w 48"/>
                    <a:gd name="T5" fmla="*/ 0 h 30"/>
                    <a:gd name="T6" fmla="*/ 207 w 48"/>
                    <a:gd name="T7" fmla="*/ 162 h 30"/>
                    <a:gd name="T8" fmla="*/ 838 w 48"/>
                    <a:gd name="T9" fmla="*/ 132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30">
                      <a:moveTo>
                        <a:pt x="48" y="24"/>
                      </a:moveTo>
                      <a:lnTo>
                        <a:pt x="30" y="0"/>
                      </a:lnTo>
                      <a:lnTo>
                        <a:pt x="0" y="0"/>
                      </a:lnTo>
                      <a:lnTo>
                        <a:pt x="12" y="30"/>
                      </a:lnTo>
                      <a:lnTo>
                        <a:pt x="48"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519" name="Freeform 674"/>
                <p:cNvSpPr>
                  <a:spLocks/>
                </p:cNvSpPr>
                <p:nvPr/>
              </p:nvSpPr>
              <p:spPr bwMode="auto">
                <a:xfrm flipH="1">
                  <a:off x="871" y="1930"/>
                  <a:ext cx="75" cy="68"/>
                </a:xfrm>
                <a:custGeom>
                  <a:avLst/>
                  <a:gdLst>
                    <a:gd name="T0" fmla="*/ 763 w 42"/>
                    <a:gd name="T1" fmla="*/ 173 h 48"/>
                    <a:gd name="T2" fmla="*/ 439 w 42"/>
                    <a:gd name="T3" fmla="*/ 0 h 48"/>
                    <a:gd name="T4" fmla="*/ 0 w 42"/>
                    <a:gd name="T5" fmla="*/ 105 h 48"/>
                    <a:gd name="T6" fmla="*/ 325 w 42"/>
                    <a:gd name="T7" fmla="*/ 273 h 48"/>
                    <a:gd name="T8" fmla="*/ 763 w 42"/>
                    <a:gd name="T9" fmla="*/ 173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 h="48">
                      <a:moveTo>
                        <a:pt x="42" y="30"/>
                      </a:moveTo>
                      <a:lnTo>
                        <a:pt x="24" y="0"/>
                      </a:lnTo>
                      <a:lnTo>
                        <a:pt x="0" y="18"/>
                      </a:lnTo>
                      <a:lnTo>
                        <a:pt x="18" y="48"/>
                      </a:lnTo>
                      <a:lnTo>
                        <a:pt x="42" y="30"/>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520" name="Freeform 675"/>
                <p:cNvSpPr>
                  <a:spLocks/>
                </p:cNvSpPr>
                <p:nvPr/>
              </p:nvSpPr>
              <p:spPr bwMode="auto">
                <a:xfrm flipH="1">
                  <a:off x="818" y="1964"/>
                  <a:ext cx="85" cy="34"/>
                </a:xfrm>
                <a:custGeom>
                  <a:avLst/>
                  <a:gdLst>
                    <a:gd name="T0" fmla="*/ 0 w 48"/>
                    <a:gd name="T1" fmla="*/ 136 h 24"/>
                    <a:gd name="T2" fmla="*/ 317 w 48"/>
                    <a:gd name="T3" fmla="*/ 0 h 24"/>
                    <a:gd name="T4" fmla="*/ 838 w 48"/>
                    <a:gd name="T5" fmla="*/ 0 h 24"/>
                    <a:gd name="T6" fmla="*/ 838 w 48"/>
                    <a:gd name="T7" fmla="*/ 136 h 24"/>
                    <a:gd name="T8" fmla="*/ 0 w 48"/>
                    <a:gd name="T9" fmla="*/ 136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24">
                      <a:moveTo>
                        <a:pt x="0" y="24"/>
                      </a:moveTo>
                      <a:lnTo>
                        <a:pt x="18" y="0"/>
                      </a:lnTo>
                      <a:lnTo>
                        <a:pt x="48" y="0"/>
                      </a:lnTo>
                      <a:lnTo>
                        <a:pt x="48" y="24"/>
                      </a:lnTo>
                      <a:lnTo>
                        <a:pt x="0" y="24"/>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521" name="Freeform 676"/>
                <p:cNvSpPr>
                  <a:spLocks/>
                </p:cNvSpPr>
                <p:nvPr/>
              </p:nvSpPr>
              <p:spPr bwMode="auto">
                <a:xfrm flipH="1">
                  <a:off x="818" y="1930"/>
                  <a:ext cx="128" cy="68"/>
                </a:xfrm>
                <a:custGeom>
                  <a:avLst/>
                  <a:gdLst>
                    <a:gd name="T0" fmla="*/ 0 w 72"/>
                    <a:gd name="T1" fmla="*/ 105 h 48"/>
                    <a:gd name="T2" fmla="*/ 427 w 72"/>
                    <a:gd name="T3" fmla="*/ 0 h 48"/>
                    <a:gd name="T4" fmla="*/ 960 w 72"/>
                    <a:gd name="T5" fmla="*/ 0 h 48"/>
                    <a:gd name="T6" fmla="*/ 1280 w 72"/>
                    <a:gd name="T7" fmla="*/ 136 h 48"/>
                    <a:gd name="T8" fmla="*/ 1280 w 72"/>
                    <a:gd name="T9" fmla="*/ 273 h 48"/>
                    <a:gd name="T10" fmla="*/ 320 w 72"/>
                    <a:gd name="T11" fmla="*/ 273 h 48"/>
                    <a:gd name="T12" fmla="*/ 0 w 72"/>
                    <a:gd name="T13" fmla="*/ 105 h 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2" h="48">
                      <a:moveTo>
                        <a:pt x="0" y="18"/>
                      </a:moveTo>
                      <a:lnTo>
                        <a:pt x="24" y="0"/>
                      </a:lnTo>
                      <a:lnTo>
                        <a:pt x="54" y="0"/>
                      </a:lnTo>
                      <a:lnTo>
                        <a:pt x="72" y="24"/>
                      </a:lnTo>
                      <a:lnTo>
                        <a:pt x="72" y="48"/>
                      </a:lnTo>
                      <a:lnTo>
                        <a:pt x="18" y="48"/>
                      </a:lnTo>
                      <a:lnTo>
                        <a:pt x="0" y="1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522" name="Freeform 677"/>
                <p:cNvSpPr>
                  <a:spLocks/>
                </p:cNvSpPr>
                <p:nvPr/>
              </p:nvSpPr>
              <p:spPr bwMode="auto">
                <a:xfrm flipH="1">
                  <a:off x="988" y="1862"/>
                  <a:ext cx="75" cy="42"/>
                </a:xfrm>
                <a:custGeom>
                  <a:avLst/>
                  <a:gdLst>
                    <a:gd name="T0" fmla="*/ 763 w 42"/>
                    <a:gd name="T1" fmla="*/ 132 h 30"/>
                    <a:gd name="T2" fmla="*/ 545 w 42"/>
                    <a:gd name="T3" fmla="*/ 0 h 30"/>
                    <a:gd name="T4" fmla="*/ 0 w 42"/>
                    <a:gd name="T5" fmla="*/ 29 h 30"/>
                    <a:gd name="T6" fmla="*/ 114 w 42"/>
                    <a:gd name="T7" fmla="*/ 162 h 30"/>
                    <a:gd name="T8" fmla="*/ 763 w 42"/>
                    <a:gd name="T9" fmla="*/ 132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 h="30">
                      <a:moveTo>
                        <a:pt x="42" y="24"/>
                      </a:moveTo>
                      <a:lnTo>
                        <a:pt x="30" y="0"/>
                      </a:lnTo>
                      <a:lnTo>
                        <a:pt x="0" y="6"/>
                      </a:lnTo>
                      <a:lnTo>
                        <a:pt x="6" y="30"/>
                      </a:lnTo>
                      <a:lnTo>
                        <a:pt x="42"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523" name="Freeform 678"/>
                <p:cNvSpPr>
                  <a:spLocks/>
                </p:cNvSpPr>
                <p:nvPr/>
              </p:nvSpPr>
              <p:spPr bwMode="auto">
                <a:xfrm flipH="1">
                  <a:off x="1031" y="1870"/>
                  <a:ext cx="74" cy="60"/>
                </a:xfrm>
                <a:custGeom>
                  <a:avLst/>
                  <a:gdLst>
                    <a:gd name="T0" fmla="*/ 710 w 42"/>
                    <a:gd name="T1" fmla="*/ 143 h 42"/>
                    <a:gd name="T2" fmla="*/ 403 w 42"/>
                    <a:gd name="T3" fmla="*/ 0 h 42"/>
                    <a:gd name="T4" fmla="*/ 0 w 42"/>
                    <a:gd name="T5" fmla="*/ 70 h 42"/>
                    <a:gd name="T6" fmla="*/ 307 w 42"/>
                    <a:gd name="T7" fmla="*/ 251 h 42"/>
                    <a:gd name="T8" fmla="*/ 710 w 42"/>
                    <a:gd name="T9" fmla="*/ 143 h 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 h="42">
                      <a:moveTo>
                        <a:pt x="42" y="24"/>
                      </a:moveTo>
                      <a:lnTo>
                        <a:pt x="24" y="0"/>
                      </a:lnTo>
                      <a:lnTo>
                        <a:pt x="0" y="12"/>
                      </a:lnTo>
                      <a:lnTo>
                        <a:pt x="18" y="42"/>
                      </a:lnTo>
                      <a:lnTo>
                        <a:pt x="42" y="24"/>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524" name="Freeform 679"/>
                <p:cNvSpPr>
                  <a:spLocks/>
                </p:cNvSpPr>
                <p:nvPr/>
              </p:nvSpPr>
              <p:spPr bwMode="auto">
                <a:xfrm flipH="1">
                  <a:off x="978" y="1896"/>
                  <a:ext cx="95" cy="34"/>
                </a:xfrm>
                <a:custGeom>
                  <a:avLst/>
                  <a:gdLst>
                    <a:gd name="T0" fmla="*/ 0 w 54"/>
                    <a:gd name="T1" fmla="*/ 136 h 24"/>
                    <a:gd name="T2" fmla="*/ 306 w 54"/>
                    <a:gd name="T3" fmla="*/ 0 h 24"/>
                    <a:gd name="T4" fmla="*/ 804 w 54"/>
                    <a:gd name="T5" fmla="*/ 0 h 24"/>
                    <a:gd name="T6" fmla="*/ 910 w 54"/>
                    <a:gd name="T7" fmla="*/ 136 h 24"/>
                    <a:gd name="T8" fmla="*/ 0 w 54"/>
                    <a:gd name="T9" fmla="*/ 136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4" h="24">
                      <a:moveTo>
                        <a:pt x="0" y="24"/>
                      </a:moveTo>
                      <a:lnTo>
                        <a:pt x="18" y="0"/>
                      </a:lnTo>
                      <a:lnTo>
                        <a:pt x="48" y="0"/>
                      </a:lnTo>
                      <a:lnTo>
                        <a:pt x="54" y="24"/>
                      </a:lnTo>
                      <a:lnTo>
                        <a:pt x="0" y="24"/>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525" name="Freeform 680"/>
                <p:cNvSpPr>
                  <a:spLocks/>
                </p:cNvSpPr>
                <p:nvPr/>
              </p:nvSpPr>
              <p:spPr bwMode="auto">
                <a:xfrm flipH="1">
                  <a:off x="978" y="1862"/>
                  <a:ext cx="127" cy="68"/>
                </a:xfrm>
                <a:custGeom>
                  <a:avLst/>
                  <a:gdLst>
                    <a:gd name="T0" fmla="*/ 0 w 72"/>
                    <a:gd name="T1" fmla="*/ 105 h 48"/>
                    <a:gd name="T2" fmla="*/ 407 w 72"/>
                    <a:gd name="T3" fmla="*/ 37 h 48"/>
                    <a:gd name="T4" fmla="*/ 921 w 72"/>
                    <a:gd name="T5" fmla="*/ 0 h 48"/>
                    <a:gd name="T6" fmla="*/ 1127 w 72"/>
                    <a:gd name="T7" fmla="*/ 136 h 48"/>
                    <a:gd name="T8" fmla="*/ 1229 w 72"/>
                    <a:gd name="T9" fmla="*/ 273 h 48"/>
                    <a:gd name="T10" fmla="*/ 309 w 72"/>
                    <a:gd name="T11" fmla="*/ 273 h 48"/>
                    <a:gd name="T12" fmla="*/ 0 w 72"/>
                    <a:gd name="T13" fmla="*/ 105 h 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2" h="48">
                      <a:moveTo>
                        <a:pt x="0" y="18"/>
                      </a:moveTo>
                      <a:lnTo>
                        <a:pt x="24" y="6"/>
                      </a:lnTo>
                      <a:lnTo>
                        <a:pt x="54" y="0"/>
                      </a:lnTo>
                      <a:lnTo>
                        <a:pt x="66" y="24"/>
                      </a:lnTo>
                      <a:lnTo>
                        <a:pt x="72" y="48"/>
                      </a:lnTo>
                      <a:lnTo>
                        <a:pt x="18" y="48"/>
                      </a:lnTo>
                      <a:lnTo>
                        <a:pt x="0" y="1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526" name="Freeform 681"/>
                <p:cNvSpPr>
                  <a:spLocks/>
                </p:cNvSpPr>
                <p:nvPr/>
              </p:nvSpPr>
              <p:spPr bwMode="auto">
                <a:xfrm flipH="1">
                  <a:off x="946" y="1930"/>
                  <a:ext cx="74" cy="42"/>
                </a:xfrm>
                <a:custGeom>
                  <a:avLst/>
                  <a:gdLst>
                    <a:gd name="T0" fmla="*/ 710 w 42"/>
                    <a:gd name="T1" fmla="*/ 132 h 30"/>
                    <a:gd name="T2" fmla="*/ 509 w 42"/>
                    <a:gd name="T3" fmla="*/ 0 h 30"/>
                    <a:gd name="T4" fmla="*/ 0 w 42"/>
                    <a:gd name="T5" fmla="*/ 0 h 30"/>
                    <a:gd name="T6" fmla="*/ 203 w 42"/>
                    <a:gd name="T7" fmla="*/ 162 h 30"/>
                    <a:gd name="T8" fmla="*/ 710 w 42"/>
                    <a:gd name="T9" fmla="*/ 132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 h="30">
                      <a:moveTo>
                        <a:pt x="42" y="24"/>
                      </a:moveTo>
                      <a:lnTo>
                        <a:pt x="30" y="0"/>
                      </a:lnTo>
                      <a:lnTo>
                        <a:pt x="0" y="0"/>
                      </a:lnTo>
                      <a:lnTo>
                        <a:pt x="12" y="30"/>
                      </a:lnTo>
                      <a:lnTo>
                        <a:pt x="42"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527" name="Freeform 682"/>
                <p:cNvSpPr>
                  <a:spLocks/>
                </p:cNvSpPr>
                <p:nvPr/>
              </p:nvSpPr>
              <p:spPr bwMode="auto">
                <a:xfrm flipH="1">
                  <a:off x="988" y="1930"/>
                  <a:ext cx="75" cy="68"/>
                </a:xfrm>
                <a:custGeom>
                  <a:avLst/>
                  <a:gdLst>
                    <a:gd name="T0" fmla="*/ 763 w 42"/>
                    <a:gd name="T1" fmla="*/ 173 h 48"/>
                    <a:gd name="T2" fmla="*/ 439 w 42"/>
                    <a:gd name="T3" fmla="*/ 0 h 48"/>
                    <a:gd name="T4" fmla="*/ 0 w 42"/>
                    <a:gd name="T5" fmla="*/ 105 h 48"/>
                    <a:gd name="T6" fmla="*/ 325 w 42"/>
                    <a:gd name="T7" fmla="*/ 273 h 48"/>
                    <a:gd name="T8" fmla="*/ 763 w 42"/>
                    <a:gd name="T9" fmla="*/ 173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 h="48">
                      <a:moveTo>
                        <a:pt x="42" y="30"/>
                      </a:moveTo>
                      <a:lnTo>
                        <a:pt x="24" y="0"/>
                      </a:lnTo>
                      <a:lnTo>
                        <a:pt x="0" y="18"/>
                      </a:lnTo>
                      <a:lnTo>
                        <a:pt x="18" y="48"/>
                      </a:lnTo>
                      <a:lnTo>
                        <a:pt x="42" y="30"/>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528" name="Freeform 683"/>
                <p:cNvSpPr>
                  <a:spLocks/>
                </p:cNvSpPr>
                <p:nvPr/>
              </p:nvSpPr>
              <p:spPr bwMode="auto">
                <a:xfrm flipH="1">
                  <a:off x="935" y="1964"/>
                  <a:ext cx="96" cy="34"/>
                </a:xfrm>
                <a:custGeom>
                  <a:avLst/>
                  <a:gdLst>
                    <a:gd name="T0" fmla="*/ 0 w 54"/>
                    <a:gd name="T1" fmla="*/ 136 h 24"/>
                    <a:gd name="T2" fmla="*/ 320 w 54"/>
                    <a:gd name="T3" fmla="*/ 0 h 24"/>
                    <a:gd name="T4" fmla="*/ 960 w 54"/>
                    <a:gd name="T5" fmla="*/ 0 h 24"/>
                    <a:gd name="T6" fmla="*/ 960 w 54"/>
                    <a:gd name="T7" fmla="*/ 136 h 24"/>
                    <a:gd name="T8" fmla="*/ 0 w 54"/>
                    <a:gd name="T9" fmla="*/ 136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4" h="24">
                      <a:moveTo>
                        <a:pt x="0" y="24"/>
                      </a:moveTo>
                      <a:lnTo>
                        <a:pt x="18" y="0"/>
                      </a:lnTo>
                      <a:lnTo>
                        <a:pt x="54" y="0"/>
                      </a:lnTo>
                      <a:lnTo>
                        <a:pt x="54" y="24"/>
                      </a:lnTo>
                      <a:lnTo>
                        <a:pt x="0" y="24"/>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529" name="Freeform 684"/>
                <p:cNvSpPr>
                  <a:spLocks/>
                </p:cNvSpPr>
                <p:nvPr/>
              </p:nvSpPr>
              <p:spPr bwMode="auto">
                <a:xfrm flipH="1">
                  <a:off x="935" y="1930"/>
                  <a:ext cx="128" cy="68"/>
                </a:xfrm>
                <a:custGeom>
                  <a:avLst/>
                  <a:gdLst>
                    <a:gd name="T0" fmla="*/ 0 w 72"/>
                    <a:gd name="T1" fmla="*/ 105 h 48"/>
                    <a:gd name="T2" fmla="*/ 427 w 72"/>
                    <a:gd name="T3" fmla="*/ 0 h 48"/>
                    <a:gd name="T4" fmla="*/ 960 w 72"/>
                    <a:gd name="T5" fmla="*/ 0 h 48"/>
                    <a:gd name="T6" fmla="*/ 1280 w 72"/>
                    <a:gd name="T7" fmla="*/ 136 h 48"/>
                    <a:gd name="T8" fmla="*/ 1280 w 72"/>
                    <a:gd name="T9" fmla="*/ 273 h 48"/>
                    <a:gd name="T10" fmla="*/ 320 w 72"/>
                    <a:gd name="T11" fmla="*/ 273 h 48"/>
                    <a:gd name="T12" fmla="*/ 0 w 72"/>
                    <a:gd name="T13" fmla="*/ 105 h 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2" h="48">
                      <a:moveTo>
                        <a:pt x="0" y="18"/>
                      </a:moveTo>
                      <a:lnTo>
                        <a:pt x="24" y="0"/>
                      </a:lnTo>
                      <a:lnTo>
                        <a:pt x="54" y="0"/>
                      </a:lnTo>
                      <a:lnTo>
                        <a:pt x="72" y="24"/>
                      </a:lnTo>
                      <a:lnTo>
                        <a:pt x="72" y="48"/>
                      </a:lnTo>
                      <a:lnTo>
                        <a:pt x="18" y="48"/>
                      </a:lnTo>
                      <a:lnTo>
                        <a:pt x="0" y="1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530" name="Freeform 685"/>
                <p:cNvSpPr>
                  <a:spLocks/>
                </p:cNvSpPr>
                <p:nvPr/>
              </p:nvSpPr>
              <p:spPr bwMode="auto">
                <a:xfrm flipH="1">
                  <a:off x="1265" y="1802"/>
                  <a:ext cx="85" cy="43"/>
                </a:xfrm>
                <a:custGeom>
                  <a:avLst/>
                  <a:gdLst>
                    <a:gd name="T0" fmla="*/ 838 w 48"/>
                    <a:gd name="T1" fmla="*/ 143 h 30"/>
                    <a:gd name="T2" fmla="*/ 627 w 48"/>
                    <a:gd name="T3" fmla="*/ 0 h 30"/>
                    <a:gd name="T4" fmla="*/ 0 w 48"/>
                    <a:gd name="T5" fmla="*/ 39 h 30"/>
                    <a:gd name="T6" fmla="*/ 207 w 48"/>
                    <a:gd name="T7" fmla="*/ 183 h 30"/>
                    <a:gd name="T8" fmla="*/ 838 w 48"/>
                    <a:gd name="T9" fmla="*/ 143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30">
                      <a:moveTo>
                        <a:pt x="48" y="24"/>
                      </a:moveTo>
                      <a:lnTo>
                        <a:pt x="36" y="0"/>
                      </a:lnTo>
                      <a:lnTo>
                        <a:pt x="0" y="6"/>
                      </a:lnTo>
                      <a:lnTo>
                        <a:pt x="12" y="30"/>
                      </a:lnTo>
                      <a:lnTo>
                        <a:pt x="48"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531" name="Freeform 686"/>
                <p:cNvSpPr>
                  <a:spLocks/>
                </p:cNvSpPr>
                <p:nvPr/>
              </p:nvSpPr>
              <p:spPr bwMode="auto">
                <a:xfrm flipH="1">
                  <a:off x="1318" y="1802"/>
                  <a:ext cx="63" cy="68"/>
                </a:xfrm>
                <a:custGeom>
                  <a:avLst/>
                  <a:gdLst>
                    <a:gd name="T0" fmla="*/ 592 w 36"/>
                    <a:gd name="T1" fmla="*/ 173 h 48"/>
                    <a:gd name="T2" fmla="*/ 301 w 36"/>
                    <a:gd name="T3" fmla="*/ 0 h 48"/>
                    <a:gd name="T4" fmla="*/ 0 w 36"/>
                    <a:gd name="T5" fmla="*/ 105 h 48"/>
                    <a:gd name="T6" fmla="*/ 301 w 36"/>
                    <a:gd name="T7" fmla="*/ 273 h 48"/>
                    <a:gd name="T8" fmla="*/ 592 w 36"/>
                    <a:gd name="T9" fmla="*/ 173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48">
                      <a:moveTo>
                        <a:pt x="36" y="30"/>
                      </a:moveTo>
                      <a:lnTo>
                        <a:pt x="18" y="0"/>
                      </a:lnTo>
                      <a:lnTo>
                        <a:pt x="0" y="18"/>
                      </a:lnTo>
                      <a:lnTo>
                        <a:pt x="18" y="48"/>
                      </a:lnTo>
                      <a:lnTo>
                        <a:pt x="36" y="30"/>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532" name="Freeform 687"/>
                <p:cNvSpPr>
                  <a:spLocks/>
                </p:cNvSpPr>
                <p:nvPr/>
              </p:nvSpPr>
              <p:spPr bwMode="auto">
                <a:xfrm flipH="1">
                  <a:off x="1265" y="1836"/>
                  <a:ext cx="85" cy="34"/>
                </a:xfrm>
                <a:custGeom>
                  <a:avLst/>
                  <a:gdLst>
                    <a:gd name="T0" fmla="*/ 0 w 48"/>
                    <a:gd name="T1" fmla="*/ 136 h 24"/>
                    <a:gd name="T2" fmla="*/ 317 w 48"/>
                    <a:gd name="T3" fmla="*/ 0 h 24"/>
                    <a:gd name="T4" fmla="*/ 838 w 48"/>
                    <a:gd name="T5" fmla="*/ 0 h 24"/>
                    <a:gd name="T6" fmla="*/ 838 w 48"/>
                    <a:gd name="T7" fmla="*/ 136 h 24"/>
                    <a:gd name="T8" fmla="*/ 0 w 48"/>
                    <a:gd name="T9" fmla="*/ 136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24">
                      <a:moveTo>
                        <a:pt x="0" y="24"/>
                      </a:moveTo>
                      <a:lnTo>
                        <a:pt x="18" y="0"/>
                      </a:lnTo>
                      <a:lnTo>
                        <a:pt x="48" y="0"/>
                      </a:lnTo>
                      <a:lnTo>
                        <a:pt x="48" y="24"/>
                      </a:lnTo>
                      <a:lnTo>
                        <a:pt x="0" y="24"/>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533" name="Freeform 688"/>
                <p:cNvSpPr>
                  <a:spLocks/>
                </p:cNvSpPr>
                <p:nvPr/>
              </p:nvSpPr>
              <p:spPr bwMode="auto">
                <a:xfrm flipH="1">
                  <a:off x="1265" y="1802"/>
                  <a:ext cx="116" cy="68"/>
                </a:xfrm>
                <a:custGeom>
                  <a:avLst/>
                  <a:gdLst>
                    <a:gd name="T0" fmla="*/ 0 w 66"/>
                    <a:gd name="T1" fmla="*/ 105 h 48"/>
                    <a:gd name="T2" fmla="*/ 302 w 66"/>
                    <a:gd name="T3" fmla="*/ 37 h 48"/>
                    <a:gd name="T4" fmla="*/ 909 w 66"/>
                    <a:gd name="T5" fmla="*/ 0 h 48"/>
                    <a:gd name="T6" fmla="*/ 1109 w 66"/>
                    <a:gd name="T7" fmla="*/ 136 h 48"/>
                    <a:gd name="T8" fmla="*/ 1109 w 66"/>
                    <a:gd name="T9" fmla="*/ 273 h 48"/>
                    <a:gd name="T10" fmla="*/ 302 w 66"/>
                    <a:gd name="T11" fmla="*/ 273 h 48"/>
                    <a:gd name="T12" fmla="*/ 0 w 66"/>
                    <a:gd name="T13" fmla="*/ 105 h 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6" h="48">
                      <a:moveTo>
                        <a:pt x="0" y="18"/>
                      </a:moveTo>
                      <a:lnTo>
                        <a:pt x="18" y="6"/>
                      </a:lnTo>
                      <a:lnTo>
                        <a:pt x="54" y="0"/>
                      </a:lnTo>
                      <a:lnTo>
                        <a:pt x="66" y="24"/>
                      </a:lnTo>
                      <a:lnTo>
                        <a:pt x="66" y="48"/>
                      </a:lnTo>
                      <a:lnTo>
                        <a:pt x="18" y="48"/>
                      </a:lnTo>
                      <a:lnTo>
                        <a:pt x="0" y="1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534" name="Freeform 689"/>
                <p:cNvSpPr>
                  <a:spLocks/>
                </p:cNvSpPr>
                <p:nvPr/>
              </p:nvSpPr>
              <p:spPr bwMode="auto">
                <a:xfrm flipH="1">
                  <a:off x="1381" y="1811"/>
                  <a:ext cx="75" cy="42"/>
                </a:xfrm>
                <a:custGeom>
                  <a:avLst/>
                  <a:gdLst>
                    <a:gd name="T0" fmla="*/ 763 w 42"/>
                    <a:gd name="T1" fmla="*/ 132 h 30"/>
                    <a:gd name="T2" fmla="*/ 545 w 42"/>
                    <a:gd name="T3" fmla="*/ 0 h 30"/>
                    <a:gd name="T4" fmla="*/ 0 w 42"/>
                    <a:gd name="T5" fmla="*/ 0 h 30"/>
                    <a:gd name="T6" fmla="*/ 114 w 42"/>
                    <a:gd name="T7" fmla="*/ 162 h 30"/>
                    <a:gd name="T8" fmla="*/ 763 w 42"/>
                    <a:gd name="T9" fmla="*/ 132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 h="30">
                      <a:moveTo>
                        <a:pt x="42" y="24"/>
                      </a:moveTo>
                      <a:lnTo>
                        <a:pt x="30" y="0"/>
                      </a:lnTo>
                      <a:lnTo>
                        <a:pt x="0" y="0"/>
                      </a:lnTo>
                      <a:lnTo>
                        <a:pt x="6" y="30"/>
                      </a:lnTo>
                      <a:lnTo>
                        <a:pt x="42"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535" name="Freeform 690"/>
                <p:cNvSpPr>
                  <a:spLocks/>
                </p:cNvSpPr>
                <p:nvPr/>
              </p:nvSpPr>
              <p:spPr bwMode="auto">
                <a:xfrm flipH="1">
                  <a:off x="1435" y="1811"/>
                  <a:ext cx="63" cy="68"/>
                </a:xfrm>
                <a:custGeom>
                  <a:avLst/>
                  <a:gdLst>
                    <a:gd name="T0" fmla="*/ 592 w 36"/>
                    <a:gd name="T1" fmla="*/ 136 h 48"/>
                    <a:gd name="T2" fmla="*/ 399 w 36"/>
                    <a:gd name="T3" fmla="*/ 0 h 48"/>
                    <a:gd name="T4" fmla="*/ 0 w 36"/>
                    <a:gd name="T5" fmla="*/ 105 h 48"/>
                    <a:gd name="T6" fmla="*/ 301 w 36"/>
                    <a:gd name="T7" fmla="*/ 273 h 48"/>
                    <a:gd name="T8" fmla="*/ 592 w 36"/>
                    <a:gd name="T9" fmla="*/ 136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48">
                      <a:moveTo>
                        <a:pt x="36" y="24"/>
                      </a:moveTo>
                      <a:lnTo>
                        <a:pt x="24" y="0"/>
                      </a:lnTo>
                      <a:lnTo>
                        <a:pt x="0" y="18"/>
                      </a:lnTo>
                      <a:lnTo>
                        <a:pt x="18" y="48"/>
                      </a:lnTo>
                      <a:lnTo>
                        <a:pt x="36" y="24"/>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536" name="Freeform 691"/>
                <p:cNvSpPr>
                  <a:spLocks/>
                </p:cNvSpPr>
                <p:nvPr/>
              </p:nvSpPr>
              <p:spPr bwMode="auto">
                <a:xfrm flipH="1">
                  <a:off x="1371" y="1845"/>
                  <a:ext cx="95" cy="34"/>
                </a:xfrm>
                <a:custGeom>
                  <a:avLst/>
                  <a:gdLst>
                    <a:gd name="T0" fmla="*/ 0 w 54"/>
                    <a:gd name="T1" fmla="*/ 136 h 24"/>
                    <a:gd name="T2" fmla="*/ 306 w 54"/>
                    <a:gd name="T3" fmla="*/ 0 h 24"/>
                    <a:gd name="T4" fmla="*/ 804 w 54"/>
                    <a:gd name="T5" fmla="*/ 0 h 24"/>
                    <a:gd name="T6" fmla="*/ 910 w 54"/>
                    <a:gd name="T7" fmla="*/ 136 h 24"/>
                    <a:gd name="T8" fmla="*/ 0 w 54"/>
                    <a:gd name="T9" fmla="*/ 136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4" h="24">
                      <a:moveTo>
                        <a:pt x="0" y="24"/>
                      </a:moveTo>
                      <a:lnTo>
                        <a:pt x="18" y="0"/>
                      </a:lnTo>
                      <a:lnTo>
                        <a:pt x="48" y="0"/>
                      </a:lnTo>
                      <a:lnTo>
                        <a:pt x="54" y="24"/>
                      </a:lnTo>
                      <a:lnTo>
                        <a:pt x="0" y="24"/>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537" name="Freeform 692"/>
                <p:cNvSpPr>
                  <a:spLocks/>
                </p:cNvSpPr>
                <p:nvPr/>
              </p:nvSpPr>
              <p:spPr bwMode="auto">
                <a:xfrm flipH="1">
                  <a:off x="1371" y="1811"/>
                  <a:ext cx="127" cy="68"/>
                </a:xfrm>
                <a:custGeom>
                  <a:avLst/>
                  <a:gdLst>
                    <a:gd name="T0" fmla="*/ 0 w 72"/>
                    <a:gd name="T1" fmla="*/ 105 h 48"/>
                    <a:gd name="T2" fmla="*/ 407 w 72"/>
                    <a:gd name="T3" fmla="*/ 0 h 48"/>
                    <a:gd name="T4" fmla="*/ 921 w 72"/>
                    <a:gd name="T5" fmla="*/ 0 h 48"/>
                    <a:gd name="T6" fmla="*/ 1127 w 72"/>
                    <a:gd name="T7" fmla="*/ 136 h 48"/>
                    <a:gd name="T8" fmla="*/ 1229 w 72"/>
                    <a:gd name="T9" fmla="*/ 273 h 48"/>
                    <a:gd name="T10" fmla="*/ 309 w 72"/>
                    <a:gd name="T11" fmla="*/ 273 h 48"/>
                    <a:gd name="T12" fmla="*/ 0 w 72"/>
                    <a:gd name="T13" fmla="*/ 105 h 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2" h="48">
                      <a:moveTo>
                        <a:pt x="0" y="18"/>
                      </a:moveTo>
                      <a:lnTo>
                        <a:pt x="24" y="0"/>
                      </a:lnTo>
                      <a:lnTo>
                        <a:pt x="54" y="0"/>
                      </a:lnTo>
                      <a:lnTo>
                        <a:pt x="66" y="24"/>
                      </a:lnTo>
                      <a:lnTo>
                        <a:pt x="72" y="48"/>
                      </a:lnTo>
                      <a:lnTo>
                        <a:pt x="18" y="48"/>
                      </a:lnTo>
                      <a:lnTo>
                        <a:pt x="0" y="1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538" name="Freeform 693"/>
                <p:cNvSpPr>
                  <a:spLocks/>
                </p:cNvSpPr>
                <p:nvPr/>
              </p:nvSpPr>
              <p:spPr bwMode="auto">
                <a:xfrm flipH="1">
                  <a:off x="1498" y="1811"/>
                  <a:ext cx="75" cy="42"/>
                </a:xfrm>
                <a:custGeom>
                  <a:avLst/>
                  <a:gdLst>
                    <a:gd name="T0" fmla="*/ 763 w 42"/>
                    <a:gd name="T1" fmla="*/ 132 h 30"/>
                    <a:gd name="T2" fmla="*/ 545 w 42"/>
                    <a:gd name="T3" fmla="*/ 0 h 30"/>
                    <a:gd name="T4" fmla="*/ 0 w 42"/>
                    <a:gd name="T5" fmla="*/ 0 h 30"/>
                    <a:gd name="T6" fmla="*/ 114 w 42"/>
                    <a:gd name="T7" fmla="*/ 162 h 30"/>
                    <a:gd name="T8" fmla="*/ 763 w 42"/>
                    <a:gd name="T9" fmla="*/ 132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 h="30">
                      <a:moveTo>
                        <a:pt x="42" y="24"/>
                      </a:moveTo>
                      <a:lnTo>
                        <a:pt x="30" y="0"/>
                      </a:lnTo>
                      <a:lnTo>
                        <a:pt x="0" y="0"/>
                      </a:lnTo>
                      <a:lnTo>
                        <a:pt x="6" y="30"/>
                      </a:lnTo>
                      <a:lnTo>
                        <a:pt x="42"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539" name="Freeform 694"/>
                <p:cNvSpPr>
                  <a:spLocks/>
                </p:cNvSpPr>
                <p:nvPr/>
              </p:nvSpPr>
              <p:spPr bwMode="auto">
                <a:xfrm flipH="1">
                  <a:off x="1541" y="1811"/>
                  <a:ext cx="74" cy="68"/>
                </a:xfrm>
                <a:custGeom>
                  <a:avLst/>
                  <a:gdLst>
                    <a:gd name="T0" fmla="*/ 710 w 42"/>
                    <a:gd name="T1" fmla="*/ 173 h 48"/>
                    <a:gd name="T2" fmla="*/ 403 w 42"/>
                    <a:gd name="T3" fmla="*/ 0 h 48"/>
                    <a:gd name="T4" fmla="*/ 0 w 42"/>
                    <a:gd name="T5" fmla="*/ 105 h 48"/>
                    <a:gd name="T6" fmla="*/ 307 w 42"/>
                    <a:gd name="T7" fmla="*/ 273 h 48"/>
                    <a:gd name="T8" fmla="*/ 710 w 42"/>
                    <a:gd name="T9" fmla="*/ 173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 h="48">
                      <a:moveTo>
                        <a:pt x="42" y="30"/>
                      </a:moveTo>
                      <a:lnTo>
                        <a:pt x="24" y="0"/>
                      </a:lnTo>
                      <a:lnTo>
                        <a:pt x="0" y="18"/>
                      </a:lnTo>
                      <a:lnTo>
                        <a:pt x="18" y="48"/>
                      </a:lnTo>
                      <a:lnTo>
                        <a:pt x="42" y="30"/>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540" name="Freeform 695"/>
                <p:cNvSpPr>
                  <a:spLocks/>
                </p:cNvSpPr>
                <p:nvPr/>
              </p:nvSpPr>
              <p:spPr bwMode="auto">
                <a:xfrm flipH="1">
                  <a:off x="1488" y="1845"/>
                  <a:ext cx="95" cy="34"/>
                </a:xfrm>
                <a:custGeom>
                  <a:avLst/>
                  <a:gdLst>
                    <a:gd name="T0" fmla="*/ 0 w 54"/>
                    <a:gd name="T1" fmla="*/ 136 h 24"/>
                    <a:gd name="T2" fmla="*/ 306 w 54"/>
                    <a:gd name="T3" fmla="*/ 0 h 24"/>
                    <a:gd name="T4" fmla="*/ 804 w 54"/>
                    <a:gd name="T5" fmla="*/ 0 h 24"/>
                    <a:gd name="T6" fmla="*/ 910 w 54"/>
                    <a:gd name="T7" fmla="*/ 136 h 24"/>
                    <a:gd name="T8" fmla="*/ 0 w 54"/>
                    <a:gd name="T9" fmla="*/ 136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4" h="24">
                      <a:moveTo>
                        <a:pt x="0" y="24"/>
                      </a:moveTo>
                      <a:lnTo>
                        <a:pt x="18" y="0"/>
                      </a:lnTo>
                      <a:lnTo>
                        <a:pt x="48" y="0"/>
                      </a:lnTo>
                      <a:lnTo>
                        <a:pt x="54" y="24"/>
                      </a:lnTo>
                      <a:lnTo>
                        <a:pt x="0" y="24"/>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541" name="Freeform 696"/>
                <p:cNvSpPr>
                  <a:spLocks/>
                </p:cNvSpPr>
                <p:nvPr/>
              </p:nvSpPr>
              <p:spPr bwMode="auto">
                <a:xfrm flipH="1">
                  <a:off x="1488" y="1811"/>
                  <a:ext cx="127" cy="68"/>
                </a:xfrm>
                <a:custGeom>
                  <a:avLst/>
                  <a:gdLst>
                    <a:gd name="T0" fmla="*/ 0 w 72"/>
                    <a:gd name="T1" fmla="*/ 105 h 48"/>
                    <a:gd name="T2" fmla="*/ 407 w 72"/>
                    <a:gd name="T3" fmla="*/ 0 h 48"/>
                    <a:gd name="T4" fmla="*/ 921 w 72"/>
                    <a:gd name="T5" fmla="*/ 0 h 48"/>
                    <a:gd name="T6" fmla="*/ 1127 w 72"/>
                    <a:gd name="T7" fmla="*/ 136 h 48"/>
                    <a:gd name="T8" fmla="*/ 1229 w 72"/>
                    <a:gd name="T9" fmla="*/ 273 h 48"/>
                    <a:gd name="T10" fmla="*/ 309 w 72"/>
                    <a:gd name="T11" fmla="*/ 273 h 48"/>
                    <a:gd name="T12" fmla="*/ 0 w 72"/>
                    <a:gd name="T13" fmla="*/ 105 h 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2" h="48">
                      <a:moveTo>
                        <a:pt x="0" y="18"/>
                      </a:moveTo>
                      <a:lnTo>
                        <a:pt x="24" y="0"/>
                      </a:lnTo>
                      <a:lnTo>
                        <a:pt x="54" y="0"/>
                      </a:lnTo>
                      <a:lnTo>
                        <a:pt x="66" y="24"/>
                      </a:lnTo>
                      <a:lnTo>
                        <a:pt x="72" y="48"/>
                      </a:lnTo>
                      <a:lnTo>
                        <a:pt x="18" y="48"/>
                      </a:lnTo>
                      <a:lnTo>
                        <a:pt x="0" y="1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542" name="Freeform 697"/>
                <p:cNvSpPr>
                  <a:spLocks/>
                </p:cNvSpPr>
                <p:nvPr/>
              </p:nvSpPr>
              <p:spPr bwMode="auto">
                <a:xfrm flipH="1">
                  <a:off x="1605" y="1819"/>
                  <a:ext cx="85" cy="43"/>
                </a:xfrm>
                <a:custGeom>
                  <a:avLst/>
                  <a:gdLst>
                    <a:gd name="T0" fmla="*/ 838 w 48"/>
                    <a:gd name="T1" fmla="*/ 109 h 30"/>
                    <a:gd name="T2" fmla="*/ 521 w 48"/>
                    <a:gd name="T3" fmla="*/ 0 h 30"/>
                    <a:gd name="T4" fmla="*/ 0 w 48"/>
                    <a:gd name="T5" fmla="*/ 0 h 30"/>
                    <a:gd name="T6" fmla="*/ 207 w 48"/>
                    <a:gd name="T7" fmla="*/ 183 h 30"/>
                    <a:gd name="T8" fmla="*/ 838 w 48"/>
                    <a:gd name="T9" fmla="*/ 109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30">
                      <a:moveTo>
                        <a:pt x="48" y="18"/>
                      </a:moveTo>
                      <a:lnTo>
                        <a:pt x="30" y="0"/>
                      </a:lnTo>
                      <a:lnTo>
                        <a:pt x="0" y="0"/>
                      </a:lnTo>
                      <a:lnTo>
                        <a:pt x="12" y="30"/>
                      </a:lnTo>
                      <a:lnTo>
                        <a:pt x="48" y="1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543" name="Freeform 698"/>
                <p:cNvSpPr>
                  <a:spLocks/>
                </p:cNvSpPr>
                <p:nvPr/>
              </p:nvSpPr>
              <p:spPr bwMode="auto">
                <a:xfrm flipH="1">
                  <a:off x="1658" y="1819"/>
                  <a:ext cx="74" cy="68"/>
                </a:xfrm>
                <a:custGeom>
                  <a:avLst/>
                  <a:gdLst>
                    <a:gd name="T0" fmla="*/ 710 w 42"/>
                    <a:gd name="T1" fmla="*/ 136 h 48"/>
                    <a:gd name="T2" fmla="*/ 403 w 42"/>
                    <a:gd name="T3" fmla="*/ 0 h 48"/>
                    <a:gd name="T4" fmla="*/ 0 w 42"/>
                    <a:gd name="T5" fmla="*/ 105 h 48"/>
                    <a:gd name="T6" fmla="*/ 307 w 42"/>
                    <a:gd name="T7" fmla="*/ 273 h 48"/>
                    <a:gd name="T8" fmla="*/ 710 w 42"/>
                    <a:gd name="T9" fmla="*/ 136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 h="48">
                      <a:moveTo>
                        <a:pt x="42" y="24"/>
                      </a:moveTo>
                      <a:lnTo>
                        <a:pt x="24" y="0"/>
                      </a:lnTo>
                      <a:lnTo>
                        <a:pt x="0" y="18"/>
                      </a:lnTo>
                      <a:lnTo>
                        <a:pt x="18" y="48"/>
                      </a:lnTo>
                      <a:lnTo>
                        <a:pt x="42" y="24"/>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544" name="Freeform 699"/>
                <p:cNvSpPr>
                  <a:spLocks/>
                </p:cNvSpPr>
                <p:nvPr/>
              </p:nvSpPr>
              <p:spPr bwMode="auto">
                <a:xfrm flipH="1">
                  <a:off x="1605" y="1845"/>
                  <a:ext cx="95" cy="42"/>
                </a:xfrm>
                <a:custGeom>
                  <a:avLst/>
                  <a:gdLst>
                    <a:gd name="T0" fmla="*/ 0 w 54"/>
                    <a:gd name="T1" fmla="*/ 162 h 30"/>
                    <a:gd name="T2" fmla="*/ 403 w 54"/>
                    <a:gd name="T3" fmla="*/ 29 h 30"/>
                    <a:gd name="T4" fmla="*/ 910 w 54"/>
                    <a:gd name="T5" fmla="*/ 0 h 30"/>
                    <a:gd name="T6" fmla="*/ 910 w 54"/>
                    <a:gd name="T7" fmla="*/ 162 h 30"/>
                    <a:gd name="T8" fmla="*/ 0 w 54"/>
                    <a:gd name="T9" fmla="*/ 162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4" h="30">
                      <a:moveTo>
                        <a:pt x="0" y="30"/>
                      </a:moveTo>
                      <a:lnTo>
                        <a:pt x="24" y="6"/>
                      </a:lnTo>
                      <a:lnTo>
                        <a:pt x="54" y="0"/>
                      </a:lnTo>
                      <a:lnTo>
                        <a:pt x="54" y="30"/>
                      </a:lnTo>
                      <a:lnTo>
                        <a:pt x="0" y="30"/>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545" name="Freeform 700"/>
                <p:cNvSpPr>
                  <a:spLocks/>
                </p:cNvSpPr>
                <p:nvPr/>
              </p:nvSpPr>
              <p:spPr bwMode="auto">
                <a:xfrm flipH="1">
                  <a:off x="1605" y="1819"/>
                  <a:ext cx="127" cy="68"/>
                </a:xfrm>
                <a:custGeom>
                  <a:avLst/>
                  <a:gdLst>
                    <a:gd name="T0" fmla="*/ 0 w 72"/>
                    <a:gd name="T1" fmla="*/ 105 h 48"/>
                    <a:gd name="T2" fmla="*/ 407 w 72"/>
                    <a:gd name="T3" fmla="*/ 0 h 48"/>
                    <a:gd name="T4" fmla="*/ 921 w 72"/>
                    <a:gd name="T5" fmla="*/ 0 h 48"/>
                    <a:gd name="T6" fmla="*/ 1229 w 72"/>
                    <a:gd name="T7" fmla="*/ 105 h 48"/>
                    <a:gd name="T8" fmla="*/ 1229 w 72"/>
                    <a:gd name="T9" fmla="*/ 273 h 48"/>
                    <a:gd name="T10" fmla="*/ 407 w 72"/>
                    <a:gd name="T11" fmla="*/ 273 h 48"/>
                    <a:gd name="T12" fmla="*/ 0 w 72"/>
                    <a:gd name="T13" fmla="*/ 105 h 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2" h="48">
                      <a:moveTo>
                        <a:pt x="0" y="18"/>
                      </a:moveTo>
                      <a:lnTo>
                        <a:pt x="24" y="0"/>
                      </a:lnTo>
                      <a:lnTo>
                        <a:pt x="54" y="0"/>
                      </a:lnTo>
                      <a:lnTo>
                        <a:pt x="72" y="18"/>
                      </a:lnTo>
                      <a:lnTo>
                        <a:pt x="72" y="48"/>
                      </a:lnTo>
                      <a:lnTo>
                        <a:pt x="24" y="48"/>
                      </a:lnTo>
                      <a:lnTo>
                        <a:pt x="0" y="1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546" name="Freeform 701"/>
                <p:cNvSpPr>
                  <a:spLocks/>
                </p:cNvSpPr>
                <p:nvPr/>
              </p:nvSpPr>
              <p:spPr bwMode="auto">
                <a:xfrm flipH="1">
                  <a:off x="1722" y="1819"/>
                  <a:ext cx="85" cy="43"/>
                </a:xfrm>
                <a:custGeom>
                  <a:avLst/>
                  <a:gdLst>
                    <a:gd name="T0" fmla="*/ 838 w 48"/>
                    <a:gd name="T1" fmla="*/ 143 h 30"/>
                    <a:gd name="T2" fmla="*/ 627 w 48"/>
                    <a:gd name="T3" fmla="*/ 0 h 30"/>
                    <a:gd name="T4" fmla="*/ 0 w 48"/>
                    <a:gd name="T5" fmla="*/ 39 h 30"/>
                    <a:gd name="T6" fmla="*/ 207 w 48"/>
                    <a:gd name="T7" fmla="*/ 183 h 30"/>
                    <a:gd name="T8" fmla="*/ 838 w 48"/>
                    <a:gd name="T9" fmla="*/ 143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30">
                      <a:moveTo>
                        <a:pt x="48" y="24"/>
                      </a:moveTo>
                      <a:lnTo>
                        <a:pt x="36" y="0"/>
                      </a:lnTo>
                      <a:lnTo>
                        <a:pt x="0" y="6"/>
                      </a:lnTo>
                      <a:lnTo>
                        <a:pt x="12" y="30"/>
                      </a:lnTo>
                      <a:lnTo>
                        <a:pt x="48"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547" name="Freeform 702"/>
                <p:cNvSpPr>
                  <a:spLocks/>
                </p:cNvSpPr>
                <p:nvPr/>
              </p:nvSpPr>
              <p:spPr bwMode="auto">
                <a:xfrm flipH="1">
                  <a:off x="1775" y="1819"/>
                  <a:ext cx="63" cy="68"/>
                </a:xfrm>
                <a:custGeom>
                  <a:avLst/>
                  <a:gdLst>
                    <a:gd name="T0" fmla="*/ 592 w 36"/>
                    <a:gd name="T1" fmla="*/ 173 h 48"/>
                    <a:gd name="T2" fmla="*/ 301 w 36"/>
                    <a:gd name="T3" fmla="*/ 0 h 48"/>
                    <a:gd name="T4" fmla="*/ 0 w 36"/>
                    <a:gd name="T5" fmla="*/ 105 h 48"/>
                    <a:gd name="T6" fmla="*/ 301 w 36"/>
                    <a:gd name="T7" fmla="*/ 273 h 48"/>
                    <a:gd name="T8" fmla="*/ 592 w 36"/>
                    <a:gd name="T9" fmla="*/ 173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48">
                      <a:moveTo>
                        <a:pt x="36" y="30"/>
                      </a:moveTo>
                      <a:lnTo>
                        <a:pt x="18" y="0"/>
                      </a:lnTo>
                      <a:lnTo>
                        <a:pt x="0" y="18"/>
                      </a:lnTo>
                      <a:lnTo>
                        <a:pt x="18" y="48"/>
                      </a:lnTo>
                      <a:lnTo>
                        <a:pt x="36" y="30"/>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548" name="Freeform 703"/>
                <p:cNvSpPr>
                  <a:spLocks/>
                </p:cNvSpPr>
                <p:nvPr/>
              </p:nvSpPr>
              <p:spPr bwMode="auto">
                <a:xfrm flipH="1">
                  <a:off x="1722" y="1853"/>
                  <a:ext cx="85" cy="34"/>
                </a:xfrm>
                <a:custGeom>
                  <a:avLst/>
                  <a:gdLst>
                    <a:gd name="T0" fmla="*/ 0 w 48"/>
                    <a:gd name="T1" fmla="*/ 136 h 24"/>
                    <a:gd name="T2" fmla="*/ 317 w 48"/>
                    <a:gd name="T3" fmla="*/ 0 h 24"/>
                    <a:gd name="T4" fmla="*/ 838 w 48"/>
                    <a:gd name="T5" fmla="*/ 0 h 24"/>
                    <a:gd name="T6" fmla="*/ 838 w 48"/>
                    <a:gd name="T7" fmla="*/ 136 h 24"/>
                    <a:gd name="T8" fmla="*/ 0 w 48"/>
                    <a:gd name="T9" fmla="*/ 136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24">
                      <a:moveTo>
                        <a:pt x="0" y="24"/>
                      </a:moveTo>
                      <a:lnTo>
                        <a:pt x="18" y="0"/>
                      </a:lnTo>
                      <a:lnTo>
                        <a:pt x="48" y="0"/>
                      </a:lnTo>
                      <a:lnTo>
                        <a:pt x="48" y="24"/>
                      </a:lnTo>
                      <a:lnTo>
                        <a:pt x="0" y="24"/>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549" name="Freeform 704"/>
                <p:cNvSpPr>
                  <a:spLocks/>
                </p:cNvSpPr>
                <p:nvPr/>
              </p:nvSpPr>
              <p:spPr bwMode="auto">
                <a:xfrm flipH="1">
                  <a:off x="1722" y="1819"/>
                  <a:ext cx="116" cy="68"/>
                </a:xfrm>
                <a:custGeom>
                  <a:avLst/>
                  <a:gdLst>
                    <a:gd name="T0" fmla="*/ 0 w 66"/>
                    <a:gd name="T1" fmla="*/ 105 h 48"/>
                    <a:gd name="T2" fmla="*/ 302 w 66"/>
                    <a:gd name="T3" fmla="*/ 37 h 48"/>
                    <a:gd name="T4" fmla="*/ 909 w 66"/>
                    <a:gd name="T5" fmla="*/ 0 h 48"/>
                    <a:gd name="T6" fmla="*/ 1109 w 66"/>
                    <a:gd name="T7" fmla="*/ 136 h 48"/>
                    <a:gd name="T8" fmla="*/ 1109 w 66"/>
                    <a:gd name="T9" fmla="*/ 273 h 48"/>
                    <a:gd name="T10" fmla="*/ 302 w 66"/>
                    <a:gd name="T11" fmla="*/ 273 h 48"/>
                    <a:gd name="T12" fmla="*/ 0 w 66"/>
                    <a:gd name="T13" fmla="*/ 105 h 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6" h="48">
                      <a:moveTo>
                        <a:pt x="0" y="18"/>
                      </a:moveTo>
                      <a:lnTo>
                        <a:pt x="18" y="6"/>
                      </a:lnTo>
                      <a:lnTo>
                        <a:pt x="54" y="0"/>
                      </a:lnTo>
                      <a:lnTo>
                        <a:pt x="66" y="24"/>
                      </a:lnTo>
                      <a:lnTo>
                        <a:pt x="66" y="48"/>
                      </a:lnTo>
                      <a:lnTo>
                        <a:pt x="18" y="48"/>
                      </a:lnTo>
                      <a:lnTo>
                        <a:pt x="0" y="1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550" name="Freeform 705"/>
                <p:cNvSpPr>
                  <a:spLocks/>
                </p:cNvSpPr>
                <p:nvPr/>
              </p:nvSpPr>
              <p:spPr bwMode="auto">
                <a:xfrm flipH="1">
                  <a:off x="1838" y="1828"/>
                  <a:ext cx="75" cy="42"/>
                </a:xfrm>
                <a:custGeom>
                  <a:avLst/>
                  <a:gdLst>
                    <a:gd name="T0" fmla="*/ 763 w 42"/>
                    <a:gd name="T1" fmla="*/ 97 h 30"/>
                    <a:gd name="T2" fmla="*/ 545 w 42"/>
                    <a:gd name="T3" fmla="*/ 0 h 30"/>
                    <a:gd name="T4" fmla="*/ 0 w 42"/>
                    <a:gd name="T5" fmla="*/ 0 h 30"/>
                    <a:gd name="T6" fmla="*/ 114 w 42"/>
                    <a:gd name="T7" fmla="*/ 162 h 30"/>
                    <a:gd name="T8" fmla="*/ 763 w 42"/>
                    <a:gd name="T9" fmla="*/ 97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 h="30">
                      <a:moveTo>
                        <a:pt x="42" y="18"/>
                      </a:moveTo>
                      <a:lnTo>
                        <a:pt x="30" y="0"/>
                      </a:lnTo>
                      <a:lnTo>
                        <a:pt x="0" y="0"/>
                      </a:lnTo>
                      <a:lnTo>
                        <a:pt x="6" y="30"/>
                      </a:lnTo>
                      <a:lnTo>
                        <a:pt x="42" y="1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551" name="Freeform 706"/>
                <p:cNvSpPr>
                  <a:spLocks/>
                </p:cNvSpPr>
                <p:nvPr/>
              </p:nvSpPr>
              <p:spPr bwMode="auto">
                <a:xfrm flipH="1">
                  <a:off x="1892" y="1828"/>
                  <a:ext cx="63" cy="68"/>
                </a:xfrm>
                <a:custGeom>
                  <a:avLst/>
                  <a:gdLst>
                    <a:gd name="T0" fmla="*/ 592 w 36"/>
                    <a:gd name="T1" fmla="*/ 136 h 48"/>
                    <a:gd name="T2" fmla="*/ 399 w 36"/>
                    <a:gd name="T3" fmla="*/ 0 h 48"/>
                    <a:gd name="T4" fmla="*/ 0 w 36"/>
                    <a:gd name="T5" fmla="*/ 105 h 48"/>
                    <a:gd name="T6" fmla="*/ 301 w 36"/>
                    <a:gd name="T7" fmla="*/ 273 h 48"/>
                    <a:gd name="T8" fmla="*/ 592 w 36"/>
                    <a:gd name="T9" fmla="*/ 136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48">
                      <a:moveTo>
                        <a:pt x="36" y="24"/>
                      </a:moveTo>
                      <a:lnTo>
                        <a:pt x="24" y="0"/>
                      </a:lnTo>
                      <a:lnTo>
                        <a:pt x="0" y="18"/>
                      </a:lnTo>
                      <a:lnTo>
                        <a:pt x="18" y="48"/>
                      </a:lnTo>
                      <a:lnTo>
                        <a:pt x="36" y="24"/>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552" name="Freeform 707"/>
                <p:cNvSpPr>
                  <a:spLocks/>
                </p:cNvSpPr>
                <p:nvPr/>
              </p:nvSpPr>
              <p:spPr bwMode="auto">
                <a:xfrm flipH="1">
                  <a:off x="1828" y="1853"/>
                  <a:ext cx="96" cy="43"/>
                </a:xfrm>
                <a:custGeom>
                  <a:avLst/>
                  <a:gdLst>
                    <a:gd name="T0" fmla="*/ 0 w 54"/>
                    <a:gd name="T1" fmla="*/ 183 h 30"/>
                    <a:gd name="T2" fmla="*/ 320 w 54"/>
                    <a:gd name="T3" fmla="*/ 39 h 30"/>
                    <a:gd name="T4" fmla="*/ 846 w 54"/>
                    <a:gd name="T5" fmla="*/ 0 h 30"/>
                    <a:gd name="T6" fmla="*/ 960 w 54"/>
                    <a:gd name="T7" fmla="*/ 143 h 30"/>
                    <a:gd name="T8" fmla="*/ 0 w 54"/>
                    <a:gd name="T9" fmla="*/ 183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4" h="30">
                      <a:moveTo>
                        <a:pt x="0" y="30"/>
                      </a:moveTo>
                      <a:lnTo>
                        <a:pt x="18" y="6"/>
                      </a:lnTo>
                      <a:lnTo>
                        <a:pt x="48" y="0"/>
                      </a:lnTo>
                      <a:lnTo>
                        <a:pt x="54" y="24"/>
                      </a:lnTo>
                      <a:lnTo>
                        <a:pt x="0" y="30"/>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553" name="Freeform 708"/>
                <p:cNvSpPr>
                  <a:spLocks/>
                </p:cNvSpPr>
                <p:nvPr/>
              </p:nvSpPr>
              <p:spPr bwMode="auto">
                <a:xfrm flipH="1">
                  <a:off x="1828" y="1828"/>
                  <a:ext cx="127" cy="68"/>
                </a:xfrm>
                <a:custGeom>
                  <a:avLst/>
                  <a:gdLst>
                    <a:gd name="T0" fmla="*/ 0 w 72"/>
                    <a:gd name="T1" fmla="*/ 105 h 48"/>
                    <a:gd name="T2" fmla="*/ 407 w 72"/>
                    <a:gd name="T3" fmla="*/ 0 h 48"/>
                    <a:gd name="T4" fmla="*/ 921 w 72"/>
                    <a:gd name="T5" fmla="*/ 0 h 48"/>
                    <a:gd name="T6" fmla="*/ 1127 w 72"/>
                    <a:gd name="T7" fmla="*/ 105 h 48"/>
                    <a:gd name="T8" fmla="*/ 1229 w 72"/>
                    <a:gd name="T9" fmla="*/ 241 h 48"/>
                    <a:gd name="T10" fmla="*/ 309 w 72"/>
                    <a:gd name="T11" fmla="*/ 273 h 48"/>
                    <a:gd name="T12" fmla="*/ 0 w 72"/>
                    <a:gd name="T13" fmla="*/ 105 h 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2" h="48">
                      <a:moveTo>
                        <a:pt x="0" y="18"/>
                      </a:moveTo>
                      <a:lnTo>
                        <a:pt x="24" y="0"/>
                      </a:lnTo>
                      <a:lnTo>
                        <a:pt x="54" y="0"/>
                      </a:lnTo>
                      <a:lnTo>
                        <a:pt x="66" y="18"/>
                      </a:lnTo>
                      <a:lnTo>
                        <a:pt x="72" y="42"/>
                      </a:lnTo>
                      <a:lnTo>
                        <a:pt x="18" y="48"/>
                      </a:lnTo>
                      <a:lnTo>
                        <a:pt x="0" y="1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554" name="Freeform 709"/>
                <p:cNvSpPr>
                  <a:spLocks/>
                </p:cNvSpPr>
                <p:nvPr/>
              </p:nvSpPr>
              <p:spPr bwMode="auto">
                <a:xfrm flipH="1">
                  <a:off x="1955" y="1828"/>
                  <a:ext cx="77" cy="42"/>
                </a:xfrm>
                <a:custGeom>
                  <a:avLst/>
                  <a:gdLst>
                    <a:gd name="T0" fmla="*/ 791 w 43"/>
                    <a:gd name="T1" fmla="*/ 132 h 30"/>
                    <a:gd name="T2" fmla="*/ 575 w 43"/>
                    <a:gd name="T3" fmla="*/ 0 h 30"/>
                    <a:gd name="T4" fmla="*/ 0 w 43"/>
                    <a:gd name="T5" fmla="*/ 0 h 30"/>
                    <a:gd name="T6" fmla="*/ 235 w 43"/>
                    <a:gd name="T7" fmla="*/ 162 h 30"/>
                    <a:gd name="T8" fmla="*/ 791 w 43"/>
                    <a:gd name="T9" fmla="*/ 132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3" h="30">
                      <a:moveTo>
                        <a:pt x="43" y="24"/>
                      </a:moveTo>
                      <a:lnTo>
                        <a:pt x="31" y="0"/>
                      </a:lnTo>
                      <a:lnTo>
                        <a:pt x="0" y="0"/>
                      </a:lnTo>
                      <a:lnTo>
                        <a:pt x="13" y="30"/>
                      </a:lnTo>
                      <a:lnTo>
                        <a:pt x="43"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555" name="Freeform 710"/>
                <p:cNvSpPr>
                  <a:spLocks/>
                </p:cNvSpPr>
                <p:nvPr/>
              </p:nvSpPr>
              <p:spPr bwMode="auto">
                <a:xfrm flipH="1">
                  <a:off x="1998" y="1828"/>
                  <a:ext cx="76" cy="68"/>
                </a:xfrm>
                <a:custGeom>
                  <a:avLst/>
                  <a:gdLst>
                    <a:gd name="T0" fmla="*/ 741 w 43"/>
                    <a:gd name="T1" fmla="*/ 173 h 48"/>
                    <a:gd name="T2" fmla="*/ 410 w 43"/>
                    <a:gd name="T3" fmla="*/ 0 h 48"/>
                    <a:gd name="T4" fmla="*/ 0 w 43"/>
                    <a:gd name="T5" fmla="*/ 105 h 48"/>
                    <a:gd name="T6" fmla="*/ 316 w 43"/>
                    <a:gd name="T7" fmla="*/ 273 h 48"/>
                    <a:gd name="T8" fmla="*/ 741 w 43"/>
                    <a:gd name="T9" fmla="*/ 173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3" h="48">
                      <a:moveTo>
                        <a:pt x="43" y="30"/>
                      </a:moveTo>
                      <a:lnTo>
                        <a:pt x="24" y="0"/>
                      </a:lnTo>
                      <a:lnTo>
                        <a:pt x="0" y="18"/>
                      </a:lnTo>
                      <a:lnTo>
                        <a:pt x="18" y="48"/>
                      </a:lnTo>
                      <a:lnTo>
                        <a:pt x="43" y="30"/>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556" name="Freeform 711"/>
                <p:cNvSpPr>
                  <a:spLocks/>
                </p:cNvSpPr>
                <p:nvPr/>
              </p:nvSpPr>
              <p:spPr bwMode="auto">
                <a:xfrm flipH="1">
                  <a:off x="1945" y="1862"/>
                  <a:ext cx="97" cy="34"/>
                </a:xfrm>
                <a:custGeom>
                  <a:avLst/>
                  <a:gdLst>
                    <a:gd name="T0" fmla="*/ 0 w 55"/>
                    <a:gd name="T1" fmla="*/ 136 h 24"/>
                    <a:gd name="T2" fmla="*/ 330 w 55"/>
                    <a:gd name="T3" fmla="*/ 0 h 24"/>
                    <a:gd name="T4" fmla="*/ 834 w 55"/>
                    <a:gd name="T5" fmla="*/ 0 h 24"/>
                    <a:gd name="T6" fmla="*/ 940 w 55"/>
                    <a:gd name="T7" fmla="*/ 136 h 24"/>
                    <a:gd name="T8" fmla="*/ 0 w 55"/>
                    <a:gd name="T9" fmla="*/ 136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5" h="24">
                      <a:moveTo>
                        <a:pt x="0" y="24"/>
                      </a:moveTo>
                      <a:lnTo>
                        <a:pt x="19" y="0"/>
                      </a:lnTo>
                      <a:lnTo>
                        <a:pt x="49" y="0"/>
                      </a:lnTo>
                      <a:lnTo>
                        <a:pt x="55" y="24"/>
                      </a:lnTo>
                      <a:lnTo>
                        <a:pt x="0" y="24"/>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557" name="Freeform 712"/>
                <p:cNvSpPr>
                  <a:spLocks/>
                </p:cNvSpPr>
                <p:nvPr/>
              </p:nvSpPr>
              <p:spPr bwMode="auto">
                <a:xfrm flipH="1">
                  <a:off x="1945" y="1828"/>
                  <a:ext cx="129" cy="68"/>
                </a:xfrm>
                <a:custGeom>
                  <a:avLst/>
                  <a:gdLst>
                    <a:gd name="T0" fmla="*/ 0 w 73"/>
                    <a:gd name="T1" fmla="*/ 105 h 48"/>
                    <a:gd name="T2" fmla="*/ 408 w 73"/>
                    <a:gd name="T3" fmla="*/ 0 h 48"/>
                    <a:gd name="T4" fmla="*/ 944 w 73"/>
                    <a:gd name="T5" fmla="*/ 0 h 48"/>
                    <a:gd name="T6" fmla="*/ 1152 w 73"/>
                    <a:gd name="T7" fmla="*/ 136 h 48"/>
                    <a:gd name="T8" fmla="*/ 1258 w 73"/>
                    <a:gd name="T9" fmla="*/ 273 h 48"/>
                    <a:gd name="T10" fmla="*/ 315 w 73"/>
                    <a:gd name="T11" fmla="*/ 273 h 48"/>
                    <a:gd name="T12" fmla="*/ 0 w 73"/>
                    <a:gd name="T13" fmla="*/ 105 h 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3" h="48">
                      <a:moveTo>
                        <a:pt x="0" y="18"/>
                      </a:moveTo>
                      <a:lnTo>
                        <a:pt x="24" y="0"/>
                      </a:lnTo>
                      <a:lnTo>
                        <a:pt x="55" y="0"/>
                      </a:lnTo>
                      <a:lnTo>
                        <a:pt x="67" y="24"/>
                      </a:lnTo>
                      <a:lnTo>
                        <a:pt x="73" y="48"/>
                      </a:lnTo>
                      <a:lnTo>
                        <a:pt x="18" y="48"/>
                      </a:lnTo>
                      <a:lnTo>
                        <a:pt x="0" y="1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558" name="Freeform 713"/>
                <p:cNvSpPr>
                  <a:spLocks/>
                </p:cNvSpPr>
                <p:nvPr/>
              </p:nvSpPr>
              <p:spPr bwMode="auto">
                <a:xfrm flipH="1">
                  <a:off x="1094" y="1896"/>
                  <a:ext cx="96" cy="42"/>
                </a:xfrm>
                <a:custGeom>
                  <a:avLst/>
                  <a:gdLst>
                    <a:gd name="T0" fmla="*/ 0 w 54"/>
                    <a:gd name="T1" fmla="*/ 162 h 30"/>
                    <a:gd name="T2" fmla="*/ 320 w 54"/>
                    <a:gd name="T3" fmla="*/ 0 h 30"/>
                    <a:gd name="T4" fmla="*/ 846 w 54"/>
                    <a:gd name="T5" fmla="*/ 0 h 30"/>
                    <a:gd name="T6" fmla="*/ 960 w 54"/>
                    <a:gd name="T7" fmla="*/ 132 h 30"/>
                    <a:gd name="T8" fmla="*/ 0 w 54"/>
                    <a:gd name="T9" fmla="*/ 162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4" h="30">
                      <a:moveTo>
                        <a:pt x="0" y="30"/>
                      </a:moveTo>
                      <a:lnTo>
                        <a:pt x="18" y="0"/>
                      </a:lnTo>
                      <a:lnTo>
                        <a:pt x="48" y="0"/>
                      </a:lnTo>
                      <a:lnTo>
                        <a:pt x="54" y="24"/>
                      </a:lnTo>
                      <a:lnTo>
                        <a:pt x="0" y="30"/>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559" name="Freeform 714"/>
                <p:cNvSpPr>
                  <a:spLocks/>
                </p:cNvSpPr>
                <p:nvPr/>
              </p:nvSpPr>
              <p:spPr bwMode="auto">
                <a:xfrm flipH="1">
                  <a:off x="1094" y="1862"/>
                  <a:ext cx="128" cy="76"/>
                </a:xfrm>
                <a:custGeom>
                  <a:avLst/>
                  <a:gdLst>
                    <a:gd name="T0" fmla="*/ 0 w 72"/>
                    <a:gd name="T1" fmla="*/ 97 h 54"/>
                    <a:gd name="T2" fmla="*/ 427 w 72"/>
                    <a:gd name="T3" fmla="*/ 30 h 54"/>
                    <a:gd name="T4" fmla="*/ 960 w 72"/>
                    <a:gd name="T5" fmla="*/ 0 h 54"/>
                    <a:gd name="T6" fmla="*/ 1170 w 72"/>
                    <a:gd name="T7" fmla="*/ 135 h 54"/>
                    <a:gd name="T8" fmla="*/ 1280 w 72"/>
                    <a:gd name="T9" fmla="*/ 267 h 54"/>
                    <a:gd name="T10" fmla="*/ 320 w 72"/>
                    <a:gd name="T11" fmla="*/ 300 h 54"/>
                    <a:gd name="T12" fmla="*/ 0 w 72"/>
                    <a:gd name="T13" fmla="*/ 97 h 5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2" h="54">
                      <a:moveTo>
                        <a:pt x="0" y="18"/>
                      </a:moveTo>
                      <a:lnTo>
                        <a:pt x="24" y="6"/>
                      </a:lnTo>
                      <a:lnTo>
                        <a:pt x="54" y="0"/>
                      </a:lnTo>
                      <a:lnTo>
                        <a:pt x="66" y="24"/>
                      </a:lnTo>
                      <a:lnTo>
                        <a:pt x="72" y="48"/>
                      </a:lnTo>
                      <a:lnTo>
                        <a:pt x="18" y="54"/>
                      </a:lnTo>
                      <a:lnTo>
                        <a:pt x="0" y="1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560" name="Freeform 715"/>
                <p:cNvSpPr>
                  <a:spLocks/>
                </p:cNvSpPr>
                <p:nvPr/>
              </p:nvSpPr>
              <p:spPr bwMode="auto">
                <a:xfrm flipH="1">
                  <a:off x="1222" y="1870"/>
                  <a:ext cx="74" cy="43"/>
                </a:xfrm>
                <a:custGeom>
                  <a:avLst/>
                  <a:gdLst>
                    <a:gd name="T0" fmla="*/ 710 w 42"/>
                    <a:gd name="T1" fmla="*/ 143 h 30"/>
                    <a:gd name="T2" fmla="*/ 509 w 42"/>
                    <a:gd name="T3" fmla="*/ 0 h 30"/>
                    <a:gd name="T4" fmla="*/ 0 w 42"/>
                    <a:gd name="T5" fmla="*/ 0 h 30"/>
                    <a:gd name="T6" fmla="*/ 102 w 42"/>
                    <a:gd name="T7" fmla="*/ 183 h 30"/>
                    <a:gd name="T8" fmla="*/ 710 w 42"/>
                    <a:gd name="T9" fmla="*/ 143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 h="30">
                      <a:moveTo>
                        <a:pt x="42" y="24"/>
                      </a:moveTo>
                      <a:lnTo>
                        <a:pt x="30" y="0"/>
                      </a:lnTo>
                      <a:lnTo>
                        <a:pt x="0" y="0"/>
                      </a:lnTo>
                      <a:lnTo>
                        <a:pt x="6" y="30"/>
                      </a:lnTo>
                      <a:lnTo>
                        <a:pt x="42"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561" name="Freeform 716"/>
                <p:cNvSpPr>
                  <a:spLocks/>
                </p:cNvSpPr>
                <p:nvPr/>
              </p:nvSpPr>
              <p:spPr bwMode="auto">
                <a:xfrm flipH="1">
                  <a:off x="1265" y="1870"/>
                  <a:ext cx="74" cy="68"/>
                </a:xfrm>
                <a:custGeom>
                  <a:avLst/>
                  <a:gdLst>
                    <a:gd name="T0" fmla="*/ 710 w 42"/>
                    <a:gd name="T1" fmla="*/ 136 h 48"/>
                    <a:gd name="T2" fmla="*/ 403 w 42"/>
                    <a:gd name="T3" fmla="*/ 0 h 48"/>
                    <a:gd name="T4" fmla="*/ 0 w 42"/>
                    <a:gd name="T5" fmla="*/ 105 h 48"/>
                    <a:gd name="T6" fmla="*/ 307 w 42"/>
                    <a:gd name="T7" fmla="*/ 273 h 48"/>
                    <a:gd name="T8" fmla="*/ 710 w 42"/>
                    <a:gd name="T9" fmla="*/ 136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 h="48">
                      <a:moveTo>
                        <a:pt x="42" y="24"/>
                      </a:moveTo>
                      <a:lnTo>
                        <a:pt x="24" y="0"/>
                      </a:lnTo>
                      <a:lnTo>
                        <a:pt x="0" y="18"/>
                      </a:lnTo>
                      <a:lnTo>
                        <a:pt x="18" y="48"/>
                      </a:lnTo>
                      <a:lnTo>
                        <a:pt x="42" y="24"/>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562" name="Freeform 717"/>
                <p:cNvSpPr>
                  <a:spLocks/>
                </p:cNvSpPr>
                <p:nvPr/>
              </p:nvSpPr>
              <p:spPr bwMode="auto">
                <a:xfrm flipH="1">
                  <a:off x="1211" y="1904"/>
                  <a:ext cx="96" cy="34"/>
                </a:xfrm>
                <a:custGeom>
                  <a:avLst/>
                  <a:gdLst>
                    <a:gd name="T0" fmla="*/ 0 w 54"/>
                    <a:gd name="T1" fmla="*/ 136 h 24"/>
                    <a:gd name="T2" fmla="*/ 320 w 54"/>
                    <a:gd name="T3" fmla="*/ 0 h 24"/>
                    <a:gd name="T4" fmla="*/ 846 w 54"/>
                    <a:gd name="T5" fmla="*/ 0 h 24"/>
                    <a:gd name="T6" fmla="*/ 960 w 54"/>
                    <a:gd name="T7" fmla="*/ 136 h 24"/>
                    <a:gd name="T8" fmla="*/ 0 w 54"/>
                    <a:gd name="T9" fmla="*/ 136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4" h="24">
                      <a:moveTo>
                        <a:pt x="0" y="24"/>
                      </a:moveTo>
                      <a:lnTo>
                        <a:pt x="18" y="0"/>
                      </a:lnTo>
                      <a:lnTo>
                        <a:pt x="48" y="0"/>
                      </a:lnTo>
                      <a:lnTo>
                        <a:pt x="54" y="24"/>
                      </a:lnTo>
                      <a:lnTo>
                        <a:pt x="0" y="24"/>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563" name="Freeform 718"/>
                <p:cNvSpPr>
                  <a:spLocks/>
                </p:cNvSpPr>
                <p:nvPr/>
              </p:nvSpPr>
              <p:spPr bwMode="auto">
                <a:xfrm flipH="1">
                  <a:off x="1211" y="1870"/>
                  <a:ext cx="128" cy="68"/>
                </a:xfrm>
                <a:custGeom>
                  <a:avLst/>
                  <a:gdLst>
                    <a:gd name="T0" fmla="*/ 0 w 72"/>
                    <a:gd name="T1" fmla="*/ 105 h 48"/>
                    <a:gd name="T2" fmla="*/ 427 w 72"/>
                    <a:gd name="T3" fmla="*/ 0 h 48"/>
                    <a:gd name="T4" fmla="*/ 960 w 72"/>
                    <a:gd name="T5" fmla="*/ 0 h 48"/>
                    <a:gd name="T6" fmla="*/ 1170 w 72"/>
                    <a:gd name="T7" fmla="*/ 136 h 48"/>
                    <a:gd name="T8" fmla="*/ 1280 w 72"/>
                    <a:gd name="T9" fmla="*/ 273 h 48"/>
                    <a:gd name="T10" fmla="*/ 320 w 72"/>
                    <a:gd name="T11" fmla="*/ 273 h 48"/>
                    <a:gd name="T12" fmla="*/ 0 w 72"/>
                    <a:gd name="T13" fmla="*/ 105 h 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2" h="48">
                      <a:moveTo>
                        <a:pt x="0" y="18"/>
                      </a:moveTo>
                      <a:lnTo>
                        <a:pt x="24" y="0"/>
                      </a:lnTo>
                      <a:lnTo>
                        <a:pt x="54" y="0"/>
                      </a:lnTo>
                      <a:lnTo>
                        <a:pt x="66" y="24"/>
                      </a:lnTo>
                      <a:lnTo>
                        <a:pt x="72" y="48"/>
                      </a:lnTo>
                      <a:lnTo>
                        <a:pt x="18" y="48"/>
                      </a:lnTo>
                      <a:lnTo>
                        <a:pt x="0" y="1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564" name="Freeform 719"/>
                <p:cNvSpPr>
                  <a:spLocks/>
                </p:cNvSpPr>
                <p:nvPr/>
              </p:nvSpPr>
              <p:spPr bwMode="auto">
                <a:xfrm flipH="1">
                  <a:off x="1339" y="1879"/>
                  <a:ext cx="85" cy="42"/>
                </a:xfrm>
                <a:custGeom>
                  <a:avLst/>
                  <a:gdLst>
                    <a:gd name="T0" fmla="*/ 838 w 48"/>
                    <a:gd name="T1" fmla="*/ 132 h 30"/>
                    <a:gd name="T2" fmla="*/ 521 w 48"/>
                    <a:gd name="T3" fmla="*/ 0 h 30"/>
                    <a:gd name="T4" fmla="*/ 0 w 48"/>
                    <a:gd name="T5" fmla="*/ 0 h 30"/>
                    <a:gd name="T6" fmla="*/ 207 w 48"/>
                    <a:gd name="T7" fmla="*/ 162 h 30"/>
                    <a:gd name="T8" fmla="*/ 838 w 48"/>
                    <a:gd name="T9" fmla="*/ 132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30">
                      <a:moveTo>
                        <a:pt x="48" y="24"/>
                      </a:moveTo>
                      <a:lnTo>
                        <a:pt x="30" y="0"/>
                      </a:lnTo>
                      <a:lnTo>
                        <a:pt x="0" y="0"/>
                      </a:lnTo>
                      <a:lnTo>
                        <a:pt x="12" y="30"/>
                      </a:lnTo>
                      <a:lnTo>
                        <a:pt x="48"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565" name="Freeform 720"/>
                <p:cNvSpPr>
                  <a:spLocks/>
                </p:cNvSpPr>
                <p:nvPr/>
              </p:nvSpPr>
              <p:spPr bwMode="auto">
                <a:xfrm flipH="1">
                  <a:off x="1392" y="1879"/>
                  <a:ext cx="64" cy="59"/>
                </a:xfrm>
                <a:custGeom>
                  <a:avLst/>
                  <a:gdLst>
                    <a:gd name="T0" fmla="*/ 642 w 36"/>
                    <a:gd name="T1" fmla="*/ 164 h 42"/>
                    <a:gd name="T2" fmla="*/ 320 w 36"/>
                    <a:gd name="T3" fmla="*/ 0 h 42"/>
                    <a:gd name="T4" fmla="*/ 0 w 36"/>
                    <a:gd name="T5" fmla="*/ 67 h 42"/>
                    <a:gd name="T6" fmla="*/ 320 w 36"/>
                    <a:gd name="T7" fmla="*/ 230 h 42"/>
                    <a:gd name="T8" fmla="*/ 642 w 36"/>
                    <a:gd name="T9" fmla="*/ 164 h 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42">
                      <a:moveTo>
                        <a:pt x="36" y="30"/>
                      </a:moveTo>
                      <a:lnTo>
                        <a:pt x="18" y="0"/>
                      </a:lnTo>
                      <a:lnTo>
                        <a:pt x="0" y="12"/>
                      </a:lnTo>
                      <a:lnTo>
                        <a:pt x="18" y="42"/>
                      </a:lnTo>
                      <a:lnTo>
                        <a:pt x="36" y="30"/>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566" name="Freeform 721"/>
                <p:cNvSpPr>
                  <a:spLocks/>
                </p:cNvSpPr>
                <p:nvPr/>
              </p:nvSpPr>
              <p:spPr bwMode="auto">
                <a:xfrm flipH="1">
                  <a:off x="1328" y="1913"/>
                  <a:ext cx="96" cy="25"/>
                </a:xfrm>
                <a:custGeom>
                  <a:avLst/>
                  <a:gdLst>
                    <a:gd name="T0" fmla="*/ 0 w 54"/>
                    <a:gd name="T1" fmla="*/ 94 h 18"/>
                    <a:gd name="T2" fmla="*/ 320 w 54"/>
                    <a:gd name="T3" fmla="*/ 0 h 18"/>
                    <a:gd name="T4" fmla="*/ 846 w 54"/>
                    <a:gd name="T5" fmla="*/ 0 h 18"/>
                    <a:gd name="T6" fmla="*/ 960 w 54"/>
                    <a:gd name="T7" fmla="*/ 94 h 18"/>
                    <a:gd name="T8" fmla="*/ 0 w 54"/>
                    <a:gd name="T9" fmla="*/ 94 h 1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4" h="18">
                      <a:moveTo>
                        <a:pt x="0" y="18"/>
                      </a:moveTo>
                      <a:lnTo>
                        <a:pt x="18" y="0"/>
                      </a:lnTo>
                      <a:lnTo>
                        <a:pt x="48" y="0"/>
                      </a:lnTo>
                      <a:lnTo>
                        <a:pt x="54" y="18"/>
                      </a:lnTo>
                      <a:lnTo>
                        <a:pt x="0" y="18"/>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567" name="Freeform 722"/>
                <p:cNvSpPr>
                  <a:spLocks/>
                </p:cNvSpPr>
                <p:nvPr/>
              </p:nvSpPr>
              <p:spPr bwMode="auto">
                <a:xfrm flipH="1">
                  <a:off x="1328" y="1879"/>
                  <a:ext cx="128" cy="59"/>
                </a:xfrm>
                <a:custGeom>
                  <a:avLst/>
                  <a:gdLst>
                    <a:gd name="T0" fmla="*/ 0 w 72"/>
                    <a:gd name="T1" fmla="*/ 67 h 42"/>
                    <a:gd name="T2" fmla="*/ 320 w 72"/>
                    <a:gd name="T3" fmla="*/ 0 h 42"/>
                    <a:gd name="T4" fmla="*/ 846 w 72"/>
                    <a:gd name="T5" fmla="*/ 0 h 42"/>
                    <a:gd name="T6" fmla="*/ 1170 w 72"/>
                    <a:gd name="T7" fmla="*/ 132 h 42"/>
                    <a:gd name="T8" fmla="*/ 1280 w 72"/>
                    <a:gd name="T9" fmla="*/ 230 h 42"/>
                    <a:gd name="T10" fmla="*/ 320 w 72"/>
                    <a:gd name="T11" fmla="*/ 230 h 42"/>
                    <a:gd name="T12" fmla="*/ 0 w 72"/>
                    <a:gd name="T13" fmla="*/ 67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2" h="42">
                      <a:moveTo>
                        <a:pt x="0" y="12"/>
                      </a:moveTo>
                      <a:lnTo>
                        <a:pt x="18" y="0"/>
                      </a:lnTo>
                      <a:lnTo>
                        <a:pt x="48" y="0"/>
                      </a:lnTo>
                      <a:lnTo>
                        <a:pt x="66" y="24"/>
                      </a:lnTo>
                      <a:lnTo>
                        <a:pt x="72" y="42"/>
                      </a:lnTo>
                      <a:lnTo>
                        <a:pt x="18" y="42"/>
                      </a:lnTo>
                      <a:lnTo>
                        <a:pt x="0" y="12"/>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568" name="Freeform 723"/>
                <p:cNvSpPr>
                  <a:spLocks/>
                </p:cNvSpPr>
                <p:nvPr/>
              </p:nvSpPr>
              <p:spPr bwMode="auto">
                <a:xfrm flipH="1">
                  <a:off x="1445" y="1879"/>
                  <a:ext cx="85" cy="42"/>
                </a:xfrm>
                <a:custGeom>
                  <a:avLst/>
                  <a:gdLst>
                    <a:gd name="T0" fmla="*/ 838 w 48"/>
                    <a:gd name="T1" fmla="*/ 132 h 30"/>
                    <a:gd name="T2" fmla="*/ 627 w 48"/>
                    <a:gd name="T3" fmla="*/ 0 h 30"/>
                    <a:gd name="T4" fmla="*/ 0 w 48"/>
                    <a:gd name="T5" fmla="*/ 0 h 30"/>
                    <a:gd name="T6" fmla="*/ 207 w 48"/>
                    <a:gd name="T7" fmla="*/ 162 h 30"/>
                    <a:gd name="T8" fmla="*/ 838 w 48"/>
                    <a:gd name="T9" fmla="*/ 132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30">
                      <a:moveTo>
                        <a:pt x="48" y="24"/>
                      </a:moveTo>
                      <a:lnTo>
                        <a:pt x="36" y="0"/>
                      </a:lnTo>
                      <a:lnTo>
                        <a:pt x="0" y="0"/>
                      </a:lnTo>
                      <a:lnTo>
                        <a:pt x="12" y="30"/>
                      </a:lnTo>
                      <a:lnTo>
                        <a:pt x="48"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569" name="Freeform 724"/>
                <p:cNvSpPr>
                  <a:spLocks/>
                </p:cNvSpPr>
                <p:nvPr/>
              </p:nvSpPr>
              <p:spPr bwMode="auto">
                <a:xfrm flipH="1">
                  <a:off x="1498" y="1879"/>
                  <a:ext cx="64" cy="68"/>
                </a:xfrm>
                <a:custGeom>
                  <a:avLst/>
                  <a:gdLst>
                    <a:gd name="T0" fmla="*/ 642 w 36"/>
                    <a:gd name="T1" fmla="*/ 136 h 48"/>
                    <a:gd name="T2" fmla="*/ 320 w 36"/>
                    <a:gd name="T3" fmla="*/ 0 h 48"/>
                    <a:gd name="T4" fmla="*/ 0 w 36"/>
                    <a:gd name="T5" fmla="*/ 105 h 48"/>
                    <a:gd name="T6" fmla="*/ 320 w 36"/>
                    <a:gd name="T7" fmla="*/ 273 h 48"/>
                    <a:gd name="T8" fmla="*/ 642 w 36"/>
                    <a:gd name="T9" fmla="*/ 136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48">
                      <a:moveTo>
                        <a:pt x="36" y="24"/>
                      </a:moveTo>
                      <a:lnTo>
                        <a:pt x="18" y="0"/>
                      </a:lnTo>
                      <a:lnTo>
                        <a:pt x="0" y="18"/>
                      </a:lnTo>
                      <a:lnTo>
                        <a:pt x="18" y="48"/>
                      </a:lnTo>
                      <a:lnTo>
                        <a:pt x="36" y="24"/>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570" name="Freeform 725"/>
                <p:cNvSpPr>
                  <a:spLocks/>
                </p:cNvSpPr>
                <p:nvPr/>
              </p:nvSpPr>
              <p:spPr bwMode="auto">
                <a:xfrm flipH="1">
                  <a:off x="1445" y="1913"/>
                  <a:ext cx="85" cy="34"/>
                </a:xfrm>
                <a:custGeom>
                  <a:avLst/>
                  <a:gdLst>
                    <a:gd name="T0" fmla="*/ 0 w 48"/>
                    <a:gd name="T1" fmla="*/ 136 h 24"/>
                    <a:gd name="T2" fmla="*/ 317 w 48"/>
                    <a:gd name="T3" fmla="*/ 0 h 24"/>
                    <a:gd name="T4" fmla="*/ 838 w 48"/>
                    <a:gd name="T5" fmla="*/ 0 h 24"/>
                    <a:gd name="T6" fmla="*/ 838 w 48"/>
                    <a:gd name="T7" fmla="*/ 136 h 24"/>
                    <a:gd name="T8" fmla="*/ 0 w 48"/>
                    <a:gd name="T9" fmla="*/ 136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24">
                      <a:moveTo>
                        <a:pt x="0" y="24"/>
                      </a:moveTo>
                      <a:lnTo>
                        <a:pt x="18" y="0"/>
                      </a:lnTo>
                      <a:lnTo>
                        <a:pt x="48" y="0"/>
                      </a:lnTo>
                      <a:lnTo>
                        <a:pt x="48" y="24"/>
                      </a:lnTo>
                      <a:lnTo>
                        <a:pt x="0" y="24"/>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571" name="Freeform 726"/>
                <p:cNvSpPr>
                  <a:spLocks/>
                </p:cNvSpPr>
                <p:nvPr/>
              </p:nvSpPr>
              <p:spPr bwMode="auto">
                <a:xfrm flipH="1">
                  <a:off x="1445" y="1879"/>
                  <a:ext cx="117" cy="68"/>
                </a:xfrm>
                <a:custGeom>
                  <a:avLst/>
                  <a:gdLst>
                    <a:gd name="T0" fmla="*/ 0 w 66"/>
                    <a:gd name="T1" fmla="*/ 105 h 48"/>
                    <a:gd name="T2" fmla="*/ 317 w 66"/>
                    <a:gd name="T3" fmla="*/ 0 h 48"/>
                    <a:gd name="T4" fmla="*/ 947 w 66"/>
                    <a:gd name="T5" fmla="*/ 0 h 48"/>
                    <a:gd name="T6" fmla="*/ 1154 w 66"/>
                    <a:gd name="T7" fmla="*/ 136 h 48"/>
                    <a:gd name="T8" fmla="*/ 1154 w 66"/>
                    <a:gd name="T9" fmla="*/ 273 h 48"/>
                    <a:gd name="T10" fmla="*/ 317 w 66"/>
                    <a:gd name="T11" fmla="*/ 273 h 48"/>
                    <a:gd name="T12" fmla="*/ 0 w 66"/>
                    <a:gd name="T13" fmla="*/ 105 h 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6" h="48">
                      <a:moveTo>
                        <a:pt x="0" y="18"/>
                      </a:moveTo>
                      <a:lnTo>
                        <a:pt x="18" y="0"/>
                      </a:lnTo>
                      <a:lnTo>
                        <a:pt x="54" y="0"/>
                      </a:lnTo>
                      <a:lnTo>
                        <a:pt x="66" y="24"/>
                      </a:lnTo>
                      <a:lnTo>
                        <a:pt x="66" y="48"/>
                      </a:lnTo>
                      <a:lnTo>
                        <a:pt x="18" y="48"/>
                      </a:lnTo>
                      <a:lnTo>
                        <a:pt x="0" y="1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572" name="Freeform 727"/>
                <p:cNvSpPr>
                  <a:spLocks/>
                </p:cNvSpPr>
                <p:nvPr/>
              </p:nvSpPr>
              <p:spPr bwMode="auto">
                <a:xfrm flipH="1">
                  <a:off x="1562" y="1879"/>
                  <a:ext cx="75" cy="42"/>
                </a:xfrm>
                <a:custGeom>
                  <a:avLst/>
                  <a:gdLst>
                    <a:gd name="T0" fmla="*/ 763 w 42"/>
                    <a:gd name="T1" fmla="*/ 132 h 30"/>
                    <a:gd name="T2" fmla="*/ 545 w 42"/>
                    <a:gd name="T3" fmla="*/ 0 h 30"/>
                    <a:gd name="T4" fmla="*/ 0 w 42"/>
                    <a:gd name="T5" fmla="*/ 0 h 30"/>
                    <a:gd name="T6" fmla="*/ 114 w 42"/>
                    <a:gd name="T7" fmla="*/ 162 h 30"/>
                    <a:gd name="T8" fmla="*/ 763 w 42"/>
                    <a:gd name="T9" fmla="*/ 132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 h="30">
                      <a:moveTo>
                        <a:pt x="42" y="24"/>
                      </a:moveTo>
                      <a:lnTo>
                        <a:pt x="30" y="0"/>
                      </a:lnTo>
                      <a:lnTo>
                        <a:pt x="0" y="0"/>
                      </a:lnTo>
                      <a:lnTo>
                        <a:pt x="6" y="30"/>
                      </a:lnTo>
                      <a:lnTo>
                        <a:pt x="42"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573" name="Freeform 728"/>
                <p:cNvSpPr>
                  <a:spLocks/>
                </p:cNvSpPr>
                <p:nvPr/>
              </p:nvSpPr>
              <p:spPr bwMode="auto">
                <a:xfrm flipH="1">
                  <a:off x="1615" y="1879"/>
                  <a:ext cx="64" cy="68"/>
                </a:xfrm>
                <a:custGeom>
                  <a:avLst/>
                  <a:gdLst>
                    <a:gd name="T0" fmla="*/ 642 w 36"/>
                    <a:gd name="T1" fmla="*/ 173 h 48"/>
                    <a:gd name="T2" fmla="*/ 427 w 36"/>
                    <a:gd name="T3" fmla="*/ 0 h 48"/>
                    <a:gd name="T4" fmla="*/ 0 w 36"/>
                    <a:gd name="T5" fmla="*/ 105 h 48"/>
                    <a:gd name="T6" fmla="*/ 320 w 36"/>
                    <a:gd name="T7" fmla="*/ 273 h 48"/>
                    <a:gd name="T8" fmla="*/ 642 w 36"/>
                    <a:gd name="T9" fmla="*/ 173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48">
                      <a:moveTo>
                        <a:pt x="36" y="30"/>
                      </a:moveTo>
                      <a:lnTo>
                        <a:pt x="24" y="0"/>
                      </a:lnTo>
                      <a:lnTo>
                        <a:pt x="0" y="18"/>
                      </a:lnTo>
                      <a:lnTo>
                        <a:pt x="18" y="48"/>
                      </a:lnTo>
                      <a:lnTo>
                        <a:pt x="36" y="30"/>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574" name="Freeform 729"/>
                <p:cNvSpPr>
                  <a:spLocks/>
                </p:cNvSpPr>
                <p:nvPr/>
              </p:nvSpPr>
              <p:spPr bwMode="auto">
                <a:xfrm flipH="1">
                  <a:off x="1552" y="1913"/>
                  <a:ext cx="95" cy="34"/>
                </a:xfrm>
                <a:custGeom>
                  <a:avLst/>
                  <a:gdLst>
                    <a:gd name="T0" fmla="*/ 0 w 54"/>
                    <a:gd name="T1" fmla="*/ 136 h 24"/>
                    <a:gd name="T2" fmla="*/ 306 w 54"/>
                    <a:gd name="T3" fmla="*/ 0 h 24"/>
                    <a:gd name="T4" fmla="*/ 804 w 54"/>
                    <a:gd name="T5" fmla="*/ 0 h 24"/>
                    <a:gd name="T6" fmla="*/ 910 w 54"/>
                    <a:gd name="T7" fmla="*/ 136 h 24"/>
                    <a:gd name="T8" fmla="*/ 0 w 54"/>
                    <a:gd name="T9" fmla="*/ 136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4" h="24">
                      <a:moveTo>
                        <a:pt x="0" y="24"/>
                      </a:moveTo>
                      <a:lnTo>
                        <a:pt x="18" y="0"/>
                      </a:lnTo>
                      <a:lnTo>
                        <a:pt x="48" y="0"/>
                      </a:lnTo>
                      <a:lnTo>
                        <a:pt x="54" y="24"/>
                      </a:lnTo>
                      <a:lnTo>
                        <a:pt x="0" y="24"/>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575" name="Freeform 730"/>
                <p:cNvSpPr>
                  <a:spLocks/>
                </p:cNvSpPr>
                <p:nvPr/>
              </p:nvSpPr>
              <p:spPr bwMode="auto">
                <a:xfrm flipH="1">
                  <a:off x="1552" y="1879"/>
                  <a:ext cx="127" cy="68"/>
                </a:xfrm>
                <a:custGeom>
                  <a:avLst/>
                  <a:gdLst>
                    <a:gd name="T0" fmla="*/ 0 w 72"/>
                    <a:gd name="T1" fmla="*/ 105 h 48"/>
                    <a:gd name="T2" fmla="*/ 407 w 72"/>
                    <a:gd name="T3" fmla="*/ 0 h 48"/>
                    <a:gd name="T4" fmla="*/ 921 w 72"/>
                    <a:gd name="T5" fmla="*/ 0 h 48"/>
                    <a:gd name="T6" fmla="*/ 1127 w 72"/>
                    <a:gd name="T7" fmla="*/ 136 h 48"/>
                    <a:gd name="T8" fmla="*/ 1229 w 72"/>
                    <a:gd name="T9" fmla="*/ 273 h 48"/>
                    <a:gd name="T10" fmla="*/ 309 w 72"/>
                    <a:gd name="T11" fmla="*/ 273 h 48"/>
                    <a:gd name="T12" fmla="*/ 0 w 72"/>
                    <a:gd name="T13" fmla="*/ 105 h 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2" h="48">
                      <a:moveTo>
                        <a:pt x="0" y="18"/>
                      </a:moveTo>
                      <a:lnTo>
                        <a:pt x="24" y="0"/>
                      </a:lnTo>
                      <a:lnTo>
                        <a:pt x="54" y="0"/>
                      </a:lnTo>
                      <a:lnTo>
                        <a:pt x="66" y="24"/>
                      </a:lnTo>
                      <a:lnTo>
                        <a:pt x="72" y="48"/>
                      </a:lnTo>
                      <a:lnTo>
                        <a:pt x="18" y="48"/>
                      </a:lnTo>
                      <a:lnTo>
                        <a:pt x="0" y="1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576" name="Freeform 731"/>
                <p:cNvSpPr>
                  <a:spLocks/>
                </p:cNvSpPr>
                <p:nvPr/>
              </p:nvSpPr>
              <p:spPr bwMode="auto">
                <a:xfrm flipH="1">
                  <a:off x="1679" y="1887"/>
                  <a:ext cx="74" cy="43"/>
                </a:xfrm>
                <a:custGeom>
                  <a:avLst/>
                  <a:gdLst>
                    <a:gd name="T0" fmla="*/ 710 w 42"/>
                    <a:gd name="T1" fmla="*/ 143 h 30"/>
                    <a:gd name="T2" fmla="*/ 509 w 42"/>
                    <a:gd name="T3" fmla="*/ 0 h 30"/>
                    <a:gd name="T4" fmla="*/ 0 w 42"/>
                    <a:gd name="T5" fmla="*/ 0 h 30"/>
                    <a:gd name="T6" fmla="*/ 102 w 42"/>
                    <a:gd name="T7" fmla="*/ 183 h 30"/>
                    <a:gd name="T8" fmla="*/ 710 w 42"/>
                    <a:gd name="T9" fmla="*/ 143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 h="30">
                      <a:moveTo>
                        <a:pt x="42" y="24"/>
                      </a:moveTo>
                      <a:lnTo>
                        <a:pt x="30" y="0"/>
                      </a:lnTo>
                      <a:lnTo>
                        <a:pt x="0" y="0"/>
                      </a:lnTo>
                      <a:lnTo>
                        <a:pt x="6" y="30"/>
                      </a:lnTo>
                      <a:lnTo>
                        <a:pt x="42"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577" name="Freeform 732"/>
                <p:cNvSpPr>
                  <a:spLocks/>
                </p:cNvSpPr>
                <p:nvPr/>
              </p:nvSpPr>
              <p:spPr bwMode="auto">
                <a:xfrm flipH="1">
                  <a:off x="1732" y="1887"/>
                  <a:ext cx="64" cy="68"/>
                </a:xfrm>
                <a:custGeom>
                  <a:avLst/>
                  <a:gdLst>
                    <a:gd name="T0" fmla="*/ 642 w 36"/>
                    <a:gd name="T1" fmla="*/ 136 h 48"/>
                    <a:gd name="T2" fmla="*/ 427 w 36"/>
                    <a:gd name="T3" fmla="*/ 0 h 48"/>
                    <a:gd name="T4" fmla="*/ 0 w 36"/>
                    <a:gd name="T5" fmla="*/ 105 h 48"/>
                    <a:gd name="T6" fmla="*/ 320 w 36"/>
                    <a:gd name="T7" fmla="*/ 273 h 48"/>
                    <a:gd name="T8" fmla="*/ 642 w 36"/>
                    <a:gd name="T9" fmla="*/ 136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48">
                      <a:moveTo>
                        <a:pt x="36" y="24"/>
                      </a:moveTo>
                      <a:lnTo>
                        <a:pt x="24" y="0"/>
                      </a:lnTo>
                      <a:lnTo>
                        <a:pt x="0" y="18"/>
                      </a:lnTo>
                      <a:lnTo>
                        <a:pt x="18" y="48"/>
                      </a:lnTo>
                      <a:lnTo>
                        <a:pt x="36" y="24"/>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578" name="Freeform 733"/>
                <p:cNvSpPr>
                  <a:spLocks/>
                </p:cNvSpPr>
                <p:nvPr/>
              </p:nvSpPr>
              <p:spPr bwMode="auto">
                <a:xfrm flipH="1">
                  <a:off x="1668" y="1913"/>
                  <a:ext cx="96" cy="42"/>
                </a:xfrm>
                <a:custGeom>
                  <a:avLst/>
                  <a:gdLst>
                    <a:gd name="T0" fmla="*/ 0 w 54"/>
                    <a:gd name="T1" fmla="*/ 162 h 30"/>
                    <a:gd name="T2" fmla="*/ 320 w 54"/>
                    <a:gd name="T3" fmla="*/ 29 h 30"/>
                    <a:gd name="T4" fmla="*/ 846 w 54"/>
                    <a:gd name="T5" fmla="*/ 0 h 30"/>
                    <a:gd name="T6" fmla="*/ 960 w 54"/>
                    <a:gd name="T7" fmla="*/ 162 h 30"/>
                    <a:gd name="T8" fmla="*/ 0 w 54"/>
                    <a:gd name="T9" fmla="*/ 162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4" h="30">
                      <a:moveTo>
                        <a:pt x="0" y="30"/>
                      </a:moveTo>
                      <a:lnTo>
                        <a:pt x="18" y="6"/>
                      </a:lnTo>
                      <a:lnTo>
                        <a:pt x="48" y="0"/>
                      </a:lnTo>
                      <a:lnTo>
                        <a:pt x="54" y="30"/>
                      </a:lnTo>
                      <a:lnTo>
                        <a:pt x="0" y="30"/>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579" name="Freeform 734"/>
                <p:cNvSpPr>
                  <a:spLocks/>
                </p:cNvSpPr>
                <p:nvPr/>
              </p:nvSpPr>
              <p:spPr bwMode="auto">
                <a:xfrm flipH="1">
                  <a:off x="1668" y="1887"/>
                  <a:ext cx="128" cy="68"/>
                </a:xfrm>
                <a:custGeom>
                  <a:avLst/>
                  <a:gdLst>
                    <a:gd name="T0" fmla="*/ 0 w 72"/>
                    <a:gd name="T1" fmla="*/ 105 h 48"/>
                    <a:gd name="T2" fmla="*/ 427 w 72"/>
                    <a:gd name="T3" fmla="*/ 0 h 48"/>
                    <a:gd name="T4" fmla="*/ 960 w 72"/>
                    <a:gd name="T5" fmla="*/ 0 h 48"/>
                    <a:gd name="T6" fmla="*/ 1170 w 72"/>
                    <a:gd name="T7" fmla="*/ 136 h 48"/>
                    <a:gd name="T8" fmla="*/ 1280 w 72"/>
                    <a:gd name="T9" fmla="*/ 273 h 48"/>
                    <a:gd name="T10" fmla="*/ 320 w 72"/>
                    <a:gd name="T11" fmla="*/ 273 h 48"/>
                    <a:gd name="T12" fmla="*/ 0 w 72"/>
                    <a:gd name="T13" fmla="*/ 105 h 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2" h="48">
                      <a:moveTo>
                        <a:pt x="0" y="18"/>
                      </a:moveTo>
                      <a:lnTo>
                        <a:pt x="24" y="0"/>
                      </a:lnTo>
                      <a:lnTo>
                        <a:pt x="54" y="0"/>
                      </a:lnTo>
                      <a:lnTo>
                        <a:pt x="66" y="24"/>
                      </a:lnTo>
                      <a:lnTo>
                        <a:pt x="72" y="48"/>
                      </a:lnTo>
                      <a:lnTo>
                        <a:pt x="18" y="48"/>
                      </a:lnTo>
                      <a:lnTo>
                        <a:pt x="0" y="1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580" name="Freeform 735"/>
                <p:cNvSpPr>
                  <a:spLocks/>
                </p:cNvSpPr>
                <p:nvPr/>
              </p:nvSpPr>
              <p:spPr bwMode="auto">
                <a:xfrm flipH="1">
                  <a:off x="1785" y="1887"/>
                  <a:ext cx="85" cy="43"/>
                </a:xfrm>
                <a:custGeom>
                  <a:avLst/>
                  <a:gdLst>
                    <a:gd name="T0" fmla="*/ 838 w 48"/>
                    <a:gd name="T1" fmla="*/ 143 h 30"/>
                    <a:gd name="T2" fmla="*/ 521 w 48"/>
                    <a:gd name="T3" fmla="*/ 0 h 30"/>
                    <a:gd name="T4" fmla="*/ 0 w 48"/>
                    <a:gd name="T5" fmla="*/ 0 h 30"/>
                    <a:gd name="T6" fmla="*/ 207 w 48"/>
                    <a:gd name="T7" fmla="*/ 183 h 30"/>
                    <a:gd name="T8" fmla="*/ 838 w 48"/>
                    <a:gd name="T9" fmla="*/ 143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30">
                      <a:moveTo>
                        <a:pt x="48" y="24"/>
                      </a:moveTo>
                      <a:lnTo>
                        <a:pt x="30" y="0"/>
                      </a:lnTo>
                      <a:lnTo>
                        <a:pt x="0" y="0"/>
                      </a:lnTo>
                      <a:lnTo>
                        <a:pt x="12" y="30"/>
                      </a:lnTo>
                      <a:lnTo>
                        <a:pt x="48"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581" name="Freeform 736"/>
                <p:cNvSpPr>
                  <a:spLocks/>
                </p:cNvSpPr>
                <p:nvPr/>
              </p:nvSpPr>
              <p:spPr bwMode="auto">
                <a:xfrm flipH="1">
                  <a:off x="1838" y="1887"/>
                  <a:ext cx="75" cy="68"/>
                </a:xfrm>
                <a:custGeom>
                  <a:avLst/>
                  <a:gdLst>
                    <a:gd name="T0" fmla="*/ 763 w 42"/>
                    <a:gd name="T1" fmla="*/ 173 h 48"/>
                    <a:gd name="T2" fmla="*/ 439 w 42"/>
                    <a:gd name="T3" fmla="*/ 0 h 48"/>
                    <a:gd name="T4" fmla="*/ 0 w 42"/>
                    <a:gd name="T5" fmla="*/ 105 h 48"/>
                    <a:gd name="T6" fmla="*/ 439 w 42"/>
                    <a:gd name="T7" fmla="*/ 273 h 48"/>
                    <a:gd name="T8" fmla="*/ 763 w 42"/>
                    <a:gd name="T9" fmla="*/ 173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 h="48">
                      <a:moveTo>
                        <a:pt x="42" y="30"/>
                      </a:moveTo>
                      <a:lnTo>
                        <a:pt x="24" y="0"/>
                      </a:lnTo>
                      <a:lnTo>
                        <a:pt x="0" y="18"/>
                      </a:lnTo>
                      <a:lnTo>
                        <a:pt x="24" y="48"/>
                      </a:lnTo>
                      <a:lnTo>
                        <a:pt x="42" y="30"/>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582" name="Freeform 737"/>
                <p:cNvSpPr>
                  <a:spLocks/>
                </p:cNvSpPr>
                <p:nvPr/>
              </p:nvSpPr>
              <p:spPr bwMode="auto">
                <a:xfrm flipH="1">
                  <a:off x="1785" y="1921"/>
                  <a:ext cx="96" cy="34"/>
                </a:xfrm>
                <a:custGeom>
                  <a:avLst/>
                  <a:gdLst>
                    <a:gd name="T0" fmla="*/ 0 w 54"/>
                    <a:gd name="T1" fmla="*/ 136 h 24"/>
                    <a:gd name="T2" fmla="*/ 320 w 54"/>
                    <a:gd name="T3" fmla="*/ 0 h 24"/>
                    <a:gd name="T4" fmla="*/ 960 w 54"/>
                    <a:gd name="T5" fmla="*/ 0 h 24"/>
                    <a:gd name="T6" fmla="*/ 960 w 54"/>
                    <a:gd name="T7" fmla="*/ 136 h 24"/>
                    <a:gd name="T8" fmla="*/ 0 w 54"/>
                    <a:gd name="T9" fmla="*/ 136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4" h="24">
                      <a:moveTo>
                        <a:pt x="0" y="24"/>
                      </a:moveTo>
                      <a:lnTo>
                        <a:pt x="18" y="0"/>
                      </a:lnTo>
                      <a:lnTo>
                        <a:pt x="54" y="0"/>
                      </a:lnTo>
                      <a:lnTo>
                        <a:pt x="54" y="24"/>
                      </a:lnTo>
                      <a:lnTo>
                        <a:pt x="0" y="24"/>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583" name="Freeform 738"/>
                <p:cNvSpPr>
                  <a:spLocks/>
                </p:cNvSpPr>
                <p:nvPr/>
              </p:nvSpPr>
              <p:spPr bwMode="auto">
                <a:xfrm flipH="1">
                  <a:off x="1785" y="1887"/>
                  <a:ext cx="128" cy="68"/>
                </a:xfrm>
                <a:custGeom>
                  <a:avLst/>
                  <a:gdLst>
                    <a:gd name="T0" fmla="*/ 0 w 72"/>
                    <a:gd name="T1" fmla="*/ 105 h 48"/>
                    <a:gd name="T2" fmla="*/ 427 w 72"/>
                    <a:gd name="T3" fmla="*/ 0 h 48"/>
                    <a:gd name="T4" fmla="*/ 960 w 72"/>
                    <a:gd name="T5" fmla="*/ 0 h 48"/>
                    <a:gd name="T6" fmla="*/ 1280 w 72"/>
                    <a:gd name="T7" fmla="*/ 136 h 48"/>
                    <a:gd name="T8" fmla="*/ 1280 w 72"/>
                    <a:gd name="T9" fmla="*/ 273 h 48"/>
                    <a:gd name="T10" fmla="*/ 427 w 72"/>
                    <a:gd name="T11" fmla="*/ 273 h 48"/>
                    <a:gd name="T12" fmla="*/ 0 w 72"/>
                    <a:gd name="T13" fmla="*/ 105 h 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2" h="48">
                      <a:moveTo>
                        <a:pt x="0" y="18"/>
                      </a:moveTo>
                      <a:lnTo>
                        <a:pt x="24" y="0"/>
                      </a:lnTo>
                      <a:lnTo>
                        <a:pt x="54" y="0"/>
                      </a:lnTo>
                      <a:lnTo>
                        <a:pt x="72" y="24"/>
                      </a:lnTo>
                      <a:lnTo>
                        <a:pt x="72" y="48"/>
                      </a:lnTo>
                      <a:lnTo>
                        <a:pt x="24" y="48"/>
                      </a:lnTo>
                      <a:lnTo>
                        <a:pt x="0" y="1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584" name="Freeform 739"/>
                <p:cNvSpPr>
                  <a:spLocks/>
                </p:cNvSpPr>
                <p:nvPr/>
              </p:nvSpPr>
              <p:spPr bwMode="auto">
                <a:xfrm flipH="1">
                  <a:off x="1902" y="1896"/>
                  <a:ext cx="85" cy="42"/>
                </a:xfrm>
                <a:custGeom>
                  <a:avLst/>
                  <a:gdLst>
                    <a:gd name="T0" fmla="*/ 838 w 48"/>
                    <a:gd name="T1" fmla="*/ 97 h 30"/>
                    <a:gd name="T2" fmla="*/ 627 w 48"/>
                    <a:gd name="T3" fmla="*/ 0 h 30"/>
                    <a:gd name="T4" fmla="*/ 0 w 48"/>
                    <a:gd name="T5" fmla="*/ 0 h 30"/>
                    <a:gd name="T6" fmla="*/ 207 w 48"/>
                    <a:gd name="T7" fmla="*/ 162 h 30"/>
                    <a:gd name="T8" fmla="*/ 838 w 48"/>
                    <a:gd name="T9" fmla="*/ 97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30">
                      <a:moveTo>
                        <a:pt x="48" y="18"/>
                      </a:moveTo>
                      <a:lnTo>
                        <a:pt x="36" y="0"/>
                      </a:lnTo>
                      <a:lnTo>
                        <a:pt x="0" y="0"/>
                      </a:lnTo>
                      <a:lnTo>
                        <a:pt x="12" y="30"/>
                      </a:lnTo>
                      <a:lnTo>
                        <a:pt x="48" y="1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585" name="Freeform 740"/>
                <p:cNvSpPr>
                  <a:spLocks/>
                </p:cNvSpPr>
                <p:nvPr/>
              </p:nvSpPr>
              <p:spPr bwMode="auto">
                <a:xfrm flipH="1">
                  <a:off x="1955" y="1896"/>
                  <a:ext cx="64" cy="68"/>
                </a:xfrm>
                <a:custGeom>
                  <a:avLst/>
                  <a:gdLst>
                    <a:gd name="T0" fmla="*/ 642 w 36"/>
                    <a:gd name="T1" fmla="*/ 136 h 48"/>
                    <a:gd name="T2" fmla="*/ 320 w 36"/>
                    <a:gd name="T3" fmla="*/ 0 h 48"/>
                    <a:gd name="T4" fmla="*/ 0 w 36"/>
                    <a:gd name="T5" fmla="*/ 105 h 48"/>
                    <a:gd name="T6" fmla="*/ 320 w 36"/>
                    <a:gd name="T7" fmla="*/ 273 h 48"/>
                    <a:gd name="T8" fmla="*/ 642 w 36"/>
                    <a:gd name="T9" fmla="*/ 136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48">
                      <a:moveTo>
                        <a:pt x="36" y="24"/>
                      </a:moveTo>
                      <a:lnTo>
                        <a:pt x="18" y="0"/>
                      </a:lnTo>
                      <a:lnTo>
                        <a:pt x="0" y="18"/>
                      </a:lnTo>
                      <a:lnTo>
                        <a:pt x="18" y="48"/>
                      </a:lnTo>
                      <a:lnTo>
                        <a:pt x="36" y="24"/>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586" name="Freeform 741"/>
                <p:cNvSpPr>
                  <a:spLocks/>
                </p:cNvSpPr>
                <p:nvPr/>
              </p:nvSpPr>
              <p:spPr bwMode="auto">
                <a:xfrm flipH="1">
                  <a:off x="1902" y="1921"/>
                  <a:ext cx="85" cy="43"/>
                </a:xfrm>
                <a:custGeom>
                  <a:avLst/>
                  <a:gdLst>
                    <a:gd name="T0" fmla="*/ 0 w 48"/>
                    <a:gd name="T1" fmla="*/ 183 h 30"/>
                    <a:gd name="T2" fmla="*/ 317 w 48"/>
                    <a:gd name="T3" fmla="*/ 39 h 30"/>
                    <a:gd name="T4" fmla="*/ 838 w 48"/>
                    <a:gd name="T5" fmla="*/ 0 h 30"/>
                    <a:gd name="T6" fmla="*/ 838 w 48"/>
                    <a:gd name="T7" fmla="*/ 143 h 30"/>
                    <a:gd name="T8" fmla="*/ 0 w 48"/>
                    <a:gd name="T9" fmla="*/ 183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30">
                      <a:moveTo>
                        <a:pt x="0" y="30"/>
                      </a:moveTo>
                      <a:lnTo>
                        <a:pt x="18" y="6"/>
                      </a:lnTo>
                      <a:lnTo>
                        <a:pt x="48" y="0"/>
                      </a:lnTo>
                      <a:lnTo>
                        <a:pt x="48" y="24"/>
                      </a:lnTo>
                      <a:lnTo>
                        <a:pt x="0" y="30"/>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587" name="Freeform 742"/>
                <p:cNvSpPr>
                  <a:spLocks/>
                </p:cNvSpPr>
                <p:nvPr/>
              </p:nvSpPr>
              <p:spPr bwMode="auto">
                <a:xfrm flipH="1">
                  <a:off x="1902" y="1896"/>
                  <a:ext cx="117" cy="68"/>
                </a:xfrm>
                <a:custGeom>
                  <a:avLst/>
                  <a:gdLst>
                    <a:gd name="T0" fmla="*/ 0 w 66"/>
                    <a:gd name="T1" fmla="*/ 105 h 48"/>
                    <a:gd name="T2" fmla="*/ 317 w 66"/>
                    <a:gd name="T3" fmla="*/ 0 h 48"/>
                    <a:gd name="T4" fmla="*/ 947 w 66"/>
                    <a:gd name="T5" fmla="*/ 0 h 48"/>
                    <a:gd name="T6" fmla="*/ 1154 w 66"/>
                    <a:gd name="T7" fmla="*/ 105 h 48"/>
                    <a:gd name="T8" fmla="*/ 1154 w 66"/>
                    <a:gd name="T9" fmla="*/ 241 h 48"/>
                    <a:gd name="T10" fmla="*/ 317 w 66"/>
                    <a:gd name="T11" fmla="*/ 273 h 48"/>
                    <a:gd name="T12" fmla="*/ 0 w 66"/>
                    <a:gd name="T13" fmla="*/ 105 h 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6" h="48">
                      <a:moveTo>
                        <a:pt x="0" y="18"/>
                      </a:moveTo>
                      <a:lnTo>
                        <a:pt x="18" y="0"/>
                      </a:lnTo>
                      <a:lnTo>
                        <a:pt x="54" y="0"/>
                      </a:lnTo>
                      <a:lnTo>
                        <a:pt x="66" y="18"/>
                      </a:lnTo>
                      <a:lnTo>
                        <a:pt x="66" y="42"/>
                      </a:lnTo>
                      <a:lnTo>
                        <a:pt x="18" y="48"/>
                      </a:lnTo>
                      <a:lnTo>
                        <a:pt x="0" y="1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588" name="Freeform 743"/>
                <p:cNvSpPr>
                  <a:spLocks/>
                </p:cNvSpPr>
                <p:nvPr/>
              </p:nvSpPr>
              <p:spPr bwMode="auto">
                <a:xfrm flipH="1">
                  <a:off x="1063" y="1930"/>
                  <a:ext cx="74" cy="42"/>
                </a:xfrm>
                <a:custGeom>
                  <a:avLst/>
                  <a:gdLst>
                    <a:gd name="T0" fmla="*/ 710 w 42"/>
                    <a:gd name="T1" fmla="*/ 132 h 30"/>
                    <a:gd name="T2" fmla="*/ 509 w 42"/>
                    <a:gd name="T3" fmla="*/ 0 h 30"/>
                    <a:gd name="T4" fmla="*/ 0 w 42"/>
                    <a:gd name="T5" fmla="*/ 0 h 30"/>
                    <a:gd name="T6" fmla="*/ 102 w 42"/>
                    <a:gd name="T7" fmla="*/ 162 h 30"/>
                    <a:gd name="T8" fmla="*/ 710 w 42"/>
                    <a:gd name="T9" fmla="*/ 132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 h="30">
                      <a:moveTo>
                        <a:pt x="42" y="24"/>
                      </a:moveTo>
                      <a:lnTo>
                        <a:pt x="30" y="0"/>
                      </a:lnTo>
                      <a:lnTo>
                        <a:pt x="0" y="0"/>
                      </a:lnTo>
                      <a:lnTo>
                        <a:pt x="6" y="30"/>
                      </a:lnTo>
                      <a:lnTo>
                        <a:pt x="42"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589" name="Freeform 744"/>
                <p:cNvSpPr>
                  <a:spLocks/>
                </p:cNvSpPr>
                <p:nvPr/>
              </p:nvSpPr>
              <p:spPr bwMode="auto">
                <a:xfrm flipH="1">
                  <a:off x="1105" y="1930"/>
                  <a:ext cx="75" cy="68"/>
                </a:xfrm>
                <a:custGeom>
                  <a:avLst/>
                  <a:gdLst>
                    <a:gd name="T0" fmla="*/ 763 w 42"/>
                    <a:gd name="T1" fmla="*/ 173 h 48"/>
                    <a:gd name="T2" fmla="*/ 439 w 42"/>
                    <a:gd name="T3" fmla="*/ 0 h 48"/>
                    <a:gd name="T4" fmla="*/ 0 w 42"/>
                    <a:gd name="T5" fmla="*/ 105 h 48"/>
                    <a:gd name="T6" fmla="*/ 325 w 42"/>
                    <a:gd name="T7" fmla="*/ 273 h 48"/>
                    <a:gd name="T8" fmla="*/ 763 w 42"/>
                    <a:gd name="T9" fmla="*/ 173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 h="48">
                      <a:moveTo>
                        <a:pt x="42" y="30"/>
                      </a:moveTo>
                      <a:lnTo>
                        <a:pt x="24" y="0"/>
                      </a:lnTo>
                      <a:lnTo>
                        <a:pt x="0" y="18"/>
                      </a:lnTo>
                      <a:lnTo>
                        <a:pt x="18" y="48"/>
                      </a:lnTo>
                      <a:lnTo>
                        <a:pt x="42" y="30"/>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590" name="Freeform 745"/>
                <p:cNvSpPr>
                  <a:spLocks/>
                </p:cNvSpPr>
                <p:nvPr/>
              </p:nvSpPr>
              <p:spPr bwMode="auto">
                <a:xfrm flipH="1">
                  <a:off x="1052" y="1964"/>
                  <a:ext cx="96" cy="34"/>
                </a:xfrm>
                <a:custGeom>
                  <a:avLst/>
                  <a:gdLst>
                    <a:gd name="T0" fmla="*/ 0 w 54"/>
                    <a:gd name="T1" fmla="*/ 136 h 24"/>
                    <a:gd name="T2" fmla="*/ 320 w 54"/>
                    <a:gd name="T3" fmla="*/ 0 h 24"/>
                    <a:gd name="T4" fmla="*/ 846 w 54"/>
                    <a:gd name="T5" fmla="*/ 0 h 24"/>
                    <a:gd name="T6" fmla="*/ 960 w 54"/>
                    <a:gd name="T7" fmla="*/ 136 h 24"/>
                    <a:gd name="T8" fmla="*/ 0 w 54"/>
                    <a:gd name="T9" fmla="*/ 136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4" h="24">
                      <a:moveTo>
                        <a:pt x="0" y="24"/>
                      </a:moveTo>
                      <a:lnTo>
                        <a:pt x="18" y="0"/>
                      </a:lnTo>
                      <a:lnTo>
                        <a:pt x="48" y="0"/>
                      </a:lnTo>
                      <a:lnTo>
                        <a:pt x="54" y="24"/>
                      </a:lnTo>
                      <a:lnTo>
                        <a:pt x="0" y="24"/>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591" name="Freeform 746"/>
                <p:cNvSpPr>
                  <a:spLocks/>
                </p:cNvSpPr>
                <p:nvPr/>
              </p:nvSpPr>
              <p:spPr bwMode="auto">
                <a:xfrm flipH="1">
                  <a:off x="1052" y="1930"/>
                  <a:ext cx="128" cy="68"/>
                </a:xfrm>
                <a:custGeom>
                  <a:avLst/>
                  <a:gdLst>
                    <a:gd name="T0" fmla="*/ 0 w 72"/>
                    <a:gd name="T1" fmla="*/ 105 h 48"/>
                    <a:gd name="T2" fmla="*/ 427 w 72"/>
                    <a:gd name="T3" fmla="*/ 0 h 48"/>
                    <a:gd name="T4" fmla="*/ 960 w 72"/>
                    <a:gd name="T5" fmla="*/ 0 h 48"/>
                    <a:gd name="T6" fmla="*/ 1170 w 72"/>
                    <a:gd name="T7" fmla="*/ 136 h 48"/>
                    <a:gd name="T8" fmla="*/ 1280 w 72"/>
                    <a:gd name="T9" fmla="*/ 273 h 48"/>
                    <a:gd name="T10" fmla="*/ 320 w 72"/>
                    <a:gd name="T11" fmla="*/ 273 h 48"/>
                    <a:gd name="T12" fmla="*/ 0 w 72"/>
                    <a:gd name="T13" fmla="*/ 105 h 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2" h="48">
                      <a:moveTo>
                        <a:pt x="0" y="18"/>
                      </a:moveTo>
                      <a:lnTo>
                        <a:pt x="24" y="0"/>
                      </a:lnTo>
                      <a:lnTo>
                        <a:pt x="54" y="0"/>
                      </a:lnTo>
                      <a:lnTo>
                        <a:pt x="66" y="24"/>
                      </a:lnTo>
                      <a:lnTo>
                        <a:pt x="72" y="48"/>
                      </a:lnTo>
                      <a:lnTo>
                        <a:pt x="18" y="48"/>
                      </a:lnTo>
                      <a:lnTo>
                        <a:pt x="0" y="1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592" name="Freeform 747"/>
                <p:cNvSpPr>
                  <a:spLocks/>
                </p:cNvSpPr>
                <p:nvPr/>
              </p:nvSpPr>
              <p:spPr bwMode="auto">
                <a:xfrm flipH="1">
                  <a:off x="1169" y="1938"/>
                  <a:ext cx="85" cy="43"/>
                </a:xfrm>
                <a:custGeom>
                  <a:avLst/>
                  <a:gdLst>
                    <a:gd name="T0" fmla="*/ 838 w 48"/>
                    <a:gd name="T1" fmla="*/ 109 h 30"/>
                    <a:gd name="T2" fmla="*/ 521 w 48"/>
                    <a:gd name="T3" fmla="*/ 0 h 30"/>
                    <a:gd name="T4" fmla="*/ 0 w 48"/>
                    <a:gd name="T5" fmla="*/ 0 h 30"/>
                    <a:gd name="T6" fmla="*/ 207 w 48"/>
                    <a:gd name="T7" fmla="*/ 183 h 30"/>
                    <a:gd name="T8" fmla="*/ 838 w 48"/>
                    <a:gd name="T9" fmla="*/ 109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30">
                      <a:moveTo>
                        <a:pt x="48" y="18"/>
                      </a:moveTo>
                      <a:lnTo>
                        <a:pt x="30" y="0"/>
                      </a:lnTo>
                      <a:lnTo>
                        <a:pt x="0" y="0"/>
                      </a:lnTo>
                      <a:lnTo>
                        <a:pt x="12" y="30"/>
                      </a:lnTo>
                      <a:lnTo>
                        <a:pt x="48" y="1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593" name="Freeform 748"/>
                <p:cNvSpPr>
                  <a:spLocks/>
                </p:cNvSpPr>
                <p:nvPr/>
              </p:nvSpPr>
              <p:spPr bwMode="auto">
                <a:xfrm flipH="1">
                  <a:off x="1222" y="1938"/>
                  <a:ext cx="74" cy="68"/>
                </a:xfrm>
                <a:custGeom>
                  <a:avLst/>
                  <a:gdLst>
                    <a:gd name="T0" fmla="*/ 710 w 42"/>
                    <a:gd name="T1" fmla="*/ 136 h 48"/>
                    <a:gd name="T2" fmla="*/ 403 w 42"/>
                    <a:gd name="T3" fmla="*/ 0 h 48"/>
                    <a:gd name="T4" fmla="*/ 0 w 42"/>
                    <a:gd name="T5" fmla="*/ 105 h 48"/>
                    <a:gd name="T6" fmla="*/ 307 w 42"/>
                    <a:gd name="T7" fmla="*/ 273 h 48"/>
                    <a:gd name="T8" fmla="*/ 710 w 42"/>
                    <a:gd name="T9" fmla="*/ 136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 h="48">
                      <a:moveTo>
                        <a:pt x="42" y="24"/>
                      </a:moveTo>
                      <a:lnTo>
                        <a:pt x="24" y="0"/>
                      </a:lnTo>
                      <a:lnTo>
                        <a:pt x="0" y="18"/>
                      </a:lnTo>
                      <a:lnTo>
                        <a:pt x="18" y="48"/>
                      </a:lnTo>
                      <a:lnTo>
                        <a:pt x="42" y="24"/>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594" name="Freeform 749"/>
                <p:cNvSpPr>
                  <a:spLocks/>
                </p:cNvSpPr>
                <p:nvPr/>
              </p:nvSpPr>
              <p:spPr bwMode="auto">
                <a:xfrm flipH="1">
                  <a:off x="1169" y="1964"/>
                  <a:ext cx="96" cy="42"/>
                </a:xfrm>
                <a:custGeom>
                  <a:avLst/>
                  <a:gdLst>
                    <a:gd name="T0" fmla="*/ 0 w 54"/>
                    <a:gd name="T1" fmla="*/ 162 h 30"/>
                    <a:gd name="T2" fmla="*/ 427 w 54"/>
                    <a:gd name="T3" fmla="*/ 29 h 30"/>
                    <a:gd name="T4" fmla="*/ 960 w 54"/>
                    <a:gd name="T5" fmla="*/ 0 h 30"/>
                    <a:gd name="T6" fmla="*/ 960 w 54"/>
                    <a:gd name="T7" fmla="*/ 132 h 30"/>
                    <a:gd name="T8" fmla="*/ 0 w 54"/>
                    <a:gd name="T9" fmla="*/ 162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4" h="30">
                      <a:moveTo>
                        <a:pt x="0" y="30"/>
                      </a:moveTo>
                      <a:lnTo>
                        <a:pt x="24" y="6"/>
                      </a:lnTo>
                      <a:lnTo>
                        <a:pt x="54" y="0"/>
                      </a:lnTo>
                      <a:lnTo>
                        <a:pt x="54" y="24"/>
                      </a:lnTo>
                      <a:lnTo>
                        <a:pt x="0" y="30"/>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595" name="Freeform 750"/>
                <p:cNvSpPr>
                  <a:spLocks/>
                </p:cNvSpPr>
                <p:nvPr/>
              </p:nvSpPr>
              <p:spPr bwMode="auto">
                <a:xfrm flipH="1">
                  <a:off x="1169" y="1938"/>
                  <a:ext cx="127" cy="68"/>
                </a:xfrm>
                <a:custGeom>
                  <a:avLst/>
                  <a:gdLst>
                    <a:gd name="T0" fmla="*/ 0 w 72"/>
                    <a:gd name="T1" fmla="*/ 105 h 48"/>
                    <a:gd name="T2" fmla="*/ 407 w 72"/>
                    <a:gd name="T3" fmla="*/ 0 h 48"/>
                    <a:gd name="T4" fmla="*/ 921 w 72"/>
                    <a:gd name="T5" fmla="*/ 0 h 48"/>
                    <a:gd name="T6" fmla="*/ 1229 w 72"/>
                    <a:gd name="T7" fmla="*/ 105 h 48"/>
                    <a:gd name="T8" fmla="*/ 1229 w 72"/>
                    <a:gd name="T9" fmla="*/ 241 h 48"/>
                    <a:gd name="T10" fmla="*/ 407 w 72"/>
                    <a:gd name="T11" fmla="*/ 273 h 48"/>
                    <a:gd name="T12" fmla="*/ 0 w 72"/>
                    <a:gd name="T13" fmla="*/ 105 h 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2" h="48">
                      <a:moveTo>
                        <a:pt x="0" y="18"/>
                      </a:moveTo>
                      <a:lnTo>
                        <a:pt x="24" y="0"/>
                      </a:lnTo>
                      <a:lnTo>
                        <a:pt x="54" y="0"/>
                      </a:lnTo>
                      <a:lnTo>
                        <a:pt x="72" y="18"/>
                      </a:lnTo>
                      <a:lnTo>
                        <a:pt x="72" y="42"/>
                      </a:lnTo>
                      <a:lnTo>
                        <a:pt x="24" y="48"/>
                      </a:lnTo>
                      <a:lnTo>
                        <a:pt x="0" y="1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596" name="Freeform 751"/>
                <p:cNvSpPr>
                  <a:spLocks/>
                </p:cNvSpPr>
                <p:nvPr/>
              </p:nvSpPr>
              <p:spPr bwMode="auto">
                <a:xfrm flipH="1">
                  <a:off x="1286" y="1938"/>
                  <a:ext cx="85" cy="43"/>
                </a:xfrm>
                <a:custGeom>
                  <a:avLst/>
                  <a:gdLst>
                    <a:gd name="T0" fmla="*/ 838 w 48"/>
                    <a:gd name="T1" fmla="*/ 143 h 30"/>
                    <a:gd name="T2" fmla="*/ 627 w 48"/>
                    <a:gd name="T3" fmla="*/ 0 h 30"/>
                    <a:gd name="T4" fmla="*/ 0 w 48"/>
                    <a:gd name="T5" fmla="*/ 0 h 30"/>
                    <a:gd name="T6" fmla="*/ 207 w 48"/>
                    <a:gd name="T7" fmla="*/ 183 h 30"/>
                    <a:gd name="T8" fmla="*/ 838 w 48"/>
                    <a:gd name="T9" fmla="*/ 143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30">
                      <a:moveTo>
                        <a:pt x="48" y="24"/>
                      </a:moveTo>
                      <a:lnTo>
                        <a:pt x="36" y="0"/>
                      </a:lnTo>
                      <a:lnTo>
                        <a:pt x="0" y="0"/>
                      </a:lnTo>
                      <a:lnTo>
                        <a:pt x="12" y="30"/>
                      </a:lnTo>
                      <a:lnTo>
                        <a:pt x="48"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597" name="Freeform 752"/>
                <p:cNvSpPr>
                  <a:spLocks/>
                </p:cNvSpPr>
                <p:nvPr/>
              </p:nvSpPr>
              <p:spPr bwMode="auto">
                <a:xfrm flipH="1">
                  <a:off x="1339" y="1938"/>
                  <a:ext cx="64" cy="68"/>
                </a:xfrm>
                <a:custGeom>
                  <a:avLst/>
                  <a:gdLst>
                    <a:gd name="T0" fmla="*/ 642 w 36"/>
                    <a:gd name="T1" fmla="*/ 173 h 48"/>
                    <a:gd name="T2" fmla="*/ 320 w 36"/>
                    <a:gd name="T3" fmla="*/ 0 h 48"/>
                    <a:gd name="T4" fmla="*/ 0 w 36"/>
                    <a:gd name="T5" fmla="*/ 105 h 48"/>
                    <a:gd name="T6" fmla="*/ 320 w 36"/>
                    <a:gd name="T7" fmla="*/ 273 h 48"/>
                    <a:gd name="T8" fmla="*/ 642 w 36"/>
                    <a:gd name="T9" fmla="*/ 173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48">
                      <a:moveTo>
                        <a:pt x="36" y="30"/>
                      </a:moveTo>
                      <a:lnTo>
                        <a:pt x="18" y="0"/>
                      </a:lnTo>
                      <a:lnTo>
                        <a:pt x="0" y="18"/>
                      </a:lnTo>
                      <a:lnTo>
                        <a:pt x="18" y="48"/>
                      </a:lnTo>
                      <a:lnTo>
                        <a:pt x="36" y="30"/>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598" name="Freeform 753"/>
                <p:cNvSpPr>
                  <a:spLocks/>
                </p:cNvSpPr>
                <p:nvPr/>
              </p:nvSpPr>
              <p:spPr bwMode="auto">
                <a:xfrm flipH="1">
                  <a:off x="1286" y="1972"/>
                  <a:ext cx="85" cy="34"/>
                </a:xfrm>
                <a:custGeom>
                  <a:avLst/>
                  <a:gdLst>
                    <a:gd name="T0" fmla="*/ 0 w 48"/>
                    <a:gd name="T1" fmla="*/ 136 h 24"/>
                    <a:gd name="T2" fmla="*/ 317 w 48"/>
                    <a:gd name="T3" fmla="*/ 0 h 24"/>
                    <a:gd name="T4" fmla="*/ 838 w 48"/>
                    <a:gd name="T5" fmla="*/ 0 h 24"/>
                    <a:gd name="T6" fmla="*/ 838 w 48"/>
                    <a:gd name="T7" fmla="*/ 136 h 24"/>
                    <a:gd name="T8" fmla="*/ 0 w 48"/>
                    <a:gd name="T9" fmla="*/ 136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24">
                      <a:moveTo>
                        <a:pt x="0" y="24"/>
                      </a:moveTo>
                      <a:lnTo>
                        <a:pt x="18" y="0"/>
                      </a:lnTo>
                      <a:lnTo>
                        <a:pt x="48" y="0"/>
                      </a:lnTo>
                      <a:lnTo>
                        <a:pt x="48" y="24"/>
                      </a:lnTo>
                      <a:lnTo>
                        <a:pt x="0" y="24"/>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599" name="Freeform 754"/>
                <p:cNvSpPr>
                  <a:spLocks/>
                </p:cNvSpPr>
                <p:nvPr/>
              </p:nvSpPr>
              <p:spPr bwMode="auto">
                <a:xfrm flipH="1">
                  <a:off x="1286" y="1938"/>
                  <a:ext cx="117" cy="68"/>
                </a:xfrm>
                <a:custGeom>
                  <a:avLst/>
                  <a:gdLst>
                    <a:gd name="T0" fmla="*/ 0 w 66"/>
                    <a:gd name="T1" fmla="*/ 105 h 48"/>
                    <a:gd name="T2" fmla="*/ 317 w 66"/>
                    <a:gd name="T3" fmla="*/ 0 h 48"/>
                    <a:gd name="T4" fmla="*/ 947 w 66"/>
                    <a:gd name="T5" fmla="*/ 0 h 48"/>
                    <a:gd name="T6" fmla="*/ 1154 w 66"/>
                    <a:gd name="T7" fmla="*/ 136 h 48"/>
                    <a:gd name="T8" fmla="*/ 1154 w 66"/>
                    <a:gd name="T9" fmla="*/ 273 h 48"/>
                    <a:gd name="T10" fmla="*/ 317 w 66"/>
                    <a:gd name="T11" fmla="*/ 273 h 48"/>
                    <a:gd name="T12" fmla="*/ 0 w 66"/>
                    <a:gd name="T13" fmla="*/ 105 h 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6" h="48">
                      <a:moveTo>
                        <a:pt x="0" y="18"/>
                      </a:moveTo>
                      <a:lnTo>
                        <a:pt x="18" y="0"/>
                      </a:lnTo>
                      <a:lnTo>
                        <a:pt x="54" y="0"/>
                      </a:lnTo>
                      <a:lnTo>
                        <a:pt x="66" y="24"/>
                      </a:lnTo>
                      <a:lnTo>
                        <a:pt x="66" y="48"/>
                      </a:lnTo>
                      <a:lnTo>
                        <a:pt x="18" y="48"/>
                      </a:lnTo>
                      <a:lnTo>
                        <a:pt x="0" y="1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600" name="Freeform 755"/>
                <p:cNvSpPr>
                  <a:spLocks/>
                </p:cNvSpPr>
                <p:nvPr/>
              </p:nvSpPr>
              <p:spPr bwMode="auto">
                <a:xfrm flipH="1">
                  <a:off x="1403" y="1947"/>
                  <a:ext cx="74" cy="42"/>
                </a:xfrm>
                <a:custGeom>
                  <a:avLst/>
                  <a:gdLst>
                    <a:gd name="T0" fmla="*/ 710 w 42"/>
                    <a:gd name="T1" fmla="*/ 97 h 30"/>
                    <a:gd name="T2" fmla="*/ 509 w 42"/>
                    <a:gd name="T3" fmla="*/ 0 h 30"/>
                    <a:gd name="T4" fmla="*/ 0 w 42"/>
                    <a:gd name="T5" fmla="*/ 0 h 30"/>
                    <a:gd name="T6" fmla="*/ 102 w 42"/>
                    <a:gd name="T7" fmla="*/ 162 h 30"/>
                    <a:gd name="T8" fmla="*/ 710 w 42"/>
                    <a:gd name="T9" fmla="*/ 97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 h="30">
                      <a:moveTo>
                        <a:pt x="42" y="18"/>
                      </a:moveTo>
                      <a:lnTo>
                        <a:pt x="30" y="0"/>
                      </a:lnTo>
                      <a:lnTo>
                        <a:pt x="0" y="0"/>
                      </a:lnTo>
                      <a:lnTo>
                        <a:pt x="6" y="30"/>
                      </a:lnTo>
                      <a:lnTo>
                        <a:pt x="42" y="1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601" name="Freeform 756"/>
                <p:cNvSpPr>
                  <a:spLocks/>
                </p:cNvSpPr>
                <p:nvPr/>
              </p:nvSpPr>
              <p:spPr bwMode="auto">
                <a:xfrm flipH="1">
                  <a:off x="1456" y="1947"/>
                  <a:ext cx="64" cy="68"/>
                </a:xfrm>
                <a:custGeom>
                  <a:avLst/>
                  <a:gdLst>
                    <a:gd name="T0" fmla="*/ 642 w 36"/>
                    <a:gd name="T1" fmla="*/ 136 h 48"/>
                    <a:gd name="T2" fmla="*/ 427 w 36"/>
                    <a:gd name="T3" fmla="*/ 0 h 48"/>
                    <a:gd name="T4" fmla="*/ 0 w 36"/>
                    <a:gd name="T5" fmla="*/ 105 h 48"/>
                    <a:gd name="T6" fmla="*/ 320 w 36"/>
                    <a:gd name="T7" fmla="*/ 273 h 48"/>
                    <a:gd name="T8" fmla="*/ 642 w 36"/>
                    <a:gd name="T9" fmla="*/ 136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48">
                      <a:moveTo>
                        <a:pt x="36" y="24"/>
                      </a:moveTo>
                      <a:lnTo>
                        <a:pt x="24" y="0"/>
                      </a:lnTo>
                      <a:lnTo>
                        <a:pt x="0" y="18"/>
                      </a:lnTo>
                      <a:lnTo>
                        <a:pt x="18" y="48"/>
                      </a:lnTo>
                      <a:lnTo>
                        <a:pt x="36" y="24"/>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602" name="Freeform 757"/>
                <p:cNvSpPr>
                  <a:spLocks/>
                </p:cNvSpPr>
                <p:nvPr/>
              </p:nvSpPr>
              <p:spPr bwMode="auto">
                <a:xfrm flipH="1">
                  <a:off x="1392" y="1972"/>
                  <a:ext cx="96" cy="43"/>
                </a:xfrm>
                <a:custGeom>
                  <a:avLst/>
                  <a:gdLst>
                    <a:gd name="T0" fmla="*/ 0 w 54"/>
                    <a:gd name="T1" fmla="*/ 183 h 30"/>
                    <a:gd name="T2" fmla="*/ 320 w 54"/>
                    <a:gd name="T3" fmla="*/ 39 h 30"/>
                    <a:gd name="T4" fmla="*/ 846 w 54"/>
                    <a:gd name="T5" fmla="*/ 0 h 30"/>
                    <a:gd name="T6" fmla="*/ 960 w 54"/>
                    <a:gd name="T7" fmla="*/ 143 h 30"/>
                    <a:gd name="T8" fmla="*/ 0 w 54"/>
                    <a:gd name="T9" fmla="*/ 183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4" h="30">
                      <a:moveTo>
                        <a:pt x="0" y="30"/>
                      </a:moveTo>
                      <a:lnTo>
                        <a:pt x="18" y="6"/>
                      </a:lnTo>
                      <a:lnTo>
                        <a:pt x="48" y="0"/>
                      </a:lnTo>
                      <a:lnTo>
                        <a:pt x="54" y="24"/>
                      </a:lnTo>
                      <a:lnTo>
                        <a:pt x="0" y="30"/>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603" name="Freeform 758"/>
                <p:cNvSpPr>
                  <a:spLocks/>
                </p:cNvSpPr>
                <p:nvPr/>
              </p:nvSpPr>
              <p:spPr bwMode="auto">
                <a:xfrm flipH="1">
                  <a:off x="1392" y="1947"/>
                  <a:ext cx="128" cy="68"/>
                </a:xfrm>
                <a:custGeom>
                  <a:avLst/>
                  <a:gdLst>
                    <a:gd name="T0" fmla="*/ 0 w 72"/>
                    <a:gd name="T1" fmla="*/ 105 h 48"/>
                    <a:gd name="T2" fmla="*/ 427 w 72"/>
                    <a:gd name="T3" fmla="*/ 0 h 48"/>
                    <a:gd name="T4" fmla="*/ 960 w 72"/>
                    <a:gd name="T5" fmla="*/ 0 h 48"/>
                    <a:gd name="T6" fmla="*/ 1170 w 72"/>
                    <a:gd name="T7" fmla="*/ 105 h 48"/>
                    <a:gd name="T8" fmla="*/ 1280 w 72"/>
                    <a:gd name="T9" fmla="*/ 241 h 48"/>
                    <a:gd name="T10" fmla="*/ 320 w 72"/>
                    <a:gd name="T11" fmla="*/ 273 h 48"/>
                    <a:gd name="T12" fmla="*/ 0 w 72"/>
                    <a:gd name="T13" fmla="*/ 105 h 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2" h="48">
                      <a:moveTo>
                        <a:pt x="0" y="18"/>
                      </a:moveTo>
                      <a:lnTo>
                        <a:pt x="24" y="0"/>
                      </a:lnTo>
                      <a:lnTo>
                        <a:pt x="54" y="0"/>
                      </a:lnTo>
                      <a:lnTo>
                        <a:pt x="66" y="18"/>
                      </a:lnTo>
                      <a:lnTo>
                        <a:pt x="72" y="42"/>
                      </a:lnTo>
                      <a:lnTo>
                        <a:pt x="18" y="48"/>
                      </a:lnTo>
                      <a:lnTo>
                        <a:pt x="0" y="1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604" name="Freeform 759"/>
                <p:cNvSpPr>
                  <a:spLocks/>
                </p:cNvSpPr>
                <p:nvPr/>
              </p:nvSpPr>
              <p:spPr bwMode="auto">
                <a:xfrm flipH="1">
                  <a:off x="1520" y="1947"/>
                  <a:ext cx="74" cy="42"/>
                </a:xfrm>
                <a:custGeom>
                  <a:avLst/>
                  <a:gdLst>
                    <a:gd name="T0" fmla="*/ 710 w 42"/>
                    <a:gd name="T1" fmla="*/ 132 h 30"/>
                    <a:gd name="T2" fmla="*/ 509 w 42"/>
                    <a:gd name="T3" fmla="*/ 0 h 30"/>
                    <a:gd name="T4" fmla="*/ 0 w 42"/>
                    <a:gd name="T5" fmla="*/ 0 h 30"/>
                    <a:gd name="T6" fmla="*/ 102 w 42"/>
                    <a:gd name="T7" fmla="*/ 162 h 30"/>
                    <a:gd name="T8" fmla="*/ 710 w 42"/>
                    <a:gd name="T9" fmla="*/ 132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 h="30">
                      <a:moveTo>
                        <a:pt x="42" y="24"/>
                      </a:moveTo>
                      <a:lnTo>
                        <a:pt x="30" y="0"/>
                      </a:lnTo>
                      <a:lnTo>
                        <a:pt x="0" y="0"/>
                      </a:lnTo>
                      <a:lnTo>
                        <a:pt x="6" y="30"/>
                      </a:lnTo>
                      <a:lnTo>
                        <a:pt x="42"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605" name="Freeform 760"/>
                <p:cNvSpPr>
                  <a:spLocks/>
                </p:cNvSpPr>
                <p:nvPr/>
              </p:nvSpPr>
              <p:spPr bwMode="auto">
                <a:xfrm flipH="1">
                  <a:off x="1573" y="1947"/>
                  <a:ext cx="64" cy="68"/>
                </a:xfrm>
                <a:custGeom>
                  <a:avLst/>
                  <a:gdLst>
                    <a:gd name="T0" fmla="*/ 642 w 36"/>
                    <a:gd name="T1" fmla="*/ 136 h 48"/>
                    <a:gd name="T2" fmla="*/ 427 w 36"/>
                    <a:gd name="T3" fmla="*/ 0 h 48"/>
                    <a:gd name="T4" fmla="*/ 0 w 36"/>
                    <a:gd name="T5" fmla="*/ 105 h 48"/>
                    <a:gd name="T6" fmla="*/ 320 w 36"/>
                    <a:gd name="T7" fmla="*/ 273 h 48"/>
                    <a:gd name="T8" fmla="*/ 642 w 36"/>
                    <a:gd name="T9" fmla="*/ 136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48">
                      <a:moveTo>
                        <a:pt x="36" y="24"/>
                      </a:moveTo>
                      <a:lnTo>
                        <a:pt x="24" y="0"/>
                      </a:lnTo>
                      <a:lnTo>
                        <a:pt x="0" y="18"/>
                      </a:lnTo>
                      <a:lnTo>
                        <a:pt x="18" y="48"/>
                      </a:lnTo>
                      <a:lnTo>
                        <a:pt x="36" y="24"/>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606" name="Freeform 761"/>
                <p:cNvSpPr>
                  <a:spLocks/>
                </p:cNvSpPr>
                <p:nvPr/>
              </p:nvSpPr>
              <p:spPr bwMode="auto">
                <a:xfrm flipH="1">
                  <a:off x="1509" y="1981"/>
                  <a:ext cx="96" cy="34"/>
                </a:xfrm>
                <a:custGeom>
                  <a:avLst/>
                  <a:gdLst>
                    <a:gd name="T0" fmla="*/ 0 w 54"/>
                    <a:gd name="T1" fmla="*/ 136 h 24"/>
                    <a:gd name="T2" fmla="*/ 320 w 54"/>
                    <a:gd name="T3" fmla="*/ 0 h 24"/>
                    <a:gd name="T4" fmla="*/ 846 w 54"/>
                    <a:gd name="T5" fmla="*/ 0 h 24"/>
                    <a:gd name="T6" fmla="*/ 960 w 54"/>
                    <a:gd name="T7" fmla="*/ 136 h 24"/>
                    <a:gd name="T8" fmla="*/ 0 w 54"/>
                    <a:gd name="T9" fmla="*/ 136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4" h="24">
                      <a:moveTo>
                        <a:pt x="0" y="24"/>
                      </a:moveTo>
                      <a:lnTo>
                        <a:pt x="18" y="0"/>
                      </a:lnTo>
                      <a:lnTo>
                        <a:pt x="48" y="0"/>
                      </a:lnTo>
                      <a:lnTo>
                        <a:pt x="54" y="24"/>
                      </a:lnTo>
                      <a:lnTo>
                        <a:pt x="0" y="24"/>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607" name="Freeform 762"/>
                <p:cNvSpPr>
                  <a:spLocks/>
                </p:cNvSpPr>
                <p:nvPr/>
              </p:nvSpPr>
              <p:spPr bwMode="auto">
                <a:xfrm flipH="1">
                  <a:off x="1509" y="1947"/>
                  <a:ext cx="128" cy="68"/>
                </a:xfrm>
                <a:custGeom>
                  <a:avLst/>
                  <a:gdLst>
                    <a:gd name="T0" fmla="*/ 0 w 72"/>
                    <a:gd name="T1" fmla="*/ 105 h 48"/>
                    <a:gd name="T2" fmla="*/ 427 w 72"/>
                    <a:gd name="T3" fmla="*/ 0 h 48"/>
                    <a:gd name="T4" fmla="*/ 960 w 72"/>
                    <a:gd name="T5" fmla="*/ 0 h 48"/>
                    <a:gd name="T6" fmla="*/ 1170 w 72"/>
                    <a:gd name="T7" fmla="*/ 136 h 48"/>
                    <a:gd name="T8" fmla="*/ 1280 w 72"/>
                    <a:gd name="T9" fmla="*/ 273 h 48"/>
                    <a:gd name="T10" fmla="*/ 320 w 72"/>
                    <a:gd name="T11" fmla="*/ 273 h 48"/>
                    <a:gd name="T12" fmla="*/ 0 w 72"/>
                    <a:gd name="T13" fmla="*/ 105 h 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2" h="48">
                      <a:moveTo>
                        <a:pt x="0" y="18"/>
                      </a:moveTo>
                      <a:lnTo>
                        <a:pt x="24" y="0"/>
                      </a:lnTo>
                      <a:lnTo>
                        <a:pt x="54" y="0"/>
                      </a:lnTo>
                      <a:lnTo>
                        <a:pt x="66" y="24"/>
                      </a:lnTo>
                      <a:lnTo>
                        <a:pt x="72" y="48"/>
                      </a:lnTo>
                      <a:lnTo>
                        <a:pt x="18" y="48"/>
                      </a:lnTo>
                      <a:lnTo>
                        <a:pt x="0" y="1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608" name="Freeform 763"/>
                <p:cNvSpPr>
                  <a:spLocks/>
                </p:cNvSpPr>
                <p:nvPr/>
              </p:nvSpPr>
              <p:spPr bwMode="auto">
                <a:xfrm flipH="1">
                  <a:off x="1626" y="1947"/>
                  <a:ext cx="85" cy="42"/>
                </a:xfrm>
                <a:custGeom>
                  <a:avLst/>
                  <a:gdLst>
                    <a:gd name="T0" fmla="*/ 838 w 48"/>
                    <a:gd name="T1" fmla="*/ 132 h 30"/>
                    <a:gd name="T2" fmla="*/ 521 w 48"/>
                    <a:gd name="T3" fmla="*/ 0 h 30"/>
                    <a:gd name="T4" fmla="*/ 0 w 48"/>
                    <a:gd name="T5" fmla="*/ 29 h 30"/>
                    <a:gd name="T6" fmla="*/ 207 w 48"/>
                    <a:gd name="T7" fmla="*/ 162 h 30"/>
                    <a:gd name="T8" fmla="*/ 838 w 48"/>
                    <a:gd name="T9" fmla="*/ 132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30">
                      <a:moveTo>
                        <a:pt x="48" y="24"/>
                      </a:moveTo>
                      <a:lnTo>
                        <a:pt x="30" y="0"/>
                      </a:lnTo>
                      <a:lnTo>
                        <a:pt x="0" y="6"/>
                      </a:lnTo>
                      <a:lnTo>
                        <a:pt x="12" y="30"/>
                      </a:lnTo>
                      <a:lnTo>
                        <a:pt x="48"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609" name="Freeform 764"/>
                <p:cNvSpPr>
                  <a:spLocks/>
                </p:cNvSpPr>
                <p:nvPr/>
              </p:nvSpPr>
              <p:spPr bwMode="auto">
                <a:xfrm flipH="1">
                  <a:off x="1679" y="1955"/>
                  <a:ext cx="74" cy="68"/>
                </a:xfrm>
                <a:custGeom>
                  <a:avLst/>
                  <a:gdLst>
                    <a:gd name="T0" fmla="*/ 710 w 42"/>
                    <a:gd name="T1" fmla="*/ 136 h 48"/>
                    <a:gd name="T2" fmla="*/ 403 w 42"/>
                    <a:gd name="T3" fmla="*/ 0 h 48"/>
                    <a:gd name="T4" fmla="*/ 0 w 42"/>
                    <a:gd name="T5" fmla="*/ 68 h 48"/>
                    <a:gd name="T6" fmla="*/ 307 w 42"/>
                    <a:gd name="T7" fmla="*/ 273 h 48"/>
                    <a:gd name="T8" fmla="*/ 710 w 42"/>
                    <a:gd name="T9" fmla="*/ 136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 h="48">
                      <a:moveTo>
                        <a:pt x="42" y="24"/>
                      </a:moveTo>
                      <a:lnTo>
                        <a:pt x="24" y="0"/>
                      </a:lnTo>
                      <a:lnTo>
                        <a:pt x="0" y="12"/>
                      </a:lnTo>
                      <a:lnTo>
                        <a:pt x="18" y="48"/>
                      </a:lnTo>
                      <a:lnTo>
                        <a:pt x="42" y="24"/>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610" name="Freeform 765"/>
                <p:cNvSpPr>
                  <a:spLocks/>
                </p:cNvSpPr>
                <p:nvPr/>
              </p:nvSpPr>
              <p:spPr bwMode="auto">
                <a:xfrm flipH="1">
                  <a:off x="1626" y="1981"/>
                  <a:ext cx="96" cy="42"/>
                </a:xfrm>
                <a:custGeom>
                  <a:avLst/>
                  <a:gdLst>
                    <a:gd name="T0" fmla="*/ 0 w 54"/>
                    <a:gd name="T1" fmla="*/ 162 h 30"/>
                    <a:gd name="T2" fmla="*/ 427 w 54"/>
                    <a:gd name="T3" fmla="*/ 0 h 30"/>
                    <a:gd name="T4" fmla="*/ 846 w 54"/>
                    <a:gd name="T5" fmla="*/ 0 h 30"/>
                    <a:gd name="T6" fmla="*/ 960 w 54"/>
                    <a:gd name="T7" fmla="*/ 132 h 30"/>
                    <a:gd name="T8" fmla="*/ 0 w 54"/>
                    <a:gd name="T9" fmla="*/ 162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4" h="30">
                      <a:moveTo>
                        <a:pt x="0" y="30"/>
                      </a:moveTo>
                      <a:lnTo>
                        <a:pt x="24" y="0"/>
                      </a:lnTo>
                      <a:lnTo>
                        <a:pt x="48" y="0"/>
                      </a:lnTo>
                      <a:lnTo>
                        <a:pt x="54" y="24"/>
                      </a:lnTo>
                      <a:lnTo>
                        <a:pt x="0" y="30"/>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611" name="Freeform 766"/>
                <p:cNvSpPr>
                  <a:spLocks/>
                </p:cNvSpPr>
                <p:nvPr/>
              </p:nvSpPr>
              <p:spPr bwMode="auto">
                <a:xfrm flipH="1">
                  <a:off x="1626" y="1947"/>
                  <a:ext cx="127" cy="76"/>
                </a:xfrm>
                <a:custGeom>
                  <a:avLst/>
                  <a:gdLst>
                    <a:gd name="T0" fmla="*/ 0 w 72"/>
                    <a:gd name="T1" fmla="*/ 97 h 54"/>
                    <a:gd name="T2" fmla="*/ 407 w 72"/>
                    <a:gd name="T3" fmla="*/ 30 h 54"/>
                    <a:gd name="T4" fmla="*/ 921 w 72"/>
                    <a:gd name="T5" fmla="*/ 0 h 54"/>
                    <a:gd name="T6" fmla="*/ 1127 w 72"/>
                    <a:gd name="T7" fmla="*/ 135 h 54"/>
                    <a:gd name="T8" fmla="*/ 1229 w 72"/>
                    <a:gd name="T9" fmla="*/ 267 h 54"/>
                    <a:gd name="T10" fmla="*/ 309 w 72"/>
                    <a:gd name="T11" fmla="*/ 300 h 54"/>
                    <a:gd name="T12" fmla="*/ 0 w 72"/>
                    <a:gd name="T13" fmla="*/ 97 h 5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2" h="54">
                      <a:moveTo>
                        <a:pt x="0" y="18"/>
                      </a:moveTo>
                      <a:lnTo>
                        <a:pt x="24" y="6"/>
                      </a:lnTo>
                      <a:lnTo>
                        <a:pt x="54" y="0"/>
                      </a:lnTo>
                      <a:lnTo>
                        <a:pt x="66" y="24"/>
                      </a:lnTo>
                      <a:lnTo>
                        <a:pt x="72" y="48"/>
                      </a:lnTo>
                      <a:lnTo>
                        <a:pt x="18" y="54"/>
                      </a:lnTo>
                      <a:lnTo>
                        <a:pt x="0" y="1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612" name="Freeform 767"/>
                <p:cNvSpPr>
                  <a:spLocks/>
                </p:cNvSpPr>
                <p:nvPr/>
              </p:nvSpPr>
              <p:spPr bwMode="auto">
                <a:xfrm flipH="1">
                  <a:off x="1743" y="1955"/>
                  <a:ext cx="85" cy="43"/>
                </a:xfrm>
                <a:custGeom>
                  <a:avLst/>
                  <a:gdLst>
                    <a:gd name="T0" fmla="*/ 838 w 48"/>
                    <a:gd name="T1" fmla="*/ 143 h 30"/>
                    <a:gd name="T2" fmla="*/ 627 w 48"/>
                    <a:gd name="T3" fmla="*/ 0 h 30"/>
                    <a:gd name="T4" fmla="*/ 0 w 48"/>
                    <a:gd name="T5" fmla="*/ 0 h 30"/>
                    <a:gd name="T6" fmla="*/ 207 w 48"/>
                    <a:gd name="T7" fmla="*/ 183 h 30"/>
                    <a:gd name="T8" fmla="*/ 838 w 48"/>
                    <a:gd name="T9" fmla="*/ 143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30">
                      <a:moveTo>
                        <a:pt x="48" y="24"/>
                      </a:moveTo>
                      <a:lnTo>
                        <a:pt x="36" y="0"/>
                      </a:lnTo>
                      <a:lnTo>
                        <a:pt x="0" y="0"/>
                      </a:lnTo>
                      <a:lnTo>
                        <a:pt x="12" y="30"/>
                      </a:lnTo>
                      <a:lnTo>
                        <a:pt x="48"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613" name="Freeform 768"/>
                <p:cNvSpPr>
                  <a:spLocks/>
                </p:cNvSpPr>
                <p:nvPr/>
              </p:nvSpPr>
              <p:spPr bwMode="auto">
                <a:xfrm flipH="1">
                  <a:off x="1796" y="1955"/>
                  <a:ext cx="64" cy="68"/>
                </a:xfrm>
                <a:custGeom>
                  <a:avLst/>
                  <a:gdLst>
                    <a:gd name="T0" fmla="*/ 642 w 36"/>
                    <a:gd name="T1" fmla="*/ 136 h 48"/>
                    <a:gd name="T2" fmla="*/ 320 w 36"/>
                    <a:gd name="T3" fmla="*/ 0 h 48"/>
                    <a:gd name="T4" fmla="*/ 0 w 36"/>
                    <a:gd name="T5" fmla="*/ 105 h 48"/>
                    <a:gd name="T6" fmla="*/ 320 w 36"/>
                    <a:gd name="T7" fmla="*/ 273 h 48"/>
                    <a:gd name="T8" fmla="*/ 642 w 36"/>
                    <a:gd name="T9" fmla="*/ 136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48">
                      <a:moveTo>
                        <a:pt x="36" y="24"/>
                      </a:moveTo>
                      <a:lnTo>
                        <a:pt x="18" y="0"/>
                      </a:lnTo>
                      <a:lnTo>
                        <a:pt x="0" y="18"/>
                      </a:lnTo>
                      <a:lnTo>
                        <a:pt x="18" y="48"/>
                      </a:lnTo>
                      <a:lnTo>
                        <a:pt x="36" y="24"/>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614" name="Freeform 769"/>
                <p:cNvSpPr>
                  <a:spLocks/>
                </p:cNvSpPr>
                <p:nvPr/>
              </p:nvSpPr>
              <p:spPr bwMode="auto">
                <a:xfrm flipH="1">
                  <a:off x="1743" y="1989"/>
                  <a:ext cx="85" cy="34"/>
                </a:xfrm>
                <a:custGeom>
                  <a:avLst/>
                  <a:gdLst>
                    <a:gd name="T0" fmla="*/ 0 w 48"/>
                    <a:gd name="T1" fmla="*/ 136 h 24"/>
                    <a:gd name="T2" fmla="*/ 317 w 48"/>
                    <a:gd name="T3" fmla="*/ 0 h 24"/>
                    <a:gd name="T4" fmla="*/ 838 w 48"/>
                    <a:gd name="T5" fmla="*/ 0 h 24"/>
                    <a:gd name="T6" fmla="*/ 838 w 48"/>
                    <a:gd name="T7" fmla="*/ 136 h 24"/>
                    <a:gd name="T8" fmla="*/ 0 w 48"/>
                    <a:gd name="T9" fmla="*/ 136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24">
                      <a:moveTo>
                        <a:pt x="0" y="24"/>
                      </a:moveTo>
                      <a:lnTo>
                        <a:pt x="18" y="0"/>
                      </a:lnTo>
                      <a:lnTo>
                        <a:pt x="48" y="0"/>
                      </a:lnTo>
                      <a:lnTo>
                        <a:pt x="48" y="24"/>
                      </a:lnTo>
                      <a:lnTo>
                        <a:pt x="0" y="24"/>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615" name="Freeform 770"/>
                <p:cNvSpPr>
                  <a:spLocks/>
                </p:cNvSpPr>
                <p:nvPr/>
              </p:nvSpPr>
              <p:spPr bwMode="auto">
                <a:xfrm flipH="1">
                  <a:off x="1743" y="1955"/>
                  <a:ext cx="117" cy="68"/>
                </a:xfrm>
                <a:custGeom>
                  <a:avLst/>
                  <a:gdLst>
                    <a:gd name="T0" fmla="*/ 0 w 66"/>
                    <a:gd name="T1" fmla="*/ 105 h 48"/>
                    <a:gd name="T2" fmla="*/ 317 w 66"/>
                    <a:gd name="T3" fmla="*/ 0 h 48"/>
                    <a:gd name="T4" fmla="*/ 947 w 66"/>
                    <a:gd name="T5" fmla="*/ 0 h 48"/>
                    <a:gd name="T6" fmla="*/ 1154 w 66"/>
                    <a:gd name="T7" fmla="*/ 136 h 48"/>
                    <a:gd name="T8" fmla="*/ 1154 w 66"/>
                    <a:gd name="T9" fmla="*/ 273 h 48"/>
                    <a:gd name="T10" fmla="*/ 317 w 66"/>
                    <a:gd name="T11" fmla="*/ 273 h 48"/>
                    <a:gd name="T12" fmla="*/ 0 w 66"/>
                    <a:gd name="T13" fmla="*/ 105 h 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6" h="48">
                      <a:moveTo>
                        <a:pt x="0" y="18"/>
                      </a:moveTo>
                      <a:lnTo>
                        <a:pt x="18" y="0"/>
                      </a:lnTo>
                      <a:lnTo>
                        <a:pt x="54" y="0"/>
                      </a:lnTo>
                      <a:lnTo>
                        <a:pt x="66" y="24"/>
                      </a:lnTo>
                      <a:lnTo>
                        <a:pt x="66" y="48"/>
                      </a:lnTo>
                      <a:lnTo>
                        <a:pt x="18" y="48"/>
                      </a:lnTo>
                      <a:lnTo>
                        <a:pt x="0" y="1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616" name="Freeform 771"/>
                <p:cNvSpPr>
                  <a:spLocks/>
                </p:cNvSpPr>
                <p:nvPr/>
              </p:nvSpPr>
              <p:spPr bwMode="auto">
                <a:xfrm flipH="1">
                  <a:off x="1860" y="1955"/>
                  <a:ext cx="74" cy="43"/>
                </a:xfrm>
                <a:custGeom>
                  <a:avLst/>
                  <a:gdLst>
                    <a:gd name="T0" fmla="*/ 710 w 42"/>
                    <a:gd name="T1" fmla="*/ 143 h 30"/>
                    <a:gd name="T2" fmla="*/ 509 w 42"/>
                    <a:gd name="T3" fmla="*/ 0 h 30"/>
                    <a:gd name="T4" fmla="*/ 0 w 42"/>
                    <a:gd name="T5" fmla="*/ 39 h 30"/>
                    <a:gd name="T6" fmla="*/ 102 w 42"/>
                    <a:gd name="T7" fmla="*/ 183 h 30"/>
                    <a:gd name="T8" fmla="*/ 710 w 42"/>
                    <a:gd name="T9" fmla="*/ 143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 h="30">
                      <a:moveTo>
                        <a:pt x="42" y="24"/>
                      </a:moveTo>
                      <a:lnTo>
                        <a:pt x="30" y="0"/>
                      </a:lnTo>
                      <a:lnTo>
                        <a:pt x="0" y="6"/>
                      </a:lnTo>
                      <a:lnTo>
                        <a:pt x="6" y="30"/>
                      </a:lnTo>
                      <a:lnTo>
                        <a:pt x="42"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617" name="Freeform 772"/>
                <p:cNvSpPr>
                  <a:spLocks/>
                </p:cNvSpPr>
                <p:nvPr/>
              </p:nvSpPr>
              <p:spPr bwMode="auto">
                <a:xfrm flipH="1">
                  <a:off x="1913" y="1955"/>
                  <a:ext cx="64" cy="68"/>
                </a:xfrm>
                <a:custGeom>
                  <a:avLst/>
                  <a:gdLst>
                    <a:gd name="T0" fmla="*/ 642 w 36"/>
                    <a:gd name="T1" fmla="*/ 173 h 48"/>
                    <a:gd name="T2" fmla="*/ 427 w 36"/>
                    <a:gd name="T3" fmla="*/ 0 h 48"/>
                    <a:gd name="T4" fmla="*/ 0 w 36"/>
                    <a:gd name="T5" fmla="*/ 105 h 48"/>
                    <a:gd name="T6" fmla="*/ 320 w 36"/>
                    <a:gd name="T7" fmla="*/ 273 h 48"/>
                    <a:gd name="T8" fmla="*/ 642 w 36"/>
                    <a:gd name="T9" fmla="*/ 173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48">
                      <a:moveTo>
                        <a:pt x="36" y="30"/>
                      </a:moveTo>
                      <a:lnTo>
                        <a:pt x="24" y="0"/>
                      </a:lnTo>
                      <a:lnTo>
                        <a:pt x="0" y="18"/>
                      </a:lnTo>
                      <a:lnTo>
                        <a:pt x="18" y="48"/>
                      </a:lnTo>
                      <a:lnTo>
                        <a:pt x="36" y="30"/>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618" name="Freeform 773"/>
                <p:cNvSpPr>
                  <a:spLocks/>
                </p:cNvSpPr>
                <p:nvPr/>
              </p:nvSpPr>
              <p:spPr bwMode="auto">
                <a:xfrm flipH="1">
                  <a:off x="1860" y="1989"/>
                  <a:ext cx="85" cy="34"/>
                </a:xfrm>
                <a:custGeom>
                  <a:avLst/>
                  <a:gdLst>
                    <a:gd name="T0" fmla="*/ 0 w 48"/>
                    <a:gd name="T1" fmla="*/ 136 h 24"/>
                    <a:gd name="T2" fmla="*/ 317 w 48"/>
                    <a:gd name="T3" fmla="*/ 0 h 24"/>
                    <a:gd name="T4" fmla="*/ 838 w 48"/>
                    <a:gd name="T5" fmla="*/ 0 h 24"/>
                    <a:gd name="T6" fmla="*/ 838 w 48"/>
                    <a:gd name="T7" fmla="*/ 136 h 24"/>
                    <a:gd name="T8" fmla="*/ 0 w 48"/>
                    <a:gd name="T9" fmla="*/ 136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24">
                      <a:moveTo>
                        <a:pt x="0" y="24"/>
                      </a:moveTo>
                      <a:lnTo>
                        <a:pt x="18" y="0"/>
                      </a:lnTo>
                      <a:lnTo>
                        <a:pt x="48" y="0"/>
                      </a:lnTo>
                      <a:lnTo>
                        <a:pt x="48" y="24"/>
                      </a:lnTo>
                      <a:lnTo>
                        <a:pt x="0" y="24"/>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619" name="Freeform 774"/>
                <p:cNvSpPr>
                  <a:spLocks/>
                </p:cNvSpPr>
                <p:nvPr/>
              </p:nvSpPr>
              <p:spPr bwMode="auto">
                <a:xfrm flipH="1">
                  <a:off x="1860" y="1955"/>
                  <a:ext cx="117" cy="68"/>
                </a:xfrm>
                <a:custGeom>
                  <a:avLst/>
                  <a:gdLst>
                    <a:gd name="T0" fmla="*/ 0 w 66"/>
                    <a:gd name="T1" fmla="*/ 105 h 48"/>
                    <a:gd name="T2" fmla="*/ 424 w 66"/>
                    <a:gd name="T3" fmla="*/ 37 h 48"/>
                    <a:gd name="T4" fmla="*/ 947 w 66"/>
                    <a:gd name="T5" fmla="*/ 0 h 48"/>
                    <a:gd name="T6" fmla="*/ 1154 w 66"/>
                    <a:gd name="T7" fmla="*/ 136 h 48"/>
                    <a:gd name="T8" fmla="*/ 1154 w 66"/>
                    <a:gd name="T9" fmla="*/ 273 h 48"/>
                    <a:gd name="T10" fmla="*/ 317 w 66"/>
                    <a:gd name="T11" fmla="*/ 273 h 48"/>
                    <a:gd name="T12" fmla="*/ 0 w 66"/>
                    <a:gd name="T13" fmla="*/ 105 h 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6" h="48">
                      <a:moveTo>
                        <a:pt x="0" y="18"/>
                      </a:moveTo>
                      <a:lnTo>
                        <a:pt x="24" y="6"/>
                      </a:lnTo>
                      <a:lnTo>
                        <a:pt x="54" y="0"/>
                      </a:lnTo>
                      <a:lnTo>
                        <a:pt x="66" y="24"/>
                      </a:lnTo>
                      <a:lnTo>
                        <a:pt x="66" y="48"/>
                      </a:lnTo>
                      <a:lnTo>
                        <a:pt x="18" y="48"/>
                      </a:lnTo>
                      <a:lnTo>
                        <a:pt x="0" y="1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620" name="Freeform 775"/>
                <p:cNvSpPr>
                  <a:spLocks/>
                </p:cNvSpPr>
                <p:nvPr/>
              </p:nvSpPr>
              <p:spPr bwMode="auto">
                <a:xfrm flipH="1">
                  <a:off x="1583" y="2015"/>
                  <a:ext cx="85" cy="42"/>
                </a:xfrm>
                <a:custGeom>
                  <a:avLst/>
                  <a:gdLst>
                    <a:gd name="T0" fmla="*/ 838 w 48"/>
                    <a:gd name="T1" fmla="*/ 132 h 30"/>
                    <a:gd name="T2" fmla="*/ 627 w 48"/>
                    <a:gd name="T3" fmla="*/ 0 h 30"/>
                    <a:gd name="T4" fmla="*/ 0 w 48"/>
                    <a:gd name="T5" fmla="*/ 0 h 30"/>
                    <a:gd name="T6" fmla="*/ 207 w 48"/>
                    <a:gd name="T7" fmla="*/ 162 h 30"/>
                    <a:gd name="T8" fmla="*/ 838 w 48"/>
                    <a:gd name="T9" fmla="*/ 132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30">
                      <a:moveTo>
                        <a:pt x="48" y="24"/>
                      </a:moveTo>
                      <a:lnTo>
                        <a:pt x="36" y="0"/>
                      </a:lnTo>
                      <a:lnTo>
                        <a:pt x="0" y="0"/>
                      </a:lnTo>
                      <a:lnTo>
                        <a:pt x="12" y="30"/>
                      </a:lnTo>
                      <a:lnTo>
                        <a:pt x="48"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621" name="Freeform 776"/>
                <p:cNvSpPr>
                  <a:spLocks/>
                </p:cNvSpPr>
                <p:nvPr/>
              </p:nvSpPr>
              <p:spPr bwMode="auto">
                <a:xfrm flipH="1">
                  <a:off x="1637" y="2015"/>
                  <a:ext cx="63" cy="68"/>
                </a:xfrm>
                <a:custGeom>
                  <a:avLst/>
                  <a:gdLst>
                    <a:gd name="T0" fmla="*/ 592 w 36"/>
                    <a:gd name="T1" fmla="*/ 173 h 48"/>
                    <a:gd name="T2" fmla="*/ 301 w 36"/>
                    <a:gd name="T3" fmla="*/ 0 h 48"/>
                    <a:gd name="T4" fmla="*/ 0 w 36"/>
                    <a:gd name="T5" fmla="*/ 105 h 48"/>
                    <a:gd name="T6" fmla="*/ 301 w 36"/>
                    <a:gd name="T7" fmla="*/ 273 h 48"/>
                    <a:gd name="T8" fmla="*/ 592 w 36"/>
                    <a:gd name="T9" fmla="*/ 173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48">
                      <a:moveTo>
                        <a:pt x="36" y="30"/>
                      </a:moveTo>
                      <a:lnTo>
                        <a:pt x="18" y="0"/>
                      </a:lnTo>
                      <a:lnTo>
                        <a:pt x="0" y="18"/>
                      </a:lnTo>
                      <a:lnTo>
                        <a:pt x="18" y="48"/>
                      </a:lnTo>
                      <a:lnTo>
                        <a:pt x="36" y="30"/>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622" name="Freeform 777"/>
                <p:cNvSpPr>
                  <a:spLocks/>
                </p:cNvSpPr>
                <p:nvPr/>
              </p:nvSpPr>
              <p:spPr bwMode="auto">
                <a:xfrm flipH="1">
                  <a:off x="1583" y="2049"/>
                  <a:ext cx="85" cy="34"/>
                </a:xfrm>
                <a:custGeom>
                  <a:avLst/>
                  <a:gdLst>
                    <a:gd name="T0" fmla="*/ 0 w 48"/>
                    <a:gd name="T1" fmla="*/ 136 h 24"/>
                    <a:gd name="T2" fmla="*/ 317 w 48"/>
                    <a:gd name="T3" fmla="*/ 0 h 24"/>
                    <a:gd name="T4" fmla="*/ 838 w 48"/>
                    <a:gd name="T5" fmla="*/ 0 h 24"/>
                    <a:gd name="T6" fmla="*/ 838 w 48"/>
                    <a:gd name="T7" fmla="*/ 136 h 24"/>
                    <a:gd name="T8" fmla="*/ 0 w 48"/>
                    <a:gd name="T9" fmla="*/ 136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24">
                      <a:moveTo>
                        <a:pt x="0" y="24"/>
                      </a:moveTo>
                      <a:lnTo>
                        <a:pt x="18" y="0"/>
                      </a:lnTo>
                      <a:lnTo>
                        <a:pt x="48" y="0"/>
                      </a:lnTo>
                      <a:lnTo>
                        <a:pt x="48" y="24"/>
                      </a:lnTo>
                      <a:lnTo>
                        <a:pt x="0" y="24"/>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623" name="Freeform 778"/>
                <p:cNvSpPr>
                  <a:spLocks/>
                </p:cNvSpPr>
                <p:nvPr/>
              </p:nvSpPr>
              <p:spPr bwMode="auto">
                <a:xfrm flipH="1">
                  <a:off x="1583" y="2015"/>
                  <a:ext cx="117" cy="68"/>
                </a:xfrm>
                <a:custGeom>
                  <a:avLst/>
                  <a:gdLst>
                    <a:gd name="T0" fmla="*/ 0 w 66"/>
                    <a:gd name="T1" fmla="*/ 105 h 48"/>
                    <a:gd name="T2" fmla="*/ 317 w 66"/>
                    <a:gd name="T3" fmla="*/ 0 h 48"/>
                    <a:gd name="T4" fmla="*/ 842 w 66"/>
                    <a:gd name="T5" fmla="*/ 0 h 48"/>
                    <a:gd name="T6" fmla="*/ 1154 w 66"/>
                    <a:gd name="T7" fmla="*/ 136 h 48"/>
                    <a:gd name="T8" fmla="*/ 1154 w 66"/>
                    <a:gd name="T9" fmla="*/ 273 h 48"/>
                    <a:gd name="T10" fmla="*/ 317 w 66"/>
                    <a:gd name="T11" fmla="*/ 273 h 48"/>
                    <a:gd name="T12" fmla="*/ 0 w 66"/>
                    <a:gd name="T13" fmla="*/ 105 h 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6" h="48">
                      <a:moveTo>
                        <a:pt x="0" y="18"/>
                      </a:moveTo>
                      <a:lnTo>
                        <a:pt x="18" y="0"/>
                      </a:lnTo>
                      <a:lnTo>
                        <a:pt x="48" y="0"/>
                      </a:lnTo>
                      <a:lnTo>
                        <a:pt x="66" y="24"/>
                      </a:lnTo>
                      <a:lnTo>
                        <a:pt x="66" y="48"/>
                      </a:lnTo>
                      <a:lnTo>
                        <a:pt x="18" y="48"/>
                      </a:lnTo>
                      <a:lnTo>
                        <a:pt x="0" y="1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624" name="Freeform 779"/>
                <p:cNvSpPr>
                  <a:spLocks/>
                </p:cNvSpPr>
                <p:nvPr/>
              </p:nvSpPr>
              <p:spPr bwMode="auto">
                <a:xfrm flipH="1">
                  <a:off x="1700" y="2023"/>
                  <a:ext cx="85" cy="43"/>
                </a:xfrm>
                <a:custGeom>
                  <a:avLst/>
                  <a:gdLst>
                    <a:gd name="T0" fmla="*/ 838 w 48"/>
                    <a:gd name="T1" fmla="*/ 109 h 30"/>
                    <a:gd name="T2" fmla="*/ 627 w 48"/>
                    <a:gd name="T3" fmla="*/ 0 h 30"/>
                    <a:gd name="T4" fmla="*/ 0 w 48"/>
                    <a:gd name="T5" fmla="*/ 0 h 30"/>
                    <a:gd name="T6" fmla="*/ 207 w 48"/>
                    <a:gd name="T7" fmla="*/ 183 h 30"/>
                    <a:gd name="T8" fmla="*/ 838 w 48"/>
                    <a:gd name="T9" fmla="*/ 109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30">
                      <a:moveTo>
                        <a:pt x="48" y="18"/>
                      </a:moveTo>
                      <a:lnTo>
                        <a:pt x="36" y="0"/>
                      </a:lnTo>
                      <a:lnTo>
                        <a:pt x="0" y="0"/>
                      </a:lnTo>
                      <a:lnTo>
                        <a:pt x="12" y="30"/>
                      </a:lnTo>
                      <a:lnTo>
                        <a:pt x="48" y="1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625" name="Freeform 780"/>
                <p:cNvSpPr>
                  <a:spLocks/>
                </p:cNvSpPr>
                <p:nvPr/>
              </p:nvSpPr>
              <p:spPr bwMode="auto">
                <a:xfrm flipH="1">
                  <a:off x="1753" y="2023"/>
                  <a:ext cx="64" cy="69"/>
                </a:xfrm>
                <a:custGeom>
                  <a:avLst/>
                  <a:gdLst>
                    <a:gd name="T0" fmla="*/ 642 w 36"/>
                    <a:gd name="T1" fmla="*/ 150 h 48"/>
                    <a:gd name="T2" fmla="*/ 427 w 36"/>
                    <a:gd name="T3" fmla="*/ 0 h 48"/>
                    <a:gd name="T4" fmla="*/ 0 w 36"/>
                    <a:gd name="T5" fmla="*/ 72 h 48"/>
                    <a:gd name="T6" fmla="*/ 320 w 36"/>
                    <a:gd name="T7" fmla="*/ 293 h 48"/>
                    <a:gd name="T8" fmla="*/ 642 w 36"/>
                    <a:gd name="T9" fmla="*/ 150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48">
                      <a:moveTo>
                        <a:pt x="36" y="24"/>
                      </a:moveTo>
                      <a:lnTo>
                        <a:pt x="24" y="0"/>
                      </a:lnTo>
                      <a:lnTo>
                        <a:pt x="0" y="12"/>
                      </a:lnTo>
                      <a:lnTo>
                        <a:pt x="18" y="48"/>
                      </a:lnTo>
                      <a:lnTo>
                        <a:pt x="36" y="24"/>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626" name="Freeform 781"/>
                <p:cNvSpPr>
                  <a:spLocks/>
                </p:cNvSpPr>
                <p:nvPr/>
              </p:nvSpPr>
              <p:spPr bwMode="auto">
                <a:xfrm flipH="1">
                  <a:off x="1700" y="2049"/>
                  <a:ext cx="85" cy="43"/>
                </a:xfrm>
                <a:custGeom>
                  <a:avLst/>
                  <a:gdLst>
                    <a:gd name="T0" fmla="*/ 0 w 48"/>
                    <a:gd name="T1" fmla="*/ 183 h 30"/>
                    <a:gd name="T2" fmla="*/ 317 w 48"/>
                    <a:gd name="T3" fmla="*/ 39 h 30"/>
                    <a:gd name="T4" fmla="*/ 838 w 48"/>
                    <a:gd name="T5" fmla="*/ 0 h 30"/>
                    <a:gd name="T6" fmla="*/ 838 w 48"/>
                    <a:gd name="T7" fmla="*/ 143 h 30"/>
                    <a:gd name="T8" fmla="*/ 0 w 48"/>
                    <a:gd name="T9" fmla="*/ 183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30">
                      <a:moveTo>
                        <a:pt x="0" y="30"/>
                      </a:moveTo>
                      <a:lnTo>
                        <a:pt x="18" y="6"/>
                      </a:lnTo>
                      <a:lnTo>
                        <a:pt x="48" y="0"/>
                      </a:lnTo>
                      <a:lnTo>
                        <a:pt x="48" y="24"/>
                      </a:lnTo>
                      <a:lnTo>
                        <a:pt x="0" y="30"/>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627" name="Freeform 782"/>
                <p:cNvSpPr>
                  <a:spLocks/>
                </p:cNvSpPr>
                <p:nvPr/>
              </p:nvSpPr>
              <p:spPr bwMode="auto">
                <a:xfrm flipH="1">
                  <a:off x="1700" y="2023"/>
                  <a:ext cx="117" cy="69"/>
                </a:xfrm>
                <a:custGeom>
                  <a:avLst/>
                  <a:gdLst>
                    <a:gd name="T0" fmla="*/ 0 w 66"/>
                    <a:gd name="T1" fmla="*/ 72 h 48"/>
                    <a:gd name="T2" fmla="*/ 424 w 66"/>
                    <a:gd name="T3" fmla="*/ 0 h 48"/>
                    <a:gd name="T4" fmla="*/ 947 w 66"/>
                    <a:gd name="T5" fmla="*/ 0 h 48"/>
                    <a:gd name="T6" fmla="*/ 1154 w 66"/>
                    <a:gd name="T7" fmla="*/ 109 h 48"/>
                    <a:gd name="T8" fmla="*/ 1154 w 66"/>
                    <a:gd name="T9" fmla="*/ 256 h 48"/>
                    <a:gd name="T10" fmla="*/ 317 w 66"/>
                    <a:gd name="T11" fmla="*/ 293 h 48"/>
                    <a:gd name="T12" fmla="*/ 0 w 66"/>
                    <a:gd name="T13" fmla="*/ 72 h 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6" h="48">
                      <a:moveTo>
                        <a:pt x="0" y="12"/>
                      </a:moveTo>
                      <a:lnTo>
                        <a:pt x="24" y="0"/>
                      </a:lnTo>
                      <a:lnTo>
                        <a:pt x="54" y="0"/>
                      </a:lnTo>
                      <a:lnTo>
                        <a:pt x="66" y="18"/>
                      </a:lnTo>
                      <a:lnTo>
                        <a:pt x="66" y="42"/>
                      </a:lnTo>
                      <a:lnTo>
                        <a:pt x="18" y="48"/>
                      </a:lnTo>
                      <a:lnTo>
                        <a:pt x="0" y="12"/>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628" name="Freeform 783"/>
                <p:cNvSpPr>
                  <a:spLocks/>
                </p:cNvSpPr>
                <p:nvPr/>
              </p:nvSpPr>
              <p:spPr bwMode="auto">
                <a:xfrm flipH="1">
                  <a:off x="1817" y="2023"/>
                  <a:ext cx="75" cy="43"/>
                </a:xfrm>
                <a:custGeom>
                  <a:avLst/>
                  <a:gdLst>
                    <a:gd name="T0" fmla="*/ 763 w 42"/>
                    <a:gd name="T1" fmla="*/ 143 h 30"/>
                    <a:gd name="T2" fmla="*/ 545 w 42"/>
                    <a:gd name="T3" fmla="*/ 0 h 30"/>
                    <a:gd name="T4" fmla="*/ 0 w 42"/>
                    <a:gd name="T5" fmla="*/ 0 h 30"/>
                    <a:gd name="T6" fmla="*/ 114 w 42"/>
                    <a:gd name="T7" fmla="*/ 183 h 30"/>
                    <a:gd name="T8" fmla="*/ 763 w 42"/>
                    <a:gd name="T9" fmla="*/ 143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 h="30">
                      <a:moveTo>
                        <a:pt x="42" y="24"/>
                      </a:moveTo>
                      <a:lnTo>
                        <a:pt x="30" y="0"/>
                      </a:lnTo>
                      <a:lnTo>
                        <a:pt x="0" y="0"/>
                      </a:lnTo>
                      <a:lnTo>
                        <a:pt x="6" y="30"/>
                      </a:lnTo>
                      <a:lnTo>
                        <a:pt x="42"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629" name="Freeform 784"/>
                <p:cNvSpPr>
                  <a:spLocks/>
                </p:cNvSpPr>
                <p:nvPr/>
              </p:nvSpPr>
              <p:spPr bwMode="auto">
                <a:xfrm flipH="1">
                  <a:off x="1870" y="2023"/>
                  <a:ext cx="64" cy="69"/>
                </a:xfrm>
                <a:custGeom>
                  <a:avLst/>
                  <a:gdLst>
                    <a:gd name="T0" fmla="*/ 642 w 36"/>
                    <a:gd name="T1" fmla="*/ 184 h 48"/>
                    <a:gd name="T2" fmla="*/ 427 w 36"/>
                    <a:gd name="T3" fmla="*/ 0 h 48"/>
                    <a:gd name="T4" fmla="*/ 0 w 36"/>
                    <a:gd name="T5" fmla="*/ 109 h 48"/>
                    <a:gd name="T6" fmla="*/ 320 w 36"/>
                    <a:gd name="T7" fmla="*/ 293 h 48"/>
                    <a:gd name="T8" fmla="*/ 642 w 36"/>
                    <a:gd name="T9" fmla="*/ 184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48">
                      <a:moveTo>
                        <a:pt x="36" y="30"/>
                      </a:moveTo>
                      <a:lnTo>
                        <a:pt x="24" y="0"/>
                      </a:lnTo>
                      <a:lnTo>
                        <a:pt x="0" y="18"/>
                      </a:lnTo>
                      <a:lnTo>
                        <a:pt x="18" y="48"/>
                      </a:lnTo>
                      <a:lnTo>
                        <a:pt x="36" y="30"/>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630" name="Freeform 785"/>
                <p:cNvSpPr>
                  <a:spLocks/>
                </p:cNvSpPr>
                <p:nvPr/>
              </p:nvSpPr>
              <p:spPr bwMode="auto">
                <a:xfrm flipH="1">
                  <a:off x="1807" y="2057"/>
                  <a:ext cx="95" cy="35"/>
                </a:xfrm>
                <a:custGeom>
                  <a:avLst/>
                  <a:gdLst>
                    <a:gd name="T0" fmla="*/ 0 w 54"/>
                    <a:gd name="T1" fmla="*/ 158 h 24"/>
                    <a:gd name="T2" fmla="*/ 306 w 54"/>
                    <a:gd name="T3" fmla="*/ 0 h 24"/>
                    <a:gd name="T4" fmla="*/ 804 w 54"/>
                    <a:gd name="T5" fmla="*/ 0 h 24"/>
                    <a:gd name="T6" fmla="*/ 910 w 54"/>
                    <a:gd name="T7" fmla="*/ 158 h 24"/>
                    <a:gd name="T8" fmla="*/ 0 w 54"/>
                    <a:gd name="T9" fmla="*/ 158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4" h="24">
                      <a:moveTo>
                        <a:pt x="0" y="24"/>
                      </a:moveTo>
                      <a:lnTo>
                        <a:pt x="18" y="0"/>
                      </a:lnTo>
                      <a:lnTo>
                        <a:pt x="48" y="0"/>
                      </a:lnTo>
                      <a:lnTo>
                        <a:pt x="54" y="24"/>
                      </a:lnTo>
                      <a:lnTo>
                        <a:pt x="0" y="24"/>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631" name="Freeform 786"/>
                <p:cNvSpPr>
                  <a:spLocks/>
                </p:cNvSpPr>
                <p:nvPr/>
              </p:nvSpPr>
              <p:spPr bwMode="auto">
                <a:xfrm flipH="1">
                  <a:off x="1807" y="2023"/>
                  <a:ext cx="127" cy="69"/>
                </a:xfrm>
                <a:custGeom>
                  <a:avLst/>
                  <a:gdLst>
                    <a:gd name="T0" fmla="*/ 0 w 72"/>
                    <a:gd name="T1" fmla="*/ 109 h 48"/>
                    <a:gd name="T2" fmla="*/ 407 w 72"/>
                    <a:gd name="T3" fmla="*/ 0 h 48"/>
                    <a:gd name="T4" fmla="*/ 921 w 72"/>
                    <a:gd name="T5" fmla="*/ 0 h 48"/>
                    <a:gd name="T6" fmla="*/ 1127 w 72"/>
                    <a:gd name="T7" fmla="*/ 150 h 48"/>
                    <a:gd name="T8" fmla="*/ 1229 w 72"/>
                    <a:gd name="T9" fmla="*/ 293 h 48"/>
                    <a:gd name="T10" fmla="*/ 309 w 72"/>
                    <a:gd name="T11" fmla="*/ 293 h 48"/>
                    <a:gd name="T12" fmla="*/ 0 w 72"/>
                    <a:gd name="T13" fmla="*/ 109 h 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2" h="48">
                      <a:moveTo>
                        <a:pt x="0" y="18"/>
                      </a:moveTo>
                      <a:lnTo>
                        <a:pt x="24" y="0"/>
                      </a:lnTo>
                      <a:lnTo>
                        <a:pt x="54" y="0"/>
                      </a:lnTo>
                      <a:lnTo>
                        <a:pt x="66" y="24"/>
                      </a:lnTo>
                      <a:lnTo>
                        <a:pt x="72" y="48"/>
                      </a:lnTo>
                      <a:lnTo>
                        <a:pt x="18" y="48"/>
                      </a:lnTo>
                      <a:lnTo>
                        <a:pt x="0" y="1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632" name="Freeform 787"/>
                <p:cNvSpPr>
                  <a:spLocks/>
                </p:cNvSpPr>
                <p:nvPr/>
              </p:nvSpPr>
              <p:spPr bwMode="auto">
                <a:xfrm flipH="1">
                  <a:off x="349" y="1921"/>
                  <a:ext cx="85" cy="43"/>
                </a:xfrm>
                <a:custGeom>
                  <a:avLst/>
                  <a:gdLst>
                    <a:gd name="T0" fmla="*/ 838 w 48"/>
                    <a:gd name="T1" fmla="*/ 143 h 30"/>
                    <a:gd name="T2" fmla="*/ 627 w 48"/>
                    <a:gd name="T3" fmla="*/ 0 h 30"/>
                    <a:gd name="T4" fmla="*/ 0 w 48"/>
                    <a:gd name="T5" fmla="*/ 0 h 30"/>
                    <a:gd name="T6" fmla="*/ 207 w 48"/>
                    <a:gd name="T7" fmla="*/ 183 h 30"/>
                    <a:gd name="T8" fmla="*/ 838 w 48"/>
                    <a:gd name="T9" fmla="*/ 143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30">
                      <a:moveTo>
                        <a:pt x="48" y="24"/>
                      </a:moveTo>
                      <a:lnTo>
                        <a:pt x="36" y="0"/>
                      </a:lnTo>
                      <a:lnTo>
                        <a:pt x="0" y="0"/>
                      </a:lnTo>
                      <a:lnTo>
                        <a:pt x="12" y="30"/>
                      </a:lnTo>
                      <a:lnTo>
                        <a:pt x="48"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633" name="Freeform 788"/>
                <p:cNvSpPr>
                  <a:spLocks/>
                </p:cNvSpPr>
                <p:nvPr/>
              </p:nvSpPr>
              <p:spPr bwMode="auto">
                <a:xfrm flipH="1">
                  <a:off x="402" y="1921"/>
                  <a:ext cx="64" cy="68"/>
                </a:xfrm>
                <a:custGeom>
                  <a:avLst/>
                  <a:gdLst>
                    <a:gd name="T0" fmla="*/ 642 w 36"/>
                    <a:gd name="T1" fmla="*/ 173 h 48"/>
                    <a:gd name="T2" fmla="*/ 320 w 36"/>
                    <a:gd name="T3" fmla="*/ 0 h 48"/>
                    <a:gd name="T4" fmla="*/ 0 w 36"/>
                    <a:gd name="T5" fmla="*/ 105 h 48"/>
                    <a:gd name="T6" fmla="*/ 320 w 36"/>
                    <a:gd name="T7" fmla="*/ 273 h 48"/>
                    <a:gd name="T8" fmla="*/ 642 w 36"/>
                    <a:gd name="T9" fmla="*/ 173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48">
                      <a:moveTo>
                        <a:pt x="36" y="30"/>
                      </a:moveTo>
                      <a:lnTo>
                        <a:pt x="18" y="0"/>
                      </a:lnTo>
                      <a:lnTo>
                        <a:pt x="0" y="18"/>
                      </a:lnTo>
                      <a:lnTo>
                        <a:pt x="18" y="48"/>
                      </a:lnTo>
                      <a:lnTo>
                        <a:pt x="36" y="30"/>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634" name="Freeform 789"/>
                <p:cNvSpPr>
                  <a:spLocks/>
                </p:cNvSpPr>
                <p:nvPr/>
              </p:nvSpPr>
              <p:spPr bwMode="auto">
                <a:xfrm flipH="1">
                  <a:off x="349" y="1955"/>
                  <a:ext cx="85" cy="34"/>
                </a:xfrm>
                <a:custGeom>
                  <a:avLst/>
                  <a:gdLst>
                    <a:gd name="T0" fmla="*/ 0 w 48"/>
                    <a:gd name="T1" fmla="*/ 136 h 24"/>
                    <a:gd name="T2" fmla="*/ 317 w 48"/>
                    <a:gd name="T3" fmla="*/ 0 h 24"/>
                    <a:gd name="T4" fmla="*/ 838 w 48"/>
                    <a:gd name="T5" fmla="*/ 0 h 24"/>
                    <a:gd name="T6" fmla="*/ 838 w 48"/>
                    <a:gd name="T7" fmla="*/ 136 h 24"/>
                    <a:gd name="T8" fmla="*/ 0 w 48"/>
                    <a:gd name="T9" fmla="*/ 136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24">
                      <a:moveTo>
                        <a:pt x="0" y="24"/>
                      </a:moveTo>
                      <a:lnTo>
                        <a:pt x="18" y="0"/>
                      </a:lnTo>
                      <a:lnTo>
                        <a:pt x="48" y="0"/>
                      </a:lnTo>
                      <a:lnTo>
                        <a:pt x="48" y="24"/>
                      </a:lnTo>
                      <a:lnTo>
                        <a:pt x="0" y="24"/>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635" name="Freeform 790"/>
                <p:cNvSpPr>
                  <a:spLocks/>
                </p:cNvSpPr>
                <p:nvPr/>
              </p:nvSpPr>
              <p:spPr bwMode="auto">
                <a:xfrm flipH="1">
                  <a:off x="349" y="1921"/>
                  <a:ext cx="117" cy="68"/>
                </a:xfrm>
                <a:custGeom>
                  <a:avLst/>
                  <a:gdLst>
                    <a:gd name="T0" fmla="*/ 0 w 66"/>
                    <a:gd name="T1" fmla="*/ 105 h 48"/>
                    <a:gd name="T2" fmla="*/ 317 w 66"/>
                    <a:gd name="T3" fmla="*/ 0 h 48"/>
                    <a:gd name="T4" fmla="*/ 947 w 66"/>
                    <a:gd name="T5" fmla="*/ 0 h 48"/>
                    <a:gd name="T6" fmla="*/ 1154 w 66"/>
                    <a:gd name="T7" fmla="*/ 136 h 48"/>
                    <a:gd name="T8" fmla="*/ 1154 w 66"/>
                    <a:gd name="T9" fmla="*/ 273 h 48"/>
                    <a:gd name="T10" fmla="*/ 317 w 66"/>
                    <a:gd name="T11" fmla="*/ 273 h 48"/>
                    <a:gd name="T12" fmla="*/ 0 w 66"/>
                    <a:gd name="T13" fmla="*/ 105 h 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6" h="48">
                      <a:moveTo>
                        <a:pt x="0" y="18"/>
                      </a:moveTo>
                      <a:lnTo>
                        <a:pt x="18" y="0"/>
                      </a:lnTo>
                      <a:lnTo>
                        <a:pt x="54" y="0"/>
                      </a:lnTo>
                      <a:lnTo>
                        <a:pt x="66" y="24"/>
                      </a:lnTo>
                      <a:lnTo>
                        <a:pt x="66" y="48"/>
                      </a:lnTo>
                      <a:lnTo>
                        <a:pt x="18" y="48"/>
                      </a:lnTo>
                      <a:lnTo>
                        <a:pt x="0" y="1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636" name="Freeform 791"/>
                <p:cNvSpPr>
                  <a:spLocks/>
                </p:cNvSpPr>
                <p:nvPr/>
              </p:nvSpPr>
              <p:spPr bwMode="auto">
                <a:xfrm flipH="1">
                  <a:off x="466" y="1921"/>
                  <a:ext cx="85" cy="43"/>
                </a:xfrm>
                <a:custGeom>
                  <a:avLst/>
                  <a:gdLst>
                    <a:gd name="T0" fmla="*/ 838 w 48"/>
                    <a:gd name="T1" fmla="*/ 143 h 30"/>
                    <a:gd name="T2" fmla="*/ 521 w 48"/>
                    <a:gd name="T3" fmla="*/ 0 h 30"/>
                    <a:gd name="T4" fmla="*/ 0 w 48"/>
                    <a:gd name="T5" fmla="*/ 0 h 30"/>
                    <a:gd name="T6" fmla="*/ 207 w 48"/>
                    <a:gd name="T7" fmla="*/ 183 h 30"/>
                    <a:gd name="T8" fmla="*/ 838 w 48"/>
                    <a:gd name="T9" fmla="*/ 143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30">
                      <a:moveTo>
                        <a:pt x="48" y="24"/>
                      </a:moveTo>
                      <a:lnTo>
                        <a:pt x="30" y="0"/>
                      </a:lnTo>
                      <a:lnTo>
                        <a:pt x="0" y="0"/>
                      </a:lnTo>
                      <a:lnTo>
                        <a:pt x="12" y="30"/>
                      </a:lnTo>
                      <a:lnTo>
                        <a:pt x="48"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637" name="Freeform 792"/>
                <p:cNvSpPr>
                  <a:spLocks/>
                </p:cNvSpPr>
                <p:nvPr/>
              </p:nvSpPr>
              <p:spPr bwMode="auto">
                <a:xfrm flipH="1">
                  <a:off x="519" y="1921"/>
                  <a:ext cx="74" cy="68"/>
                </a:xfrm>
                <a:custGeom>
                  <a:avLst/>
                  <a:gdLst>
                    <a:gd name="T0" fmla="*/ 710 w 42"/>
                    <a:gd name="T1" fmla="*/ 173 h 48"/>
                    <a:gd name="T2" fmla="*/ 403 w 42"/>
                    <a:gd name="T3" fmla="*/ 0 h 48"/>
                    <a:gd name="T4" fmla="*/ 0 w 42"/>
                    <a:gd name="T5" fmla="*/ 105 h 48"/>
                    <a:gd name="T6" fmla="*/ 307 w 42"/>
                    <a:gd name="T7" fmla="*/ 273 h 48"/>
                    <a:gd name="T8" fmla="*/ 710 w 42"/>
                    <a:gd name="T9" fmla="*/ 173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 h="48">
                      <a:moveTo>
                        <a:pt x="42" y="30"/>
                      </a:moveTo>
                      <a:lnTo>
                        <a:pt x="24" y="0"/>
                      </a:lnTo>
                      <a:lnTo>
                        <a:pt x="0" y="18"/>
                      </a:lnTo>
                      <a:lnTo>
                        <a:pt x="18" y="48"/>
                      </a:lnTo>
                      <a:lnTo>
                        <a:pt x="42" y="30"/>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638" name="Freeform 793"/>
                <p:cNvSpPr>
                  <a:spLocks/>
                </p:cNvSpPr>
                <p:nvPr/>
              </p:nvSpPr>
              <p:spPr bwMode="auto">
                <a:xfrm flipH="1">
                  <a:off x="466" y="1955"/>
                  <a:ext cx="95" cy="34"/>
                </a:xfrm>
                <a:custGeom>
                  <a:avLst/>
                  <a:gdLst>
                    <a:gd name="T0" fmla="*/ 0 w 54"/>
                    <a:gd name="T1" fmla="*/ 136 h 24"/>
                    <a:gd name="T2" fmla="*/ 403 w 54"/>
                    <a:gd name="T3" fmla="*/ 0 h 24"/>
                    <a:gd name="T4" fmla="*/ 910 w 54"/>
                    <a:gd name="T5" fmla="*/ 0 h 24"/>
                    <a:gd name="T6" fmla="*/ 910 w 54"/>
                    <a:gd name="T7" fmla="*/ 136 h 24"/>
                    <a:gd name="T8" fmla="*/ 0 w 54"/>
                    <a:gd name="T9" fmla="*/ 136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4" h="24">
                      <a:moveTo>
                        <a:pt x="0" y="24"/>
                      </a:moveTo>
                      <a:lnTo>
                        <a:pt x="24" y="0"/>
                      </a:lnTo>
                      <a:lnTo>
                        <a:pt x="54" y="0"/>
                      </a:lnTo>
                      <a:lnTo>
                        <a:pt x="54" y="24"/>
                      </a:lnTo>
                      <a:lnTo>
                        <a:pt x="0" y="24"/>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639" name="Freeform 794"/>
                <p:cNvSpPr>
                  <a:spLocks/>
                </p:cNvSpPr>
                <p:nvPr/>
              </p:nvSpPr>
              <p:spPr bwMode="auto">
                <a:xfrm flipH="1">
                  <a:off x="466" y="1921"/>
                  <a:ext cx="127" cy="68"/>
                </a:xfrm>
                <a:custGeom>
                  <a:avLst/>
                  <a:gdLst>
                    <a:gd name="T0" fmla="*/ 0 w 72"/>
                    <a:gd name="T1" fmla="*/ 105 h 48"/>
                    <a:gd name="T2" fmla="*/ 407 w 72"/>
                    <a:gd name="T3" fmla="*/ 0 h 48"/>
                    <a:gd name="T4" fmla="*/ 921 w 72"/>
                    <a:gd name="T5" fmla="*/ 0 h 48"/>
                    <a:gd name="T6" fmla="*/ 1229 w 72"/>
                    <a:gd name="T7" fmla="*/ 136 h 48"/>
                    <a:gd name="T8" fmla="*/ 1229 w 72"/>
                    <a:gd name="T9" fmla="*/ 273 h 48"/>
                    <a:gd name="T10" fmla="*/ 309 w 72"/>
                    <a:gd name="T11" fmla="*/ 273 h 48"/>
                    <a:gd name="T12" fmla="*/ 0 w 72"/>
                    <a:gd name="T13" fmla="*/ 105 h 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2" h="48">
                      <a:moveTo>
                        <a:pt x="0" y="18"/>
                      </a:moveTo>
                      <a:lnTo>
                        <a:pt x="24" y="0"/>
                      </a:lnTo>
                      <a:lnTo>
                        <a:pt x="54" y="0"/>
                      </a:lnTo>
                      <a:lnTo>
                        <a:pt x="72" y="24"/>
                      </a:lnTo>
                      <a:lnTo>
                        <a:pt x="72" y="48"/>
                      </a:lnTo>
                      <a:lnTo>
                        <a:pt x="18" y="48"/>
                      </a:lnTo>
                      <a:lnTo>
                        <a:pt x="0" y="1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640" name="Freeform 795"/>
                <p:cNvSpPr>
                  <a:spLocks/>
                </p:cNvSpPr>
                <p:nvPr/>
              </p:nvSpPr>
              <p:spPr bwMode="auto">
                <a:xfrm flipH="1">
                  <a:off x="754" y="1930"/>
                  <a:ext cx="64" cy="68"/>
                </a:xfrm>
                <a:custGeom>
                  <a:avLst/>
                  <a:gdLst>
                    <a:gd name="T0" fmla="*/ 642 w 36"/>
                    <a:gd name="T1" fmla="*/ 136 h 48"/>
                    <a:gd name="T2" fmla="*/ 320 w 36"/>
                    <a:gd name="T3" fmla="*/ 0 h 48"/>
                    <a:gd name="T4" fmla="*/ 0 w 36"/>
                    <a:gd name="T5" fmla="*/ 105 h 48"/>
                    <a:gd name="T6" fmla="*/ 320 w 36"/>
                    <a:gd name="T7" fmla="*/ 273 h 48"/>
                    <a:gd name="T8" fmla="*/ 642 w 36"/>
                    <a:gd name="T9" fmla="*/ 136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48">
                      <a:moveTo>
                        <a:pt x="36" y="24"/>
                      </a:moveTo>
                      <a:lnTo>
                        <a:pt x="18" y="0"/>
                      </a:lnTo>
                      <a:lnTo>
                        <a:pt x="0" y="18"/>
                      </a:lnTo>
                      <a:lnTo>
                        <a:pt x="18" y="48"/>
                      </a:lnTo>
                      <a:lnTo>
                        <a:pt x="36" y="24"/>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grpSp>
          <p:graphicFrame>
            <p:nvGraphicFramePr>
              <p:cNvPr id="2452" name="Object 2203"/>
              <p:cNvGraphicFramePr>
                <a:graphicFrameLocks noChangeAspect="1"/>
              </p:cNvGraphicFramePr>
              <p:nvPr/>
            </p:nvGraphicFramePr>
            <p:xfrm>
              <a:off x="703" y="436"/>
              <a:ext cx="1315" cy="798"/>
            </p:xfrm>
            <a:graphic>
              <a:graphicData uri="http://schemas.openxmlformats.org/presentationml/2006/ole">
                <mc:AlternateContent xmlns:mc="http://schemas.openxmlformats.org/markup-compatibility/2006">
                  <mc:Choice xmlns:v="urn:schemas-microsoft-com:vml" Requires="v">
                    <p:oleObj spid="_x0000_s49210" name="צילום של Photo Editor" r:id="rId4" imgW="1428949" imgH="1428949" progId="MSPhotoEd.3">
                      <p:embed/>
                    </p:oleObj>
                  </mc:Choice>
                  <mc:Fallback>
                    <p:oleObj name="צילום של Photo Editor" r:id="rId4" imgW="1428949" imgH="1428949" progId="MSPhotoEd.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3" y="436"/>
                            <a:ext cx="1315" cy="7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070" name="Group 796"/>
            <p:cNvGrpSpPr>
              <a:grpSpLocks/>
            </p:cNvGrpSpPr>
            <p:nvPr/>
          </p:nvGrpSpPr>
          <p:grpSpPr bwMode="auto">
            <a:xfrm flipH="1">
              <a:off x="703" y="2523"/>
              <a:ext cx="726" cy="978"/>
              <a:chOff x="2721" y="1483"/>
              <a:chExt cx="1478" cy="1852"/>
            </a:xfrm>
          </p:grpSpPr>
          <p:sp>
            <p:nvSpPr>
              <p:cNvPr id="2071" name="Freeform 797"/>
              <p:cNvSpPr>
                <a:spLocks/>
              </p:cNvSpPr>
              <p:nvPr/>
            </p:nvSpPr>
            <p:spPr bwMode="auto">
              <a:xfrm>
                <a:off x="3123" y="2349"/>
                <a:ext cx="36" cy="24"/>
              </a:xfrm>
              <a:custGeom>
                <a:avLst/>
                <a:gdLst>
                  <a:gd name="T0" fmla="*/ 0 w 36"/>
                  <a:gd name="T1" fmla="*/ 6 h 24"/>
                  <a:gd name="T2" fmla="*/ 12 w 36"/>
                  <a:gd name="T3" fmla="*/ 0 h 24"/>
                  <a:gd name="T4" fmla="*/ 24 w 36"/>
                  <a:gd name="T5" fmla="*/ 0 h 24"/>
                  <a:gd name="T6" fmla="*/ 30 w 36"/>
                  <a:gd name="T7" fmla="*/ 12 h 24"/>
                  <a:gd name="T8" fmla="*/ 36 w 36"/>
                  <a:gd name="T9" fmla="*/ 24 h 24"/>
                  <a:gd name="T10" fmla="*/ 6 w 36"/>
                  <a:gd name="T11" fmla="*/ 24 h 24"/>
                  <a:gd name="T12" fmla="*/ 0 w 36"/>
                  <a:gd name="T13" fmla="*/ 6 h 2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6" h="24">
                    <a:moveTo>
                      <a:pt x="0" y="6"/>
                    </a:moveTo>
                    <a:lnTo>
                      <a:pt x="12" y="0"/>
                    </a:lnTo>
                    <a:lnTo>
                      <a:pt x="24" y="0"/>
                    </a:lnTo>
                    <a:lnTo>
                      <a:pt x="30" y="12"/>
                    </a:lnTo>
                    <a:lnTo>
                      <a:pt x="36" y="24"/>
                    </a:lnTo>
                    <a:lnTo>
                      <a:pt x="6" y="24"/>
                    </a:lnTo>
                    <a:lnTo>
                      <a:pt x="0" y="6"/>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072" name="Freeform 798"/>
              <p:cNvSpPr>
                <a:spLocks/>
              </p:cNvSpPr>
              <p:nvPr/>
            </p:nvSpPr>
            <p:spPr bwMode="auto">
              <a:xfrm>
                <a:off x="3298" y="2343"/>
                <a:ext cx="24" cy="18"/>
              </a:xfrm>
              <a:custGeom>
                <a:avLst/>
                <a:gdLst>
                  <a:gd name="T0" fmla="*/ 24 w 24"/>
                  <a:gd name="T1" fmla="*/ 12 h 18"/>
                  <a:gd name="T2" fmla="*/ 18 w 24"/>
                  <a:gd name="T3" fmla="*/ 0 h 18"/>
                  <a:gd name="T4" fmla="*/ 0 w 24"/>
                  <a:gd name="T5" fmla="*/ 0 h 18"/>
                  <a:gd name="T6" fmla="*/ 6 w 24"/>
                  <a:gd name="T7" fmla="*/ 18 h 18"/>
                  <a:gd name="T8" fmla="*/ 24 w 24"/>
                  <a:gd name="T9" fmla="*/ 12 h 1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 h="18">
                    <a:moveTo>
                      <a:pt x="24" y="12"/>
                    </a:moveTo>
                    <a:lnTo>
                      <a:pt x="18" y="0"/>
                    </a:lnTo>
                    <a:lnTo>
                      <a:pt x="0" y="0"/>
                    </a:lnTo>
                    <a:lnTo>
                      <a:pt x="6" y="18"/>
                    </a:lnTo>
                    <a:lnTo>
                      <a:pt x="24" y="1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073" name="Freeform 799"/>
              <p:cNvSpPr>
                <a:spLocks/>
              </p:cNvSpPr>
              <p:nvPr/>
            </p:nvSpPr>
            <p:spPr bwMode="auto">
              <a:xfrm>
                <a:off x="3292" y="2343"/>
                <a:ext cx="18" cy="24"/>
              </a:xfrm>
              <a:custGeom>
                <a:avLst/>
                <a:gdLst>
                  <a:gd name="T0" fmla="*/ 18 w 18"/>
                  <a:gd name="T1" fmla="*/ 12 h 24"/>
                  <a:gd name="T2" fmla="*/ 6 w 18"/>
                  <a:gd name="T3" fmla="*/ 0 h 24"/>
                  <a:gd name="T4" fmla="*/ 0 w 18"/>
                  <a:gd name="T5" fmla="*/ 12 h 24"/>
                  <a:gd name="T6" fmla="*/ 6 w 18"/>
                  <a:gd name="T7" fmla="*/ 24 h 24"/>
                  <a:gd name="T8" fmla="*/ 18 w 18"/>
                  <a:gd name="T9" fmla="*/ 12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 h="24">
                    <a:moveTo>
                      <a:pt x="18" y="12"/>
                    </a:moveTo>
                    <a:lnTo>
                      <a:pt x="6" y="0"/>
                    </a:lnTo>
                    <a:lnTo>
                      <a:pt x="0" y="12"/>
                    </a:lnTo>
                    <a:lnTo>
                      <a:pt x="6" y="24"/>
                    </a:lnTo>
                    <a:lnTo>
                      <a:pt x="18" y="12"/>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074" name="Freeform 800"/>
              <p:cNvSpPr>
                <a:spLocks/>
              </p:cNvSpPr>
              <p:nvPr/>
            </p:nvSpPr>
            <p:spPr bwMode="auto">
              <a:xfrm>
                <a:off x="3298" y="2355"/>
                <a:ext cx="24" cy="12"/>
              </a:xfrm>
              <a:custGeom>
                <a:avLst/>
                <a:gdLst>
                  <a:gd name="T0" fmla="*/ 0 w 24"/>
                  <a:gd name="T1" fmla="*/ 12 h 12"/>
                  <a:gd name="T2" fmla="*/ 12 w 24"/>
                  <a:gd name="T3" fmla="*/ 0 h 12"/>
                  <a:gd name="T4" fmla="*/ 24 w 24"/>
                  <a:gd name="T5" fmla="*/ 0 h 12"/>
                  <a:gd name="T6" fmla="*/ 24 w 24"/>
                  <a:gd name="T7" fmla="*/ 12 h 12"/>
                  <a:gd name="T8" fmla="*/ 0 w 24"/>
                  <a:gd name="T9" fmla="*/ 12 h 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 h="12">
                    <a:moveTo>
                      <a:pt x="0" y="12"/>
                    </a:moveTo>
                    <a:lnTo>
                      <a:pt x="12" y="0"/>
                    </a:lnTo>
                    <a:lnTo>
                      <a:pt x="24" y="0"/>
                    </a:lnTo>
                    <a:lnTo>
                      <a:pt x="24" y="12"/>
                    </a:lnTo>
                    <a:lnTo>
                      <a:pt x="0" y="12"/>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075" name="Freeform 801"/>
              <p:cNvSpPr>
                <a:spLocks/>
              </p:cNvSpPr>
              <p:nvPr/>
            </p:nvSpPr>
            <p:spPr bwMode="auto">
              <a:xfrm>
                <a:off x="3292" y="2343"/>
                <a:ext cx="30" cy="24"/>
              </a:xfrm>
              <a:custGeom>
                <a:avLst/>
                <a:gdLst>
                  <a:gd name="T0" fmla="*/ 0 w 30"/>
                  <a:gd name="T1" fmla="*/ 12 h 24"/>
                  <a:gd name="T2" fmla="*/ 12 w 30"/>
                  <a:gd name="T3" fmla="*/ 0 h 24"/>
                  <a:gd name="T4" fmla="*/ 24 w 30"/>
                  <a:gd name="T5" fmla="*/ 0 h 24"/>
                  <a:gd name="T6" fmla="*/ 30 w 30"/>
                  <a:gd name="T7" fmla="*/ 12 h 24"/>
                  <a:gd name="T8" fmla="*/ 30 w 30"/>
                  <a:gd name="T9" fmla="*/ 24 h 24"/>
                  <a:gd name="T10" fmla="*/ 6 w 30"/>
                  <a:gd name="T11" fmla="*/ 24 h 24"/>
                  <a:gd name="T12" fmla="*/ 0 w 30"/>
                  <a:gd name="T13" fmla="*/ 12 h 2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 h="24">
                    <a:moveTo>
                      <a:pt x="0" y="12"/>
                    </a:moveTo>
                    <a:lnTo>
                      <a:pt x="12" y="0"/>
                    </a:lnTo>
                    <a:lnTo>
                      <a:pt x="24" y="0"/>
                    </a:lnTo>
                    <a:lnTo>
                      <a:pt x="30" y="12"/>
                    </a:lnTo>
                    <a:lnTo>
                      <a:pt x="30" y="24"/>
                    </a:lnTo>
                    <a:lnTo>
                      <a:pt x="6" y="24"/>
                    </a:lnTo>
                    <a:lnTo>
                      <a:pt x="0" y="12"/>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076" name="Freeform 802"/>
              <p:cNvSpPr>
                <a:spLocks/>
              </p:cNvSpPr>
              <p:nvPr/>
            </p:nvSpPr>
            <p:spPr bwMode="auto">
              <a:xfrm>
                <a:off x="3268" y="2343"/>
                <a:ext cx="24" cy="18"/>
              </a:xfrm>
              <a:custGeom>
                <a:avLst/>
                <a:gdLst>
                  <a:gd name="T0" fmla="*/ 24 w 24"/>
                  <a:gd name="T1" fmla="*/ 12 h 18"/>
                  <a:gd name="T2" fmla="*/ 18 w 24"/>
                  <a:gd name="T3" fmla="*/ 0 h 18"/>
                  <a:gd name="T4" fmla="*/ 0 w 24"/>
                  <a:gd name="T5" fmla="*/ 0 h 18"/>
                  <a:gd name="T6" fmla="*/ 6 w 24"/>
                  <a:gd name="T7" fmla="*/ 18 h 18"/>
                  <a:gd name="T8" fmla="*/ 24 w 24"/>
                  <a:gd name="T9" fmla="*/ 12 h 1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 h="18">
                    <a:moveTo>
                      <a:pt x="24" y="12"/>
                    </a:moveTo>
                    <a:lnTo>
                      <a:pt x="18" y="0"/>
                    </a:lnTo>
                    <a:lnTo>
                      <a:pt x="0" y="0"/>
                    </a:lnTo>
                    <a:lnTo>
                      <a:pt x="6" y="18"/>
                    </a:lnTo>
                    <a:lnTo>
                      <a:pt x="24" y="1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077" name="Freeform 803"/>
              <p:cNvSpPr>
                <a:spLocks/>
              </p:cNvSpPr>
              <p:nvPr/>
            </p:nvSpPr>
            <p:spPr bwMode="auto">
              <a:xfrm>
                <a:off x="3256" y="2343"/>
                <a:ext cx="18" cy="24"/>
              </a:xfrm>
              <a:custGeom>
                <a:avLst/>
                <a:gdLst>
                  <a:gd name="T0" fmla="*/ 18 w 18"/>
                  <a:gd name="T1" fmla="*/ 12 h 24"/>
                  <a:gd name="T2" fmla="*/ 12 w 18"/>
                  <a:gd name="T3" fmla="*/ 0 h 24"/>
                  <a:gd name="T4" fmla="*/ 0 w 18"/>
                  <a:gd name="T5" fmla="*/ 12 h 24"/>
                  <a:gd name="T6" fmla="*/ 12 w 18"/>
                  <a:gd name="T7" fmla="*/ 24 h 24"/>
                  <a:gd name="T8" fmla="*/ 18 w 18"/>
                  <a:gd name="T9" fmla="*/ 12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 h="24">
                    <a:moveTo>
                      <a:pt x="18" y="12"/>
                    </a:moveTo>
                    <a:lnTo>
                      <a:pt x="12" y="0"/>
                    </a:lnTo>
                    <a:lnTo>
                      <a:pt x="0" y="12"/>
                    </a:lnTo>
                    <a:lnTo>
                      <a:pt x="12" y="24"/>
                    </a:lnTo>
                    <a:lnTo>
                      <a:pt x="18" y="12"/>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078" name="Freeform 804"/>
              <p:cNvSpPr>
                <a:spLocks/>
              </p:cNvSpPr>
              <p:nvPr/>
            </p:nvSpPr>
            <p:spPr bwMode="auto">
              <a:xfrm>
                <a:off x="3262" y="2355"/>
                <a:ext cx="30" cy="12"/>
              </a:xfrm>
              <a:custGeom>
                <a:avLst/>
                <a:gdLst>
                  <a:gd name="T0" fmla="*/ 0 w 30"/>
                  <a:gd name="T1" fmla="*/ 12 h 12"/>
                  <a:gd name="T2" fmla="*/ 12 w 30"/>
                  <a:gd name="T3" fmla="*/ 0 h 12"/>
                  <a:gd name="T4" fmla="*/ 30 w 30"/>
                  <a:gd name="T5" fmla="*/ 0 h 12"/>
                  <a:gd name="T6" fmla="*/ 30 w 30"/>
                  <a:gd name="T7" fmla="*/ 12 h 12"/>
                  <a:gd name="T8" fmla="*/ 0 w 30"/>
                  <a:gd name="T9" fmla="*/ 12 h 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 h="12">
                    <a:moveTo>
                      <a:pt x="0" y="12"/>
                    </a:moveTo>
                    <a:lnTo>
                      <a:pt x="12" y="0"/>
                    </a:lnTo>
                    <a:lnTo>
                      <a:pt x="30" y="0"/>
                    </a:lnTo>
                    <a:lnTo>
                      <a:pt x="30" y="12"/>
                    </a:lnTo>
                    <a:lnTo>
                      <a:pt x="0" y="12"/>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079" name="Freeform 805"/>
              <p:cNvSpPr>
                <a:spLocks/>
              </p:cNvSpPr>
              <p:nvPr/>
            </p:nvSpPr>
            <p:spPr bwMode="auto">
              <a:xfrm>
                <a:off x="3256" y="2343"/>
                <a:ext cx="36" cy="24"/>
              </a:xfrm>
              <a:custGeom>
                <a:avLst/>
                <a:gdLst>
                  <a:gd name="T0" fmla="*/ 0 w 36"/>
                  <a:gd name="T1" fmla="*/ 12 h 24"/>
                  <a:gd name="T2" fmla="*/ 12 w 36"/>
                  <a:gd name="T3" fmla="*/ 0 h 24"/>
                  <a:gd name="T4" fmla="*/ 24 w 36"/>
                  <a:gd name="T5" fmla="*/ 0 h 24"/>
                  <a:gd name="T6" fmla="*/ 36 w 36"/>
                  <a:gd name="T7" fmla="*/ 12 h 24"/>
                  <a:gd name="T8" fmla="*/ 36 w 36"/>
                  <a:gd name="T9" fmla="*/ 24 h 24"/>
                  <a:gd name="T10" fmla="*/ 12 w 36"/>
                  <a:gd name="T11" fmla="*/ 24 h 24"/>
                  <a:gd name="T12" fmla="*/ 0 w 36"/>
                  <a:gd name="T13" fmla="*/ 12 h 2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6" h="24">
                    <a:moveTo>
                      <a:pt x="0" y="12"/>
                    </a:moveTo>
                    <a:lnTo>
                      <a:pt x="12" y="0"/>
                    </a:lnTo>
                    <a:lnTo>
                      <a:pt x="24" y="0"/>
                    </a:lnTo>
                    <a:lnTo>
                      <a:pt x="36" y="12"/>
                    </a:lnTo>
                    <a:lnTo>
                      <a:pt x="36" y="24"/>
                    </a:lnTo>
                    <a:lnTo>
                      <a:pt x="12" y="24"/>
                    </a:lnTo>
                    <a:lnTo>
                      <a:pt x="0" y="12"/>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080" name="Freeform 806"/>
              <p:cNvSpPr>
                <a:spLocks/>
              </p:cNvSpPr>
              <p:nvPr/>
            </p:nvSpPr>
            <p:spPr bwMode="auto">
              <a:xfrm>
                <a:off x="2913" y="2373"/>
                <a:ext cx="186" cy="18"/>
              </a:xfrm>
              <a:custGeom>
                <a:avLst/>
                <a:gdLst>
                  <a:gd name="T0" fmla="*/ 186 w 186"/>
                  <a:gd name="T1" fmla="*/ 12 h 18"/>
                  <a:gd name="T2" fmla="*/ 180 w 186"/>
                  <a:gd name="T3" fmla="*/ 0 h 18"/>
                  <a:gd name="T4" fmla="*/ 0 w 186"/>
                  <a:gd name="T5" fmla="*/ 6 h 18"/>
                  <a:gd name="T6" fmla="*/ 6 w 186"/>
                  <a:gd name="T7" fmla="*/ 18 h 18"/>
                  <a:gd name="T8" fmla="*/ 186 w 186"/>
                  <a:gd name="T9" fmla="*/ 12 h 1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6" h="18">
                    <a:moveTo>
                      <a:pt x="186" y="12"/>
                    </a:moveTo>
                    <a:lnTo>
                      <a:pt x="180" y="0"/>
                    </a:lnTo>
                    <a:lnTo>
                      <a:pt x="0" y="6"/>
                    </a:lnTo>
                    <a:lnTo>
                      <a:pt x="6" y="18"/>
                    </a:lnTo>
                    <a:lnTo>
                      <a:pt x="186" y="1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081" name="Freeform 807"/>
              <p:cNvSpPr>
                <a:spLocks/>
              </p:cNvSpPr>
              <p:nvPr/>
            </p:nvSpPr>
            <p:spPr bwMode="auto">
              <a:xfrm>
                <a:off x="2901" y="2379"/>
                <a:ext cx="24" cy="24"/>
              </a:xfrm>
              <a:custGeom>
                <a:avLst/>
                <a:gdLst>
                  <a:gd name="T0" fmla="*/ 24 w 24"/>
                  <a:gd name="T1" fmla="*/ 12 h 24"/>
                  <a:gd name="T2" fmla="*/ 12 w 24"/>
                  <a:gd name="T3" fmla="*/ 0 h 24"/>
                  <a:gd name="T4" fmla="*/ 0 w 24"/>
                  <a:gd name="T5" fmla="*/ 6 h 24"/>
                  <a:gd name="T6" fmla="*/ 12 w 24"/>
                  <a:gd name="T7" fmla="*/ 24 h 24"/>
                  <a:gd name="T8" fmla="*/ 24 w 24"/>
                  <a:gd name="T9" fmla="*/ 12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 h="24">
                    <a:moveTo>
                      <a:pt x="24" y="12"/>
                    </a:moveTo>
                    <a:lnTo>
                      <a:pt x="12" y="0"/>
                    </a:lnTo>
                    <a:lnTo>
                      <a:pt x="0" y="6"/>
                    </a:lnTo>
                    <a:lnTo>
                      <a:pt x="12" y="24"/>
                    </a:lnTo>
                    <a:lnTo>
                      <a:pt x="24" y="12"/>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082" name="Freeform 808"/>
              <p:cNvSpPr>
                <a:spLocks/>
              </p:cNvSpPr>
              <p:nvPr/>
            </p:nvSpPr>
            <p:spPr bwMode="auto">
              <a:xfrm>
                <a:off x="2913" y="2385"/>
                <a:ext cx="192" cy="18"/>
              </a:xfrm>
              <a:custGeom>
                <a:avLst/>
                <a:gdLst>
                  <a:gd name="T0" fmla="*/ 0 w 192"/>
                  <a:gd name="T1" fmla="*/ 18 h 18"/>
                  <a:gd name="T2" fmla="*/ 6 w 192"/>
                  <a:gd name="T3" fmla="*/ 6 h 18"/>
                  <a:gd name="T4" fmla="*/ 186 w 192"/>
                  <a:gd name="T5" fmla="*/ 0 h 18"/>
                  <a:gd name="T6" fmla="*/ 192 w 192"/>
                  <a:gd name="T7" fmla="*/ 12 h 18"/>
                  <a:gd name="T8" fmla="*/ 0 w 192"/>
                  <a:gd name="T9" fmla="*/ 18 h 1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2" h="18">
                    <a:moveTo>
                      <a:pt x="0" y="18"/>
                    </a:moveTo>
                    <a:lnTo>
                      <a:pt x="6" y="6"/>
                    </a:lnTo>
                    <a:lnTo>
                      <a:pt x="186" y="0"/>
                    </a:lnTo>
                    <a:lnTo>
                      <a:pt x="192" y="12"/>
                    </a:lnTo>
                    <a:lnTo>
                      <a:pt x="0" y="18"/>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083" name="Freeform 809"/>
              <p:cNvSpPr>
                <a:spLocks/>
              </p:cNvSpPr>
              <p:nvPr/>
            </p:nvSpPr>
            <p:spPr bwMode="auto">
              <a:xfrm>
                <a:off x="2901" y="2373"/>
                <a:ext cx="204" cy="30"/>
              </a:xfrm>
              <a:custGeom>
                <a:avLst/>
                <a:gdLst>
                  <a:gd name="T0" fmla="*/ 0 w 204"/>
                  <a:gd name="T1" fmla="*/ 12 h 30"/>
                  <a:gd name="T2" fmla="*/ 12 w 204"/>
                  <a:gd name="T3" fmla="*/ 6 h 30"/>
                  <a:gd name="T4" fmla="*/ 192 w 204"/>
                  <a:gd name="T5" fmla="*/ 0 h 30"/>
                  <a:gd name="T6" fmla="*/ 198 w 204"/>
                  <a:gd name="T7" fmla="*/ 12 h 30"/>
                  <a:gd name="T8" fmla="*/ 204 w 204"/>
                  <a:gd name="T9" fmla="*/ 24 h 30"/>
                  <a:gd name="T10" fmla="*/ 12 w 204"/>
                  <a:gd name="T11" fmla="*/ 30 h 30"/>
                  <a:gd name="T12" fmla="*/ 0 w 204"/>
                  <a:gd name="T13" fmla="*/ 12 h 3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04" h="30">
                    <a:moveTo>
                      <a:pt x="0" y="12"/>
                    </a:moveTo>
                    <a:lnTo>
                      <a:pt x="12" y="6"/>
                    </a:lnTo>
                    <a:lnTo>
                      <a:pt x="192" y="0"/>
                    </a:lnTo>
                    <a:lnTo>
                      <a:pt x="198" y="12"/>
                    </a:lnTo>
                    <a:lnTo>
                      <a:pt x="204" y="24"/>
                    </a:lnTo>
                    <a:lnTo>
                      <a:pt x="12" y="30"/>
                    </a:lnTo>
                    <a:lnTo>
                      <a:pt x="0" y="12"/>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084" name="Freeform 810"/>
              <p:cNvSpPr>
                <a:spLocks/>
              </p:cNvSpPr>
              <p:nvPr/>
            </p:nvSpPr>
            <p:spPr bwMode="auto">
              <a:xfrm>
                <a:off x="3057" y="3004"/>
                <a:ext cx="78" cy="109"/>
              </a:xfrm>
              <a:custGeom>
                <a:avLst/>
                <a:gdLst>
                  <a:gd name="T0" fmla="*/ 72 w 78"/>
                  <a:gd name="T1" fmla="*/ 103 h 109"/>
                  <a:gd name="T2" fmla="*/ 72 w 78"/>
                  <a:gd name="T3" fmla="*/ 103 h 109"/>
                  <a:gd name="T4" fmla="*/ 72 w 78"/>
                  <a:gd name="T5" fmla="*/ 103 h 109"/>
                  <a:gd name="T6" fmla="*/ 72 w 78"/>
                  <a:gd name="T7" fmla="*/ 103 h 109"/>
                  <a:gd name="T8" fmla="*/ 72 w 78"/>
                  <a:gd name="T9" fmla="*/ 109 h 109"/>
                  <a:gd name="T10" fmla="*/ 72 w 78"/>
                  <a:gd name="T11" fmla="*/ 109 h 109"/>
                  <a:gd name="T12" fmla="*/ 72 w 78"/>
                  <a:gd name="T13" fmla="*/ 109 h 109"/>
                  <a:gd name="T14" fmla="*/ 66 w 78"/>
                  <a:gd name="T15" fmla="*/ 109 h 109"/>
                  <a:gd name="T16" fmla="*/ 66 w 78"/>
                  <a:gd name="T17" fmla="*/ 103 h 109"/>
                  <a:gd name="T18" fmla="*/ 60 w 78"/>
                  <a:gd name="T19" fmla="*/ 103 h 109"/>
                  <a:gd name="T20" fmla="*/ 54 w 78"/>
                  <a:gd name="T21" fmla="*/ 97 h 109"/>
                  <a:gd name="T22" fmla="*/ 54 w 78"/>
                  <a:gd name="T23" fmla="*/ 91 h 109"/>
                  <a:gd name="T24" fmla="*/ 48 w 78"/>
                  <a:gd name="T25" fmla="*/ 91 h 109"/>
                  <a:gd name="T26" fmla="*/ 42 w 78"/>
                  <a:gd name="T27" fmla="*/ 85 h 109"/>
                  <a:gd name="T28" fmla="*/ 36 w 78"/>
                  <a:gd name="T29" fmla="*/ 73 h 109"/>
                  <a:gd name="T30" fmla="*/ 30 w 78"/>
                  <a:gd name="T31" fmla="*/ 67 h 109"/>
                  <a:gd name="T32" fmla="*/ 24 w 78"/>
                  <a:gd name="T33" fmla="*/ 61 h 109"/>
                  <a:gd name="T34" fmla="*/ 18 w 78"/>
                  <a:gd name="T35" fmla="*/ 55 h 109"/>
                  <a:gd name="T36" fmla="*/ 18 w 78"/>
                  <a:gd name="T37" fmla="*/ 43 h 109"/>
                  <a:gd name="T38" fmla="*/ 12 w 78"/>
                  <a:gd name="T39" fmla="*/ 37 h 109"/>
                  <a:gd name="T40" fmla="*/ 6 w 78"/>
                  <a:gd name="T41" fmla="*/ 31 h 109"/>
                  <a:gd name="T42" fmla="*/ 6 w 78"/>
                  <a:gd name="T43" fmla="*/ 19 h 109"/>
                  <a:gd name="T44" fmla="*/ 6 w 78"/>
                  <a:gd name="T45" fmla="*/ 12 h 109"/>
                  <a:gd name="T46" fmla="*/ 0 w 78"/>
                  <a:gd name="T47" fmla="*/ 6 h 109"/>
                  <a:gd name="T48" fmla="*/ 6 w 78"/>
                  <a:gd name="T49" fmla="*/ 0 h 109"/>
                  <a:gd name="T50" fmla="*/ 6 w 78"/>
                  <a:gd name="T51" fmla="*/ 0 h 109"/>
                  <a:gd name="T52" fmla="*/ 6 w 78"/>
                  <a:gd name="T53" fmla="*/ 0 h 109"/>
                  <a:gd name="T54" fmla="*/ 6 w 78"/>
                  <a:gd name="T55" fmla="*/ 0 h 109"/>
                  <a:gd name="T56" fmla="*/ 12 w 78"/>
                  <a:gd name="T57" fmla="*/ 0 h 109"/>
                  <a:gd name="T58" fmla="*/ 12 w 78"/>
                  <a:gd name="T59" fmla="*/ 0 h 109"/>
                  <a:gd name="T60" fmla="*/ 18 w 78"/>
                  <a:gd name="T61" fmla="*/ 0 h 109"/>
                  <a:gd name="T62" fmla="*/ 18 w 78"/>
                  <a:gd name="T63" fmla="*/ 0 h 109"/>
                  <a:gd name="T64" fmla="*/ 24 w 78"/>
                  <a:gd name="T65" fmla="*/ 6 h 109"/>
                  <a:gd name="T66" fmla="*/ 30 w 78"/>
                  <a:gd name="T67" fmla="*/ 6 h 109"/>
                  <a:gd name="T68" fmla="*/ 36 w 78"/>
                  <a:gd name="T69" fmla="*/ 6 h 109"/>
                  <a:gd name="T70" fmla="*/ 42 w 78"/>
                  <a:gd name="T71" fmla="*/ 12 h 109"/>
                  <a:gd name="T72" fmla="*/ 48 w 78"/>
                  <a:gd name="T73" fmla="*/ 12 h 109"/>
                  <a:gd name="T74" fmla="*/ 48 w 78"/>
                  <a:gd name="T75" fmla="*/ 19 h 109"/>
                  <a:gd name="T76" fmla="*/ 54 w 78"/>
                  <a:gd name="T77" fmla="*/ 19 h 109"/>
                  <a:gd name="T78" fmla="*/ 60 w 78"/>
                  <a:gd name="T79" fmla="*/ 25 h 109"/>
                  <a:gd name="T80" fmla="*/ 66 w 78"/>
                  <a:gd name="T81" fmla="*/ 31 h 109"/>
                  <a:gd name="T82" fmla="*/ 66 w 78"/>
                  <a:gd name="T83" fmla="*/ 37 h 109"/>
                  <a:gd name="T84" fmla="*/ 72 w 78"/>
                  <a:gd name="T85" fmla="*/ 43 h 109"/>
                  <a:gd name="T86" fmla="*/ 72 w 78"/>
                  <a:gd name="T87" fmla="*/ 49 h 109"/>
                  <a:gd name="T88" fmla="*/ 72 w 78"/>
                  <a:gd name="T89" fmla="*/ 55 h 109"/>
                  <a:gd name="T90" fmla="*/ 78 w 78"/>
                  <a:gd name="T91" fmla="*/ 61 h 109"/>
                  <a:gd name="T92" fmla="*/ 78 w 78"/>
                  <a:gd name="T93" fmla="*/ 61 h 109"/>
                  <a:gd name="T94" fmla="*/ 78 w 78"/>
                  <a:gd name="T95" fmla="*/ 67 h 109"/>
                  <a:gd name="T96" fmla="*/ 78 w 78"/>
                  <a:gd name="T97" fmla="*/ 73 h 109"/>
                  <a:gd name="T98" fmla="*/ 78 w 78"/>
                  <a:gd name="T99" fmla="*/ 79 h 109"/>
                  <a:gd name="T100" fmla="*/ 78 w 78"/>
                  <a:gd name="T101" fmla="*/ 85 h 109"/>
                  <a:gd name="T102" fmla="*/ 78 w 78"/>
                  <a:gd name="T103" fmla="*/ 85 h 109"/>
                  <a:gd name="T104" fmla="*/ 78 w 78"/>
                  <a:gd name="T105" fmla="*/ 91 h 109"/>
                  <a:gd name="T106" fmla="*/ 78 w 78"/>
                  <a:gd name="T107" fmla="*/ 91 h 109"/>
                  <a:gd name="T108" fmla="*/ 78 w 78"/>
                  <a:gd name="T109" fmla="*/ 97 h 109"/>
                  <a:gd name="T110" fmla="*/ 72 w 78"/>
                  <a:gd name="T111" fmla="*/ 97 h 109"/>
                  <a:gd name="T112" fmla="*/ 72 w 78"/>
                  <a:gd name="T113" fmla="*/ 103 h 109"/>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78" h="109">
                    <a:moveTo>
                      <a:pt x="72" y="103"/>
                    </a:moveTo>
                    <a:lnTo>
                      <a:pt x="72" y="103"/>
                    </a:lnTo>
                    <a:lnTo>
                      <a:pt x="72" y="109"/>
                    </a:lnTo>
                    <a:lnTo>
                      <a:pt x="66" y="109"/>
                    </a:lnTo>
                    <a:lnTo>
                      <a:pt x="66" y="103"/>
                    </a:lnTo>
                    <a:lnTo>
                      <a:pt x="60" y="103"/>
                    </a:lnTo>
                    <a:lnTo>
                      <a:pt x="54" y="97"/>
                    </a:lnTo>
                    <a:lnTo>
                      <a:pt x="54" y="91"/>
                    </a:lnTo>
                    <a:lnTo>
                      <a:pt x="48" y="91"/>
                    </a:lnTo>
                    <a:lnTo>
                      <a:pt x="42" y="85"/>
                    </a:lnTo>
                    <a:lnTo>
                      <a:pt x="36" y="73"/>
                    </a:lnTo>
                    <a:lnTo>
                      <a:pt x="30" y="67"/>
                    </a:lnTo>
                    <a:lnTo>
                      <a:pt x="24" y="61"/>
                    </a:lnTo>
                    <a:lnTo>
                      <a:pt x="18" y="55"/>
                    </a:lnTo>
                    <a:lnTo>
                      <a:pt x="18" y="43"/>
                    </a:lnTo>
                    <a:lnTo>
                      <a:pt x="12" y="37"/>
                    </a:lnTo>
                    <a:lnTo>
                      <a:pt x="6" y="31"/>
                    </a:lnTo>
                    <a:lnTo>
                      <a:pt x="6" y="19"/>
                    </a:lnTo>
                    <a:lnTo>
                      <a:pt x="6" y="12"/>
                    </a:lnTo>
                    <a:lnTo>
                      <a:pt x="0" y="6"/>
                    </a:lnTo>
                    <a:lnTo>
                      <a:pt x="6" y="0"/>
                    </a:lnTo>
                    <a:lnTo>
                      <a:pt x="12" y="0"/>
                    </a:lnTo>
                    <a:lnTo>
                      <a:pt x="18" y="0"/>
                    </a:lnTo>
                    <a:lnTo>
                      <a:pt x="24" y="6"/>
                    </a:lnTo>
                    <a:lnTo>
                      <a:pt x="30" y="6"/>
                    </a:lnTo>
                    <a:lnTo>
                      <a:pt x="36" y="6"/>
                    </a:lnTo>
                    <a:lnTo>
                      <a:pt x="42" y="12"/>
                    </a:lnTo>
                    <a:lnTo>
                      <a:pt x="48" y="12"/>
                    </a:lnTo>
                    <a:lnTo>
                      <a:pt x="48" y="19"/>
                    </a:lnTo>
                    <a:lnTo>
                      <a:pt x="54" y="19"/>
                    </a:lnTo>
                    <a:lnTo>
                      <a:pt x="60" y="25"/>
                    </a:lnTo>
                    <a:lnTo>
                      <a:pt x="66" y="31"/>
                    </a:lnTo>
                    <a:lnTo>
                      <a:pt x="66" y="37"/>
                    </a:lnTo>
                    <a:lnTo>
                      <a:pt x="72" y="43"/>
                    </a:lnTo>
                    <a:lnTo>
                      <a:pt x="72" y="49"/>
                    </a:lnTo>
                    <a:lnTo>
                      <a:pt x="72" y="55"/>
                    </a:lnTo>
                    <a:lnTo>
                      <a:pt x="78" y="61"/>
                    </a:lnTo>
                    <a:lnTo>
                      <a:pt x="78" y="67"/>
                    </a:lnTo>
                    <a:lnTo>
                      <a:pt x="78" y="73"/>
                    </a:lnTo>
                    <a:lnTo>
                      <a:pt x="78" y="79"/>
                    </a:lnTo>
                    <a:lnTo>
                      <a:pt x="78" y="85"/>
                    </a:lnTo>
                    <a:lnTo>
                      <a:pt x="78" y="91"/>
                    </a:lnTo>
                    <a:lnTo>
                      <a:pt x="78" y="97"/>
                    </a:lnTo>
                    <a:lnTo>
                      <a:pt x="72" y="97"/>
                    </a:lnTo>
                    <a:lnTo>
                      <a:pt x="72" y="103"/>
                    </a:lnTo>
                    <a:close/>
                  </a:path>
                </a:pathLst>
              </a:custGeom>
              <a:solidFill>
                <a:srgbClr val="0065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085" name="Freeform 811"/>
              <p:cNvSpPr>
                <a:spLocks/>
              </p:cNvSpPr>
              <p:nvPr/>
            </p:nvSpPr>
            <p:spPr bwMode="auto">
              <a:xfrm>
                <a:off x="3057" y="3004"/>
                <a:ext cx="78" cy="109"/>
              </a:xfrm>
              <a:custGeom>
                <a:avLst/>
                <a:gdLst>
                  <a:gd name="T0" fmla="*/ 72 w 78"/>
                  <a:gd name="T1" fmla="*/ 103 h 109"/>
                  <a:gd name="T2" fmla="*/ 72 w 78"/>
                  <a:gd name="T3" fmla="*/ 103 h 109"/>
                  <a:gd name="T4" fmla="*/ 72 w 78"/>
                  <a:gd name="T5" fmla="*/ 103 h 109"/>
                  <a:gd name="T6" fmla="*/ 72 w 78"/>
                  <a:gd name="T7" fmla="*/ 103 h 109"/>
                  <a:gd name="T8" fmla="*/ 72 w 78"/>
                  <a:gd name="T9" fmla="*/ 103 h 109"/>
                  <a:gd name="T10" fmla="*/ 72 w 78"/>
                  <a:gd name="T11" fmla="*/ 109 h 109"/>
                  <a:gd name="T12" fmla="*/ 72 w 78"/>
                  <a:gd name="T13" fmla="*/ 109 h 109"/>
                  <a:gd name="T14" fmla="*/ 72 w 78"/>
                  <a:gd name="T15" fmla="*/ 109 h 109"/>
                  <a:gd name="T16" fmla="*/ 66 w 78"/>
                  <a:gd name="T17" fmla="*/ 109 h 109"/>
                  <a:gd name="T18" fmla="*/ 66 w 78"/>
                  <a:gd name="T19" fmla="*/ 103 h 109"/>
                  <a:gd name="T20" fmla="*/ 60 w 78"/>
                  <a:gd name="T21" fmla="*/ 103 h 109"/>
                  <a:gd name="T22" fmla="*/ 54 w 78"/>
                  <a:gd name="T23" fmla="*/ 97 h 109"/>
                  <a:gd name="T24" fmla="*/ 54 w 78"/>
                  <a:gd name="T25" fmla="*/ 91 h 109"/>
                  <a:gd name="T26" fmla="*/ 48 w 78"/>
                  <a:gd name="T27" fmla="*/ 91 h 109"/>
                  <a:gd name="T28" fmla="*/ 42 w 78"/>
                  <a:gd name="T29" fmla="*/ 85 h 109"/>
                  <a:gd name="T30" fmla="*/ 36 w 78"/>
                  <a:gd name="T31" fmla="*/ 73 h 109"/>
                  <a:gd name="T32" fmla="*/ 30 w 78"/>
                  <a:gd name="T33" fmla="*/ 67 h 109"/>
                  <a:gd name="T34" fmla="*/ 24 w 78"/>
                  <a:gd name="T35" fmla="*/ 61 h 109"/>
                  <a:gd name="T36" fmla="*/ 18 w 78"/>
                  <a:gd name="T37" fmla="*/ 55 h 109"/>
                  <a:gd name="T38" fmla="*/ 18 w 78"/>
                  <a:gd name="T39" fmla="*/ 43 h 109"/>
                  <a:gd name="T40" fmla="*/ 12 w 78"/>
                  <a:gd name="T41" fmla="*/ 37 h 109"/>
                  <a:gd name="T42" fmla="*/ 6 w 78"/>
                  <a:gd name="T43" fmla="*/ 31 h 109"/>
                  <a:gd name="T44" fmla="*/ 6 w 78"/>
                  <a:gd name="T45" fmla="*/ 19 h 109"/>
                  <a:gd name="T46" fmla="*/ 6 w 78"/>
                  <a:gd name="T47" fmla="*/ 12 h 109"/>
                  <a:gd name="T48" fmla="*/ 0 w 78"/>
                  <a:gd name="T49" fmla="*/ 6 h 109"/>
                  <a:gd name="T50" fmla="*/ 6 w 78"/>
                  <a:gd name="T51" fmla="*/ 0 h 109"/>
                  <a:gd name="T52" fmla="*/ 6 w 78"/>
                  <a:gd name="T53" fmla="*/ 0 h 109"/>
                  <a:gd name="T54" fmla="*/ 6 w 78"/>
                  <a:gd name="T55" fmla="*/ 0 h 109"/>
                  <a:gd name="T56" fmla="*/ 6 w 78"/>
                  <a:gd name="T57" fmla="*/ 0 h 109"/>
                  <a:gd name="T58" fmla="*/ 12 w 78"/>
                  <a:gd name="T59" fmla="*/ 0 h 109"/>
                  <a:gd name="T60" fmla="*/ 12 w 78"/>
                  <a:gd name="T61" fmla="*/ 0 h 109"/>
                  <a:gd name="T62" fmla="*/ 18 w 78"/>
                  <a:gd name="T63" fmla="*/ 0 h 109"/>
                  <a:gd name="T64" fmla="*/ 18 w 78"/>
                  <a:gd name="T65" fmla="*/ 0 h 109"/>
                  <a:gd name="T66" fmla="*/ 24 w 78"/>
                  <a:gd name="T67" fmla="*/ 6 h 109"/>
                  <a:gd name="T68" fmla="*/ 30 w 78"/>
                  <a:gd name="T69" fmla="*/ 6 h 109"/>
                  <a:gd name="T70" fmla="*/ 36 w 78"/>
                  <a:gd name="T71" fmla="*/ 6 h 109"/>
                  <a:gd name="T72" fmla="*/ 42 w 78"/>
                  <a:gd name="T73" fmla="*/ 12 h 109"/>
                  <a:gd name="T74" fmla="*/ 48 w 78"/>
                  <a:gd name="T75" fmla="*/ 12 h 109"/>
                  <a:gd name="T76" fmla="*/ 48 w 78"/>
                  <a:gd name="T77" fmla="*/ 19 h 109"/>
                  <a:gd name="T78" fmla="*/ 54 w 78"/>
                  <a:gd name="T79" fmla="*/ 19 h 109"/>
                  <a:gd name="T80" fmla="*/ 60 w 78"/>
                  <a:gd name="T81" fmla="*/ 25 h 109"/>
                  <a:gd name="T82" fmla="*/ 66 w 78"/>
                  <a:gd name="T83" fmla="*/ 31 h 109"/>
                  <a:gd name="T84" fmla="*/ 66 w 78"/>
                  <a:gd name="T85" fmla="*/ 37 h 109"/>
                  <a:gd name="T86" fmla="*/ 72 w 78"/>
                  <a:gd name="T87" fmla="*/ 43 h 109"/>
                  <a:gd name="T88" fmla="*/ 72 w 78"/>
                  <a:gd name="T89" fmla="*/ 49 h 109"/>
                  <a:gd name="T90" fmla="*/ 72 w 78"/>
                  <a:gd name="T91" fmla="*/ 55 h 109"/>
                  <a:gd name="T92" fmla="*/ 78 w 78"/>
                  <a:gd name="T93" fmla="*/ 61 h 109"/>
                  <a:gd name="T94" fmla="*/ 78 w 78"/>
                  <a:gd name="T95" fmla="*/ 61 h 109"/>
                  <a:gd name="T96" fmla="*/ 78 w 78"/>
                  <a:gd name="T97" fmla="*/ 67 h 109"/>
                  <a:gd name="T98" fmla="*/ 78 w 78"/>
                  <a:gd name="T99" fmla="*/ 73 h 109"/>
                  <a:gd name="T100" fmla="*/ 78 w 78"/>
                  <a:gd name="T101" fmla="*/ 79 h 109"/>
                  <a:gd name="T102" fmla="*/ 78 w 78"/>
                  <a:gd name="T103" fmla="*/ 85 h 109"/>
                  <a:gd name="T104" fmla="*/ 78 w 78"/>
                  <a:gd name="T105" fmla="*/ 85 h 109"/>
                  <a:gd name="T106" fmla="*/ 78 w 78"/>
                  <a:gd name="T107" fmla="*/ 91 h 109"/>
                  <a:gd name="T108" fmla="*/ 78 w 78"/>
                  <a:gd name="T109" fmla="*/ 91 h 109"/>
                  <a:gd name="T110" fmla="*/ 78 w 78"/>
                  <a:gd name="T111" fmla="*/ 97 h 109"/>
                  <a:gd name="T112" fmla="*/ 72 w 78"/>
                  <a:gd name="T113" fmla="*/ 97 h 109"/>
                  <a:gd name="T114" fmla="*/ 72 w 78"/>
                  <a:gd name="T115" fmla="*/ 103 h 109"/>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78" h="109">
                    <a:moveTo>
                      <a:pt x="72" y="103"/>
                    </a:moveTo>
                    <a:lnTo>
                      <a:pt x="72" y="103"/>
                    </a:lnTo>
                    <a:lnTo>
                      <a:pt x="72" y="109"/>
                    </a:lnTo>
                    <a:lnTo>
                      <a:pt x="66" y="109"/>
                    </a:lnTo>
                    <a:lnTo>
                      <a:pt x="66" y="103"/>
                    </a:lnTo>
                    <a:lnTo>
                      <a:pt x="60" y="103"/>
                    </a:lnTo>
                    <a:lnTo>
                      <a:pt x="54" y="97"/>
                    </a:lnTo>
                    <a:lnTo>
                      <a:pt x="54" y="91"/>
                    </a:lnTo>
                    <a:lnTo>
                      <a:pt x="48" y="91"/>
                    </a:lnTo>
                    <a:lnTo>
                      <a:pt x="42" y="85"/>
                    </a:lnTo>
                    <a:lnTo>
                      <a:pt x="36" y="73"/>
                    </a:lnTo>
                    <a:lnTo>
                      <a:pt x="30" y="67"/>
                    </a:lnTo>
                    <a:lnTo>
                      <a:pt x="24" y="61"/>
                    </a:lnTo>
                    <a:lnTo>
                      <a:pt x="18" y="55"/>
                    </a:lnTo>
                    <a:lnTo>
                      <a:pt x="18" y="43"/>
                    </a:lnTo>
                    <a:lnTo>
                      <a:pt x="12" y="37"/>
                    </a:lnTo>
                    <a:lnTo>
                      <a:pt x="6" y="31"/>
                    </a:lnTo>
                    <a:lnTo>
                      <a:pt x="6" y="19"/>
                    </a:lnTo>
                    <a:lnTo>
                      <a:pt x="6" y="12"/>
                    </a:lnTo>
                    <a:lnTo>
                      <a:pt x="0" y="6"/>
                    </a:lnTo>
                    <a:lnTo>
                      <a:pt x="6" y="0"/>
                    </a:lnTo>
                    <a:lnTo>
                      <a:pt x="12" y="0"/>
                    </a:lnTo>
                    <a:lnTo>
                      <a:pt x="18" y="0"/>
                    </a:lnTo>
                    <a:lnTo>
                      <a:pt x="24" y="6"/>
                    </a:lnTo>
                    <a:lnTo>
                      <a:pt x="30" y="6"/>
                    </a:lnTo>
                    <a:lnTo>
                      <a:pt x="36" y="6"/>
                    </a:lnTo>
                    <a:lnTo>
                      <a:pt x="42" y="12"/>
                    </a:lnTo>
                    <a:lnTo>
                      <a:pt x="48" y="12"/>
                    </a:lnTo>
                    <a:lnTo>
                      <a:pt x="48" y="19"/>
                    </a:lnTo>
                    <a:lnTo>
                      <a:pt x="54" y="19"/>
                    </a:lnTo>
                    <a:lnTo>
                      <a:pt x="60" y="25"/>
                    </a:lnTo>
                    <a:lnTo>
                      <a:pt x="66" y="31"/>
                    </a:lnTo>
                    <a:lnTo>
                      <a:pt x="66" y="37"/>
                    </a:lnTo>
                    <a:lnTo>
                      <a:pt x="72" y="43"/>
                    </a:lnTo>
                    <a:lnTo>
                      <a:pt x="72" y="49"/>
                    </a:lnTo>
                    <a:lnTo>
                      <a:pt x="72" y="55"/>
                    </a:lnTo>
                    <a:lnTo>
                      <a:pt x="78" y="61"/>
                    </a:lnTo>
                    <a:lnTo>
                      <a:pt x="78" y="67"/>
                    </a:lnTo>
                    <a:lnTo>
                      <a:pt x="78" y="73"/>
                    </a:lnTo>
                    <a:lnTo>
                      <a:pt x="78" y="79"/>
                    </a:lnTo>
                    <a:lnTo>
                      <a:pt x="78" y="85"/>
                    </a:lnTo>
                    <a:lnTo>
                      <a:pt x="78" y="91"/>
                    </a:lnTo>
                    <a:lnTo>
                      <a:pt x="78" y="97"/>
                    </a:lnTo>
                    <a:lnTo>
                      <a:pt x="72" y="97"/>
                    </a:lnTo>
                    <a:lnTo>
                      <a:pt x="72" y="103"/>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086" name="Freeform 812"/>
              <p:cNvSpPr>
                <a:spLocks/>
              </p:cNvSpPr>
              <p:nvPr/>
            </p:nvSpPr>
            <p:spPr bwMode="auto">
              <a:xfrm>
                <a:off x="2985" y="3004"/>
                <a:ext cx="132" cy="115"/>
              </a:xfrm>
              <a:custGeom>
                <a:avLst/>
                <a:gdLst>
                  <a:gd name="T0" fmla="*/ 132 w 132"/>
                  <a:gd name="T1" fmla="*/ 61 h 115"/>
                  <a:gd name="T2" fmla="*/ 126 w 132"/>
                  <a:gd name="T3" fmla="*/ 61 h 115"/>
                  <a:gd name="T4" fmla="*/ 120 w 132"/>
                  <a:gd name="T5" fmla="*/ 67 h 115"/>
                  <a:gd name="T6" fmla="*/ 114 w 132"/>
                  <a:gd name="T7" fmla="*/ 73 h 115"/>
                  <a:gd name="T8" fmla="*/ 114 w 132"/>
                  <a:gd name="T9" fmla="*/ 79 h 115"/>
                  <a:gd name="T10" fmla="*/ 114 w 132"/>
                  <a:gd name="T11" fmla="*/ 85 h 115"/>
                  <a:gd name="T12" fmla="*/ 108 w 132"/>
                  <a:gd name="T13" fmla="*/ 91 h 115"/>
                  <a:gd name="T14" fmla="*/ 108 w 132"/>
                  <a:gd name="T15" fmla="*/ 91 h 115"/>
                  <a:gd name="T16" fmla="*/ 102 w 132"/>
                  <a:gd name="T17" fmla="*/ 97 h 115"/>
                  <a:gd name="T18" fmla="*/ 102 w 132"/>
                  <a:gd name="T19" fmla="*/ 97 h 115"/>
                  <a:gd name="T20" fmla="*/ 102 w 132"/>
                  <a:gd name="T21" fmla="*/ 103 h 115"/>
                  <a:gd name="T22" fmla="*/ 96 w 132"/>
                  <a:gd name="T23" fmla="*/ 103 h 115"/>
                  <a:gd name="T24" fmla="*/ 96 w 132"/>
                  <a:gd name="T25" fmla="*/ 109 h 115"/>
                  <a:gd name="T26" fmla="*/ 90 w 132"/>
                  <a:gd name="T27" fmla="*/ 109 h 115"/>
                  <a:gd name="T28" fmla="*/ 90 w 132"/>
                  <a:gd name="T29" fmla="*/ 115 h 115"/>
                  <a:gd name="T30" fmla="*/ 84 w 132"/>
                  <a:gd name="T31" fmla="*/ 115 h 115"/>
                  <a:gd name="T32" fmla="*/ 78 w 132"/>
                  <a:gd name="T33" fmla="*/ 115 h 115"/>
                  <a:gd name="T34" fmla="*/ 66 w 132"/>
                  <a:gd name="T35" fmla="*/ 109 h 115"/>
                  <a:gd name="T36" fmla="*/ 54 w 132"/>
                  <a:gd name="T37" fmla="*/ 103 h 115"/>
                  <a:gd name="T38" fmla="*/ 36 w 132"/>
                  <a:gd name="T39" fmla="*/ 91 h 115"/>
                  <a:gd name="T40" fmla="*/ 24 w 132"/>
                  <a:gd name="T41" fmla="*/ 79 h 115"/>
                  <a:gd name="T42" fmla="*/ 12 w 132"/>
                  <a:gd name="T43" fmla="*/ 67 h 115"/>
                  <a:gd name="T44" fmla="*/ 6 w 132"/>
                  <a:gd name="T45" fmla="*/ 55 h 115"/>
                  <a:gd name="T46" fmla="*/ 0 w 132"/>
                  <a:gd name="T47" fmla="*/ 43 h 115"/>
                  <a:gd name="T48" fmla="*/ 6 w 132"/>
                  <a:gd name="T49" fmla="*/ 37 h 115"/>
                  <a:gd name="T50" fmla="*/ 12 w 132"/>
                  <a:gd name="T51" fmla="*/ 37 h 115"/>
                  <a:gd name="T52" fmla="*/ 18 w 132"/>
                  <a:gd name="T53" fmla="*/ 31 h 115"/>
                  <a:gd name="T54" fmla="*/ 30 w 132"/>
                  <a:gd name="T55" fmla="*/ 31 h 115"/>
                  <a:gd name="T56" fmla="*/ 36 w 132"/>
                  <a:gd name="T57" fmla="*/ 31 h 115"/>
                  <a:gd name="T58" fmla="*/ 36 w 132"/>
                  <a:gd name="T59" fmla="*/ 31 h 115"/>
                  <a:gd name="T60" fmla="*/ 42 w 132"/>
                  <a:gd name="T61" fmla="*/ 31 h 115"/>
                  <a:gd name="T62" fmla="*/ 48 w 132"/>
                  <a:gd name="T63" fmla="*/ 31 h 115"/>
                  <a:gd name="T64" fmla="*/ 54 w 132"/>
                  <a:gd name="T65" fmla="*/ 25 h 115"/>
                  <a:gd name="T66" fmla="*/ 60 w 132"/>
                  <a:gd name="T67" fmla="*/ 25 h 115"/>
                  <a:gd name="T68" fmla="*/ 66 w 132"/>
                  <a:gd name="T69" fmla="*/ 19 h 115"/>
                  <a:gd name="T70" fmla="*/ 78 w 132"/>
                  <a:gd name="T71" fmla="*/ 12 h 115"/>
                  <a:gd name="T72" fmla="*/ 84 w 132"/>
                  <a:gd name="T73" fmla="*/ 6 h 115"/>
                  <a:gd name="T74" fmla="*/ 96 w 132"/>
                  <a:gd name="T75" fmla="*/ 6 h 115"/>
                  <a:gd name="T76" fmla="*/ 102 w 132"/>
                  <a:gd name="T77" fmla="*/ 6 h 115"/>
                  <a:gd name="T78" fmla="*/ 114 w 132"/>
                  <a:gd name="T79" fmla="*/ 19 h 115"/>
                  <a:gd name="T80" fmla="*/ 120 w 132"/>
                  <a:gd name="T81" fmla="*/ 25 h 115"/>
                  <a:gd name="T82" fmla="*/ 126 w 132"/>
                  <a:gd name="T83" fmla="*/ 37 h 115"/>
                  <a:gd name="T84" fmla="*/ 132 w 132"/>
                  <a:gd name="T85" fmla="*/ 49 h 115"/>
                  <a:gd name="T86" fmla="*/ 132 w 132"/>
                  <a:gd name="T87" fmla="*/ 55 h 115"/>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132" h="115">
                    <a:moveTo>
                      <a:pt x="132" y="55"/>
                    </a:moveTo>
                    <a:lnTo>
                      <a:pt x="132" y="61"/>
                    </a:lnTo>
                    <a:lnTo>
                      <a:pt x="126" y="61"/>
                    </a:lnTo>
                    <a:lnTo>
                      <a:pt x="126" y="67"/>
                    </a:lnTo>
                    <a:lnTo>
                      <a:pt x="120" y="67"/>
                    </a:lnTo>
                    <a:lnTo>
                      <a:pt x="120" y="73"/>
                    </a:lnTo>
                    <a:lnTo>
                      <a:pt x="114" y="73"/>
                    </a:lnTo>
                    <a:lnTo>
                      <a:pt x="114" y="79"/>
                    </a:lnTo>
                    <a:lnTo>
                      <a:pt x="114" y="85"/>
                    </a:lnTo>
                    <a:lnTo>
                      <a:pt x="108" y="91"/>
                    </a:lnTo>
                    <a:lnTo>
                      <a:pt x="102" y="91"/>
                    </a:lnTo>
                    <a:lnTo>
                      <a:pt x="102" y="97"/>
                    </a:lnTo>
                    <a:lnTo>
                      <a:pt x="102" y="103"/>
                    </a:lnTo>
                    <a:lnTo>
                      <a:pt x="96" y="103"/>
                    </a:lnTo>
                    <a:lnTo>
                      <a:pt x="96" y="109"/>
                    </a:lnTo>
                    <a:lnTo>
                      <a:pt x="90" y="109"/>
                    </a:lnTo>
                    <a:lnTo>
                      <a:pt x="90" y="115"/>
                    </a:lnTo>
                    <a:lnTo>
                      <a:pt x="84" y="115"/>
                    </a:lnTo>
                    <a:lnTo>
                      <a:pt x="78" y="115"/>
                    </a:lnTo>
                    <a:lnTo>
                      <a:pt x="72" y="115"/>
                    </a:lnTo>
                    <a:lnTo>
                      <a:pt x="66" y="109"/>
                    </a:lnTo>
                    <a:lnTo>
                      <a:pt x="60" y="109"/>
                    </a:lnTo>
                    <a:lnTo>
                      <a:pt x="54" y="103"/>
                    </a:lnTo>
                    <a:lnTo>
                      <a:pt x="48" y="97"/>
                    </a:lnTo>
                    <a:lnTo>
                      <a:pt x="36" y="91"/>
                    </a:lnTo>
                    <a:lnTo>
                      <a:pt x="30" y="85"/>
                    </a:lnTo>
                    <a:lnTo>
                      <a:pt x="24" y="79"/>
                    </a:lnTo>
                    <a:lnTo>
                      <a:pt x="18" y="73"/>
                    </a:lnTo>
                    <a:lnTo>
                      <a:pt x="12" y="67"/>
                    </a:lnTo>
                    <a:lnTo>
                      <a:pt x="6" y="61"/>
                    </a:lnTo>
                    <a:lnTo>
                      <a:pt x="6" y="55"/>
                    </a:lnTo>
                    <a:lnTo>
                      <a:pt x="0" y="49"/>
                    </a:lnTo>
                    <a:lnTo>
                      <a:pt x="0" y="43"/>
                    </a:lnTo>
                    <a:lnTo>
                      <a:pt x="6" y="37"/>
                    </a:lnTo>
                    <a:lnTo>
                      <a:pt x="12" y="37"/>
                    </a:lnTo>
                    <a:lnTo>
                      <a:pt x="18" y="37"/>
                    </a:lnTo>
                    <a:lnTo>
                      <a:pt x="18" y="31"/>
                    </a:lnTo>
                    <a:lnTo>
                      <a:pt x="24" y="31"/>
                    </a:lnTo>
                    <a:lnTo>
                      <a:pt x="30" y="31"/>
                    </a:lnTo>
                    <a:lnTo>
                      <a:pt x="36" y="31"/>
                    </a:lnTo>
                    <a:lnTo>
                      <a:pt x="42" y="31"/>
                    </a:lnTo>
                    <a:lnTo>
                      <a:pt x="48" y="31"/>
                    </a:lnTo>
                    <a:lnTo>
                      <a:pt x="54" y="25"/>
                    </a:lnTo>
                    <a:lnTo>
                      <a:pt x="60" y="25"/>
                    </a:lnTo>
                    <a:lnTo>
                      <a:pt x="66" y="19"/>
                    </a:lnTo>
                    <a:lnTo>
                      <a:pt x="72" y="19"/>
                    </a:lnTo>
                    <a:lnTo>
                      <a:pt x="78" y="12"/>
                    </a:lnTo>
                    <a:lnTo>
                      <a:pt x="78" y="6"/>
                    </a:lnTo>
                    <a:lnTo>
                      <a:pt x="84" y="6"/>
                    </a:lnTo>
                    <a:lnTo>
                      <a:pt x="90" y="0"/>
                    </a:lnTo>
                    <a:lnTo>
                      <a:pt x="96" y="6"/>
                    </a:lnTo>
                    <a:lnTo>
                      <a:pt x="102" y="6"/>
                    </a:lnTo>
                    <a:lnTo>
                      <a:pt x="108" y="12"/>
                    </a:lnTo>
                    <a:lnTo>
                      <a:pt x="114" y="19"/>
                    </a:lnTo>
                    <a:lnTo>
                      <a:pt x="114" y="25"/>
                    </a:lnTo>
                    <a:lnTo>
                      <a:pt x="120" y="25"/>
                    </a:lnTo>
                    <a:lnTo>
                      <a:pt x="126" y="31"/>
                    </a:lnTo>
                    <a:lnTo>
                      <a:pt x="126" y="37"/>
                    </a:lnTo>
                    <a:lnTo>
                      <a:pt x="132" y="43"/>
                    </a:lnTo>
                    <a:lnTo>
                      <a:pt x="132" y="49"/>
                    </a:lnTo>
                    <a:lnTo>
                      <a:pt x="132" y="55"/>
                    </a:lnTo>
                    <a:close/>
                  </a:path>
                </a:pathLst>
              </a:custGeom>
              <a:solidFill>
                <a:srgbClr val="FAFAF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087" name="Freeform 813"/>
              <p:cNvSpPr>
                <a:spLocks/>
              </p:cNvSpPr>
              <p:nvPr/>
            </p:nvSpPr>
            <p:spPr bwMode="auto">
              <a:xfrm>
                <a:off x="2985" y="3004"/>
                <a:ext cx="132" cy="115"/>
              </a:xfrm>
              <a:custGeom>
                <a:avLst/>
                <a:gdLst>
                  <a:gd name="T0" fmla="*/ 132 w 132"/>
                  <a:gd name="T1" fmla="*/ 55 h 115"/>
                  <a:gd name="T2" fmla="*/ 132 w 132"/>
                  <a:gd name="T3" fmla="*/ 61 h 115"/>
                  <a:gd name="T4" fmla="*/ 126 w 132"/>
                  <a:gd name="T5" fmla="*/ 67 h 115"/>
                  <a:gd name="T6" fmla="*/ 120 w 132"/>
                  <a:gd name="T7" fmla="*/ 73 h 115"/>
                  <a:gd name="T8" fmla="*/ 114 w 132"/>
                  <a:gd name="T9" fmla="*/ 73 h 115"/>
                  <a:gd name="T10" fmla="*/ 114 w 132"/>
                  <a:gd name="T11" fmla="*/ 79 h 115"/>
                  <a:gd name="T12" fmla="*/ 114 w 132"/>
                  <a:gd name="T13" fmla="*/ 85 h 115"/>
                  <a:gd name="T14" fmla="*/ 108 w 132"/>
                  <a:gd name="T15" fmla="*/ 91 h 115"/>
                  <a:gd name="T16" fmla="*/ 102 w 132"/>
                  <a:gd name="T17" fmla="*/ 91 h 115"/>
                  <a:gd name="T18" fmla="*/ 102 w 132"/>
                  <a:gd name="T19" fmla="*/ 97 h 115"/>
                  <a:gd name="T20" fmla="*/ 102 w 132"/>
                  <a:gd name="T21" fmla="*/ 97 h 115"/>
                  <a:gd name="T22" fmla="*/ 102 w 132"/>
                  <a:gd name="T23" fmla="*/ 103 h 115"/>
                  <a:gd name="T24" fmla="*/ 96 w 132"/>
                  <a:gd name="T25" fmla="*/ 103 h 115"/>
                  <a:gd name="T26" fmla="*/ 96 w 132"/>
                  <a:gd name="T27" fmla="*/ 109 h 115"/>
                  <a:gd name="T28" fmla="*/ 90 w 132"/>
                  <a:gd name="T29" fmla="*/ 109 h 115"/>
                  <a:gd name="T30" fmla="*/ 84 w 132"/>
                  <a:gd name="T31" fmla="*/ 115 h 115"/>
                  <a:gd name="T32" fmla="*/ 78 w 132"/>
                  <a:gd name="T33" fmla="*/ 115 h 115"/>
                  <a:gd name="T34" fmla="*/ 72 w 132"/>
                  <a:gd name="T35" fmla="*/ 115 h 115"/>
                  <a:gd name="T36" fmla="*/ 60 w 132"/>
                  <a:gd name="T37" fmla="*/ 109 h 115"/>
                  <a:gd name="T38" fmla="*/ 48 w 132"/>
                  <a:gd name="T39" fmla="*/ 97 h 115"/>
                  <a:gd name="T40" fmla="*/ 30 w 132"/>
                  <a:gd name="T41" fmla="*/ 85 h 115"/>
                  <a:gd name="T42" fmla="*/ 18 w 132"/>
                  <a:gd name="T43" fmla="*/ 73 h 115"/>
                  <a:gd name="T44" fmla="*/ 6 w 132"/>
                  <a:gd name="T45" fmla="*/ 61 h 115"/>
                  <a:gd name="T46" fmla="*/ 0 w 132"/>
                  <a:gd name="T47" fmla="*/ 49 h 115"/>
                  <a:gd name="T48" fmla="*/ 6 w 132"/>
                  <a:gd name="T49" fmla="*/ 37 h 115"/>
                  <a:gd name="T50" fmla="*/ 6 w 132"/>
                  <a:gd name="T51" fmla="*/ 37 h 115"/>
                  <a:gd name="T52" fmla="*/ 18 w 132"/>
                  <a:gd name="T53" fmla="*/ 37 h 115"/>
                  <a:gd name="T54" fmla="*/ 24 w 132"/>
                  <a:gd name="T55" fmla="*/ 31 h 115"/>
                  <a:gd name="T56" fmla="*/ 30 w 132"/>
                  <a:gd name="T57" fmla="*/ 31 h 115"/>
                  <a:gd name="T58" fmla="*/ 36 w 132"/>
                  <a:gd name="T59" fmla="*/ 31 h 115"/>
                  <a:gd name="T60" fmla="*/ 42 w 132"/>
                  <a:gd name="T61" fmla="*/ 31 h 115"/>
                  <a:gd name="T62" fmla="*/ 48 w 132"/>
                  <a:gd name="T63" fmla="*/ 31 h 115"/>
                  <a:gd name="T64" fmla="*/ 54 w 132"/>
                  <a:gd name="T65" fmla="*/ 25 h 115"/>
                  <a:gd name="T66" fmla="*/ 60 w 132"/>
                  <a:gd name="T67" fmla="*/ 25 h 115"/>
                  <a:gd name="T68" fmla="*/ 66 w 132"/>
                  <a:gd name="T69" fmla="*/ 19 h 115"/>
                  <a:gd name="T70" fmla="*/ 72 w 132"/>
                  <a:gd name="T71" fmla="*/ 19 h 115"/>
                  <a:gd name="T72" fmla="*/ 78 w 132"/>
                  <a:gd name="T73" fmla="*/ 6 h 115"/>
                  <a:gd name="T74" fmla="*/ 90 w 132"/>
                  <a:gd name="T75" fmla="*/ 0 h 115"/>
                  <a:gd name="T76" fmla="*/ 96 w 132"/>
                  <a:gd name="T77" fmla="*/ 6 h 115"/>
                  <a:gd name="T78" fmla="*/ 108 w 132"/>
                  <a:gd name="T79" fmla="*/ 12 h 115"/>
                  <a:gd name="T80" fmla="*/ 114 w 132"/>
                  <a:gd name="T81" fmla="*/ 25 h 115"/>
                  <a:gd name="T82" fmla="*/ 126 w 132"/>
                  <a:gd name="T83" fmla="*/ 31 h 115"/>
                  <a:gd name="T84" fmla="*/ 132 w 132"/>
                  <a:gd name="T85" fmla="*/ 43 h 115"/>
                  <a:gd name="T86" fmla="*/ 132 w 132"/>
                  <a:gd name="T87" fmla="*/ 55 h 115"/>
                  <a:gd name="T88" fmla="*/ 132 w 132"/>
                  <a:gd name="T89" fmla="*/ 55 h 115"/>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132" h="115">
                    <a:moveTo>
                      <a:pt x="132" y="55"/>
                    </a:moveTo>
                    <a:lnTo>
                      <a:pt x="132" y="55"/>
                    </a:lnTo>
                    <a:lnTo>
                      <a:pt x="132" y="61"/>
                    </a:lnTo>
                    <a:lnTo>
                      <a:pt x="126" y="61"/>
                    </a:lnTo>
                    <a:lnTo>
                      <a:pt x="126" y="67"/>
                    </a:lnTo>
                    <a:lnTo>
                      <a:pt x="120" y="67"/>
                    </a:lnTo>
                    <a:lnTo>
                      <a:pt x="120" y="73"/>
                    </a:lnTo>
                    <a:lnTo>
                      <a:pt x="114" y="73"/>
                    </a:lnTo>
                    <a:lnTo>
                      <a:pt x="114" y="79"/>
                    </a:lnTo>
                    <a:lnTo>
                      <a:pt x="114" y="85"/>
                    </a:lnTo>
                    <a:lnTo>
                      <a:pt x="108" y="91"/>
                    </a:lnTo>
                    <a:lnTo>
                      <a:pt x="102" y="91"/>
                    </a:lnTo>
                    <a:lnTo>
                      <a:pt x="102" y="97"/>
                    </a:lnTo>
                    <a:lnTo>
                      <a:pt x="102" y="103"/>
                    </a:lnTo>
                    <a:lnTo>
                      <a:pt x="96" y="103"/>
                    </a:lnTo>
                    <a:lnTo>
                      <a:pt x="96" y="109"/>
                    </a:lnTo>
                    <a:lnTo>
                      <a:pt x="90" y="109"/>
                    </a:lnTo>
                    <a:lnTo>
                      <a:pt x="90" y="115"/>
                    </a:lnTo>
                    <a:lnTo>
                      <a:pt x="84" y="115"/>
                    </a:lnTo>
                    <a:lnTo>
                      <a:pt x="78" y="115"/>
                    </a:lnTo>
                    <a:lnTo>
                      <a:pt x="72" y="115"/>
                    </a:lnTo>
                    <a:lnTo>
                      <a:pt x="66" y="109"/>
                    </a:lnTo>
                    <a:lnTo>
                      <a:pt x="60" y="109"/>
                    </a:lnTo>
                    <a:lnTo>
                      <a:pt x="54" y="103"/>
                    </a:lnTo>
                    <a:lnTo>
                      <a:pt x="48" y="97"/>
                    </a:lnTo>
                    <a:lnTo>
                      <a:pt x="36" y="91"/>
                    </a:lnTo>
                    <a:lnTo>
                      <a:pt x="30" y="85"/>
                    </a:lnTo>
                    <a:lnTo>
                      <a:pt x="24" y="79"/>
                    </a:lnTo>
                    <a:lnTo>
                      <a:pt x="18" y="73"/>
                    </a:lnTo>
                    <a:lnTo>
                      <a:pt x="12" y="67"/>
                    </a:lnTo>
                    <a:lnTo>
                      <a:pt x="6" y="61"/>
                    </a:lnTo>
                    <a:lnTo>
                      <a:pt x="6" y="55"/>
                    </a:lnTo>
                    <a:lnTo>
                      <a:pt x="0" y="49"/>
                    </a:lnTo>
                    <a:lnTo>
                      <a:pt x="0" y="43"/>
                    </a:lnTo>
                    <a:lnTo>
                      <a:pt x="6" y="37"/>
                    </a:lnTo>
                    <a:lnTo>
                      <a:pt x="12" y="37"/>
                    </a:lnTo>
                    <a:lnTo>
                      <a:pt x="18" y="37"/>
                    </a:lnTo>
                    <a:lnTo>
                      <a:pt x="18" y="31"/>
                    </a:lnTo>
                    <a:lnTo>
                      <a:pt x="24" y="31"/>
                    </a:lnTo>
                    <a:lnTo>
                      <a:pt x="30" y="31"/>
                    </a:lnTo>
                    <a:lnTo>
                      <a:pt x="36" y="31"/>
                    </a:lnTo>
                    <a:lnTo>
                      <a:pt x="42" y="31"/>
                    </a:lnTo>
                    <a:lnTo>
                      <a:pt x="48" y="31"/>
                    </a:lnTo>
                    <a:lnTo>
                      <a:pt x="54" y="25"/>
                    </a:lnTo>
                    <a:lnTo>
                      <a:pt x="60" y="25"/>
                    </a:lnTo>
                    <a:lnTo>
                      <a:pt x="66" y="19"/>
                    </a:lnTo>
                    <a:lnTo>
                      <a:pt x="72" y="19"/>
                    </a:lnTo>
                    <a:lnTo>
                      <a:pt x="78" y="12"/>
                    </a:lnTo>
                    <a:lnTo>
                      <a:pt x="78" y="6"/>
                    </a:lnTo>
                    <a:lnTo>
                      <a:pt x="84" y="6"/>
                    </a:lnTo>
                    <a:lnTo>
                      <a:pt x="90" y="0"/>
                    </a:lnTo>
                    <a:lnTo>
                      <a:pt x="96" y="6"/>
                    </a:lnTo>
                    <a:lnTo>
                      <a:pt x="102" y="6"/>
                    </a:lnTo>
                    <a:lnTo>
                      <a:pt x="108" y="12"/>
                    </a:lnTo>
                    <a:lnTo>
                      <a:pt x="114" y="19"/>
                    </a:lnTo>
                    <a:lnTo>
                      <a:pt x="114" y="25"/>
                    </a:lnTo>
                    <a:lnTo>
                      <a:pt x="120" y="25"/>
                    </a:lnTo>
                    <a:lnTo>
                      <a:pt x="126" y="31"/>
                    </a:lnTo>
                    <a:lnTo>
                      <a:pt x="126" y="37"/>
                    </a:lnTo>
                    <a:lnTo>
                      <a:pt x="132" y="43"/>
                    </a:lnTo>
                    <a:lnTo>
                      <a:pt x="132" y="49"/>
                    </a:lnTo>
                    <a:lnTo>
                      <a:pt x="132" y="55"/>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088" name="Freeform 814"/>
              <p:cNvSpPr>
                <a:spLocks/>
              </p:cNvSpPr>
              <p:nvPr/>
            </p:nvSpPr>
            <p:spPr bwMode="auto">
              <a:xfrm>
                <a:off x="3057" y="2668"/>
                <a:ext cx="415" cy="445"/>
              </a:xfrm>
              <a:custGeom>
                <a:avLst/>
                <a:gdLst>
                  <a:gd name="T0" fmla="*/ 415 w 415"/>
                  <a:gd name="T1" fmla="*/ 30 h 445"/>
                  <a:gd name="T2" fmla="*/ 397 w 415"/>
                  <a:gd name="T3" fmla="*/ 42 h 445"/>
                  <a:gd name="T4" fmla="*/ 373 w 415"/>
                  <a:gd name="T5" fmla="*/ 60 h 445"/>
                  <a:gd name="T6" fmla="*/ 349 w 415"/>
                  <a:gd name="T7" fmla="*/ 78 h 445"/>
                  <a:gd name="T8" fmla="*/ 331 w 415"/>
                  <a:gd name="T9" fmla="*/ 96 h 445"/>
                  <a:gd name="T10" fmla="*/ 319 w 415"/>
                  <a:gd name="T11" fmla="*/ 102 h 445"/>
                  <a:gd name="T12" fmla="*/ 313 w 415"/>
                  <a:gd name="T13" fmla="*/ 114 h 445"/>
                  <a:gd name="T14" fmla="*/ 307 w 415"/>
                  <a:gd name="T15" fmla="*/ 126 h 445"/>
                  <a:gd name="T16" fmla="*/ 301 w 415"/>
                  <a:gd name="T17" fmla="*/ 132 h 445"/>
                  <a:gd name="T18" fmla="*/ 289 w 415"/>
                  <a:gd name="T19" fmla="*/ 150 h 445"/>
                  <a:gd name="T20" fmla="*/ 277 w 415"/>
                  <a:gd name="T21" fmla="*/ 168 h 445"/>
                  <a:gd name="T22" fmla="*/ 259 w 415"/>
                  <a:gd name="T23" fmla="*/ 192 h 445"/>
                  <a:gd name="T24" fmla="*/ 241 w 415"/>
                  <a:gd name="T25" fmla="*/ 222 h 445"/>
                  <a:gd name="T26" fmla="*/ 229 w 415"/>
                  <a:gd name="T27" fmla="*/ 240 h 445"/>
                  <a:gd name="T28" fmla="*/ 223 w 415"/>
                  <a:gd name="T29" fmla="*/ 252 h 445"/>
                  <a:gd name="T30" fmla="*/ 211 w 415"/>
                  <a:gd name="T31" fmla="*/ 270 h 445"/>
                  <a:gd name="T32" fmla="*/ 199 w 415"/>
                  <a:gd name="T33" fmla="*/ 288 h 445"/>
                  <a:gd name="T34" fmla="*/ 187 w 415"/>
                  <a:gd name="T35" fmla="*/ 312 h 445"/>
                  <a:gd name="T36" fmla="*/ 168 w 415"/>
                  <a:gd name="T37" fmla="*/ 336 h 445"/>
                  <a:gd name="T38" fmla="*/ 150 w 415"/>
                  <a:gd name="T39" fmla="*/ 361 h 445"/>
                  <a:gd name="T40" fmla="*/ 126 w 415"/>
                  <a:gd name="T41" fmla="*/ 385 h 445"/>
                  <a:gd name="T42" fmla="*/ 108 w 415"/>
                  <a:gd name="T43" fmla="*/ 409 h 445"/>
                  <a:gd name="T44" fmla="*/ 90 w 415"/>
                  <a:gd name="T45" fmla="*/ 427 h 445"/>
                  <a:gd name="T46" fmla="*/ 78 w 415"/>
                  <a:gd name="T47" fmla="*/ 439 h 445"/>
                  <a:gd name="T48" fmla="*/ 72 w 415"/>
                  <a:gd name="T49" fmla="*/ 445 h 445"/>
                  <a:gd name="T50" fmla="*/ 66 w 415"/>
                  <a:gd name="T51" fmla="*/ 433 h 445"/>
                  <a:gd name="T52" fmla="*/ 66 w 415"/>
                  <a:gd name="T53" fmla="*/ 415 h 445"/>
                  <a:gd name="T54" fmla="*/ 54 w 415"/>
                  <a:gd name="T55" fmla="*/ 397 h 445"/>
                  <a:gd name="T56" fmla="*/ 42 w 415"/>
                  <a:gd name="T57" fmla="*/ 379 h 445"/>
                  <a:gd name="T58" fmla="*/ 30 w 415"/>
                  <a:gd name="T59" fmla="*/ 361 h 445"/>
                  <a:gd name="T60" fmla="*/ 18 w 415"/>
                  <a:gd name="T61" fmla="*/ 342 h 445"/>
                  <a:gd name="T62" fmla="*/ 6 w 415"/>
                  <a:gd name="T63" fmla="*/ 336 h 445"/>
                  <a:gd name="T64" fmla="*/ 6 w 415"/>
                  <a:gd name="T65" fmla="*/ 336 h 445"/>
                  <a:gd name="T66" fmla="*/ 6 w 415"/>
                  <a:gd name="T67" fmla="*/ 330 h 445"/>
                  <a:gd name="T68" fmla="*/ 18 w 415"/>
                  <a:gd name="T69" fmla="*/ 324 h 445"/>
                  <a:gd name="T70" fmla="*/ 30 w 415"/>
                  <a:gd name="T71" fmla="*/ 306 h 445"/>
                  <a:gd name="T72" fmla="*/ 42 w 415"/>
                  <a:gd name="T73" fmla="*/ 294 h 445"/>
                  <a:gd name="T74" fmla="*/ 60 w 415"/>
                  <a:gd name="T75" fmla="*/ 276 h 445"/>
                  <a:gd name="T76" fmla="*/ 72 w 415"/>
                  <a:gd name="T77" fmla="*/ 258 h 445"/>
                  <a:gd name="T78" fmla="*/ 90 w 415"/>
                  <a:gd name="T79" fmla="*/ 240 h 445"/>
                  <a:gd name="T80" fmla="*/ 102 w 415"/>
                  <a:gd name="T81" fmla="*/ 222 h 445"/>
                  <a:gd name="T82" fmla="*/ 120 w 415"/>
                  <a:gd name="T83" fmla="*/ 204 h 445"/>
                  <a:gd name="T84" fmla="*/ 126 w 415"/>
                  <a:gd name="T85" fmla="*/ 192 h 445"/>
                  <a:gd name="T86" fmla="*/ 144 w 415"/>
                  <a:gd name="T87" fmla="*/ 168 h 445"/>
                  <a:gd name="T88" fmla="*/ 156 w 415"/>
                  <a:gd name="T89" fmla="*/ 156 h 445"/>
                  <a:gd name="T90" fmla="*/ 162 w 415"/>
                  <a:gd name="T91" fmla="*/ 144 h 445"/>
                  <a:gd name="T92" fmla="*/ 168 w 415"/>
                  <a:gd name="T93" fmla="*/ 132 h 445"/>
                  <a:gd name="T94" fmla="*/ 174 w 415"/>
                  <a:gd name="T95" fmla="*/ 120 h 445"/>
                  <a:gd name="T96" fmla="*/ 180 w 415"/>
                  <a:gd name="T97" fmla="*/ 108 h 445"/>
                  <a:gd name="T98" fmla="*/ 187 w 415"/>
                  <a:gd name="T99" fmla="*/ 96 h 445"/>
                  <a:gd name="T100" fmla="*/ 199 w 415"/>
                  <a:gd name="T101" fmla="*/ 78 h 445"/>
                  <a:gd name="T102" fmla="*/ 205 w 415"/>
                  <a:gd name="T103" fmla="*/ 60 h 445"/>
                  <a:gd name="T104" fmla="*/ 223 w 415"/>
                  <a:gd name="T105" fmla="*/ 42 h 445"/>
                  <a:gd name="T106" fmla="*/ 241 w 415"/>
                  <a:gd name="T107" fmla="*/ 24 h 445"/>
                  <a:gd name="T108" fmla="*/ 265 w 415"/>
                  <a:gd name="T109" fmla="*/ 12 h 445"/>
                  <a:gd name="T110" fmla="*/ 289 w 415"/>
                  <a:gd name="T111" fmla="*/ 6 h 445"/>
                  <a:gd name="T112" fmla="*/ 325 w 415"/>
                  <a:gd name="T113" fmla="*/ 0 h 445"/>
                  <a:gd name="T114" fmla="*/ 367 w 415"/>
                  <a:gd name="T115" fmla="*/ 12 h 445"/>
                  <a:gd name="T116" fmla="*/ 415 w 415"/>
                  <a:gd name="T117" fmla="*/ 30 h 44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415" h="445">
                    <a:moveTo>
                      <a:pt x="415" y="30"/>
                    </a:moveTo>
                    <a:lnTo>
                      <a:pt x="415" y="30"/>
                    </a:lnTo>
                    <a:lnTo>
                      <a:pt x="409" y="36"/>
                    </a:lnTo>
                    <a:lnTo>
                      <a:pt x="403" y="36"/>
                    </a:lnTo>
                    <a:lnTo>
                      <a:pt x="397" y="42"/>
                    </a:lnTo>
                    <a:lnTo>
                      <a:pt x="391" y="48"/>
                    </a:lnTo>
                    <a:lnTo>
                      <a:pt x="379" y="54"/>
                    </a:lnTo>
                    <a:lnTo>
                      <a:pt x="373" y="60"/>
                    </a:lnTo>
                    <a:lnTo>
                      <a:pt x="367" y="66"/>
                    </a:lnTo>
                    <a:lnTo>
                      <a:pt x="355" y="72"/>
                    </a:lnTo>
                    <a:lnTo>
                      <a:pt x="349" y="78"/>
                    </a:lnTo>
                    <a:lnTo>
                      <a:pt x="343" y="84"/>
                    </a:lnTo>
                    <a:lnTo>
                      <a:pt x="337" y="90"/>
                    </a:lnTo>
                    <a:lnTo>
                      <a:pt x="331" y="96"/>
                    </a:lnTo>
                    <a:lnTo>
                      <a:pt x="325" y="96"/>
                    </a:lnTo>
                    <a:lnTo>
                      <a:pt x="319" y="102"/>
                    </a:lnTo>
                    <a:lnTo>
                      <a:pt x="319" y="108"/>
                    </a:lnTo>
                    <a:lnTo>
                      <a:pt x="313" y="114"/>
                    </a:lnTo>
                    <a:lnTo>
                      <a:pt x="313" y="120"/>
                    </a:lnTo>
                    <a:lnTo>
                      <a:pt x="307" y="126"/>
                    </a:lnTo>
                    <a:lnTo>
                      <a:pt x="301" y="132"/>
                    </a:lnTo>
                    <a:lnTo>
                      <a:pt x="301" y="138"/>
                    </a:lnTo>
                    <a:lnTo>
                      <a:pt x="295" y="144"/>
                    </a:lnTo>
                    <a:lnTo>
                      <a:pt x="289" y="150"/>
                    </a:lnTo>
                    <a:lnTo>
                      <a:pt x="289" y="156"/>
                    </a:lnTo>
                    <a:lnTo>
                      <a:pt x="283" y="162"/>
                    </a:lnTo>
                    <a:lnTo>
                      <a:pt x="277" y="168"/>
                    </a:lnTo>
                    <a:lnTo>
                      <a:pt x="271" y="180"/>
                    </a:lnTo>
                    <a:lnTo>
                      <a:pt x="265" y="186"/>
                    </a:lnTo>
                    <a:lnTo>
                      <a:pt x="259" y="192"/>
                    </a:lnTo>
                    <a:lnTo>
                      <a:pt x="253" y="204"/>
                    </a:lnTo>
                    <a:lnTo>
                      <a:pt x="247" y="216"/>
                    </a:lnTo>
                    <a:lnTo>
                      <a:pt x="241" y="222"/>
                    </a:lnTo>
                    <a:lnTo>
                      <a:pt x="235" y="234"/>
                    </a:lnTo>
                    <a:lnTo>
                      <a:pt x="229" y="240"/>
                    </a:lnTo>
                    <a:lnTo>
                      <a:pt x="229" y="246"/>
                    </a:lnTo>
                    <a:lnTo>
                      <a:pt x="229" y="252"/>
                    </a:lnTo>
                    <a:lnTo>
                      <a:pt x="223" y="252"/>
                    </a:lnTo>
                    <a:lnTo>
                      <a:pt x="223" y="258"/>
                    </a:lnTo>
                    <a:lnTo>
                      <a:pt x="217" y="264"/>
                    </a:lnTo>
                    <a:lnTo>
                      <a:pt x="211" y="270"/>
                    </a:lnTo>
                    <a:lnTo>
                      <a:pt x="211" y="276"/>
                    </a:lnTo>
                    <a:lnTo>
                      <a:pt x="205" y="282"/>
                    </a:lnTo>
                    <a:lnTo>
                      <a:pt x="199" y="288"/>
                    </a:lnTo>
                    <a:lnTo>
                      <a:pt x="193" y="294"/>
                    </a:lnTo>
                    <a:lnTo>
                      <a:pt x="187" y="306"/>
                    </a:lnTo>
                    <a:lnTo>
                      <a:pt x="187" y="312"/>
                    </a:lnTo>
                    <a:lnTo>
                      <a:pt x="180" y="318"/>
                    </a:lnTo>
                    <a:lnTo>
                      <a:pt x="174" y="330"/>
                    </a:lnTo>
                    <a:lnTo>
                      <a:pt x="168" y="336"/>
                    </a:lnTo>
                    <a:lnTo>
                      <a:pt x="162" y="342"/>
                    </a:lnTo>
                    <a:lnTo>
                      <a:pt x="156" y="355"/>
                    </a:lnTo>
                    <a:lnTo>
                      <a:pt x="150" y="361"/>
                    </a:lnTo>
                    <a:lnTo>
                      <a:pt x="144" y="367"/>
                    </a:lnTo>
                    <a:lnTo>
                      <a:pt x="138" y="379"/>
                    </a:lnTo>
                    <a:lnTo>
                      <a:pt x="126" y="385"/>
                    </a:lnTo>
                    <a:lnTo>
                      <a:pt x="120" y="391"/>
                    </a:lnTo>
                    <a:lnTo>
                      <a:pt x="114" y="403"/>
                    </a:lnTo>
                    <a:lnTo>
                      <a:pt x="108" y="409"/>
                    </a:lnTo>
                    <a:lnTo>
                      <a:pt x="102" y="415"/>
                    </a:lnTo>
                    <a:lnTo>
                      <a:pt x="96" y="421"/>
                    </a:lnTo>
                    <a:lnTo>
                      <a:pt x="90" y="427"/>
                    </a:lnTo>
                    <a:lnTo>
                      <a:pt x="90" y="433"/>
                    </a:lnTo>
                    <a:lnTo>
                      <a:pt x="84" y="439"/>
                    </a:lnTo>
                    <a:lnTo>
                      <a:pt x="78" y="439"/>
                    </a:lnTo>
                    <a:lnTo>
                      <a:pt x="72" y="445"/>
                    </a:lnTo>
                    <a:lnTo>
                      <a:pt x="72" y="439"/>
                    </a:lnTo>
                    <a:lnTo>
                      <a:pt x="66" y="433"/>
                    </a:lnTo>
                    <a:lnTo>
                      <a:pt x="66" y="427"/>
                    </a:lnTo>
                    <a:lnTo>
                      <a:pt x="66" y="421"/>
                    </a:lnTo>
                    <a:lnTo>
                      <a:pt x="66" y="415"/>
                    </a:lnTo>
                    <a:lnTo>
                      <a:pt x="60" y="409"/>
                    </a:lnTo>
                    <a:lnTo>
                      <a:pt x="60" y="403"/>
                    </a:lnTo>
                    <a:lnTo>
                      <a:pt x="54" y="397"/>
                    </a:lnTo>
                    <a:lnTo>
                      <a:pt x="54" y="391"/>
                    </a:lnTo>
                    <a:lnTo>
                      <a:pt x="48" y="385"/>
                    </a:lnTo>
                    <a:lnTo>
                      <a:pt x="42" y="379"/>
                    </a:lnTo>
                    <a:lnTo>
                      <a:pt x="42" y="373"/>
                    </a:lnTo>
                    <a:lnTo>
                      <a:pt x="36" y="367"/>
                    </a:lnTo>
                    <a:lnTo>
                      <a:pt x="30" y="361"/>
                    </a:lnTo>
                    <a:lnTo>
                      <a:pt x="24" y="355"/>
                    </a:lnTo>
                    <a:lnTo>
                      <a:pt x="24" y="348"/>
                    </a:lnTo>
                    <a:lnTo>
                      <a:pt x="18" y="342"/>
                    </a:lnTo>
                    <a:lnTo>
                      <a:pt x="12" y="342"/>
                    </a:lnTo>
                    <a:lnTo>
                      <a:pt x="12" y="336"/>
                    </a:lnTo>
                    <a:lnTo>
                      <a:pt x="6" y="336"/>
                    </a:lnTo>
                    <a:lnTo>
                      <a:pt x="0" y="336"/>
                    </a:lnTo>
                    <a:lnTo>
                      <a:pt x="6" y="336"/>
                    </a:lnTo>
                    <a:lnTo>
                      <a:pt x="6" y="330"/>
                    </a:lnTo>
                    <a:lnTo>
                      <a:pt x="12" y="330"/>
                    </a:lnTo>
                    <a:lnTo>
                      <a:pt x="12" y="324"/>
                    </a:lnTo>
                    <a:lnTo>
                      <a:pt x="18" y="324"/>
                    </a:lnTo>
                    <a:lnTo>
                      <a:pt x="24" y="318"/>
                    </a:lnTo>
                    <a:lnTo>
                      <a:pt x="24" y="312"/>
                    </a:lnTo>
                    <a:lnTo>
                      <a:pt x="30" y="306"/>
                    </a:lnTo>
                    <a:lnTo>
                      <a:pt x="36" y="306"/>
                    </a:lnTo>
                    <a:lnTo>
                      <a:pt x="36" y="300"/>
                    </a:lnTo>
                    <a:lnTo>
                      <a:pt x="42" y="294"/>
                    </a:lnTo>
                    <a:lnTo>
                      <a:pt x="48" y="288"/>
                    </a:lnTo>
                    <a:lnTo>
                      <a:pt x="54" y="282"/>
                    </a:lnTo>
                    <a:lnTo>
                      <a:pt x="60" y="276"/>
                    </a:lnTo>
                    <a:lnTo>
                      <a:pt x="66" y="270"/>
                    </a:lnTo>
                    <a:lnTo>
                      <a:pt x="66" y="264"/>
                    </a:lnTo>
                    <a:lnTo>
                      <a:pt x="72" y="258"/>
                    </a:lnTo>
                    <a:lnTo>
                      <a:pt x="78" y="252"/>
                    </a:lnTo>
                    <a:lnTo>
                      <a:pt x="84" y="246"/>
                    </a:lnTo>
                    <a:lnTo>
                      <a:pt x="90" y="240"/>
                    </a:lnTo>
                    <a:lnTo>
                      <a:pt x="96" y="234"/>
                    </a:lnTo>
                    <a:lnTo>
                      <a:pt x="102" y="228"/>
                    </a:lnTo>
                    <a:lnTo>
                      <a:pt x="102" y="222"/>
                    </a:lnTo>
                    <a:lnTo>
                      <a:pt x="108" y="216"/>
                    </a:lnTo>
                    <a:lnTo>
                      <a:pt x="114" y="210"/>
                    </a:lnTo>
                    <a:lnTo>
                      <a:pt x="120" y="204"/>
                    </a:lnTo>
                    <a:lnTo>
                      <a:pt x="120" y="198"/>
                    </a:lnTo>
                    <a:lnTo>
                      <a:pt x="126" y="198"/>
                    </a:lnTo>
                    <a:lnTo>
                      <a:pt x="126" y="192"/>
                    </a:lnTo>
                    <a:lnTo>
                      <a:pt x="132" y="180"/>
                    </a:lnTo>
                    <a:lnTo>
                      <a:pt x="138" y="174"/>
                    </a:lnTo>
                    <a:lnTo>
                      <a:pt x="144" y="168"/>
                    </a:lnTo>
                    <a:lnTo>
                      <a:pt x="150" y="162"/>
                    </a:lnTo>
                    <a:lnTo>
                      <a:pt x="150" y="156"/>
                    </a:lnTo>
                    <a:lnTo>
                      <a:pt x="156" y="156"/>
                    </a:lnTo>
                    <a:lnTo>
                      <a:pt x="156" y="150"/>
                    </a:lnTo>
                    <a:lnTo>
                      <a:pt x="156" y="144"/>
                    </a:lnTo>
                    <a:lnTo>
                      <a:pt x="162" y="144"/>
                    </a:lnTo>
                    <a:lnTo>
                      <a:pt x="162" y="138"/>
                    </a:lnTo>
                    <a:lnTo>
                      <a:pt x="168" y="132"/>
                    </a:lnTo>
                    <a:lnTo>
                      <a:pt x="168" y="126"/>
                    </a:lnTo>
                    <a:lnTo>
                      <a:pt x="174" y="120"/>
                    </a:lnTo>
                    <a:lnTo>
                      <a:pt x="174" y="114"/>
                    </a:lnTo>
                    <a:lnTo>
                      <a:pt x="180" y="114"/>
                    </a:lnTo>
                    <a:lnTo>
                      <a:pt x="180" y="108"/>
                    </a:lnTo>
                    <a:lnTo>
                      <a:pt x="180" y="102"/>
                    </a:lnTo>
                    <a:lnTo>
                      <a:pt x="187" y="102"/>
                    </a:lnTo>
                    <a:lnTo>
                      <a:pt x="187" y="96"/>
                    </a:lnTo>
                    <a:lnTo>
                      <a:pt x="193" y="90"/>
                    </a:lnTo>
                    <a:lnTo>
                      <a:pt x="193" y="84"/>
                    </a:lnTo>
                    <a:lnTo>
                      <a:pt x="199" y="78"/>
                    </a:lnTo>
                    <a:lnTo>
                      <a:pt x="199" y="72"/>
                    </a:lnTo>
                    <a:lnTo>
                      <a:pt x="205" y="66"/>
                    </a:lnTo>
                    <a:lnTo>
                      <a:pt x="205" y="60"/>
                    </a:lnTo>
                    <a:lnTo>
                      <a:pt x="211" y="54"/>
                    </a:lnTo>
                    <a:lnTo>
                      <a:pt x="217" y="48"/>
                    </a:lnTo>
                    <a:lnTo>
                      <a:pt x="223" y="42"/>
                    </a:lnTo>
                    <a:lnTo>
                      <a:pt x="229" y="36"/>
                    </a:lnTo>
                    <a:lnTo>
                      <a:pt x="235" y="30"/>
                    </a:lnTo>
                    <a:lnTo>
                      <a:pt x="241" y="24"/>
                    </a:lnTo>
                    <a:lnTo>
                      <a:pt x="247" y="18"/>
                    </a:lnTo>
                    <a:lnTo>
                      <a:pt x="253" y="12"/>
                    </a:lnTo>
                    <a:lnTo>
                      <a:pt x="265" y="12"/>
                    </a:lnTo>
                    <a:lnTo>
                      <a:pt x="271" y="6"/>
                    </a:lnTo>
                    <a:lnTo>
                      <a:pt x="283" y="6"/>
                    </a:lnTo>
                    <a:lnTo>
                      <a:pt x="289" y="6"/>
                    </a:lnTo>
                    <a:lnTo>
                      <a:pt x="301" y="0"/>
                    </a:lnTo>
                    <a:lnTo>
                      <a:pt x="313" y="0"/>
                    </a:lnTo>
                    <a:lnTo>
                      <a:pt x="325" y="0"/>
                    </a:lnTo>
                    <a:lnTo>
                      <a:pt x="337" y="6"/>
                    </a:lnTo>
                    <a:lnTo>
                      <a:pt x="355" y="6"/>
                    </a:lnTo>
                    <a:lnTo>
                      <a:pt x="367" y="12"/>
                    </a:lnTo>
                    <a:lnTo>
                      <a:pt x="385" y="12"/>
                    </a:lnTo>
                    <a:lnTo>
                      <a:pt x="397" y="18"/>
                    </a:lnTo>
                    <a:lnTo>
                      <a:pt x="415" y="30"/>
                    </a:lnTo>
                    <a:close/>
                  </a:path>
                </a:pathLst>
              </a:custGeom>
              <a:solidFill>
                <a:srgbClr val="32A5E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089" name="Freeform 815"/>
              <p:cNvSpPr>
                <a:spLocks/>
              </p:cNvSpPr>
              <p:nvPr/>
            </p:nvSpPr>
            <p:spPr bwMode="auto">
              <a:xfrm>
                <a:off x="3057" y="2668"/>
                <a:ext cx="415" cy="445"/>
              </a:xfrm>
              <a:custGeom>
                <a:avLst/>
                <a:gdLst>
                  <a:gd name="T0" fmla="*/ 415 w 415"/>
                  <a:gd name="T1" fmla="*/ 30 h 445"/>
                  <a:gd name="T2" fmla="*/ 403 w 415"/>
                  <a:gd name="T3" fmla="*/ 36 h 445"/>
                  <a:gd name="T4" fmla="*/ 379 w 415"/>
                  <a:gd name="T5" fmla="*/ 54 h 445"/>
                  <a:gd name="T6" fmla="*/ 355 w 415"/>
                  <a:gd name="T7" fmla="*/ 72 h 445"/>
                  <a:gd name="T8" fmla="*/ 337 w 415"/>
                  <a:gd name="T9" fmla="*/ 90 h 445"/>
                  <a:gd name="T10" fmla="*/ 319 w 415"/>
                  <a:gd name="T11" fmla="*/ 102 h 445"/>
                  <a:gd name="T12" fmla="*/ 319 w 415"/>
                  <a:gd name="T13" fmla="*/ 108 h 445"/>
                  <a:gd name="T14" fmla="*/ 307 w 415"/>
                  <a:gd name="T15" fmla="*/ 126 h 445"/>
                  <a:gd name="T16" fmla="*/ 301 w 415"/>
                  <a:gd name="T17" fmla="*/ 132 h 445"/>
                  <a:gd name="T18" fmla="*/ 295 w 415"/>
                  <a:gd name="T19" fmla="*/ 144 h 445"/>
                  <a:gd name="T20" fmla="*/ 283 w 415"/>
                  <a:gd name="T21" fmla="*/ 162 h 445"/>
                  <a:gd name="T22" fmla="*/ 265 w 415"/>
                  <a:gd name="T23" fmla="*/ 186 h 445"/>
                  <a:gd name="T24" fmla="*/ 247 w 415"/>
                  <a:gd name="T25" fmla="*/ 216 h 445"/>
                  <a:gd name="T26" fmla="*/ 229 w 415"/>
                  <a:gd name="T27" fmla="*/ 240 h 445"/>
                  <a:gd name="T28" fmla="*/ 229 w 415"/>
                  <a:gd name="T29" fmla="*/ 252 h 445"/>
                  <a:gd name="T30" fmla="*/ 217 w 415"/>
                  <a:gd name="T31" fmla="*/ 264 h 445"/>
                  <a:gd name="T32" fmla="*/ 205 w 415"/>
                  <a:gd name="T33" fmla="*/ 282 h 445"/>
                  <a:gd name="T34" fmla="*/ 187 w 415"/>
                  <a:gd name="T35" fmla="*/ 306 h 445"/>
                  <a:gd name="T36" fmla="*/ 174 w 415"/>
                  <a:gd name="T37" fmla="*/ 330 h 445"/>
                  <a:gd name="T38" fmla="*/ 156 w 415"/>
                  <a:gd name="T39" fmla="*/ 355 h 445"/>
                  <a:gd name="T40" fmla="*/ 138 w 415"/>
                  <a:gd name="T41" fmla="*/ 379 h 445"/>
                  <a:gd name="T42" fmla="*/ 114 w 415"/>
                  <a:gd name="T43" fmla="*/ 403 h 445"/>
                  <a:gd name="T44" fmla="*/ 96 w 415"/>
                  <a:gd name="T45" fmla="*/ 421 h 445"/>
                  <a:gd name="T46" fmla="*/ 84 w 415"/>
                  <a:gd name="T47" fmla="*/ 439 h 445"/>
                  <a:gd name="T48" fmla="*/ 72 w 415"/>
                  <a:gd name="T49" fmla="*/ 445 h 445"/>
                  <a:gd name="T50" fmla="*/ 72 w 415"/>
                  <a:gd name="T51" fmla="*/ 439 h 445"/>
                  <a:gd name="T52" fmla="*/ 66 w 415"/>
                  <a:gd name="T53" fmla="*/ 421 h 445"/>
                  <a:gd name="T54" fmla="*/ 60 w 415"/>
                  <a:gd name="T55" fmla="*/ 403 h 445"/>
                  <a:gd name="T56" fmla="*/ 48 w 415"/>
                  <a:gd name="T57" fmla="*/ 385 h 445"/>
                  <a:gd name="T58" fmla="*/ 36 w 415"/>
                  <a:gd name="T59" fmla="*/ 367 h 445"/>
                  <a:gd name="T60" fmla="*/ 24 w 415"/>
                  <a:gd name="T61" fmla="*/ 348 h 445"/>
                  <a:gd name="T62" fmla="*/ 12 w 415"/>
                  <a:gd name="T63" fmla="*/ 336 h 445"/>
                  <a:gd name="T64" fmla="*/ 6 w 415"/>
                  <a:gd name="T65" fmla="*/ 336 h 445"/>
                  <a:gd name="T66" fmla="*/ 6 w 415"/>
                  <a:gd name="T67" fmla="*/ 336 h 445"/>
                  <a:gd name="T68" fmla="*/ 12 w 415"/>
                  <a:gd name="T69" fmla="*/ 324 h 445"/>
                  <a:gd name="T70" fmla="*/ 24 w 415"/>
                  <a:gd name="T71" fmla="*/ 312 h 445"/>
                  <a:gd name="T72" fmla="*/ 36 w 415"/>
                  <a:gd name="T73" fmla="*/ 300 h 445"/>
                  <a:gd name="T74" fmla="*/ 54 w 415"/>
                  <a:gd name="T75" fmla="*/ 282 h 445"/>
                  <a:gd name="T76" fmla="*/ 66 w 415"/>
                  <a:gd name="T77" fmla="*/ 264 h 445"/>
                  <a:gd name="T78" fmla="*/ 84 w 415"/>
                  <a:gd name="T79" fmla="*/ 246 h 445"/>
                  <a:gd name="T80" fmla="*/ 102 w 415"/>
                  <a:gd name="T81" fmla="*/ 228 h 445"/>
                  <a:gd name="T82" fmla="*/ 114 w 415"/>
                  <a:gd name="T83" fmla="*/ 210 h 445"/>
                  <a:gd name="T84" fmla="*/ 126 w 415"/>
                  <a:gd name="T85" fmla="*/ 198 h 445"/>
                  <a:gd name="T86" fmla="*/ 138 w 415"/>
                  <a:gd name="T87" fmla="*/ 174 h 445"/>
                  <a:gd name="T88" fmla="*/ 150 w 415"/>
                  <a:gd name="T89" fmla="*/ 156 h 445"/>
                  <a:gd name="T90" fmla="*/ 156 w 415"/>
                  <a:gd name="T91" fmla="*/ 144 h 445"/>
                  <a:gd name="T92" fmla="*/ 162 w 415"/>
                  <a:gd name="T93" fmla="*/ 138 h 445"/>
                  <a:gd name="T94" fmla="*/ 168 w 415"/>
                  <a:gd name="T95" fmla="*/ 126 h 445"/>
                  <a:gd name="T96" fmla="*/ 180 w 415"/>
                  <a:gd name="T97" fmla="*/ 114 h 445"/>
                  <a:gd name="T98" fmla="*/ 187 w 415"/>
                  <a:gd name="T99" fmla="*/ 102 h 445"/>
                  <a:gd name="T100" fmla="*/ 193 w 415"/>
                  <a:gd name="T101" fmla="*/ 84 h 445"/>
                  <a:gd name="T102" fmla="*/ 205 w 415"/>
                  <a:gd name="T103" fmla="*/ 66 h 445"/>
                  <a:gd name="T104" fmla="*/ 217 w 415"/>
                  <a:gd name="T105" fmla="*/ 48 h 445"/>
                  <a:gd name="T106" fmla="*/ 235 w 415"/>
                  <a:gd name="T107" fmla="*/ 30 h 445"/>
                  <a:gd name="T108" fmla="*/ 253 w 415"/>
                  <a:gd name="T109" fmla="*/ 12 h 445"/>
                  <a:gd name="T110" fmla="*/ 283 w 415"/>
                  <a:gd name="T111" fmla="*/ 6 h 445"/>
                  <a:gd name="T112" fmla="*/ 313 w 415"/>
                  <a:gd name="T113" fmla="*/ 0 h 445"/>
                  <a:gd name="T114" fmla="*/ 355 w 415"/>
                  <a:gd name="T115" fmla="*/ 6 h 445"/>
                  <a:gd name="T116" fmla="*/ 397 w 415"/>
                  <a:gd name="T117" fmla="*/ 18 h 44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415" h="445">
                    <a:moveTo>
                      <a:pt x="415" y="30"/>
                    </a:moveTo>
                    <a:lnTo>
                      <a:pt x="415" y="30"/>
                    </a:lnTo>
                    <a:lnTo>
                      <a:pt x="409" y="36"/>
                    </a:lnTo>
                    <a:lnTo>
                      <a:pt x="403" y="36"/>
                    </a:lnTo>
                    <a:lnTo>
                      <a:pt x="397" y="42"/>
                    </a:lnTo>
                    <a:lnTo>
                      <a:pt x="391" y="48"/>
                    </a:lnTo>
                    <a:lnTo>
                      <a:pt x="379" y="54"/>
                    </a:lnTo>
                    <a:lnTo>
                      <a:pt x="373" y="60"/>
                    </a:lnTo>
                    <a:lnTo>
                      <a:pt x="367" y="66"/>
                    </a:lnTo>
                    <a:lnTo>
                      <a:pt x="355" y="72"/>
                    </a:lnTo>
                    <a:lnTo>
                      <a:pt x="349" y="78"/>
                    </a:lnTo>
                    <a:lnTo>
                      <a:pt x="343" y="84"/>
                    </a:lnTo>
                    <a:lnTo>
                      <a:pt x="337" y="90"/>
                    </a:lnTo>
                    <a:lnTo>
                      <a:pt x="331" y="96"/>
                    </a:lnTo>
                    <a:lnTo>
                      <a:pt x="325" y="96"/>
                    </a:lnTo>
                    <a:lnTo>
                      <a:pt x="319" y="102"/>
                    </a:lnTo>
                    <a:lnTo>
                      <a:pt x="319" y="108"/>
                    </a:lnTo>
                    <a:lnTo>
                      <a:pt x="313" y="114"/>
                    </a:lnTo>
                    <a:lnTo>
                      <a:pt x="313" y="120"/>
                    </a:lnTo>
                    <a:lnTo>
                      <a:pt x="307" y="126"/>
                    </a:lnTo>
                    <a:lnTo>
                      <a:pt x="301" y="132"/>
                    </a:lnTo>
                    <a:lnTo>
                      <a:pt x="301" y="138"/>
                    </a:lnTo>
                    <a:lnTo>
                      <a:pt x="295" y="144"/>
                    </a:lnTo>
                    <a:lnTo>
                      <a:pt x="289" y="150"/>
                    </a:lnTo>
                    <a:lnTo>
                      <a:pt x="289" y="156"/>
                    </a:lnTo>
                    <a:lnTo>
                      <a:pt x="283" y="162"/>
                    </a:lnTo>
                    <a:lnTo>
                      <a:pt x="277" y="168"/>
                    </a:lnTo>
                    <a:lnTo>
                      <a:pt x="271" y="180"/>
                    </a:lnTo>
                    <a:lnTo>
                      <a:pt x="265" y="186"/>
                    </a:lnTo>
                    <a:lnTo>
                      <a:pt x="259" y="192"/>
                    </a:lnTo>
                    <a:lnTo>
                      <a:pt x="253" y="204"/>
                    </a:lnTo>
                    <a:lnTo>
                      <a:pt x="247" y="216"/>
                    </a:lnTo>
                    <a:lnTo>
                      <a:pt x="241" y="222"/>
                    </a:lnTo>
                    <a:lnTo>
                      <a:pt x="235" y="234"/>
                    </a:lnTo>
                    <a:lnTo>
                      <a:pt x="229" y="240"/>
                    </a:lnTo>
                    <a:lnTo>
                      <a:pt x="229" y="246"/>
                    </a:lnTo>
                    <a:lnTo>
                      <a:pt x="229" y="252"/>
                    </a:lnTo>
                    <a:lnTo>
                      <a:pt x="223" y="252"/>
                    </a:lnTo>
                    <a:lnTo>
                      <a:pt x="223" y="258"/>
                    </a:lnTo>
                    <a:lnTo>
                      <a:pt x="217" y="264"/>
                    </a:lnTo>
                    <a:lnTo>
                      <a:pt x="211" y="270"/>
                    </a:lnTo>
                    <a:lnTo>
                      <a:pt x="211" y="276"/>
                    </a:lnTo>
                    <a:lnTo>
                      <a:pt x="205" y="282"/>
                    </a:lnTo>
                    <a:lnTo>
                      <a:pt x="199" y="288"/>
                    </a:lnTo>
                    <a:lnTo>
                      <a:pt x="193" y="294"/>
                    </a:lnTo>
                    <a:lnTo>
                      <a:pt x="187" y="306"/>
                    </a:lnTo>
                    <a:lnTo>
                      <a:pt x="187" y="312"/>
                    </a:lnTo>
                    <a:lnTo>
                      <a:pt x="180" y="318"/>
                    </a:lnTo>
                    <a:lnTo>
                      <a:pt x="174" y="330"/>
                    </a:lnTo>
                    <a:lnTo>
                      <a:pt x="168" y="336"/>
                    </a:lnTo>
                    <a:lnTo>
                      <a:pt x="162" y="342"/>
                    </a:lnTo>
                    <a:lnTo>
                      <a:pt x="156" y="355"/>
                    </a:lnTo>
                    <a:lnTo>
                      <a:pt x="150" y="361"/>
                    </a:lnTo>
                    <a:lnTo>
                      <a:pt x="144" y="367"/>
                    </a:lnTo>
                    <a:lnTo>
                      <a:pt x="138" y="379"/>
                    </a:lnTo>
                    <a:lnTo>
                      <a:pt x="126" y="385"/>
                    </a:lnTo>
                    <a:lnTo>
                      <a:pt x="120" y="391"/>
                    </a:lnTo>
                    <a:lnTo>
                      <a:pt x="114" y="403"/>
                    </a:lnTo>
                    <a:lnTo>
                      <a:pt x="108" y="409"/>
                    </a:lnTo>
                    <a:lnTo>
                      <a:pt x="102" y="415"/>
                    </a:lnTo>
                    <a:lnTo>
                      <a:pt x="96" y="421"/>
                    </a:lnTo>
                    <a:lnTo>
                      <a:pt x="90" y="427"/>
                    </a:lnTo>
                    <a:lnTo>
                      <a:pt x="90" y="433"/>
                    </a:lnTo>
                    <a:lnTo>
                      <a:pt x="84" y="439"/>
                    </a:lnTo>
                    <a:lnTo>
                      <a:pt x="78" y="439"/>
                    </a:lnTo>
                    <a:lnTo>
                      <a:pt x="72" y="445"/>
                    </a:lnTo>
                    <a:lnTo>
                      <a:pt x="72" y="439"/>
                    </a:lnTo>
                    <a:lnTo>
                      <a:pt x="66" y="433"/>
                    </a:lnTo>
                    <a:lnTo>
                      <a:pt x="66" y="427"/>
                    </a:lnTo>
                    <a:lnTo>
                      <a:pt x="66" y="421"/>
                    </a:lnTo>
                    <a:lnTo>
                      <a:pt x="66" y="415"/>
                    </a:lnTo>
                    <a:lnTo>
                      <a:pt x="60" y="409"/>
                    </a:lnTo>
                    <a:lnTo>
                      <a:pt x="60" y="403"/>
                    </a:lnTo>
                    <a:lnTo>
                      <a:pt x="54" y="397"/>
                    </a:lnTo>
                    <a:lnTo>
                      <a:pt x="54" y="391"/>
                    </a:lnTo>
                    <a:lnTo>
                      <a:pt x="48" y="385"/>
                    </a:lnTo>
                    <a:lnTo>
                      <a:pt x="42" y="379"/>
                    </a:lnTo>
                    <a:lnTo>
                      <a:pt x="42" y="373"/>
                    </a:lnTo>
                    <a:lnTo>
                      <a:pt x="36" y="367"/>
                    </a:lnTo>
                    <a:lnTo>
                      <a:pt x="30" y="361"/>
                    </a:lnTo>
                    <a:lnTo>
                      <a:pt x="24" y="355"/>
                    </a:lnTo>
                    <a:lnTo>
                      <a:pt x="24" y="348"/>
                    </a:lnTo>
                    <a:lnTo>
                      <a:pt x="18" y="342"/>
                    </a:lnTo>
                    <a:lnTo>
                      <a:pt x="12" y="342"/>
                    </a:lnTo>
                    <a:lnTo>
                      <a:pt x="12" y="336"/>
                    </a:lnTo>
                    <a:lnTo>
                      <a:pt x="6" y="336"/>
                    </a:lnTo>
                    <a:lnTo>
                      <a:pt x="0" y="336"/>
                    </a:lnTo>
                    <a:lnTo>
                      <a:pt x="6" y="336"/>
                    </a:lnTo>
                    <a:lnTo>
                      <a:pt x="6" y="330"/>
                    </a:lnTo>
                    <a:lnTo>
                      <a:pt x="12" y="330"/>
                    </a:lnTo>
                    <a:lnTo>
                      <a:pt x="12" y="324"/>
                    </a:lnTo>
                    <a:lnTo>
                      <a:pt x="18" y="324"/>
                    </a:lnTo>
                    <a:lnTo>
                      <a:pt x="24" y="318"/>
                    </a:lnTo>
                    <a:lnTo>
                      <a:pt x="24" y="312"/>
                    </a:lnTo>
                    <a:lnTo>
                      <a:pt x="30" y="306"/>
                    </a:lnTo>
                    <a:lnTo>
                      <a:pt x="36" y="306"/>
                    </a:lnTo>
                    <a:lnTo>
                      <a:pt x="36" y="300"/>
                    </a:lnTo>
                    <a:lnTo>
                      <a:pt x="42" y="294"/>
                    </a:lnTo>
                    <a:lnTo>
                      <a:pt x="48" y="288"/>
                    </a:lnTo>
                    <a:lnTo>
                      <a:pt x="54" y="282"/>
                    </a:lnTo>
                    <a:lnTo>
                      <a:pt x="60" y="276"/>
                    </a:lnTo>
                    <a:lnTo>
                      <a:pt x="66" y="270"/>
                    </a:lnTo>
                    <a:lnTo>
                      <a:pt x="66" y="264"/>
                    </a:lnTo>
                    <a:lnTo>
                      <a:pt x="72" y="258"/>
                    </a:lnTo>
                    <a:lnTo>
                      <a:pt x="78" y="252"/>
                    </a:lnTo>
                    <a:lnTo>
                      <a:pt x="84" y="246"/>
                    </a:lnTo>
                    <a:lnTo>
                      <a:pt x="90" y="240"/>
                    </a:lnTo>
                    <a:lnTo>
                      <a:pt x="96" y="234"/>
                    </a:lnTo>
                    <a:lnTo>
                      <a:pt x="102" y="228"/>
                    </a:lnTo>
                    <a:lnTo>
                      <a:pt x="102" y="222"/>
                    </a:lnTo>
                    <a:lnTo>
                      <a:pt x="108" y="216"/>
                    </a:lnTo>
                    <a:lnTo>
                      <a:pt x="114" y="210"/>
                    </a:lnTo>
                    <a:lnTo>
                      <a:pt x="120" y="204"/>
                    </a:lnTo>
                    <a:lnTo>
                      <a:pt x="120" y="198"/>
                    </a:lnTo>
                    <a:lnTo>
                      <a:pt x="126" y="198"/>
                    </a:lnTo>
                    <a:lnTo>
                      <a:pt x="126" y="192"/>
                    </a:lnTo>
                    <a:lnTo>
                      <a:pt x="132" y="180"/>
                    </a:lnTo>
                    <a:lnTo>
                      <a:pt x="138" y="174"/>
                    </a:lnTo>
                    <a:lnTo>
                      <a:pt x="144" y="168"/>
                    </a:lnTo>
                    <a:lnTo>
                      <a:pt x="150" y="162"/>
                    </a:lnTo>
                    <a:lnTo>
                      <a:pt x="150" y="156"/>
                    </a:lnTo>
                    <a:lnTo>
                      <a:pt x="156" y="156"/>
                    </a:lnTo>
                    <a:lnTo>
                      <a:pt x="156" y="150"/>
                    </a:lnTo>
                    <a:lnTo>
                      <a:pt x="156" y="144"/>
                    </a:lnTo>
                    <a:lnTo>
                      <a:pt x="162" y="144"/>
                    </a:lnTo>
                    <a:lnTo>
                      <a:pt x="162" y="138"/>
                    </a:lnTo>
                    <a:lnTo>
                      <a:pt x="168" y="132"/>
                    </a:lnTo>
                    <a:lnTo>
                      <a:pt x="168" y="126"/>
                    </a:lnTo>
                    <a:lnTo>
                      <a:pt x="174" y="120"/>
                    </a:lnTo>
                    <a:lnTo>
                      <a:pt x="174" y="114"/>
                    </a:lnTo>
                    <a:lnTo>
                      <a:pt x="180" y="114"/>
                    </a:lnTo>
                    <a:lnTo>
                      <a:pt x="180" y="108"/>
                    </a:lnTo>
                    <a:lnTo>
                      <a:pt x="180" y="102"/>
                    </a:lnTo>
                    <a:lnTo>
                      <a:pt x="187" y="102"/>
                    </a:lnTo>
                    <a:lnTo>
                      <a:pt x="187" y="96"/>
                    </a:lnTo>
                    <a:lnTo>
                      <a:pt x="193" y="90"/>
                    </a:lnTo>
                    <a:lnTo>
                      <a:pt x="193" y="84"/>
                    </a:lnTo>
                    <a:lnTo>
                      <a:pt x="199" y="78"/>
                    </a:lnTo>
                    <a:lnTo>
                      <a:pt x="199" y="72"/>
                    </a:lnTo>
                    <a:lnTo>
                      <a:pt x="205" y="66"/>
                    </a:lnTo>
                    <a:lnTo>
                      <a:pt x="205" y="60"/>
                    </a:lnTo>
                    <a:lnTo>
                      <a:pt x="211" y="54"/>
                    </a:lnTo>
                    <a:lnTo>
                      <a:pt x="217" y="48"/>
                    </a:lnTo>
                    <a:lnTo>
                      <a:pt x="223" y="42"/>
                    </a:lnTo>
                    <a:lnTo>
                      <a:pt x="229" y="36"/>
                    </a:lnTo>
                    <a:lnTo>
                      <a:pt x="235" y="30"/>
                    </a:lnTo>
                    <a:lnTo>
                      <a:pt x="241" y="24"/>
                    </a:lnTo>
                    <a:lnTo>
                      <a:pt x="247" y="18"/>
                    </a:lnTo>
                    <a:lnTo>
                      <a:pt x="253" y="12"/>
                    </a:lnTo>
                    <a:lnTo>
                      <a:pt x="265" y="12"/>
                    </a:lnTo>
                    <a:lnTo>
                      <a:pt x="271" y="6"/>
                    </a:lnTo>
                    <a:lnTo>
                      <a:pt x="283" y="6"/>
                    </a:lnTo>
                    <a:lnTo>
                      <a:pt x="289" y="6"/>
                    </a:lnTo>
                    <a:lnTo>
                      <a:pt x="301" y="0"/>
                    </a:lnTo>
                    <a:lnTo>
                      <a:pt x="313" y="0"/>
                    </a:lnTo>
                    <a:lnTo>
                      <a:pt x="325" y="0"/>
                    </a:lnTo>
                    <a:lnTo>
                      <a:pt x="337" y="6"/>
                    </a:lnTo>
                    <a:lnTo>
                      <a:pt x="355" y="6"/>
                    </a:lnTo>
                    <a:lnTo>
                      <a:pt x="367" y="12"/>
                    </a:lnTo>
                    <a:lnTo>
                      <a:pt x="385" y="12"/>
                    </a:lnTo>
                    <a:lnTo>
                      <a:pt x="397" y="18"/>
                    </a:lnTo>
                    <a:lnTo>
                      <a:pt x="415" y="3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090" name="Freeform 816"/>
              <p:cNvSpPr>
                <a:spLocks/>
              </p:cNvSpPr>
              <p:nvPr/>
            </p:nvSpPr>
            <p:spPr bwMode="auto">
              <a:xfrm>
                <a:off x="3231" y="2674"/>
                <a:ext cx="235" cy="120"/>
              </a:xfrm>
              <a:custGeom>
                <a:avLst/>
                <a:gdLst>
                  <a:gd name="T0" fmla="*/ 205 w 235"/>
                  <a:gd name="T1" fmla="*/ 42 h 120"/>
                  <a:gd name="T2" fmla="*/ 205 w 235"/>
                  <a:gd name="T3" fmla="*/ 42 h 120"/>
                  <a:gd name="T4" fmla="*/ 199 w 235"/>
                  <a:gd name="T5" fmla="*/ 42 h 120"/>
                  <a:gd name="T6" fmla="*/ 193 w 235"/>
                  <a:gd name="T7" fmla="*/ 42 h 120"/>
                  <a:gd name="T8" fmla="*/ 181 w 235"/>
                  <a:gd name="T9" fmla="*/ 36 h 120"/>
                  <a:gd name="T10" fmla="*/ 175 w 235"/>
                  <a:gd name="T11" fmla="*/ 36 h 120"/>
                  <a:gd name="T12" fmla="*/ 163 w 235"/>
                  <a:gd name="T13" fmla="*/ 30 h 120"/>
                  <a:gd name="T14" fmla="*/ 151 w 235"/>
                  <a:gd name="T15" fmla="*/ 30 h 120"/>
                  <a:gd name="T16" fmla="*/ 139 w 235"/>
                  <a:gd name="T17" fmla="*/ 30 h 120"/>
                  <a:gd name="T18" fmla="*/ 133 w 235"/>
                  <a:gd name="T19" fmla="*/ 30 h 120"/>
                  <a:gd name="T20" fmla="*/ 127 w 235"/>
                  <a:gd name="T21" fmla="*/ 36 h 120"/>
                  <a:gd name="T22" fmla="*/ 121 w 235"/>
                  <a:gd name="T23" fmla="*/ 36 h 120"/>
                  <a:gd name="T24" fmla="*/ 115 w 235"/>
                  <a:gd name="T25" fmla="*/ 36 h 120"/>
                  <a:gd name="T26" fmla="*/ 109 w 235"/>
                  <a:gd name="T27" fmla="*/ 36 h 120"/>
                  <a:gd name="T28" fmla="*/ 103 w 235"/>
                  <a:gd name="T29" fmla="*/ 42 h 120"/>
                  <a:gd name="T30" fmla="*/ 103 w 235"/>
                  <a:gd name="T31" fmla="*/ 42 h 120"/>
                  <a:gd name="T32" fmla="*/ 97 w 235"/>
                  <a:gd name="T33" fmla="*/ 42 h 120"/>
                  <a:gd name="T34" fmla="*/ 97 w 235"/>
                  <a:gd name="T35" fmla="*/ 48 h 120"/>
                  <a:gd name="T36" fmla="*/ 91 w 235"/>
                  <a:gd name="T37" fmla="*/ 48 h 120"/>
                  <a:gd name="T38" fmla="*/ 85 w 235"/>
                  <a:gd name="T39" fmla="*/ 48 h 120"/>
                  <a:gd name="T40" fmla="*/ 79 w 235"/>
                  <a:gd name="T41" fmla="*/ 54 h 120"/>
                  <a:gd name="T42" fmla="*/ 61 w 235"/>
                  <a:gd name="T43" fmla="*/ 60 h 120"/>
                  <a:gd name="T44" fmla="*/ 49 w 235"/>
                  <a:gd name="T45" fmla="*/ 72 h 120"/>
                  <a:gd name="T46" fmla="*/ 25 w 235"/>
                  <a:gd name="T47" fmla="*/ 96 h 120"/>
                  <a:gd name="T48" fmla="*/ 0 w 235"/>
                  <a:gd name="T49" fmla="*/ 120 h 120"/>
                  <a:gd name="T50" fmla="*/ 0 w 235"/>
                  <a:gd name="T51" fmla="*/ 120 h 120"/>
                  <a:gd name="T52" fmla="*/ 6 w 235"/>
                  <a:gd name="T53" fmla="*/ 114 h 120"/>
                  <a:gd name="T54" fmla="*/ 13 w 235"/>
                  <a:gd name="T55" fmla="*/ 102 h 120"/>
                  <a:gd name="T56" fmla="*/ 19 w 235"/>
                  <a:gd name="T57" fmla="*/ 96 h 120"/>
                  <a:gd name="T58" fmla="*/ 25 w 235"/>
                  <a:gd name="T59" fmla="*/ 84 h 120"/>
                  <a:gd name="T60" fmla="*/ 31 w 235"/>
                  <a:gd name="T61" fmla="*/ 72 h 120"/>
                  <a:gd name="T62" fmla="*/ 37 w 235"/>
                  <a:gd name="T63" fmla="*/ 66 h 120"/>
                  <a:gd name="T64" fmla="*/ 43 w 235"/>
                  <a:gd name="T65" fmla="*/ 60 h 120"/>
                  <a:gd name="T66" fmla="*/ 49 w 235"/>
                  <a:gd name="T67" fmla="*/ 54 h 120"/>
                  <a:gd name="T68" fmla="*/ 55 w 235"/>
                  <a:gd name="T69" fmla="*/ 42 h 120"/>
                  <a:gd name="T70" fmla="*/ 67 w 235"/>
                  <a:gd name="T71" fmla="*/ 36 h 120"/>
                  <a:gd name="T72" fmla="*/ 79 w 235"/>
                  <a:gd name="T73" fmla="*/ 24 h 120"/>
                  <a:gd name="T74" fmla="*/ 97 w 235"/>
                  <a:gd name="T75" fmla="*/ 18 h 120"/>
                  <a:gd name="T76" fmla="*/ 109 w 235"/>
                  <a:gd name="T77" fmla="*/ 6 h 120"/>
                  <a:gd name="T78" fmla="*/ 127 w 235"/>
                  <a:gd name="T79" fmla="*/ 0 h 120"/>
                  <a:gd name="T80" fmla="*/ 145 w 235"/>
                  <a:gd name="T81" fmla="*/ 0 h 120"/>
                  <a:gd name="T82" fmla="*/ 163 w 235"/>
                  <a:gd name="T83" fmla="*/ 6 h 120"/>
                  <a:gd name="T84" fmla="*/ 181 w 235"/>
                  <a:gd name="T85" fmla="*/ 6 h 120"/>
                  <a:gd name="T86" fmla="*/ 193 w 235"/>
                  <a:gd name="T87" fmla="*/ 12 h 120"/>
                  <a:gd name="T88" fmla="*/ 205 w 235"/>
                  <a:gd name="T89" fmla="*/ 18 h 120"/>
                  <a:gd name="T90" fmla="*/ 217 w 235"/>
                  <a:gd name="T91" fmla="*/ 18 h 120"/>
                  <a:gd name="T92" fmla="*/ 223 w 235"/>
                  <a:gd name="T93" fmla="*/ 24 h 120"/>
                  <a:gd name="T94" fmla="*/ 229 w 235"/>
                  <a:gd name="T95" fmla="*/ 24 h 120"/>
                  <a:gd name="T96" fmla="*/ 235 w 235"/>
                  <a:gd name="T97" fmla="*/ 24 h 12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235" h="120">
                    <a:moveTo>
                      <a:pt x="235" y="24"/>
                    </a:moveTo>
                    <a:lnTo>
                      <a:pt x="205" y="42"/>
                    </a:lnTo>
                    <a:lnTo>
                      <a:pt x="199" y="42"/>
                    </a:lnTo>
                    <a:lnTo>
                      <a:pt x="193" y="42"/>
                    </a:lnTo>
                    <a:lnTo>
                      <a:pt x="187" y="36"/>
                    </a:lnTo>
                    <a:lnTo>
                      <a:pt x="181" y="36"/>
                    </a:lnTo>
                    <a:lnTo>
                      <a:pt x="175" y="36"/>
                    </a:lnTo>
                    <a:lnTo>
                      <a:pt x="169" y="30"/>
                    </a:lnTo>
                    <a:lnTo>
                      <a:pt x="163" y="30"/>
                    </a:lnTo>
                    <a:lnTo>
                      <a:pt x="157" y="30"/>
                    </a:lnTo>
                    <a:lnTo>
                      <a:pt x="151" y="30"/>
                    </a:lnTo>
                    <a:lnTo>
                      <a:pt x="145" y="30"/>
                    </a:lnTo>
                    <a:lnTo>
                      <a:pt x="139" y="30"/>
                    </a:lnTo>
                    <a:lnTo>
                      <a:pt x="133" y="30"/>
                    </a:lnTo>
                    <a:lnTo>
                      <a:pt x="127" y="30"/>
                    </a:lnTo>
                    <a:lnTo>
                      <a:pt x="127" y="36"/>
                    </a:lnTo>
                    <a:lnTo>
                      <a:pt x="121" y="36"/>
                    </a:lnTo>
                    <a:lnTo>
                      <a:pt x="115" y="36"/>
                    </a:lnTo>
                    <a:lnTo>
                      <a:pt x="109" y="36"/>
                    </a:lnTo>
                    <a:lnTo>
                      <a:pt x="109" y="42"/>
                    </a:lnTo>
                    <a:lnTo>
                      <a:pt x="103" y="42"/>
                    </a:lnTo>
                    <a:lnTo>
                      <a:pt x="97" y="42"/>
                    </a:lnTo>
                    <a:lnTo>
                      <a:pt x="97" y="48"/>
                    </a:lnTo>
                    <a:lnTo>
                      <a:pt x="91" y="48"/>
                    </a:lnTo>
                    <a:lnTo>
                      <a:pt x="85" y="48"/>
                    </a:lnTo>
                    <a:lnTo>
                      <a:pt x="79" y="48"/>
                    </a:lnTo>
                    <a:lnTo>
                      <a:pt x="79" y="54"/>
                    </a:lnTo>
                    <a:lnTo>
                      <a:pt x="73" y="54"/>
                    </a:lnTo>
                    <a:lnTo>
                      <a:pt x="61" y="60"/>
                    </a:lnTo>
                    <a:lnTo>
                      <a:pt x="55" y="66"/>
                    </a:lnTo>
                    <a:lnTo>
                      <a:pt x="49" y="72"/>
                    </a:lnTo>
                    <a:lnTo>
                      <a:pt x="37" y="84"/>
                    </a:lnTo>
                    <a:lnTo>
                      <a:pt x="25" y="96"/>
                    </a:lnTo>
                    <a:lnTo>
                      <a:pt x="13" y="108"/>
                    </a:lnTo>
                    <a:lnTo>
                      <a:pt x="0" y="120"/>
                    </a:lnTo>
                    <a:lnTo>
                      <a:pt x="0" y="114"/>
                    </a:lnTo>
                    <a:lnTo>
                      <a:pt x="6" y="114"/>
                    </a:lnTo>
                    <a:lnTo>
                      <a:pt x="6" y="108"/>
                    </a:lnTo>
                    <a:lnTo>
                      <a:pt x="13" y="102"/>
                    </a:lnTo>
                    <a:lnTo>
                      <a:pt x="13" y="96"/>
                    </a:lnTo>
                    <a:lnTo>
                      <a:pt x="19" y="96"/>
                    </a:lnTo>
                    <a:lnTo>
                      <a:pt x="25" y="90"/>
                    </a:lnTo>
                    <a:lnTo>
                      <a:pt x="25" y="84"/>
                    </a:lnTo>
                    <a:lnTo>
                      <a:pt x="31" y="78"/>
                    </a:lnTo>
                    <a:lnTo>
                      <a:pt x="31" y="72"/>
                    </a:lnTo>
                    <a:lnTo>
                      <a:pt x="37" y="66"/>
                    </a:lnTo>
                    <a:lnTo>
                      <a:pt x="43" y="60"/>
                    </a:lnTo>
                    <a:lnTo>
                      <a:pt x="43" y="54"/>
                    </a:lnTo>
                    <a:lnTo>
                      <a:pt x="49" y="54"/>
                    </a:lnTo>
                    <a:lnTo>
                      <a:pt x="49" y="48"/>
                    </a:lnTo>
                    <a:lnTo>
                      <a:pt x="55" y="42"/>
                    </a:lnTo>
                    <a:lnTo>
                      <a:pt x="61" y="42"/>
                    </a:lnTo>
                    <a:lnTo>
                      <a:pt x="67" y="36"/>
                    </a:lnTo>
                    <a:lnTo>
                      <a:pt x="73" y="30"/>
                    </a:lnTo>
                    <a:lnTo>
                      <a:pt x="79" y="24"/>
                    </a:lnTo>
                    <a:lnTo>
                      <a:pt x="85" y="18"/>
                    </a:lnTo>
                    <a:lnTo>
                      <a:pt x="97" y="18"/>
                    </a:lnTo>
                    <a:lnTo>
                      <a:pt x="103" y="12"/>
                    </a:lnTo>
                    <a:lnTo>
                      <a:pt x="109" y="6"/>
                    </a:lnTo>
                    <a:lnTo>
                      <a:pt x="121" y="6"/>
                    </a:lnTo>
                    <a:lnTo>
                      <a:pt x="127" y="0"/>
                    </a:lnTo>
                    <a:lnTo>
                      <a:pt x="139" y="0"/>
                    </a:lnTo>
                    <a:lnTo>
                      <a:pt x="145" y="0"/>
                    </a:lnTo>
                    <a:lnTo>
                      <a:pt x="157" y="6"/>
                    </a:lnTo>
                    <a:lnTo>
                      <a:pt x="163" y="6"/>
                    </a:lnTo>
                    <a:lnTo>
                      <a:pt x="169" y="6"/>
                    </a:lnTo>
                    <a:lnTo>
                      <a:pt x="181" y="6"/>
                    </a:lnTo>
                    <a:lnTo>
                      <a:pt x="187" y="12"/>
                    </a:lnTo>
                    <a:lnTo>
                      <a:pt x="193" y="12"/>
                    </a:lnTo>
                    <a:lnTo>
                      <a:pt x="199" y="12"/>
                    </a:lnTo>
                    <a:lnTo>
                      <a:pt x="205" y="18"/>
                    </a:lnTo>
                    <a:lnTo>
                      <a:pt x="211" y="18"/>
                    </a:lnTo>
                    <a:lnTo>
                      <a:pt x="217" y="18"/>
                    </a:lnTo>
                    <a:lnTo>
                      <a:pt x="223" y="24"/>
                    </a:lnTo>
                    <a:lnTo>
                      <a:pt x="229" y="24"/>
                    </a:lnTo>
                    <a:lnTo>
                      <a:pt x="235" y="24"/>
                    </a:lnTo>
                    <a:close/>
                  </a:path>
                </a:pathLst>
              </a:custGeom>
              <a:solidFill>
                <a:srgbClr val="006DB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091" name="Freeform 817"/>
              <p:cNvSpPr>
                <a:spLocks/>
              </p:cNvSpPr>
              <p:nvPr/>
            </p:nvSpPr>
            <p:spPr bwMode="auto">
              <a:xfrm>
                <a:off x="2853" y="2812"/>
                <a:ext cx="144" cy="108"/>
              </a:xfrm>
              <a:custGeom>
                <a:avLst/>
                <a:gdLst>
                  <a:gd name="T0" fmla="*/ 138 w 144"/>
                  <a:gd name="T1" fmla="*/ 84 h 108"/>
                  <a:gd name="T2" fmla="*/ 132 w 144"/>
                  <a:gd name="T3" fmla="*/ 84 h 108"/>
                  <a:gd name="T4" fmla="*/ 132 w 144"/>
                  <a:gd name="T5" fmla="*/ 90 h 108"/>
                  <a:gd name="T6" fmla="*/ 132 w 144"/>
                  <a:gd name="T7" fmla="*/ 90 h 108"/>
                  <a:gd name="T8" fmla="*/ 126 w 144"/>
                  <a:gd name="T9" fmla="*/ 90 h 108"/>
                  <a:gd name="T10" fmla="*/ 120 w 144"/>
                  <a:gd name="T11" fmla="*/ 90 h 108"/>
                  <a:gd name="T12" fmla="*/ 114 w 144"/>
                  <a:gd name="T13" fmla="*/ 90 h 108"/>
                  <a:gd name="T14" fmla="*/ 114 w 144"/>
                  <a:gd name="T15" fmla="*/ 90 h 108"/>
                  <a:gd name="T16" fmla="*/ 114 w 144"/>
                  <a:gd name="T17" fmla="*/ 96 h 108"/>
                  <a:gd name="T18" fmla="*/ 108 w 144"/>
                  <a:gd name="T19" fmla="*/ 102 h 108"/>
                  <a:gd name="T20" fmla="*/ 102 w 144"/>
                  <a:gd name="T21" fmla="*/ 102 h 108"/>
                  <a:gd name="T22" fmla="*/ 90 w 144"/>
                  <a:gd name="T23" fmla="*/ 108 h 108"/>
                  <a:gd name="T24" fmla="*/ 84 w 144"/>
                  <a:gd name="T25" fmla="*/ 108 h 108"/>
                  <a:gd name="T26" fmla="*/ 72 w 144"/>
                  <a:gd name="T27" fmla="*/ 102 h 108"/>
                  <a:gd name="T28" fmla="*/ 60 w 144"/>
                  <a:gd name="T29" fmla="*/ 96 h 108"/>
                  <a:gd name="T30" fmla="*/ 48 w 144"/>
                  <a:gd name="T31" fmla="*/ 84 h 108"/>
                  <a:gd name="T32" fmla="*/ 36 w 144"/>
                  <a:gd name="T33" fmla="*/ 72 h 108"/>
                  <a:gd name="T34" fmla="*/ 24 w 144"/>
                  <a:gd name="T35" fmla="*/ 60 h 108"/>
                  <a:gd name="T36" fmla="*/ 12 w 144"/>
                  <a:gd name="T37" fmla="*/ 42 h 108"/>
                  <a:gd name="T38" fmla="*/ 6 w 144"/>
                  <a:gd name="T39" fmla="*/ 30 h 108"/>
                  <a:gd name="T40" fmla="*/ 0 w 144"/>
                  <a:gd name="T41" fmla="*/ 18 h 108"/>
                  <a:gd name="T42" fmla="*/ 6 w 144"/>
                  <a:gd name="T43" fmla="*/ 6 h 108"/>
                  <a:gd name="T44" fmla="*/ 12 w 144"/>
                  <a:gd name="T45" fmla="*/ 0 h 108"/>
                  <a:gd name="T46" fmla="*/ 24 w 144"/>
                  <a:gd name="T47" fmla="*/ 0 h 108"/>
                  <a:gd name="T48" fmla="*/ 36 w 144"/>
                  <a:gd name="T49" fmla="*/ 0 h 108"/>
                  <a:gd name="T50" fmla="*/ 48 w 144"/>
                  <a:gd name="T51" fmla="*/ 6 h 108"/>
                  <a:gd name="T52" fmla="*/ 60 w 144"/>
                  <a:gd name="T53" fmla="*/ 6 h 108"/>
                  <a:gd name="T54" fmla="*/ 66 w 144"/>
                  <a:gd name="T55" fmla="*/ 12 h 108"/>
                  <a:gd name="T56" fmla="*/ 72 w 144"/>
                  <a:gd name="T57" fmla="*/ 12 h 108"/>
                  <a:gd name="T58" fmla="*/ 78 w 144"/>
                  <a:gd name="T59" fmla="*/ 12 h 108"/>
                  <a:gd name="T60" fmla="*/ 78 w 144"/>
                  <a:gd name="T61" fmla="*/ 12 h 108"/>
                  <a:gd name="T62" fmla="*/ 84 w 144"/>
                  <a:gd name="T63" fmla="*/ 12 h 108"/>
                  <a:gd name="T64" fmla="*/ 84 w 144"/>
                  <a:gd name="T65" fmla="*/ 18 h 108"/>
                  <a:gd name="T66" fmla="*/ 90 w 144"/>
                  <a:gd name="T67" fmla="*/ 18 h 108"/>
                  <a:gd name="T68" fmla="*/ 96 w 144"/>
                  <a:gd name="T69" fmla="*/ 12 h 108"/>
                  <a:gd name="T70" fmla="*/ 96 w 144"/>
                  <a:gd name="T71" fmla="*/ 12 h 108"/>
                  <a:gd name="T72" fmla="*/ 102 w 144"/>
                  <a:gd name="T73" fmla="*/ 12 h 108"/>
                  <a:gd name="T74" fmla="*/ 102 w 144"/>
                  <a:gd name="T75" fmla="*/ 18 h 108"/>
                  <a:gd name="T76" fmla="*/ 114 w 144"/>
                  <a:gd name="T77" fmla="*/ 24 h 108"/>
                  <a:gd name="T78" fmla="*/ 126 w 144"/>
                  <a:gd name="T79" fmla="*/ 36 h 108"/>
                  <a:gd name="T80" fmla="*/ 132 w 144"/>
                  <a:gd name="T81" fmla="*/ 48 h 108"/>
                  <a:gd name="T82" fmla="*/ 138 w 144"/>
                  <a:gd name="T83" fmla="*/ 60 h 108"/>
                  <a:gd name="T84" fmla="*/ 144 w 144"/>
                  <a:gd name="T85" fmla="*/ 72 h 108"/>
                  <a:gd name="T86" fmla="*/ 138 w 144"/>
                  <a:gd name="T87" fmla="*/ 78 h 108"/>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144" h="108">
                    <a:moveTo>
                      <a:pt x="138" y="84"/>
                    </a:moveTo>
                    <a:lnTo>
                      <a:pt x="138" y="84"/>
                    </a:lnTo>
                    <a:lnTo>
                      <a:pt x="132" y="84"/>
                    </a:lnTo>
                    <a:lnTo>
                      <a:pt x="132" y="90"/>
                    </a:lnTo>
                    <a:lnTo>
                      <a:pt x="126" y="90"/>
                    </a:lnTo>
                    <a:lnTo>
                      <a:pt x="120" y="90"/>
                    </a:lnTo>
                    <a:lnTo>
                      <a:pt x="114" y="90"/>
                    </a:lnTo>
                    <a:lnTo>
                      <a:pt x="114" y="96"/>
                    </a:lnTo>
                    <a:lnTo>
                      <a:pt x="108" y="96"/>
                    </a:lnTo>
                    <a:lnTo>
                      <a:pt x="108" y="102"/>
                    </a:lnTo>
                    <a:lnTo>
                      <a:pt x="102" y="102"/>
                    </a:lnTo>
                    <a:lnTo>
                      <a:pt x="96" y="108"/>
                    </a:lnTo>
                    <a:lnTo>
                      <a:pt x="90" y="108"/>
                    </a:lnTo>
                    <a:lnTo>
                      <a:pt x="84" y="108"/>
                    </a:lnTo>
                    <a:lnTo>
                      <a:pt x="78" y="102"/>
                    </a:lnTo>
                    <a:lnTo>
                      <a:pt x="72" y="102"/>
                    </a:lnTo>
                    <a:lnTo>
                      <a:pt x="60" y="96"/>
                    </a:lnTo>
                    <a:lnTo>
                      <a:pt x="54" y="90"/>
                    </a:lnTo>
                    <a:lnTo>
                      <a:pt x="48" y="84"/>
                    </a:lnTo>
                    <a:lnTo>
                      <a:pt x="42" y="78"/>
                    </a:lnTo>
                    <a:lnTo>
                      <a:pt x="36" y="72"/>
                    </a:lnTo>
                    <a:lnTo>
                      <a:pt x="30" y="66"/>
                    </a:lnTo>
                    <a:lnTo>
                      <a:pt x="24" y="60"/>
                    </a:lnTo>
                    <a:lnTo>
                      <a:pt x="18" y="54"/>
                    </a:lnTo>
                    <a:lnTo>
                      <a:pt x="12" y="42"/>
                    </a:lnTo>
                    <a:lnTo>
                      <a:pt x="6" y="36"/>
                    </a:lnTo>
                    <a:lnTo>
                      <a:pt x="6" y="30"/>
                    </a:lnTo>
                    <a:lnTo>
                      <a:pt x="0" y="24"/>
                    </a:lnTo>
                    <a:lnTo>
                      <a:pt x="0" y="18"/>
                    </a:lnTo>
                    <a:lnTo>
                      <a:pt x="0" y="12"/>
                    </a:lnTo>
                    <a:lnTo>
                      <a:pt x="6" y="6"/>
                    </a:lnTo>
                    <a:lnTo>
                      <a:pt x="12" y="0"/>
                    </a:lnTo>
                    <a:lnTo>
                      <a:pt x="18" y="0"/>
                    </a:lnTo>
                    <a:lnTo>
                      <a:pt x="24" y="0"/>
                    </a:lnTo>
                    <a:lnTo>
                      <a:pt x="30" y="0"/>
                    </a:lnTo>
                    <a:lnTo>
                      <a:pt x="36" y="0"/>
                    </a:lnTo>
                    <a:lnTo>
                      <a:pt x="42" y="0"/>
                    </a:lnTo>
                    <a:lnTo>
                      <a:pt x="48" y="6"/>
                    </a:lnTo>
                    <a:lnTo>
                      <a:pt x="54" y="6"/>
                    </a:lnTo>
                    <a:lnTo>
                      <a:pt x="60" y="6"/>
                    </a:lnTo>
                    <a:lnTo>
                      <a:pt x="66" y="12"/>
                    </a:lnTo>
                    <a:lnTo>
                      <a:pt x="72" y="12"/>
                    </a:lnTo>
                    <a:lnTo>
                      <a:pt x="78" y="12"/>
                    </a:lnTo>
                    <a:lnTo>
                      <a:pt x="84" y="12"/>
                    </a:lnTo>
                    <a:lnTo>
                      <a:pt x="84" y="18"/>
                    </a:lnTo>
                    <a:lnTo>
                      <a:pt x="90" y="18"/>
                    </a:lnTo>
                    <a:lnTo>
                      <a:pt x="96" y="12"/>
                    </a:lnTo>
                    <a:lnTo>
                      <a:pt x="102" y="12"/>
                    </a:lnTo>
                    <a:lnTo>
                      <a:pt x="102" y="18"/>
                    </a:lnTo>
                    <a:lnTo>
                      <a:pt x="108" y="18"/>
                    </a:lnTo>
                    <a:lnTo>
                      <a:pt x="114" y="24"/>
                    </a:lnTo>
                    <a:lnTo>
                      <a:pt x="120" y="30"/>
                    </a:lnTo>
                    <a:lnTo>
                      <a:pt x="126" y="36"/>
                    </a:lnTo>
                    <a:lnTo>
                      <a:pt x="132" y="42"/>
                    </a:lnTo>
                    <a:lnTo>
                      <a:pt x="132" y="48"/>
                    </a:lnTo>
                    <a:lnTo>
                      <a:pt x="138" y="54"/>
                    </a:lnTo>
                    <a:lnTo>
                      <a:pt x="138" y="60"/>
                    </a:lnTo>
                    <a:lnTo>
                      <a:pt x="144" y="66"/>
                    </a:lnTo>
                    <a:lnTo>
                      <a:pt x="144" y="72"/>
                    </a:lnTo>
                    <a:lnTo>
                      <a:pt x="138" y="78"/>
                    </a:lnTo>
                    <a:lnTo>
                      <a:pt x="138" y="84"/>
                    </a:lnTo>
                    <a:close/>
                  </a:path>
                </a:pathLst>
              </a:custGeom>
              <a:solidFill>
                <a:srgbClr val="FAFAF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092" name="Freeform 818"/>
              <p:cNvSpPr>
                <a:spLocks/>
              </p:cNvSpPr>
              <p:nvPr/>
            </p:nvSpPr>
            <p:spPr bwMode="auto">
              <a:xfrm>
                <a:off x="2853" y="2812"/>
                <a:ext cx="144" cy="108"/>
              </a:xfrm>
              <a:custGeom>
                <a:avLst/>
                <a:gdLst>
                  <a:gd name="T0" fmla="*/ 138 w 144"/>
                  <a:gd name="T1" fmla="*/ 84 h 108"/>
                  <a:gd name="T2" fmla="*/ 138 w 144"/>
                  <a:gd name="T3" fmla="*/ 84 h 108"/>
                  <a:gd name="T4" fmla="*/ 132 w 144"/>
                  <a:gd name="T5" fmla="*/ 84 h 108"/>
                  <a:gd name="T6" fmla="*/ 132 w 144"/>
                  <a:gd name="T7" fmla="*/ 90 h 108"/>
                  <a:gd name="T8" fmla="*/ 126 w 144"/>
                  <a:gd name="T9" fmla="*/ 90 h 108"/>
                  <a:gd name="T10" fmla="*/ 120 w 144"/>
                  <a:gd name="T11" fmla="*/ 90 h 108"/>
                  <a:gd name="T12" fmla="*/ 120 w 144"/>
                  <a:gd name="T13" fmla="*/ 90 h 108"/>
                  <a:gd name="T14" fmla="*/ 114 w 144"/>
                  <a:gd name="T15" fmla="*/ 90 h 108"/>
                  <a:gd name="T16" fmla="*/ 114 w 144"/>
                  <a:gd name="T17" fmla="*/ 90 h 108"/>
                  <a:gd name="T18" fmla="*/ 108 w 144"/>
                  <a:gd name="T19" fmla="*/ 96 h 108"/>
                  <a:gd name="T20" fmla="*/ 102 w 144"/>
                  <a:gd name="T21" fmla="*/ 102 h 108"/>
                  <a:gd name="T22" fmla="*/ 96 w 144"/>
                  <a:gd name="T23" fmla="*/ 108 h 108"/>
                  <a:gd name="T24" fmla="*/ 90 w 144"/>
                  <a:gd name="T25" fmla="*/ 108 h 108"/>
                  <a:gd name="T26" fmla="*/ 78 w 144"/>
                  <a:gd name="T27" fmla="*/ 102 h 108"/>
                  <a:gd name="T28" fmla="*/ 72 w 144"/>
                  <a:gd name="T29" fmla="*/ 102 h 108"/>
                  <a:gd name="T30" fmla="*/ 54 w 144"/>
                  <a:gd name="T31" fmla="*/ 90 h 108"/>
                  <a:gd name="T32" fmla="*/ 42 w 144"/>
                  <a:gd name="T33" fmla="*/ 78 h 108"/>
                  <a:gd name="T34" fmla="*/ 30 w 144"/>
                  <a:gd name="T35" fmla="*/ 66 h 108"/>
                  <a:gd name="T36" fmla="*/ 18 w 144"/>
                  <a:gd name="T37" fmla="*/ 54 h 108"/>
                  <a:gd name="T38" fmla="*/ 6 w 144"/>
                  <a:gd name="T39" fmla="*/ 36 h 108"/>
                  <a:gd name="T40" fmla="*/ 0 w 144"/>
                  <a:gd name="T41" fmla="*/ 24 h 108"/>
                  <a:gd name="T42" fmla="*/ 0 w 144"/>
                  <a:gd name="T43" fmla="*/ 12 h 108"/>
                  <a:gd name="T44" fmla="*/ 12 w 144"/>
                  <a:gd name="T45" fmla="*/ 0 h 108"/>
                  <a:gd name="T46" fmla="*/ 18 w 144"/>
                  <a:gd name="T47" fmla="*/ 0 h 108"/>
                  <a:gd name="T48" fmla="*/ 30 w 144"/>
                  <a:gd name="T49" fmla="*/ 0 h 108"/>
                  <a:gd name="T50" fmla="*/ 42 w 144"/>
                  <a:gd name="T51" fmla="*/ 0 h 108"/>
                  <a:gd name="T52" fmla="*/ 54 w 144"/>
                  <a:gd name="T53" fmla="*/ 6 h 108"/>
                  <a:gd name="T54" fmla="*/ 66 w 144"/>
                  <a:gd name="T55" fmla="*/ 12 h 108"/>
                  <a:gd name="T56" fmla="*/ 72 w 144"/>
                  <a:gd name="T57" fmla="*/ 12 h 108"/>
                  <a:gd name="T58" fmla="*/ 72 w 144"/>
                  <a:gd name="T59" fmla="*/ 12 h 108"/>
                  <a:gd name="T60" fmla="*/ 78 w 144"/>
                  <a:gd name="T61" fmla="*/ 12 h 108"/>
                  <a:gd name="T62" fmla="*/ 78 w 144"/>
                  <a:gd name="T63" fmla="*/ 12 h 108"/>
                  <a:gd name="T64" fmla="*/ 84 w 144"/>
                  <a:gd name="T65" fmla="*/ 12 h 108"/>
                  <a:gd name="T66" fmla="*/ 90 w 144"/>
                  <a:gd name="T67" fmla="*/ 18 h 108"/>
                  <a:gd name="T68" fmla="*/ 90 w 144"/>
                  <a:gd name="T69" fmla="*/ 18 h 108"/>
                  <a:gd name="T70" fmla="*/ 96 w 144"/>
                  <a:gd name="T71" fmla="*/ 12 h 108"/>
                  <a:gd name="T72" fmla="*/ 96 w 144"/>
                  <a:gd name="T73" fmla="*/ 12 h 108"/>
                  <a:gd name="T74" fmla="*/ 102 w 144"/>
                  <a:gd name="T75" fmla="*/ 12 h 108"/>
                  <a:gd name="T76" fmla="*/ 108 w 144"/>
                  <a:gd name="T77" fmla="*/ 18 h 108"/>
                  <a:gd name="T78" fmla="*/ 120 w 144"/>
                  <a:gd name="T79" fmla="*/ 30 h 108"/>
                  <a:gd name="T80" fmla="*/ 132 w 144"/>
                  <a:gd name="T81" fmla="*/ 42 h 108"/>
                  <a:gd name="T82" fmla="*/ 138 w 144"/>
                  <a:gd name="T83" fmla="*/ 54 h 108"/>
                  <a:gd name="T84" fmla="*/ 144 w 144"/>
                  <a:gd name="T85" fmla="*/ 66 h 108"/>
                  <a:gd name="T86" fmla="*/ 144 w 144"/>
                  <a:gd name="T87" fmla="*/ 72 h 108"/>
                  <a:gd name="T88" fmla="*/ 138 w 144"/>
                  <a:gd name="T89" fmla="*/ 84 h 10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144" h="108">
                    <a:moveTo>
                      <a:pt x="138" y="84"/>
                    </a:moveTo>
                    <a:lnTo>
                      <a:pt x="138" y="84"/>
                    </a:lnTo>
                    <a:lnTo>
                      <a:pt x="132" y="84"/>
                    </a:lnTo>
                    <a:lnTo>
                      <a:pt x="132" y="90"/>
                    </a:lnTo>
                    <a:lnTo>
                      <a:pt x="126" y="90"/>
                    </a:lnTo>
                    <a:lnTo>
                      <a:pt x="120" y="90"/>
                    </a:lnTo>
                    <a:lnTo>
                      <a:pt x="114" y="90"/>
                    </a:lnTo>
                    <a:lnTo>
                      <a:pt x="114" y="96"/>
                    </a:lnTo>
                    <a:lnTo>
                      <a:pt x="108" y="96"/>
                    </a:lnTo>
                    <a:lnTo>
                      <a:pt x="108" y="102"/>
                    </a:lnTo>
                    <a:lnTo>
                      <a:pt x="102" y="102"/>
                    </a:lnTo>
                    <a:lnTo>
                      <a:pt x="96" y="108"/>
                    </a:lnTo>
                    <a:lnTo>
                      <a:pt x="90" y="108"/>
                    </a:lnTo>
                    <a:lnTo>
                      <a:pt x="84" y="108"/>
                    </a:lnTo>
                    <a:lnTo>
                      <a:pt x="78" y="102"/>
                    </a:lnTo>
                    <a:lnTo>
                      <a:pt x="72" y="102"/>
                    </a:lnTo>
                    <a:lnTo>
                      <a:pt x="60" y="96"/>
                    </a:lnTo>
                    <a:lnTo>
                      <a:pt x="54" y="90"/>
                    </a:lnTo>
                    <a:lnTo>
                      <a:pt x="48" y="84"/>
                    </a:lnTo>
                    <a:lnTo>
                      <a:pt x="42" y="78"/>
                    </a:lnTo>
                    <a:lnTo>
                      <a:pt x="36" y="72"/>
                    </a:lnTo>
                    <a:lnTo>
                      <a:pt x="30" y="66"/>
                    </a:lnTo>
                    <a:lnTo>
                      <a:pt x="24" y="60"/>
                    </a:lnTo>
                    <a:lnTo>
                      <a:pt x="18" y="54"/>
                    </a:lnTo>
                    <a:lnTo>
                      <a:pt x="12" y="42"/>
                    </a:lnTo>
                    <a:lnTo>
                      <a:pt x="6" y="36"/>
                    </a:lnTo>
                    <a:lnTo>
                      <a:pt x="6" y="30"/>
                    </a:lnTo>
                    <a:lnTo>
                      <a:pt x="0" y="24"/>
                    </a:lnTo>
                    <a:lnTo>
                      <a:pt x="0" y="18"/>
                    </a:lnTo>
                    <a:lnTo>
                      <a:pt x="0" y="12"/>
                    </a:lnTo>
                    <a:lnTo>
                      <a:pt x="6" y="6"/>
                    </a:lnTo>
                    <a:lnTo>
                      <a:pt x="12" y="0"/>
                    </a:lnTo>
                    <a:lnTo>
                      <a:pt x="18" y="0"/>
                    </a:lnTo>
                    <a:lnTo>
                      <a:pt x="24" y="0"/>
                    </a:lnTo>
                    <a:lnTo>
                      <a:pt x="30" y="0"/>
                    </a:lnTo>
                    <a:lnTo>
                      <a:pt x="36" y="0"/>
                    </a:lnTo>
                    <a:lnTo>
                      <a:pt x="42" y="0"/>
                    </a:lnTo>
                    <a:lnTo>
                      <a:pt x="48" y="6"/>
                    </a:lnTo>
                    <a:lnTo>
                      <a:pt x="54" y="6"/>
                    </a:lnTo>
                    <a:lnTo>
                      <a:pt x="60" y="6"/>
                    </a:lnTo>
                    <a:lnTo>
                      <a:pt x="66" y="12"/>
                    </a:lnTo>
                    <a:lnTo>
                      <a:pt x="72" y="12"/>
                    </a:lnTo>
                    <a:lnTo>
                      <a:pt x="78" y="12"/>
                    </a:lnTo>
                    <a:lnTo>
                      <a:pt x="84" y="12"/>
                    </a:lnTo>
                    <a:lnTo>
                      <a:pt x="84" y="18"/>
                    </a:lnTo>
                    <a:lnTo>
                      <a:pt x="90" y="18"/>
                    </a:lnTo>
                    <a:lnTo>
                      <a:pt x="96" y="12"/>
                    </a:lnTo>
                    <a:lnTo>
                      <a:pt x="102" y="12"/>
                    </a:lnTo>
                    <a:lnTo>
                      <a:pt x="102" y="18"/>
                    </a:lnTo>
                    <a:lnTo>
                      <a:pt x="108" y="18"/>
                    </a:lnTo>
                    <a:lnTo>
                      <a:pt x="114" y="24"/>
                    </a:lnTo>
                    <a:lnTo>
                      <a:pt x="120" y="30"/>
                    </a:lnTo>
                    <a:lnTo>
                      <a:pt x="126" y="36"/>
                    </a:lnTo>
                    <a:lnTo>
                      <a:pt x="132" y="42"/>
                    </a:lnTo>
                    <a:lnTo>
                      <a:pt x="132" y="48"/>
                    </a:lnTo>
                    <a:lnTo>
                      <a:pt x="138" y="54"/>
                    </a:lnTo>
                    <a:lnTo>
                      <a:pt x="138" y="60"/>
                    </a:lnTo>
                    <a:lnTo>
                      <a:pt x="144" y="66"/>
                    </a:lnTo>
                    <a:lnTo>
                      <a:pt x="144" y="72"/>
                    </a:lnTo>
                    <a:lnTo>
                      <a:pt x="138" y="78"/>
                    </a:lnTo>
                    <a:lnTo>
                      <a:pt x="138" y="84"/>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093" name="Freeform 819"/>
              <p:cNvSpPr>
                <a:spLocks/>
              </p:cNvSpPr>
              <p:nvPr/>
            </p:nvSpPr>
            <p:spPr bwMode="auto">
              <a:xfrm>
                <a:off x="2943" y="2878"/>
                <a:ext cx="24" cy="24"/>
              </a:xfrm>
              <a:custGeom>
                <a:avLst/>
                <a:gdLst>
                  <a:gd name="T0" fmla="*/ 24 w 24"/>
                  <a:gd name="T1" fmla="*/ 24 h 24"/>
                  <a:gd name="T2" fmla="*/ 24 w 24"/>
                  <a:gd name="T3" fmla="*/ 24 h 24"/>
                  <a:gd name="T4" fmla="*/ 24 w 24"/>
                  <a:gd name="T5" fmla="*/ 24 h 24"/>
                  <a:gd name="T6" fmla="*/ 18 w 24"/>
                  <a:gd name="T7" fmla="*/ 24 h 24"/>
                  <a:gd name="T8" fmla="*/ 18 w 24"/>
                  <a:gd name="T9" fmla="*/ 24 h 24"/>
                  <a:gd name="T10" fmla="*/ 12 w 24"/>
                  <a:gd name="T11" fmla="*/ 18 h 24"/>
                  <a:gd name="T12" fmla="*/ 12 w 24"/>
                  <a:gd name="T13" fmla="*/ 18 h 24"/>
                  <a:gd name="T14" fmla="*/ 6 w 24"/>
                  <a:gd name="T15" fmla="*/ 18 h 24"/>
                  <a:gd name="T16" fmla="*/ 6 w 24"/>
                  <a:gd name="T17" fmla="*/ 12 h 24"/>
                  <a:gd name="T18" fmla="*/ 0 w 24"/>
                  <a:gd name="T19" fmla="*/ 12 h 24"/>
                  <a:gd name="T20" fmla="*/ 0 w 24"/>
                  <a:gd name="T21" fmla="*/ 12 h 24"/>
                  <a:gd name="T22" fmla="*/ 0 w 24"/>
                  <a:gd name="T23" fmla="*/ 6 h 24"/>
                  <a:gd name="T24" fmla="*/ 0 w 24"/>
                  <a:gd name="T25" fmla="*/ 6 h 24"/>
                  <a:gd name="T26" fmla="*/ 0 w 24"/>
                  <a:gd name="T27" fmla="*/ 6 h 24"/>
                  <a:gd name="T28" fmla="*/ 0 w 24"/>
                  <a:gd name="T29" fmla="*/ 6 h 24"/>
                  <a:gd name="T30" fmla="*/ 0 w 24"/>
                  <a:gd name="T31" fmla="*/ 0 h 24"/>
                  <a:gd name="T32" fmla="*/ 0 w 24"/>
                  <a:gd name="T33" fmla="*/ 0 h 24"/>
                  <a:gd name="T34" fmla="*/ 0 w 24"/>
                  <a:gd name="T35" fmla="*/ 6 h 24"/>
                  <a:gd name="T36" fmla="*/ 0 w 24"/>
                  <a:gd name="T37" fmla="*/ 6 h 24"/>
                  <a:gd name="T38" fmla="*/ 0 w 24"/>
                  <a:gd name="T39" fmla="*/ 6 h 24"/>
                  <a:gd name="T40" fmla="*/ 0 w 24"/>
                  <a:gd name="T41" fmla="*/ 12 h 24"/>
                  <a:gd name="T42" fmla="*/ 6 w 24"/>
                  <a:gd name="T43" fmla="*/ 12 h 24"/>
                  <a:gd name="T44" fmla="*/ 6 w 24"/>
                  <a:gd name="T45" fmla="*/ 18 h 24"/>
                  <a:gd name="T46" fmla="*/ 6 w 24"/>
                  <a:gd name="T47" fmla="*/ 18 h 24"/>
                  <a:gd name="T48" fmla="*/ 12 w 24"/>
                  <a:gd name="T49" fmla="*/ 24 h 24"/>
                  <a:gd name="T50" fmla="*/ 12 w 24"/>
                  <a:gd name="T51" fmla="*/ 24 h 24"/>
                  <a:gd name="T52" fmla="*/ 12 w 24"/>
                  <a:gd name="T53" fmla="*/ 24 h 24"/>
                  <a:gd name="T54" fmla="*/ 12 w 24"/>
                  <a:gd name="T55" fmla="*/ 24 h 24"/>
                  <a:gd name="T56" fmla="*/ 18 w 24"/>
                  <a:gd name="T57" fmla="*/ 24 h 24"/>
                  <a:gd name="T58" fmla="*/ 18 w 24"/>
                  <a:gd name="T59" fmla="*/ 24 h 24"/>
                  <a:gd name="T60" fmla="*/ 18 w 24"/>
                  <a:gd name="T61" fmla="*/ 24 h 24"/>
                  <a:gd name="T62" fmla="*/ 18 w 24"/>
                  <a:gd name="T63" fmla="*/ 24 h 24"/>
                  <a:gd name="T64" fmla="*/ 18 w 24"/>
                  <a:gd name="T65" fmla="*/ 24 h 24"/>
                  <a:gd name="T66" fmla="*/ 24 w 24"/>
                  <a:gd name="T67" fmla="*/ 24 h 24"/>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24" h="24">
                    <a:moveTo>
                      <a:pt x="24" y="24"/>
                    </a:moveTo>
                    <a:lnTo>
                      <a:pt x="24" y="24"/>
                    </a:lnTo>
                    <a:lnTo>
                      <a:pt x="18" y="24"/>
                    </a:lnTo>
                    <a:lnTo>
                      <a:pt x="12" y="18"/>
                    </a:lnTo>
                    <a:lnTo>
                      <a:pt x="6" y="18"/>
                    </a:lnTo>
                    <a:lnTo>
                      <a:pt x="6" y="12"/>
                    </a:lnTo>
                    <a:lnTo>
                      <a:pt x="0" y="12"/>
                    </a:lnTo>
                    <a:lnTo>
                      <a:pt x="0" y="6"/>
                    </a:lnTo>
                    <a:lnTo>
                      <a:pt x="0" y="0"/>
                    </a:lnTo>
                    <a:lnTo>
                      <a:pt x="0" y="6"/>
                    </a:lnTo>
                    <a:lnTo>
                      <a:pt x="0" y="12"/>
                    </a:lnTo>
                    <a:lnTo>
                      <a:pt x="6" y="12"/>
                    </a:lnTo>
                    <a:lnTo>
                      <a:pt x="6" y="18"/>
                    </a:lnTo>
                    <a:lnTo>
                      <a:pt x="12" y="24"/>
                    </a:lnTo>
                    <a:lnTo>
                      <a:pt x="18" y="24"/>
                    </a:lnTo>
                    <a:lnTo>
                      <a:pt x="24" y="24"/>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094" name="Freeform 820"/>
              <p:cNvSpPr>
                <a:spLocks/>
              </p:cNvSpPr>
              <p:nvPr/>
            </p:nvSpPr>
            <p:spPr bwMode="auto">
              <a:xfrm>
                <a:off x="2931" y="2896"/>
                <a:ext cx="30" cy="12"/>
              </a:xfrm>
              <a:custGeom>
                <a:avLst/>
                <a:gdLst>
                  <a:gd name="T0" fmla="*/ 30 w 30"/>
                  <a:gd name="T1" fmla="*/ 12 h 12"/>
                  <a:gd name="T2" fmla="*/ 30 w 30"/>
                  <a:gd name="T3" fmla="*/ 12 h 12"/>
                  <a:gd name="T4" fmla="*/ 24 w 30"/>
                  <a:gd name="T5" fmla="*/ 12 h 12"/>
                  <a:gd name="T6" fmla="*/ 24 w 30"/>
                  <a:gd name="T7" fmla="*/ 12 h 12"/>
                  <a:gd name="T8" fmla="*/ 24 w 30"/>
                  <a:gd name="T9" fmla="*/ 12 h 12"/>
                  <a:gd name="T10" fmla="*/ 18 w 30"/>
                  <a:gd name="T11" fmla="*/ 12 h 12"/>
                  <a:gd name="T12" fmla="*/ 12 w 30"/>
                  <a:gd name="T13" fmla="*/ 12 h 12"/>
                  <a:gd name="T14" fmla="*/ 12 w 30"/>
                  <a:gd name="T15" fmla="*/ 6 h 12"/>
                  <a:gd name="T16" fmla="*/ 6 w 30"/>
                  <a:gd name="T17" fmla="*/ 6 h 12"/>
                  <a:gd name="T18" fmla="*/ 0 w 30"/>
                  <a:gd name="T19" fmla="*/ 0 h 12"/>
                  <a:gd name="T20" fmla="*/ 6 w 30"/>
                  <a:gd name="T21" fmla="*/ 0 h 12"/>
                  <a:gd name="T22" fmla="*/ 6 w 30"/>
                  <a:gd name="T23" fmla="*/ 0 h 12"/>
                  <a:gd name="T24" fmla="*/ 6 w 30"/>
                  <a:gd name="T25" fmla="*/ 0 h 12"/>
                  <a:gd name="T26" fmla="*/ 6 w 30"/>
                  <a:gd name="T27" fmla="*/ 6 h 12"/>
                  <a:gd name="T28" fmla="*/ 6 w 30"/>
                  <a:gd name="T29" fmla="*/ 6 h 12"/>
                  <a:gd name="T30" fmla="*/ 12 w 30"/>
                  <a:gd name="T31" fmla="*/ 6 h 12"/>
                  <a:gd name="T32" fmla="*/ 12 w 30"/>
                  <a:gd name="T33" fmla="*/ 12 h 12"/>
                  <a:gd name="T34" fmla="*/ 18 w 30"/>
                  <a:gd name="T35" fmla="*/ 12 h 12"/>
                  <a:gd name="T36" fmla="*/ 18 w 30"/>
                  <a:gd name="T37" fmla="*/ 12 h 12"/>
                  <a:gd name="T38" fmla="*/ 18 w 30"/>
                  <a:gd name="T39" fmla="*/ 12 h 12"/>
                  <a:gd name="T40" fmla="*/ 24 w 30"/>
                  <a:gd name="T41" fmla="*/ 12 h 12"/>
                  <a:gd name="T42" fmla="*/ 24 w 30"/>
                  <a:gd name="T43" fmla="*/ 12 h 12"/>
                  <a:gd name="T44" fmla="*/ 24 w 30"/>
                  <a:gd name="T45" fmla="*/ 12 h 12"/>
                  <a:gd name="T46" fmla="*/ 24 w 30"/>
                  <a:gd name="T47" fmla="*/ 12 h 12"/>
                  <a:gd name="T48" fmla="*/ 24 w 30"/>
                  <a:gd name="T49" fmla="*/ 12 h 12"/>
                  <a:gd name="T50" fmla="*/ 24 w 30"/>
                  <a:gd name="T51" fmla="*/ 12 h 12"/>
                  <a:gd name="T52" fmla="*/ 30 w 30"/>
                  <a:gd name="T53" fmla="*/ 12 h 1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30" h="12">
                    <a:moveTo>
                      <a:pt x="30" y="12"/>
                    </a:moveTo>
                    <a:lnTo>
                      <a:pt x="30" y="12"/>
                    </a:lnTo>
                    <a:lnTo>
                      <a:pt x="24" y="12"/>
                    </a:lnTo>
                    <a:lnTo>
                      <a:pt x="18" y="12"/>
                    </a:lnTo>
                    <a:lnTo>
                      <a:pt x="12" y="12"/>
                    </a:lnTo>
                    <a:lnTo>
                      <a:pt x="12" y="6"/>
                    </a:lnTo>
                    <a:lnTo>
                      <a:pt x="6" y="6"/>
                    </a:lnTo>
                    <a:lnTo>
                      <a:pt x="0" y="0"/>
                    </a:lnTo>
                    <a:lnTo>
                      <a:pt x="6" y="0"/>
                    </a:lnTo>
                    <a:lnTo>
                      <a:pt x="6" y="6"/>
                    </a:lnTo>
                    <a:lnTo>
                      <a:pt x="12" y="6"/>
                    </a:lnTo>
                    <a:lnTo>
                      <a:pt x="12" y="12"/>
                    </a:lnTo>
                    <a:lnTo>
                      <a:pt x="18" y="12"/>
                    </a:lnTo>
                    <a:lnTo>
                      <a:pt x="24" y="12"/>
                    </a:lnTo>
                    <a:lnTo>
                      <a:pt x="30" y="12"/>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095" name="Freeform 821"/>
              <p:cNvSpPr>
                <a:spLocks/>
              </p:cNvSpPr>
              <p:nvPr/>
            </p:nvSpPr>
            <p:spPr bwMode="auto">
              <a:xfrm>
                <a:off x="2937" y="2830"/>
                <a:ext cx="6" cy="30"/>
              </a:xfrm>
              <a:custGeom>
                <a:avLst/>
                <a:gdLst>
                  <a:gd name="T0" fmla="*/ 6 w 6"/>
                  <a:gd name="T1" fmla="*/ 0 h 30"/>
                  <a:gd name="T2" fmla="*/ 6 w 6"/>
                  <a:gd name="T3" fmla="*/ 0 h 30"/>
                  <a:gd name="T4" fmla="*/ 6 w 6"/>
                  <a:gd name="T5" fmla="*/ 0 h 30"/>
                  <a:gd name="T6" fmla="*/ 0 w 6"/>
                  <a:gd name="T7" fmla="*/ 6 h 30"/>
                  <a:gd name="T8" fmla="*/ 0 w 6"/>
                  <a:gd name="T9" fmla="*/ 6 h 30"/>
                  <a:gd name="T10" fmla="*/ 0 w 6"/>
                  <a:gd name="T11" fmla="*/ 12 h 30"/>
                  <a:gd name="T12" fmla="*/ 0 w 6"/>
                  <a:gd name="T13" fmla="*/ 18 h 30"/>
                  <a:gd name="T14" fmla="*/ 0 w 6"/>
                  <a:gd name="T15" fmla="*/ 24 h 30"/>
                  <a:gd name="T16" fmla="*/ 0 w 6"/>
                  <a:gd name="T17" fmla="*/ 30 h 30"/>
                  <a:gd name="T18" fmla="*/ 0 w 6"/>
                  <a:gd name="T19" fmla="*/ 30 h 30"/>
                  <a:gd name="T20" fmla="*/ 0 w 6"/>
                  <a:gd name="T21" fmla="*/ 24 h 30"/>
                  <a:gd name="T22" fmla="*/ 0 w 6"/>
                  <a:gd name="T23" fmla="*/ 24 h 30"/>
                  <a:gd name="T24" fmla="*/ 0 w 6"/>
                  <a:gd name="T25" fmla="*/ 18 h 30"/>
                  <a:gd name="T26" fmla="*/ 0 w 6"/>
                  <a:gd name="T27" fmla="*/ 12 h 30"/>
                  <a:gd name="T28" fmla="*/ 0 w 6"/>
                  <a:gd name="T29" fmla="*/ 12 h 30"/>
                  <a:gd name="T30" fmla="*/ 0 w 6"/>
                  <a:gd name="T31" fmla="*/ 6 h 30"/>
                  <a:gd name="T32" fmla="*/ 0 w 6"/>
                  <a:gd name="T33" fmla="*/ 0 h 30"/>
                  <a:gd name="T34" fmla="*/ 6 w 6"/>
                  <a:gd name="T35" fmla="*/ 0 h 3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6" h="30">
                    <a:moveTo>
                      <a:pt x="6" y="0"/>
                    </a:moveTo>
                    <a:lnTo>
                      <a:pt x="6" y="0"/>
                    </a:lnTo>
                    <a:lnTo>
                      <a:pt x="0" y="6"/>
                    </a:lnTo>
                    <a:lnTo>
                      <a:pt x="0" y="12"/>
                    </a:lnTo>
                    <a:lnTo>
                      <a:pt x="0" y="18"/>
                    </a:lnTo>
                    <a:lnTo>
                      <a:pt x="0" y="24"/>
                    </a:lnTo>
                    <a:lnTo>
                      <a:pt x="0" y="30"/>
                    </a:lnTo>
                    <a:lnTo>
                      <a:pt x="0" y="24"/>
                    </a:lnTo>
                    <a:lnTo>
                      <a:pt x="0" y="18"/>
                    </a:lnTo>
                    <a:lnTo>
                      <a:pt x="0" y="12"/>
                    </a:lnTo>
                    <a:lnTo>
                      <a:pt x="0" y="6"/>
                    </a:lnTo>
                    <a:lnTo>
                      <a:pt x="0" y="0"/>
                    </a:lnTo>
                    <a:lnTo>
                      <a:pt x="6" y="0"/>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096" name="Freeform 822"/>
              <p:cNvSpPr>
                <a:spLocks/>
              </p:cNvSpPr>
              <p:nvPr/>
            </p:nvSpPr>
            <p:spPr bwMode="auto">
              <a:xfrm>
                <a:off x="2919" y="2824"/>
                <a:ext cx="12" cy="36"/>
              </a:xfrm>
              <a:custGeom>
                <a:avLst/>
                <a:gdLst>
                  <a:gd name="T0" fmla="*/ 12 w 12"/>
                  <a:gd name="T1" fmla="*/ 0 h 36"/>
                  <a:gd name="T2" fmla="*/ 12 w 12"/>
                  <a:gd name="T3" fmla="*/ 0 h 36"/>
                  <a:gd name="T4" fmla="*/ 6 w 12"/>
                  <a:gd name="T5" fmla="*/ 6 h 36"/>
                  <a:gd name="T6" fmla="*/ 6 w 12"/>
                  <a:gd name="T7" fmla="*/ 6 h 36"/>
                  <a:gd name="T8" fmla="*/ 6 w 12"/>
                  <a:gd name="T9" fmla="*/ 12 h 36"/>
                  <a:gd name="T10" fmla="*/ 6 w 12"/>
                  <a:gd name="T11" fmla="*/ 18 h 36"/>
                  <a:gd name="T12" fmla="*/ 0 w 12"/>
                  <a:gd name="T13" fmla="*/ 18 h 36"/>
                  <a:gd name="T14" fmla="*/ 0 w 12"/>
                  <a:gd name="T15" fmla="*/ 30 h 36"/>
                  <a:gd name="T16" fmla="*/ 0 w 12"/>
                  <a:gd name="T17" fmla="*/ 36 h 36"/>
                  <a:gd name="T18" fmla="*/ 0 w 12"/>
                  <a:gd name="T19" fmla="*/ 36 h 36"/>
                  <a:gd name="T20" fmla="*/ 0 w 12"/>
                  <a:gd name="T21" fmla="*/ 36 h 36"/>
                  <a:gd name="T22" fmla="*/ 0 w 12"/>
                  <a:gd name="T23" fmla="*/ 30 h 36"/>
                  <a:gd name="T24" fmla="*/ 0 w 12"/>
                  <a:gd name="T25" fmla="*/ 30 h 36"/>
                  <a:gd name="T26" fmla="*/ 0 w 12"/>
                  <a:gd name="T27" fmla="*/ 24 h 36"/>
                  <a:gd name="T28" fmla="*/ 0 w 12"/>
                  <a:gd name="T29" fmla="*/ 24 h 36"/>
                  <a:gd name="T30" fmla="*/ 0 w 12"/>
                  <a:gd name="T31" fmla="*/ 18 h 36"/>
                  <a:gd name="T32" fmla="*/ 0 w 12"/>
                  <a:gd name="T33" fmla="*/ 12 h 36"/>
                  <a:gd name="T34" fmla="*/ 6 w 12"/>
                  <a:gd name="T35" fmla="*/ 0 h 36"/>
                  <a:gd name="T36" fmla="*/ 6 w 12"/>
                  <a:gd name="T37" fmla="*/ 0 h 36"/>
                  <a:gd name="T38" fmla="*/ 6 w 12"/>
                  <a:gd name="T39" fmla="*/ 0 h 36"/>
                  <a:gd name="T40" fmla="*/ 6 w 12"/>
                  <a:gd name="T41" fmla="*/ 0 h 36"/>
                  <a:gd name="T42" fmla="*/ 12 w 12"/>
                  <a:gd name="T43" fmla="*/ 0 h 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2" h="36">
                    <a:moveTo>
                      <a:pt x="12" y="0"/>
                    </a:moveTo>
                    <a:lnTo>
                      <a:pt x="12" y="0"/>
                    </a:lnTo>
                    <a:lnTo>
                      <a:pt x="6" y="6"/>
                    </a:lnTo>
                    <a:lnTo>
                      <a:pt x="6" y="12"/>
                    </a:lnTo>
                    <a:lnTo>
                      <a:pt x="6" y="18"/>
                    </a:lnTo>
                    <a:lnTo>
                      <a:pt x="0" y="18"/>
                    </a:lnTo>
                    <a:lnTo>
                      <a:pt x="0" y="30"/>
                    </a:lnTo>
                    <a:lnTo>
                      <a:pt x="0" y="36"/>
                    </a:lnTo>
                    <a:lnTo>
                      <a:pt x="0" y="30"/>
                    </a:lnTo>
                    <a:lnTo>
                      <a:pt x="0" y="24"/>
                    </a:lnTo>
                    <a:lnTo>
                      <a:pt x="0" y="18"/>
                    </a:lnTo>
                    <a:lnTo>
                      <a:pt x="0" y="12"/>
                    </a:lnTo>
                    <a:lnTo>
                      <a:pt x="6" y="0"/>
                    </a:lnTo>
                    <a:lnTo>
                      <a:pt x="12" y="0"/>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097" name="Freeform 823"/>
              <p:cNvSpPr>
                <a:spLocks/>
              </p:cNvSpPr>
              <p:nvPr/>
            </p:nvSpPr>
            <p:spPr bwMode="auto">
              <a:xfrm>
                <a:off x="3646" y="2770"/>
                <a:ext cx="174" cy="66"/>
              </a:xfrm>
              <a:custGeom>
                <a:avLst/>
                <a:gdLst>
                  <a:gd name="T0" fmla="*/ 174 w 174"/>
                  <a:gd name="T1" fmla="*/ 12 h 66"/>
                  <a:gd name="T2" fmla="*/ 174 w 174"/>
                  <a:gd name="T3" fmla="*/ 12 h 66"/>
                  <a:gd name="T4" fmla="*/ 174 w 174"/>
                  <a:gd name="T5" fmla="*/ 12 h 66"/>
                  <a:gd name="T6" fmla="*/ 174 w 174"/>
                  <a:gd name="T7" fmla="*/ 18 h 66"/>
                  <a:gd name="T8" fmla="*/ 168 w 174"/>
                  <a:gd name="T9" fmla="*/ 18 h 66"/>
                  <a:gd name="T10" fmla="*/ 168 w 174"/>
                  <a:gd name="T11" fmla="*/ 24 h 66"/>
                  <a:gd name="T12" fmla="*/ 162 w 174"/>
                  <a:gd name="T13" fmla="*/ 30 h 66"/>
                  <a:gd name="T14" fmla="*/ 156 w 174"/>
                  <a:gd name="T15" fmla="*/ 36 h 66"/>
                  <a:gd name="T16" fmla="*/ 156 w 174"/>
                  <a:gd name="T17" fmla="*/ 42 h 66"/>
                  <a:gd name="T18" fmla="*/ 150 w 174"/>
                  <a:gd name="T19" fmla="*/ 42 h 66"/>
                  <a:gd name="T20" fmla="*/ 138 w 174"/>
                  <a:gd name="T21" fmla="*/ 48 h 66"/>
                  <a:gd name="T22" fmla="*/ 132 w 174"/>
                  <a:gd name="T23" fmla="*/ 54 h 66"/>
                  <a:gd name="T24" fmla="*/ 126 w 174"/>
                  <a:gd name="T25" fmla="*/ 60 h 66"/>
                  <a:gd name="T26" fmla="*/ 114 w 174"/>
                  <a:gd name="T27" fmla="*/ 60 h 66"/>
                  <a:gd name="T28" fmla="*/ 102 w 174"/>
                  <a:gd name="T29" fmla="*/ 60 h 66"/>
                  <a:gd name="T30" fmla="*/ 96 w 174"/>
                  <a:gd name="T31" fmla="*/ 66 h 66"/>
                  <a:gd name="T32" fmla="*/ 84 w 174"/>
                  <a:gd name="T33" fmla="*/ 66 h 66"/>
                  <a:gd name="T34" fmla="*/ 72 w 174"/>
                  <a:gd name="T35" fmla="*/ 60 h 66"/>
                  <a:gd name="T36" fmla="*/ 60 w 174"/>
                  <a:gd name="T37" fmla="*/ 60 h 66"/>
                  <a:gd name="T38" fmla="*/ 54 w 174"/>
                  <a:gd name="T39" fmla="*/ 54 h 66"/>
                  <a:gd name="T40" fmla="*/ 48 w 174"/>
                  <a:gd name="T41" fmla="*/ 54 h 66"/>
                  <a:gd name="T42" fmla="*/ 42 w 174"/>
                  <a:gd name="T43" fmla="*/ 48 h 66"/>
                  <a:gd name="T44" fmla="*/ 30 w 174"/>
                  <a:gd name="T45" fmla="*/ 42 h 66"/>
                  <a:gd name="T46" fmla="*/ 24 w 174"/>
                  <a:gd name="T47" fmla="*/ 36 h 66"/>
                  <a:gd name="T48" fmla="*/ 18 w 174"/>
                  <a:gd name="T49" fmla="*/ 30 h 66"/>
                  <a:gd name="T50" fmla="*/ 18 w 174"/>
                  <a:gd name="T51" fmla="*/ 24 h 66"/>
                  <a:gd name="T52" fmla="*/ 12 w 174"/>
                  <a:gd name="T53" fmla="*/ 18 h 66"/>
                  <a:gd name="T54" fmla="*/ 6 w 174"/>
                  <a:gd name="T55" fmla="*/ 18 h 66"/>
                  <a:gd name="T56" fmla="*/ 6 w 174"/>
                  <a:gd name="T57" fmla="*/ 12 h 66"/>
                  <a:gd name="T58" fmla="*/ 0 w 174"/>
                  <a:gd name="T59" fmla="*/ 6 h 66"/>
                  <a:gd name="T60" fmla="*/ 0 w 174"/>
                  <a:gd name="T61" fmla="*/ 6 h 66"/>
                  <a:gd name="T62" fmla="*/ 0 w 174"/>
                  <a:gd name="T63" fmla="*/ 0 h 66"/>
                  <a:gd name="T64" fmla="*/ 0 w 174"/>
                  <a:gd name="T65" fmla="*/ 0 h 66"/>
                  <a:gd name="T66" fmla="*/ 174 w 174"/>
                  <a:gd name="T67" fmla="*/ 12 h 6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74" h="66">
                    <a:moveTo>
                      <a:pt x="174" y="12"/>
                    </a:moveTo>
                    <a:lnTo>
                      <a:pt x="174" y="12"/>
                    </a:lnTo>
                    <a:lnTo>
                      <a:pt x="174" y="18"/>
                    </a:lnTo>
                    <a:lnTo>
                      <a:pt x="168" y="18"/>
                    </a:lnTo>
                    <a:lnTo>
                      <a:pt x="168" y="24"/>
                    </a:lnTo>
                    <a:lnTo>
                      <a:pt x="162" y="30"/>
                    </a:lnTo>
                    <a:lnTo>
                      <a:pt x="156" y="36"/>
                    </a:lnTo>
                    <a:lnTo>
                      <a:pt x="156" y="42"/>
                    </a:lnTo>
                    <a:lnTo>
                      <a:pt x="150" y="42"/>
                    </a:lnTo>
                    <a:lnTo>
                      <a:pt x="138" y="48"/>
                    </a:lnTo>
                    <a:lnTo>
                      <a:pt x="132" y="54"/>
                    </a:lnTo>
                    <a:lnTo>
                      <a:pt x="126" y="60"/>
                    </a:lnTo>
                    <a:lnTo>
                      <a:pt x="114" y="60"/>
                    </a:lnTo>
                    <a:lnTo>
                      <a:pt x="102" y="60"/>
                    </a:lnTo>
                    <a:lnTo>
                      <a:pt x="96" y="66"/>
                    </a:lnTo>
                    <a:lnTo>
                      <a:pt x="84" y="66"/>
                    </a:lnTo>
                    <a:lnTo>
                      <a:pt x="72" y="60"/>
                    </a:lnTo>
                    <a:lnTo>
                      <a:pt x="60" y="60"/>
                    </a:lnTo>
                    <a:lnTo>
                      <a:pt x="54" y="54"/>
                    </a:lnTo>
                    <a:lnTo>
                      <a:pt x="48" y="54"/>
                    </a:lnTo>
                    <a:lnTo>
                      <a:pt x="42" y="48"/>
                    </a:lnTo>
                    <a:lnTo>
                      <a:pt x="30" y="42"/>
                    </a:lnTo>
                    <a:lnTo>
                      <a:pt x="24" y="36"/>
                    </a:lnTo>
                    <a:lnTo>
                      <a:pt x="18" y="30"/>
                    </a:lnTo>
                    <a:lnTo>
                      <a:pt x="18" y="24"/>
                    </a:lnTo>
                    <a:lnTo>
                      <a:pt x="12" y="18"/>
                    </a:lnTo>
                    <a:lnTo>
                      <a:pt x="6" y="18"/>
                    </a:lnTo>
                    <a:lnTo>
                      <a:pt x="6" y="12"/>
                    </a:lnTo>
                    <a:lnTo>
                      <a:pt x="0" y="6"/>
                    </a:lnTo>
                    <a:lnTo>
                      <a:pt x="0" y="0"/>
                    </a:lnTo>
                    <a:lnTo>
                      <a:pt x="174" y="12"/>
                    </a:lnTo>
                    <a:close/>
                  </a:path>
                </a:pathLst>
              </a:custGeom>
              <a:solidFill>
                <a:srgbClr val="B2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098" name="Freeform 824"/>
              <p:cNvSpPr>
                <a:spLocks/>
              </p:cNvSpPr>
              <p:nvPr/>
            </p:nvSpPr>
            <p:spPr bwMode="auto">
              <a:xfrm>
                <a:off x="3646" y="2770"/>
                <a:ext cx="174" cy="66"/>
              </a:xfrm>
              <a:custGeom>
                <a:avLst/>
                <a:gdLst>
                  <a:gd name="T0" fmla="*/ 174 w 174"/>
                  <a:gd name="T1" fmla="*/ 12 h 66"/>
                  <a:gd name="T2" fmla="*/ 174 w 174"/>
                  <a:gd name="T3" fmla="*/ 12 h 66"/>
                  <a:gd name="T4" fmla="*/ 174 w 174"/>
                  <a:gd name="T5" fmla="*/ 12 h 66"/>
                  <a:gd name="T6" fmla="*/ 174 w 174"/>
                  <a:gd name="T7" fmla="*/ 12 h 66"/>
                  <a:gd name="T8" fmla="*/ 174 w 174"/>
                  <a:gd name="T9" fmla="*/ 18 h 66"/>
                  <a:gd name="T10" fmla="*/ 168 w 174"/>
                  <a:gd name="T11" fmla="*/ 18 h 66"/>
                  <a:gd name="T12" fmla="*/ 168 w 174"/>
                  <a:gd name="T13" fmla="*/ 24 h 66"/>
                  <a:gd name="T14" fmla="*/ 162 w 174"/>
                  <a:gd name="T15" fmla="*/ 30 h 66"/>
                  <a:gd name="T16" fmla="*/ 156 w 174"/>
                  <a:gd name="T17" fmla="*/ 36 h 66"/>
                  <a:gd name="T18" fmla="*/ 156 w 174"/>
                  <a:gd name="T19" fmla="*/ 42 h 66"/>
                  <a:gd name="T20" fmla="*/ 150 w 174"/>
                  <a:gd name="T21" fmla="*/ 42 h 66"/>
                  <a:gd name="T22" fmla="*/ 138 w 174"/>
                  <a:gd name="T23" fmla="*/ 48 h 66"/>
                  <a:gd name="T24" fmla="*/ 132 w 174"/>
                  <a:gd name="T25" fmla="*/ 54 h 66"/>
                  <a:gd name="T26" fmla="*/ 126 w 174"/>
                  <a:gd name="T27" fmla="*/ 60 h 66"/>
                  <a:gd name="T28" fmla="*/ 114 w 174"/>
                  <a:gd name="T29" fmla="*/ 60 h 66"/>
                  <a:gd name="T30" fmla="*/ 102 w 174"/>
                  <a:gd name="T31" fmla="*/ 60 h 66"/>
                  <a:gd name="T32" fmla="*/ 96 w 174"/>
                  <a:gd name="T33" fmla="*/ 66 h 66"/>
                  <a:gd name="T34" fmla="*/ 84 w 174"/>
                  <a:gd name="T35" fmla="*/ 66 h 66"/>
                  <a:gd name="T36" fmla="*/ 72 w 174"/>
                  <a:gd name="T37" fmla="*/ 60 h 66"/>
                  <a:gd name="T38" fmla="*/ 60 w 174"/>
                  <a:gd name="T39" fmla="*/ 60 h 66"/>
                  <a:gd name="T40" fmla="*/ 54 w 174"/>
                  <a:gd name="T41" fmla="*/ 54 h 66"/>
                  <a:gd name="T42" fmla="*/ 48 w 174"/>
                  <a:gd name="T43" fmla="*/ 54 h 66"/>
                  <a:gd name="T44" fmla="*/ 42 w 174"/>
                  <a:gd name="T45" fmla="*/ 48 h 66"/>
                  <a:gd name="T46" fmla="*/ 30 w 174"/>
                  <a:gd name="T47" fmla="*/ 42 h 66"/>
                  <a:gd name="T48" fmla="*/ 24 w 174"/>
                  <a:gd name="T49" fmla="*/ 36 h 66"/>
                  <a:gd name="T50" fmla="*/ 18 w 174"/>
                  <a:gd name="T51" fmla="*/ 30 h 66"/>
                  <a:gd name="T52" fmla="*/ 18 w 174"/>
                  <a:gd name="T53" fmla="*/ 24 h 66"/>
                  <a:gd name="T54" fmla="*/ 12 w 174"/>
                  <a:gd name="T55" fmla="*/ 18 h 66"/>
                  <a:gd name="T56" fmla="*/ 6 w 174"/>
                  <a:gd name="T57" fmla="*/ 18 h 66"/>
                  <a:gd name="T58" fmla="*/ 6 w 174"/>
                  <a:gd name="T59" fmla="*/ 12 h 66"/>
                  <a:gd name="T60" fmla="*/ 0 w 174"/>
                  <a:gd name="T61" fmla="*/ 6 h 66"/>
                  <a:gd name="T62" fmla="*/ 0 w 174"/>
                  <a:gd name="T63" fmla="*/ 6 h 66"/>
                  <a:gd name="T64" fmla="*/ 0 w 174"/>
                  <a:gd name="T65" fmla="*/ 0 h 66"/>
                  <a:gd name="T66" fmla="*/ 0 w 174"/>
                  <a:gd name="T67" fmla="*/ 0 h 66"/>
                  <a:gd name="T68" fmla="*/ 174 w 174"/>
                  <a:gd name="T69" fmla="*/ 12 h 6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74" h="66">
                    <a:moveTo>
                      <a:pt x="174" y="12"/>
                    </a:moveTo>
                    <a:lnTo>
                      <a:pt x="174" y="12"/>
                    </a:lnTo>
                    <a:lnTo>
                      <a:pt x="174" y="18"/>
                    </a:lnTo>
                    <a:lnTo>
                      <a:pt x="168" y="18"/>
                    </a:lnTo>
                    <a:lnTo>
                      <a:pt x="168" y="24"/>
                    </a:lnTo>
                    <a:lnTo>
                      <a:pt x="162" y="30"/>
                    </a:lnTo>
                    <a:lnTo>
                      <a:pt x="156" y="36"/>
                    </a:lnTo>
                    <a:lnTo>
                      <a:pt x="156" y="42"/>
                    </a:lnTo>
                    <a:lnTo>
                      <a:pt x="150" y="42"/>
                    </a:lnTo>
                    <a:lnTo>
                      <a:pt x="138" y="48"/>
                    </a:lnTo>
                    <a:lnTo>
                      <a:pt x="132" y="54"/>
                    </a:lnTo>
                    <a:lnTo>
                      <a:pt x="126" y="60"/>
                    </a:lnTo>
                    <a:lnTo>
                      <a:pt x="114" y="60"/>
                    </a:lnTo>
                    <a:lnTo>
                      <a:pt x="102" y="60"/>
                    </a:lnTo>
                    <a:lnTo>
                      <a:pt x="96" y="66"/>
                    </a:lnTo>
                    <a:lnTo>
                      <a:pt x="84" y="66"/>
                    </a:lnTo>
                    <a:lnTo>
                      <a:pt x="72" y="60"/>
                    </a:lnTo>
                    <a:lnTo>
                      <a:pt x="60" y="60"/>
                    </a:lnTo>
                    <a:lnTo>
                      <a:pt x="54" y="54"/>
                    </a:lnTo>
                    <a:lnTo>
                      <a:pt x="48" y="54"/>
                    </a:lnTo>
                    <a:lnTo>
                      <a:pt x="42" y="48"/>
                    </a:lnTo>
                    <a:lnTo>
                      <a:pt x="30" y="42"/>
                    </a:lnTo>
                    <a:lnTo>
                      <a:pt x="24" y="36"/>
                    </a:lnTo>
                    <a:lnTo>
                      <a:pt x="18" y="30"/>
                    </a:lnTo>
                    <a:lnTo>
                      <a:pt x="18" y="24"/>
                    </a:lnTo>
                    <a:lnTo>
                      <a:pt x="12" y="18"/>
                    </a:lnTo>
                    <a:lnTo>
                      <a:pt x="6" y="18"/>
                    </a:lnTo>
                    <a:lnTo>
                      <a:pt x="6" y="12"/>
                    </a:lnTo>
                    <a:lnTo>
                      <a:pt x="0" y="6"/>
                    </a:lnTo>
                    <a:lnTo>
                      <a:pt x="0" y="0"/>
                    </a:lnTo>
                    <a:lnTo>
                      <a:pt x="174" y="12"/>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099" name="Freeform 825"/>
              <p:cNvSpPr>
                <a:spLocks/>
              </p:cNvSpPr>
              <p:nvPr/>
            </p:nvSpPr>
            <p:spPr bwMode="auto">
              <a:xfrm>
                <a:off x="3652" y="2776"/>
                <a:ext cx="180" cy="60"/>
              </a:xfrm>
              <a:custGeom>
                <a:avLst/>
                <a:gdLst>
                  <a:gd name="T0" fmla="*/ 180 w 180"/>
                  <a:gd name="T1" fmla="*/ 6 h 60"/>
                  <a:gd name="T2" fmla="*/ 180 w 180"/>
                  <a:gd name="T3" fmla="*/ 6 h 60"/>
                  <a:gd name="T4" fmla="*/ 180 w 180"/>
                  <a:gd name="T5" fmla="*/ 12 h 60"/>
                  <a:gd name="T6" fmla="*/ 174 w 180"/>
                  <a:gd name="T7" fmla="*/ 12 h 60"/>
                  <a:gd name="T8" fmla="*/ 174 w 180"/>
                  <a:gd name="T9" fmla="*/ 18 h 60"/>
                  <a:gd name="T10" fmla="*/ 168 w 180"/>
                  <a:gd name="T11" fmla="*/ 24 h 60"/>
                  <a:gd name="T12" fmla="*/ 168 w 180"/>
                  <a:gd name="T13" fmla="*/ 24 h 60"/>
                  <a:gd name="T14" fmla="*/ 162 w 180"/>
                  <a:gd name="T15" fmla="*/ 30 h 60"/>
                  <a:gd name="T16" fmla="*/ 156 w 180"/>
                  <a:gd name="T17" fmla="*/ 36 h 60"/>
                  <a:gd name="T18" fmla="*/ 150 w 180"/>
                  <a:gd name="T19" fmla="*/ 42 h 60"/>
                  <a:gd name="T20" fmla="*/ 144 w 180"/>
                  <a:gd name="T21" fmla="*/ 48 h 60"/>
                  <a:gd name="T22" fmla="*/ 138 w 180"/>
                  <a:gd name="T23" fmla="*/ 48 h 60"/>
                  <a:gd name="T24" fmla="*/ 126 w 180"/>
                  <a:gd name="T25" fmla="*/ 54 h 60"/>
                  <a:gd name="T26" fmla="*/ 120 w 180"/>
                  <a:gd name="T27" fmla="*/ 60 h 60"/>
                  <a:gd name="T28" fmla="*/ 108 w 180"/>
                  <a:gd name="T29" fmla="*/ 60 h 60"/>
                  <a:gd name="T30" fmla="*/ 96 w 180"/>
                  <a:gd name="T31" fmla="*/ 60 h 60"/>
                  <a:gd name="T32" fmla="*/ 84 w 180"/>
                  <a:gd name="T33" fmla="*/ 60 h 60"/>
                  <a:gd name="T34" fmla="*/ 78 w 180"/>
                  <a:gd name="T35" fmla="*/ 60 h 60"/>
                  <a:gd name="T36" fmla="*/ 66 w 180"/>
                  <a:gd name="T37" fmla="*/ 54 h 60"/>
                  <a:gd name="T38" fmla="*/ 60 w 180"/>
                  <a:gd name="T39" fmla="*/ 54 h 60"/>
                  <a:gd name="T40" fmla="*/ 48 w 180"/>
                  <a:gd name="T41" fmla="*/ 48 h 60"/>
                  <a:gd name="T42" fmla="*/ 42 w 180"/>
                  <a:gd name="T43" fmla="*/ 42 h 60"/>
                  <a:gd name="T44" fmla="*/ 36 w 180"/>
                  <a:gd name="T45" fmla="*/ 36 h 60"/>
                  <a:gd name="T46" fmla="*/ 30 w 180"/>
                  <a:gd name="T47" fmla="*/ 30 h 60"/>
                  <a:gd name="T48" fmla="*/ 24 w 180"/>
                  <a:gd name="T49" fmla="*/ 30 h 60"/>
                  <a:gd name="T50" fmla="*/ 18 w 180"/>
                  <a:gd name="T51" fmla="*/ 24 h 60"/>
                  <a:gd name="T52" fmla="*/ 18 w 180"/>
                  <a:gd name="T53" fmla="*/ 18 h 60"/>
                  <a:gd name="T54" fmla="*/ 12 w 180"/>
                  <a:gd name="T55" fmla="*/ 12 h 60"/>
                  <a:gd name="T56" fmla="*/ 6 w 180"/>
                  <a:gd name="T57" fmla="*/ 6 h 60"/>
                  <a:gd name="T58" fmla="*/ 6 w 180"/>
                  <a:gd name="T59" fmla="*/ 6 h 60"/>
                  <a:gd name="T60" fmla="*/ 6 w 180"/>
                  <a:gd name="T61" fmla="*/ 0 h 60"/>
                  <a:gd name="T62" fmla="*/ 6 w 180"/>
                  <a:gd name="T63" fmla="*/ 0 h 60"/>
                  <a:gd name="T64" fmla="*/ 0 w 180"/>
                  <a:gd name="T65" fmla="*/ 0 h 60"/>
                  <a:gd name="T66" fmla="*/ 180 w 180"/>
                  <a:gd name="T67" fmla="*/ 6 h 6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80" h="60">
                    <a:moveTo>
                      <a:pt x="180" y="6"/>
                    </a:moveTo>
                    <a:lnTo>
                      <a:pt x="180" y="6"/>
                    </a:lnTo>
                    <a:lnTo>
                      <a:pt x="180" y="12"/>
                    </a:lnTo>
                    <a:lnTo>
                      <a:pt x="174" y="12"/>
                    </a:lnTo>
                    <a:lnTo>
                      <a:pt x="174" y="18"/>
                    </a:lnTo>
                    <a:lnTo>
                      <a:pt x="168" y="24"/>
                    </a:lnTo>
                    <a:lnTo>
                      <a:pt x="162" y="30"/>
                    </a:lnTo>
                    <a:lnTo>
                      <a:pt x="156" y="36"/>
                    </a:lnTo>
                    <a:lnTo>
                      <a:pt x="150" y="42"/>
                    </a:lnTo>
                    <a:lnTo>
                      <a:pt x="144" y="48"/>
                    </a:lnTo>
                    <a:lnTo>
                      <a:pt x="138" y="48"/>
                    </a:lnTo>
                    <a:lnTo>
                      <a:pt x="126" y="54"/>
                    </a:lnTo>
                    <a:lnTo>
                      <a:pt x="120" y="60"/>
                    </a:lnTo>
                    <a:lnTo>
                      <a:pt x="108" y="60"/>
                    </a:lnTo>
                    <a:lnTo>
                      <a:pt x="96" y="60"/>
                    </a:lnTo>
                    <a:lnTo>
                      <a:pt x="84" y="60"/>
                    </a:lnTo>
                    <a:lnTo>
                      <a:pt x="78" y="60"/>
                    </a:lnTo>
                    <a:lnTo>
                      <a:pt x="66" y="54"/>
                    </a:lnTo>
                    <a:lnTo>
                      <a:pt x="60" y="54"/>
                    </a:lnTo>
                    <a:lnTo>
                      <a:pt x="48" y="48"/>
                    </a:lnTo>
                    <a:lnTo>
                      <a:pt x="42" y="42"/>
                    </a:lnTo>
                    <a:lnTo>
                      <a:pt x="36" y="36"/>
                    </a:lnTo>
                    <a:lnTo>
                      <a:pt x="30" y="30"/>
                    </a:lnTo>
                    <a:lnTo>
                      <a:pt x="24" y="30"/>
                    </a:lnTo>
                    <a:lnTo>
                      <a:pt x="18" y="24"/>
                    </a:lnTo>
                    <a:lnTo>
                      <a:pt x="18" y="18"/>
                    </a:lnTo>
                    <a:lnTo>
                      <a:pt x="12" y="12"/>
                    </a:lnTo>
                    <a:lnTo>
                      <a:pt x="6" y="6"/>
                    </a:lnTo>
                    <a:lnTo>
                      <a:pt x="6" y="0"/>
                    </a:lnTo>
                    <a:lnTo>
                      <a:pt x="0" y="0"/>
                    </a:lnTo>
                    <a:lnTo>
                      <a:pt x="180" y="6"/>
                    </a:lnTo>
                    <a:close/>
                  </a:path>
                </a:pathLst>
              </a:custGeom>
              <a:solidFill>
                <a:srgbClr val="8C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100" name="Freeform 826"/>
              <p:cNvSpPr>
                <a:spLocks/>
              </p:cNvSpPr>
              <p:nvPr/>
            </p:nvSpPr>
            <p:spPr bwMode="auto">
              <a:xfrm>
                <a:off x="3652" y="2776"/>
                <a:ext cx="180" cy="60"/>
              </a:xfrm>
              <a:custGeom>
                <a:avLst/>
                <a:gdLst>
                  <a:gd name="T0" fmla="*/ 180 w 180"/>
                  <a:gd name="T1" fmla="*/ 6 h 60"/>
                  <a:gd name="T2" fmla="*/ 180 w 180"/>
                  <a:gd name="T3" fmla="*/ 6 h 60"/>
                  <a:gd name="T4" fmla="*/ 180 w 180"/>
                  <a:gd name="T5" fmla="*/ 6 h 60"/>
                  <a:gd name="T6" fmla="*/ 180 w 180"/>
                  <a:gd name="T7" fmla="*/ 12 h 60"/>
                  <a:gd name="T8" fmla="*/ 174 w 180"/>
                  <a:gd name="T9" fmla="*/ 12 h 60"/>
                  <a:gd name="T10" fmla="*/ 174 w 180"/>
                  <a:gd name="T11" fmla="*/ 18 h 60"/>
                  <a:gd name="T12" fmla="*/ 168 w 180"/>
                  <a:gd name="T13" fmla="*/ 24 h 60"/>
                  <a:gd name="T14" fmla="*/ 168 w 180"/>
                  <a:gd name="T15" fmla="*/ 24 h 60"/>
                  <a:gd name="T16" fmla="*/ 162 w 180"/>
                  <a:gd name="T17" fmla="*/ 30 h 60"/>
                  <a:gd name="T18" fmla="*/ 156 w 180"/>
                  <a:gd name="T19" fmla="*/ 36 h 60"/>
                  <a:gd name="T20" fmla="*/ 150 w 180"/>
                  <a:gd name="T21" fmla="*/ 42 h 60"/>
                  <a:gd name="T22" fmla="*/ 144 w 180"/>
                  <a:gd name="T23" fmla="*/ 48 h 60"/>
                  <a:gd name="T24" fmla="*/ 138 w 180"/>
                  <a:gd name="T25" fmla="*/ 48 h 60"/>
                  <a:gd name="T26" fmla="*/ 126 w 180"/>
                  <a:gd name="T27" fmla="*/ 54 h 60"/>
                  <a:gd name="T28" fmla="*/ 120 w 180"/>
                  <a:gd name="T29" fmla="*/ 60 h 60"/>
                  <a:gd name="T30" fmla="*/ 108 w 180"/>
                  <a:gd name="T31" fmla="*/ 60 h 60"/>
                  <a:gd name="T32" fmla="*/ 96 w 180"/>
                  <a:gd name="T33" fmla="*/ 60 h 60"/>
                  <a:gd name="T34" fmla="*/ 84 w 180"/>
                  <a:gd name="T35" fmla="*/ 60 h 60"/>
                  <a:gd name="T36" fmla="*/ 78 w 180"/>
                  <a:gd name="T37" fmla="*/ 60 h 60"/>
                  <a:gd name="T38" fmla="*/ 66 w 180"/>
                  <a:gd name="T39" fmla="*/ 54 h 60"/>
                  <a:gd name="T40" fmla="*/ 60 w 180"/>
                  <a:gd name="T41" fmla="*/ 54 h 60"/>
                  <a:gd name="T42" fmla="*/ 48 w 180"/>
                  <a:gd name="T43" fmla="*/ 48 h 60"/>
                  <a:gd name="T44" fmla="*/ 42 w 180"/>
                  <a:gd name="T45" fmla="*/ 42 h 60"/>
                  <a:gd name="T46" fmla="*/ 36 w 180"/>
                  <a:gd name="T47" fmla="*/ 36 h 60"/>
                  <a:gd name="T48" fmla="*/ 30 w 180"/>
                  <a:gd name="T49" fmla="*/ 30 h 60"/>
                  <a:gd name="T50" fmla="*/ 24 w 180"/>
                  <a:gd name="T51" fmla="*/ 30 h 60"/>
                  <a:gd name="T52" fmla="*/ 18 w 180"/>
                  <a:gd name="T53" fmla="*/ 24 h 60"/>
                  <a:gd name="T54" fmla="*/ 18 w 180"/>
                  <a:gd name="T55" fmla="*/ 18 h 60"/>
                  <a:gd name="T56" fmla="*/ 12 w 180"/>
                  <a:gd name="T57" fmla="*/ 12 h 60"/>
                  <a:gd name="T58" fmla="*/ 6 w 180"/>
                  <a:gd name="T59" fmla="*/ 6 h 60"/>
                  <a:gd name="T60" fmla="*/ 6 w 180"/>
                  <a:gd name="T61" fmla="*/ 6 h 60"/>
                  <a:gd name="T62" fmla="*/ 6 w 180"/>
                  <a:gd name="T63" fmla="*/ 0 h 60"/>
                  <a:gd name="T64" fmla="*/ 6 w 180"/>
                  <a:gd name="T65" fmla="*/ 0 h 60"/>
                  <a:gd name="T66" fmla="*/ 0 w 180"/>
                  <a:gd name="T67" fmla="*/ 0 h 60"/>
                  <a:gd name="T68" fmla="*/ 180 w 180"/>
                  <a:gd name="T69" fmla="*/ 6 h 6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80" h="60">
                    <a:moveTo>
                      <a:pt x="180" y="6"/>
                    </a:moveTo>
                    <a:lnTo>
                      <a:pt x="180" y="6"/>
                    </a:lnTo>
                    <a:lnTo>
                      <a:pt x="180" y="12"/>
                    </a:lnTo>
                    <a:lnTo>
                      <a:pt x="174" y="12"/>
                    </a:lnTo>
                    <a:lnTo>
                      <a:pt x="174" y="18"/>
                    </a:lnTo>
                    <a:lnTo>
                      <a:pt x="168" y="24"/>
                    </a:lnTo>
                    <a:lnTo>
                      <a:pt x="162" y="30"/>
                    </a:lnTo>
                    <a:lnTo>
                      <a:pt x="156" y="36"/>
                    </a:lnTo>
                    <a:lnTo>
                      <a:pt x="150" y="42"/>
                    </a:lnTo>
                    <a:lnTo>
                      <a:pt x="144" y="48"/>
                    </a:lnTo>
                    <a:lnTo>
                      <a:pt x="138" y="48"/>
                    </a:lnTo>
                    <a:lnTo>
                      <a:pt x="126" y="54"/>
                    </a:lnTo>
                    <a:lnTo>
                      <a:pt x="120" y="60"/>
                    </a:lnTo>
                    <a:lnTo>
                      <a:pt x="108" y="60"/>
                    </a:lnTo>
                    <a:lnTo>
                      <a:pt x="96" y="60"/>
                    </a:lnTo>
                    <a:lnTo>
                      <a:pt x="84" y="60"/>
                    </a:lnTo>
                    <a:lnTo>
                      <a:pt x="78" y="60"/>
                    </a:lnTo>
                    <a:lnTo>
                      <a:pt x="66" y="54"/>
                    </a:lnTo>
                    <a:lnTo>
                      <a:pt x="60" y="54"/>
                    </a:lnTo>
                    <a:lnTo>
                      <a:pt x="48" y="48"/>
                    </a:lnTo>
                    <a:lnTo>
                      <a:pt x="42" y="42"/>
                    </a:lnTo>
                    <a:lnTo>
                      <a:pt x="36" y="36"/>
                    </a:lnTo>
                    <a:lnTo>
                      <a:pt x="30" y="30"/>
                    </a:lnTo>
                    <a:lnTo>
                      <a:pt x="24" y="30"/>
                    </a:lnTo>
                    <a:lnTo>
                      <a:pt x="18" y="24"/>
                    </a:lnTo>
                    <a:lnTo>
                      <a:pt x="18" y="18"/>
                    </a:lnTo>
                    <a:lnTo>
                      <a:pt x="12" y="12"/>
                    </a:lnTo>
                    <a:lnTo>
                      <a:pt x="6" y="6"/>
                    </a:lnTo>
                    <a:lnTo>
                      <a:pt x="6" y="0"/>
                    </a:lnTo>
                    <a:lnTo>
                      <a:pt x="0" y="0"/>
                    </a:lnTo>
                    <a:lnTo>
                      <a:pt x="180" y="6"/>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101" name="Freeform 827"/>
              <p:cNvSpPr>
                <a:spLocks/>
              </p:cNvSpPr>
              <p:nvPr/>
            </p:nvSpPr>
            <p:spPr bwMode="auto">
              <a:xfrm>
                <a:off x="3694" y="2818"/>
                <a:ext cx="66" cy="223"/>
              </a:xfrm>
              <a:custGeom>
                <a:avLst/>
                <a:gdLst>
                  <a:gd name="T0" fmla="*/ 66 w 66"/>
                  <a:gd name="T1" fmla="*/ 18 h 223"/>
                  <a:gd name="T2" fmla="*/ 48 w 66"/>
                  <a:gd name="T3" fmla="*/ 211 h 223"/>
                  <a:gd name="T4" fmla="*/ 42 w 66"/>
                  <a:gd name="T5" fmla="*/ 217 h 223"/>
                  <a:gd name="T6" fmla="*/ 42 w 66"/>
                  <a:gd name="T7" fmla="*/ 217 h 223"/>
                  <a:gd name="T8" fmla="*/ 42 w 66"/>
                  <a:gd name="T9" fmla="*/ 217 h 223"/>
                  <a:gd name="T10" fmla="*/ 36 w 66"/>
                  <a:gd name="T11" fmla="*/ 217 h 223"/>
                  <a:gd name="T12" fmla="*/ 36 w 66"/>
                  <a:gd name="T13" fmla="*/ 223 h 223"/>
                  <a:gd name="T14" fmla="*/ 30 w 66"/>
                  <a:gd name="T15" fmla="*/ 223 h 223"/>
                  <a:gd name="T16" fmla="*/ 30 w 66"/>
                  <a:gd name="T17" fmla="*/ 223 h 223"/>
                  <a:gd name="T18" fmla="*/ 24 w 66"/>
                  <a:gd name="T19" fmla="*/ 223 h 223"/>
                  <a:gd name="T20" fmla="*/ 18 w 66"/>
                  <a:gd name="T21" fmla="*/ 223 h 223"/>
                  <a:gd name="T22" fmla="*/ 18 w 66"/>
                  <a:gd name="T23" fmla="*/ 217 h 223"/>
                  <a:gd name="T24" fmla="*/ 12 w 66"/>
                  <a:gd name="T25" fmla="*/ 217 h 223"/>
                  <a:gd name="T26" fmla="*/ 6 w 66"/>
                  <a:gd name="T27" fmla="*/ 217 h 223"/>
                  <a:gd name="T28" fmla="*/ 6 w 66"/>
                  <a:gd name="T29" fmla="*/ 217 h 223"/>
                  <a:gd name="T30" fmla="*/ 6 w 66"/>
                  <a:gd name="T31" fmla="*/ 211 h 223"/>
                  <a:gd name="T32" fmla="*/ 0 w 66"/>
                  <a:gd name="T33" fmla="*/ 211 h 223"/>
                  <a:gd name="T34" fmla="*/ 0 w 66"/>
                  <a:gd name="T35" fmla="*/ 211 h 223"/>
                  <a:gd name="T36" fmla="*/ 0 w 66"/>
                  <a:gd name="T37" fmla="*/ 205 h 223"/>
                  <a:gd name="T38" fmla="*/ 0 w 66"/>
                  <a:gd name="T39" fmla="*/ 205 h 223"/>
                  <a:gd name="T40" fmla="*/ 6 w 66"/>
                  <a:gd name="T41" fmla="*/ 198 h 223"/>
                  <a:gd name="T42" fmla="*/ 6 w 66"/>
                  <a:gd name="T43" fmla="*/ 192 h 223"/>
                  <a:gd name="T44" fmla="*/ 6 w 66"/>
                  <a:gd name="T45" fmla="*/ 192 h 223"/>
                  <a:gd name="T46" fmla="*/ 6 w 66"/>
                  <a:gd name="T47" fmla="*/ 186 h 223"/>
                  <a:gd name="T48" fmla="*/ 6 w 66"/>
                  <a:gd name="T49" fmla="*/ 174 h 223"/>
                  <a:gd name="T50" fmla="*/ 6 w 66"/>
                  <a:gd name="T51" fmla="*/ 168 h 223"/>
                  <a:gd name="T52" fmla="*/ 6 w 66"/>
                  <a:gd name="T53" fmla="*/ 162 h 223"/>
                  <a:gd name="T54" fmla="*/ 6 w 66"/>
                  <a:gd name="T55" fmla="*/ 150 h 223"/>
                  <a:gd name="T56" fmla="*/ 6 w 66"/>
                  <a:gd name="T57" fmla="*/ 144 h 223"/>
                  <a:gd name="T58" fmla="*/ 12 w 66"/>
                  <a:gd name="T59" fmla="*/ 138 h 223"/>
                  <a:gd name="T60" fmla="*/ 12 w 66"/>
                  <a:gd name="T61" fmla="*/ 126 h 223"/>
                  <a:gd name="T62" fmla="*/ 12 w 66"/>
                  <a:gd name="T63" fmla="*/ 114 h 223"/>
                  <a:gd name="T64" fmla="*/ 12 w 66"/>
                  <a:gd name="T65" fmla="*/ 108 h 223"/>
                  <a:gd name="T66" fmla="*/ 12 w 66"/>
                  <a:gd name="T67" fmla="*/ 96 h 223"/>
                  <a:gd name="T68" fmla="*/ 12 w 66"/>
                  <a:gd name="T69" fmla="*/ 90 h 223"/>
                  <a:gd name="T70" fmla="*/ 18 w 66"/>
                  <a:gd name="T71" fmla="*/ 78 h 223"/>
                  <a:gd name="T72" fmla="*/ 18 w 66"/>
                  <a:gd name="T73" fmla="*/ 72 h 223"/>
                  <a:gd name="T74" fmla="*/ 18 w 66"/>
                  <a:gd name="T75" fmla="*/ 60 h 223"/>
                  <a:gd name="T76" fmla="*/ 18 w 66"/>
                  <a:gd name="T77" fmla="*/ 54 h 223"/>
                  <a:gd name="T78" fmla="*/ 18 w 66"/>
                  <a:gd name="T79" fmla="*/ 42 h 223"/>
                  <a:gd name="T80" fmla="*/ 18 w 66"/>
                  <a:gd name="T81" fmla="*/ 36 h 223"/>
                  <a:gd name="T82" fmla="*/ 18 w 66"/>
                  <a:gd name="T83" fmla="*/ 30 h 223"/>
                  <a:gd name="T84" fmla="*/ 24 w 66"/>
                  <a:gd name="T85" fmla="*/ 24 h 223"/>
                  <a:gd name="T86" fmla="*/ 24 w 66"/>
                  <a:gd name="T87" fmla="*/ 18 h 223"/>
                  <a:gd name="T88" fmla="*/ 24 w 66"/>
                  <a:gd name="T89" fmla="*/ 12 h 223"/>
                  <a:gd name="T90" fmla="*/ 24 w 66"/>
                  <a:gd name="T91" fmla="*/ 6 h 223"/>
                  <a:gd name="T92" fmla="*/ 24 w 66"/>
                  <a:gd name="T93" fmla="*/ 0 h 223"/>
                  <a:gd name="T94" fmla="*/ 24 w 66"/>
                  <a:gd name="T95" fmla="*/ 0 h 223"/>
                  <a:gd name="T96" fmla="*/ 24 w 66"/>
                  <a:gd name="T97" fmla="*/ 0 h 223"/>
                  <a:gd name="T98" fmla="*/ 24 w 66"/>
                  <a:gd name="T99" fmla="*/ 0 h 223"/>
                  <a:gd name="T100" fmla="*/ 66 w 66"/>
                  <a:gd name="T101" fmla="*/ 18 h 22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66" h="223">
                    <a:moveTo>
                      <a:pt x="66" y="18"/>
                    </a:moveTo>
                    <a:lnTo>
                      <a:pt x="48" y="211"/>
                    </a:lnTo>
                    <a:lnTo>
                      <a:pt x="42" y="217"/>
                    </a:lnTo>
                    <a:lnTo>
                      <a:pt x="36" y="217"/>
                    </a:lnTo>
                    <a:lnTo>
                      <a:pt x="36" y="223"/>
                    </a:lnTo>
                    <a:lnTo>
                      <a:pt x="30" y="223"/>
                    </a:lnTo>
                    <a:lnTo>
                      <a:pt x="24" y="223"/>
                    </a:lnTo>
                    <a:lnTo>
                      <a:pt x="18" y="223"/>
                    </a:lnTo>
                    <a:lnTo>
                      <a:pt x="18" y="217"/>
                    </a:lnTo>
                    <a:lnTo>
                      <a:pt x="12" y="217"/>
                    </a:lnTo>
                    <a:lnTo>
                      <a:pt x="6" y="217"/>
                    </a:lnTo>
                    <a:lnTo>
                      <a:pt x="6" y="211"/>
                    </a:lnTo>
                    <a:lnTo>
                      <a:pt x="0" y="211"/>
                    </a:lnTo>
                    <a:lnTo>
                      <a:pt x="0" y="205"/>
                    </a:lnTo>
                    <a:lnTo>
                      <a:pt x="6" y="198"/>
                    </a:lnTo>
                    <a:lnTo>
                      <a:pt x="6" y="192"/>
                    </a:lnTo>
                    <a:lnTo>
                      <a:pt x="6" y="186"/>
                    </a:lnTo>
                    <a:lnTo>
                      <a:pt x="6" y="174"/>
                    </a:lnTo>
                    <a:lnTo>
                      <a:pt x="6" y="168"/>
                    </a:lnTo>
                    <a:lnTo>
                      <a:pt x="6" y="162"/>
                    </a:lnTo>
                    <a:lnTo>
                      <a:pt x="6" y="150"/>
                    </a:lnTo>
                    <a:lnTo>
                      <a:pt x="6" y="144"/>
                    </a:lnTo>
                    <a:lnTo>
                      <a:pt x="12" y="138"/>
                    </a:lnTo>
                    <a:lnTo>
                      <a:pt x="12" y="126"/>
                    </a:lnTo>
                    <a:lnTo>
                      <a:pt x="12" y="114"/>
                    </a:lnTo>
                    <a:lnTo>
                      <a:pt x="12" y="108"/>
                    </a:lnTo>
                    <a:lnTo>
                      <a:pt x="12" y="96"/>
                    </a:lnTo>
                    <a:lnTo>
                      <a:pt x="12" y="90"/>
                    </a:lnTo>
                    <a:lnTo>
                      <a:pt x="18" y="78"/>
                    </a:lnTo>
                    <a:lnTo>
                      <a:pt x="18" y="72"/>
                    </a:lnTo>
                    <a:lnTo>
                      <a:pt x="18" y="60"/>
                    </a:lnTo>
                    <a:lnTo>
                      <a:pt x="18" y="54"/>
                    </a:lnTo>
                    <a:lnTo>
                      <a:pt x="18" y="42"/>
                    </a:lnTo>
                    <a:lnTo>
                      <a:pt x="18" y="36"/>
                    </a:lnTo>
                    <a:lnTo>
                      <a:pt x="18" y="30"/>
                    </a:lnTo>
                    <a:lnTo>
                      <a:pt x="24" y="24"/>
                    </a:lnTo>
                    <a:lnTo>
                      <a:pt x="24" y="18"/>
                    </a:lnTo>
                    <a:lnTo>
                      <a:pt x="24" y="12"/>
                    </a:lnTo>
                    <a:lnTo>
                      <a:pt x="24" y="6"/>
                    </a:lnTo>
                    <a:lnTo>
                      <a:pt x="24" y="0"/>
                    </a:lnTo>
                    <a:lnTo>
                      <a:pt x="66" y="18"/>
                    </a:lnTo>
                    <a:close/>
                  </a:path>
                </a:pathLst>
              </a:custGeom>
              <a:solidFill>
                <a:srgbClr val="D8E5E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102" name="Freeform 828"/>
              <p:cNvSpPr>
                <a:spLocks/>
              </p:cNvSpPr>
              <p:nvPr/>
            </p:nvSpPr>
            <p:spPr bwMode="auto">
              <a:xfrm>
                <a:off x="3694" y="2818"/>
                <a:ext cx="66" cy="223"/>
              </a:xfrm>
              <a:custGeom>
                <a:avLst/>
                <a:gdLst>
                  <a:gd name="T0" fmla="*/ 66 w 66"/>
                  <a:gd name="T1" fmla="*/ 18 h 223"/>
                  <a:gd name="T2" fmla="*/ 48 w 66"/>
                  <a:gd name="T3" fmla="*/ 211 h 223"/>
                  <a:gd name="T4" fmla="*/ 42 w 66"/>
                  <a:gd name="T5" fmla="*/ 217 h 223"/>
                  <a:gd name="T6" fmla="*/ 42 w 66"/>
                  <a:gd name="T7" fmla="*/ 217 h 223"/>
                  <a:gd name="T8" fmla="*/ 42 w 66"/>
                  <a:gd name="T9" fmla="*/ 217 h 223"/>
                  <a:gd name="T10" fmla="*/ 36 w 66"/>
                  <a:gd name="T11" fmla="*/ 217 h 223"/>
                  <a:gd name="T12" fmla="*/ 36 w 66"/>
                  <a:gd name="T13" fmla="*/ 223 h 223"/>
                  <a:gd name="T14" fmla="*/ 30 w 66"/>
                  <a:gd name="T15" fmla="*/ 223 h 223"/>
                  <a:gd name="T16" fmla="*/ 30 w 66"/>
                  <a:gd name="T17" fmla="*/ 223 h 223"/>
                  <a:gd name="T18" fmla="*/ 24 w 66"/>
                  <a:gd name="T19" fmla="*/ 223 h 223"/>
                  <a:gd name="T20" fmla="*/ 18 w 66"/>
                  <a:gd name="T21" fmla="*/ 223 h 223"/>
                  <a:gd name="T22" fmla="*/ 18 w 66"/>
                  <a:gd name="T23" fmla="*/ 217 h 223"/>
                  <a:gd name="T24" fmla="*/ 12 w 66"/>
                  <a:gd name="T25" fmla="*/ 217 h 223"/>
                  <a:gd name="T26" fmla="*/ 6 w 66"/>
                  <a:gd name="T27" fmla="*/ 217 h 223"/>
                  <a:gd name="T28" fmla="*/ 6 w 66"/>
                  <a:gd name="T29" fmla="*/ 217 h 223"/>
                  <a:gd name="T30" fmla="*/ 6 w 66"/>
                  <a:gd name="T31" fmla="*/ 211 h 223"/>
                  <a:gd name="T32" fmla="*/ 0 w 66"/>
                  <a:gd name="T33" fmla="*/ 211 h 223"/>
                  <a:gd name="T34" fmla="*/ 0 w 66"/>
                  <a:gd name="T35" fmla="*/ 211 h 223"/>
                  <a:gd name="T36" fmla="*/ 0 w 66"/>
                  <a:gd name="T37" fmla="*/ 205 h 223"/>
                  <a:gd name="T38" fmla="*/ 0 w 66"/>
                  <a:gd name="T39" fmla="*/ 205 h 223"/>
                  <a:gd name="T40" fmla="*/ 6 w 66"/>
                  <a:gd name="T41" fmla="*/ 198 h 223"/>
                  <a:gd name="T42" fmla="*/ 6 w 66"/>
                  <a:gd name="T43" fmla="*/ 192 h 223"/>
                  <a:gd name="T44" fmla="*/ 6 w 66"/>
                  <a:gd name="T45" fmla="*/ 192 h 223"/>
                  <a:gd name="T46" fmla="*/ 6 w 66"/>
                  <a:gd name="T47" fmla="*/ 186 h 223"/>
                  <a:gd name="T48" fmla="*/ 6 w 66"/>
                  <a:gd name="T49" fmla="*/ 174 h 223"/>
                  <a:gd name="T50" fmla="*/ 6 w 66"/>
                  <a:gd name="T51" fmla="*/ 168 h 223"/>
                  <a:gd name="T52" fmla="*/ 6 w 66"/>
                  <a:gd name="T53" fmla="*/ 162 h 223"/>
                  <a:gd name="T54" fmla="*/ 6 w 66"/>
                  <a:gd name="T55" fmla="*/ 150 h 223"/>
                  <a:gd name="T56" fmla="*/ 6 w 66"/>
                  <a:gd name="T57" fmla="*/ 144 h 223"/>
                  <a:gd name="T58" fmla="*/ 12 w 66"/>
                  <a:gd name="T59" fmla="*/ 138 h 223"/>
                  <a:gd name="T60" fmla="*/ 12 w 66"/>
                  <a:gd name="T61" fmla="*/ 126 h 223"/>
                  <a:gd name="T62" fmla="*/ 12 w 66"/>
                  <a:gd name="T63" fmla="*/ 114 h 223"/>
                  <a:gd name="T64" fmla="*/ 12 w 66"/>
                  <a:gd name="T65" fmla="*/ 108 h 223"/>
                  <a:gd name="T66" fmla="*/ 12 w 66"/>
                  <a:gd name="T67" fmla="*/ 96 h 223"/>
                  <a:gd name="T68" fmla="*/ 12 w 66"/>
                  <a:gd name="T69" fmla="*/ 90 h 223"/>
                  <a:gd name="T70" fmla="*/ 18 w 66"/>
                  <a:gd name="T71" fmla="*/ 78 h 223"/>
                  <a:gd name="T72" fmla="*/ 18 w 66"/>
                  <a:gd name="T73" fmla="*/ 72 h 223"/>
                  <a:gd name="T74" fmla="*/ 18 w 66"/>
                  <a:gd name="T75" fmla="*/ 60 h 223"/>
                  <a:gd name="T76" fmla="*/ 18 w 66"/>
                  <a:gd name="T77" fmla="*/ 54 h 223"/>
                  <a:gd name="T78" fmla="*/ 18 w 66"/>
                  <a:gd name="T79" fmla="*/ 42 h 223"/>
                  <a:gd name="T80" fmla="*/ 18 w 66"/>
                  <a:gd name="T81" fmla="*/ 36 h 223"/>
                  <a:gd name="T82" fmla="*/ 18 w 66"/>
                  <a:gd name="T83" fmla="*/ 30 h 223"/>
                  <a:gd name="T84" fmla="*/ 24 w 66"/>
                  <a:gd name="T85" fmla="*/ 24 h 223"/>
                  <a:gd name="T86" fmla="*/ 24 w 66"/>
                  <a:gd name="T87" fmla="*/ 18 h 223"/>
                  <a:gd name="T88" fmla="*/ 24 w 66"/>
                  <a:gd name="T89" fmla="*/ 12 h 223"/>
                  <a:gd name="T90" fmla="*/ 24 w 66"/>
                  <a:gd name="T91" fmla="*/ 6 h 223"/>
                  <a:gd name="T92" fmla="*/ 24 w 66"/>
                  <a:gd name="T93" fmla="*/ 0 h 223"/>
                  <a:gd name="T94" fmla="*/ 24 w 66"/>
                  <a:gd name="T95" fmla="*/ 0 h 223"/>
                  <a:gd name="T96" fmla="*/ 24 w 66"/>
                  <a:gd name="T97" fmla="*/ 0 h 223"/>
                  <a:gd name="T98" fmla="*/ 24 w 66"/>
                  <a:gd name="T99" fmla="*/ 0 h 223"/>
                  <a:gd name="T100" fmla="*/ 66 w 66"/>
                  <a:gd name="T101" fmla="*/ 18 h 22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66" h="223">
                    <a:moveTo>
                      <a:pt x="66" y="18"/>
                    </a:moveTo>
                    <a:lnTo>
                      <a:pt x="48" y="211"/>
                    </a:lnTo>
                    <a:lnTo>
                      <a:pt x="42" y="217"/>
                    </a:lnTo>
                    <a:lnTo>
                      <a:pt x="36" y="217"/>
                    </a:lnTo>
                    <a:lnTo>
                      <a:pt x="36" y="223"/>
                    </a:lnTo>
                    <a:lnTo>
                      <a:pt x="30" y="223"/>
                    </a:lnTo>
                    <a:lnTo>
                      <a:pt x="24" y="223"/>
                    </a:lnTo>
                    <a:lnTo>
                      <a:pt x="18" y="223"/>
                    </a:lnTo>
                    <a:lnTo>
                      <a:pt x="18" y="217"/>
                    </a:lnTo>
                    <a:lnTo>
                      <a:pt x="12" y="217"/>
                    </a:lnTo>
                    <a:lnTo>
                      <a:pt x="6" y="217"/>
                    </a:lnTo>
                    <a:lnTo>
                      <a:pt x="6" y="211"/>
                    </a:lnTo>
                    <a:lnTo>
                      <a:pt x="0" y="211"/>
                    </a:lnTo>
                    <a:lnTo>
                      <a:pt x="0" y="205"/>
                    </a:lnTo>
                    <a:lnTo>
                      <a:pt x="6" y="198"/>
                    </a:lnTo>
                    <a:lnTo>
                      <a:pt x="6" y="192"/>
                    </a:lnTo>
                    <a:lnTo>
                      <a:pt x="6" y="186"/>
                    </a:lnTo>
                    <a:lnTo>
                      <a:pt x="6" y="174"/>
                    </a:lnTo>
                    <a:lnTo>
                      <a:pt x="6" y="168"/>
                    </a:lnTo>
                    <a:lnTo>
                      <a:pt x="6" y="162"/>
                    </a:lnTo>
                    <a:lnTo>
                      <a:pt x="6" y="150"/>
                    </a:lnTo>
                    <a:lnTo>
                      <a:pt x="6" y="144"/>
                    </a:lnTo>
                    <a:lnTo>
                      <a:pt x="12" y="138"/>
                    </a:lnTo>
                    <a:lnTo>
                      <a:pt x="12" y="126"/>
                    </a:lnTo>
                    <a:lnTo>
                      <a:pt x="12" y="114"/>
                    </a:lnTo>
                    <a:lnTo>
                      <a:pt x="12" y="108"/>
                    </a:lnTo>
                    <a:lnTo>
                      <a:pt x="12" y="96"/>
                    </a:lnTo>
                    <a:lnTo>
                      <a:pt x="12" y="90"/>
                    </a:lnTo>
                    <a:lnTo>
                      <a:pt x="18" y="78"/>
                    </a:lnTo>
                    <a:lnTo>
                      <a:pt x="18" y="72"/>
                    </a:lnTo>
                    <a:lnTo>
                      <a:pt x="18" y="60"/>
                    </a:lnTo>
                    <a:lnTo>
                      <a:pt x="18" y="54"/>
                    </a:lnTo>
                    <a:lnTo>
                      <a:pt x="18" y="42"/>
                    </a:lnTo>
                    <a:lnTo>
                      <a:pt x="18" y="36"/>
                    </a:lnTo>
                    <a:lnTo>
                      <a:pt x="18" y="30"/>
                    </a:lnTo>
                    <a:lnTo>
                      <a:pt x="24" y="24"/>
                    </a:lnTo>
                    <a:lnTo>
                      <a:pt x="24" y="18"/>
                    </a:lnTo>
                    <a:lnTo>
                      <a:pt x="24" y="12"/>
                    </a:lnTo>
                    <a:lnTo>
                      <a:pt x="24" y="6"/>
                    </a:lnTo>
                    <a:lnTo>
                      <a:pt x="24" y="0"/>
                    </a:lnTo>
                    <a:lnTo>
                      <a:pt x="66" y="1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103" name="Freeform 829"/>
              <p:cNvSpPr>
                <a:spLocks/>
              </p:cNvSpPr>
              <p:nvPr/>
            </p:nvSpPr>
            <p:spPr bwMode="auto">
              <a:xfrm>
                <a:off x="3700" y="2818"/>
                <a:ext cx="48" cy="217"/>
              </a:xfrm>
              <a:custGeom>
                <a:avLst/>
                <a:gdLst>
                  <a:gd name="T0" fmla="*/ 30 w 48"/>
                  <a:gd name="T1" fmla="*/ 211 h 217"/>
                  <a:gd name="T2" fmla="*/ 30 w 48"/>
                  <a:gd name="T3" fmla="*/ 211 h 217"/>
                  <a:gd name="T4" fmla="*/ 24 w 48"/>
                  <a:gd name="T5" fmla="*/ 217 h 217"/>
                  <a:gd name="T6" fmla="*/ 18 w 48"/>
                  <a:gd name="T7" fmla="*/ 217 h 217"/>
                  <a:gd name="T8" fmla="*/ 12 w 48"/>
                  <a:gd name="T9" fmla="*/ 217 h 217"/>
                  <a:gd name="T10" fmla="*/ 6 w 48"/>
                  <a:gd name="T11" fmla="*/ 217 h 217"/>
                  <a:gd name="T12" fmla="*/ 6 w 48"/>
                  <a:gd name="T13" fmla="*/ 211 h 217"/>
                  <a:gd name="T14" fmla="*/ 0 w 48"/>
                  <a:gd name="T15" fmla="*/ 211 h 217"/>
                  <a:gd name="T16" fmla="*/ 0 w 48"/>
                  <a:gd name="T17" fmla="*/ 205 h 217"/>
                  <a:gd name="T18" fmla="*/ 0 w 48"/>
                  <a:gd name="T19" fmla="*/ 205 h 217"/>
                  <a:gd name="T20" fmla="*/ 0 w 48"/>
                  <a:gd name="T21" fmla="*/ 198 h 217"/>
                  <a:gd name="T22" fmla="*/ 0 w 48"/>
                  <a:gd name="T23" fmla="*/ 198 h 217"/>
                  <a:gd name="T24" fmla="*/ 0 w 48"/>
                  <a:gd name="T25" fmla="*/ 192 h 217"/>
                  <a:gd name="T26" fmla="*/ 0 w 48"/>
                  <a:gd name="T27" fmla="*/ 186 h 217"/>
                  <a:gd name="T28" fmla="*/ 0 w 48"/>
                  <a:gd name="T29" fmla="*/ 180 h 217"/>
                  <a:gd name="T30" fmla="*/ 6 w 48"/>
                  <a:gd name="T31" fmla="*/ 174 h 217"/>
                  <a:gd name="T32" fmla="*/ 6 w 48"/>
                  <a:gd name="T33" fmla="*/ 168 h 217"/>
                  <a:gd name="T34" fmla="*/ 6 w 48"/>
                  <a:gd name="T35" fmla="*/ 162 h 217"/>
                  <a:gd name="T36" fmla="*/ 6 w 48"/>
                  <a:gd name="T37" fmla="*/ 150 h 217"/>
                  <a:gd name="T38" fmla="*/ 6 w 48"/>
                  <a:gd name="T39" fmla="*/ 144 h 217"/>
                  <a:gd name="T40" fmla="*/ 6 w 48"/>
                  <a:gd name="T41" fmla="*/ 132 h 217"/>
                  <a:gd name="T42" fmla="*/ 6 w 48"/>
                  <a:gd name="T43" fmla="*/ 126 h 217"/>
                  <a:gd name="T44" fmla="*/ 6 w 48"/>
                  <a:gd name="T45" fmla="*/ 114 h 217"/>
                  <a:gd name="T46" fmla="*/ 12 w 48"/>
                  <a:gd name="T47" fmla="*/ 108 h 217"/>
                  <a:gd name="T48" fmla="*/ 12 w 48"/>
                  <a:gd name="T49" fmla="*/ 96 h 217"/>
                  <a:gd name="T50" fmla="*/ 12 w 48"/>
                  <a:gd name="T51" fmla="*/ 90 h 217"/>
                  <a:gd name="T52" fmla="*/ 12 w 48"/>
                  <a:gd name="T53" fmla="*/ 78 h 217"/>
                  <a:gd name="T54" fmla="*/ 12 w 48"/>
                  <a:gd name="T55" fmla="*/ 72 h 217"/>
                  <a:gd name="T56" fmla="*/ 12 w 48"/>
                  <a:gd name="T57" fmla="*/ 60 h 217"/>
                  <a:gd name="T58" fmla="*/ 18 w 48"/>
                  <a:gd name="T59" fmla="*/ 54 h 217"/>
                  <a:gd name="T60" fmla="*/ 18 w 48"/>
                  <a:gd name="T61" fmla="*/ 48 h 217"/>
                  <a:gd name="T62" fmla="*/ 18 w 48"/>
                  <a:gd name="T63" fmla="*/ 42 h 217"/>
                  <a:gd name="T64" fmla="*/ 18 w 48"/>
                  <a:gd name="T65" fmla="*/ 30 h 217"/>
                  <a:gd name="T66" fmla="*/ 18 w 48"/>
                  <a:gd name="T67" fmla="*/ 24 h 217"/>
                  <a:gd name="T68" fmla="*/ 18 w 48"/>
                  <a:gd name="T69" fmla="*/ 18 h 217"/>
                  <a:gd name="T70" fmla="*/ 18 w 48"/>
                  <a:gd name="T71" fmla="*/ 12 h 217"/>
                  <a:gd name="T72" fmla="*/ 18 w 48"/>
                  <a:gd name="T73" fmla="*/ 12 h 217"/>
                  <a:gd name="T74" fmla="*/ 18 w 48"/>
                  <a:gd name="T75" fmla="*/ 6 h 217"/>
                  <a:gd name="T76" fmla="*/ 18 w 48"/>
                  <a:gd name="T77" fmla="*/ 6 h 217"/>
                  <a:gd name="T78" fmla="*/ 18 w 48"/>
                  <a:gd name="T79" fmla="*/ 0 h 217"/>
                  <a:gd name="T80" fmla="*/ 18 w 48"/>
                  <a:gd name="T81" fmla="*/ 0 h 217"/>
                  <a:gd name="T82" fmla="*/ 48 w 48"/>
                  <a:gd name="T83" fmla="*/ 18 h 217"/>
                  <a:gd name="T84" fmla="*/ 30 w 48"/>
                  <a:gd name="T85" fmla="*/ 211 h 217"/>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48" h="217">
                    <a:moveTo>
                      <a:pt x="30" y="211"/>
                    </a:moveTo>
                    <a:lnTo>
                      <a:pt x="30" y="211"/>
                    </a:lnTo>
                    <a:lnTo>
                      <a:pt x="24" y="217"/>
                    </a:lnTo>
                    <a:lnTo>
                      <a:pt x="18" y="217"/>
                    </a:lnTo>
                    <a:lnTo>
                      <a:pt x="12" y="217"/>
                    </a:lnTo>
                    <a:lnTo>
                      <a:pt x="6" y="217"/>
                    </a:lnTo>
                    <a:lnTo>
                      <a:pt x="6" y="211"/>
                    </a:lnTo>
                    <a:lnTo>
                      <a:pt x="0" y="211"/>
                    </a:lnTo>
                    <a:lnTo>
                      <a:pt x="0" y="205"/>
                    </a:lnTo>
                    <a:lnTo>
                      <a:pt x="0" y="198"/>
                    </a:lnTo>
                    <a:lnTo>
                      <a:pt x="0" y="192"/>
                    </a:lnTo>
                    <a:lnTo>
                      <a:pt x="0" y="186"/>
                    </a:lnTo>
                    <a:lnTo>
                      <a:pt x="0" y="180"/>
                    </a:lnTo>
                    <a:lnTo>
                      <a:pt x="6" y="174"/>
                    </a:lnTo>
                    <a:lnTo>
                      <a:pt x="6" y="168"/>
                    </a:lnTo>
                    <a:lnTo>
                      <a:pt x="6" y="162"/>
                    </a:lnTo>
                    <a:lnTo>
                      <a:pt x="6" y="150"/>
                    </a:lnTo>
                    <a:lnTo>
                      <a:pt x="6" y="144"/>
                    </a:lnTo>
                    <a:lnTo>
                      <a:pt x="6" y="132"/>
                    </a:lnTo>
                    <a:lnTo>
                      <a:pt x="6" y="126"/>
                    </a:lnTo>
                    <a:lnTo>
                      <a:pt x="6" y="114"/>
                    </a:lnTo>
                    <a:lnTo>
                      <a:pt x="12" y="108"/>
                    </a:lnTo>
                    <a:lnTo>
                      <a:pt x="12" y="96"/>
                    </a:lnTo>
                    <a:lnTo>
                      <a:pt x="12" y="90"/>
                    </a:lnTo>
                    <a:lnTo>
                      <a:pt x="12" y="78"/>
                    </a:lnTo>
                    <a:lnTo>
                      <a:pt x="12" y="72"/>
                    </a:lnTo>
                    <a:lnTo>
                      <a:pt x="12" y="60"/>
                    </a:lnTo>
                    <a:lnTo>
                      <a:pt x="18" y="54"/>
                    </a:lnTo>
                    <a:lnTo>
                      <a:pt x="18" y="48"/>
                    </a:lnTo>
                    <a:lnTo>
                      <a:pt x="18" y="42"/>
                    </a:lnTo>
                    <a:lnTo>
                      <a:pt x="18" y="30"/>
                    </a:lnTo>
                    <a:lnTo>
                      <a:pt x="18" y="24"/>
                    </a:lnTo>
                    <a:lnTo>
                      <a:pt x="18" y="18"/>
                    </a:lnTo>
                    <a:lnTo>
                      <a:pt x="18" y="12"/>
                    </a:lnTo>
                    <a:lnTo>
                      <a:pt x="18" y="6"/>
                    </a:lnTo>
                    <a:lnTo>
                      <a:pt x="18" y="0"/>
                    </a:lnTo>
                    <a:lnTo>
                      <a:pt x="48" y="18"/>
                    </a:lnTo>
                    <a:lnTo>
                      <a:pt x="30" y="211"/>
                    </a:lnTo>
                    <a:close/>
                  </a:path>
                </a:pathLst>
              </a:custGeom>
              <a:solidFill>
                <a:srgbClr val="E8F0F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104" name="Freeform 830"/>
              <p:cNvSpPr>
                <a:spLocks/>
              </p:cNvSpPr>
              <p:nvPr/>
            </p:nvSpPr>
            <p:spPr bwMode="auto">
              <a:xfrm>
                <a:off x="3700" y="2824"/>
                <a:ext cx="42" cy="211"/>
              </a:xfrm>
              <a:custGeom>
                <a:avLst/>
                <a:gdLst>
                  <a:gd name="T0" fmla="*/ 24 w 42"/>
                  <a:gd name="T1" fmla="*/ 199 h 211"/>
                  <a:gd name="T2" fmla="*/ 24 w 42"/>
                  <a:gd name="T3" fmla="*/ 205 h 211"/>
                  <a:gd name="T4" fmla="*/ 18 w 42"/>
                  <a:gd name="T5" fmla="*/ 205 h 211"/>
                  <a:gd name="T6" fmla="*/ 18 w 42"/>
                  <a:gd name="T7" fmla="*/ 211 h 211"/>
                  <a:gd name="T8" fmla="*/ 12 w 42"/>
                  <a:gd name="T9" fmla="*/ 211 h 211"/>
                  <a:gd name="T10" fmla="*/ 6 w 42"/>
                  <a:gd name="T11" fmla="*/ 211 h 211"/>
                  <a:gd name="T12" fmla="*/ 6 w 42"/>
                  <a:gd name="T13" fmla="*/ 205 h 211"/>
                  <a:gd name="T14" fmla="*/ 6 w 42"/>
                  <a:gd name="T15" fmla="*/ 205 h 211"/>
                  <a:gd name="T16" fmla="*/ 0 w 42"/>
                  <a:gd name="T17" fmla="*/ 199 h 211"/>
                  <a:gd name="T18" fmla="*/ 0 w 42"/>
                  <a:gd name="T19" fmla="*/ 192 h 211"/>
                  <a:gd name="T20" fmla="*/ 0 w 42"/>
                  <a:gd name="T21" fmla="*/ 192 h 211"/>
                  <a:gd name="T22" fmla="*/ 6 w 42"/>
                  <a:gd name="T23" fmla="*/ 186 h 211"/>
                  <a:gd name="T24" fmla="*/ 6 w 42"/>
                  <a:gd name="T25" fmla="*/ 186 h 211"/>
                  <a:gd name="T26" fmla="*/ 6 w 42"/>
                  <a:gd name="T27" fmla="*/ 180 h 211"/>
                  <a:gd name="T28" fmla="*/ 6 w 42"/>
                  <a:gd name="T29" fmla="*/ 174 h 211"/>
                  <a:gd name="T30" fmla="*/ 6 w 42"/>
                  <a:gd name="T31" fmla="*/ 168 h 211"/>
                  <a:gd name="T32" fmla="*/ 6 w 42"/>
                  <a:gd name="T33" fmla="*/ 162 h 211"/>
                  <a:gd name="T34" fmla="*/ 6 w 42"/>
                  <a:gd name="T35" fmla="*/ 150 h 211"/>
                  <a:gd name="T36" fmla="*/ 6 w 42"/>
                  <a:gd name="T37" fmla="*/ 144 h 211"/>
                  <a:gd name="T38" fmla="*/ 6 w 42"/>
                  <a:gd name="T39" fmla="*/ 138 h 211"/>
                  <a:gd name="T40" fmla="*/ 6 w 42"/>
                  <a:gd name="T41" fmla="*/ 126 h 211"/>
                  <a:gd name="T42" fmla="*/ 12 w 42"/>
                  <a:gd name="T43" fmla="*/ 120 h 211"/>
                  <a:gd name="T44" fmla="*/ 12 w 42"/>
                  <a:gd name="T45" fmla="*/ 108 h 211"/>
                  <a:gd name="T46" fmla="*/ 12 w 42"/>
                  <a:gd name="T47" fmla="*/ 102 h 211"/>
                  <a:gd name="T48" fmla="*/ 12 w 42"/>
                  <a:gd name="T49" fmla="*/ 90 h 211"/>
                  <a:gd name="T50" fmla="*/ 12 w 42"/>
                  <a:gd name="T51" fmla="*/ 84 h 211"/>
                  <a:gd name="T52" fmla="*/ 12 w 42"/>
                  <a:gd name="T53" fmla="*/ 72 h 211"/>
                  <a:gd name="T54" fmla="*/ 18 w 42"/>
                  <a:gd name="T55" fmla="*/ 66 h 211"/>
                  <a:gd name="T56" fmla="*/ 18 w 42"/>
                  <a:gd name="T57" fmla="*/ 60 h 211"/>
                  <a:gd name="T58" fmla="*/ 18 w 42"/>
                  <a:gd name="T59" fmla="*/ 48 h 211"/>
                  <a:gd name="T60" fmla="*/ 18 w 42"/>
                  <a:gd name="T61" fmla="*/ 42 h 211"/>
                  <a:gd name="T62" fmla="*/ 18 w 42"/>
                  <a:gd name="T63" fmla="*/ 36 h 211"/>
                  <a:gd name="T64" fmla="*/ 18 w 42"/>
                  <a:gd name="T65" fmla="*/ 30 h 211"/>
                  <a:gd name="T66" fmla="*/ 18 w 42"/>
                  <a:gd name="T67" fmla="*/ 18 h 211"/>
                  <a:gd name="T68" fmla="*/ 18 w 42"/>
                  <a:gd name="T69" fmla="*/ 18 h 211"/>
                  <a:gd name="T70" fmla="*/ 18 w 42"/>
                  <a:gd name="T71" fmla="*/ 12 h 211"/>
                  <a:gd name="T72" fmla="*/ 24 w 42"/>
                  <a:gd name="T73" fmla="*/ 6 h 211"/>
                  <a:gd name="T74" fmla="*/ 24 w 42"/>
                  <a:gd name="T75" fmla="*/ 0 h 211"/>
                  <a:gd name="T76" fmla="*/ 24 w 42"/>
                  <a:gd name="T77" fmla="*/ 0 h 211"/>
                  <a:gd name="T78" fmla="*/ 24 w 42"/>
                  <a:gd name="T79" fmla="*/ 0 h 211"/>
                  <a:gd name="T80" fmla="*/ 24 w 42"/>
                  <a:gd name="T81" fmla="*/ 0 h 211"/>
                  <a:gd name="T82" fmla="*/ 42 w 42"/>
                  <a:gd name="T83" fmla="*/ 12 h 211"/>
                  <a:gd name="T84" fmla="*/ 24 w 42"/>
                  <a:gd name="T85" fmla="*/ 199 h 21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42" h="211">
                    <a:moveTo>
                      <a:pt x="24" y="199"/>
                    </a:moveTo>
                    <a:lnTo>
                      <a:pt x="24" y="205"/>
                    </a:lnTo>
                    <a:lnTo>
                      <a:pt x="18" y="205"/>
                    </a:lnTo>
                    <a:lnTo>
                      <a:pt x="18" y="211"/>
                    </a:lnTo>
                    <a:lnTo>
                      <a:pt x="12" y="211"/>
                    </a:lnTo>
                    <a:lnTo>
                      <a:pt x="6" y="211"/>
                    </a:lnTo>
                    <a:lnTo>
                      <a:pt x="6" y="205"/>
                    </a:lnTo>
                    <a:lnTo>
                      <a:pt x="0" y="199"/>
                    </a:lnTo>
                    <a:lnTo>
                      <a:pt x="0" y="192"/>
                    </a:lnTo>
                    <a:lnTo>
                      <a:pt x="6" y="186"/>
                    </a:lnTo>
                    <a:lnTo>
                      <a:pt x="6" y="180"/>
                    </a:lnTo>
                    <a:lnTo>
                      <a:pt x="6" y="174"/>
                    </a:lnTo>
                    <a:lnTo>
                      <a:pt x="6" y="168"/>
                    </a:lnTo>
                    <a:lnTo>
                      <a:pt x="6" y="162"/>
                    </a:lnTo>
                    <a:lnTo>
                      <a:pt x="6" y="150"/>
                    </a:lnTo>
                    <a:lnTo>
                      <a:pt x="6" y="144"/>
                    </a:lnTo>
                    <a:lnTo>
                      <a:pt x="6" y="138"/>
                    </a:lnTo>
                    <a:lnTo>
                      <a:pt x="6" y="126"/>
                    </a:lnTo>
                    <a:lnTo>
                      <a:pt x="12" y="120"/>
                    </a:lnTo>
                    <a:lnTo>
                      <a:pt x="12" y="108"/>
                    </a:lnTo>
                    <a:lnTo>
                      <a:pt x="12" y="102"/>
                    </a:lnTo>
                    <a:lnTo>
                      <a:pt x="12" y="90"/>
                    </a:lnTo>
                    <a:lnTo>
                      <a:pt x="12" y="84"/>
                    </a:lnTo>
                    <a:lnTo>
                      <a:pt x="12" y="72"/>
                    </a:lnTo>
                    <a:lnTo>
                      <a:pt x="18" y="66"/>
                    </a:lnTo>
                    <a:lnTo>
                      <a:pt x="18" y="60"/>
                    </a:lnTo>
                    <a:lnTo>
                      <a:pt x="18" y="48"/>
                    </a:lnTo>
                    <a:lnTo>
                      <a:pt x="18" y="42"/>
                    </a:lnTo>
                    <a:lnTo>
                      <a:pt x="18" y="36"/>
                    </a:lnTo>
                    <a:lnTo>
                      <a:pt x="18" y="30"/>
                    </a:lnTo>
                    <a:lnTo>
                      <a:pt x="18" y="18"/>
                    </a:lnTo>
                    <a:lnTo>
                      <a:pt x="18" y="12"/>
                    </a:lnTo>
                    <a:lnTo>
                      <a:pt x="24" y="6"/>
                    </a:lnTo>
                    <a:lnTo>
                      <a:pt x="24" y="0"/>
                    </a:lnTo>
                    <a:lnTo>
                      <a:pt x="42" y="12"/>
                    </a:lnTo>
                    <a:lnTo>
                      <a:pt x="24" y="199"/>
                    </a:lnTo>
                    <a:close/>
                  </a:path>
                </a:pathLst>
              </a:custGeom>
              <a:solidFill>
                <a:srgbClr val="F0F5F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105" name="Freeform 831"/>
              <p:cNvSpPr>
                <a:spLocks/>
              </p:cNvSpPr>
              <p:nvPr/>
            </p:nvSpPr>
            <p:spPr bwMode="auto">
              <a:xfrm>
                <a:off x="3706" y="2824"/>
                <a:ext cx="36" cy="205"/>
              </a:xfrm>
              <a:custGeom>
                <a:avLst/>
                <a:gdLst>
                  <a:gd name="T0" fmla="*/ 12 w 36"/>
                  <a:gd name="T1" fmla="*/ 199 h 205"/>
                  <a:gd name="T2" fmla="*/ 12 w 36"/>
                  <a:gd name="T3" fmla="*/ 205 h 205"/>
                  <a:gd name="T4" fmla="*/ 12 w 36"/>
                  <a:gd name="T5" fmla="*/ 205 h 205"/>
                  <a:gd name="T6" fmla="*/ 6 w 36"/>
                  <a:gd name="T7" fmla="*/ 205 h 205"/>
                  <a:gd name="T8" fmla="*/ 6 w 36"/>
                  <a:gd name="T9" fmla="*/ 205 h 205"/>
                  <a:gd name="T10" fmla="*/ 0 w 36"/>
                  <a:gd name="T11" fmla="*/ 205 h 205"/>
                  <a:gd name="T12" fmla="*/ 0 w 36"/>
                  <a:gd name="T13" fmla="*/ 205 h 205"/>
                  <a:gd name="T14" fmla="*/ 0 w 36"/>
                  <a:gd name="T15" fmla="*/ 199 h 205"/>
                  <a:gd name="T16" fmla="*/ 0 w 36"/>
                  <a:gd name="T17" fmla="*/ 192 h 205"/>
                  <a:gd name="T18" fmla="*/ 0 w 36"/>
                  <a:gd name="T19" fmla="*/ 192 h 205"/>
                  <a:gd name="T20" fmla="*/ 0 w 36"/>
                  <a:gd name="T21" fmla="*/ 192 h 205"/>
                  <a:gd name="T22" fmla="*/ 0 w 36"/>
                  <a:gd name="T23" fmla="*/ 186 h 205"/>
                  <a:gd name="T24" fmla="*/ 0 w 36"/>
                  <a:gd name="T25" fmla="*/ 180 h 205"/>
                  <a:gd name="T26" fmla="*/ 0 w 36"/>
                  <a:gd name="T27" fmla="*/ 180 h 205"/>
                  <a:gd name="T28" fmla="*/ 0 w 36"/>
                  <a:gd name="T29" fmla="*/ 174 h 205"/>
                  <a:gd name="T30" fmla="*/ 0 w 36"/>
                  <a:gd name="T31" fmla="*/ 168 h 205"/>
                  <a:gd name="T32" fmla="*/ 0 w 36"/>
                  <a:gd name="T33" fmla="*/ 156 h 205"/>
                  <a:gd name="T34" fmla="*/ 0 w 36"/>
                  <a:gd name="T35" fmla="*/ 150 h 205"/>
                  <a:gd name="T36" fmla="*/ 6 w 36"/>
                  <a:gd name="T37" fmla="*/ 144 h 205"/>
                  <a:gd name="T38" fmla="*/ 6 w 36"/>
                  <a:gd name="T39" fmla="*/ 138 h 205"/>
                  <a:gd name="T40" fmla="*/ 6 w 36"/>
                  <a:gd name="T41" fmla="*/ 126 h 205"/>
                  <a:gd name="T42" fmla="*/ 6 w 36"/>
                  <a:gd name="T43" fmla="*/ 120 h 205"/>
                  <a:gd name="T44" fmla="*/ 6 w 36"/>
                  <a:gd name="T45" fmla="*/ 108 h 205"/>
                  <a:gd name="T46" fmla="*/ 6 w 36"/>
                  <a:gd name="T47" fmla="*/ 102 h 205"/>
                  <a:gd name="T48" fmla="*/ 6 w 36"/>
                  <a:gd name="T49" fmla="*/ 90 h 205"/>
                  <a:gd name="T50" fmla="*/ 12 w 36"/>
                  <a:gd name="T51" fmla="*/ 84 h 205"/>
                  <a:gd name="T52" fmla="*/ 12 w 36"/>
                  <a:gd name="T53" fmla="*/ 78 h 205"/>
                  <a:gd name="T54" fmla="*/ 12 w 36"/>
                  <a:gd name="T55" fmla="*/ 66 h 205"/>
                  <a:gd name="T56" fmla="*/ 12 w 36"/>
                  <a:gd name="T57" fmla="*/ 60 h 205"/>
                  <a:gd name="T58" fmla="*/ 12 w 36"/>
                  <a:gd name="T59" fmla="*/ 48 h 205"/>
                  <a:gd name="T60" fmla="*/ 12 w 36"/>
                  <a:gd name="T61" fmla="*/ 42 h 205"/>
                  <a:gd name="T62" fmla="*/ 12 w 36"/>
                  <a:gd name="T63" fmla="*/ 36 h 205"/>
                  <a:gd name="T64" fmla="*/ 12 w 36"/>
                  <a:gd name="T65" fmla="*/ 30 h 205"/>
                  <a:gd name="T66" fmla="*/ 18 w 36"/>
                  <a:gd name="T67" fmla="*/ 24 h 205"/>
                  <a:gd name="T68" fmla="*/ 18 w 36"/>
                  <a:gd name="T69" fmla="*/ 18 h 205"/>
                  <a:gd name="T70" fmla="*/ 18 w 36"/>
                  <a:gd name="T71" fmla="*/ 12 h 205"/>
                  <a:gd name="T72" fmla="*/ 18 w 36"/>
                  <a:gd name="T73" fmla="*/ 6 h 205"/>
                  <a:gd name="T74" fmla="*/ 18 w 36"/>
                  <a:gd name="T75" fmla="*/ 6 h 205"/>
                  <a:gd name="T76" fmla="*/ 18 w 36"/>
                  <a:gd name="T77" fmla="*/ 0 h 205"/>
                  <a:gd name="T78" fmla="*/ 18 w 36"/>
                  <a:gd name="T79" fmla="*/ 0 h 205"/>
                  <a:gd name="T80" fmla="*/ 18 w 36"/>
                  <a:gd name="T81" fmla="*/ 0 h 205"/>
                  <a:gd name="T82" fmla="*/ 36 w 36"/>
                  <a:gd name="T83" fmla="*/ 12 h 205"/>
                  <a:gd name="T84" fmla="*/ 12 w 36"/>
                  <a:gd name="T85" fmla="*/ 199 h 20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36" h="205">
                    <a:moveTo>
                      <a:pt x="12" y="199"/>
                    </a:moveTo>
                    <a:lnTo>
                      <a:pt x="12" y="205"/>
                    </a:lnTo>
                    <a:lnTo>
                      <a:pt x="6" y="205"/>
                    </a:lnTo>
                    <a:lnTo>
                      <a:pt x="0" y="205"/>
                    </a:lnTo>
                    <a:lnTo>
                      <a:pt x="0" y="199"/>
                    </a:lnTo>
                    <a:lnTo>
                      <a:pt x="0" y="192"/>
                    </a:lnTo>
                    <a:lnTo>
                      <a:pt x="0" y="186"/>
                    </a:lnTo>
                    <a:lnTo>
                      <a:pt x="0" y="180"/>
                    </a:lnTo>
                    <a:lnTo>
                      <a:pt x="0" y="174"/>
                    </a:lnTo>
                    <a:lnTo>
                      <a:pt x="0" y="168"/>
                    </a:lnTo>
                    <a:lnTo>
                      <a:pt x="0" y="156"/>
                    </a:lnTo>
                    <a:lnTo>
                      <a:pt x="0" y="150"/>
                    </a:lnTo>
                    <a:lnTo>
                      <a:pt x="6" y="144"/>
                    </a:lnTo>
                    <a:lnTo>
                      <a:pt x="6" y="138"/>
                    </a:lnTo>
                    <a:lnTo>
                      <a:pt x="6" y="126"/>
                    </a:lnTo>
                    <a:lnTo>
                      <a:pt x="6" y="120"/>
                    </a:lnTo>
                    <a:lnTo>
                      <a:pt x="6" y="108"/>
                    </a:lnTo>
                    <a:lnTo>
                      <a:pt x="6" y="102"/>
                    </a:lnTo>
                    <a:lnTo>
                      <a:pt x="6" y="90"/>
                    </a:lnTo>
                    <a:lnTo>
                      <a:pt x="12" y="84"/>
                    </a:lnTo>
                    <a:lnTo>
                      <a:pt x="12" y="78"/>
                    </a:lnTo>
                    <a:lnTo>
                      <a:pt x="12" y="66"/>
                    </a:lnTo>
                    <a:lnTo>
                      <a:pt x="12" y="60"/>
                    </a:lnTo>
                    <a:lnTo>
                      <a:pt x="12" y="48"/>
                    </a:lnTo>
                    <a:lnTo>
                      <a:pt x="12" y="42"/>
                    </a:lnTo>
                    <a:lnTo>
                      <a:pt x="12" y="36"/>
                    </a:lnTo>
                    <a:lnTo>
                      <a:pt x="12" y="30"/>
                    </a:lnTo>
                    <a:lnTo>
                      <a:pt x="18" y="24"/>
                    </a:lnTo>
                    <a:lnTo>
                      <a:pt x="18" y="18"/>
                    </a:lnTo>
                    <a:lnTo>
                      <a:pt x="18" y="12"/>
                    </a:lnTo>
                    <a:lnTo>
                      <a:pt x="18" y="6"/>
                    </a:lnTo>
                    <a:lnTo>
                      <a:pt x="18" y="0"/>
                    </a:lnTo>
                    <a:lnTo>
                      <a:pt x="36" y="12"/>
                    </a:lnTo>
                    <a:lnTo>
                      <a:pt x="12" y="199"/>
                    </a:lnTo>
                    <a:close/>
                  </a:path>
                </a:pathLst>
              </a:custGeom>
              <a:solidFill>
                <a:srgbClr val="F7FAF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106" name="Freeform 832"/>
              <p:cNvSpPr>
                <a:spLocks/>
              </p:cNvSpPr>
              <p:nvPr/>
            </p:nvSpPr>
            <p:spPr bwMode="auto">
              <a:xfrm>
                <a:off x="3730" y="2842"/>
                <a:ext cx="24" cy="205"/>
              </a:xfrm>
              <a:custGeom>
                <a:avLst/>
                <a:gdLst>
                  <a:gd name="T0" fmla="*/ 24 w 24"/>
                  <a:gd name="T1" fmla="*/ 0 h 205"/>
                  <a:gd name="T2" fmla="*/ 6 w 24"/>
                  <a:gd name="T3" fmla="*/ 205 h 205"/>
                  <a:gd name="T4" fmla="*/ 0 w 24"/>
                  <a:gd name="T5" fmla="*/ 193 h 205"/>
                  <a:gd name="T6" fmla="*/ 18 w 24"/>
                  <a:gd name="T7" fmla="*/ 0 h 205"/>
                  <a:gd name="T8" fmla="*/ 24 w 24"/>
                  <a:gd name="T9" fmla="*/ 0 h 20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 h="205">
                    <a:moveTo>
                      <a:pt x="24" y="0"/>
                    </a:moveTo>
                    <a:lnTo>
                      <a:pt x="6" y="205"/>
                    </a:lnTo>
                    <a:lnTo>
                      <a:pt x="0" y="193"/>
                    </a:lnTo>
                    <a:lnTo>
                      <a:pt x="18" y="0"/>
                    </a:lnTo>
                    <a:lnTo>
                      <a:pt x="24" y="0"/>
                    </a:lnTo>
                    <a:close/>
                  </a:path>
                </a:pathLst>
              </a:custGeom>
              <a:solidFill>
                <a:srgbClr val="32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107" name="Freeform 833"/>
              <p:cNvSpPr>
                <a:spLocks/>
              </p:cNvSpPr>
              <p:nvPr/>
            </p:nvSpPr>
            <p:spPr bwMode="auto">
              <a:xfrm>
                <a:off x="3706" y="2824"/>
                <a:ext cx="30" cy="205"/>
              </a:xfrm>
              <a:custGeom>
                <a:avLst/>
                <a:gdLst>
                  <a:gd name="T0" fmla="*/ 30 w 30"/>
                  <a:gd name="T1" fmla="*/ 12 h 205"/>
                  <a:gd name="T2" fmla="*/ 12 w 30"/>
                  <a:gd name="T3" fmla="*/ 192 h 205"/>
                  <a:gd name="T4" fmla="*/ 12 w 30"/>
                  <a:gd name="T5" fmla="*/ 199 h 205"/>
                  <a:gd name="T6" fmla="*/ 6 w 30"/>
                  <a:gd name="T7" fmla="*/ 205 h 205"/>
                  <a:gd name="T8" fmla="*/ 6 w 30"/>
                  <a:gd name="T9" fmla="*/ 205 h 205"/>
                  <a:gd name="T10" fmla="*/ 6 w 30"/>
                  <a:gd name="T11" fmla="*/ 205 h 205"/>
                  <a:gd name="T12" fmla="*/ 0 w 30"/>
                  <a:gd name="T13" fmla="*/ 205 h 205"/>
                  <a:gd name="T14" fmla="*/ 0 w 30"/>
                  <a:gd name="T15" fmla="*/ 199 h 205"/>
                  <a:gd name="T16" fmla="*/ 0 w 30"/>
                  <a:gd name="T17" fmla="*/ 199 h 205"/>
                  <a:gd name="T18" fmla="*/ 0 w 30"/>
                  <a:gd name="T19" fmla="*/ 192 h 205"/>
                  <a:gd name="T20" fmla="*/ 0 w 30"/>
                  <a:gd name="T21" fmla="*/ 192 h 205"/>
                  <a:gd name="T22" fmla="*/ 0 w 30"/>
                  <a:gd name="T23" fmla="*/ 186 h 205"/>
                  <a:gd name="T24" fmla="*/ 0 w 30"/>
                  <a:gd name="T25" fmla="*/ 186 h 205"/>
                  <a:gd name="T26" fmla="*/ 0 w 30"/>
                  <a:gd name="T27" fmla="*/ 180 h 205"/>
                  <a:gd name="T28" fmla="*/ 0 w 30"/>
                  <a:gd name="T29" fmla="*/ 174 h 205"/>
                  <a:gd name="T30" fmla="*/ 0 w 30"/>
                  <a:gd name="T31" fmla="*/ 168 h 205"/>
                  <a:gd name="T32" fmla="*/ 6 w 30"/>
                  <a:gd name="T33" fmla="*/ 162 h 205"/>
                  <a:gd name="T34" fmla="*/ 6 w 30"/>
                  <a:gd name="T35" fmla="*/ 156 h 205"/>
                  <a:gd name="T36" fmla="*/ 6 w 30"/>
                  <a:gd name="T37" fmla="*/ 150 h 205"/>
                  <a:gd name="T38" fmla="*/ 6 w 30"/>
                  <a:gd name="T39" fmla="*/ 144 h 205"/>
                  <a:gd name="T40" fmla="*/ 6 w 30"/>
                  <a:gd name="T41" fmla="*/ 138 h 205"/>
                  <a:gd name="T42" fmla="*/ 6 w 30"/>
                  <a:gd name="T43" fmla="*/ 126 h 205"/>
                  <a:gd name="T44" fmla="*/ 6 w 30"/>
                  <a:gd name="T45" fmla="*/ 120 h 205"/>
                  <a:gd name="T46" fmla="*/ 6 w 30"/>
                  <a:gd name="T47" fmla="*/ 108 h 205"/>
                  <a:gd name="T48" fmla="*/ 12 w 30"/>
                  <a:gd name="T49" fmla="*/ 102 h 205"/>
                  <a:gd name="T50" fmla="*/ 12 w 30"/>
                  <a:gd name="T51" fmla="*/ 96 h 205"/>
                  <a:gd name="T52" fmla="*/ 12 w 30"/>
                  <a:gd name="T53" fmla="*/ 84 h 205"/>
                  <a:gd name="T54" fmla="*/ 12 w 30"/>
                  <a:gd name="T55" fmla="*/ 78 h 205"/>
                  <a:gd name="T56" fmla="*/ 12 w 30"/>
                  <a:gd name="T57" fmla="*/ 66 h 205"/>
                  <a:gd name="T58" fmla="*/ 12 w 30"/>
                  <a:gd name="T59" fmla="*/ 60 h 205"/>
                  <a:gd name="T60" fmla="*/ 12 w 30"/>
                  <a:gd name="T61" fmla="*/ 54 h 205"/>
                  <a:gd name="T62" fmla="*/ 18 w 30"/>
                  <a:gd name="T63" fmla="*/ 42 h 205"/>
                  <a:gd name="T64" fmla="*/ 18 w 30"/>
                  <a:gd name="T65" fmla="*/ 36 h 205"/>
                  <a:gd name="T66" fmla="*/ 18 w 30"/>
                  <a:gd name="T67" fmla="*/ 30 h 205"/>
                  <a:gd name="T68" fmla="*/ 18 w 30"/>
                  <a:gd name="T69" fmla="*/ 24 h 205"/>
                  <a:gd name="T70" fmla="*/ 18 w 30"/>
                  <a:gd name="T71" fmla="*/ 18 h 205"/>
                  <a:gd name="T72" fmla="*/ 18 w 30"/>
                  <a:gd name="T73" fmla="*/ 12 h 205"/>
                  <a:gd name="T74" fmla="*/ 18 w 30"/>
                  <a:gd name="T75" fmla="*/ 12 h 205"/>
                  <a:gd name="T76" fmla="*/ 18 w 30"/>
                  <a:gd name="T77" fmla="*/ 6 h 205"/>
                  <a:gd name="T78" fmla="*/ 18 w 30"/>
                  <a:gd name="T79" fmla="*/ 6 h 205"/>
                  <a:gd name="T80" fmla="*/ 18 w 30"/>
                  <a:gd name="T81" fmla="*/ 6 h 205"/>
                  <a:gd name="T82" fmla="*/ 18 w 30"/>
                  <a:gd name="T83" fmla="*/ 0 h 205"/>
                  <a:gd name="T84" fmla="*/ 30 w 30"/>
                  <a:gd name="T85" fmla="*/ 12 h 20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30" h="205">
                    <a:moveTo>
                      <a:pt x="30" y="12"/>
                    </a:moveTo>
                    <a:lnTo>
                      <a:pt x="12" y="192"/>
                    </a:lnTo>
                    <a:lnTo>
                      <a:pt x="12" y="199"/>
                    </a:lnTo>
                    <a:lnTo>
                      <a:pt x="6" y="205"/>
                    </a:lnTo>
                    <a:lnTo>
                      <a:pt x="0" y="205"/>
                    </a:lnTo>
                    <a:lnTo>
                      <a:pt x="0" y="199"/>
                    </a:lnTo>
                    <a:lnTo>
                      <a:pt x="0" y="192"/>
                    </a:lnTo>
                    <a:lnTo>
                      <a:pt x="0" y="186"/>
                    </a:lnTo>
                    <a:lnTo>
                      <a:pt x="0" y="180"/>
                    </a:lnTo>
                    <a:lnTo>
                      <a:pt x="0" y="174"/>
                    </a:lnTo>
                    <a:lnTo>
                      <a:pt x="0" y="168"/>
                    </a:lnTo>
                    <a:lnTo>
                      <a:pt x="6" y="162"/>
                    </a:lnTo>
                    <a:lnTo>
                      <a:pt x="6" y="156"/>
                    </a:lnTo>
                    <a:lnTo>
                      <a:pt x="6" y="150"/>
                    </a:lnTo>
                    <a:lnTo>
                      <a:pt x="6" y="144"/>
                    </a:lnTo>
                    <a:lnTo>
                      <a:pt x="6" y="138"/>
                    </a:lnTo>
                    <a:lnTo>
                      <a:pt x="6" y="126"/>
                    </a:lnTo>
                    <a:lnTo>
                      <a:pt x="6" y="120"/>
                    </a:lnTo>
                    <a:lnTo>
                      <a:pt x="6" y="108"/>
                    </a:lnTo>
                    <a:lnTo>
                      <a:pt x="12" y="102"/>
                    </a:lnTo>
                    <a:lnTo>
                      <a:pt x="12" y="96"/>
                    </a:lnTo>
                    <a:lnTo>
                      <a:pt x="12" y="84"/>
                    </a:lnTo>
                    <a:lnTo>
                      <a:pt x="12" y="78"/>
                    </a:lnTo>
                    <a:lnTo>
                      <a:pt x="12" y="66"/>
                    </a:lnTo>
                    <a:lnTo>
                      <a:pt x="12" y="60"/>
                    </a:lnTo>
                    <a:lnTo>
                      <a:pt x="12" y="54"/>
                    </a:lnTo>
                    <a:lnTo>
                      <a:pt x="18" y="42"/>
                    </a:lnTo>
                    <a:lnTo>
                      <a:pt x="18" y="36"/>
                    </a:lnTo>
                    <a:lnTo>
                      <a:pt x="18" y="30"/>
                    </a:lnTo>
                    <a:lnTo>
                      <a:pt x="18" y="24"/>
                    </a:lnTo>
                    <a:lnTo>
                      <a:pt x="18" y="18"/>
                    </a:lnTo>
                    <a:lnTo>
                      <a:pt x="18" y="12"/>
                    </a:lnTo>
                    <a:lnTo>
                      <a:pt x="18" y="6"/>
                    </a:lnTo>
                    <a:lnTo>
                      <a:pt x="18" y="0"/>
                    </a:lnTo>
                    <a:lnTo>
                      <a:pt x="30" y="1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108" name="Freeform 834"/>
              <p:cNvSpPr>
                <a:spLocks/>
              </p:cNvSpPr>
              <p:nvPr/>
            </p:nvSpPr>
            <p:spPr bwMode="auto">
              <a:xfrm>
                <a:off x="3934" y="3209"/>
                <a:ext cx="25" cy="24"/>
              </a:xfrm>
              <a:custGeom>
                <a:avLst/>
                <a:gdLst>
                  <a:gd name="T0" fmla="*/ 25 w 25"/>
                  <a:gd name="T1" fmla="*/ 0 h 24"/>
                  <a:gd name="T2" fmla="*/ 25 w 25"/>
                  <a:gd name="T3" fmla="*/ 0 h 24"/>
                  <a:gd name="T4" fmla="*/ 25 w 25"/>
                  <a:gd name="T5" fmla="*/ 0 h 24"/>
                  <a:gd name="T6" fmla="*/ 25 w 25"/>
                  <a:gd name="T7" fmla="*/ 0 h 24"/>
                  <a:gd name="T8" fmla="*/ 25 w 25"/>
                  <a:gd name="T9" fmla="*/ 6 h 24"/>
                  <a:gd name="T10" fmla="*/ 25 w 25"/>
                  <a:gd name="T11" fmla="*/ 12 h 24"/>
                  <a:gd name="T12" fmla="*/ 25 w 25"/>
                  <a:gd name="T13" fmla="*/ 12 h 24"/>
                  <a:gd name="T14" fmla="*/ 25 w 25"/>
                  <a:gd name="T15" fmla="*/ 18 h 24"/>
                  <a:gd name="T16" fmla="*/ 25 w 25"/>
                  <a:gd name="T17" fmla="*/ 24 h 24"/>
                  <a:gd name="T18" fmla="*/ 25 w 25"/>
                  <a:gd name="T19" fmla="*/ 24 h 24"/>
                  <a:gd name="T20" fmla="*/ 25 w 25"/>
                  <a:gd name="T21" fmla="*/ 24 h 24"/>
                  <a:gd name="T22" fmla="*/ 18 w 25"/>
                  <a:gd name="T23" fmla="*/ 24 h 24"/>
                  <a:gd name="T24" fmla="*/ 12 w 25"/>
                  <a:gd name="T25" fmla="*/ 18 h 24"/>
                  <a:gd name="T26" fmla="*/ 6 w 25"/>
                  <a:gd name="T27" fmla="*/ 18 h 24"/>
                  <a:gd name="T28" fmla="*/ 6 w 25"/>
                  <a:gd name="T29" fmla="*/ 12 h 24"/>
                  <a:gd name="T30" fmla="*/ 0 w 25"/>
                  <a:gd name="T31" fmla="*/ 6 h 24"/>
                  <a:gd name="T32" fmla="*/ 0 w 25"/>
                  <a:gd name="T33" fmla="*/ 0 h 24"/>
                  <a:gd name="T34" fmla="*/ 0 w 25"/>
                  <a:gd name="T35" fmla="*/ 0 h 24"/>
                  <a:gd name="T36" fmla="*/ 6 w 25"/>
                  <a:gd name="T37" fmla="*/ 0 h 24"/>
                  <a:gd name="T38" fmla="*/ 6 w 25"/>
                  <a:gd name="T39" fmla="*/ 0 h 24"/>
                  <a:gd name="T40" fmla="*/ 12 w 25"/>
                  <a:gd name="T41" fmla="*/ 0 h 24"/>
                  <a:gd name="T42" fmla="*/ 18 w 25"/>
                  <a:gd name="T43" fmla="*/ 0 h 24"/>
                  <a:gd name="T44" fmla="*/ 18 w 25"/>
                  <a:gd name="T45" fmla="*/ 0 h 24"/>
                  <a:gd name="T46" fmla="*/ 18 w 25"/>
                  <a:gd name="T47" fmla="*/ 0 h 24"/>
                  <a:gd name="T48" fmla="*/ 25 w 25"/>
                  <a:gd name="T49" fmla="*/ 0 h 2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5" h="24">
                    <a:moveTo>
                      <a:pt x="25" y="0"/>
                    </a:moveTo>
                    <a:lnTo>
                      <a:pt x="25" y="0"/>
                    </a:lnTo>
                    <a:lnTo>
                      <a:pt x="25" y="6"/>
                    </a:lnTo>
                    <a:lnTo>
                      <a:pt x="25" y="12"/>
                    </a:lnTo>
                    <a:lnTo>
                      <a:pt x="25" y="18"/>
                    </a:lnTo>
                    <a:lnTo>
                      <a:pt x="25" y="24"/>
                    </a:lnTo>
                    <a:lnTo>
                      <a:pt x="18" y="24"/>
                    </a:lnTo>
                    <a:lnTo>
                      <a:pt x="12" y="18"/>
                    </a:lnTo>
                    <a:lnTo>
                      <a:pt x="6" y="18"/>
                    </a:lnTo>
                    <a:lnTo>
                      <a:pt x="6" y="12"/>
                    </a:lnTo>
                    <a:lnTo>
                      <a:pt x="0" y="6"/>
                    </a:lnTo>
                    <a:lnTo>
                      <a:pt x="0" y="0"/>
                    </a:lnTo>
                    <a:lnTo>
                      <a:pt x="6" y="0"/>
                    </a:lnTo>
                    <a:lnTo>
                      <a:pt x="12" y="0"/>
                    </a:lnTo>
                    <a:lnTo>
                      <a:pt x="18" y="0"/>
                    </a:lnTo>
                    <a:lnTo>
                      <a:pt x="25" y="0"/>
                    </a:lnTo>
                    <a:close/>
                  </a:path>
                </a:pathLst>
              </a:custGeom>
              <a:solidFill>
                <a:srgbClr val="8CA6A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109" name="Freeform 835"/>
              <p:cNvSpPr>
                <a:spLocks/>
              </p:cNvSpPr>
              <p:nvPr/>
            </p:nvSpPr>
            <p:spPr bwMode="auto">
              <a:xfrm>
                <a:off x="3934" y="3209"/>
                <a:ext cx="25" cy="24"/>
              </a:xfrm>
              <a:custGeom>
                <a:avLst/>
                <a:gdLst>
                  <a:gd name="T0" fmla="*/ 25 w 25"/>
                  <a:gd name="T1" fmla="*/ 0 h 24"/>
                  <a:gd name="T2" fmla="*/ 25 w 25"/>
                  <a:gd name="T3" fmla="*/ 0 h 24"/>
                  <a:gd name="T4" fmla="*/ 25 w 25"/>
                  <a:gd name="T5" fmla="*/ 0 h 24"/>
                  <a:gd name="T6" fmla="*/ 25 w 25"/>
                  <a:gd name="T7" fmla="*/ 0 h 24"/>
                  <a:gd name="T8" fmla="*/ 25 w 25"/>
                  <a:gd name="T9" fmla="*/ 0 h 24"/>
                  <a:gd name="T10" fmla="*/ 25 w 25"/>
                  <a:gd name="T11" fmla="*/ 6 h 24"/>
                  <a:gd name="T12" fmla="*/ 25 w 25"/>
                  <a:gd name="T13" fmla="*/ 12 h 24"/>
                  <a:gd name="T14" fmla="*/ 25 w 25"/>
                  <a:gd name="T15" fmla="*/ 12 h 24"/>
                  <a:gd name="T16" fmla="*/ 25 w 25"/>
                  <a:gd name="T17" fmla="*/ 18 h 24"/>
                  <a:gd name="T18" fmla="*/ 25 w 25"/>
                  <a:gd name="T19" fmla="*/ 24 h 24"/>
                  <a:gd name="T20" fmla="*/ 25 w 25"/>
                  <a:gd name="T21" fmla="*/ 24 h 24"/>
                  <a:gd name="T22" fmla="*/ 25 w 25"/>
                  <a:gd name="T23" fmla="*/ 24 h 24"/>
                  <a:gd name="T24" fmla="*/ 18 w 25"/>
                  <a:gd name="T25" fmla="*/ 24 h 24"/>
                  <a:gd name="T26" fmla="*/ 12 w 25"/>
                  <a:gd name="T27" fmla="*/ 18 h 24"/>
                  <a:gd name="T28" fmla="*/ 6 w 25"/>
                  <a:gd name="T29" fmla="*/ 18 h 24"/>
                  <a:gd name="T30" fmla="*/ 6 w 25"/>
                  <a:gd name="T31" fmla="*/ 12 h 24"/>
                  <a:gd name="T32" fmla="*/ 0 w 25"/>
                  <a:gd name="T33" fmla="*/ 6 h 24"/>
                  <a:gd name="T34" fmla="*/ 0 w 25"/>
                  <a:gd name="T35" fmla="*/ 0 h 24"/>
                  <a:gd name="T36" fmla="*/ 0 w 25"/>
                  <a:gd name="T37" fmla="*/ 0 h 24"/>
                  <a:gd name="T38" fmla="*/ 6 w 25"/>
                  <a:gd name="T39" fmla="*/ 0 h 24"/>
                  <a:gd name="T40" fmla="*/ 6 w 25"/>
                  <a:gd name="T41" fmla="*/ 0 h 24"/>
                  <a:gd name="T42" fmla="*/ 12 w 25"/>
                  <a:gd name="T43" fmla="*/ 0 h 24"/>
                  <a:gd name="T44" fmla="*/ 18 w 25"/>
                  <a:gd name="T45" fmla="*/ 0 h 24"/>
                  <a:gd name="T46" fmla="*/ 18 w 25"/>
                  <a:gd name="T47" fmla="*/ 0 h 24"/>
                  <a:gd name="T48" fmla="*/ 18 w 25"/>
                  <a:gd name="T49" fmla="*/ 0 h 24"/>
                  <a:gd name="T50" fmla="*/ 25 w 25"/>
                  <a:gd name="T51" fmla="*/ 0 h 2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25" h="24">
                    <a:moveTo>
                      <a:pt x="25" y="0"/>
                    </a:moveTo>
                    <a:lnTo>
                      <a:pt x="25" y="0"/>
                    </a:lnTo>
                    <a:lnTo>
                      <a:pt x="25" y="6"/>
                    </a:lnTo>
                    <a:lnTo>
                      <a:pt x="25" y="12"/>
                    </a:lnTo>
                    <a:lnTo>
                      <a:pt x="25" y="18"/>
                    </a:lnTo>
                    <a:lnTo>
                      <a:pt x="25" y="24"/>
                    </a:lnTo>
                    <a:lnTo>
                      <a:pt x="18" y="24"/>
                    </a:lnTo>
                    <a:lnTo>
                      <a:pt x="12" y="18"/>
                    </a:lnTo>
                    <a:lnTo>
                      <a:pt x="6" y="18"/>
                    </a:lnTo>
                    <a:lnTo>
                      <a:pt x="6" y="12"/>
                    </a:lnTo>
                    <a:lnTo>
                      <a:pt x="0" y="6"/>
                    </a:lnTo>
                    <a:lnTo>
                      <a:pt x="0" y="0"/>
                    </a:lnTo>
                    <a:lnTo>
                      <a:pt x="6" y="0"/>
                    </a:lnTo>
                    <a:lnTo>
                      <a:pt x="12" y="0"/>
                    </a:lnTo>
                    <a:lnTo>
                      <a:pt x="18" y="0"/>
                    </a:lnTo>
                    <a:lnTo>
                      <a:pt x="25"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110" name="Freeform 836"/>
              <p:cNvSpPr>
                <a:spLocks/>
              </p:cNvSpPr>
              <p:nvPr/>
            </p:nvSpPr>
            <p:spPr bwMode="auto">
              <a:xfrm>
                <a:off x="3904" y="3215"/>
                <a:ext cx="61" cy="66"/>
              </a:xfrm>
              <a:custGeom>
                <a:avLst/>
                <a:gdLst>
                  <a:gd name="T0" fmla="*/ 30 w 61"/>
                  <a:gd name="T1" fmla="*/ 6 h 66"/>
                  <a:gd name="T2" fmla="*/ 30 w 61"/>
                  <a:gd name="T3" fmla="*/ 0 h 66"/>
                  <a:gd name="T4" fmla="*/ 36 w 61"/>
                  <a:gd name="T5" fmla="*/ 0 h 66"/>
                  <a:gd name="T6" fmla="*/ 42 w 61"/>
                  <a:gd name="T7" fmla="*/ 6 h 66"/>
                  <a:gd name="T8" fmla="*/ 42 w 61"/>
                  <a:gd name="T9" fmla="*/ 6 h 66"/>
                  <a:gd name="T10" fmla="*/ 48 w 61"/>
                  <a:gd name="T11" fmla="*/ 6 h 66"/>
                  <a:gd name="T12" fmla="*/ 55 w 61"/>
                  <a:gd name="T13" fmla="*/ 12 h 66"/>
                  <a:gd name="T14" fmla="*/ 55 w 61"/>
                  <a:gd name="T15" fmla="*/ 18 h 66"/>
                  <a:gd name="T16" fmla="*/ 61 w 61"/>
                  <a:gd name="T17" fmla="*/ 24 h 66"/>
                  <a:gd name="T18" fmla="*/ 61 w 61"/>
                  <a:gd name="T19" fmla="*/ 30 h 66"/>
                  <a:gd name="T20" fmla="*/ 61 w 61"/>
                  <a:gd name="T21" fmla="*/ 30 h 66"/>
                  <a:gd name="T22" fmla="*/ 61 w 61"/>
                  <a:gd name="T23" fmla="*/ 36 h 66"/>
                  <a:gd name="T24" fmla="*/ 61 w 61"/>
                  <a:gd name="T25" fmla="*/ 42 h 66"/>
                  <a:gd name="T26" fmla="*/ 61 w 61"/>
                  <a:gd name="T27" fmla="*/ 48 h 66"/>
                  <a:gd name="T28" fmla="*/ 55 w 61"/>
                  <a:gd name="T29" fmla="*/ 48 h 66"/>
                  <a:gd name="T30" fmla="*/ 55 w 61"/>
                  <a:gd name="T31" fmla="*/ 54 h 66"/>
                  <a:gd name="T32" fmla="*/ 48 w 61"/>
                  <a:gd name="T33" fmla="*/ 54 h 66"/>
                  <a:gd name="T34" fmla="*/ 24 w 61"/>
                  <a:gd name="T35" fmla="*/ 66 h 66"/>
                  <a:gd name="T36" fmla="*/ 0 w 61"/>
                  <a:gd name="T37" fmla="*/ 12 h 66"/>
                  <a:gd name="T38" fmla="*/ 30 w 61"/>
                  <a:gd name="T39" fmla="*/ 6 h 6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61" h="66">
                    <a:moveTo>
                      <a:pt x="30" y="6"/>
                    </a:moveTo>
                    <a:lnTo>
                      <a:pt x="30" y="0"/>
                    </a:lnTo>
                    <a:lnTo>
                      <a:pt x="36" y="0"/>
                    </a:lnTo>
                    <a:lnTo>
                      <a:pt x="42" y="6"/>
                    </a:lnTo>
                    <a:lnTo>
                      <a:pt x="48" y="6"/>
                    </a:lnTo>
                    <a:lnTo>
                      <a:pt x="55" y="12"/>
                    </a:lnTo>
                    <a:lnTo>
                      <a:pt x="55" y="18"/>
                    </a:lnTo>
                    <a:lnTo>
                      <a:pt x="61" y="24"/>
                    </a:lnTo>
                    <a:lnTo>
                      <a:pt x="61" y="30"/>
                    </a:lnTo>
                    <a:lnTo>
                      <a:pt x="61" y="36"/>
                    </a:lnTo>
                    <a:lnTo>
                      <a:pt x="61" y="42"/>
                    </a:lnTo>
                    <a:lnTo>
                      <a:pt x="61" y="48"/>
                    </a:lnTo>
                    <a:lnTo>
                      <a:pt x="55" y="48"/>
                    </a:lnTo>
                    <a:lnTo>
                      <a:pt x="55" y="54"/>
                    </a:lnTo>
                    <a:lnTo>
                      <a:pt x="48" y="54"/>
                    </a:lnTo>
                    <a:lnTo>
                      <a:pt x="24" y="66"/>
                    </a:lnTo>
                    <a:lnTo>
                      <a:pt x="0" y="12"/>
                    </a:lnTo>
                    <a:lnTo>
                      <a:pt x="30" y="6"/>
                    </a:lnTo>
                    <a:close/>
                  </a:path>
                </a:pathLst>
              </a:custGeom>
              <a:solidFill>
                <a:srgbClr val="1919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111" name="Freeform 837"/>
              <p:cNvSpPr>
                <a:spLocks/>
              </p:cNvSpPr>
              <p:nvPr/>
            </p:nvSpPr>
            <p:spPr bwMode="auto">
              <a:xfrm>
                <a:off x="3904" y="3215"/>
                <a:ext cx="61" cy="66"/>
              </a:xfrm>
              <a:custGeom>
                <a:avLst/>
                <a:gdLst>
                  <a:gd name="T0" fmla="*/ 30 w 61"/>
                  <a:gd name="T1" fmla="*/ 6 h 66"/>
                  <a:gd name="T2" fmla="*/ 30 w 61"/>
                  <a:gd name="T3" fmla="*/ 6 h 66"/>
                  <a:gd name="T4" fmla="*/ 30 w 61"/>
                  <a:gd name="T5" fmla="*/ 0 h 66"/>
                  <a:gd name="T6" fmla="*/ 36 w 61"/>
                  <a:gd name="T7" fmla="*/ 0 h 66"/>
                  <a:gd name="T8" fmla="*/ 42 w 61"/>
                  <a:gd name="T9" fmla="*/ 6 h 66"/>
                  <a:gd name="T10" fmla="*/ 42 w 61"/>
                  <a:gd name="T11" fmla="*/ 6 h 66"/>
                  <a:gd name="T12" fmla="*/ 48 w 61"/>
                  <a:gd name="T13" fmla="*/ 6 h 66"/>
                  <a:gd name="T14" fmla="*/ 55 w 61"/>
                  <a:gd name="T15" fmla="*/ 12 h 66"/>
                  <a:gd name="T16" fmla="*/ 55 w 61"/>
                  <a:gd name="T17" fmla="*/ 18 h 66"/>
                  <a:gd name="T18" fmla="*/ 61 w 61"/>
                  <a:gd name="T19" fmla="*/ 24 h 66"/>
                  <a:gd name="T20" fmla="*/ 61 w 61"/>
                  <a:gd name="T21" fmla="*/ 30 h 66"/>
                  <a:gd name="T22" fmla="*/ 61 w 61"/>
                  <a:gd name="T23" fmla="*/ 30 h 66"/>
                  <a:gd name="T24" fmla="*/ 61 w 61"/>
                  <a:gd name="T25" fmla="*/ 36 h 66"/>
                  <a:gd name="T26" fmla="*/ 61 w 61"/>
                  <a:gd name="T27" fmla="*/ 42 h 66"/>
                  <a:gd name="T28" fmla="*/ 61 w 61"/>
                  <a:gd name="T29" fmla="*/ 48 h 66"/>
                  <a:gd name="T30" fmla="*/ 55 w 61"/>
                  <a:gd name="T31" fmla="*/ 48 h 66"/>
                  <a:gd name="T32" fmla="*/ 55 w 61"/>
                  <a:gd name="T33" fmla="*/ 54 h 66"/>
                  <a:gd name="T34" fmla="*/ 48 w 61"/>
                  <a:gd name="T35" fmla="*/ 54 h 66"/>
                  <a:gd name="T36" fmla="*/ 24 w 61"/>
                  <a:gd name="T37" fmla="*/ 66 h 66"/>
                  <a:gd name="T38" fmla="*/ 0 w 61"/>
                  <a:gd name="T39" fmla="*/ 12 h 66"/>
                  <a:gd name="T40" fmla="*/ 30 w 61"/>
                  <a:gd name="T41" fmla="*/ 6 h 6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61" h="66">
                    <a:moveTo>
                      <a:pt x="30" y="6"/>
                    </a:moveTo>
                    <a:lnTo>
                      <a:pt x="30" y="6"/>
                    </a:lnTo>
                    <a:lnTo>
                      <a:pt x="30" y="0"/>
                    </a:lnTo>
                    <a:lnTo>
                      <a:pt x="36" y="0"/>
                    </a:lnTo>
                    <a:lnTo>
                      <a:pt x="42" y="6"/>
                    </a:lnTo>
                    <a:lnTo>
                      <a:pt x="48" y="6"/>
                    </a:lnTo>
                    <a:lnTo>
                      <a:pt x="55" y="12"/>
                    </a:lnTo>
                    <a:lnTo>
                      <a:pt x="55" y="18"/>
                    </a:lnTo>
                    <a:lnTo>
                      <a:pt x="61" y="24"/>
                    </a:lnTo>
                    <a:lnTo>
                      <a:pt x="61" y="30"/>
                    </a:lnTo>
                    <a:lnTo>
                      <a:pt x="61" y="36"/>
                    </a:lnTo>
                    <a:lnTo>
                      <a:pt x="61" y="42"/>
                    </a:lnTo>
                    <a:lnTo>
                      <a:pt x="61" y="48"/>
                    </a:lnTo>
                    <a:lnTo>
                      <a:pt x="55" y="48"/>
                    </a:lnTo>
                    <a:lnTo>
                      <a:pt x="55" y="54"/>
                    </a:lnTo>
                    <a:lnTo>
                      <a:pt x="48" y="54"/>
                    </a:lnTo>
                    <a:lnTo>
                      <a:pt x="24" y="66"/>
                    </a:lnTo>
                    <a:lnTo>
                      <a:pt x="0" y="12"/>
                    </a:lnTo>
                    <a:lnTo>
                      <a:pt x="30" y="6"/>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112" name="Freeform 838"/>
              <p:cNvSpPr>
                <a:spLocks/>
              </p:cNvSpPr>
              <p:nvPr/>
            </p:nvSpPr>
            <p:spPr bwMode="auto">
              <a:xfrm>
                <a:off x="3904" y="3221"/>
                <a:ext cx="61" cy="54"/>
              </a:xfrm>
              <a:custGeom>
                <a:avLst/>
                <a:gdLst>
                  <a:gd name="T0" fmla="*/ 30 w 61"/>
                  <a:gd name="T1" fmla="*/ 0 h 54"/>
                  <a:gd name="T2" fmla="*/ 30 w 61"/>
                  <a:gd name="T3" fmla="*/ 0 h 54"/>
                  <a:gd name="T4" fmla="*/ 36 w 61"/>
                  <a:gd name="T5" fmla="*/ 0 h 54"/>
                  <a:gd name="T6" fmla="*/ 36 w 61"/>
                  <a:gd name="T7" fmla="*/ 0 h 54"/>
                  <a:gd name="T8" fmla="*/ 42 w 61"/>
                  <a:gd name="T9" fmla="*/ 0 h 54"/>
                  <a:gd name="T10" fmla="*/ 48 w 61"/>
                  <a:gd name="T11" fmla="*/ 6 h 54"/>
                  <a:gd name="T12" fmla="*/ 48 w 61"/>
                  <a:gd name="T13" fmla="*/ 6 h 54"/>
                  <a:gd name="T14" fmla="*/ 55 w 61"/>
                  <a:gd name="T15" fmla="*/ 12 h 54"/>
                  <a:gd name="T16" fmla="*/ 55 w 61"/>
                  <a:gd name="T17" fmla="*/ 18 h 54"/>
                  <a:gd name="T18" fmla="*/ 55 w 61"/>
                  <a:gd name="T19" fmla="*/ 18 h 54"/>
                  <a:gd name="T20" fmla="*/ 61 w 61"/>
                  <a:gd name="T21" fmla="*/ 24 h 54"/>
                  <a:gd name="T22" fmla="*/ 61 w 61"/>
                  <a:gd name="T23" fmla="*/ 30 h 54"/>
                  <a:gd name="T24" fmla="*/ 61 w 61"/>
                  <a:gd name="T25" fmla="*/ 36 h 54"/>
                  <a:gd name="T26" fmla="*/ 55 w 61"/>
                  <a:gd name="T27" fmla="*/ 36 h 54"/>
                  <a:gd name="T28" fmla="*/ 55 w 61"/>
                  <a:gd name="T29" fmla="*/ 42 h 54"/>
                  <a:gd name="T30" fmla="*/ 55 w 61"/>
                  <a:gd name="T31" fmla="*/ 42 h 54"/>
                  <a:gd name="T32" fmla="*/ 48 w 61"/>
                  <a:gd name="T33" fmla="*/ 48 h 54"/>
                  <a:gd name="T34" fmla="*/ 24 w 61"/>
                  <a:gd name="T35" fmla="*/ 54 h 54"/>
                  <a:gd name="T36" fmla="*/ 0 w 61"/>
                  <a:gd name="T37" fmla="*/ 12 h 54"/>
                  <a:gd name="T38" fmla="*/ 30 w 61"/>
                  <a:gd name="T39" fmla="*/ 0 h 5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61" h="54">
                    <a:moveTo>
                      <a:pt x="30" y="0"/>
                    </a:moveTo>
                    <a:lnTo>
                      <a:pt x="30" y="0"/>
                    </a:lnTo>
                    <a:lnTo>
                      <a:pt x="36" y="0"/>
                    </a:lnTo>
                    <a:lnTo>
                      <a:pt x="42" y="0"/>
                    </a:lnTo>
                    <a:lnTo>
                      <a:pt x="48" y="6"/>
                    </a:lnTo>
                    <a:lnTo>
                      <a:pt x="55" y="12"/>
                    </a:lnTo>
                    <a:lnTo>
                      <a:pt x="55" y="18"/>
                    </a:lnTo>
                    <a:lnTo>
                      <a:pt x="61" y="24"/>
                    </a:lnTo>
                    <a:lnTo>
                      <a:pt x="61" y="30"/>
                    </a:lnTo>
                    <a:lnTo>
                      <a:pt x="61" y="36"/>
                    </a:lnTo>
                    <a:lnTo>
                      <a:pt x="55" y="36"/>
                    </a:lnTo>
                    <a:lnTo>
                      <a:pt x="55" y="42"/>
                    </a:lnTo>
                    <a:lnTo>
                      <a:pt x="48" y="48"/>
                    </a:lnTo>
                    <a:lnTo>
                      <a:pt x="24" y="54"/>
                    </a:lnTo>
                    <a:lnTo>
                      <a:pt x="0" y="12"/>
                    </a:lnTo>
                    <a:lnTo>
                      <a:pt x="30" y="0"/>
                    </a:lnTo>
                    <a:close/>
                  </a:path>
                </a:pathLst>
              </a:custGeom>
              <a:solidFill>
                <a:srgbClr val="26262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113" name="Freeform 839"/>
              <p:cNvSpPr>
                <a:spLocks/>
              </p:cNvSpPr>
              <p:nvPr/>
            </p:nvSpPr>
            <p:spPr bwMode="auto">
              <a:xfrm>
                <a:off x="3904" y="3221"/>
                <a:ext cx="55" cy="48"/>
              </a:xfrm>
              <a:custGeom>
                <a:avLst/>
                <a:gdLst>
                  <a:gd name="T0" fmla="*/ 30 w 55"/>
                  <a:gd name="T1" fmla="*/ 0 h 48"/>
                  <a:gd name="T2" fmla="*/ 30 w 55"/>
                  <a:gd name="T3" fmla="*/ 0 h 48"/>
                  <a:gd name="T4" fmla="*/ 36 w 55"/>
                  <a:gd name="T5" fmla="*/ 0 h 48"/>
                  <a:gd name="T6" fmla="*/ 36 w 55"/>
                  <a:gd name="T7" fmla="*/ 0 h 48"/>
                  <a:gd name="T8" fmla="*/ 42 w 55"/>
                  <a:gd name="T9" fmla="*/ 0 h 48"/>
                  <a:gd name="T10" fmla="*/ 42 w 55"/>
                  <a:gd name="T11" fmla="*/ 6 h 48"/>
                  <a:gd name="T12" fmla="*/ 48 w 55"/>
                  <a:gd name="T13" fmla="*/ 6 h 48"/>
                  <a:gd name="T14" fmla="*/ 48 w 55"/>
                  <a:gd name="T15" fmla="*/ 12 h 48"/>
                  <a:gd name="T16" fmla="*/ 55 w 55"/>
                  <a:gd name="T17" fmla="*/ 12 h 48"/>
                  <a:gd name="T18" fmla="*/ 55 w 55"/>
                  <a:gd name="T19" fmla="*/ 18 h 48"/>
                  <a:gd name="T20" fmla="*/ 55 w 55"/>
                  <a:gd name="T21" fmla="*/ 24 h 48"/>
                  <a:gd name="T22" fmla="*/ 55 w 55"/>
                  <a:gd name="T23" fmla="*/ 24 h 48"/>
                  <a:gd name="T24" fmla="*/ 55 w 55"/>
                  <a:gd name="T25" fmla="*/ 30 h 48"/>
                  <a:gd name="T26" fmla="*/ 55 w 55"/>
                  <a:gd name="T27" fmla="*/ 30 h 48"/>
                  <a:gd name="T28" fmla="*/ 55 w 55"/>
                  <a:gd name="T29" fmla="*/ 36 h 48"/>
                  <a:gd name="T30" fmla="*/ 55 w 55"/>
                  <a:gd name="T31" fmla="*/ 36 h 48"/>
                  <a:gd name="T32" fmla="*/ 48 w 55"/>
                  <a:gd name="T33" fmla="*/ 42 h 48"/>
                  <a:gd name="T34" fmla="*/ 24 w 55"/>
                  <a:gd name="T35" fmla="*/ 48 h 48"/>
                  <a:gd name="T36" fmla="*/ 0 w 55"/>
                  <a:gd name="T37" fmla="*/ 12 h 48"/>
                  <a:gd name="T38" fmla="*/ 30 w 55"/>
                  <a:gd name="T39" fmla="*/ 0 h 4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55" h="48">
                    <a:moveTo>
                      <a:pt x="30" y="0"/>
                    </a:moveTo>
                    <a:lnTo>
                      <a:pt x="30" y="0"/>
                    </a:lnTo>
                    <a:lnTo>
                      <a:pt x="36" y="0"/>
                    </a:lnTo>
                    <a:lnTo>
                      <a:pt x="42" y="0"/>
                    </a:lnTo>
                    <a:lnTo>
                      <a:pt x="42" y="6"/>
                    </a:lnTo>
                    <a:lnTo>
                      <a:pt x="48" y="6"/>
                    </a:lnTo>
                    <a:lnTo>
                      <a:pt x="48" y="12"/>
                    </a:lnTo>
                    <a:lnTo>
                      <a:pt x="55" y="12"/>
                    </a:lnTo>
                    <a:lnTo>
                      <a:pt x="55" y="18"/>
                    </a:lnTo>
                    <a:lnTo>
                      <a:pt x="55" y="24"/>
                    </a:lnTo>
                    <a:lnTo>
                      <a:pt x="55" y="30"/>
                    </a:lnTo>
                    <a:lnTo>
                      <a:pt x="55" y="36"/>
                    </a:lnTo>
                    <a:lnTo>
                      <a:pt x="48" y="42"/>
                    </a:lnTo>
                    <a:lnTo>
                      <a:pt x="24" y="48"/>
                    </a:lnTo>
                    <a:lnTo>
                      <a:pt x="0" y="12"/>
                    </a:lnTo>
                    <a:lnTo>
                      <a:pt x="30" y="0"/>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114" name="Freeform 840"/>
              <p:cNvSpPr>
                <a:spLocks/>
              </p:cNvSpPr>
              <p:nvPr/>
            </p:nvSpPr>
            <p:spPr bwMode="auto">
              <a:xfrm>
                <a:off x="3904" y="3221"/>
                <a:ext cx="55" cy="42"/>
              </a:xfrm>
              <a:custGeom>
                <a:avLst/>
                <a:gdLst>
                  <a:gd name="T0" fmla="*/ 30 w 55"/>
                  <a:gd name="T1" fmla="*/ 0 h 42"/>
                  <a:gd name="T2" fmla="*/ 30 w 55"/>
                  <a:gd name="T3" fmla="*/ 0 h 42"/>
                  <a:gd name="T4" fmla="*/ 36 w 55"/>
                  <a:gd name="T5" fmla="*/ 0 h 42"/>
                  <a:gd name="T6" fmla="*/ 36 w 55"/>
                  <a:gd name="T7" fmla="*/ 0 h 42"/>
                  <a:gd name="T8" fmla="*/ 42 w 55"/>
                  <a:gd name="T9" fmla="*/ 0 h 42"/>
                  <a:gd name="T10" fmla="*/ 42 w 55"/>
                  <a:gd name="T11" fmla="*/ 0 h 42"/>
                  <a:gd name="T12" fmla="*/ 48 w 55"/>
                  <a:gd name="T13" fmla="*/ 6 h 42"/>
                  <a:gd name="T14" fmla="*/ 48 w 55"/>
                  <a:gd name="T15" fmla="*/ 6 h 42"/>
                  <a:gd name="T16" fmla="*/ 48 w 55"/>
                  <a:gd name="T17" fmla="*/ 12 h 42"/>
                  <a:gd name="T18" fmla="*/ 55 w 55"/>
                  <a:gd name="T19" fmla="*/ 12 h 42"/>
                  <a:gd name="T20" fmla="*/ 55 w 55"/>
                  <a:gd name="T21" fmla="*/ 18 h 42"/>
                  <a:gd name="T22" fmla="*/ 55 w 55"/>
                  <a:gd name="T23" fmla="*/ 24 h 42"/>
                  <a:gd name="T24" fmla="*/ 55 w 55"/>
                  <a:gd name="T25" fmla="*/ 24 h 42"/>
                  <a:gd name="T26" fmla="*/ 55 w 55"/>
                  <a:gd name="T27" fmla="*/ 30 h 42"/>
                  <a:gd name="T28" fmla="*/ 55 w 55"/>
                  <a:gd name="T29" fmla="*/ 30 h 42"/>
                  <a:gd name="T30" fmla="*/ 55 w 55"/>
                  <a:gd name="T31" fmla="*/ 30 h 42"/>
                  <a:gd name="T32" fmla="*/ 48 w 55"/>
                  <a:gd name="T33" fmla="*/ 36 h 42"/>
                  <a:gd name="T34" fmla="*/ 24 w 55"/>
                  <a:gd name="T35" fmla="*/ 42 h 42"/>
                  <a:gd name="T36" fmla="*/ 0 w 55"/>
                  <a:gd name="T37" fmla="*/ 12 h 42"/>
                  <a:gd name="T38" fmla="*/ 30 w 55"/>
                  <a:gd name="T39" fmla="*/ 0 h 4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55" h="42">
                    <a:moveTo>
                      <a:pt x="30" y="0"/>
                    </a:moveTo>
                    <a:lnTo>
                      <a:pt x="30" y="0"/>
                    </a:lnTo>
                    <a:lnTo>
                      <a:pt x="36" y="0"/>
                    </a:lnTo>
                    <a:lnTo>
                      <a:pt x="42" y="0"/>
                    </a:lnTo>
                    <a:lnTo>
                      <a:pt x="48" y="6"/>
                    </a:lnTo>
                    <a:lnTo>
                      <a:pt x="48" y="12"/>
                    </a:lnTo>
                    <a:lnTo>
                      <a:pt x="55" y="12"/>
                    </a:lnTo>
                    <a:lnTo>
                      <a:pt x="55" y="18"/>
                    </a:lnTo>
                    <a:lnTo>
                      <a:pt x="55" y="24"/>
                    </a:lnTo>
                    <a:lnTo>
                      <a:pt x="55" y="30"/>
                    </a:lnTo>
                    <a:lnTo>
                      <a:pt x="48" y="36"/>
                    </a:lnTo>
                    <a:lnTo>
                      <a:pt x="24" y="42"/>
                    </a:lnTo>
                    <a:lnTo>
                      <a:pt x="0" y="12"/>
                    </a:lnTo>
                    <a:lnTo>
                      <a:pt x="30" y="0"/>
                    </a:lnTo>
                    <a:close/>
                  </a:path>
                </a:pathLst>
              </a:custGeom>
              <a:solidFill>
                <a:srgbClr val="40404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115" name="Freeform 841"/>
              <p:cNvSpPr>
                <a:spLocks/>
              </p:cNvSpPr>
              <p:nvPr/>
            </p:nvSpPr>
            <p:spPr bwMode="auto">
              <a:xfrm>
                <a:off x="3904" y="3221"/>
                <a:ext cx="55" cy="42"/>
              </a:xfrm>
              <a:custGeom>
                <a:avLst/>
                <a:gdLst>
                  <a:gd name="T0" fmla="*/ 30 w 55"/>
                  <a:gd name="T1" fmla="*/ 0 h 42"/>
                  <a:gd name="T2" fmla="*/ 30 w 55"/>
                  <a:gd name="T3" fmla="*/ 0 h 42"/>
                  <a:gd name="T4" fmla="*/ 36 w 55"/>
                  <a:gd name="T5" fmla="*/ 0 h 42"/>
                  <a:gd name="T6" fmla="*/ 36 w 55"/>
                  <a:gd name="T7" fmla="*/ 0 h 42"/>
                  <a:gd name="T8" fmla="*/ 36 w 55"/>
                  <a:gd name="T9" fmla="*/ 0 h 42"/>
                  <a:gd name="T10" fmla="*/ 42 w 55"/>
                  <a:gd name="T11" fmla="*/ 0 h 42"/>
                  <a:gd name="T12" fmla="*/ 42 w 55"/>
                  <a:gd name="T13" fmla="*/ 6 h 42"/>
                  <a:gd name="T14" fmla="*/ 48 w 55"/>
                  <a:gd name="T15" fmla="*/ 6 h 42"/>
                  <a:gd name="T16" fmla="*/ 48 w 55"/>
                  <a:gd name="T17" fmla="*/ 12 h 42"/>
                  <a:gd name="T18" fmla="*/ 48 w 55"/>
                  <a:gd name="T19" fmla="*/ 12 h 42"/>
                  <a:gd name="T20" fmla="*/ 55 w 55"/>
                  <a:gd name="T21" fmla="*/ 18 h 42"/>
                  <a:gd name="T22" fmla="*/ 55 w 55"/>
                  <a:gd name="T23" fmla="*/ 18 h 42"/>
                  <a:gd name="T24" fmla="*/ 55 w 55"/>
                  <a:gd name="T25" fmla="*/ 18 h 42"/>
                  <a:gd name="T26" fmla="*/ 55 w 55"/>
                  <a:gd name="T27" fmla="*/ 24 h 42"/>
                  <a:gd name="T28" fmla="*/ 55 w 55"/>
                  <a:gd name="T29" fmla="*/ 24 h 42"/>
                  <a:gd name="T30" fmla="*/ 55 w 55"/>
                  <a:gd name="T31" fmla="*/ 30 h 42"/>
                  <a:gd name="T32" fmla="*/ 55 w 55"/>
                  <a:gd name="T33" fmla="*/ 30 h 42"/>
                  <a:gd name="T34" fmla="*/ 24 w 55"/>
                  <a:gd name="T35" fmla="*/ 42 h 42"/>
                  <a:gd name="T36" fmla="*/ 0 w 55"/>
                  <a:gd name="T37" fmla="*/ 12 h 42"/>
                  <a:gd name="T38" fmla="*/ 30 w 55"/>
                  <a:gd name="T39" fmla="*/ 0 h 4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55" h="42">
                    <a:moveTo>
                      <a:pt x="30" y="0"/>
                    </a:moveTo>
                    <a:lnTo>
                      <a:pt x="30" y="0"/>
                    </a:lnTo>
                    <a:lnTo>
                      <a:pt x="36" y="0"/>
                    </a:lnTo>
                    <a:lnTo>
                      <a:pt x="42" y="0"/>
                    </a:lnTo>
                    <a:lnTo>
                      <a:pt x="42" y="6"/>
                    </a:lnTo>
                    <a:lnTo>
                      <a:pt x="48" y="6"/>
                    </a:lnTo>
                    <a:lnTo>
                      <a:pt x="48" y="12"/>
                    </a:lnTo>
                    <a:lnTo>
                      <a:pt x="55" y="18"/>
                    </a:lnTo>
                    <a:lnTo>
                      <a:pt x="55" y="24"/>
                    </a:lnTo>
                    <a:lnTo>
                      <a:pt x="55" y="30"/>
                    </a:lnTo>
                    <a:lnTo>
                      <a:pt x="24" y="42"/>
                    </a:lnTo>
                    <a:lnTo>
                      <a:pt x="0" y="12"/>
                    </a:lnTo>
                    <a:lnTo>
                      <a:pt x="30" y="0"/>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116" name="Freeform 842"/>
              <p:cNvSpPr>
                <a:spLocks/>
              </p:cNvSpPr>
              <p:nvPr/>
            </p:nvSpPr>
            <p:spPr bwMode="auto">
              <a:xfrm>
                <a:off x="3904" y="3221"/>
                <a:ext cx="55" cy="36"/>
              </a:xfrm>
              <a:custGeom>
                <a:avLst/>
                <a:gdLst>
                  <a:gd name="T0" fmla="*/ 30 w 55"/>
                  <a:gd name="T1" fmla="*/ 0 h 36"/>
                  <a:gd name="T2" fmla="*/ 30 w 55"/>
                  <a:gd name="T3" fmla="*/ 0 h 36"/>
                  <a:gd name="T4" fmla="*/ 36 w 55"/>
                  <a:gd name="T5" fmla="*/ 0 h 36"/>
                  <a:gd name="T6" fmla="*/ 36 w 55"/>
                  <a:gd name="T7" fmla="*/ 0 h 36"/>
                  <a:gd name="T8" fmla="*/ 36 w 55"/>
                  <a:gd name="T9" fmla="*/ 0 h 36"/>
                  <a:gd name="T10" fmla="*/ 42 w 55"/>
                  <a:gd name="T11" fmla="*/ 0 h 36"/>
                  <a:gd name="T12" fmla="*/ 42 w 55"/>
                  <a:gd name="T13" fmla="*/ 6 h 36"/>
                  <a:gd name="T14" fmla="*/ 42 w 55"/>
                  <a:gd name="T15" fmla="*/ 6 h 36"/>
                  <a:gd name="T16" fmla="*/ 48 w 55"/>
                  <a:gd name="T17" fmla="*/ 6 h 36"/>
                  <a:gd name="T18" fmla="*/ 48 w 55"/>
                  <a:gd name="T19" fmla="*/ 12 h 36"/>
                  <a:gd name="T20" fmla="*/ 48 w 55"/>
                  <a:gd name="T21" fmla="*/ 12 h 36"/>
                  <a:gd name="T22" fmla="*/ 48 w 55"/>
                  <a:gd name="T23" fmla="*/ 12 h 36"/>
                  <a:gd name="T24" fmla="*/ 55 w 55"/>
                  <a:gd name="T25" fmla="*/ 18 h 36"/>
                  <a:gd name="T26" fmla="*/ 55 w 55"/>
                  <a:gd name="T27" fmla="*/ 18 h 36"/>
                  <a:gd name="T28" fmla="*/ 55 w 55"/>
                  <a:gd name="T29" fmla="*/ 18 h 36"/>
                  <a:gd name="T30" fmla="*/ 55 w 55"/>
                  <a:gd name="T31" fmla="*/ 24 h 36"/>
                  <a:gd name="T32" fmla="*/ 55 w 55"/>
                  <a:gd name="T33" fmla="*/ 24 h 36"/>
                  <a:gd name="T34" fmla="*/ 24 w 55"/>
                  <a:gd name="T35" fmla="*/ 36 h 36"/>
                  <a:gd name="T36" fmla="*/ 0 w 55"/>
                  <a:gd name="T37" fmla="*/ 12 h 36"/>
                  <a:gd name="T38" fmla="*/ 30 w 55"/>
                  <a:gd name="T39" fmla="*/ 0 h 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55" h="36">
                    <a:moveTo>
                      <a:pt x="30" y="0"/>
                    </a:moveTo>
                    <a:lnTo>
                      <a:pt x="30" y="0"/>
                    </a:lnTo>
                    <a:lnTo>
                      <a:pt x="36" y="0"/>
                    </a:lnTo>
                    <a:lnTo>
                      <a:pt x="42" y="0"/>
                    </a:lnTo>
                    <a:lnTo>
                      <a:pt x="42" y="6"/>
                    </a:lnTo>
                    <a:lnTo>
                      <a:pt x="48" y="6"/>
                    </a:lnTo>
                    <a:lnTo>
                      <a:pt x="48" y="12"/>
                    </a:lnTo>
                    <a:lnTo>
                      <a:pt x="55" y="18"/>
                    </a:lnTo>
                    <a:lnTo>
                      <a:pt x="55" y="24"/>
                    </a:lnTo>
                    <a:lnTo>
                      <a:pt x="24" y="36"/>
                    </a:lnTo>
                    <a:lnTo>
                      <a:pt x="0" y="12"/>
                    </a:lnTo>
                    <a:lnTo>
                      <a:pt x="30" y="0"/>
                    </a:lnTo>
                    <a:close/>
                  </a:path>
                </a:pathLst>
              </a:custGeom>
              <a:solidFill>
                <a:srgbClr val="59595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117" name="Freeform 843"/>
              <p:cNvSpPr>
                <a:spLocks/>
              </p:cNvSpPr>
              <p:nvPr/>
            </p:nvSpPr>
            <p:spPr bwMode="auto">
              <a:xfrm>
                <a:off x="3910" y="3221"/>
                <a:ext cx="49" cy="30"/>
              </a:xfrm>
              <a:custGeom>
                <a:avLst/>
                <a:gdLst>
                  <a:gd name="T0" fmla="*/ 24 w 49"/>
                  <a:gd name="T1" fmla="*/ 0 h 30"/>
                  <a:gd name="T2" fmla="*/ 24 w 49"/>
                  <a:gd name="T3" fmla="*/ 0 h 30"/>
                  <a:gd name="T4" fmla="*/ 30 w 49"/>
                  <a:gd name="T5" fmla="*/ 0 h 30"/>
                  <a:gd name="T6" fmla="*/ 30 w 49"/>
                  <a:gd name="T7" fmla="*/ 0 h 30"/>
                  <a:gd name="T8" fmla="*/ 30 w 49"/>
                  <a:gd name="T9" fmla="*/ 0 h 30"/>
                  <a:gd name="T10" fmla="*/ 36 w 49"/>
                  <a:gd name="T11" fmla="*/ 0 h 30"/>
                  <a:gd name="T12" fmla="*/ 36 w 49"/>
                  <a:gd name="T13" fmla="*/ 0 h 30"/>
                  <a:gd name="T14" fmla="*/ 36 w 49"/>
                  <a:gd name="T15" fmla="*/ 6 h 30"/>
                  <a:gd name="T16" fmla="*/ 36 w 49"/>
                  <a:gd name="T17" fmla="*/ 6 h 30"/>
                  <a:gd name="T18" fmla="*/ 42 w 49"/>
                  <a:gd name="T19" fmla="*/ 6 h 30"/>
                  <a:gd name="T20" fmla="*/ 42 w 49"/>
                  <a:gd name="T21" fmla="*/ 6 h 30"/>
                  <a:gd name="T22" fmla="*/ 42 w 49"/>
                  <a:gd name="T23" fmla="*/ 12 h 30"/>
                  <a:gd name="T24" fmla="*/ 42 w 49"/>
                  <a:gd name="T25" fmla="*/ 12 h 30"/>
                  <a:gd name="T26" fmla="*/ 49 w 49"/>
                  <a:gd name="T27" fmla="*/ 12 h 30"/>
                  <a:gd name="T28" fmla="*/ 49 w 49"/>
                  <a:gd name="T29" fmla="*/ 12 h 30"/>
                  <a:gd name="T30" fmla="*/ 49 w 49"/>
                  <a:gd name="T31" fmla="*/ 18 h 30"/>
                  <a:gd name="T32" fmla="*/ 49 w 49"/>
                  <a:gd name="T33" fmla="*/ 18 h 30"/>
                  <a:gd name="T34" fmla="*/ 18 w 49"/>
                  <a:gd name="T35" fmla="*/ 30 h 30"/>
                  <a:gd name="T36" fmla="*/ 0 w 49"/>
                  <a:gd name="T37" fmla="*/ 12 h 30"/>
                  <a:gd name="T38" fmla="*/ 24 w 49"/>
                  <a:gd name="T39" fmla="*/ 0 h 3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49" h="30">
                    <a:moveTo>
                      <a:pt x="24" y="0"/>
                    </a:moveTo>
                    <a:lnTo>
                      <a:pt x="24" y="0"/>
                    </a:lnTo>
                    <a:lnTo>
                      <a:pt x="30" y="0"/>
                    </a:lnTo>
                    <a:lnTo>
                      <a:pt x="36" y="0"/>
                    </a:lnTo>
                    <a:lnTo>
                      <a:pt x="36" y="6"/>
                    </a:lnTo>
                    <a:lnTo>
                      <a:pt x="42" y="6"/>
                    </a:lnTo>
                    <a:lnTo>
                      <a:pt x="42" y="12"/>
                    </a:lnTo>
                    <a:lnTo>
                      <a:pt x="49" y="12"/>
                    </a:lnTo>
                    <a:lnTo>
                      <a:pt x="49" y="18"/>
                    </a:lnTo>
                    <a:lnTo>
                      <a:pt x="18" y="30"/>
                    </a:lnTo>
                    <a:lnTo>
                      <a:pt x="0" y="12"/>
                    </a:lnTo>
                    <a:lnTo>
                      <a:pt x="24" y="0"/>
                    </a:lnTo>
                    <a:close/>
                  </a:path>
                </a:pathLst>
              </a:custGeom>
              <a:solidFill>
                <a:srgbClr val="6666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118" name="Freeform 844"/>
              <p:cNvSpPr>
                <a:spLocks/>
              </p:cNvSpPr>
              <p:nvPr/>
            </p:nvSpPr>
            <p:spPr bwMode="auto">
              <a:xfrm>
                <a:off x="3898" y="3227"/>
                <a:ext cx="42" cy="54"/>
              </a:xfrm>
              <a:custGeom>
                <a:avLst/>
                <a:gdLst>
                  <a:gd name="T0" fmla="*/ 30 w 42"/>
                  <a:gd name="T1" fmla="*/ 54 h 54"/>
                  <a:gd name="T2" fmla="*/ 36 w 42"/>
                  <a:gd name="T3" fmla="*/ 54 h 54"/>
                  <a:gd name="T4" fmla="*/ 36 w 42"/>
                  <a:gd name="T5" fmla="*/ 48 h 54"/>
                  <a:gd name="T6" fmla="*/ 42 w 42"/>
                  <a:gd name="T7" fmla="*/ 48 h 54"/>
                  <a:gd name="T8" fmla="*/ 42 w 42"/>
                  <a:gd name="T9" fmla="*/ 42 h 54"/>
                  <a:gd name="T10" fmla="*/ 42 w 42"/>
                  <a:gd name="T11" fmla="*/ 36 h 54"/>
                  <a:gd name="T12" fmla="*/ 42 w 42"/>
                  <a:gd name="T13" fmla="*/ 30 h 54"/>
                  <a:gd name="T14" fmla="*/ 42 w 42"/>
                  <a:gd name="T15" fmla="*/ 24 h 54"/>
                  <a:gd name="T16" fmla="*/ 36 w 42"/>
                  <a:gd name="T17" fmla="*/ 18 h 54"/>
                  <a:gd name="T18" fmla="*/ 36 w 42"/>
                  <a:gd name="T19" fmla="*/ 18 h 54"/>
                  <a:gd name="T20" fmla="*/ 30 w 42"/>
                  <a:gd name="T21" fmla="*/ 12 h 54"/>
                  <a:gd name="T22" fmla="*/ 30 w 42"/>
                  <a:gd name="T23" fmla="*/ 6 h 54"/>
                  <a:gd name="T24" fmla="*/ 24 w 42"/>
                  <a:gd name="T25" fmla="*/ 6 h 54"/>
                  <a:gd name="T26" fmla="*/ 18 w 42"/>
                  <a:gd name="T27" fmla="*/ 0 h 54"/>
                  <a:gd name="T28" fmla="*/ 18 w 42"/>
                  <a:gd name="T29" fmla="*/ 0 h 54"/>
                  <a:gd name="T30" fmla="*/ 12 w 42"/>
                  <a:gd name="T31" fmla="*/ 0 h 54"/>
                  <a:gd name="T32" fmla="*/ 6 w 42"/>
                  <a:gd name="T33" fmla="*/ 0 h 54"/>
                  <a:gd name="T34" fmla="*/ 6 w 42"/>
                  <a:gd name="T35" fmla="*/ 6 h 54"/>
                  <a:gd name="T36" fmla="*/ 0 w 42"/>
                  <a:gd name="T37" fmla="*/ 6 h 54"/>
                  <a:gd name="T38" fmla="*/ 0 w 42"/>
                  <a:gd name="T39" fmla="*/ 12 h 54"/>
                  <a:gd name="T40" fmla="*/ 0 w 42"/>
                  <a:gd name="T41" fmla="*/ 18 h 54"/>
                  <a:gd name="T42" fmla="*/ 0 w 42"/>
                  <a:gd name="T43" fmla="*/ 18 h 54"/>
                  <a:gd name="T44" fmla="*/ 0 w 42"/>
                  <a:gd name="T45" fmla="*/ 24 h 54"/>
                  <a:gd name="T46" fmla="*/ 0 w 42"/>
                  <a:gd name="T47" fmla="*/ 30 h 54"/>
                  <a:gd name="T48" fmla="*/ 0 w 42"/>
                  <a:gd name="T49" fmla="*/ 36 h 54"/>
                  <a:gd name="T50" fmla="*/ 6 w 42"/>
                  <a:gd name="T51" fmla="*/ 42 h 54"/>
                  <a:gd name="T52" fmla="*/ 6 w 42"/>
                  <a:gd name="T53" fmla="*/ 48 h 54"/>
                  <a:gd name="T54" fmla="*/ 12 w 42"/>
                  <a:gd name="T55" fmla="*/ 48 h 54"/>
                  <a:gd name="T56" fmla="*/ 12 w 42"/>
                  <a:gd name="T57" fmla="*/ 54 h 54"/>
                  <a:gd name="T58" fmla="*/ 18 w 42"/>
                  <a:gd name="T59" fmla="*/ 54 h 54"/>
                  <a:gd name="T60" fmla="*/ 24 w 42"/>
                  <a:gd name="T61" fmla="*/ 54 h 54"/>
                  <a:gd name="T62" fmla="*/ 30 w 42"/>
                  <a:gd name="T63" fmla="*/ 54 h 54"/>
                  <a:gd name="T64" fmla="*/ 30 w 42"/>
                  <a:gd name="T65" fmla="*/ 54 h 5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2" h="54">
                    <a:moveTo>
                      <a:pt x="30" y="54"/>
                    </a:moveTo>
                    <a:lnTo>
                      <a:pt x="36" y="54"/>
                    </a:lnTo>
                    <a:lnTo>
                      <a:pt x="36" y="48"/>
                    </a:lnTo>
                    <a:lnTo>
                      <a:pt x="42" y="48"/>
                    </a:lnTo>
                    <a:lnTo>
                      <a:pt x="42" y="42"/>
                    </a:lnTo>
                    <a:lnTo>
                      <a:pt x="42" y="36"/>
                    </a:lnTo>
                    <a:lnTo>
                      <a:pt x="42" y="30"/>
                    </a:lnTo>
                    <a:lnTo>
                      <a:pt x="42" y="24"/>
                    </a:lnTo>
                    <a:lnTo>
                      <a:pt x="36" y="18"/>
                    </a:lnTo>
                    <a:lnTo>
                      <a:pt x="30" y="12"/>
                    </a:lnTo>
                    <a:lnTo>
                      <a:pt x="30" y="6"/>
                    </a:lnTo>
                    <a:lnTo>
                      <a:pt x="24" y="6"/>
                    </a:lnTo>
                    <a:lnTo>
                      <a:pt x="18" y="0"/>
                    </a:lnTo>
                    <a:lnTo>
                      <a:pt x="12" y="0"/>
                    </a:lnTo>
                    <a:lnTo>
                      <a:pt x="6" y="0"/>
                    </a:lnTo>
                    <a:lnTo>
                      <a:pt x="6" y="6"/>
                    </a:lnTo>
                    <a:lnTo>
                      <a:pt x="0" y="6"/>
                    </a:lnTo>
                    <a:lnTo>
                      <a:pt x="0" y="12"/>
                    </a:lnTo>
                    <a:lnTo>
                      <a:pt x="0" y="18"/>
                    </a:lnTo>
                    <a:lnTo>
                      <a:pt x="0" y="24"/>
                    </a:lnTo>
                    <a:lnTo>
                      <a:pt x="0" y="30"/>
                    </a:lnTo>
                    <a:lnTo>
                      <a:pt x="0" y="36"/>
                    </a:lnTo>
                    <a:lnTo>
                      <a:pt x="6" y="42"/>
                    </a:lnTo>
                    <a:lnTo>
                      <a:pt x="6" y="48"/>
                    </a:lnTo>
                    <a:lnTo>
                      <a:pt x="12" y="48"/>
                    </a:lnTo>
                    <a:lnTo>
                      <a:pt x="12" y="54"/>
                    </a:lnTo>
                    <a:lnTo>
                      <a:pt x="18" y="54"/>
                    </a:lnTo>
                    <a:lnTo>
                      <a:pt x="24" y="54"/>
                    </a:lnTo>
                    <a:lnTo>
                      <a:pt x="30" y="54"/>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119" name="Freeform 845"/>
              <p:cNvSpPr>
                <a:spLocks/>
              </p:cNvSpPr>
              <p:nvPr/>
            </p:nvSpPr>
            <p:spPr bwMode="auto">
              <a:xfrm>
                <a:off x="3898" y="3227"/>
                <a:ext cx="42" cy="54"/>
              </a:xfrm>
              <a:custGeom>
                <a:avLst/>
                <a:gdLst>
                  <a:gd name="T0" fmla="*/ 30 w 42"/>
                  <a:gd name="T1" fmla="*/ 54 h 54"/>
                  <a:gd name="T2" fmla="*/ 30 w 42"/>
                  <a:gd name="T3" fmla="*/ 54 h 54"/>
                  <a:gd name="T4" fmla="*/ 36 w 42"/>
                  <a:gd name="T5" fmla="*/ 54 h 54"/>
                  <a:gd name="T6" fmla="*/ 36 w 42"/>
                  <a:gd name="T7" fmla="*/ 48 h 54"/>
                  <a:gd name="T8" fmla="*/ 42 w 42"/>
                  <a:gd name="T9" fmla="*/ 48 h 54"/>
                  <a:gd name="T10" fmla="*/ 42 w 42"/>
                  <a:gd name="T11" fmla="*/ 42 h 54"/>
                  <a:gd name="T12" fmla="*/ 42 w 42"/>
                  <a:gd name="T13" fmla="*/ 36 h 54"/>
                  <a:gd name="T14" fmla="*/ 42 w 42"/>
                  <a:gd name="T15" fmla="*/ 30 h 54"/>
                  <a:gd name="T16" fmla="*/ 42 w 42"/>
                  <a:gd name="T17" fmla="*/ 24 h 54"/>
                  <a:gd name="T18" fmla="*/ 36 w 42"/>
                  <a:gd name="T19" fmla="*/ 18 h 54"/>
                  <a:gd name="T20" fmla="*/ 36 w 42"/>
                  <a:gd name="T21" fmla="*/ 18 h 54"/>
                  <a:gd name="T22" fmla="*/ 30 w 42"/>
                  <a:gd name="T23" fmla="*/ 12 h 54"/>
                  <a:gd name="T24" fmla="*/ 30 w 42"/>
                  <a:gd name="T25" fmla="*/ 6 h 54"/>
                  <a:gd name="T26" fmla="*/ 24 w 42"/>
                  <a:gd name="T27" fmla="*/ 6 h 54"/>
                  <a:gd name="T28" fmla="*/ 18 w 42"/>
                  <a:gd name="T29" fmla="*/ 0 h 54"/>
                  <a:gd name="T30" fmla="*/ 18 w 42"/>
                  <a:gd name="T31" fmla="*/ 0 h 54"/>
                  <a:gd name="T32" fmla="*/ 12 w 42"/>
                  <a:gd name="T33" fmla="*/ 0 h 54"/>
                  <a:gd name="T34" fmla="*/ 6 w 42"/>
                  <a:gd name="T35" fmla="*/ 0 h 54"/>
                  <a:gd name="T36" fmla="*/ 6 w 42"/>
                  <a:gd name="T37" fmla="*/ 6 h 54"/>
                  <a:gd name="T38" fmla="*/ 0 w 42"/>
                  <a:gd name="T39" fmla="*/ 6 h 54"/>
                  <a:gd name="T40" fmla="*/ 0 w 42"/>
                  <a:gd name="T41" fmla="*/ 12 h 54"/>
                  <a:gd name="T42" fmla="*/ 0 w 42"/>
                  <a:gd name="T43" fmla="*/ 18 h 54"/>
                  <a:gd name="T44" fmla="*/ 0 w 42"/>
                  <a:gd name="T45" fmla="*/ 18 h 54"/>
                  <a:gd name="T46" fmla="*/ 0 w 42"/>
                  <a:gd name="T47" fmla="*/ 24 h 54"/>
                  <a:gd name="T48" fmla="*/ 0 w 42"/>
                  <a:gd name="T49" fmla="*/ 30 h 54"/>
                  <a:gd name="T50" fmla="*/ 0 w 42"/>
                  <a:gd name="T51" fmla="*/ 36 h 54"/>
                  <a:gd name="T52" fmla="*/ 6 w 42"/>
                  <a:gd name="T53" fmla="*/ 42 h 54"/>
                  <a:gd name="T54" fmla="*/ 6 w 42"/>
                  <a:gd name="T55" fmla="*/ 48 h 54"/>
                  <a:gd name="T56" fmla="*/ 12 w 42"/>
                  <a:gd name="T57" fmla="*/ 48 h 54"/>
                  <a:gd name="T58" fmla="*/ 12 w 42"/>
                  <a:gd name="T59" fmla="*/ 54 h 54"/>
                  <a:gd name="T60" fmla="*/ 18 w 42"/>
                  <a:gd name="T61" fmla="*/ 54 h 54"/>
                  <a:gd name="T62" fmla="*/ 24 w 42"/>
                  <a:gd name="T63" fmla="*/ 54 h 54"/>
                  <a:gd name="T64" fmla="*/ 30 w 42"/>
                  <a:gd name="T65" fmla="*/ 54 h 54"/>
                  <a:gd name="T66" fmla="*/ 30 w 42"/>
                  <a:gd name="T67" fmla="*/ 54 h 54"/>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42" h="54">
                    <a:moveTo>
                      <a:pt x="30" y="54"/>
                    </a:moveTo>
                    <a:lnTo>
                      <a:pt x="30" y="54"/>
                    </a:lnTo>
                    <a:lnTo>
                      <a:pt x="36" y="54"/>
                    </a:lnTo>
                    <a:lnTo>
                      <a:pt x="36" y="48"/>
                    </a:lnTo>
                    <a:lnTo>
                      <a:pt x="42" y="48"/>
                    </a:lnTo>
                    <a:lnTo>
                      <a:pt x="42" y="42"/>
                    </a:lnTo>
                    <a:lnTo>
                      <a:pt x="42" y="36"/>
                    </a:lnTo>
                    <a:lnTo>
                      <a:pt x="42" y="30"/>
                    </a:lnTo>
                    <a:lnTo>
                      <a:pt x="42" y="24"/>
                    </a:lnTo>
                    <a:lnTo>
                      <a:pt x="36" y="18"/>
                    </a:lnTo>
                    <a:lnTo>
                      <a:pt x="30" y="12"/>
                    </a:lnTo>
                    <a:lnTo>
                      <a:pt x="30" y="6"/>
                    </a:lnTo>
                    <a:lnTo>
                      <a:pt x="24" y="6"/>
                    </a:lnTo>
                    <a:lnTo>
                      <a:pt x="18" y="0"/>
                    </a:lnTo>
                    <a:lnTo>
                      <a:pt x="12" y="0"/>
                    </a:lnTo>
                    <a:lnTo>
                      <a:pt x="6" y="0"/>
                    </a:lnTo>
                    <a:lnTo>
                      <a:pt x="6" y="6"/>
                    </a:lnTo>
                    <a:lnTo>
                      <a:pt x="0" y="6"/>
                    </a:lnTo>
                    <a:lnTo>
                      <a:pt x="0" y="12"/>
                    </a:lnTo>
                    <a:lnTo>
                      <a:pt x="0" y="18"/>
                    </a:lnTo>
                    <a:lnTo>
                      <a:pt x="0" y="24"/>
                    </a:lnTo>
                    <a:lnTo>
                      <a:pt x="0" y="30"/>
                    </a:lnTo>
                    <a:lnTo>
                      <a:pt x="0" y="36"/>
                    </a:lnTo>
                    <a:lnTo>
                      <a:pt x="6" y="42"/>
                    </a:lnTo>
                    <a:lnTo>
                      <a:pt x="6" y="48"/>
                    </a:lnTo>
                    <a:lnTo>
                      <a:pt x="12" y="48"/>
                    </a:lnTo>
                    <a:lnTo>
                      <a:pt x="12" y="54"/>
                    </a:lnTo>
                    <a:lnTo>
                      <a:pt x="18" y="54"/>
                    </a:lnTo>
                    <a:lnTo>
                      <a:pt x="24" y="54"/>
                    </a:lnTo>
                    <a:lnTo>
                      <a:pt x="30" y="54"/>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120" name="Freeform 846"/>
              <p:cNvSpPr>
                <a:spLocks/>
              </p:cNvSpPr>
              <p:nvPr/>
            </p:nvSpPr>
            <p:spPr bwMode="auto">
              <a:xfrm>
                <a:off x="3886" y="3197"/>
                <a:ext cx="73" cy="72"/>
              </a:xfrm>
              <a:custGeom>
                <a:avLst/>
                <a:gdLst>
                  <a:gd name="T0" fmla="*/ 66 w 73"/>
                  <a:gd name="T1" fmla="*/ 12 h 72"/>
                  <a:gd name="T2" fmla="*/ 30 w 73"/>
                  <a:gd name="T3" fmla="*/ 24 h 72"/>
                  <a:gd name="T4" fmla="*/ 30 w 73"/>
                  <a:gd name="T5" fmla="*/ 24 h 72"/>
                  <a:gd name="T6" fmla="*/ 30 w 73"/>
                  <a:gd name="T7" fmla="*/ 24 h 72"/>
                  <a:gd name="T8" fmla="*/ 30 w 73"/>
                  <a:gd name="T9" fmla="*/ 30 h 72"/>
                  <a:gd name="T10" fmla="*/ 30 w 73"/>
                  <a:gd name="T11" fmla="*/ 36 h 72"/>
                  <a:gd name="T12" fmla="*/ 30 w 73"/>
                  <a:gd name="T13" fmla="*/ 42 h 72"/>
                  <a:gd name="T14" fmla="*/ 30 w 73"/>
                  <a:gd name="T15" fmla="*/ 48 h 72"/>
                  <a:gd name="T16" fmla="*/ 30 w 73"/>
                  <a:gd name="T17" fmla="*/ 48 h 72"/>
                  <a:gd name="T18" fmla="*/ 36 w 73"/>
                  <a:gd name="T19" fmla="*/ 54 h 72"/>
                  <a:gd name="T20" fmla="*/ 36 w 73"/>
                  <a:gd name="T21" fmla="*/ 54 h 72"/>
                  <a:gd name="T22" fmla="*/ 36 w 73"/>
                  <a:gd name="T23" fmla="*/ 60 h 72"/>
                  <a:gd name="T24" fmla="*/ 36 w 73"/>
                  <a:gd name="T25" fmla="*/ 60 h 72"/>
                  <a:gd name="T26" fmla="*/ 36 w 73"/>
                  <a:gd name="T27" fmla="*/ 66 h 72"/>
                  <a:gd name="T28" fmla="*/ 36 w 73"/>
                  <a:gd name="T29" fmla="*/ 66 h 72"/>
                  <a:gd name="T30" fmla="*/ 36 w 73"/>
                  <a:gd name="T31" fmla="*/ 66 h 72"/>
                  <a:gd name="T32" fmla="*/ 30 w 73"/>
                  <a:gd name="T33" fmla="*/ 72 h 72"/>
                  <a:gd name="T34" fmla="*/ 30 w 73"/>
                  <a:gd name="T35" fmla="*/ 66 h 72"/>
                  <a:gd name="T36" fmla="*/ 24 w 73"/>
                  <a:gd name="T37" fmla="*/ 66 h 72"/>
                  <a:gd name="T38" fmla="*/ 24 w 73"/>
                  <a:gd name="T39" fmla="*/ 66 h 72"/>
                  <a:gd name="T40" fmla="*/ 18 w 73"/>
                  <a:gd name="T41" fmla="*/ 66 h 72"/>
                  <a:gd name="T42" fmla="*/ 18 w 73"/>
                  <a:gd name="T43" fmla="*/ 60 h 72"/>
                  <a:gd name="T44" fmla="*/ 18 w 73"/>
                  <a:gd name="T45" fmla="*/ 60 h 72"/>
                  <a:gd name="T46" fmla="*/ 12 w 73"/>
                  <a:gd name="T47" fmla="*/ 54 h 72"/>
                  <a:gd name="T48" fmla="*/ 12 w 73"/>
                  <a:gd name="T49" fmla="*/ 54 h 72"/>
                  <a:gd name="T50" fmla="*/ 12 w 73"/>
                  <a:gd name="T51" fmla="*/ 48 h 72"/>
                  <a:gd name="T52" fmla="*/ 6 w 73"/>
                  <a:gd name="T53" fmla="*/ 48 h 72"/>
                  <a:gd name="T54" fmla="*/ 6 w 73"/>
                  <a:gd name="T55" fmla="*/ 42 h 72"/>
                  <a:gd name="T56" fmla="*/ 6 w 73"/>
                  <a:gd name="T57" fmla="*/ 42 h 72"/>
                  <a:gd name="T58" fmla="*/ 6 w 73"/>
                  <a:gd name="T59" fmla="*/ 36 h 72"/>
                  <a:gd name="T60" fmla="*/ 0 w 73"/>
                  <a:gd name="T61" fmla="*/ 30 h 72"/>
                  <a:gd name="T62" fmla="*/ 0 w 73"/>
                  <a:gd name="T63" fmla="*/ 24 h 72"/>
                  <a:gd name="T64" fmla="*/ 0 w 73"/>
                  <a:gd name="T65" fmla="*/ 24 h 72"/>
                  <a:gd name="T66" fmla="*/ 0 w 73"/>
                  <a:gd name="T67" fmla="*/ 18 h 72"/>
                  <a:gd name="T68" fmla="*/ 0 w 73"/>
                  <a:gd name="T69" fmla="*/ 18 h 72"/>
                  <a:gd name="T70" fmla="*/ 0 w 73"/>
                  <a:gd name="T71" fmla="*/ 18 h 72"/>
                  <a:gd name="T72" fmla="*/ 0 w 73"/>
                  <a:gd name="T73" fmla="*/ 18 h 72"/>
                  <a:gd name="T74" fmla="*/ 0 w 73"/>
                  <a:gd name="T75" fmla="*/ 12 h 72"/>
                  <a:gd name="T76" fmla="*/ 0 w 73"/>
                  <a:gd name="T77" fmla="*/ 12 h 72"/>
                  <a:gd name="T78" fmla="*/ 0 w 73"/>
                  <a:gd name="T79" fmla="*/ 12 h 72"/>
                  <a:gd name="T80" fmla="*/ 6 w 73"/>
                  <a:gd name="T81" fmla="*/ 12 h 72"/>
                  <a:gd name="T82" fmla="*/ 6 w 73"/>
                  <a:gd name="T83" fmla="*/ 12 h 72"/>
                  <a:gd name="T84" fmla="*/ 6 w 73"/>
                  <a:gd name="T85" fmla="*/ 12 h 72"/>
                  <a:gd name="T86" fmla="*/ 6 w 73"/>
                  <a:gd name="T87" fmla="*/ 12 h 72"/>
                  <a:gd name="T88" fmla="*/ 12 w 73"/>
                  <a:gd name="T89" fmla="*/ 6 h 72"/>
                  <a:gd name="T90" fmla="*/ 12 w 73"/>
                  <a:gd name="T91" fmla="*/ 6 h 72"/>
                  <a:gd name="T92" fmla="*/ 18 w 73"/>
                  <a:gd name="T93" fmla="*/ 6 h 72"/>
                  <a:gd name="T94" fmla="*/ 18 w 73"/>
                  <a:gd name="T95" fmla="*/ 6 h 72"/>
                  <a:gd name="T96" fmla="*/ 18 w 73"/>
                  <a:gd name="T97" fmla="*/ 6 h 72"/>
                  <a:gd name="T98" fmla="*/ 18 w 73"/>
                  <a:gd name="T99" fmla="*/ 6 h 72"/>
                  <a:gd name="T100" fmla="*/ 18 w 73"/>
                  <a:gd name="T101" fmla="*/ 0 h 72"/>
                  <a:gd name="T102" fmla="*/ 48 w 73"/>
                  <a:gd name="T103" fmla="*/ 6 h 72"/>
                  <a:gd name="T104" fmla="*/ 73 w 73"/>
                  <a:gd name="T105" fmla="*/ 6 h 72"/>
                  <a:gd name="T106" fmla="*/ 73 w 73"/>
                  <a:gd name="T107" fmla="*/ 6 h 72"/>
                  <a:gd name="T108" fmla="*/ 73 w 73"/>
                  <a:gd name="T109" fmla="*/ 6 h 72"/>
                  <a:gd name="T110" fmla="*/ 73 w 73"/>
                  <a:gd name="T111" fmla="*/ 12 h 72"/>
                  <a:gd name="T112" fmla="*/ 73 w 73"/>
                  <a:gd name="T113" fmla="*/ 12 h 72"/>
                  <a:gd name="T114" fmla="*/ 73 w 73"/>
                  <a:gd name="T115" fmla="*/ 12 h 72"/>
                  <a:gd name="T116" fmla="*/ 66 w 73"/>
                  <a:gd name="T117" fmla="*/ 12 h 72"/>
                  <a:gd name="T118" fmla="*/ 66 w 73"/>
                  <a:gd name="T119" fmla="*/ 12 h 72"/>
                  <a:gd name="T120" fmla="*/ 66 w 73"/>
                  <a:gd name="T121" fmla="*/ 12 h 7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73" h="72">
                    <a:moveTo>
                      <a:pt x="66" y="12"/>
                    </a:moveTo>
                    <a:lnTo>
                      <a:pt x="30" y="24"/>
                    </a:lnTo>
                    <a:lnTo>
                      <a:pt x="30" y="30"/>
                    </a:lnTo>
                    <a:lnTo>
                      <a:pt x="30" y="36"/>
                    </a:lnTo>
                    <a:lnTo>
                      <a:pt x="30" y="42"/>
                    </a:lnTo>
                    <a:lnTo>
                      <a:pt x="30" y="48"/>
                    </a:lnTo>
                    <a:lnTo>
                      <a:pt x="36" y="54"/>
                    </a:lnTo>
                    <a:lnTo>
                      <a:pt x="36" y="60"/>
                    </a:lnTo>
                    <a:lnTo>
                      <a:pt x="36" y="66"/>
                    </a:lnTo>
                    <a:lnTo>
                      <a:pt x="30" y="72"/>
                    </a:lnTo>
                    <a:lnTo>
                      <a:pt x="30" y="66"/>
                    </a:lnTo>
                    <a:lnTo>
                      <a:pt x="24" y="66"/>
                    </a:lnTo>
                    <a:lnTo>
                      <a:pt x="18" y="66"/>
                    </a:lnTo>
                    <a:lnTo>
                      <a:pt x="18" y="60"/>
                    </a:lnTo>
                    <a:lnTo>
                      <a:pt x="12" y="54"/>
                    </a:lnTo>
                    <a:lnTo>
                      <a:pt x="12" y="48"/>
                    </a:lnTo>
                    <a:lnTo>
                      <a:pt x="6" y="48"/>
                    </a:lnTo>
                    <a:lnTo>
                      <a:pt x="6" y="42"/>
                    </a:lnTo>
                    <a:lnTo>
                      <a:pt x="6" y="36"/>
                    </a:lnTo>
                    <a:lnTo>
                      <a:pt x="0" y="30"/>
                    </a:lnTo>
                    <a:lnTo>
                      <a:pt x="0" y="24"/>
                    </a:lnTo>
                    <a:lnTo>
                      <a:pt x="0" y="18"/>
                    </a:lnTo>
                    <a:lnTo>
                      <a:pt x="0" y="12"/>
                    </a:lnTo>
                    <a:lnTo>
                      <a:pt x="6" y="12"/>
                    </a:lnTo>
                    <a:lnTo>
                      <a:pt x="12" y="6"/>
                    </a:lnTo>
                    <a:lnTo>
                      <a:pt x="18" y="6"/>
                    </a:lnTo>
                    <a:lnTo>
                      <a:pt x="18" y="0"/>
                    </a:lnTo>
                    <a:lnTo>
                      <a:pt x="48" y="6"/>
                    </a:lnTo>
                    <a:lnTo>
                      <a:pt x="73" y="6"/>
                    </a:lnTo>
                    <a:lnTo>
                      <a:pt x="73" y="12"/>
                    </a:lnTo>
                    <a:lnTo>
                      <a:pt x="66" y="12"/>
                    </a:lnTo>
                    <a:close/>
                  </a:path>
                </a:pathLst>
              </a:custGeom>
              <a:solidFill>
                <a:srgbClr val="B2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121" name="Freeform 847"/>
              <p:cNvSpPr>
                <a:spLocks/>
              </p:cNvSpPr>
              <p:nvPr/>
            </p:nvSpPr>
            <p:spPr bwMode="auto">
              <a:xfrm>
                <a:off x="3886" y="3197"/>
                <a:ext cx="73" cy="72"/>
              </a:xfrm>
              <a:custGeom>
                <a:avLst/>
                <a:gdLst>
                  <a:gd name="T0" fmla="*/ 66 w 73"/>
                  <a:gd name="T1" fmla="*/ 12 h 72"/>
                  <a:gd name="T2" fmla="*/ 30 w 73"/>
                  <a:gd name="T3" fmla="*/ 24 h 72"/>
                  <a:gd name="T4" fmla="*/ 30 w 73"/>
                  <a:gd name="T5" fmla="*/ 24 h 72"/>
                  <a:gd name="T6" fmla="*/ 30 w 73"/>
                  <a:gd name="T7" fmla="*/ 24 h 72"/>
                  <a:gd name="T8" fmla="*/ 30 w 73"/>
                  <a:gd name="T9" fmla="*/ 30 h 72"/>
                  <a:gd name="T10" fmla="*/ 30 w 73"/>
                  <a:gd name="T11" fmla="*/ 36 h 72"/>
                  <a:gd name="T12" fmla="*/ 30 w 73"/>
                  <a:gd name="T13" fmla="*/ 42 h 72"/>
                  <a:gd name="T14" fmla="*/ 30 w 73"/>
                  <a:gd name="T15" fmla="*/ 48 h 72"/>
                  <a:gd name="T16" fmla="*/ 30 w 73"/>
                  <a:gd name="T17" fmla="*/ 48 h 72"/>
                  <a:gd name="T18" fmla="*/ 36 w 73"/>
                  <a:gd name="T19" fmla="*/ 54 h 72"/>
                  <a:gd name="T20" fmla="*/ 36 w 73"/>
                  <a:gd name="T21" fmla="*/ 54 h 72"/>
                  <a:gd name="T22" fmla="*/ 36 w 73"/>
                  <a:gd name="T23" fmla="*/ 60 h 72"/>
                  <a:gd name="T24" fmla="*/ 36 w 73"/>
                  <a:gd name="T25" fmla="*/ 60 h 72"/>
                  <a:gd name="T26" fmla="*/ 36 w 73"/>
                  <a:gd name="T27" fmla="*/ 66 h 72"/>
                  <a:gd name="T28" fmla="*/ 36 w 73"/>
                  <a:gd name="T29" fmla="*/ 66 h 72"/>
                  <a:gd name="T30" fmla="*/ 36 w 73"/>
                  <a:gd name="T31" fmla="*/ 66 h 72"/>
                  <a:gd name="T32" fmla="*/ 30 w 73"/>
                  <a:gd name="T33" fmla="*/ 72 h 72"/>
                  <a:gd name="T34" fmla="*/ 30 w 73"/>
                  <a:gd name="T35" fmla="*/ 66 h 72"/>
                  <a:gd name="T36" fmla="*/ 24 w 73"/>
                  <a:gd name="T37" fmla="*/ 66 h 72"/>
                  <a:gd name="T38" fmla="*/ 24 w 73"/>
                  <a:gd name="T39" fmla="*/ 66 h 72"/>
                  <a:gd name="T40" fmla="*/ 18 w 73"/>
                  <a:gd name="T41" fmla="*/ 66 h 72"/>
                  <a:gd name="T42" fmla="*/ 18 w 73"/>
                  <a:gd name="T43" fmla="*/ 60 h 72"/>
                  <a:gd name="T44" fmla="*/ 18 w 73"/>
                  <a:gd name="T45" fmla="*/ 60 h 72"/>
                  <a:gd name="T46" fmla="*/ 12 w 73"/>
                  <a:gd name="T47" fmla="*/ 54 h 72"/>
                  <a:gd name="T48" fmla="*/ 12 w 73"/>
                  <a:gd name="T49" fmla="*/ 54 h 72"/>
                  <a:gd name="T50" fmla="*/ 12 w 73"/>
                  <a:gd name="T51" fmla="*/ 48 h 72"/>
                  <a:gd name="T52" fmla="*/ 6 w 73"/>
                  <a:gd name="T53" fmla="*/ 48 h 72"/>
                  <a:gd name="T54" fmla="*/ 6 w 73"/>
                  <a:gd name="T55" fmla="*/ 42 h 72"/>
                  <a:gd name="T56" fmla="*/ 6 w 73"/>
                  <a:gd name="T57" fmla="*/ 42 h 72"/>
                  <a:gd name="T58" fmla="*/ 6 w 73"/>
                  <a:gd name="T59" fmla="*/ 36 h 72"/>
                  <a:gd name="T60" fmla="*/ 0 w 73"/>
                  <a:gd name="T61" fmla="*/ 30 h 72"/>
                  <a:gd name="T62" fmla="*/ 0 w 73"/>
                  <a:gd name="T63" fmla="*/ 24 h 72"/>
                  <a:gd name="T64" fmla="*/ 0 w 73"/>
                  <a:gd name="T65" fmla="*/ 24 h 72"/>
                  <a:gd name="T66" fmla="*/ 0 w 73"/>
                  <a:gd name="T67" fmla="*/ 18 h 72"/>
                  <a:gd name="T68" fmla="*/ 0 w 73"/>
                  <a:gd name="T69" fmla="*/ 18 h 72"/>
                  <a:gd name="T70" fmla="*/ 0 w 73"/>
                  <a:gd name="T71" fmla="*/ 18 h 72"/>
                  <a:gd name="T72" fmla="*/ 0 w 73"/>
                  <a:gd name="T73" fmla="*/ 18 h 72"/>
                  <a:gd name="T74" fmla="*/ 0 w 73"/>
                  <a:gd name="T75" fmla="*/ 12 h 72"/>
                  <a:gd name="T76" fmla="*/ 0 w 73"/>
                  <a:gd name="T77" fmla="*/ 12 h 72"/>
                  <a:gd name="T78" fmla="*/ 0 w 73"/>
                  <a:gd name="T79" fmla="*/ 12 h 72"/>
                  <a:gd name="T80" fmla="*/ 6 w 73"/>
                  <a:gd name="T81" fmla="*/ 12 h 72"/>
                  <a:gd name="T82" fmla="*/ 6 w 73"/>
                  <a:gd name="T83" fmla="*/ 12 h 72"/>
                  <a:gd name="T84" fmla="*/ 6 w 73"/>
                  <a:gd name="T85" fmla="*/ 12 h 72"/>
                  <a:gd name="T86" fmla="*/ 6 w 73"/>
                  <a:gd name="T87" fmla="*/ 12 h 72"/>
                  <a:gd name="T88" fmla="*/ 12 w 73"/>
                  <a:gd name="T89" fmla="*/ 6 h 72"/>
                  <a:gd name="T90" fmla="*/ 12 w 73"/>
                  <a:gd name="T91" fmla="*/ 6 h 72"/>
                  <a:gd name="T92" fmla="*/ 18 w 73"/>
                  <a:gd name="T93" fmla="*/ 6 h 72"/>
                  <a:gd name="T94" fmla="*/ 18 w 73"/>
                  <a:gd name="T95" fmla="*/ 6 h 72"/>
                  <a:gd name="T96" fmla="*/ 18 w 73"/>
                  <a:gd name="T97" fmla="*/ 6 h 72"/>
                  <a:gd name="T98" fmla="*/ 18 w 73"/>
                  <a:gd name="T99" fmla="*/ 6 h 72"/>
                  <a:gd name="T100" fmla="*/ 18 w 73"/>
                  <a:gd name="T101" fmla="*/ 0 h 72"/>
                  <a:gd name="T102" fmla="*/ 48 w 73"/>
                  <a:gd name="T103" fmla="*/ 6 h 72"/>
                  <a:gd name="T104" fmla="*/ 73 w 73"/>
                  <a:gd name="T105" fmla="*/ 6 h 72"/>
                  <a:gd name="T106" fmla="*/ 73 w 73"/>
                  <a:gd name="T107" fmla="*/ 6 h 72"/>
                  <a:gd name="T108" fmla="*/ 73 w 73"/>
                  <a:gd name="T109" fmla="*/ 6 h 72"/>
                  <a:gd name="T110" fmla="*/ 73 w 73"/>
                  <a:gd name="T111" fmla="*/ 12 h 72"/>
                  <a:gd name="T112" fmla="*/ 73 w 73"/>
                  <a:gd name="T113" fmla="*/ 12 h 72"/>
                  <a:gd name="T114" fmla="*/ 73 w 73"/>
                  <a:gd name="T115" fmla="*/ 12 h 72"/>
                  <a:gd name="T116" fmla="*/ 66 w 73"/>
                  <a:gd name="T117" fmla="*/ 12 h 72"/>
                  <a:gd name="T118" fmla="*/ 66 w 73"/>
                  <a:gd name="T119" fmla="*/ 12 h 72"/>
                  <a:gd name="T120" fmla="*/ 66 w 73"/>
                  <a:gd name="T121" fmla="*/ 12 h 7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73" h="72">
                    <a:moveTo>
                      <a:pt x="66" y="12"/>
                    </a:moveTo>
                    <a:lnTo>
                      <a:pt x="30" y="24"/>
                    </a:lnTo>
                    <a:lnTo>
                      <a:pt x="30" y="30"/>
                    </a:lnTo>
                    <a:lnTo>
                      <a:pt x="30" y="36"/>
                    </a:lnTo>
                    <a:lnTo>
                      <a:pt x="30" y="42"/>
                    </a:lnTo>
                    <a:lnTo>
                      <a:pt x="30" y="48"/>
                    </a:lnTo>
                    <a:lnTo>
                      <a:pt x="36" y="54"/>
                    </a:lnTo>
                    <a:lnTo>
                      <a:pt x="36" y="60"/>
                    </a:lnTo>
                    <a:lnTo>
                      <a:pt x="36" y="66"/>
                    </a:lnTo>
                    <a:lnTo>
                      <a:pt x="30" y="72"/>
                    </a:lnTo>
                    <a:lnTo>
                      <a:pt x="30" y="66"/>
                    </a:lnTo>
                    <a:lnTo>
                      <a:pt x="24" y="66"/>
                    </a:lnTo>
                    <a:lnTo>
                      <a:pt x="18" y="66"/>
                    </a:lnTo>
                    <a:lnTo>
                      <a:pt x="18" y="60"/>
                    </a:lnTo>
                    <a:lnTo>
                      <a:pt x="12" y="54"/>
                    </a:lnTo>
                    <a:lnTo>
                      <a:pt x="12" y="48"/>
                    </a:lnTo>
                    <a:lnTo>
                      <a:pt x="6" y="48"/>
                    </a:lnTo>
                    <a:lnTo>
                      <a:pt x="6" y="42"/>
                    </a:lnTo>
                    <a:lnTo>
                      <a:pt x="6" y="36"/>
                    </a:lnTo>
                    <a:lnTo>
                      <a:pt x="0" y="30"/>
                    </a:lnTo>
                    <a:lnTo>
                      <a:pt x="0" y="24"/>
                    </a:lnTo>
                    <a:lnTo>
                      <a:pt x="0" y="18"/>
                    </a:lnTo>
                    <a:lnTo>
                      <a:pt x="0" y="12"/>
                    </a:lnTo>
                    <a:lnTo>
                      <a:pt x="6" y="12"/>
                    </a:lnTo>
                    <a:lnTo>
                      <a:pt x="12" y="6"/>
                    </a:lnTo>
                    <a:lnTo>
                      <a:pt x="18" y="6"/>
                    </a:lnTo>
                    <a:lnTo>
                      <a:pt x="18" y="0"/>
                    </a:lnTo>
                    <a:lnTo>
                      <a:pt x="48" y="6"/>
                    </a:lnTo>
                    <a:lnTo>
                      <a:pt x="73" y="6"/>
                    </a:lnTo>
                    <a:lnTo>
                      <a:pt x="73" y="12"/>
                    </a:lnTo>
                    <a:lnTo>
                      <a:pt x="66" y="12"/>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122" name="Freeform 848"/>
              <p:cNvSpPr>
                <a:spLocks/>
              </p:cNvSpPr>
              <p:nvPr/>
            </p:nvSpPr>
            <p:spPr bwMode="auto">
              <a:xfrm>
                <a:off x="3886" y="3203"/>
                <a:ext cx="42" cy="60"/>
              </a:xfrm>
              <a:custGeom>
                <a:avLst/>
                <a:gdLst>
                  <a:gd name="T0" fmla="*/ 36 w 42"/>
                  <a:gd name="T1" fmla="*/ 12 h 60"/>
                  <a:gd name="T2" fmla="*/ 36 w 42"/>
                  <a:gd name="T3" fmla="*/ 12 h 60"/>
                  <a:gd name="T4" fmla="*/ 30 w 42"/>
                  <a:gd name="T5" fmla="*/ 12 h 60"/>
                  <a:gd name="T6" fmla="*/ 24 w 42"/>
                  <a:gd name="T7" fmla="*/ 12 h 60"/>
                  <a:gd name="T8" fmla="*/ 24 w 42"/>
                  <a:gd name="T9" fmla="*/ 12 h 60"/>
                  <a:gd name="T10" fmla="*/ 24 w 42"/>
                  <a:gd name="T11" fmla="*/ 18 h 60"/>
                  <a:gd name="T12" fmla="*/ 24 w 42"/>
                  <a:gd name="T13" fmla="*/ 24 h 60"/>
                  <a:gd name="T14" fmla="*/ 24 w 42"/>
                  <a:gd name="T15" fmla="*/ 36 h 60"/>
                  <a:gd name="T16" fmla="*/ 30 w 42"/>
                  <a:gd name="T17" fmla="*/ 36 h 60"/>
                  <a:gd name="T18" fmla="*/ 30 w 42"/>
                  <a:gd name="T19" fmla="*/ 42 h 60"/>
                  <a:gd name="T20" fmla="*/ 30 w 42"/>
                  <a:gd name="T21" fmla="*/ 48 h 60"/>
                  <a:gd name="T22" fmla="*/ 30 w 42"/>
                  <a:gd name="T23" fmla="*/ 54 h 60"/>
                  <a:gd name="T24" fmla="*/ 30 w 42"/>
                  <a:gd name="T25" fmla="*/ 54 h 60"/>
                  <a:gd name="T26" fmla="*/ 30 w 42"/>
                  <a:gd name="T27" fmla="*/ 60 h 60"/>
                  <a:gd name="T28" fmla="*/ 30 w 42"/>
                  <a:gd name="T29" fmla="*/ 60 h 60"/>
                  <a:gd name="T30" fmla="*/ 30 w 42"/>
                  <a:gd name="T31" fmla="*/ 60 h 60"/>
                  <a:gd name="T32" fmla="*/ 24 w 42"/>
                  <a:gd name="T33" fmla="*/ 60 h 60"/>
                  <a:gd name="T34" fmla="*/ 24 w 42"/>
                  <a:gd name="T35" fmla="*/ 54 h 60"/>
                  <a:gd name="T36" fmla="*/ 18 w 42"/>
                  <a:gd name="T37" fmla="*/ 48 h 60"/>
                  <a:gd name="T38" fmla="*/ 6 w 42"/>
                  <a:gd name="T39" fmla="*/ 42 h 60"/>
                  <a:gd name="T40" fmla="*/ 6 w 42"/>
                  <a:gd name="T41" fmla="*/ 30 h 60"/>
                  <a:gd name="T42" fmla="*/ 6 w 42"/>
                  <a:gd name="T43" fmla="*/ 24 h 60"/>
                  <a:gd name="T44" fmla="*/ 0 w 42"/>
                  <a:gd name="T45" fmla="*/ 18 h 60"/>
                  <a:gd name="T46" fmla="*/ 0 w 42"/>
                  <a:gd name="T47" fmla="*/ 12 h 60"/>
                  <a:gd name="T48" fmla="*/ 0 w 42"/>
                  <a:gd name="T49" fmla="*/ 6 h 60"/>
                  <a:gd name="T50" fmla="*/ 6 w 42"/>
                  <a:gd name="T51" fmla="*/ 6 h 60"/>
                  <a:gd name="T52" fmla="*/ 6 w 42"/>
                  <a:gd name="T53" fmla="*/ 6 h 60"/>
                  <a:gd name="T54" fmla="*/ 12 w 42"/>
                  <a:gd name="T55" fmla="*/ 6 h 60"/>
                  <a:gd name="T56" fmla="*/ 12 w 42"/>
                  <a:gd name="T57" fmla="*/ 6 h 60"/>
                  <a:gd name="T58" fmla="*/ 12 w 42"/>
                  <a:gd name="T59" fmla="*/ 0 h 60"/>
                  <a:gd name="T60" fmla="*/ 18 w 42"/>
                  <a:gd name="T61" fmla="*/ 6 h 60"/>
                  <a:gd name="T62" fmla="*/ 18 w 42"/>
                  <a:gd name="T63" fmla="*/ 6 h 60"/>
                  <a:gd name="T64" fmla="*/ 24 w 42"/>
                  <a:gd name="T65" fmla="*/ 6 h 60"/>
                  <a:gd name="T66" fmla="*/ 30 w 42"/>
                  <a:gd name="T67" fmla="*/ 6 h 60"/>
                  <a:gd name="T68" fmla="*/ 36 w 42"/>
                  <a:gd name="T69" fmla="*/ 6 h 60"/>
                  <a:gd name="T70" fmla="*/ 42 w 42"/>
                  <a:gd name="T71" fmla="*/ 6 h 60"/>
                  <a:gd name="T72" fmla="*/ 42 w 42"/>
                  <a:gd name="T73" fmla="*/ 6 h 60"/>
                  <a:gd name="T74" fmla="*/ 42 w 42"/>
                  <a:gd name="T75" fmla="*/ 12 h 6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42" h="60">
                    <a:moveTo>
                      <a:pt x="36" y="12"/>
                    </a:moveTo>
                    <a:lnTo>
                      <a:pt x="36" y="12"/>
                    </a:lnTo>
                    <a:lnTo>
                      <a:pt x="30" y="12"/>
                    </a:lnTo>
                    <a:lnTo>
                      <a:pt x="24" y="12"/>
                    </a:lnTo>
                    <a:lnTo>
                      <a:pt x="24" y="18"/>
                    </a:lnTo>
                    <a:lnTo>
                      <a:pt x="24" y="24"/>
                    </a:lnTo>
                    <a:lnTo>
                      <a:pt x="24" y="30"/>
                    </a:lnTo>
                    <a:lnTo>
                      <a:pt x="24" y="36"/>
                    </a:lnTo>
                    <a:lnTo>
                      <a:pt x="30" y="36"/>
                    </a:lnTo>
                    <a:lnTo>
                      <a:pt x="30" y="42"/>
                    </a:lnTo>
                    <a:lnTo>
                      <a:pt x="30" y="48"/>
                    </a:lnTo>
                    <a:lnTo>
                      <a:pt x="30" y="54"/>
                    </a:lnTo>
                    <a:lnTo>
                      <a:pt x="30" y="60"/>
                    </a:lnTo>
                    <a:lnTo>
                      <a:pt x="24" y="60"/>
                    </a:lnTo>
                    <a:lnTo>
                      <a:pt x="24" y="54"/>
                    </a:lnTo>
                    <a:lnTo>
                      <a:pt x="18" y="54"/>
                    </a:lnTo>
                    <a:lnTo>
                      <a:pt x="18" y="48"/>
                    </a:lnTo>
                    <a:lnTo>
                      <a:pt x="12" y="48"/>
                    </a:lnTo>
                    <a:lnTo>
                      <a:pt x="6" y="42"/>
                    </a:lnTo>
                    <a:lnTo>
                      <a:pt x="6" y="30"/>
                    </a:lnTo>
                    <a:lnTo>
                      <a:pt x="6" y="24"/>
                    </a:lnTo>
                    <a:lnTo>
                      <a:pt x="0" y="24"/>
                    </a:lnTo>
                    <a:lnTo>
                      <a:pt x="0" y="18"/>
                    </a:lnTo>
                    <a:lnTo>
                      <a:pt x="0" y="12"/>
                    </a:lnTo>
                    <a:lnTo>
                      <a:pt x="0" y="6"/>
                    </a:lnTo>
                    <a:lnTo>
                      <a:pt x="6" y="6"/>
                    </a:lnTo>
                    <a:lnTo>
                      <a:pt x="12" y="6"/>
                    </a:lnTo>
                    <a:lnTo>
                      <a:pt x="12" y="0"/>
                    </a:lnTo>
                    <a:lnTo>
                      <a:pt x="18" y="0"/>
                    </a:lnTo>
                    <a:lnTo>
                      <a:pt x="18" y="6"/>
                    </a:lnTo>
                    <a:lnTo>
                      <a:pt x="24" y="6"/>
                    </a:lnTo>
                    <a:lnTo>
                      <a:pt x="30" y="6"/>
                    </a:lnTo>
                    <a:lnTo>
                      <a:pt x="36" y="6"/>
                    </a:lnTo>
                    <a:lnTo>
                      <a:pt x="42" y="6"/>
                    </a:lnTo>
                    <a:lnTo>
                      <a:pt x="42" y="12"/>
                    </a:lnTo>
                    <a:lnTo>
                      <a:pt x="36" y="12"/>
                    </a:lnTo>
                    <a:close/>
                  </a:path>
                </a:pathLst>
              </a:custGeom>
              <a:solidFill>
                <a:srgbClr val="E5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123" name="Freeform 849"/>
              <p:cNvSpPr>
                <a:spLocks/>
              </p:cNvSpPr>
              <p:nvPr/>
            </p:nvSpPr>
            <p:spPr bwMode="auto">
              <a:xfrm>
                <a:off x="3892" y="3209"/>
                <a:ext cx="18" cy="12"/>
              </a:xfrm>
              <a:custGeom>
                <a:avLst/>
                <a:gdLst>
                  <a:gd name="T0" fmla="*/ 18 w 18"/>
                  <a:gd name="T1" fmla="*/ 6 h 12"/>
                  <a:gd name="T2" fmla="*/ 18 w 18"/>
                  <a:gd name="T3" fmla="*/ 6 h 12"/>
                  <a:gd name="T4" fmla="*/ 12 w 18"/>
                  <a:gd name="T5" fmla="*/ 6 h 12"/>
                  <a:gd name="T6" fmla="*/ 12 w 18"/>
                  <a:gd name="T7" fmla="*/ 6 h 12"/>
                  <a:gd name="T8" fmla="*/ 6 w 18"/>
                  <a:gd name="T9" fmla="*/ 6 h 12"/>
                  <a:gd name="T10" fmla="*/ 6 w 18"/>
                  <a:gd name="T11" fmla="*/ 6 h 12"/>
                  <a:gd name="T12" fmla="*/ 6 w 18"/>
                  <a:gd name="T13" fmla="*/ 6 h 12"/>
                  <a:gd name="T14" fmla="*/ 0 w 18"/>
                  <a:gd name="T15" fmla="*/ 6 h 12"/>
                  <a:gd name="T16" fmla="*/ 0 w 18"/>
                  <a:gd name="T17" fmla="*/ 0 h 12"/>
                  <a:gd name="T18" fmla="*/ 0 w 18"/>
                  <a:gd name="T19" fmla="*/ 0 h 12"/>
                  <a:gd name="T20" fmla="*/ 0 w 18"/>
                  <a:gd name="T21" fmla="*/ 0 h 12"/>
                  <a:gd name="T22" fmla="*/ 0 w 18"/>
                  <a:gd name="T23" fmla="*/ 6 h 12"/>
                  <a:gd name="T24" fmla="*/ 0 w 18"/>
                  <a:gd name="T25" fmla="*/ 6 h 12"/>
                  <a:gd name="T26" fmla="*/ 0 w 18"/>
                  <a:gd name="T27" fmla="*/ 6 h 12"/>
                  <a:gd name="T28" fmla="*/ 0 w 18"/>
                  <a:gd name="T29" fmla="*/ 6 h 12"/>
                  <a:gd name="T30" fmla="*/ 0 w 18"/>
                  <a:gd name="T31" fmla="*/ 6 h 12"/>
                  <a:gd name="T32" fmla="*/ 6 w 18"/>
                  <a:gd name="T33" fmla="*/ 6 h 12"/>
                  <a:gd name="T34" fmla="*/ 6 w 18"/>
                  <a:gd name="T35" fmla="*/ 6 h 12"/>
                  <a:gd name="T36" fmla="*/ 12 w 18"/>
                  <a:gd name="T37" fmla="*/ 12 h 12"/>
                  <a:gd name="T38" fmla="*/ 12 w 18"/>
                  <a:gd name="T39" fmla="*/ 12 h 12"/>
                  <a:gd name="T40" fmla="*/ 12 w 18"/>
                  <a:gd name="T41" fmla="*/ 12 h 12"/>
                  <a:gd name="T42" fmla="*/ 18 w 18"/>
                  <a:gd name="T43" fmla="*/ 12 h 12"/>
                  <a:gd name="T44" fmla="*/ 18 w 18"/>
                  <a:gd name="T45" fmla="*/ 12 h 12"/>
                  <a:gd name="T46" fmla="*/ 18 w 18"/>
                  <a:gd name="T47" fmla="*/ 6 h 12"/>
                  <a:gd name="T48" fmla="*/ 18 w 18"/>
                  <a:gd name="T49" fmla="*/ 6 h 1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8" h="12">
                    <a:moveTo>
                      <a:pt x="18" y="6"/>
                    </a:moveTo>
                    <a:lnTo>
                      <a:pt x="18" y="6"/>
                    </a:lnTo>
                    <a:lnTo>
                      <a:pt x="12" y="6"/>
                    </a:lnTo>
                    <a:lnTo>
                      <a:pt x="6" y="6"/>
                    </a:lnTo>
                    <a:lnTo>
                      <a:pt x="0" y="6"/>
                    </a:lnTo>
                    <a:lnTo>
                      <a:pt x="0" y="0"/>
                    </a:lnTo>
                    <a:lnTo>
                      <a:pt x="0" y="6"/>
                    </a:lnTo>
                    <a:lnTo>
                      <a:pt x="6" y="6"/>
                    </a:lnTo>
                    <a:lnTo>
                      <a:pt x="12" y="12"/>
                    </a:lnTo>
                    <a:lnTo>
                      <a:pt x="18" y="12"/>
                    </a:lnTo>
                    <a:lnTo>
                      <a:pt x="18" y="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124" name="Freeform 850"/>
              <p:cNvSpPr>
                <a:spLocks/>
              </p:cNvSpPr>
              <p:nvPr/>
            </p:nvSpPr>
            <p:spPr bwMode="auto">
              <a:xfrm>
                <a:off x="3904" y="3251"/>
                <a:ext cx="12" cy="12"/>
              </a:xfrm>
              <a:custGeom>
                <a:avLst/>
                <a:gdLst>
                  <a:gd name="T0" fmla="*/ 12 w 12"/>
                  <a:gd name="T1" fmla="*/ 12 h 12"/>
                  <a:gd name="T2" fmla="*/ 12 w 12"/>
                  <a:gd name="T3" fmla="*/ 12 h 12"/>
                  <a:gd name="T4" fmla="*/ 12 w 12"/>
                  <a:gd name="T5" fmla="*/ 12 h 12"/>
                  <a:gd name="T6" fmla="*/ 12 w 12"/>
                  <a:gd name="T7" fmla="*/ 12 h 12"/>
                  <a:gd name="T8" fmla="*/ 12 w 12"/>
                  <a:gd name="T9" fmla="*/ 6 h 12"/>
                  <a:gd name="T10" fmla="*/ 12 w 12"/>
                  <a:gd name="T11" fmla="*/ 6 h 12"/>
                  <a:gd name="T12" fmla="*/ 12 w 12"/>
                  <a:gd name="T13" fmla="*/ 6 h 12"/>
                  <a:gd name="T14" fmla="*/ 12 w 12"/>
                  <a:gd name="T15" fmla="*/ 6 h 12"/>
                  <a:gd name="T16" fmla="*/ 12 w 12"/>
                  <a:gd name="T17" fmla="*/ 6 h 12"/>
                  <a:gd name="T18" fmla="*/ 12 w 12"/>
                  <a:gd name="T19" fmla="*/ 0 h 12"/>
                  <a:gd name="T20" fmla="*/ 6 w 12"/>
                  <a:gd name="T21" fmla="*/ 0 h 12"/>
                  <a:gd name="T22" fmla="*/ 6 w 12"/>
                  <a:gd name="T23" fmla="*/ 0 h 12"/>
                  <a:gd name="T24" fmla="*/ 6 w 12"/>
                  <a:gd name="T25" fmla="*/ 0 h 12"/>
                  <a:gd name="T26" fmla="*/ 6 w 12"/>
                  <a:gd name="T27" fmla="*/ 0 h 12"/>
                  <a:gd name="T28" fmla="*/ 6 w 12"/>
                  <a:gd name="T29" fmla="*/ 0 h 12"/>
                  <a:gd name="T30" fmla="*/ 6 w 12"/>
                  <a:gd name="T31" fmla="*/ 0 h 12"/>
                  <a:gd name="T32" fmla="*/ 0 w 12"/>
                  <a:gd name="T33" fmla="*/ 0 h 12"/>
                  <a:gd name="T34" fmla="*/ 0 w 12"/>
                  <a:gd name="T35" fmla="*/ 6 h 12"/>
                  <a:gd name="T36" fmla="*/ 0 w 12"/>
                  <a:gd name="T37" fmla="*/ 6 h 12"/>
                  <a:gd name="T38" fmla="*/ 6 w 12"/>
                  <a:gd name="T39" fmla="*/ 6 h 12"/>
                  <a:gd name="T40" fmla="*/ 6 w 12"/>
                  <a:gd name="T41" fmla="*/ 6 h 12"/>
                  <a:gd name="T42" fmla="*/ 6 w 12"/>
                  <a:gd name="T43" fmla="*/ 6 h 12"/>
                  <a:gd name="T44" fmla="*/ 6 w 12"/>
                  <a:gd name="T45" fmla="*/ 12 h 12"/>
                  <a:gd name="T46" fmla="*/ 6 w 12"/>
                  <a:gd name="T47" fmla="*/ 12 h 12"/>
                  <a:gd name="T48" fmla="*/ 12 w 12"/>
                  <a:gd name="T49" fmla="*/ 12 h 1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2" h="12">
                    <a:moveTo>
                      <a:pt x="12" y="12"/>
                    </a:moveTo>
                    <a:lnTo>
                      <a:pt x="12" y="12"/>
                    </a:lnTo>
                    <a:lnTo>
                      <a:pt x="12" y="6"/>
                    </a:lnTo>
                    <a:lnTo>
                      <a:pt x="12" y="0"/>
                    </a:lnTo>
                    <a:lnTo>
                      <a:pt x="6" y="0"/>
                    </a:lnTo>
                    <a:lnTo>
                      <a:pt x="0" y="0"/>
                    </a:lnTo>
                    <a:lnTo>
                      <a:pt x="0" y="6"/>
                    </a:lnTo>
                    <a:lnTo>
                      <a:pt x="6" y="6"/>
                    </a:lnTo>
                    <a:lnTo>
                      <a:pt x="6" y="12"/>
                    </a:lnTo>
                    <a:lnTo>
                      <a:pt x="12" y="12"/>
                    </a:lnTo>
                    <a:close/>
                  </a:path>
                </a:pathLst>
              </a:custGeom>
              <a:solidFill>
                <a:srgbClr val="B2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125" name="Freeform 851"/>
              <p:cNvSpPr>
                <a:spLocks/>
              </p:cNvSpPr>
              <p:nvPr/>
            </p:nvSpPr>
            <p:spPr bwMode="auto">
              <a:xfrm>
                <a:off x="3904" y="3251"/>
                <a:ext cx="12" cy="12"/>
              </a:xfrm>
              <a:custGeom>
                <a:avLst/>
                <a:gdLst>
                  <a:gd name="T0" fmla="*/ 12 w 12"/>
                  <a:gd name="T1" fmla="*/ 12 h 12"/>
                  <a:gd name="T2" fmla="*/ 12 w 12"/>
                  <a:gd name="T3" fmla="*/ 12 h 12"/>
                  <a:gd name="T4" fmla="*/ 12 w 12"/>
                  <a:gd name="T5" fmla="*/ 12 h 12"/>
                  <a:gd name="T6" fmla="*/ 12 w 12"/>
                  <a:gd name="T7" fmla="*/ 12 h 12"/>
                  <a:gd name="T8" fmla="*/ 12 w 12"/>
                  <a:gd name="T9" fmla="*/ 12 h 12"/>
                  <a:gd name="T10" fmla="*/ 12 w 12"/>
                  <a:gd name="T11" fmla="*/ 6 h 12"/>
                  <a:gd name="T12" fmla="*/ 12 w 12"/>
                  <a:gd name="T13" fmla="*/ 6 h 12"/>
                  <a:gd name="T14" fmla="*/ 12 w 12"/>
                  <a:gd name="T15" fmla="*/ 6 h 12"/>
                  <a:gd name="T16" fmla="*/ 12 w 12"/>
                  <a:gd name="T17" fmla="*/ 6 h 12"/>
                  <a:gd name="T18" fmla="*/ 12 w 12"/>
                  <a:gd name="T19" fmla="*/ 6 h 12"/>
                  <a:gd name="T20" fmla="*/ 12 w 12"/>
                  <a:gd name="T21" fmla="*/ 0 h 12"/>
                  <a:gd name="T22" fmla="*/ 6 w 12"/>
                  <a:gd name="T23" fmla="*/ 0 h 12"/>
                  <a:gd name="T24" fmla="*/ 6 w 12"/>
                  <a:gd name="T25" fmla="*/ 0 h 12"/>
                  <a:gd name="T26" fmla="*/ 6 w 12"/>
                  <a:gd name="T27" fmla="*/ 0 h 12"/>
                  <a:gd name="T28" fmla="*/ 6 w 12"/>
                  <a:gd name="T29" fmla="*/ 0 h 12"/>
                  <a:gd name="T30" fmla="*/ 6 w 12"/>
                  <a:gd name="T31" fmla="*/ 0 h 12"/>
                  <a:gd name="T32" fmla="*/ 6 w 12"/>
                  <a:gd name="T33" fmla="*/ 0 h 12"/>
                  <a:gd name="T34" fmla="*/ 0 w 12"/>
                  <a:gd name="T35" fmla="*/ 0 h 12"/>
                  <a:gd name="T36" fmla="*/ 0 w 12"/>
                  <a:gd name="T37" fmla="*/ 6 h 12"/>
                  <a:gd name="T38" fmla="*/ 0 w 12"/>
                  <a:gd name="T39" fmla="*/ 6 h 12"/>
                  <a:gd name="T40" fmla="*/ 6 w 12"/>
                  <a:gd name="T41" fmla="*/ 6 h 12"/>
                  <a:gd name="T42" fmla="*/ 6 w 12"/>
                  <a:gd name="T43" fmla="*/ 6 h 12"/>
                  <a:gd name="T44" fmla="*/ 6 w 12"/>
                  <a:gd name="T45" fmla="*/ 6 h 12"/>
                  <a:gd name="T46" fmla="*/ 6 w 12"/>
                  <a:gd name="T47" fmla="*/ 12 h 12"/>
                  <a:gd name="T48" fmla="*/ 6 w 12"/>
                  <a:gd name="T49" fmla="*/ 12 h 12"/>
                  <a:gd name="T50" fmla="*/ 12 w 12"/>
                  <a:gd name="T51" fmla="*/ 12 h 12"/>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2" h="12">
                    <a:moveTo>
                      <a:pt x="12" y="12"/>
                    </a:moveTo>
                    <a:lnTo>
                      <a:pt x="12" y="12"/>
                    </a:lnTo>
                    <a:lnTo>
                      <a:pt x="12" y="6"/>
                    </a:lnTo>
                    <a:lnTo>
                      <a:pt x="12" y="0"/>
                    </a:lnTo>
                    <a:lnTo>
                      <a:pt x="6" y="0"/>
                    </a:lnTo>
                    <a:lnTo>
                      <a:pt x="0" y="0"/>
                    </a:lnTo>
                    <a:lnTo>
                      <a:pt x="0" y="6"/>
                    </a:lnTo>
                    <a:lnTo>
                      <a:pt x="6" y="6"/>
                    </a:lnTo>
                    <a:lnTo>
                      <a:pt x="6" y="12"/>
                    </a:lnTo>
                    <a:lnTo>
                      <a:pt x="12" y="12"/>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126" name="Freeform 852"/>
              <p:cNvSpPr>
                <a:spLocks/>
              </p:cNvSpPr>
              <p:nvPr/>
            </p:nvSpPr>
            <p:spPr bwMode="auto">
              <a:xfrm>
                <a:off x="3718" y="3263"/>
                <a:ext cx="24" cy="24"/>
              </a:xfrm>
              <a:custGeom>
                <a:avLst/>
                <a:gdLst>
                  <a:gd name="T0" fmla="*/ 18 w 24"/>
                  <a:gd name="T1" fmla="*/ 0 h 24"/>
                  <a:gd name="T2" fmla="*/ 18 w 24"/>
                  <a:gd name="T3" fmla="*/ 0 h 24"/>
                  <a:gd name="T4" fmla="*/ 18 w 24"/>
                  <a:gd name="T5" fmla="*/ 0 h 24"/>
                  <a:gd name="T6" fmla="*/ 18 w 24"/>
                  <a:gd name="T7" fmla="*/ 0 h 24"/>
                  <a:gd name="T8" fmla="*/ 18 w 24"/>
                  <a:gd name="T9" fmla="*/ 6 h 24"/>
                  <a:gd name="T10" fmla="*/ 18 w 24"/>
                  <a:gd name="T11" fmla="*/ 12 h 24"/>
                  <a:gd name="T12" fmla="*/ 24 w 24"/>
                  <a:gd name="T13" fmla="*/ 12 h 24"/>
                  <a:gd name="T14" fmla="*/ 24 w 24"/>
                  <a:gd name="T15" fmla="*/ 18 h 24"/>
                  <a:gd name="T16" fmla="*/ 24 w 24"/>
                  <a:gd name="T17" fmla="*/ 24 h 24"/>
                  <a:gd name="T18" fmla="*/ 24 w 24"/>
                  <a:gd name="T19" fmla="*/ 24 h 24"/>
                  <a:gd name="T20" fmla="*/ 24 w 24"/>
                  <a:gd name="T21" fmla="*/ 24 h 24"/>
                  <a:gd name="T22" fmla="*/ 18 w 24"/>
                  <a:gd name="T23" fmla="*/ 24 h 24"/>
                  <a:gd name="T24" fmla="*/ 12 w 24"/>
                  <a:gd name="T25" fmla="*/ 18 h 24"/>
                  <a:gd name="T26" fmla="*/ 6 w 24"/>
                  <a:gd name="T27" fmla="*/ 12 h 24"/>
                  <a:gd name="T28" fmla="*/ 6 w 24"/>
                  <a:gd name="T29" fmla="*/ 12 h 24"/>
                  <a:gd name="T30" fmla="*/ 0 w 24"/>
                  <a:gd name="T31" fmla="*/ 6 h 24"/>
                  <a:gd name="T32" fmla="*/ 0 w 24"/>
                  <a:gd name="T33" fmla="*/ 0 h 24"/>
                  <a:gd name="T34" fmla="*/ 0 w 24"/>
                  <a:gd name="T35" fmla="*/ 0 h 24"/>
                  <a:gd name="T36" fmla="*/ 6 w 24"/>
                  <a:gd name="T37" fmla="*/ 0 h 24"/>
                  <a:gd name="T38" fmla="*/ 6 w 24"/>
                  <a:gd name="T39" fmla="*/ 0 h 24"/>
                  <a:gd name="T40" fmla="*/ 12 w 24"/>
                  <a:gd name="T41" fmla="*/ 0 h 24"/>
                  <a:gd name="T42" fmla="*/ 12 w 24"/>
                  <a:gd name="T43" fmla="*/ 0 h 24"/>
                  <a:gd name="T44" fmla="*/ 18 w 24"/>
                  <a:gd name="T45" fmla="*/ 0 h 24"/>
                  <a:gd name="T46" fmla="*/ 18 w 24"/>
                  <a:gd name="T47" fmla="*/ 0 h 24"/>
                  <a:gd name="T48" fmla="*/ 18 w 24"/>
                  <a:gd name="T49" fmla="*/ 0 h 2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4" h="24">
                    <a:moveTo>
                      <a:pt x="18" y="0"/>
                    </a:moveTo>
                    <a:lnTo>
                      <a:pt x="18" y="0"/>
                    </a:lnTo>
                    <a:lnTo>
                      <a:pt x="18" y="6"/>
                    </a:lnTo>
                    <a:lnTo>
                      <a:pt x="18" y="12"/>
                    </a:lnTo>
                    <a:lnTo>
                      <a:pt x="24" y="12"/>
                    </a:lnTo>
                    <a:lnTo>
                      <a:pt x="24" y="18"/>
                    </a:lnTo>
                    <a:lnTo>
                      <a:pt x="24" y="24"/>
                    </a:lnTo>
                    <a:lnTo>
                      <a:pt x="18" y="24"/>
                    </a:lnTo>
                    <a:lnTo>
                      <a:pt x="12" y="18"/>
                    </a:lnTo>
                    <a:lnTo>
                      <a:pt x="6" y="12"/>
                    </a:lnTo>
                    <a:lnTo>
                      <a:pt x="0" y="6"/>
                    </a:lnTo>
                    <a:lnTo>
                      <a:pt x="0" y="0"/>
                    </a:lnTo>
                    <a:lnTo>
                      <a:pt x="6" y="0"/>
                    </a:lnTo>
                    <a:lnTo>
                      <a:pt x="12" y="0"/>
                    </a:lnTo>
                    <a:lnTo>
                      <a:pt x="18" y="0"/>
                    </a:lnTo>
                    <a:close/>
                  </a:path>
                </a:pathLst>
              </a:custGeom>
              <a:solidFill>
                <a:srgbClr val="8CA6A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127" name="Freeform 853"/>
              <p:cNvSpPr>
                <a:spLocks/>
              </p:cNvSpPr>
              <p:nvPr/>
            </p:nvSpPr>
            <p:spPr bwMode="auto">
              <a:xfrm>
                <a:off x="3718" y="3263"/>
                <a:ext cx="24" cy="24"/>
              </a:xfrm>
              <a:custGeom>
                <a:avLst/>
                <a:gdLst>
                  <a:gd name="T0" fmla="*/ 18 w 24"/>
                  <a:gd name="T1" fmla="*/ 0 h 24"/>
                  <a:gd name="T2" fmla="*/ 18 w 24"/>
                  <a:gd name="T3" fmla="*/ 0 h 24"/>
                  <a:gd name="T4" fmla="*/ 18 w 24"/>
                  <a:gd name="T5" fmla="*/ 0 h 24"/>
                  <a:gd name="T6" fmla="*/ 18 w 24"/>
                  <a:gd name="T7" fmla="*/ 0 h 24"/>
                  <a:gd name="T8" fmla="*/ 18 w 24"/>
                  <a:gd name="T9" fmla="*/ 0 h 24"/>
                  <a:gd name="T10" fmla="*/ 18 w 24"/>
                  <a:gd name="T11" fmla="*/ 6 h 24"/>
                  <a:gd name="T12" fmla="*/ 18 w 24"/>
                  <a:gd name="T13" fmla="*/ 12 h 24"/>
                  <a:gd name="T14" fmla="*/ 24 w 24"/>
                  <a:gd name="T15" fmla="*/ 12 h 24"/>
                  <a:gd name="T16" fmla="*/ 24 w 24"/>
                  <a:gd name="T17" fmla="*/ 18 h 24"/>
                  <a:gd name="T18" fmla="*/ 24 w 24"/>
                  <a:gd name="T19" fmla="*/ 24 h 24"/>
                  <a:gd name="T20" fmla="*/ 24 w 24"/>
                  <a:gd name="T21" fmla="*/ 24 h 24"/>
                  <a:gd name="T22" fmla="*/ 24 w 24"/>
                  <a:gd name="T23" fmla="*/ 24 h 24"/>
                  <a:gd name="T24" fmla="*/ 18 w 24"/>
                  <a:gd name="T25" fmla="*/ 24 h 24"/>
                  <a:gd name="T26" fmla="*/ 12 w 24"/>
                  <a:gd name="T27" fmla="*/ 18 h 24"/>
                  <a:gd name="T28" fmla="*/ 6 w 24"/>
                  <a:gd name="T29" fmla="*/ 12 h 24"/>
                  <a:gd name="T30" fmla="*/ 6 w 24"/>
                  <a:gd name="T31" fmla="*/ 12 h 24"/>
                  <a:gd name="T32" fmla="*/ 0 w 24"/>
                  <a:gd name="T33" fmla="*/ 6 h 24"/>
                  <a:gd name="T34" fmla="*/ 0 w 24"/>
                  <a:gd name="T35" fmla="*/ 0 h 24"/>
                  <a:gd name="T36" fmla="*/ 0 w 24"/>
                  <a:gd name="T37" fmla="*/ 0 h 24"/>
                  <a:gd name="T38" fmla="*/ 6 w 24"/>
                  <a:gd name="T39" fmla="*/ 0 h 24"/>
                  <a:gd name="T40" fmla="*/ 6 w 24"/>
                  <a:gd name="T41" fmla="*/ 0 h 24"/>
                  <a:gd name="T42" fmla="*/ 12 w 24"/>
                  <a:gd name="T43" fmla="*/ 0 h 24"/>
                  <a:gd name="T44" fmla="*/ 12 w 24"/>
                  <a:gd name="T45" fmla="*/ 0 h 24"/>
                  <a:gd name="T46" fmla="*/ 18 w 24"/>
                  <a:gd name="T47" fmla="*/ 0 h 24"/>
                  <a:gd name="T48" fmla="*/ 18 w 24"/>
                  <a:gd name="T49" fmla="*/ 0 h 24"/>
                  <a:gd name="T50" fmla="*/ 18 w 24"/>
                  <a:gd name="T51" fmla="*/ 0 h 2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24" h="24">
                    <a:moveTo>
                      <a:pt x="18" y="0"/>
                    </a:moveTo>
                    <a:lnTo>
                      <a:pt x="18" y="0"/>
                    </a:lnTo>
                    <a:lnTo>
                      <a:pt x="18" y="6"/>
                    </a:lnTo>
                    <a:lnTo>
                      <a:pt x="18" y="12"/>
                    </a:lnTo>
                    <a:lnTo>
                      <a:pt x="24" y="12"/>
                    </a:lnTo>
                    <a:lnTo>
                      <a:pt x="24" y="18"/>
                    </a:lnTo>
                    <a:lnTo>
                      <a:pt x="24" y="24"/>
                    </a:lnTo>
                    <a:lnTo>
                      <a:pt x="18" y="24"/>
                    </a:lnTo>
                    <a:lnTo>
                      <a:pt x="12" y="18"/>
                    </a:lnTo>
                    <a:lnTo>
                      <a:pt x="6" y="12"/>
                    </a:lnTo>
                    <a:lnTo>
                      <a:pt x="0" y="6"/>
                    </a:lnTo>
                    <a:lnTo>
                      <a:pt x="0" y="0"/>
                    </a:lnTo>
                    <a:lnTo>
                      <a:pt x="6" y="0"/>
                    </a:lnTo>
                    <a:lnTo>
                      <a:pt x="12" y="0"/>
                    </a:lnTo>
                    <a:lnTo>
                      <a:pt x="18"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128" name="Freeform 854"/>
              <p:cNvSpPr>
                <a:spLocks/>
              </p:cNvSpPr>
              <p:nvPr/>
            </p:nvSpPr>
            <p:spPr bwMode="auto">
              <a:xfrm>
                <a:off x="3688" y="3269"/>
                <a:ext cx="60" cy="66"/>
              </a:xfrm>
              <a:custGeom>
                <a:avLst/>
                <a:gdLst>
                  <a:gd name="T0" fmla="*/ 24 w 60"/>
                  <a:gd name="T1" fmla="*/ 0 h 66"/>
                  <a:gd name="T2" fmla="*/ 30 w 60"/>
                  <a:gd name="T3" fmla="*/ 0 h 66"/>
                  <a:gd name="T4" fmla="*/ 36 w 60"/>
                  <a:gd name="T5" fmla="*/ 0 h 66"/>
                  <a:gd name="T6" fmla="*/ 36 w 60"/>
                  <a:gd name="T7" fmla="*/ 0 h 66"/>
                  <a:gd name="T8" fmla="*/ 42 w 60"/>
                  <a:gd name="T9" fmla="*/ 6 h 66"/>
                  <a:gd name="T10" fmla="*/ 48 w 60"/>
                  <a:gd name="T11" fmla="*/ 6 h 66"/>
                  <a:gd name="T12" fmla="*/ 48 w 60"/>
                  <a:gd name="T13" fmla="*/ 12 h 66"/>
                  <a:gd name="T14" fmla="*/ 54 w 60"/>
                  <a:gd name="T15" fmla="*/ 18 h 66"/>
                  <a:gd name="T16" fmla="*/ 54 w 60"/>
                  <a:gd name="T17" fmla="*/ 18 h 66"/>
                  <a:gd name="T18" fmla="*/ 60 w 60"/>
                  <a:gd name="T19" fmla="*/ 24 h 66"/>
                  <a:gd name="T20" fmla="*/ 60 w 60"/>
                  <a:gd name="T21" fmla="*/ 30 h 66"/>
                  <a:gd name="T22" fmla="*/ 60 w 60"/>
                  <a:gd name="T23" fmla="*/ 36 h 66"/>
                  <a:gd name="T24" fmla="*/ 60 w 60"/>
                  <a:gd name="T25" fmla="*/ 42 h 66"/>
                  <a:gd name="T26" fmla="*/ 60 w 60"/>
                  <a:gd name="T27" fmla="*/ 48 h 66"/>
                  <a:gd name="T28" fmla="*/ 54 w 60"/>
                  <a:gd name="T29" fmla="*/ 48 h 66"/>
                  <a:gd name="T30" fmla="*/ 54 w 60"/>
                  <a:gd name="T31" fmla="*/ 54 h 66"/>
                  <a:gd name="T32" fmla="*/ 48 w 60"/>
                  <a:gd name="T33" fmla="*/ 54 h 66"/>
                  <a:gd name="T34" fmla="*/ 24 w 60"/>
                  <a:gd name="T35" fmla="*/ 66 h 66"/>
                  <a:gd name="T36" fmla="*/ 0 w 60"/>
                  <a:gd name="T37" fmla="*/ 12 h 66"/>
                  <a:gd name="T38" fmla="*/ 24 w 60"/>
                  <a:gd name="T39" fmla="*/ 0 h 6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60" h="66">
                    <a:moveTo>
                      <a:pt x="24" y="0"/>
                    </a:moveTo>
                    <a:lnTo>
                      <a:pt x="30" y="0"/>
                    </a:lnTo>
                    <a:lnTo>
                      <a:pt x="36" y="0"/>
                    </a:lnTo>
                    <a:lnTo>
                      <a:pt x="42" y="6"/>
                    </a:lnTo>
                    <a:lnTo>
                      <a:pt x="48" y="6"/>
                    </a:lnTo>
                    <a:lnTo>
                      <a:pt x="48" y="12"/>
                    </a:lnTo>
                    <a:lnTo>
                      <a:pt x="54" y="18"/>
                    </a:lnTo>
                    <a:lnTo>
                      <a:pt x="60" y="24"/>
                    </a:lnTo>
                    <a:lnTo>
                      <a:pt x="60" y="30"/>
                    </a:lnTo>
                    <a:lnTo>
                      <a:pt x="60" y="36"/>
                    </a:lnTo>
                    <a:lnTo>
                      <a:pt x="60" y="42"/>
                    </a:lnTo>
                    <a:lnTo>
                      <a:pt x="60" y="48"/>
                    </a:lnTo>
                    <a:lnTo>
                      <a:pt x="54" y="48"/>
                    </a:lnTo>
                    <a:lnTo>
                      <a:pt x="54" y="54"/>
                    </a:lnTo>
                    <a:lnTo>
                      <a:pt x="48" y="54"/>
                    </a:lnTo>
                    <a:lnTo>
                      <a:pt x="24" y="66"/>
                    </a:lnTo>
                    <a:lnTo>
                      <a:pt x="0" y="12"/>
                    </a:lnTo>
                    <a:lnTo>
                      <a:pt x="24" y="0"/>
                    </a:lnTo>
                    <a:close/>
                  </a:path>
                </a:pathLst>
              </a:custGeom>
              <a:solidFill>
                <a:srgbClr val="1919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129" name="Freeform 855"/>
              <p:cNvSpPr>
                <a:spLocks/>
              </p:cNvSpPr>
              <p:nvPr/>
            </p:nvSpPr>
            <p:spPr bwMode="auto">
              <a:xfrm>
                <a:off x="3688" y="3269"/>
                <a:ext cx="60" cy="66"/>
              </a:xfrm>
              <a:custGeom>
                <a:avLst/>
                <a:gdLst>
                  <a:gd name="T0" fmla="*/ 24 w 60"/>
                  <a:gd name="T1" fmla="*/ 0 h 66"/>
                  <a:gd name="T2" fmla="*/ 24 w 60"/>
                  <a:gd name="T3" fmla="*/ 0 h 66"/>
                  <a:gd name="T4" fmla="*/ 30 w 60"/>
                  <a:gd name="T5" fmla="*/ 0 h 66"/>
                  <a:gd name="T6" fmla="*/ 36 w 60"/>
                  <a:gd name="T7" fmla="*/ 0 h 66"/>
                  <a:gd name="T8" fmla="*/ 36 w 60"/>
                  <a:gd name="T9" fmla="*/ 0 h 66"/>
                  <a:gd name="T10" fmla="*/ 42 w 60"/>
                  <a:gd name="T11" fmla="*/ 6 h 66"/>
                  <a:gd name="T12" fmla="*/ 48 w 60"/>
                  <a:gd name="T13" fmla="*/ 6 h 66"/>
                  <a:gd name="T14" fmla="*/ 48 w 60"/>
                  <a:gd name="T15" fmla="*/ 12 h 66"/>
                  <a:gd name="T16" fmla="*/ 54 w 60"/>
                  <a:gd name="T17" fmla="*/ 18 h 66"/>
                  <a:gd name="T18" fmla="*/ 54 w 60"/>
                  <a:gd name="T19" fmla="*/ 18 h 66"/>
                  <a:gd name="T20" fmla="*/ 60 w 60"/>
                  <a:gd name="T21" fmla="*/ 24 h 66"/>
                  <a:gd name="T22" fmla="*/ 60 w 60"/>
                  <a:gd name="T23" fmla="*/ 30 h 66"/>
                  <a:gd name="T24" fmla="*/ 60 w 60"/>
                  <a:gd name="T25" fmla="*/ 36 h 66"/>
                  <a:gd name="T26" fmla="*/ 60 w 60"/>
                  <a:gd name="T27" fmla="*/ 42 h 66"/>
                  <a:gd name="T28" fmla="*/ 60 w 60"/>
                  <a:gd name="T29" fmla="*/ 48 h 66"/>
                  <a:gd name="T30" fmla="*/ 54 w 60"/>
                  <a:gd name="T31" fmla="*/ 48 h 66"/>
                  <a:gd name="T32" fmla="*/ 54 w 60"/>
                  <a:gd name="T33" fmla="*/ 54 h 66"/>
                  <a:gd name="T34" fmla="*/ 48 w 60"/>
                  <a:gd name="T35" fmla="*/ 54 h 66"/>
                  <a:gd name="T36" fmla="*/ 24 w 60"/>
                  <a:gd name="T37" fmla="*/ 66 h 66"/>
                  <a:gd name="T38" fmla="*/ 0 w 60"/>
                  <a:gd name="T39" fmla="*/ 12 h 66"/>
                  <a:gd name="T40" fmla="*/ 24 w 60"/>
                  <a:gd name="T41" fmla="*/ 0 h 6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60" h="66">
                    <a:moveTo>
                      <a:pt x="24" y="0"/>
                    </a:moveTo>
                    <a:lnTo>
                      <a:pt x="24" y="0"/>
                    </a:lnTo>
                    <a:lnTo>
                      <a:pt x="30" y="0"/>
                    </a:lnTo>
                    <a:lnTo>
                      <a:pt x="36" y="0"/>
                    </a:lnTo>
                    <a:lnTo>
                      <a:pt x="42" y="6"/>
                    </a:lnTo>
                    <a:lnTo>
                      <a:pt x="48" y="6"/>
                    </a:lnTo>
                    <a:lnTo>
                      <a:pt x="48" y="12"/>
                    </a:lnTo>
                    <a:lnTo>
                      <a:pt x="54" y="18"/>
                    </a:lnTo>
                    <a:lnTo>
                      <a:pt x="60" y="24"/>
                    </a:lnTo>
                    <a:lnTo>
                      <a:pt x="60" y="30"/>
                    </a:lnTo>
                    <a:lnTo>
                      <a:pt x="60" y="36"/>
                    </a:lnTo>
                    <a:lnTo>
                      <a:pt x="60" y="42"/>
                    </a:lnTo>
                    <a:lnTo>
                      <a:pt x="60" y="48"/>
                    </a:lnTo>
                    <a:lnTo>
                      <a:pt x="54" y="48"/>
                    </a:lnTo>
                    <a:lnTo>
                      <a:pt x="54" y="54"/>
                    </a:lnTo>
                    <a:lnTo>
                      <a:pt x="48" y="54"/>
                    </a:lnTo>
                    <a:lnTo>
                      <a:pt x="24" y="66"/>
                    </a:lnTo>
                    <a:lnTo>
                      <a:pt x="0" y="12"/>
                    </a:lnTo>
                    <a:lnTo>
                      <a:pt x="24"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130" name="Freeform 856"/>
              <p:cNvSpPr>
                <a:spLocks/>
              </p:cNvSpPr>
              <p:nvPr/>
            </p:nvSpPr>
            <p:spPr bwMode="auto">
              <a:xfrm>
                <a:off x="3688" y="3269"/>
                <a:ext cx="54" cy="60"/>
              </a:xfrm>
              <a:custGeom>
                <a:avLst/>
                <a:gdLst>
                  <a:gd name="T0" fmla="*/ 24 w 54"/>
                  <a:gd name="T1" fmla="*/ 6 h 60"/>
                  <a:gd name="T2" fmla="*/ 30 w 54"/>
                  <a:gd name="T3" fmla="*/ 0 h 60"/>
                  <a:gd name="T4" fmla="*/ 36 w 54"/>
                  <a:gd name="T5" fmla="*/ 0 h 60"/>
                  <a:gd name="T6" fmla="*/ 36 w 54"/>
                  <a:gd name="T7" fmla="*/ 6 h 60"/>
                  <a:gd name="T8" fmla="*/ 42 w 54"/>
                  <a:gd name="T9" fmla="*/ 6 h 60"/>
                  <a:gd name="T10" fmla="*/ 42 w 54"/>
                  <a:gd name="T11" fmla="*/ 6 h 60"/>
                  <a:gd name="T12" fmla="*/ 48 w 54"/>
                  <a:gd name="T13" fmla="*/ 12 h 60"/>
                  <a:gd name="T14" fmla="*/ 48 w 54"/>
                  <a:gd name="T15" fmla="*/ 18 h 60"/>
                  <a:gd name="T16" fmla="*/ 54 w 54"/>
                  <a:gd name="T17" fmla="*/ 18 h 60"/>
                  <a:gd name="T18" fmla="*/ 54 w 54"/>
                  <a:gd name="T19" fmla="*/ 24 h 60"/>
                  <a:gd name="T20" fmla="*/ 54 w 54"/>
                  <a:gd name="T21" fmla="*/ 30 h 60"/>
                  <a:gd name="T22" fmla="*/ 54 w 54"/>
                  <a:gd name="T23" fmla="*/ 36 h 60"/>
                  <a:gd name="T24" fmla="*/ 54 w 54"/>
                  <a:gd name="T25" fmla="*/ 36 h 60"/>
                  <a:gd name="T26" fmla="*/ 54 w 54"/>
                  <a:gd name="T27" fmla="*/ 42 h 60"/>
                  <a:gd name="T28" fmla="*/ 54 w 54"/>
                  <a:gd name="T29" fmla="*/ 48 h 60"/>
                  <a:gd name="T30" fmla="*/ 54 w 54"/>
                  <a:gd name="T31" fmla="*/ 48 h 60"/>
                  <a:gd name="T32" fmla="*/ 48 w 54"/>
                  <a:gd name="T33" fmla="*/ 48 h 60"/>
                  <a:gd name="T34" fmla="*/ 24 w 54"/>
                  <a:gd name="T35" fmla="*/ 60 h 60"/>
                  <a:gd name="T36" fmla="*/ 0 w 54"/>
                  <a:gd name="T37" fmla="*/ 12 h 60"/>
                  <a:gd name="T38" fmla="*/ 24 w 54"/>
                  <a:gd name="T39" fmla="*/ 6 h 6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54" h="60">
                    <a:moveTo>
                      <a:pt x="24" y="6"/>
                    </a:moveTo>
                    <a:lnTo>
                      <a:pt x="30" y="0"/>
                    </a:lnTo>
                    <a:lnTo>
                      <a:pt x="36" y="0"/>
                    </a:lnTo>
                    <a:lnTo>
                      <a:pt x="36" y="6"/>
                    </a:lnTo>
                    <a:lnTo>
                      <a:pt x="42" y="6"/>
                    </a:lnTo>
                    <a:lnTo>
                      <a:pt x="48" y="12"/>
                    </a:lnTo>
                    <a:lnTo>
                      <a:pt x="48" y="18"/>
                    </a:lnTo>
                    <a:lnTo>
                      <a:pt x="54" y="18"/>
                    </a:lnTo>
                    <a:lnTo>
                      <a:pt x="54" y="24"/>
                    </a:lnTo>
                    <a:lnTo>
                      <a:pt x="54" y="30"/>
                    </a:lnTo>
                    <a:lnTo>
                      <a:pt x="54" y="36"/>
                    </a:lnTo>
                    <a:lnTo>
                      <a:pt x="54" y="42"/>
                    </a:lnTo>
                    <a:lnTo>
                      <a:pt x="54" y="48"/>
                    </a:lnTo>
                    <a:lnTo>
                      <a:pt x="48" y="48"/>
                    </a:lnTo>
                    <a:lnTo>
                      <a:pt x="24" y="60"/>
                    </a:lnTo>
                    <a:lnTo>
                      <a:pt x="0" y="12"/>
                    </a:lnTo>
                    <a:lnTo>
                      <a:pt x="24" y="6"/>
                    </a:lnTo>
                    <a:close/>
                  </a:path>
                </a:pathLst>
              </a:custGeom>
              <a:solidFill>
                <a:srgbClr val="26262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131" name="Freeform 857"/>
              <p:cNvSpPr>
                <a:spLocks/>
              </p:cNvSpPr>
              <p:nvPr/>
            </p:nvSpPr>
            <p:spPr bwMode="auto">
              <a:xfrm>
                <a:off x="3688" y="3275"/>
                <a:ext cx="54" cy="48"/>
              </a:xfrm>
              <a:custGeom>
                <a:avLst/>
                <a:gdLst>
                  <a:gd name="T0" fmla="*/ 24 w 54"/>
                  <a:gd name="T1" fmla="*/ 0 h 48"/>
                  <a:gd name="T2" fmla="*/ 30 w 54"/>
                  <a:gd name="T3" fmla="*/ 0 h 48"/>
                  <a:gd name="T4" fmla="*/ 30 w 54"/>
                  <a:gd name="T5" fmla="*/ 0 h 48"/>
                  <a:gd name="T6" fmla="*/ 36 w 54"/>
                  <a:gd name="T7" fmla="*/ 0 h 48"/>
                  <a:gd name="T8" fmla="*/ 42 w 54"/>
                  <a:gd name="T9" fmla="*/ 0 h 48"/>
                  <a:gd name="T10" fmla="*/ 42 w 54"/>
                  <a:gd name="T11" fmla="*/ 0 h 48"/>
                  <a:gd name="T12" fmla="*/ 48 w 54"/>
                  <a:gd name="T13" fmla="*/ 6 h 48"/>
                  <a:gd name="T14" fmla="*/ 48 w 54"/>
                  <a:gd name="T15" fmla="*/ 6 h 48"/>
                  <a:gd name="T16" fmla="*/ 48 w 54"/>
                  <a:gd name="T17" fmla="*/ 12 h 48"/>
                  <a:gd name="T18" fmla="*/ 54 w 54"/>
                  <a:gd name="T19" fmla="*/ 18 h 48"/>
                  <a:gd name="T20" fmla="*/ 54 w 54"/>
                  <a:gd name="T21" fmla="*/ 18 h 48"/>
                  <a:gd name="T22" fmla="*/ 54 w 54"/>
                  <a:gd name="T23" fmla="*/ 24 h 48"/>
                  <a:gd name="T24" fmla="*/ 54 w 54"/>
                  <a:gd name="T25" fmla="*/ 30 h 48"/>
                  <a:gd name="T26" fmla="*/ 54 w 54"/>
                  <a:gd name="T27" fmla="*/ 30 h 48"/>
                  <a:gd name="T28" fmla="*/ 54 w 54"/>
                  <a:gd name="T29" fmla="*/ 36 h 48"/>
                  <a:gd name="T30" fmla="*/ 54 w 54"/>
                  <a:gd name="T31" fmla="*/ 36 h 48"/>
                  <a:gd name="T32" fmla="*/ 48 w 54"/>
                  <a:gd name="T33" fmla="*/ 36 h 48"/>
                  <a:gd name="T34" fmla="*/ 24 w 54"/>
                  <a:gd name="T35" fmla="*/ 48 h 48"/>
                  <a:gd name="T36" fmla="*/ 0 w 54"/>
                  <a:gd name="T37" fmla="*/ 6 h 48"/>
                  <a:gd name="T38" fmla="*/ 24 w 54"/>
                  <a:gd name="T39" fmla="*/ 0 h 4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54" h="48">
                    <a:moveTo>
                      <a:pt x="24" y="0"/>
                    </a:moveTo>
                    <a:lnTo>
                      <a:pt x="30" y="0"/>
                    </a:lnTo>
                    <a:lnTo>
                      <a:pt x="36" y="0"/>
                    </a:lnTo>
                    <a:lnTo>
                      <a:pt x="42" y="0"/>
                    </a:lnTo>
                    <a:lnTo>
                      <a:pt x="48" y="6"/>
                    </a:lnTo>
                    <a:lnTo>
                      <a:pt x="48" y="12"/>
                    </a:lnTo>
                    <a:lnTo>
                      <a:pt x="54" y="18"/>
                    </a:lnTo>
                    <a:lnTo>
                      <a:pt x="54" y="24"/>
                    </a:lnTo>
                    <a:lnTo>
                      <a:pt x="54" y="30"/>
                    </a:lnTo>
                    <a:lnTo>
                      <a:pt x="54" y="36"/>
                    </a:lnTo>
                    <a:lnTo>
                      <a:pt x="48" y="36"/>
                    </a:lnTo>
                    <a:lnTo>
                      <a:pt x="24" y="48"/>
                    </a:lnTo>
                    <a:lnTo>
                      <a:pt x="0" y="6"/>
                    </a:lnTo>
                    <a:lnTo>
                      <a:pt x="24" y="0"/>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132" name="Freeform 858"/>
              <p:cNvSpPr>
                <a:spLocks/>
              </p:cNvSpPr>
              <p:nvPr/>
            </p:nvSpPr>
            <p:spPr bwMode="auto">
              <a:xfrm>
                <a:off x="3688" y="3275"/>
                <a:ext cx="54" cy="42"/>
              </a:xfrm>
              <a:custGeom>
                <a:avLst/>
                <a:gdLst>
                  <a:gd name="T0" fmla="*/ 24 w 54"/>
                  <a:gd name="T1" fmla="*/ 0 h 42"/>
                  <a:gd name="T2" fmla="*/ 30 w 54"/>
                  <a:gd name="T3" fmla="*/ 0 h 42"/>
                  <a:gd name="T4" fmla="*/ 30 w 54"/>
                  <a:gd name="T5" fmla="*/ 0 h 42"/>
                  <a:gd name="T6" fmla="*/ 36 w 54"/>
                  <a:gd name="T7" fmla="*/ 0 h 42"/>
                  <a:gd name="T8" fmla="*/ 36 w 54"/>
                  <a:gd name="T9" fmla="*/ 0 h 42"/>
                  <a:gd name="T10" fmla="*/ 42 w 54"/>
                  <a:gd name="T11" fmla="*/ 0 h 42"/>
                  <a:gd name="T12" fmla="*/ 42 w 54"/>
                  <a:gd name="T13" fmla="*/ 6 h 42"/>
                  <a:gd name="T14" fmla="*/ 48 w 54"/>
                  <a:gd name="T15" fmla="*/ 6 h 42"/>
                  <a:gd name="T16" fmla="*/ 48 w 54"/>
                  <a:gd name="T17" fmla="*/ 12 h 42"/>
                  <a:gd name="T18" fmla="*/ 54 w 54"/>
                  <a:gd name="T19" fmla="*/ 12 h 42"/>
                  <a:gd name="T20" fmla="*/ 54 w 54"/>
                  <a:gd name="T21" fmla="*/ 18 h 42"/>
                  <a:gd name="T22" fmla="*/ 54 w 54"/>
                  <a:gd name="T23" fmla="*/ 18 h 42"/>
                  <a:gd name="T24" fmla="*/ 54 w 54"/>
                  <a:gd name="T25" fmla="*/ 24 h 42"/>
                  <a:gd name="T26" fmla="*/ 54 w 54"/>
                  <a:gd name="T27" fmla="*/ 24 h 42"/>
                  <a:gd name="T28" fmla="*/ 54 w 54"/>
                  <a:gd name="T29" fmla="*/ 30 h 42"/>
                  <a:gd name="T30" fmla="*/ 54 w 54"/>
                  <a:gd name="T31" fmla="*/ 30 h 42"/>
                  <a:gd name="T32" fmla="*/ 48 w 54"/>
                  <a:gd name="T33" fmla="*/ 30 h 42"/>
                  <a:gd name="T34" fmla="*/ 24 w 54"/>
                  <a:gd name="T35" fmla="*/ 42 h 42"/>
                  <a:gd name="T36" fmla="*/ 0 w 54"/>
                  <a:gd name="T37" fmla="*/ 6 h 42"/>
                  <a:gd name="T38" fmla="*/ 24 w 54"/>
                  <a:gd name="T39" fmla="*/ 0 h 4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54" h="42">
                    <a:moveTo>
                      <a:pt x="24" y="0"/>
                    </a:moveTo>
                    <a:lnTo>
                      <a:pt x="30" y="0"/>
                    </a:lnTo>
                    <a:lnTo>
                      <a:pt x="36" y="0"/>
                    </a:lnTo>
                    <a:lnTo>
                      <a:pt x="42" y="0"/>
                    </a:lnTo>
                    <a:lnTo>
                      <a:pt x="42" y="6"/>
                    </a:lnTo>
                    <a:lnTo>
                      <a:pt x="48" y="6"/>
                    </a:lnTo>
                    <a:lnTo>
                      <a:pt x="48" y="12"/>
                    </a:lnTo>
                    <a:lnTo>
                      <a:pt x="54" y="12"/>
                    </a:lnTo>
                    <a:lnTo>
                      <a:pt x="54" y="18"/>
                    </a:lnTo>
                    <a:lnTo>
                      <a:pt x="54" y="24"/>
                    </a:lnTo>
                    <a:lnTo>
                      <a:pt x="54" y="30"/>
                    </a:lnTo>
                    <a:lnTo>
                      <a:pt x="48" y="30"/>
                    </a:lnTo>
                    <a:lnTo>
                      <a:pt x="24" y="42"/>
                    </a:lnTo>
                    <a:lnTo>
                      <a:pt x="0" y="6"/>
                    </a:lnTo>
                    <a:lnTo>
                      <a:pt x="24" y="0"/>
                    </a:lnTo>
                    <a:close/>
                  </a:path>
                </a:pathLst>
              </a:custGeom>
              <a:solidFill>
                <a:srgbClr val="40404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133" name="Freeform 859"/>
              <p:cNvSpPr>
                <a:spLocks/>
              </p:cNvSpPr>
              <p:nvPr/>
            </p:nvSpPr>
            <p:spPr bwMode="auto">
              <a:xfrm>
                <a:off x="3688" y="3275"/>
                <a:ext cx="54" cy="36"/>
              </a:xfrm>
              <a:custGeom>
                <a:avLst/>
                <a:gdLst>
                  <a:gd name="T0" fmla="*/ 24 w 54"/>
                  <a:gd name="T1" fmla="*/ 0 h 36"/>
                  <a:gd name="T2" fmla="*/ 30 w 54"/>
                  <a:gd name="T3" fmla="*/ 0 h 36"/>
                  <a:gd name="T4" fmla="*/ 30 w 54"/>
                  <a:gd name="T5" fmla="*/ 0 h 36"/>
                  <a:gd name="T6" fmla="*/ 36 w 54"/>
                  <a:gd name="T7" fmla="*/ 0 h 36"/>
                  <a:gd name="T8" fmla="*/ 36 w 54"/>
                  <a:gd name="T9" fmla="*/ 0 h 36"/>
                  <a:gd name="T10" fmla="*/ 42 w 54"/>
                  <a:gd name="T11" fmla="*/ 0 h 36"/>
                  <a:gd name="T12" fmla="*/ 42 w 54"/>
                  <a:gd name="T13" fmla="*/ 6 h 36"/>
                  <a:gd name="T14" fmla="*/ 48 w 54"/>
                  <a:gd name="T15" fmla="*/ 6 h 36"/>
                  <a:gd name="T16" fmla="*/ 48 w 54"/>
                  <a:gd name="T17" fmla="*/ 6 h 36"/>
                  <a:gd name="T18" fmla="*/ 48 w 54"/>
                  <a:gd name="T19" fmla="*/ 12 h 36"/>
                  <a:gd name="T20" fmla="*/ 48 w 54"/>
                  <a:gd name="T21" fmla="*/ 12 h 36"/>
                  <a:gd name="T22" fmla="*/ 54 w 54"/>
                  <a:gd name="T23" fmla="*/ 18 h 36"/>
                  <a:gd name="T24" fmla="*/ 54 w 54"/>
                  <a:gd name="T25" fmla="*/ 18 h 36"/>
                  <a:gd name="T26" fmla="*/ 54 w 54"/>
                  <a:gd name="T27" fmla="*/ 24 h 36"/>
                  <a:gd name="T28" fmla="*/ 54 w 54"/>
                  <a:gd name="T29" fmla="*/ 24 h 36"/>
                  <a:gd name="T30" fmla="*/ 48 w 54"/>
                  <a:gd name="T31" fmla="*/ 24 h 36"/>
                  <a:gd name="T32" fmla="*/ 48 w 54"/>
                  <a:gd name="T33" fmla="*/ 24 h 36"/>
                  <a:gd name="T34" fmla="*/ 24 w 54"/>
                  <a:gd name="T35" fmla="*/ 36 h 36"/>
                  <a:gd name="T36" fmla="*/ 0 w 54"/>
                  <a:gd name="T37" fmla="*/ 12 h 36"/>
                  <a:gd name="T38" fmla="*/ 24 w 54"/>
                  <a:gd name="T39" fmla="*/ 0 h 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54" h="36">
                    <a:moveTo>
                      <a:pt x="24" y="0"/>
                    </a:moveTo>
                    <a:lnTo>
                      <a:pt x="30" y="0"/>
                    </a:lnTo>
                    <a:lnTo>
                      <a:pt x="36" y="0"/>
                    </a:lnTo>
                    <a:lnTo>
                      <a:pt x="42" y="0"/>
                    </a:lnTo>
                    <a:lnTo>
                      <a:pt x="42" y="6"/>
                    </a:lnTo>
                    <a:lnTo>
                      <a:pt x="48" y="6"/>
                    </a:lnTo>
                    <a:lnTo>
                      <a:pt x="48" y="12"/>
                    </a:lnTo>
                    <a:lnTo>
                      <a:pt x="54" y="18"/>
                    </a:lnTo>
                    <a:lnTo>
                      <a:pt x="54" y="24"/>
                    </a:lnTo>
                    <a:lnTo>
                      <a:pt x="48" y="24"/>
                    </a:lnTo>
                    <a:lnTo>
                      <a:pt x="24" y="36"/>
                    </a:lnTo>
                    <a:lnTo>
                      <a:pt x="0" y="12"/>
                    </a:lnTo>
                    <a:lnTo>
                      <a:pt x="24" y="0"/>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134" name="Freeform 860"/>
              <p:cNvSpPr>
                <a:spLocks/>
              </p:cNvSpPr>
              <p:nvPr/>
            </p:nvSpPr>
            <p:spPr bwMode="auto">
              <a:xfrm>
                <a:off x="3688" y="3275"/>
                <a:ext cx="48" cy="30"/>
              </a:xfrm>
              <a:custGeom>
                <a:avLst/>
                <a:gdLst>
                  <a:gd name="T0" fmla="*/ 24 w 48"/>
                  <a:gd name="T1" fmla="*/ 0 h 30"/>
                  <a:gd name="T2" fmla="*/ 30 w 48"/>
                  <a:gd name="T3" fmla="*/ 0 h 30"/>
                  <a:gd name="T4" fmla="*/ 30 w 48"/>
                  <a:gd name="T5" fmla="*/ 0 h 30"/>
                  <a:gd name="T6" fmla="*/ 36 w 48"/>
                  <a:gd name="T7" fmla="*/ 0 h 30"/>
                  <a:gd name="T8" fmla="*/ 36 w 48"/>
                  <a:gd name="T9" fmla="*/ 0 h 30"/>
                  <a:gd name="T10" fmla="*/ 42 w 48"/>
                  <a:gd name="T11" fmla="*/ 0 h 30"/>
                  <a:gd name="T12" fmla="*/ 42 w 48"/>
                  <a:gd name="T13" fmla="*/ 0 h 30"/>
                  <a:gd name="T14" fmla="*/ 42 w 48"/>
                  <a:gd name="T15" fmla="*/ 6 h 30"/>
                  <a:gd name="T16" fmla="*/ 48 w 48"/>
                  <a:gd name="T17" fmla="*/ 6 h 30"/>
                  <a:gd name="T18" fmla="*/ 48 w 48"/>
                  <a:gd name="T19" fmla="*/ 6 h 30"/>
                  <a:gd name="T20" fmla="*/ 48 w 48"/>
                  <a:gd name="T21" fmla="*/ 12 h 30"/>
                  <a:gd name="T22" fmla="*/ 48 w 48"/>
                  <a:gd name="T23" fmla="*/ 12 h 30"/>
                  <a:gd name="T24" fmla="*/ 48 w 48"/>
                  <a:gd name="T25" fmla="*/ 18 h 30"/>
                  <a:gd name="T26" fmla="*/ 48 w 48"/>
                  <a:gd name="T27" fmla="*/ 18 h 30"/>
                  <a:gd name="T28" fmla="*/ 48 w 48"/>
                  <a:gd name="T29" fmla="*/ 18 h 30"/>
                  <a:gd name="T30" fmla="*/ 48 w 48"/>
                  <a:gd name="T31" fmla="*/ 18 h 30"/>
                  <a:gd name="T32" fmla="*/ 48 w 48"/>
                  <a:gd name="T33" fmla="*/ 18 h 30"/>
                  <a:gd name="T34" fmla="*/ 24 w 48"/>
                  <a:gd name="T35" fmla="*/ 30 h 30"/>
                  <a:gd name="T36" fmla="*/ 0 w 48"/>
                  <a:gd name="T37" fmla="*/ 12 h 30"/>
                  <a:gd name="T38" fmla="*/ 24 w 48"/>
                  <a:gd name="T39" fmla="*/ 0 h 3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48" h="30">
                    <a:moveTo>
                      <a:pt x="24" y="0"/>
                    </a:moveTo>
                    <a:lnTo>
                      <a:pt x="30" y="0"/>
                    </a:lnTo>
                    <a:lnTo>
                      <a:pt x="36" y="0"/>
                    </a:lnTo>
                    <a:lnTo>
                      <a:pt x="42" y="0"/>
                    </a:lnTo>
                    <a:lnTo>
                      <a:pt x="42" y="6"/>
                    </a:lnTo>
                    <a:lnTo>
                      <a:pt x="48" y="6"/>
                    </a:lnTo>
                    <a:lnTo>
                      <a:pt x="48" y="12"/>
                    </a:lnTo>
                    <a:lnTo>
                      <a:pt x="48" y="18"/>
                    </a:lnTo>
                    <a:lnTo>
                      <a:pt x="24" y="30"/>
                    </a:lnTo>
                    <a:lnTo>
                      <a:pt x="0" y="12"/>
                    </a:lnTo>
                    <a:lnTo>
                      <a:pt x="24" y="0"/>
                    </a:lnTo>
                    <a:close/>
                  </a:path>
                </a:pathLst>
              </a:custGeom>
              <a:solidFill>
                <a:srgbClr val="59595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135" name="Freeform 861"/>
              <p:cNvSpPr>
                <a:spLocks/>
              </p:cNvSpPr>
              <p:nvPr/>
            </p:nvSpPr>
            <p:spPr bwMode="auto">
              <a:xfrm>
                <a:off x="3688" y="3275"/>
                <a:ext cx="48" cy="24"/>
              </a:xfrm>
              <a:custGeom>
                <a:avLst/>
                <a:gdLst>
                  <a:gd name="T0" fmla="*/ 24 w 48"/>
                  <a:gd name="T1" fmla="*/ 0 h 24"/>
                  <a:gd name="T2" fmla="*/ 30 w 48"/>
                  <a:gd name="T3" fmla="*/ 0 h 24"/>
                  <a:gd name="T4" fmla="*/ 30 w 48"/>
                  <a:gd name="T5" fmla="*/ 0 h 24"/>
                  <a:gd name="T6" fmla="*/ 36 w 48"/>
                  <a:gd name="T7" fmla="*/ 0 h 24"/>
                  <a:gd name="T8" fmla="*/ 36 w 48"/>
                  <a:gd name="T9" fmla="*/ 0 h 24"/>
                  <a:gd name="T10" fmla="*/ 36 w 48"/>
                  <a:gd name="T11" fmla="*/ 0 h 24"/>
                  <a:gd name="T12" fmla="*/ 42 w 48"/>
                  <a:gd name="T13" fmla="*/ 0 h 24"/>
                  <a:gd name="T14" fmla="*/ 42 w 48"/>
                  <a:gd name="T15" fmla="*/ 0 h 24"/>
                  <a:gd name="T16" fmla="*/ 42 w 48"/>
                  <a:gd name="T17" fmla="*/ 6 h 24"/>
                  <a:gd name="T18" fmla="*/ 42 w 48"/>
                  <a:gd name="T19" fmla="*/ 6 h 24"/>
                  <a:gd name="T20" fmla="*/ 48 w 48"/>
                  <a:gd name="T21" fmla="*/ 6 h 24"/>
                  <a:gd name="T22" fmla="*/ 48 w 48"/>
                  <a:gd name="T23" fmla="*/ 6 h 24"/>
                  <a:gd name="T24" fmla="*/ 48 w 48"/>
                  <a:gd name="T25" fmla="*/ 12 h 24"/>
                  <a:gd name="T26" fmla="*/ 48 w 48"/>
                  <a:gd name="T27" fmla="*/ 12 h 24"/>
                  <a:gd name="T28" fmla="*/ 48 w 48"/>
                  <a:gd name="T29" fmla="*/ 12 h 24"/>
                  <a:gd name="T30" fmla="*/ 48 w 48"/>
                  <a:gd name="T31" fmla="*/ 12 h 24"/>
                  <a:gd name="T32" fmla="*/ 48 w 48"/>
                  <a:gd name="T33" fmla="*/ 12 h 24"/>
                  <a:gd name="T34" fmla="*/ 24 w 48"/>
                  <a:gd name="T35" fmla="*/ 24 h 24"/>
                  <a:gd name="T36" fmla="*/ 0 w 48"/>
                  <a:gd name="T37" fmla="*/ 12 h 24"/>
                  <a:gd name="T38" fmla="*/ 24 w 48"/>
                  <a:gd name="T39" fmla="*/ 0 h 2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48" h="24">
                    <a:moveTo>
                      <a:pt x="24" y="0"/>
                    </a:moveTo>
                    <a:lnTo>
                      <a:pt x="30" y="0"/>
                    </a:lnTo>
                    <a:lnTo>
                      <a:pt x="36" y="0"/>
                    </a:lnTo>
                    <a:lnTo>
                      <a:pt x="42" y="0"/>
                    </a:lnTo>
                    <a:lnTo>
                      <a:pt x="42" y="6"/>
                    </a:lnTo>
                    <a:lnTo>
                      <a:pt x="48" y="6"/>
                    </a:lnTo>
                    <a:lnTo>
                      <a:pt x="48" y="12"/>
                    </a:lnTo>
                    <a:lnTo>
                      <a:pt x="24" y="24"/>
                    </a:lnTo>
                    <a:lnTo>
                      <a:pt x="0" y="12"/>
                    </a:lnTo>
                    <a:lnTo>
                      <a:pt x="24" y="0"/>
                    </a:lnTo>
                    <a:close/>
                  </a:path>
                </a:pathLst>
              </a:custGeom>
              <a:solidFill>
                <a:srgbClr val="6666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136" name="Freeform 862"/>
              <p:cNvSpPr>
                <a:spLocks/>
              </p:cNvSpPr>
              <p:nvPr/>
            </p:nvSpPr>
            <p:spPr bwMode="auto">
              <a:xfrm>
                <a:off x="3676" y="3281"/>
                <a:ext cx="48" cy="54"/>
              </a:xfrm>
              <a:custGeom>
                <a:avLst/>
                <a:gdLst>
                  <a:gd name="T0" fmla="*/ 36 w 48"/>
                  <a:gd name="T1" fmla="*/ 54 h 54"/>
                  <a:gd name="T2" fmla="*/ 42 w 48"/>
                  <a:gd name="T3" fmla="*/ 54 h 54"/>
                  <a:gd name="T4" fmla="*/ 42 w 48"/>
                  <a:gd name="T5" fmla="*/ 48 h 54"/>
                  <a:gd name="T6" fmla="*/ 42 w 48"/>
                  <a:gd name="T7" fmla="*/ 48 h 54"/>
                  <a:gd name="T8" fmla="*/ 48 w 48"/>
                  <a:gd name="T9" fmla="*/ 42 h 54"/>
                  <a:gd name="T10" fmla="*/ 48 w 48"/>
                  <a:gd name="T11" fmla="*/ 36 h 54"/>
                  <a:gd name="T12" fmla="*/ 48 w 48"/>
                  <a:gd name="T13" fmla="*/ 30 h 54"/>
                  <a:gd name="T14" fmla="*/ 48 w 48"/>
                  <a:gd name="T15" fmla="*/ 24 h 54"/>
                  <a:gd name="T16" fmla="*/ 42 w 48"/>
                  <a:gd name="T17" fmla="*/ 18 h 54"/>
                  <a:gd name="T18" fmla="*/ 42 w 48"/>
                  <a:gd name="T19" fmla="*/ 12 h 54"/>
                  <a:gd name="T20" fmla="*/ 36 w 48"/>
                  <a:gd name="T21" fmla="*/ 12 h 54"/>
                  <a:gd name="T22" fmla="*/ 36 w 48"/>
                  <a:gd name="T23" fmla="*/ 6 h 54"/>
                  <a:gd name="T24" fmla="*/ 30 w 48"/>
                  <a:gd name="T25" fmla="*/ 0 h 54"/>
                  <a:gd name="T26" fmla="*/ 24 w 48"/>
                  <a:gd name="T27" fmla="*/ 0 h 54"/>
                  <a:gd name="T28" fmla="*/ 18 w 48"/>
                  <a:gd name="T29" fmla="*/ 0 h 54"/>
                  <a:gd name="T30" fmla="*/ 18 w 48"/>
                  <a:gd name="T31" fmla="*/ 0 h 54"/>
                  <a:gd name="T32" fmla="*/ 12 w 48"/>
                  <a:gd name="T33" fmla="*/ 0 h 54"/>
                  <a:gd name="T34" fmla="*/ 12 w 48"/>
                  <a:gd name="T35" fmla="*/ 0 h 54"/>
                  <a:gd name="T36" fmla="*/ 6 w 48"/>
                  <a:gd name="T37" fmla="*/ 6 h 54"/>
                  <a:gd name="T38" fmla="*/ 6 w 48"/>
                  <a:gd name="T39" fmla="*/ 12 h 54"/>
                  <a:gd name="T40" fmla="*/ 0 w 48"/>
                  <a:gd name="T41" fmla="*/ 12 h 54"/>
                  <a:gd name="T42" fmla="*/ 0 w 48"/>
                  <a:gd name="T43" fmla="*/ 18 h 54"/>
                  <a:gd name="T44" fmla="*/ 0 w 48"/>
                  <a:gd name="T45" fmla="*/ 24 h 54"/>
                  <a:gd name="T46" fmla="*/ 6 w 48"/>
                  <a:gd name="T47" fmla="*/ 30 h 54"/>
                  <a:gd name="T48" fmla="*/ 6 w 48"/>
                  <a:gd name="T49" fmla="*/ 36 h 54"/>
                  <a:gd name="T50" fmla="*/ 6 w 48"/>
                  <a:gd name="T51" fmla="*/ 42 h 54"/>
                  <a:gd name="T52" fmla="*/ 12 w 48"/>
                  <a:gd name="T53" fmla="*/ 48 h 54"/>
                  <a:gd name="T54" fmla="*/ 18 w 48"/>
                  <a:gd name="T55" fmla="*/ 48 h 54"/>
                  <a:gd name="T56" fmla="*/ 18 w 48"/>
                  <a:gd name="T57" fmla="*/ 54 h 54"/>
                  <a:gd name="T58" fmla="*/ 24 w 48"/>
                  <a:gd name="T59" fmla="*/ 54 h 54"/>
                  <a:gd name="T60" fmla="*/ 30 w 48"/>
                  <a:gd name="T61" fmla="*/ 54 h 54"/>
                  <a:gd name="T62" fmla="*/ 30 w 48"/>
                  <a:gd name="T63" fmla="*/ 54 h 54"/>
                  <a:gd name="T64" fmla="*/ 36 w 48"/>
                  <a:gd name="T65" fmla="*/ 54 h 5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8" h="54">
                    <a:moveTo>
                      <a:pt x="36" y="54"/>
                    </a:moveTo>
                    <a:lnTo>
                      <a:pt x="42" y="54"/>
                    </a:lnTo>
                    <a:lnTo>
                      <a:pt x="42" y="48"/>
                    </a:lnTo>
                    <a:lnTo>
                      <a:pt x="48" y="42"/>
                    </a:lnTo>
                    <a:lnTo>
                      <a:pt x="48" y="36"/>
                    </a:lnTo>
                    <a:lnTo>
                      <a:pt x="48" y="30"/>
                    </a:lnTo>
                    <a:lnTo>
                      <a:pt x="48" y="24"/>
                    </a:lnTo>
                    <a:lnTo>
                      <a:pt x="42" y="18"/>
                    </a:lnTo>
                    <a:lnTo>
                      <a:pt x="42" y="12"/>
                    </a:lnTo>
                    <a:lnTo>
                      <a:pt x="36" y="12"/>
                    </a:lnTo>
                    <a:lnTo>
                      <a:pt x="36" y="6"/>
                    </a:lnTo>
                    <a:lnTo>
                      <a:pt x="30" y="0"/>
                    </a:lnTo>
                    <a:lnTo>
                      <a:pt x="24" y="0"/>
                    </a:lnTo>
                    <a:lnTo>
                      <a:pt x="18" y="0"/>
                    </a:lnTo>
                    <a:lnTo>
                      <a:pt x="12" y="0"/>
                    </a:lnTo>
                    <a:lnTo>
                      <a:pt x="6" y="6"/>
                    </a:lnTo>
                    <a:lnTo>
                      <a:pt x="6" y="12"/>
                    </a:lnTo>
                    <a:lnTo>
                      <a:pt x="0" y="12"/>
                    </a:lnTo>
                    <a:lnTo>
                      <a:pt x="0" y="18"/>
                    </a:lnTo>
                    <a:lnTo>
                      <a:pt x="0" y="24"/>
                    </a:lnTo>
                    <a:lnTo>
                      <a:pt x="6" y="30"/>
                    </a:lnTo>
                    <a:lnTo>
                      <a:pt x="6" y="36"/>
                    </a:lnTo>
                    <a:lnTo>
                      <a:pt x="6" y="42"/>
                    </a:lnTo>
                    <a:lnTo>
                      <a:pt x="12" y="48"/>
                    </a:lnTo>
                    <a:lnTo>
                      <a:pt x="18" y="48"/>
                    </a:lnTo>
                    <a:lnTo>
                      <a:pt x="18" y="54"/>
                    </a:lnTo>
                    <a:lnTo>
                      <a:pt x="24" y="54"/>
                    </a:lnTo>
                    <a:lnTo>
                      <a:pt x="30" y="54"/>
                    </a:lnTo>
                    <a:lnTo>
                      <a:pt x="36" y="54"/>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137" name="Freeform 863"/>
              <p:cNvSpPr>
                <a:spLocks/>
              </p:cNvSpPr>
              <p:nvPr/>
            </p:nvSpPr>
            <p:spPr bwMode="auto">
              <a:xfrm>
                <a:off x="3676" y="3281"/>
                <a:ext cx="48" cy="54"/>
              </a:xfrm>
              <a:custGeom>
                <a:avLst/>
                <a:gdLst>
                  <a:gd name="T0" fmla="*/ 36 w 48"/>
                  <a:gd name="T1" fmla="*/ 54 h 54"/>
                  <a:gd name="T2" fmla="*/ 36 w 48"/>
                  <a:gd name="T3" fmla="*/ 54 h 54"/>
                  <a:gd name="T4" fmla="*/ 42 w 48"/>
                  <a:gd name="T5" fmla="*/ 54 h 54"/>
                  <a:gd name="T6" fmla="*/ 42 w 48"/>
                  <a:gd name="T7" fmla="*/ 48 h 54"/>
                  <a:gd name="T8" fmla="*/ 42 w 48"/>
                  <a:gd name="T9" fmla="*/ 48 h 54"/>
                  <a:gd name="T10" fmla="*/ 48 w 48"/>
                  <a:gd name="T11" fmla="*/ 42 h 54"/>
                  <a:gd name="T12" fmla="*/ 48 w 48"/>
                  <a:gd name="T13" fmla="*/ 36 h 54"/>
                  <a:gd name="T14" fmla="*/ 48 w 48"/>
                  <a:gd name="T15" fmla="*/ 30 h 54"/>
                  <a:gd name="T16" fmla="*/ 48 w 48"/>
                  <a:gd name="T17" fmla="*/ 24 h 54"/>
                  <a:gd name="T18" fmla="*/ 42 w 48"/>
                  <a:gd name="T19" fmla="*/ 18 h 54"/>
                  <a:gd name="T20" fmla="*/ 42 w 48"/>
                  <a:gd name="T21" fmla="*/ 12 h 54"/>
                  <a:gd name="T22" fmla="*/ 36 w 48"/>
                  <a:gd name="T23" fmla="*/ 12 h 54"/>
                  <a:gd name="T24" fmla="*/ 36 w 48"/>
                  <a:gd name="T25" fmla="*/ 6 h 54"/>
                  <a:gd name="T26" fmla="*/ 30 w 48"/>
                  <a:gd name="T27" fmla="*/ 0 h 54"/>
                  <a:gd name="T28" fmla="*/ 24 w 48"/>
                  <a:gd name="T29" fmla="*/ 0 h 54"/>
                  <a:gd name="T30" fmla="*/ 18 w 48"/>
                  <a:gd name="T31" fmla="*/ 0 h 54"/>
                  <a:gd name="T32" fmla="*/ 18 w 48"/>
                  <a:gd name="T33" fmla="*/ 0 h 54"/>
                  <a:gd name="T34" fmla="*/ 12 w 48"/>
                  <a:gd name="T35" fmla="*/ 0 h 54"/>
                  <a:gd name="T36" fmla="*/ 12 w 48"/>
                  <a:gd name="T37" fmla="*/ 0 h 54"/>
                  <a:gd name="T38" fmla="*/ 6 w 48"/>
                  <a:gd name="T39" fmla="*/ 6 h 54"/>
                  <a:gd name="T40" fmla="*/ 6 w 48"/>
                  <a:gd name="T41" fmla="*/ 12 h 54"/>
                  <a:gd name="T42" fmla="*/ 0 w 48"/>
                  <a:gd name="T43" fmla="*/ 12 h 54"/>
                  <a:gd name="T44" fmla="*/ 0 w 48"/>
                  <a:gd name="T45" fmla="*/ 18 h 54"/>
                  <a:gd name="T46" fmla="*/ 0 w 48"/>
                  <a:gd name="T47" fmla="*/ 24 h 54"/>
                  <a:gd name="T48" fmla="*/ 6 w 48"/>
                  <a:gd name="T49" fmla="*/ 30 h 54"/>
                  <a:gd name="T50" fmla="*/ 6 w 48"/>
                  <a:gd name="T51" fmla="*/ 36 h 54"/>
                  <a:gd name="T52" fmla="*/ 6 w 48"/>
                  <a:gd name="T53" fmla="*/ 42 h 54"/>
                  <a:gd name="T54" fmla="*/ 12 w 48"/>
                  <a:gd name="T55" fmla="*/ 48 h 54"/>
                  <a:gd name="T56" fmla="*/ 18 w 48"/>
                  <a:gd name="T57" fmla="*/ 48 h 54"/>
                  <a:gd name="T58" fmla="*/ 18 w 48"/>
                  <a:gd name="T59" fmla="*/ 54 h 54"/>
                  <a:gd name="T60" fmla="*/ 24 w 48"/>
                  <a:gd name="T61" fmla="*/ 54 h 54"/>
                  <a:gd name="T62" fmla="*/ 30 w 48"/>
                  <a:gd name="T63" fmla="*/ 54 h 54"/>
                  <a:gd name="T64" fmla="*/ 30 w 48"/>
                  <a:gd name="T65" fmla="*/ 54 h 54"/>
                  <a:gd name="T66" fmla="*/ 36 w 48"/>
                  <a:gd name="T67" fmla="*/ 54 h 54"/>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48" h="54">
                    <a:moveTo>
                      <a:pt x="36" y="54"/>
                    </a:moveTo>
                    <a:lnTo>
                      <a:pt x="36" y="54"/>
                    </a:lnTo>
                    <a:lnTo>
                      <a:pt x="42" y="54"/>
                    </a:lnTo>
                    <a:lnTo>
                      <a:pt x="42" y="48"/>
                    </a:lnTo>
                    <a:lnTo>
                      <a:pt x="48" y="42"/>
                    </a:lnTo>
                    <a:lnTo>
                      <a:pt x="48" y="36"/>
                    </a:lnTo>
                    <a:lnTo>
                      <a:pt x="48" y="30"/>
                    </a:lnTo>
                    <a:lnTo>
                      <a:pt x="48" y="24"/>
                    </a:lnTo>
                    <a:lnTo>
                      <a:pt x="42" y="18"/>
                    </a:lnTo>
                    <a:lnTo>
                      <a:pt x="42" y="12"/>
                    </a:lnTo>
                    <a:lnTo>
                      <a:pt x="36" y="12"/>
                    </a:lnTo>
                    <a:lnTo>
                      <a:pt x="36" y="6"/>
                    </a:lnTo>
                    <a:lnTo>
                      <a:pt x="30" y="0"/>
                    </a:lnTo>
                    <a:lnTo>
                      <a:pt x="24" y="0"/>
                    </a:lnTo>
                    <a:lnTo>
                      <a:pt x="18" y="0"/>
                    </a:lnTo>
                    <a:lnTo>
                      <a:pt x="12" y="0"/>
                    </a:lnTo>
                    <a:lnTo>
                      <a:pt x="6" y="6"/>
                    </a:lnTo>
                    <a:lnTo>
                      <a:pt x="6" y="12"/>
                    </a:lnTo>
                    <a:lnTo>
                      <a:pt x="0" y="12"/>
                    </a:lnTo>
                    <a:lnTo>
                      <a:pt x="0" y="18"/>
                    </a:lnTo>
                    <a:lnTo>
                      <a:pt x="0" y="24"/>
                    </a:lnTo>
                    <a:lnTo>
                      <a:pt x="6" y="30"/>
                    </a:lnTo>
                    <a:lnTo>
                      <a:pt x="6" y="36"/>
                    </a:lnTo>
                    <a:lnTo>
                      <a:pt x="6" y="42"/>
                    </a:lnTo>
                    <a:lnTo>
                      <a:pt x="12" y="48"/>
                    </a:lnTo>
                    <a:lnTo>
                      <a:pt x="18" y="48"/>
                    </a:lnTo>
                    <a:lnTo>
                      <a:pt x="18" y="54"/>
                    </a:lnTo>
                    <a:lnTo>
                      <a:pt x="24" y="54"/>
                    </a:lnTo>
                    <a:lnTo>
                      <a:pt x="30" y="54"/>
                    </a:lnTo>
                    <a:lnTo>
                      <a:pt x="36" y="54"/>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138" name="Freeform 864"/>
              <p:cNvSpPr>
                <a:spLocks/>
              </p:cNvSpPr>
              <p:nvPr/>
            </p:nvSpPr>
            <p:spPr bwMode="auto">
              <a:xfrm>
                <a:off x="3670" y="3257"/>
                <a:ext cx="72" cy="60"/>
              </a:xfrm>
              <a:custGeom>
                <a:avLst/>
                <a:gdLst>
                  <a:gd name="T0" fmla="*/ 60 w 72"/>
                  <a:gd name="T1" fmla="*/ 6 h 60"/>
                  <a:gd name="T2" fmla="*/ 30 w 72"/>
                  <a:gd name="T3" fmla="*/ 18 h 60"/>
                  <a:gd name="T4" fmla="*/ 30 w 72"/>
                  <a:gd name="T5" fmla="*/ 18 h 60"/>
                  <a:gd name="T6" fmla="*/ 30 w 72"/>
                  <a:gd name="T7" fmla="*/ 18 h 60"/>
                  <a:gd name="T8" fmla="*/ 30 w 72"/>
                  <a:gd name="T9" fmla="*/ 24 h 60"/>
                  <a:gd name="T10" fmla="*/ 30 w 72"/>
                  <a:gd name="T11" fmla="*/ 30 h 60"/>
                  <a:gd name="T12" fmla="*/ 30 w 72"/>
                  <a:gd name="T13" fmla="*/ 30 h 60"/>
                  <a:gd name="T14" fmla="*/ 30 w 72"/>
                  <a:gd name="T15" fmla="*/ 36 h 60"/>
                  <a:gd name="T16" fmla="*/ 30 w 72"/>
                  <a:gd name="T17" fmla="*/ 42 h 60"/>
                  <a:gd name="T18" fmla="*/ 30 w 72"/>
                  <a:gd name="T19" fmla="*/ 48 h 60"/>
                  <a:gd name="T20" fmla="*/ 36 w 72"/>
                  <a:gd name="T21" fmla="*/ 48 h 60"/>
                  <a:gd name="T22" fmla="*/ 36 w 72"/>
                  <a:gd name="T23" fmla="*/ 54 h 60"/>
                  <a:gd name="T24" fmla="*/ 36 w 72"/>
                  <a:gd name="T25" fmla="*/ 54 h 60"/>
                  <a:gd name="T26" fmla="*/ 36 w 72"/>
                  <a:gd name="T27" fmla="*/ 60 h 60"/>
                  <a:gd name="T28" fmla="*/ 36 w 72"/>
                  <a:gd name="T29" fmla="*/ 60 h 60"/>
                  <a:gd name="T30" fmla="*/ 30 w 72"/>
                  <a:gd name="T31" fmla="*/ 60 h 60"/>
                  <a:gd name="T32" fmla="*/ 30 w 72"/>
                  <a:gd name="T33" fmla="*/ 60 h 60"/>
                  <a:gd name="T34" fmla="*/ 24 w 72"/>
                  <a:gd name="T35" fmla="*/ 60 h 60"/>
                  <a:gd name="T36" fmla="*/ 24 w 72"/>
                  <a:gd name="T37" fmla="*/ 60 h 60"/>
                  <a:gd name="T38" fmla="*/ 24 w 72"/>
                  <a:gd name="T39" fmla="*/ 60 h 60"/>
                  <a:gd name="T40" fmla="*/ 18 w 72"/>
                  <a:gd name="T41" fmla="*/ 60 h 60"/>
                  <a:gd name="T42" fmla="*/ 18 w 72"/>
                  <a:gd name="T43" fmla="*/ 54 h 60"/>
                  <a:gd name="T44" fmla="*/ 12 w 72"/>
                  <a:gd name="T45" fmla="*/ 54 h 60"/>
                  <a:gd name="T46" fmla="*/ 12 w 72"/>
                  <a:gd name="T47" fmla="*/ 48 h 60"/>
                  <a:gd name="T48" fmla="*/ 12 w 72"/>
                  <a:gd name="T49" fmla="*/ 48 h 60"/>
                  <a:gd name="T50" fmla="*/ 6 w 72"/>
                  <a:gd name="T51" fmla="*/ 42 h 60"/>
                  <a:gd name="T52" fmla="*/ 6 w 72"/>
                  <a:gd name="T53" fmla="*/ 42 h 60"/>
                  <a:gd name="T54" fmla="*/ 6 w 72"/>
                  <a:gd name="T55" fmla="*/ 36 h 60"/>
                  <a:gd name="T56" fmla="*/ 6 w 72"/>
                  <a:gd name="T57" fmla="*/ 30 h 60"/>
                  <a:gd name="T58" fmla="*/ 0 w 72"/>
                  <a:gd name="T59" fmla="*/ 30 h 60"/>
                  <a:gd name="T60" fmla="*/ 0 w 72"/>
                  <a:gd name="T61" fmla="*/ 24 h 60"/>
                  <a:gd name="T62" fmla="*/ 0 w 72"/>
                  <a:gd name="T63" fmla="*/ 18 h 60"/>
                  <a:gd name="T64" fmla="*/ 0 w 72"/>
                  <a:gd name="T65" fmla="*/ 18 h 60"/>
                  <a:gd name="T66" fmla="*/ 0 w 72"/>
                  <a:gd name="T67" fmla="*/ 12 h 60"/>
                  <a:gd name="T68" fmla="*/ 0 w 72"/>
                  <a:gd name="T69" fmla="*/ 12 h 60"/>
                  <a:gd name="T70" fmla="*/ 0 w 72"/>
                  <a:gd name="T71" fmla="*/ 12 h 60"/>
                  <a:gd name="T72" fmla="*/ 0 w 72"/>
                  <a:gd name="T73" fmla="*/ 6 h 60"/>
                  <a:gd name="T74" fmla="*/ 0 w 72"/>
                  <a:gd name="T75" fmla="*/ 6 h 60"/>
                  <a:gd name="T76" fmla="*/ 0 w 72"/>
                  <a:gd name="T77" fmla="*/ 6 h 60"/>
                  <a:gd name="T78" fmla="*/ 0 w 72"/>
                  <a:gd name="T79" fmla="*/ 6 h 60"/>
                  <a:gd name="T80" fmla="*/ 0 w 72"/>
                  <a:gd name="T81" fmla="*/ 6 h 60"/>
                  <a:gd name="T82" fmla="*/ 6 w 72"/>
                  <a:gd name="T83" fmla="*/ 0 h 60"/>
                  <a:gd name="T84" fmla="*/ 6 w 72"/>
                  <a:gd name="T85" fmla="*/ 0 h 60"/>
                  <a:gd name="T86" fmla="*/ 6 w 72"/>
                  <a:gd name="T87" fmla="*/ 0 h 60"/>
                  <a:gd name="T88" fmla="*/ 6 w 72"/>
                  <a:gd name="T89" fmla="*/ 0 h 60"/>
                  <a:gd name="T90" fmla="*/ 12 w 72"/>
                  <a:gd name="T91" fmla="*/ 0 h 60"/>
                  <a:gd name="T92" fmla="*/ 54 w 72"/>
                  <a:gd name="T93" fmla="*/ 0 h 60"/>
                  <a:gd name="T94" fmla="*/ 66 w 72"/>
                  <a:gd name="T95" fmla="*/ 0 h 60"/>
                  <a:gd name="T96" fmla="*/ 66 w 72"/>
                  <a:gd name="T97" fmla="*/ 0 h 60"/>
                  <a:gd name="T98" fmla="*/ 66 w 72"/>
                  <a:gd name="T99" fmla="*/ 0 h 60"/>
                  <a:gd name="T100" fmla="*/ 72 w 72"/>
                  <a:gd name="T101" fmla="*/ 0 h 60"/>
                  <a:gd name="T102" fmla="*/ 72 w 72"/>
                  <a:gd name="T103" fmla="*/ 0 h 60"/>
                  <a:gd name="T104" fmla="*/ 72 w 72"/>
                  <a:gd name="T105" fmla="*/ 6 h 60"/>
                  <a:gd name="T106" fmla="*/ 66 w 72"/>
                  <a:gd name="T107" fmla="*/ 6 h 60"/>
                  <a:gd name="T108" fmla="*/ 66 w 72"/>
                  <a:gd name="T109" fmla="*/ 6 h 60"/>
                  <a:gd name="T110" fmla="*/ 60 w 72"/>
                  <a:gd name="T111" fmla="*/ 6 h 60"/>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72" h="60">
                    <a:moveTo>
                      <a:pt x="60" y="6"/>
                    </a:moveTo>
                    <a:lnTo>
                      <a:pt x="30" y="18"/>
                    </a:lnTo>
                    <a:lnTo>
                      <a:pt x="30" y="24"/>
                    </a:lnTo>
                    <a:lnTo>
                      <a:pt x="30" y="30"/>
                    </a:lnTo>
                    <a:lnTo>
                      <a:pt x="30" y="36"/>
                    </a:lnTo>
                    <a:lnTo>
                      <a:pt x="30" y="42"/>
                    </a:lnTo>
                    <a:lnTo>
                      <a:pt x="30" y="48"/>
                    </a:lnTo>
                    <a:lnTo>
                      <a:pt x="36" y="48"/>
                    </a:lnTo>
                    <a:lnTo>
                      <a:pt x="36" y="54"/>
                    </a:lnTo>
                    <a:lnTo>
                      <a:pt x="36" y="60"/>
                    </a:lnTo>
                    <a:lnTo>
                      <a:pt x="30" y="60"/>
                    </a:lnTo>
                    <a:lnTo>
                      <a:pt x="24" y="60"/>
                    </a:lnTo>
                    <a:lnTo>
                      <a:pt x="18" y="60"/>
                    </a:lnTo>
                    <a:lnTo>
                      <a:pt x="18" y="54"/>
                    </a:lnTo>
                    <a:lnTo>
                      <a:pt x="12" y="54"/>
                    </a:lnTo>
                    <a:lnTo>
                      <a:pt x="12" y="48"/>
                    </a:lnTo>
                    <a:lnTo>
                      <a:pt x="6" y="42"/>
                    </a:lnTo>
                    <a:lnTo>
                      <a:pt x="6" y="36"/>
                    </a:lnTo>
                    <a:lnTo>
                      <a:pt x="6" y="30"/>
                    </a:lnTo>
                    <a:lnTo>
                      <a:pt x="0" y="30"/>
                    </a:lnTo>
                    <a:lnTo>
                      <a:pt x="0" y="24"/>
                    </a:lnTo>
                    <a:lnTo>
                      <a:pt x="0" y="18"/>
                    </a:lnTo>
                    <a:lnTo>
                      <a:pt x="0" y="12"/>
                    </a:lnTo>
                    <a:lnTo>
                      <a:pt x="0" y="6"/>
                    </a:lnTo>
                    <a:lnTo>
                      <a:pt x="6" y="0"/>
                    </a:lnTo>
                    <a:lnTo>
                      <a:pt x="12" y="0"/>
                    </a:lnTo>
                    <a:lnTo>
                      <a:pt x="54" y="0"/>
                    </a:lnTo>
                    <a:lnTo>
                      <a:pt x="66" y="0"/>
                    </a:lnTo>
                    <a:lnTo>
                      <a:pt x="72" y="0"/>
                    </a:lnTo>
                    <a:lnTo>
                      <a:pt x="72" y="6"/>
                    </a:lnTo>
                    <a:lnTo>
                      <a:pt x="66" y="6"/>
                    </a:lnTo>
                    <a:lnTo>
                      <a:pt x="60" y="6"/>
                    </a:lnTo>
                    <a:close/>
                  </a:path>
                </a:pathLst>
              </a:custGeom>
              <a:solidFill>
                <a:srgbClr val="B2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139" name="Freeform 865"/>
              <p:cNvSpPr>
                <a:spLocks/>
              </p:cNvSpPr>
              <p:nvPr/>
            </p:nvSpPr>
            <p:spPr bwMode="auto">
              <a:xfrm>
                <a:off x="3670" y="3257"/>
                <a:ext cx="72" cy="60"/>
              </a:xfrm>
              <a:custGeom>
                <a:avLst/>
                <a:gdLst>
                  <a:gd name="T0" fmla="*/ 60 w 72"/>
                  <a:gd name="T1" fmla="*/ 6 h 60"/>
                  <a:gd name="T2" fmla="*/ 30 w 72"/>
                  <a:gd name="T3" fmla="*/ 18 h 60"/>
                  <a:gd name="T4" fmla="*/ 30 w 72"/>
                  <a:gd name="T5" fmla="*/ 18 h 60"/>
                  <a:gd name="T6" fmla="*/ 30 w 72"/>
                  <a:gd name="T7" fmla="*/ 18 h 60"/>
                  <a:gd name="T8" fmla="*/ 30 w 72"/>
                  <a:gd name="T9" fmla="*/ 24 h 60"/>
                  <a:gd name="T10" fmla="*/ 30 w 72"/>
                  <a:gd name="T11" fmla="*/ 30 h 60"/>
                  <a:gd name="T12" fmla="*/ 30 w 72"/>
                  <a:gd name="T13" fmla="*/ 30 h 60"/>
                  <a:gd name="T14" fmla="*/ 30 w 72"/>
                  <a:gd name="T15" fmla="*/ 36 h 60"/>
                  <a:gd name="T16" fmla="*/ 30 w 72"/>
                  <a:gd name="T17" fmla="*/ 42 h 60"/>
                  <a:gd name="T18" fmla="*/ 30 w 72"/>
                  <a:gd name="T19" fmla="*/ 48 h 60"/>
                  <a:gd name="T20" fmla="*/ 36 w 72"/>
                  <a:gd name="T21" fmla="*/ 48 h 60"/>
                  <a:gd name="T22" fmla="*/ 36 w 72"/>
                  <a:gd name="T23" fmla="*/ 54 h 60"/>
                  <a:gd name="T24" fmla="*/ 36 w 72"/>
                  <a:gd name="T25" fmla="*/ 54 h 60"/>
                  <a:gd name="T26" fmla="*/ 36 w 72"/>
                  <a:gd name="T27" fmla="*/ 60 h 60"/>
                  <a:gd name="T28" fmla="*/ 36 w 72"/>
                  <a:gd name="T29" fmla="*/ 60 h 60"/>
                  <a:gd name="T30" fmla="*/ 30 w 72"/>
                  <a:gd name="T31" fmla="*/ 60 h 60"/>
                  <a:gd name="T32" fmla="*/ 30 w 72"/>
                  <a:gd name="T33" fmla="*/ 60 h 60"/>
                  <a:gd name="T34" fmla="*/ 24 w 72"/>
                  <a:gd name="T35" fmla="*/ 60 h 60"/>
                  <a:gd name="T36" fmla="*/ 24 w 72"/>
                  <a:gd name="T37" fmla="*/ 60 h 60"/>
                  <a:gd name="T38" fmla="*/ 24 w 72"/>
                  <a:gd name="T39" fmla="*/ 60 h 60"/>
                  <a:gd name="T40" fmla="*/ 18 w 72"/>
                  <a:gd name="T41" fmla="*/ 60 h 60"/>
                  <a:gd name="T42" fmla="*/ 18 w 72"/>
                  <a:gd name="T43" fmla="*/ 54 h 60"/>
                  <a:gd name="T44" fmla="*/ 12 w 72"/>
                  <a:gd name="T45" fmla="*/ 54 h 60"/>
                  <a:gd name="T46" fmla="*/ 12 w 72"/>
                  <a:gd name="T47" fmla="*/ 48 h 60"/>
                  <a:gd name="T48" fmla="*/ 12 w 72"/>
                  <a:gd name="T49" fmla="*/ 48 h 60"/>
                  <a:gd name="T50" fmla="*/ 6 w 72"/>
                  <a:gd name="T51" fmla="*/ 42 h 60"/>
                  <a:gd name="T52" fmla="*/ 6 w 72"/>
                  <a:gd name="T53" fmla="*/ 42 h 60"/>
                  <a:gd name="T54" fmla="*/ 6 w 72"/>
                  <a:gd name="T55" fmla="*/ 36 h 60"/>
                  <a:gd name="T56" fmla="*/ 6 w 72"/>
                  <a:gd name="T57" fmla="*/ 30 h 60"/>
                  <a:gd name="T58" fmla="*/ 0 w 72"/>
                  <a:gd name="T59" fmla="*/ 30 h 60"/>
                  <a:gd name="T60" fmla="*/ 0 w 72"/>
                  <a:gd name="T61" fmla="*/ 24 h 60"/>
                  <a:gd name="T62" fmla="*/ 0 w 72"/>
                  <a:gd name="T63" fmla="*/ 18 h 60"/>
                  <a:gd name="T64" fmla="*/ 0 w 72"/>
                  <a:gd name="T65" fmla="*/ 18 h 60"/>
                  <a:gd name="T66" fmla="*/ 0 w 72"/>
                  <a:gd name="T67" fmla="*/ 12 h 60"/>
                  <a:gd name="T68" fmla="*/ 0 w 72"/>
                  <a:gd name="T69" fmla="*/ 12 h 60"/>
                  <a:gd name="T70" fmla="*/ 0 w 72"/>
                  <a:gd name="T71" fmla="*/ 12 h 60"/>
                  <a:gd name="T72" fmla="*/ 0 w 72"/>
                  <a:gd name="T73" fmla="*/ 6 h 60"/>
                  <a:gd name="T74" fmla="*/ 0 w 72"/>
                  <a:gd name="T75" fmla="*/ 6 h 60"/>
                  <a:gd name="T76" fmla="*/ 0 w 72"/>
                  <a:gd name="T77" fmla="*/ 6 h 60"/>
                  <a:gd name="T78" fmla="*/ 0 w 72"/>
                  <a:gd name="T79" fmla="*/ 6 h 60"/>
                  <a:gd name="T80" fmla="*/ 0 w 72"/>
                  <a:gd name="T81" fmla="*/ 6 h 60"/>
                  <a:gd name="T82" fmla="*/ 6 w 72"/>
                  <a:gd name="T83" fmla="*/ 0 h 60"/>
                  <a:gd name="T84" fmla="*/ 6 w 72"/>
                  <a:gd name="T85" fmla="*/ 0 h 60"/>
                  <a:gd name="T86" fmla="*/ 6 w 72"/>
                  <a:gd name="T87" fmla="*/ 0 h 60"/>
                  <a:gd name="T88" fmla="*/ 6 w 72"/>
                  <a:gd name="T89" fmla="*/ 0 h 60"/>
                  <a:gd name="T90" fmla="*/ 12 w 72"/>
                  <a:gd name="T91" fmla="*/ 0 h 60"/>
                  <a:gd name="T92" fmla="*/ 54 w 72"/>
                  <a:gd name="T93" fmla="*/ 0 h 60"/>
                  <a:gd name="T94" fmla="*/ 66 w 72"/>
                  <a:gd name="T95" fmla="*/ 0 h 60"/>
                  <a:gd name="T96" fmla="*/ 66 w 72"/>
                  <a:gd name="T97" fmla="*/ 0 h 60"/>
                  <a:gd name="T98" fmla="*/ 66 w 72"/>
                  <a:gd name="T99" fmla="*/ 0 h 60"/>
                  <a:gd name="T100" fmla="*/ 72 w 72"/>
                  <a:gd name="T101" fmla="*/ 0 h 60"/>
                  <a:gd name="T102" fmla="*/ 72 w 72"/>
                  <a:gd name="T103" fmla="*/ 0 h 60"/>
                  <a:gd name="T104" fmla="*/ 72 w 72"/>
                  <a:gd name="T105" fmla="*/ 6 h 60"/>
                  <a:gd name="T106" fmla="*/ 66 w 72"/>
                  <a:gd name="T107" fmla="*/ 6 h 60"/>
                  <a:gd name="T108" fmla="*/ 66 w 72"/>
                  <a:gd name="T109" fmla="*/ 6 h 60"/>
                  <a:gd name="T110" fmla="*/ 60 w 72"/>
                  <a:gd name="T111" fmla="*/ 6 h 60"/>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72" h="60">
                    <a:moveTo>
                      <a:pt x="60" y="6"/>
                    </a:moveTo>
                    <a:lnTo>
                      <a:pt x="30" y="18"/>
                    </a:lnTo>
                    <a:lnTo>
                      <a:pt x="30" y="24"/>
                    </a:lnTo>
                    <a:lnTo>
                      <a:pt x="30" y="30"/>
                    </a:lnTo>
                    <a:lnTo>
                      <a:pt x="30" y="36"/>
                    </a:lnTo>
                    <a:lnTo>
                      <a:pt x="30" y="42"/>
                    </a:lnTo>
                    <a:lnTo>
                      <a:pt x="30" y="48"/>
                    </a:lnTo>
                    <a:lnTo>
                      <a:pt x="36" y="48"/>
                    </a:lnTo>
                    <a:lnTo>
                      <a:pt x="36" y="54"/>
                    </a:lnTo>
                    <a:lnTo>
                      <a:pt x="36" y="60"/>
                    </a:lnTo>
                    <a:lnTo>
                      <a:pt x="30" y="60"/>
                    </a:lnTo>
                    <a:lnTo>
                      <a:pt x="24" y="60"/>
                    </a:lnTo>
                    <a:lnTo>
                      <a:pt x="18" y="60"/>
                    </a:lnTo>
                    <a:lnTo>
                      <a:pt x="18" y="54"/>
                    </a:lnTo>
                    <a:lnTo>
                      <a:pt x="12" y="54"/>
                    </a:lnTo>
                    <a:lnTo>
                      <a:pt x="12" y="48"/>
                    </a:lnTo>
                    <a:lnTo>
                      <a:pt x="6" y="42"/>
                    </a:lnTo>
                    <a:lnTo>
                      <a:pt x="6" y="36"/>
                    </a:lnTo>
                    <a:lnTo>
                      <a:pt x="6" y="30"/>
                    </a:lnTo>
                    <a:lnTo>
                      <a:pt x="0" y="30"/>
                    </a:lnTo>
                    <a:lnTo>
                      <a:pt x="0" y="24"/>
                    </a:lnTo>
                    <a:lnTo>
                      <a:pt x="0" y="18"/>
                    </a:lnTo>
                    <a:lnTo>
                      <a:pt x="0" y="12"/>
                    </a:lnTo>
                    <a:lnTo>
                      <a:pt x="0" y="6"/>
                    </a:lnTo>
                    <a:lnTo>
                      <a:pt x="6" y="0"/>
                    </a:lnTo>
                    <a:lnTo>
                      <a:pt x="12" y="0"/>
                    </a:lnTo>
                    <a:lnTo>
                      <a:pt x="54" y="0"/>
                    </a:lnTo>
                    <a:lnTo>
                      <a:pt x="66" y="0"/>
                    </a:lnTo>
                    <a:lnTo>
                      <a:pt x="72" y="0"/>
                    </a:lnTo>
                    <a:lnTo>
                      <a:pt x="72" y="6"/>
                    </a:lnTo>
                    <a:lnTo>
                      <a:pt x="66" y="6"/>
                    </a:lnTo>
                    <a:lnTo>
                      <a:pt x="60" y="6"/>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140" name="Freeform 866"/>
              <p:cNvSpPr>
                <a:spLocks/>
              </p:cNvSpPr>
              <p:nvPr/>
            </p:nvSpPr>
            <p:spPr bwMode="auto">
              <a:xfrm>
                <a:off x="3670" y="3257"/>
                <a:ext cx="42" cy="60"/>
              </a:xfrm>
              <a:custGeom>
                <a:avLst/>
                <a:gdLst>
                  <a:gd name="T0" fmla="*/ 36 w 42"/>
                  <a:gd name="T1" fmla="*/ 12 h 60"/>
                  <a:gd name="T2" fmla="*/ 36 w 42"/>
                  <a:gd name="T3" fmla="*/ 12 h 60"/>
                  <a:gd name="T4" fmla="*/ 30 w 42"/>
                  <a:gd name="T5" fmla="*/ 12 h 60"/>
                  <a:gd name="T6" fmla="*/ 24 w 42"/>
                  <a:gd name="T7" fmla="*/ 12 h 60"/>
                  <a:gd name="T8" fmla="*/ 24 w 42"/>
                  <a:gd name="T9" fmla="*/ 12 h 60"/>
                  <a:gd name="T10" fmla="*/ 24 w 42"/>
                  <a:gd name="T11" fmla="*/ 18 h 60"/>
                  <a:gd name="T12" fmla="*/ 24 w 42"/>
                  <a:gd name="T13" fmla="*/ 24 h 60"/>
                  <a:gd name="T14" fmla="*/ 24 w 42"/>
                  <a:gd name="T15" fmla="*/ 30 h 60"/>
                  <a:gd name="T16" fmla="*/ 24 w 42"/>
                  <a:gd name="T17" fmla="*/ 36 h 60"/>
                  <a:gd name="T18" fmla="*/ 30 w 42"/>
                  <a:gd name="T19" fmla="*/ 42 h 60"/>
                  <a:gd name="T20" fmla="*/ 30 w 42"/>
                  <a:gd name="T21" fmla="*/ 48 h 60"/>
                  <a:gd name="T22" fmla="*/ 30 w 42"/>
                  <a:gd name="T23" fmla="*/ 54 h 60"/>
                  <a:gd name="T24" fmla="*/ 30 w 42"/>
                  <a:gd name="T25" fmla="*/ 54 h 60"/>
                  <a:gd name="T26" fmla="*/ 30 w 42"/>
                  <a:gd name="T27" fmla="*/ 60 h 60"/>
                  <a:gd name="T28" fmla="*/ 30 w 42"/>
                  <a:gd name="T29" fmla="*/ 60 h 60"/>
                  <a:gd name="T30" fmla="*/ 30 w 42"/>
                  <a:gd name="T31" fmla="*/ 60 h 60"/>
                  <a:gd name="T32" fmla="*/ 24 w 42"/>
                  <a:gd name="T33" fmla="*/ 60 h 60"/>
                  <a:gd name="T34" fmla="*/ 18 w 42"/>
                  <a:gd name="T35" fmla="*/ 54 h 60"/>
                  <a:gd name="T36" fmla="*/ 12 w 42"/>
                  <a:gd name="T37" fmla="*/ 48 h 60"/>
                  <a:gd name="T38" fmla="*/ 6 w 42"/>
                  <a:gd name="T39" fmla="*/ 36 h 60"/>
                  <a:gd name="T40" fmla="*/ 6 w 42"/>
                  <a:gd name="T41" fmla="*/ 30 h 60"/>
                  <a:gd name="T42" fmla="*/ 0 w 42"/>
                  <a:gd name="T43" fmla="*/ 24 h 60"/>
                  <a:gd name="T44" fmla="*/ 0 w 42"/>
                  <a:gd name="T45" fmla="*/ 18 h 60"/>
                  <a:gd name="T46" fmla="*/ 0 w 42"/>
                  <a:gd name="T47" fmla="*/ 12 h 60"/>
                  <a:gd name="T48" fmla="*/ 0 w 42"/>
                  <a:gd name="T49" fmla="*/ 6 h 60"/>
                  <a:gd name="T50" fmla="*/ 0 w 42"/>
                  <a:gd name="T51" fmla="*/ 6 h 60"/>
                  <a:gd name="T52" fmla="*/ 6 w 42"/>
                  <a:gd name="T53" fmla="*/ 6 h 60"/>
                  <a:gd name="T54" fmla="*/ 12 w 42"/>
                  <a:gd name="T55" fmla="*/ 6 h 60"/>
                  <a:gd name="T56" fmla="*/ 12 w 42"/>
                  <a:gd name="T57" fmla="*/ 0 h 60"/>
                  <a:gd name="T58" fmla="*/ 12 w 42"/>
                  <a:gd name="T59" fmla="*/ 0 h 60"/>
                  <a:gd name="T60" fmla="*/ 12 w 42"/>
                  <a:gd name="T61" fmla="*/ 0 h 60"/>
                  <a:gd name="T62" fmla="*/ 18 w 42"/>
                  <a:gd name="T63" fmla="*/ 0 h 60"/>
                  <a:gd name="T64" fmla="*/ 24 w 42"/>
                  <a:gd name="T65" fmla="*/ 6 h 60"/>
                  <a:gd name="T66" fmla="*/ 30 w 42"/>
                  <a:gd name="T67" fmla="*/ 6 h 60"/>
                  <a:gd name="T68" fmla="*/ 36 w 42"/>
                  <a:gd name="T69" fmla="*/ 6 h 60"/>
                  <a:gd name="T70" fmla="*/ 42 w 42"/>
                  <a:gd name="T71" fmla="*/ 6 h 60"/>
                  <a:gd name="T72" fmla="*/ 42 w 42"/>
                  <a:gd name="T73" fmla="*/ 6 h 60"/>
                  <a:gd name="T74" fmla="*/ 42 w 42"/>
                  <a:gd name="T75" fmla="*/ 6 h 6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42" h="60">
                    <a:moveTo>
                      <a:pt x="36" y="12"/>
                    </a:moveTo>
                    <a:lnTo>
                      <a:pt x="36" y="12"/>
                    </a:lnTo>
                    <a:lnTo>
                      <a:pt x="30" y="12"/>
                    </a:lnTo>
                    <a:lnTo>
                      <a:pt x="24" y="12"/>
                    </a:lnTo>
                    <a:lnTo>
                      <a:pt x="24" y="18"/>
                    </a:lnTo>
                    <a:lnTo>
                      <a:pt x="24" y="24"/>
                    </a:lnTo>
                    <a:lnTo>
                      <a:pt x="24" y="30"/>
                    </a:lnTo>
                    <a:lnTo>
                      <a:pt x="24" y="36"/>
                    </a:lnTo>
                    <a:lnTo>
                      <a:pt x="30" y="42"/>
                    </a:lnTo>
                    <a:lnTo>
                      <a:pt x="30" y="48"/>
                    </a:lnTo>
                    <a:lnTo>
                      <a:pt x="30" y="54"/>
                    </a:lnTo>
                    <a:lnTo>
                      <a:pt x="30" y="60"/>
                    </a:lnTo>
                    <a:lnTo>
                      <a:pt x="24" y="60"/>
                    </a:lnTo>
                    <a:lnTo>
                      <a:pt x="18" y="54"/>
                    </a:lnTo>
                    <a:lnTo>
                      <a:pt x="12" y="48"/>
                    </a:lnTo>
                    <a:lnTo>
                      <a:pt x="12" y="42"/>
                    </a:lnTo>
                    <a:lnTo>
                      <a:pt x="6" y="36"/>
                    </a:lnTo>
                    <a:lnTo>
                      <a:pt x="6" y="30"/>
                    </a:lnTo>
                    <a:lnTo>
                      <a:pt x="0" y="24"/>
                    </a:lnTo>
                    <a:lnTo>
                      <a:pt x="0" y="18"/>
                    </a:lnTo>
                    <a:lnTo>
                      <a:pt x="0" y="12"/>
                    </a:lnTo>
                    <a:lnTo>
                      <a:pt x="0" y="6"/>
                    </a:lnTo>
                    <a:lnTo>
                      <a:pt x="6" y="6"/>
                    </a:lnTo>
                    <a:lnTo>
                      <a:pt x="12" y="6"/>
                    </a:lnTo>
                    <a:lnTo>
                      <a:pt x="12" y="0"/>
                    </a:lnTo>
                    <a:lnTo>
                      <a:pt x="18" y="0"/>
                    </a:lnTo>
                    <a:lnTo>
                      <a:pt x="18" y="6"/>
                    </a:lnTo>
                    <a:lnTo>
                      <a:pt x="24" y="6"/>
                    </a:lnTo>
                    <a:lnTo>
                      <a:pt x="30" y="6"/>
                    </a:lnTo>
                    <a:lnTo>
                      <a:pt x="36" y="6"/>
                    </a:lnTo>
                    <a:lnTo>
                      <a:pt x="42" y="6"/>
                    </a:lnTo>
                    <a:lnTo>
                      <a:pt x="36" y="12"/>
                    </a:lnTo>
                    <a:close/>
                  </a:path>
                </a:pathLst>
              </a:custGeom>
              <a:solidFill>
                <a:srgbClr val="E5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141" name="Freeform 867"/>
              <p:cNvSpPr>
                <a:spLocks/>
              </p:cNvSpPr>
              <p:nvPr/>
            </p:nvSpPr>
            <p:spPr bwMode="auto">
              <a:xfrm>
                <a:off x="3670" y="3263"/>
                <a:ext cx="24" cy="6"/>
              </a:xfrm>
              <a:custGeom>
                <a:avLst/>
                <a:gdLst>
                  <a:gd name="T0" fmla="*/ 24 w 24"/>
                  <a:gd name="T1" fmla="*/ 6 h 6"/>
                  <a:gd name="T2" fmla="*/ 18 w 24"/>
                  <a:gd name="T3" fmla="*/ 6 h 6"/>
                  <a:gd name="T4" fmla="*/ 18 w 24"/>
                  <a:gd name="T5" fmla="*/ 6 h 6"/>
                  <a:gd name="T6" fmla="*/ 18 w 24"/>
                  <a:gd name="T7" fmla="*/ 6 h 6"/>
                  <a:gd name="T8" fmla="*/ 12 w 24"/>
                  <a:gd name="T9" fmla="*/ 6 h 6"/>
                  <a:gd name="T10" fmla="*/ 12 w 24"/>
                  <a:gd name="T11" fmla="*/ 6 h 6"/>
                  <a:gd name="T12" fmla="*/ 6 w 24"/>
                  <a:gd name="T13" fmla="*/ 6 h 6"/>
                  <a:gd name="T14" fmla="*/ 6 w 24"/>
                  <a:gd name="T15" fmla="*/ 0 h 6"/>
                  <a:gd name="T16" fmla="*/ 6 w 24"/>
                  <a:gd name="T17" fmla="*/ 0 h 6"/>
                  <a:gd name="T18" fmla="*/ 0 w 24"/>
                  <a:gd name="T19" fmla="*/ 0 h 6"/>
                  <a:gd name="T20" fmla="*/ 0 w 24"/>
                  <a:gd name="T21" fmla="*/ 0 h 6"/>
                  <a:gd name="T22" fmla="*/ 0 w 24"/>
                  <a:gd name="T23" fmla="*/ 6 h 6"/>
                  <a:gd name="T24" fmla="*/ 6 w 24"/>
                  <a:gd name="T25" fmla="*/ 6 h 6"/>
                  <a:gd name="T26" fmla="*/ 6 w 24"/>
                  <a:gd name="T27" fmla="*/ 6 h 6"/>
                  <a:gd name="T28" fmla="*/ 6 w 24"/>
                  <a:gd name="T29" fmla="*/ 6 h 6"/>
                  <a:gd name="T30" fmla="*/ 6 w 24"/>
                  <a:gd name="T31" fmla="*/ 6 h 6"/>
                  <a:gd name="T32" fmla="*/ 12 w 24"/>
                  <a:gd name="T33" fmla="*/ 6 h 6"/>
                  <a:gd name="T34" fmla="*/ 12 w 24"/>
                  <a:gd name="T35" fmla="*/ 6 h 6"/>
                  <a:gd name="T36" fmla="*/ 12 w 24"/>
                  <a:gd name="T37" fmla="*/ 6 h 6"/>
                  <a:gd name="T38" fmla="*/ 18 w 24"/>
                  <a:gd name="T39" fmla="*/ 6 h 6"/>
                  <a:gd name="T40" fmla="*/ 18 w 24"/>
                  <a:gd name="T41" fmla="*/ 6 h 6"/>
                  <a:gd name="T42" fmla="*/ 24 w 24"/>
                  <a:gd name="T43" fmla="*/ 6 h 6"/>
                  <a:gd name="T44" fmla="*/ 24 w 24"/>
                  <a:gd name="T45" fmla="*/ 6 h 6"/>
                  <a:gd name="T46" fmla="*/ 24 w 24"/>
                  <a:gd name="T47" fmla="*/ 6 h 6"/>
                  <a:gd name="T48" fmla="*/ 24 w 24"/>
                  <a:gd name="T49" fmla="*/ 6 h 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4" h="6">
                    <a:moveTo>
                      <a:pt x="24" y="6"/>
                    </a:moveTo>
                    <a:lnTo>
                      <a:pt x="18" y="6"/>
                    </a:lnTo>
                    <a:lnTo>
                      <a:pt x="12" y="6"/>
                    </a:lnTo>
                    <a:lnTo>
                      <a:pt x="6" y="6"/>
                    </a:lnTo>
                    <a:lnTo>
                      <a:pt x="6" y="0"/>
                    </a:lnTo>
                    <a:lnTo>
                      <a:pt x="0" y="0"/>
                    </a:lnTo>
                    <a:lnTo>
                      <a:pt x="0" y="6"/>
                    </a:lnTo>
                    <a:lnTo>
                      <a:pt x="6" y="6"/>
                    </a:lnTo>
                    <a:lnTo>
                      <a:pt x="12" y="6"/>
                    </a:lnTo>
                    <a:lnTo>
                      <a:pt x="18" y="6"/>
                    </a:lnTo>
                    <a:lnTo>
                      <a:pt x="24" y="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142" name="Freeform 868"/>
              <p:cNvSpPr>
                <a:spLocks/>
              </p:cNvSpPr>
              <p:nvPr/>
            </p:nvSpPr>
            <p:spPr bwMode="auto">
              <a:xfrm>
                <a:off x="3688" y="3305"/>
                <a:ext cx="12" cy="12"/>
              </a:xfrm>
              <a:custGeom>
                <a:avLst/>
                <a:gdLst>
                  <a:gd name="T0" fmla="*/ 6 w 12"/>
                  <a:gd name="T1" fmla="*/ 12 h 12"/>
                  <a:gd name="T2" fmla="*/ 12 w 12"/>
                  <a:gd name="T3" fmla="*/ 12 h 12"/>
                  <a:gd name="T4" fmla="*/ 12 w 12"/>
                  <a:gd name="T5" fmla="*/ 12 h 12"/>
                  <a:gd name="T6" fmla="*/ 12 w 12"/>
                  <a:gd name="T7" fmla="*/ 6 h 12"/>
                  <a:gd name="T8" fmla="*/ 12 w 12"/>
                  <a:gd name="T9" fmla="*/ 6 h 12"/>
                  <a:gd name="T10" fmla="*/ 12 w 12"/>
                  <a:gd name="T11" fmla="*/ 6 h 12"/>
                  <a:gd name="T12" fmla="*/ 12 w 12"/>
                  <a:gd name="T13" fmla="*/ 6 h 12"/>
                  <a:gd name="T14" fmla="*/ 12 w 12"/>
                  <a:gd name="T15" fmla="*/ 6 h 12"/>
                  <a:gd name="T16" fmla="*/ 12 w 12"/>
                  <a:gd name="T17" fmla="*/ 6 h 12"/>
                  <a:gd name="T18" fmla="*/ 6 w 12"/>
                  <a:gd name="T19" fmla="*/ 0 h 12"/>
                  <a:gd name="T20" fmla="*/ 6 w 12"/>
                  <a:gd name="T21" fmla="*/ 0 h 12"/>
                  <a:gd name="T22" fmla="*/ 6 w 12"/>
                  <a:gd name="T23" fmla="*/ 0 h 12"/>
                  <a:gd name="T24" fmla="*/ 6 w 12"/>
                  <a:gd name="T25" fmla="*/ 0 h 12"/>
                  <a:gd name="T26" fmla="*/ 0 w 12"/>
                  <a:gd name="T27" fmla="*/ 0 h 12"/>
                  <a:gd name="T28" fmla="*/ 0 w 12"/>
                  <a:gd name="T29" fmla="*/ 0 h 12"/>
                  <a:gd name="T30" fmla="*/ 0 w 12"/>
                  <a:gd name="T31" fmla="*/ 0 h 12"/>
                  <a:gd name="T32" fmla="*/ 0 w 12"/>
                  <a:gd name="T33" fmla="*/ 0 h 12"/>
                  <a:gd name="T34" fmla="*/ 0 w 12"/>
                  <a:gd name="T35" fmla="*/ 0 h 12"/>
                  <a:gd name="T36" fmla="*/ 0 w 12"/>
                  <a:gd name="T37" fmla="*/ 6 h 12"/>
                  <a:gd name="T38" fmla="*/ 0 w 12"/>
                  <a:gd name="T39" fmla="*/ 6 h 12"/>
                  <a:gd name="T40" fmla="*/ 0 w 12"/>
                  <a:gd name="T41" fmla="*/ 6 h 12"/>
                  <a:gd name="T42" fmla="*/ 6 w 12"/>
                  <a:gd name="T43" fmla="*/ 6 h 12"/>
                  <a:gd name="T44" fmla="*/ 6 w 12"/>
                  <a:gd name="T45" fmla="*/ 12 h 12"/>
                  <a:gd name="T46" fmla="*/ 6 w 12"/>
                  <a:gd name="T47" fmla="*/ 12 h 12"/>
                  <a:gd name="T48" fmla="*/ 6 w 12"/>
                  <a:gd name="T49" fmla="*/ 12 h 1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2" h="12">
                    <a:moveTo>
                      <a:pt x="6" y="12"/>
                    </a:moveTo>
                    <a:lnTo>
                      <a:pt x="12" y="12"/>
                    </a:lnTo>
                    <a:lnTo>
                      <a:pt x="12" y="6"/>
                    </a:lnTo>
                    <a:lnTo>
                      <a:pt x="6" y="0"/>
                    </a:lnTo>
                    <a:lnTo>
                      <a:pt x="0" y="0"/>
                    </a:lnTo>
                    <a:lnTo>
                      <a:pt x="0" y="6"/>
                    </a:lnTo>
                    <a:lnTo>
                      <a:pt x="6" y="6"/>
                    </a:lnTo>
                    <a:lnTo>
                      <a:pt x="6" y="12"/>
                    </a:lnTo>
                    <a:close/>
                  </a:path>
                </a:pathLst>
              </a:custGeom>
              <a:solidFill>
                <a:srgbClr val="B2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143" name="Freeform 869"/>
              <p:cNvSpPr>
                <a:spLocks/>
              </p:cNvSpPr>
              <p:nvPr/>
            </p:nvSpPr>
            <p:spPr bwMode="auto">
              <a:xfrm>
                <a:off x="3688" y="3305"/>
                <a:ext cx="12" cy="12"/>
              </a:xfrm>
              <a:custGeom>
                <a:avLst/>
                <a:gdLst>
                  <a:gd name="T0" fmla="*/ 6 w 12"/>
                  <a:gd name="T1" fmla="*/ 12 h 12"/>
                  <a:gd name="T2" fmla="*/ 6 w 12"/>
                  <a:gd name="T3" fmla="*/ 12 h 12"/>
                  <a:gd name="T4" fmla="*/ 12 w 12"/>
                  <a:gd name="T5" fmla="*/ 12 h 12"/>
                  <a:gd name="T6" fmla="*/ 12 w 12"/>
                  <a:gd name="T7" fmla="*/ 12 h 12"/>
                  <a:gd name="T8" fmla="*/ 12 w 12"/>
                  <a:gd name="T9" fmla="*/ 6 h 12"/>
                  <a:gd name="T10" fmla="*/ 12 w 12"/>
                  <a:gd name="T11" fmla="*/ 6 h 12"/>
                  <a:gd name="T12" fmla="*/ 12 w 12"/>
                  <a:gd name="T13" fmla="*/ 6 h 12"/>
                  <a:gd name="T14" fmla="*/ 12 w 12"/>
                  <a:gd name="T15" fmla="*/ 6 h 12"/>
                  <a:gd name="T16" fmla="*/ 12 w 12"/>
                  <a:gd name="T17" fmla="*/ 6 h 12"/>
                  <a:gd name="T18" fmla="*/ 12 w 12"/>
                  <a:gd name="T19" fmla="*/ 6 h 12"/>
                  <a:gd name="T20" fmla="*/ 6 w 12"/>
                  <a:gd name="T21" fmla="*/ 0 h 12"/>
                  <a:gd name="T22" fmla="*/ 6 w 12"/>
                  <a:gd name="T23" fmla="*/ 0 h 12"/>
                  <a:gd name="T24" fmla="*/ 6 w 12"/>
                  <a:gd name="T25" fmla="*/ 0 h 12"/>
                  <a:gd name="T26" fmla="*/ 6 w 12"/>
                  <a:gd name="T27" fmla="*/ 0 h 12"/>
                  <a:gd name="T28" fmla="*/ 0 w 12"/>
                  <a:gd name="T29" fmla="*/ 0 h 12"/>
                  <a:gd name="T30" fmla="*/ 0 w 12"/>
                  <a:gd name="T31" fmla="*/ 0 h 12"/>
                  <a:gd name="T32" fmla="*/ 0 w 12"/>
                  <a:gd name="T33" fmla="*/ 0 h 12"/>
                  <a:gd name="T34" fmla="*/ 0 w 12"/>
                  <a:gd name="T35" fmla="*/ 0 h 12"/>
                  <a:gd name="T36" fmla="*/ 0 w 12"/>
                  <a:gd name="T37" fmla="*/ 0 h 12"/>
                  <a:gd name="T38" fmla="*/ 0 w 12"/>
                  <a:gd name="T39" fmla="*/ 6 h 12"/>
                  <a:gd name="T40" fmla="*/ 0 w 12"/>
                  <a:gd name="T41" fmla="*/ 6 h 12"/>
                  <a:gd name="T42" fmla="*/ 0 w 12"/>
                  <a:gd name="T43" fmla="*/ 6 h 12"/>
                  <a:gd name="T44" fmla="*/ 6 w 12"/>
                  <a:gd name="T45" fmla="*/ 6 h 12"/>
                  <a:gd name="T46" fmla="*/ 6 w 12"/>
                  <a:gd name="T47" fmla="*/ 12 h 12"/>
                  <a:gd name="T48" fmla="*/ 6 w 12"/>
                  <a:gd name="T49" fmla="*/ 12 h 12"/>
                  <a:gd name="T50" fmla="*/ 6 w 12"/>
                  <a:gd name="T51" fmla="*/ 12 h 12"/>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2" h="12">
                    <a:moveTo>
                      <a:pt x="6" y="12"/>
                    </a:moveTo>
                    <a:lnTo>
                      <a:pt x="6" y="12"/>
                    </a:lnTo>
                    <a:lnTo>
                      <a:pt x="12" y="12"/>
                    </a:lnTo>
                    <a:lnTo>
                      <a:pt x="12" y="6"/>
                    </a:lnTo>
                    <a:lnTo>
                      <a:pt x="6" y="0"/>
                    </a:lnTo>
                    <a:lnTo>
                      <a:pt x="0" y="0"/>
                    </a:lnTo>
                    <a:lnTo>
                      <a:pt x="0" y="6"/>
                    </a:lnTo>
                    <a:lnTo>
                      <a:pt x="6" y="6"/>
                    </a:lnTo>
                    <a:lnTo>
                      <a:pt x="6" y="12"/>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144" name="Freeform 870"/>
              <p:cNvSpPr>
                <a:spLocks/>
              </p:cNvSpPr>
              <p:nvPr/>
            </p:nvSpPr>
            <p:spPr bwMode="auto">
              <a:xfrm>
                <a:off x="3502" y="3173"/>
                <a:ext cx="24" cy="30"/>
              </a:xfrm>
              <a:custGeom>
                <a:avLst/>
                <a:gdLst>
                  <a:gd name="T0" fmla="*/ 24 w 24"/>
                  <a:gd name="T1" fmla="*/ 0 h 30"/>
                  <a:gd name="T2" fmla="*/ 24 w 24"/>
                  <a:gd name="T3" fmla="*/ 0 h 30"/>
                  <a:gd name="T4" fmla="*/ 24 w 24"/>
                  <a:gd name="T5" fmla="*/ 0 h 30"/>
                  <a:gd name="T6" fmla="*/ 24 w 24"/>
                  <a:gd name="T7" fmla="*/ 6 h 30"/>
                  <a:gd name="T8" fmla="*/ 24 w 24"/>
                  <a:gd name="T9" fmla="*/ 6 h 30"/>
                  <a:gd name="T10" fmla="*/ 24 w 24"/>
                  <a:gd name="T11" fmla="*/ 12 h 30"/>
                  <a:gd name="T12" fmla="*/ 24 w 24"/>
                  <a:gd name="T13" fmla="*/ 18 h 30"/>
                  <a:gd name="T14" fmla="*/ 24 w 24"/>
                  <a:gd name="T15" fmla="*/ 24 h 30"/>
                  <a:gd name="T16" fmla="*/ 24 w 24"/>
                  <a:gd name="T17" fmla="*/ 24 h 30"/>
                  <a:gd name="T18" fmla="*/ 24 w 24"/>
                  <a:gd name="T19" fmla="*/ 30 h 30"/>
                  <a:gd name="T20" fmla="*/ 24 w 24"/>
                  <a:gd name="T21" fmla="*/ 30 h 30"/>
                  <a:gd name="T22" fmla="*/ 18 w 24"/>
                  <a:gd name="T23" fmla="*/ 24 h 30"/>
                  <a:gd name="T24" fmla="*/ 18 w 24"/>
                  <a:gd name="T25" fmla="*/ 24 h 30"/>
                  <a:gd name="T26" fmla="*/ 12 w 24"/>
                  <a:gd name="T27" fmla="*/ 18 h 30"/>
                  <a:gd name="T28" fmla="*/ 6 w 24"/>
                  <a:gd name="T29" fmla="*/ 12 h 30"/>
                  <a:gd name="T30" fmla="*/ 6 w 24"/>
                  <a:gd name="T31" fmla="*/ 6 h 30"/>
                  <a:gd name="T32" fmla="*/ 0 w 24"/>
                  <a:gd name="T33" fmla="*/ 6 h 30"/>
                  <a:gd name="T34" fmla="*/ 6 w 24"/>
                  <a:gd name="T35" fmla="*/ 6 h 30"/>
                  <a:gd name="T36" fmla="*/ 6 w 24"/>
                  <a:gd name="T37" fmla="*/ 0 h 30"/>
                  <a:gd name="T38" fmla="*/ 12 w 24"/>
                  <a:gd name="T39" fmla="*/ 0 h 30"/>
                  <a:gd name="T40" fmla="*/ 12 w 24"/>
                  <a:gd name="T41" fmla="*/ 0 h 30"/>
                  <a:gd name="T42" fmla="*/ 18 w 24"/>
                  <a:gd name="T43" fmla="*/ 0 h 30"/>
                  <a:gd name="T44" fmla="*/ 18 w 24"/>
                  <a:gd name="T45" fmla="*/ 0 h 30"/>
                  <a:gd name="T46" fmla="*/ 24 w 24"/>
                  <a:gd name="T47" fmla="*/ 0 h 30"/>
                  <a:gd name="T48" fmla="*/ 24 w 24"/>
                  <a:gd name="T49" fmla="*/ 0 h 3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4" h="30">
                    <a:moveTo>
                      <a:pt x="24" y="0"/>
                    </a:moveTo>
                    <a:lnTo>
                      <a:pt x="24" y="0"/>
                    </a:lnTo>
                    <a:lnTo>
                      <a:pt x="24" y="6"/>
                    </a:lnTo>
                    <a:lnTo>
                      <a:pt x="24" y="12"/>
                    </a:lnTo>
                    <a:lnTo>
                      <a:pt x="24" y="18"/>
                    </a:lnTo>
                    <a:lnTo>
                      <a:pt x="24" y="24"/>
                    </a:lnTo>
                    <a:lnTo>
                      <a:pt x="24" y="30"/>
                    </a:lnTo>
                    <a:lnTo>
                      <a:pt x="18" y="24"/>
                    </a:lnTo>
                    <a:lnTo>
                      <a:pt x="12" y="18"/>
                    </a:lnTo>
                    <a:lnTo>
                      <a:pt x="6" y="12"/>
                    </a:lnTo>
                    <a:lnTo>
                      <a:pt x="6" y="6"/>
                    </a:lnTo>
                    <a:lnTo>
                      <a:pt x="0" y="6"/>
                    </a:lnTo>
                    <a:lnTo>
                      <a:pt x="6" y="6"/>
                    </a:lnTo>
                    <a:lnTo>
                      <a:pt x="6" y="0"/>
                    </a:lnTo>
                    <a:lnTo>
                      <a:pt x="12" y="0"/>
                    </a:lnTo>
                    <a:lnTo>
                      <a:pt x="18" y="0"/>
                    </a:lnTo>
                    <a:lnTo>
                      <a:pt x="24" y="0"/>
                    </a:lnTo>
                    <a:close/>
                  </a:path>
                </a:pathLst>
              </a:custGeom>
              <a:solidFill>
                <a:srgbClr val="8CA6A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145" name="Freeform 871"/>
              <p:cNvSpPr>
                <a:spLocks/>
              </p:cNvSpPr>
              <p:nvPr/>
            </p:nvSpPr>
            <p:spPr bwMode="auto">
              <a:xfrm>
                <a:off x="3502" y="3173"/>
                <a:ext cx="24" cy="30"/>
              </a:xfrm>
              <a:custGeom>
                <a:avLst/>
                <a:gdLst>
                  <a:gd name="T0" fmla="*/ 24 w 24"/>
                  <a:gd name="T1" fmla="*/ 0 h 30"/>
                  <a:gd name="T2" fmla="*/ 24 w 24"/>
                  <a:gd name="T3" fmla="*/ 0 h 30"/>
                  <a:gd name="T4" fmla="*/ 24 w 24"/>
                  <a:gd name="T5" fmla="*/ 0 h 30"/>
                  <a:gd name="T6" fmla="*/ 24 w 24"/>
                  <a:gd name="T7" fmla="*/ 0 h 30"/>
                  <a:gd name="T8" fmla="*/ 24 w 24"/>
                  <a:gd name="T9" fmla="*/ 6 h 30"/>
                  <a:gd name="T10" fmla="*/ 24 w 24"/>
                  <a:gd name="T11" fmla="*/ 6 h 30"/>
                  <a:gd name="T12" fmla="*/ 24 w 24"/>
                  <a:gd name="T13" fmla="*/ 12 h 30"/>
                  <a:gd name="T14" fmla="*/ 24 w 24"/>
                  <a:gd name="T15" fmla="*/ 18 h 30"/>
                  <a:gd name="T16" fmla="*/ 24 w 24"/>
                  <a:gd name="T17" fmla="*/ 24 h 30"/>
                  <a:gd name="T18" fmla="*/ 24 w 24"/>
                  <a:gd name="T19" fmla="*/ 24 h 30"/>
                  <a:gd name="T20" fmla="*/ 24 w 24"/>
                  <a:gd name="T21" fmla="*/ 30 h 30"/>
                  <a:gd name="T22" fmla="*/ 24 w 24"/>
                  <a:gd name="T23" fmla="*/ 30 h 30"/>
                  <a:gd name="T24" fmla="*/ 18 w 24"/>
                  <a:gd name="T25" fmla="*/ 24 h 30"/>
                  <a:gd name="T26" fmla="*/ 18 w 24"/>
                  <a:gd name="T27" fmla="*/ 24 h 30"/>
                  <a:gd name="T28" fmla="*/ 12 w 24"/>
                  <a:gd name="T29" fmla="*/ 18 h 30"/>
                  <a:gd name="T30" fmla="*/ 6 w 24"/>
                  <a:gd name="T31" fmla="*/ 12 h 30"/>
                  <a:gd name="T32" fmla="*/ 6 w 24"/>
                  <a:gd name="T33" fmla="*/ 6 h 30"/>
                  <a:gd name="T34" fmla="*/ 0 w 24"/>
                  <a:gd name="T35" fmla="*/ 6 h 30"/>
                  <a:gd name="T36" fmla="*/ 6 w 24"/>
                  <a:gd name="T37" fmla="*/ 6 h 30"/>
                  <a:gd name="T38" fmla="*/ 6 w 24"/>
                  <a:gd name="T39" fmla="*/ 0 h 30"/>
                  <a:gd name="T40" fmla="*/ 12 w 24"/>
                  <a:gd name="T41" fmla="*/ 0 h 30"/>
                  <a:gd name="T42" fmla="*/ 12 w 24"/>
                  <a:gd name="T43" fmla="*/ 0 h 30"/>
                  <a:gd name="T44" fmla="*/ 18 w 24"/>
                  <a:gd name="T45" fmla="*/ 0 h 30"/>
                  <a:gd name="T46" fmla="*/ 18 w 24"/>
                  <a:gd name="T47" fmla="*/ 0 h 30"/>
                  <a:gd name="T48" fmla="*/ 24 w 24"/>
                  <a:gd name="T49" fmla="*/ 0 h 30"/>
                  <a:gd name="T50" fmla="*/ 24 w 24"/>
                  <a:gd name="T51" fmla="*/ 0 h 3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24" h="30">
                    <a:moveTo>
                      <a:pt x="24" y="0"/>
                    </a:moveTo>
                    <a:lnTo>
                      <a:pt x="24" y="0"/>
                    </a:lnTo>
                    <a:lnTo>
                      <a:pt x="24" y="6"/>
                    </a:lnTo>
                    <a:lnTo>
                      <a:pt x="24" y="12"/>
                    </a:lnTo>
                    <a:lnTo>
                      <a:pt x="24" y="18"/>
                    </a:lnTo>
                    <a:lnTo>
                      <a:pt x="24" y="24"/>
                    </a:lnTo>
                    <a:lnTo>
                      <a:pt x="24" y="30"/>
                    </a:lnTo>
                    <a:lnTo>
                      <a:pt x="18" y="24"/>
                    </a:lnTo>
                    <a:lnTo>
                      <a:pt x="12" y="18"/>
                    </a:lnTo>
                    <a:lnTo>
                      <a:pt x="6" y="12"/>
                    </a:lnTo>
                    <a:lnTo>
                      <a:pt x="6" y="6"/>
                    </a:lnTo>
                    <a:lnTo>
                      <a:pt x="0" y="6"/>
                    </a:lnTo>
                    <a:lnTo>
                      <a:pt x="6" y="6"/>
                    </a:lnTo>
                    <a:lnTo>
                      <a:pt x="6" y="0"/>
                    </a:lnTo>
                    <a:lnTo>
                      <a:pt x="12" y="0"/>
                    </a:lnTo>
                    <a:lnTo>
                      <a:pt x="18" y="0"/>
                    </a:lnTo>
                    <a:lnTo>
                      <a:pt x="24"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146" name="Freeform 872"/>
              <p:cNvSpPr>
                <a:spLocks/>
              </p:cNvSpPr>
              <p:nvPr/>
            </p:nvSpPr>
            <p:spPr bwMode="auto">
              <a:xfrm>
                <a:off x="3472" y="3185"/>
                <a:ext cx="60" cy="66"/>
              </a:xfrm>
              <a:custGeom>
                <a:avLst/>
                <a:gdLst>
                  <a:gd name="T0" fmla="*/ 30 w 60"/>
                  <a:gd name="T1" fmla="*/ 0 h 66"/>
                  <a:gd name="T2" fmla="*/ 30 w 60"/>
                  <a:gd name="T3" fmla="*/ 0 h 66"/>
                  <a:gd name="T4" fmla="*/ 36 w 60"/>
                  <a:gd name="T5" fmla="*/ 0 h 66"/>
                  <a:gd name="T6" fmla="*/ 42 w 60"/>
                  <a:gd name="T7" fmla="*/ 0 h 66"/>
                  <a:gd name="T8" fmla="*/ 42 w 60"/>
                  <a:gd name="T9" fmla="*/ 0 h 66"/>
                  <a:gd name="T10" fmla="*/ 48 w 60"/>
                  <a:gd name="T11" fmla="*/ 6 h 66"/>
                  <a:gd name="T12" fmla="*/ 54 w 60"/>
                  <a:gd name="T13" fmla="*/ 6 h 66"/>
                  <a:gd name="T14" fmla="*/ 54 w 60"/>
                  <a:gd name="T15" fmla="*/ 12 h 66"/>
                  <a:gd name="T16" fmla="*/ 60 w 60"/>
                  <a:gd name="T17" fmla="*/ 18 h 66"/>
                  <a:gd name="T18" fmla="*/ 60 w 60"/>
                  <a:gd name="T19" fmla="*/ 24 h 66"/>
                  <a:gd name="T20" fmla="*/ 60 w 60"/>
                  <a:gd name="T21" fmla="*/ 30 h 66"/>
                  <a:gd name="T22" fmla="*/ 60 w 60"/>
                  <a:gd name="T23" fmla="*/ 36 h 66"/>
                  <a:gd name="T24" fmla="*/ 60 w 60"/>
                  <a:gd name="T25" fmla="*/ 42 h 66"/>
                  <a:gd name="T26" fmla="*/ 60 w 60"/>
                  <a:gd name="T27" fmla="*/ 42 h 66"/>
                  <a:gd name="T28" fmla="*/ 60 w 60"/>
                  <a:gd name="T29" fmla="*/ 48 h 66"/>
                  <a:gd name="T30" fmla="*/ 54 w 60"/>
                  <a:gd name="T31" fmla="*/ 48 h 66"/>
                  <a:gd name="T32" fmla="*/ 54 w 60"/>
                  <a:gd name="T33" fmla="*/ 54 h 66"/>
                  <a:gd name="T34" fmla="*/ 30 w 60"/>
                  <a:gd name="T35" fmla="*/ 66 h 66"/>
                  <a:gd name="T36" fmla="*/ 0 w 60"/>
                  <a:gd name="T37" fmla="*/ 12 h 66"/>
                  <a:gd name="T38" fmla="*/ 30 w 60"/>
                  <a:gd name="T39" fmla="*/ 0 h 6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60" h="66">
                    <a:moveTo>
                      <a:pt x="30" y="0"/>
                    </a:moveTo>
                    <a:lnTo>
                      <a:pt x="30" y="0"/>
                    </a:lnTo>
                    <a:lnTo>
                      <a:pt x="36" y="0"/>
                    </a:lnTo>
                    <a:lnTo>
                      <a:pt x="42" y="0"/>
                    </a:lnTo>
                    <a:lnTo>
                      <a:pt x="48" y="6"/>
                    </a:lnTo>
                    <a:lnTo>
                      <a:pt x="54" y="6"/>
                    </a:lnTo>
                    <a:lnTo>
                      <a:pt x="54" y="12"/>
                    </a:lnTo>
                    <a:lnTo>
                      <a:pt x="60" y="18"/>
                    </a:lnTo>
                    <a:lnTo>
                      <a:pt x="60" y="24"/>
                    </a:lnTo>
                    <a:lnTo>
                      <a:pt x="60" y="30"/>
                    </a:lnTo>
                    <a:lnTo>
                      <a:pt x="60" y="36"/>
                    </a:lnTo>
                    <a:lnTo>
                      <a:pt x="60" y="42"/>
                    </a:lnTo>
                    <a:lnTo>
                      <a:pt x="60" y="48"/>
                    </a:lnTo>
                    <a:lnTo>
                      <a:pt x="54" y="48"/>
                    </a:lnTo>
                    <a:lnTo>
                      <a:pt x="54" y="54"/>
                    </a:lnTo>
                    <a:lnTo>
                      <a:pt x="30" y="66"/>
                    </a:lnTo>
                    <a:lnTo>
                      <a:pt x="0" y="12"/>
                    </a:lnTo>
                    <a:lnTo>
                      <a:pt x="30" y="0"/>
                    </a:lnTo>
                    <a:close/>
                  </a:path>
                </a:pathLst>
              </a:custGeom>
              <a:solidFill>
                <a:srgbClr val="1919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147" name="Freeform 873"/>
              <p:cNvSpPr>
                <a:spLocks/>
              </p:cNvSpPr>
              <p:nvPr/>
            </p:nvSpPr>
            <p:spPr bwMode="auto">
              <a:xfrm>
                <a:off x="3472" y="3185"/>
                <a:ext cx="60" cy="66"/>
              </a:xfrm>
              <a:custGeom>
                <a:avLst/>
                <a:gdLst>
                  <a:gd name="T0" fmla="*/ 30 w 60"/>
                  <a:gd name="T1" fmla="*/ 0 h 66"/>
                  <a:gd name="T2" fmla="*/ 30 w 60"/>
                  <a:gd name="T3" fmla="*/ 0 h 66"/>
                  <a:gd name="T4" fmla="*/ 30 w 60"/>
                  <a:gd name="T5" fmla="*/ 0 h 66"/>
                  <a:gd name="T6" fmla="*/ 36 w 60"/>
                  <a:gd name="T7" fmla="*/ 0 h 66"/>
                  <a:gd name="T8" fmla="*/ 42 w 60"/>
                  <a:gd name="T9" fmla="*/ 0 h 66"/>
                  <a:gd name="T10" fmla="*/ 42 w 60"/>
                  <a:gd name="T11" fmla="*/ 0 h 66"/>
                  <a:gd name="T12" fmla="*/ 48 w 60"/>
                  <a:gd name="T13" fmla="*/ 6 h 66"/>
                  <a:gd name="T14" fmla="*/ 54 w 60"/>
                  <a:gd name="T15" fmla="*/ 6 h 66"/>
                  <a:gd name="T16" fmla="*/ 54 w 60"/>
                  <a:gd name="T17" fmla="*/ 12 h 66"/>
                  <a:gd name="T18" fmla="*/ 60 w 60"/>
                  <a:gd name="T19" fmla="*/ 18 h 66"/>
                  <a:gd name="T20" fmla="*/ 60 w 60"/>
                  <a:gd name="T21" fmla="*/ 24 h 66"/>
                  <a:gd name="T22" fmla="*/ 60 w 60"/>
                  <a:gd name="T23" fmla="*/ 30 h 66"/>
                  <a:gd name="T24" fmla="*/ 60 w 60"/>
                  <a:gd name="T25" fmla="*/ 36 h 66"/>
                  <a:gd name="T26" fmla="*/ 60 w 60"/>
                  <a:gd name="T27" fmla="*/ 42 h 66"/>
                  <a:gd name="T28" fmla="*/ 60 w 60"/>
                  <a:gd name="T29" fmla="*/ 42 h 66"/>
                  <a:gd name="T30" fmla="*/ 60 w 60"/>
                  <a:gd name="T31" fmla="*/ 48 h 66"/>
                  <a:gd name="T32" fmla="*/ 54 w 60"/>
                  <a:gd name="T33" fmla="*/ 48 h 66"/>
                  <a:gd name="T34" fmla="*/ 54 w 60"/>
                  <a:gd name="T35" fmla="*/ 54 h 66"/>
                  <a:gd name="T36" fmla="*/ 30 w 60"/>
                  <a:gd name="T37" fmla="*/ 66 h 66"/>
                  <a:gd name="T38" fmla="*/ 0 w 60"/>
                  <a:gd name="T39" fmla="*/ 12 h 66"/>
                  <a:gd name="T40" fmla="*/ 30 w 60"/>
                  <a:gd name="T41" fmla="*/ 0 h 6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60" h="66">
                    <a:moveTo>
                      <a:pt x="30" y="0"/>
                    </a:moveTo>
                    <a:lnTo>
                      <a:pt x="30" y="0"/>
                    </a:lnTo>
                    <a:lnTo>
                      <a:pt x="36" y="0"/>
                    </a:lnTo>
                    <a:lnTo>
                      <a:pt x="42" y="0"/>
                    </a:lnTo>
                    <a:lnTo>
                      <a:pt x="48" y="6"/>
                    </a:lnTo>
                    <a:lnTo>
                      <a:pt x="54" y="6"/>
                    </a:lnTo>
                    <a:lnTo>
                      <a:pt x="54" y="12"/>
                    </a:lnTo>
                    <a:lnTo>
                      <a:pt x="60" y="18"/>
                    </a:lnTo>
                    <a:lnTo>
                      <a:pt x="60" y="24"/>
                    </a:lnTo>
                    <a:lnTo>
                      <a:pt x="60" y="30"/>
                    </a:lnTo>
                    <a:lnTo>
                      <a:pt x="60" y="36"/>
                    </a:lnTo>
                    <a:lnTo>
                      <a:pt x="60" y="42"/>
                    </a:lnTo>
                    <a:lnTo>
                      <a:pt x="60" y="48"/>
                    </a:lnTo>
                    <a:lnTo>
                      <a:pt x="54" y="48"/>
                    </a:lnTo>
                    <a:lnTo>
                      <a:pt x="54" y="54"/>
                    </a:lnTo>
                    <a:lnTo>
                      <a:pt x="30" y="66"/>
                    </a:lnTo>
                    <a:lnTo>
                      <a:pt x="0" y="12"/>
                    </a:lnTo>
                    <a:lnTo>
                      <a:pt x="30"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148" name="Freeform 874"/>
              <p:cNvSpPr>
                <a:spLocks/>
              </p:cNvSpPr>
              <p:nvPr/>
            </p:nvSpPr>
            <p:spPr bwMode="auto">
              <a:xfrm>
                <a:off x="3472" y="3185"/>
                <a:ext cx="60" cy="60"/>
              </a:xfrm>
              <a:custGeom>
                <a:avLst/>
                <a:gdLst>
                  <a:gd name="T0" fmla="*/ 30 w 60"/>
                  <a:gd name="T1" fmla="*/ 0 h 60"/>
                  <a:gd name="T2" fmla="*/ 30 w 60"/>
                  <a:gd name="T3" fmla="*/ 0 h 60"/>
                  <a:gd name="T4" fmla="*/ 36 w 60"/>
                  <a:gd name="T5" fmla="*/ 0 h 60"/>
                  <a:gd name="T6" fmla="*/ 42 w 60"/>
                  <a:gd name="T7" fmla="*/ 0 h 60"/>
                  <a:gd name="T8" fmla="*/ 42 w 60"/>
                  <a:gd name="T9" fmla="*/ 6 h 60"/>
                  <a:gd name="T10" fmla="*/ 48 w 60"/>
                  <a:gd name="T11" fmla="*/ 6 h 60"/>
                  <a:gd name="T12" fmla="*/ 48 w 60"/>
                  <a:gd name="T13" fmla="*/ 12 h 60"/>
                  <a:gd name="T14" fmla="*/ 54 w 60"/>
                  <a:gd name="T15" fmla="*/ 12 h 60"/>
                  <a:gd name="T16" fmla="*/ 54 w 60"/>
                  <a:gd name="T17" fmla="*/ 18 h 60"/>
                  <a:gd name="T18" fmla="*/ 60 w 60"/>
                  <a:gd name="T19" fmla="*/ 24 h 60"/>
                  <a:gd name="T20" fmla="*/ 60 w 60"/>
                  <a:gd name="T21" fmla="*/ 30 h 60"/>
                  <a:gd name="T22" fmla="*/ 60 w 60"/>
                  <a:gd name="T23" fmla="*/ 30 h 60"/>
                  <a:gd name="T24" fmla="*/ 60 w 60"/>
                  <a:gd name="T25" fmla="*/ 36 h 60"/>
                  <a:gd name="T26" fmla="*/ 60 w 60"/>
                  <a:gd name="T27" fmla="*/ 42 h 60"/>
                  <a:gd name="T28" fmla="*/ 54 w 60"/>
                  <a:gd name="T29" fmla="*/ 42 h 60"/>
                  <a:gd name="T30" fmla="*/ 54 w 60"/>
                  <a:gd name="T31" fmla="*/ 48 h 60"/>
                  <a:gd name="T32" fmla="*/ 54 w 60"/>
                  <a:gd name="T33" fmla="*/ 48 h 60"/>
                  <a:gd name="T34" fmla="*/ 24 w 60"/>
                  <a:gd name="T35" fmla="*/ 60 h 60"/>
                  <a:gd name="T36" fmla="*/ 0 w 60"/>
                  <a:gd name="T37" fmla="*/ 12 h 60"/>
                  <a:gd name="T38" fmla="*/ 30 w 60"/>
                  <a:gd name="T39" fmla="*/ 0 h 6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60" h="60">
                    <a:moveTo>
                      <a:pt x="30" y="0"/>
                    </a:moveTo>
                    <a:lnTo>
                      <a:pt x="30" y="0"/>
                    </a:lnTo>
                    <a:lnTo>
                      <a:pt x="36" y="0"/>
                    </a:lnTo>
                    <a:lnTo>
                      <a:pt x="42" y="0"/>
                    </a:lnTo>
                    <a:lnTo>
                      <a:pt x="42" y="6"/>
                    </a:lnTo>
                    <a:lnTo>
                      <a:pt x="48" y="6"/>
                    </a:lnTo>
                    <a:lnTo>
                      <a:pt x="48" y="12"/>
                    </a:lnTo>
                    <a:lnTo>
                      <a:pt x="54" y="12"/>
                    </a:lnTo>
                    <a:lnTo>
                      <a:pt x="54" y="18"/>
                    </a:lnTo>
                    <a:lnTo>
                      <a:pt x="60" y="24"/>
                    </a:lnTo>
                    <a:lnTo>
                      <a:pt x="60" y="30"/>
                    </a:lnTo>
                    <a:lnTo>
                      <a:pt x="60" y="36"/>
                    </a:lnTo>
                    <a:lnTo>
                      <a:pt x="60" y="42"/>
                    </a:lnTo>
                    <a:lnTo>
                      <a:pt x="54" y="42"/>
                    </a:lnTo>
                    <a:lnTo>
                      <a:pt x="54" y="48"/>
                    </a:lnTo>
                    <a:lnTo>
                      <a:pt x="24" y="60"/>
                    </a:lnTo>
                    <a:lnTo>
                      <a:pt x="0" y="12"/>
                    </a:lnTo>
                    <a:lnTo>
                      <a:pt x="30" y="0"/>
                    </a:lnTo>
                    <a:close/>
                  </a:path>
                </a:pathLst>
              </a:custGeom>
              <a:solidFill>
                <a:srgbClr val="26262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149" name="Freeform 875"/>
              <p:cNvSpPr>
                <a:spLocks/>
              </p:cNvSpPr>
              <p:nvPr/>
            </p:nvSpPr>
            <p:spPr bwMode="auto">
              <a:xfrm>
                <a:off x="3472" y="3185"/>
                <a:ext cx="54" cy="54"/>
              </a:xfrm>
              <a:custGeom>
                <a:avLst/>
                <a:gdLst>
                  <a:gd name="T0" fmla="*/ 30 w 54"/>
                  <a:gd name="T1" fmla="*/ 0 h 54"/>
                  <a:gd name="T2" fmla="*/ 30 w 54"/>
                  <a:gd name="T3" fmla="*/ 0 h 54"/>
                  <a:gd name="T4" fmla="*/ 36 w 54"/>
                  <a:gd name="T5" fmla="*/ 0 h 54"/>
                  <a:gd name="T6" fmla="*/ 36 w 54"/>
                  <a:gd name="T7" fmla="*/ 0 h 54"/>
                  <a:gd name="T8" fmla="*/ 42 w 54"/>
                  <a:gd name="T9" fmla="*/ 6 h 54"/>
                  <a:gd name="T10" fmla="*/ 48 w 54"/>
                  <a:gd name="T11" fmla="*/ 6 h 54"/>
                  <a:gd name="T12" fmla="*/ 48 w 54"/>
                  <a:gd name="T13" fmla="*/ 6 h 54"/>
                  <a:gd name="T14" fmla="*/ 48 w 54"/>
                  <a:gd name="T15" fmla="*/ 12 h 54"/>
                  <a:gd name="T16" fmla="*/ 54 w 54"/>
                  <a:gd name="T17" fmla="*/ 18 h 54"/>
                  <a:gd name="T18" fmla="*/ 54 w 54"/>
                  <a:gd name="T19" fmla="*/ 18 h 54"/>
                  <a:gd name="T20" fmla="*/ 54 w 54"/>
                  <a:gd name="T21" fmla="*/ 24 h 54"/>
                  <a:gd name="T22" fmla="*/ 54 w 54"/>
                  <a:gd name="T23" fmla="*/ 30 h 54"/>
                  <a:gd name="T24" fmla="*/ 54 w 54"/>
                  <a:gd name="T25" fmla="*/ 30 h 54"/>
                  <a:gd name="T26" fmla="*/ 54 w 54"/>
                  <a:gd name="T27" fmla="*/ 36 h 54"/>
                  <a:gd name="T28" fmla="*/ 54 w 54"/>
                  <a:gd name="T29" fmla="*/ 36 h 54"/>
                  <a:gd name="T30" fmla="*/ 54 w 54"/>
                  <a:gd name="T31" fmla="*/ 42 h 54"/>
                  <a:gd name="T32" fmla="*/ 54 w 54"/>
                  <a:gd name="T33" fmla="*/ 42 h 54"/>
                  <a:gd name="T34" fmla="*/ 24 w 54"/>
                  <a:gd name="T35" fmla="*/ 54 h 54"/>
                  <a:gd name="T36" fmla="*/ 0 w 54"/>
                  <a:gd name="T37" fmla="*/ 12 h 54"/>
                  <a:gd name="T38" fmla="*/ 30 w 54"/>
                  <a:gd name="T39" fmla="*/ 0 h 5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54" h="54">
                    <a:moveTo>
                      <a:pt x="30" y="0"/>
                    </a:moveTo>
                    <a:lnTo>
                      <a:pt x="30" y="0"/>
                    </a:lnTo>
                    <a:lnTo>
                      <a:pt x="36" y="0"/>
                    </a:lnTo>
                    <a:lnTo>
                      <a:pt x="42" y="6"/>
                    </a:lnTo>
                    <a:lnTo>
                      <a:pt x="48" y="6"/>
                    </a:lnTo>
                    <a:lnTo>
                      <a:pt x="48" y="12"/>
                    </a:lnTo>
                    <a:lnTo>
                      <a:pt x="54" y="18"/>
                    </a:lnTo>
                    <a:lnTo>
                      <a:pt x="54" y="24"/>
                    </a:lnTo>
                    <a:lnTo>
                      <a:pt x="54" y="30"/>
                    </a:lnTo>
                    <a:lnTo>
                      <a:pt x="54" y="36"/>
                    </a:lnTo>
                    <a:lnTo>
                      <a:pt x="54" y="42"/>
                    </a:lnTo>
                    <a:lnTo>
                      <a:pt x="24" y="54"/>
                    </a:lnTo>
                    <a:lnTo>
                      <a:pt x="0" y="12"/>
                    </a:lnTo>
                    <a:lnTo>
                      <a:pt x="30" y="0"/>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150" name="Freeform 876"/>
              <p:cNvSpPr>
                <a:spLocks/>
              </p:cNvSpPr>
              <p:nvPr/>
            </p:nvSpPr>
            <p:spPr bwMode="auto">
              <a:xfrm>
                <a:off x="3478" y="3185"/>
                <a:ext cx="48" cy="48"/>
              </a:xfrm>
              <a:custGeom>
                <a:avLst/>
                <a:gdLst>
                  <a:gd name="T0" fmla="*/ 24 w 48"/>
                  <a:gd name="T1" fmla="*/ 0 h 48"/>
                  <a:gd name="T2" fmla="*/ 24 w 48"/>
                  <a:gd name="T3" fmla="*/ 0 h 48"/>
                  <a:gd name="T4" fmla="*/ 30 w 48"/>
                  <a:gd name="T5" fmla="*/ 0 h 48"/>
                  <a:gd name="T6" fmla="*/ 30 w 48"/>
                  <a:gd name="T7" fmla="*/ 0 h 48"/>
                  <a:gd name="T8" fmla="*/ 36 w 48"/>
                  <a:gd name="T9" fmla="*/ 6 h 48"/>
                  <a:gd name="T10" fmla="*/ 36 w 48"/>
                  <a:gd name="T11" fmla="*/ 6 h 48"/>
                  <a:gd name="T12" fmla="*/ 42 w 48"/>
                  <a:gd name="T13" fmla="*/ 6 h 48"/>
                  <a:gd name="T14" fmla="*/ 42 w 48"/>
                  <a:gd name="T15" fmla="*/ 12 h 48"/>
                  <a:gd name="T16" fmla="*/ 48 w 48"/>
                  <a:gd name="T17" fmla="*/ 12 h 48"/>
                  <a:gd name="T18" fmla="*/ 48 w 48"/>
                  <a:gd name="T19" fmla="*/ 18 h 48"/>
                  <a:gd name="T20" fmla="*/ 48 w 48"/>
                  <a:gd name="T21" fmla="*/ 18 h 48"/>
                  <a:gd name="T22" fmla="*/ 48 w 48"/>
                  <a:gd name="T23" fmla="*/ 24 h 48"/>
                  <a:gd name="T24" fmla="*/ 48 w 48"/>
                  <a:gd name="T25" fmla="*/ 30 h 48"/>
                  <a:gd name="T26" fmla="*/ 48 w 48"/>
                  <a:gd name="T27" fmla="*/ 30 h 48"/>
                  <a:gd name="T28" fmla="*/ 48 w 48"/>
                  <a:gd name="T29" fmla="*/ 30 h 48"/>
                  <a:gd name="T30" fmla="*/ 48 w 48"/>
                  <a:gd name="T31" fmla="*/ 36 h 48"/>
                  <a:gd name="T32" fmla="*/ 48 w 48"/>
                  <a:gd name="T33" fmla="*/ 36 h 48"/>
                  <a:gd name="T34" fmla="*/ 18 w 48"/>
                  <a:gd name="T35" fmla="*/ 48 h 48"/>
                  <a:gd name="T36" fmla="*/ 0 w 48"/>
                  <a:gd name="T37" fmla="*/ 12 h 48"/>
                  <a:gd name="T38" fmla="*/ 24 w 48"/>
                  <a:gd name="T39" fmla="*/ 0 h 4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48" h="48">
                    <a:moveTo>
                      <a:pt x="24" y="0"/>
                    </a:moveTo>
                    <a:lnTo>
                      <a:pt x="24" y="0"/>
                    </a:lnTo>
                    <a:lnTo>
                      <a:pt x="30" y="0"/>
                    </a:lnTo>
                    <a:lnTo>
                      <a:pt x="36" y="6"/>
                    </a:lnTo>
                    <a:lnTo>
                      <a:pt x="42" y="6"/>
                    </a:lnTo>
                    <a:lnTo>
                      <a:pt x="42" y="12"/>
                    </a:lnTo>
                    <a:lnTo>
                      <a:pt x="48" y="12"/>
                    </a:lnTo>
                    <a:lnTo>
                      <a:pt x="48" y="18"/>
                    </a:lnTo>
                    <a:lnTo>
                      <a:pt x="48" y="24"/>
                    </a:lnTo>
                    <a:lnTo>
                      <a:pt x="48" y="30"/>
                    </a:lnTo>
                    <a:lnTo>
                      <a:pt x="48" y="36"/>
                    </a:lnTo>
                    <a:lnTo>
                      <a:pt x="18" y="48"/>
                    </a:lnTo>
                    <a:lnTo>
                      <a:pt x="0" y="12"/>
                    </a:lnTo>
                    <a:lnTo>
                      <a:pt x="24" y="0"/>
                    </a:lnTo>
                    <a:close/>
                  </a:path>
                </a:pathLst>
              </a:custGeom>
              <a:solidFill>
                <a:srgbClr val="40404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151" name="Freeform 877"/>
              <p:cNvSpPr>
                <a:spLocks/>
              </p:cNvSpPr>
              <p:nvPr/>
            </p:nvSpPr>
            <p:spPr bwMode="auto">
              <a:xfrm>
                <a:off x="3478" y="3185"/>
                <a:ext cx="48" cy="42"/>
              </a:xfrm>
              <a:custGeom>
                <a:avLst/>
                <a:gdLst>
                  <a:gd name="T0" fmla="*/ 24 w 48"/>
                  <a:gd name="T1" fmla="*/ 0 h 42"/>
                  <a:gd name="T2" fmla="*/ 24 w 48"/>
                  <a:gd name="T3" fmla="*/ 0 h 42"/>
                  <a:gd name="T4" fmla="*/ 30 w 48"/>
                  <a:gd name="T5" fmla="*/ 0 h 42"/>
                  <a:gd name="T6" fmla="*/ 30 w 48"/>
                  <a:gd name="T7" fmla="*/ 0 h 42"/>
                  <a:gd name="T8" fmla="*/ 36 w 48"/>
                  <a:gd name="T9" fmla="*/ 6 h 42"/>
                  <a:gd name="T10" fmla="*/ 36 w 48"/>
                  <a:gd name="T11" fmla="*/ 6 h 42"/>
                  <a:gd name="T12" fmla="*/ 42 w 48"/>
                  <a:gd name="T13" fmla="*/ 6 h 42"/>
                  <a:gd name="T14" fmla="*/ 42 w 48"/>
                  <a:gd name="T15" fmla="*/ 6 h 42"/>
                  <a:gd name="T16" fmla="*/ 42 w 48"/>
                  <a:gd name="T17" fmla="*/ 12 h 42"/>
                  <a:gd name="T18" fmla="*/ 48 w 48"/>
                  <a:gd name="T19" fmla="*/ 12 h 42"/>
                  <a:gd name="T20" fmla="*/ 48 w 48"/>
                  <a:gd name="T21" fmla="*/ 18 h 42"/>
                  <a:gd name="T22" fmla="*/ 48 w 48"/>
                  <a:gd name="T23" fmla="*/ 18 h 42"/>
                  <a:gd name="T24" fmla="*/ 48 w 48"/>
                  <a:gd name="T25" fmla="*/ 24 h 42"/>
                  <a:gd name="T26" fmla="*/ 48 w 48"/>
                  <a:gd name="T27" fmla="*/ 24 h 42"/>
                  <a:gd name="T28" fmla="*/ 48 w 48"/>
                  <a:gd name="T29" fmla="*/ 30 h 42"/>
                  <a:gd name="T30" fmla="*/ 48 w 48"/>
                  <a:gd name="T31" fmla="*/ 30 h 42"/>
                  <a:gd name="T32" fmla="*/ 48 w 48"/>
                  <a:gd name="T33" fmla="*/ 30 h 42"/>
                  <a:gd name="T34" fmla="*/ 18 w 48"/>
                  <a:gd name="T35" fmla="*/ 42 h 42"/>
                  <a:gd name="T36" fmla="*/ 0 w 48"/>
                  <a:gd name="T37" fmla="*/ 12 h 42"/>
                  <a:gd name="T38" fmla="*/ 24 w 48"/>
                  <a:gd name="T39" fmla="*/ 0 h 4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48" h="42">
                    <a:moveTo>
                      <a:pt x="24" y="0"/>
                    </a:moveTo>
                    <a:lnTo>
                      <a:pt x="24" y="0"/>
                    </a:lnTo>
                    <a:lnTo>
                      <a:pt x="30" y="0"/>
                    </a:lnTo>
                    <a:lnTo>
                      <a:pt x="36" y="6"/>
                    </a:lnTo>
                    <a:lnTo>
                      <a:pt x="42" y="6"/>
                    </a:lnTo>
                    <a:lnTo>
                      <a:pt x="42" y="12"/>
                    </a:lnTo>
                    <a:lnTo>
                      <a:pt x="48" y="12"/>
                    </a:lnTo>
                    <a:lnTo>
                      <a:pt x="48" y="18"/>
                    </a:lnTo>
                    <a:lnTo>
                      <a:pt x="48" y="24"/>
                    </a:lnTo>
                    <a:lnTo>
                      <a:pt x="48" y="30"/>
                    </a:lnTo>
                    <a:lnTo>
                      <a:pt x="18" y="42"/>
                    </a:lnTo>
                    <a:lnTo>
                      <a:pt x="0" y="12"/>
                    </a:lnTo>
                    <a:lnTo>
                      <a:pt x="24" y="0"/>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152" name="Freeform 878"/>
              <p:cNvSpPr>
                <a:spLocks/>
              </p:cNvSpPr>
              <p:nvPr/>
            </p:nvSpPr>
            <p:spPr bwMode="auto">
              <a:xfrm>
                <a:off x="3478" y="3185"/>
                <a:ext cx="48" cy="36"/>
              </a:xfrm>
              <a:custGeom>
                <a:avLst/>
                <a:gdLst>
                  <a:gd name="T0" fmla="*/ 24 w 48"/>
                  <a:gd name="T1" fmla="*/ 0 h 36"/>
                  <a:gd name="T2" fmla="*/ 24 w 48"/>
                  <a:gd name="T3" fmla="*/ 0 h 36"/>
                  <a:gd name="T4" fmla="*/ 30 w 48"/>
                  <a:gd name="T5" fmla="*/ 0 h 36"/>
                  <a:gd name="T6" fmla="*/ 30 w 48"/>
                  <a:gd name="T7" fmla="*/ 0 h 36"/>
                  <a:gd name="T8" fmla="*/ 30 w 48"/>
                  <a:gd name="T9" fmla="*/ 6 h 36"/>
                  <a:gd name="T10" fmla="*/ 36 w 48"/>
                  <a:gd name="T11" fmla="*/ 6 h 36"/>
                  <a:gd name="T12" fmla="*/ 36 w 48"/>
                  <a:gd name="T13" fmla="*/ 6 h 36"/>
                  <a:gd name="T14" fmla="*/ 42 w 48"/>
                  <a:gd name="T15" fmla="*/ 6 h 36"/>
                  <a:gd name="T16" fmla="*/ 42 w 48"/>
                  <a:gd name="T17" fmla="*/ 12 h 36"/>
                  <a:gd name="T18" fmla="*/ 42 w 48"/>
                  <a:gd name="T19" fmla="*/ 12 h 36"/>
                  <a:gd name="T20" fmla="*/ 42 w 48"/>
                  <a:gd name="T21" fmla="*/ 12 h 36"/>
                  <a:gd name="T22" fmla="*/ 48 w 48"/>
                  <a:gd name="T23" fmla="*/ 18 h 36"/>
                  <a:gd name="T24" fmla="*/ 48 w 48"/>
                  <a:gd name="T25" fmla="*/ 18 h 36"/>
                  <a:gd name="T26" fmla="*/ 48 w 48"/>
                  <a:gd name="T27" fmla="*/ 18 h 36"/>
                  <a:gd name="T28" fmla="*/ 48 w 48"/>
                  <a:gd name="T29" fmla="*/ 24 h 36"/>
                  <a:gd name="T30" fmla="*/ 48 w 48"/>
                  <a:gd name="T31" fmla="*/ 24 h 36"/>
                  <a:gd name="T32" fmla="*/ 48 w 48"/>
                  <a:gd name="T33" fmla="*/ 24 h 36"/>
                  <a:gd name="T34" fmla="*/ 18 w 48"/>
                  <a:gd name="T35" fmla="*/ 36 h 36"/>
                  <a:gd name="T36" fmla="*/ 0 w 48"/>
                  <a:gd name="T37" fmla="*/ 12 h 36"/>
                  <a:gd name="T38" fmla="*/ 24 w 48"/>
                  <a:gd name="T39" fmla="*/ 0 h 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48" h="36">
                    <a:moveTo>
                      <a:pt x="24" y="0"/>
                    </a:moveTo>
                    <a:lnTo>
                      <a:pt x="24" y="0"/>
                    </a:lnTo>
                    <a:lnTo>
                      <a:pt x="30" y="0"/>
                    </a:lnTo>
                    <a:lnTo>
                      <a:pt x="30" y="6"/>
                    </a:lnTo>
                    <a:lnTo>
                      <a:pt x="36" y="6"/>
                    </a:lnTo>
                    <a:lnTo>
                      <a:pt x="42" y="6"/>
                    </a:lnTo>
                    <a:lnTo>
                      <a:pt x="42" y="12"/>
                    </a:lnTo>
                    <a:lnTo>
                      <a:pt x="48" y="18"/>
                    </a:lnTo>
                    <a:lnTo>
                      <a:pt x="48" y="24"/>
                    </a:lnTo>
                    <a:lnTo>
                      <a:pt x="18" y="36"/>
                    </a:lnTo>
                    <a:lnTo>
                      <a:pt x="0" y="12"/>
                    </a:lnTo>
                    <a:lnTo>
                      <a:pt x="24" y="0"/>
                    </a:lnTo>
                    <a:close/>
                  </a:path>
                </a:pathLst>
              </a:custGeom>
              <a:solidFill>
                <a:srgbClr val="59595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153" name="Freeform 879"/>
              <p:cNvSpPr>
                <a:spLocks/>
              </p:cNvSpPr>
              <p:nvPr/>
            </p:nvSpPr>
            <p:spPr bwMode="auto">
              <a:xfrm>
                <a:off x="3478" y="3185"/>
                <a:ext cx="48" cy="30"/>
              </a:xfrm>
              <a:custGeom>
                <a:avLst/>
                <a:gdLst>
                  <a:gd name="T0" fmla="*/ 24 w 48"/>
                  <a:gd name="T1" fmla="*/ 6 h 30"/>
                  <a:gd name="T2" fmla="*/ 24 w 48"/>
                  <a:gd name="T3" fmla="*/ 6 h 30"/>
                  <a:gd name="T4" fmla="*/ 30 w 48"/>
                  <a:gd name="T5" fmla="*/ 0 h 30"/>
                  <a:gd name="T6" fmla="*/ 30 w 48"/>
                  <a:gd name="T7" fmla="*/ 6 h 30"/>
                  <a:gd name="T8" fmla="*/ 30 w 48"/>
                  <a:gd name="T9" fmla="*/ 6 h 30"/>
                  <a:gd name="T10" fmla="*/ 36 w 48"/>
                  <a:gd name="T11" fmla="*/ 6 h 30"/>
                  <a:gd name="T12" fmla="*/ 36 w 48"/>
                  <a:gd name="T13" fmla="*/ 6 h 30"/>
                  <a:gd name="T14" fmla="*/ 36 w 48"/>
                  <a:gd name="T15" fmla="*/ 6 h 30"/>
                  <a:gd name="T16" fmla="*/ 42 w 48"/>
                  <a:gd name="T17" fmla="*/ 6 h 30"/>
                  <a:gd name="T18" fmla="*/ 42 w 48"/>
                  <a:gd name="T19" fmla="*/ 12 h 30"/>
                  <a:gd name="T20" fmla="*/ 42 w 48"/>
                  <a:gd name="T21" fmla="*/ 12 h 30"/>
                  <a:gd name="T22" fmla="*/ 42 w 48"/>
                  <a:gd name="T23" fmla="*/ 12 h 30"/>
                  <a:gd name="T24" fmla="*/ 48 w 48"/>
                  <a:gd name="T25" fmla="*/ 12 h 30"/>
                  <a:gd name="T26" fmla="*/ 48 w 48"/>
                  <a:gd name="T27" fmla="*/ 18 h 30"/>
                  <a:gd name="T28" fmla="*/ 48 w 48"/>
                  <a:gd name="T29" fmla="*/ 18 h 30"/>
                  <a:gd name="T30" fmla="*/ 48 w 48"/>
                  <a:gd name="T31" fmla="*/ 18 h 30"/>
                  <a:gd name="T32" fmla="*/ 48 w 48"/>
                  <a:gd name="T33" fmla="*/ 18 h 30"/>
                  <a:gd name="T34" fmla="*/ 18 w 48"/>
                  <a:gd name="T35" fmla="*/ 30 h 30"/>
                  <a:gd name="T36" fmla="*/ 0 w 48"/>
                  <a:gd name="T37" fmla="*/ 12 h 30"/>
                  <a:gd name="T38" fmla="*/ 24 w 48"/>
                  <a:gd name="T39" fmla="*/ 6 h 3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48" h="30">
                    <a:moveTo>
                      <a:pt x="24" y="6"/>
                    </a:moveTo>
                    <a:lnTo>
                      <a:pt x="24" y="6"/>
                    </a:lnTo>
                    <a:lnTo>
                      <a:pt x="30" y="0"/>
                    </a:lnTo>
                    <a:lnTo>
                      <a:pt x="30" y="6"/>
                    </a:lnTo>
                    <a:lnTo>
                      <a:pt x="36" y="6"/>
                    </a:lnTo>
                    <a:lnTo>
                      <a:pt x="42" y="6"/>
                    </a:lnTo>
                    <a:lnTo>
                      <a:pt x="42" y="12"/>
                    </a:lnTo>
                    <a:lnTo>
                      <a:pt x="48" y="12"/>
                    </a:lnTo>
                    <a:lnTo>
                      <a:pt x="48" y="18"/>
                    </a:lnTo>
                    <a:lnTo>
                      <a:pt x="18" y="30"/>
                    </a:lnTo>
                    <a:lnTo>
                      <a:pt x="0" y="12"/>
                    </a:lnTo>
                    <a:lnTo>
                      <a:pt x="24" y="6"/>
                    </a:lnTo>
                    <a:close/>
                  </a:path>
                </a:pathLst>
              </a:custGeom>
              <a:solidFill>
                <a:srgbClr val="6666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154" name="Freeform 880"/>
              <p:cNvSpPr>
                <a:spLocks/>
              </p:cNvSpPr>
              <p:nvPr/>
            </p:nvSpPr>
            <p:spPr bwMode="auto">
              <a:xfrm>
                <a:off x="3466" y="3191"/>
                <a:ext cx="42" cy="60"/>
              </a:xfrm>
              <a:custGeom>
                <a:avLst/>
                <a:gdLst>
                  <a:gd name="T0" fmla="*/ 30 w 42"/>
                  <a:gd name="T1" fmla="*/ 60 h 60"/>
                  <a:gd name="T2" fmla="*/ 36 w 42"/>
                  <a:gd name="T3" fmla="*/ 54 h 60"/>
                  <a:gd name="T4" fmla="*/ 42 w 42"/>
                  <a:gd name="T5" fmla="*/ 54 h 60"/>
                  <a:gd name="T6" fmla="*/ 42 w 42"/>
                  <a:gd name="T7" fmla="*/ 48 h 60"/>
                  <a:gd name="T8" fmla="*/ 42 w 42"/>
                  <a:gd name="T9" fmla="*/ 42 h 60"/>
                  <a:gd name="T10" fmla="*/ 42 w 42"/>
                  <a:gd name="T11" fmla="*/ 42 h 60"/>
                  <a:gd name="T12" fmla="*/ 42 w 42"/>
                  <a:gd name="T13" fmla="*/ 36 h 60"/>
                  <a:gd name="T14" fmla="*/ 42 w 42"/>
                  <a:gd name="T15" fmla="*/ 30 h 60"/>
                  <a:gd name="T16" fmla="*/ 42 w 42"/>
                  <a:gd name="T17" fmla="*/ 24 h 60"/>
                  <a:gd name="T18" fmla="*/ 36 w 42"/>
                  <a:gd name="T19" fmla="*/ 18 h 60"/>
                  <a:gd name="T20" fmla="*/ 36 w 42"/>
                  <a:gd name="T21" fmla="*/ 12 h 60"/>
                  <a:gd name="T22" fmla="*/ 30 w 42"/>
                  <a:gd name="T23" fmla="*/ 12 h 60"/>
                  <a:gd name="T24" fmla="*/ 24 w 42"/>
                  <a:gd name="T25" fmla="*/ 6 h 60"/>
                  <a:gd name="T26" fmla="*/ 24 w 42"/>
                  <a:gd name="T27" fmla="*/ 6 h 60"/>
                  <a:gd name="T28" fmla="*/ 18 w 42"/>
                  <a:gd name="T29" fmla="*/ 0 h 60"/>
                  <a:gd name="T30" fmla="*/ 12 w 42"/>
                  <a:gd name="T31" fmla="*/ 0 h 60"/>
                  <a:gd name="T32" fmla="*/ 6 w 42"/>
                  <a:gd name="T33" fmla="*/ 6 h 60"/>
                  <a:gd name="T34" fmla="*/ 6 w 42"/>
                  <a:gd name="T35" fmla="*/ 6 h 60"/>
                  <a:gd name="T36" fmla="*/ 0 w 42"/>
                  <a:gd name="T37" fmla="*/ 12 h 60"/>
                  <a:gd name="T38" fmla="*/ 0 w 42"/>
                  <a:gd name="T39" fmla="*/ 12 h 60"/>
                  <a:gd name="T40" fmla="*/ 0 w 42"/>
                  <a:gd name="T41" fmla="*/ 18 h 60"/>
                  <a:gd name="T42" fmla="*/ 0 w 42"/>
                  <a:gd name="T43" fmla="*/ 24 h 60"/>
                  <a:gd name="T44" fmla="*/ 0 w 42"/>
                  <a:gd name="T45" fmla="*/ 30 h 60"/>
                  <a:gd name="T46" fmla="*/ 0 w 42"/>
                  <a:gd name="T47" fmla="*/ 36 h 60"/>
                  <a:gd name="T48" fmla="*/ 0 w 42"/>
                  <a:gd name="T49" fmla="*/ 42 h 60"/>
                  <a:gd name="T50" fmla="*/ 6 w 42"/>
                  <a:gd name="T51" fmla="*/ 42 h 60"/>
                  <a:gd name="T52" fmla="*/ 6 w 42"/>
                  <a:gd name="T53" fmla="*/ 48 h 60"/>
                  <a:gd name="T54" fmla="*/ 12 w 42"/>
                  <a:gd name="T55" fmla="*/ 54 h 60"/>
                  <a:gd name="T56" fmla="*/ 18 w 42"/>
                  <a:gd name="T57" fmla="*/ 54 h 60"/>
                  <a:gd name="T58" fmla="*/ 18 w 42"/>
                  <a:gd name="T59" fmla="*/ 60 h 60"/>
                  <a:gd name="T60" fmla="*/ 24 w 42"/>
                  <a:gd name="T61" fmla="*/ 60 h 60"/>
                  <a:gd name="T62" fmla="*/ 30 w 42"/>
                  <a:gd name="T63" fmla="*/ 60 h 60"/>
                  <a:gd name="T64" fmla="*/ 30 w 42"/>
                  <a:gd name="T65" fmla="*/ 60 h 6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2" h="60">
                    <a:moveTo>
                      <a:pt x="30" y="60"/>
                    </a:moveTo>
                    <a:lnTo>
                      <a:pt x="36" y="54"/>
                    </a:lnTo>
                    <a:lnTo>
                      <a:pt x="42" y="54"/>
                    </a:lnTo>
                    <a:lnTo>
                      <a:pt x="42" y="48"/>
                    </a:lnTo>
                    <a:lnTo>
                      <a:pt x="42" y="42"/>
                    </a:lnTo>
                    <a:lnTo>
                      <a:pt x="42" y="36"/>
                    </a:lnTo>
                    <a:lnTo>
                      <a:pt x="42" y="30"/>
                    </a:lnTo>
                    <a:lnTo>
                      <a:pt x="42" y="24"/>
                    </a:lnTo>
                    <a:lnTo>
                      <a:pt x="36" y="18"/>
                    </a:lnTo>
                    <a:lnTo>
                      <a:pt x="36" y="12"/>
                    </a:lnTo>
                    <a:lnTo>
                      <a:pt x="30" y="12"/>
                    </a:lnTo>
                    <a:lnTo>
                      <a:pt x="24" y="6"/>
                    </a:lnTo>
                    <a:lnTo>
                      <a:pt x="18" y="0"/>
                    </a:lnTo>
                    <a:lnTo>
                      <a:pt x="12" y="0"/>
                    </a:lnTo>
                    <a:lnTo>
                      <a:pt x="6" y="6"/>
                    </a:lnTo>
                    <a:lnTo>
                      <a:pt x="0" y="12"/>
                    </a:lnTo>
                    <a:lnTo>
                      <a:pt x="0" y="18"/>
                    </a:lnTo>
                    <a:lnTo>
                      <a:pt x="0" y="24"/>
                    </a:lnTo>
                    <a:lnTo>
                      <a:pt x="0" y="30"/>
                    </a:lnTo>
                    <a:lnTo>
                      <a:pt x="0" y="36"/>
                    </a:lnTo>
                    <a:lnTo>
                      <a:pt x="0" y="42"/>
                    </a:lnTo>
                    <a:lnTo>
                      <a:pt x="6" y="42"/>
                    </a:lnTo>
                    <a:lnTo>
                      <a:pt x="6" y="48"/>
                    </a:lnTo>
                    <a:lnTo>
                      <a:pt x="12" y="54"/>
                    </a:lnTo>
                    <a:lnTo>
                      <a:pt x="18" y="54"/>
                    </a:lnTo>
                    <a:lnTo>
                      <a:pt x="18" y="60"/>
                    </a:lnTo>
                    <a:lnTo>
                      <a:pt x="24" y="60"/>
                    </a:lnTo>
                    <a:lnTo>
                      <a:pt x="30" y="60"/>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155" name="Freeform 881"/>
              <p:cNvSpPr>
                <a:spLocks/>
              </p:cNvSpPr>
              <p:nvPr/>
            </p:nvSpPr>
            <p:spPr bwMode="auto">
              <a:xfrm>
                <a:off x="3466" y="3191"/>
                <a:ext cx="42" cy="60"/>
              </a:xfrm>
              <a:custGeom>
                <a:avLst/>
                <a:gdLst>
                  <a:gd name="T0" fmla="*/ 30 w 42"/>
                  <a:gd name="T1" fmla="*/ 60 h 60"/>
                  <a:gd name="T2" fmla="*/ 30 w 42"/>
                  <a:gd name="T3" fmla="*/ 60 h 60"/>
                  <a:gd name="T4" fmla="*/ 36 w 42"/>
                  <a:gd name="T5" fmla="*/ 54 h 60"/>
                  <a:gd name="T6" fmla="*/ 42 w 42"/>
                  <a:gd name="T7" fmla="*/ 54 h 60"/>
                  <a:gd name="T8" fmla="*/ 42 w 42"/>
                  <a:gd name="T9" fmla="*/ 48 h 60"/>
                  <a:gd name="T10" fmla="*/ 42 w 42"/>
                  <a:gd name="T11" fmla="*/ 42 h 60"/>
                  <a:gd name="T12" fmla="*/ 42 w 42"/>
                  <a:gd name="T13" fmla="*/ 42 h 60"/>
                  <a:gd name="T14" fmla="*/ 42 w 42"/>
                  <a:gd name="T15" fmla="*/ 36 h 60"/>
                  <a:gd name="T16" fmla="*/ 42 w 42"/>
                  <a:gd name="T17" fmla="*/ 30 h 60"/>
                  <a:gd name="T18" fmla="*/ 42 w 42"/>
                  <a:gd name="T19" fmla="*/ 24 h 60"/>
                  <a:gd name="T20" fmla="*/ 36 w 42"/>
                  <a:gd name="T21" fmla="*/ 18 h 60"/>
                  <a:gd name="T22" fmla="*/ 36 w 42"/>
                  <a:gd name="T23" fmla="*/ 12 h 60"/>
                  <a:gd name="T24" fmla="*/ 30 w 42"/>
                  <a:gd name="T25" fmla="*/ 12 h 60"/>
                  <a:gd name="T26" fmla="*/ 24 w 42"/>
                  <a:gd name="T27" fmla="*/ 6 h 60"/>
                  <a:gd name="T28" fmla="*/ 24 w 42"/>
                  <a:gd name="T29" fmla="*/ 6 h 60"/>
                  <a:gd name="T30" fmla="*/ 18 w 42"/>
                  <a:gd name="T31" fmla="*/ 0 h 60"/>
                  <a:gd name="T32" fmla="*/ 12 w 42"/>
                  <a:gd name="T33" fmla="*/ 0 h 60"/>
                  <a:gd name="T34" fmla="*/ 6 w 42"/>
                  <a:gd name="T35" fmla="*/ 6 h 60"/>
                  <a:gd name="T36" fmla="*/ 6 w 42"/>
                  <a:gd name="T37" fmla="*/ 6 h 60"/>
                  <a:gd name="T38" fmla="*/ 0 w 42"/>
                  <a:gd name="T39" fmla="*/ 12 h 60"/>
                  <a:gd name="T40" fmla="*/ 0 w 42"/>
                  <a:gd name="T41" fmla="*/ 12 h 60"/>
                  <a:gd name="T42" fmla="*/ 0 w 42"/>
                  <a:gd name="T43" fmla="*/ 18 h 60"/>
                  <a:gd name="T44" fmla="*/ 0 w 42"/>
                  <a:gd name="T45" fmla="*/ 24 h 60"/>
                  <a:gd name="T46" fmla="*/ 0 w 42"/>
                  <a:gd name="T47" fmla="*/ 30 h 60"/>
                  <a:gd name="T48" fmla="*/ 0 w 42"/>
                  <a:gd name="T49" fmla="*/ 36 h 60"/>
                  <a:gd name="T50" fmla="*/ 0 w 42"/>
                  <a:gd name="T51" fmla="*/ 42 h 60"/>
                  <a:gd name="T52" fmla="*/ 6 w 42"/>
                  <a:gd name="T53" fmla="*/ 42 h 60"/>
                  <a:gd name="T54" fmla="*/ 6 w 42"/>
                  <a:gd name="T55" fmla="*/ 48 h 60"/>
                  <a:gd name="T56" fmla="*/ 12 w 42"/>
                  <a:gd name="T57" fmla="*/ 54 h 60"/>
                  <a:gd name="T58" fmla="*/ 18 w 42"/>
                  <a:gd name="T59" fmla="*/ 54 h 60"/>
                  <a:gd name="T60" fmla="*/ 18 w 42"/>
                  <a:gd name="T61" fmla="*/ 60 h 60"/>
                  <a:gd name="T62" fmla="*/ 24 w 42"/>
                  <a:gd name="T63" fmla="*/ 60 h 60"/>
                  <a:gd name="T64" fmla="*/ 30 w 42"/>
                  <a:gd name="T65" fmla="*/ 60 h 60"/>
                  <a:gd name="T66" fmla="*/ 30 w 42"/>
                  <a:gd name="T67" fmla="*/ 60 h 6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42" h="60">
                    <a:moveTo>
                      <a:pt x="30" y="60"/>
                    </a:moveTo>
                    <a:lnTo>
                      <a:pt x="30" y="60"/>
                    </a:lnTo>
                    <a:lnTo>
                      <a:pt x="36" y="54"/>
                    </a:lnTo>
                    <a:lnTo>
                      <a:pt x="42" y="54"/>
                    </a:lnTo>
                    <a:lnTo>
                      <a:pt x="42" y="48"/>
                    </a:lnTo>
                    <a:lnTo>
                      <a:pt x="42" y="42"/>
                    </a:lnTo>
                    <a:lnTo>
                      <a:pt x="42" y="36"/>
                    </a:lnTo>
                    <a:lnTo>
                      <a:pt x="42" y="30"/>
                    </a:lnTo>
                    <a:lnTo>
                      <a:pt x="42" y="24"/>
                    </a:lnTo>
                    <a:lnTo>
                      <a:pt x="36" y="18"/>
                    </a:lnTo>
                    <a:lnTo>
                      <a:pt x="36" y="12"/>
                    </a:lnTo>
                    <a:lnTo>
                      <a:pt x="30" y="12"/>
                    </a:lnTo>
                    <a:lnTo>
                      <a:pt x="24" y="6"/>
                    </a:lnTo>
                    <a:lnTo>
                      <a:pt x="18" y="0"/>
                    </a:lnTo>
                    <a:lnTo>
                      <a:pt x="12" y="0"/>
                    </a:lnTo>
                    <a:lnTo>
                      <a:pt x="6" y="6"/>
                    </a:lnTo>
                    <a:lnTo>
                      <a:pt x="0" y="12"/>
                    </a:lnTo>
                    <a:lnTo>
                      <a:pt x="0" y="18"/>
                    </a:lnTo>
                    <a:lnTo>
                      <a:pt x="0" y="24"/>
                    </a:lnTo>
                    <a:lnTo>
                      <a:pt x="0" y="30"/>
                    </a:lnTo>
                    <a:lnTo>
                      <a:pt x="0" y="36"/>
                    </a:lnTo>
                    <a:lnTo>
                      <a:pt x="0" y="42"/>
                    </a:lnTo>
                    <a:lnTo>
                      <a:pt x="6" y="42"/>
                    </a:lnTo>
                    <a:lnTo>
                      <a:pt x="6" y="48"/>
                    </a:lnTo>
                    <a:lnTo>
                      <a:pt x="12" y="54"/>
                    </a:lnTo>
                    <a:lnTo>
                      <a:pt x="18" y="54"/>
                    </a:lnTo>
                    <a:lnTo>
                      <a:pt x="18" y="60"/>
                    </a:lnTo>
                    <a:lnTo>
                      <a:pt x="24" y="60"/>
                    </a:lnTo>
                    <a:lnTo>
                      <a:pt x="30" y="6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156" name="Freeform 882"/>
              <p:cNvSpPr>
                <a:spLocks/>
              </p:cNvSpPr>
              <p:nvPr/>
            </p:nvSpPr>
            <p:spPr bwMode="auto">
              <a:xfrm>
                <a:off x="3454" y="3161"/>
                <a:ext cx="72" cy="72"/>
              </a:xfrm>
              <a:custGeom>
                <a:avLst/>
                <a:gdLst>
                  <a:gd name="T0" fmla="*/ 66 w 72"/>
                  <a:gd name="T1" fmla="*/ 18 h 72"/>
                  <a:gd name="T2" fmla="*/ 30 w 72"/>
                  <a:gd name="T3" fmla="*/ 24 h 72"/>
                  <a:gd name="T4" fmla="*/ 30 w 72"/>
                  <a:gd name="T5" fmla="*/ 24 h 72"/>
                  <a:gd name="T6" fmla="*/ 30 w 72"/>
                  <a:gd name="T7" fmla="*/ 30 h 72"/>
                  <a:gd name="T8" fmla="*/ 30 w 72"/>
                  <a:gd name="T9" fmla="*/ 30 h 72"/>
                  <a:gd name="T10" fmla="*/ 30 w 72"/>
                  <a:gd name="T11" fmla="*/ 36 h 72"/>
                  <a:gd name="T12" fmla="*/ 30 w 72"/>
                  <a:gd name="T13" fmla="*/ 42 h 72"/>
                  <a:gd name="T14" fmla="*/ 36 w 72"/>
                  <a:gd name="T15" fmla="*/ 48 h 72"/>
                  <a:gd name="T16" fmla="*/ 36 w 72"/>
                  <a:gd name="T17" fmla="*/ 54 h 72"/>
                  <a:gd name="T18" fmla="*/ 36 w 72"/>
                  <a:gd name="T19" fmla="*/ 54 h 72"/>
                  <a:gd name="T20" fmla="*/ 36 w 72"/>
                  <a:gd name="T21" fmla="*/ 60 h 72"/>
                  <a:gd name="T22" fmla="*/ 36 w 72"/>
                  <a:gd name="T23" fmla="*/ 60 h 72"/>
                  <a:gd name="T24" fmla="*/ 36 w 72"/>
                  <a:gd name="T25" fmla="*/ 66 h 72"/>
                  <a:gd name="T26" fmla="*/ 36 w 72"/>
                  <a:gd name="T27" fmla="*/ 66 h 72"/>
                  <a:gd name="T28" fmla="*/ 36 w 72"/>
                  <a:gd name="T29" fmla="*/ 72 h 72"/>
                  <a:gd name="T30" fmla="*/ 36 w 72"/>
                  <a:gd name="T31" fmla="*/ 72 h 72"/>
                  <a:gd name="T32" fmla="*/ 30 w 72"/>
                  <a:gd name="T33" fmla="*/ 72 h 72"/>
                  <a:gd name="T34" fmla="*/ 30 w 72"/>
                  <a:gd name="T35" fmla="*/ 72 h 72"/>
                  <a:gd name="T36" fmla="*/ 24 w 72"/>
                  <a:gd name="T37" fmla="*/ 72 h 72"/>
                  <a:gd name="T38" fmla="*/ 24 w 72"/>
                  <a:gd name="T39" fmla="*/ 66 h 72"/>
                  <a:gd name="T40" fmla="*/ 24 w 72"/>
                  <a:gd name="T41" fmla="*/ 66 h 72"/>
                  <a:gd name="T42" fmla="*/ 18 w 72"/>
                  <a:gd name="T43" fmla="*/ 66 h 72"/>
                  <a:gd name="T44" fmla="*/ 18 w 72"/>
                  <a:gd name="T45" fmla="*/ 60 h 72"/>
                  <a:gd name="T46" fmla="*/ 18 w 72"/>
                  <a:gd name="T47" fmla="*/ 60 h 72"/>
                  <a:gd name="T48" fmla="*/ 12 w 72"/>
                  <a:gd name="T49" fmla="*/ 54 h 72"/>
                  <a:gd name="T50" fmla="*/ 12 w 72"/>
                  <a:gd name="T51" fmla="*/ 54 h 72"/>
                  <a:gd name="T52" fmla="*/ 12 w 72"/>
                  <a:gd name="T53" fmla="*/ 48 h 72"/>
                  <a:gd name="T54" fmla="*/ 6 w 72"/>
                  <a:gd name="T55" fmla="*/ 48 h 72"/>
                  <a:gd name="T56" fmla="*/ 6 w 72"/>
                  <a:gd name="T57" fmla="*/ 42 h 72"/>
                  <a:gd name="T58" fmla="*/ 6 w 72"/>
                  <a:gd name="T59" fmla="*/ 36 h 72"/>
                  <a:gd name="T60" fmla="*/ 6 w 72"/>
                  <a:gd name="T61" fmla="*/ 36 h 72"/>
                  <a:gd name="T62" fmla="*/ 6 w 72"/>
                  <a:gd name="T63" fmla="*/ 30 h 72"/>
                  <a:gd name="T64" fmla="*/ 0 w 72"/>
                  <a:gd name="T65" fmla="*/ 24 h 72"/>
                  <a:gd name="T66" fmla="*/ 0 w 72"/>
                  <a:gd name="T67" fmla="*/ 18 h 72"/>
                  <a:gd name="T68" fmla="*/ 0 w 72"/>
                  <a:gd name="T69" fmla="*/ 18 h 72"/>
                  <a:gd name="T70" fmla="*/ 0 w 72"/>
                  <a:gd name="T71" fmla="*/ 18 h 72"/>
                  <a:gd name="T72" fmla="*/ 0 w 72"/>
                  <a:gd name="T73" fmla="*/ 18 h 72"/>
                  <a:gd name="T74" fmla="*/ 0 w 72"/>
                  <a:gd name="T75" fmla="*/ 18 h 72"/>
                  <a:gd name="T76" fmla="*/ 6 w 72"/>
                  <a:gd name="T77" fmla="*/ 18 h 72"/>
                  <a:gd name="T78" fmla="*/ 6 w 72"/>
                  <a:gd name="T79" fmla="*/ 18 h 72"/>
                  <a:gd name="T80" fmla="*/ 6 w 72"/>
                  <a:gd name="T81" fmla="*/ 12 h 72"/>
                  <a:gd name="T82" fmla="*/ 6 w 72"/>
                  <a:gd name="T83" fmla="*/ 12 h 72"/>
                  <a:gd name="T84" fmla="*/ 6 w 72"/>
                  <a:gd name="T85" fmla="*/ 12 h 72"/>
                  <a:gd name="T86" fmla="*/ 12 w 72"/>
                  <a:gd name="T87" fmla="*/ 12 h 72"/>
                  <a:gd name="T88" fmla="*/ 12 w 72"/>
                  <a:gd name="T89" fmla="*/ 12 h 72"/>
                  <a:gd name="T90" fmla="*/ 18 w 72"/>
                  <a:gd name="T91" fmla="*/ 12 h 72"/>
                  <a:gd name="T92" fmla="*/ 18 w 72"/>
                  <a:gd name="T93" fmla="*/ 12 h 72"/>
                  <a:gd name="T94" fmla="*/ 18 w 72"/>
                  <a:gd name="T95" fmla="*/ 12 h 72"/>
                  <a:gd name="T96" fmla="*/ 18 w 72"/>
                  <a:gd name="T97" fmla="*/ 12 h 72"/>
                  <a:gd name="T98" fmla="*/ 18 w 72"/>
                  <a:gd name="T99" fmla="*/ 12 h 72"/>
                  <a:gd name="T100" fmla="*/ 18 w 72"/>
                  <a:gd name="T101" fmla="*/ 6 h 72"/>
                  <a:gd name="T102" fmla="*/ 48 w 72"/>
                  <a:gd name="T103" fmla="*/ 0 h 72"/>
                  <a:gd name="T104" fmla="*/ 48 w 72"/>
                  <a:gd name="T105" fmla="*/ 6 h 72"/>
                  <a:gd name="T106" fmla="*/ 72 w 72"/>
                  <a:gd name="T107" fmla="*/ 12 h 72"/>
                  <a:gd name="T108" fmla="*/ 72 w 72"/>
                  <a:gd name="T109" fmla="*/ 12 h 72"/>
                  <a:gd name="T110" fmla="*/ 72 w 72"/>
                  <a:gd name="T111" fmla="*/ 12 h 72"/>
                  <a:gd name="T112" fmla="*/ 72 w 72"/>
                  <a:gd name="T113" fmla="*/ 12 h 72"/>
                  <a:gd name="T114" fmla="*/ 72 w 72"/>
                  <a:gd name="T115" fmla="*/ 12 h 72"/>
                  <a:gd name="T116" fmla="*/ 72 w 72"/>
                  <a:gd name="T117" fmla="*/ 12 h 72"/>
                  <a:gd name="T118" fmla="*/ 72 w 72"/>
                  <a:gd name="T119" fmla="*/ 18 h 72"/>
                  <a:gd name="T120" fmla="*/ 66 w 72"/>
                  <a:gd name="T121" fmla="*/ 18 h 72"/>
                  <a:gd name="T122" fmla="*/ 66 w 72"/>
                  <a:gd name="T123" fmla="*/ 18 h 72"/>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72" h="72">
                    <a:moveTo>
                      <a:pt x="66" y="18"/>
                    </a:moveTo>
                    <a:lnTo>
                      <a:pt x="30" y="24"/>
                    </a:lnTo>
                    <a:lnTo>
                      <a:pt x="30" y="30"/>
                    </a:lnTo>
                    <a:lnTo>
                      <a:pt x="30" y="36"/>
                    </a:lnTo>
                    <a:lnTo>
                      <a:pt x="30" y="42"/>
                    </a:lnTo>
                    <a:lnTo>
                      <a:pt x="36" y="48"/>
                    </a:lnTo>
                    <a:lnTo>
                      <a:pt x="36" y="54"/>
                    </a:lnTo>
                    <a:lnTo>
                      <a:pt x="36" y="60"/>
                    </a:lnTo>
                    <a:lnTo>
                      <a:pt x="36" y="66"/>
                    </a:lnTo>
                    <a:lnTo>
                      <a:pt x="36" y="72"/>
                    </a:lnTo>
                    <a:lnTo>
                      <a:pt x="30" y="72"/>
                    </a:lnTo>
                    <a:lnTo>
                      <a:pt x="24" y="72"/>
                    </a:lnTo>
                    <a:lnTo>
                      <a:pt x="24" y="66"/>
                    </a:lnTo>
                    <a:lnTo>
                      <a:pt x="18" y="66"/>
                    </a:lnTo>
                    <a:lnTo>
                      <a:pt x="18" y="60"/>
                    </a:lnTo>
                    <a:lnTo>
                      <a:pt x="12" y="54"/>
                    </a:lnTo>
                    <a:lnTo>
                      <a:pt x="12" y="48"/>
                    </a:lnTo>
                    <a:lnTo>
                      <a:pt x="6" y="48"/>
                    </a:lnTo>
                    <a:lnTo>
                      <a:pt x="6" y="42"/>
                    </a:lnTo>
                    <a:lnTo>
                      <a:pt x="6" y="36"/>
                    </a:lnTo>
                    <a:lnTo>
                      <a:pt x="6" y="30"/>
                    </a:lnTo>
                    <a:lnTo>
                      <a:pt x="0" y="24"/>
                    </a:lnTo>
                    <a:lnTo>
                      <a:pt x="0" y="18"/>
                    </a:lnTo>
                    <a:lnTo>
                      <a:pt x="6" y="18"/>
                    </a:lnTo>
                    <a:lnTo>
                      <a:pt x="6" y="12"/>
                    </a:lnTo>
                    <a:lnTo>
                      <a:pt x="12" y="12"/>
                    </a:lnTo>
                    <a:lnTo>
                      <a:pt x="18" y="12"/>
                    </a:lnTo>
                    <a:lnTo>
                      <a:pt x="18" y="6"/>
                    </a:lnTo>
                    <a:lnTo>
                      <a:pt x="48" y="0"/>
                    </a:lnTo>
                    <a:lnTo>
                      <a:pt x="48" y="6"/>
                    </a:lnTo>
                    <a:lnTo>
                      <a:pt x="72" y="12"/>
                    </a:lnTo>
                    <a:lnTo>
                      <a:pt x="72" y="18"/>
                    </a:lnTo>
                    <a:lnTo>
                      <a:pt x="66" y="18"/>
                    </a:lnTo>
                    <a:close/>
                  </a:path>
                </a:pathLst>
              </a:custGeom>
              <a:solidFill>
                <a:srgbClr val="B2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157" name="Freeform 883"/>
              <p:cNvSpPr>
                <a:spLocks/>
              </p:cNvSpPr>
              <p:nvPr/>
            </p:nvSpPr>
            <p:spPr bwMode="auto">
              <a:xfrm>
                <a:off x="3454" y="3161"/>
                <a:ext cx="72" cy="72"/>
              </a:xfrm>
              <a:custGeom>
                <a:avLst/>
                <a:gdLst>
                  <a:gd name="T0" fmla="*/ 66 w 72"/>
                  <a:gd name="T1" fmla="*/ 18 h 72"/>
                  <a:gd name="T2" fmla="*/ 30 w 72"/>
                  <a:gd name="T3" fmla="*/ 24 h 72"/>
                  <a:gd name="T4" fmla="*/ 30 w 72"/>
                  <a:gd name="T5" fmla="*/ 24 h 72"/>
                  <a:gd name="T6" fmla="*/ 30 w 72"/>
                  <a:gd name="T7" fmla="*/ 30 h 72"/>
                  <a:gd name="T8" fmla="*/ 30 w 72"/>
                  <a:gd name="T9" fmla="*/ 30 h 72"/>
                  <a:gd name="T10" fmla="*/ 30 w 72"/>
                  <a:gd name="T11" fmla="*/ 36 h 72"/>
                  <a:gd name="T12" fmla="*/ 30 w 72"/>
                  <a:gd name="T13" fmla="*/ 42 h 72"/>
                  <a:gd name="T14" fmla="*/ 36 w 72"/>
                  <a:gd name="T15" fmla="*/ 48 h 72"/>
                  <a:gd name="T16" fmla="*/ 36 w 72"/>
                  <a:gd name="T17" fmla="*/ 54 h 72"/>
                  <a:gd name="T18" fmla="*/ 36 w 72"/>
                  <a:gd name="T19" fmla="*/ 54 h 72"/>
                  <a:gd name="T20" fmla="*/ 36 w 72"/>
                  <a:gd name="T21" fmla="*/ 60 h 72"/>
                  <a:gd name="T22" fmla="*/ 36 w 72"/>
                  <a:gd name="T23" fmla="*/ 60 h 72"/>
                  <a:gd name="T24" fmla="*/ 36 w 72"/>
                  <a:gd name="T25" fmla="*/ 66 h 72"/>
                  <a:gd name="T26" fmla="*/ 36 w 72"/>
                  <a:gd name="T27" fmla="*/ 66 h 72"/>
                  <a:gd name="T28" fmla="*/ 36 w 72"/>
                  <a:gd name="T29" fmla="*/ 72 h 72"/>
                  <a:gd name="T30" fmla="*/ 36 w 72"/>
                  <a:gd name="T31" fmla="*/ 72 h 72"/>
                  <a:gd name="T32" fmla="*/ 30 w 72"/>
                  <a:gd name="T33" fmla="*/ 72 h 72"/>
                  <a:gd name="T34" fmla="*/ 30 w 72"/>
                  <a:gd name="T35" fmla="*/ 72 h 72"/>
                  <a:gd name="T36" fmla="*/ 24 w 72"/>
                  <a:gd name="T37" fmla="*/ 72 h 72"/>
                  <a:gd name="T38" fmla="*/ 24 w 72"/>
                  <a:gd name="T39" fmla="*/ 66 h 72"/>
                  <a:gd name="T40" fmla="*/ 24 w 72"/>
                  <a:gd name="T41" fmla="*/ 66 h 72"/>
                  <a:gd name="T42" fmla="*/ 18 w 72"/>
                  <a:gd name="T43" fmla="*/ 66 h 72"/>
                  <a:gd name="T44" fmla="*/ 18 w 72"/>
                  <a:gd name="T45" fmla="*/ 60 h 72"/>
                  <a:gd name="T46" fmla="*/ 18 w 72"/>
                  <a:gd name="T47" fmla="*/ 60 h 72"/>
                  <a:gd name="T48" fmla="*/ 12 w 72"/>
                  <a:gd name="T49" fmla="*/ 54 h 72"/>
                  <a:gd name="T50" fmla="*/ 12 w 72"/>
                  <a:gd name="T51" fmla="*/ 54 h 72"/>
                  <a:gd name="T52" fmla="*/ 12 w 72"/>
                  <a:gd name="T53" fmla="*/ 48 h 72"/>
                  <a:gd name="T54" fmla="*/ 6 w 72"/>
                  <a:gd name="T55" fmla="*/ 48 h 72"/>
                  <a:gd name="T56" fmla="*/ 6 w 72"/>
                  <a:gd name="T57" fmla="*/ 42 h 72"/>
                  <a:gd name="T58" fmla="*/ 6 w 72"/>
                  <a:gd name="T59" fmla="*/ 36 h 72"/>
                  <a:gd name="T60" fmla="*/ 6 w 72"/>
                  <a:gd name="T61" fmla="*/ 36 h 72"/>
                  <a:gd name="T62" fmla="*/ 6 w 72"/>
                  <a:gd name="T63" fmla="*/ 30 h 72"/>
                  <a:gd name="T64" fmla="*/ 0 w 72"/>
                  <a:gd name="T65" fmla="*/ 24 h 72"/>
                  <a:gd name="T66" fmla="*/ 0 w 72"/>
                  <a:gd name="T67" fmla="*/ 18 h 72"/>
                  <a:gd name="T68" fmla="*/ 0 w 72"/>
                  <a:gd name="T69" fmla="*/ 18 h 72"/>
                  <a:gd name="T70" fmla="*/ 0 w 72"/>
                  <a:gd name="T71" fmla="*/ 18 h 72"/>
                  <a:gd name="T72" fmla="*/ 0 w 72"/>
                  <a:gd name="T73" fmla="*/ 18 h 72"/>
                  <a:gd name="T74" fmla="*/ 0 w 72"/>
                  <a:gd name="T75" fmla="*/ 18 h 72"/>
                  <a:gd name="T76" fmla="*/ 6 w 72"/>
                  <a:gd name="T77" fmla="*/ 18 h 72"/>
                  <a:gd name="T78" fmla="*/ 6 w 72"/>
                  <a:gd name="T79" fmla="*/ 18 h 72"/>
                  <a:gd name="T80" fmla="*/ 6 w 72"/>
                  <a:gd name="T81" fmla="*/ 12 h 72"/>
                  <a:gd name="T82" fmla="*/ 6 w 72"/>
                  <a:gd name="T83" fmla="*/ 12 h 72"/>
                  <a:gd name="T84" fmla="*/ 6 w 72"/>
                  <a:gd name="T85" fmla="*/ 12 h 72"/>
                  <a:gd name="T86" fmla="*/ 12 w 72"/>
                  <a:gd name="T87" fmla="*/ 12 h 72"/>
                  <a:gd name="T88" fmla="*/ 12 w 72"/>
                  <a:gd name="T89" fmla="*/ 12 h 72"/>
                  <a:gd name="T90" fmla="*/ 18 w 72"/>
                  <a:gd name="T91" fmla="*/ 12 h 72"/>
                  <a:gd name="T92" fmla="*/ 18 w 72"/>
                  <a:gd name="T93" fmla="*/ 12 h 72"/>
                  <a:gd name="T94" fmla="*/ 18 w 72"/>
                  <a:gd name="T95" fmla="*/ 12 h 72"/>
                  <a:gd name="T96" fmla="*/ 18 w 72"/>
                  <a:gd name="T97" fmla="*/ 12 h 72"/>
                  <a:gd name="T98" fmla="*/ 18 w 72"/>
                  <a:gd name="T99" fmla="*/ 12 h 72"/>
                  <a:gd name="T100" fmla="*/ 18 w 72"/>
                  <a:gd name="T101" fmla="*/ 6 h 72"/>
                  <a:gd name="T102" fmla="*/ 48 w 72"/>
                  <a:gd name="T103" fmla="*/ 0 h 72"/>
                  <a:gd name="T104" fmla="*/ 48 w 72"/>
                  <a:gd name="T105" fmla="*/ 6 h 72"/>
                  <a:gd name="T106" fmla="*/ 72 w 72"/>
                  <a:gd name="T107" fmla="*/ 12 h 72"/>
                  <a:gd name="T108" fmla="*/ 72 w 72"/>
                  <a:gd name="T109" fmla="*/ 12 h 72"/>
                  <a:gd name="T110" fmla="*/ 72 w 72"/>
                  <a:gd name="T111" fmla="*/ 12 h 72"/>
                  <a:gd name="T112" fmla="*/ 72 w 72"/>
                  <a:gd name="T113" fmla="*/ 12 h 72"/>
                  <a:gd name="T114" fmla="*/ 72 w 72"/>
                  <a:gd name="T115" fmla="*/ 12 h 72"/>
                  <a:gd name="T116" fmla="*/ 72 w 72"/>
                  <a:gd name="T117" fmla="*/ 12 h 72"/>
                  <a:gd name="T118" fmla="*/ 72 w 72"/>
                  <a:gd name="T119" fmla="*/ 18 h 72"/>
                  <a:gd name="T120" fmla="*/ 66 w 72"/>
                  <a:gd name="T121" fmla="*/ 18 h 72"/>
                  <a:gd name="T122" fmla="*/ 66 w 72"/>
                  <a:gd name="T123" fmla="*/ 18 h 72"/>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72" h="72">
                    <a:moveTo>
                      <a:pt x="66" y="18"/>
                    </a:moveTo>
                    <a:lnTo>
                      <a:pt x="30" y="24"/>
                    </a:lnTo>
                    <a:lnTo>
                      <a:pt x="30" y="30"/>
                    </a:lnTo>
                    <a:lnTo>
                      <a:pt x="30" y="36"/>
                    </a:lnTo>
                    <a:lnTo>
                      <a:pt x="30" y="42"/>
                    </a:lnTo>
                    <a:lnTo>
                      <a:pt x="36" y="48"/>
                    </a:lnTo>
                    <a:lnTo>
                      <a:pt x="36" y="54"/>
                    </a:lnTo>
                    <a:lnTo>
                      <a:pt x="36" y="60"/>
                    </a:lnTo>
                    <a:lnTo>
                      <a:pt x="36" y="66"/>
                    </a:lnTo>
                    <a:lnTo>
                      <a:pt x="36" y="72"/>
                    </a:lnTo>
                    <a:lnTo>
                      <a:pt x="30" y="72"/>
                    </a:lnTo>
                    <a:lnTo>
                      <a:pt x="24" y="72"/>
                    </a:lnTo>
                    <a:lnTo>
                      <a:pt x="24" y="66"/>
                    </a:lnTo>
                    <a:lnTo>
                      <a:pt x="18" y="66"/>
                    </a:lnTo>
                    <a:lnTo>
                      <a:pt x="18" y="60"/>
                    </a:lnTo>
                    <a:lnTo>
                      <a:pt x="12" y="54"/>
                    </a:lnTo>
                    <a:lnTo>
                      <a:pt x="12" y="48"/>
                    </a:lnTo>
                    <a:lnTo>
                      <a:pt x="6" y="48"/>
                    </a:lnTo>
                    <a:lnTo>
                      <a:pt x="6" y="42"/>
                    </a:lnTo>
                    <a:lnTo>
                      <a:pt x="6" y="36"/>
                    </a:lnTo>
                    <a:lnTo>
                      <a:pt x="6" y="30"/>
                    </a:lnTo>
                    <a:lnTo>
                      <a:pt x="0" y="24"/>
                    </a:lnTo>
                    <a:lnTo>
                      <a:pt x="0" y="18"/>
                    </a:lnTo>
                    <a:lnTo>
                      <a:pt x="6" y="18"/>
                    </a:lnTo>
                    <a:lnTo>
                      <a:pt x="6" y="12"/>
                    </a:lnTo>
                    <a:lnTo>
                      <a:pt x="12" y="12"/>
                    </a:lnTo>
                    <a:lnTo>
                      <a:pt x="18" y="12"/>
                    </a:lnTo>
                    <a:lnTo>
                      <a:pt x="18" y="6"/>
                    </a:lnTo>
                    <a:lnTo>
                      <a:pt x="48" y="0"/>
                    </a:lnTo>
                    <a:lnTo>
                      <a:pt x="48" y="6"/>
                    </a:lnTo>
                    <a:lnTo>
                      <a:pt x="72" y="12"/>
                    </a:lnTo>
                    <a:lnTo>
                      <a:pt x="72" y="18"/>
                    </a:lnTo>
                    <a:lnTo>
                      <a:pt x="66" y="1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158" name="Freeform 884"/>
              <p:cNvSpPr>
                <a:spLocks/>
              </p:cNvSpPr>
              <p:nvPr/>
            </p:nvSpPr>
            <p:spPr bwMode="auto">
              <a:xfrm>
                <a:off x="3460" y="3173"/>
                <a:ext cx="36" cy="60"/>
              </a:xfrm>
              <a:custGeom>
                <a:avLst/>
                <a:gdLst>
                  <a:gd name="T0" fmla="*/ 36 w 36"/>
                  <a:gd name="T1" fmla="*/ 6 h 60"/>
                  <a:gd name="T2" fmla="*/ 30 w 36"/>
                  <a:gd name="T3" fmla="*/ 6 h 60"/>
                  <a:gd name="T4" fmla="*/ 24 w 36"/>
                  <a:gd name="T5" fmla="*/ 12 h 60"/>
                  <a:gd name="T6" fmla="*/ 24 w 36"/>
                  <a:gd name="T7" fmla="*/ 12 h 60"/>
                  <a:gd name="T8" fmla="*/ 18 w 36"/>
                  <a:gd name="T9" fmla="*/ 12 h 60"/>
                  <a:gd name="T10" fmla="*/ 18 w 36"/>
                  <a:gd name="T11" fmla="*/ 18 h 60"/>
                  <a:gd name="T12" fmla="*/ 18 w 36"/>
                  <a:gd name="T13" fmla="*/ 24 h 60"/>
                  <a:gd name="T14" fmla="*/ 24 w 36"/>
                  <a:gd name="T15" fmla="*/ 30 h 60"/>
                  <a:gd name="T16" fmla="*/ 24 w 36"/>
                  <a:gd name="T17" fmla="*/ 36 h 60"/>
                  <a:gd name="T18" fmla="*/ 24 w 36"/>
                  <a:gd name="T19" fmla="*/ 42 h 60"/>
                  <a:gd name="T20" fmla="*/ 24 w 36"/>
                  <a:gd name="T21" fmla="*/ 42 h 60"/>
                  <a:gd name="T22" fmla="*/ 24 w 36"/>
                  <a:gd name="T23" fmla="*/ 48 h 60"/>
                  <a:gd name="T24" fmla="*/ 30 w 36"/>
                  <a:gd name="T25" fmla="*/ 54 h 60"/>
                  <a:gd name="T26" fmla="*/ 30 w 36"/>
                  <a:gd name="T27" fmla="*/ 54 h 60"/>
                  <a:gd name="T28" fmla="*/ 30 w 36"/>
                  <a:gd name="T29" fmla="*/ 60 h 60"/>
                  <a:gd name="T30" fmla="*/ 24 w 36"/>
                  <a:gd name="T31" fmla="*/ 60 h 60"/>
                  <a:gd name="T32" fmla="*/ 24 w 36"/>
                  <a:gd name="T33" fmla="*/ 60 h 60"/>
                  <a:gd name="T34" fmla="*/ 18 w 36"/>
                  <a:gd name="T35" fmla="*/ 54 h 60"/>
                  <a:gd name="T36" fmla="*/ 12 w 36"/>
                  <a:gd name="T37" fmla="*/ 48 h 60"/>
                  <a:gd name="T38" fmla="*/ 6 w 36"/>
                  <a:gd name="T39" fmla="*/ 36 h 60"/>
                  <a:gd name="T40" fmla="*/ 0 w 36"/>
                  <a:gd name="T41" fmla="*/ 30 h 60"/>
                  <a:gd name="T42" fmla="*/ 0 w 36"/>
                  <a:gd name="T43" fmla="*/ 24 h 60"/>
                  <a:gd name="T44" fmla="*/ 0 w 36"/>
                  <a:gd name="T45" fmla="*/ 18 h 60"/>
                  <a:gd name="T46" fmla="*/ 0 w 36"/>
                  <a:gd name="T47" fmla="*/ 12 h 60"/>
                  <a:gd name="T48" fmla="*/ 0 w 36"/>
                  <a:gd name="T49" fmla="*/ 6 h 60"/>
                  <a:gd name="T50" fmla="*/ 0 w 36"/>
                  <a:gd name="T51" fmla="*/ 6 h 60"/>
                  <a:gd name="T52" fmla="*/ 0 w 36"/>
                  <a:gd name="T53" fmla="*/ 0 h 60"/>
                  <a:gd name="T54" fmla="*/ 6 w 36"/>
                  <a:gd name="T55" fmla="*/ 0 h 60"/>
                  <a:gd name="T56" fmla="*/ 6 w 36"/>
                  <a:gd name="T57" fmla="*/ 0 h 60"/>
                  <a:gd name="T58" fmla="*/ 12 w 36"/>
                  <a:gd name="T59" fmla="*/ 0 h 60"/>
                  <a:gd name="T60" fmla="*/ 12 w 36"/>
                  <a:gd name="T61" fmla="*/ 0 h 60"/>
                  <a:gd name="T62" fmla="*/ 12 w 36"/>
                  <a:gd name="T63" fmla="*/ 0 h 60"/>
                  <a:gd name="T64" fmla="*/ 18 w 36"/>
                  <a:gd name="T65" fmla="*/ 0 h 60"/>
                  <a:gd name="T66" fmla="*/ 24 w 36"/>
                  <a:gd name="T67" fmla="*/ 6 h 60"/>
                  <a:gd name="T68" fmla="*/ 30 w 36"/>
                  <a:gd name="T69" fmla="*/ 6 h 60"/>
                  <a:gd name="T70" fmla="*/ 36 w 36"/>
                  <a:gd name="T71" fmla="*/ 6 h 60"/>
                  <a:gd name="T72" fmla="*/ 36 w 36"/>
                  <a:gd name="T73" fmla="*/ 6 h 60"/>
                  <a:gd name="T74" fmla="*/ 36 w 36"/>
                  <a:gd name="T75" fmla="*/ 6 h 6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36" h="60">
                    <a:moveTo>
                      <a:pt x="36" y="6"/>
                    </a:moveTo>
                    <a:lnTo>
                      <a:pt x="36" y="6"/>
                    </a:lnTo>
                    <a:lnTo>
                      <a:pt x="30" y="6"/>
                    </a:lnTo>
                    <a:lnTo>
                      <a:pt x="24" y="12"/>
                    </a:lnTo>
                    <a:lnTo>
                      <a:pt x="18" y="12"/>
                    </a:lnTo>
                    <a:lnTo>
                      <a:pt x="18" y="18"/>
                    </a:lnTo>
                    <a:lnTo>
                      <a:pt x="18" y="24"/>
                    </a:lnTo>
                    <a:lnTo>
                      <a:pt x="24" y="24"/>
                    </a:lnTo>
                    <a:lnTo>
                      <a:pt x="24" y="30"/>
                    </a:lnTo>
                    <a:lnTo>
                      <a:pt x="24" y="36"/>
                    </a:lnTo>
                    <a:lnTo>
                      <a:pt x="24" y="42"/>
                    </a:lnTo>
                    <a:lnTo>
                      <a:pt x="24" y="48"/>
                    </a:lnTo>
                    <a:lnTo>
                      <a:pt x="30" y="54"/>
                    </a:lnTo>
                    <a:lnTo>
                      <a:pt x="30" y="60"/>
                    </a:lnTo>
                    <a:lnTo>
                      <a:pt x="24" y="60"/>
                    </a:lnTo>
                    <a:lnTo>
                      <a:pt x="18" y="54"/>
                    </a:lnTo>
                    <a:lnTo>
                      <a:pt x="12" y="54"/>
                    </a:lnTo>
                    <a:lnTo>
                      <a:pt x="12" y="48"/>
                    </a:lnTo>
                    <a:lnTo>
                      <a:pt x="6" y="42"/>
                    </a:lnTo>
                    <a:lnTo>
                      <a:pt x="6" y="36"/>
                    </a:lnTo>
                    <a:lnTo>
                      <a:pt x="0" y="30"/>
                    </a:lnTo>
                    <a:lnTo>
                      <a:pt x="0" y="24"/>
                    </a:lnTo>
                    <a:lnTo>
                      <a:pt x="0" y="18"/>
                    </a:lnTo>
                    <a:lnTo>
                      <a:pt x="0" y="12"/>
                    </a:lnTo>
                    <a:lnTo>
                      <a:pt x="0" y="6"/>
                    </a:lnTo>
                    <a:lnTo>
                      <a:pt x="0" y="0"/>
                    </a:lnTo>
                    <a:lnTo>
                      <a:pt x="6" y="0"/>
                    </a:lnTo>
                    <a:lnTo>
                      <a:pt x="12" y="0"/>
                    </a:lnTo>
                    <a:lnTo>
                      <a:pt x="18" y="0"/>
                    </a:lnTo>
                    <a:lnTo>
                      <a:pt x="24" y="6"/>
                    </a:lnTo>
                    <a:lnTo>
                      <a:pt x="30" y="6"/>
                    </a:lnTo>
                    <a:lnTo>
                      <a:pt x="36" y="6"/>
                    </a:lnTo>
                    <a:close/>
                  </a:path>
                </a:pathLst>
              </a:custGeom>
              <a:solidFill>
                <a:srgbClr val="E5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159" name="Freeform 885"/>
              <p:cNvSpPr>
                <a:spLocks/>
              </p:cNvSpPr>
              <p:nvPr/>
            </p:nvSpPr>
            <p:spPr bwMode="auto">
              <a:xfrm>
                <a:off x="3460" y="3179"/>
                <a:ext cx="18" cy="6"/>
              </a:xfrm>
              <a:custGeom>
                <a:avLst/>
                <a:gdLst>
                  <a:gd name="T0" fmla="*/ 18 w 18"/>
                  <a:gd name="T1" fmla="*/ 6 h 6"/>
                  <a:gd name="T2" fmla="*/ 18 w 18"/>
                  <a:gd name="T3" fmla="*/ 6 h 6"/>
                  <a:gd name="T4" fmla="*/ 18 w 18"/>
                  <a:gd name="T5" fmla="*/ 6 h 6"/>
                  <a:gd name="T6" fmla="*/ 12 w 18"/>
                  <a:gd name="T7" fmla="*/ 0 h 6"/>
                  <a:gd name="T8" fmla="*/ 12 w 18"/>
                  <a:gd name="T9" fmla="*/ 0 h 6"/>
                  <a:gd name="T10" fmla="*/ 6 w 18"/>
                  <a:gd name="T11" fmla="*/ 0 h 6"/>
                  <a:gd name="T12" fmla="*/ 6 w 18"/>
                  <a:gd name="T13" fmla="*/ 0 h 6"/>
                  <a:gd name="T14" fmla="*/ 0 w 18"/>
                  <a:gd name="T15" fmla="*/ 0 h 6"/>
                  <a:gd name="T16" fmla="*/ 0 w 18"/>
                  <a:gd name="T17" fmla="*/ 0 h 6"/>
                  <a:gd name="T18" fmla="*/ 0 w 18"/>
                  <a:gd name="T19" fmla="*/ 0 h 6"/>
                  <a:gd name="T20" fmla="*/ 0 w 18"/>
                  <a:gd name="T21" fmla="*/ 0 h 6"/>
                  <a:gd name="T22" fmla="*/ 0 w 18"/>
                  <a:gd name="T23" fmla="*/ 0 h 6"/>
                  <a:gd name="T24" fmla="*/ 0 w 18"/>
                  <a:gd name="T25" fmla="*/ 0 h 6"/>
                  <a:gd name="T26" fmla="*/ 0 w 18"/>
                  <a:gd name="T27" fmla="*/ 0 h 6"/>
                  <a:gd name="T28" fmla="*/ 0 w 18"/>
                  <a:gd name="T29" fmla="*/ 0 h 6"/>
                  <a:gd name="T30" fmla="*/ 6 w 18"/>
                  <a:gd name="T31" fmla="*/ 6 h 6"/>
                  <a:gd name="T32" fmla="*/ 6 w 18"/>
                  <a:gd name="T33" fmla="*/ 6 h 6"/>
                  <a:gd name="T34" fmla="*/ 6 w 18"/>
                  <a:gd name="T35" fmla="*/ 6 h 6"/>
                  <a:gd name="T36" fmla="*/ 12 w 18"/>
                  <a:gd name="T37" fmla="*/ 6 h 6"/>
                  <a:gd name="T38" fmla="*/ 12 w 18"/>
                  <a:gd name="T39" fmla="*/ 6 h 6"/>
                  <a:gd name="T40" fmla="*/ 18 w 18"/>
                  <a:gd name="T41" fmla="*/ 6 h 6"/>
                  <a:gd name="T42" fmla="*/ 18 w 18"/>
                  <a:gd name="T43" fmla="*/ 6 h 6"/>
                  <a:gd name="T44" fmla="*/ 18 w 18"/>
                  <a:gd name="T45" fmla="*/ 6 h 6"/>
                  <a:gd name="T46" fmla="*/ 18 w 18"/>
                  <a:gd name="T47" fmla="*/ 6 h 6"/>
                  <a:gd name="T48" fmla="*/ 18 w 18"/>
                  <a:gd name="T49" fmla="*/ 6 h 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8" h="6">
                    <a:moveTo>
                      <a:pt x="18" y="6"/>
                    </a:moveTo>
                    <a:lnTo>
                      <a:pt x="18" y="6"/>
                    </a:lnTo>
                    <a:lnTo>
                      <a:pt x="12" y="0"/>
                    </a:lnTo>
                    <a:lnTo>
                      <a:pt x="6" y="0"/>
                    </a:lnTo>
                    <a:lnTo>
                      <a:pt x="0" y="0"/>
                    </a:lnTo>
                    <a:lnTo>
                      <a:pt x="6" y="6"/>
                    </a:lnTo>
                    <a:lnTo>
                      <a:pt x="12" y="6"/>
                    </a:lnTo>
                    <a:lnTo>
                      <a:pt x="18" y="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160" name="Freeform 886"/>
              <p:cNvSpPr>
                <a:spLocks/>
              </p:cNvSpPr>
              <p:nvPr/>
            </p:nvSpPr>
            <p:spPr bwMode="auto">
              <a:xfrm>
                <a:off x="3478" y="3215"/>
                <a:ext cx="6" cy="12"/>
              </a:xfrm>
              <a:custGeom>
                <a:avLst/>
                <a:gdLst>
                  <a:gd name="T0" fmla="*/ 6 w 6"/>
                  <a:gd name="T1" fmla="*/ 12 h 12"/>
                  <a:gd name="T2" fmla="*/ 6 w 6"/>
                  <a:gd name="T3" fmla="*/ 12 h 12"/>
                  <a:gd name="T4" fmla="*/ 6 w 6"/>
                  <a:gd name="T5" fmla="*/ 12 h 12"/>
                  <a:gd name="T6" fmla="*/ 6 w 6"/>
                  <a:gd name="T7" fmla="*/ 12 h 12"/>
                  <a:gd name="T8" fmla="*/ 6 w 6"/>
                  <a:gd name="T9" fmla="*/ 12 h 12"/>
                  <a:gd name="T10" fmla="*/ 6 w 6"/>
                  <a:gd name="T11" fmla="*/ 12 h 12"/>
                  <a:gd name="T12" fmla="*/ 6 w 6"/>
                  <a:gd name="T13" fmla="*/ 12 h 12"/>
                  <a:gd name="T14" fmla="*/ 6 w 6"/>
                  <a:gd name="T15" fmla="*/ 6 h 12"/>
                  <a:gd name="T16" fmla="*/ 6 w 6"/>
                  <a:gd name="T17" fmla="*/ 6 h 12"/>
                  <a:gd name="T18" fmla="*/ 6 w 6"/>
                  <a:gd name="T19" fmla="*/ 6 h 12"/>
                  <a:gd name="T20" fmla="*/ 6 w 6"/>
                  <a:gd name="T21" fmla="*/ 0 h 12"/>
                  <a:gd name="T22" fmla="*/ 0 w 6"/>
                  <a:gd name="T23" fmla="*/ 0 h 12"/>
                  <a:gd name="T24" fmla="*/ 0 w 6"/>
                  <a:gd name="T25" fmla="*/ 0 h 12"/>
                  <a:gd name="T26" fmla="*/ 0 w 6"/>
                  <a:gd name="T27" fmla="*/ 0 h 12"/>
                  <a:gd name="T28" fmla="*/ 0 w 6"/>
                  <a:gd name="T29" fmla="*/ 0 h 12"/>
                  <a:gd name="T30" fmla="*/ 0 w 6"/>
                  <a:gd name="T31" fmla="*/ 6 h 12"/>
                  <a:gd name="T32" fmla="*/ 0 w 6"/>
                  <a:gd name="T33" fmla="*/ 6 h 12"/>
                  <a:gd name="T34" fmla="*/ 0 w 6"/>
                  <a:gd name="T35" fmla="*/ 6 h 12"/>
                  <a:gd name="T36" fmla="*/ 0 w 6"/>
                  <a:gd name="T37" fmla="*/ 6 h 12"/>
                  <a:gd name="T38" fmla="*/ 0 w 6"/>
                  <a:gd name="T39" fmla="*/ 6 h 12"/>
                  <a:gd name="T40" fmla="*/ 0 w 6"/>
                  <a:gd name="T41" fmla="*/ 12 h 12"/>
                  <a:gd name="T42" fmla="*/ 0 w 6"/>
                  <a:gd name="T43" fmla="*/ 12 h 12"/>
                  <a:gd name="T44" fmla="*/ 0 w 6"/>
                  <a:gd name="T45" fmla="*/ 12 h 12"/>
                  <a:gd name="T46" fmla="*/ 6 w 6"/>
                  <a:gd name="T47" fmla="*/ 12 h 12"/>
                  <a:gd name="T48" fmla="*/ 6 w 6"/>
                  <a:gd name="T49" fmla="*/ 12 h 1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6" h="12">
                    <a:moveTo>
                      <a:pt x="6" y="12"/>
                    </a:moveTo>
                    <a:lnTo>
                      <a:pt x="6" y="12"/>
                    </a:lnTo>
                    <a:lnTo>
                      <a:pt x="6" y="6"/>
                    </a:lnTo>
                    <a:lnTo>
                      <a:pt x="6" y="0"/>
                    </a:lnTo>
                    <a:lnTo>
                      <a:pt x="0" y="0"/>
                    </a:lnTo>
                    <a:lnTo>
                      <a:pt x="0" y="6"/>
                    </a:lnTo>
                    <a:lnTo>
                      <a:pt x="0" y="12"/>
                    </a:lnTo>
                    <a:lnTo>
                      <a:pt x="6" y="12"/>
                    </a:lnTo>
                    <a:close/>
                  </a:path>
                </a:pathLst>
              </a:custGeom>
              <a:solidFill>
                <a:srgbClr val="B2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161" name="Freeform 887"/>
              <p:cNvSpPr>
                <a:spLocks/>
              </p:cNvSpPr>
              <p:nvPr/>
            </p:nvSpPr>
            <p:spPr bwMode="auto">
              <a:xfrm>
                <a:off x="3478" y="3215"/>
                <a:ext cx="6" cy="12"/>
              </a:xfrm>
              <a:custGeom>
                <a:avLst/>
                <a:gdLst>
                  <a:gd name="T0" fmla="*/ 6 w 6"/>
                  <a:gd name="T1" fmla="*/ 12 h 12"/>
                  <a:gd name="T2" fmla="*/ 6 w 6"/>
                  <a:gd name="T3" fmla="*/ 12 h 12"/>
                  <a:gd name="T4" fmla="*/ 6 w 6"/>
                  <a:gd name="T5" fmla="*/ 12 h 12"/>
                  <a:gd name="T6" fmla="*/ 6 w 6"/>
                  <a:gd name="T7" fmla="*/ 12 h 12"/>
                  <a:gd name="T8" fmla="*/ 6 w 6"/>
                  <a:gd name="T9" fmla="*/ 12 h 12"/>
                  <a:gd name="T10" fmla="*/ 6 w 6"/>
                  <a:gd name="T11" fmla="*/ 12 h 12"/>
                  <a:gd name="T12" fmla="*/ 6 w 6"/>
                  <a:gd name="T13" fmla="*/ 12 h 12"/>
                  <a:gd name="T14" fmla="*/ 6 w 6"/>
                  <a:gd name="T15" fmla="*/ 12 h 12"/>
                  <a:gd name="T16" fmla="*/ 6 w 6"/>
                  <a:gd name="T17" fmla="*/ 6 h 12"/>
                  <a:gd name="T18" fmla="*/ 6 w 6"/>
                  <a:gd name="T19" fmla="*/ 6 h 12"/>
                  <a:gd name="T20" fmla="*/ 6 w 6"/>
                  <a:gd name="T21" fmla="*/ 6 h 12"/>
                  <a:gd name="T22" fmla="*/ 6 w 6"/>
                  <a:gd name="T23" fmla="*/ 0 h 12"/>
                  <a:gd name="T24" fmla="*/ 0 w 6"/>
                  <a:gd name="T25" fmla="*/ 0 h 12"/>
                  <a:gd name="T26" fmla="*/ 0 w 6"/>
                  <a:gd name="T27" fmla="*/ 0 h 12"/>
                  <a:gd name="T28" fmla="*/ 0 w 6"/>
                  <a:gd name="T29" fmla="*/ 0 h 12"/>
                  <a:gd name="T30" fmla="*/ 0 w 6"/>
                  <a:gd name="T31" fmla="*/ 0 h 12"/>
                  <a:gd name="T32" fmla="*/ 0 w 6"/>
                  <a:gd name="T33" fmla="*/ 6 h 12"/>
                  <a:gd name="T34" fmla="*/ 0 w 6"/>
                  <a:gd name="T35" fmla="*/ 6 h 12"/>
                  <a:gd name="T36" fmla="*/ 0 w 6"/>
                  <a:gd name="T37" fmla="*/ 6 h 12"/>
                  <a:gd name="T38" fmla="*/ 0 w 6"/>
                  <a:gd name="T39" fmla="*/ 6 h 12"/>
                  <a:gd name="T40" fmla="*/ 0 w 6"/>
                  <a:gd name="T41" fmla="*/ 6 h 12"/>
                  <a:gd name="T42" fmla="*/ 0 w 6"/>
                  <a:gd name="T43" fmla="*/ 12 h 12"/>
                  <a:gd name="T44" fmla="*/ 0 w 6"/>
                  <a:gd name="T45" fmla="*/ 12 h 12"/>
                  <a:gd name="T46" fmla="*/ 0 w 6"/>
                  <a:gd name="T47" fmla="*/ 12 h 12"/>
                  <a:gd name="T48" fmla="*/ 6 w 6"/>
                  <a:gd name="T49" fmla="*/ 12 h 12"/>
                  <a:gd name="T50" fmla="*/ 6 w 6"/>
                  <a:gd name="T51" fmla="*/ 12 h 12"/>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6" h="12">
                    <a:moveTo>
                      <a:pt x="6" y="12"/>
                    </a:moveTo>
                    <a:lnTo>
                      <a:pt x="6" y="12"/>
                    </a:lnTo>
                    <a:lnTo>
                      <a:pt x="6" y="6"/>
                    </a:lnTo>
                    <a:lnTo>
                      <a:pt x="6" y="0"/>
                    </a:lnTo>
                    <a:lnTo>
                      <a:pt x="0" y="0"/>
                    </a:lnTo>
                    <a:lnTo>
                      <a:pt x="0" y="6"/>
                    </a:lnTo>
                    <a:lnTo>
                      <a:pt x="0" y="12"/>
                    </a:lnTo>
                    <a:lnTo>
                      <a:pt x="6" y="12"/>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162" name="Freeform 888"/>
              <p:cNvSpPr>
                <a:spLocks/>
              </p:cNvSpPr>
              <p:nvPr/>
            </p:nvSpPr>
            <p:spPr bwMode="auto">
              <a:xfrm>
                <a:off x="3538" y="3059"/>
                <a:ext cx="72" cy="42"/>
              </a:xfrm>
              <a:custGeom>
                <a:avLst/>
                <a:gdLst>
                  <a:gd name="T0" fmla="*/ 72 w 72"/>
                  <a:gd name="T1" fmla="*/ 24 h 42"/>
                  <a:gd name="T2" fmla="*/ 72 w 72"/>
                  <a:gd name="T3" fmla="*/ 24 h 42"/>
                  <a:gd name="T4" fmla="*/ 72 w 72"/>
                  <a:gd name="T5" fmla="*/ 18 h 42"/>
                  <a:gd name="T6" fmla="*/ 72 w 72"/>
                  <a:gd name="T7" fmla="*/ 18 h 42"/>
                  <a:gd name="T8" fmla="*/ 72 w 72"/>
                  <a:gd name="T9" fmla="*/ 18 h 42"/>
                  <a:gd name="T10" fmla="*/ 48 w 72"/>
                  <a:gd name="T11" fmla="*/ 18 h 42"/>
                  <a:gd name="T12" fmla="*/ 48 w 72"/>
                  <a:gd name="T13" fmla="*/ 0 h 42"/>
                  <a:gd name="T14" fmla="*/ 18 w 72"/>
                  <a:gd name="T15" fmla="*/ 0 h 42"/>
                  <a:gd name="T16" fmla="*/ 18 w 72"/>
                  <a:gd name="T17" fmla="*/ 18 h 42"/>
                  <a:gd name="T18" fmla="*/ 18 w 72"/>
                  <a:gd name="T19" fmla="*/ 18 h 42"/>
                  <a:gd name="T20" fmla="*/ 18 w 72"/>
                  <a:gd name="T21" fmla="*/ 18 h 42"/>
                  <a:gd name="T22" fmla="*/ 18 w 72"/>
                  <a:gd name="T23" fmla="*/ 18 h 42"/>
                  <a:gd name="T24" fmla="*/ 12 w 72"/>
                  <a:gd name="T25" fmla="*/ 18 h 42"/>
                  <a:gd name="T26" fmla="*/ 12 w 72"/>
                  <a:gd name="T27" fmla="*/ 24 h 42"/>
                  <a:gd name="T28" fmla="*/ 12 w 72"/>
                  <a:gd name="T29" fmla="*/ 24 h 42"/>
                  <a:gd name="T30" fmla="*/ 6 w 72"/>
                  <a:gd name="T31" fmla="*/ 24 h 42"/>
                  <a:gd name="T32" fmla="*/ 6 w 72"/>
                  <a:gd name="T33" fmla="*/ 24 h 42"/>
                  <a:gd name="T34" fmla="*/ 6 w 72"/>
                  <a:gd name="T35" fmla="*/ 24 h 42"/>
                  <a:gd name="T36" fmla="*/ 6 w 72"/>
                  <a:gd name="T37" fmla="*/ 24 h 42"/>
                  <a:gd name="T38" fmla="*/ 0 w 72"/>
                  <a:gd name="T39" fmla="*/ 24 h 42"/>
                  <a:gd name="T40" fmla="*/ 0 w 72"/>
                  <a:gd name="T41" fmla="*/ 24 h 42"/>
                  <a:gd name="T42" fmla="*/ 0 w 72"/>
                  <a:gd name="T43" fmla="*/ 30 h 42"/>
                  <a:gd name="T44" fmla="*/ 0 w 72"/>
                  <a:gd name="T45" fmla="*/ 30 h 42"/>
                  <a:gd name="T46" fmla="*/ 0 w 72"/>
                  <a:gd name="T47" fmla="*/ 30 h 42"/>
                  <a:gd name="T48" fmla="*/ 0 w 72"/>
                  <a:gd name="T49" fmla="*/ 30 h 42"/>
                  <a:gd name="T50" fmla="*/ 0 w 72"/>
                  <a:gd name="T51" fmla="*/ 30 h 42"/>
                  <a:gd name="T52" fmla="*/ 0 w 72"/>
                  <a:gd name="T53" fmla="*/ 36 h 42"/>
                  <a:gd name="T54" fmla="*/ 0 w 72"/>
                  <a:gd name="T55" fmla="*/ 36 h 42"/>
                  <a:gd name="T56" fmla="*/ 0 w 72"/>
                  <a:gd name="T57" fmla="*/ 36 h 42"/>
                  <a:gd name="T58" fmla="*/ 0 w 72"/>
                  <a:gd name="T59" fmla="*/ 36 h 42"/>
                  <a:gd name="T60" fmla="*/ 0 w 72"/>
                  <a:gd name="T61" fmla="*/ 42 h 42"/>
                  <a:gd name="T62" fmla="*/ 0 w 72"/>
                  <a:gd name="T63" fmla="*/ 42 h 42"/>
                  <a:gd name="T64" fmla="*/ 6 w 72"/>
                  <a:gd name="T65" fmla="*/ 42 h 42"/>
                  <a:gd name="T66" fmla="*/ 72 w 72"/>
                  <a:gd name="T67" fmla="*/ 24 h 4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72" h="42">
                    <a:moveTo>
                      <a:pt x="72" y="24"/>
                    </a:moveTo>
                    <a:lnTo>
                      <a:pt x="72" y="24"/>
                    </a:lnTo>
                    <a:lnTo>
                      <a:pt x="72" y="18"/>
                    </a:lnTo>
                    <a:lnTo>
                      <a:pt x="48" y="18"/>
                    </a:lnTo>
                    <a:lnTo>
                      <a:pt x="48" y="0"/>
                    </a:lnTo>
                    <a:lnTo>
                      <a:pt x="18" y="0"/>
                    </a:lnTo>
                    <a:lnTo>
                      <a:pt x="18" y="18"/>
                    </a:lnTo>
                    <a:lnTo>
                      <a:pt x="12" y="18"/>
                    </a:lnTo>
                    <a:lnTo>
                      <a:pt x="12" y="24"/>
                    </a:lnTo>
                    <a:lnTo>
                      <a:pt x="6" y="24"/>
                    </a:lnTo>
                    <a:lnTo>
                      <a:pt x="0" y="24"/>
                    </a:lnTo>
                    <a:lnTo>
                      <a:pt x="0" y="30"/>
                    </a:lnTo>
                    <a:lnTo>
                      <a:pt x="0" y="36"/>
                    </a:lnTo>
                    <a:lnTo>
                      <a:pt x="0" y="42"/>
                    </a:lnTo>
                    <a:lnTo>
                      <a:pt x="6" y="42"/>
                    </a:lnTo>
                    <a:lnTo>
                      <a:pt x="72" y="24"/>
                    </a:lnTo>
                    <a:close/>
                  </a:path>
                </a:pathLst>
              </a:custGeom>
              <a:solidFill>
                <a:srgbClr val="B2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163" name="Freeform 889"/>
              <p:cNvSpPr>
                <a:spLocks/>
              </p:cNvSpPr>
              <p:nvPr/>
            </p:nvSpPr>
            <p:spPr bwMode="auto">
              <a:xfrm>
                <a:off x="3538" y="3059"/>
                <a:ext cx="72" cy="42"/>
              </a:xfrm>
              <a:custGeom>
                <a:avLst/>
                <a:gdLst>
                  <a:gd name="T0" fmla="*/ 72 w 72"/>
                  <a:gd name="T1" fmla="*/ 24 h 42"/>
                  <a:gd name="T2" fmla="*/ 72 w 72"/>
                  <a:gd name="T3" fmla="*/ 24 h 42"/>
                  <a:gd name="T4" fmla="*/ 72 w 72"/>
                  <a:gd name="T5" fmla="*/ 24 h 42"/>
                  <a:gd name="T6" fmla="*/ 72 w 72"/>
                  <a:gd name="T7" fmla="*/ 18 h 42"/>
                  <a:gd name="T8" fmla="*/ 72 w 72"/>
                  <a:gd name="T9" fmla="*/ 18 h 42"/>
                  <a:gd name="T10" fmla="*/ 72 w 72"/>
                  <a:gd name="T11" fmla="*/ 18 h 42"/>
                  <a:gd name="T12" fmla="*/ 48 w 72"/>
                  <a:gd name="T13" fmla="*/ 18 h 42"/>
                  <a:gd name="T14" fmla="*/ 48 w 72"/>
                  <a:gd name="T15" fmla="*/ 0 h 42"/>
                  <a:gd name="T16" fmla="*/ 18 w 72"/>
                  <a:gd name="T17" fmla="*/ 0 h 42"/>
                  <a:gd name="T18" fmla="*/ 18 w 72"/>
                  <a:gd name="T19" fmla="*/ 18 h 42"/>
                  <a:gd name="T20" fmla="*/ 18 w 72"/>
                  <a:gd name="T21" fmla="*/ 18 h 42"/>
                  <a:gd name="T22" fmla="*/ 18 w 72"/>
                  <a:gd name="T23" fmla="*/ 18 h 42"/>
                  <a:gd name="T24" fmla="*/ 18 w 72"/>
                  <a:gd name="T25" fmla="*/ 18 h 42"/>
                  <a:gd name="T26" fmla="*/ 12 w 72"/>
                  <a:gd name="T27" fmla="*/ 18 h 42"/>
                  <a:gd name="T28" fmla="*/ 12 w 72"/>
                  <a:gd name="T29" fmla="*/ 24 h 42"/>
                  <a:gd name="T30" fmla="*/ 12 w 72"/>
                  <a:gd name="T31" fmla="*/ 24 h 42"/>
                  <a:gd name="T32" fmla="*/ 6 w 72"/>
                  <a:gd name="T33" fmla="*/ 24 h 42"/>
                  <a:gd name="T34" fmla="*/ 6 w 72"/>
                  <a:gd name="T35" fmla="*/ 24 h 42"/>
                  <a:gd name="T36" fmla="*/ 6 w 72"/>
                  <a:gd name="T37" fmla="*/ 24 h 42"/>
                  <a:gd name="T38" fmla="*/ 6 w 72"/>
                  <a:gd name="T39" fmla="*/ 24 h 42"/>
                  <a:gd name="T40" fmla="*/ 0 w 72"/>
                  <a:gd name="T41" fmla="*/ 24 h 42"/>
                  <a:gd name="T42" fmla="*/ 0 w 72"/>
                  <a:gd name="T43" fmla="*/ 24 h 42"/>
                  <a:gd name="T44" fmla="*/ 0 w 72"/>
                  <a:gd name="T45" fmla="*/ 30 h 42"/>
                  <a:gd name="T46" fmla="*/ 0 w 72"/>
                  <a:gd name="T47" fmla="*/ 30 h 42"/>
                  <a:gd name="T48" fmla="*/ 0 w 72"/>
                  <a:gd name="T49" fmla="*/ 30 h 42"/>
                  <a:gd name="T50" fmla="*/ 0 w 72"/>
                  <a:gd name="T51" fmla="*/ 30 h 42"/>
                  <a:gd name="T52" fmla="*/ 0 w 72"/>
                  <a:gd name="T53" fmla="*/ 30 h 42"/>
                  <a:gd name="T54" fmla="*/ 0 w 72"/>
                  <a:gd name="T55" fmla="*/ 36 h 42"/>
                  <a:gd name="T56" fmla="*/ 0 w 72"/>
                  <a:gd name="T57" fmla="*/ 36 h 42"/>
                  <a:gd name="T58" fmla="*/ 0 w 72"/>
                  <a:gd name="T59" fmla="*/ 36 h 42"/>
                  <a:gd name="T60" fmla="*/ 0 w 72"/>
                  <a:gd name="T61" fmla="*/ 36 h 42"/>
                  <a:gd name="T62" fmla="*/ 0 w 72"/>
                  <a:gd name="T63" fmla="*/ 42 h 42"/>
                  <a:gd name="T64" fmla="*/ 0 w 72"/>
                  <a:gd name="T65" fmla="*/ 42 h 42"/>
                  <a:gd name="T66" fmla="*/ 6 w 72"/>
                  <a:gd name="T67" fmla="*/ 42 h 42"/>
                  <a:gd name="T68" fmla="*/ 72 w 72"/>
                  <a:gd name="T69" fmla="*/ 24 h 42"/>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72" h="42">
                    <a:moveTo>
                      <a:pt x="72" y="24"/>
                    </a:moveTo>
                    <a:lnTo>
                      <a:pt x="72" y="24"/>
                    </a:lnTo>
                    <a:lnTo>
                      <a:pt x="72" y="18"/>
                    </a:lnTo>
                    <a:lnTo>
                      <a:pt x="48" y="18"/>
                    </a:lnTo>
                    <a:lnTo>
                      <a:pt x="48" y="0"/>
                    </a:lnTo>
                    <a:lnTo>
                      <a:pt x="18" y="0"/>
                    </a:lnTo>
                    <a:lnTo>
                      <a:pt x="18" y="18"/>
                    </a:lnTo>
                    <a:lnTo>
                      <a:pt x="12" y="18"/>
                    </a:lnTo>
                    <a:lnTo>
                      <a:pt x="12" y="24"/>
                    </a:lnTo>
                    <a:lnTo>
                      <a:pt x="6" y="24"/>
                    </a:lnTo>
                    <a:lnTo>
                      <a:pt x="0" y="24"/>
                    </a:lnTo>
                    <a:lnTo>
                      <a:pt x="0" y="30"/>
                    </a:lnTo>
                    <a:lnTo>
                      <a:pt x="0" y="36"/>
                    </a:lnTo>
                    <a:lnTo>
                      <a:pt x="0" y="42"/>
                    </a:lnTo>
                    <a:lnTo>
                      <a:pt x="6" y="42"/>
                    </a:lnTo>
                    <a:lnTo>
                      <a:pt x="72" y="24"/>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164" name="Freeform 890"/>
              <p:cNvSpPr>
                <a:spLocks/>
              </p:cNvSpPr>
              <p:nvPr/>
            </p:nvSpPr>
            <p:spPr bwMode="auto">
              <a:xfrm>
                <a:off x="3544" y="3083"/>
                <a:ext cx="36" cy="18"/>
              </a:xfrm>
              <a:custGeom>
                <a:avLst/>
                <a:gdLst>
                  <a:gd name="T0" fmla="*/ 18 w 36"/>
                  <a:gd name="T1" fmla="*/ 12 h 18"/>
                  <a:gd name="T2" fmla="*/ 18 w 36"/>
                  <a:gd name="T3" fmla="*/ 12 h 18"/>
                  <a:gd name="T4" fmla="*/ 18 w 36"/>
                  <a:gd name="T5" fmla="*/ 12 h 18"/>
                  <a:gd name="T6" fmla="*/ 18 w 36"/>
                  <a:gd name="T7" fmla="*/ 6 h 18"/>
                  <a:gd name="T8" fmla="*/ 18 w 36"/>
                  <a:gd name="T9" fmla="*/ 6 h 18"/>
                  <a:gd name="T10" fmla="*/ 24 w 36"/>
                  <a:gd name="T11" fmla="*/ 6 h 18"/>
                  <a:gd name="T12" fmla="*/ 24 w 36"/>
                  <a:gd name="T13" fmla="*/ 6 h 18"/>
                  <a:gd name="T14" fmla="*/ 24 w 36"/>
                  <a:gd name="T15" fmla="*/ 6 h 18"/>
                  <a:gd name="T16" fmla="*/ 30 w 36"/>
                  <a:gd name="T17" fmla="*/ 6 h 18"/>
                  <a:gd name="T18" fmla="*/ 30 w 36"/>
                  <a:gd name="T19" fmla="*/ 6 h 18"/>
                  <a:gd name="T20" fmla="*/ 30 w 36"/>
                  <a:gd name="T21" fmla="*/ 6 h 18"/>
                  <a:gd name="T22" fmla="*/ 30 w 36"/>
                  <a:gd name="T23" fmla="*/ 6 h 18"/>
                  <a:gd name="T24" fmla="*/ 36 w 36"/>
                  <a:gd name="T25" fmla="*/ 6 h 18"/>
                  <a:gd name="T26" fmla="*/ 36 w 36"/>
                  <a:gd name="T27" fmla="*/ 6 h 18"/>
                  <a:gd name="T28" fmla="*/ 36 w 36"/>
                  <a:gd name="T29" fmla="*/ 6 h 18"/>
                  <a:gd name="T30" fmla="*/ 36 w 36"/>
                  <a:gd name="T31" fmla="*/ 6 h 18"/>
                  <a:gd name="T32" fmla="*/ 36 w 36"/>
                  <a:gd name="T33" fmla="*/ 0 h 18"/>
                  <a:gd name="T34" fmla="*/ 36 w 36"/>
                  <a:gd name="T35" fmla="*/ 0 h 18"/>
                  <a:gd name="T36" fmla="*/ 36 w 36"/>
                  <a:gd name="T37" fmla="*/ 0 h 18"/>
                  <a:gd name="T38" fmla="*/ 30 w 36"/>
                  <a:gd name="T39" fmla="*/ 0 h 18"/>
                  <a:gd name="T40" fmla="*/ 30 w 36"/>
                  <a:gd name="T41" fmla="*/ 0 h 18"/>
                  <a:gd name="T42" fmla="*/ 24 w 36"/>
                  <a:gd name="T43" fmla="*/ 0 h 18"/>
                  <a:gd name="T44" fmla="*/ 18 w 36"/>
                  <a:gd name="T45" fmla="*/ 0 h 18"/>
                  <a:gd name="T46" fmla="*/ 18 w 36"/>
                  <a:gd name="T47" fmla="*/ 0 h 18"/>
                  <a:gd name="T48" fmla="*/ 12 w 36"/>
                  <a:gd name="T49" fmla="*/ 0 h 18"/>
                  <a:gd name="T50" fmla="*/ 12 w 36"/>
                  <a:gd name="T51" fmla="*/ 0 h 18"/>
                  <a:gd name="T52" fmla="*/ 12 w 36"/>
                  <a:gd name="T53" fmla="*/ 0 h 18"/>
                  <a:gd name="T54" fmla="*/ 12 w 36"/>
                  <a:gd name="T55" fmla="*/ 0 h 18"/>
                  <a:gd name="T56" fmla="*/ 12 w 36"/>
                  <a:gd name="T57" fmla="*/ 0 h 18"/>
                  <a:gd name="T58" fmla="*/ 12 w 36"/>
                  <a:gd name="T59" fmla="*/ 0 h 18"/>
                  <a:gd name="T60" fmla="*/ 12 w 36"/>
                  <a:gd name="T61" fmla="*/ 0 h 18"/>
                  <a:gd name="T62" fmla="*/ 6 w 36"/>
                  <a:gd name="T63" fmla="*/ 0 h 18"/>
                  <a:gd name="T64" fmla="*/ 6 w 36"/>
                  <a:gd name="T65" fmla="*/ 0 h 18"/>
                  <a:gd name="T66" fmla="*/ 6 w 36"/>
                  <a:gd name="T67" fmla="*/ 0 h 18"/>
                  <a:gd name="T68" fmla="*/ 6 w 36"/>
                  <a:gd name="T69" fmla="*/ 0 h 18"/>
                  <a:gd name="T70" fmla="*/ 0 w 36"/>
                  <a:gd name="T71" fmla="*/ 0 h 18"/>
                  <a:gd name="T72" fmla="*/ 0 w 36"/>
                  <a:gd name="T73" fmla="*/ 0 h 18"/>
                  <a:gd name="T74" fmla="*/ 0 w 36"/>
                  <a:gd name="T75" fmla="*/ 0 h 18"/>
                  <a:gd name="T76" fmla="*/ 0 w 36"/>
                  <a:gd name="T77" fmla="*/ 0 h 18"/>
                  <a:gd name="T78" fmla="*/ 0 w 36"/>
                  <a:gd name="T79" fmla="*/ 6 h 18"/>
                  <a:gd name="T80" fmla="*/ 0 w 36"/>
                  <a:gd name="T81" fmla="*/ 6 h 18"/>
                  <a:gd name="T82" fmla="*/ 0 w 36"/>
                  <a:gd name="T83" fmla="*/ 6 h 18"/>
                  <a:gd name="T84" fmla="*/ 0 w 36"/>
                  <a:gd name="T85" fmla="*/ 6 h 18"/>
                  <a:gd name="T86" fmla="*/ 0 w 36"/>
                  <a:gd name="T87" fmla="*/ 12 h 18"/>
                  <a:gd name="T88" fmla="*/ 0 w 36"/>
                  <a:gd name="T89" fmla="*/ 12 h 18"/>
                  <a:gd name="T90" fmla="*/ 0 w 36"/>
                  <a:gd name="T91" fmla="*/ 12 h 18"/>
                  <a:gd name="T92" fmla="*/ 0 w 36"/>
                  <a:gd name="T93" fmla="*/ 18 h 18"/>
                  <a:gd name="T94" fmla="*/ 0 w 36"/>
                  <a:gd name="T95" fmla="*/ 18 h 18"/>
                  <a:gd name="T96" fmla="*/ 0 w 36"/>
                  <a:gd name="T97" fmla="*/ 18 h 18"/>
                  <a:gd name="T98" fmla="*/ 18 w 36"/>
                  <a:gd name="T99" fmla="*/ 12 h 18"/>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36" h="18">
                    <a:moveTo>
                      <a:pt x="18" y="12"/>
                    </a:moveTo>
                    <a:lnTo>
                      <a:pt x="18" y="12"/>
                    </a:lnTo>
                    <a:lnTo>
                      <a:pt x="18" y="6"/>
                    </a:lnTo>
                    <a:lnTo>
                      <a:pt x="24" y="6"/>
                    </a:lnTo>
                    <a:lnTo>
                      <a:pt x="30" y="6"/>
                    </a:lnTo>
                    <a:lnTo>
                      <a:pt x="36" y="6"/>
                    </a:lnTo>
                    <a:lnTo>
                      <a:pt x="36" y="0"/>
                    </a:lnTo>
                    <a:lnTo>
                      <a:pt x="30" y="0"/>
                    </a:lnTo>
                    <a:lnTo>
                      <a:pt x="24" y="0"/>
                    </a:lnTo>
                    <a:lnTo>
                      <a:pt x="18" y="0"/>
                    </a:lnTo>
                    <a:lnTo>
                      <a:pt x="12" y="0"/>
                    </a:lnTo>
                    <a:lnTo>
                      <a:pt x="6" y="0"/>
                    </a:lnTo>
                    <a:lnTo>
                      <a:pt x="0" y="0"/>
                    </a:lnTo>
                    <a:lnTo>
                      <a:pt x="0" y="6"/>
                    </a:lnTo>
                    <a:lnTo>
                      <a:pt x="0" y="12"/>
                    </a:lnTo>
                    <a:lnTo>
                      <a:pt x="0" y="18"/>
                    </a:lnTo>
                    <a:lnTo>
                      <a:pt x="18" y="12"/>
                    </a:lnTo>
                    <a:close/>
                  </a:path>
                </a:pathLst>
              </a:custGeom>
              <a:solidFill>
                <a:srgbClr val="E5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165" name="Freeform 891"/>
              <p:cNvSpPr>
                <a:spLocks/>
              </p:cNvSpPr>
              <p:nvPr/>
            </p:nvSpPr>
            <p:spPr bwMode="auto">
              <a:xfrm>
                <a:off x="3544" y="3083"/>
                <a:ext cx="18" cy="12"/>
              </a:xfrm>
              <a:custGeom>
                <a:avLst/>
                <a:gdLst>
                  <a:gd name="T0" fmla="*/ 18 w 18"/>
                  <a:gd name="T1" fmla="*/ 6 h 12"/>
                  <a:gd name="T2" fmla="*/ 18 w 18"/>
                  <a:gd name="T3" fmla="*/ 6 h 12"/>
                  <a:gd name="T4" fmla="*/ 18 w 18"/>
                  <a:gd name="T5" fmla="*/ 6 h 12"/>
                  <a:gd name="T6" fmla="*/ 12 w 18"/>
                  <a:gd name="T7" fmla="*/ 6 h 12"/>
                  <a:gd name="T8" fmla="*/ 12 w 18"/>
                  <a:gd name="T9" fmla="*/ 6 h 12"/>
                  <a:gd name="T10" fmla="*/ 6 w 18"/>
                  <a:gd name="T11" fmla="*/ 6 h 12"/>
                  <a:gd name="T12" fmla="*/ 6 w 18"/>
                  <a:gd name="T13" fmla="*/ 6 h 12"/>
                  <a:gd name="T14" fmla="*/ 0 w 18"/>
                  <a:gd name="T15" fmla="*/ 6 h 12"/>
                  <a:gd name="T16" fmla="*/ 0 w 18"/>
                  <a:gd name="T17" fmla="*/ 0 h 12"/>
                  <a:gd name="T18" fmla="*/ 0 w 18"/>
                  <a:gd name="T19" fmla="*/ 0 h 12"/>
                  <a:gd name="T20" fmla="*/ 0 w 18"/>
                  <a:gd name="T21" fmla="*/ 6 h 12"/>
                  <a:gd name="T22" fmla="*/ 0 w 18"/>
                  <a:gd name="T23" fmla="*/ 6 h 12"/>
                  <a:gd name="T24" fmla="*/ 0 w 18"/>
                  <a:gd name="T25" fmla="*/ 6 h 12"/>
                  <a:gd name="T26" fmla="*/ 0 w 18"/>
                  <a:gd name="T27" fmla="*/ 6 h 12"/>
                  <a:gd name="T28" fmla="*/ 0 w 18"/>
                  <a:gd name="T29" fmla="*/ 6 h 12"/>
                  <a:gd name="T30" fmla="*/ 6 w 18"/>
                  <a:gd name="T31" fmla="*/ 6 h 12"/>
                  <a:gd name="T32" fmla="*/ 6 w 18"/>
                  <a:gd name="T33" fmla="*/ 6 h 12"/>
                  <a:gd name="T34" fmla="*/ 6 w 18"/>
                  <a:gd name="T35" fmla="*/ 6 h 12"/>
                  <a:gd name="T36" fmla="*/ 12 w 18"/>
                  <a:gd name="T37" fmla="*/ 12 h 12"/>
                  <a:gd name="T38" fmla="*/ 12 w 18"/>
                  <a:gd name="T39" fmla="*/ 12 h 12"/>
                  <a:gd name="T40" fmla="*/ 18 w 18"/>
                  <a:gd name="T41" fmla="*/ 12 h 12"/>
                  <a:gd name="T42" fmla="*/ 18 w 18"/>
                  <a:gd name="T43" fmla="*/ 12 h 12"/>
                  <a:gd name="T44" fmla="*/ 18 w 18"/>
                  <a:gd name="T45" fmla="*/ 12 h 12"/>
                  <a:gd name="T46" fmla="*/ 18 w 18"/>
                  <a:gd name="T47" fmla="*/ 12 h 12"/>
                  <a:gd name="T48" fmla="*/ 18 w 18"/>
                  <a:gd name="T49" fmla="*/ 6 h 1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8" h="12">
                    <a:moveTo>
                      <a:pt x="18" y="6"/>
                    </a:moveTo>
                    <a:lnTo>
                      <a:pt x="18" y="6"/>
                    </a:lnTo>
                    <a:lnTo>
                      <a:pt x="12" y="6"/>
                    </a:lnTo>
                    <a:lnTo>
                      <a:pt x="6" y="6"/>
                    </a:lnTo>
                    <a:lnTo>
                      <a:pt x="0" y="6"/>
                    </a:lnTo>
                    <a:lnTo>
                      <a:pt x="0" y="0"/>
                    </a:lnTo>
                    <a:lnTo>
                      <a:pt x="0" y="6"/>
                    </a:lnTo>
                    <a:lnTo>
                      <a:pt x="6" y="6"/>
                    </a:lnTo>
                    <a:lnTo>
                      <a:pt x="12" y="12"/>
                    </a:lnTo>
                    <a:lnTo>
                      <a:pt x="18" y="12"/>
                    </a:lnTo>
                    <a:lnTo>
                      <a:pt x="18" y="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166" name="Freeform 892"/>
              <p:cNvSpPr>
                <a:spLocks/>
              </p:cNvSpPr>
              <p:nvPr/>
            </p:nvSpPr>
            <p:spPr bwMode="auto">
              <a:xfrm>
                <a:off x="3868" y="3095"/>
                <a:ext cx="24" cy="30"/>
              </a:xfrm>
              <a:custGeom>
                <a:avLst/>
                <a:gdLst>
                  <a:gd name="T0" fmla="*/ 24 w 24"/>
                  <a:gd name="T1" fmla="*/ 0 h 30"/>
                  <a:gd name="T2" fmla="*/ 24 w 24"/>
                  <a:gd name="T3" fmla="*/ 0 h 30"/>
                  <a:gd name="T4" fmla="*/ 24 w 24"/>
                  <a:gd name="T5" fmla="*/ 6 h 30"/>
                  <a:gd name="T6" fmla="*/ 24 w 24"/>
                  <a:gd name="T7" fmla="*/ 6 h 30"/>
                  <a:gd name="T8" fmla="*/ 24 w 24"/>
                  <a:gd name="T9" fmla="*/ 12 h 30"/>
                  <a:gd name="T10" fmla="*/ 24 w 24"/>
                  <a:gd name="T11" fmla="*/ 12 h 30"/>
                  <a:gd name="T12" fmla="*/ 24 w 24"/>
                  <a:gd name="T13" fmla="*/ 18 h 30"/>
                  <a:gd name="T14" fmla="*/ 24 w 24"/>
                  <a:gd name="T15" fmla="*/ 24 h 30"/>
                  <a:gd name="T16" fmla="*/ 24 w 24"/>
                  <a:gd name="T17" fmla="*/ 30 h 30"/>
                  <a:gd name="T18" fmla="*/ 24 w 24"/>
                  <a:gd name="T19" fmla="*/ 30 h 30"/>
                  <a:gd name="T20" fmla="*/ 24 w 24"/>
                  <a:gd name="T21" fmla="*/ 30 h 30"/>
                  <a:gd name="T22" fmla="*/ 18 w 24"/>
                  <a:gd name="T23" fmla="*/ 30 h 30"/>
                  <a:gd name="T24" fmla="*/ 12 w 24"/>
                  <a:gd name="T25" fmla="*/ 24 h 30"/>
                  <a:gd name="T26" fmla="*/ 12 w 24"/>
                  <a:gd name="T27" fmla="*/ 18 h 30"/>
                  <a:gd name="T28" fmla="*/ 6 w 24"/>
                  <a:gd name="T29" fmla="*/ 12 h 30"/>
                  <a:gd name="T30" fmla="*/ 0 w 24"/>
                  <a:gd name="T31" fmla="*/ 12 h 30"/>
                  <a:gd name="T32" fmla="*/ 0 w 24"/>
                  <a:gd name="T33" fmla="*/ 6 h 30"/>
                  <a:gd name="T34" fmla="*/ 6 w 24"/>
                  <a:gd name="T35" fmla="*/ 6 h 30"/>
                  <a:gd name="T36" fmla="*/ 6 w 24"/>
                  <a:gd name="T37" fmla="*/ 6 h 30"/>
                  <a:gd name="T38" fmla="*/ 12 w 24"/>
                  <a:gd name="T39" fmla="*/ 0 h 30"/>
                  <a:gd name="T40" fmla="*/ 12 w 24"/>
                  <a:gd name="T41" fmla="*/ 0 h 30"/>
                  <a:gd name="T42" fmla="*/ 18 w 24"/>
                  <a:gd name="T43" fmla="*/ 0 h 30"/>
                  <a:gd name="T44" fmla="*/ 18 w 24"/>
                  <a:gd name="T45" fmla="*/ 0 h 30"/>
                  <a:gd name="T46" fmla="*/ 24 w 24"/>
                  <a:gd name="T47" fmla="*/ 0 h 30"/>
                  <a:gd name="T48" fmla="*/ 24 w 24"/>
                  <a:gd name="T49" fmla="*/ 0 h 3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4" h="30">
                    <a:moveTo>
                      <a:pt x="24" y="0"/>
                    </a:moveTo>
                    <a:lnTo>
                      <a:pt x="24" y="0"/>
                    </a:lnTo>
                    <a:lnTo>
                      <a:pt x="24" y="6"/>
                    </a:lnTo>
                    <a:lnTo>
                      <a:pt x="24" y="12"/>
                    </a:lnTo>
                    <a:lnTo>
                      <a:pt x="24" y="18"/>
                    </a:lnTo>
                    <a:lnTo>
                      <a:pt x="24" y="24"/>
                    </a:lnTo>
                    <a:lnTo>
                      <a:pt x="24" y="30"/>
                    </a:lnTo>
                    <a:lnTo>
                      <a:pt x="18" y="30"/>
                    </a:lnTo>
                    <a:lnTo>
                      <a:pt x="12" y="24"/>
                    </a:lnTo>
                    <a:lnTo>
                      <a:pt x="12" y="18"/>
                    </a:lnTo>
                    <a:lnTo>
                      <a:pt x="6" y="12"/>
                    </a:lnTo>
                    <a:lnTo>
                      <a:pt x="0" y="12"/>
                    </a:lnTo>
                    <a:lnTo>
                      <a:pt x="0" y="6"/>
                    </a:lnTo>
                    <a:lnTo>
                      <a:pt x="6" y="6"/>
                    </a:lnTo>
                    <a:lnTo>
                      <a:pt x="12" y="0"/>
                    </a:lnTo>
                    <a:lnTo>
                      <a:pt x="18" y="0"/>
                    </a:lnTo>
                    <a:lnTo>
                      <a:pt x="24" y="0"/>
                    </a:lnTo>
                    <a:close/>
                  </a:path>
                </a:pathLst>
              </a:custGeom>
              <a:solidFill>
                <a:srgbClr val="8CA6A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167" name="Freeform 893"/>
              <p:cNvSpPr>
                <a:spLocks/>
              </p:cNvSpPr>
              <p:nvPr/>
            </p:nvSpPr>
            <p:spPr bwMode="auto">
              <a:xfrm>
                <a:off x="3868" y="3095"/>
                <a:ext cx="24" cy="30"/>
              </a:xfrm>
              <a:custGeom>
                <a:avLst/>
                <a:gdLst>
                  <a:gd name="T0" fmla="*/ 24 w 24"/>
                  <a:gd name="T1" fmla="*/ 0 h 30"/>
                  <a:gd name="T2" fmla="*/ 24 w 24"/>
                  <a:gd name="T3" fmla="*/ 0 h 30"/>
                  <a:gd name="T4" fmla="*/ 24 w 24"/>
                  <a:gd name="T5" fmla="*/ 0 h 30"/>
                  <a:gd name="T6" fmla="*/ 24 w 24"/>
                  <a:gd name="T7" fmla="*/ 6 h 30"/>
                  <a:gd name="T8" fmla="*/ 24 w 24"/>
                  <a:gd name="T9" fmla="*/ 6 h 30"/>
                  <a:gd name="T10" fmla="*/ 24 w 24"/>
                  <a:gd name="T11" fmla="*/ 12 h 30"/>
                  <a:gd name="T12" fmla="*/ 24 w 24"/>
                  <a:gd name="T13" fmla="*/ 12 h 30"/>
                  <a:gd name="T14" fmla="*/ 24 w 24"/>
                  <a:gd name="T15" fmla="*/ 18 h 30"/>
                  <a:gd name="T16" fmla="*/ 24 w 24"/>
                  <a:gd name="T17" fmla="*/ 24 h 30"/>
                  <a:gd name="T18" fmla="*/ 24 w 24"/>
                  <a:gd name="T19" fmla="*/ 30 h 30"/>
                  <a:gd name="T20" fmla="*/ 24 w 24"/>
                  <a:gd name="T21" fmla="*/ 30 h 30"/>
                  <a:gd name="T22" fmla="*/ 24 w 24"/>
                  <a:gd name="T23" fmla="*/ 30 h 30"/>
                  <a:gd name="T24" fmla="*/ 18 w 24"/>
                  <a:gd name="T25" fmla="*/ 30 h 30"/>
                  <a:gd name="T26" fmla="*/ 12 w 24"/>
                  <a:gd name="T27" fmla="*/ 24 h 30"/>
                  <a:gd name="T28" fmla="*/ 12 w 24"/>
                  <a:gd name="T29" fmla="*/ 18 h 30"/>
                  <a:gd name="T30" fmla="*/ 6 w 24"/>
                  <a:gd name="T31" fmla="*/ 12 h 30"/>
                  <a:gd name="T32" fmla="*/ 0 w 24"/>
                  <a:gd name="T33" fmla="*/ 12 h 30"/>
                  <a:gd name="T34" fmla="*/ 0 w 24"/>
                  <a:gd name="T35" fmla="*/ 6 h 30"/>
                  <a:gd name="T36" fmla="*/ 6 w 24"/>
                  <a:gd name="T37" fmla="*/ 6 h 30"/>
                  <a:gd name="T38" fmla="*/ 6 w 24"/>
                  <a:gd name="T39" fmla="*/ 6 h 30"/>
                  <a:gd name="T40" fmla="*/ 12 w 24"/>
                  <a:gd name="T41" fmla="*/ 0 h 30"/>
                  <a:gd name="T42" fmla="*/ 12 w 24"/>
                  <a:gd name="T43" fmla="*/ 0 h 30"/>
                  <a:gd name="T44" fmla="*/ 18 w 24"/>
                  <a:gd name="T45" fmla="*/ 0 h 30"/>
                  <a:gd name="T46" fmla="*/ 18 w 24"/>
                  <a:gd name="T47" fmla="*/ 0 h 30"/>
                  <a:gd name="T48" fmla="*/ 24 w 24"/>
                  <a:gd name="T49" fmla="*/ 0 h 30"/>
                  <a:gd name="T50" fmla="*/ 24 w 24"/>
                  <a:gd name="T51" fmla="*/ 0 h 3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24" h="30">
                    <a:moveTo>
                      <a:pt x="24" y="0"/>
                    </a:moveTo>
                    <a:lnTo>
                      <a:pt x="24" y="0"/>
                    </a:lnTo>
                    <a:lnTo>
                      <a:pt x="24" y="6"/>
                    </a:lnTo>
                    <a:lnTo>
                      <a:pt x="24" y="12"/>
                    </a:lnTo>
                    <a:lnTo>
                      <a:pt x="24" y="18"/>
                    </a:lnTo>
                    <a:lnTo>
                      <a:pt x="24" y="24"/>
                    </a:lnTo>
                    <a:lnTo>
                      <a:pt x="24" y="30"/>
                    </a:lnTo>
                    <a:lnTo>
                      <a:pt x="18" y="30"/>
                    </a:lnTo>
                    <a:lnTo>
                      <a:pt x="12" y="24"/>
                    </a:lnTo>
                    <a:lnTo>
                      <a:pt x="12" y="18"/>
                    </a:lnTo>
                    <a:lnTo>
                      <a:pt x="6" y="12"/>
                    </a:lnTo>
                    <a:lnTo>
                      <a:pt x="0" y="12"/>
                    </a:lnTo>
                    <a:lnTo>
                      <a:pt x="0" y="6"/>
                    </a:lnTo>
                    <a:lnTo>
                      <a:pt x="6" y="6"/>
                    </a:lnTo>
                    <a:lnTo>
                      <a:pt x="12" y="0"/>
                    </a:lnTo>
                    <a:lnTo>
                      <a:pt x="18" y="0"/>
                    </a:lnTo>
                    <a:lnTo>
                      <a:pt x="24"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168" name="Freeform 894"/>
              <p:cNvSpPr>
                <a:spLocks/>
              </p:cNvSpPr>
              <p:nvPr/>
            </p:nvSpPr>
            <p:spPr bwMode="auto">
              <a:xfrm>
                <a:off x="3856" y="3107"/>
                <a:ext cx="42" cy="24"/>
              </a:xfrm>
              <a:custGeom>
                <a:avLst/>
                <a:gdLst>
                  <a:gd name="T0" fmla="*/ 42 w 42"/>
                  <a:gd name="T1" fmla="*/ 24 h 24"/>
                  <a:gd name="T2" fmla="*/ 42 w 42"/>
                  <a:gd name="T3" fmla="*/ 24 h 24"/>
                  <a:gd name="T4" fmla="*/ 42 w 42"/>
                  <a:gd name="T5" fmla="*/ 24 h 24"/>
                  <a:gd name="T6" fmla="*/ 42 w 42"/>
                  <a:gd name="T7" fmla="*/ 18 h 24"/>
                  <a:gd name="T8" fmla="*/ 42 w 42"/>
                  <a:gd name="T9" fmla="*/ 18 h 24"/>
                  <a:gd name="T10" fmla="*/ 36 w 42"/>
                  <a:gd name="T11" fmla="*/ 12 h 24"/>
                  <a:gd name="T12" fmla="*/ 36 w 42"/>
                  <a:gd name="T13" fmla="*/ 12 h 24"/>
                  <a:gd name="T14" fmla="*/ 30 w 42"/>
                  <a:gd name="T15" fmla="*/ 6 h 24"/>
                  <a:gd name="T16" fmla="*/ 24 w 42"/>
                  <a:gd name="T17" fmla="*/ 0 h 24"/>
                  <a:gd name="T18" fmla="*/ 24 w 42"/>
                  <a:gd name="T19" fmla="*/ 0 h 24"/>
                  <a:gd name="T20" fmla="*/ 18 w 42"/>
                  <a:gd name="T21" fmla="*/ 0 h 24"/>
                  <a:gd name="T22" fmla="*/ 12 w 42"/>
                  <a:gd name="T23" fmla="*/ 0 h 24"/>
                  <a:gd name="T24" fmla="*/ 12 w 42"/>
                  <a:gd name="T25" fmla="*/ 0 h 24"/>
                  <a:gd name="T26" fmla="*/ 0 w 42"/>
                  <a:gd name="T27" fmla="*/ 6 h 24"/>
                  <a:gd name="T28" fmla="*/ 42 w 42"/>
                  <a:gd name="T29" fmla="*/ 24 h 2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2" h="24">
                    <a:moveTo>
                      <a:pt x="42" y="24"/>
                    </a:moveTo>
                    <a:lnTo>
                      <a:pt x="42" y="24"/>
                    </a:lnTo>
                    <a:lnTo>
                      <a:pt x="42" y="18"/>
                    </a:lnTo>
                    <a:lnTo>
                      <a:pt x="36" y="12"/>
                    </a:lnTo>
                    <a:lnTo>
                      <a:pt x="30" y="6"/>
                    </a:lnTo>
                    <a:lnTo>
                      <a:pt x="24" y="0"/>
                    </a:lnTo>
                    <a:lnTo>
                      <a:pt x="18" y="0"/>
                    </a:lnTo>
                    <a:lnTo>
                      <a:pt x="12" y="0"/>
                    </a:lnTo>
                    <a:lnTo>
                      <a:pt x="0" y="6"/>
                    </a:lnTo>
                    <a:lnTo>
                      <a:pt x="42" y="24"/>
                    </a:lnTo>
                    <a:close/>
                  </a:path>
                </a:pathLst>
              </a:custGeom>
              <a:solidFill>
                <a:srgbClr val="1919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169" name="Freeform 895"/>
              <p:cNvSpPr>
                <a:spLocks/>
              </p:cNvSpPr>
              <p:nvPr/>
            </p:nvSpPr>
            <p:spPr bwMode="auto">
              <a:xfrm>
                <a:off x="3856" y="3107"/>
                <a:ext cx="42" cy="24"/>
              </a:xfrm>
              <a:custGeom>
                <a:avLst/>
                <a:gdLst>
                  <a:gd name="T0" fmla="*/ 42 w 42"/>
                  <a:gd name="T1" fmla="*/ 24 h 24"/>
                  <a:gd name="T2" fmla="*/ 42 w 42"/>
                  <a:gd name="T3" fmla="*/ 24 h 24"/>
                  <a:gd name="T4" fmla="*/ 42 w 42"/>
                  <a:gd name="T5" fmla="*/ 24 h 24"/>
                  <a:gd name="T6" fmla="*/ 42 w 42"/>
                  <a:gd name="T7" fmla="*/ 24 h 24"/>
                  <a:gd name="T8" fmla="*/ 42 w 42"/>
                  <a:gd name="T9" fmla="*/ 18 h 24"/>
                  <a:gd name="T10" fmla="*/ 42 w 42"/>
                  <a:gd name="T11" fmla="*/ 18 h 24"/>
                  <a:gd name="T12" fmla="*/ 36 w 42"/>
                  <a:gd name="T13" fmla="*/ 12 h 24"/>
                  <a:gd name="T14" fmla="*/ 36 w 42"/>
                  <a:gd name="T15" fmla="*/ 12 h 24"/>
                  <a:gd name="T16" fmla="*/ 30 w 42"/>
                  <a:gd name="T17" fmla="*/ 6 h 24"/>
                  <a:gd name="T18" fmla="*/ 24 w 42"/>
                  <a:gd name="T19" fmla="*/ 0 h 24"/>
                  <a:gd name="T20" fmla="*/ 24 w 42"/>
                  <a:gd name="T21" fmla="*/ 0 h 24"/>
                  <a:gd name="T22" fmla="*/ 18 w 42"/>
                  <a:gd name="T23" fmla="*/ 0 h 24"/>
                  <a:gd name="T24" fmla="*/ 12 w 42"/>
                  <a:gd name="T25" fmla="*/ 0 h 24"/>
                  <a:gd name="T26" fmla="*/ 12 w 42"/>
                  <a:gd name="T27" fmla="*/ 0 h 24"/>
                  <a:gd name="T28" fmla="*/ 0 w 42"/>
                  <a:gd name="T29" fmla="*/ 6 h 24"/>
                  <a:gd name="T30" fmla="*/ 42 w 42"/>
                  <a:gd name="T31" fmla="*/ 24 h 2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42" h="24">
                    <a:moveTo>
                      <a:pt x="42" y="24"/>
                    </a:moveTo>
                    <a:lnTo>
                      <a:pt x="42" y="24"/>
                    </a:lnTo>
                    <a:lnTo>
                      <a:pt x="42" y="18"/>
                    </a:lnTo>
                    <a:lnTo>
                      <a:pt x="36" y="12"/>
                    </a:lnTo>
                    <a:lnTo>
                      <a:pt x="30" y="6"/>
                    </a:lnTo>
                    <a:lnTo>
                      <a:pt x="24" y="0"/>
                    </a:lnTo>
                    <a:lnTo>
                      <a:pt x="18" y="0"/>
                    </a:lnTo>
                    <a:lnTo>
                      <a:pt x="12" y="0"/>
                    </a:lnTo>
                    <a:lnTo>
                      <a:pt x="0" y="6"/>
                    </a:lnTo>
                    <a:lnTo>
                      <a:pt x="42" y="24"/>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170" name="Freeform 896"/>
              <p:cNvSpPr>
                <a:spLocks/>
              </p:cNvSpPr>
              <p:nvPr/>
            </p:nvSpPr>
            <p:spPr bwMode="auto">
              <a:xfrm>
                <a:off x="3826" y="3071"/>
                <a:ext cx="66" cy="36"/>
              </a:xfrm>
              <a:custGeom>
                <a:avLst/>
                <a:gdLst>
                  <a:gd name="T0" fmla="*/ 24 w 66"/>
                  <a:gd name="T1" fmla="*/ 36 h 36"/>
                  <a:gd name="T2" fmla="*/ 60 w 66"/>
                  <a:gd name="T3" fmla="*/ 30 h 36"/>
                  <a:gd name="T4" fmla="*/ 60 w 66"/>
                  <a:gd name="T5" fmla="*/ 30 h 36"/>
                  <a:gd name="T6" fmla="*/ 66 w 66"/>
                  <a:gd name="T7" fmla="*/ 24 h 36"/>
                  <a:gd name="T8" fmla="*/ 66 w 66"/>
                  <a:gd name="T9" fmla="*/ 24 h 36"/>
                  <a:gd name="T10" fmla="*/ 66 w 66"/>
                  <a:gd name="T11" fmla="*/ 24 h 36"/>
                  <a:gd name="T12" fmla="*/ 66 w 66"/>
                  <a:gd name="T13" fmla="*/ 24 h 36"/>
                  <a:gd name="T14" fmla="*/ 66 w 66"/>
                  <a:gd name="T15" fmla="*/ 24 h 36"/>
                  <a:gd name="T16" fmla="*/ 66 w 66"/>
                  <a:gd name="T17" fmla="*/ 24 h 36"/>
                  <a:gd name="T18" fmla="*/ 66 w 66"/>
                  <a:gd name="T19" fmla="*/ 24 h 36"/>
                  <a:gd name="T20" fmla="*/ 42 w 66"/>
                  <a:gd name="T21" fmla="*/ 18 h 36"/>
                  <a:gd name="T22" fmla="*/ 42 w 66"/>
                  <a:gd name="T23" fmla="*/ 6 h 36"/>
                  <a:gd name="T24" fmla="*/ 12 w 66"/>
                  <a:gd name="T25" fmla="*/ 0 h 36"/>
                  <a:gd name="T26" fmla="*/ 12 w 66"/>
                  <a:gd name="T27" fmla="*/ 24 h 36"/>
                  <a:gd name="T28" fmla="*/ 12 w 66"/>
                  <a:gd name="T29" fmla="*/ 24 h 36"/>
                  <a:gd name="T30" fmla="*/ 12 w 66"/>
                  <a:gd name="T31" fmla="*/ 24 h 36"/>
                  <a:gd name="T32" fmla="*/ 12 w 66"/>
                  <a:gd name="T33" fmla="*/ 24 h 36"/>
                  <a:gd name="T34" fmla="*/ 6 w 66"/>
                  <a:gd name="T35" fmla="*/ 24 h 36"/>
                  <a:gd name="T36" fmla="*/ 6 w 66"/>
                  <a:gd name="T37" fmla="*/ 24 h 36"/>
                  <a:gd name="T38" fmla="*/ 6 w 66"/>
                  <a:gd name="T39" fmla="*/ 24 h 36"/>
                  <a:gd name="T40" fmla="*/ 0 w 66"/>
                  <a:gd name="T41" fmla="*/ 24 h 36"/>
                  <a:gd name="T42" fmla="*/ 0 w 66"/>
                  <a:gd name="T43" fmla="*/ 24 h 36"/>
                  <a:gd name="T44" fmla="*/ 24 w 66"/>
                  <a:gd name="T45" fmla="*/ 36 h 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66" h="36">
                    <a:moveTo>
                      <a:pt x="24" y="36"/>
                    </a:moveTo>
                    <a:lnTo>
                      <a:pt x="60" y="30"/>
                    </a:lnTo>
                    <a:lnTo>
                      <a:pt x="66" y="24"/>
                    </a:lnTo>
                    <a:lnTo>
                      <a:pt x="42" y="18"/>
                    </a:lnTo>
                    <a:lnTo>
                      <a:pt x="42" y="6"/>
                    </a:lnTo>
                    <a:lnTo>
                      <a:pt x="12" y="0"/>
                    </a:lnTo>
                    <a:lnTo>
                      <a:pt x="12" y="24"/>
                    </a:lnTo>
                    <a:lnTo>
                      <a:pt x="6" y="24"/>
                    </a:lnTo>
                    <a:lnTo>
                      <a:pt x="0" y="24"/>
                    </a:lnTo>
                    <a:lnTo>
                      <a:pt x="24" y="36"/>
                    </a:lnTo>
                    <a:close/>
                  </a:path>
                </a:pathLst>
              </a:custGeom>
              <a:solidFill>
                <a:srgbClr val="B2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171" name="Freeform 897"/>
              <p:cNvSpPr>
                <a:spLocks/>
              </p:cNvSpPr>
              <p:nvPr/>
            </p:nvSpPr>
            <p:spPr bwMode="auto">
              <a:xfrm>
                <a:off x="3826" y="3071"/>
                <a:ext cx="66" cy="36"/>
              </a:xfrm>
              <a:custGeom>
                <a:avLst/>
                <a:gdLst>
                  <a:gd name="T0" fmla="*/ 24 w 66"/>
                  <a:gd name="T1" fmla="*/ 36 h 36"/>
                  <a:gd name="T2" fmla="*/ 60 w 66"/>
                  <a:gd name="T3" fmla="*/ 30 h 36"/>
                  <a:gd name="T4" fmla="*/ 60 w 66"/>
                  <a:gd name="T5" fmla="*/ 30 h 36"/>
                  <a:gd name="T6" fmla="*/ 66 w 66"/>
                  <a:gd name="T7" fmla="*/ 24 h 36"/>
                  <a:gd name="T8" fmla="*/ 66 w 66"/>
                  <a:gd name="T9" fmla="*/ 24 h 36"/>
                  <a:gd name="T10" fmla="*/ 66 w 66"/>
                  <a:gd name="T11" fmla="*/ 24 h 36"/>
                  <a:gd name="T12" fmla="*/ 66 w 66"/>
                  <a:gd name="T13" fmla="*/ 24 h 36"/>
                  <a:gd name="T14" fmla="*/ 66 w 66"/>
                  <a:gd name="T15" fmla="*/ 24 h 36"/>
                  <a:gd name="T16" fmla="*/ 66 w 66"/>
                  <a:gd name="T17" fmla="*/ 24 h 36"/>
                  <a:gd name="T18" fmla="*/ 66 w 66"/>
                  <a:gd name="T19" fmla="*/ 24 h 36"/>
                  <a:gd name="T20" fmla="*/ 42 w 66"/>
                  <a:gd name="T21" fmla="*/ 18 h 36"/>
                  <a:gd name="T22" fmla="*/ 42 w 66"/>
                  <a:gd name="T23" fmla="*/ 6 h 36"/>
                  <a:gd name="T24" fmla="*/ 12 w 66"/>
                  <a:gd name="T25" fmla="*/ 0 h 36"/>
                  <a:gd name="T26" fmla="*/ 12 w 66"/>
                  <a:gd name="T27" fmla="*/ 24 h 36"/>
                  <a:gd name="T28" fmla="*/ 12 w 66"/>
                  <a:gd name="T29" fmla="*/ 24 h 36"/>
                  <a:gd name="T30" fmla="*/ 12 w 66"/>
                  <a:gd name="T31" fmla="*/ 24 h 36"/>
                  <a:gd name="T32" fmla="*/ 12 w 66"/>
                  <a:gd name="T33" fmla="*/ 24 h 36"/>
                  <a:gd name="T34" fmla="*/ 6 w 66"/>
                  <a:gd name="T35" fmla="*/ 24 h 36"/>
                  <a:gd name="T36" fmla="*/ 6 w 66"/>
                  <a:gd name="T37" fmla="*/ 24 h 36"/>
                  <a:gd name="T38" fmla="*/ 6 w 66"/>
                  <a:gd name="T39" fmla="*/ 24 h 36"/>
                  <a:gd name="T40" fmla="*/ 0 w 66"/>
                  <a:gd name="T41" fmla="*/ 24 h 36"/>
                  <a:gd name="T42" fmla="*/ 0 w 66"/>
                  <a:gd name="T43" fmla="*/ 24 h 36"/>
                  <a:gd name="T44" fmla="*/ 24 w 66"/>
                  <a:gd name="T45" fmla="*/ 36 h 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66" h="36">
                    <a:moveTo>
                      <a:pt x="24" y="36"/>
                    </a:moveTo>
                    <a:lnTo>
                      <a:pt x="60" y="30"/>
                    </a:lnTo>
                    <a:lnTo>
                      <a:pt x="66" y="24"/>
                    </a:lnTo>
                    <a:lnTo>
                      <a:pt x="42" y="18"/>
                    </a:lnTo>
                    <a:lnTo>
                      <a:pt x="42" y="6"/>
                    </a:lnTo>
                    <a:lnTo>
                      <a:pt x="12" y="0"/>
                    </a:lnTo>
                    <a:lnTo>
                      <a:pt x="12" y="24"/>
                    </a:lnTo>
                    <a:lnTo>
                      <a:pt x="6" y="24"/>
                    </a:lnTo>
                    <a:lnTo>
                      <a:pt x="0" y="24"/>
                    </a:lnTo>
                    <a:lnTo>
                      <a:pt x="24" y="36"/>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172" name="Freeform 898"/>
              <p:cNvSpPr>
                <a:spLocks/>
              </p:cNvSpPr>
              <p:nvPr/>
            </p:nvSpPr>
            <p:spPr bwMode="auto">
              <a:xfrm>
                <a:off x="3826" y="3095"/>
                <a:ext cx="36" cy="12"/>
              </a:xfrm>
              <a:custGeom>
                <a:avLst/>
                <a:gdLst>
                  <a:gd name="T0" fmla="*/ 36 w 36"/>
                  <a:gd name="T1" fmla="*/ 6 h 12"/>
                  <a:gd name="T2" fmla="*/ 30 w 36"/>
                  <a:gd name="T3" fmla="*/ 6 h 12"/>
                  <a:gd name="T4" fmla="*/ 30 w 36"/>
                  <a:gd name="T5" fmla="*/ 6 h 12"/>
                  <a:gd name="T6" fmla="*/ 30 w 36"/>
                  <a:gd name="T7" fmla="*/ 6 h 12"/>
                  <a:gd name="T8" fmla="*/ 30 w 36"/>
                  <a:gd name="T9" fmla="*/ 6 h 12"/>
                  <a:gd name="T10" fmla="*/ 24 w 36"/>
                  <a:gd name="T11" fmla="*/ 12 h 12"/>
                  <a:gd name="T12" fmla="*/ 24 w 36"/>
                  <a:gd name="T13" fmla="*/ 12 h 12"/>
                  <a:gd name="T14" fmla="*/ 24 w 36"/>
                  <a:gd name="T15" fmla="*/ 12 h 12"/>
                  <a:gd name="T16" fmla="*/ 18 w 36"/>
                  <a:gd name="T17" fmla="*/ 12 h 12"/>
                  <a:gd name="T18" fmla="*/ 18 w 36"/>
                  <a:gd name="T19" fmla="*/ 12 h 12"/>
                  <a:gd name="T20" fmla="*/ 18 w 36"/>
                  <a:gd name="T21" fmla="*/ 12 h 12"/>
                  <a:gd name="T22" fmla="*/ 12 w 36"/>
                  <a:gd name="T23" fmla="*/ 6 h 12"/>
                  <a:gd name="T24" fmla="*/ 12 w 36"/>
                  <a:gd name="T25" fmla="*/ 6 h 12"/>
                  <a:gd name="T26" fmla="*/ 6 w 36"/>
                  <a:gd name="T27" fmla="*/ 6 h 12"/>
                  <a:gd name="T28" fmla="*/ 6 w 36"/>
                  <a:gd name="T29" fmla="*/ 6 h 12"/>
                  <a:gd name="T30" fmla="*/ 0 w 36"/>
                  <a:gd name="T31" fmla="*/ 6 h 12"/>
                  <a:gd name="T32" fmla="*/ 0 w 36"/>
                  <a:gd name="T33" fmla="*/ 6 h 12"/>
                  <a:gd name="T34" fmla="*/ 0 w 36"/>
                  <a:gd name="T35" fmla="*/ 0 h 12"/>
                  <a:gd name="T36" fmla="*/ 6 w 36"/>
                  <a:gd name="T37" fmla="*/ 0 h 12"/>
                  <a:gd name="T38" fmla="*/ 6 w 36"/>
                  <a:gd name="T39" fmla="*/ 0 h 12"/>
                  <a:gd name="T40" fmla="*/ 6 w 36"/>
                  <a:gd name="T41" fmla="*/ 0 h 12"/>
                  <a:gd name="T42" fmla="*/ 6 w 36"/>
                  <a:gd name="T43" fmla="*/ 0 h 12"/>
                  <a:gd name="T44" fmla="*/ 12 w 36"/>
                  <a:gd name="T45" fmla="*/ 0 h 12"/>
                  <a:gd name="T46" fmla="*/ 12 w 36"/>
                  <a:gd name="T47" fmla="*/ 0 h 12"/>
                  <a:gd name="T48" fmla="*/ 12 w 36"/>
                  <a:gd name="T49" fmla="*/ 0 h 12"/>
                  <a:gd name="T50" fmla="*/ 12 w 36"/>
                  <a:gd name="T51" fmla="*/ 0 h 12"/>
                  <a:gd name="T52" fmla="*/ 12 w 36"/>
                  <a:gd name="T53" fmla="*/ 0 h 12"/>
                  <a:gd name="T54" fmla="*/ 12 w 36"/>
                  <a:gd name="T55" fmla="*/ 0 h 12"/>
                  <a:gd name="T56" fmla="*/ 12 w 36"/>
                  <a:gd name="T57" fmla="*/ 0 h 12"/>
                  <a:gd name="T58" fmla="*/ 18 w 36"/>
                  <a:gd name="T59" fmla="*/ 0 h 12"/>
                  <a:gd name="T60" fmla="*/ 18 w 36"/>
                  <a:gd name="T61" fmla="*/ 0 h 12"/>
                  <a:gd name="T62" fmla="*/ 24 w 36"/>
                  <a:gd name="T63" fmla="*/ 6 h 12"/>
                  <a:gd name="T64" fmla="*/ 30 w 36"/>
                  <a:gd name="T65" fmla="*/ 6 h 12"/>
                  <a:gd name="T66" fmla="*/ 30 w 36"/>
                  <a:gd name="T67" fmla="*/ 6 h 12"/>
                  <a:gd name="T68" fmla="*/ 36 w 36"/>
                  <a:gd name="T69" fmla="*/ 6 h 12"/>
                  <a:gd name="T70" fmla="*/ 36 w 36"/>
                  <a:gd name="T71" fmla="*/ 6 h 12"/>
                  <a:gd name="T72" fmla="*/ 36 w 36"/>
                  <a:gd name="T73" fmla="*/ 6 h 12"/>
                  <a:gd name="T74" fmla="*/ 36 w 36"/>
                  <a:gd name="T75" fmla="*/ 6 h 12"/>
                  <a:gd name="T76" fmla="*/ 36 w 36"/>
                  <a:gd name="T77" fmla="*/ 6 h 12"/>
                  <a:gd name="T78" fmla="*/ 36 w 36"/>
                  <a:gd name="T79" fmla="*/ 6 h 12"/>
                  <a:gd name="T80" fmla="*/ 36 w 36"/>
                  <a:gd name="T81" fmla="*/ 6 h 1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36" h="12">
                    <a:moveTo>
                      <a:pt x="36" y="6"/>
                    </a:moveTo>
                    <a:lnTo>
                      <a:pt x="30" y="6"/>
                    </a:lnTo>
                    <a:lnTo>
                      <a:pt x="24" y="12"/>
                    </a:lnTo>
                    <a:lnTo>
                      <a:pt x="18" y="12"/>
                    </a:lnTo>
                    <a:lnTo>
                      <a:pt x="12" y="6"/>
                    </a:lnTo>
                    <a:lnTo>
                      <a:pt x="6" y="6"/>
                    </a:lnTo>
                    <a:lnTo>
                      <a:pt x="0" y="6"/>
                    </a:lnTo>
                    <a:lnTo>
                      <a:pt x="0" y="0"/>
                    </a:lnTo>
                    <a:lnTo>
                      <a:pt x="6" y="0"/>
                    </a:lnTo>
                    <a:lnTo>
                      <a:pt x="12" y="0"/>
                    </a:lnTo>
                    <a:lnTo>
                      <a:pt x="18" y="0"/>
                    </a:lnTo>
                    <a:lnTo>
                      <a:pt x="24" y="6"/>
                    </a:lnTo>
                    <a:lnTo>
                      <a:pt x="30" y="6"/>
                    </a:lnTo>
                    <a:lnTo>
                      <a:pt x="36" y="6"/>
                    </a:lnTo>
                    <a:close/>
                  </a:path>
                </a:pathLst>
              </a:custGeom>
              <a:solidFill>
                <a:srgbClr val="E5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173" name="Freeform 899"/>
              <p:cNvSpPr>
                <a:spLocks/>
              </p:cNvSpPr>
              <p:nvPr/>
            </p:nvSpPr>
            <p:spPr bwMode="auto">
              <a:xfrm>
                <a:off x="3448" y="3035"/>
                <a:ext cx="529" cy="228"/>
              </a:xfrm>
              <a:custGeom>
                <a:avLst/>
                <a:gdLst>
                  <a:gd name="T0" fmla="*/ 222 w 529"/>
                  <a:gd name="T1" fmla="*/ 18 h 228"/>
                  <a:gd name="T2" fmla="*/ 168 w 529"/>
                  <a:gd name="T3" fmla="*/ 6 h 228"/>
                  <a:gd name="T4" fmla="*/ 132 w 529"/>
                  <a:gd name="T5" fmla="*/ 0 h 228"/>
                  <a:gd name="T6" fmla="*/ 108 w 529"/>
                  <a:gd name="T7" fmla="*/ 0 h 228"/>
                  <a:gd name="T8" fmla="*/ 90 w 529"/>
                  <a:gd name="T9" fmla="*/ 24 h 228"/>
                  <a:gd name="T10" fmla="*/ 102 w 529"/>
                  <a:gd name="T11" fmla="*/ 30 h 228"/>
                  <a:gd name="T12" fmla="*/ 120 w 529"/>
                  <a:gd name="T13" fmla="*/ 36 h 228"/>
                  <a:gd name="T14" fmla="*/ 132 w 529"/>
                  <a:gd name="T15" fmla="*/ 48 h 228"/>
                  <a:gd name="T16" fmla="*/ 138 w 529"/>
                  <a:gd name="T17" fmla="*/ 48 h 228"/>
                  <a:gd name="T18" fmla="*/ 126 w 529"/>
                  <a:gd name="T19" fmla="*/ 54 h 228"/>
                  <a:gd name="T20" fmla="*/ 78 w 529"/>
                  <a:gd name="T21" fmla="*/ 72 h 228"/>
                  <a:gd name="T22" fmla="*/ 24 w 529"/>
                  <a:gd name="T23" fmla="*/ 84 h 228"/>
                  <a:gd name="T24" fmla="*/ 12 w 529"/>
                  <a:gd name="T25" fmla="*/ 96 h 228"/>
                  <a:gd name="T26" fmla="*/ 0 w 529"/>
                  <a:gd name="T27" fmla="*/ 108 h 228"/>
                  <a:gd name="T28" fmla="*/ 6 w 529"/>
                  <a:gd name="T29" fmla="*/ 120 h 228"/>
                  <a:gd name="T30" fmla="*/ 24 w 529"/>
                  <a:gd name="T31" fmla="*/ 132 h 228"/>
                  <a:gd name="T32" fmla="*/ 42 w 529"/>
                  <a:gd name="T33" fmla="*/ 132 h 228"/>
                  <a:gd name="T34" fmla="*/ 72 w 529"/>
                  <a:gd name="T35" fmla="*/ 126 h 228"/>
                  <a:gd name="T36" fmla="*/ 114 w 529"/>
                  <a:gd name="T37" fmla="*/ 120 h 228"/>
                  <a:gd name="T38" fmla="*/ 156 w 529"/>
                  <a:gd name="T39" fmla="*/ 120 h 228"/>
                  <a:gd name="T40" fmla="*/ 186 w 529"/>
                  <a:gd name="T41" fmla="*/ 114 h 228"/>
                  <a:gd name="T42" fmla="*/ 204 w 529"/>
                  <a:gd name="T43" fmla="*/ 114 h 228"/>
                  <a:gd name="T44" fmla="*/ 216 w 529"/>
                  <a:gd name="T45" fmla="*/ 132 h 228"/>
                  <a:gd name="T46" fmla="*/ 222 w 529"/>
                  <a:gd name="T47" fmla="*/ 162 h 228"/>
                  <a:gd name="T48" fmla="*/ 222 w 529"/>
                  <a:gd name="T49" fmla="*/ 204 h 228"/>
                  <a:gd name="T50" fmla="*/ 222 w 529"/>
                  <a:gd name="T51" fmla="*/ 222 h 228"/>
                  <a:gd name="T52" fmla="*/ 252 w 529"/>
                  <a:gd name="T53" fmla="*/ 228 h 228"/>
                  <a:gd name="T54" fmla="*/ 282 w 529"/>
                  <a:gd name="T55" fmla="*/ 210 h 228"/>
                  <a:gd name="T56" fmla="*/ 288 w 529"/>
                  <a:gd name="T57" fmla="*/ 192 h 228"/>
                  <a:gd name="T58" fmla="*/ 300 w 529"/>
                  <a:gd name="T59" fmla="*/ 162 h 228"/>
                  <a:gd name="T60" fmla="*/ 306 w 529"/>
                  <a:gd name="T61" fmla="*/ 126 h 228"/>
                  <a:gd name="T62" fmla="*/ 318 w 529"/>
                  <a:gd name="T63" fmla="*/ 120 h 228"/>
                  <a:gd name="T64" fmla="*/ 360 w 529"/>
                  <a:gd name="T65" fmla="*/ 132 h 228"/>
                  <a:gd name="T66" fmla="*/ 426 w 529"/>
                  <a:gd name="T67" fmla="*/ 150 h 228"/>
                  <a:gd name="T68" fmla="*/ 474 w 529"/>
                  <a:gd name="T69" fmla="*/ 168 h 228"/>
                  <a:gd name="T70" fmla="*/ 486 w 529"/>
                  <a:gd name="T71" fmla="*/ 168 h 228"/>
                  <a:gd name="T72" fmla="*/ 504 w 529"/>
                  <a:gd name="T73" fmla="*/ 168 h 228"/>
                  <a:gd name="T74" fmla="*/ 523 w 529"/>
                  <a:gd name="T75" fmla="*/ 162 h 228"/>
                  <a:gd name="T76" fmla="*/ 529 w 529"/>
                  <a:gd name="T77" fmla="*/ 132 h 228"/>
                  <a:gd name="T78" fmla="*/ 511 w 529"/>
                  <a:gd name="T79" fmla="*/ 120 h 228"/>
                  <a:gd name="T80" fmla="*/ 468 w 529"/>
                  <a:gd name="T81" fmla="*/ 102 h 228"/>
                  <a:gd name="T82" fmla="*/ 414 w 529"/>
                  <a:gd name="T83" fmla="*/ 78 h 228"/>
                  <a:gd name="T84" fmla="*/ 384 w 529"/>
                  <a:gd name="T85" fmla="*/ 66 h 228"/>
                  <a:gd name="T86" fmla="*/ 390 w 529"/>
                  <a:gd name="T87" fmla="*/ 60 h 228"/>
                  <a:gd name="T88" fmla="*/ 402 w 529"/>
                  <a:gd name="T89" fmla="*/ 54 h 228"/>
                  <a:gd name="T90" fmla="*/ 420 w 529"/>
                  <a:gd name="T91" fmla="*/ 48 h 228"/>
                  <a:gd name="T92" fmla="*/ 432 w 529"/>
                  <a:gd name="T93" fmla="*/ 48 h 228"/>
                  <a:gd name="T94" fmla="*/ 438 w 529"/>
                  <a:gd name="T95" fmla="*/ 42 h 228"/>
                  <a:gd name="T96" fmla="*/ 432 w 529"/>
                  <a:gd name="T97" fmla="*/ 24 h 228"/>
                  <a:gd name="T98" fmla="*/ 426 w 529"/>
                  <a:gd name="T99" fmla="*/ 18 h 228"/>
                  <a:gd name="T100" fmla="*/ 408 w 529"/>
                  <a:gd name="T101" fmla="*/ 18 h 228"/>
                  <a:gd name="T102" fmla="*/ 384 w 529"/>
                  <a:gd name="T103" fmla="*/ 12 h 228"/>
                  <a:gd name="T104" fmla="*/ 360 w 529"/>
                  <a:gd name="T105" fmla="*/ 18 h 228"/>
                  <a:gd name="T106" fmla="*/ 318 w 529"/>
                  <a:gd name="T107" fmla="*/ 18 h 228"/>
                  <a:gd name="T108" fmla="*/ 288 w 529"/>
                  <a:gd name="T109" fmla="*/ 24 h 228"/>
                  <a:gd name="T110" fmla="*/ 270 w 529"/>
                  <a:gd name="T111" fmla="*/ 24 h 228"/>
                  <a:gd name="T112" fmla="*/ 252 w 529"/>
                  <a:gd name="T113" fmla="*/ 18 h 228"/>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529" h="228">
                    <a:moveTo>
                      <a:pt x="246" y="18"/>
                    </a:moveTo>
                    <a:lnTo>
                      <a:pt x="246" y="18"/>
                    </a:lnTo>
                    <a:lnTo>
                      <a:pt x="240" y="18"/>
                    </a:lnTo>
                    <a:lnTo>
                      <a:pt x="234" y="18"/>
                    </a:lnTo>
                    <a:lnTo>
                      <a:pt x="228" y="18"/>
                    </a:lnTo>
                    <a:lnTo>
                      <a:pt x="222" y="18"/>
                    </a:lnTo>
                    <a:lnTo>
                      <a:pt x="216" y="12"/>
                    </a:lnTo>
                    <a:lnTo>
                      <a:pt x="204" y="12"/>
                    </a:lnTo>
                    <a:lnTo>
                      <a:pt x="198" y="12"/>
                    </a:lnTo>
                    <a:lnTo>
                      <a:pt x="186" y="6"/>
                    </a:lnTo>
                    <a:lnTo>
                      <a:pt x="174" y="6"/>
                    </a:lnTo>
                    <a:lnTo>
                      <a:pt x="168" y="6"/>
                    </a:lnTo>
                    <a:lnTo>
                      <a:pt x="156" y="6"/>
                    </a:lnTo>
                    <a:lnTo>
                      <a:pt x="150" y="0"/>
                    </a:lnTo>
                    <a:lnTo>
                      <a:pt x="144" y="0"/>
                    </a:lnTo>
                    <a:lnTo>
                      <a:pt x="138" y="0"/>
                    </a:lnTo>
                    <a:lnTo>
                      <a:pt x="132" y="0"/>
                    </a:lnTo>
                    <a:lnTo>
                      <a:pt x="126" y="0"/>
                    </a:lnTo>
                    <a:lnTo>
                      <a:pt x="120" y="0"/>
                    </a:lnTo>
                    <a:lnTo>
                      <a:pt x="114" y="0"/>
                    </a:lnTo>
                    <a:lnTo>
                      <a:pt x="108" y="0"/>
                    </a:lnTo>
                    <a:lnTo>
                      <a:pt x="102" y="6"/>
                    </a:lnTo>
                    <a:lnTo>
                      <a:pt x="90" y="24"/>
                    </a:lnTo>
                    <a:lnTo>
                      <a:pt x="96" y="30"/>
                    </a:lnTo>
                    <a:lnTo>
                      <a:pt x="102" y="30"/>
                    </a:lnTo>
                    <a:lnTo>
                      <a:pt x="108" y="36"/>
                    </a:lnTo>
                    <a:lnTo>
                      <a:pt x="114" y="36"/>
                    </a:lnTo>
                    <a:lnTo>
                      <a:pt x="120" y="36"/>
                    </a:lnTo>
                    <a:lnTo>
                      <a:pt x="120" y="42"/>
                    </a:lnTo>
                    <a:lnTo>
                      <a:pt x="126" y="42"/>
                    </a:lnTo>
                    <a:lnTo>
                      <a:pt x="132" y="42"/>
                    </a:lnTo>
                    <a:lnTo>
                      <a:pt x="132" y="48"/>
                    </a:lnTo>
                    <a:lnTo>
                      <a:pt x="138" y="48"/>
                    </a:lnTo>
                    <a:lnTo>
                      <a:pt x="138" y="54"/>
                    </a:lnTo>
                    <a:lnTo>
                      <a:pt x="132" y="54"/>
                    </a:lnTo>
                    <a:lnTo>
                      <a:pt x="126" y="54"/>
                    </a:lnTo>
                    <a:lnTo>
                      <a:pt x="120" y="60"/>
                    </a:lnTo>
                    <a:lnTo>
                      <a:pt x="114" y="60"/>
                    </a:lnTo>
                    <a:lnTo>
                      <a:pt x="102" y="60"/>
                    </a:lnTo>
                    <a:lnTo>
                      <a:pt x="96" y="66"/>
                    </a:lnTo>
                    <a:lnTo>
                      <a:pt x="84" y="66"/>
                    </a:lnTo>
                    <a:lnTo>
                      <a:pt x="78" y="72"/>
                    </a:lnTo>
                    <a:lnTo>
                      <a:pt x="66" y="72"/>
                    </a:lnTo>
                    <a:lnTo>
                      <a:pt x="54" y="78"/>
                    </a:lnTo>
                    <a:lnTo>
                      <a:pt x="48" y="78"/>
                    </a:lnTo>
                    <a:lnTo>
                      <a:pt x="36" y="84"/>
                    </a:lnTo>
                    <a:lnTo>
                      <a:pt x="30" y="84"/>
                    </a:lnTo>
                    <a:lnTo>
                      <a:pt x="24" y="84"/>
                    </a:lnTo>
                    <a:lnTo>
                      <a:pt x="18" y="90"/>
                    </a:lnTo>
                    <a:lnTo>
                      <a:pt x="12" y="90"/>
                    </a:lnTo>
                    <a:lnTo>
                      <a:pt x="12" y="96"/>
                    </a:lnTo>
                    <a:lnTo>
                      <a:pt x="6" y="102"/>
                    </a:lnTo>
                    <a:lnTo>
                      <a:pt x="6" y="108"/>
                    </a:lnTo>
                    <a:lnTo>
                      <a:pt x="0" y="108"/>
                    </a:lnTo>
                    <a:lnTo>
                      <a:pt x="0" y="114"/>
                    </a:lnTo>
                    <a:lnTo>
                      <a:pt x="6" y="120"/>
                    </a:lnTo>
                    <a:lnTo>
                      <a:pt x="6" y="126"/>
                    </a:lnTo>
                    <a:lnTo>
                      <a:pt x="12" y="126"/>
                    </a:lnTo>
                    <a:lnTo>
                      <a:pt x="12" y="132"/>
                    </a:lnTo>
                    <a:lnTo>
                      <a:pt x="18" y="132"/>
                    </a:lnTo>
                    <a:lnTo>
                      <a:pt x="24" y="132"/>
                    </a:lnTo>
                    <a:lnTo>
                      <a:pt x="30" y="132"/>
                    </a:lnTo>
                    <a:lnTo>
                      <a:pt x="36" y="132"/>
                    </a:lnTo>
                    <a:lnTo>
                      <a:pt x="42" y="132"/>
                    </a:lnTo>
                    <a:lnTo>
                      <a:pt x="48" y="132"/>
                    </a:lnTo>
                    <a:lnTo>
                      <a:pt x="54" y="132"/>
                    </a:lnTo>
                    <a:lnTo>
                      <a:pt x="60" y="132"/>
                    </a:lnTo>
                    <a:lnTo>
                      <a:pt x="66" y="132"/>
                    </a:lnTo>
                    <a:lnTo>
                      <a:pt x="72" y="126"/>
                    </a:lnTo>
                    <a:lnTo>
                      <a:pt x="78" y="126"/>
                    </a:lnTo>
                    <a:lnTo>
                      <a:pt x="84" y="126"/>
                    </a:lnTo>
                    <a:lnTo>
                      <a:pt x="90" y="126"/>
                    </a:lnTo>
                    <a:lnTo>
                      <a:pt x="96" y="126"/>
                    </a:lnTo>
                    <a:lnTo>
                      <a:pt x="108" y="126"/>
                    </a:lnTo>
                    <a:lnTo>
                      <a:pt x="114" y="120"/>
                    </a:lnTo>
                    <a:lnTo>
                      <a:pt x="120" y="120"/>
                    </a:lnTo>
                    <a:lnTo>
                      <a:pt x="126" y="120"/>
                    </a:lnTo>
                    <a:lnTo>
                      <a:pt x="132" y="120"/>
                    </a:lnTo>
                    <a:lnTo>
                      <a:pt x="144" y="120"/>
                    </a:lnTo>
                    <a:lnTo>
                      <a:pt x="150" y="120"/>
                    </a:lnTo>
                    <a:lnTo>
                      <a:pt x="156" y="120"/>
                    </a:lnTo>
                    <a:lnTo>
                      <a:pt x="162" y="114"/>
                    </a:lnTo>
                    <a:lnTo>
                      <a:pt x="168" y="114"/>
                    </a:lnTo>
                    <a:lnTo>
                      <a:pt x="174" y="114"/>
                    </a:lnTo>
                    <a:lnTo>
                      <a:pt x="180" y="114"/>
                    </a:lnTo>
                    <a:lnTo>
                      <a:pt x="186" y="114"/>
                    </a:lnTo>
                    <a:lnTo>
                      <a:pt x="192" y="114"/>
                    </a:lnTo>
                    <a:lnTo>
                      <a:pt x="198" y="114"/>
                    </a:lnTo>
                    <a:lnTo>
                      <a:pt x="204" y="114"/>
                    </a:lnTo>
                    <a:lnTo>
                      <a:pt x="210" y="114"/>
                    </a:lnTo>
                    <a:lnTo>
                      <a:pt x="216" y="120"/>
                    </a:lnTo>
                    <a:lnTo>
                      <a:pt x="216" y="126"/>
                    </a:lnTo>
                    <a:lnTo>
                      <a:pt x="216" y="132"/>
                    </a:lnTo>
                    <a:lnTo>
                      <a:pt x="216" y="138"/>
                    </a:lnTo>
                    <a:lnTo>
                      <a:pt x="216" y="144"/>
                    </a:lnTo>
                    <a:lnTo>
                      <a:pt x="216" y="150"/>
                    </a:lnTo>
                    <a:lnTo>
                      <a:pt x="216" y="156"/>
                    </a:lnTo>
                    <a:lnTo>
                      <a:pt x="222" y="162"/>
                    </a:lnTo>
                    <a:lnTo>
                      <a:pt x="222" y="174"/>
                    </a:lnTo>
                    <a:lnTo>
                      <a:pt x="222" y="180"/>
                    </a:lnTo>
                    <a:lnTo>
                      <a:pt x="222" y="186"/>
                    </a:lnTo>
                    <a:lnTo>
                      <a:pt x="222" y="192"/>
                    </a:lnTo>
                    <a:lnTo>
                      <a:pt x="222" y="198"/>
                    </a:lnTo>
                    <a:lnTo>
                      <a:pt x="222" y="204"/>
                    </a:lnTo>
                    <a:lnTo>
                      <a:pt x="222" y="210"/>
                    </a:lnTo>
                    <a:lnTo>
                      <a:pt x="222" y="216"/>
                    </a:lnTo>
                    <a:lnTo>
                      <a:pt x="222" y="222"/>
                    </a:lnTo>
                    <a:lnTo>
                      <a:pt x="228" y="222"/>
                    </a:lnTo>
                    <a:lnTo>
                      <a:pt x="228" y="228"/>
                    </a:lnTo>
                    <a:lnTo>
                      <a:pt x="234" y="228"/>
                    </a:lnTo>
                    <a:lnTo>
                      <a:pt x="240" y="228"/>
                    </a:lnTo>
                    <a:lnTo>
                      <a:pt x="246" y="228"/>
                    </a:lnTo>
                    <a:lnTo>
                      <a:pt x="252" y="228"/>
                    </a:lnTo>
                    <a:lnTo>
                      <a:pt x="264" y="228"/>
                    </a:lnTo>
                    <a:lnTo>
                      <a:pt x="270" y="228"/>
                    </a:lnTo>
                    <a:lnTo>
                      <a:pt x="276" y="228"/>
                    </a:lnTo>
                    <a:lnTo>
                      <a:pt x="276" y="222"/>
                    </a:lnTo>
                    <a:lnTo>
                      <a:pt x="282" y="216"/>
                    </a:lnTo>
                    <a:lnTo>
                      <a:pt x="282" y="210"/>
                    </a:lnTo>
                    <a:lnTo>
                      <a:pt x="288" y="204"/>
                    </a:lnTo>
                    <a:lnTo>
                      <a:pt x="288" y="198"/>
                    </a:lnTo>
                    <a:lnTo>
                      <a:pt x="288" y="192"/>
                    </a:lnTo>
                    <a:lnTo>
                      <a:pt x="288" y="186"/>
                    </a:lnTo>
                    <a:lnTo>
                      <a:pt x="294" y="180"/>
                    </a:lnTo>
                    <a:lnTo>
                      <a:pt x="294" y="174"/>
                    </a:lnTo>
                    <a:lnTo>
                      <a:pt x="294" y="168"/>
                    </a:lnTo>
                    <a:lnTo>
                      <a:pt x="300" y="162"/>
                    </a:lnTo>
                    <a:lnTo>
                      <a:pt x="300" y="156"/>
                    </a:lnTo>
                    <a:lnTo>
                      <a:pt x="300" y="144"/>
                    </a:lnTo>
                    <a:lnTo>
                      <a:pt x="306" y="138"/>
                    </a:lnTo>
                    <a:lnTo>
                      <a:pt x="306" y="132"/>
                    </a:lnTo>
                    <a:lnTo>
                      <a:pt x="306" y="126"/>
                    </a:lnTo>
                    <a:lnTo>
                      <a:pt x="312" y="120"/>
                    </a:lnTo>
                    <a:lnTo>
                      <a:pt x="318" y="120"/>
                    </a:lnTo>
                    <a:lnTo>
                      <a:pt x="324" y="120"/>
                    </a:lnTo>
                    <a:lnTo>
                      <a:pt x="330" y="120"/>
                    </a:lnTo>
                    <a:lnTo>
                      <a:pt x="336" y="120"/>
                    </a:lnTo>
                    <a:lnTo>
                      <a:pt x="342" y="126"/>
                    </a:lnTo>
                    <a:lnTo>
                      <a:pt x="348" y="126"/>
                    </a:lnTo>
                    <a:lnTo>
                      <a:pt x="360" y="132"/>
                    </a:lnTo>
                    <a:lnTo>
                      <a:pt x="372" y="132"/>
                    </a:lnTo>
                    <a:lnTo>
                      <a:pt x="384" y="138"/>
                    </a:lnTo>
                    <a:lnTo>
                      <a:pt x="396" y="138"/>
                    </a:lnTo>
                    <a:lnTo>
                      <a:pt x="408" y="144"/>
                    </a:lnTo>
                    <a:lnTo>
                      <a:pt x="414" y="150"/>
                    </a:lnTo>
                    <a:lnTo>
                      <a:pt x="426" y="150"/>
                    </a:lnTo>
                    <a:lnTo>
                      <a:pt x="438" y="156"/>
                    </a:lnTo>
                    <a:lnTo>
                      <a:pt x="450" y="156"/>
                    </a:lnTo>
                    <a:lnTo>
                      <a:pt x="456" y="162"/>
                    </a:lnTo>
                    <a:lnTo>
                      <a:pt x="462" y="162"/>
                    </a:lnTo>
                    <a:lnTo>
                      <a:pt x="468" y="162"/>
                    </a:lnTo>
                    <a:lnTo>
                      <a:pt x="474" y="168"/>
                    </a:lnTo>
                    <a:lnTo>
                      <a:pt x="480" y="168"/>
                    </a:lnTo>
                    <a:lnTo>
                      <a:pt x="486" y="168"/>
                    </a:lnTo>
                    <a:lnTo>
                      <a:pt x="492" y="168"/>
                    </a:lnTo>
                    <a:lnTo>
                      <a:pt x="498" y="168"/>
                    </a:lnTo>
                    <a:lnTo>
                      <a:pt x="504" y="168"/>
                    </a:lnTo>
                    <a:lnTo>
                      <a:pt x="511" y="168"/>
                    </a:lnTo>
                    <a:lnTo>
                      <a:pt x="517" y="168"/>
                    </a:lnTo>
                    <a:lnTo>
                      <a:pt x="523" y="162"/>
                    </a:lnTo>
                    <a:lnTo>
                      <a:pt x="529" y="156"/>
                    </a:lnTo>
                    <a:lnTo>
                      <a:pt x="529" y="150"/>
                    </a:lnTo>
                    <a:lnTo>
                      <a:pt x="529" y="144"/>
                    </a:lnTo>
                    <a:lnTo>
                      <a:pt x="529" y="138"/>
                    </a:lnTo>
                    <a:lnTo>
                      <a:pt x="529" y="132"/>
                    </a:lnTo>
                    <a:lnTo>
                      <a:pt x="523" y="132"/>
                    </a:lnTo>
                    <a:lnTo>
                      <a:pt x="523" y="126"/>
                    </a:lnTo>
                    <a:lnTo>
                      <a:pt x="517" y="126"/>
                    </a:lnTo>
                    <a:lnTo>
                      <a:pt x="517" y="120"/>
                    </a:lnTo>
                    <a:lnTo>
                      <a:pt x="511" y="120"/>
                    </a:lnTo>
                    <a:lnTo>
                      <a:pt x="498" y="114"/>
                    </a:lnTo>
                    <a:lnTo>
                      <a:pt x="492" y="114"/>
                    </a:lnTo>
                    <a:lnTo>
                      <a:pt x="486" y="108"/>
                    </a:lnTo>
                    <a:lnTo>
                      <a:pt x="480" y="108"/>
                    </a:lnTo>
                    <a:lnTo>
                      <a:pt x="474" y="102"/>
                    </a:lnTo>
                    <a:lnTo>
                      <a:pt x="468" y="102"/>
                    </a:lnTo>
                    <a:lnTo>
                      <a:pt x="456" y="96"/>
                    </a:lnTo>
                    <a:lnTo>
                      <a:pt x="450" y="90"/>
                    </a:lnTo>
                    <a:lnTo>
                      <a:pt x="438" y="90"/>
                    </a:lnTo>
                    <a:lnTo>
                      <a:pt x="432" y="84"/>
                    </a:lnTo>
                    <a:lnTo>
                      <a:pt x="420" y="78"/>
                    </a:lnTo>
                    <a:lnTo>
                      <a:pt x="414" y="78"/>
                    </a:lnTo>
                    <a:lnTo>
                      <a:pt x="408" y="72"/>
                    </a:lnTo>
                    <a:lnTo>
                      <a:pt x="402" y="72"/>
                    </a:lnTo>
                    <a:lnTo>
                      <a:pt x="396" y="66"/>
                    </a:lnTo>
                    <a:lnTo>
                      <a:pt x="390" y="66"/>
                    </a:lnTo>
                    <a:lnTo>
                      <a:pt x="384" y="66"/>
                    </a:lnTo>
                    <a:lnTo>
                      <a:pt x="384" y="60"/>
                    </a:lnTo>
                    <a:lnTo>
                      <a:pt x="390" y="60"/>
                    </a:lnTo>
                    <a:lnTo>
                      <a:pt x="396" y="60"/>
                    </a:lnTo>
                    <a:lnTo>
                      <a:pt x="396" y="54"/>
                    </a:lnTo>
                    <a:lnTo>
                      <a:pt x="402" y="54"/>
                    </a:lnTo>
                    <a:lnTo>
                      <a:pt x="408" y="54"/>
                    </a:lnTo>
                    <a:lnTo>
                      <a:pt x="414" y="54"/>
                    </a:lnTo>
                    <a:lnTo>
                      <a:pt x="420" y="48"/>
                    </a:lnTo>
                    <a:lnTo>
                      <a:pt x="426" y="48"/>
                    </a:lnTo>
                    <a:lnTo>
                      <a:pt x="432" y="48"/>
                    </a:lnTo>
                    <a:lnTo>
                      <a:pt x="432" y="42"/>
                    </a:lnTo>
                    <a:lnTo>
                      <a:pt x="438" y="42"/>
                    </a:lnTo>
                    <a:lnTo>
                      <a:pt x="438" y="36"/>
                    </a:lnTo>
                    <a:lnTo>
                      <a:pt x="432" y="30"/>
                    </a:lnTo>
                    <a:lnTo>
                      <a:pt x="432" y="24"/>
                    </a:lnTo>
                    <a:lnTo>
                      <a:pt x="426" y="24"/>
                    </a:lnTo>
                    <a:lnTo>
                      <a:pt x="426" y="18"/>
                    </a:lnTo>
                    <a:lnTo>
                      <a:pt x="420" y="18"/>
                    </a:lnTo>
                    <a:lnTo>
                      <a:pt x="414" y="18"/>
                    </a:lnTo>
                    <a:lnTo>
                      <a:pt x="408" y="18"/>
                    </a:lnTo>
                    <a:lnTo>
                      <a:pt x="408" y="12"/>
                    </a:lnTo>
                    <a:lnTo>
                      <a:pt x="402" y="12"/>
                    </a:lnTo>
                    <a:lnTo>
                      <a:pt x="396" y="12"/>
                    </a:lnTo>
                    <a:lnTo>
                      <a:pt x="390" y="12"/>
                    </a:lnTo>
                    <a:lnTo>
                      <a:pt x="384" y="12"/>
                    </a:lnTo>
                    <a:lnTo>
                      <a:pt x="378" y="12"/>
                    </a:lnTo>
                    <a:lnTo>
                      <a:pt x="372" y="12"/>
                    </a:lnTo>
                    <a:lnTo>
                      <a:pt x="366" y="18"/>
                    </a:lnTo>
                    <a:lnTo>
                      <a:pt x="360" y="18"/>
                    </a:lnTo>
                    <a:lnTo>
                      <a:pt x="354" y="18"/>
                    </a:lnTo>
                    <a:lnTo>
                      <a:pt x="348" y="18"/>
                    </a:lnTo>
                    <a:lnTo>
                      <a:pt x="342" y="18"/>
                    </a:lnTo>
                    <a:lnTo>
                      <a:pt x="336" y="18"/>
                    </a:lnTo>
                    <a:lnTo>
                      <a:pt x="324" y="18"/>
                    </a:lnTo>
                    <a:lnTo>
                      <a:pt x="318" y="18"/>
                    </a:lnTo>
                    <a:lnTo>
                      <a:pt x="312" y="18"/>
                    </a:lnTo>
                    <a:lnTo>
                      <a:pt x="306" y="18"/>
                    </a:lnTo>
                    <a:lnTo>
                      <a:pt x="300" y="18"/>
                    </a:lnTo>
                    <a:lnTo>
                      <a:pt x="294" y="24"/>
                    </a:lnTo>
                    <a:lnTo>
                      <a:pt x="288" y="24"/>
                    </a:lnTo>
                    <a:lnTo>
                      <a:pt x="282" y="24"/>
                    </a:lnTo>
                    <a:lnTo>
                      <a:pt x="276" y="24"/>
                    </a:lnTo>
                    <a:lnTo>
                      <a:pt x="270" y="24"/>
                    </a:lnTo>
                    <a:lnTo>
                      <a:pt x="264" y="24"/>
                    </a:lnTo>
                    <a:lnTo>
                      <a:pt x="264" y="18"/>
                    </a:lnTo>
                    <a:lnTo>
                      <a:pt x="258" y="18"/>
                    </a:lnTo>
                    <a:lnTo>
                      <a:pt x="252" y="18"/>
                    </a:lnTo>
                    <a:lnTo>
                      <a:pt x="246" y="18"/>
                    </a:lnTo>
                    <a:close/>
                  </a:path>
                </a:pathLst>
              </a:custGeom>
              <a:solidFill>
                <a:srgbClr val="B2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174" name="Freeform 900"/>
              <p:cNvSpPr>
                <a:spLocks/>
              </p:cNvSpPr>
              <p:nvPr/>
            </p:nvSpPr>
            <p:spPr bwMode="auto">
              <a:xfrm>
                <a:off x="3448" y="3035"/>
                <a:ext cx="529" cy="228"/>
              </a:xfrm>
              <a:custGeom>
                <a:avLst/>
                <a:gdLst>
                  <a:gd name="T0" fmla="*/ 228 w 529"/>
                  <a:gd name="T1" fmla="*/ 18 h 228"/>
                  <a:gd name="T2" fmla="*/ 174 w 529"/>
                  <a:gd name="T3" fmla="*/ 6 h 228"/>
                  <a:gd name="T4" fmla="*/ 138 w 529"/>
                  <a:gd name="T5" fmla="*/ 0 h 228"/>
                  <a:gd name="T6" fmla="*/ 114 w 529"/>
                  <a:gd name="T7" fmla="*/ 0 h 228"/>
                  <a:gd name="T8" fmla="*/ 90 w 529"/>
                  <a:gd name="T9" fmla="*/ 24 h 228"/>
                  <a:gd name="T10" fmla="*/ 96 w 529"/>
                  <a:gd name="T11" fmla="*/ 30 h 228"/>
                  <a:gd name="T12" fmla="*/ 114 w 529"/>
                  <a:gd name="T13" fmla="*/ 36 h 228"/>
                  <a:gd name="T14" fmla="*/ 132 w 529"/>
                  <a:gd name="T15" fmla="*/ 42 h 228"/>
                  <a:gd name="T16" fmla="*/ 138 w 529"/>
                  <a:gd name="T17" fmla="*/ 48 h 228"/>
                  <a:gd name="T18" fmla="*/ 126 w 529"/>
                  <a:gd name="T19" fmla="*/ 54 h 228"/>
                  <a:gd name="T20" fmla="*/ 84 w 529"/>
                  <a:gd name="T21" fmla="*/ 66 h 228"/>
                  <a:gd name="T22" fmla="*/ 30 w 529"/>
                  <a:gd name="T23" fmla="*/ 84 h 228"/>
                  <a:gd name="T24" fmla="*/ 12 w 529"/>
                  <a:gd name="T25" fmla="*/ 90 h 228"/>
                  <a:gd name="T26" fmla="*/ 0 w 529"/>
                  <a:gd name="T27" fmla="*/ 108 h 228"/>
                  <a:gd name="T28" fmla="*/ 6 w 529"/>
                  <a:gd name="T29" fmla="*/ 120 h 228"/>
                  <a:gd name="T30" fmla="*/ 18 w 529"/>
                  <a:gd name="T31" fmla="*/ 132 h 228"/>
                  <a:gd name="T32" fmla="*/ 42 w 529"/>
                  <a:gd name="T33" fmla="*/ 132 h 228"/>
                  <a:gd name="T34" fmla="*/ 66 w 529"/>
                  <a:gd name="T35" fmla="*/ 132 h 228"/>
                  <a:gd name="T36" fmla="*/ 108 w 529"/>
                  <a:gd name="T37" fmla="*/ 126 h 228"/>
                  <a:gd name="T38" fmla="*/ 150 w 529"/>
                  <a:gd name="T39" fmla="*/ 120 h 228"/>
                  <a:gd name="T40" fmla="*/ 180 w 529"/>
                  <a:gd name="T41" fmla="*/ 114 h 228"/>
                  <a:gd name="T42" fmla="*/ 198 w 529"/>
                  <a:gd name="T43" fmla="*/ 114 h 228"/>
                  <a:gd name="T44" fmla="*/ 216 w 529"/>
                  <a:gd name="T45" fmla="*/ 126 h 228"/>
                  <a:gd name="T46" fmla="*/ 216 w 529"/>
                  <a:gd name="T47" fmla="*/ 156 h 228"/>
                  <a:gd name="T48" fmla="*/ 222 w 529"/>
                  <a:gd name="T49" fmla="*/ 198 h 228"/>
                  <a:gd name="T50" fmla="*/ 222 w 529"/>
                  <a:gd name="T51" fmla="*/ 216 h 228"/>
                  <a:gd name="T52" fmla="*/ 246 w 529"/>
                  <a:gd name="T53" fmla="*/ 228 h 228"/>
                  <a:gd name="T54" fmla="*/ 282 w 529"/>
                  <a:gd name="T55" fmla="*/ 216 h 228"/>
                  <a:gd name="T56" fmla="*/ 288 w 529"/>
                  <a:gd name="T57" fmla="*/ 198 h 228"/>
                  <a:gd name="T58" fmla="*/ 294 w 529"/>
                  <a:gd name="T59" fmla="*/ 168 h 228"/>
                  <a:gd name="T60" fmla="*/ 306 w 529"/>
                  <a:gd name="T61" fmla="*/ 132 h 228"/>
                  <a:gd name="T62" fmla="*/ 312 w 529"/>
                  <a:gd name="T63" fmla="*/ 120 h 228"/>
                  <a:gd name="T64" fmla="*/ 348 w 529"/>
                  <a:gd name="T65" fmla="*/ 126 h 228"/>
                  <a:gd name="T66" fmla="*/ 414 w 529"/>
                  <a:gd name="T67" fmla="*/ 150 h 228"/>
                  <a:gd name="T68" fmla="*/ 468 w 529"/>
                  <a:gd name="T69" fmla="*/ 162 h 228"/>
                  <a:gd name="T70" fmla="*/ 480 w 529"/>
                  <a:gd name="T71" fmla="*/ 168 h 228"/>
                  <a:gd name="T72" fmla="*/ 498 w 529"/>
                  <a:gd name="T73" fmla="*/ 168 h 228"/>
                  <a:gd name="T74" fmla="*/ 523 w 529"/>
                  <a:gd name="T75" fmla="*/ 162 h 228"/>
                  <a:gd name="T76" fmla="*/ 529 w 529"/>
                  <a:gd name="T77" fmla="*/ 138 h 228"/>
                  <a:gd name="T78" fmla="*/ 517 w 529"/>
                  <a:gd name="T79" fmla="*/ 120 h 228"/>
                  <a:gd name="T80" fmla="*/ 474 w 529"/>
                  <a:gd name="T81" fmla="*/ 102 h 228"/>
                  <a:gd name="T82" fmla="*/ 420 w 529"/>
                  <a:gd name="T83" fmla="*/ 78 h 228"/>
                  <a:gd name="T84" fmla="*/ 384 w 529"/>
                  <a:gd name="T85" fmla="*/ 66 h 228"/>
                  <a:gd name="T86" fmla="*/ 384 w 529"/>
                  <a:gd name="T87" fmla="*/ 60 h 228"/>
                  <a:gd name="T88" fmla="*/ 396 w 529"/>
                  <a:gd name="T89" fmla="*/ 54 h 228"/>
                  <a:gd name="T90" fmla="*/ 414 w 529"/>
                  <a:gd name="T91" fmla="*/ 54 h 228"/>
                  <a:gd name="T92" fmla="*/ 426 w 529"/>
                  <a:gd name="T93" fmla="*/ 48 h 228"/>
                  <a:gd name="T94" fmla="*/ 438 w 529"/>
                  <a:gd name="T95" fmla="*/ 42 h 228"/>
                  <a:gd name="T96" fmla="*/ 432 w 529"/>
                  <a:gd name="T97" fmla="*/ 30 h 228"/>
                  <a:gd name="T98" fmla="*/ 426 w 529"/>
                  <a:gd name="T99" fmla="*/ 18 h 228"/>
                  <a:gd name="T100" fmla="*/ 414 w 529"/>
                  <a:gd name="T101" fmla="*/ 18 h 228"/>
                  <a:gd name="T102" fmla="*/ 390 w 529"/>
                  <a:gd name="T103" fmla="*/ 12 h 228"/>
                  <a:gd name="T104" fmla="*/ 366 w 529"/>
                  <a:gd name="T105" fmla="*/ 18 h 228"/>
                  <a:gd name="T106" fmla="*/ 324 w 529"/>
                  <a:gd name="T107" fmla="*/ 18 h 228"/>
                  <a:gd name="T108" fmla="*/ 288 w 529"/>
                  <a:gd name="T109" fmla="*/ 24 h 228"/>
                  <a:gd name="T110" fmla="*/ 276 w 529"/>
                  <a:gd name="T111" fmla="*/ 24 h 228"/>
                  <a:gd name="T112" fmla="*/ 252 w 529"/>
                  <a:gd name="T113" fmla="*/ 18 h 228"/>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529" h="228">
                    <a:moveTo>
                      <a:pt x="246" y="18"/>
                    </a:moveTo>
                    <a:lnTo>
                      <a:pt x="246" y="18"/>
                    </a:lnTo>
                    <a:lnTo>
                      <a:pt x="240" y="18"/>
                    </a:lnTo>
                    <a:lnTo>
                      <a:pt x="234" y="18"/>
                    </a:lnTo>
                    <a:lnTo>
                      <a:pt x="228" y="18"/>
                    </a:lnTo>
                    <a:lnTo>
                      <a:pt x="222" y="18"/>
                    </a:lnTo>
                    <a:lnTo>
                      <a:pt x="216" y="12"/>
                    </a:lnTo>
                    <a:lnTo>
                      <a:pt x="204" y="12"/>
                    </a:lnTo>
                    <a:lnTo>
                      <a:pt x="198" y="12"/>
                    </a:lnTo>
                    <a:lnTo>
                      <a:pt x="186" y="6"/>
                    </a:lnTo>
                    <a:lnTo>
                      <a:pt x="174" y="6"/>
                    </a:lnTo>
                    <a:lnTo>
                      <a:pt x="168" y="6"/>
                    </a:lnTo>
                    <a:lnTo>
                      <a:pt x="156" y="6"/>
                    </a:lnTo>
                    <a:lnTo>
                      <a:pt x="150" y="0"/>
                    </a:lnTo>
                    <a:lnTo>
                      <a:pt x="144" y="0"/>
                    </a:lnTo>
                    <a:lnTo>
                      <a:pt x="138" y="0"/>
                    </a:lnTo>
                    <a:lnTo>
                      <a:pt x="132" y="0"/>
                    </a:lnTo>
                    <a:lnTo>
                      <a:pt x="126" y="0"/>
                    </a:lnTo>
                    <a:lnTo>
                      <a:pt x="120" y="0"/>
                    </a:lnTo>
                    <a:lnTo>
                      <a:pt x="114" y="0"/>
                    </a:lnTo>
                    <a:lnTo>
                      <a:pt x="108" y="0"/>
                    </a:lnTo>
                    <a:lnTo>
                      <a:pt x="102" y="6"/>
                    </a:lnTo>
                    <a:lnTo>
                      <a:pt x="90" y="24"/>
                    </a:lnTo>
                    <a:lnTo>
                      <a:pt x="96" y="30"/>
                    </a:lnTo>
                    <a:lnTo>
                      <a:pt x="102" y="30"/>
                    </a:lnTo>
                    <a:lnTo>
                      <a:pt x="108" y="36"/>
                    </a:lnTo>
                    <a:lnTo>
                      <a:pt x="114" y="36"/>
                    </a:lnTo>
                    <a:lnTo>
                      <a:pt x="120" y="36"/>
                    </a:lnTo>
                    <a:lnTo>
                      <a:pt x="120" y="42"/>
                    </a:lnTo>
                    <a:lnTo>
                      <a:pt x="126" y="42"/>
                    </a:lnTo>
                    <a:lnTo>
                      <a:pt x="132" y="42"/>
                    </a:lnTo>
                    <a:lnTo>
                      <a:pt x="132" y="48"/>
                    </a:lnTo>
                    <a:lnTo>
                      <a:pt x="138" y="48"/>
                    </a:lnTo>
                    <a:lnTo>
                      <a:pt x="138" y="54"/>
                    </a:lnTo>
                    <a:lnTo>
                      <a:pt x="132" y="54"/>
                    </a:lnTo>
                    <a:lnTo>
                      <a:pt x="126" y="54"/>
                    </a:lnTo>
                    <a:lnTo>
                      <a:pt x="120" y="60"/>
                    </a:lnTo>
                    <a:lnTo>
                      <a:pt x="114" y="60"/>
                    </a:lnTo>
                    <a:lnTo>
                      <a:pt x="102" y="60"/>
                    </a:lnTo>
                    <a:lnTo>
                      <a:pt x="96" y="66"/>
                    </a:lnTo>
                    <a:lnTo>
                      <a:pt x="84" y="66"/>
                    </a:lnTo>
                    <a:lnTo>
                      <a:pt x="78" y="72"/>
                    </a:lnTo>
                    <a:lnTo>
                      <a:pt x="66" y="72"/>
                    </a:lnTo>
                    <a:lnTo>
                      <a:pt x="54" y="78"/>
                    </a:lnTo>
                    <a:lnTo>
                      <a:pt x="48" y="78"/>
                    </a:lnTo>
                    <a:lnTo>
                      <a:pt x="36" y="84"/>
                    </a:lnTo>
                    <a:lnTo>
                      <a:pt x="30" y="84"/>
                    </a:lnTo>
                    <a:lnTo>
                      <a:pt x="24" y="84"/>
                    </a:lnTo>
                    <a:lnTo>
                      <a:pt x="18" y="90"/>
                    </a:lnTo>
                    <a:lnTo>
                      <a:pt x="12" y="90"/>
                    </a:lnTo>
                    <a:lnTo>
                      <a:pt x="12" y="96"/>
                    </a:lnTo>
                    <a:lnTo>
                      <a:pt x="6" y="102"/>
                    </a:lnTo>
                    <a:lnTo>
                      <a:pt x="6" y="108"/>
                    </a:lnTo>
                    <a:lnTo>
                      <a:pt x="0" y="108"/>
                    </a:lnTo>
                    <a:lnTo>
                      <a:pt x="0" y="114"/>
                    </a:lnTo>
                    <a:lnTo>
                      <a:pt x="6" y="120"/>
                    </a:lnTo>
                    <a:lnTo>
                      <a:pt x="6" y="126"/>
                    </a:lnTo>
                    <a:lnTo>
                      <a:pt x="12" y="126"/>
                    </a:lnTo>
                    <a:lnTo>
                      <a:pt x="12" y="132"/>
                    </a:lnTo>
                    <a:lnTo>
                      <a:pt x="18" y="132"/>
                    </a:lnTo>
                    <a:lnTo>
                      <a:pt x="24" y="132"/>
                    </a:lnTo>
                    <a:lnTo>
                      <a:pt x="30" y="132"/>
                    </a:lnTo>
                    <a:lnTo>
                      <a:pt x="36" y="132"/>
                    </a:lnTo>
                    <a:lnTo>
                      <a:pt x="42" y="132"/>
                    </a:lnTo>
                    <a:lnTo>
                      <a:pt x="48" y="132"/>
                    </a:lnTo>
                    <a:lnTo>
                      <a:pt x="54" y="132"/>
                    </a:lnTo>
                    <a:lnTo>
                      <a:pt x="60" y="132"/>
                    </a:lnTo>
                    <a:lnTo>
                      <a:pt x="66" y="132"/>
                    </a:lnTo>
                    <a:lnTo>
                      <a:pt x="72" y="126"/>
                    </a:lnTo>
                    <a:lnTo>
                      <a:pt x="78" y="126"/>
                    </a:lnTo>
                    <a:lnTo>
                      <a:pt x="84" y="126"/>
                    </a:lnTo>
                    <a:lnTo>
                      <a:pt x="90" y="126"/>
                    </a:lnTo>
                    <a:lnTo>
                      <a:pt x="96" y="126"/>
                    </a:lnTo>
                    <a:lnTo>
                      <a:pt x="108" y="126"/>
                    </a:lnTo>
                    <a:lnTo>
                      <a:pt x="114" y="120"/>
                    </a:lnTo>
                    <a:lnTo>
                      <a:pt x="120" y="120"/>
                    </a:lnTo>
                    <a:lnTo>
                      <a:pt x="126" y="120"/>
                    </a:lnTo>
                    <a:lnTo>
                      <a:pt x="132" y="120"/>
                    </a:lnTo>
                    <a:lnTo>
                      <a:pt x="144" y="120"/>
                    </a:lnTo>
                    <a:lnTo>
                      <a:pt x="150" y="120"/>
                    </a:lnTo>
                    <a:lnTo>
                      <a:pt x="156" y="120"/>
                    </a:lnTo>
                    <a:lnTo>
                      <a:pt x="162" y="114"/>
                    </a:lnTo>
                    <a:lnTo>
                      <a:pt x="168" y="114"/>
                    </a:lnTo>
                    <a:lnTo>
                      <a:pt x="174" y="114"/>
                    </a:lnTo>
                    <a:lnTo>
                      <a:pt x="180" y="114"/>
                    </a:lnTo>
                    <a:lnTo>
                      <a:pt x="186" y="114"/>
                    </a:lnTo>
                    <a:lnTo>
                      <a:pt x="192" y="114"/>
                    </a:lnTo>
                    <a:lnTo>
                      <a:pt x="198" y="114"/>
                    </a:lnTo>
                    <a:lnTo>
                      <a:pt x="204" y="114"/>
                    </a:lnTo>
                    <a:lnTo>
                      <a:pt x="210" y="114"/>
                    </a:lnTo>
                    <a:lnTo>
                      <a:pt x="216" y="120"/>
                    </a:lnTo>
                    <a:lnTo>
                      <a:pt x="216" y="126"/>
                    </a:lnTo>
                    <a:lnTo>
                      <a:pt x="216" y="132"/>
                    </a:lnTo>
                    <a:lnTo>
                      <a:pt x="216" y="138"/>
                    </a:lnTo>
                    <a:lnTo>
                      <a:pt x="216" y="144"/>
                    </a:lnTo>
                    <a:lnTo>
                      <a:pt x="216" y="150"/>
                    </a:lnTo>
                    <a:lnTo>
                      <a:pt x="216" y="156"/>
                    </a:lnTo>
                    <a:lnTo>
                      <a:pt x="222" y="162"/>
                    </a:lnTo>
                    <a:lnTo>
                      <a:pt x="222" y="174"/>
                    </a:lnTo>
                    <a:lnTo>
                      <a:pt x="222" y="180"/>
                    </a:lnTo>
                    <a:lnTo>
                      <a:pt x="222" y="186"/>
                    </a:lnTo>
                    <a:lnTo>
                      <a:pt x="222" y="192"/>
                    </a:lnTo>
                    <a:lnTo>
                      <a:pt x="222" y="198"/>
                    </a:lnTo>
                    <a:lnTo>
                      <a:pt x="222" y="204"/>
                    </a:lnTo>
                    <a:lnTo>
                      <a:pt x="222" y="210"/>
                    </a:lnTo>
                    <a:lnTo>
                      <a:pt x="222" y="216"/>
                    </a:lnTo>
                    <a:lnTo>
                      <a:pt x="222" y="222"/>
                    </a:lnTo>
                    <a:lnTo>
                      <a:pt x="228" y="222"/>
                    </a:lnTo>
                    <a:lnTo>
                      <a:pt x="228" y="228"/>
                    </a:lnTo>
                    <a:lnTo>
                      <a:pt x="234" y="228"/>
                    </a:lnTo>
                    <a:lnTo>
                      <a:pt x="240" y="228"/>
                    </a:lnTo>
                    <a:lnTo>
                      <a:pt x="246" y="228"/>
                    </a:lnTo>
                    <a:lnTo>
                      <a:pt x="252" y="228"/>
                    </a:lnTo>
                    <a:lnTo>
                      <a:pt x="264" y="228"/>
                    </a:lnTo>
                    <a:lnTo>
                      <a:pt x="270" y="228"/>
                    </a:lnTo>
                    <a:lnTo>
                      <a:pt x="276" y="228"/>
                    </a:lnTo>
                    <a:lnTo>
                      <a:pt x="276" y="222"/>
                    </a:lnTo>
                    <a:lnTo>
                      <a:pt x="282" y="216"/>
                    </a:lnTo>
                    <a:lnTo>
                      <a:pt x="282" y="210"/>
                    </a:lnTo>
                    <a:lnTo>
                      <a:pt x="288" y="204"/>
                    </a:lnTo>
                    <a:lnTo>
                      <a:pt x="288" y="198"/>
                    </a:lnTo>
                    <a:lnTo>
                      <a:pt x="288" y="192"/>
                    </a:lnTo>
                    <a:lnTo>
                      <a:pt x="288" y="186"/>
                    </a:lnTo>
                    <a:lnTo>
                      <a:pt x="294" y="180"/>
                    </a:lnTo>
                    <a:lnTo>
                      <a:pt x="294" y="174"/>
                    </a:lnTo>
                    <a:lnTo>
                      <a:pt x="294" y="168"/>
                    </a:lnTo>
                    <a:lnTo>
                      <a:pt x="300" y="162"/>
                    </a:lnTo>
                    <a:lnTo>
                      <a:pt x="300" y="156"/>
                    </a:lnTo>
                    <a:lnTo>
                      <a:pt x="300" y="144"/>
                    </a:lnTo>
                    <a:lnTo>
                      <a:pt x="306" y="138"/>
                    </a:lnTo>
                    <a:lnTo>
                      <a:pt x="306" y="132"/>
                    </a:lnTo>
                    <a:lnTo>
                      <a:pt x="306" y="126"/>
                    </a:lnTo>
                    <a:lnTo>
                      <a:pt x="312" y="120"/>
                    </a:lnTo>
                    <a:lnTo>
                      <a:pt x="318" y="120"/>
                    </a:lnTo>
                    <a:lnTo>
                      <a:pt x="324" y="120"/>
                    </a:lnTo>
                    <a:lnTo>
                      <a:pt x="330" y="120"/>
                    </a:lnTo>
                    <a:lnTo>
                      <a:pt x="336" y="120"/>
                    </a:lnTo>
                    <a:lnTo>
                      <a:pt x="342" y="126"/>
                    </a:lnTo>
                    <a:lnTo>
                      <a:pt x="348" y="126"/>
                    </a:lnTo>
                    <a:lnTo>
                      <a:pt x="360" y="132"/>
                    </a:lnTo>
                    <a:lnTo>
                      <a:pt x="372" y="132"/>
                    </a:lnTo>
                    <a:lnTo>
                      <a:pt x="384" y="138"/>
                    </a:lnTo>
                    <a:lnTo>
                      <a:pt x="396" y="138"/>
                    </a:lnTo>
                    <a:lnTo>
                      <a:pt x="408" y="144"/>
                    </a:lnTo>
                    <a:lnTo>
                      <a:pt x="414" y="150"/>
                    </a:lnTo>
                    <a:lnTo>
                      <a:pt x="426" y="150"/>
                    </a:lnTo>
                    <a:lnTo>
                      <a:pt x="438" y="156"/>
                    </a:lnTo>
                    <a:lnTo>
                      <a:pt x="450" y="156"/>
                    </a:lnTo>
                    <a:lnTo>
                      <a:pt x="456" y="162"/>
                    </a:lnTo>
                    <a:lnTo>
                      <a:pt x="462" y="162"/>
                    </a:lnTo>
                    <a:lnTo>
                      <a:pt x="468" y="162"/>
                    </a:lnTo>
                    <a:lnTo>
                      <a:pt x="474" y="168"/>
                    </a:lnTo>
                    <a:lnTo>
                      <a:pt x="480" y="168"/>
                    </a:lnTo>
                    <a:lnTo>
                      <a:pt x="486" y="168"/>
                    </a:lnTo>
                    <a:lnTo>
                      <a:pt x="492" y="168"/>
                    </a:lnTo>
                    <a:lnTo>
                      <a:pt x="498" y="168"/>
                    </a:lnTo>
                    <a:lnTo>
                      <a:pt x="504" y="168"/>
                    </a:lnTo>
                    <a:lnTo>
                      <a:pt x="511" y="168"/>
                    </a:lnTo>
                    <a:lnTo>
                      <a:pt x="517" y="168"/>
                    </a:lnTo>
                    <a:lnTo>
                      <a:pt x="523" y="162"/>
                    </a:lnTo>
                    <a:lnTo>
                      <a:pt x="529" y="156"/>
                    </a:lnTo>
                    <a:lnTo>
                      <a:pt x="529" y="150"/>
                    </a:lnTo>
                    <a:lnTo>
                      <a:pt x="529" y="144"/>
                    </a:lnTo>
                    <a:lnTo>
                      <a:pt x="529" y="138"/>
                    </a:lnTo>
                    <a:lnTo>
                      <a:pt x="529" y="132"/>
                    </a:lnTo>
                    <a:lnTo>
                      <a:pt x="523" y="132"/>
                    </a:lnTo>
                    <a:lnTo>
                      <a:pt x="523" y="126"/>
                    </a:lnTo>
                    <a:lnTo>
                      <a:pt x="517" y="126"/>
                    </a:lnTo>
                    <a:lnTo>
                      <a:pt x="517" y="120"/>
                    </a:lnTo>
                    <a:lnTo>
                      <a:pt x="511" y="120"/>
                    </a:lnTo>
                    <a:lnTo>
                      <a:pt x="498" y="114"/>
                    </a:lnTo>
                    <a:lnTo>
                      <a:pt x="492" y="114"/>
                    </a:lnTo>
                    <a:lnTo>
                      <a:pt x="486" y="108"/>
                    </a:lnTo>
                    <a:lnTo>
                      <a:pt x="480" y="108"/>
                    </a:lnTo>
                    <a:lnTo>
                      <a:pt x="474" y="102"/>
                    </a:lnTo>
                    <a:lnTo>
                      <a:pt x="468" y="102"/>
                    </a:lnTo>
                    <a:lnTo>
                      <a:pt x="456" y="96"/>
                    </a:lnTo>
                    <a:lnTo>
                      <a:pt x="450" y="90"/>
                    </a:lnTo>
                    <a:lnTo>
                      <a:pt x="438" y="90"/>
                    </a:lnTo>
                    <a:lnTo>
                      <a:pt x="432" y="84"/>
                    </a:lnTo>
                    <a:lnTo>
                      <a:pt x="420" y="78"/>
                    </a:lnTo>
                    <a:lnTo>
                      <a:pt x="414" y="78"/>
                    </a:lnTo>
                    <a:lnTo>
                      <a:pt x="408" y="72"/>
                    </a:lnTo>
                    <a:lnTo>
                      <a:pt x="402" y="72"/>
                    </a:lnTo>
                    <a:lnTo>
                      <a:pt x="396" y="66"/>
                    </a:lnTo>
                    <a:lnTo>
                      <a:pt x="390" y="66"/>
                    </a:lnTo>
                    <a:lnTo>
                      <a:pt x="384" y="66"/>
                    </a:lnTo>
                    <a:lnTo>
                      <a:pt x="384" y="60"/>
                    </a:lnTo>
                    <a:lnTo>
                      <a:pt x="390" y="60"/>
                    </a:lnTo>
                    <a:lnTo>
                      <a:pt x="396" y="60"/>
                    </a:lnTo>
                    <a:lnTo>
                      <a:pt x="396" y="54"/>
                    </a:lnTo>
                    <a:lnTo>
                      <a:pt x="402" y="54"/>
                    </a:lnTo>
                    <a:lnTo>
                      <a:pt x="408" y="54"/>
                    </a:lnTo>
                    <a:lnTo>
                      <a:pt x="414" y="54"/>
                    </a:lnTo>
                    <a:lnTo>
                      <a:pt x="420" y="48"/>
                    </a:lnTo>
                    <a:lnTo>
                      <a:pt x="426" y="48"/>
                    </a:lnTo>
                    <a:lnTo>
                      <a:pt x="432" y="48"/>
                    </a:lnTo>
                    <a:lnTo>
                      <a:pt x="432" y="42"/>
                    </a:lnTo>
                    <a:lnTo>
                      <a:pt x="438" y="42"/>
                    </a:lnTo>
                    <a:lnTo>
                      <a:pt x="438" y="36"/>
                    </a:lnTo>
                    <a:lnTo>
                      <a:pt x="432" y="30"/>
                    </a:lnTo>
                    <a:lnTo>
                      <a:pt x="432" y="24"/>
                    </a:lnTo>
                    <a:lnTo>
                      <a:pt x="426" y="24"/>
                    </a:lnTo>
                    <a:lnTo>
                      <a:pt x="426" y="18"/>
                    </a:lnTo>
                    <a:lnTo>
                      <a:pt x="420" y="18"/>
                    </a:lnTo>
                    <a:lnTo>
                      <a:pt x="414" y="18"/>
                    </a:lnTo>
                    <a:lnTo>
                      <a:pt x="408" y="18"/>
                    </a:lnTo>
                    <a:lnTo>
                      <a:pt x="408" y="12"/>
                    </a:lnTo>
                    <a:lnTo>
                      <a:pt x="402" y="12"/>
                    </a:lnTo>
                    <a:lnTo>
                      <a:pt x="396" y="12"/>
                    </a:lnTo>
                    <a:lnTo>
                      <a:pt x="390" y="12"/>
                    </a:lnTo>
                    <a:lnTo>
                      <a:pt x="384" y="12"/>
                    </a:lnTo>
                    <a:lnTo>
                      <a:pt x="378" y="12"/>
                    </a:lnTo>
                    <a:lnTo>
                      <a:pt x="372" y="12"/>
                    </a:lnTo>
                    <a:lnTo>
                      <a:pt x="366" y="18"/>
                    </a:lnTo>
                    <a:lnTo>
                      <a:pt x="360" y="18"/>
                    </a:lnTo>
                    <a:lnTo>
                      <a:pt x="354" y="18"/>
                    </a:lnTo>
                    <a:lnTo>
                      <a:pt x="348" y="18"/>
                    </a:lnTo>
                    <a:lnTo>
                      <a:pt x="342" y="18"/>
                    </a:lnTo>
                    <a:lnTo>
                      <a:pt x="336" y="18"/>
                    </a:lnTo>
                    <a:lnTo>
                      <a:pt x="324" y="18"/>
                    </a:lnTo>
                    <a:lnTo>
                      <a:pt x="318" y="18"/>
                    </a:lnTo>
                    <a:lnTo>
                      <a:pt x="312" y="18"/>
                    </a:lnTo>
                    <a:lnTo>
                      <a:pt x="306" y="18"/>
                    </a:lnTo>
                    <a:lnTo>
                      <a:pt x="300" y="18"/>
                    </a:lnTo>
                    <a:lnTo>
                      <a:pt x="294" y="24"/>
                    </a:lnTo>
                    <a:lnTo>
                      <a:pt x="288" y="24"/>
                    </a:lnTo>
                    <a:lnTo>
                      <a:pt x="282" y="24"/>
                    </a:lnTo>
                    <a:lnTo>
                      <a:pt x="276" y="24"/>
                    </a:lnTo>
                    <a:lnTo>
                      <a:pt x="270" y="24"/>
                    </a:lnTo>
                    <a:lnTo>
                      <a:pt x="264" y="24"/>
                    </a:lnTo>
                    <a:lnTo>
                      <a:pt x="264" y="18"/>
                    </a:lnTo>
                    <a:lnTo>
                      <a:pt x="258" y="18"/>
                    </a:lnTo>
                    <a:lnTo>
                      <a:pt x="252" y="18"/>
                    </a:lnTo>
                    <a:lnTo>
                      <a:pt x="246" y="1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175" name="Freeform 901"/>
              <p:cNvSpPr>
                <a:spLocks/>
              </p:cNvSpPr>
              <p:nvPr/>
            </p:nvSpPr>
            <p:spPr bwMode="auto">
              <a:xfrm>
                <a:off x="3682" y="3004"/>
                <a:ext cx="72" cy="91"/>
              </a:xfrm>
              <a:custGeom>
                <a:avLst/>
                <a:gdLst>
                  <a:gd name="T0" fmla="*/ 18 w 72"/>
                  <a:gd name="T1" fmla="*/ 6 h 91"/>
                  <a:gd name="T2" fmla="*/ 24 w 72"/>
                  <a:gd name="T3" fmla="*/ 12 h 91"/>
                  <a:gd name="T4" fmla="*/ 36 w 72"/>
                  <a:gd name="T5" fmla="*/ 19 h 91"/>
                  <a:gd name="T6" fmla="*/ 54 w 72"/>
                  <a:gd name="T7" fmla="*/ 12 h 91"/>
                  <a:gd name="T8" fmla="*/ 60 w 72"/>
                  <a:gd name="T9" fmla="*/ 6 h 91"/>
                  <a:gd name="T10" fmla="*/ 60 w 72"/>
                  <a:gd name="T11" fmla="*/ 6 h 91"/>
                  <a:gd name="T12" fmla="*/ 66 w 72"/>
                  <a:gd name="T13" fmla="*/ 12 h 91"/>
                  <a:gd name="T14" fmla="*/ 72 w 72"/>
                  <a:gd name="T15" fmla="*/ 19 h 91"/>
                  <a:gd name="T16" fmla="*/ 72 w 72"/>
                  <a:gd name="T17" fmla="*/ 19 h 91"/>
                  <a:gd name="T18" fmla="*/ 66 w 72"/>
                  <a:gd name="T19" fmla="*/ 25 h 91"/>
                  <a:gd name="T20" fmla="*/ 66 w 72"/>
                  <a:gd name="T21" fmla="*/ 25 h 91"/>
                  <a:gd name="T22" fmla="*/ 66 w 72"/>
                  <a:gd name="T23" fmla="*/ 31 h 91"/>
                  <a:gd name="T24" fmla="*/ 72 w 72"/>
                  <a:gd name="T25" fmla="*/ 37 h 91"/>
                  <a:gd name="T26" fmla="*/ 66 w 72"/>
                  <a:gd name="T27" fmla="*/ 43 h 91"/>
                  <a:gd name="T28" fmla="*/ 60 w 72"/>
                  <a:gd name="T29" fmla="*/ 49 h 91"/>
                  <a:gd name="T30" fmla="*/ 66 w 72"/>
                  <a:gd name="T31" fmla="*/ 49 h 91"/>
                  <a:gd name="T32" fmla="*/ 66 w 72"/>
                  <a:gd name="T33" fmla="*/ 55 h 91"/>
                  <a:gd name="T34" fmla="*/ 66 w 72"/>
                  <a:gd name="T35" fmla="*/ 61 h 91"/>
                  <a:gd name="T36" fmla="*/ 60 w 72"/>
                  <a:gd name="T37" fmla="*/ 67 h 91"/>
                  <a:gd name="T38" fmla="*/ 60 w 72"/>
                  <a:gd name="T39" fmla="*/ 67 h 91"/>
                  <a:gd name="T40" fmla="*/ 66 w 72"/>
                  <a:gd name="T41" fmla="*/ 73 h 91"/>
                  <a:gd name="T42" fmla="*/ 66 w 72"/>
                  <a:gd name="T43" fmla="*/ 79 h 91"/>
                  <a:gd name="T44" fmla="*/ 60 w 72"/>
                  <a:gd name="T45" fmla="*/ 85 h 91"/>
                  <a:gd name="T46" fmla="*/ 54 w 72"/>
                  <a:gd name="T47" fmla="*/ 85 h 91"/>
                  <a:gd name="T48" fmla="*/ 48 w 72"/>
                  <a:gd name="T49" fmla="*/ 91 h 91"/>
                  <a:gd name="T50" fmla="*/ 42 w 72"/>
                  <a:gd name="T51" fmla="*/ 91 h 91"/>
                  <a:gd name="T52" fmla="*/ 30 w 72"/>
                  <a:gd name="T53" fmla="*/ 91 h 91"/>
                  <a:gd name="T54" fmla="*/ 6 w 72"/>
                  <a:gd name="T55" fmla="*/ 85 h 91"/>
                  <a:gd name="T56" fmla="*/ 0 w 72"/>
                  <a:gd name="T57" fmla="*/ 79 h 91"/>
                  <a:gd name="T58" fmla="*/ 0 w 72"/>
                  <a:gd name="T59" fmla="*/ 73 h 91"/>
                  <a:gd name="T60" fmla="*/ 0 w 72"/>
                  <a:gd name="T61" fmla="*/ 67 h 91"/>
                  <a:gd name="T62" fmla="*/ 0 w 72"/>
                  <a:gd name="T63" fmla="*/ 61 h 91"/>
                  <a:gd name="T64" fmla="*/ 0 w 72"/>
                  <a:gd name="T65" fmla="*/ 61 h 91"/>
                  <a:gd name="T66" fmla="*/ 0 w 72"/>
                  <a:gd name="T67" fmla="*/ 55 h 91"/>
                  <a:gd name="T68" fmla="*/ 0 w 72"/>
                  <a:gd name="T69" fmla="*/ 55 h 91"/>
                  <a:gd name="T70" fmla="*/ 0 w 72"/>
                  <a:gd name="T71" fmla="*/ 49 h 91"/>
                  <a:gd name="T72" fmla="*/ 0 w 72"/>
                  <a:gd name="T73" fmla="*/ 43 h 91"/>
                  <a:gd name="T74" fmla="*/ 6 w 72"/>
                  <a:gd name="T75" fmla="*/ 43 h 91"/>
                  <a:gd name="T76" fmla="*/ 0 w 72"/>
                  <a:gd name="T77" fmla="*/ 37 h 91"/>
                  <a:gd name="T78" fmla="*/ 0 w 72"/>
                  <a:gd name="T79" fmla="*/ 31 h 91"/>
                  <a:gd name="T80" fmla="*/ 0 w 72"/>
                  <a:gd name="T81" fmla="*/ 25 h 91"/>
                  <a:gd name="T82" fmla="*/ 6 w 72"/>
                  <a:gd name="T83" fmla="*/ 25 h 91"/>
                  <a:gd name="T84" fmla="*/ 6 w 72"/>
                  <a:gd name="T85" fmla="*/ 19 h 91"/>
                  <a:gd name="T86" fmla="*/ 6 w 72"/>
                  <a:gd name="T87" fmla="*/ 19 h 91"/>
                  <a:gd name="T88" fmla="*/ 6 w 72"/>
                  <a:gd name="T89" fmla="*/ 12 h 91"/>
                  <a:gd name="T90" fmla="*/ 6 w 72"/>
                  <a:gd name="T91" fmla="*/ 12 h 91"/>
                  <a:gd name="T92" fmla="*/ 6 w 72"/>
                  <a:gd name="T93" fmla="*/ 6 h 91"/>
                  <a:gd name="T94" fmla="*/ 12 w 72"/>
                  <a:gd name="T95" fmla="*/ 0 h 91"/>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72" h="91">
                    <a:moveTo>
                      <a:pt x="18" y="0"/>
                    </a:moveTo>
                    <a:lnTo>
                      <a:pt x="18" y="0"/>
                    </a:lnTo>
                    <a:lnTo>
                      <a:pt x="18" y="6"/>
                    </a:lnTo>
                    <a:lnTo>
                      <a:pt x="24" y="12"/>
                    </a:lnTo>
                    <a:lnTo>
                      <a:pt x="30" y="12"/>
                    </a:lnTo>
                    <a:lnTo>
                      <a:pt x="36" y="19"/>
                    </a:lnTo>
                    <a:lnTo>
                      <a:pt x="42" y="19"/>
                    </a:lnTo>
                    <a:lnTo>
                      <a:pt x="48" y="19"/>
                    </a:lnTo>
                    <a:lnTo>
                      <a:pt x="54" y="12"/>
                    </a:lnTo>
                    <a:lnTo>
                      <a:pt x="60" y="6"/>
                    </a:lnTo>
                    <a:lnTo>
                      <a:pt x="66" y="6"/>
                    </a:lnTo>
                    <a:lnTo>
                      <a:pt x="66" y="12"/>
                    </a:lnTo>
                    <a:lnTo>
                      <a:pt x="72" y="12"/>
                    </a:lnTo>
                    <a:lnTo>
                      <a:pt x="72" y="19"/>
                    </a:lnTo>
                    <a:lnTo>
                      <a:pt x="72" y="25"/>
                    </a:lnTo>
                    <a:lnTo>
                      <a:pt x="66" y="25"/>
                    </a:lnTo>
                    <a:lnTo>
                      <a:pt x="66" y="31"/>
                    </a:lnTo>
                    <a:lnTo>
                      <a:pt x="72" y="37"/>
                    </a:lnTo>
                    <a:lnTo>
                      <a:pt x="66" y="43"/>
                    </a:lnTo>
                    <a:lnTo>
                      <a:pt x="66" y="49"/>
                    </a:lnTo>
                    <a:lnTo>
                      <a:pt x="60" y="49"/>
                    </a:lnTo>
                    <a:lnTo>
                      <a:pt x="66" y="49"/>
                    </a:lnTo>
                    <a:lnTo>
                      <a:pt x="66" y="55"/>
                    </a:lnTo>
                    <a:lnTo>
                      <a:pt x="66" y="61"/>
                    </a:lnTo>
                    <a:lnTo>
                      <a:pt x="60" y="67"/>
                    </a:lnTo>
                    <a:lnTo>
                      <a:pt x="66" y="73"/>
                    </a:lnTo>
                    <a:lnTo>
                      <a:pt x="66" y="79"/>
                    </a:lnTo>
                    <a:lnTo>
                      <a:pt x="60" y="79"/>
                    </a:lnTo>
                    <a:lnTo>
                      <a:pt x="60" y="85"/>
                    </a:lnTo>
                    <a:lnTo>
                      <a:pt x="54" y="85"/>
                    </a:lnTo>
                    <a:lnTo>
                      <a:pt x="54" y="91"/>
                    </a:lnTo>
                    <a:lnTo>
                      <a:pt x="48" y="91"/>
                    </a:lnTo>
                    <a:lnTo>
                      <a:pt x="42" y="91"/>
                    </a:lnTo>
                    <a:lnTo>
                      <a:pt x="36" y="91"/>
                    </a:lnTo>
                    <a:lnTo>
                      <a:pt x="30" y="91"/>
                    </a:lnTo>
                    <a:lnTo>
                      <a:pt x="18" y="91"/>
                    </a:lnTo>
                    <a:lnTo>
                      <a:pt x="12" y="85"/>
                    </a:lnTo>
                    <a:lnTo>
                      <a:pt x="6" y="85"/>
                    </a:lnTo>
                    <a:lnTo>
                      <a:pt x="0" y="79"/>
                    </a:lnTo>
                    <a:lnTo>
                      <a:pt x="0" y="73"/>
                    </a:lnTo>
                    <a:lnTo>
                      <a:pt x="0" y="67"/>
                    </a:lnTo>
                    <a:lnTo>
                      <a:pt x="0" y="61"/>
                    </a:lnTo>
                    <a:lnTo>
                      <a:pt x="6" y="61"/>
                    </a:lnTo>
                    <a:lnTo>
                      <a:pt x="0" y="61"/>
                    </a:lnTo>
                    <a:lnTo>
                      <a:pt x="0" y="55"/>
                    </a:lnTo>
                    <a:lnTo>
                      <a:pt x="0" y="49"/>
                    </a:lnTo>
                    <a:lnTo>
                      <a:pt x="0" y="43"/>
                    </a:lnTo>
                    <a:lnTo>
                      <a:pt x="6" y="43"/>
                    </a:lnTo>
                    <a:lnTo>
                      <a:pt x="0" y="43"/>
                    </a:lnTo>
                    <a:lnTo>
                      <a:pt x="0" y="37"/>
                    </a:lnTo>
                    <a:lnTo>
                      <a:pt x="0" y="31"/>
                    </a:lnTo>
                    <a:lnTo>
                      <a:pt x="0" y="25"/>
                    </a:lnTo>
                    <a:lnTo>
                      <a:pt x="6" y="25"/>
                    </a:lnTo>
                    <a:lnTo>
                      <a:pt x="6" y="19"/>
                    </a:lnTo>
                    <a:lnTo>
                      <a:pt x="6" y="12"/>
                    </a:lnTo>
                    <a:lnTo>
                      <a:pt x="0" y="12"/>
                    </a:lnTo>
                    <a:lnTo>
                      <a:pt x="6" y="12"/>
                    </a:lnTo>
                    <a:lnTo>
                      <a:pt x="6" y="6"/>
                    </a:lnTo>
                    <a:lnTo>
                      <a:pt x="12" y="0"/>
                    </a:lnTo>
                    <a:lnTo>
                      <a:pt x="18" y="0"/>
                    </a:lnTo>
                    <a:close/>
                  </a:path>
                </a:pathLst>
              </a:custGeom>
              <a:solidFill>
                <a:srgbClr val="03030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176" name="Freeform 902"/>
              <p:cNvSpPr>
                <a:spLocks/>
              </p:cNvSpPr>
              <p:nvPr/>
            </p:nvSpPr>
            <p:spPr bwMode="auto">
              <a:xfrm>
                <a:off x="3688" y="3010"/>
                <a:ext cx="60" cy="25"/>
              </a:xfrm>
              <a:custGeom>
                <a:avLst/>
                <a:gdLst>
                  <a:gd name="T0" fmla="*/ 60 w 60"/>
                  <a:gd name="T1" fmla="*/ 6 h 25"/>
                  <a:gd name="T2" fmla="*/ 54 w 60"/>
                  <a:gd name="T3" fmla="*/ 6 h 25"/>
                  <a:gd name="T4" fmla="*/ 54 w 60"/>
                  <a:gd name="T5" fmla="*/ 6 h 25"/>
                  <a:gd name="T6" fmla="*/ 54 w 60"/>
                  <a:gd name="T7" fmla="*/ 6 h 25"/>
                  <a:gd name="T8" fmla="*/ 54 w 60"/>
                  <a:gd name="T9" fmla="*/ 6 h 25"/>
                  <a:gd name="T10" fmla="*/ 48 w 60"/>
                  <a:gd name="T11" fmla="*/ 13 h 25"/>
                  <a:gd name="T12" fmla="*/ 42 w 60"/>
                  <a:gd name="T13" fmla="*/ 13 h 25"/>
                  <a:gd name="T14" fmla="*/ 36 w 60"/>
                  <a:gd name="T15" fmla="*/ 13 h 25"/>
                  <a:gd name="T16" fmla="*/ 30 w 60"/>
                  <a:gd name="T17" fmla="*/ 13 h 25"/>
                  <a:gd name="T18" fmla="*/ 24 w 60"/>
                  <a:gd name="T19" fmla="*/ 13 h 25"/>
                  <a:gd name="T20" fmla="*/ 18 w 60"/>
                  <a:gd name="T21" fmla="*/ 13 h 25"/>
                  <a:gd name="T22" fmla="*/ 18 w 60"/>
                  <a:gd name="T23" fmla="*/ 13 h 25"/>
                  <a:gd name="T24" fmla="*/ 12 w 60"/>
                  <a:gd name="T25" fmla="*/ 6 h 25"/>
                  <a:gd name="T26" fmla="*/ 12 w 60"/>
                  <a:gd name="T27" fmla="*/ 6 h 25"/>
                  <a:gd name="T28" fmla="*/ 12 w 60"/>
                  <a:gd name="T29" fmla="*/ 6 h 25"/>
                  <a:gd name="T30" fmla="*/ 6 w 60"/>
                  <a:gd name="T31" fmla="*/ 6 h 25"/>
                  <a:gd name="T32" fmla="*/ 6 w 60"/>
                  <a:gd name="T33" fmla="*/ 0 h 25"/>
                  <a:gd name="T34" fmla="*/ 6 w 60"/>
                  <a:gd name="T35" fmla="*/ 0 h 25"/>
                  <a:gd name="T36" fmla="*/ 6 w 60"/>
                  <a:gd name="T37" fmla="*/ 0 h 25"/>
                  <a:gd name="T38" fmla="*/ 6 w 60"/>
                  <a:gd name="T39" fmla="*/ 0 h 25"/>
                  <a:gd name="T40" fmla="*/ 6 w 60"/>
                  <a:gd name="T41" fmla="*/ 0 h 25"/>
                  <a:gd name="T42" fmla="*/ 0 w 60"/>
                  <a:gd name="T43" fmla="*/ 0 h 25"/>
                  <a:gd name="T44" fmla="*/ 0 w 60"/>
                  <a:gd name="T45" fmla="*/ 0 h 25"/>
                  <a:gd name="T46" fmla="*/ 0 w 60"/>
                  <a:gd name="T47" fmla="*/ 0 h 25"/>
                  <a:gd name="T48" fmla="*/ 0 w 60"/>
                  <a:gd name="T49" fmla="*/ 6 h 25"/>
                  <a:gd name="T50" fmla="*/ 0 w 60"/>
                  <a:gd name="T51" fmla="*/ 6 h 25"/>
                  <a:gd name="T52" fmla="*/ 0 w 60"/>
                  <a:gd name="T53" fmla="*/ 6 h 25"/>
                  <a:gd name="T54" fmla="*/ 0 w 60"/>
                  <a:gd name="T55" fmla="*/ 13 h 25"/>
                  <a:gd name="T56" fmla="*/ 0 w 60"/>
                  <a:gd name="T57" fmla="*/ 13 h 25"/>
                  <a:gd name="T58" fmla="*/ 0 w 60"/>
                  <a:gd name="T59" fmla="*/ 13 h 25"/>
                  <a:gd name="T60" fmla="*/ 6 w 60"/>
                  <a:gd name="T61" fmla="*/ 13 h 25"/>
                  <a:gd name="T62" fmla="*/ 6 w 60"/>
                  <a:gd name="T63" fmla="*/ 19 h 25"/>
                  <a:gd name="T64" fmla="*/ 6 w 60"/>
                  <a:gd name="T65" fmla="*/ 19 h 25"/>
                  <a:gd name="T66" fmla="*/ 12 w 60"/>
                  <a:gd name="T67" fmla="*/ 19 h 25"/>
                  <a:gd name="T68" fmla="*/ 12 w 60"/>
                  <a:gd name="T69" fmla="*/ 19 h 25"/>
                  <a:gd name="T70" fmla="*/ 12 w 60"/>
                  <a:gd name="T71" fmla="*/ 19 h 25"/>
                  <a:gd name="T72" fmla="*/ 18 w 60"/>
                  <a:gd name="T73" fmla="*/ 25 h 25"/>
                  <a:gd name="T74" fmla="*/ 18 w 60"/>
                  <a:gd name="T75" fmla="*/ 25 h 25"/>
                  <a:gd name="T76" fmla="*/ 24 w 60"/>
                  <a:gd name="T77" fmla="*/ 25 h 25"/>
                  <a:gd name="T78" fmla="*/ 24 w 60"/>
                  <a:gd name="T79" fmla="*/ 25 h 25"/>
                  <a:gd name="T80" fmla="*/ 30 w 60"/>
                  <a:gd name="T81" fmla="*/ 25 h 25"/>
                  <a:gd name="T82" fmla="*/ 36 w 60"/>
                  <a:gd name="T83" fmla="*/ 25 h 25"/>
                  <a:gd name="T84" fmla="*/ 36 w 60"/>
                  <a:gd name="T85" fmla="*/ 25 h 25"/>
                  <a:gd name="T86" fmla="*/ 42 w 60"/>
                  <a:gd name="T87" fmla="*/ 25 h 25"/>
                  <a:gd name="T88" fmla="*/ 42 w 60"/>
                  <a:gd name="T89" fmla="*/ 25 h 25"/>
                  <a:gd name="T90" fmla="*/ 48 w 60"/>
                  <a:gd name="T91" fmla="*/ 25 h 25"/>
                  <a:gd name="T92" fmla="*/ 54 w 60"/>
                  <a:gd name="T93" fmla="*/ 25 h 25"/>
                  <a:gd name="T94" fmla="*/ 54 w 60"/>
                  <a:gd name="T95" fmla="*/ 19 h 25"/>
                  <a:gd name="T96" fmla="*/ 60 w 60"/>
                  <a:gd name="T97" fmla="*/ 19 h 25"/>
                  <a:gd name="T98" fmla="*/ 60 w 60"/>
                  <a:gd name="T99" fmla="*/ 19 h 25"/>
                  <a:gd name="T100" fmla="*/ 60 w 60"/>
                  <a:gd name="T101" fmla="*/ 19 h 25"/>
                  <a:gd name="T102" fmla="*/ 60 w 60"/>
                  <a:gd name="T103" fmla="*/ 19 h 25"/>
                  <a:gd name="T104" fmla="*/ 60 w 60"/>
                  <a:gd name="T105" fmla="*/ 13 h 25"/>
                  <a:gd name="T106" fmla="*/ 60 w 60"/>
                  <a:gd name="T107" fmla="*/ 13 h 25"/>
                  <a:gd name="T108" fmla="*/ 60 w 60"/>
                  <a:gd name="T109" fmla="*/ 6 h 25"/>
                  <a:gd name="T110" fmla="*/ 60 w 60"/>
                  <a:gd name="T111" fmla="*/ 6 h 25"/>
                  <a:gd name="T112" fmla="*/ 60 w 60"/>
                  <a:gd name="T113" fmla="*/ 6 h 2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60" h="25">
                    <a:moveTo>
                      <a:pt x="60" y="6"/>
                    </a:moveTo>
                    <a:lnTo>
                      <a:pt x="54" y="6"/>
                    </a:lnTo>
                    <a:lnTo>
                      <a:pt x="48" y="13"/>
                    </a:lnTo>
                    <a:lnTo>
                      <a:pt x="42" y="13"/>
                    </a:lnTo>
                    <a:lnTo>
                      <a:pt x="36" y="13"/>
                    </a:lnTo>
                    <a:lnTo>
                      <a:pt x="30" y="13"/>
                    </a:lnTo>
                    <a:lnTo>
                      <a:pt x="24" y="13"/>
                    </a:lnTo>
                    <a:lnTo>
                      <a:pt x="18" y="13"/>
                    </a:lnTo>
                    <a:lnTo>
                      <a:pt x="12" y="6"/>
                    </a:lnTo>
                    <a:lnTo>
                      <a:pt x="6" y="6"/>
                    </a:lnTo>
                    <a:lnTo>
                      <a:pt x="6" y="0"/>
                    </a:lnTo>
                    <a:lnTo>
                      <a:pt x="0" y="0"/>
                    </a:lnTo>
                    <a:lnTo>
                      <a:pt x="0" y="6"/>
                    </a:lnTo>
                    <a:lnTo>
                      <a:pt x="0" y="13"/>
                    </a:lnTo>
                    <a:lnTo>
                      <a:pt x="6" y="13"/>
                    </a:lnTo>
                    <a:lnTo>
                      <a:pt x="6" y="19"/>
                    </a:lnTo>
                    <a:lnTo>
                      <a:pt x="12" y="19"/>
                    </a:lnTo>
                    <a:lnTo>
                      <a:pt x="18" y="25"/>
                    </a:lnTo>
                    <a:lnTo>
                      <a:pt x="24" y="25"/>
                    </a:lnTo>
                    <a:lnTo>
                      <a:pt x="30" y="25"/>
                    </a:lnTo>
                    <a:lnTo>
                      <a:pt x="36" y="25"/>
                    </a:lnTo>
                    <a:lnTo>
                      <a:pt x="42" y="25"/>
                    </a:lnTo>
                    <a:lnTo>
                      <a:pt x="48" y="25"/>
                    </a:lnTo>
                    <a:lnTo>
                      <a:pt x="54" y="25"/>
                    </a:lnTo>
                    <a:lnTo>
                      <a:pt x="54" y="19"/>
                    </a:lnTo>
                    <a:lnTo>
                      <a:pt x="60" y="19"/>
                    </a:lnTo>
                    <a:lnTo>
                      <a:pt x="60" y="13"/>
                    </a:lnTo>
                    <a:lnTo>
                      <a:pt x="60" y="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177" name="Freeform 903"/>
              <p:cNvSpPr>
                <a:spLocks/>
              </p:cNvSpPr>
              <p:nvPr/>
            </p:nvSpPr>
            <p:spPr bwMode="auto">
              <a:xfrm>
                <a:off x="3682" y="3029"/>
                <a:ext cx="66" cy="24"/>
              </a:xfrm>
              <a:custGeom>
                <a:avLst/>
                <a:gdLst>
                  <a:gd name="T0" fmla="*/ 66 w 66"/>
                  <a:gd name="T1" fmla="*/ 6 h 24"/>
                  <a:gd name="T2" fmla="*/ 60 w 66"/>
                  <a:gd name="T3" fmla="*/ 6 h 24"/>
                  <a:gd name="T4" fmla="*/ 60 w 66"/>
                  <a:gd name="T5" fmla="*/ 6 h 24"/>
                  <a:gd name="T6" fmla="*/ 60 w 66"/>
                  <a:gd name="T7" fmla="*/ 6 h 24"/>
                  <a:gd name="T8" fmla="*/ 60 w 66"/>
                  <a:gd name="T9" fmla="*/ 12 h 24"/>
                  <a:gd name="T10" fmla="*/ 54 w 66"/>
                  <a:gd name="T11" fmla="*/ 12 h 24"/>
                  <a:gd name="T12" fmla="*/ 48 w 66"/>
                  <a:gd name="T13" fmla="*/ 12 h 24"/>
                  <a:gd name="T14" fmla="*/ 42 w 66"/>
                  <a:gd name="T15" fmla="*/ 12 h 24"/>
                  <a:gd name="T16" fmla="*/ 36 w 66"/>
                  <a:gd name="T17" fmla="*/ 12 h 24"/>
                  <a:gd name="T18" fmla="*/ 30 w 66"/>
                  <a:gd name="T19" fmla="*/ 12 h 24"/>
                  <a:gd name="T20" fmla="*/ 24 w 66"/>
                  <a:gd name="T21" fmla="*/ 12 h 24"/>
                  <a:gd name="T22" fmla="*/ 24 w 66"/>
                  <a:gd name="T23" fmla="*/ 12 h 24"/>
                  <a:gd name="T24" fmla="*/ 18 w 66"/>
                  <a:gd name="T25" fmla="*/ 12 h 24"/>
                  <a:gd name="T26" fmla="*/ 12 w 66"/>
                  <a:gd name="T27" fmla="*/ 6 h 24"/>
                  <a:gd name="T28" fmla="*/ 12 w 66"/>
                  <a:gd name="T29" fmla="*/ 6 h 24"/>
                  <a:gd name="T30" fmla="*/ 12 w 66"/>
                  <a:gd name="T31" fmla="*/ 6 h 24"/>
                  <a:gd name="T32" fmla="*/ 12 w 66"/>
                  <a:gd name="T33" fmla="*/ 6 h 24"/>
                  <a:gd name="T34" fmla="*/ 6 w 66"/>
                  <a:gd name="T35" fmla="*/ 0 h 24"/>
                  <a:gd name="T36" fmla="*/ 6 w 66"/>
                  <a:gd name="T37" fmla="*/ 0 h 24"/>
                  <a:gd name="T38" fmla="*/ 6 w 66"/>
                  <a:gd name="T39" fmla="*/ 0 h 24"/>
                  <a:gd name="T40" fmla="*/ 6 w 66"/>
                  <a:gd name="T41" fmla="*/ 0 h 24"/>
                  <a:gd name="T42" fmla="*/ 6 w 66"/>
                  <a:gd name="T43" fmla="*/ 0 h 24"/>
                  <a:gd name="T44" fmla="*/ 0 w 66"/>
                  <a:gd name="T45" fmla="*/ 0 h 24"/>
                  <a:gd name="T46" fmla="*/ 0 w 66"/>
                  <a:gd name="T47" fmla="*/ 6 h 24"/>
                  <a:gd name="T48" fmla="*/ 0 w 66"/>
                  <a:gd name="T49" fmla="*/ 6 h 24"/>
                  <a:gd name="T50" fmla="*/ 0 w 66"/>
                  <a:gd name="T51" fmla="*/ 6 h 24"/>
                  <a:gd name="T52" fmla="*/ 0 w 66"/>
                  <a:gd name="T53" fmla="*/ 6 h 24"/>
                  <a:gd name="T54" fmla="*/ 0 w 66"/>
                  <a:gd name="T55" fmla="*/ 12 h 24"/>
                  <a:gd name="T56" fmla="*/ 0 w 66"/>
                  <a:gd name="T57" fmla="*/ 12 h 24"/>
                  <a:gd name="T58" fmla="*/ 6 w 66"/>
                  <a:gd name="T59" fmla="*/ 12 h 24"/>
                  <a:gd name="T60" fmla="*/ 6 w 66"/>
                  <a:gd name="T61" fmla="*/ 18 h 24"/>
                  <a:gd name="T62" fmla="*/ 6 w 66"/>
                  <a:gd name="T63" fmla="*/ 18 h 24"/>
                  <a:gd name="T64" fmla="*/ 12 w 66"/>
                  <a:gd name="T65" fmla="*/ 18 h 24"/>
                  <a:gd name="T66" fmla="*/ 12 w 66"/>
                  <a:gd name="T67" fmla="*/ 18 h 24"/>
                  <a:gd name="T68" fmla="*/ 12 w 66"/>
                  <a:gd name="T69" fmla="*/ 18 h 24"/>
                  <a:gd name="T70" fmla="*/ 18 w 66"/>
                  <a:gd name="T71" fmla="*/ 24 h 24"/>
                  <a:gd name="T72" fmla="*/ 18 w 66"/>
                  <a:gd name="T73" fmla="*/ 24 h 24"/>
                  <a:gd name="T74" fmla="*/ 24 w 66"/>
                  <a:gd name="T75" fmla="*/ 24 h 24"/>
                  <a:gd name="T76" fmla="*/ 24 w 66"/>
                  <a:gd name="T77" fmla="*/ 24 h 24"/>
                  <a:gd name="T78" fmla="*/ 30 w 66"/>
                  <a:gd name="T79" fmla="*/ 24 h 24"/>
                  <a:gd name="T80" fmla="*/ 36 w 66"/>
                  <a:gd name="T81" fmla="*/ 24 h 24"/>
                  <a:gd name="T82" fmla="*/ 36 w 66"/>
                  <a:gd name="T83" fmla="*/ 24 h 24"/>
                  <a:gd name="T84" fmla="*/ 42 w 66"/>
                  <a:gd name="T85" fmla="*/ 24 h 24"/>
                  <a:gd name="T86" fmla="*/ 48 w 66"/>
                  <a:gd name="T87" fmla="*/ 24 h 24"/>
                  <a:gd name="T88" fmla="*/ 48 w 66"/>
                  <a:gd name="T89" fmla="*/ 24 h 24"/>
                  <a:gd name="T90" fmla="*/ 54 w 66"/>
                  <a:gd name="T91" fmla="*/ 24 h 24"/>
                  <a:gd name="T92" fmla="*/ 60 w 66"/>
                  <a:gd name="T93" fmla="*/ 24 h 24"/>
                  <a:gd name="T94" fmla="*/ 60 w 66"/>
                  <a:gd name="T95" fmla="*/ 18 h 24"/>
                  <a:gd name="T96" fmla="*/ 66 w 66"/>
                  <a:gd name="T97" fmla="*/ 18 h 24"/>
                  <a:gd name="T98" fmla="*/ 66 w 66"/>
                  <a:gd name="T99" fmla="*/ 18 h 24"/>
                  <a:gd name="T100" fmla="*/ 66 w 66"/>
                  <a:gd name="T101" fmla="*/ 18 h 24"/>
                  <a:gd name="T102" fmla="*/ 66 w 66"/>
                  <a:gd name="T103" fmla="*/ 18 h 24"/>
                  <a:gd name="T104" fmla="*/ 66 w 66"/>
                  <a:gd name="T105" fmla="*/ 12 h 24"/>
                  <a:gd name="T106" fmla="*/ 66 w 66"/>
                  <a:gd name="T107" fmla="*/ 12 h 24"/>
                  <a:gd name="T108" fmla="*/ 66 w 66"/>
                  <a:gd name="T109" fmla="*/ 12 h 24"/>
                  <a:gd name="T110" fmla="*/ 66 w 66"/>
                  <a:gd name="T111" fmla="*/ 6 h 24"/>
                  <a:gd name="T112" fmla="*/ 66 w 66"/>
                  <a:gd name="T113" fmla="*/ 6 h 24"/>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66" h="24">
                    <a:moveTo>
                      <a:pt x="66" y="6"/>
                    </a:moveTo>
                    <a:lnTo>
                      <a:pt x="60" y="6"/>
                    </a:lnTo>
                    <a:lnTo>
                      <a:pt x="60" y="12"/>
                    </a:lnTo>
                    <a:lnTo>
                      <a:pt x="54" y="12"/>
                    </a:lnTo>
                    <a:lnTo>
                      <a:pt x="48" y="12"/>
                    </a:lnTo>
                    <a:lnTo>
                      <a:pt x="42" y="12"/>
                    </a:lnTo>
                    <a:lnTo>
                      <a:pt x="36" y="12"/>
                    </a:lnTo>
                    <a:lnTo>
                      <a:pt x="30" y="12"/>
                    </a:lnTo>
                    <a:lnTo>
                      <a:pt x="24" y="12"/>
                    </a:lnTo>
                    <a:lnTo>
                      <a:pt x="18" y="12"/>
                    </a:lnTo>
                    <a:lnTo>
                      <a:pt x="12" y="6"/>
                    </a:lnTo>
                    <a:lnTo>
                      <a:pt x="6" y="0"/>
                    </a:lnTo>
                    <a:lnTo>
                      <a:pt x="0" y="0"/>
                    </a:lnTo>
                    <a:lnTo>
                      <a:pt x="0" y="6"/>
                    </a:lnTo>
                    <a:lnTo>
                      <a:pt x="0" y="12"/>
                    </a:lnTo>
                    <a:lnTo>
                      <a:pt x="6" y="12"/>
                    </a:lnTo>
                    <a:lnTo>
                      <a:pt x="6" y="18"/>
                    </a:lnTo>
                    <a:lnTo>
                      <a:pt x="12" y="18"/>
                    </a:lnTo>
                    <a:lnTo>
                      <a:pt x="18" y="24"/>
                    </a:lnTo>
                    <a:lnTo>
                      <a:pt x="24" y="24"/>
                    </a:lnTo>
                    <a:lnTo>
                      <a:pt x="30" y="24"/>
                    </a:lnTo>
                    <a:lnTo>
                      <a:pt x="36" y="24"/>
                    </a:lnTo>
                    <a:lnTo>
                      <a:pt x="42" y="24"/>
                    </a:lnTo>
                    <a:lnTo>
                      <a:pt x="48" y="24"/>
                    </a:lnTo>
                    <a:lnTo>
                      <a:pt x="54" y="24"/>
                    </a:lnTo>
                    <a:lnTo>
                      <a:pt x="60" y="24"/>
                    </a:lnTo>
                    <a:lnTo>
                      <a:pt x="60" y="18"/>
                    </a:lnTo>
                    <a:lnTo>
                      <a:pt x="66" y="18"/>
                    </a:lnTo>
                    <a:lnTo>
                      <a:pt x="66" y="12"/>
                    </a:lnTo>
                    <a:lnTo>
                      <a:pt x="66" y="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178" name="Freeform 904"/>
              <p:cNvSpPr>
                <a:spLocks/>
              </p:cNvSpPr>
              <p:nvPr/>
            </p:nvSpPr>
            <p:spPr bwMode="auto">
              <a:xfrm>
                <a:off x="3682" y="3047"/>
                <a:ext cx="66" cy="24"/>
              </a:xfrm>
              <a:custGeom>
                <a:avLst/>
                <a:gdLst>
                  <a:gd name="T0" fmla="*/ 60 w 66"/>
                  <a:gd name="T1" fmla="*/ 6 h 24"/>
                  <a:gd name="T2" fmla="*/ 60 w 66"/>
                  <a:gd name="T3" fmla="*/ 6 h 24"/>
                  <a:gd name="T4" fmla="*/ 60 w 66"/>
                  <a:gd name="T5" fmla="*/ 6 h 24"/>
                  <a:gd name="T6" fmla="*/ 60 w 66"/>
                  <a:gd name="T7" fmla="*/ 12 h 24"/>
                  <a:gd name="T8" fmla="*/ 54 w 66"/>
                  <a:gd name="T9" fmla="*/ 12 h 24"/>
                  <a:gd name="T10" fmla="*/ 54 w 66"/>
                  <a:gd name="T11" fmla="*/ 12 h 24"/>
                  <a:gd name="T12" fmla="*/ 48 w 66"/>
                  <a:gd name="T13" fmla="*/ 12 h 24"/>
                  <a:gd name="T14" fmla="*/ 42 w 66"/>
                  <a:gd name="T15" fmla="*/ 12 h 24"/>
                  <a:gd name="T16" fmla="*/ 36 w 66"/>
                  <a:gd name="T17" fmla="*/ 12 h 24"/>
                  <a:gd name="T18" fmla="*/ 30 w 66"/>
                  <a:gd name="T19" fmla="*/ 12 h 24"/>
                  <a:gd name="T20" fmla="*/ 24 w 66"/>
                  <a:gd name="T21" fmla="*/ 12 h 24"/>
                  <a:gd name="T22" fmla="*/ 18 w 66"/>
                  <a:gd name="T23" fmla="*/ 12 h 24"/>
                  <a:gd name="T24" fmla="*/ 18 w 66"/>
                  <a:gd name="T25" fmla="*/ 12 h 24"/>
                  <a:gd name="T26" fmla="*/ 12 w 66"/>
                  <a:gd name="T27" fmla="*/ 12 h 24"/>
                  <a:gd name="T28" fmla="*/ 12 w 66"/>
                  <a:gd name="T29" fmla="*/ 6 h 24"/>
                  <a:gd name="T30" fmla="*/ 12 w 66"/>
                  <a:gd name="T31" fmla="*/ 6 h 24"/>
                  <a:gd name="T32" fmla="*/ 6 w 66"/>
                  <a:gd name="T33" fmla="*/ 6 h 24"/>
                  <a:gd name="T34" fmla="*/ 6 w 66"/>
                  <a:gd name="T35" fmla="*/ 6 h 24"/>
                  <a:gd name="T36" fmla="*/ 6 w 66"/>
                  <a:gd name="T37" fmla="*/ 0 h 24"/>
                  <a:gd name="T38" fmla="*/ 6 w 66"/>
                  <a:gd name="T39" fmla="*/ 0 h 24"/>
                  <a:gd name="T40" fmla="*/ 6 w 66"/>
                  <a:gd name="T41" fmla="*/ 0 h 24"/>
                  <a:gd name="T42" fmla="*/ 0 w 66"/>
                  <a:gd name="T43" fmla="*/ 6 h 24"/>
                  <a:gd name="T44" fmla="*/ 0 w 66"/>
                  <a:gd name="T45" fmla="*/ 6 h 24"/>
                  <a:gd name="T46" fmla="*/ 0 w 66"/>
                  <a:gd name="T47" fmla="*/ 6 h 24"/>
                  <a:gd name="T48" fmla="*/ 0 w 66"/>
                  <a:gd name="T49" fmla="*/ 6 h 24"/>
                  <a:gd name="T50" fmla="*/ 0 w 66"/>
                  <a:gd name="T51" fmla="*/ 6 h 24"/>
                  <a:gd name="T52" fmla="*/ 0 w 66"/>
                  <a:gd name="T53" fmla="*/ 12 h 24"/>
                  <a:gd name="T54" fmla="*/ 0 w 66"/>
                  <a:gd name="T55" fmla="*/ 12 h 24"/>
                  <a:gd name="T56" fmla="*/ 0 w 66"/>
                  <a:gd name="T57" fmla="*/ 12 h 24"/>
                  <a:gd name="T58" fmla="*/ 0 w 66"/>
                  <a:gd name="T59" fmla="*/ 18 h 24"/>
                  <a:gd name="T60" fmla="*/ 6 w 66"/>
                  <a:gd name="T61" fmla="*/ 18 h 24"/>
                  <a:gd name="T62" fmla="*/ 6 w 66"/>
                  <a:gd name="T63" fmla="*/ 18 h 24"/>
                  <a:gd name="T64" fmla="*/ 12 w 66"/>
                  <a:gd name="T65" fmla="*/ 18 h 24"/>
                  <a:gd name="T66" fmla="*/ 12 w 66"/>
                  <a:gd name="T67" fmla="*/ 24 h 24"/>
                  <a:gd name="T68" fmla="*/ 12 w 66"/>
                  <a:gd name="T69" fmla="*/ 24 h 24"/>
                  <a:gd name="T70" fmla="*/ 12 w 66"/>
                  <a:gd name="T71" fmla="*/ 24 h 24"/>
                  <a:gd name="T72" fmla="*/ 18 w 66"/>
                  <a:gd name="T73" fmla="*/ 24 h 24"/>
                  <a:gd name="T74" fmla="*/ 18 w 66"/>
                  <a:gd name="T75" fmla="*/ 24 h 24"/>
                  <a:gd name="T76" fmla="*/ 24 w 66"/>
                  <a:gd name="T77" fmla="*/ 24 h 24"/>
                  <a:gd name="T78" fmla="*/ 24 w 66"/>
                  <a:gd name="T79" fmla="*/ 24 h 24"/>
                  <a:gd name="T80" fmla="*/ 30 w 66"/>
                  <a:gd name="T81" fmla="*/ 24 h 24"/>
                  <a:gd name="T82" fmla="*/ 36 w 66"/>
                  <a:gd name="T83" fmla="*/ 24 h 24"/>
                  <a:gd name="T84" fmla="*/ 36 w 66"/>
                  <a:gd name="T85" fmla="*/ 24 h 24"/>
                  <a:gd name="T86" fmla="*/ 42 w 66"/>
                  <a:gd name="T87" fmla="*/ 24 h 24"/>
                  <a:gd name="T88" fmla="*/ 42 w 66"/>
                  <a:gd name="T89" fmla="*/ 24 h 24"/>
                  <a:gd name="T90" fmla="*/ 48 w 66"/>
                  <a:gd name="T91" fmla="*/ 24 h 24"/>
                  <a:gd name="T92" fmla="*/ 54 w 66"/>
                  <a:gd name="T93" fmla="*/ 24 h 24"/>
                  <a:gd name="T94" fmla="*/ 54 w 66"/>
                  <a:gd name="T95" fmla="*/ 24 h 24"/>
                  <a:gd name="T96" fmla="*/ 60 w 66"/>
                  <a:gd name="T97" fmla="*/ 18 h 24"/>
                  <a:gd name="T98" fmla="*/ 60 w 66"/>
                  <a:gd name="T99" fmla="*/ 18 h 24"/>
                  <a:gd name="T100" fmla="*/ 60 w 66"/>
                  <a:gd name="T101" fmla="*/ 18 h 24"/>
                  <a:gd name="T102" fmla="*/ 66 w 66"/>
                  <a:gd name="T103" fmla="*/ 18 h 24"/>
                  <a:gd name="T104" fmla="*/ 66 w 66"/>
                  <a:gd name="T105" fmla="*/ 18 h 24"/>
                  <a:gd name="T106" fmla="*/ 66 w 66"/>
                  <a:gd name="T107" fmla="*/ 12 h 24"/>
                  <a:gd name="T108" fmla="*/ 66 w 66"/>
                  <a:gd name="T109" fmla="*/ 12 h 24"/>
                  <a:gd name="T110" fmla="*/ 66 w 66"/>
                  <a:gd name="T111" fmla="*/ 12 h 24"/>
                  <a:gd name="T112" fmla="*/ 60 w 66"/>
                  <a:gd name="T113" fmla="*/ 6 h 24"/>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66" h="24">
                    <a:moveTo>
                      <a:pt x="60" y="6"/>
                    </a:moveTo>
                    <a:lnTo>
                      <a:pt x="60" y="6"/>
                    </a:lnTo>
                    <a:lnTo>
                      <a:pt x="60" y="12"/>
                    </a:lnTo>
                    <a:lnTo>
                      <a:pt x="54" y="12"/>
                    </a:lnTo>
                    <a:lnTo>
                      <a:pt x="48" y="12"/>
                    </a:lnTo>
                    <a:lnTo>
                      <a:pt x="42" y="12"/>
                    </a:lnTo>
                    <a:lnTo>
                      <a:pt x="36" y="12"/>
                    </a:lnTo>
                    <a:lnTo>
                      <a:pt x="30" y="12"/>
                    </a:lnTo>
                    <a:lnTo>
                      <a:pt x="24" y="12"/>
                    </a:lnTo>
                    <a:lnTo>
                      <a:pt x="18" y="12"/>
                    </a:lnTo>
                    <a:lnTo>
                      <a:pt x="12" y="12"/>
                    </a:lnTo>
                    <a:lnTo>
                      <a:pt x="12" y="6"/>
                    </a:lnTo>
                    <a:lnTo>
                      <a:pt x="6" y="6"/>
                    </a:lnTo>
                    <a:lnTo>
                      <a:pt x="6" y="0"/>
                    </a:lnTo>
                    <a:lnTo>
                      <a:pt x="0" y="6"/>
                    </a:lnTo>
                    <a:lnTo>
                      <a:pt x="0" y="12"/>
                    </a:lnTo>
                    <a:lnTo>
                      <a:pt x="0" y="18"/>
                    </a:lnTo>
                    <a:lnTo>
                      <a:pt x="6" y="18"/>
                    </a:lnTo>
                    <a:lnTo>
                      <a:pt x="12" y="18"/>
                    </a:lnTo>
                    <a:lnTo>
                      <a:pt x="12" y="24"/>
                    </a:lnTo>
                    <a:lnTo>
                      <a:pt x="18" y="24"/>
                    </a:lnTo>
                    <a:lnTo>
                      <a:pt x="24" y="24"/>
                    </a:lnTo>
                    <a:lnTo>
                      <a:pt x="30" y="24"/>
                    </a:lnTo>
                    <a:lnTo>
                      <a:pt x="36" y="24"/>
                    </a:lnTo>
                    <a:lnTo>
                      <a:pt x="42" y="24"/>
                    </a:lnTo>
                    <a:lnTo>
                      <a:pt x="48" y="24"/>
                    </a:lnTo>
                    <a:lnTo>
                      <a:pt x="54" y="24"/>
                    </a:lnTo>
                    <a:lnTo>
                      <a:pt x="60" y="18"/>
                    </a:lnTo>
                    <a:lnTo>
                      <a:pt x="66" y="18"/>
                    </a:lnTo>
                    <a:lnTo>
                      <a:pt x="66" y="12"/>
                    </a:lnTo>
                    <a:lnTo>
                      <a:pt x="60" y="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179" name="Freeform 905"/>
              <p:cNvSpPr>
                <a:spLocks/>
              </p:cNvSpPr>
              <p:nvPr/>
            </p:nvSpPr>
            <p:spPr bwMode="auto">
              <a:xfrm>
                <a:off x="3682" y="3071"/>
                <a:ext cx="60" cy="24"/>
              </a:xfrm>
              <a:custGeom>
                <a:avLst/>
                <a:gdLst>
                  <a:gd name="T0" fmla="*/ 60 w 60"/>
                  <a:gd name="T1" fmla="*/ 0 h 24"/>
                  <a:gd name="T2" fmla="*/ 60 w 60"/>
                  <a:gd name="T3" fmla="*/ 0 h 24"/>
                  <a:gd name="T4" fmla="*/ 60 w 60"/>
                  <a:gd name="T5" fmla="*/ 6 h 24"/>
                  <a:gd name="T6" fmla="*/ 54 w 60"/>
                  <a:gd name="T7" fmla="*/ 6 h 24"/>
                  <a:gd name="T8" fmla="*/ 54 w 60"/>
                  <a:gd name="T9" fmla="*/ 6 h 24"/>
                  <a:gd name="T10" fmla="*/ 48 w 60"/>
                  <a:gd name="T11" fmla="*/ 6 h 24"/>
                  <a:gd name="T12" fmla="*/ 48 w 60"/>
                  <a:gd name="T13" fmla="*/ 12 h 24"/>
                  <a:gd name="T14" fmla="*/ 42 w 60"/>
                  <a:gd name="T15" fmla="*/ 12 h 24"/>
                  <a:gd name="T16" fmla="*/ 30 w 60"/>
                  <a:gd name="T17" fmla="*/ 12 h 24"/>
                  <a:gd name="T18" fmla="*/ 24 w 60"/>
                  <a:gd name="T19" fmla="*/ 12 h 24"/>
                  <a:gd name="T20" fmla="*/ 24 w 60"/>
                  <a:gd name="T21" fmla="*/ 6 h 24"/>
                  <a:gd name="T22" fmla="*/ 18 w 60"/>
                  <a:gd name="T23" fmla="*/ 6 h 24"/>
                  <a:gd name="T24" fmla="*/ 12 w 60"/>
                  <a:gd name="T25" fmla="*/ 6 h 24"/>
                  <a:gd name="T26" fmla="*/ 12 w 60"/>
                  <a:gd name="T27" fmla="*/ 6 h 24"/>
                  <a:gd name="T28" fmla="*/ 12 w 60"/>
                  <a:gd name="T29" fmla="*/ 6 h 24"/>
                  <a:gd name="T30" fmla="*/ 6 w 60"/>
                  <a:gd name="T31" fmla="*/ 0 h 24"/>
                  <a:gd name="T32" fmla="*/ 6 w 60"/>
                  <a:gd name="T33" fmla="*/ 0 h 24"/>
                  <a:gd name="T34" fmla="*/ 6 w 60"/>
                  <a:gd name="T35" fmla="*/ 0 h 24"/>
                  <a:gd name="T36" fmla="*/ 6 w 60"/>
                  <a:gd name="T37" fmla="*/ 0 h 24"/>
                  <a:gd name="T38" fmla="*/ 0 w 60"/>
                  <a:gd name="T39" fmla="*/ 0 h 24"/>
                  <a:gd name="T40" fmla="*/ 0 w 60"/>
                  <a:gd name="T41" fmla="*/ 0 h 24"/>
                  <a:gd name="T42" fmla="*/ 0 w 60"/>
                  <a:gd name="T43" fmla="*/ 6 h 24"/>
                  <a:gd name="T44" fmla="*/ 0 w 60"/>
                  <a:gd name="T45" fmla="*/ 6 h 24"/>
                  <a:gd name="T46" fmla="*/ 0 w 60"/>
                  <a:gd name="T47" fmla="*/ 6 h 24"/>
                  <a:gd name="T48" fmla="*/ 0 w 60"/>
                  <a:gd name="T49" fmla="*/ 12 h 24"/>
                  <a:gd name="T50" fmla="*/ 6 w 60"/>
                  <a:gd name="T51" fmla="*/ 12 h 24"/>
                  <a:gd name="T52" fmla="*/ 6 w 60"/>
                  <a:gd name="T53" fmla="*/ 12 h 24"/>
                  <a:gd name="T54" fmla="*/ 6 w 60"/>
                  <a:gd name="T55" fmla="*/ 12 h 24"/>
                  <a:gd name="T56" fmla="*/ 12 w 60"/>
                  <a:gd name="T57" fmla="*/ 18 h 24"/>
                  <a:gd name="T58" fmla="*/ 12 w 60"/>
                  <a:gd name="T59" fmla="*/ 18 h 24"/>
                  <a:gd name="T60" fmla="*/ 12 w 60"/>
                  <a:gd name="T61" fmla="*/ 18 h 24"/>
                  <a:gd name="T62" fmla="*/ 12 w 60"/>
                  <a:gd name="T63" fmla="*/ 18 h 24"/>
                  <a:gd name="T64" fmla="*/ 18 w 60"/>
                  <a:gd name="T65" fmla="*/ 18 h 24"/>
                  <a:gd name="T66" fmla="*/ 18 w 60"/>
                  <a:gd name="T67" fmla="*/ 18 h 24"/>
                  <a:gd name="T68" fmla="*/ 24 w 60"/>
                  <a:gd name="T69" fmla="*/ 18 h 24"/>
                  <a:gd name="T70" fmla="*/ 24 w 60"/>
                  <a:gd name="T71" fmla="*/ 18 h 24"/>
                  <a:gd name="T72" fmla="*/ 30 w 60"/>
                  <a:gd name="T73" fmla="*/ 18 h 24"/>
                  <a:gd name="T74" fmla="*/ 30 w 60"/>
                  <a:gd name="T75" fmla="*/ 24 h 24"/>
                  <a:gd name="T76" fmla="*/ 36 w 60"/>
                  <a:gd name="T77" fmla="*/ 24 h 24"/>
                  <a:gd name="T78" fmla="*/ 36 w 60"/>
                  <a:gd name="T79" fmla="*/ 24 h 24"/>
                  <a:gd name="T80" fmla="*/ 42 w 60"/>
                  <a:gd name="T81" fmla="*/ 18 h 24"/>
                  <a:gd name="T82" fmla="*/ 48 w 60"/>
                  <a:gd name="T83" fmla="*/ 18 h 24"/>
                  <a:gd name="T84" fmla="*/ 48 w 60"/>
                  <a:gd name="T85" fmla="*/ 18 h 24"/>
                  <a:gd name="T86" fmla="*/ 54 w 60"/>
                  <a:gd name="T87" fmla="*/ 18 h 24"/>
                  <a:gd name="T88" fmla="*/ 54 w 60"/>
                  <a:gd name="T89" fmla="*/ 18 h 24"/>
                  <a:gd name="T90" fmla="*/ 60 w 60"/>
                  <a:gd name="T91" fmla="*/ 18 h 24"/>
                  <a:gd name="T92" fmla="*/ 60 w 60"/>
                  <a:gd name="T93" fmla="*/ 12 h 24"/>
                  <a:gd name="T94" fmla="*/ 60 w 60"/>
                  <a:gd name="T95" fmla="*/ 12 h 24"/>
                  <a:gd name="T96" fmla="*/ 60 w 60"/>
                  <a:gd name="T97" fmla="*/ 12 h 24"/>
                  <a:gd name="T98" fmla="*/ 60 w 60"/>
                  <a:gd name="T99" fmla="*/ 12 h 24"/>
                  <a:gd name="T100" fmla="*/ 60 w 60"/>
                  <a:gd name="T101" fmla="*/ 6 h 24"/>
                  <a:gd name="T102" fmla="*/ 60 w 60"/>
                  <a:gd name="T103" fmla="*/ 6 h 24"/>
                  <a:gd name="T104" fmla="*/ 60 w 60"/>
                  <a:gd name="T105" fmla="*/ 0 h 2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60" h="24">
                    <a:moveTo>
                      <a:pt x="60" y="0"/>
                    </a:moveTo>
                    <a:lnTo>
                      <a:pt x="60" y="0"/>
                    </a:lnTo>
                    <a:lnTo>
                      <a:pt x="60" y="6"/>
                    </a:lnTo>
                    <a:lnTo>
                      <a:pt x="54" y="6"/>
                    </a:lnTo>
                    <a:lnTo>
                      <a:pt x="48" y="6"/>
                    </a:lnTo>
                    <a:lnTo>
                      <a:pt x="48" y="12"/>
                    </a:lnTo>
                    <a:lnTo>
                      <a:pt x="42" y="12"/>
                    </a:lnTo>
                    <a:lnTo>
                      <a:pt x="30" y="12"/>
                    </a:lnTo>
                    <a:lnTo>
                      <a:pt x="24" y="12"/>
                    </a:lnTo>
                    <a:lnTo>
                      <a:pt x="24" y="6"/>
                    </a:lnTo>
                    <a:lnTo>
                      <a:pt x="18" y="6"/>
                    </a:lnTo>
                    <a:lnTo>
                      <a:pt x="12" y="6"/>
                    </a:lnTo>
                    <a:lnTo>
                      <a:pt x="6" y="0"/>
                    </a:lnTo>
                    <a:lnTo>
                      <a:pt x="0" y="0"/>
                    </a:lnTo>
                    <a:lnTo>
                      <a:pt x="0" y="6"/>
                    </a:lnTo>
                    <a:lnTo>
                      <a:pt x="0" y="12"/>
                    </a:lnTo>
                    <a:lnTo>
                      <a:pt x="6" y="12"/>
                    </a:lnTo>
                    <a:lnTo>
                      <a:pt x="12" y="18"/>
                    </a:lnTo>
                    <a:lnTo>
                      <a:pt x="18" y="18"/>
                    </a:lnTo>
                    <a:lnTo>
                      <a:pt x="24" y="18"/>
                    </a:lnTo>
                    <a:lnTo>
                      <a:pt x="30" y="18"/>
                    </a:lnTo>
                    <a:lnTo>
                      <a:pt x="30" y="24"/>
                    </a:lnTo>
                    <a:lnTo>
                      <a:pt x="36" y="24"/>
                    </a:lnTo>
                    <a:lnTo>
                      <a:pt x="42" y="18"/>
                    </a:lnTo>
                    <a:lnTo>
                      <a:pt x="48" y="18"/>
                    </a:lnTo>
                    <a:lnTo>
                      <a:pt x="54" y="18"/>
                    </a:lnTo>
                    <a:lnTo>
                      <a:pt x="60" y="18"/>
                    </a:lnTo>
                    <a:lnTo>
                      <a:pt x="60" y="12"/>
                    </a:lnTo>
                    <a:lnTo>
                      <a:pt x="60" y="6"/>
                    </a:lnTo>
                    <a:lnTo>
                      <a:pt x="60" y="0"/>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180" name="Freeform 906"/>
              <p:cNvSpPr>
                <a:spLocks/>
              </p:cNvSpPr>
              <p:nvPr/>
            </p:nvSpPr>
            <p:spPr bwMode="auto">
              <a:xfrm>
                <a:off x="3676" y="2788"/>
                <a:ext cx="180" cy="60"/>
              </a:xfrm>
              <a:custGeom>
                <a:avLst/>
                <a:gdLst>
                  <a:gd name="T0" fmla="*/ 180 w 180"/>
                  <a:gd name="T1" fmla="*/ 6 h 60"/>
                  <a:gd name="T2" fmla="*/ 180 w 180"/>
                  <a:gd name="T3" fmla="*/ 6 h 60"/>
                  <a:gd name="T4" fmla="*/ 180 w 180"/>
                  <a:gd name="T5" fmla="*/ 12 h 60"/>
                  <a:gd name="T6" fmla="*/ 174 w 180"/>
                  <a:gd name="T7" fmla="*/ 12 h 60"/>
                  <a:gd name="T8" fmla="*/ 174 w 180"/>
                  <a:gd name="T9" fmla="*/ 18 h 60"/>
                  <a:gd name="T10" fmla="*/ 168 w 180"/>
                  <a:gd name="T11" fmla="*/ 24 h 60"/>
                  <a:gd name="T12" fmla="*/ 168 w 180"/>
                  <a:gd name="T13" fmla="*/ 24 h 60"/>
                  <a:gd name="T14" fmla="*/ 162 w 180"/>
                  <a:gd name="T15" fmla="*/ 30 h 60"/>
                  <a:gd name="T16" fmla="*/ 156 w 180"/>
                  <a:gd name="T17" fmla="*/ 36 h 60"/>
                  <a:gd name="T18" fmla="*/ 150 w 180"/>
                  <a:gd name="T19" fmla="*/ 42 h 60"/>
                  <a:gd name="T20" fmla="*/ 144 w 180"/>
                  <a:gd name="T21" fmla="*/ 48 h 60"/>
                  <a:gd name="T22" fmla="*/ 138 w 180"/>
                  <a:gd name="T23" fmla="*/ 48 h 60"/>
                  <a:gd name="T24" fmla="*/ 126 w 180"/>
                  <a:gd name="T25" fmla="*/ 54 h 60"/>
                  <a:gd name="T26" fmla="*/ 120 w 180"/>
                  <a:gd name="T27" fmla="*/ 60 h 60"/>
                  <a:gd name="T28" fmla="*/ 108 w 180"/>
                  <a:gd name="T29" fmla="*/ 60 h 60"/>
                  <a:gd name="T30" fmla="*/ 96 w 180"/>
                  <a:gd name="T31" fmla="*/ 60 h 60"/>
                  <a:gd name="T32" fmla="*/ 84 w 180"/>
                  <a:gd name="T33" fmla="*/ 60 h 60"/>
                  <a:gd name="T34" fmla="*/ 72 w 180"/>
                  <a:gd name="T35" fmla="*/ 60 h 60"/>
                  <a:gd name="T36" fmla="*/ 66 w 180"/>
                  <a:gd name="T37" fmla="*/ 54 h 60"/>
                  <a:gd name="T38" fmla="*/ 60 w 180"/>
                  <a:gd name="T39" fmla="*/ 54 h 60"/>
                  <a:gd name="T40" fmla="*/ 48 w 180"/>
                  <a:gd name="T41" fmla="*/ 48 h 60"/>
                  <a:gd name="T42" fmla="*/ 42 w 180"/>
                  <a:gd name="T43" fmla="*/ 42 h 60"/>
                  <a:gd name="T44" fmla="*/ 36 w 180"/>
                  <a:gd name="T45" fmla="*/ 36 h 60"/>
                  <a:gd name="T46" fmla="*/ 30 w 180"/>
                  <a:gd name="T47" fmla="*/ 30 h 60"/>
                  <a:gd name="T48" fmla="*/ 24 w 180"/>
                  <a:gd name="T49" fmla="*/ 30 h 60"/>
                  <a:gd name="T50" fmla="*/ 18 w 180"/>
                  <a:gd name="T51" fmla="*/ 24 h 60"/>
                  <a:gd name="T52" fmla="*/ 12 w 180"/>
                  <a:gd name="T53" fmla="*/ 18 h 60"/>
                  <a:gd name="T54" fmla="*/ 12 w 180"/>
                  <a:gd name="T55" fmla="*/ 12 h 60"/>
                  <a:gd name="T56" fmla="*/ 6 w 180"/>
                  <a:gd name="T57" fmla="*/ 6 h 60"/>
                  <a:gd name="T58" fmla="*/ 6 w 180"/>
                  <a:gd name="T59" fmla="*/ 6 h 60"/>
                  <a:gd name="T60" fmla="*/ 6 w 180"/>
                  <a:gd name="T61" fmla="*/ 0 h 60"/>
                  <a:gd name="T62" fmla="*/ 0 w 180"/>
                  <a:gd name="T63" fmla="*/ 0 h 60"/>
                  <a:gd name="T64" fmla="*/ 0 w 180"/>
                  <a:gd name="T65" fmla="*/ 0 h 60"/>
                  <a:gd name="T66" fmla="*/ 180 w 180"/>
                  <a:gd name="T67" fmla="*/ 6 h 6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80" h="60">
                    <a:moveTo>
                      <a:pt x="180" y="6"/>
                    </a:moveTo>
                    <a:lnTo>
                      <a:pt x="180" y="6"/>
                    </a:lnTo>
                    <a:lnTo>
                      <a:pt x="180" y="12"/>
                    </a:lnTo>
                    <a:lnTo>
                      <a:pt x="174" y="12"/>
                    </a:lnTo>
                    <a:lnTo>
                      <a:pt x="174" y="18"/>
                    </a:lnTo>
                    <a:lnTo>
                      <a:pt x="168" y="24"/>
                    </a:lnTo>
                    <a:lnTo>
                      <a:pt x="162" y="30"/>
                    </a:lnTo>
                    <a:lnTo>
                      <a:pt x="156" y="36"/>
                    </a:lnTo>
                    <a:lnTo>
                      <a:pt x="150" y="42"/>
                    </a:lnTo>
                    <a:lnTo>
                      <a:pt x="144" y="48"/>
                    </a:lnTo>
                    <a:lnTo>
                      <a:pt x="138" y="48"/>
                    </a:lnTo>
                    <a:lnTo>
                      <a:pt x="126" y="54"/>
                    </a:lnTo>
                    <a:lnTo>
                      <a:pt x="120" y="60"/>
                    </a:lnTo>
                    <a:lnTo>
                      <a:pt x="108" y="60"/>
                    </a:lnTo>
                    <a:lnTo>
                      <a:pt x="96" y="60"/>
                    </a:lnTo>
                    <a:lnTo>
                      <a:pt x="84" y="60"/>
                    </a:lnTo>
                    <a:lnTo>
                      <a:pt x="72" y="60"/>
                    </a:lnTo>
                    <a:lnTo>
                      <a:pt x="66" y="54"/>
                    </a:lnTo>
                    <a:lnTo>
                      <a:pt x="60" y="54"/>
                    </a:lnTo>
                    <a:lnTo>
                      <a:pt x="48" y="48"/>
                    </a:lnTo>
                    <a:lnTo>
                      <a:pt x="42" y="42"/>
                    </a:lnTo>
                    <a:lnTo>
                      <a:pt x="36" y="36"/>
                    </a:lnTo>
                    <a:lnTo>
                      <a:pt x="30" y="30"/>
                    </a:lnTo>
                    <a:lnTo>
                      <a:pt x="24" y="30"/>
                    </a:lnTo>
                    <a:lnTo>
                      <a:pt x="18" y="24"/>
                    </a:lnTo>
                    <a:lnTo>
                      <a:pt x="12" y="18"/>
                    </a:lnTo>
                    <a:lnTo>
                      <a:pt x="12" y="12"/>
                    </a:lnTo>
                    <a:lnTo>
                      <a:pt x="6" y="6"/>
                    </a:lnTo>
                    <a:lnTo>
                      <a:pt x="6" y="0"/>
                    </a:lnTo>
                    <a:lnTo>
                      <a:pt x="0" y="0"/>
                    </a:lnTo>
                    <a:lnTo>
                      <a:pt x="180" y="6"/>
                    </a:lnTo>
                    <a:close/>
                  </a:path>
                </a:pathLst>
              </a:custGeom>
              <a:solidFill>
                <a:srgbClr val="B2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181" name="Freeform 907"/>
              <p:cNvSpPr>
                <a:spLocks/>
              </p:cNvSpPr>
              <p:nvPr/>
            </p:nvSpPr>
            <p:spPr bwMode="auto">
              <a:xfrm>
                <a:off x="3676" y="2788"/>
                <a:ext cx="180" cy="60"/>
              </a:xfrm>
              <a:custGeom>
                <a:avLst/>
                <a:gdLst>
                  <a:gd name="T0" fmla="*/ 180 w 180"/>
                  <a:gd name="T1" fmla="*/ 6 h 60"/>
                  <a:gd name="T2" fmla="*/ 180 w 180"/>
                  <a:gd name="T3" fmla="*/ 6 h 60"/>
                  <a:gd name="T4" fmla="*/ 180 w 180"/>
                  <a:gd name="T5" fmla="*/ 6 h 60"/>
                  <a:gd name="T6" fmla="*/ 180 w 180"/>
                  <a:gd name="T7" fmla="*/ 12 h 60"/>
                  <a:gd name="T8" fmla="*/ 174 w 180"/>
                  <a:gd name="T9" fmla="*/ 12 h 60"/>
                  <a:gd name="T10" fmla="*/ 174 w 180"/>
                  <a:gd name="T11" fmla="*/ 18 h 60"/>
                  <a:gd name="T12" fmla="*/ 168 w 180"/>
                  <a:gd name="T13" fmla="*/ 24 h 60"/>
                  <a:gd name="T14" fmla="*/ 168 w 180"/>
                  <a:gd name="T15" fmla="*/ 24 h 60"/>
                  <a:gd name="T16" fmla="*/ 162 w 180"/>
                  <a:gd name="T17" fmla="*/ 30 h 60"/>
                  <a:gd name="T18" fmla="*/ 156 w 180"/>
                  <a:gd name="T19" fmla="*/ 36 h 60"/>
                  <a:gd name="T20" fmla="*/ 150 w 180"/>
                  <a:gd name="T21" fmla="*/ 42 h 60"/>
                  <a:gd name="T22" fmla="*/ 144 w 180"/>
                  <a:gd name="T23" fmla="*/ 48 h 60"/>
                  <a:gd name="T24" fmla="*/ 138 w 180"/>
                  <a:gd name="T25" fmla="*/ 48 h 60"/>
                  <a:gd name="T26" fmla="*/ 126 w 180"/>
                  <a:gd name="T27" fmla="*/ 54 h 60"/>
                  <a:gd name="T28" fmla="*/ 120 w 180"/>
                  <a:gd name="T29" fmla="*/ 60 h 60"/>
                  <a:gd name="T30" fmla="*/ 108 w 180"/>
                  <a:gd name="T31" fmla="*/ 60 h 60"/>
                  <a:gd name="T32" fmla="*/ 96 w 180"/>
                  <a:gd name="T33" fmla="*/ 60 h 60"/>
                  <a:gd name="T34" fmla="*/ 84 w 180"/>
                  <a:gd name="T35" fmla="*/ 60 h 60"/>
                  <a:gd name="T36" fmla="*/ 72 w 180"/>
                  <a:gd name="T37" fmla="*/ 60 h 60"/>
                  <a:gd name="T38" fmla="*/ 66 w 180"/>
                  <a:gd name="T39" fmla="*/ 54 h 60"/>
                  <a:gd name="T40" fmla="*/ 60 w 180"/>
                  <a:gd name="T41" fmla="*/ 54 h 60"/>
                  <a:gd name="T42" fmla="*/ 48 w 180"/>
                  <a:gd name="T43" fmla="*/ 48 h 60"/>
                  <a:gd name="T44" fmla="*/ 42 w 180"/>
                  <a:gd name="T45" fmla="*/ 42 h 60"/>
                  <a:gd name="T46" fmla="*/ 36 w 180"/>
                  <a:gd name="T47" fmla="*/ 36 h 60"/>
                  <a:gd name="T48" fmla="*/ 30 w 180"/>
                  <a:gd name="T49" fmla="*/ 30 h 60"/>
                  <a:gd name="T50" fmla="*/ 24 w 180"/>
                  <a:gd name="T51" fmla="*/ 30 h 60"/>
                  <a:gd name="T52" fmla="*/ 18 w 180"/>
                  <a:gd name="T53" fmla="*/ 24 h 60"/>
                  <a:gd name="T54" fmla="*/ 12 w 180"/>
                  <a:gd name="T55" fmla="*/ 18 h 60"/>
                  <a:gd name="T56" fmla="*/ 12 w 180"/>
                  <a:gd name="T57" fmla="*/ 12 h 60"/>
                  <a:gd name="T58" fmla="*/ 6 w 180"/>
                  <a:gd name="T59" fmla="*/ 6 h 60"/>
                  <a:gd name="T60" fmla="*/ 6 w 180"/>
                  <a:gd name="T61" fmla="*/ 6 h 60"/>
                  <a:gd name="T62" fmla="*/ 6 w 180"/>
                  <a:gd name="T63" fmla="*/ 0 h 60"/>
                  <a:gd name="T64" fmla="*/ 0 w 180"/>
                  <a:gd name="T65" fmla="*/ 0 h 60"/>
                  <a:gd name="T66" fmla="*/ 0 w 180"/>
                  <a:gd name="T67" fmla="*/ 0 h 60"/>
                  <a:gd name="T68" fmla="*/ 180 w 180"/>
                  <a:gd name="T69" fmla="*/ 6 h 6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80" h="60">
                    <a:moveTo>
                      <a:pt x="180" y="6"/>
                    </a:moveTo>
                    <a:lnTo>
                      <a:pt x="180" y="6"/>
                    </a:lnTo>
                    <a:lnTo>
                      <a:pt x="180" y="12"/>
                    </a:lnTo>
                    <a:lnTo>
                      <a:pt x="174" y="12"/>
                    </a:lnTo>
                    <a:lnTo>
                      <a:pt x="174" y="18"/>
                    </a:lnTo>
                    <a:lnTo>
                      <a:pt x="168" y="24"/>
                    </a:lnTo>
                    <a:lnTo>
                      <a:pt x="162" y="30"/>
                    </a:lnTo>
                    <a:lnTo>
                      <a:pt x="156" y="36"/>
                    </a:lnTo>
                    <a:lnTo>
                      <a:pt x="150" y="42"/>
                    </a:lnTo>
                    <a:lnTo>
                      <a:pt x="144" y="48"/>
                    </a:lnTo>
                    <a:lnTo>
                      <a:pt x="138" y="48"/>
                    </a:lnTo>
                    <a:lnTo>
                      <a:pt x="126" y="54"/>
                    </a:lnTo>
                    <a:lnTo>
                      <a:pt x="120" y="60"/>
                    </a:lnTo>
                    <a:lnTo>
                      <a:pt x="108" y="60"/>
                    </a:lnTo>
                    <a:lnTo>
                      <a:pt x="96" y="60"/>
                    </a:lnTo>
                    <a:lnTo>
                      <a:pt x="84" y="60"/>
                    </a:lnTo>
                    <a:lnTo>
                      <a:pt x="72" y="60"/>
                    </a:lnTo>
                    <a:lnTo>
                      <a:pt x="66" y="54"/>
                    </a:lnTo>
                    <a:lnTo>
                      <a:pt x="60" y="54"/>
                    </a:lnTo>
                    <a:lnTo>
                      <a:pt x="48" y="48"/>
                    </a:lnTo>
                    <a:lnTo>
                      <a:pt x="42" y="42"/>
                    </a:lnTo>
                    <a:lnTo>
                      <a:pt x="36" y="36"/>
                    </a:lnTo>
                    <a:lnTo>
                      <a:pt x="30" y="30"/>
                    </a:lnTo>
                    <a:lnTo>
                      <a:pt x="24" y="30"/>
                    </a:lnTo>
                    <a:lnTo>
                      <a:pt x="18" y="24"/>
                    </a:lnTo>
                    <a:lnTo>
                      <a:pt x="12" y="18"/>
                    </a:lnTo>
                    <a:lnTo>
                      <a:pt x="12" y="12"/>
                    </a:lnTo>
                    <a:lnTo>
                      <a:pt x="6" y="6"/>
                    </a:lnTo>
                    <a:lnTo>
                      <a:pt x="6" y="0"/>
                    </a:lnTo>
                    <a:lnTo>
                      <a:pt x="0" y="0"/>
                    </a:lnTo>
                    <a:lnTo>
                      <a:pt x="180" y="6"/>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182" name="Freeform 908"/>
              <p:cNvSpPr>
                <a:spLocks/>
              </p:cNvSpPr>
              <p:nvPr/>
            </p:nvSpPr>
            <p:spPr bwMode="auto">
              <a:xfrm>
                <a:off x="3688" y="2788"/>
                <a:ext cx="174" cy="60"/>
              </a:xfrm>
              <a:custGeom>
                <a:avLst/>
                <a:gdLst>
                  <a:gd name="T0" fmla="*/ 174 w 174"/>
                  <a:gd name="T1" fmla="*/ 12 h 60"/>
                  <a:gd name="T2" fmla="*/ 174 w 174"/>
                  <a:gd name="T3" fmla="*/ 12 h 60"/>
                  <a:gd name="T4" fmla="*/ 174 w 174"/>
                  <a:gd name="T5" fmla="*/ 12 h 60"/>
                  <a:gd name="T6" fmla="*/ 174 w 174"/>
                  <a:gd name="T7" fmla="*/ 18 h 60"/>
                  <a:gd name="T8" fmla="*/ 174 w 174"/>
                  <a:gd name="T9" fmla="*/ 18 h 60"/>
                  <a:gd name="T10" fmla="*/ 168 w 174"/>
                  <a:gd name="T11" fmla="*/ 24 h 60"/>
                  <a:gd name="T12" fmla="*/ 162 w 174"/>
                  <a:gd name="T13" fmla="*/ 30 h 60"/>
                  <a:gd name="T14" fmla="*/ 162 w 174"/>
                  <a:gd name="T15" fmla="*/ 36 h 60"/>
                  <a:gd name="T16" fmla="*/ 156 w 174"/>
                  <a:gd name="T17" fmla="*/ 42 h 60"/>
                  <a:gd name="T18" fmla="*/ 150 w 174"/>
                  <a:gd name="T19" fmla="*/ 42 h 60"/>
                  <a:gd name="T20" fmla="*/ 144 w 174"/>
                  <a:gd name="T21" fmla="*/ 48 h 60"/>
                  <a:gd name="T22" fmla="*/ 132 w 174"/>
                  <a:gd name="T23" fmla="*/ 54 h 60"/>
                  <a:gd name="T24" fmla="*/ 126 w 174"/>
                  <a:gd name="T25" fmla="*/ 60 h 60"/>
                  <a:gd name="T26" fmla="*/ 114 w 174"/>
                  <a:gd name="T27" fmla="*/ 60 h 60"/>
                  <a:gd name="T28" fmla="*/ 108 w 174"/>
                  <a:gd name="T29" fmla="*/ 60 h 60"/>
                  <a:gd name="T30" fmla="*/ 96 w 174"/>
                  <a:gd name="T31" fmla="*/ 60 h 60"/>
                  <a:gd name="T32" fmla="*/ 84 w 174"/>
                  <a:gd name="T33" fmla="*/ 60 h 60"/>
                  <a:gd name="T34" fmla="*/ 72 w 174"/>
                  <a:gd name="T35" fmla="*/ 60 h 60"/>
                  <a:gd name="T36" fmla="*/ 66 w 174"/>
                  <a:gd name="T37" fmla="*/ 60 h 60"/>
                  <a:gd name="T38" fmla="*/ 54 w 174"/>
                  <a:gd name="T39" fmla="*/ 54 h 60"/>
                  <a:gd name="T40" fmla="*/ 48 w 174"/>
                  <a:gd name="T41" fmla="*/ 48 h 60"/>
                  <a:gd name="T42" fmla="*/ 42 w 174"/>
                  <a:gd name="T43" fmla="*/ 48 h 60"/>
                  <a:gd name="T44" fmla="*/ 36 w 174"/>
                  <a:gd name="T45" fmla="*/ 42 h 60"/>
                  <a:gd name="T46" fmla="*/ 24 w 174"/>
                  <a:gd name="T47" fmla="*/ 36 h 60"/>
                  <a:gd name="T48" fmla="*/ 24 w 174"/>
                  <a:gd name="T49" fmla="*/ 30 h 60"/>
                  <a:gd name="T50" fmla="*/ 18 w 174"/>
                  <a:gd name="T51" fmla="*/ 24 h 60"/>
                  <a:gd name="T52" fmla="*/ 12 w 174"/>
                  <a:gd name="T53" fmla="*/ 18 h 60"/>
                  <a:gd name="T54" fmla="*/ 6 w 174"/>
                  <a:gd name="T55" fmla="*/ 12 h 60"/>
                  <a:gd name="T56" fmla="*/ 6 w 174"/>
                  <a:gd name="T57" fmla="*/ 12 h 60"/>
                  <a:gd name="T58" fmla="*/ 6 w 174"/>
                  <a:gd name="T59" fmla="*/ 6 h 60"/>
                  <a:gd name="T60" fmla="*/ 0 w 174"/>
                  <a:gd name="T61" fmla="*/ 6 h 60"/>
                  <a:gd name="T62" fmla="*/ 0 w 174"/>
                  <a:gd name="T63" fmla="*/ 0 h 60"/>
                  <a:gd name="T64" fmla="*/ 0 w 174"/>
                  <a:gd name="T65" fmla="*/ 0 h 60"/>
                  <a:gd name="T66" fmla="*/ 174 w 174"/>
                  <a:gd name="T67" fmla="*/ 12 h 6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74" h="60">
                    <a:moveTo>
                      <a:pt x="174" y="12"/>
                    </a:moveTo>
                    <a:lnTo>
                      <a:pt x="174" y="12"/>
                    </a:lnTo>
                    <a:lnTo>
                      <a:pt x="174" y="18"/>
                    </a:lnTo>
                    <a:lnTo>
                      <a:pt x="168" y="24"/>
                    </a:lnTo>
                    <a:lnTo>
                      <a:pt x="162" y="30"/>
                    </a:lnTo>
                    <a:lnTo>
                      <a:pt x="162" y="36"/>
                    </a:lnTo>
                    <a:lnTo>
                      <a:pt x="156" y="42"/>
                    </a:lnTo>
                    <a:lnTo>
                      <a:pt x="150" y="42"/>
                    </a:lnTo>
                    <a:lnTo>
                      <a:pt x="144" y="48"/>
                    </a:lnTo>
                    <a:lnTo>
                      <a:pt x="132" y="54"/>
                    </a:lnTo>
                    <a:lnTo>
                      <a:pt x="126" y="60"/>
                    </a:lnTo>
                    <a:lnTo>
                      <a:pt x="114" y="60"/>
                    </a:lnTo>
                    <a:lnTo>
                      <a:pt x="108" y="60"/>
                    </a:lnTo>
                    <a:lnTo>
                      <a:pt x="96" y="60"/>
                    </a:lnTo>
                    <a:lnTo>
                      <a:pt x="84" y="60"/>
                    </a:lnTo>
                    <a:lnTo>
                      <a:pt x="72" y="60"/>
                    </a:lnTo>
                    <a:lnTo>
                      <a:pt x="66" y="60"/>
                    </a:lnTo>
                    <a:lnTo>
                      <a:pt x="54" y="54"/>
                    </a:lnTo>
                    <a:lnTo>
                      <a:pt x="48" y="48"/>
                    </a:lnTo>
                    <a:lnTo>
                      <a:pt x="42" y="48"/>
                    </a:lnTo>
                    <a:lnTo>
                      <a:pt x="36" y="42"/>
                    </a:lnTo>
                    <a:lnTo>
                      <a:pt x="24" y="36"/>
                    </a:lnTo>
                    <a:lnTo>
                      <a:pt x="24" y="30"/>
                    </a:lnTo>
                    <a:lnTo>
                      <a:pt x="18" y="24"/>
                    </a:lnTo>
                    <a:lnTo>
                      <a:pt x="12" y="18"/>
                    </a:lnTo>
                    <a:lnTo>
                      <a:pt x="6" y="12"/>
                    </a:lnTo>
                    <a:lnTo>
                      <a:pt x="6" y="6"/>
                    </a:lnTo>
                    <a:lnTo>
                      <a:pt x="0" y="6"/>
                    </a:lnTo>
                    <a:lnTo>
                      <a:pt x="0" y="0"/>
                    </a:lnTo>
                    <a:lnTo>
                      <a:pt x="174" y="12"/>
                    </a:lnTo>
                    <a:close/>
                  </a:path>
                </a:pathLst>
              </a:custGeom>
              <a:solidFill>
                <a:srgbClr val="8C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183" name="Freeform 909"/>
              <p:cNvSpPr>
                <a:spLocks/>
              </p:cNvSpPr>
              <p:nvPr/>
            </p:nvSpPr>
            <p:spPr bwMode="auto">
              <a:xfrm>
                <a:off x="3688" y="2788"/>
                <a:ext cx="174" cy="60"/>
              </a:xfrm>
              <a:custGeom>
                <a:avLst/>
                <a:gdLst>
                  <a:gd name="T0" fmla="*/ 174 w 174"/>
                  <a:gd name="T1" fmla="*/ 12 h 60"/>
                  <a:gd name="T2" fmla="*/ 174 w 174"/>
                  <a:gd name="T3" fmla="*/ 12 h 60"/>
                  <a:gd name="T4" fmla="*/ 174 w 174"/>
                  <a:gd name="T5" fmla="*/ 12 h 60"/>
                  <a:gd name="T6" fmla="*/ 174 w 174"/>
                  <a:gd name="T7" fmla="*/ 12 h 60"/>
                  <a:gd name="T8" fmla="*/ 174 w 174"/>
                  <a:gd name="T9" fmla="*/ 18 h 60"/>
                  <a:gd name="T10" fmla="*/ 174 w 174"/>
                  <a:gd name="T11" fmla="*/ 18 h 60"/>
                  <a:gd name="T12" fmla="*/ 168 w 174"/>
                  <a:gd name="T13" fmla="*/ 24 h 60"/>
                  <a:gd name="T14" fmla="*/ 162 w 174"/>
                  <a:gd name="T15" fmla="*/ 30 h 60"/>
                  <a:gd name="T16" fmla="*/ 162 w 174"/>
                  <a:gd name="T17" fmla="*/ 36 h 60"/>
                  <a:gd name="T18" fmla="*/ 156 w 174"/>
                  <a:gd name="T19" fmla="*/ 42 h 60"/>
                  <a:gd name="T20" fmla="*/ 150 w 174"/>
                  <a:gd name="T21" fmla="*/ 42 h 60"/>
                  <a:gd name="T22" fmla="*/ 144 w 174"/>
                  <a:gd name="T23" fmla="*/ 48 h 60"/>
                  <a:gd name="T24" fmla="*/ 132 w 174"/>
                  <a:gd name="T25" fmla="*/ 54 h 60"/>
                  <a:gd name="T26" fmla="*/ 126 w 174"/>
                  <a:gd name="T27" fmla="*/ 60 h 60"/>
                  <a:gd name="T28" fmla="*/ 114 w 174"/>
                  <a:gd name="T29" fmla="*/ 60 h 60"/>
                  <a:gd name="T30" fmla="*/ 108 w 174"/>
                  <a:gd name="T31" fmla="*/ 60 h 60"/>
                  <a:gd name="T32" fmla="*/ 96 w 174"/>
                  <a:gd name="T33" fmla="*/ 60 h 60"/>
                  <a:gd name="T34" fmla="*/ 84 w 174"/>
                  <a:gd name="T35" fmla="*/ 60 h 60"/>
                  <a:gd name="T36" fmla="*/ 72 w 174"/>
                  <a:gd name="T37" fmla="*/ 60 h 60"/>
                  <a:gd name="T38" fmla="*/ 66 w 174"/>
                  <a:gd name="T39" fmla="*/ 60 h 60"/>
                  <a:gd name="T40" fmla="*/ 54 w 174"/>
                  <a:gd name="T41" fmla="*/ 54 h 60"/>
                  <a:gd name="T42" fmla="*/ 48 w 174"/>
                  <a:gd name="T43" fmla="*/ 48 h 60"/>
                  <a:gd name="T44" fmla="*/ 42 w 174"/>
                  <a:gd name="T45" fmla="*/ 48 h 60"/>
                  <a:gd name="T46" fmla="*/ 36 w 174"/>
                  <a:gd name="T47" fmla="*/ 42 h 60"/>
                  <a:gd name="T48" fmla="*/ 24 w 174"/>
                  <a:gd name="T49" fmla="*/ 36 h 60"/>
                  <a:gd name="T50" fmla="*/ 24 w 174"/>
                  <a:gd name="T51" fmla="*/ 30 h 60"/>
                  <a:gd name="T52" fmla="*/ 18 w 174"/>
                  <a:gd name="T53" fmla="*/ 24 h 60"/>
                  <a:gd name="T54" fmla="*/ 12 w 174"/>
                  <a:gd name="T55" fmla="*/ 18 h 60"/>
                  <a:gd name="T56" fmla="*/ 6 w 174"/>
                  <a:gd name="T57" fmla="*/ 12 h 60"/>
                  <a:gd name="T58" fmla="*/ 6 w 174"/>
                  <a:gd name="T59" fmla="*/ 12 h 60"/>
                  <a:gd name="T60" fmla="*/ 6 w 174"/>
                  <a:gd name="T61" fmla="*/ 6 h 60"/>
                  <a:gd name="T62" fmla="*/ 0 w 174"/>
                  <a:gd name="T63" fmla="*/ 6 h 60"/>
                  <a:gd name="T64" fmla="*/ 0 w 174"/>
                  <a:gd name="T65" fmla="*/ 0 h 60"/>
                  <a:gd name="T66" fmla="*/ 0 w 174"/>
                  <a:gd name="T67" fmla="*/ 0 h 60"/>
                  <a:gd name="T68" fmla="*/ 174 w 174"/>
                  <a:gd name="T69" fmla="*/ 12 h 6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74" h="60">
                    <a:moveTo>
                      <a:pt x="174" y="12"/>
                    </a:moveTo>
                    <a:lnTo>
                      <a:pt x="174" y="12"/>
                    </a:lnTo>
                    <a:lnTo>
                      <a:pt x="174" y="18"/>
                    </a:lnTo>
                    <a:lnTo>
                      <a:pt x="168" y="24"/>
                    </a:lnTo>
                    <a:lnTo>
                      <a:pt x="162" y="30"/>
                    </a:lnTo>
                    <a:lnTo>
                      <a:pt x="162" y="36"/>
                    </a:lnTo>
                    <a:lnTo>
                      <a:pt x="156" y="42"/>
                    </a:lnTo>
                    <a:lnTo>
                      <a:pt x="150" y="42"/>
                    </a:lnTo>
                    <a:lnTo>
                      <a:pt x="144" y="48"/>
                    </a:lnTo>
                    <a:lnTo>
                      <a:pt x="132" y="54"/>
                    </a:lnTo>
                    <a:lnTo>
                      <a:pt x="126" y="60"/>
                    </a:lnTo>
                    <a:lnTo>
                      <a:pt x="114" y="60"/>
                    </a:lnTo>
                    <a:lnTo>
                      <a:pt x="108" y="60"/>
                    </a:lnTo>
                    <a:lnTo>
                      <a:pt x="96" y="60"/>
                    </a:lnTo>
                    <a:lnTo>
                      <a:pt x="84" y="60"/>
                    </a:lnTo>
                    <a:lnTo>
                      <a:pt x="72" y="60"/>
                    </a:lnTo>
                    <a:lnTo>
                      <a:pt x="66" y="60"/>
                    </a:lnTo>
                    <a:lnTo>
                      <a:pt x="54" y="54"/>
                    </a:lnTo>
                    <a:lnTo>
                      <a:pt x="48" y="48"/>
                    </a:lnTo>
                    <a:lnTo>
                      <a:pt x="42" y="48"/>
                    </a:lnTo>
                    <a:lnTo>
                      <a:pt x="36" y="42"/>
                    </a:lnTo>
                    <a:lnTo>
                      <a:pt x="24" y="36"/>
                    </a:lnTo>
                    <a:lnTo>
                      <a:pt x="24" y="30"/>
                    </a:lnTo>
                    <a:lnTo>
                      <a:pt x="18" y="24"/>
                    </a:lnTo>
                    <a:lnTo>
                      <a:pt x="12" y="18"/>
                    </a:lnTo>
                    <a:lnTo>
                      <a:pt x="6" y="12"/>
                    </a:lnTo>
                    <a:lnTo>
                      <a:pt x="6" y="6"/>
                    </a:lnTo>
                    <a:lnTo>
                      <a:pt x="0" y="6"/>
                    </a:lnTo>
                    <a:lnTo>
                      <a:pt x="0" y="0"/>
                    </a:lnTo>
                    <a:lnTo>
                      <a:pt x="174" y="12"/>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184" name="Freeform 910"/>
              <p:cNvSpPr>
                <a:spLocks/>
              </p:cNvSpPr>
              <p:nvPr/>
            </p:nvSpPr>
            <p:spPr bwMode="auto">
              <a:xfrm>
                <a:off x="3832" y="2620"/>
                <a:ext cx="235" cy="192"/>
              </a:xfrm>
              <a:custGeom>
                <a:avLst/>
                <a:gdLst>
                  <a:gd name="T0" fmla="*/ 235 w 235"/>
                  <a:gd name="T1" fmla="*/ 0 h 192"/>
                  <a:gd name="T2" fmla="*/ 235 w 235"/>
                  <a:gd name="T3" fmla="*/ 12 h 192"/>
                  <a:gd name="T4" fmla="*/ 235 w 235"/>
                  <a:gd name="T5" fmla="*/ 18 h 192"/>
                  <a:gd name="T6" fmla="*/ 235 w 235"/>
                  <a:gd name="T7" fmla="*/ 30 h 192"/>
                  <a:gd name="T8" fmla="*/ 229 w 235"/>
                  <a:gd name="T9" fmla="*/ 42 h 192"/>
                  <a:gd name="T10" fmla="*/ 229 w 235"/>
                  <a:gd name="T11" fmla="*/ 54 h 192"/>
                  <a:gd name="T12" fmla="*/ 223 w 235"/>
                  <a:gd name="T13" fmla="*/ 66 h 192"/>
                  <a:gd name="T14" fmla="*/ 223 w 235"/>
                  <a:gd name="T15" fmla="*/ 78 h 192"/>
                  <a:gd name="T16" fmla="*/ 223 w 235"/>
                  <a:gd name="T17" fmla="*/ 90 h 192"/>
                  <a:gd name="T18" fmla="*/ 217 w 235"/>
                  <a:gd name="T19" fmla="*/ 102 h 192"/>
                  <a:gd name="T20" fmla="*/ 217 w 235"/>
                  <a:gd name="T21" fmla="*/ 114 h 192"/>
                  <a:gd name="T22" fmla="*/ 211 w 235"/>
                  <a:gd name="T23" fmla="*/ 120 h 192"/>
                  <a:gd name="T24" fmla="*/ 211 w 235"/>
                  <a:gd name="T25" fmla="*/ 132 h 192"/>
                  <a:gd name="T26" fmla="*/ 211 w 235"/>
                  <a:gd name="T27" fmla="*/ 144 h 192"/>
                  <a:gd name="T28" fmla="*/ 205 w 235"/>
                  <a:gd name="T29" fmla="*/ 150 h 192"/>
                  <a:gd name="T30" fmla="*/ 205 w 235"/>
                  <a:gd name="T31" fmla="*/ 156 h 192"/>
                  <a:gd name="T32" fmla="*/ 205 w 235"/>
                  <a:gd name="T33" fmla="*/ 162 h 192"/>
                  <a:gd name="T34" fmla="*/ 199 w 235"/>
                  <a:gd name="T35" fmla="*/ 168 h 192"/>
                  <a:gd name="T36" fmla="*/ 193 w 235"/>
                  <a:gd name="T37" fmla="*/ 174 h 192"/>
                  <a:gd name="T38" fmla="*/ 187 w 235"/>
                  <a:gd name="T39" fmla="*/ 180 h 192"/>
                  <a:gd name="T40" fmla="*/ 181 w 235"/>
                  <a:gd name="T41" fmla="*/ 186 h 192"/>
                  <a:gd name="T42" fmla="*/ 169 w 235"/>
                  <a:gd name="T43" fmla="*/ 192 h 192"/>
                  <a:gd name="T44" fmla="*/ 163 w 235"/>
                  <a:gd name="T45" fmla="*/ 192 h 192"/>
                  <a:gd name="T46" fmla="*/ 151 w 235"/>
                  <a:gd name="T47" fmla="*/ 192 h 192"/>
                  <a:gd name="T48" fmla="*/ 133 w 235"/>
                  <a:gd name="T49" fmla="*/ 192 h 192"/>
                  <a:gd name="T50" fmla="*/ 114 w 235"/>
                  <a:gd name="T51" fmla="*/ 192 h 192"/>
                  <a:gd name="T52" fmla="*/ 90 w 235"/>
                  <a:gd name="T53" fmla="*/ 192 h 192"/>
                  <a:gd name="T54" fmla="*/ 66 w 235"/>
                  <a:gd name="T55" fmla="*/ 192 h 192"/>
                  <a:gd name="T56" fmla="*/ 48 w 235"/>
                  <a:gd name="T57" fmla="*/ 192 h 192"/>
                  <a:gd name="T58" fmla="*/ 24 w 235"/>
                  <a:gd name="T59" fmla="*/ 192 h 192"/>
                  <a:gd name="T60" fmla="*/ 12 w 235"/>
                  <a:gd name="T61" fmla="*/ 192 h 192"/>
                  <a:gd name="T62" fmla="*/ 0 w 235"/>
                  <a:gd name="T63" fmla="*/ 192 h 192"/>
                  <a:gd name="T64" fmla="*/ 120 w 235"/>
                  <a:gd name="T65" fmla="*/ 156 h 192"/>
                  <a:gd name="T66" fmla="*/ 120 w 235"/>
                  <a:gd name="T67" fmla="*/ 156 h 192"/>
                  <a:gd name="T68" fmla="*/ 127 w 235"/>
                  <a:gd name="T69" fmla="*/ 156 h 192"/>
                  <a:gd name="T70" fmla="*/ 133 w 235"/>
                  <a:gd name="T71" fmla="*/ 156 h 192"/>
                  <a:gd name="T72" fmla="*/ 145 w 235"/>
                  <a:gd name="T73" fmla="*/ 156 h 192"/>
                  <a:gd name="T74" fmla="*/ 151 w 235"/>
                  <a:gd name="T75" fmla="*/ 156 h 192"/>
                  <a:gd name="T76" fmla="*/ 163 w 235"/>
                  <a:gd name="T77" fmla="*/ 156 h 192"/>
                  <a:gd name="T78" fmla="*/ 169 w 235"/>
                  <a:gd name="T79" fmla="*/ 150 h 192"/>
                  <a:gd name="T80" fmla="*/ 169 w 235"/>
                  <a:gd name="T81" fmla="*/ 138 h 192"/>
                  <a:gd name="T82" fmla="*/ 175 w 235"/>
                  <a:gd name="T83" fmla="*/ 132 h 192"/>
                  <a:gd name="T84" fmla="*/ 175 w 235"/>
                  <a:gd name="T85" fmla="*/ 120 h 192"/>
                  <a:gd name="T86" fmla="*/ 181 w 235"/>
                  <a:gd name="T87" fmla="*/ 108 h 192"/>
                  <a:gd name="T88" fmla="*/ 181 w 235"/>
                  <a:gd name="T89" fmla="*/ 96 h 192"/>
                  <a:gd name="T90" fmla="*/ 187 w 235"/>
                  <a:gd name="T91" fmla="*/ 84 h 192"/>
                  <a:gd name="T92" fmla="*/ 187 w 235"/>
                  <a:gd name="T93" fmla="*/ 66 h 192"/>
                  <a:gd name="T94" fmla="*/ 193 w 235"/>
                  <a:gd name="T95" fmla="*/ 60 h 192"/>
                  <a:gd name="T96" fmla="*/ 193 w 235"/>
                  <a:gd name="T97" fmla="*/ 48 h 192"/>
                  <a:gd name="T98" fmla="*/ 199 w 235"/>
                  <a:gd name="T99" fmla="*/ 42 h 192"/>
                  <a:gd name="T100" fmla="*/ 199 w 235"/>
                  <a:gd name="T101" fmla="*/ 36 h 192"/>
                  <a:gd name="T102" fmla="*/ 211 w 235"/>
                  <a:gd name="T103" fmla="*/ 24 h 192"/>
                  <a:gd name="T104" fmla="*/ 217 w 235"/>
                  <a:gd name="T105" fmla="*/ 18 h 192"/>
                  <a:gd name="T106" fmla="*/ 223 w 235"/>
                  <a:gd name="T107" fmla="*/ 12 h 192"/>
                  <a:gd name="T108" fmla="*/ 229 w 235"/>
                  <a:gd name="T109" fmla="*/ 6 h 192"/>
                  <a:gd name="T110" fmla="*/ 235 w 235"/>
                  <a:gd name="T111" fmla="*/ 0 h 192"/>
                  <a:gd name="T112" fmla="*/ 235 w 235"/>
                  <a:gd name="T113" fmla="*/ 0 h 192"/>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35" h="192">
                    <a:moveTo>
                      <a:pt x="235" y="0"/>
                    </a:moveTo>
                    <a:lnTo>
                      <a:pt x="235" y="0"/>
                    </a:lnTo>
                    <a:lnTo>
                      <a:pt x="235" y="6"/>
                    </a:lnTo>
                    <a:lnTo>
                      <a:pt x="235" y="12"/>
                    </a:lnTo>
                    <a:lnTo>
                      <a:pt x="235" y="18"/>
                    </a:lnTo>
                    <a:lnTo>
                      <a:pt x="235" y="24"/>
                    </a:lnTo>
                    <a:lnTo>
                      <a:pt x="235" y="30"/>
                    </a:lnTo>
                    <a:lnTo>
                      <a:pt x="229" y="36"/>
                    </a:lnTo>
                    <a:lnTo>
                      <a:pt x="229" y="42"/>
                    </a:lnTo>
                    <a:lnTo>
                      <a:pt x="229" y="48"/>
                    </a:lnTo>
                    <a:lnTo>
                      <a:pt x="229" y="54"/>
                    </a:lnTo>
                    <a:lnTo>
                      <a:pt x="229" y="60"/>
                    </a:lnTo>
                    <a:lnTo>
                      <a:pt x="223" y="66"/>
                    </a:lnTo>
                    <a:lnTo>
                      <a:pt x="223" y="72"/>
                    </a:lnTo>
                    <a:lnTo>
                      <a:pt x="223" y="78"/>
                    </a:lnTo>
                    <a:lnTo>
                      <a:pt x="223" y="84"/>
                    </a:lnTo>
                    <a:lnTo>
                      <a:pt x="223" y="90"/>
                    </a:lnTo>
                    <a:lnTo>
                      <a:pt x="217" y="96"/>
                    </a:lnTo>
                    <a:lnTo>
                      <a:pt x="217" y="102"/>
                    </a:lnTo>
                    <a:lnTo>
                      <a:pt x="217" y="108"/>
                    </a:lnTo>
                    <a:lnTo>
                      <a:pt x="217" y="114"/>
                    </a:lnTo>
                    <a:lnTo>
                      <a:pt x="217" y="120"/>
                    </a:lnTo>
                    <a:lnTo>
                      <a:pt x="211" y="120"/>
                    </a:lnTo>
                    <a:lnTo>
                      <a:pt x="211" y="126"/>
                    </a:lnTo>
                    <a:lnTo>
                      <a:pt x="211" y="132"/>
                    </a:lnTo>
                    <a:lnTo>
                      <a:pt x="211" y="138"/>
                    </a:lnTo>
                    <a:lnTo>
                      <a:pt x="211" y="144"/>
                    </a:lnTo>
                    <a:lnTo>
                      <a:pt x="205" y="150"/>
                    </a:lnTo>
                    <a:lnTo>
                      <a:pt x="205" y="156"/>
                    </a:lnTo>
                    <a:lnTo>
                      <a:pt x="205" y="162"/>
                    </a:lnTo>
                    <a:lnTo>
                      <a:pt x="199" y="162"/>
                    </a:lnTo>
                    <a:lnTo>
                      <a:pt x="199" y="168"/>
                    </a:lnTo>
                    <a:lnTo>
                      <a:pt x="199" y="174"/>
                    </a:lnTo>
                    <a:lnTo>
                      <a:pt x="193" y="174"/>
                    </a:lnTo>
                    <a:lnTo>
                      <a:pt x="193" y="180"/>
                    </a:lnTo>
                    <a:lnTo>
                      <a:pt x="187" y="180"/>
                    </a:lnTo>
                    <a:lnTo>
                      <a:pt x="187" y="186"/>
                    </a:lnTo>
                    <a:lnTo>
                      <a:pt x="181" y="186"/>
                    </a:lnTo>
                    <a:lnTo>
                      <a:pt x="175" y="186"/>
                    </a:lnTo>
                    <a:lnTo>
                      <a:pt x="169" y="192"/>
                    </a:lnTo>
                    <a:lnTo>
                      <a:pt x="163" y="192"/>
                    </a:lnTo>
                    <a:lnTo>
                      <a:pt x="157" y="192"/>
                    </a:lnTo>
                    <a:lnTo>
                      <a:pt x="151" y="192"/>
                    </a:lnTo>
                    <a:lnTo>
                      <a:pt x="139" y="192"/>
                    </a:lnTo>
                    <a:lnTo>
                      <a:pt x="133" y="192"/>
                    </a:lnTo>
                    <a:lnTo>
                      <a:pt x="127" y="192"/>
                    </a:lnTo>
                    <a:lnTo>
                      <a:pt x="114" y="192"/>
                    </a:lnTo>
                    <a:lnTo>
                      <a:pt x="102" y="192"/>
                    </a:lnTo>
                    <a:lnTo>
                      <a:pt x="90" y="192"/>
                    </a:lnTo>
                    <a:lnTo>
                      <a:pt x="78" y="192"/>
                    </a:lnTo>
                    <a:lnTo>
                      <a:pt x="66" y="192"/>
                    </a:lnTo>
                    <a:lnTo>
                      <a:pt x="54" y="192"/>
                    </a:lnTo>
                    <a:lnTo>
                      <a:pt x="48" y="192"/>
                    </a:lnTo>
                    <a:lnTo>
                      <a:pt x="36" y="192"/>
                    </a:lnTo>
                    <a:lnTo>
                      <a:pt x="24" y="192"/>
                    </a:lnTo>
                    <a:lnTo>
                      <a:pt x="18" y="192"/>
                    </a:lnTo>
                    <a:lnTo>
                      <a:pt x="12" y="192"/>
                    </a:lnTo>
                    <a:lnTo>
                      <a:pt x="6" y="192"/>
                    </a:lnTo>
                    <a:lnTo>
                      <a:pt x="0" y="192"/>
                    </a:lnTo>
                    <a:lnTo>
                      <a:pt x="120" y="156"/>
                    </a:lnTo>
                    <a:lnTo>
                      <a:pt x="127" y="156"/>
                    </a:lnTo>
                    <a:lnTo>
                      <a:pt x="133" y="156"/>
                    </a:lnTo>
                    <a:lnTo>
                      <a:pt x="139" y="156"/>
                    </a:lnTo>
                    <a:lnTo>
                      <a:pt x="145" y="156"/>
                    </a:lnTo>
                    <a:lnTo>
                      <a:pt x="151" y="156"/>
                    </a:lnTo>
                    <a:lnTo>
                      <a:pt x="157" y="156"/>
                    </a:lnTo>
                    <a:lnTo>
                      <a:pt x="163" y="156"/>
                    </a:lnTo>
                    <a:lnTo>
                      <a:pt x="163" y="150"/>
                    </a:lnTo>
                    <a:lnTo>
                      <a:pt x="169" y="150"/>
                    </a:lnTo>
                    <a:lnTo>
                      <a:pt x="169" y="144"/>
                    </a:lnTo>
                    <a:lnTo>
                      <a:pt x="169" y="138"/>
                    </a:lnTo>
                    <a:lnTo>
                      <a:pt x="175" y="138"/>
                    </a:lnTo>
                    <a:lnTo>
                      <a:pt x="175" y="132"/>
                    </a:lnTo>
                    <a:lnTo>
                      <a:pt x="175" y="126"/>
                    </a:lnTo>
                    <a:lnTo>
                      <a:pt x="175" y="120"/>
                    </a:lnTo>
                    <a:lnTo>
                      <a:pt x="181" y="114"/>
                    </a:lnTo>
                    <a:lnTo>
                      <a:pt x="181" y="108"/>
                    </a:lnTo>
                    <a:lnTo>
                      <a:pt x="181" y="102"/>
                    </a:lnTo>
                    <a:lnTo>
                      <a:pt x="181" y="96"/>
                    </a:lnTo>
                    <a:lnTo>
                      <a:pt x="187" y="90"/>
                    </a:lnTo>
                    <a:lnTo>
                      <a:pt x="187" y="84"/>
                    </a:lnTo>
                    <a:lnTo>
                      <a:pt x="187" y="72"/>
                    </a:lnTo>
                    <a:lnTo>
                      <a:pt x="187" y="66"/>
                    </a:lnTo>
                    <a:lnTo>
                      <a:pt x="193" y="66"/>
                    </a:lnTo>
                    <a:lnTo>
                      <a:pt x="193" y="60"/>
                    </a:lnTo>
                    <a:lnTo>
                      <a:pt x="193" y="54"/>
                    </a:lnTo>
                    <a:lnTo>
                      <a:pt x="193" y="48"/>
                    </a:lnTo>
                    <a:lnTo>
                      <a:pt x="199" y="42"/>
                    </a:lnTo>
                    <a:lnTo>
                      <a:pt x="199" y="36"/>
                    </a:lnTo>
                    <a:lnTo>
                      <a:pt x="205" y="30"/>
                    </a:lnTo>
                    <a:lnTo>
                      <a:pt x="211" y="24"/>
                    </a:lnTo>
                    <a:lnTo>
                      <a:pt x="217" y="18"/>
                    </a:lnTo>
                    <a:lnTo>
                      <a:pt x="223" y="12"/>
                    </a:lnTo>
                    <a:lnTo>
                      <a:pt x="229" y="6"/>
                    </a:lnTo>
                    <a:lnTo>
                      <a:pt x="235" y="0"/>
                    </a:lnTo>
                    <a:close/>
                  </a:path>
                </a:pathLst>
              </a:custGeom>
              <a:solidFill>
                <a:srgbClr val="D8E5E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185" name="Freeform 911"/>
              <p:cNvSpPr>
                <a:spLocks/>
              </p:cNvSpPr>
              <p:nvPr/>
            </p:nvSpPr>
            <p:spPr bwMode="auto">
              <a:xfrm>
                <a:off x="3832" y="2620"/>
                <a:ext cx="235" cy="192"/>
              </a:xfrm>
              <a:custGeom>
                <a:avLst/>
                <a:gdLst>
                  <a:gd name="T0" fmla="*/ 235 w 235"/>
                  <a:gd name="T1" fmla="*/ 0 h 192"/>
                  <a:gd name="T2" fmla="*/ 235 w 235"/>
                  <a:gd name="T3" fmla="*/ 6 h 192"/>
                  <a:gd name="T4" fmla="*/ 235 w 235"/>
                  <a:gd name="T5" fmla="*/ 12 h 192"/>
                  <a:gd name="T6" fmla="*/ 235 w 235"/>
                  <a:gd name="T7" fmla="*/ 24 h 192"/>
                  <a:gd name="T8" fmla="*/ 229 w 235"/>
                  <a:gd name="T9" fmla="*/ 36 h 192"/>
                  <a:gd name="T10" fmla="*/ 229 w 235"/>
                  <a:gd name="T11" fmla="*/ 48 h 192"/>
                  <a:gd name="T12" fmla="*/ 229 w 235"/>
                  <a:gd name="T13" fmla="*/ 60 h 192"/>
                  <a:gd name="T14" fmla="*/ 223 w 235"/>
                  <a:gd name="T15" fmla="*/ 72 h 192"/>
                  <a:gd name="T16" fmla="*/ 223 w 235"/>
                  <a:gd name="T17" fmla="*/ 84 h 192"/>
                  <a:gd name="T18" fmla="*/ 217 w 235"/>
                  <a:gd name="T19" fmla="*/ 96 h 192"/>
                  <a:gd name="T20" fmla="*/ 217 w 235"/>
                  <a:gd name="T21" fmla="*/ 108 h 192"/>
                  <a:gd name="T22" fmla="*/ 217 w 235"/>
                  <a:gd name="T23" fmla="*/ 120 h 192"/>
                  <a:gd name="T24" fmla="*/ 211 w 235"/>
                  <a:gd name="T25" fmla="*/ 126 h 192"/>
                  <a:gd name="T26" fmla="*/ 211 w 235"/>
                  <a:gd name="T27" fmla="*/ 138 h 192"/>
                  <a:gd name="T28" fmla="*/ 211 w 235"/>
                  <a:gd name="T29" fmla="*/ 144 h 192"/>
                  <a:gd name="T30" fmla="*/ 205 w 235"/>
                  <a:gd name="T31" fmla="*/ 150 h 192"/>
                  <a:gd name="T32" fmla="*/ 205 w 235"/>
                  <a:gd name="T33" fmla="*/ 156 h 192"/>
                  <a:gd name="T34" fmla="*/ 199 w 235"/>
                  <a:gd name="T35" fmla="*/ 162 h 192"/>
                  <a:gd name="T36" fmla="*/ 199 w 235"/>
                  <a:gd name="T37" fmla="*/ 174 h 192"/>
                  <a:gd name="T38" fmla="*/ 193 w 235"/>
                  <a:gd name="T39" fmla="*/ 180 h 192"/>
                  <a:gd name="T40" fmla="*/ 187 w 235"/>
                  <a:gd name="T41" fmla="*/ 186 h 192"/>
                  <a:gd name="T42" fmla="*/ 175 w 235"/>
                  <a:gd name="T43" fmla="*/ 186 h 192"/>
                  <a:gd name="T44" fmla="*/ 169 w 235"/>
                  <a:gd name="T45" fmla="*/ 192 h 192"/>
                  <a:gd name="T46" fmla="*/ 157 w 235"/>
                  <a:gd name="T47" fmla="*/ 192 h 192"/>
                  <a:gd name="T48" fmla="*/ 139 w 235"/>
                  <a:gd name="T49" fmla="*/ 192 h 192"/>
                  <a:gd name="T50" fmla="*/ 127 w 235"/>
                  <a:gd name="T51" fmla="*/ 192 h 192"/>
                  <a:gd name="T52" fmla="*/ 102 w 235"/>
                  <a:gd name="T53" fmla="*/ 192 h 192"/>
                  <a:gd name="T54" fmla="*/ 78 w 235"/>
                  <a:gd name="T55" fmla="*/ 192 h 192"/>
                  <a:gd name="T56" fmla="*/ 54 w 235"/>
                  <a:gd name="T57" fmla="*/ 192 h 192"/>
                  <a:gd name="T58" fmla="*/ 36 w 235"/>
                  <a:gd name="T59" fmla="*/ 192 h 192"/>
                  <a:gd name="T60" fmla="*/ 18 w 235"/>
                  <a:gd name="T61" fmla="*/ 192 h 192"/>
                  <a:gd name="T62" fmla="*/ 6 w 235"/>
                  <a:gd name="T63" fmla="*/ 192 h 192"/>
                  <a:gd name="T64" fmla="*/ 0 w 235"/>
                  <a:gd name="T65" fmla="*/ 192 h 192"/>
                  <a:gd name="T66" fmla="*/ 120 w 235"/>
                  <a:gd name="T67" fmla="*/ 156 h 192"/>
                  <a:gd name="T68" fmla="*/ 127 w 235"/>
                  <a:gd name="T69" fmla="*/ 156 h 192"/>
                  <a:gd name="T70" fmla="*/ 133 w 235"/>
                  <a:gd name="T71" fmla="*/ 156 h 192"/>
                  <a:gd name="T72" fmla="*/ 139 w 235"/>
                  <a:gd name="T73" fmla="*/ 156 h 192"/>
                  <a:gd name="T74" fmla="*/ 151 w 235"/>
                  <a:gd name="T75" fmla="*/ 156 h 192"/>
                  <a:gd name="T76" fmla="*/ 157 w 235"/>
                  <a:gd name="T77" fmla="*/ 156 h 192"/>
                  <a:gd name="T78" fmla="*/ 163 w 235"/>
                  <a:gd name="T79" fmla="*/ 150 h 192"/>
                  <a:gd name="T80" fmla="*/ 169 w 235"/>
                  <a:gd name="T81" fmla="*/ 144 h 192"/>
                  <a:gd name="T82" fmla="*/ 175 w 235"/>
                  <a:gd name="T83" fmla="*/ 138 h 192"/>
                  <a:gd name="T84" fmla="*/ 175 w 235"/>
                  <a:gd name="T85" fmla="*/ 126 h 192"/>
                  <a:gd name="T86" fmla="*/ 181 w 235"/>
                  <a:gd name="T87" fmla="*/ 114 h 192"/>
                  <a:gd name="T88" fmla="*/ 181 w 235"/>
                  <a:gd name="T89" fmla="*/ 102 h 192"/>
                  <a:gd name="T90" fmla="*/ 187 w 235"/>
                  <a:gd name="T91" fmla="*/ 90 h 192"/>
                  <a:gd name="T92" fmla="*/ 187 w 235"/>
                  <a:gd name="T93" fmla="*/ 72 h 192"/>
                  <a:gd name="T94" fmla="*/ 193 w 235"/>
                  <a:gd name="T95" fmla="*/ 66 h 192"/>
                  <a:gd name="T96" fmla="*/ 193 w 235"/>
                  <a:gd name="T97" fmla="*/ 54 h 192"/>
                  <a:gd name="T98" fmla="*/ 193 w 235"/>
                  <a:gd name="T99" fmla="*/ 48 h 192"/>
                  <a:gd name="T100" fmla="*/ 199 w 235"/>
                  <a:gd name="T101" fmla="*/ 36 h 192"/>
                  <a:gd name="T102" fmla="*/ 205 w 235"/>
                  <a:gd name="T103" fmla="*/ 30 h 192"/>
                  <a:gd name="T104" fmla="*/ 211 w 235"/>
                  <a:gd name="T105" fmla="*/ 24 h 192"/>
                  <a:gd name="T106" fmla="*/ 223 w 235"/>
                  <a:gd name="T107" fmla="*/ 12 h 192"/>
                  <a:gd name="T108" fmla="*/ 229 w 235"/>
                  <a:gd name="T109" fmla="*/ 6 h 192"/>
                  <a:gd name="T110" fmla="*/ 235 w 235"/>
                  <a:gd name="T111" fmla="*/ 0 h 192"/>
                  <a:gd name="T112" fmla="*/ 235 w 235"/>
                  <a:gd name="T113" fmla="*/ 0 h 192"/>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35" h="192">
                    <a:moveTo>
                      <a:pt x="235" y="0"/>
                    </a:moveTo>
                    <a:lnTo>
                      <a:pt x="235" y="0"/>
                    </a:lnTo>
                    <a:lnTo>
                      <a:pt x="235" y="6"/>
                    </a:lnTo>
                    <a:lnTo>
                      <a:pt x="235" y="12"/>
                    </a:lnTo>
                    <a:lnTo>
                      <a:pt x="235" y="18"/>
                    </a:lnTo>
                    <a:lnTo>
                      <a:pt x="235" y="24"/>
                    </a:lnTo>
                    <a:lnTo>
                      <a:pt x="235" y="30"/>
                    </a:lnTo>
                    <a:lnTo>
                      <a:pt x="229" y="36"/>
                    </a:lnTo>
                    <a:lnTo>
                      <a:pt x="229" y="42"/>
                    </a:lnTo>
                    <a:lnTo>
                      <a:pt x="229" y="48"/>
                    </a:lnTo>
                    <a:lnTo>
                      <a:pt x="229" y="54"/>
                    </a:lnTo>
                    <a:lnTo>
                      <a:pt x="229" y="60"/>
                    </a:lnTo>
                    <a:lnTo>
                      <a:pt x="223" y="66"/>
                    </a:lnTo>
                    <a:lnTo>
                      <a:pt x="223" y="72"/>
                    </a:lnTo>
                    <a:lnTo>
                      <a:pt x="223" y="78"/>
                    </a:lnTo>
                    <a:lnTo>
                      <a:pt x="223" y="84"/>
                    </a:lnTo>
                    <a:lnTo>
                      <a:pt x="223" y="90"/>
                    </a:lnTo>
                    <a:lnTo>
                      <a:pt x="217" y="96"/>
                    </a:lnTo>
                    <a:lnTo>
                      <a:pt x="217" y="102"/>
                    </a:lnTo>
                    <a:lnTo>
                      <a:pt x="217" y="108"/>
                    </a:lnTo>
                    <a:lnTo>
                      <a:pt x="217" y="114"/>
                    </a:lnTo>
                    <a:lnTo>
                      <a:pt x="217" y="120"/>
                    </a:lnTo>
                    <a:lnTo>
                      <a:pt x="211" y="120"/>
                    </a:lnTo>
                    <a:lnTo>
                      <a:pt x="211" y="126"/>
                    </a:lnTo>
                    <a:lnTo>
                      <a:pt x="211" y="132"/>
                    </a:lnTo>
                    <a:lnTo>
                      <a:pt x="211" y="138"/>
                    </a:lnTo>
                    <a:lnTo>
                      <a:pt x="211" y="144"/>
                    </a:lnTo>
                    <a:lnTo>
                      <a:pt x="205" y="150"/>
                    </a:lnTo>
                    <a:lnTo>
                      <a:pt x="205" y="156"/>
                    </a:lnTo>
                    <a:lnTo>
                      <a:pt x="205" y="162"/>
                    </a:lnTo>
                    <a:lnTo>
                      <a:pt x="199" y="162"/>
                    </a:lnTo>
                    <a:lnTo>
                      <a:pt x="199" y="168"/>
                    </a:lnTo>
                    <a:lnTo>
                      <a:pt x="199" y="174"/>
                    </a:lnTo>
                    <a:lnTo>
                      <a:pt x="193" y="174"/>
                    </a:lnTo>
                    <a:lnTo>
                      <a:pt x="193" y="180"/>
                    </a:lnTo>
                    <a:lnTo>
                      <a:pt x="187" y="180"/>
                    </a:lnTo>
                    <a:lnTo>
                      <a:pt x="187" y="186"/>
                    </a:lnTo>
                    <a:lnTo>
                      <a:pt x="181" y="186"/>
                    </a:lnTo>
                    <a:lnTo>
                      <a:pt x="175" y="186"/>
                    </a:lnTo>
                    <a:lnTo>
                      <a:pt x="169" y="192"/>
                    </a:lnTo>
                    <a:lnTo>
                      <a:pt x="163" y="192"/>
                    </a:lnTo>
                    <a:lnTo>
                      <a:pt x="157" y="192"/>
                    </a:lnTo>
                    <a:lnTo>
                      <a:pt x="151" y="192"/>
                    </a:lnTo>
                    <a:lnTo>
                      <a:pt x="139" y="192"/>
                    </a:lnTo>
                    <a:lnTo>
                      <a:pt x="133" y="192"/>
                    </a:lnTo>
                    <a:lnTo>
                      <a:pt x="127" y="192"/>
                    </a:lnTo>
                    <a:lnTo>
                      <a:pt x="114" y="192"/>
                    </a:lnTo>
                    <a:lnTo>
                      <a:pt x="102" y="192"/>
                    </a:lnTo>
                    <a:lnTo>
                      <a:pt x="90" y="192"/>
                    </a:lnTo>
                    <a:lnTo>
                      <a:pt x="78" y="192"/>
                    </a:lnTo>
                    <a:lnTo>
                      <a:pt x="66" y="192"/>
                    </a:lnTo>
                    <a:lnTo>
                      <a:pt x="54" y="192"/>
                    </a:lnTo>
                    <a:lnTo>
                      <a:pt x="48" y="192"/>
                    </a:lnTo>
                    <a:lnTo>
                      <a:pt x="36" y="192"/>
                    </a:lnTo>
                    <a:lnTo>
                      <a:pt x="24" y="192"/>
                    </a:lnTo>
                    <a:lnTo>
                      <a:pt x="18" y="192"/>
                    </a:lnTo>
                    <a:lnTo>
                      <a:pt x="12" y="192"/>
                    </a:lnTo>
                    <a:lnTo>
                      <a:pt x="6" y="192"/>
                    </a:lnTo>
                    <a:lnTo>
                      <a:pt x="0" y="192"/>
                    </a:lnTo>
                    <a:lnTo>
                      <a:pt x="120" y="156"/>
                    </a:lnTo>
                    <a:lnTo>
                      <a:pt x="127" y="156"/>
                    </a:lnTo>
                    <a:lnTo>
                      <a:pt x="133" y="156"/>
                    </a:lnTo>
                    <a:lnTo>
                      <a:pt x="139" y="156"/>
                    </a:lnTo>
                    <a:lnTo>
                      <a:pt x="145" y="156"/>
                    </a:lnTo>
                    <a:lnTo>
                      <a:pt x="151" y="156"/>
                    </a:lnTo>
                    <a:lnTo>
                      <a:pt x="157" y="156"/>
                    </a:lnTo>
                    <a:lnTo>
                      <a:pt x="163" y="156"/>
                    </a:lnTo>
                    <a:lnTo>
                      <a:pt x="163" y="150"/>
                    </a:lnTo>
                    <a:lnTo>
                      <a:pt x="169" y="150"/>
                    </a:lnTo>
                    <a:lnTo>
                      <a:pt x="169" y="144"/>
                    </a:lnTo>
                    <a:lnTo>
                      <a:pt x="169" y="138"/>
                    </a:lnTo>
                    <a:lnTo>
                      <a:pt x="175" y="138"/>
                    </a:lnTo>
                    <a:lnTo>
                      <a:pt x="175" y="132"/>
                    </a:lnTo>
                    <a:lnTo>
                      <a:pt x="175" y="126"/>
                    </a:lnTo>
                    <a:lnTo>
                      <a:pt x="175" y="120"/>
                    </a:lnTo>
                    <a:lnTo>
                      <a:pt x="181" y="114"/>
                    </a:lnTo>
                    <a:lnTo>
                      <a:pt x="181" y="108"/>
                    </a:lnTo>
                    <a:lnTo>
                      <a:pt x="181" y="102"/>
                    </a:lnTo>
                    <a:lnTo>
                      <a:pt x="181" y="96"/>
                    </a:lnTo>
                    <a:lnTo>
                      <a:pt x="187" y="90"/>
                    </a:lnTo>
                    <a:lnTo>
                      <a:pt x="187" y="84"/>
                    </a:lnTo>
                    <a:lnTo>
                      <a:pt x="187" y="72"/>
                    </a:lnTo>
                    <a:lnTo>
                      <a:pt x="187" y="66"/>
                    </a:lnTo>
                    <a:lnTo>
                      <a:pt x="193" y="66"/>
                    </a:lnTo>
                    <a:lnTo>
                      <a:pt x="193" y="60"/>
                    </a:lnTo>
                    <a:lnTo>
                      <a:pt x="193" y="54"/>
                    </a:lnTo>
                    <a:lnTo>
                      <a:pt x="193" y="48"/>
                    </a:lnTo>
                    <a:lnTo>
                      <a:pt x="199" y="42"/>
                    </a:lnTo>
                    <a:lnTo>
                      <a:pt x="199" y="36"/>
                    </a:lnTo>
                    <a:lnTo>
                      <a:pt x="205" y="30"/>
                    </a:lnTo>
                    <a:lnTo>
                      <a:pt x="211" y="24"/>
                    </a:lnTo>
                    <a:lnTo>
                      <a:pt x="217" y="18"/>
                    </a:lnTo>
                    <a:lnTo>
                      <a:pt x="223" y="12"/>
                    </a:lnTo>
                    <a:lnTo>
                      <a:pt x="229" y="6"/>
                    </a:lnTo>
                    <a:lnTo>
                      <a:pt x="235"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186" name="Freeform 912"/>
              <p:cNvSpPr>
                <a:spLocks/>
              </p:cNvSpPr>
              <p:nvPr/>
            </p:nvSpPr>
            <p:spPr bwMode="auto">
              <a:xfrm>
                <a:off x="3850" y="2632"/>
                <a:ext cx="211" cy="180"/>
              </a:xfrm>
              <a:custGeom>
                <a:avLst/>
                <a:gdLst>
                  <a:gd name="T0" fmla="*/ 96 w 211"/>
                  <a:gd name="T1" fmla="*/ 150 h 180"/>
                  <a:gd name="T2" fmla="*/ 102 w 211"/>
                  <a:gd name="T3" fmla="*/ 150 h 180"/>
                  <a:gd name="T4" fmla="*/ 109 w 211"/>
                  <a:gd name="T5" fmla="*/ 150 h 180"/>
                  <a:gd name="T6" fmla="*/ 115 w 211"/>
                  <a:gd name="T7" fmla="*/ 150 h 180"/>
                  <a:gd name="T8" fmla="*/ 127 w 211"/>
                  <a:gd name="T9" fmla="*/ 150 h 180"/>
                  <a:gd name="T10" fmla="*/ 133 w 211"/>
                  <a:gd name="T11" fmla="*/ 150 h 180"/>
                  <a:gd name="T12" fmla="*/ 145 w 211"/>
                  <a:gd name="T13" fmla="*/ 144 h 180"/>
                  <a:gd name="T14" fmla="*/ 151 w 211"/>
                  <a:gd name="T15" fmla="*/ 138 h 180"/>
                  <a:gd name="T16" fmla="*/ 157 w 211"/>
                  <a:gd name="T17" fmla="*/ 132 h 180"/>
                  <a:gd name="T18" fmla="*/ 157 w 211"/>
                  <a:gd name="T19" fmla="*/ 120 h 180"/>
                  <a:gd name="T20" fmla="*/ 163 w 211"/>
                  <a:gd name="T21" fmla="*/ 108 h 180"/>
                  <a:gd name="T22" fmla="*/ 163 w 211"/>
                  <a:gd name="T23" fmla="*/ 96 h 180"/>
                  <a:gd name="T24" fmla="*/ 169 w 211"/>
                  <a:gd name="T25" fmla="*/ 84 h 180"/>
                  <a:gd name="T26" fmla="*/ 169 w 211"/>
                  <a:gd name="T27" fmla="*/ 72 h 180"/>
                  <a:gd name="T28" fmla="*/ 175 w 211"/>
                  <a:gd name="T29" fmla="*/ 60 h 180"/>
                  <a:gd name="T30" fmla="*/ 175 w 211"/>
                  <a:gd name="T31" fmla="*/ 48 h 180"/>
                  <a:gd name="T32" fmla="*/ 175 w 211"/>
                  <a:gd name="T33" fmla="*/ 42 h 180"/>
                  <a:gd name="T34" fmla="*/ 181 w 211"/>
                  <a:gd name="T35" fmla="*/ 36 h 180"/>
                  <a:gd name="T36" fmla="*/ 181 w 211"/>
                  <a:gd name="T37" fmla="*/ 30 h 180"/>
                  <a:gd name="T38" fmla="*/ 187 w 211"/>
                  <a:gd name="T39" fmla="*/ 24 h 180"/>
                  <a:gd name="T40" fmla="*/ 199 w 211"/>
                  <a:gd name="T41" fmla="*/ 18 h 180"/>
                  <a:gd name="T42" fmla="*/ 205 w 211"/>
                  <a:gd name="T43" fmla="*/ 6 h 180"/>
                  <a:gd name="T44" fmla="*/ 211 w 211"/>
                  <a:gd name="T45" fmla="*/ 0 h 180"/>
                  <a:gd name="T46" fmla="*/ 211 w 211"/>
                  <a:gd name="T47" fmla="*/ 0 h 180"/>
                  <a:gd name="T48" fmla="*/ 211 w 211"/>
                  <a:gd name="T49" fmla="*/ 0 h 180"/>
                  <a:gd name="T50" fmla="*/ 211 w 211"/>
                  <a:gd name="T51" fmla="*/ 6 h 180"/>
                  <a:gd name="T52" fmla="*/ 211 w 211"/>
                  <a:gd name="T53" fmla="*/ 12 h 180"/>
                  <a:gd name="T54" fmla="*/ 211 w 211"/>
                  <a:gd name="T55" fmla="*/ 18 h 180"/>
                  <a:gd name="T56" fmla="*/ 205 w 211"/>
                  <a:gd name="T57" fmla="*/ 30 h 180"/>
                  <a:gd name="T58" fmla="*/ 205 w 211"/>
                  <a:gd name="T59" fmla="*/ 42 h 180"/>
                  <a:gd name="T60" fmla="*/ 205 w 211"/>
                  <a:gd name="T61" fmla="*/ 54 h 180"/>
                  <a:gd name="T62" fmla="*/ 199 w 211"/>
                  <a:gd name="T63" fmla="*/ 60 h 180"/>
                  <a:gd name="T64" fmla="*/ 199 w 211"/>
                  <a:gd name="T65" fmla="*/ 72 h 180"/>
                  <a:gd name="T66" fmla="*/ 199 w 211"/>
                  <a:gd name="T67" fmla="*/ 84 h 180"/>
                  <a:gd name="T68" fmla="*/ 193 w 211"/>
                  <a:gd name="T69" fmla="*/ 96 h 180"/>
                  <a:gd name="T70" fmla="*/ 193 w 211"/>
                  <a:gd name="T71" fmla="*/ 102 h 180"/>
                  <a:gd name="T72" fmla="*/ 193 w 211"/>
                  <a:gd name="T73" fmla="*/ 114 h 180"/>
                  <a:gd name="T74" fmla="*/ 187 w 211"/>
                  <a:gd name="T75" fmla="*/ 126 h 180"/>
                  <a:gd name="T76" fmla="*/ 187 w 211"/>
                  <a:gd name="T77" fmla="*/ 132 h 180"/>
                  <a:gd name="T78" fmla="*/ 187 w 211"/>
                  <a:gd name="T79" fmla="*/ 138 h 180"/>
                  <a:gd name="T80" fmla="*/ 181 w 211"/>
                  <a:gd name="T81" fmla="*/ 144 h 180"/>
                  <a:gd name="T82" fmla="*/ 181 w 211"/>
                  <a:gd name="T83" fmla="*/ 150 h 180"/>
                  <a:gd name="T84" fmla="*/ 175 w 211"/>
                  <a:gd name="T85" fmla="*/ 156 h 180"/>
                  <a:gd name="T86" fmla="*/ 169 w 211"/>
                  <a:gd name="T87" fmla="*/ 162 h 180"/>
                  <a:gd name="T88" fmla="*/ 163 w 211"/>
                  <a:gd name="T89" fmla="*/ 168 h 180"/>
                  <a:gd name="T90" fmla="*/ 157 w 211"/>
                  <a:gd name="T91" fmla="*/ 174 h 180"/>
                  <a:gd name="T92" fmla="*/ 145 w 211"/>
                  <a:gd name="T93" fmla="*/ 174 h 180"/>
                  <a:gd name="T94" fmla="*/ 133 w 211"/>
                  <a:gd name="T95" fmla="*/ 180 h 180"/>
                  <a:gd name="T96" fmla="*/ 121 w 211"/>
                  <a:gd name="T97" fmla="*/ 180 h 180"/>
                  <a:gd name="T98" fmla="*/ 109 w 211"/>
                  <a:gd name="T99" fmla="*/ 180 h 180"/>
                  <a:gd name="T100" fmla="*/ 90 w 211"/>
                  <a:gd name="T101" fmla="*/ 180 h 180"/>
                  <a:gd name="T102" fmla="*/ 66 w 211"/>
                  <a:gd name="T103" fmla="*/ 180 h 180"/>
                  <a:gd name="T104" fmla="*/ 48 w 211"/>
                  <a:gd name="T105" fmla="*/ 180 h 180"/>
                  <a:gd name="T106" fmla="*/ 30 w 211"/>
                  <a:gd name="T107" fmla="*/ 174 h 180"/>
                  <a:gd name="T108" fmla="*/ 18 w 211"/>
                  <a:gd name="T109" fmla="*/ 174 h 180"/>
                  <a:gd name="T110" fmla="*/ 6 w 211"/>
                  <a:gd name="T111" fmla="*/ 174 h 180"/>
                  <a:gd name="T112" fmla="*/ 0 w 211"/>
                  <a:gd name="T113" fmla="*/ 174 h 18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11" h="180">
                    <a:moveTo>
                      <a:pt x="0" y="174"/>
                    </a:moveTo>
                    <a:lnTo>
                      <a:pt x="96" y="150"/>
                    </a:lnTo>
                    <a:lnTo>
                      <a:pt x="102" y="150"/>
                    </a:lnTo>
                    <a:lnTo>
                      <a:pt x="109" y="150"/>
                    </a:lnTo>
                    <a:lnTo>
                      <a:pt x="115" y="150"/>
                    </a:lnTo>
                    <a:lnTo>
                      <a:pt x="121" y="150"/>
                    </a:lnTo>
                    <a:lnTo>
                      <a:pt x="127" y="150"/>
                    </a:lnTo>
                    <a:lnTo>
                      <a:pt x="133" y="150"/>
                    </a:lnTo>
                    <a:lnTo>
                      <a:pt x="139" y="144"/>
                    </a:lnTo>
                    <a:lnTo>
                      <a:pt x="145" y="144"/>
                    </a:lnTo>
                    <a:lnTo>
                      <a:pt x="151" y="138"/>
                    </a:lnTo>
                    <a:lnTo>
                      <a:pt x="157" y="132"/>
                    </a:lnTo>
                    <a:lnTo>
                      <a:pt x="157" y="126"/>
                    </a:lnTo>
                    <a:lnTo>
                      <a:pt x="157" y="120"/>
                    </a:lnTo>
                    <a:lnTo>
                      <a:pt x="157" y="114"/>
                    </a:lnTo>
                    <a:lnTo>
                      <a:pt x="163" y="108"/>
                    </a:lnTo>
                    <a:lnTo>
                      <a:pt x="163" y="102"/>
                    </a:lnTo>
                    <a:lnTo>
                      <a:pt x="163" y="96"/>
                    </a:lnTo>
                    <a:lnTo>
                      <a:pt x="163" y="90"/>
                    </a:lnTo>
                    <a:lnTo>
                      <a:pt x="169" y="84"/>
                    </a:lnTo>
                    <a:lnTo>
                      <a:pt x="169" y="78"/>
                    </a:lnTo>
                    <a:lnTo>
                      <a:pt x="169" y="72"/>
                    </a:lnTo>
                    <a:lnTo>
                      <a:pt x="169" y="66"/>
                    </a:lnTo>
                    <a:lnTo>
                      <a:pt x="175" y="60"/>
                    </a:lnTo>
                    <a:lnTo>
                      <a:pt x="175" y="54"/>
                    </a:lnTo>
                    <a:lnTo>
                      <a:pt x="175" y="48"/>
                    </a:lnTo>
                    <a:lnTo>
                      <a:pt x="175" y="42"/>
                    </a:lnTo>
                    <a:lnTo>
                      <a:pt x="181" y="36"/>
                    </a:lnTo>
                    <a:lnTo>
                      <a:pt x="181" y="30"/>
                    </a:lnTo>
                    <a:lnTo>
                      <a:pt x="187" y="24"/>
                    </a:lnTo>
                    <a:lnTo>
                      <a:pt x="193" y="18"/>
                    </a:lnTo>
                    <a:lnTo>
                      <a:pt x="199" y="18"/>
                    </a:lnTo>
                    <a:lnTo>
                      <a:pt x="199" y="12"/>
                    </a:lnTo>
                    <a:lnTo>
                      <a:pt x="205" y="6"/>
                    </a:lnTo>
                    <a:lnTo>
                      <a:pt x="211" y="0"/>
                    </a:lnTo>
                    <a:lnTo>
                      <a:pt x="211" y="6"/>
                    </a:lnTo>
                    <a:lnTo>
                      <a:pt x="211" y="12"/>
                    </a:lnTo>
                    <a:lnTo>
                      <a:pt x="211" y="18"/>
                    </a:lnTo>
                    <a:lnTo>
                      <a:pt x="211" y="24"/>
                    </a:lnTo>
                    <a:lnTo>
                      <a:pt x="205" y="30"/>
                    </a:lnTo>
                    <a:lnTo>
                      <a:pt x="205" y="36"/>
                    </a:lnTo>
                    <a:lnTo>
                      <a:pt x="205" y="42"/>
                    </a:lnTo>
                    <a:lnTo>
                      <a:pt x="205" y="48"/>
                    </a:lnTo>
                    <a:lnTo>
                      <a:pt x="205" y="54"/>
                    </a:lnTo>
                    <a:lnTo>
                      <a:pt x="199" y="60"/>
                    </a:lnTo>
                    <a:lnTo>
                      <a:pt x="199" y="66"/>
                    </a:lnTo>
                    <a:lnTo>
                      <a:pt x="199" y="72"/>
                    </a:lnTo>
                    <a:lnTo>
                      <a:pt x="199" y="78"/>
                    </a:lnTo>
                    <a:lnTo>
                      <a:pt x="199" y="84"/>
                    </a:lnTo>
                    <a:lnTo>
                      <a:pt x="193" y="90"/>
                    </a:lnTo>
                    <a:lnTo>
                      <a:pt x="193" y="96"/>
                    </a:lnTo>
                    <a:lnTo>
                      <a:pt x="193" y="102"/>
                    </a:lnTo>
                    <a:lnTo>
                      <a:pt x="193" y="108"/>
                    </a:lnTo>
                    <a:lnTo>
                      <a:pt x="193" y="114"/>
                    </a:lnTo>
                    <a:lnTo>
                      <a:pt x="187" y="120"/>
                    </a:lnTo>
                    <a:lnTo>
                      <a:pt x="187" y="126"/>
                    </a:lnTo>
                    <a:lnTo>
                      <a:pt x="187" y="132"/>
                    </a:lnTo>
                    <a:lnTo>
                      <a:pt x="187" y="138"/>
                    </a:lnTo>
                    <a:lnTo>
                      <a:pt x="181" y="138"/>
                    </a:lnTo>
                    <a:lnTo>
                      <a:pt x="181" y="144"/>
                    </a:lnTo>
                    <a:lnTo>
                      <a:pt x="181" y="150"/>
                    </a:lnTo>
                    <a:lnTo>
                      <a:pt x="175" y="150"/>
                    </a:lnTo>
                    <a:lnTo>
                      <a:pt x="175" y="156"/>
                    </a:lnTo>
                    <a:lnTo>
                      <a:pt x="175" y="162"/>
                    </a:lnTo>
                    <a:lnTo>
                      <a:pt x="169" y="162"/>
                    </a:lnTo>
                    <a:lnTo>
                      <a:pt x="169" y="168"/>
                    </a:lnTo>
                    <a:lnTo>
                      <a:pt x="163" y="168"/>
                    </a:lnTo>
                    <a:lnTo>
                      <a:pt x="157" y="168"/>
                    </a:lnTo>
                    <a:lnTo>
                      <a:pt x="157" y="174"/>
                    </a:lnTo>
                    <a:lnTo>
                      <a:pt x="151" y="174"/>
                    </a:lnTo>
                    <a:lnTo>
                      <a:pt x="145" y="174"/>
                    </a:lnTo>
                    <a:lnTo>
                      <a:pt x="139" y="174"/>
                    </a:lnTo>
                    <a:lnTo>
                      <a:pt x="133" y="180"/>
                    </a:lnTo>
                    <a:lnTo>
                      <a:pt x="127" y="180"/>
                    </a:lnTo>
                    <a:lnTo>
                      <a:pt x="121" y="180"/>
                    </a:lnTo>
                    <a:lnTo>
                      <a:pt x="115" y="180"/>
                    </a:lnTo>
                    <a:lnTo>
                      <a:pt x="109" y="180"/>
                    </a:lnTo>
                    <a:lnTo>
                      <a:pt x="96" y="180"/>
                    </a:lnTo>
                    <a:lnTo>
                      <a:pt x="90" y="180"/>
                    </a:lnTo>
                    <a:lnTo>
                      <a:pt x="78" y="180"/>
                    </a:lnTo>
                    <a:lnTo>
                      <a:pt x="66" y="180"/>
                    </a:lnTo>
                    <a:lnTo>
                      <a:pt x="60" y="180"/>
                    </a:lnTo>
                    <a:lnTo>
                      <a:pt x="48" y="180"/>
                    </a:lnTo>
                    <a:lnTo>
                      <a:pt x="42" y="174"/>
                    </a:lnTo>
                    <a:lnTo>
                      <a:pt x="30" y="174"/>
                    </a:lnTo>
                    <a:lnTo>
                      <a:pt x="24" y="174"/>
                    </a:lnTo>
                    <a:lnTo>
                      <a:pt x="18" y="174"/>
                    </a:lnTo>
                    <a:lnTo>
                      <a:pt x="12" y="174"/>
                    </a:lnTo>
                    <a:lnTo>
                      <a:pt x="6" y="174"/>
                    </a:lnTo>
                    <a:lnTo>
                      <a:pt x="0" y="174"/>
                    </a:lnTo>
                    <a:close/>
                  </a:path>
                </a:pathLst>
              </a:custGeom>
              <a:solidFill>
                <a:srgbClr val="E1EBE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187" name="Freeform 913"/>
              <p:cNvSpPr>
                <a:spLocks/>
              </p:cNvSpPr>
              <p:nvPr/>
            </p:nvSpPr>
            <p:spPr bwMode="auto">
              <a:xfrm>
                <a:off x="3874" y="2638"/>
                <a:ext cx="181" cy="168"/>
              </a:xfrm>
              <a:custGeom>
                <a:avLst/>
                <a:gdLst>
                  <a:gd name="T0" fmla="*/ 66 w 181"/>
                  <a:gd name="T1" fmla="*/ 144 h 168"/>
                  <a:gd name="T2" fmla="*/ 72 w 181"/>
                  <a:gd name="T3" fmla="*/ 144 h 168"/>
                  <a:gd name="T4" fmla="*/ 78 w 181"/>
                  <a:gd name="T5" fmla="*/ 144 h 168"/>
                  <a:gd name="T6" fmla="*/ 91 w 181"/>
                  <a:gd name="T7" fmla="*/ 144 h 168"/>
                  <a:gd name="T8" fmla="*/ 97 w 181"/>
                  <a:gd name="T9" fmla="*/ 144 h 168"/>
                  <a:gd name="T10" fmla="*/ 109 w 181"/>
                  <a:gd name="T11" fmla="*/ 144 h 168"/>
                  <a:gd name="T12" fmla="*/ 121 w 181"/>
                  <a:gd name="T13" fmla="*/ 138 h 168"/>
                  <a:gd name="T14" fmla="*/ 127 w 181"/>
                  <a:gd name="T15" fmla="*/ 132 h 168"/>
                  <a:gd name="T16" fmla="*/ 133 w 181"/>
                  <a:gd name="T17" fmla="*/ 126 h 168"/>
                  <a:gd name="T18" fmla="*/ 133 w 181"/>
                  <a:gd name="T19" fmla="*/ 120 h 168"/>
                  <a:gd name="T20" fmla="*/ 139 w 181"/>
                  <a:gd name="T21" fmla="*/ 108 h 168"/>
                  <a:gd name="T22" fmla="*/ 139 w 181"/>
                  <a:gd name="T23" fmla="*/ 96 h 168"/>
                  <a:gd name="T24" fmla="*/ 145 w 181"/>
                  <a:gd name="T25" fmla="*/ 84 h 168"/>
                  <a:gd name="T26" fmla="*/ 145 w 181"/>
                  <a:gd name="T27" fmla="*/ 66 h 168"/>
                  <a:gd name="T28" fmla="*/ 151 w 181"/>
                  <a:gd name="T29" fmla="*/ 54 h 168"/>
                  <a:gd name="T30" fmla="*/ 151 w 181"/>
                  <a:gd name="T31" fmla="*/ 48 h 168"/>
                  <a:gd name="T32" fmla="*/ 157 w 181"/>
                  <a:gd name="T33" fmla="*/ 42 h 168"/>
                  <a:gd name="T34" fmla="*/ 157 w 181"/>
                  <a:gd name="T35" fmla="*/ 36 h 168"/>
                  <a:gd name="T36" fmla="*/ 157 w 181"/>
                  <a:gd name="T37" fmla="*/ 30 h 168"/>
                  <a:gd name="T38" fmla="*/ 163 w 181"/>
                  <a:gd name="T39" fmla="*/ 24 h 168"/>
                  <a:gd name="T40" fmla="*/ 169 w 181"/>
                  <a:gd name="T41" fmla="*/ 18 h 168"/>
                  <a:gd name="T42" fmla="*/ 175 w 181"/>
                  <a:gd name="T43" fmla="*/ 12 h 168"/>
                  <a:gd name="T44" fmla="*/ 181 w 181"/>
                  <a:gd name="T45" fmla="*/ 6 h 168"/>
                  <a:gd name="T46" fmla="*/ 181 w 181"/>
                  <a:gd name="T47" fmla="*/ 6 h 168"/>
                  <a:gd name="T48" fmla="*/ 181 w 181"/>
                  <a:gd name="T49" fmla="*/ 0 h 168"/>
                  <a:gd name="T50" fmla="*/ 181 w 181"/>
                  <a:gd name="T51" fmla="*/ 12 h 168"/>
                  <a:gd name="T52" fmla="*/ 175 w 181"/>
                  <a:gd name="T53" fmla="*/ 30 h 168"/>
                  <a:gd name="T54" fmla="*/ 175 w 181"/>
                  <a:gd name="T55" fmla="*/ 48 h 168"/>
                  <a:gd name="T56" fmla="*/ 169 w 181"/>
                  <a:gd name="T57" fmla="*/ 66 h 168"/>
                  <a:gd name="T58" fmla="*/ 163 w 181"/>
                  <a:gd name="T59" fmla="*/ 90 h 168"/>
                  <a:gd name="T60" fmla="*/ 163 w 181"/>
                  <a:gd name="T61" fmla="*/ 108 h 168"/>
                  <a:gd name="T62" fmla="*/ 157 w 181"/>
                  <a:gd name="T63" fmla="*/ 120 h 168"/>
                  <a:gd name="T64" fmla="*/ 157 w 181"/>
                  <a:gd name="T65" fmla="*/ 132 h 168"/>
                  <a:gd name="T66" fmla="*/ 151 w 181"/>
                  <a:gd name="T67" fmla="*/ 138 h 168"/>
                  <a:gd name="T68" fmla="*/ 145 w 181"/>
                  <a:gd name="T69" fmla="*/ 144 h 168"/>
                  <a:gd name="T70" fmla="*/ 145 w 181"/>
                  <a:gd name="T71" fmla="*/ 150 h 168"/>
                  <a:gd name="T72" fmla="*/ 133 w 181"/>
                  <a:gd name="T73" fmla="*/ 156 h 168"/>
                  <a:gd name="T74" fmla="*/ 127 w 181"/>
                  <a:gd name="T75" fmla="*/ 162 h 168"/>
                  <a:gd name="T76" fmla="*/ 121 w 181"/>
                  <a:gd name="T77" fmla="*/ 162 h 168"/>
                  <a:gd name="T78" fmla="*/ 109 w 181"/>
                  <a:gd name="T79" fmla="*/ 168 h 168"/>
                  <a:gd name="T80" fmla="*/ 97 w 181"/>
                  <a:gd name="T81" fmla="*/ 168 h 168"/>
                  <a:gd name="T82" fmla="*/ 85 w 181"/>
                  <a:gd name="T83" fmla="*/ 168 h 168"/>
                  <a:gd name="T84" fmla="*/ 66 w 181"/>
                  <a:gd name="T85" fmla="*/ 168 h 168"/>
                  <a:gd name="T86" fmla="*/ 48 w 181"/>
                  <a:gd name="T87" fmla="*/ 168 h 168"/>
                  <a:gd name="T88" fmla="*/ 36 w 181"/>
                  <a:gd name="T89" fmla="*/ 168 h 168"/>
                  <a:gd name="T90" fmla="*/ 18 w 181"/>
                  <a:gd name="T91" fmla="*/ 168 h 168"/>
                  <a:gd name="T92" fmla="*/ 12 w 181"/>
                  <a:gd name="T93" fmla="*/ 168 h 168"/>
                  <a:gd name="T94" fmla="*/ 0 w 181"/>
                  <a:gd name="T95" fmla="*/ 168 h 168"/>
                  <a:gd name="T96" fmla="*/ 0 w 181"/>
                  <a:gd name="T97" fmla="*/ 168 h 16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181" h="168">
                    <a:moveTo>
                      <a:pt x="0" y="168"/>
                    </a:moveTo>
                    <a:lnTo>
                      <a:pt x="66" y="144"/>
                    </a:lnTo>
                    <a:lnTo>
                      <a:pt x="72" y="144"/>
                    </a:lnTo>
                    <a:lnTo>
                      <a:pt x="78" y="144"/>
                    </a:lnTo>
                    <a:lnTo>
                      <a:pt x="85" y="144"/>
                    </a:lnTo>
                    <a:lnTo>
                      <a:pt x="91" y="144"/>
                    </a:lnTo>
                    <a:lnTo>
                      <a:pt x="97" y="144"/>
                    </a:lnTo>
                    <a:lnTo>
                      <a:pt x="103" y="144"/>
                    </a:lnTo>
                    <a:lnTo>
                      <a:pt x="109" y="144"/>
                    </a:lnTo>
                    <a:lnTo>
                      <a:pt x="115" y="144"/>
                    </a:lnTo>
                    <a:lnTo>
                      <a:pt x="121" y="138"/>
                    </a:lnTo>
                    <a:lnTo>
                      <a:pt x="127" y="138"/>
                    </a:lnTo>
                    <a:lnTo>
                      <a:pt x="127" y="132"/>
                    </a:lnTo>
                    <a:lnTo>
                      <a:pt x="133" y="126"/>
                    </a:lnTo>
                    <a:lnTo>
                      <a:pt x="133" y="120"/>
                    </a:lnTo>
                    <a:lnTo>
                      <a:pt x="139" y="114"/>
                    </a:lnTo>
                    <a:lnTo>
                      <a:pt x="139" y="108"/>
                    </a:lnTo>
                    <a:lnTo>
                      <a:pt x="139" y="102"/>
                    </a:lnTo>
                    <a:lnTo>
                      <a:pt x="139" y="96"/>
                    </a:lnTo>
                    <a:lnTo>
                      <a:pt x="145" y="90"/>
                    </a:lnTo>
                    <a:lnTo>
                      <a:pt x="145" y="84"/>
                    </a:lnTo>
                    <a:lnTo>
                      <a:pt x="145" y="78"/>
                    </a:lnTo>
                    <a:lnTo>
                      <a:pt x="145" y="66"/>
                    </a:lnTo>
                    <a:lnTo>
                      <a:pt x="151" y="60"/>
                    </a:lnTo>
                    <a:lnTo>
                      <a:pt x="151" y="54"/>
                    </a:lnTo>
                    <a:lnTo>
                      <a:pt x="151" y="48"/>
                    </a:lnTo>
                    <a:lnTo>
                      <a:pt x="157" y="42"/>
                    </a:lnTo>
                    <a:lnTo>
                      <a:pt x="157" y="36"/>
                    </a:lnTo>
                    <a:lnTo>
                      <a:pt x="157" y="30"/>
                    </a:lnTo>
                    <a:lnTo>
                      <a:pt x="163" y="30"/>
                    </a:lnTo>
                    <a:lnTo>
                      <a:pt x="163" y="24"/>
                    </a:lnTo>
                    <a:lnTo>
                      <a:pt x="169" y="24"/>
                    </a:lnTo>
                    <a:lnTo>
                      <a:pt x="169" y="18"/>
                    </a:lnTo>
                    <a:lnTo>
                      <a:pt x="175" y="12"/>
                    </a:lnTo>
                    <a:lnTo>
                      <a:pt x="181" y="6"/>
                    </a:lnTo>
                    <a:lnTo>
                      <a:pt x="181" y="0"/>
                    </a:lnTo>
                    <a:lnTo>
                      <a:pt x="181" y="6"/>
                    </a:lnTo>
                    <a:lnTo>
                      <a:pt x="181" y="12"/>
                    </a:lnTo>
                    <a:lnTo>
                      <a:pt x="181" y="24"/>
                    </a:lnTo>
                    <a:lnTo>
                      <a:pt x="175" y="30"/>
                    </a:lnTo>
                    <a:lnTo>
                      <a:pt x="175" y="42"/>
                    </a:lnTo>
                    <a:lnTo>
                      <a:pt x="175" y="48"/>
                    </a:lnTo>
                    <a:lnTo>
                      <a:pt x="169" y="60"/>
                    </a:lnTo>
                    <a:lnTo>
                      <a:pt x="169" y="66"/>
                    </a:lnTo>
                    <a:lnTo>
                      <a:pt x="169" y="78"/>
                    </a:lnTo>
                    <a:lnTo>
                      <a:pt x="163" y="90"/>
                    </a:lnTo>
                    <a:lnTo>
                      <a:pt x="163" y="96"/>
                    </a:lnTo>
                    <a:lnTo>
                      <a:pt x="163" y="108"/>
                    </a:lnTo>
                    <a:lnTo>
                      <a:pt x="157" y="114"/>
                    </a:lnTo>
                    <a:lnTo>
                      <a:pt x="157" y="120"/>
                    </a:lnTo>
                    <a:lnTo>
                      <a:pt x="157" y="126"/>
                    </a:lnTo>
                    <a:lnTo>
                      <a:pt x="157" y="132"/>
                    </a:lnTo>
                    <a:lnTo>
                      <a:pt x="151" y="138"/>
                    </a:lnTo>
                    <a:lnTo>
                      <a:pt x="151" y="144"/>
                    </a:lnTo>
                    <a:lnTo>
                      <a:pt x="145" y="144"/>
                    </a:lnTo>
                    <a:lnTo>
                      <a:pt x="145" y="150"/>
                    </a:lnTo>
                    <a:lnTo>
                      <a:pt x="139" y="156"/>
                    </a:lnTo>
                    <a:lnTo>
                      <a:pt x="133" y="156"/>
                    </a:lnTo>
                    <a:lnTo>
                      <a:pt x="133" y="162"/>
                    </a:lnTo>
                    <a:lnTo>
                      <a:pt x="127" y="162"/>
                    </a:lnTo>
                    <a:lnTo>
                      <a:pt x="121" y="162"/>
                    </a:lnTo>
                    <a:lnTo>
                      <a:pt x="115" y="168"/>
                    </a:lnTo>
                    <a:lnTo>
                      <a:pt x="109" y="168"/>
                    </a:lnTo>
                    <a:lnTo>
                      <a:pt x="103" y="168"/>
                    </a:lnTo>
                    <a:lnTo>
                      <a:pt x="97" y="168"/>
                    </a:lnTo>
                    <a:lnTo>
                      <a:pt x="91" y="168"/>
                    </a:lnTo>
                    <a:lnTo>
                      <a:pt x="85" y="168"/>
                    </a:lnTo>
                    <a:lnTo>
                      <a:pt x="72" y="168"/>
                    </a:lnTo>
                    <a:lnTo>
                      <a:pt x="66" y="168"/>
                    </a:lnTo>
                    <a:lnTo>
                      <a:pt x="60" y="168"/>
                    </a:lnTo>
                    <a:lnTo>
                      <a:pt x="48" y="168"/>
                    </a:lnTo>
                    <a:lnTo>
                      <a:pt x="42" y="168"/>
                    </a:lnTo>
                    <a:lnTo>
                      <a:pt x="36" y="168"/>
                    </a:lnTo>
                    <a:lnTo>
                      <a:pt x="30" y="168"/>
                    </a:lnTo>
                    <a:lnTo>
                      <a:pt x="18" y="168"/>
                    </a:lnTo>
                    <a:lnTo>
                      <a:pt x="12" y="168"/>
                    </a:lnTo>
                    <a:lnTo>
                      <a:pt x="6" y="168"/>
                    </a:lnTo>
                    <a:lnTo>
                      <a:pt x="0" y="168"/>
                    </a:lnTo>
                    <a:close/>
                  </a:path>
                </a:pathLst>
              </a:custGeom>
              <a:solidFill>
                <a:srgbClr val="EA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188" name="Freeform 914"/>
              <p:cNvSpPr>
                <a:spLocks/>
              </p:cNvSpPr>
              <p:nvPr/>
            </p:nvSpPr>
            <p:spPr bwMode="auto">
              <a:xfrm>
                <a:off x="3892" y="2650"/>
                <a:ext cx="157" cy="150"/>
              </a:xfrm>
              <a:custGeom>
                <a:avLst/>
                <a:gdLst>
                  <a:gd name="T0" fmla="*/ 48 w 157"/>
                  <a:gd name="T1" fmla="*/ 138 h 150"/>
                  <a:gd name="T2" fmla="*/ 48 w 157"/>
                  <a:gd name="T3" fmla="*/ 138 h 150"/>
                  <a:gd name="T4" fmla="*/ 54 w 157"/>
                  <a:gd name="T5" fmla="*/ 138 h 150"/>
                  <a:gd name="T6" fmla="*/ 67 w 157"/>
                  <a:gd name="T7" fmla="*/ 138 h 150"/>
                  <a:gd name="T8" fmla="*/ 79 w 157"/>
                  <a:gd name="T9" fmla="*/ 138 h 150"/>
                  <a:gd name="T10" fmla="*/ 91 w 157"/>
                  <a:gd name="T11" fmla="*/ 132 h 150"/>
                  <a:gd name="T12" fmla="*/ 103 w 157"/>
                  <a:gd name="T13" fmla="*/ 132 h 150"/>
                  <a:gd name="T14" fmla="*/ 115 w 157"/>
                  <a:gd name="T15" fmla="*/ 120 h 150"/>
                  <a:gd name="T16" fmla="*/ 115 w 157"/>
                  <a:gd name="T17" fmla="*/ 114 h 150"/>
                  <a:gd name="T18" fmla="*/ 121 w 157"/>
                  <a:gd name="T19" fmla="*/ 108 h 150"/>
                  <a:gd name="T20" fmla="*/ 121 w 157"/>
                  <a:gd name="T21" fmla="*/ 96 h 150"/>
                  <a:gd name="T22" fmla="*/ 127 w 157"/>
                  <a:gd name="T23" fmla="*/ 84 h 150"/>
                  <a:gd name="T24" fmla="*/ 127 w 157"/>
                  <a:gd name="T25" fmla="*/ 72 h 150"/>
                  <a:gd name="T26" fmla="*/ 133 w 157"/>
                  <a:gd name="T27" fmla="*/ 60 h 150"/>
                  <a:gd name="T28" fmla="*/ 133 w 157"/>
                  <a:gd name="T29" fmla="*/ 48 h 150"/>
                  <a:gd name="T30" fmla="*/ 139 w 157"/>
                  <a:gd name="T31" fmla="*/ 36 h 150"/>
                  <a:gd name="T32" fmla="*/ 139 w 157"/>
                  <a:gd name="T33" fmla="*/ 36 h 150"/>
                  <a:gd name="T34" fmla="*/ 139 w 157"/>
                  <a:gd name="T35" fmla="*/ 30 h 150"/>
                  <a:gd name="T36" fmla="*/ 151 w 157"/>
                  <a:gd name="T37" fmla="*/ 18 h 150"/>
                  <a:gd name="T38" fmla="*/ 157 w 157"/>
                  <a:gd name="T39" fmla="*/ 6 h 150"/>
                  <a:gd name="T40" fmla="*/ 157 w 157"/>
                  <a:gd name="T41" fmla="*/ 0 h 150"/>
                  <a:gd name="T42" fmla="*/ 157 w 157"/>
                  <a:gd name="T43" fmla="*/ 12 h 150"/>
                  <a:gd name="T44" fmla="*/ 151 w 157"/>
                  <a:gd name="T45" fmla="*/ 24 h 150"/>
                  <a:gd name="T46" fmla="*/ 151 w 157"/>
                  <a:gd name="T47" fmla="*/ 42 h 150"/>
                  <a:gd name="T48" fmla="*/ 145 w 157"/>
                  <a:gd name="T49" fmla="*/ 60 h 150"/>
                  <a:gd name="T50" fmla="*/ 145 w 157"/>
                  <a:gd name="T51" fmla="*/ 78 h 150"/>
                  <a:gd name="T52" fmla="*/ 139 w 157"/>
                  <a:gd name="T53" fmla="*/ 90 h 150"/>
                  <a:gd name="T54" fmla="*/ 133 w 157"/>
                  <a:gd name="T55" fmla="*/ 108 h 150"/>
                  <a:gd name="T56" fmla="*/ 133 w 157"/>
                  <a:gd name="T57" fmla="*/ 120 h 150"/>
                  <a:gd name="T58" fmla="*/ 127 w 157"/>
                  <a:gd name="T59" fmla="*/ 126 h 150"/>
                  <a:gd name="T60" fmla="*/ 127 w 157"/>
                  <a:gd name="T61" fmla="*/ 132 h 150"/>
                  <a:gd name="T62" fmla="*/ 121 w 157"/>
                  <a:gd name="T63" fmla="*/ 138 h 150"/>
                  <a:gd name="T64" fmla="*/ 115 w 157"/>
                  <a:gd name="T65" fmla="*/ 138 h 150"/>
                  <a:gd name="T66" fmla="*/ 109 w 157"/>
                  <a:gd name="T67" fmla="*/ 144 h 150"/>
                  <a:gd name="T68" fmla="*/ 97 w 157"/>
                  <a:gd name="T69" fmla="*/ 150 h 150"/>
                  <a:gd name="T70" fmla="*/ 91 w 157"/>
                  <a:gd name="T71" fmla="*/ 150 h 150"/>
                  <a:gd name="T72" fmla="*/ 79 w 157"/>
                  <a:gd name="T73" fmla="*/ 150 h 150"/>
                  <a:gd name="T74" fmla="*/ 67 w 157"/>
                  <a:gd name="T75" fmla="*/ 150 h 150"/>
                  <a:gd name="T76" fmla="*/ 54 w 157"/>
                  <a:gd name="T77" fmla="*/ 150 h 150"/>
                  <a:gd name="T78" fmla="*/ 36 w 157"/>
                  <a:gd name="T79" fmla="*/ 150 h 150"/>
                  <a:gd name="T80" fmla="*/ 24 w 157"/>
                  <a:gd name="T81" fmla="*/ 150 h 150"/>
                  <a:gd name="T82" fmla="*/ 18 w 157"/>
                  <a:gd name="T83" fmla="*/ 150 h 150"/>
                  <a:gd name="T84" fmla="*/ 6 w 157"/>
                  <a:gd name="T85" fmla="*/ 150 h 150"/>
                  <a:gd name="T86" fmla="*/ 0 w 157"/>
                  <a:gd name="T87" fmla="*/ 150 h 150"/>
                  <a:gd name="T88" fmla="*/ 0 w 157"/>
                  <a:gd name="T89" fmla="*/ 150 h 15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157" h="150">
                    <a:moveTo>
                      <a:pt x="0" y="150"/>
                    </a:moveTo>
                    <a:lnTo>
                      <a:pt x="48" y="138"/>
                    </a:lnTo>
                    <a:lnTo>
                      <a:pt x="54" y="138"/>
                    </a:lnTo>
                    <a:lnTo>
                      <a:pt x="60" y="138"/>
                    </a:lnTo>
                    <a:lnTo>
                      <a:pt x="67" y="138"/>
                    </a:lnTo>
                    <a:lnTo>
                      <a:pt x="73" y="138"/>
                    </a:lnTo>
                    <a:lnTo>
                      <a:pt x="79" y="138"/>
                    </a:lnTo>
                    <a:lnTo>
                      <a:pt x="85" y="138"/>
                    </a:lnTo>
                    <a:lnTo>
                      <a:pt x="91" y="132"/>
                    </a:lnTo>
                    <a:lnTo>
                      <a:pt x="97" y="132"/>
                    </a:lnTo>
                    <a:lnTo>
                      <a:pt x="103" y="132"/>
                    </a:lnTo>
                    <a:lnTo>
                      <a:pt x="109" y="126"/>
                    </a:lnTo>
                    <a:lnTo>
                      <a:pt x="115" y="120"/>
                    </a:lnTo>
                    <a:lnTo>
                      <a:pt x="115" y="114"/>
                    </a:lnTo>
                    <a:lnTo>
                      <a:pt x="121" y="108"/>
                    </a:lnTo>
                    <a:lnTo>
                      <a:pt x="121" y="102"/>
                    </a:lnTo>
                    <a:lnTo>
                      <a:pt x="121" y="96"/>
                    </a:lnTo>
                    <a:lnTo>
                      <a:pt x="121" y="90"/>
                    </a:lnTo>
                    <a:lnTo>
                      <a:pt x="127" y="84"/>
                    </a:lnTo>
                    <a:lnTo>
                      <a:pt x="127" y="78"/>
                    </a:lnTo>
                    <a:lnTo>
                      <a:pt x="127" y="72"/>
                    </a:lnTo>
                    <a:lnTo>
                      <a:pt x="127" y="66"/>
                    </a:lnTo>
                    <a:lnTo>
                      <a:pt x="133" y="60"/>
                    </a:lnTo>
                    <a:lnTo>
                      <a:pt x="133" y="54"/>
                    </a:lnTo>
                    <a:lnTo>
                      <a:pt x="133" y="48"/>
                    </a:lnTo>
                    <a:lnTo>
                      <a:pt x="133" y="42"/>
                    </a:lnTo>
                    <a:lnTo>
                      <a:pt x="139" y="36"/>
                    </a:lnTo>
                    <a:lnTo>
                      <a:pt x="139" y="30"/>
                    </a:lnTo>
                    <a:lnTo>
                      <a:pt x="145" y="24"/>
                    </a:lnTo>
                    <a:lnTo>
                      <a:pt x="151" y="18"/>
                    </a:lnTo>
                    <a:lnTo>
                      <a:pt x="151" y="12"/>
                    </a:lnTo>
                    <a:lnTo>
                      <a:pt x="157" y="6"/>
                    </a:lnTo>
                    <a:lnTo>
                      <a:pt x="157" y="0"/>
                    </a:lnTo>
                    <a:lnTo>
                      <a:pt x="157" y="6"/>
                    </a:lnTo>
                    <a:lnTo>
                      <a:pt x="157" y="12"/>
                    </a:lnTo>
                    <a:lnTo>
                      <a:pt x="157" y="18"/>
                    </a:lnTo>
                    <a:lnTo>
                      <a:pt x="151" y="24"/>
                    </a:lnTo>
                    <a:lnTo>
                      <a:pt x="151" y="36"/>
                    </a:lnTo>
                    <a:lnTo>
                      <a:pt x="151" y="42"/>
                    </a:lnTo>
                    <a:lnTo>
                      <a:pt x="145" y="48"/>
                    </a:lnTo>
                    <a:lnTo>
                      <a:pt x="145" y="60"/>
                    </a:lnTo>
                    <a:lnTo>
                      <a:pt x="145" y="66"/>
                    </a:lnTo>
                    <a:lnTo>
                      <a:pt x="145" y="78"/>
                    </a:lnTo>
                    <a:lnTo>
                      <a:pt x="139" y="84"/>
                    </a:lnTo>
                    <a:lnTo>
                      <a:pt x="139" y="90"/>
                    </a:lnTo>
                    <a:lnTo>
                      <a:pt x="139" y="102"/>
                    </a:lnTo>
                    <a:lnTo>
                      <a:pt x="133" y="108"/>
                    </a:lnTo>
                    <a:lnTo>
                      <a:pt x="133" y="114"/>
                    </a:lnTo>
                    <a:lnTo>
                      <a:pt x="133" y="120"/>
                    </a:lnTo>
                    <a:lnTo>
                      <a:pt x="127" y="126"/>
                    </a:lnTo>
                    <a:lnTo>
                      <a:pt x="127" y="132"/>
                    </a:lnTo>
                    <a:lnTo>
                      <a:pt x="121" y="132"/>
                    </a:lnTo>
                    <a:lnTo>
                      <a:pt x="121" y="138"/>
                    </a:lnTo>
                    <a:lnTo>
                      <a:pt x="115" y="138"/>
                    </a:lnTo>
                    <a:lnTo>
                      <a:pt x="109" y="144"/>
                    </a:lnTo>
                    <a:lnTo>
                      <a:pt x="103" y="144"/>
                    </a:lnTo>
                    <a:lnTo>
                      <a:pt x="97" y="150"/>
                    </a:lnTo>
                    <a:lnTo>
                      <a:pt x="91" y="150"/>
                    </a:lnTo>
                    <a:lnTo>
                      <a:pt x="85" y="150"/>
                    </a:lnTo>
                    <a:lnTo>
                      <a:pt x="79" y="150"/>
                    </a:lnTo>
                    <a:lnTo>
                      <a:pt x="73" y="150"/>
                    </a:lnTo>
                    <a:lnTo>
                      <a:pt x="67" y="150"/>
                    </a:lnTo>
                    <a:lnTo>
                      <a:pt x="60" y="150"/>
                    </a:lnTo>
                    <a:lnTo>
                      <a:pt x="54" y="150"/>
                    </a:lnTo>
                    <a:lnTo>
                      <a:pt x="42" y="150"/>
                    </a:lnTo>
                    <a:lnTo>
                      <a:pt x="36" y="150"/>
                    </a:lnTo>
                    <a:lnTo>
                      <a:pt x="30" y="150"/>
                    </a:lnTo>
                    <a:lnTo>
                      <a:pt x="24" y="150"/>
                    </a:lnTo>
                    <a:lnTo>
                      <a:pt x="18" y="150"/>
                    </a:lnTo>
                    <a:lnTo>
                      <a:pt x="12" y="150"/>
                    </a:lnTo>
                    <a:lnTo>
                      <a:pt x="6" y="150"/>
                    </a:lnTo>
                    <a:lnTo>
                      <a:pt x="0" y="150"/>
                    </a:lnTo>
                    <a:close/>
                  </a:path>
                </a:pathLst>
              </a:custGeom>
              <a:solidFill>
                <a:srgbClr val="F4F7F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189" name="Freeform 915"/>
              <p:cNvSpPr>
                <a:spLocks/>
              </p:cNvSpPr>
              <p:nvPr/>
            </p:nvSpPr>
            <p:spPr bwMode="auto">
              <a:xfrm>
                <a:off x="3916" y="2662"/>
                <a:ext cx="127" cy="138"/>
              </a:xfrm>
              <a:custGeom>
                <a:avLst/>
                <a:gdLst>
                  <a:gd name="T0" fmla="*/ 127 w 127"/>
                  <a:gd name="T1" fmla="*/ 6 h 138"/>
                  <a:gd name="T2" fmla="*/ 127 w 127"/>
                  <a:gd name="T3" fmla="*/ 12 h 138"/>
                  <a:gd name="T4" fmla="*/ 121 w 127"/>
                  <a:gd name="T5" fmla="*/ 24 h 138"/>
                  <a:gd name="T6" fmla="*/ 121 w 127"/>
                  <a:gd name="T7" fmla="*/ 42 h 138"/>
                  <a:gd name="T8" fmla="*/ 115 w 127"/>
                  <a:gd name="T9" fmla="*/ 54 h 138"/>
                  <a:gd name="T10" fmla="*/ 109 w 127"/>
                  <a:gd name="T11" fmla="*/ 72 h 138"/>
                  <a:gd name="T12" fmla="*/ 109 w 127"/>
                  <a:gd name="T13" fmla="*/ 84 h 138"/>
                  <a:gd name="T14" fmla="*/ 103 w 127"/>
                  <a:gd name="T15" fmla="*/ 96 h 138"/>
                  <a:gd name="T16" fmla="*/ 103 w 127"/>
                  <a:gd name="T17" fmla="*/ 108 h 138"/>
                  <a:gd name="T18" fmla="*/ 97 w 127"/>
                  <a:gd name="T19" fmla="*/ 114 h 138"/>
                  <a:gd name="T20" fmla="*/ 97 w 127"/>
                  <a:gd name="T21" fmla="*/ 120 h 138"/>
                  <a:gd name="T22" fmla="*/ 91 w 127"/>
                  <a:gd name="T23" fmla="*/ 120 h 138"/>
                  <a:gd name="T24" fmla="*/ 85 w 127"/>
                  <a:gd name="T25" fmla="*/ 126 h 138"/>
                  <a:gd name="T26" fmla="*/ 79 w 127"/>
                  <a:gd name="T27" fmla="*/ 132 h 138"/>
                  <a:gd name="T28" fmla="*/ 67 w 127"/>
                  <a:gd name="T29" fmla="*/ 132 h 138"/>
                  <a:gd name="T30" fmla="*/ 55 w 127"/>
                  <a:gd name="T31" fmla="*/ 132 h 138"/>
                  <a:gd name="T32" fmla="*/ 43 w 127"/>
                  <a:gd name="T33" fmla="*/ 132 h 138"/>
                  <a:gd name="T34" fmla="*/ 36 w 127"/>
                  <a:gd name="T35" fmla="*/ 132 h 138"/>
                  <a:gd name="T36" fmla="*/ 24 w 127"/>
                  <a:gd name="T37" fmla="*/ 132 h 138"/>
                  <a:gd name="T38" fmla="*/ 18 w 127"/>
                  <a:gd name="T39" fmla="*/ 138 h 138"/>
                  <a:gd name="T40" fmla="*/ 12 w 127"/>
                  <a:gd name="T41" fmla="*/ 138 h 138"/>
                  <a:gd name="T42" fmla="*/ 6 w 127"/>
                  <a:gd name="T43" fmla="*/ 138 h 138"/>
                  <a:gd name="T44" fmla="*/ 0 w 127"/>
                  <a:gd name="T45" fmla="*/ 138 h 138"/>
                  <a:gd name="T46" fmla="*/ 0 w 127"/>
                  <a:gd name="T47" fmla="*/ 138 h 138"/>
                  <a:gd name="T48" fmla="*/ 18 w 127"/>
                  <a:gd name="T49" fmla="*/ 126 h 138"/>
                  <a:gd name="T50" fmla="*/ 24 w 127"/>
                  <a:gd name="T51" fmla="*/ 126 h 138"/>
                  <a:gd name="T52" fmla="*/ 30 w 127"/>
                  <a:gd name="T53" fmla="*/ 126 h 138"/>
                  <a:gd name="T54" fmla="*/ 43 w 127"/>
                  <a:gd name="T55" fmla="*/ 126 h 138"/>
                  <a:gd name="T56" fmla="*/ 55 w 127"/>
                  <a:gd name="T57" fmla="*/ 126 h 138"/>
                  <a:gd name="T58" fmla="*/ 67 w 127"/>
                  <a:gd name="T59" fmla="*/ 126 h 138"/>
                  <a:gd name="T60" fmla="*/ 79 w 127"/>
                  <a:gd name="T61" fmla="*/ 120 h 138"/>
                  <a:gd name="T62" fmla="*/ 91 w 127"/>
                  <a:gd name="T63" fmla="*/ 114 h 138"/>
                  <a:gd name="T64" fmla="*/ 97 w 127"/>
                  <a:gd name="T65" fmla="*/ 102 h 138"/>
                  <a:gd name="T66" fmla="*/ 127 w 127"/>
                  <a:gd name="T67" fmla="*/ 0 h 13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27" h="138">
                    <a:moveTo>
                      <a:pt x="127" y="0"/>
                    </a:moveTo>
                    <a:lnTo>
                      <a:pt x="127" y="6"/>
                    </a:lnTo>
                    <a:lnTo>
                      <a:pt x="127" y="12"/>
                    </a:lnTo>
                    <a:lnTo>
                      <a:pt x="121" y="18"/>
                    </a:lnTo>
                    <a:lnTo>
                      <a:pt x="121" y="24"/>
                    </a:lnTo>
                    <a:lnTo>
                      <a:pt x="121" y="36"/>
                    </a:lnTo>
                    <a:lnTo>
                      <a:pt x="121" y="42"/>
                    </a:lnTo>
                    <a:lnTo>
                      <a:pt x="115" y="48"/>
                    </a:lnTo>
                    <a:lnTo>
                      <a:pt x="115" y="54"/>
                    </a:lnTo>
                    <a:lnTo>
                      <a:pt x="115" y="66"/>
                    </a:lnTo>
                    <a:lnTo>
                      <a:pt x="109" y="72"/>
                    </a:lnTo>
                    <a:lnTo>
                      <a:pt x="109" y="78"/>
                    </a:lnTo>
                    <a:lnTo>
                      <a:pt x="109" y="84"/>
                    </a:lnTo>
                    <a:lnTo>
                      <a:pt x="109" y="90"/>
                    </a:lnTo>
                    <a:lnTo>
                      <a:pt x="103" y="96"/>
                    </a:lnTo>
                    <a:lnTo>
                      <a:pt x="103" y="102"/>
                    </a:lnTo>
                    <a:lnTo>
                      <a:pt x="103" y="108"/>
                    </a:lnTo>
                    <a:lnTo>
                      <a:pt x="97" y="114"/>
                    </a:lnTo>
                    <a:lnTo>
                      <a:pt x="97" y="120"/>
                    </a:lnTo>
                    <a:lnTo>
                      <a:pt x="91" y="120"/>
                    </a:lnTo>
                    <a:lnTo>
                      <a:pt x="85" y="126"/>
                    </a:lnTo>
                    <a:lnTo>
                      <a:pt x="79" y="126"/>
                    </a:lnTo>
                    <a:lnTo>
                      <a:pt x="79" y="132"/>
                    </a:lnTo>
                    <a:lnTo>
                      <a:pt x="73" y="132"/>
                    </a:lnTo>
                    <a:lnTo>
                      <a:pt x="67" y="132"/>
                    </a:lnTo>
                    <a:lnTo>
                      <a:pt x="61" y="132"/>
                    </a:lnTo>
                    <a:lnTo>
                      <a:pt x="55" y="132"/>
                    </a:lnTo>
                    <a:lnTo>
                      <a:pt x="49" y="132"/>
                    </a:lnTo>
                    <a:lnTo>
                      <a:pt x="43" y="132"/>
                    </a:lnTo>
                    <a:lnTo>
                      <a:pt x="36" y="132"/>
                    </a:lnTo>
                    <a:lnTo>
                      <a:pt x="30" y="132"/>
                    </a:lnTo>
                    <a:lnTo>
                      <a:pt x="24" y="132"/>
                    </a:lnTo>
                    <a:lnTo>
                      <a:pt x="18" y="138"/>
                    </a:lnTo>
                    <a:lnTo>
                      <a:pt x="12" y="138"/>
                    </a:lnTo>
                    <a:lnTo>
                      <a:pt x="6" y="138"/>
                    </a:lnTo>
                    <a:lnTo>
                      <a:pt x="0" y="138"/>
                    </a:lnTo>
                    <a:lnTo>
                      <a:pt x="18" y="126"/>
                    </a:lnTo>
                    <a:lnTo>
                      <a:pt x="24" y="126"/>
                    </a:lnTo>
                    <a:lnTo>
                      <a:pt x="30" y="126"/>
                    </a:lnTo>
                    <a:lnTo>
                      <a:pt x="36" y="126"/>
                    </a:lnTo>
                    <a:lnTo>
                      <a:pt x="43" y="126"/>
                    </a:lnTo>
                    <a:lnTo>
                      <a:pt x="49" y="126"/>
                    </a:lnTo>
                    <a:lnTo>
                      <a:pt x="55" y="126"/>
                    </a:lnTo>
                    <a:lnTo>
                      <a:pt x="61" y="126"/>
                    </a:lnTo>
                    <a:lnTo>
                      <a:pt x="67" y="126"/>
                    </a:lnTo>
                    <a:lnTo>
                      <a:pt x="73" y="120"/>
                    </a:lnTo>
                    <a:lnTo>
                      <a:pt x="79" y="120"/>
                    </a:lnTo>
                    <a:lnTo>
                      <a:pt x="85" y="114"/>
                    </a:lnTo>
                    <a:lnTo>
                      <a:pt x="91" y="114"/>
                    </a:lnTo>
                    <a:lnTo>
                      <a:pt x="91" y="108"/>
                    </a:lnTo>
                    <a:lnTo>
                      <a:pt x="97" y="102"/>
                    </a:lnTo>
                    <a:lnTo>
                      <a:pt x="115" y="30"/>
                    </a:lnTo>
                    <a:lnTo>
                      <a:pt x="127"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190" name="Freeform 916"/>
              <p:cNvSpPr>
                <a:spLocks/>
              </p:cNvSpPr>
              <p:nvPr/>
            </p:nvSpPr>
            <p:spPr bwMode="auto">
              <a:xfrm>
                <a:off x="3850" y="2632"/>
                <a:ext cx="211" cy="180"/>
              </a:xfrm>
              <a:custGeom>
                <a:avLst/>
                <a:gdLst>
                  <a:gd name="T0" fmla="*/ 211 w 211"/>
                  <a:gd name="T1" fmla="*/ 6 h 180"/>
                  <a:gd name="T2" fmla="*/ 211 w 211"/>
                  <a:gd name="T3" fmla="*/ 24 h 180"/>
                  <a:gd name="T4" fmla="*/ 205 w 211"/>
                  <a:gd name="T5" fmla="*/ 54 h 180"/>
                  <a:gd name="T6" fmla="*/ 193 w 211"/>
                  <a:gd name="T7" fmla="*/ 90 h 180"/>
                  <a:gd name="T8" fmla="*/ 187 w 211"/>
                  <a:gd name="T9" fmla="*/ 114 h 180"/>
                  <a:gd name="T10" fmla="*/ 187 w 211"/>
                  <a:gd name="T11" fmla="*/ 126 h 180"/>
                  <a:gd name="T12" fmla="*/ 187 w 211"/>
                  <a:gd name="T13" fmla="*/ 132 h 180"/>
                  <a:gd name="T14" fmla="*/ 181 w 211"/>
                  <a:gd name="T15" fmla="*/ 144 h 180"/>
                  <a:gd name="T16" fmla="*/ 175 w 211"/>
                  <a:gd name="T17" fmla="*/ 150 h 180"/>
                  <a:gd name="T18" fmla="*/ 169 w 211"/>
                  <a:gd name="T19" fmla="*/ 162 h 180"/>
                  <a:gd name="T20" fmla="*/ 163 w 211"/>
                  <a:gd name="T21" fmla="*/ 168 h 180"/>
                  <a:gd name="T22" fmla="*/ 151 w 211"/>
                  <a:gd name="T23" fmla="*/ 174 h 180"/>
                  <a:gd name="T24" fmla="*/ 139 w 211"/>
                  <a:gd name="T25" fmla="*/ 180 h 180"/>
                  <a:gd name="T26" fmla="*/ 133 w 211"/>
                  <a:gd name="T27" fmla="*/ 180 h 180"/>
                  <a:gd name="T28" fmla="*/ 121 w 211"/>
                  <a:gd name="T29" fmla="*/ 180 h 180"/>
                  <a:gd name="T30" fmla="*/ 115 w 211"/>
                  <a:gd name="T31" fmla="*/ 180 h 180"/>
                  <a:gd name="T32" fmla="*/ 102 w 211"/>
                  <a:gd name="T33" fmla="*/ 180 h 180"/>
                  <a:gd name="T34" fmla="*/ 78 w 211"/>
                  <a:gd name="T35" fmla="*/ 180 h 180"/>
                  <a:gd name="T36" fmla="*/ 48 w 211"/>
                  <a:gd name="T37" fmla="*/ 174 h 180"/>
                  <a:gd name="T38" fmla="*/ 24 w 211"/>
                  <a:gd name="T39" fmla="*/ 174 h 180"/>
                  <a:gd name="T40" fmla="*/ 6 w 211"/>
                  <a:gd name="T41" fmla="*/ 174 h 180"/>
                  <a:gd name="T42" fmla="*/ 18 w 211"/>
                  <a:gd name="T43" fmla="*/ 168 h 180"/>
                  <a:gd name="T44" fmla="*/ 24 w 211"/>
                  <a:gd name="T45" fmla="*/ 168 h 180"/>
                  <a:gd name="T46" fmla="*/ 42 w 211"/>
                  <a:gd name="T47" fmla="*/ 174 h 180"/>
                  <a:gd name="T48" fmla="*/ 66 w 211"/>
                  <a:gd name="T49" fmla="*/ 174 h 180"/>
                  <a:gd name="T50" fmla="*/ 90 w 211"/>
                  <a:gd name="T51" fmla="*/ 174 h 180"/>
                  <a:gd name="T52" fmla="*/ 109 w 211"/>
                  <a:gd name="T53" fmla="*/ 174 h 180"/>
                  <a:gd name="T54" fmla="*/ 115 w 211"/>
                  <a:gd name="T55" fmla="*/ 174 h 180"/>
                  <a:gd name="T56" fmla="*/ 127 w 211"/>
                  <a:gd name="T57" fmla="*/ 174 h 180"/>
                  <a:gd name="T58" fmla="*/ 133 w 211"/>
                  <a:gd name="T59" fmla="*/ 174 h 180"/>
                  <a:gd name="T60" fmla="*/ 145 w 211"/>
                  <a:gd name="T61" fmla="*/ 174 h 180"/>
                  <a:gd name="T62" fmla="*/ 157 w 211"/>
                  <a:gd name="T63" fmla="*/ 168 h 180"/>
                  <a:gd name="T64" fmla="*/ 163 w 211"/>
                  <a:gd name="T65" fmla="*/ 162 h 180"/>
                  <a:gd name="T66" fmla="*/ 169 w 211"/>
                  <a:gd name="T67" fmla="*/ 156 h 180"/>
                  <a:gd name="T68" fmla="*/ 175 w 211"/>
                  <a:gd name="T69" fmla="*/ 150 h 180"/>
                  <a:gd name="T70" fmla="*/ 181 w 211"/>
                  <a:gd name="T71" fmla="*/ 138 h 180"/>
                  <a:gd name="T72" fmla="*/ 181 w 211"/>
                  <a:gd name="T73" fmla="*/ 132 h 180"/>
                  <a:gd name="T74" fmla="*/ 181 w 211"/>
                  <a:gd name="T75" fmla="*/ 120 h 180"/>
                  <a:gd name="T76" fmla="*/ 187 w 211"/>
                  <a:gd name="T77" fmla="*/ 102 h 180"/>
                  <a:gd name="T78" fmla="*/ 193 w 211"/>
                  <a:gd name="T79" fmla="*/ 78 h 180"/>
                  <a:gd name="T80" fmla="*/ 199 w 211"/>
                  <a:gd name="T81" fmla="*/ 48 h 180"/>
                  <a:gd name="T82" fmla="*/ 205 w 211"/>
                  <a:gd name="T83" fmla="*/ 24 h 180"/>
                  <a:gd name="T84" fmla="*/ 205 w 211"/>
                  <a:gd name="T85" fmla="*/ 6 h 18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11" h="180">
                    <a:moveTo>
                      <a:pt x="211" y="0"/>
                    </a:moveTo>
                    <a:lnTo>
                      <a:pt x="211" y="0"/>
                    </a:lnTo>
                    <a:lnTo>
                      <a:pt x="211" y="6"/>
                    </a:lnTo>
                    <a:lnTo>
                      <a:pt x="211" y="18"/>
                    </a:lnTo>
                    <a:lnTo>
                      <a:pt x="211" y="24"/>
                    </a:lnTo>
                    <a:lnTo>
                      <a:pt x="205" y="36"/>
                    </a:lnTo>
                    <a:lnTo>
                      <a:pt x="205" y="48"/>
                    </a:lnTo>
                    <a:lnTo>
                      <a:pt x="205" y="54"/>
                    </a:lnTo>
                    <a:lnTo>
                      <a:pt x="199" y="66"/>
                    </a:lnTo>
                    <a:lnTo>
                      <a:pt x="199" y="78"/>
                    </a:lnTo>
                    <a:lnTo>
                      <a:pt x="193" y="90"/>
                    </a:lnTo>
                    <a:lnTo>
                      <a:pt x="193" y="96"/>
                    </a:lnTo>
                    <a:lnTo>
                      <a:pt x="193" y="108"/>
                    </a:lnTo>
                    <a:lnTo>
                      <a:pt x="187" y="114"/>
                    </a:lnTo>
                    <a:lnTo>
                      <a:pt x="187" y="120"/>
                    </a:lnTo>
                    <a:lnTo>
                      <a:pt x="187" y="126"/>
                    </a:lnTo>
                    <a:lnTo>
                      <a:pt x="187" y="132"/>
                    </a:lnTo>
                    <a:lnTo>
                      <a:pt x="187" y="138"/>
                    </a:lnTo>
                    <a:lnTo>
                      <a:pt x="181" y="138"/>
                    </a:lnTo>
                    <a:lnTo>
                      <a:pt x="181" y="144"/>
                    </a:lnTo>
                    <a:lnTo>
                      <a:pt x="181" y="150"/>
                    </a:lnTo>
                    <a:lnTo>
                      <a:pt x="175" y="150"/>
                    </a:lnTo>
                    <a:lnTo>
                      <a:pt x="175" y="156"/>
                    </a:lnTo>
                    <a:lnTo>
                      <a:pt x="169" y="162"/>
                    </a:lnTo>
                    <a:lnTo>
                      <a:pt x="163" y="168"/>
                    </a:lnTo>
                    <a:lnTo>
                      <a:pt x="157" y="168"/>
                    </a:lnTo>
                    <a:lnTo>
                      <a:pt x="151" y="174"/>
                    </a:lnTo>
                    <a:lnTo>
                      <a:pt x="145" y="174"/>
                    </a:lnTo>
                    <a:lnTo>
                      <a:pt x="139" y="180"/>
                    </a:lnTo>
                    <a:lnTo>
                      <a:pt x="133" y="180"/>
                    </a:lnTo>
                    <a:lnTo>
                      <a:pt x="127" y="180"/>
                    </a:lnTo>
                    <a:lnTo>
                      <a:pt x="121" y="180"/>
                    </a:lnTo>
                    <a:lnTo>
                      <a:pt x="115" y="180"/>
                    </a:lnTo>
                    <a:lnTo>
                      <a:pt x="109" y="180"/>
                    </a:lnTo>
                    <a:lnTo>
                      <a:pt x="102" y="180"/>
                    </a:lnTo>
                    <a:lnTo>
                      <a:pt x="96" y="180"/>
                    </a:lnTo>
                    <a:lnTo>
                      <a:pt x="84" y="180"/>
                    </a:lnTo>
                    <a:lnTo>
                      <a:pt x="78" y="180"/>
                    </a:lnTo>
                    <a:lnTo>
                      <a:pt x="66" y="180"/>
                    </a:lnTo>
                    <a:lnTo>
                      <a:pt x="60" y="174"/>
                    </a:lnTo>
                    <a:lnTo>
                      <a:pt x="48" y="174"/>
                    </a:lnTo>
                    <a:lnTo>
                      <a:pt x="42" y="174"/>
                    </a:lnTo>
                    <a:lnTo>
                      <a:pt x="30" y="174"/>
                    </a:lnTo>
                    <a:lnTo>
                      <a:pt x="24" y="174"/>
                    </a:lnTo>
                    <a:lnTo>
                      <a:pt x="18" y="174"/>
                    </a:lnTo>
                    <a:lnTo>
                      <a:pt x="6" y="174"/>
                    </a:lnTo>
                    <a:lnTo>
                      <a:pt x="0" y="174"/>
                    </a:lnTo>
                    <a:lnTo>
                      <a:pt x="18" y="168"/>
                    </a:lnTo>
                    <a:lnTo>
                      <a:pt x="24" y="168"/>
                    </a:lnTo>
                    <a:lnTo>
                      <a:pt x="30" y="174"/>
                    </a:lnTo>
                    <a:lnTo>
                      <a:pt x="36" y="174"/>
                    </a:lnTo>
                    <a:lnTo>
                      <a:pt x="42" y="174"/>
                    </a:lnTo>
                    <a:lnTo>
                      <a:pt x="54" y="174"/>
                    </a:lnTo>
                    <a:lnTo>
                      <a:pt x="60" y="174"/>
                    </a:lnTo>
                    <a:lnTo>
                      <a:pt x="66" y="174"/>
                    </a:lnTo>
                    <a:lnTo>
                      <a:pt x="78" y="174"/>
                    </a:lnTo>
                    <a:lnTo>
                      <a:pt x="84" y="174"/>
                    </a:lnTo>
                    <a:lnTo>
                      <a:pt x="90" y="174"/>
                    </a:lnTo>
                    <a:lnTo>
                      <a:pt x="96" y="174"/>
                    </a:lnTo>
                    <a:lnTo>
                      <a:pt x="102" y="174"/>
                    </a:lnTo>
                    <a:lnTo>
                      <a:pt x="109" y="174"/>
                    </a:lnTo>
                    <a:lnTo>
                      <a:pt x="115" y="174"/>
                    </a:lnTo>
                    <a:lnTo>
                      <a:pt x="121" y="174"/>
                    </a:lnTo>
                    <a:lnTo>
                      <a:pt x="127" y="174"/>
                    </a:lnTo>
                    <a:lnTo>
                      <a:pt x="133" y="174"/>
                    </a:lnTo>
                    <a:lnTo>
                      <a:pt x="139" y="174"/>
                    </a:lnTo>
                    <a:lnTo>
                      <a:pt x="145" y="174"/>
                    </a:lnTo>
                    <a:lnTo>
                      <a:pt x="151" y="174"/>
                    </a:lnTo>
                    <a:lnTo>
                      <a:pt x="157" y="168"/>
                    </a:lnTo>
                    <a:lnTo>
                      <a:pt x="163" y="168"/>
                    </a:lnTo>
                    <a:lnTo>
                      <a:pt x="163" y="162"/>
                    </a:lnTo>
                    <a:lnTo>
                      <a:pt x="169" y="162"/>
                    </a:lnTo>
                    <a:lnTo>
                      <a:pt x="169" y="156"/>
                    </a:lnTo>
                    <a:lnTo>
                      <a:pt x="175" y="156"/>
                    </a:lnTo>
                    <a:lnTo>
                      <a:pt x="175" y="150"/>
                    </a:lnTo>
                    <a:lnTo>
                      <a:pt x="175" y="144"/>
                    </a:lnTo>
                    <a:lnTo>
                      <a:pt x="181" y="138"/>
                    </a:lnTo>
                    <a:lnTo>
                      <a:pt x="181" y="132"/>
                    </a:lnTo>
                    <a:lnTo>
                      <a:pt x="181" y="126"/>
                    </a:lnTo>
                    <a:lnTo>
                      <a:pt x="181" y="120"/>
                    </a:lnTo>
                    <a:lnTo>
                      <a:pt x="187" y="120"/>
                    </a:lnTo>
                    <a:lnTo>
                      <a:pt x="187" y="114"/>
                    </a:lnTo>
                    <a:lnTo>
                      <a:pt x="187" y="102"/>
                    </a:lnTo>
                    <a:lnTo>
                      <a:pt x="187" y="96"/>
                    </a:lnTo>
                    <a:lnTo>
                      <a:pt x="193" y="84"/>
                    </a:lnTo>
                    <a:lnTo>
                      <a:pt x="193" y="78"/>
                    </a:lnTo>
                    <a:lnTo>
                      <a:pt x="193" y="66"/>
                    </a:lnTo>
                    <a:lnTo>
                      <a:pt x="199" y="54"/>
                    </a:lnTo>
                    <a:lnTo>
                      <a:pt x="199" y="48"/>
                    </a:lnTo>
                    <a:lnTo>
                      <a:pt x="199" y="36"/>
                    </a:lnTo>
                    <a:lnTo>
                      <a:pt x="205" y="30"/>
                    </a:lnTo>
                    <a:lnTo>
                      <a:pt x="205" y="24"/>
                    </a:lnTo>
                    <a:lnTo>
                      <a:pt x="205" y="12"/>
                    </a:lnTo>
                    <a:lnTo>
                      <a:pt x="205" y="6"/>
                    </a:lnTo>
                    <a:lnTo>
                      <a:pt x="211" y="0"/>
                    </a:lnTo>
                    <a:close/>
                  </a:path>
                </a:pathLst>
              </a:custGeom>
              <a:solidFill>
                <a:srgbClr val="32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191" name="Freeform 917"/>
              <p:cNvSpPr>
                <a:spLocks/>
              </p:cNvSpPr>
              <p:nvPr/>
            </p:nvSpPr>
            <p:spPr bwMode="auto">
              <a:xfrm>
                <a:off x="3538" y="2692"/>
                <a:ext cx="445" cy="120"/>
              </a:xfrm>
              <a:custGeom>
                <a:avLst/>
                <a:gdLst>
                  <a:gd name="T0" fmla="*/ 396 w 445"/>
                  <a:gd name="T1" fmla="*/ 18 h 120"/>
                  <a:gd name="T2" fmla="*/ 408 w 445"/>
                  <a:gd name="T3" fmla="*/ 18 h 120"/>
                  <a:gd name="T4" fmla="*/ 421 w 445"/>
                  <a:gd name="T5" fmla="*/ 24 h 120"/>
                  <a:gd name="T6" fmla="*/ 433 w 445"/>
                  <a:gd name="T7" fmla="*/ 36 h 120"/>
                  <a:gd name="T8" fmla="*/ 439 w 445"/>
                  <a:gd name="T9" fmla="*/ 42 h 120"/>
                  <a:gd name="T10" fmla="*/ 445 w 445"/>
                  <a:gd name="T11" fmla="*/ 54 h 120"/>
                  <a:gd name="T12" fmla="*/ 445 w 445"/>
                  <a:gd name="T13" fmla="*/ 60 h 120"/>
                  <a:gd name="T14" fmla="*/ 439 w 445"/>
                  <a:gd name="T15" fmla="*/ 72 h 120"/>
                  <a:gd name="T16" fmla="*/ 439 w 445"/>
                  <a:gd name="T17" fmla="*/ 78 h 120"/>
                  <a:gd name="T18" fmla="*/ 433 w 445"/>
                  <a:gd name="T19" fmla="*/ 84 h 120"/>
                  <a:gd name="T20" fmla="*/ 433 w 445"/>
                  <a:gd name="T21" fmla="*/ 90 h 120"/>
                  <a:gd name="T22" fmla="*/ 427 w 445"/>
                  <a:gd name="T23" fmla="*/ 96 h 120"/>
                  <a:gd name="T24" fmla="*/ 421 w 445"/>
                  <a:gd name="T25" fmla="*/ 96 h 120"/>
                  <a:gd name="T26" fmla="*/ 402 w 445"/>
                  <a:gd name="T27" fmla="*/ 102 h 120"/>
                  <a:gd name="T28" fmla="*/ 390 w 445"/>
                  <a:gd name="T29" fmla="*/ 108 h 120"/>
                  <a:gd name="T30" fmla="*/ 372 w 445"/>
                  <a:gd name="T31" fmla="*/ 108 h 120"/>
                  <a:gd name="T32" fmla="*/ 348 w 445"/>
                  <a:gd name="T33" fmla="*/ 114 h 120"/>
                  <a:gd name="T34" fmla="*/ 330 w 445"/>
                  <a:gd name="T35" fmla="*/ 120 h 120"/>
                  <a:gd name="T36" fmla="*/ 300 w 445"/>
                  <a:gd name="T37" fmla="*/ 120 h 120"/>
                  <a:gd name="T38" fmla="*/ 276 w 445"/>
                  <a:gd name="T39" fmla="*/ 120 h 120"/>
                  <a:gd name="T40" fmla="*/ 246 w 445"/>
                  <a:gd name="T41" fmla="*/ 120 h 120"/>
                  <a:gd name="T42" fmla="*/ 228 w 445"/>
                  <a:gd name="T43" fmla="*/ 120 h 120"/>
                  <a:gd name="T44" fmla="*/ 222 w 445"/>
                  <a:gd name="T45" fmla="*/ 120 h 120"/>
                  <a:gd name="T46" fmla="*/ 216 w 445"/>
                  <a:gd name="T47" fmla="*/ 114 h 120"/>
                  <a:gd name="T48" fmla="*/ 204 w 445"/>
                  <a:gd name="T49" fmla="*/ 114 h 120"/>
                  <a:gd name="T50" fmla="*/ 186 w 445"/>
                  <a:gd name="T51" fmla="*/ 114 h 120"/>
                  <a:gd name="T52" fmla="*/ 168 w 445"/>
                  <a:gd name="T53" fmla="*/ 108 h 120"/>
                  <a:gd name="T54" fmla="*/ 150 w 445"/>
                  <a:gd name="T55" fmla="*/ 108 h 120"/>
                  <a:gd name="T56" fmla="*/ 132 w 445"/>
                  <a:gd name="T57" fmla="*/ 102 h 120"/>
                  <a:gd name="T58" fmla="*/ 114 w 445"/>
                  <a:gd name="T59" fmla="*/ 96 h 120"/>
                  <a:gd name="T60" fmla="*/ 96 w 445"/>
                  <a:gd name="T61" fmla="*/ 90 h 120"/>
                  <a:gd name="T62" fmla="*/ 84 w 445"/>
                  <a:gd name="T63" fmla="*/ 90 h 120"/>
                  <a:gd name="T64" fmla="*/ 60 w 445"/>
                  <a:gd name="T65" fmla="*/ 78 h 120"/>
                  <a:gd name="T66" fmla="*/ 36 w 445"/>
                  <a:gd name="T67" fmla="*/ 66 h 120"/>
                  <a:gd name="T68" fmla="*/ 18 w 445"/>
                  <a:gd name="T69" fmla="*/ 54 h 120"/>
                  <a:gd name="T70" fmla="*/ 6 w 445"/>
                  <a:gd name="T71" fmla="*/ 42 h 120"/>
                  <a:gd name="T72" fmla="*/ 0 w 445"/>
                  <a:gd name="T73" fmla="*/ 24 h 120"/>
                  <a:gd name="T74" fmla="*/ 6 w 445"/>
                  <a:gd name="T75" fmla="*/ 6 h 120"/>
                  <a:gd name="T76" fmla="*/ 24 w 445"/>
                  <a:gd name="T77" fmla="*/ 0 h 120"/>
                  <a:gd name="T78" fmla="*/ 60 w 445"/>
                  <a:gd name="T79" fmla="*/ 0 h 120"/>
                  <a:gd name="T80" fmla="*/ 102 w 445"/>
                  <a:gd name="T81" fmla="*/ 0 h 120"/>
                  <a:gd name="T82" fmla="*/ 150 w 445"/>
                  <a:gd name="T83" fmla="*/ 0 h 120"/>
                  <a:gd name="T84" fmla="*/ 204 w 445"/>
                  <a:gd name="T85" fmla="*/ 0 h 120"/>
                  <a:gd name="T86" fmla="*/ 252 w 445"/>
                  <a:gd name="T87" fmla="*/ 6 h 120"/>
                  <a:gd name="T88" fmla="*/ 300 w 445"/>
                  <a:gd name="T89" fmla="*/ 6 h 120"/>
                  <a:gd name="T90" fmla="*/ 342 w 445"/>
                  <a:gd name="T91" fmla="*/ 12 h 120"/>
                  <a:gd name="T92" fmla="*/ 372 w 445"/>
                  <a:gd name="T93" fmla="*/ 12 h 120"/>
                  <a:gd name="T94" fmla="*/ 384 w 445"/>
                  <a:gd name="T95" fmla="*/ 12 h 12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445" h="120">
                    <a:moveTo>
                      <a:pt x="384" y="12"/>
                    </a:moveTo>
                    <a:lnTo>
                      <a:pt x="390" y="12"/>
                    </a:lnTo>
                    <a:lnTo>
                      <a:pt x="396" y="18"/>
                    </a:lnTo>
                    <a:lnTo>
                      <a:pt x="402" y="18"/>
                    </a:lnTo>
                    <a:lnTo>
                      <a:pt x="408" y="18"/>
                    </a:lnTo>
                    <a:lnTo>
                      <a:pt x="414" y="24"/>
                    </a:lnTo>
                    <a:lnTo>
                      <a:pt x="421" y="24"/>
                    </a:lnTo>
                    <a:lnTo>
                      <a:pt x="427" y="30"/>
                    </a:lnTo>
                    <a:lnTo>
                      <a:pt x="433" y="30"/>
                    </a:lnTo>
                    <a:lnTo>
                      <a:pt x="433" y="36"/>
                    </a:lnTo>
                    <a:lnTo>
                      <a:pt x="439" y="36"/>
                    </a:lnTo>
                    <a:lnTo>
                      <a:pt x="439" y="42"/>
                    </a:lnTo>
                    <a:lnTo>
                      <a:pt x="445" y="48"/>
                    </a:lnTo>
                    <a:lnTo>
                      <a:pt x="445" y="54"/>
                    </a:lnTo>
                    <a:lnTo>
                      <a:pt x="445" y="60"/>
                    </a:lnTo>
                    <a:lnTo>
                      <a:pt x="445" y="66"/>
                    </a:lnTo>
                    <a:lnTo>
                      <a:pt x="439" y="72"/>
                    </a:lnTo>
                    <a:lnTo>
                      <a:pt x="439" y="78"/>
                    </a:lnTo>
                    <a:lnTo>
                      <a:pt x="439" y="84"/>
                    </a:lnTo>
                    <a:lnTo>
                      <a:pt x="433" y="84"/>
                    </a:lnTo>
                    <a:lnTo>
                      <a:pt x="433" y="90"/>
                    </a:lnTo>
                    <a:lnTo>
                      <a:pt x="427" y="90"/>
                    </a:lnTo>
                    <a:lnTo>
                      <a:pt x="427" y="96"/>
                    </a:lnTo>
                    <a:lnTo>
                      <a:pt x="421" y="96"/>
                    </a:lnTo>
                    <a:lnTo>
                      <a:pt x="414" y="96"/>
                    </a:lnTo>
                    <a:lnTo>
                      <a:pt x="408" y="102"/>
                    </a:lnTo>
                    <a:lnTo>
                      <a:pt x="402" y="102"/>
                    </a:lnTo>
                    <a:lnTo>
                      <a:pt x="396" y="102"/>
                    </a:lnTo>
                    <a:lnTo>
                      <a:pt x="390" y="108"/>
                    </a:lnTo>
                    <a:lnTo>
                      <a:pt x="384" y="108"/>
                    </a:lnTo>
                    <a:lnTo>
                      <a:pt x="378" y="108"/>
                    </a:lnTo>
                    <a:lnTo>
                      <a:pt x="372" y="108"/>
                    </a:lnTo>
                    <a:lnTo>
                      <a:pt x="366" y="114"/>
                    </a:lnTo>
                    <a:lnTo>
                      <a:pt x="360" y="114"/>
                    </a:lnTo>
                    <a:lnTo>
                      <a:pt x="348" y="114"/>
                    </a:lnTo>
                    <a:lnTo>
                      <a:pt x="342" y="114"/>
                    </a:lnTo>
                    <a:lnTo>
                      <a:pt x="336" y="114"/>
                    </a:lnTo>
                    <a:lnTo>
                      <a:pt x="330" y="120"/>
                    </a:lnTo>
                    <a:lnTo>
                      <a:pt x="318" y="120"/>
                    </a:lnTo>
                    <a:lnTo>
                      <a:pt x="312" y="120"/>
                    </a:lnTo>
                    <a:lnTo>
                      <a:pt x="300" y="120"/>
                    </a:lnTo>
                    <a:lnTo>
                      <a:pt x="294" y="120"/>
                    </a:lnTo>
                    <a:lnTo>
                      <a:pt x="282" y="120"/>
                    </a:lnTo>
                    <a:lnTo>
                      <a:pt x="276" y="120"/>
                    </a:lnTo>
                    <a:lnTo>
                      <a:pt x="264" y="120"/>
                    </a:lnTo>
                    <a:lnTo>
                      <a:pt x="258" y="120"/>
                    </a:lnTo>
                    <a:lnTo>
                      <a:pt x="246" y="120"/>
                    </a:lnTo>
                    <a:lnTo>
                      <a:pt x="240" y="120"/>
                    </a:lnTo>
                    <a:lnTo>
                      <a:pt x="228" y="120"/>
                    </a:lnTo>
                    <a:lnTo>
                      <a:pt x="222" y="120"/>
                    </a:lnTo>
                    <a:lnTo>
                      <a:pt x="222" y="114"/>
                    </a:lnTo>
                    <a:lnTo>
                      <a:pt x="216" y="114"/>
                    </a:lnTo>
                    <a:lnTo>
                      <a:pt x="210" y="114"/>
                    </a:lnTo>
                    <a:lnTo>
                      <a:pt x="204" y="114"/>
                    </a:lnTo>
                    <a:lnTo>
                      <a:pt x="198" y="114"/>
                    </a:lnTo>
                    <a:lnTo>
                      <a:pt x="192" y="114"/>
                    </a:lnTo>
                    <a:lnTo>
                      <a:pt x="186" y="114"/>
                    </a:lnTo>
                    <a:lnTo>
                      <a:pt x="180" y="114"/>
                    </a:lnTo>
                    <a:lnTo>
                      <a:pt x="174" y="108"/>
                    </a:lnTo>
                    <a:lnTo>
                      <a:pt x="168" y="108"/>
                    </a:lnTo>
                    <a:lnTo>
                      <a:pt x="162" y="108"/>
                    </a:lnTo>
                    <a:lnTo>
                      <a:pt x="156" y="108"/>
                    </a:lnTo>
                    <a:lnTo>
                      <a:pt x="150" y="108"/>
                    </a:lnTo>
                    <a:lnTo>
                      <a:pt x="144" y="102"/>
                    </a:lnTo>
                    <a:lnTo>
                      <a:pt x="138" y="102"/>
                    </a:lnTo>
                    <a:lnTo>
                      <a:pt x="132" y="102"/>
                    </a:lnTo>
                    <a:lnTo>
                      <a:pt x="126" y="102"/>
                    </a:lnTo>
                    <a:lnTo>
                      <a:pt x="120" y="96"/>
                    </a:lnTo>
                    <a:lnTo>
                      <a:pt x="114" y="96"/>
                    </a:lnTo>
                    <a:lnTo>
                      <a:pt x="108" y="96"/>
                    </a:lnTo>
                    <a:lnTo>
                      <a:pt x="102" y="96"/>
                    </a:lnTo>
                    <a:lnTo>
                      <a:pt x="96" y="90"/>
                    </a:lnTo>
                    <a:lnTo>
                      <a:pt x="90" y="90"/>
                    </a:lnTo>
                    <a:lnTo>
                      <a:pt x="84" y="90"/>
                    </a:lnTo>
                    <a:lnTo>
                      <a:pt x="78" y="84"/>
                    </a:lnTo>
                    <a:lnTo>
                      <a:pt x="72" y="84"/>
                    </a:lnTo>
                    <a:lnTo>
                      <a:pt x="60" y="78"/>
                    </a:lnTo>
                    <a:lnTo>
                      <a:pt x="54" y="78"/>
                    </a:lnTo>
                    <a:lnTo>
                      <a:pt x="42" y="72"/>
                    </a:lnTo>
                    <a:lnTo>
                      <a:pt x="36" y="66"/>
                    </a:lnTo>
                    <a:lnTo>
                      <a:pt x="30" y="66"/>
                    </a:lnTo>
                    <a:lnTo>
                      <a:pt x="24" y="60"/>
                    </a:lnTo>
                    <a:lnTo>
                      <a:pt x="18" y="54"/>
                    </a:lnTo>
                    <a:lnTo>
                      <a:pt x="12" y="54"/>
                    </a:lnTo>
                    <a:lnTo>
                      <a:pt x="6" y="48"/>
                    </a:lnTo>
                    <a:lnTo>
                      <a:pt x="6" y="42"/>
                    </a:lnTo>
                    <a:lnTo>
                      <a:pt x="0" y="36"/>
                    </a:lnTo>
                    <a:lnTo>
                      <a:pt x="0" y="30"/>
                    </a:lnTo>
                    <a:lnTo>
                      <a:pt x="0" y="24"/>
                    </a:lnTo>
                    <a:lnTo>
                      <a:pt x="0" y="18"/>
                    </a:lnTo>
                    <a:lnTo>
                      <a:pt x="6" y="12"/>
                    </a:lnTo>
                    <a:lnTo>
                      <a:pt x="6" y="6"/>
                    </a:lnTo>
                    <a:lnTo>
                      <a:pt x="12" y="6"/>
                    </a:lnTo>
                    <a:lnTo>
                      <a:pt x="18" y="0"/>
                    </a:lnTo>
                    <a:lnTo>
                      <a:pt x="24" y="0"/>
                    </a:lnTo>
                    <a:lnTo>
                      <a:pt x="36" y="0"/>
                    </a:lnTo>
                    <a:lnTo>
                      <a:pt x="48" y="0"/>
                    </a:lnTo>
                    <a:lnTo>
                      <a:pt x="60" y="0"/>
                    </a:lnTo>
                    <a:lnTo>
                      <a:pt x="72" y="0"/>
                    </a:lnTo>
                    <a:lnTo>
                      <a:pt x="84" y="0"/>
                    </a:lnTo>
                    <a:lnTo>
                      <a:pt x="102" y="0"/>
                    </a:lnTo>
                    <a:lnTo>
                      <a:pt x="114" y="0"/>
                    </a:lnTo>
                    <a:lnTo>
                      <a:pt x="132" y="0"/>
                    </a:lnTo>
                    <a:lnTo>
                      <a:pt x="150" y="0"/>
                    </a:lnTo>
                    <a:lnTo>
                      <a:pt x="168" y="0"/>
                    </a:lnTo>
                    <a:lnTo>
                      <a:pt x="186" y="0"/>
                    </a:lnTo>
                    <a:lnTo>
                      <a:pt x="204" y="0"/>
                    </a:lnTo>
                    <a:lnTo>
                      <a:pt x="222" y="0"/>
                    </a:lnTo>
                    <a:lnTo>
                      <a:pt x="234" y="0"/>
                    </a:lnTo>
                    <a:lnTo>
                      <a:pt x="252" y="6"/>
                    </a:lnTo>
                    <a:lnTo>
                      <a:pt x="270" y="6"/>
                    </a:lnTo>
                    <a:lnTo>
                      <a:pt x="288" y="6"/>
                    </a:lnTo>
                    <a:lnTo>
                      <a:pt x="300" y="6"/>
                    </a:lnTo>
                    <a:lnTo>
                      <a:pt x="318" y="6"/>
                    </a:lnTo>
                    <a:lnTo>
                      <a:pt x="330" y="12"/>
                    </a:lnTo>
                    <a:lnTo>
                      <a:pt x="342" y="12"/>
                    </a:lnTo>
                    <a:lnTo>
                      <a:pt x="354" y="12"/>
                    </a:lnTo>
                    <a:lnTo>
                      <a:pt x="360" y="12"/>
                    </a:lnTo>
                    <a:lnTo>
                      <a:pt x="372" y="12"/>
                    </a:lnTo>
                    <a:lnTo>
                      <a:pt x="378" y="12"/>
                    </a:lnTo>
                    <a:lnTo>
                      <a:pt x="384" y="12"/>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192" name="Freeform 918"/>
              <p:cNvSpPr>
                <a:spLocks/>
              </p:cNvSpPr>
              <p:nvPr/>
            </p:nvSpPr>
            <p:spPr bwMode="auto">
              <a:xfrm>
                <a:off x="3538" y="2692"/>
                <a:ext cx="445" cy="120"/>
              </a:xfrm>
              <a:custGeom>
                <a:avLst/>
                <a:gdLst>
                  <a:gd name="T0" fmla="*/ 390 w 445"/>
                  <a:gd name="T1" fmla="*/ 12 h 120"/>
                  <a:gd name="T2" fmla="*/ 408 w 445"/>
                  <a:gd name="T3" fmla="*/ 18 h 120"/>
                  <a:gd name="T4" fmla="*/ 421 w 445"/>
                  <a:gd name="T5" fmla="*/ 24 h 120"/>
                  <a:gd name="T6" fmla="*/ 433 w 445"/>
                  <a:gd name="T7" fmla="*/ 30 h 120"/>
                  <a:gd name="T8" fmla="*/ 439 w 445"/>
                  <a:gd name="T9" fmla="*/ 42 h 120"/>
                  <a:gd name="T10" fmla="*/ 445 w 445"/>
                  <a:gd name="T11" fmla="*/ 54 h 120"/>
                  <a:gd name="T12" fmla="*/ 445 w 445"/>
                  <a:gd name="T13" fmla="*/ 60 h 120"/>
                  <a:gd name="T14" fmla="*/ 445 w 445"/>
                  <a:gd name="T15" fmla="*/ 66 h 120"/>
                  <a:gd name="T16" fmla="*/ 439 w 445"/>
                  <a:gd name="T17" fmla="*/ 78 h 120"/>
                  <a:gd name="T18" fmla="*/ 439 w 445"/>
                  <a:gd name="T19" fmla="*/ 84 h 120"/>
                  <a:gd name="T20" fmla="*/ 433 w 445"/>
                  <a:gd name="T21" fmla="*/ 90 h 120"/>
                  <a:gd name="T22" fmla="*/ 427 w 445"/>
                  <a:gd name="T23" fmla="*/ 90 h 120"/>
                  <a:gd name="T24" fmla="*/ 421 w 445"/>
                  <a:gd name="T25" fmla="*/ 96 h 120"/>
                  <a:gd name="T26" fmla="*/ 408 w 445"/>
                  <a:gd name="T27" fmla="*/ 102 h 120"/>
                  <a:gd name="T28" fmla="*/ 396 w 445"/>
                  <a:gd name="T29" fmla="*/ 102 h 120"/>
                  <a:gd name="T30" fmla="*/ 378 w 445"/>
                  <a:gd name="T31" fmla="*/ 108 h 120"/>
                  <a:gd name="T32" fmla="*/ 360 w 445"/>
                  <a:gd name="T33" fmla="*/ 114 h 120"/>
                  <a:gd name="T34" fmla="*/ 336 w 445"/>
                  <a:gd name="T35" fmla="*/ 114 h 120"/>
                  <a:gd name="T36" fmla="*/ 312 w 445"/>
                  <a:gd name="T37" fmla="*/ 120 h 120"/>
                  <a:gd name="T38" fmla="*/ 282 w 445"/>
                  <a:gd name="T39" fmla="*/ 120 h 120"/>
                  <a:gd name="T40" fmla="*/ 258 w 445"/>
                  <a:gd name="T41" fmla="*/ 120 h 120"/>
                  <a:gd name="T42" fmla="*/ 228 w 445"/>
                  <a:gd name="T43" fmla="*/ 120 h 120"/>
                  <a:gd name="T44" fmla="*/ 228 w 445"/>
                  <a:gd name="T45" fmla="*/ 120 h 120"/>
                  <a:gd name="T46" fmla="*/ 222 w 445"/>
                  <a:gd name="T47" fmla="*/ 114 h 120"/>
                  <a:gd name="T48" fmla="*/ 210 w 445"/>
                  <a:gd name="T49" fmla="*/ 114 h 120"/>
                  <a:gd name="T50" fmla="*/ 192 w 445"/>
                  <a:gd name="T51" fmla="*/ 114 h 120"/>
                  <a:gd name="T52" fmla="*/ 174 w 445"/>
                  <a:gd name="T53" fmla="*/ 108 h 120"/>
                  <a:gd name="T54" fmla="*/ 156 w 445"/>
                  <a:gd name="T55" fmla="*/ 108 h 120"/>
                  <a:gd name="T56" fmla="*/ 138 w 445"/>
                  <a:gd name="T57" fmla="*/ 102 h 120"/>
                  <a:gd name="T58" fmla="*/ 120 w 445"/>
                  <a:gd name="T59" fmla="*/ 96 h 120"/>
                  <a:gd name="T60" fmla="*/ 102 w 445"/>
                  <a:gd name="T61" fmla="*/ 96 h 120"/>
                  <a:gd name="T62" fmla="*/ 84 w 445"/>
                  <a:gd name="T63" fmla="*/ 90 h 120"/>
                  <a:gd name="T64" fmla="*/ 72 w 445"/>
                  <a:gd name="T65" fmla="*/ 84 h 120"/>
                  <a:gd name="T66" fmla="*/ 42 w 445"/>
                  <a:gd name="T67" fmla="*/ 72 h 120"/>
                  <a:gd name="T68" fmla="*/ 24 w 445"/>
                  <a:gd name="T69" fmla="*/ 60 h 120"/>
                  <a:gd name="T70" fmla="*/ 6 w 445"/>
                  <a:gd name="T71" fmla="*/ 48 h 120"/>
                  <a:gd name="T72" fmla="*/ 0 w 445"/>
                  <a:gd name="T73" fmla="*/ 30 h 120"/>
                  <a:gd name="T74" fmla="*/ 6 w 445"/>
                  <a:gd name="T75" fmla="*/ 12 h 120"/>
                  <a:gd name="T76" fmla="*/ 18 w 445"/>
                  <a:gd name="T77" fmla="*/ 0 h 120"/>
                  <a:gd name="T78" fmla="*/ 48 w 445"/>
                  <a:gd name="T79" fmla="*/ 0 h 120"/>
                  <a:gd name="T80" fmla="*/ 84 w 445"/>
                  <a:gd name="T81" fmla="*/ 0 h 120"/>
                  <a:gd name="T82" fmla="*/ 132 w 445"/>
                  <a:gd name="T83" fmla="*/ 0 h 120"/>
                  <a:gd name="T84" fmla="*/ 186 w 445"/>
                  <a:gd name="T85" fmla="*/ 0 h 120"/>
                  <a:gd name="T86" fmla="*/ 234 w 445"/>
                  <a:gd name="T87" fmla="*/ 0 h 120"/>
                  <a:gd name="T88" fmla="*/ 288 w 445"/>
                  <a:gd name="T89" fmla="*/ 6 h 120"/>
                  <a:gd name="T90" fmla="*/ 330 w 445"/>
                  <a:gd name="T91" fmla="*/ 12 h 120"/>
                  <a:gd name="T92" fmla="*/ 360 w 445"/>
                  <a:gd name="T93" fmla="*/ 12 h 120"/>
                  <a:gd name="T94" fmla="*/ 384 w 445"/>
                  <a:gd name="T95" fmla="*/ 12 h 12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445" h="120">
                    <a:moveTo>
                      <a:pt x="384" y="12"/>
                    </a:moveTo>
                    <a:lnTo>
                      <a:pt x="384" y="12"/>
                    </a:lnTo>
                    <a:lnTo>
                      <a:pt x="390" y="12"/>
                    </a:lnTo>
                    <a:lnTo>
                      <a:pt x="396" y="18"/>
                    </a:lnTo>
                    <a:lnTo>
                      <a:pt x="402" y="18"/>
                    </a:lnTo>
                    <a:lnTo>
                      <a:pt x="408" y="18"/>
                    </a:lnTo>
                    <a:lnTo>
                      <a:pt x="414" y="24"/>
                    </a:lnTo>
                    <a:lnTo>
                      <a:pt x="421" y="24"/>
                    </a:lnTo>
                    <a:lnTo>
                      <a:pt x="427" y="30"/>
                    </a:lnTo>
                    <a:lnTo>
                      <a:pt x="433" y="30"/>
                    </a:lnTo>
                    <a:lnTo>
                      <a:pt x="433" y="36"/>
                    </a:lnTo>
                    <a:lnTo>
                      <a:pt x="439" y="36"/>
                    </a:lnTo>
                    <a:lnTo>
                      <a:pt x="439" y="42"/>
                    </a:lnTo>
                    <a:lnTo>
                      <a:pt x="445" y="48"/>
                    </a:lnTo>
                    <a:lnTo>
                      <a:pt x="445" y="54"/>
                    </a:lnTo>
                    <a:lnTo>
                      <a:pt x="445" y="60"/>
                    </a:lnTo>
                    <a:lnTo>
                      <a:pt x="445" y="66"/>
                    </a:lnTo>
                    <a:lnTo>
                      <a:pt x="439" y="72"/>
                    </a:lnTo>
                    <a:lnTo>
                      <a:pt x="439" y="78"/>
                    </a:lnTo>
                    <a:lnTo>
                      <a:pt x="439" y="84"/>
                    </a:lnTo>
                    <a:lnTo>
                      <a:pt x="433" y="84"/>
                    </a:lnTo>
                    <a:lnTo>
                      <a:pt x="433" y="90"/>
                    </a:lnTo>
                    <a:lnTo>
                      <a:pt x="427" y="90"/>
                    </a:lnTo>
                    <a:lnTo>
                      <a:pt x="427" y="96"/>
                    </a:lnTo>
                    <a:lnTo>
                      <a:pt x="421" y="96"/>
                    </a:lnTo>
                    <a:lnTo>
                      <a:pt x="414" y="96"/>
                    </a:lnTo>
                    <a:lnTo>
                      <a:pt x="408" y="102"/>
                    </a:lnTo>
                    <a:lnTo>
                      <a:pt x="402" y="102"/>
                    </a:lnTo>
                    <a:lnTo>
                      <a:pt x="396" y="102"/>
                    </a:lnTo>
                    <a:lnTo>
                      <a:pt x="390" y="108"/>
                    </a:lnTo>
                    <a:lnTo>
                      <a:pt x="384" y="108"/>
                    </a:lnTo>
                    <a:lnTo>
                      <a:pt x="378" y="108"/>
                    </a:lnTo>
                    <a:lnTo>
                      <a:pt x="372" y="108"/>
                    </a:lnTo>
                    <a:lnTo>
                      <a:pt x="366" y="114"/>
                    </a:lnTo>
                    <a:lnTo>
                      <a:pt x="360" y="114"/>
                    </a:lnTo>
                    <a:lnTo>
                      <a:pt x="348" y="114"/>
                    </a:lnTo>
                    <a:lnTo>
                      <a:pt x="342" y="114"/>
                    </a:lnTo>
                    <a:lnTo>
                      <a:pt x="336" y="114"/>
                    </a:lnTo>
                    <a:lnTo>
                      <a:pt x="330" y="120"/>
                    </a:lnTo>
                    <a:lnTo>
                      <a:pt x="318" y="120"/>
                    </a:lnTo>
                    <a:lnTo>
                      <a:pt x="312" y="120"/>
                    </a:lnTo>
                    <a:lnTo>
                      <a:pt x="300" y="120"/>
                    </a:lnTo>
                    <a:lnTo>
                      <a:pt x="294" y="120"/>
                    </a:lnTo>
                    <a:lnTo>
                      <a:pt x="282" y="120"/>
                    </a:lnTo>
                    <a:lnTo>
                      <a:pt x="276" y="120"/>
                    </a:lnTo>
                    <a:lnTo>
                      <a:pt x="264" y="120"/>
                    </a:lnTo>
                    <a:lnTo>
                      <a:pt x="258" y="120"/>
                    </a:lnTo>
                    <a:lnTo>
                      <a:pt x="246" y="120"/>
                    </a:lnTo>
                    <a:lnTo>
                      <a:pt x="240" y="120"/>
                    </a:lnTo>
                    <a:lnTo>
                      <a:pt x="228" y="120"/>
                    </a:lnTo>
                    <a:lnTo>
                      <a:pt x="222" y="120"/>
                    </a:lnTo>
                    <a:lnTo>
                      <a:pt x="222" y="114"/>
                    </a:lnTo>
                    <a:lnTo>
                      <a:pt x="216" y="114"/>
                    </a:lnTo>
                    <a:lnTo>
                      <a:pt x="210" y="114"/>
                    </a:lnTo>
                    <a:lnTo>
                      <a:pt x="204" y="114"/>
                    </a:lnTo>
                    <a:lnTo>
                      <a:pt x="198" y="114"/>
                    </a:lnTo>
                    <a:lnTo>
                      <a:pt x="192" y="114"/>
                    </a:lnTo>
                    <a:lnTo>
                      <a:pt x="186" y="114"/>
                    </a:lnTo>
                    <a:lnTo>
                      <a:pt x="180" y="114"/>
                    </a:lnTo>
                    <a:lnTo>
                      <a:pt x="174" y="108"/>
                    </a:lnTo>
                    <a:lnTo>
                      <a:pt x="168" y="108"/>
                    </a:lnTo>
                    <a:lnTo>
                      <a:pt x="162" y="108"/>
                    </a:lnTo>
                    <a:lnTo>
                      <a:pt x="156" y="108"/>
                    </a:lnTo>
                    <a:lnTo>
                      <a:pt x="150" y="108"/>
                    </a:lnTo>
                    <a:lnTo>
                      <a:pt x="144" y="102"/>
                    </a:lnTo>
                    <a:lnTo>
                      <a:pt x="138" y="102"/>
                    </a:lnTo>
                    <a:lnTo>
                      <a:pt x="132" y="102"/>
                    </a:lnTo>
                    <a:lnTo>
                      <a:pt x="126" y="102"/>
                    </a:lnTo>
                    <a:lnTo>
                      <a:pt x="120" y="96"/>
                    </a:lnTo>
                    <a:lnTo>
                      <a:pt x="114" y="96"/>
                    </a:lnTo>
                    <a:lnTo>
                      <a:pt x="108" y="96"/>
                    </a:lnTo>
                    <a:lnTo>
                      <a:pt x="102" y="96"/>
                    </a:lnTo>
                    <a:lnTo>
                      <a:pt x="96" y="90"/>
                    </a:lnTo>
                    <a:lnTo>
                      <a:pt x="90" y="90"/>
                    </a:lnTo>
                    <a:lnTo>
                      <a:pt x="84" y="90"/>
                    </a:lnTo>
                    <a:lnTo>
                      <a:pt x="78" y="84"/>
                    </a:lnTo>
                    <a:lnTo>
                      <a:pt x="72" y="84"/>
                    </a:lnTo>
                    <a:lnTo>
                      <a:pt x="60" y="78"/>
                    </a:lnTo>
                    <a:lnTo>
                      <a:pt x="54" y="78"/>
                    </a:lnTo>
                    <a:lnTo>
                      <a:pt x="42" y="72"/>
                    </a:lnTo>
                    <a:lnTo>
                      <a:pt x="36" y="66"/>
                    </a:lnTo>
                    <a:lnTo>
                      <a:pt x="30" y="66"/>
                    </a:lnTo>
                    <a:lnTo>
                      <a:pt x="24" y="60"/>
                    </a:lnTo>
                    <a:lnTo>
                      <a:pt x="18" y="54"/>
                    </a:lnTo>
                    <a:lnTo>
                      <a:pt x="12" y="54"/>
                    </a:lnTo>
                    <a:lnTo>
                      <a:pt x="6" y="48"/>
                    </a:lnTo>
                    <a:lnTo>
                      <a:pt x="6" y="42"/>
                    </a:lnTo>
                    <a:lnTo>
                      <a:pt x="0" y="36"/>
                    </a:lnTo>
                    <a:lnTo>
                      <a:pt x="0" y="30"/>
                    </a:lnTo>
                    <a:lnTo>
                      <a:pt x="0" y="24"/>
                    </a:lnTo>
                    <a:lnTo>
                      <a:pt x="0" y="18"/>
                    </a:lnTo>
                    <a:lnTo>
                      <a:pt x="6" y="12"/>
                    </a:lnTo>
                    <a:lnTo>
                      <a:pt x="6" y="6"/>
                    </a:lnTo>
                    <a:lnTo>
                      <a:pt x="12" y="6"/>
                    </a:lnTo>
                    <a:lnTo>
                      <a:pt x="18" y="0"/>
                    </a:lnTo>
                    <a:lnTo>
                      <a:pt x="24" y="0"/>
                    </a:lnTo>
                    <a:lnTo>
                      <a:pt x="36" y="0"/>
                    </a:lnTo>
                    <a:lnTo>
                      <a:pt x="48" y="0"/>
                    </a:lnTo>
                    <a:lnTo>
                      <a:pt x="60" y="0"/>
                    </a:lnTo>
                    <a:lnTo>
                      <a:pt x="72" y="0"/>
                    </a:lnTo>
                    <a:lnTo>
                      <a:pt x="84" y="0"/>
                    </a:lnTo>
                    <a:lnTo>
                      <a:pt x="102" y="0"/>
                    </a:lnTo>
                    <a:lnTo>
                      <a:pt x="114" y="0"/>
                    </a:lnTo>
                    <a:lnTo>
                      <a:pt x="132" y="0"/>
                    </a:lnTo>
                    <a:lnTo>
                      <a:pt x="150" y="0"/>
                    </a:lnTo>
                    <a:lnTo>
                      <a:pt x="168" y="0"/>
                    </a:lnTo>
                    <a:lnTo>
                      <a:pt x="186" y="0"/>
                    </a:lnTo>
                    <a:lnTo>
                      <a:pt x="204" y="0"/>
                    </a:lnTo>
                    <a:lnTo>
                      <a:pt x="222" y="0"/>
                    </a:lnTo>
                    <a:lnTo>
                      <a:pt x="234" y="0"/>
                    </a:lnTo>
                    <a:lnTo>
                      <a:pt x="252" y="6"/>
                    </a:lnTo>
                    <a:lnTo>
                      <a:pt x="270" y="6"/>
                    </a:lnTo>
                    <a:lnTo>
                      <a:pt x="288" y="6"/>
                    </a:lnTo>
                    <a:lnTo>
                      <a:pt x="300" y="6"/>
                    </a:lnTo>
                    <a:lnTo>
                      <a:pt x="318" y="6"/>
                    </a:lnTo>
                    <a:lnTo>
                      <a:pt x="330" y="12"/>
                    </a:lnTo>
                    <a:lnTo>
                      <a:pt x="342" y="12"/>
                    </a:lnTo>
                    <a:lnTo>
                      <a:pt x="354" y="12"/>
                    </a:lnTo>
                    <a:lnTo>
                      <a:pt x="360" y="12"/>
                    </a:lnTo>
                    <a:lnTo>
                      <a:pt x="372" y="12"/>
                    </a:lnTo>
                    <a:lnTo>
                      <a:pt x="378" y="12"/>
                    </a:lnTo>
                    <a:lnTo>
                      <a:pt x="384" y="12"/>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193" name="Freeform 919"/>
              <p:cNvSpPr>
                <a:spLocks/>
              </p:cNvSpPr>
              <p:nvPr/>
            </p:nvSpPr>
            <p:spPr bwMode="auto">
              <a:xfrm>
                <a:off x="3544" y="2710"/>
                <a:ext cx="90" cy="66"/>
              </a:xfrm>
              <a:custGeom>
                <a:avLst/>
                <a:gdLst>
                  <a:gd name="T0" fmla="*/ 90 w 90"/>
                  <a:gd name="T1" fmla="*/ 24 h 66"/>
                  <a:gd name="T2" fmla="*/ 84 w 90"/>
                  <a:gd name="T3" fmla="*/ 24 h 66"/>
                  <a:gd name="T4" fmla="*/ 84 w 90"/>
                  <a:gd name="T5" fmla="*/ 30 h 66"/>
                  <a:gd name="T6" fmla="*/ 84 w 90"/>
                  <a:gd name="T7" fmla="*/ 30 h 66"/>
                  <a:gd name="T8" fmla="*/ 78 w 90"/>
                  <a:gd name="T9" fmla="*/ 36 h 66"/>
                  <a:gd name="T10" fmla="*/ 78 w 90"/>
                  <a:gd name="T11" fmla="*/ 48 h 66"/>
                  <a:gd name="T12" fmla="*/ 78 w 90"/>
                  <a:gd name="T13" fmla="*/ 54 h 66"/>
                  <a:gd name="T14" fmla="*/ 78 w 90"/>
                  <a:gd name="T15" fmla="*/ 60 h 66"/>
                  <a:gd name="T16" fmla="*/ 78 w 90"/>
                  <a:gd name="T17" fmla="*/ 66 h 66"/>
                  <a:gd name="T18" fmla="*/ 72 w 90"/>
                  <a:gd name="T19" fmla="*/ 66 h 66"/>
                  <a:gd name="T20" fmla="*/ 66 w 90"/>
                  <a:gd name="T21" fmla="*/ 60 h 66"/>
                  <a:gd name="T22" fmla="*/ 54 w 90"/>
                  <a:gd name="T23" fmla="*/ 60 h 66"/>
                  <a:gd name="T24" fmla="*/ 42 w 90"/>
                  <a:gd name="T25" fmla="*/ 54 h 66"/>
                  <a:gd name="T26" fmla="*/ 30 w 90"/>
                  <a:gd name="T27" fmla="*/ 48 h 66"/>
                  <a:gd name="T28" fmla="*/ 18 w 90"/>
                  <a:gd name="T29" fmla="*/ 42 h 66"/>
                  <a:gd name="T30" fmla="*/ 12 w 90"/>
                  <a:gd name="T31" fmla="*/ 36 h 66"/>
                  <a:gd name="T32" fmla="*/ 6 w 90"/>
                  <a:gd name="T33" fmla="*/ 30 h 66"/>
                  <a:gd name="T34" fmla="*/ 0 w 90"/>
                  <a:gd name="T35" fmla="*/ 24 h 66"/>
                  <a:gd name="T36" fmla="*/ 0 w 90"/>
                  <a:gd name="T37" fmla="*/ 18 h 66"/>
                  <a:gd name="T38" fmla="*/ 0 w 90"/>
                  <a:gd name="T39" fmla="*/ 18 h 66"/>
                  <a:gd name="T40" fmla="*/ 0 w 90"/>
                  <a:gd name="T41" fmla="*/ 12 h 66"/>
                  <a:gd name="T42" fmla="*/ 0 w 90"/>
                  <a:gd name="T43" fmla="*/ 6 h 66"/>
                  <a:gd name="T44" fmla="*/ 0 w 90"/>
                  <a:gd name="T45" fmla="*/ 0 h 66"/>
                  <a:gd name="T46" fmla="*/ 0 w 90"/>
                  <a:gd name="T47" fmla="*/ 0 h 66"/>
                  <a:gd name="T48" fmla="*/ 0 w 90"/>
                  <a:gd name="T49" fmla="*/ 0 h 66"/>
                  <a:gd name="T50" fmla="*/ 6 w 90"/>
                  <a:gd name="T51" fmla="*/ 0 h 66"/>
                  <a:gd name="T52" fmla="*/ 18 w 90"/>
                  <a:gd name="T53" fmla="*/ 0 h 66"/>
                  <a:gd name="T54" fmla="*/ 36 w 90"/>
                  <a:gd name="T55" fmla="*/ 0 h 66"/>
                  <a:gd name="T56" fmla="*/ 48 w 90"/>
                  <a:gd name="T57" fmla="*/ 6 h 66"/>
                  <a:gd name="T58" fmla="*/ 66 w 90"/>
                  <a:gd name="T59" fmla="*/ 6 h 66"/>
                  <a:gd name="T60" fmla="*/ 78 w 90"/>
                  <a:gd name="T61" fmla="*/ 12 h 66"/>
                  <a:gd name="T62" fmla="*/ 84 w 90"/>
                  <a:gd name="T63" fmla="*/ 18 h 6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90" h="66">
                    <a:moveTo>
                      <a:pt x="90" y="24"/>
                    </a:moveTo>
                    <a:lnTo>
                      <a:pt x="90" y="24"/>
                    </a:lnTo>
                    <a:lnTo>
                      <a:pt x="84" y="24"/>
                    </a:lnTo>
                    <a:lnTo>
                      <a:pt x="84" y="30"/>
                    </a:lnTo>
                    <a:lnTo>
                      <a:pt x="84" y="36"/>
                    </a:lnTo>
                    <a:lnTo>
                      <a:pt x="78" y="36"/>
                    </a:lnTo>
                    <a:lnTo>
                      <a:pt x="78" y="42"/>
                    </a:lnTo>
                    <a:lnTo>
                      <a:pt x="78" y="48"/>
                    </a:lnTo>
                    <a:lnTo>
                      <a:pt x="78" y="54"/>
                    </a:lnTo>
                    <a:lnTo>
                      <a:pt x="78" y="60"/>
                    </a:lnTo>
                    <a:lnTo>
                      <a:pt x="78" y="66"/>
                    </a:lnTo>
                    <a:lnTo>
                      <a:pt x="72" y="66"/>
                    </a:lnTo>
                    <a:lnTo>
                      <a:pt x="66" y="66"/>
                    </a:lnTo>
                    <a:lnTo>
                      <a:pt x="66" y="60"/>
                    </a:lnTo>
                    <a:lnTo>
                      <a:pt x="60" y="60"/>
                    </a:lnTo>
                    <a:lnTo>
                      <a:pt x="54" y="60"/>
                    </a:lnTo>
                    <a:lnTo>
                      <a:pt x="48" y="54"/>
                    </a:lnTo>
                    <a:lnTo>
                      <a:pt x="42" y="54"/>
                    </a:lnTo>
                    <a:lnTo>
                      <a:pt x="36" y="48"/>
                    </a:lnTo>
                    <a:lnTo>
                      <a:pt x="30" y="48"/>
                    </a:lnTo>
                    <a:lnTo>
                      <a:pt x="24" y="42"/>
                    </a:lnTo>
                    <a:lnTo>
                      <a:pt x="18" y="42"/>
                    </a:lnTo>
                    <a:lnTo>
                      <a:pt x="12" y="36"/>
                    </a:lnTo>
                    <a:lnTo>
                      <a:pt x="6" y="36"/>
                    </a:lnTo>
                    <a:lnTo>
                      <a:pt x="6" y="30"/>
                    </a:lnTo>
                    <a:lnTo>
                      <a:pt x="0" y="30"/>
                    </a:lnTo>
                    <a:lnTo>
                      <a:pt x="0" y="24"/>
                    </a:lnTo>
                    <a:lnTo>
                      <a:pt x="0" y="18"/>
                    </a:lnTo>
                    <a:lnTo>
                      <a:pt x="0" y="12"/>
                    </a:lnTo>
                    <a:lnTo>
                      <a:pt x="0" y="6"/>
                    </a:lnTo>
                    <a:lnTo>
                      <a:pt x="0" y="0"/>
                    </a:lnTo>
                    <a:lnTo>
                      <a:pt x="6" y="0"/>
                    </a:lnTo>
                    <a:lnTo>
                      <a:pt x="12" y="0"/>
                    </a:lnTo>
                    <a:lnTo>
                      <a:pt x="18" y="0"/>
                    </a:lnTo>
                    <a:lnTo>
                      <a:pt x="24" y="0"/>
                    </a:lnTo>
                    <a:lnTo>
                      <a:pt x="36" y="0"/>
                    </a:lnTo>
                    <a:lnTo>
                      <a:pt x="42" y="0"/>
                    </a:lnTo>
                    <a:lnTo>
                      <a:pt x="48" y="6"/>
                    </a:lnTo>
                    <a:lnTo>
                      <a:pt x="60" y="6"/>
                    </a:lnTo>
                    <a:lnTo>
                      <a:pt x="66" y="6"/>
                    </a:lnTo>
                    <a:lnTo>
                      <a:pt x="72" y="12"/>
                    </a:lnTo>
                    <a:lnTo>
                      <a:pt x="78" y="12"/>
                    </a:lnTo>
                    <a:lnTo>
                      <a:pt x="84" y="12"/>
                    </a:lnTo>
                    <a:lnTo>
                      <a:pt x="84" y="18"/>
                    </a:lnTo>
                    <a:lnTo>
                      <a:pt x="90" y="24"/>
                    </a:lnTo>
                    <a:close/>
                  </a:path>
                </a:pathLst>
              </a:custGeom>
              <a:solidFill>
                <a:srgbClr val="1919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194" name="Freeform 920"/>
              <p:cNvSpPr>
                <a:spLocks/>
              </p:cNvSpPr>
              <p:nvPr/>
            </p:nvSpPr>
            <p:spPr bwMode="auto">
              <a:xfrm>
                <a:off x="3742" y="2722"/>
                <a:ext cx="235" cy="48"/>
              </a:xfrm>
              <a:custGeom>
                <a:avLst/>
                <a:gdLst>
                  <a:gd name="T0" fmla="*/ 235 w 235"/>
                  <a:gd name="T1" fmla="*/ 18 h 48"/>
                  <a:gd name="T2" fmla="*/ 229 w 235"/>
                  <a:gd name="T3" fmla="*/ 18 h 48"/>
                  <a:gd name="T4" fmla="*/ 217 w 235"/>
                  <a:gd name="T5" fmla="*/ 24 h 48"/>
                  <a:gd name="T6" fmla="*/ 204 w 235"/>
                  <a:gd name="T7" fmla="*/ 30 h 48"/>
                  <a:gd name="T8" fmla="*/ 186 w 235"/>
                  <a:gd name="T9" fmla="*/ 36 h 48"/>
                  <a:gd name="T10" fmla="*/ 168 w 235"/>
                  <a:gd name="T11" fmla="*/ 36 h 48"/>
                  <a:gd name="T12" fmla="*/ 144 w 235"/>
                  <a:gd name="T13" fmla="*/ 42 h 48"/>
                  <a:gd name="T14" fmla="*/ 120 w 235"/>
                  <a:gd name="T15" fmla="*/ 42 h 48"/>
                  <a:gd name="T16" fmla="*/ 96 w 235"/>
                  <a:gd name="T17" fmla="*/ 48 h 48"/>
                  <a:gd name="T18" fmla="*/ 78 w 235"/>
                  <a:gd name="T19" fmla="*/ 48 h 48"/>
                  <a:gd name="T20" fmla="*/ 60 w 235"/>
                  <a:gd name="T21" fmla="*/ 48 h 48"/>
                  <a:gd name="T22" fmla="*/ 48 w 235"/>
                  <a:gd name="T23" fmla="*/ 48 h 48"/>
                  <a:gd name="T24" fmla="*/ 36 w 235"/>
                  <a:gd name="T25" fmla="*/ 48 h 48"/>
                  <a:gd name="T26" fmla="*/ 24 w 235"/>
                  <a:gd name="T27" fmla="*/ 48 h 48"/>
                  <a:gd name="T28" fmla="*/ 12 w 235"/>
                  <a:gd name="T29" fmla="*/ 42 h 48"/>
                  <a:gd name="T30" fmla="*/ 0 w 235"/>
                  <a:gd name="T31" fmla="*/ 42 h 48"/>
                  <a:gd name="T32" fmla="*/ 0 w 235"/>
                  <a:gd name="T33" fmla="*/ 42 h 48"/>
                  <a:gd name="T34" fmla="*/ 0 w 235"/>
                  <a:gd name="T35" fmla="*/ 42 h 48"/>
                  <a:gd name="T36" fmla="*/ 6 w 235"/>
                  <a:gd name="T37" fmla="*/ 42 h 48"/>
                  <a:gd name="T38" fmla="*/ 12 w 235"/>
                  <a:gd name="T39" fmla="*/ 42 h 48"/>
                  <a:gd name="T40" fmla="*/ 24 w 235"/>
                  <a:gd name="T41" fmla="*/ 42 h 48"/>
                  <a:gd name="T42" fmla="*/ 30 w 235"/>
                  <a:gd name="T43" fmla="*/ 42 h 48"/>
                  <a:gd name="T44" fmla="*/ 42 w 235"/>
                  <a:gd name="T45" fmla="*/ 42 h 48"/>
                  <a:gd name="T46" fmla="*/ 54 w 235"/>
                  <a:gd name="T47" fmla="*/ 42 h 48"/>
                  <a:gd name="T48" fmla="*/ 72 w 235"/>
                  <a:gd name="T49" fmla="*/ 42 h 48"/>
                  <a:gd name="T50" fmla="*/ 84 w 235"/>
                  <a:gd name="T51" fmla="*/ 42 h 48"/>
                  <a:gd name="T52" fmla="*/ 96 w 235"/>
                  <a:gd name="T53" fmla="*/ 42 h 48"/>
                  <a:gd name="T54" fmla="*/ 114 w 235"/>
                  <a:gd name="T55" fmla="*/ 42 h 48"/>
                  <a:gd name="T56" fmla="*/ 126 w 235"/>
                  <a:gd name="T57" fmla="*/ 36 h 48"/>
                  <a:gd name="T58" fmla="*/ 138 w 235"/>
                  <a:gd name="T59" fmla="*/ 36 h 48"/>
                  <a:gd name="T60" fmla="*/ 150 w 235"/>
                  <a:gd name="T61" fmla="*/ 36 h 48"/>
                  <a:gd name="T62" fmla="*/ 162 w 235"/>
                  <a:gd name="T63" fmla="*/ 36 h 48"/>
                  <a:gd name="T64" fmla="*/ 168 w 235"/>
                  <a:gd name="T65" fmla="*/ 30 h 48"/>
                  <a:gd name="T66" fmla="*/ 168 w 235"/>
                  <a:gd name="T67" fmla="*/ 30 h 48"/>
                  <a:gd name="T68" fmla="*/ 174 w 235"/>
                  <a:gd name="T69" fmla="*/ 30 h 48"/>
                  <a:gd name="T70" fmla="*/ 180 w 235"/>
                  <a:gd name="T71" fmla="*/ 24 h 48"/>
                  <a:gd name="T72" fmla="*/ 192 w 235"/>
                  <a:gd name="T73" fmla="*/ 24 h 48"/>
                  <a:gd name="T74" fmla="*/ 204 w 235"/>
                  <a:gd name="T75" fmla="*/ 18 h 48"/>
                  <a:gd name="T76" fmla="*/ 210 w 235"/>
                  <a:gd name="T77" fmla="*/ 12 h 48"/>
                  <a:gd name="T78" fmla="*/ 217 w 235"/>
                  <a:gd name="T79" fmla="*/ 6 h 48"/>
                  <a:gd name="T80" fmla="*/ 223 w 235"/>
                  <a:gd name="T81" fmla="*/ 0 h 48"/>
                  <a:gd name="T82" fmla="*/ 223 w 235"/>
                  <a:gd name="T83" fmla="*/ 6 h 48"/>
                  <a:gd name="T84" fmla="*/ 229 w 235"/>
                  <a:gd name="T85" fmla="*/ 12 h 48"/>
                  <a:gd name="T86" fmla="*/ 235 w 235"/>
                  <a:gd name="T87" fmla="*/ 12 h 48"/>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235" h="48">
                    <a:moveTo>
                      <a:pt x="235" y="18"/>
                    </a:moveTo>
                    <a:lnTo>
                      <a:pt x="235" y="18"/>
                    </a:lnTo>
                    <a:lnTo>
                      <a:pt x="229" y="18"/>
                    </a:lnTo>
                    <a:lnTo>
                      <a:pt x="223" y="24"/>
                    </a:lnTo>
                    <a:lnTo>
                      <a:pt x="217" y="24"/>
                    </a:lnTo>
                    <a:lnTo>
                      <a:pt x="210" y="24"/>
                    </a:lnTo>
                    <a:lnTo>
                      <a:pt x="204" y="30"/>
                    </a:lnTo>
                    <a:lnTo>
                      <a:pt x="198" y="30"/>
                    </a:lnTo>
                    <a:lnTo>
                      <a:pt x="186" y="36"/>
                    </a:lnTo>
                    <a:lnTo>
                      <a:pt x="180" y="36"/>
                    </a:lnTo>
                    <a:lnTo>
                      <a:pt x="168" y="36"/>
                    </a:lnTo>
                    <a:lnTo>
                      <a:pt x="156" y="42"/>
                    </a:lnTo>
                    <a:lnTo>
                      <a:pt x="144" y="42"/>
                    </a:lnTo>
                    <a:lnTo>
                      <a:pt x="132" y="42"/>
                    </a:lnTo>
                    <a:lnTo>
                      <a:pt x="120" y="42"/>
                    </a:lnTo>
                    <a:lnTo>
                      <a:pt x="108" y="48"/>
                    </a:lnTo>
                    <a:lnTo>
                      <a:pt x="96" y="48"/>
                    </a:lnTo>
                    <a:lnTo>
                      <a:pt x="90" y="48"/>
                    </a:lnTo>
                    <a:lnTo>
                      <a:pt x="78" y="48"/>
                    </a:lnTo>
                    <a:lnTo>
                      <a:pt x="72" y="48"/>
                    </a:lnTo>
                    <a:lnTo>
                      <a:pt x="60" y="48"/>
                    </a:lnTo>
                    <a:lnTo>
                      <a:pt x="54" y="48"/>
                    </a:lnTo>
                    <a:lnTo>
                      <a:pt x="48" y="48"/>
                    </a:lnTo>
                    <a:lnTo>
                      <a:pt x="42" y="48"/>
                    </a:lnTo>
                    <a:lnTo>
                      <a:pt x="36" y="48"/>
                    </a:lnTo>
                    <a:lnTo>
                      <a:pt x="30" y="48"/>
                    </a:lnTo>
                    <a:lnTo>
                      <a:pt x="24" y="48"/>
                    </a:lnTo>
                    <a:lnTo>
                      <a:pt x="18" y="48"/>
                    </a:lnTo>
                    <a:lnTo>
                      <a:pt x="12" y="42"/>
                    </a:lnTo>
                    <a:lnTo>
                      <a:pt x="6" y="42"/>
                    </a:lnTo>
                    <a:lnTo>
                      <a:pt x="0" y="42"/>
                    </a:lnTo>
                    <a:lnTo>
                      <a:pt x="6" y="42"/>
                    </a:lnTo>
                    <a:lnTo>
                      <a:pt x="12" y="42"/>
                    </a:lnTo>
                    <a:lnTo>
                      <a:pt x="18" y="42"/>
                    </a:lnTo>
                    <a:lnTo>
                      <a:pt x="24" y="42"/>
                    </a:lnTo>
                    <a:lnTo>
                      <a:pt x="30" y="42"/>
                    </a:lnTo>
                    <a:lnTo>
                      <a:pt x="36" y="42"/>
                    </a:lnTo>
                    <a:lnTo>
                      <a:pt x="42" y="42"/>
                    </a:lnTo>
                    <a:lnTo>
                      <a:pt x="48" y="42"/>
                    </a:lnTo>
                    <a:lnTo>
                      <a:pt x="54" y="42"/>
                    </a:lnTo>
                    <a:lnTo>
                      <a:pt x="66" y="42"/>
                    </a:lnTo>
                    <a:lnTo>
                      <a:pt x="72" y="42"/>
                    </a:lnTo>
                    <a:lnTo>
                      <a:pt x="78" y="42"/>
                    </a:lnTo>
                    <a:lnTo>
                      <a:pt x="84" y="42"/>
                    </a:lnTo>
                    <a:lnTo>
                      <a:pt x="90" y="42"/>
                    </a:lnTo>
                    <a:lnTo>
                      <a:pt x="96" y="42"/>
                    </a:lnTo>
                    <a:lnTo>
                      <a:pt x="102" y="42"/>
                    </a:lnTo>
                    <a:lnTo>
                      <a:pt x="114" y="42"/>
                    </a:lnTo>
                    <a:lnTo>
                      <a:pt x="120" y="42"/>
                    </a:lnTo>
                    <a:lnTo>
                      <a:pt x="126" y="36"/>
                    </a:lnTo>
                    <a:lnTo>
                      <a:pt x="132" y="36"/>
                    </a:lnTo>
                    <a:lnTo>
                      <a:pt x="138" y="36"/>
                    </a:lnTo>
                    <a:lnTo>
                      <a:pt x="144" y="36"/>
                    </a:lnTo>
                    <a:lnTo>
                      <a:pt x="150" y="36"/>
                    </a:lnTo>
                    <a:lnTo>
                      <a:pt x="156" y="36"/>
                    </a:lnTo>
                    <a:lnTo>
                      <a:pt x="162" y="36"/>
                    </a:lnTo>
                    <a:lnTo>
                      <a:pt x="162" y="30"/>
                    </a:lnTo>
                    <a:lnTo>
                      <a:pt x="168" y="30"/>
                    </a:lnTo>
                    <a:lnTo>
                      <a:pt x="174" y="30"/>
                    </a:lnTo>
                    <a:lnTo>
                      <a:pt x="180" y="24"/>
                    </a:lnTo>
                    <a:lnTo>
                      <a:pt x="186" y="24"/>
                    </a:lnTo>
                    <a:lnTo>
                      <a:pt x="192" y="24"/>
                    </a:lnTo>
                    <a:lnTo>
                      <a:pt x="198" y="18"/>
                    </a:lnTo>
                    <a:lnTo>
                      <a:pt x="204" y="18"/>
                    </a:lnTo>
                    <a:lnTo>
                      <a:pt x="204" y="12"/>
                    </a:lnTo>
                    <a:lnTo>
                      <a:pt x="210" y="12"/>
                    </a:lnTo>
                    <a:lnTo>
                      <a:pt x="217" y="6"/>
                    </a:lnTo>
                    <a:lnTo>
                      <a:pt x="223" y="0"/>
                    </a:lnTo>
                    <a:lnTo>
                      <a:pt x="223" y="6"/>
                    </a:lnTo>
                    <a:lnTo>
                      <a:pt x="229" y="6"/>
                    </a:lnTo>
                    <a:lnTo>
                      <a:pt x="229" y="12"/>
                    </a:lnTo>
                    <a:lnTo>
                      <a:pt x="235" y="12"/>
                    </a:lnTo>
                    <a:lnTo>
                      <a:pt x="235" y="18"/>
                    </a:lnTo>
                    <a:close/>
                  </a:path>
                </a:pathLst>
              </a:custGeom>
              <a:solidFill>
                <a:srgbClr val="59595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195" name="Freeform 921"/>
              <p:cNvSpPr>
                <a:spLocks/>
              </p:cNvSpPr>
              <p:nvPr/>
            </p:nvSpPr>
            <p:spPr bwMode="auto">
              <a:xfrm>
                <a:off x="3634" y="2758"/>
                <a:ext cx="343" cy="36"/>
              </a:xfrm>
              <a:custGeom>
                <a:avLst/>
                <a:gdLst>
                  <a:gd name="T0" fmla="*/ 337 w 343"/>
                  <a:gd name="T1" fmla="*/ 0 h 36"/>
                  <a:gd name="T2" fmla="*/ 337 w 343"/>
                  <a:gd name="T3" fmla="*/ 6 h 36"/>
                  <a:gd name="T4" fmla="*/ 331 w 343"/>
                  <a:gd name="T5" fmla="*/ 6 h 36"/>
                  <a:gd name="T6" fmla="*/ 318 w 343"/>
                  <a:gd name="T7" fmla="*/ 12 h 36"/>
                  <a:gd name="T8" fmla="*/ 306 w 343"/>
                  <a:gd name="T9" fmla="*/ 12 h 36"/>
                  <a:gd name="T10" fmla="*/ 294 w 343"/>
                  <a:gd name="T11" fmla="*/ 18 h 36"/>
                  <a:gd name="T12" fmla="*/ 276 w 343"/>
                  <a:gd name="T13" fmla="*/ 24 h 36"/>
                  <a:gd name="T14" fmla="*/ 252 w 343"/>
                  <a:gd name="T15" fmla="*/ 24 h 36"/>
                  <a:gd name="T16" fmla="*/ 228 w 343"/>
                  <a:gd name="T17" fmla="*/ 30 h 36"/>
                  <a:gd name="T18" fmla="*/ 204 w 343"/>
                  <a:gd name="T19" fmla="*/ 30 h 36"/>
                  <a:gd name="T20" fmla="*/ 174 w 343"/>
                  <a:gd name="T21" fmla="*/ 30 h 36"/>
                  <a:gd name="T22" fmla="*/ 174 w 343"/>
                  <a:gd name="T23" fmla="*/ 30 h 36"/>
                  <a:gd name="T24" fmla="*/ 162 w 343"/>
                  <a:gd name="T25" fmla="*/ 30 h 36"/>
                  <a:gd name="T26" fmla="*/ 150 w 343"/>
                  <a:gd name="T27" fmla="*/ 30 h 36"/>
                  <a:gd name="T28" fmla="*/ 138 w 343"/>
                  <a:gd name="T29" fmla="*/ 30 h 36"/>
                  <a:gd name="T30" fmla="*/ 120 w 343"/>
                  <a:gd name="T31" fmla="*/ 24 h 36"/>
                  <a:gd name="T32" fmla="*/ 102 w 343"/>
                  <a:gd name="T33" fmla="*/ 24 h 36"/>
                  <a:gd name="T34" fmla="*/ 78 w 343"/>
                  <a:gd name="T35" fmla="*/ 18 h 36"/>
                  <a:gd name="T36" fmla="*/ 54 w 343"/>
                  <a:gd name="T37" fmla="*/ 18 h 36"/>
                  <a:gd name="T38" fmla="*/ 36 w 343"/>
                  <a:gd name="T39" fmla="*/ 12 h 36"/>
                  <a:gd name="T40" fmla="*/ 12 w 343"/>
                  <a:gd name="T41" fmla="*/ 6 h 36"/>
                  <a:gd name="T42" fmla="*/ 0 w 343"/>
                  <a:gd name="T43" fmla="*/ 0 h 36"/>
                  <a:gd name="T44" fmla="*/ 0 w 343"/>
                  <a:gd name="T45" fmla="*/ 0 h 36"/>
                  <a:gd name="T46" fmla="*/ 0 w 343"/>
                  <a:gd name="T47" fmla="*/ 0 h 36"/>
                  <a:gd name="T48" fmla="*/ 0 w 343"/>
                  <a:gd name="T49" fmla="*/ 6 h 36"/>
                  <a:gd name="T50" fmla="*/ 6 w 343"/>
                  <a:gd name="T51" fmla="*/ 6 h 36"/>
                  <a:gd name="T52" fmla="*/ 18 w 343"/>
                  <a:gd name="T53" fmla="*/ 12 h 36"/>
                  <a:gd name="T54" fmla="*/ 24 w 343"/>
                  <a:gd name="T55" fmla="*/ 12 h 36"/>
                  <a:gd name="T56" fmla="*/ 42 w 343"/>
                  <a:gd name="T57" fmla="*/ 18 h 36"/>
                  <a:gd name="T58" fmla="*/ 54 w 343"/>
                  <a:gd name="T59" fmla="*/ 18 h 36"/>
                  <a:gd name="T60" fmla="*/ 78 w 343"/>
                  <a:gd name="T61" fmla="*/ 24 h 36"/>
                  <a:gd name="T62" fmla="*/ 96 w 343"/>
                  <a:gd name="T63" fmla="*/ 30 h 36"/>
                  <a:gd name="T64" fmla="*/ 120 w 343"/>
                  <a:gd name="T65" fmla="*/ 30 h 36"/>
                  <a:gd name="T66" fmla="*/ 150 w 343"/>
                  <a:gd name="T67" fmla="*/ 36 h 36"/>
                  <a:gd name="T68" fmla="*/ 174 w 343"/>
                  <a:gd name="T69" fmla="*/ 36 h 36"/>
                  <a:gd name="T70" fmla="*/ 180 w 343"/>
                  <a:gd name="T71" fmla="*/ 36 h 36"/>
                  <a:gd name="T72" fmla="*/ 186 w 343"/>
                  <a:gd name="T73" fmla="*/ 36 h 36"/>
                  <a:gd name="T74" fmla="*/ 198 w 343"/>
                  <a:gd name="T75" fmla="*/ 36 h 36"/>
                  <a:gd name="T76" fmla="*/ 210 w 343"/>
                  <a:gd name="T77" fmla="*/ 36 h 36"/>
                  <a:gd name="T78" fmla="*/ 228 w 343"/>
                  <a:gd name="T79" fmla="*/ 30 h 36"/>
                  <a:gd name="T80" fmla="*/ 246 w 343"/>
                  <a:gd name="T81" fmla="*/ 30 h 36"/>
                  <a:gd name="T82" fmla="*/ 270 w 343"/>
                  <a:gd name="T83" fmla="*/ 30 h 36"/>
                  <a:gd name="T84" fmla="*/ 288 w 343"/>
                  <a:gd name="T85" fmla="*/ 24 h 36"/>
                  <a:gd name="T86" fmla="*/ 306 w 343"/>
                  <a:gd name="T87" fmla="*/ 18 h 36"/>
                  <a:gd name="T88" fmla="*/ 325 w 343"/>
                  <a:gd name="T89" fmla="*/ 12 h 36"/>
                  <a:gd name="T90" fmla="*/ 343 w 343"/>
                  <a:gd name="T91" fmla="*/ 0 h 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343" h="36">
                    <a:moveTo>
                      <a:pt x="343" y="0"/>
                    </a:moveTo>
                    <a:lnTo>
                      <a:pt x="343" y="0"/>
                    </a:lnTo>
                    <a:lnTo>
                      <a:pt x="337" y="0"/>
                    </a:lnTo>
                    <a:lnTo>
                      <a:pt x="337" y="6"/>
                    </a:lnTo>
                    <a:lnTo>
                      <a:pt x="331" y="6"/>
                    </a:lnTo>
                    <a:lnTo>
                      <a:pt x="325" y="6"/>
                    </a:lnTo>
                    <a:lnTo>
                      <a:pt x="318" y="12"/>
                    </a:lnTo>
                    <a:lnTo>
                      <a:pt x="312" y="12"/>
                    </a:lnTo>
                    <a:lnTo>
                      <a:pt x="306" y="12"/>
                    </a:lnTo>
                    <a:lnTo>
                      <a:pt x="300" y="18"/>
                    </a:lnTo>
                    <a:lnTo>
                      <a:pt x="294" y="18"/>
                    </a:lnTo>
                    <a:lnTo>
                      <a:pt x="288" y="18"/>
                    </a:lnTo>
                    <a:lnTo>
                      <a:pt x="282" y="18"/>
                    </a:lnTo>
                    <a:lnTo>
                      <a:pt x="276" y="24"/>
                    </a:lnTo>
                    <a:lnTo>
                      <a:pt x="270" y="24"/>
                    </a:lnTo>
                    <a:lnTo>
                      <a:pt x="258" y="24"/>
                    </a:lnTo>
                    <a:lnTo>
                      <a:pt x="252" y="24"/>
                    </a:lnTo>
                    <a:lnTo>
                      <a:pt x="246" y="24"/>
                    </a:lnTo>
                    <a:lnTo>
                      <a:pt x="240" y="30"/>
                    </a:lnTo>
                    <a:lnTo>
                      <a:pt x="228" y="30"/>
                    </a:lnTo>
                    <a:lnTo>
                      <a:pt x="222" y="30"/>
                    </a:lnTo>
                    <a:lnTo>
                      <a:pt x="210" y="30"/>
                    </a:lnTo>
                    <a:lnTo>
                      <a:pt x="204" y="30"/>
                    </a:lnTo>
                    <a:lnTo>
                      <a:pt x="192" y="30"/>
                    </a:lnTo>
                    <a:lnTo>
                      <a:pt x="186" y="30"/>
                    </a:lnTo>
                    <a:lnTo>
                      <a:pt x="174" y="30"/>
                    </a:lnTo>
                    <a:lnTo>
                      <a:pt x="168" y="30"/>
                    </a:lnTo>
                    <a:lnTo>
                      <a:pt x="162" y="30"/>
                    </a:lnTo>
                    <a:lnTo>
                      <a:pt x="156" y="30"/>
                    </a:lnTo>
                    <a:lnTo>
                      <a:pt x="150" y="30"/>
                    </a:lnTo>
                    <a:lnTo>
                      <a:pt x="144" y="30"/>
                    </a:lnTo>
                    <a:lnTo>
                      <a:pt x="138" y="30"/>
                    </a:lnTo>
                    <a:lnTo>
                      <a:pt x="132" y="30"/>
                    </a:lnTo>
                    <a:lnTo>
                      <a:pt x="126" y="24"/>
                    </a:lnTo>
                    <a:lnTo>
                      <a:pt x="120" y="24"/>
                    </a:lnTo>
                    <a:lnTo>
                      <a:pt x="114" y="24"/>
                    </a:lnTo>
                    <a:lnTo>
                      <a:pt x="108" y="24"/>
                    </a:lnTo>
                    <a:lnTo>
                      <a:pt x="102" y="24"/>
                    </a:lnTo>
                    <a:lnTo>
                      <a:pt x="90" y="24"/>
                    </a:lnTo>
                    <a:lnTo>
                      <a:pt x="84" y="24"/>
                    </a:lnTo>
                    <a:lnTo>
                      <a:pt x="78" y="18"/>
                    </a:lnTo>
                    <a:lnTo>
                      <a:pt x="72" y="18"/>
                    </a:lnTo>
                    <a:lnTo>
                      <a:pt x="66" y="18"/>
                    </a:lnTo>
                    <a:lnTo>
                      <a:pt x="54" y="18"/>
                    </a:lnTo>
                    <a:lnTo>
                      <a:pt x="48" y="12"/>
                    </a:lnTo>
                    <a:lnTo>
                      <a:pt x="42" y="12"/>
                    </a:lnTo>
                    <a:lnTo>
                      <a:pt x="36" y="12"/>
                    </a:lnTo>
                    <a:lnTo>
                      <a:pt x="30" y="12"/>
                    </a:lnTo>
                    <a:lnTo>
                      <a:pt x="24" y="6"/>
                    </a:lnTo>
                    <a:lnTo>
                      <a:pt x="12" y="6"/>
                    </a:lnTo>
                    <a:lnTo>
                      <a:pt x="6" y="0"/>
                    </a:lnTo>
                    <a:lnTo>
                      <a:pt x="0" y="0"/>
                    </a:lnTo>
                    <a:lnTo>
                      <a:pt x="0" y="6"/>
                    </a:lnTo>
                    <a:lnTo>
                      <a:pt x="6" y="6"/>
                    </a:lnTo>
                    <a:lnTo>
                      <a:pt x="12" y="6"/>
                    </a:lnTo>
                    <a:lnTo>
                      <a:pt x="18" y="12"/>
                    </a:lnTo>
                    <a:lnTo>
                      <a:pt x="24" y="12"/>
                    </a:lnTo>
                    <a:lnTo>
                      <a:pt x="30" y="12"/>
                    </a:lnTo>
                    <a:lnTo>
                      <a:pt x="36" y="18"/>
                    </a:lnTo>
                    <a:lnTo>
                      <a:pt x="42" y="18"/>
                    </a:lnTo>
                    <a:lnTo>
                      <a:pt x="48" y="18"/>
                    </a:lnTo>
                    <a:lnTo>
                      <a:pt x="54" y="18"/>
                    </a:lnTo>
                    <a:lnTo>
                      <a:pt x="60" y="24"/>
                    </a:lnTo>
                    <a:lnTo>
                      <a:pt x="66" y="24"/>
                    </a:lnTo>
                    <a:lnTo>
                      <a:pt x="78" y="24"/>
                    </a:lnTo>
                    <a:lnTo>
                      <a:pt x="84" y="24"/>
                    </a:lnTo>
                    <a:lnTo>
                      <a:pt x="90" y="30"/>
                    </a:lnTo>
                    <a:lnTo>
                      <a:pt x="96" y="30"/>
                    </a:lnTo>
                    <a:lnTo>
                      <a:pt x="102" y="30"/>
                    </a:lnTo>
                    <a:lnTo>
                      <a:pt x="114" y="30"/>
                    </a:lnTo>
                    <a:lnTo>
                      <a:pt x="120" y="30"/>
                    </a:lnTo>
                    <a:lnTo>
                      <a:pt x="132" y="30"/>
                    </a:lnTo>
                    <a:lnTo>
                      <a:pt x="138" y="30"/>
                    </a:lnTo>
                    <a:lnTo>
                      <a:pt x="150" y="36"/>
                    </a:lnTo>
                    <a:lnTo>
                      <a:pt x="156" y="36"/>
                    </a:lnTo>
                    <a:lnTo>
                      <a:pt x="168" y="36"/>
                    </a:lnTo>
                    <a:lnTo>
                      <a:pt x="174" y="36"/>
                    </a:lnTo>
                    <a:lnTo>
                      <a:pt x="180" y="36"/>
                    </a:lnTo>
                    <a:lnTo>
                      <a:pt x="186" y="36"/>
                    </a:lnTo>
                    <a:lnTo>
                      <a:pt x="192" y="36"/>
                    </a:lnTo>
                    <a:lnTo>
                      <a:pt x="198" y="36"/>
                    </a:lnTo>
                    <a:lnTo>
                      <a:pt x="204" y="36"/>
                    </a:lnTo>
                    <a:lnTo>
                      <a:pt x="210" y="36"/>
                    </a:lnTo>
                    <a:lnTo>
                      <a:pt x="216" y="30"/>
                    </a:lnTo>
                    <a:lnTo>
                      <a:pt x="222" y="30"/>
                    </a:lnTo>
                    <a:lnTo>
                      <a:pt x="228" y="30"/>
                    </a:lnTo>
                    <a:lnTo>
                      <a:pt x="234" y="30"/>
                    </a:lnTo>
                    <a:lnTo>
                      <a:pt x="240" y="30"/>
                    </a:lnTo>
                    <a:lnTo>
                      <a:pt x="246" y="30"/>
                    </a:lnTo>
                    <a:lnTo>
                      <a:pt x="252" y="30"/>
                    </a:lnTo>
                    <a:lnTo>
                      <a:pt x="258" y="30"/>
                    </a:lnTo>
                    <a:lnTo>
                      <a:pt x="270" y="30"/>
                    </a:lnTo>
                    <a:lnTo>
                      <a:pt x="276" y="24"/>
                    </a:lnTo>
                    <a:lnTo>
                      <a:pt x="282" y="24"/>
                    </a:lnTo>
                    <a:lnTo>
                      <a:pt x="288" y="24"/>
                    </a:lnTo>
                    <a:lnTo>
                      <a:pt x="294" y="24"/>
                    </a:lnTo>
                    <a:lnTo>
                      <a:pt x="300" y="18"/>
                    </a:lnTo>
                    <a:lnTo>
                      <a:pt x="306" y="18"/>
                    </a:lnTo>
                    <a:lnTo>
                      <a:pt x="312" y="18"/>
                    </a:lnTo>
                    <a:lnTo>
                      <a:pt x="318" y="12"/>
                    </a:lnTo>
                    <a:lnTo>
                      <a:pt x="325" y="12"/>
                    </a:lnTo>
                    <a:lnTo>
                      <a:pt x="331" y="12"/>
                    </a:lnTo>
                    <a:lnTo>
                      <a:pt x="337" y="6"/>
                    </a:lnTo>
                    <a:lnTo>
                      <a:pt x="343" y="0"/>
                    </a:lnTo>
                    <a:close/>
                  </a:path>
                </a:pathLst>
              </a:custGeom>
              <a:solidFill>
                <a:srgbClr val="1919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196" name="Freeform 922"/>
              <p:cNvSpPr>
                <a:spLocks/>
              </p:cNvSpPr>
              <p:nvPr/>
            </p:nvSpPr>
            <p:spPr bwMode="auto">
              <a:xfrm>
                <a:off x="2943" y="2481"/>
                <a:ext cx="1028" cy="427"/>
              </a:xfrm>
              <a:custGeom>
                <a:avLst/>
                <a:gdLst>
                  <a:gd name="T0" fmla="*/ 1028 w 1028"/>
                  <a:gd name="T1" fmla="*/ 169 h 427"/>
                  <a:gd name="T2" fmla="*/ 1009 w 1028"/>
                  <a:gd name="T3" fmla="*/ 229 h 427"/>
                  <a:gd name="T4" fmla="*/ 955 w 1028"/>
                  <a:gd name="T5" fmla="*/ 265 h 427"/>
                  <a:gd name="T6" fmla="*/ 907 w 1028"/>
                  <a:gd name="T7" fmla="*/ 271 h 427"/>
                  <a:gd name="T8" fmla="*/ 853 w 1028"/>
                  <a:gd name="T9" fmla="*/ 277 h 427"/>
                  <a:gd name="T10" fmla="*/ 799 w 1028"/>
                  <a:gd name="T11" fmla="*/ 271 h 427"/>
                  <a:gd name="T12" fmla="*/ 757 w 1028"/>
                  <a:gd name="T13" fmla="*/ 271 h 427"/>
                  <a:gd name="T14" fmla="*/ 727 w 1028"/>
                  <a:gd name="T15" fmla="*/ 265 h 427"/>
                  <a:gd name="T16" fmla="*/ 703 w 1028"/>
                  <a:gd name="T17" fmla="*/ 253 h 427"/>
                  <a:gd name="T18" fmla="*/ 691 w 1028"/>
                  <a:gd name="T19" fmla="*/ 253 h 427"/>
                  <a:gd name="T20" fmla="*/ 673 w 1028"/>
                  <a:gd name="T21" fmla="*/ 247 h 427"/>
                  <a:gd name="T22" fmla="*/ 649 w 1028"/>
                  <a:gd name="T23" fmla="*/ 247 h 427"/>
                  <a:gd name="T24" fmla="*/ 601 w 1028"/>
                  <a:gd name="T25" fmla="*/ 235 h 427"/>
                  <a:gd name="T26" fmla="*/ 541 w 1028"/>
                  <a:gd name="T27" fmla="*/ 229 h 427"/>
                  <a:gd name="T28" fmla="*/ 487 w 1028"/>
                  <a:gd name="T29" fmla="*/ 217 h 427"/>
                  <a:gd name="T30" fmla="*/ 451 w 1028"/>
                  <a:gd name="T31" fmla="*/ 205 h 427"/>
                  <a:gd name="T32" fmla="*/ 427 w 1028"/>
                  <a:gd name="T33" fmla="*/ 205 h 427"/>
                  <a:gd name="T34" fmla="*/ 403 w 1028"/>
                  <a:gd name="T35" fmla="*/ 211 h 427"/>
                  <a:gd name="T36" fmla="*/ 379 w 1028"/>
                  <a:gd name="T37" fmla="*/ 235 h 427"/>
                  <a:gd name="T38" fmla="*/ 355 w 1028"/>
                  <a:gd name="T39" fmla="*/ 247 h 427"/>
                  <a:gd name="T40" fmla="*/ 307 w 1028"/>
                  <a:gd name="T41" fmla="*/ 289 h 427"/>
                  <a:gd name="T42" fmla="*/ 264 w 1028"/>
                  <a:gd name="T43" fmla="*/ 337 h 427"/>
                  <a:gd name="T44" fmla="*/ 240 w 1028"/>
                  <a:gd name="T45" fmla="*/ 355 h 427"/>
                  <a:gd name="T46" fmla="*/ 192 w 1028"/>
                  <a:gd name="T47" fmla="*/ 379 h 427"/>
                  <a:gd name="T48" fmla="*/ 138 w 1028"/>
                  <a:gd name="T49" fmla="*/ 403 h 427"/>
                  <a:gd name="T50" fmla="*/ 84 w 1028"/>
                  <a:gd name="T51" fmla="*/ 421 h 427"/>
                  <a:gd name="T52" fmla="*/ 54 w 1028"/>
                  <a:gd name="T53" fmla="*/ 427 h 427"/>
                  <a:gd name="T54" fmla="*/ 36 w 1028"/>
                  <a:gd name="T55" fmla="*/ 421 h 427"/>
                  <a:gd name="T56" fmla="*/ 6 w 1028"/>
                  <a:gd name="T57" fmla="*/ 379 h 427"/>
                  <a:gd name="T58" fmla="*/ 6 w 1028"/>
                  <a:gd name="T59" fmla="*/ 337 h 427"/>
                  <a:gd name="T60" fmla="*/ 30 w 1028"/>
                  <a:gd name="T61" fmla="*/ 313 h 427"/>
                  <a:gd name="T62" fmla="*/ 54 w 1028"/>
                  <a:gd name="T63" fmla="*/ 301 h 427"/>
                  <a:gd name="T64" fmla="*/ 96 w 1028"/>
                  <a:gd name="T65" fmla="*/ 277 h 427"/>
                  <a:gd name="T66" fmla="*/ 144 w 1028"/>
                  <a:gd name="T67" fmla="*/ 247 h 427"/>
                  <a:gd name="T68" fmla="*/ 198 w 1028"/>
                  <a:gd name="T69" fmla="*/ 211 h 427"/>
                  <a:gd name="T70" fmla="*/ 246 w 1028"/>
                  <a:gd name="T71" fmla="*/ 169 h 427"/>
                  <a:gd name="T72" fmla="*/ 270 w 1028"/>
                  <a:gd name="T73" fmla="*/ 145 h 427"/>
                  <a:gd name="T74" fmla="*/ 307 w 1028"/>
                  <a:gd name="T75" fmla="*/ 115 h 427"/>
                  <a:gd name="T76" fmla="*/ 331 w 1028"/>
                  <a:gd name="T77" fmla="*/ 84 h 427"/>
                  <a:gd name="T78" fmla="*/ 355 w 1028"/>
                  <a:gd name="T79" fmla="*/ 66 h 427"/>
                  <a:gd name="T80" fmla="*/ 373 w 1028"/>
                  <a:gd name="T81" fmla="*/ 60 h 427"/>
                  <a:gd name="T82" fmla="*/ 397 w 1028"/>
                  <a:gd name="T83" fmla="*/ 60 h 427"/>
                  <a:gd name="T84" fmla="*/ 433 w 1028"/>
                  <a:gd name="T85" fmla="*/ 66 h 427"/>
                  <a:gd name="T86" fmla="*/ 481 w 1028"/>
                  <a:gd name="T87" fmla="*/ 66 h 427"/>
                  <a:gd name="T88" fmla="*/ 535 w 1028"/>
                  <a:gd name="T89" fmla="*/ 72 h 427"/>
                  <a:gd name="T90" fmla="*/ 571 w 1028"/>
                  <a:gd name="T91" fmla="*/ 72 h 427"/>
                  <a:gd name="T92" fmla="*/ 589 w 1028"/>
                  <a:gd name="T93" fmla="*/ 78 h 427"/>
                  <a:gd name="T94" fmla="*/ 619 w 1028"/>
                  <a:gd name="T95" fmla="*/ 60 h 427"/>
                  <a:gd name="T96" fmla="*/ 667 w 1028"/>
                  <a:gd name="T97" fmla="*/ 42 h 427"/>
                  <a:gd name="T98" fmla="*/ 691 w 1028"/>
                  <a:gd name="T99" fmla="*/ 36 h 427"/>
                  <a:gd name="T100" fmla="*/ 709 w 1028"/>
                  <a:gd name="T101" fmla="*/ 30 h 427"/>
                  <a:gd name="T102" fmla="*/ 721 w 1028"/>
                  <a:gd name="T103" fmla="*/ 24 h 427"/>
                  <a:gd name="T104" fmla="*/ 739 w 1028"/>
                  <a:gd name="T105" fmla="*/ 6 h 427"/>
                  <a:gd name="T106" fmla="*/ 757 w 1028"/>
                  <a:gd name="T107" fmla="*/ 0 h 427"/>
                  <a:gd name="T108" fmla="*/ 793 w 1028"/>
                  <a:gd name="T109" fmla="*/ 6 h 427"/>
                  <a:gd name="T110" fmla="*/ 853 w 1028"/>
                  <a:gd name="T111" fmla="*/ 24 h 427"/>
                  <a:gd name="T112" fmla="*/ 919 w 1028"/>
                  <a:gd name="T113" fmla="*/ 54 h 427"/>
                  <a:gd name="T114" fmla="*/ 985 w 1028"/>
                  <a:gd name="T115" fmla="*/ 96 h 427"/>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1028" h="427">
                    <a:moveTo>
                      <a:pt x="1028" y="145"/>
                    </a:moveTo>
                    <a:lnTo>
                      <a:pt x="1028" y="145"/>
                    </a:lnTo>
                    <a:lnTo>
                      <a:pt x="1028" y="151"/>
                    </a:lnTo>
                    <a:lnTo>
                      <a:pt x="1028" y="157"/>
                    </a:lnTo>
                    <a:lnTo>
                      <a:pt x="1028" y="163"/>
                    </a:lnTo>
                    <a:lnTo>
                      <a:pt x="1028" y="169"/>
                    </a:lnTo>
                    <a:lnTo>
                      <a:pt x="1028" y="181"/>
                    </a:lnTo>
                    <a:lnTo>
                      <a:pt x="1028" y="187"/>
                    </a:lnTo>
                    <a:lnTo>
                      <a:pt x="1022" y="199"/>
                    </a:lnTo>
                    <a:lnTo>
                      <a:pt x="1022" y="205"/>
                    </a:lnTo>
                    <a:lnTo>
                      <a:pt x="1016" y="217"/>
                    </a:lnTo>
                    <a:lnTo>
                      <a:pt x="1009" y="229"/>
                    </a:lnTo>
                    <a:lnTo>
                      <a:pt x="1003" y="235"/>
                    </a:lnTo>
                    <a:lnTo>
                      <a:pt x="997" y="241"/>
                    </a:lnTo>
                    <a:lnTo>
                      <a:pt x="985" y="247"/>
                    </a:lnTo>
                    <a:lnTo>
                      <a:pt x="973" y="259"/>
                    </a:lnTo>
                    <a:lnTo>
                      <a:pt x="961" y="259"/>
                    </a:lnTo>
                    <a:lnTo>
                      <a:pt x="955" y="265"/>
                    </a:lnTo>
                    <a:lnTo>
                      <a:pt x="949" y="265"/>
                    </a:lnTo>
                    <a:lnTo>
                      <a:pt x="943" y="265"/>
                    </a:lnTo>
                    <a:lnTo>
                      <a:pt x="931" y="271"/>
                    </a:lnTo>
                    <a:lnTo>
                      <a:pt x="925" y="271"/>
                    </a:lnTo>
                    <a:lnTo>
                      <a:pt x="919" y="271"/>
                    </a:lnTo>
                    <a:lnTo>
                      <a:pt x="907" y="271"/>
                    </a:lnTo>
                    <a:lnTo>
                      <a:pt x="901" y="271"/>
                    </a:lnTo>
                    <a:lnTo>
                      <a:pt x="889" y="271"/>
                    </a:lnTo>
                    <a:lnTo>
                      <a:pt x="883" y="277"/>
                    </a:lnTo>
                    <a:lnTo>
                      <a:pt x="871" y="277"/>
                    </a:lnTo>
                    <a:lnTo>
                      <a:pt x="865" y="277"/>
                    </a:lnTo>
                    <a:lnTo>
                      <a:pt x="853" y="277"/>
                    </a:lnTo>
                    <a:lnTo>
                      <a:pt x="841" y="277"/>
                    </a:lnTo>
                    <a:lnTo>
                      <a:pt x="835" y="277"/>
                    </a:lnTo>
                    <a:lnTo>
                      <a:pt x="823" y="277"/>
                    </a:lnTo>
                    <a:lnTo>
                      <a:pt x="817" y="271"/>
                    </a:lnTo>
                    <a:lnTo>
                      <a:pt x="811" y="271"/>
                    </a:lnTo>
                    <a:lnTo>
                      <a:pt x="799" y="271"/>
                    </a:lnTo>
                    <a:lnTo>
                      <a:pt x="793" y="271"/>
                    </a:lnTo>
                    <a:lnTo>
                      <a:pt x="787" y="271"/>
                    </a:lnTo>
                    <a:lnTo>
                      <a:pt x="775" y="271"/>
                    </a:lnTo>
                    <a:lnTo>
                      <a:pt x="769" y="271"/>
                    </a:lnTo>
                    <a:lnTo>
                      <a:pt x="763" y="271"/>
                    </a:lnTo>
                    <a:lnTo>
                      <a:pt x="757" y="271"/>
                    </a:lnTo>
                    <a:lnTo>
                      <a:pt x="751" y="265"/>
                    </a:lnTo>
                    <a:lnTo>
                      <a:pt x="745" y="265"/>
                    </a:lnTo>
                    <a:lnTo>
                      <a:pt x="739" y="265"/>
                    </a:lnTo>
                    <a:lnTo>
                      <a:pt x="733" y="265"/>
                    </a:lnTo>
                    <a:lnTo>
                      <a:pt x="727" y="265"/>
                    </a:lnTo>
                    <a:lnTo>
                      <a:pt x="727" y="259"/>
                    </a:lnTo>
                    <a:lnTo>
                      <a:pt x="721" y="259"/>
                    </a:lnTo>
                    <a:lnTo>
                      <a:pt x="715" y="259"/>
                    </a:lnTo>
                    <a:lnTo>
                      <a:pt x="709" y="259"/>
                    </a:lnTo>
                    <a:lnTo>
                      <a:pt x="703" y="253"/>
                    </a:lnTo>
                    <a:lnTo>
                      <a:pt x="697" y="253"/>
                    </a:lnTo>
                    <a:lnTo>
                      <a:pt x="691" y="259"/>
                    </a:lnTo>
                    <a:lnTo>
                      <a:pt x="691" y="253"/>
                    </a:lnTo>
                    <a:lnTo>
                      <a:pt x="685" y="253"/>
                    </a:lnTo>
                    <a:lnTo>
                      <a:pt x="679" y="253"/>
                    </a:lnTo>
                    <a:lnTo>
                      <a:pt x="679" y="247"/>
                    </a:lnTo>
                    <a:lnTo>
                      <a:pt x="673" y="247"/>
                    </a:lnTo>
                    <a:lnTo>
                      <a:pt x="667" y="247"/>
                    </a:lnTo>
                    <a:lnTo>
                      <a:pt x="661" y="247"/>
                    </a:lnTo>
                    <a:lnTo>
                      <a:pt x="655" y="247"/>
                    </a:lnTo>
                    <a:lnTo>
                      <a:pt x="649" y="247"/>
                    </a:lnTo>
                    <a:lnTo>
                      <a:pt x="643" y="241"/>
                    </a:lnTo>
                    <a:lnTo>
                      <a:pt x="637" y="241"/>
                    </a:lnTo>
                    <a:lnTo>
                      <a:pt x="631" y="241"/>
                    </a:lnTo>
                    <a:lnTo>
                      <a:pt x="619" y="241"/>
                    </a:lnTo>
                    <a:lnTo>
                      <a:pt x="613" y="235"/>
                    </a:lnTo>
                    <a:lnTo>
                      <a:pt x="601" y="235"/>
                    </a:lnTo>
                    <a:lnTo>
                      <a:pt x="589" y="235"/>
                    </a:lnTo>
                    <a:lnTo>
                      <a:pt x="583" y="235"/>
                    </a:lnTo>
                    <a:lnTo>
                      <a:pt x="571" y="229"/>
                    </a:lnTo>
                    <a:lnTo>
                      <a:pt x="559" y="229"/>
                    </a:lnTo>
                    <a:lnTo>
                      <a:pt x="553" y="229"/>
                    </a:lnTo>
                    <a:lnTo>
                      <a:pt x="541" y="229"/>
                    </a:lnTo>
                    <a:lnTo>
                      <a:pt x="529" y="223"/>
                    </a:lnTo>
                    <a:lnTo>
                      <a:pt x="523" y="223"/>
                    </a:lnTo>
                    <a:lnTo>
                      <a:pt x="511" y="223"/>
                    </a:lnTo>
                    <a:lnTo>
                      <a:pt x="505" y="217"/>
                    </a:lnTo>
                    <a:lnTo>
                      <a:pt x="493" y="217"/>
                    </a:lnTo>
                    <a:lnTo>
                      <a:pt x="487" y="217"/>
                    </a:lnTo>
                    <a:lnTo>
                      <a:pt x="475" y="211"/>
                    </a:lnTo>
                    <a:lnTo>
                      <a:pt x="469" y="211"/>
                    </a:lnTo>
                    <a:lnTo>
                      <a:pt x="463" y="211"/>
                    </a:lnTo>
                    <a:lnTo>
                      <a:pt x="457" y="211"/>
                    </a:lnTo>
                    <a:lnTo>
                      <a:pt x="451" y="205"/>
                    </a:lnTo>
                    <a:lnTo>
                      <a:pt x="445" y="205"/>
                    </a:lnTo>
                    <a:lnTo>
                      <a:pt x="439" y="205"/>
                    </a:lnTo>
                    <a:lnTo>
                      <a:pt x="433" y="205"/>
                    </a:lnTo>
                    <a:lnTo>
                      <a:pt x="427" y="205"/>
                    </a:lnTo>
                    <a:lnTo>
                      <a:pt x="421" y="205"/>
                    </a:lnTo>
                    <a:lnTo>
                      <a:pt x="415" y="205"/>
                    </a:lnTo>
                    <a:lnTo>
                      <a:pt x="409" y="205"/>
                    </a:lnTo>
                    <a:lnTo>
                      <a:pt x="403" y="211"/>
                    </a:lnTo>
                    <a:lnTo>
                      <a:pt x="397" y="211"/>
                    </a:lnTo>
                    <a:lnTo>
                      <a:pt x="397" y="217"/>
                    </a:lnTo>
                    <a:lnTo>
                      <a:pt x="391" y="223"/>
                    </a:lnTo>
                    <a:lnTo>
                      <a:pt x="385" y="229"/>
                    </a:lnTo>
                    <a:lnTo>
                      <a:pt x="379" y="235"/>
                    </a:lnTo>
                    <a:lnTo>
                      <a:pt x="373" y="235"/>
                    </a:lnTo>
                    <a:lnTo>
                      <a:pt x="367" y="241"/>
                    </a:lnTo>
                    <a:lnTo>
                      <a:pt x="361" y="241"/>
                    </a:lnTo>
                    <a:lnTo>
                      <a:pt x="355" y="247"/>
                    </a:lnTo>
                    <a:lnTo>
                      <a:pt x="349" y="253"/>
                    </a:lnTo>
                    <a:lnTo>
                      <a:pt x="343" y="259"/>
                    </a:lnTo>
                    <a:lnTo>
                      <a:pt x="337" y="265"/>
                    </a:lnTo>
                    <a:lnTo>
                      <a:pt x="331" y="271"/>
                    </a:lnTo>
                    <a:lnTo>
                      <a:pt x="319" y="283"/>
                    </a:lnTo>
                    <a:lnTo>
                      <a:pt x="307" y="289"/>
                    </a:lnTo>
                    <a:lnTo>
                      <a:pt x="294" y="307"/>
                    </a:lnTo>
                    <a:lnTo>
                      <a:pt x="282" y="319"/>
                    </a:lnTo>
                    <a:lnTo>
                      <a:pt x="270" y="337"/>
                    </a:lnTo>
                    <a:lnTo>
                      <a:pt x="264" y="337"/>
                    </a:lnTo>
                    <a:lnTo>
                      <a:pt x="264" y="343"/>
                    </a:lnTo>
                    <a:lnTo>
                      <a:pt x="258" y="343"/>
                    </a:lnTo>
                    <a:lnTo>
                      <a:pt x="252" y="343"/>
                    </a:lnTo>
                    <a:lnTo>
                      <a:pt x="252" y="349"/>
                    </a:lnTo>
                    <a:lnTo>
                      <a:pt x="246" y="349"/>
                    </a:lnTo>
                    <a:lnTo>
                      <a:pt x="240" y="355"/>
                    </a:lnTo>
                    <a:lnTo>
                      <a:pt x="228" y="361"/>
                    </a:lnTo>
                    <a:lnTo>
                      <a:pt x="222" y="361"/>
                    </a:lnTo>
                    <a:lnTo>
                      <a:pt x="216" y="367"/>
                    </a:lnTo>
                    <a:lnTo>
                      <a:pt x="210" y="373"/>
                    </a:lnTo>
                    <a:lnTo>
                      <a:pt x="198" y="373"/>
                    </a:lnTo>
                    <a:lnTo>
                      <a:pt x="192" y="379"/>
                    </a:lnTo>
                    <a:lnTo>
                      <a:pt x="180" y="385"/>
                    </a:lnTo>
                    <a:lnTo>
                      <a:pt x="174" y="391"/>
                    </a:lnTo>
                    <a:lnTo>
                      <a:pt x="162" y="391"/>
                    </a:lnTo>
                    <a:lnTo>
                      <a:pt x="156" y="397"/>
                    </a:lnTo>
                    <a:lnTo>
                      <a:pt x="144" y="403"/>
                    </a:lnTo>
                    <a:lnTo>
                      <a:pt x="138" y="403"/>
                    </a:lnTo>
                    <a:lnTo>
                      <a:pt x="126" y="409"/>
                    </a:lnTo>
                    <a:lnTo>
                      <a:pt x="120" y="415"/>
                    </a:lnTo>
                    <a:lnTo>
                      <a:pt x="108" y="415"/>
                    </a:lnTo>
                    <a:lnTo>
                      <a:pt x="102" y="421"/>
                    </a:lnTo>
                    <a:lnTo>
                      <a:pt x="96" y="421"/>
                    </a:lnTo>
                    <a:lnTo>
                      <a:pt x="84" y="421"/>
                    </a:lnTo>
                    <a:lnTo>
                      <a:pt x="78" y="427"/>
                    </a:lnTo>
                    <a:lnTo>
                      <a:pt x="72" y="427"/>
                    </a:lnTo>
                    <a:lnTo>
                      <a:pt x="66" y="427"/>
                    </a:lnTo>
                    <a:lnTo>
                      <a:pt x="60" y="427"/>
                    </a:lnTo>
                    <a:lnTo>
                      <a:pt x="54" y="427"/>
                    </a:lnTo>
                    <a:lnTo>
                      <a:pt x="48" y="427"/>
                    </a:lnTo>
                    <a:lnTo>
                      <a:pt x="42" y="427"/>
                    </a:lnTo>
                    <a:lnTo>
                      <a:pt x="42" y="421"/>
                    </a:lnTo>
                    <a:lnTo>
                      <a:pt x="36" y="421"/>
                    </a:lnTo>
                    <a:lnTo>
                      <a:pt x="30" y="415"/>
                    </a:lnTo>
                    <a:lnTo>
                      <a:pt x="24" y="409"/>
                    </a:lnTo>
                    <a:lnTo>
                      <a:pt x="24" y="403"/>
                    </a:lnTo>
                    <a:lnTo>
                      <a:pt x="18" y="397"/>
                    </a:lnTo>
                    <a:lnTo>
                      <a:pt x="12" y="391"/>
                    </a:lnTo>
                    <a:lnTo>
                      <a:pt x="6" y="379"/>
                    </a:lnTo>
                    <a:lnTo>
                      <a:pt x="6" y="373"/>
                    </a:lnTo>
                    <a:lnTo>
                      <a:pt x="6" y="361"/>
                    </a:lnTo>
                    <a:lnTo>
                      <a:pt x="0" y="349"/>
                    </a:lnTo>
                    <a:lnTo>
                      <a:pt x="0" y="343"/>
                    </a:lnTo>
                    <a:lnTo>
                      <a:pt x="6" y="337"/>
                    </a:lnTo>
                    <a:lnTo>
                      <a:pt x="6" y="331"/>
                    </a:lnTo>
                    <a:lnTo>
                      <a:pt x="12" y="325"/>
                    </a:lnTo>
                    <a:lnTo>
                      <a:pt x="18" y="319"/>
                    </a:lnTo>
                    <a:lnTo>
                      <a:pt x="24" y="313"/>
                    </a:lnTo>
                    <a:lnTo>
                      <a:pt x="30" y="313"/>
                    </a:lnTo>
                    <a:lnTo>
                      <a:pt x="36" y="307"/>
                    </a:lnTo>
                    <a:lnTo>
                      <a:pt x="42" y="307"/>
                    </a:lnTo>
                    <a:lnTo>
                      <a:pt x="48" y="301"/>
                    </a:lnTo>
                    <a:lnTo>
                      <a:pt x="54" y="301"/>
                    </a:lnTo>
                    <a:lnTo>
                      <a:pt x="60" y="295"/>
                    </a:lnTo>
                    <a:lnTo>
                      <a:pt x="66" y="295"/>
                    </a:lnTo>
                    <a:lnTo>
                      <a:pt x="72" y="289"/>
                    </a:lnTo>
                    <a:lnTo>
                      <a:pt x="78" y="283"/>
                    </a:lnTo>
                    <a:lnTo>
                      <a:pt x="90" y="283"/>
                    </a:lnTo>
                    <a:lnTo>
                      <a:pt x="96" y="277"/>
                    </a:lnTo>
                    <a:lnTo>
                      <a:pt x="102" y="271"/>
                    </a:lnTo>
                    <a:lnTo>
                      <a:pt x="108" y="265"/>
                    </a:lnTo>
                    <a:lnTo>
                      <a:pt x="120" y="265"/>
                    </a:lnTo>
                    <a:lnTo>
                      <a:pt x="126" y="259"/>
                    </a:lnTo>
                    <a:lnTo>
                      <a:pt x="138" y="253"/>
                    </a:lnTo>
                    <a:lnTo>
                      <a:pt x="144" y="247"/>
                    </a:lnTo>
                    <a:lnTo>
                      <a:pt x="156" y="241"/>
                    </a:lnTo>
                    <a:lnTo>
                      <a:pt x="162" y="235"/>
                    </a:lnTo>
                    <a:lnTo>
                      <a:pt x="174" y="229"/>
                    </a:lnTo>
                    <a:lnTo>
                      <a:pt x="180" y="223"/>
                    </a:lnTo>
                    <a:lnTo>
                      <a:pt x="192" y="217"/>
                    </a:lnTo>
                    <a:lnTo>
                      <a:pt x="198" y="211"/>
                    </a:lnTo>
                    <a:lnTo>
                      <a:pt x="204" y="205"/>
                    </a:lnTo>
                    <a:lnTo>
                      <a:pt x="216" y="199"/>
                    </a:lnTo>
                    <a:lnTo>
                      <a:pt x="222" y="187"/>
                    </a:lnTo>
                    <a:lnTo>
                      <a:pt x="234" y="181"/>
                    </a:lnTo>
                    <a:lnTo>
                      <a:pt x="240" y="175"/>
                    </a:lnTo>
                    <a:lnTo>
                      <a:pt x="246" y="169"/>
                    </a:lnTo>
                    <a:lnTo>
                      <a:pt x="258" y="157"/>
                    </a:lnTo>
                    <a:lnTo>
                      <a:pt x="264" y="157"/>
                    </a:lnTo>
                    <a:lnTo>
                      <a:pt x="264" y="151"/>
                    </a:lnTo>
                    <a:lnTo>
                      <a:pt x="270" y="145"/>
                    </a:lnTo>
                    <a:lnTo>
                      <a:pt x="276" y="145"/>
                    </a:lnTo>
                    <a:lnTo>
                      <a:pt x="282" y="139"/>
                    </a:lnTo>
                    <a:lnTo>
                      <a:pt x="288" y="133"/>
                    </a:lnTo>
                    <a:lnTo>
                      <a:pt x="294" y="127"/>
                    </a:lnTo>
                    <a:lnTo>
                      <a:pt x="301" y="121"/>
                    </a:lnTo>
                    <a:lnTo>
                      <a:pt x="307" y="115"/>
                    </a:lnTo>
                    <a:lnTo>
                      <a:pt x="313" y="109"/>
                    </a:lnTo>
                    <a:lnTo>
                      <a:pt x="319" y="102"/>
                    </a:lnTo>
                    <a:lnTo>
                      <a:pt x="319" y="96"/>
                    </a:lnTo>
                    <a:lnTo>
                      <a:pt x="325" y="96"/>
                    </a:lnTo>
                    <a:lnTo>
                      <a:pt x="331" y="90"/>
                    </a:lnTo>
                    <a:lnTo>
                      <a:pt x="331" y="84"/>
                    </a:lnTo>
                    <a:lnTo>
                      <a:pt x="337" y="84"/>
                    </a:lnTo>
                    <a:lnTo>
                      <a:pt x="337" y="78"/>
                    </a:lnTo>
                    <a:lnTo>
                      <a:pt x="343" y="72"/>
                    </a:lnTo>
                    <a:lnTo>
                      <a:pt x="349" y="66"/>
                    </a:lnTo>
                    <a:lnTo>
                      <a:pt x="355" y="66"/>
                    </a:lnTo>
                    <a:lnTo>
                      <a:pt x="361" y="60"/>
                    </a:lnTo>
                    <a:lnTo>
                      <a:pt x="367" y="60"/>
                    </a:lnTo>
                    <a:lnTo>
                      <a:pt x="373" y="60"/>
                    </a:lnTo>
                    <a:lnTo>
                      <a:pt x="379" y="54"/>
                    </a:lnTo>
                    <a:lnTo>
                      <a:pt x="385" y="60"/>
                    </a:lnTo>
                    <a:lnTo>
                      <a:pt x="391" y="60"/>
                    </a:lnTo>
                    <a:lnTo>
                      <a:pt x="397" y="60"/>
                    </a:lnTo>
                    <a:lnTo>
                      <a:pt x="403" y="60"/>
                    </a:lnTo>
                    <a:lnTo>
                      <a:pt x="409" y="60"/>
                    </a:lnTo>
                    <a:lnTo>
                      <a:pt x="415" y="60"/>
                    </a:lnTo>
                    <a:lnTo>
                      <a:pt x="421" y="60"/>
                    </a:lnTo>
                    <a:lnTo>
                      <a:pt x="427" y="60"/>
                    </a:lnTo>
                    <a:lnTo>
                      <a:pt x="433" y="66"/>
                    </a:lnTo>
                    <a:lnTo>
                      <a:pt x="445" y="66"/>
                    </a:lnTo>
                    <a:lnTo>
                      <a:pt x="451" y="66"/>
                    </a:lnTo>
                    <a:lnTo>
                      <a:pt x="457" y="66"/>
                    </a:lnTo>
                    <a:lnTo>
                      <a:pt x="469" y="66"/>
                    </a:lnTo>
                    <a:lnTo>
                      <a:pt x="475" y="66"/>
                    </a:lnTo>
                    <a:lnTo>
                      <a:pt x="481" y="66"/>
                    </a:lnTo>
                    <a:lnTo>
                      <a:pt x="493" y="66"/>
                    </a:lnTo>
                    <a:lnTo>
                      <a:pt x="499" y="66"/>
                    </a:lnTo>
                    <a:lnTo>
                      <a:pt x="511" y="72"/>
                    </a:lnTo>
                    <a:lnTo>
                      <a:pt x="517" y="72"/>
                    </a:lnTo>
                    <a:lnTo>
                      <a:pt x="523" y="72"/>
                    </a:lnTo>
                    <a:lnTo>
                      <a:pt x="535" y="72"/>
                    </a:lnTo>
                    <a:lnTo>
                      <a:pt x="541" y="72"/>
                    </a:lnTo>
                    <a:lnTo>
                      <a:pt x="547" y="72"/>
                    </a:lnTo>
                    <a:lnTo>
                      <a:pt x="553" y="72"/>
                    </a:lnTo>
                    <a:lnTo>
                      <a:pt x="559" y="72"/>
                    </a:lnTo>
                    <a:lnTo>
                      <a:pt x="565" y="72"/>
                    </a:lnTo>
                    <a:lnTo>
                      <a:pt x="571" y="72"/>
                    </a:lnTo>
                    <a:lnTo>
                      <a:pt x="577" y="72"/>
                    </a:lnTo>
                    <a:lnTo>
                      <a:pt x="577" y="78"/>
                    </a:lnTo>
                    <a:lnTo>
                      <a:pt x="583" y="78"/>
                    </a:lnTo>
                    <a:lnTo>
                      <a:pt x="589" y="78"/>
                    </a:lnTo>
                    <a:lnTo>
                      <a:pt x="589" y="72"/>
                    </a:lnTo>
                    <a:lnTo>
                      <a:pt x="595" y="72"/>
                    </a:lnTo>
                    <a:lnTo>
                      <a:pt x="601" y="72"/>
                    </a:lnTo>
                    <a:lnTo>
                      <a:pt x="607" y="66"/>
                    </a:lnTo>
                    <a:lnTo>
                      <a:pt x="613" y="66"/>
                    </a:lnTo>
                    <a:lnTo>
                      <a:pt x="619" y="60"/>
                    </a:lnTo>
                    <a:lnTo>
                      <a:pt x="625" y="54"/>
                    </a:lnTo>
                    <a:lnTo>
                      <a:pt x="637" y="54"/>
                    </a:lnTo>
                    <a:lnTo>
                      <a:pt x="643" y="48"/>
                    </a:lnTo>
                    <a:lnTo>
                      <a:pt x="649" y="48"/>
                    </a:lnTo>
                    <a:lnTo>
                      <a:pt x="655" y="42"/>
                    </a:lnTo>
                    <a:lnTo>
                      <a:pt x="667" y="42"/>
                    </a:lnTo>
                    <a:lnTo>
                      <a:pt x="673" y="36"/>
                    </a:lnTo>
                    <a:lnTo>
                      <a:pt x="679" y="36"/>
                    </a:lnTo>
                    <a:lnTo>
                      <a:pt x="685" y="36"/>
                    </a:lnTo>
                    <a:lnTo>
                      <a:pt x="691" y="36"/>
                    </a:lnTo>
                    <a:lnTo>
                      <a:pt x="697" y="36"/>
                    </a:lnTo>
                    <a:lnTo>
                      <a:pt x="703" y="30"/>
                    </a:lnTo>
                    <a:lnTo>
                      <a:pt x="709" y="30"/>
                    </a:lnTo>
                    <a:lnTo>
                      <a:pt x="715" y="30"/>
                    </a:lnTo>
                    <a:lnTo>
                      <a:pt x="721" y="30"/>
                    </a:lnTo>
                    <a:lnTo>
                      <a:pt x="721" y="24"/>
                    </a:lnTo>
                    <a:lnTo>
                      <a:pt x="727" y="24"/>
                    </a:lnTo>
                    <a:lnTo>
                      <a:pt x="727" y="18"/>
                    </a:lnTo>
                    <a:lnTo>
                      <a:pt x="727" y="12"/>
                    </a:lnTo>
                    <a:lnTo>
                      <a:pt x="733" y="12"/>
                    </a:lnTo>
                    <a:lnTo>
                      <a:pt x="739" y="6"/>
                    </a:lnTo>
                    <a:lnTo>
                      <a:pt x="745" y="0"/>
                    </a:lnTo>
                    <a:lnTo>
                      <a:pt x="751" y="0"/>
                    </a:lnTo>
                    <a:lnTo>
                      <a:pt x="757" y="0"/>
                    </a:lnTo>
                    <a:lnTo>
                      <a:pt x="763" y="0"/>
                    </a:lnTo>
                    <a:lnTo>
                      <a:pt x="769" y="0"/>
                    </a:lnTo>
                    <a:lnTo>
                      <a:pt x="781" y="6"/>
                    </a:lnTo>
                    <a:lnTo>
                      <a:pt x="787" y="6"/>
                    </a:lnTo>
                    <a:lnTo>
                      <a:pt x="793" y="6"/>
                    </a:lnTo>
                    <a:lnTo>
                      <a:pt x="805" y="12"/>
                    </a:lnTo>
                    <a:lnTo>
                      <a:pt x="811" y="12"/>
                    </a:lnTo>
                    <a:lnTo>
                      <a:pt x="823" y="12"/>
                    </a:lnTo>
                    <a:lnTo>
                      <a:pt x="829" y="18"/>
                    </a:lnTo>
                    <a:lnTo>
                      <a:pt x="841" y="18"/>
                    </a:lnTo>
                    <a:lnTo>
                      <a:pt x="853" y="24"/>
                    </a:lnTo>
                    <a:lnTo>
                      <a:pt x="865" y="30"/>
                    </a:lnTo>
                    <a:lnTo>
                      <a:pt x="877" y="30"/>
                    </a:lnTo>
                    <a:lnTo>
                      <a:pt x="883" y="36"/>
                    </a:lnTo>
                    <a:lnTo>
                      <a:pt x="895" y="42"/>
                    </a:lnTo>
                    <a:lnTo>
                      <a:pt x="907" y="48"/>
                    </a:lnTo>
                    <a:lnTo>
                      <a:pt x="919" y="54"/>
                    </a:lnTo>
                    <a:lnTo>
                      <a:pt x="931" y="60"/>
                    </a:lnTo>
                    <a:lnTo>
                      <a:pt x="943" y="66"/>
                    </a:lnTo>
                    <a:lnTo>
                      <a:pt x="955" y="72"/>
                    </a:lnTo>
                    <a:lnTo>
                      <a:pt x="961" y="78"/>
                    </a:lnTo>
                    <a:lnTo>
                      <a:pt x="973" y="84"/>
                    </a:lnTo>
                    <a:lnTo>
                      <a:pt x="985" y="96"/>
                    </a:lnTo>
                    <a:lnTo>
                      <a:pt x="991" y="102"/>
                    </a:lnTo>
                    <a:lnTo>
                      <a:pt x="1003" y="115"/>
                    </a:lnTo>
                    <a:lnTo>
                      <a:pt x="1009" y="121"/>
                    </a:lnTo>
                    <a:lnTo>
                      <a:pt x="1016" y="133"/>
                    </a:lnTo>
                    <a:lnTo>
                      <a:pt x="1028" y="145"/>
                    </a:lnTo>
                    <a:close/>
                  </a:path>
                </a:pathLst>
              </a:custGeom>
              <a:solidFill>
                <a:srgbClr val="32A5E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197" name="Freeform 923"/>
              <p:cNvSpPr>
                <a:spLocks/>
              </p:cNvSpPr>
              <p:nvPr/>
            </p:nvSpPr>
            <p:spPr bwMode="auto">
              <a:xfrm>
                <a:off x="2943" y="2481"/>
                <a:ext cx="1028" cy="427"/>
              </a:xfrm>
              <a:custGeom>
                <a:avLst/>
                <a:gdLst>
                  <a:gd name="T0" fmla="*/ 1028 w 1028"/>
                  <a:gd name="T1" fmla="*/ 163 h 427"/>
                  <a:gd name="T2" fmla="*/ 1016 w 1028"/>
                  <a:gd name="T3" fmla="*/ 217 h 427"/>
                  <a:gd name="T4" fmla="*/ 961 w 1028"/>
                  <a:gd name="T5" fmla="*/ 259 h 427"/>
                  <a:gd name="T6" fmla="*/ 919 w 1028"/>
                  <a:gd name="T7" fmla="*/ 271 h 427"/>
                  <a:gd name="T8" fmla="*/ 865 w 1028"/>
                  <a:gd name="T9" fmla="*/ 277 h 427"/>
                  <a:gd name="T10" fmla="*/ 811 w 1028"/>
                  <a:gd name="T11" fmla="*/ 271 h 427"/>
                  <a:gd name="T12" fmla="*/ 763 w 1028"/>
                  <a:gd name="T13" fmla="*/ 271 h 427"/>
                  <a:gd name="T14" fmla="*/ 733 w 1028"/>
                  <a:gd name="T15" fmla="*/ 265 h 427"/>
                  <a:gd name="T16" fmla="*/ 709 w 1028"/>
                  <a:gd name="T17" fmla="*/ 259 h 427"/>
                  <a:gd name="T18" fmla="*/ 691 w 1028"/>
                  <a:gd name="T19" fmla="*/ 253 h 427"/>
                  <a:gd name="T20" fmla="*/ 679 w 1028"/>
                  <a:gd name="T21" fmla="*/ 247 h 427"/>
                  <a:gd name="T22" fmla="*/ 655 w 1028"/>
                  <a:gd name="T23" fmla="*/ 247 h 427"/>
                  <a:gd name="T24" fmla="*/ 613 w 1028"/>
                  <a:gd name="T25" fmla="*/ 235 h 427"/>
                  <a:gd name="T26" fmla="*/ 553 w 1028"/>
                  <a:gd name="T27" fmla="*/ 229 h 427"/>
                  <a:gd name="T28" fmla="*/ 493 w 1028"/>
                  <a:gd name="T29" fmla="*/ 217 h 427"/>
                  <a:gd name="T30" fmla="*/ 451 w 1028"/>
                  <a:gd name="T31" fmla="*/ 205 h 427"/>
                  <a:gd name="T32" fmla="*/ 433 w 1028"/>
                  <a:gd name="T33" fmla="*/ 205 h 427"/>
                  <a:gd name="T34" fmla="*/ 409 w 1028"/>
                  <a:gd name="T35" fmla="*/ 205 h 427"/>
                  <a:gd name="T36" fmla="*/ 379 w 1028"/>
                  <a:gd name="T37" fmla="*/ 235 h 427"/>
                  <a:gd name="T38" fmla="*/ 361 w 1028"/>
                  <a:gd name="T39" fmla="*/ 241 h 427"/>
                  <a:gd name="T40" fmla="*/ 319 w 1028"/>
                  <a:gd name="T41" fmla="*/ 283 h 427"/>
                  <a:gd name="T42" fmla="*/ 270 w 1028"/>
                  <a:gd name="T43" fmla="*/ 337 h 427"/>
                  <a:gd name="T44" fmla="*/ 246 w 1028"/>
                  <a:gd name="T45" fmla="*/ 349 h 427"/>
                  <a:gd name="T46" fmla="*/ 198 w 1028"/>
                  <a:gd name="T47" fmla="*/ 373 h 427"/>
                  <a:gd name="T48" fmla="*/ 144 w 1028"/>
                  <a:gd name="T49" fmla="*/ 403 h 427"/>
                  <a:gd name="T50" fmla="*/ 96 w 1028"/>
                  <a:gd name="T51" fmla="*/ 421 h 427"/>
                  <a:gd name="T52" fmla="*/ 54 w 1028"/>
                  <a:gd name="T53" fmla="*/ 427 h 427"/>
                  <a:gd name="T54" fmla="*/ 42 w 1028"/>
                  <a:gd name="T55" fmla="*/ 421 h 427"/>
                  <a:gd name="T56" fmla="*/ 12 w 1028"/>
                  <a:gd name="T57" fmla="*/ 391 h 427"/>
                  <a:gd name="T58" fmla="*/ 0 w 1028"/>
                  <a:gd name="T59" fmla="*/ 343 h 427"/>
                  <a:gd name="T60" fmla="*/ 24 w 1028"/>
                  <a:gd name="T61" fmla="*/ 313 h 427"/>
                  <a:gd name="T62" fmla="*/ 48 w 1028"/>
                  <a:gd name="T63" fmla="*/ 301 h 427"/>
                  <a:gd name="T64" fmla="*/ 90 w 1028"/>
                  <a:gd name="T65" fmla="*/ 283 h 427"/>
                  <a:gd name="T66" fmla="*/ 138 w 1028"/>
                  <a:gd name="T67" fmla="*/ 253 h 427"/>
                  <a:gd name="T68" fmla="*/ 192 w 1028"/>
                  <a:gd name="T69" fmla="*/ 217 h 427"/>
                  <a:gd name="T70" fmla="*/ 240 w 1028"/>
                  <a:gd name="T71" fmla="*/ 175 h 427"/>
                  <a:gd name="T72" fmla="*/ 264 w 1028"/>
                  <a:gd name="T73" fmla="*/ 151 h 427"/>
                  <a:gd name="T74" fmla="*/ 301 w 1028"/>
                  <a:gd name="T75" fmla="*/ 121 h 427"/>
                  <a:gd name="T76" fmla="*/ 331 w 1028"/>
                  <a:gd name="T77" fmla="*/ 90 h 427"/>
                  <a:gd name="T78" fmla="*/ 349 w 1028"/>
                  <a:gd name="T79" fmla="*/ 66 h 427"/>
                  <a:gd name="T80" fmla="*/ 373 w 1028"/>
                  <a:gd name="T81" fmla="*/ 60 h 427"/>
                  <a:gd name="T82" fmla="*/ 397 w 1028"/>
                  <a:gd name="T83" fmla="*/ 60 h 427"/>
                  <a:gd name="T84" fmla="*/ 427 w 1028"/>
                  <a:gd name="T85" fmla="*/ 60 h 427"/>
                  <a:gd name="T86" fmla="*/ 475 w 1028"/>
                  <a:gd name="T87" fmla="*/ 66 h 427"/>
                  <a:gd name="T88" fmla="*/ 523 w 1028"/>
                  <a:gd name="T89" fmla="*/ 72 h 427"/>
                  <a:gd name="T90" fmla="*/ 565 w 1028"/>
                  <a:gd name="T91" fmla="*/ 72 h 427"/>
                  <a:gd name="T92" fmla="*/ 589 w 1028"/>
                  <a:gd name="T93" fmla="*/ 78 h 427"/>
                  <a:gd name="T94" fmla="*/ 613 w 1028"/>
                  <a:gd name="T95" fmla="*/ 66 h 427"/>
                  <a:gd name="T96" fmla="*/ 655 w 1028"/>
                  <a:gd name="T97" fmla="*/ 42 h 427"/>
                  <a:gd name="T98" fmla="*/ 691 w 1028"/>
                  <a:gd name="T99" fmla="*/ 36 h 427"/>
                  <a:gd name="T100" fmla="*/ 709 w 1028"/>
                  <a:gd name="T101" fmla="*/ 30 h 427"/>
                  <a:gd name="T102" fmla="*/ 721 w 1028"/>
                  <a:gd name="T103" fmla="*/ 30 h 427"/>
                  <a:gd name="T104" fmla="*/ 733 w 1028"/>
                  <a:gd name="T105" fmla="*/ 12 h 427"/>
                  <a:gd name="T106" fmla="*/ 751 w 1028"/>
                  <a:gd name="T107" fmla="*/ 0 h 427"/>
                  <a:gd name="T108" fmla="*/ 787 w 1028"/>
                  <a:gd name="T109" fmla="*/ 6 h 427"/>
                  <a:gd name="T110" fmla="*/ 841 w 1028"/>
                  <a:gd name="T111" fmla="*/ 18 h 427"/>
                  <a:gd name="T112" fmla="*/ 907 w 1028"/>
                  <a:gd name="T113" fmla="*/ 48 h 427"/>
                  <a:gd name="T114" fmla="*/ 973 w 1028"/>
                  <a:gd name="T115" fmla="*/ 84 h 427"/>
                  <a:gd name="T116" fmla="*/ 1028 w 1028"/>
                  <a:gd name="T117" fmla="*/ 145 h 427"/>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1028" h="427">
                    <a:moveTo>
                      <a:pt x="1028" y="145"/>
                    </a:moveTo>
                    <a:lnTo>
                      <a:pt x="1028" y="145"/>
                    </a:lnTo>
                    <a:lnTo>
                      <a:pt x="1028" y="151"/>
                    </a:lnTo>
                    <a:lnTo>
                      <a:pt x="1028" y="157"/>
                    </a:lnTo>
                    <a:lnTo>
                      <a:pt x="1028" y="163"/>
                    </a:lnTo>
                    <a:lnTo>
                      <a:pt x="1028" y="169"/>
                    </a:lnTo>
                    <a:lnTo>
                      <a:pt x="1028" y="181"/>
                    </a:lnTo>
                    <a:lnTo>
                      <a:pt x="1028" y="187"/>
                    </a:lnTo>
                    <a:lnTo>
                      <a:pt x="1022" y="199"/>
                    </a:lnTo>
                    <a:lnTo>
                      <a:pt x="1022" y="205"/>
                    </a:lnTo>
                    <a:lnTo>
                      <a:pt x="1016" y="217"/>
                    </a:lnTo>
                    <a:lnTo>
                      <a:pt x="1009" y="229"/>
                    </a:lnTo>
                    <a:lnTo>
                      <a:pt x="1003" y="235"/>
                    </a:lnTo>
                    <a:lnTo>
                      <a:pt x="997" y="241"/>
                    </a:lnTo>
                    <a:lnTo>
                      <a:pt x="985" y="247"/>
                    </a:lnTo>
                    <a:lnTo>
                      <a:pt x="973" y="259"/>
                    </a:lnTo>
                    <a:lnTo>
                      <a:pt x="961" y="259"/>
                    </a:lnTo>
                    <a:lnTo>
                      <a:pt x="955" y="265"/>
                    </a:lnTo>
                    <a:lnTo>
                      <a:pt x="949" y="265"/>
                    </a:lnTo>
                    <a:lnTo>
                      <a:pt x="943" y="265"/>
                    </a:lnTo>
                    <a:lnTo>
                      <a:pt x="931" y="271"/>
                    </a:lnTo>
                    <a:lnTo>
                      <a:pt x="925" y="271"/>
                    </a:lnTo>
                    <a:lnTo>
                      <a:pt x="919" y="271"/>
                    </a:lnTo>
                    <a:lnTo>
                      <a:pt x="907" y="271"/>
                    </a:lnTo>
                    <a:lnTo>
                      <a:pt x="901" y="271"/>
                    </a:lnTo>
                    <a:lnTo>
                      <a:pt x="889" y="271"/>
                    </a:lnTo>
                    <a:lnTo>
                      <a:pt x="883" y="277"/>
                    </a:lnTo>
                    <a:lnTo>
                      <a:pt x="871" y="277"/>
                    </a:lnTo>
                    <a:lnTo>
                      <a:pt x="865" y="277"/>
                    </a:lnTo>
                    <a:lnTo>
                      <a:pt x="853" y="277"/>
                    </a:lnTo>
                    <a:lnTo>
                      <a:pt x="841" y="277"/>
                    </a:lnTo>
                    <a:lnTo>
                      <a:pt x="835" y="277"/>
                    </a:lnTo>
                    <a:lnTo>
                      <a:pt x="823" y="277"/>
                    </a:lnTo>
                    <a:lnTo>
                      <a:pt x="817" y="271"/>
                    </a:lnTo>
                    <a:lnTo>
                      <a:pt x="811" y="271"/>
                    </a:lnTo>
                    <a:lnTo>
                      <a:pt x="799" y="271"/>
                    </a:lnTo>
                    <a:lnTo>
                      <a:pt x="793" y="271"/>
                    </a:lnTo>
                    <a:lnTo>
                      <a:pt x="787" y="271"/>
                    </a:lnTo>
                    <a:lnTo>
                      <a:pt x="775" y="271"/>
                    </a:lnTo>
                    <a:lnTo>
                      <a:pt x="769" y="271"/>
                    </a:lnTo>
                    <a:lnTo>
                      <a:pt x="763" y="271"/>
                    </a:lnTo>
                    <a:lnTo>
                      <a:pt x="757" y="271"/>
                    </a:lnTo>
                    <a:lnTo>
                      <a:pt x="751" y="265"/>
                    </a:lnTo>
                    <a:lnTo>
                      <a:pt x="745" y="265"/>
                    </a:lnTo>
                    <a:lnTo>
                      <a:pt x="739" y="265"/>
                    </a:lnTo>
                    <a:lnTo>
                      <a:pt x="733" y="265"/>
                    </a:lnTo>
                    <a:lnTo>
                      <a:pt x="727" y="265"/>
                    </a:lnTo>
                    <a:lnTo>
                      <a:pt x="727" y="259"/>
                    </a:lnTo>
                    <a:lnTo>
                      <a:pt x="721" y="259"/>
                    </a:lnTo>
                    <a:lnTo>
                      <a:pt x="715" y="259"/>
                    </a:lnTo>
                    <a:lnTo>
                      <a:pt x="709" y="259"/>
                    </a:lnTo>
                    <a:lnTo>
                      <a:pt x="703" y="253"/>
                    </a:lnTo>
                    <a:lnTo>
                      <a:pt x="697" y="253"/>
                    </a:lnTo>
                    <a:lnTo>
                      <a:pt x="691" y="259"/>
                    </a:lnTo>
                    <a:lnTo>
                      <a:pt x="691" y="253"/>
                    </a:lnTo>
                    <a:lnTo>
                      <a:pt x="685" y="253"/>
                    </a:lnTo>
                    <a:lnTo>
                      <a:pt x="679" y="253"/>
                    </a:lnTo>
                    <a:lnTo>
                      <a:pt x="679" y="247"/>
                    </a:lnTo>
                    <a:lnTo>
                      <a:pt x="673" y="247"/>
                    </a:lnTo>
                    <a:lnTo>
                      <a:pt x="667" y="247"/>
                    </a:lnTo>
                    <a:lnTo>
                      <a:pt x="661" y="247"/>
                    </a:lnTo>
                    <a:lnTo>
                      <a:pt x="655" y="247"/>
                    </a:lnTo>
                    <a:lnTo>
                      <a:pt x="649" y="247"/>
                    </a:lnTo>
                    <a:lnTo>
                      <a:pt x="643" y="241"/>
                    </a:lnTo>
                    <a:lnTo>
                      <a:pt x="637" y="241"/>
                    </a:lnTo>
                    <a:lnTo>
                      <a:pt x="631" y="241"/>
                    </a:lnTo>
                    <a:lnTo>
                      <a:pt x="619" y="241"/>
                    </a:lnTo>
                    <a:lnTo>
                      <a:pt x="613" y="235"/>
                    </a:lnTo>
                    <a:lnTo>
                      <a:pt x="601" y="235"/>
                    </a:lnTo>
                    <a:lnTo>
                      <a:pt x="589" y="235"/>
                    </a:lnTo>
                    <a:lnTo>
                      <a:pt x="583" y="235"/>
                    </a:lnTo>
                    <a:lnTo>
                      <a:pt x="571" y="229"/>
                    </a:lnTo>
                    <a:lnTo>
                      <a:pt x="559" y="229"/>
                    </a:lnTo>
                    <a:lnTo>
                      <a:pt x="553" y="229"/>
                    </a:lnTo>
                    <a:lnTo>
                      <a:pt x="541" y="229"/>
                    </a:lnTo>
                    <a:lnTo>
                      <a:pt x="529" y="223"/>
                    </a:lnTo>
                    <a:lnTo>
                      <a:pt x="523" y="223"/>
                    </a:lnTo>
                    <a:lnTo>
                      <a:pt x="511" y="223"/>
                    </a:lnTo>
                    <a:lnTo>
                      <a:pt x="505" y="217"/>
                    </a:lnTo>
                    <a:lnTo>
                      <a:pt x="493" y="217"/>
                    </a:lnTo>
                    <a:lnTo>
                      <a:pt x="487" y="217"/>
                    </a:lnTo>
                    <a:lnTo>
                      <a:pt x="475" y="211"/>
                    </a:lnTo>
                    <a:lnTo>
                      <a:pt x="469" y="211"/>
                    </a:lnTo>
                    <a:lnTo>
                      <a:pt x="463" y="211"/>
                    </a:lnTo>
                    <a:lnTo>
                      <a:pt x="457" y="211"/>
                    </a:lnTo>
                    <a:lnTo>
                      <a:pt x="451" y="205"/>
                    </a:lnTo>
                    <a:lnTo>
                      <a:pt x="445" y="205"/>
                    </a:lnTo>
                    <a:lnTo>
                      <a:pt x="439" y="205"/>
                    </a:lnTo>
                    <a:lnTo>
                      <a:pt x="433" y="205"/>
                    </a:lnTo>
                    <a:lnTo>
                      <a:pt x="427" y="205"/>
                    </a:lnTo>
                    <a:lnTo>
                      <a:pt x="421" y="205"/>
                    </a:lnTo>
                    <a:lnTo>
                      <a:pt x="415" y="205"/>
                    </a:lnTo>
                    <a:lnTo>
                      <a:pt x="409" y="205"/>
                    </a:lnTo>
                    <a:lnTo>
                      <a:pt x="403" y="211"/>
                    </a:lnTo>
                    <a:lnTo>
                      <a:pt x="397" y="211"/>
                    </a:lnTo>
                    <a:lnTo>
                      <a:pt x="397" y="217"/>
                    </a:lnTo>
                    <a:lnTo>
                      <a:pt x="391" y="223"/>
                    </a:lnTo>
                    <a:lnTo>
                      <a:pt x="385" y="229"/>
                    </a:lnTo>
                    <a:lnTo>
                      <a:pt x="379" y="235"/>
                    </a:lnTo>
                    <a:lnTo>
                      <a:pt x="373" y="235"/>
                    </a:lnTo>
                    <a:lnTo>
                      <a:pt x="367" y="241"/>
                    </a:lnTo>
                    <a:lnTo>
                      <a:pt x="361" y="241"/>
                    </a:lnTo>
                    <a:lnTo>
                      <a:pt x="355" y="247"/>
                    </a:lnTo>
                    <a:lnTo>
                      <a:pt x="349" y="253"/>
                    </a:lnTo>
                    <a:lnTo>
                      <a:pt x="343" y="259"/>
                    </a:lnTo>
                    <a:lnTo>
                      <a:pt x="337" y="265"/>
                    </a:lnTo>
                    <a:lnTo>
                      <a:pt x="331" y="271"/>
                    </a:lnTo>
                    <a:lnTo>
                      <a:pt x="319" y="283"/>
                    </a:lnTo>
                    <a:lnTo>
                      <a:pt x="307" y="289"/>
                    </a:lnTo>
                    <a:lnTo>
                      <a:pt x="294" y="307"/>
                    </a:lnTo>
                    <a:lnTo>
                      <a:pt x="282" y="319"/>
                    </a:lnTo>
                    <a:lnTo>
                      <a:pt x="270" y="337"/>
                    </a:lnTo>
                    <a:lnTo>
                      <a:pt x="264" y="337"/>
                    </a:lnTo>
                    <a:lnTo>
                      <a:pt x="264" y="343"/>
                    </a:lnTo>
                    <a:lnTo>
                      <a:pt x="258" y="343"/>
                    </a:lnTo>
                    <a:lnTo>
                      <a:pt x="252" y="343"/>
                    </a:lnTo>
                    <a:lnTo>
                      <a:pt x="252" y="349"/>
                    </a:lnTo>
                    <a:lnTo>
                      <a:pt x="246" y="349"/>
                    </a:lnTo>
                    <a:lnTo>
                      <a:pt x="240" y="355"/>
                    </a:lnTo>
                    <a:lnTo>
                      <a:pt x="228" y="361"/>
                    </a:lnTo>
                    <a:lnTo>
                      <a:pt x="222" y="361"/>
                    </a:lnTo>
                    <a:lnTo>
                      <a:pt x="216" y="367"/>
                    </a:lnTo>
                    <a:lnTo>
                      <a:pt x="210" y="373"/>
                    </a:lnTo>
                    <a:lnTo>
                      <a:pt x="198" y="373"/>
                    </a:lnTo>
                    <a:lnTo>
                      <a:pt x="192" y="379"/>
                    </a:lnTo>
                    <a:lnTo>
                      <a:pt x="180" y="385"/>
                    </a:lnTo>
                    <a:lnTo>
                      <a:pt x="174" y="391"/>
                    </a:lnTo>
                    <a:lnTo>
                      <a:pt x="162" y="391"/>
                    </a:lnTo>
                    <a:lnTo>
                      <a:pt x="156" y="397"/>
                    </a:lnTo>
                    <a:lnTo>
                      <a:pt x="144" y="403"/>
                    </a:lnTo>
                    <a:lnTo>
                      <a:pt x="138" y="403"/>
                    </a:lnTo>
                    <a:lnTo>
                      <a:pt x="126" y="409"/>
                    </a:lnTo>
                    <a:lnTo>
                      <a:pt x="120" y="415"/>
                    </a:lnTo>
                    <a:lnTo>
                      <a:pt x="108" y="415"/>
                    </a:lnTo>
                    <a:lnTo>
                      <a:pt x="102" y="421"/>
                    </a:lnTo>
                    <a:lnTo>
                      <a:pt x="96" y="421"/>
                    </a:lnTo>
                    <a:lnTo>
                      <a:pt x="84" y="421"/>
                    </a:lnTo>
                    <a:lnTo>
                      <a:pt x="78" y="427"/>
                    </a:lnTo>
                    <a:lnTo>
                      <a:pt x="72" y="427"/>
                    </a:lnTo>
                    <a:lnTo>
                      <a:pt x="66" y="427"/>
                    </a:lnTo>
                    <a:lnTo>
                      <a:pt x="60" y="427"/>
                    </a:lnTo>
                    <a:lnTo>
                      <a:pt x="54" y="427"/>
                    </a:lnTo>
                    <a:lnTo>
                      <a:pt x="48" y="427"/>
                    </a:lnTo>
                    <a:lnTo>
                      <a:pt x="42" y="427"/>
                    </a:lnTo>
                    <a:lnTo>
                      <a:pt x="42" y="421"/>
                    </a:lnTo>
                    <a:lnTo>
                      <a:pt x="36" y="421"/>
                    </a:lnTo>
                    <a:lnTo>
                      <a:pt x="30" y="415"/>
                    </a:lnTo>
                    <a:lnTo>
                      <a:pt x="24" y="409"/>
                    </a:lnTo>
                    <a:lnTo>
                      <a:pt x="24" y="403"/>
                    </a:lnTo>
                    <a:lnTo>
                      <a:pt x="18" y="397"/>
                    </a:lnTo>
                    <a:lnTo>
                      <a:pt x="12" y="391"/>
                    </a:lnTo>
                    <a:lnTo>
                      <a:pt x="6" y="379"/>
                    </a:lnTo>
                    <a:lnTo>
                      <a:pt x="6" y="373"/>
                    </a:lnTo>
                    <a:lnTo>
                      <a:pt x="6" y="361"/>
                    </a:lnTo>
                    <a:lnTo>
                      <a:pt x="0" y="349"/>
                    </a:lnTo>
                    <a:lnTo>
                      <a:pt x="0" y="343"/>
                    </a:lnTo>
                    <a:lnTo>
                      <a:pt x="6" y="337"/>
                    </a:lnTo>
                    <a:lnTo>
                      <a:pt x="6" y="331"/>
                    </a:lnTo>
                    <a:lnTo>
                      <a:pt x="12" y="325"/>
                    </a:lnTo>
                    <a:lnTo>
                      <a:pt x="18" y="319"/>
                    </a:lnTo>
                    <a:lnTo>
                      <a:pt x="24" y="313"/>
                    </a:lnTo>
                    <a:lnTo>
                      <a:pt x="30" y="313"/>
                    </a:lnTo>
                    <a:lnTo>
                      <a:pt x="36" y="307"/>
                    </a:lnTo>
                    <a:lnTo>
                      <a:pt x="42" y="307"/>
                    </a:lnTo>
                    <a:lnTo>
                      <a:pt x="48" y="301"/>
                    </a:lnTo>
                    <a:lnTo>
                      <a:pt x="54" y="301"/>
                    </a:lnTo>
                    <a:lnTo>
                      <a:pt x="60" y="295"/>
                    </a:lnTo>
                    <a:lnTo>
                      <a:pt x="66" y="295"/>
                    </a:lnTo>
                    <a:lnTo>
                      <a:pt x="72" y="289"/>
                    </a:lnTo>
                    <a:lnTo>
                      <a:pt x="78" y="283"/>
                    </a:lnTo>
                    <a:lnTo>
                      <a:pt x="90" y="283"/>
                    </a:lnTo>
                    <a:lnTo>
                      <a:pt x="96" y="277"/>
                    </a:lnTo>
                    <a:lnTo>
                      <a:pt x="102" y="271"/>
                    </a:lnTo>
                    <a:lnTo>
                      <a:pt x="108" y="265"/>
                    </a:lnTo>
                    <a:lnTo>
                      <a:pt x="120" y="265"/>
                    </a:lnTo>
                    <a:lnTo>
                      <a:pt x="126" y="259"/>
                    </a:lnTo>
                    <a:lnTo>
                      <a:pt x="138" y="253"/>
                    </a:lnTo>
                    <a:lnTo>
                      <a:pt x="144" y="247"/>
                    </a:lnTo>
                    <a:lnTo>
                      <a:pt x="156" y="241"/>
                    </a:lnTo>
                    <a:lnTo>
                      <a:pt x="162" y="235"/>
                    </a:lnTo>
                    <a:lnTo>
                      <a:pt x="174" y="229"/>
                    </a:lnTo>
                    <a:lnTo>
                      <a:pt x="180" y="223"/>
                    </a:lnTo>
                    <a:lnTo>
                      <a:pt x="192" y="217"/>
                    </a:lnTo>
                    <a:lnTo>
                      <a:pt x="198" y="211"/>
                    </a:lnTo>
                    <a:lnTo>
                      <a:pt x="204" y="205"/>
                    </a:lnTo>
                    <a:lnTo>
                      <a:pt x="216" y="199"/>
                    </a:lnTo>
                    <a:lnTo>
                      <a:pt x="222" y="187"/>
                    </a:lnTo>
                    <a:lnTo>
                      <a:pt x="234" y="181"/>
                    </a:lnTo>
                    <a:lnTo>
                      <a:pt x="240" y="175"/>
                    </a:lnTo>
                    <a:lnTo>
                      <a:pt x="246" y="169"/>
                    </a:lnTo>
                    <a:lnTo>
                      <a:pt x="258" y="157"/>
                    </a:lnTo>
                    <a:lnTo>
                      <a:pt x="264" y="157"/>
                    </a:lnTo>
                    <a:lnTo>
                      <a:pt x="264" y="151"/>
                    </a:lnTo>
                    <a:lnTo>
                      <a:pt x="270" y="145"/>
                    </a:lnTo>
                    <a:lnTo>
                      <a:pt x="276" y="145"/>
                    </a:lnTo>
                    <a:lnTo>
                      <a:pt x="282" y="139"/>
                    </a:lnTo>
                    <a:lnTo>
                      <a:pt x="288" y="133"/>
                    </a:lnTo>
                    <a:lnTo>
                      <a:pt x="294" y="127"/>
                    </a:lnTo>
                    <a:lnTo>
                      <a:pt x="301" y="121"/>
                    </a:lnTo>
                    <a:lnTo>
                      <a:pt x="307" y="115"/>
                    </a:lnTo>
                    <a:lnTo>
                      <a:pt x="313" y="109"/>
                    </a:lnTo>
                    <a:lnTo>
                      <a:pt x="319" y="102"/>
                    </a:lnTo>
                    <a:lnTo>
                      <a:pt x="319" y="96"/>
                    </a:lnTo>
                    <a:lnTo>
                      <a:pt x="325" y="96"/>
                    </a:lnTo>
                    <a:lnTo>
                      <a:pt x="331" y="90"/>
                    </a:lnTo>
                    <a:lnTo>
                      <a:pt x="331" y="84"/>
                    </a:lnTo>
                    <a:lnTo>
                      <a:pt x="337" y="84"/>
                    </a:lnTo>
                    <a:lnTo>
                      <a:pt x="337" y="78"/>
                    </a:lnTo>
                    <a:lnTo>
                      <a:pt x="343" y="72"/>
                    </a:lnTo>
                    <a:lnTo>
                      <a:pt x="349" y="66"/>
                    </a:lnTo>
                    <a:lnTo>
                      <a:pt x="355" y="66"/>
                    </a:lnTo>
                    <a:lnTo>
                      <a:pt x="361" y="60"/>
                    </a:lnTo>
                    <a:lnTo>
                      <a:pt x="367" y="60"/>
                    </a:lnTo>
                    <a:lnTo>
                      <a:pt x="373" y="60"/>
                    </a:lnTo>
                    <a:lnTo>
                      <a:pt x="379" y="54"/>
                    </a:lnTo>
                    <a:lnTo>
                      <a:pt x="385" y="60"/>
                    </a:lnTo>
                    <a:lnTo>
                      <a:pt x="391" y="60"/>
                    </a:lnTo>
                    <a:lnTo>
                      <a:pt x="397" y="60"/>
                    </a:lnTo>
                    <a:lnTo>
                      <a:pt x="403" y="60"/>
                    </a:lnTo>
                    <a:lnTo>
                      <a:pt x="409" y="60"/>
                    </a:lnTo>
                    <a:lnTo>
                      <a:pt x="415" y="60"/>
                    </a:lnTo>
                    <a:lnTo>
                      <a:pt x="421" y="60"/>
                    </a:lnTo>
                    <a:lnTo>
                      <a:pt x="427" y="60"/>
                    </a:lnTo>
                    <a:lnTo>
                      <a:pt x="433" y="66"/>
                    </a:lnTo>
                    <a:lnTo>
                      <a:pt x="445" y="66"/>
                    </a:lnTo>
                    <a:lnTo>
                      <a:pt x="451" y="66"/>
                    </a:lnTo>
                    <a:lnTo>
                      <a:pt x="457" y="66"/>
                    </a:lnTo>
                    <a:lnTo>
                      <a:pt x="469" y="66"/>
                    </a:lnTo>
                    <a:lnTo>
                      <a:pt x="475" y="66"/>
                    </a:lnTo>
                    <a:lnTo>
                      <a:pt x="481" y="66"/>
                    </a:lnTo>
                    <a:lnTo>
                      <a:pt x="493" y="66"/>
                    </a:lnTo>
                    <a:lnTo>
                      <a:pt x="499" y="66"/>
                    </a:lnTo>
                    <a:lnTo>
                      <a:pt x="511" y="72"/>
                    </a:lnTo>
                    <a:lnTo>
                      <a:pt x="517" y="72"/>
                    </a:lnTo>
                    <a:lnTo>
                      <a:pt x="523" y="72"/>
                    </a:lnTo>
                    <a:lnTo>
                      <a:pt x="535" y="72"/>
                    </a:lnTo>
                    <a:lnTo>
                      <a:pt x="541" y="72"/>
                    </a:lnTo>
                    <a:lnTo>
                      <a:pt x="547" y="72"/>
                    </a:lnTo>
                    <a:lnTo>
                      <a:pt x="553" y="72"/>
                    </a:lnTo>
                    <a:lnTo>
                      <a:pt x="559" y="72"/>
                    </a:lnTo>
                    <a:lnTo>
                      <a:pt x="565" y="72"/>
                    </a:lnTo>
                    <a:lnTo>
                      <a:pt x="571" y="72"/>
                    </a:lnTo>
                    <a:lnTo>
                      <a:pt x="577" y="72"/>
                    </a:lnTo>
                    <a:lnTo>
                      <a:pt x="577" y="78"/>
                    </a:lnTo>
                    <a:lnTo>
                      <a:pt x="583" y="78"/>
                    </a:lnTo>
                    <a:lnTo>
                      <a:pt x="589" y="78"/>
                    </a:lnTo>
                    <a:lnTo>
                      <a:pt x="589" y="72"/>
                    </a:lnTo>
                    <a:lnTo>
                      <a:pt x="595" y="72"/>
                    </a:lnTo>
                    <a:lnTo>
                      <a:pt x="601" y="72"/>
                    </a:lnTo>
                    <a:lnTo>
                      <a:pt x="607" y="66"/>
                    </a:lnTo>
                    <a:lnTo>
                      <a:pt x="613" y="66"/>
                    </a:lnTo>
                    <a:lnTo>
                      <a:pt x="619" y="60"/>
                    </a:lnTo>
                    <a:lnTo>
                      <a:pt x="625" y="54"/>
                    </a:lnTo>
                    <a:lnTo>
                      <a:pt x="637" y="54"/>
                    </a:lnTo>
                    <a:lnTo>
                      <a:pt x="643" y="48"/>
                    </a:lnTo>
                    <a:lnTo>
                      <a:pt x="649" y="48"/>
                    </a:lnTo>
                    <a:lnTo>
                      <a:pt x="655" y="42"/>
                    </a:lnTo>
                    <a:lnTo>
                      <a:pt x="667" y="42"/>
                    </a:lnTo>
                    <a:lnTo>
                      <a:pt x="673" y="36"/>
                    </a:lnTo>
                    <a:lnTo>
                      <a:pt x="679" y="36"/>
                    </a:lnTo>
                    <a:lnTo>
                      <a:pt x="685" y="36"/>
                    </a:lnTo>
                    <a:lnTo>
                      <a:pt x="691" y="36"/>
                    </a:lnTo>
                    <a:lnTo>
                      <a:pt x="697" y="36"/>
                    </a:lnTo>
                    <a:lnTo>
                      <a:pt x="703" y="30"/>
                    </a:lnTo>
                    <a:lnTo>
                      <a:pt x="709" y="30"/>
                    </a:lnTo>
                    <a:lnTo>
                      <a:pt x="715" y="30"/>
                    </a:lnTo>
                    <a:lnTo>
                      <a:pt x="721" y="30"/>
                    </a:lnTo>
                    <a:lnTo>
                      <a:pt x="721" y="24"/>
                    </a:lnTo>
                    <a:lnTo>
                      <a:pt x="727" y="24"/>
                    </a:lnTo>
                    <a:lnTo>
                      <a:pt x="727" y="18"/>
                    </a:lnTo>
                    <a:lnTo>
                      <a:pt x="727" y="12"/>
                    </a:lnTo>
                    <a:lnTo>
                      <a:pt x="733" y="12"/>
                    </a:lnTo>
                    <a:lnTo>
                      <a:pt x="739" y="6"/>
                    </a:lnTo>
                    <a:lnTo>
                      <a:pt x="745" y="0"/>
                    </a:lnTo>
                    <a:lnTo>
                      <a:pt x="751" y="0"/>
                    </a:lnTo>
                    <a:lnTo>
                      <a:pt x="757" y="0"/>
                    </a:lnTo>
                    <a:lnTo>
                      <a:pt x="763" y="0"/>
                    </a:lnTo>
                    <a:lnTo>
                      <a:pt x="769" y="0"/>
                    </a:lnTo>
                    <a:lnTo>
                      <a:pt x="781" y="6"/>
                    </a:lnTo>
                    <a:lnTo>
                      <a:pt x="787" y="6"/>
                    </a:lnTo>
                    <a:lnTo>
                      <a:pt x="793" y="6"/>
                    </a:lnTo>
                    <a:lnTo>
                      <a:pt x="805" y="12"/>
                    </a:lnTo>
                    <a:lnTo>
                      <a:pt x="811" y="12"/>
                    </a:lnTo>
                    <a:lnTo>
                      <a:pt x="823" y="12"/>
                    </a:lnTo>
                    <a:lnTo>
                      <a:pt x="829" y="18"/>
                    </a:lnTo>
                    <a:lnTo>
                      <a:pt x="841" y="18"/>
                    </a:lnTo>
                    <a:lnTo>
                      <a:pt x="853" y="24"/>
                    </a:lnTo>
                    <a:lnTo>
                      <a:pt x="865" y="30"/>
                    </a:lnTo>
                    <a:lnTo>
                      <a:pt x="877" y="30"/>
                    </a:lnTo>
                    <a:lnTo>
                      <a:pt x="883" y="36"/>
                    </a:lnTo>
                    <a:lnTo>
                      <a:pt x="895" y="42"/>
                    </a:lnTo>
                    <a:lnTo>
                      <a:pt x="907" y="48"/>
                    </a:lnTo>
                    <a:lnTo>
                      <a:pt x="919" y="54"/>
                    </a:lnTo>
                    <a:lnTo>
                      <a:pt x="931" y="60"/>
                    </a:lnTo>
                    <a:lnTo>
                      <a:pt x="943" y="66"/>
                    </a:lnTo>
                    <a:lnTo>
                      <a:pt x="955" y="72"/>
                    </a:lnTo>
                    <a:lnTo>
                      <a:pt x="961" y="78"/>
                    </a:lnTo>
                    <a:lnTo>
                      <a:pt x="973" y="84"/>
                    </a:lnTo>
                    <a:lnTo>
                      <a:pt x="985" y="96"/>
                    </a:lnTo>
                    <a:lnTo>
                      <a:pt x="991" y="102"/>
                    </a:lnTo>
                    <a:lnTo>
                      <a:pt x="1003" y="115"/>
                    </a:lnTo>
                    <a:lnTo>
                      <a:pt x="1009" y="121"/>
                    </a:lnTo>
                    <a:lnTo>
                      <a:pt x="1016" y="133"/>
                    </a:lnTo>
                    <a:lnTo>
                      <a:pt x="1028" y="145"/>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198" name="Freeform 924"/>
              <p:cNvSpPr>
                <a:spLocks/>
              </p:cNvSpPr>
              <p:nvPr/>
            </p:nvSpPr>
            <p:spPr bwMode="auto">
              <a:xfrm>
                <a:off x="2967" y="2608"/>
                <a:ext cx="967" cy="270"/>
              </a:xfrm>
              <a:custGeom>
                <a:avLst/>
                <a:gdLst>
                  <a:gd name="T0" fmla="*/ 967 w 967"/>
                  <a:gd name="T1" fmla="*/ 0 h 270"/>
                  <a:gd name="T2" fmla="*/ 961 w 967"/>
                  <a:gd name="T3" fmla="*/ 12 h 270"/>
                  <a:gd name="T4" fmla="*/ 949 w 967"/>
                  <a:gd name="T5" fmla="*/ 30 h 270"/>
                  <a:gd name="T6" fmla="*/ 931 w 967"/>
                  <a:gd name="T7" fmla="*/ 48 h 270"/>
                  <a:gd name="T8" fmla="*/ 901 w 967"/>
                  <a:gd name="T9" fmla="*/ 66 h 270"/>
                  <a:gd name="T10" fmla="*/ 859 w 967"/>
                  <a:gd name="T11" fmla="*/ 72 h 270"/>
                  <a:gd name="T12" fmla="*/ 835 w 967"/>
                  <a:gd name="T13" fmla="*/ 72 h 270"/>
                  <a:gd name="T14" fmla="*/ 811 w 967"/>
                  <a:gd name="T15" fmla="*/ 72 h 270"/>
                  <a:gd name="T16" fmla="*/ 781 w 967"/>
                  <a:gd name="T17" fmla="*/ 66 h 270"/>
                  <a:gd name="T18" fmla="*/ 751 w 967"/>
                  <a:gd name="T19" fmla="*/ 66 h 270"/>
                  <a:gd name="T20" fmla="*/ 721 w 967"/>
                  <a:gd name="T21" fmla="*/ 66 h 270"/>
                  <a:gd name="T22" fmla="*/ 691 w 967"/>
                  <a:gd name="T23" fmla="*/ 60 h 270"/>
                  <a:gd name="T24" fmla="*/ 661 w 967"/>
                  <a:gd name="T25" fmla="*/ 60 h 270"/>
                  <a:gd name="T26" fmla="*/ 637 w 967"/>
                  <a:gd name="T27" fmla="*/ 54 h 270"/>
                  <a:gd name="T28" fmla="*/ 613 w 967"/>
                  <a:gd name="T29" fmla="*/ 54 h 270"/>
                  <a:gd name="T30" fmla="*/ 589 w 967"/>
                  <a:gd name="T31" fmla="*/ 48 h 270"/>
                  <a:gd name="T32" fmla="*/ 571 w 967"/>
                  <a:gd name="T33" fmla="*/ 42 h 270"/>
                  <a:gd name="T34" fmla="*/ 553 w 967"/>
                  <a:gd name="T35" fmla="*/ 42 h 270"/>
                  <a:gd name="T36" fmla="*/ 529 w 967"/>
                  <a:gd name="T37" fmla="*/ 36 h 270"/>
                  <a:gd name="T38" fmla="*/ 511 w 967"/>
                  <a:gd name="T39" fmla="*/ 36 h 270"/>
                  <a:gd name="T40" fmla="*/ 493 w 967"/>
                  <a:gd name="T41" fmla="*/ 30 h 270"/>
                  <a:gd name="T42" fmla="*/ 469 w 967"/>
                  <a:gd name="T43" fmla="*/ 30 h 270"/>
                  <a:gd name="T44" fmla="*/ 451 w 967"/>
                  <a:gd name="T45" fmla="*/ 30 h 270"/>
                  <a:gd name="T46" fmla="*/ 433 w 967"/>
                  <a:gd name="T47" fmla="*/ 30 h 270"/>
                  <a:gd name="T48" fmla="*/ 421 w 967"/>
                  <a:gd name="T49" fmla="*/ 24 h 270"/>
                  <a:gd name="T50" fmla="*/ 409 w 967"/>
                  <a:gd name="T51" fmla="*/ 24 h 270"/>
                  <a:gd name="T52" fmla="*/ 397 w 967"/>
                  <a:gd name="T53" fmla="*/ 24 h 270"/>
                  <a:gd name="T54" fmla="*/ 379 w 967"/>
                  <a:gd name="T55" fmla="*/ 18 h 270"/>
                  <a:gd name="T56" fmla="*/ 367 w 967"/>
                  <a:gd name="T57" fmla="*/ 18 h 270"/>
                  <a:gd name="T58" fmla="*/ 355 w 967"/>
                  <a:gd name="T59" fmla="*/ 18 h 270"/>
                  <a:gd name="T60" fmla="*/ 349 w 967"/>
                  <a:gd name="T61" fmla="*/ 24 h 270"/>
                  <a:gd name="T62" fmla="*/ 343 w 967"/>
                  <a:gd name="T63" fmla="*/ 30 h 270"/>
                  <a:gd name="T64" fmla="*/ 343 w 967"/>
                  <a:gd name="T65" fmla="*/ 36 h 270"/>
                  <a:gd name="T66" fmla="*/ 331 w 967"/>
                  <a:gd name="T67" fmla="*/ 48 h 270"/>
                  <a:gd name="T68" fmla="*/ 319 w 967"/>
                  <a:gd name="T69" fmla="*/ 54 h 270"/>
                  <a:gd name="T70" fmla="*/ 319 w 967"/>
                  <a:gd name="T71" fmla="*/ 54 h 270"/>
                  <a:gd name="T72" fmla="*/ 307 w 967"/>
                  <a:gd name="T73" fmla="*/ 66 h 270"/>
                  <a:gd name="T74" fmla="*/ 289 w 967"/>
                  <a:gd name="T75" fmla="*/ 84 h 270"/>
                  <a:gd name="T76" fmla="*/ 270 w 967"/>
                  <a:gd name="T77" fmla="*/ 108 h 270"/>
                  <a:gd name="T78" fmla="*/ 252 w 967"/>
                  <a:gd name="T79" fmla="*/ 126 h 270"/>
                  <a:gd name="T80" fmla="*/ 234 w 967"/>
                  <a:gd name="T81" fmla="*/ 138 h 270"/>
                  <a:gd name="T82" fmla="*/ 222 w 967"/>
                  <a:gd name="T83" fmla="*/ 144 h 270"/>
                  <a:gd name="T84" fmla="*/ 204 w 967"/>
                  <a:gd name="T85" fmla="*/ 156 h 270"/>
                  <a:gd name="T86" fmla="*/ 180 w 967"/>
                  <a:gd name="T87" fmla="*/ 174 h 270"/>
                  <a:gd name="T88" fmla="*/ 162 w 967"/>
                  <a:gd name="T89" fmla="*/ 186 h 270"/>
                  <a:gd name="T90" fmla="*/ 132 w 967"/>
                  <a:gd name="T91" fmla="*/ 204 h 270"/>
                  <a:gd name="T92" fmla="*/ 108 w 967"/>
                  <a:gd name="T93" fmla="*/ 222 h 270"/>
                  <a:gd name="T94" fmla="*/ 84 w 967"/>
                  <a:gd name="T95" fmla="*/ 234 h 270"/>
                  <a:gd name="T96" fmla="*/ 54 w 967"/>
                  <a:gd name="T97" fmla="*/ 252 h 270"/>
                  <a:gd name="T98" fmla="*/ 30 w 967"/>
                  <a:gd name="T99" fmla="*/ 264 h 270"/>
                  <a:gd name="T100" fmla="*/ 6 w 967"/>
                  <a:gd name="T101" fmla="*/ 270 h 27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967" h="270">
                    <a:moveTo>
                      <a:pt x="967" y="0"/>
                    </a:moveTo>
                    <a:lnTo>
                      <a:pt x="967" y="0"/>
                    </a:lnTo>
                    <a:lnTo>
                      <a:pt x="967" y="6"/>
                    </a:lnTo>
                    <a:lnTo>
                      <a:pt x="961" y="12"/>
                    </a:lnTo>
                    <a:lnTo>
                      <a:pt x="961" y="18"/>
                    </a:lnTo>
                    <a:lnTo>
                      <a:pt x="955" y="24"/>
                    </a:lnTo>
                    <a:lnTo>
                      <a:pt x="949" y="30"/>
                    </a:lnTo>
                    <a:lnTo>
                      <a:pt x="949" y="36"/>
                    </a:lnTo>
                    <a:lnTo>
                      <a:pt x="943" y="42"/>
                    </a:lnTo>
                    <a:lnTo>
                      <a:pt x="931" y="48"/>
                    </a:lnTo>
                    <a:lnTo>
                      <a:pt x="925" y="54"/>
                    </a:lnTo>
                    <a:lnTo>
                      <a:pt x="913" y="60"/>
                    </a:lnTo>
                    <a:lnTo>
                      <a:pt x="901" y="66"/>
                    </a:lnTo>
                    <a:lnTo>
                      <a:pt x="889" y="72"/>
                    </a:lnTo>
                    <a:lnTo>
                      <a:pt x="877" y="72"/>
                    </a:lnTo>
                    <a:lnTo>
                      <a:pt x="859" y="72"/>
                    </a:lnTo>
                    <a:lnTo>
                      <a:pt x="853" y="72"/>
                    </a:lnTo>
                    <a:lnTo>
                      <a:pt x="847" y="72"/>
                    </a:lnTo>
                    <a:lnTo>
                      <a:pt x="835" y="72"/>
                    </a:lnTo>
                    <a:lnTo>
                      <a:pt x="829" y="72"/>
                    </a:lnTo>
                    <a:lnTo>
                      <a:pt x="817" y="72"/>
                    </a:lnTo>
                    <a:lnTo>
                      <a:pt x="811" y="72"/>
                    </a:lnTo>
                    <a:lnTo>
                      <a:pt x="799" y="66"/>
                    </a:lnTo>
                    <a:lnTo>
                      <a:pt x="787" y="66"/>
                    </a:lnTo>
                    <a:lnTo>
                      <a:pt x="781" y="66"/>
                    </a:lnTo>
                    <a:lnTo>
                      <a:pt x="769" y="66"/>
                    </a:lnTo>
                    <a:lnTo>
                      <a:pt x="763" y="66"/>
                    </a:lnTo>
                    <a:lnTo>
                      <a:pt x="751" y="66"/>
                    </a:lnTo>
                    <a:lnTo>
                      <a:pt x="739" y="66"/>
                    </a:lnTo>
                    <a:lnTo>
                      <a:pt x="733" y="66"/>
                    </a:lnTo>
                    <a:lnTo>
                      <a:pt x="721" y="66"/>
                    </a:lnTo>
                    <a:lnTo>
                      <a:pt x="709" y="60"/>
                    </a:lnTo>
                    <a:lnTo>
                      <a:pt x="703" y="60"/>
                    </a:lnTo>
                    <a:lnTo>
                      <a:pt x="691" y="60"/>
                    </a:lnTo>
                    <a:lnTo>
                      <a:pt x="685" y="60"/>
                    </a:lnTo>
                    <a:lnTo>
                      <a:pt x="673" y="60"/>
                    </a:lnTo>
                    <a:lnTo>
                      <a:pt x="661" y="60"/>
                    </a:lnTo>
                    <a:lnTo>
                      <a:pt x="655" y="54"/>
                    </a:lnTo>
                    <a:lnTo>
                      <a:pt x="643" y="54"/>
                    </a:lnTo>
                    <a:lnTo>
                      <a:pt x="637" y="54"/>
                    </a:lnTo>
                    <a:lnTo>
                      <a:pt x="631" y="54"/>
                    </a:lnTo>
                    <a:lnTo>
                      <a:pt x="619" y="54"/>
                    </a:lnTo>
                    <a:lnTo>
                      <a:pt x="613" y="54"/>
                    </a:lnTo>
                    <a:lnTo>
                      <a:pt x="607" y="48"/>
                    </a:lnTo>
                    <a:lnTo>
                      <a:pt x="595" y="48"/>
                    </a:lnTo>
                    <a:lnTo>
                      <a:pt x="589" y="48"/>
                    </a:lnTo>
                    <a:lnTo>
                      <a:pt x="583" y="48"/>
                    </a:lnTo>
                    <a:lnTo>
                      <a:pt x="577" y="42"/>
                    </a:lnTo>
                    <a:lnTo>
                      <a:pt x="571" y="42"/>
                    </a:lnTo>
                    <a:lnTo>
                      <a:pt x="565" y="42"/>
                    </a:lnTo>
                    <a:lnTo>
                      <a:pt x="559" y="42"/>
                    </a:lnTo>
                    <a:lnTo>
                      <a:pt x="553" y="42"/>
                    </a:lnTo>
                    <a:lnTo>
                      <a:pt x="547" y="36"/>
                    </a:lnTo>
                    <a:lnTo>
                      <a:pt x="541" y="36"/>
                    </a:lnTo>
                    <a:lnTo>
                      <a:pt x="529" y="36"/>
                    </a:lnTo>
                    <a:lnTo>
                      <a:pt x="523" y="36"/>
                    </a:lnTo>
                    <a:lnTo>
                      <a:pt x="517" y="36"/>
                    </a:lnTo>
                    <a:lnTo>
                      <a:pt x="511" y="36"/>
                    </a:lnTo>
                    <a:lnTo>
                      <a:pt x="505" y="36"/>
                    </a:lnTo>
                    <a:lnTo>
                      <a:pt x="499" y="36"/>
                    </a:lnTo>
                    <a:lnTo>
                      <a:pt x="493" y="30"/>
                    </a:lnTo>
                    <a:lnTo>
                      <a:pt x="487" y="30"/>
                    </a:lnTo>
                    <a:lnTo>
                      <a:pt x="481" y="30"/>
                    </a:lnTo>
                    <a:lnTo>
                      <a:pt x="469" y="30"/>
                    </a:lnTo>
                    <a:lnTo>
                      <a:pt x="463" y="30"/>
                    </a:lnTo>
                    <a:lnTo>
                      <a:pt x="457" y="30"/>
                    </a:lnTo>
                    <a:lnTo>
                      <a:pt x="451" y="30"/>
                    </a:lnTo>
                    <a:lnTo>
                      <a:pt x="445" y="30"/>
                    </a:lnTo>
                    <a:lnTo>
                      <a:pt x="439" y="30"/>
                    </a:lnTo>
                    <a:lnTo>
                      <a:pt x="433" y="30"/>
                    </a:lnTo>
                    <a:lnTo>
                      <a:pt x="433" y="24"/>
                    </a:lnTo>
                    <a:lnTo>
                      <a:pt x="427" y="24"/>
                    </a:lnTo>
                    <a:lnTo>
                      <a:pt x="421" y="24"/>
                    </a:lnTo>
                    <a:lnTo>
                      <a:pt x="415" y="24"/>
                    </a:lnTo>
                    <a:lnTo>
                      <a:pt x="409" y="24"/>
                    </a:lnTo>
                    <a:lnTo>
                      <a:pt x="403" y="24"/>
                    </a:lnTo>
                    <a:lnTo>
                      <a:pt x="397" y="24"/>
                    </a:lnTo>
                    <a:lnTo>
                      <a:pt x="391" y="18"/>
                    </a:lnTo>
                    <a:lnTo>
                      <a:pt x="385" y="18"/>
                    </a:lnTo>
                    <a:lnTo>
                      <a:pt x="379" y="18"/>
                    </a:lnTo>
                    <a:lnTo>
                      <a:pt x="373" y="18"/>
                    </a:lnTo>
                    <a:lnTo>
                      <a:pt x="367" y="18"/>
                    </a:lnTo>
                    <a:lnTo>
                      <a:pt x="361" y="18"/>
                    </a:lnTo>
                    <a:lnTo>
                      <a:pt x="355" y="18"/>
                    </a:lnTo>
                    <a:lnTo>
                      <a:pt x="349" y="18"/>
                    </a:lnTo>
                    <a:lnTo>
                      <a:pt x="349" y="24"/>
                    </a:lnTo>
                    <a:lnTo>
                      <a:pt x="343" y="24"/>
                    </a:lnTo>
                    <a:lnTo>
                      <a:pt x="343" y="30"/>
                    </a:lnTo>
                    <a:lnTo>
                      <a:pt x="343" y="36"/>
                    </a:lnTo>
                    <a:lnTo>
                      <a:pt x="337" y="42"/>
                    </a:lnTo>
                    <a:lnTo>
                      <a:pt x="337" y="48"/>
                    </a:lnTo>
                    <a:lnTo>
                      <a:pt x="331" y="48"/>
                    </a:lnTo>
                    <a:lnTo>
                      <a:pt x="325" y="48"/>
                    </a:lnTo>
                    <a:lnTo>
                      <a:pt x="325" y="54"/>
                    </a:lnTo>
                    <a:lnTo>
                      <a:pt x="319" y="54"/>
                    </a:lnTo>
                    <a:lnTo>
                      <a:pt x="313" y="60"/>
                    </a:lnTo>
                    <a:lnTo>
                      <a:pt x="313" y="66"/>
                    </a:lnTo>
                    <a:lnTo>
                      <a:pt x="307" y="66"/>
                    </a:lnTo>
                    <a:lnTo>
                      <a:pt x="301" y="72"/>
                    </a:lnTo>
                    <a:lnTo>
                      <a:pt x="295" y="78"/>
                    </a:lnTo>
                    <a:lnTo>
                      <a:pt x="289" y="84"/>
                    </a:lnTo>
                    <a:lnTo>
                      <a:pt x="283" y="90"/>
                    </a:lnTo>
                    <a:lnTo>
                      <a:pt x="277" y="102"/>
                    </a:lnTo>
                    <a:lnTo>
                      <a:pt x="270" y="108"/>
                    </a:lnTo>
                    <a:lnTo>
                      <a:pt x="264" y="114"/>
                    </a:lnTo>
                    <a:lnTo>
                      <a:pt x="258" y="120"/>
                    </a:lnTo>
                    <a:lnTo>
                      <a:pt x="252" y="126"/>
                    </a:lnTo>
                    <a:lnTo>
                      <a:pt x="246" y="132"/>
                    </a:lnTo>
                    <a:lnTo>
                      <a:pt x="240" y="132"/>
                    </a:lnTo>
                    <a:lnTo>
                      <a:pt x="234" y="138"/>
                    </a:lnTo>
                    <a:lnTo>
                      <a:pt x="228" y="138"/>
                    </a:lnTo>
                    <a:lnTo>
                      <a:pt x="228" y="144"/>
                    </a:lnTo>
                    <a:lnTo>
                      <a:pt x="222" y="144"/>
                    </a:lnTo>
                    <a:lnTo>
                      <a:pt x="216" y="150"/>
                    </a:lnTo>
                    <a:lnTo>
                      <a:pt x="210" y="156"/>
                    </a:lnTo>
                    <a:lnTo>
                      <a:pt x="204" y="156"/>
                    </a:lnTo>
                    <a:lnTo>
                      <a:pt x="198" y="162"/>
                    </a:lnTo>
                    <a:lnTo>
                      <a:pt x="192" y="168"/>
                    </a:lnTo>
                    <a:lnTo>
                      <a:pt x="180" y="174"/>
                    </a:lnTo>
                    <a:lnTo>
                      <a:pt x="174" y="180"/>
                    </a:lnTo>
                    <a:lnTo>
                      <a:pt x="168" y="180"/>
                    </a:lnTo>
                    <a:lnTo>
                      <a:pt x="162" y="186"/>
                    </a:lnTo>
                    <a:lnTo>
                      <a:pt x="150" y="192"/>
                    </a:lnTo>
                    <a:lnTo>
                      <a:pt x="144" y="198"/>
                    </a:lnTo>
                    <a:lnTo>
                      <a:pt x="132" y="204"/>
                    </a:lnTo>
                    <a:lnTo>
                      <a:pt x="126" y="210"/>
                    </a:lnTo>
                    <a:lnTo>
                      <a:pt x="114" y="216"/>
                    </a:lnTo>
                    <a:lnTo>
                      <a:pt x="108" y="222"/>
                    </a:lnTo>
                    <a:lnTo>
                      <a:pt x="102" y="228"/>
                    </a:lnTo>
                    <a:lnTo>
                      <a:pt x="90" y="234"/>
                    </a:lnTo>
                    <a:lnTo>
                      <a:pt x="84" y="234"/>
                    </a:lnTo>
                    <a:lnTo>
                      <a:pt x="72" y="240"/>
                    </a:lnTo>
                    <a:lnTo>
                      <a:pt x="66" y="246"/>
                    </a:lnTo>
                    <a:lnTo>
                      <a:pt x="54" y="252"/>
                    </a:lnTo>
                    <a:lnTo>
                      <a:pt x="48" y="252"/>
                    </a:lnTo>
                    <a:lnTo>
                      <a:pt x="36" y="258"/>
                    </a:lnTo>
                    <a:lnTo>
                      <a:pt x="30" y="264"/>
                    </a:lnTo>
                    <a:lnTo>
                      <a:pt x="24" y="264"/>
                    </a:lnTo>
                    <a:lnTo>
                      <a:pt x="18" y="270"/>
                    </a:lnTo>
                    <a:lnTo>
                      <a:pt x="6" y="270"/>
                    </a:lnTo>
                    <a:lnTo>
                      <a:pt x="0" y="270"/>
                    </a:lnTo>
                  </a:path>
                </a:pathLst>
              </a:custGeom>
              <a:noFill/>
              <a:ln w="9525">
                <a:solidFill>
                  <a:srgbClr val="006DBA"/>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199" name="Freeform 925"/>
              <p:cNvSpPr>
                <a:spLocks/>
              </p:cNvSpPr>
              <p:nvPr/>
            </p:nvSpPr>
            <p:spPr bwMode="auto">
              <a:xfrm>
                <a:off x="3670" y="2511"/>
                <a:ext cx="132" cy="42"/>
              </a:xfrm>
              <a:custGeom>
                <a:avLst/>
                <a:gdLst>
                  <a:gd name="T0" fmla="*/ 0 w 132"/>
                  <a:gd name="T1" fmla="*/ 0 h 42"/>
                  <a:gd name="T2" fmla="*/ 0 w 132"/>
                  <a:gd name="T3" fmla="*/ 0 h 42"/>
                  <a:gd name="T4" fmla="*/ 6 w 132"/>
                  <a:gd name="T5" fmla="*/ 0 h 42"/>
                  <a:gd name="T6" fmla="*/ 12 w 132"/>
                  <a:gd name="T7" fmla="*/ 0 h 42"/>
                  <a:gd name="T8" fmla="*/ 18 w 132"/>
                  <a:gd name="T9" fmla="*/ 0 h 42"/>
                  <a:gd name="T10" fmla="*/ 24 w 132"/>
                  <a:gd name="T11" fmla="*/ 6 h 42"/>
                  <a:gd name="T12" fmla="*/ 30 w 132"/>
                  <a:gd name="T13" fmla="*/ 6 h 42"/>
                  <a:gd name="T14" fmla="*/ 36 w 132"/>
                  <a:gd name="T15" fmla="*/ 6 h 42"/>
                  <a:gd name="T16" fmla="*/ 42 w 132"/>
                  <a:gd name="T17" fmla="*/ 12 h 42"/>
                  <a:gd name="T18" fmla="*/ 48 w 132"/>
                  <a:gd name="T19" fmla="*/ 12 h 42"/>
                  <a:gd name="T20" fmla="*/ 60 w 132"/>
                  <a:gd name="T21" fmla="*/ 18 h 42"/>
                  <a:gd name="T22" fmla="*/ 66 w 132"/>
                  <a:gd name="T23" fmla="*/ 18 h 42"/>
                  <a:gd name="T24" fmla="*/ 72 w 132"/>
                  <a:gd name="T25" fmla="*/ 18 h 42"/>
                  <a:gd name="T26" fmla="*/ 72 w 132"/>
                  <a:gd name="T27" fmla="*/ 18 h 42"/>
                  <a:gd name="T28" fmla="*/ 84 w 132"/>
                  <a:gd name="T29" fmla="*/ 18 h 42"/>
                  <a:gd name="T30" fmla="*/ 90 w 132"/>
                  <a:gd name="T31" fmla="*/ 24 h 42"/>
                  <a:gd name="T32" fmla="*/ 96 w 132"/>
                  <a:gd name="T33" fmla="*/ 24 h 42"/>
                  <a:gd name="T34" fmla="*/ 108 w 132"/>
                  <a:gd name="T35" fmla="*/ 30 h 42"/>
                  <a:gd name="T36" fmla="*/ 114 w 132"/>
                  <a:gd name="T37" fmla="*/ 30 h 42"/>
                  <a:gd name="T38" fmla="*/ 120 w 132"/>
                  <a:gd name="T39" fmla="*/ 30 h 42"/>
                  <a:gd name="T40" fmla="*/ 126 w 132"/>
                  <a:gd name="T41" fmla="*/ 36 h 42"/>
                  <a:gd name="T42" fmla="*/ 126 w 132"/>
                  <a:gd name="T43" fmla="*/ 36 h 42"/>
                  <a:gd name="T44" fmla="*/ 132 w 132"/>
                  <a:gd name="T45" fmla="*/ 42 h 42"/>
                  <a:gd name="T46" fmla="*/ 132 w 132"/>
                  <a:gd name="T47" fmla="*/ 42 h 42"/>
                  <a:gd name="T48" fmla="*/ 132 w 132"/>
                  <a:gd name="T49" fmla="*/ 42 h 42"/>
                  <a:gd name="T50" fmla="*/ 132 w 132"/>
                  <a:gd name="T51" fmla="*/ 42 h 42"/>
                  <a:gd name="T52" fmla="*/ 132 w 132"/>
                  <a:gd name="T53" fmla="*/ 36 h 42"/>
                  <a:gd name="T54" fmla="*/ 126 w 132"/>
                  <a:gd name="T55" fmla="*/ 36 h 42"/>
                  <a:gd name="T56" fmla="*/ 120 w 132"/>
                  <a:gd name="T57" fmla="*/ 30 h 42"/>
                  <a:gd name="T58" fmla="*/ 114 w 132"/>
                  <a:gd name="T59" fmla="*/ 30 h 42"/>
                  <a:gd name="T60" fmla="*/ 108 w 132"/>
                  <a:gd name="T61" fmla="*/ 24 h 42"/>
                  <a:gd name="T62" fmla="*/ 96 w 132"/>
                  <a:gd name="T63" fmla="*/ 18 h 42"/>
                  <a:gd name="T64" fmla="*/ 90 w 132"/>
                  <a:gd name="T65" fmla="*/ 18 h 42"/>
                  <a:gd name="T66" fmla="*/ 84 w 132"/>
                  <a:gd name="T67" fmla="*/ 18 h 42"/>
                  <a:gd name="T68" fmla="*/ 84 w 132"/>
                  <a:gd name="T69" fmla="*/ 18 h 42"/>
                  <a:gd name="T70" fmla="*/ 78 w 132"/>
                  <a:gd name="T71" fmla="*/ 18 h 42"/>
                  <a:gd name="T72" fmla="*/ 72 w 132"/>
                  <a:gd name="T73" fmla="*/ 18 h 42"/>
                  <a:gd name="T74" fmla="*/ 60 w 132"/>
                  <a:gd name="T75" fmla="*/ 12 h 42"/>
                  <a:gd name="T76" fmla="*/ 54 w 132"/>
                  <a:gd name="T77" fmla="*/ 12 h 42"/>
                  <a:gd name="T78" fmla="*/ 54 w 132"/>
                  <a:gd name="T79" fmla="*/ 12 h 42"/>
                  <a:gd name="T80" fmla="*/ 48 w 132"/>
                  <a:gd name="T81" fmla="*/ 6 h 42"/>
                  <a:gd name="T82" fmla="*/ 42 w 132"/>
                  <a:gd name="T83" fmla="*/ 6 h 42"/>
                  <a:gd name="T84" fmla="*/ 30 w 132"/>
                  <a:gd name="T85" fmla="*/ 0 h 42"/>
                  <a:gd name="T86" fmla="*/ 24 w 132"/>
                  <a:gd name="T87" fmla="*/ 0 h 42"/>
                  <a:gd name="T88" fmla="*/ 18 w 132"/>
                  <a:gd name="T89" fmla="*/ 0 h 42"/>
                  <a:gd name="T90" fmla="*/ 12 w 132"/>
                  <a:gd name="T91" fmla="*/ 0 h 42"/>
                  <a:gd name="T92" fmla="*/ 6 w 132"/>
                  <a:gd name="T93" fmla="*/ 0 h 42"/>
                  <a:gd name="T94" fmla="*/ 0 w 132"/>
                  <a:gd name="T95" fmla="*/ 0 h 42"/>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132" h="42">
                    <a:moveTo>
                      <a:pt x="0" y="0"/>
                    </a:moveTo>
                    <a:lnTo>
                      <a:pt x="0" y="0"/>
                    </a:lnTo>
                    <a:lnTo>
                      <a:pt x="6" y="0"/>
                    </a:lnTo>
                    <a:lnTo>
                      <a:pt x="12" y="0"/>
                    </a:lnTo>
                    <a:lnTo>
                      <a:pt x="18" y="0"/>
                    </a:lnTo>
                    <a:lnTo>
                      <a:pt x="24" y="6"/>
                    </a:lnTo>
                    <a:lnTo>
                      <a:pt x="30" y="6"/>
                    </a:lnTo>
                    <a:lnTo>
                      <a:pt x="36" y="6"/>
                    </a:lnTo>
                    <a:lnTo>
                      <a:pt x="42" y="12"/>
                    </a:lnTo>
                    <a:lnTo>
                      <a:pt x="48" y="12"/>
                    </a:lnTo>
                    <a:lnTo>
                      <a:pt x="54" y="12"/>
                    </a:lnTo>
                    <a:lnTo>
                      <a:pt x="60" y="18"/>
                    </a:lnTo>
                    <a:lnTo>
                      <a:pt x="66" y="18"/>
                    </a:lnTo>
                    <a:lnTo>
                      <a:pt x="72" y="18"/>
                    </a:lnTo>
                    <a:lnTo>
                      <a:pt x="78" y="18"/>
                    </a:lnTo>
                    <a:lnTo>
                      <a:pt x="84" y="18"/>
                    </a:lnTo>
                    <a:lnTo>
                      <a:pt x="84" y="24"/>
                    </a:lnTo>
                    <a:lnTo>
                      <a:pt x="90" y="24"/>
                    </a:lnTo>
                    <a:lnTo>
                      <a:pt x="96" y="24"/>
                    </a:lnTo>
                    <a:lnTo>
                      <a:pt x="102" y="24"/>
                    </a:lnTo>
                    <a:lnTo>
                      <a:pt x="108" y="30"/>
                    </a:lnTo>
                    <a:lnTo>
                      <a:pt x="114" y="30"/>
                    </a:lnTo>
                    <a:lnTo>
                      <a:pt x="120" y="30"/>
                    </a:lnTo>
                    <a:lnTo>
                      <a:pt x="120" y="36"/>
                    </a:lnTo>
                    <a:lnTo>
                      <a:pt x="126" y="36"/>
                    </a:lnTo>
                    <a:lnTo>
                      <a:pt x="132" y="42"/>
                    </a:lnTo>
                    <a:lnTo>
                      <a:pt x="132" y="36"/>
                    </a:lnTo>
                    <a:lnTo>
                      <a:pt x="126" y="36"/>
                    </a:lnTo>
                    <a:lnTo>
                      <a:pt x="126" y="30"/>
                    </a:lnTo>
                    <a:lnTo>
                      <a:pt x="120" y="30"/>
                    </a:lnTo>
                    <a:lnTo>
                      <a:pt x="114" y="30"/>
                    </a:lnTo>
                    <a:lnTo>
                      <a:pt x="108" y="24"/>
                    </a:lnTo>
                    <a:lnTo>
                      <a:pt x="102" y="24"/>
                    </a:lnTo>
                    <a:lnTo>
                      <a:pt x="96" y="18"/>
                    </a:lnTo>
                    <a:lnTo>
                      <a:pt x="90" y="18"/>
                    </a:lnTo>
                    <a:lnTo>
                      <a:pt x="84" y="18"/>
                    </a:lnTo>
                    <a:lnTo>
                      <a:pt x="78" y="18"/>
                    </a:lnTo>
                    <a:lnTo>
                      <a:pt x="72" y="18"/>
                    </a:lnTo>
                    <a:lnTo>
                      <a:pt x="66" y="12"/>
                    </a:lnTo>
                    <a:lnTo>
                      <a:pt x="60" y="12"/>
                    </a:lnTo>
                    <a:lnTo>
                      <a:pt x="54" y="12"/>
                    </a:lnTo>
                    <a:lnTo>
                      <a:pt x="48" y="12"/>
                    </a:lnTo>
                    <a:lnTo>
                      <a:pt x="48" y="6"/>
                    </a:lnTo>
                    <a:lnTo>
                      <a:pt x="42" y="6"/>
                    </a:lnTo>
                    <a:lnTo>
                      <a:pt x="36" y="6"/>
                    </a:lnTo>
                    <a:lnTo>
                      <a:pt x="30" y="0"/>
                    </a:lnTo>
                    <a:lnTo>
                      <a:pt x="24" y="0"/>
                    </a:lnTo>
                    <a:lnTo>
                      <a:pt x="18" y="0"/>
                    </a:lnTo>
                    <a:lnTo>
                      <a:pt x="12" y="0"/>
                    </a:lnTo>
                    <a:lnTo>
                      <a:pt x="6" y="0"/>
                    </a:lnTo>
                    <a:lnTo>
                      <a:pt x="0" y="0"/>
                    </a:lnTo>
                    <a:close/>
                  </a:path>
                </a:pathLst>
              </a:custGeom>
              <a:solidFill>
                <a:srgbClr val="006DB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200" name="Freeform 926"/>
              <p:cNvSpPr>
                <a:spLocks/>
              </p:cNvSpPr>
              <p:nvPr/>
            </p:nvSpPr>
            <p:spPr bwMode="auto">
              <a:xfrm>
                <a:off x="3706" y="2505"/>
                <a:ext cx="72" cy="24"/>
              </a:xfrm>
              <a:custGeom>
                <a:avLst/>
                <a:gdLst>
                  <a:gd name="T0" fmla="*/ 24 w 72"/>
                  <a:gd name="T1" fmla="*/ 12 h 24"/>
                  <a:gd name="T2" fmla="*/ 24 w 72"/>
                  <a:gd name="T3" fmla="*/ 12 h 24"/>
                  <a:gd name="T4" fmla="*/ 24 w 72"/>
                  <a:gd name="T5" fmla="*/ 12 h 24"/>
                  <a:gd name="T6" fmla="*/ 30 w 72"/>
                  <a:gd name="T7" fmla="*/ 12 h 24"/>
                  <a:gd name="T8" fmla="*/ 30 w 72"/>
                  <a:gd name="T9" fmla="*/ 12 h 24"/>
                  <a:gd name="T10" fmla="*/ 36 w 72"/>
                  <a:gd name="T11" fmla="*/ 12 h 24"/>
                  <a:gd name="T12" fmla="*/ 36 w 72"/>
                  <a:gd name="T13" fmla="*/ 18 h 24"/>
                  <a:gd name="T14" fmla="*/ 42 w 72"/>
                  <a:gd name="T15" fmla="*/ 18 h 24"/>
                  <a:gd name="T16" fmla="*/ 48 w 72"/>
                  <a:gd name="T17" fmla="*/ 18 h 24"/>
                  <a:gd name="T18" fmla="*/ 54 w 72"/>
                  <a:gd name="T19" fmla="*/ 18 h 24"/>
                  <a:gd name="T20" fmla="*/ 54 w 72"/>
                  <a:gd name="T21" fmla="*/ 18 h 24"/>
                  <a:gd name="T22" fmla="*/ 60 w 72"/>
                  <a:gd name="T23" fmla="*/ 18 h 24"/>
                  <a:gd name="T24" fmla="*/ 66 w 72"/>
                  <a:gd name="T25" fmla="*/ 24 h 24"/>
                  <a:gd name="T26" fmla="*/ 66 w 72"/>
                  <a:gd name="T27" fmla="*/ 24 h 24"/>
                  <a:gd name="T28" fmla="*/ 66 w 72"/>
                  <a:gd name="T29" fmla="*/ 24 h 24"/>
                  <a:gd name="T30" fmla="*/ 72 w 72"/>
                  <a:gd name="T31" fmla="*/ 24 h 24"/>
                  <a:gd name="T32" fmla="*/ 72 w 72"/>
                  <a:gd name="T33" fmla="*/ 24 h 24"/>
                  <a:gd name="T34" fmla="*/ 72 w 72"/>
                  <a:gd name="T35" fmla="*/ 24 h 24"/>
                  <a:gd name="T36" fmla="*/ 72 w 72"/>
                  <a:gd name="T37" fmla="*/ 24 h 24"/>
                  <a:gd name="T38" fmla="*/ 72 w 72"/>
                  <a:gd name="T39" fmla="*/ 24 h 24"/>
                  <a:gd name="T40" fmla="*/ 66 w 72"/>
                  <a:gd name="T41" fmla="*/ 24 h 24"/>
                  <a:gd name="T42" fmla="*/ 66 w 72"/>
                  <a:gd name="T43" fmla="*/ 24 h 24"/>
                  <a:gd name="T44" fmla="*/ 66 w 72"/>
                  <a:gd name="T45" fmla="*/ 24 h 24"/>
                  <a:gd name="T46" fmla="*/ 66 w 72"/>
                  <a:gd name="T47" fmla="*/ 24 h 24"/>
                  <a:gd name="T48" fmla="*/ 60 w 72"/>
                  <a:gd name="T49" fmla="*/ 18 h 24"/>
                  <a:gd name="T50" fmla="*/ 60 w 72"/>
                  <a:gd name="T51" fmla="*/ 18 h 24"/>
                  <a:gd name="T52" fmla="*/ 54 w 72"/>
                  <a:gd name="T53" fmla="*/ 18 h 24"/>
                  <a:gd name="T54" fmla="*/ 54 w 72"/>
                  <a:gd name="T55" fmla="*/ 18 h 24"/>
                  <a:gd name="T56" fmla="*/ 48 w 72"/>
                  <a:gd name="T57" fmla="*/ 18 h 24"/>
                  <a:gd name="T58" fmla="*/ 48 w 72"/>
                  <a:gd name="T59" fmla="*/ 12 h 24"/>
                  <a:gd name="T60" fmla="*/ 42 w 72"/>
                  <a:gd name="T61" fmla="*/ 12 h 24"/>
                  <a:gd name="T62" fmla="*/ 42 w 72"/>
                  <a:gd name="T63" fmla="*/ 12 h 24"/>
                  <a:gd name="T64" fmla="*/ 36 w 72"/>
                  <a:gd name="T65" fmla="*/ 12 h 24"/>
                  <a:gd name="T66" fmla="*/ 36 w 72"/>
                  <a:gd name="T67" fmla="*/ 12 h 24"/>
                  <a:gd name="T68" fmla="*/ 30 w 72"/>
                  <a:gd name="T69" fmla="*/ 12 h 24"/>
                  <a:gd name="T70" fmla="*/ 30 w 72"/>
                  <a:gd name="T71" fmla="*/ 6 h 24"/>
                  <a:gd name="T72" fmla="*/ 24 w 72"/>
                  <a:gd name="T73" fmla="*/ 6 h 24"/>
                  <a:gd name="T74" fmla="*/ 18 w 72"/>
                  <a:gd name="T75" fmla="*/ 6 h 24"/>
                  <a:gd name="T76" fmla="*/ 12 w 72"/>
                  <a:gd name="T77" fmla="*/ 6 h 24"/>
                  <a:gd name="T78" fmla="*/ 6 w 72"/>
                  <a:gd name="T79" fmla="*/ 0 h 24"/>
                  <a:gd name="T80" fmla="*/ 0 w 72"/>
                  <a:gd name="T81" fmla="*/ 0 h 24"/>
                  <a:gd name="T82" fmla="*/ 0 w 72"/>
                  <a:gd name="T83" fmla="*/ 0 h 24"/>
                  <a:gd name="T84" fmla="*/ 6 w 72"/>
                  <a:gd name="T85" fmla="*/ 6 h 24"/>
                  <a:gd name="T86" fmla="*/ 6 w 72"/>
                  <a:gd name="T87" fmla="*/ 6 h 24"/>
                  <a:gd name="T88" fmla="*/ 12 w 72"/>
                  <a:gd name="T89" fmla="*/ 6 h 24"/>
                  <a:gd name="T90" fmla="*/ 12 w 72"/>
                  <a:gd name="T91" fmla="*/ 6 h 24"/>
                  <a:gd name="T92" fmla="*/ 18 w 72"/>
                  <a:gd name="T93" fmla="*/ 6 h 24"/>
                  <a:gd name="T94" fmla="*/ 18 w 72"/>
                  <a:gd name="T95" fmla="*/ 6 h 24"/>
                  <a:gd name="T96" fmla="*/ 24 w 72"/>
                  <a:gd name="T97" fmla="*/ 12 h 24"/>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72" h="24">
                    <a:moveTo>
                      <a:pt x="24" y="12"/>
                    </a:moveTo>
                    <a:lnTo>
                      <a:pt x="24" y="12"/>
                    </a:lnTo>
                    <a:lnTo>
                      <a:pt x="30" y="12"/>
                    </a:lnTo>
                    <a:lnTo>
                      <a:pt x="36" y="12"/>
                    </a:lnTo>
                    <a:lnTo>
                      <a:pt x="36" y="18"/>
                    </a:lnTo>
                    <a:lnTo>
                      <a:pt x="42" y="18"/>
                    </a:lnTo>
                    <a:lnTo>
                      <a:pt x="48" y="18"/>
                    </a:lnTo>
                    <a:lnTo>
                      <a:pt x="54" y="18"/>
                    </a:lnTo>
                    <a:lnTo>
                      <a:pt x="60" y="18"/>
                    </a:lnTo>
                    <a:lnTo>
                      <a:pt x="66" y="24"/>
                    </a:lnTo>
                    <a:lnTo>
                      <a:pt x="72" y="24"/>
                    </a:lnTo>
                    <a:lnTo>
                      <a:pt x="66" y="24"/>
                    </a:lnTo>
                    <a:lnTo>
                      <a:pt x="60" y="18"/>
                    </a:lnTo>
                    <a:lnTo>
                      <a:pt x="54" y="18"/>
                    </a:lnTo>
                    <a:lnTo>
                      <a:pt x="48" y="18"/>
                    </a:lnTo>
                    <a:lnTo>
                      <a:pt x="48" y="12"/>
                    </a:lnTo>
                    <a:lnTo>
                      <a:pt x="42" y="12"/>
                    </a:lnTo>
                    <a:lnTo>
                      <a:pt x="36" y="12"/>
                    </a:lnTo>
                    <a:lnTo>
                      <a:pt x="30" y="12"/>
                    </a:lnTo>
                    <a:lnTo>
                      <a:pt x="30" y="6"/>
                    </a:lnTo>
                    <a:lnTo>
                      <a:pt x="24" y="6"/>
                    </a:lnTo>
                    <a:lnTo>
                      <a:pt x="18" y="6"/>
                    </a:lnTo>
                    <a:lnTo>
                      <a:pt x="12" y="6"/>
                    </a:lnTo>
                    <a:lnTo>
                      <a:pt x="6" y="0"/>
                    </a:lnTo>
                    <a:lnTo>
                      <a:pt x="0" y="0"/>
                    </a:lnTo>
                    <a:lnTo>
                      <a:pt x="6" y="6"/>
                    </a:lnTo>
                    <a:lnTo>
                      <a:pt x="12" y="6"/>
                    </a:lnTo>
                    <a:lnTo>
                      <a:pt x="18" y="6"/>
                    </a:lnTo>
                    <a:lnTo>
                      <a:pt x="24" y="12"/>
                    </a:lnTo>
                    <a:close/>
                  </a:path>
                </a:pathLst>
              </a:custGeom>
              <a:solidFill>
                <a:srgbClr val="006DB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201" name="Freeform 927"/>
              <p:cNvSpPr>
                <a:spLocks/>
              </p:cNvSpPr>
              <p:nvPr/>
            </p:nvSpPr>
            <p:spPr bwMode="auto">
              <a:xfrm>
                <a:off x="3664" y="1988"/>
                <a:ext cx="517" cy="650"/>
              </a:xfrm>
              <a:custGeom>
                <a:avLst/>
                <a:gdLst>
                  <a:gd name="T0" fmla="*/ 385 w 517"/>
                  <a:gd name="T1" fmla="*/ 12 h 650"/>
                  <a:gd name="T2" fmla="*/ 409 w 517"/>
                  <a:gd name="T3" fmla="*/ 36 h 650"/>
                  <a:gd name="T4" fmla="*/ 433 w 517"/>
                  <a:gd name="T5" fmla="*/ 66 h 650"/>
                  <a:gd name="T6" fmla="*/ 457 w 517"/>
                  <a:gd name="T7" fmla="*/ 84 h 650"/>
                  <a:gd name="T8" fmla="*/ 493 w 517"/>
                  <a:gd name="T9" fmla="*/ 120 h 650"/>
                  <a:gd name="T10" fmla="*/ 517 w 517"/>
                  <a:gd name="T11" fmla="*/ 156 h 650"/>
                  <a:gd name="T12" fmla="*/ 517 w 517"/>
                  <a:gd name="T13" fmla="*/ 181 h 650"/>
                  <a:gd name="T14" fmla="*/ 505 w 517"/>
                  <a:gd name="T15" fmla="*/ 211 h 650"/>
                  <a:gd name="T16" fmla="*/ 493 w 517"/>
                  <a:gd name="T17" fmla="*/ 259 h 650"/>
                  <a:gd name="T18" fmla="*/ 469 w 517"/>
                  <a:gd name="T19" fmla="*/ 307 h 650"/>
                  <a:gd name="T20" fmla="*/ 445 w 517"/>
                  <a:gd name="T21" fmla="*/ 361 h 650"/>
                  <a:gd name="T22" fmla="*/ 427 w 517"/>
                  <a:gd name="T23" fmla="*/ 409 h 650"/>
                  <a:gd name="T24" fmla="*/ 415 w 517"/>
                  <a:gd name="T25" fmla="*/ 439 h 650"/>
                  <a:gd name="T26" fmla="*/ 397 w 517"/>
                  <a:gd name="T27" fmla="*/ 469 h 650"/>
                  <a:gd name="T28" fmla="*/ 379 w 517"/>
                  <a:gd name="T29" fmla="*/ 505 h 650"/>
                  <a:gd name="T30" fmla="*/ 355 w 517"/>
                  <a:gd name="T31" fmla="*/ 547 h 650"/>
                  <a:gd name="T32" fmla="*/ 337 w 517"/>
                  <a:gd name="T33" fmla="*/ 589 h 650"/>
                  <a:gd name="T34" fmla="*/ 319 w 517"/>
                  <a:gd name="T35" fmla="*/ 626 h 650"/>
                  <a:gd name="T36" fmla="*/ 307 w 517"/>
                  <a:gd name="T37" fmla="*/ 650 h 650"/>
                  <a:gd name="T38" fmla="*/ 301 w 517"/>
                  <a:gd name="T39" fmla="*/ 650 h 650"/>
                  <a:gd name="T40" fmla="*/ 282 w 517"/>
                  <a:gd name="T41" fmla="*/ 638 h 650"/>
                  <a:gd name="T42" fmla="*/ 252 w 517"/>
                  <a:gd name="T43" fmla="*/ 614 h 650"/>
                  <a:gd name="T44" fmla="*/ 216 w 517"/>
                  <a:gd name="T45" fmla="*/ 589 h 650"/>
                  <a:gd name="T46" fmla="*/ 174 w 517"/>
                  <a:gd name="T47" fmla="*/ 565 h 650"/>
                  <a:gd name="T48" fmla="*/ 150 w 517"/>
                  <a:gd name="T49" fmla="*/ 547 h 650"/>
                  <a:gd name="T50" fmla="*/ 126 w 517"/>
                  <a:gd name="T51" fmla="*/ 541 h 650"/>
                  <a:gd name="T52" fmla="*/ 102 w 517"/>
                  <a:gd name="T53" fmla="*/ 535 h 650"/>
                  <a:gd name="T54" fmla="*/ 84 w 517"/>
                  <a:gd name="T55" fmla="*/ 529 h 650"/>
                  <a:gd name="T56" fmla="*/ 66 w 517"/>
                  <a:gd name="T57" fmla="*/ 517 h 650"/>
                  <a:gd name="T58" fmla="*/ 60 w 517"/>
                  <a:gd name="T59" fmla="*/ 517 h 650"/>
                  <a:gd name="T60" fmla="*/ 48 w 517"/>
                  <a:gd name="T61" fmla="*/ 511 h 650"/>
                  <a:gd name="T62" fmla="*/ 30 w 517"/>
                  <a:gd name="T63" fmla="*/ 511 h 650"/>
                  <a:gd name="T64" fmla="*/ 12 w 517"/>
                  <a:gd name="T65" fmla="*/ 505 h 650"/>
                  <a:gd name="T66" fmla="*/ 0 w 517"/>
                  <a:gd name="T67" fmla="*/ 493 h 650"/>
                  <a:gd name="T68" fmla="*/ 6 w 517"/>
                  <a:gd name="T69" fmla="*/ 481 h 650"/>
                  <a:gd name="T70" fmla="*/ 24 w 517"/>
                  <a:gd name="T71" fmla="*/ 463 h 650"/>
                  <a:gd name="T72" fmla="*/ 36 w 517"/>
                  <a:gd name="T73" fmla="*/ 445 h 650"/>
                  <a:gd name="T74" fmla="*/ 42 w 517"/>
                  <a:gd name="T75" fmla="*/ 427 h 650"/>
                  <a:gd name="T76" fmla="*/ 54 w 517"/>
                  <a:gd name="T77" fmla="*/ 391 h 650"/>
                  <a:gd name="T78" fmla="*/ 66 w 517"/>
                  <a:gd name="T79" fmla="*/ 337 h 650"/>
                  <a:gd name="T80" fmla="*/ 78 w 517"/>
                  <a:gd name="T81" fmla="*/ 283 h 650"/>
                  <a:gd name="T82" fmla="*/ 90 w 517"/>
                  <a:gd name="T83" fmla="*/ 235 h 650"/>
                  <a:gd name="T84" fmla="*/ 96 w 517"/>
                  <a:gd name="T85" fmla="*/ 205 h 650"/>
                  <a:gd name="T86" fmla="*/ 102 w 517"/>
                  <a:gd name="T87" fmla="*/ 181 h 650"/>
                  <a:gd name="T88" fmla="*/ 114 w 517"/>
                  <a:gd name="T89" fmla="*/ 138 h 650"/>
                  <a:gd name="T90" fmla="*/ 144 w 517"/>
                  <a:gd name="T91" fmla="*/ 102 h 650"/>
                  <a:gd name="T92" fmla="*/ 174 w 517"/>
                  <a:gd name="T93" fmla="*/ 84 h 650"/>
                  <a:gd name="T94" fmla="*/ 216 w 517"/>
                  <a:gd name="T95" fmla="*/ 66 h 650"/>
                  <a:gd name="T96" fmla="*/ 258 w 517"/>
                  <a:gd name="T97" fmla="*/ 42 h 650"/>
                  <a:gd name="T98" fmla="*/ 282 w 517"/>
                  <a:gd name="T99" fmla="*/ 24 h 650"/>
                  <a:gd name="T100" fmla="*/ 313 w 517"/>
                  <a:gd name="T101" fmla="*/ 6 h 650"/>
                  <a:gd name="T102" fmla="*/ 349 w 517"/>
                  <a:gd name="T103" fmla="*/ 0 h 650"/>
                  <a:gd name="T104" fmla="*/ 379 w 517"/>
                  <a:gd name="T105" fmla="*/ 6 h 65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517" h="650">
                    <a:moveTo>
                      <a:pt x="379" y="6"/>
                    </a:moveTo>
                    <a:lnTo>
                      <a:pt x="379" y="6"/>
                    </a:lnTo>
                    <a:lnTo>
                      <a:pt x="385" y="12"/>
                    </a:lnTo>
                    <a:lnTo>
                      <a:pt x="391" y="18"/>
                    </a:lnTo>
                    <a:lnTo>
                      <a:pt x="397" y="24"/>
                    </a:lnTo>
                    <a:lnTo>
                      <a:pt x="403" y="30"/>
                    </a:lnTo>
                    <a:lnTo>
                      <a:pt x="409" y="36"/>
                    </a:lnTo>
                    <a:lnTo>
                      <a:pt x="415" y="42"/>
                    </a:lnTo>
                    <a:lnTo>
                      <a:pt x="421" y="48"/>
                    </a:lnTo>
                    <a:lnTo>
                      <a:pt x="421" y="54"/>
                    </a:lnTo>
                    <a:lnTo>
                      <a:pt x="427" y="60"/>
                    </a:lnTo>
                    <a:lnTo>
                      <a:pt x="433" y="66"/>
                    </a:lnTo>
                    <a:lnTo>
                      <a:pt x="439" y="66"/>
                    </a:lnTo>
                    <a:lnTo>
                      <a:pt x="445" y="72"/>
                    </a:lnTo>
                    <a:lnTo>
                      <a:pt x="451" y="78"/>
                    </a:lnTo>
                    <a:lnTo>
                      <a:pt x="457" y="84"/>
                    </a:lnTo>
                    <a:lnTo>
                      <a:pt x="463" y="90"/>
                    </a:lnTo>
                    <a:lnTo>
                      <a:pt x="469" y="96"/>
                    </a:lnTo>
                    <a:lnTo>
                      <a:pt x="481" y="102"/>
                    </a:lnTo>
                    <a:lnTo>
                      <a:pt x="487" y="114"/>
                    </a:lnTo>
                    <a:lnTo>
                      <a:pt x="493" y="120"/>
                    </a:lnTo>
                    <a:lnTo>
                      <a:pt x="499" y="126"/>
                    </a:lnTo>
                    <a:lnTo>
                      <a:pt x="499" y="132"/>
                    </a:lnTo>
                    <a:lnTo>
                      <a:pt x="505" y="138"/>
                    </a:lnTo>
                    <a:lnTo>
                      <a:pt x="511" y="150"/>
                    </a:lnTo>
                    <a:lnTo>
                      <a:pt x="517" y="156"/>
                    </a:lnTo>
                    <a:lnTo>
                      <a:pt x="517" y="162"/>
                    </a:lnTo>
                    <a:lnTo>
                      <a:pt x="517" y="168"/>
                    </a:lnTo>
                    <a:lnTo>
                      <a:pt x="517" y="175"/>
                    </a:lnTo>
                    <a:lnTo>
                      <a:pt x="517" y="181"/>
                    </a:lnTo>
                    <a:lnTo>
                      <a:pt x="517" y="187"/>
                    </a:lnTo>
                    <a:lnTo>
                      <a:pt x="511" y="193"/>
                    </a:lnTo>
                    <a:lnTo>
                      <a:pt x="511" y="205"/>
                    </a:lnTo>
                    <a:lnTo>
                      <a:pt x="505" y="211"/>
                    </a:lnTo>
                    <a:lnTo>
                      <a:pt x="505" y="217"/>
                    </a:lnTo>
                    <a:lnTo>
                      <a:pt x="499" y="229"/>
                    </a:lnTo>
                    <a:lnTo>
                      <a:pt x="499" y="235"/>
                    </a:lnTo>
                    <a:lnTo>
                      <a:pt x="493" y="247"/>
                    </a:lnTo>
                    <a:lnTo>
                      <a:pt x="493" y="259"/>
                    </a:lnTo>
                    <a:lnTo>
                      <a:pt x="487" y="265"/>
                    </a:lnTo>
                    <a:lnTo>
                      <a:pt x="481" y="277"/>
                    </a:lnTo>
                    <a:lnTo>
                      <a:pt x="481" y="289"/>
                    </a:lnTo>
                    <a:lnTo>
                      <a:pt x="475" y="301"/>
                    </a:lnTo>
                    <a:lnTo>
                      <a:pt x="469" y="307"/>
                    </a:lnTo>
                    <a:lnTo>
                      <a:pt x="463" y="319"/>
                    </a:lnTo>
                    <a:lnTo>
                      <a:pt x="463" y="331"/>
                    </a:lnTo>
                    <a:lnTo>
                      <a:pt x="457" y="343"/>
                    </a:lnTo>
                    <a:lnTo>
                      <a:pt x="451" y="355"/>
                    </a:lnTo>
                    <a:lnTo>
                      <a:pt x="445" y="361"/>
                    </a:lnTo>
                    <a:lnTo>
                      <a:pt x="445" y="373"/>
                    </a:lnTo>
                    <a:lnTo>
                      <a:pt x="439" y="379"/>
                    </a:lnTo>
                    <a:lnTo>
                      <a:pt x="433" y="391"/>
                    </a:lnTo>
                    <a:lnTo>
                      <a:pt x="433" y="397"/>
                    </a:lnTo>
                    <a:lnTo>
                      <a:pt x="427" y="409"/>
                    </a:lnTo>
                    <a:lnTo>
                      <a:pt x="421" y="415"/>
                    </a:lnTo>
                    <a:lnTo>
                      <a:pt x="421" y="421"/>
                    </a:lnTo>
                    <a:lnTo>
                      <a:pt x="415" y="427"/>
                    </a:lnTo>
                    <a:lnTo>
                      <a:pt x="415" y="433"/>
                    </a:lnTo>
                    <a:lnTo>
                      <a:pt x="415" y="439"/>
                    </a:lnTo>
                    <a:lnTo>
                      <a:pt x="409" y="445"/>
                    </a:lnTo>
                    <a:lnTo>
                      <a:pt x="409" y="451"/>
                    </a:lnTo>
                    <a:lnTo>
                      <a:pt x="403" y="451"/>
                    </a:lnTo>
                    <a:lnTo>
                      <a:pt x="403" y="463"/>
                    </a:lnTo>
                    <a:lnTo>
                      <a:pt x="397" y="469"/>
                    </a:lnTo>
                    <a:lnTo>
                      <a:pt x="391" y="475"/>
                    </a:lnTo>
                    <a:lnTo>
                      <a:pt x="391" y="481"/>
                    </a:lnTo>
                    <a:lnTo>
                      <a:pt x="385" y="487"/>
                    </a:lnTo>
                    <a:lnTo>
                      <a:pt x="379" y="499"/>
                    </a:lnTo>
                    <a:lnTo>
                      <a:pt x="379" y="505"/>
                    </a:lnTo>
                    <a:lnTo>
                      <a:pt x="373" y="511"/>
                    </a:lnTo>
                    <a:lnTo>
                      <a:pt x="367" y="523"/>
                    </a:lnTo>
                    <a:lnTo>
                      <a:pt x="367" y="529"/>
                    </a:lnTo>
                    <a:lnTo>
                      <a:pt x="361" y="541"/>
                    </a:lnTo>
                    <a:lnTo>
                      <a:pt x="355" y="547"/>
                    </a:lnTo>
                    <a:lnTo>
                      <a:pt x="349" y="559"/>
                    </a:lnTo>
                    <a:lnTo>
                      <a:pt x="349" y="565"/>
                    </a:lnTo>
                    <a:lnTo>
                      <a:pt x="343" y="571"/>
                    </a:lnTo>
                    <a:lnTo>
                      <a:pt x="337" y="583"/>
                    </a:lnTo>
                    <a:lnTo>
                      <a:pt x="337" y="589"/>
                    </a:lnTo>
                    <a:lnTo>
                      <a:pt x="331" y="595"/>
                    </a:lnTo>
                    <a:lnTo>
                      <a:pt x="325" y="608"/>
                    </a:lnTo>
                    <a:lnTo>
                      <a:pt x="325" y="614"/>
                    </a:lnTo>
                    <a:lnTo>
                      <a:pt x="319" y="620"/>
                    </a:lnTo>
                    <a:lnTo>
                      <a:pt x="319" y="626"/>
                    </a:lnTo>
                    <a:lnTo>
                      <a:pt x="313" y="632"/>
                    </a:lnTo>
                    <a:lnTo>
                      <a:pt x="313" y="638"/>
                    </a:lnTo>
                    <a:lnTo>
                      <a:pt x="307" y="644"/>
                    </a:lnTo>
                    <a:lnTo>
                      <a:pt x="307" y="650"/>
                    </a:lnTo>
                    <a:lnTo>
                      <a:pt x="301" y="650"/>
                    </a:lnTo>
                    <a:lnTo>
                      <a:pt x="301" y="644"/>
                    </a:lnTo>
                    <a:lnTo>
                      <a:pt x="295" y="644"/>
                    </a:lnTo>
                    <a:lnTo>
                      <a:pt x="288" y="638"/>
                    </a:lnTo>
                    <a:lnTo>
                      <a:pt x="282" y="638"/>
                    </a:lnTo>
                    <a:lnTo>
                      <a:pt x="276" y="632"/>
                    </a:lnTo>
                    <a:lnTo>
                      <a:pt x="270" y="626"/>
                    </a:lnTo>
                    <a:lnTo>
                      <a:pt x="264" y="626"/>
                    </a:lnTo>
                    <a:lnTo>
                      <a:pt x="258" y="620"/>
                    </a:lnTo>
                    <a:lnTo>
                      <a:pt x="252" y="614"/>
                    </a:lnTo>
                    <a:lnTo>
                      <a:pt x="240" y="608"/>
                    </a:lnTo>
                    <a:lnTo>
                      <a:pt x="234" y="608"/>
                    </a:lnTo>
                    <a:lnTo>
                      <a:pt x="228" y="602"/>
                    </a:lnTo>
                    <a:lnTo>
                      <a:pt x="222" y="595"/>
                    </a:lnTo>
                    <a:lnTo>
                      <a:pt x="216" y="589"/>
                    </a:lnTo>
                    <a:lnTo>
                      <a:pt x="204" y="583"/>
                    </a:lnTo>
                    <a:lnTo>
                      <a:pt x="198" y="583"/>
                    </a:lnTo>
                    <a:lnTo>
                      <a:pt x="192" y="577"/>
                    </a:lnTo>
                    <a:lnTo>
                      <a:pt x="186" y="571"/>
                    </a:lnTo>
                    <a:lnTo>
                      <a:pt x="174" y="565"/>
                    </a:lnTo>
                    <a:lnTo>
                      <a:pt x="168" y="565"/>
                    </a:lnTo>
                    <a:lnTo>
                      <a:pt x="162" y="559"/>
                    </a:lnTo>
                    <a:lnTo>
                      <a:pt x="156" y="553"/>
                    </a:lnTo>
                    <a:lnTo>
                      <a:pt x="150" y="553"/>
                    </a:lnTo>
                    <a:lnTo>
                      <a:pt x="150" y="547"/>
                    </a:lnTo>
                    <a:lnTo>
                      <a:pt x="144" y="547"/>
                    </a:lnTo>
                    <a:lnTo>
                      <a:pt x="138" y="547"/>
                    </a:lnTo>
                    <a:lnTo>
                      <a:pt x="132" y="541"/>
                    </a:lnTo>
                    <a:lnTo>
                      <a:pt x="126" y="541"/>
                    </a:lnTo>
                    <a:lnTo>
                      <a:pt x="120" y="541"/>
                    </a:lnTo>
                    <a:lnTo>
                      <a:pt x="120" y="535"/>
                    </a:lnTo>
                    <a:lnTo>
                      <a:pt x="114" y="535"/>
                    </a:lnTo>
                    <a:lnTo>
                      <a:pt x="108" y="535"/>
                    </a:lnTo>
                    <a:lnTo>
                      <a:pt x="102" y="535"/>
                    </a:lnTo>
                    <a:lnTo>
                      <a:pt x="96" y="535"/>
                    </a:lnTo>
                    <a:lnTo>
                      <a:pt x="90" y="529"/>
                    </a:lnTo>
                    <a:lnTo>
                      <a:pt x="84" y="529"/>
                    </a:lnTo>
                    <a:lnTo>
                      <a:pt x="78" y="529"/>
                    </a:lnTo>
                    <a:lnTo>
                      <a:pt x="78" y="523"/>
                    </a:lnTo>
                    <a:lnTo>
                      <a:pt x="72" y="523"/>
                    </a:lnTo>
                    <a:lnTo>
                      <a:pt x="72" y="517"/>
                    </a:lnTo>
                    <a:lnTo>
                      <a:pt x="66" y="517"/>
                    </a:lnTo>
                    <a:lnTo>
                      <a:pt x="60" y="517"/>
                    </a:lnTo>
                    <a:lnTo>
                      <a:pt x="54" y="517"/>
                    </a:lnTo>
                    <a:lnTo>
                      <a:pt x="54" y="511"/>
                    </a:lnTo>
                    <a:lnTo>
                      <a:pt x="48" y="511"/>
                    </a:lnTo>
                    <a:lnTo>
                      <a:pt x="42" y="511"/>
                    </a:lnTo>
                    <a:lnTo>
                      <a:pt x="36" y="511"/>
                    </a:lnTo>
                    <a:lnTo>
                      <a:pt x="30" y="511"/>
                    </a:lnTo>
                    <a:lnTo>
                      <a:pt x="24" y="511"/>
                    </a:lnTo>
                    <a:lnTo>
                      <a:pt x="18" y="511"/>
                    </a:lnTo>
                    <a:lnTo>
                      <a:pt x="12" y="505"/>
                    </a:lnTo>
                    <a:lnTo>
                      <a:pt x="6" y="505"/>
                    </a:lnTo>
                    <a:lnTo>
                      <a:pt x="6" y="499"/>
                    </a:lnTo>
                    <a:lnTo>
                      <a:pt x="0" y="499"/>
                    </a:lnTo>
                    <a:lnTo>
                      <a:pt x="0" y="493"/>
                    </a:lnTo>
                    <a:lnTo>
                      <a:pt x="6" y="487"/>
                    </a:lnTo>
                    <a:lnTo>
                      <a:pt x="6" y="481"/>
                    </a:lnTo>
                    <a:lnTo>
                      <a:pt x="12" y="475"/>
                    </a:lnTo>
                    <a:lnTo>
                      <a:pt x="12" y="469"/>
                    </a:lnTo>
                    <a:lnTo>
                      <a:pt x="18" y="469"/>
                    </a:lnTo>
                    <a:lnTo>
                      <a:pt x="18" y="463"/>
                    </a:lnTo>
                    <a:lnTo>
                      <a:pt x="24" y="463"/>
                    </a:lnTo>
                    <a:lnTo>
                      <a:pt x="24" y="457"/>
                    </a:lnTo>
                    <a:lnTo>
                      <a:pt x="30" y="451"/>
                    </a:lnTo>
                    <a:lnTo>
                      <a:pt x="36" y="445"/>
                    </a:lnTo>
                    <a:lnTo>
                      <a:pt x="36" y="439"/>
                    </a:lnTo>
                    <a:lnTo>
                      <a:pt x="36" y="433"/>
                    </a:lnTo>
                    <a:lnTo>
                      <a:pt x="42" y="427"/>
                    </a:lnTo>
                    <a:lnTo>
                      <a:pt x="42" y="421"/>
                    </a:lnTo>
                    <a:lnTo>
                      <a:pt x="42" y="415"/>
                    </a:lnTo>
                    <a:lnTo>
                      <a:pt x="48" y="409"/>
                    </a:lnTo>
                    <a:lnTo>
                      <a:pt x="48" y="397"/>
                    </a:lnTo>
                    <a:lnTo>
                      <a:pt x="54" y="391"/>
                    </a:lnTo>
                    <a:lnTo>
                      <a:pt x="54" y="379"/>
                    </a:lnTo>
                    <a:lnTo>
                      <a:pt x="54" y="367"/>
                    </a:lnTo>
                    <a:lnTo>
                      <a:pt x="60" y="361"/>
                    </a:lnTo>
                    <a:lnTo>
                      <a:pt x="60" y="349"/>
                    </a:lnTo>
                    <a:lnTo>
                      <a:pt x="66" y="337"/>
                    </a:lnTo>
                    <a:lnTo>
                      <a:pt x="66" y="325"/>
                    </a:lnTo>
                    <a:lnTo>
                      <a:pt x="66" y="313"/>
                    </a:lnTo>
                    <a:lnTo>
                      <a:pt x="72" y="301"/>
                    </a:lnTo>
                    <a:lnTo>
                      <a:pt x="72" y="295"/>
                    </a:lnTo>
                    <a:lnTo>
                      <a:pt x="78" y="283"/>
                    </a:lnTo>
                    <a:lnTo>
                      <a:pt x="78" y="271"/>
                    </a:lnTo>
                    <a:lnTo>
                      <a:pt x="84" y="259"/>
                    </a:lnTo>
                    <a:lnTo>
                      <a:pt x="84" y="253"/>
                    </a:lnTo>
                    <a:lnTo>
                      <a:pt x="84" y="241"/>
                    </a:lnTo>
                    <a:lnTo>
                      <a:pt x="90" y="235"/>
                    </a:lnTo>
                    <a:lnTo>
                      <a:pt x="90" y="229"/>
                    </a:lnTo>
                    <a:lnTo>
                      <a:pt x="90" y="217"/>
                    </a:lnTo>
                    <a:lnTo>
                      <a:pt x="90" y="211"/>
                    </a:lnTo>
                    <a:lnTo>
                      <a:pt x="90" y="205"/>
                    </a:lnTo>
                    <a:lnTo>
                      <a:pt x="96" y="205"/>
                    </a:lnTo>
                    <a:lnTo>
                      <a:pt x="96" y="199"/>
                    </a:lnTo>
                    <a:lnTo>
                      <a:pt x="96" y="193"/>
                    </a:lnTo>
                    <a:lnTo>
                      <a:pt x="96" y="187"/>
                    </a:lnTo>
                    <a:lnTo>
                      <a:pt x="102" y="181"/>
                    </a:lnTo>
                    <a:lnTo>
                      <a:pt x="102" y="175"/>
                    </a:lnTo>
                    <a:lnTo>
                      <a:pt x="102" y="162"/>
                    </a:lnTo>
                    <a:lnTo>
                      <a:pt x="108" y="156"/>
                    </a:lnTo>
                    <a:lnTo>
                      <a:pt x="114" y="150"/>
                    </a:lnTo>
                    <a:lnTo>
                      <a:pt x="114" y="138"/>
                    </a:lnTo>
                    <a:lnTo>
                      <a:pt x="120" y="132"/>
                    </a:lnTo>
                    <a:lnTo>
                      <a:pt x="126" y="126"/>
                    </a:lnTo>
                    <a:lnTo>
                      <a:pt x="132" y="120"/>
                    </a:lnTo>
                    <a:lnTo>
                      <a:pt x="138" y="108"/>
                    </a:lnTo>
                    <a:lnTo>
                      <a:pt x="144" y="102"/>
                    </a:lnTo>
                    <a:lnTo>
                      <a:pt x="150" y="96"/>
                    </a:lnTo>
                    <a:lnTo>
                      <a:pt x="156" y="96"/>
                    </a:lnTo>
                    <a:lnTo>
                      <a:pt x="162" y="90"/>
                    </a:lnTo>
                    <a:lnTo>
                      <a:pt x="168" y="90"/>
                    </a:lnTo>
                    <a:lnTo>
                      <a:pt x="174" y="84"/>
                    </a:lnTo>
                    <a:lnTo>
                      <a:pt x="180" y="78"/>
                    </a:lnTo>
                    <a:lnTo>
                      <a:pt x="186" y="78"/>
                    </a:lnTo>
                    <a:lnTo>
                      <a:pt x="198" y="72"/>
                    </a:lnTo>
                    <a:lnTo>
                      <a:pt x="204" y="66"/>
                    </a:lnTo>
                    <a:lnTo>
                      <a:pt x="216" y="66"/>
                    </a:lnTo>
                    <a:lnTo>
                      <a:pt x="222" y="60"/>
                    </a:lnTo>
                    <a:lnTo>
                      <a:pt x="234" y="54"/>
                    </a:lnTo>
                    <a:lnTo>
                      <a:pt x="240" y="48"/>
                    </a:lnTo>
                    <a:lnTo>
                      <a:pt x="252" y="48"/>
                    </a:lnTo>
                    <a:lnTo>
                      <a:pt x="258" y="42"/>
                    </a:lnTo>
                    <a:lnTo>
                      <a:pt x="264" y="36"/>
                    </a:lnTo>
                    <a:lnTo>
                      <a:pt x="270" y="36"/>
                    </a:lnTo>
                    <a:lnTo>
                      <a:pt x="276" y="30"/>
                    </a:lnTo>
                    <a:lnTo>
                      <a:pt x="282" y="30"/>
                    </a:lnTo>
                    <a:lnTo>
                      <a:pt x="282" y="24"/>
                    </a:lnTo>
                    <a:lnTo>
                      <a:pt x="288" y="24"/>
                    </a:lnTo>
                    <a:lnTo>
                      <a:pt x="295" y="18"/>
                    </a:lnTo>
                    <a:lnTo>
                      <a:pt x="301" y="12"/>
                    </a:lnTo>
                    <a:lnTo>
                      <a:pt x="307" y="12"/>
                    </a:lnTo>
                    <a:lnTo>
                      <a:pt x="313" y="6"/>
                    </a:lnTo>
                    <a:lnTo>
                      <a:pt x="325" y="6"/>
                    </a:lnTo>
                    <a:lnTo>
                      <a:pt x="331" y="6"/>
                    </a:lnTo>
                    <a:lnTo>
                      <a:pt x="337" y="0"/>
                    </a:lnTo>
                    <a:lnTo>
                      <a:pt x="343" y="0"/>
                    </a:lnTo>
                    <a:lnTo>
                      <a:pt x="349" y="0"/>
                    </a:lnTo>
                    <a:lnTo>
                      <a:pt x="361" y="0"/>
                    </a:lnTo>
                    <a:lnTo>
                      <a:pt x="367" y="0"/>
                    </a:lnTo>
                    <a:lnTo>
                      <a:pt x="373" y="0"/>
                    </a:lnTo>
                    <a:lnTo>
                      <a:pt x="379" y="6"/>
                    </a:lnTo>
                    <a:close/>
                  </a:path>
                </a:pathLst>
              </a:custGeom>
              <a:solidFill>
                <a:srgbClr val="B2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202" name="Freeform 928"/>
              <p:cNvSpPr>
                <a:spLocks/>
              </p:cNvSpPr>
              <p:nvPr/>
            </p:nvSpPr>
            <p:spPr bwMode="auto">
              <a:xfrm>
                <a:off x="3664" y="1988"/>
                <a:ext cx="517" cy="650"/>
              </a:xfrm>
              <a:custGeom>
                <a:avLst/>
                <a:gdLst>
                  <a:gd name="T0" fmla="*/ 385 w 517"/>
                  <a:gd name="T1" fmla="*/ 12 h 650"/>
                  <a:gd name="T2" fmla="*/ 403 w 517"/>
                  <a:gd name="T3" fmla="*/ 30 h 650"/>
                  <a:gd name="T4" fmla="*/ 427 w 517"/>
                  <a:gd name="T5" fmla="*/ 60 h 650"/>
                  <a:gd name="T6" fmla="*/ 451 w 517"/>
                  <a:gd name="T7" fmla="*/ 78 h 650"/>
                  <a:gd name="T8" fmla="*/ 487 w 517"/>
                  <a:gd name="T9" fmla="*/ 114 h 650"/>
                  <a:gd name="T10" fmla="*/ 511 w 517"/>
                  <a:gd name="T11" fmla="*/ 150 h 650"/>
                  <a:gd name="T12" fmla="*/ 517 w 517"/>
                  <a:gd name="T13" fmla="*/ 175 h 650"/>
                  <a:gd name="T14" fmla="*/ 511 w 517"/>
                  <a:gd name="T15" fmla="*/ 205 h 650"/>
                  <a:gd name="T16" fmla="*/ 493 w 517"/>
                  <a:gd name="T17" fmla="*/ 247 h 650"/>
                  <a:gd name="T18" fmla="*/ 475 w 517"/>
                  <a:gd name="T19" fmla="*/ 301 h 650"/>
                  <a:gd name="T20" fmla="*/ 451 w 517"/>
                  <a:gd name="T21" fmla="*/ 355 h 650"/>
                  <a:gd name="T22" fmla="*/ 433 w 517"/>
                  <a:gd name="T23" fmla="*/ 397 h 650"/>
                  <a:gd name="T24" fmla="*/ 415 w 517"/>
                  <a:gd name="T25" fmla="*/ 433 h 650"/>
                  <a:gd name="T26" fmla="*/ 403 w 517"/>
                  <a:gd name="T27" fmla="*/ 463 h 650"/>
                  <a:gd name="T28" fmla="*/ 379 w 517"/>
                  <a:gd name="T29" fmla="*/ 499 h 650"/>
                  <a:gd name="T30" fmla="*/ 361 w 517"/>
                  <a:gd name="T31" fmla="*/ 541 h 650"/>
                  <a:gd name="T32" fmla="*/ 337 w 517"/>
                  <a:gd name="T33" fmla="*/ 583 h 650"/>
                  <a:gd name="T34" fmla="*/ 319 w 517"/>
                  <a:gd name="T35" fmla="*/ 620 h 650"/>
                  <a:gd name="T36" fmla="*/ 307 w 517"/>
                  <a:gd name="T37" fmla="*/ 644 h 650"/>
                  <a:gd name="T38" fmla="*/ 307 w 517"/>
                  <a:gd name="T39" fmla="*/ 650 h 650"/>
                  <a:gd name="T40" fmla="*/ 288 w 517"/>
                  <a:gd name="T41" fmla="*/ 638 h 650"/>
                  <a:gd name="T42" fmla="*/ 258 w 517"/>
                  <a:gd name="T43" fmla="*/ 620 h 650"/>
                  <a:gd name="T44" fmla="*/ 222 w 517"/>
                  <a:gd name="T45" fmla="*/ 595 h 650"/>
                  <a:gd name="T46" fmla="*/ 186 w 517"/>
                  <a:gd name="T47" fmla="*/ 571 h 650"/>
                  <a:gd name="T48" fmla="*/ 150 w 517"/>
                  <a:gd name="T49" fmla="*/ 553 h 650"/>
                  <a:gd name="T50" fmla="*/ 132 w 517"/>
                  <a:gd name="T51" fmla="*/ 541 h 650"/>
                  <a:gd name="T52" fmla="*/ 108 w 517"/>
                  <a:gd name="T53" fmla="*/ 535 h 650"/>
                  <a:gd name="T54" fmla="*/ 90 w 517"/>
                  <a:gd name="T55" fmla="*/ 529 h 650"/>
                  <a:gd name="T56" fmla="*/ 72 w 517"/>
                  <a:gd name="T57" fmla="*/ 517 h 650"/>
                  <a:gd name="T58" fmla="*/ 60 w 517"/>
                  <a:gd name="T59" fmla="*/ 517 h 650"/>
                  <a:gd name="T60" fmla="*/ 48 w 517"/>
                  <a:gd name="T61" fmla="*/ 511 h 650"/>
                  <a:gd name="T62" fmla="*/ 36 w 517"/>
                  <a:gd name="T63" fmla="*/ 511 h 650"/>
                  <a:gd name="T64" fmla="*/ 12 w 517"/>
                  <a:gd name="T65" fmla="*/ 505 h 650"/>
                  <a:gd name="T66" fmla="*/ 0 w 517"/>
                  <a:gd name="T67" fmla="*/ 493 h 650"/>
                  <a:gd name="T68" fmla="*/ 6 w 517"/>
                  <a:gd name="T69" fmla="*/ 481 h 650"/>
                  <a:gd name="T70" fmla="*/ 18 w 517"/>
                  <a:gd name="T71" fmla="*/ 463 h 650"/>
                  <a:gd name="T72" fmla="*/ 30 w 517"/>
                  <a:gd name="T73" fmla="*/ 451 h 650"/>
                  <a:gd name="T74" fmla="*/ 36 w 517"/>
                  <a:gd name="T75" fmla="*/ 433 h 650"/>
                  <a:gd name="T76" fmla="*/ 48 w 517"/>
                  <a:gd name="T77" fmla="*/ 397 h 650"/>
                  <a:gd name="T78" fmla="*/ 60 w 517"/>
                  <a:gd name="T79" fmla="*/ 349 h 650"/>
                  <a:gd name="T80" fmla="*/ 72 w 517"/>
                  <a:gd name="T81" fmla="*/ 295 h 650"/>
                  <a:gd name="T82" fmla="*/ 84 w 517"/>
                  <a:gd name="T83" fmla="*/ 241 h 650"/>
                  <a:gd name="T84" fmla="*/ 90 w 517"/>
                  <a:gd name="T85" fmla="*/ 205 h 650"/>
                  <a:gd name="T86" fmla="*/ 96 w 517"/>
                  <a:gd name="T87" fmla="*/ 187 h 650"/>
                  <a:gd name="T88" fmla="*/ 114 w 517"/>
                  <a:gd name="T89" fmla="*/ 150 h 650"/>
                  <a:gd name="T90" fmla="*/ 138 w 517"/>
                  <a:gd name="T91" fmla="*/ 108 h 650"/>
                  <a:gd name="T92" fmla="*/ 168 w 517"/>
                  <a:gd name="T93" fmla="*/ 90 h 650"/>
                  <a:gd name="T94" fmla="*/ 204 w 517"/>
                  <a:gd name="T95" fmla="*/ 66 h 650"/>
                  <a:gd name="T96" fmla="*/ 252 w 517"/>
                  <a:gd name="T97" fmla="*/ 48 h 650"/>
                  <a:gd name="T98" fmla="*/ 282 w 517"/>
                  <a:gd name="T99" fmla="*/ 30 h 650"/>
                  <a:gd name="T100" fmla="*/ 307 w 517"/>
                  <a:gd name="T101" fmla="*/ 12 h 650"/>
                  <a:gd name="T102" fmla="*/ 343 w 517"/>
                  <a:gd name="T103" fmla="*/ 0 h 650"/>
                  <a:gd name="T104" fmla="*/ 379 w 517"/>
                  <a:gd name="T105" fmla="*/ 6 h 65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517" h="650">
                    <a:moveTo>
                      <a:pt x="379" y="6"/>
                    </a:moveTo>
                    <a:lnTo>
                      <a:pt x="379" y="6"/>
                    </a:lnTo>
                    <a:lnTo>
                      <a:pt x="385" y="12"/>
                    </a:lnTo>
                    <a:lnTo>
                      <a:pt x="391" y="18"/>
                    </a:lnTo>
                    <a:lnTo>
                      <a:pt x="397" y="24"/>
                    </a:lnTo>
                    <a:lnTo>
                      <a:pt x="403" y="30"/>
                    </a:lnTo>
                    <a:lnTo>
                      <a:pt x="409" y="36"/>
                    </a:lnTo>
                    <a:lnTo>
                      <a:pt x="415" y="42"/>
                    </a:lnTo>
                    <a:lnTo>
                      <a:pt x="421" y="48"/>
                    </a:lnTo>
                    <a:lnTo>
                      <a:pt x="421" y="54"/>
                    </a:lnTo>
                    <a:lnTo>
                      <a:pt x="427" y="60"/>
                    </a:lnTo>
                    <a:lnTo>
                      <a:pt x="433" y="66"/>
                    </a:lnTo>
                    <a:lnTo>
                      <a:pt x="439" y="66"/>
                    </a:lnTo>
                    <a:lnTo>
                      <a:pt x="445" y="72"/>
                    </a:lnTo>
                    <a:lnTo>
                      <a:pt x="451" y="78"/>
                    </a:lnTo>
                    <a:lnTo>
                      <a:pt x="457" y="84"/>
                    </a:lnTo>
                    <a:lnTo>
                      <a:pt x="463" y="90"/>
                    </a:lnTo>
                    <a:lnTo>
                      <a:pt x="469" y="96"/>
                    </a:lnTo>
                    <a:lnTo>
                      <a:pt x="481" y="102"/>
                    </a:lnTo>
                    <a:lnTo>
                      <a:pt x="487" y="114"/>
                    </a:lnTo>
                    <a:lnTo>
                      <a:pt x="493" y="120"/>
                    </a:lnTo>
                    <a:lnTo>
                      <a:pt x="499" y="126"/>
                    </a:lnTo>
                    <a:lnTo>
                      <a:pt x="499" y="132"/>
                    </a:lnTo>
                    <a:lnTo>
                      <a:pt x="505" y="138"/>
                    </a:lnTo>
                    <a:lnTo>
                      <a:pt x="511" y="150"/>
                    </a:lnTo>
                    <a:lnTo>
                      <a:pt x="517" y="156"/>
                    </a:lnTo>
                    <a:lnTo>
                      <a:pt x="517" y="162"/>
                    </a:lnTo>
                    <a:lnTo>
                      <a:pt x="517" y="168"/>
                    </a:lnTo>
                    <a:lnTo>
                      <a:pt x="517" y="175"/>
                    </a:lnTo>
                    <a:lnTo>
                      <a:pt x="517" y="181"/>
                    </a:lnTo>
                    <a:lnTo>
                      <a:pt x="517" y="187"/>
                    </a:lnTo>
                    <a:lnTo>
                      <a:pt x="511" y="193"/>
                    </a:lnTo>
                    <a:lnTo>
                      <a:pt x="511" y="205"/>
                    </a:lnTo>
                    <a:lnTo>
                      <a:pt x="505" y="211"/>
                    </a:lnTo>
                    <a:lnTo>
                      <a:pt x="505" y="217"/>
                    </a:lnTo>
                    <a:lnTo>
                      <a:pt x="499" y="229"/>
                    </a:lnTo>
                    <a:lnTo>
                      <a:pt x="499" y="235"/>
                    </a:lnTo>
                    <a:lnTo>
                      <a:pt x="493" y="247"/>
                    </a:lnTo>
                    <a:lnTo>
                      <a:pt x="493" y="259"/>
                    </a:lnTo>
                    <a:lnTo>
                      <a:pt x="487" y="265"/>
                    </a:lnTo>
                    <a:lnTo>
                      <a:pt x="481" y="277"/>
                    </a:lnTo>
                    <a:lnTo>
                      <a:pt x="481" y="289"/>
                    </a:lnTo>
                    <a:lnTo>
                      <a:pt x="475" y="301"/>
                    </a:lnTo>
                    <a:lnTo>
                      <a:pt x="469" y="307"/>
                    </a:lnTo>
                    <a:lnTo>
                      <a:pt x="463" y="319"/>
                    </a:lnTo>
                    <a:lnTo>
                      <a:pt x="463" y="331"/>
                    </a:lnTo>
                    <a:lnTo>
                      <a:pt x="457" y="343"/>
                    </a:lnTo>
                    <a:lnTo>
                      <a:pt x="451" y="355"/>
                    </a:lnTo>
                    <a:lnTo>
                      <a:pt x="445" y="361"/>
                    </a:lnTo>
                    <a:lnTo>
                      <a:pt x="445" y="373"/>
                    </a:lnTo>
                    <a:lnTo>
                      <a:pt x="439" y="379"/>
                    </a:lnTo>
                    <a:lnTo>
                      <a:pt x="433" y="391"/>
                    </a:lnTo>
                    <a:lnTo>
                      <a:pt x="433" y="397"/>
                    </a:lnTo>
                    <a:lnTo>
                      <a:pt x="427" y="409"/>
                    </a:lnTo>
                    <a:lnTo>
                      <a:pt x="421" y="415"/>
                    </a:lnTo>
                    <a:lnTo>
                      <a:pt x="421" y="421"/>
                    </a:lnTo>
                    <a:lnTo>
                      <a:pt x="415" y="427"/>
                    </a:lnTo>
                    <a:lnTo>
                      <a:pt x="415" y="433"/>
                    </a:lnTo>
                    <a:lnTo>
                      <a:pt x="415" y="439"/>
                    </a:lnTo>
                    <a:lnTo>
                      <a:pt x="409" y="445"/>
                    </a:lnTo>
                    <a:lnTo>
                      <a:pt x="409" y="451"/>
                    </a:lnTo>
                    <a:lnTo>
                      <a:pt x="403" y="451"/>
                    </a:lnTo>
                    <a:lnTo>
                      <a:pt x="403" y="463"/>
                    </a:lnTo>
                    <a:lnTo>
                      <a:pt x="397" y="469"/>
                    </a:lnTo>
                    <a:lnTo>
                      <a:pt x="391" y="475"/>
                    </a:lnTo>
                    <a:lnTo>
                      <a:pt x="391" y="481"/>
                    </a:lnTo>
                    <a:lnTo>
                      <a:pt x="385" y="487"/>
                    </a:lnTo>
                    <a:lnTo>
                      <a:pt x="379" y="499"/>
                    </a:lnTo>
                    <a:lnTo>
                      <a:pt x="379" y="505"/>
                    </a:lnTo>
                    <a:lnTo>
                      <a:pt x="373" y="511"/>
                    </a:lnTo>
                    <a:lnTo>
                      <a:pt x="367" y="523"/>
                    </a:lnTo>
                    <a:lnTo>
                      <a:pt x="367" y="529"/>
                    </a:lnTo>
                    <a:lnTo>
                      <a:pt x="361" y="541"/>
                    </a:lnTo>
                    <a:lnTo>
                      <a:pt x="355" y="547"/>
                    </a:lnTo>
                    <a:lnTo>
                      <a:pt x="349" y="559"/>
                    </a:lnTo>
                    <a:lnTo>
                      <a:pt x="349" y="565"/>
                    </a:lnTo>
                    <a:lnTo>
                      <a:pt x="343" y="571"/>
                    </a:lnTo>
                    <a:lnTo>
                      <a:pt x="337" y="583"/>
                    </a:lnTo>
                    <a:lnTo>
                      <a:pt x="337" y="589"/>
                    </a:lnTo>
                    <a:lnTo>
                      <a:pt x="331" y="595"/>
                    </a:lnTo>
                    <a:lnTo>
                      <a:pt x="325" y="608"/>
                    </a:lnTo>
                    <a:lnTo>
                      <a:pt x="325" y="614"/>
                    </a:lnTo>
                    <a:lnTo>
                      <a:pt x="319" y="620"/>
                    </a:lnTo>
                    <a:lnTo>
                      <a:pt x="319" y="626"/>
                    </a:lnTo>
                    <a:lnTo>
                      <a:pt x="313" y="632"/>
                    </a:lnTo>
                    <a:lnTo>
                      <a:pt x="313" y="638"/>
                    </a:lnTo>
                    <a:lnTo>
                      <a:pt x="307" y="644"/>
                    </a:lnTo>
                    <a:lnTo>
                      <a:pt x="307" y="650"/>
                    </a:lnTo>
                    <a:lnTo>
                      <a:pt x="301" y="650"/>
                    </a:lnTo>
                    <a:lnTo>
                      <a:pt x="301" y="644"/>
                    </a:lnTo>
                    <a:lnTo>
                      <a:pt x="295" y="644"/>
                    </a:lnTo>
                    <a:lnTo>
                      <a:pt x="288" y="638"/>
                    </a:lnTo>
                    <a:lnTo>
                      <a:pt x="282" y="638"/>
                    </a:lnTo>
                    <a:lnTo>
                      <a:pt x="276" y="632"/>
                    </a:lnTo>
                    <a:lnTo>
                      <a:pt x="270" y="626"/>
                    </a:lnTo>
                    <a:lnTo>
                      <a:pt x="264" y="626"/>
                    </a:lnTo>
                    <a:lnTo>
                      <a:pt x="258" y="620"/>
                    </a:lnTo>
                    <a:lnTo>
                      <a:pt x="252" y="614"/>
                    </a:lnTo>
                    <a:lnTo>
                      <a:pt x="240" y="608"/>
                    </a:lnTo>
                    <a:lnTo>
                      <a:pt x="234" y="608"/>
                    </a:lnTo>
                    <a:lnTo>
                      <a:pt x="228" y="602"/>
                    </a:lnTo>
                    <a:lnTo>
                      <a:pt x="222" y="595"/>
                    </a:lnTo>
                    <a:lnTo>
                      <a:pt x="216" y="589"/>
                    </a:lnTo>
                    <a:lnTo>
                      <a:pt x="204" y="583"/>
                    </a:lnTo>
                    <a:lnTo>
                      <a:pt x="198" y="583"/>
                    </a:lnTo>
                    <a:lnTo>
                      <a:pt x="192" y="577"/>
                    </a:lnTo>
                    <a:lnTo>
                      <a:pt x="186" y="571"/>
                    </a:lnTo>
                    <a:lnTo>
                      <a:pt x="174" y="565"/>
                    </a:lnTo>
                    <a:lnTo>
                      <a:pt x="168" y="565"/>
                    </a:lnTo>
                    <a:lnTo>
                      <a:pt x="162" y="559"/>
                    </a:lnTo>
                    <a:lnTo>
                      <a:pt x="156" y="553"/>
                    </a:lnTo>
                    <a:lnTo>
                      <a:pt x="150" y="553"/>
                    </a:lnTo>
                    <a:lnTo>
                      <a:pt x="150" y="547"/>
                    </a:lnTo>
                    <a:lnTo>
                      <a:pt x="144" y="547"/>
                    </a:lnTo>
                    <a:lnTo>
                      <a:pt x="138" y="547"/>
                    </a:lnTo>
                    <a:lnTo>
                      <a:pt x="132" y="541"/>
                    </a:lnTo>
                    <a:lnTo>
                      <a:pt x="126" y="541"/>
                    </a:lnTo>
                    <a:lnTo>
                      <a:pt x="120" y="541"/>
                    </a:lnTo>
                    <a:lnTo>
                      <a:pt x="120" y="535"/>
                    </a:lnTo>
                    <a:lnTo>
                      <a:pt x="114" y="535"/>
                    </a:lnTo>
                    <a:lnTo>
                      <a:pt x="108" y="535"/>
                    </a:lnTo>
                    <a:lnTo>
                      <a:pt x="102" y="535"/>
                    </a:lnTo>
                    <a:lnTo>
                      <a:pt x="96" y="535"/>
                    </a:lnTo>
                    <a:lnTo>
                      <a:pt x="90" y="529"/>
                    </a:lnTo>
                    <a:lnTo>
                      <a:pt x="84" y="529"/>
                    </a:lnTo>
                    <a:lnTo>
                      <a:pt x="78" y="529"/>
                    </a:lnTo>
                    <a:lnTo>
                      <a:pt x="78" y="523"/>
                    </a:lnTo>
                    <a:lnTo>
                      <a:pt x="72" y="523"/>
                    </a:lnTo>
                    <a:lnTo>
                      <a:pt x="72" y="517"/>
                    </a:lnTo>
                    <a:lnTo>
                      <a:pt x="66" y="517"/>
                    </a:lnTo>
                    <a:lnTo>
                      <a:pt x="60" y="517"/>
                    </a:lnTo>
                    <a:lnTo>
                      <a:pt x="54" y="517"/>
                    </a:lnTo>
                    <a:lnTo>
                      <a:pt x="54" y="511"/>
                    </a:lnTo>
                    <a:lnTo>
                      <a:pt x="48" y="511"/>
                    </a:lnTo>
                    <a:lnTo>
                      <a:pt x="42" y="511"/>
                    </a:lnTo>
                    <a:lnTo>
                      <a:pt x="36" y="511"/>
                    </a:lnTo>
                    <a:lnTo>
                      <a:pt x="30" y="511"/>
                    </a:lnTo>
                    <a:lnTo>
                      <a:pt x="24" y="511"/>
                    </a:lnTo>
                    <a:lnTo>
                      <a:pt x="18" y="511"/>
                    </a:lnTo>
                    <a:lnTo>
                      <a:pt x="12" y="505"/>
                    </a:lnTo>
                    <a:lnTo>
                      <a:pt x="6" y="505"/>
                    </a:lnTo>
                    <a:lnTo>
                      <a:pt x="6" y="499"/>
                    </a:lnTo>
                    <a:lnTo>
                      <a:pt x="0" y="499"/>
                    </a:lnTo>
                    <a:lnTo>
                      <a:pt x="0" y="493"/>
                    </a:lnTo>
                    <a:lnTo>
                      <a:pt x="6" y="487"/>
                    </a:lnTo>
                    <a:lnTo>
                      <a:pt x="6" y="481"/>
                    </a:lnTo>
                    <a:lnTo>
                      <a:pt x="12" y="475"/>
                    </a:lnTo>
                    <a:lnTo>
                      <a:pt x="12" y="469"/>
                    </a:lnTo>
                    <a:lnTo>
                      <a:pt x="18" y="469"/>
                    </a:lnTo>
                    <a:lnTo>
                      <a:pt x="18" y="463"/>
                    </a:lnTo>
                    <a:lnTo>
                      <a:pt x="24" y="463"/>
                    </a:lnTo>
                    <a:lnTo>
                      <a:pt x="24" y="457"/>
                    </a:lnTo>
                    <a:lnTo>
                      <a:pt x="30" y="451"/>
                    </a:lnTo>
                    <a:lnTo>
                      <a:pt x="36" y="445"/>
                    </a:lnTo>
                    <a:lnTo>
                      <a:pt x="36" y="439"/>
                    </a:lnTo>
                    <a:lnTo>
                      <a:pt x="36" y="433"/>
                    </a:lnTo>
                    <a:lnTo>
                      <a:pt x="42" y="427"/>
                    </a:lnTo>
                    <a:lnTo>
                      <a:pt x="42" y="421"/>
                    </a:lnTo>
                    <a:lnTo>
                      <a:pt x="42" y="415"/>
                    </a:lnTo>
                    <a:lnTo>
                      <a:pt x="48" y="409"/>
                    </a:lnTo>
                    <a:lnTo>
                      <a:pt x="48" y="397"/>
                    </a:lnTo>
                    <a:lnTo>
                      <a:pt x="54" y="391"/>
                    </a:lnTo>
                    <a:lnTo>
                      <a:pt x="54" y="379"/>
                    </a:lnTo>
                    <a:lnTo>
                      <a:pt x="54" y="367"/>
                    </a:lnTo>
                    <a:lnTo>
                      <a:pt x="60" y="361"/>
                    </a:lnTo>
                    <a:lnTo>
                      <a:pt x="60" y="349"/>
                    </a:lnTo>
                    <a:lnTo>
                      <a:pt x="66" y="337"/>
                    </a:lnTo>
                    <a:lnTo>
                      <a:pt x="66" y="325"/>
                    </a:lnTo>
                    <a:lnTo>
                      <a:pt x="66" y="313"/>
                    </a:lnTo>
                    <a:lnTo>
                      <a:pt x="72" y="301"/>
                    </a:lnTo>
                    <a:lnTo>
                      <a:pt x="72" y="295"/>
                    </a:lnTo>
                    <a:lnTo>
                      <a:pt x="78" y="283"/>
                    </a:lnTo>
                    <a:lnTo>
                      <a:pt x="78" y="271"/>
                    </a:lnTo>
                    <a:lnTo>
                      <a:pt x="84" y="259"/>
                    </a:lnTo>
                    <a:lnTo>
                      <a:pt x="84" y="253"/>
                    </a:lnTo>
                    <a:lnTo>
                      <a:pt x="84" y="241"/>
                    </a:lnTo>
                    <a:lnTo>
                      <a:pt x="90" y="235"/>
                    </a:lnTo>
                    <a:lnTo>
                      <a:pt x="90" y="229"/>
                    </a:lnTo>
                    <a:lnTo>
                      <a:pt x="90" y="217"/>
                    </a:lnTo>
                    <a:lnTo>
                      <a:pt x="90" y="211"/>
                    </a:lnTo>
                    <a:lnTo>
                      <a:pt x="90" y="205"/>
                    </a:lnTo>
                    <a:lnTo>
                      <a:pt x="96" y="205"/>
                    </a:lnTo>
                    <a:lnTo>
                      <a:pt x="96" y="199"/>
                    </a:lnTo>
                    <a:lnTo>
                      <a:pt x="96" y="193"/>
                    </a:lnTo>
                    <a:lnTo>
                      <a:pt x="96" y="187"/>
                    </a:lnTo>
                    <a:lnTo>
                      <a:pt x="102" y="181"/>
                    </a:lnTo>
                    <a:lnTo>
                      <a:pt x="102" y="175"/>
                    </a:lnTo>
                    <a:lnTo>
                      <a:pt x="102" y="162"/>
                    </a:lnTo>
                    <a:lnTo>
                      <a:pt x="108" y="156"/>
                    </a:lnTo>
                    <a:lnTo>
                      <a:pt x="114" y="150"/>
                    </a:lnTo>
                    <a:lnTo>
                      <a:pt x="114" y="138"/>
                    </a:lnTo>
                    <a:lnTo>
                      <a:pt x="120" y="132"/>
                    </a:lnTo>
                    <a:lnTo>
                      <a:pt x="126" y="126"/>
                    </a:lnTo>
                    <a:lnTo>
                      <a:pt x="132" y="120"/>
                    </a:lnTo>
                    <a:lnTo>
                      <a:pt x="138" y="108"/>
                    </a:lnTo>
                    <a:lnTo>
                      <a:pt x="144" y="102"/>
                    </a:lnTo>
                    <a:lnTo>
                      <a:pt x="150" y="96"/>
                    </a:lnTo>
                    <a:lnTo>
                      <a:pt x="156" y="96"/>
                    </a:lnTo>
                    <a:lnTo>
                      <a:pt x="162" y="90"/>
                    </a:lnTo>
                    <a:lnTo>
                      <a:pt x="168" y="90"/>
                    </a:lnTo>
                    <a:lnTo>
                      <a:pt x="174" y="84"/>
                    </a:lnTo>
                    <a:lnTo>
                      <a:pt x="180" y="78"/>
                    </a:lnTo>
                    <a:lnTo>
                      <a:pt x="186" y="78"/>
                    </a:lnTo>
                    <a:lnTo>
                      <a:pt x="198" y="72"/>
                    </a:lnTo>
                    <a:lnTo>
                      <a:pt x="204" y="66"/>
                    </a:lnTo>
                    <a:lnTo>
                      <a:pt x="216" y="66"/>
                    </a:lnTo>
                    <a:lnTo>
                      <a:pt x="222" y="60"/>
                    </a:lnTo>
                    <a:lnTo>
                      <a:pt x="234" y="54"/>
                    </a:lnTo>
                    <a:lnTo>
                      <a:pt x="240" y="48"/>
                    </a:lnTo>
                    <a:lnTo>
                      <a:pt x="252" y="48"/>
                    </a:lnTo>
                    <a:lnTo>
                      <a:pt x="258" y="42"/>
                    </a:lnTo>
                    <a:lnTo>
                      <a:pt x="264" y="36"/>
                    </a:lnTo>
                    <a:lnTo>
                      <a:pt x="270" y="36"/>
                    </a:lnTo>
                    <a:lnTo>
                      <a:pt x="276" y="30"/>
                    </a:lnTo>
                    <a:lnTo>
                      <a:pt x="282" y="30"/>
                    </a:lnTo>
                    <a:lnTo>
                      <a:pt x="282" y="24"/>
                    </a:lnTo>
                    <a:lnTo>
                      <a:pt x="288" y="24"/>
                    </a:lnTo>
                    <a:lnTo>
                      <a:pt x="295" y="18"/>
                    </a:lnTo>
                    <a:lnTo>
                      <a:pt x="301" y="12"/>
                    </a:lnTo>
                    <a:lnTo>
                      <a:pt x="307" y="12"/>
                    </a:lnTo>
                    <a:lnTo>
                      <a:pt x="313" y="6"/>
                    </a:lnTo>
                    <a:lnTo>
                      <a:pt x="325" y="6"/>
                    </a:lnTo>
                    <a:lnTo>
                      <a:pt x="331" y="6"/>
                    </a:lnTo>
                    <a:lnTo>
                      <a:pt x="337" y="0"/>
                    </a:lnTo>
                    <a:lnTo>
                      <a:pt x="343" y="0"/>
                    </a:lnTo>
                    <a:lnTo>
                      <a:pt x="349" y="0"/>
                    </a:lnTo>
                    <a:lnTo>
                      <a:pt x="361" y="0"/>
                    </a:lnTo>
                    <a:lnTo>
                      <a:pt x="367" y="0"/>
                    </a:lnTo>
                    <a:lnTo>
                      <a:pt x="373" y="0"/>
                    </a:lnTo>
                    <a:lnTo>
                      <a:pt x="379" y="6"/>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203" name="Freeform 929"/>
              <p:cNvSpPr>
                <a:spLocks/>
              </p:cNvSpPr>
              <p:nvPr/>
            </p:nvSpPr>
            <p:spPr bwMode="auto">
              <a:xfrm>
                <a:off x="3730" y="2138"/>
                <a:ext cx="168" cy="367"/>
              </a:xfrm>
              <a:custGeom>
                <a:avLst/>
                <a:gdLst>
                  <a:gd name="T0" fmla="*/ 168 w 168"/>
                  <a:gd name="T1" fmla="*/ 0 h 367"/>
                  <a:gd name="T2" fmla="*/ 168 w 168"/>
                  <a:gd name="T3" fmla="*/ 6 h 367"/>
                  <a:gd name="T4" fmla="*/ 162 w 168"/>
                  <a:gd name="T5" fmla="*/ 25 h 367"/>
                  <a:gd name="T6" fmla="*/ 162 w 168"/>
                  <a:gd name="T7" fmla="*/ 31 h 367"/>
                  <a:gd name="T8" fmla="*/ 162 w 168"/>
                  <a:gd name="T9" fmla="*/ 43 h 367"/>
                  <a:gd name="T10" fmla="*/ 162 w 168"/>
                  <a:gd name="T11" fmla="*/ 49 h 367"/>
                  <a:gd name="T12" fmla="*/ 162 w 168"/>
                  <a:gd name="T13" fmla="*/ 55 h 367"/>
                  <a:gd name="T14" fmla="*/ 156 w 168"/>
                  <a:gd name="T15" fmla="*/ 67 h 367"/>
                  <a:gd name="T16" fmla="*/ 150 w 168"/>
                  <a:gd name="T17" fmla="*/ 79 h 367"/>
                  <a:gd name="T18" fmla="*/ 150 w 168"/>
                  <a:gd name="T19" fmla="*/ 85 h 367"/>
                  <a:gd name="T20" fmla="*/ 144 w 168"/>
                  <a:gd name="T21" fmla="*/ 97 h 367"/>
                  <a:gd name="T22" fmla="*/ 144 w 168"/>
                  <a:gd name="T23" fmla="*/ 103 h 367"/>
                  <a:gd name="T24" fmla="*/ 144 w 168"/>
                  <a:gd name="T25" fmla="*/ 109 h 367"/>
                  <a:gd name="T26" fmla="*/ 150 w 168"/>
                  <a:gd name="T27" fmla="*/ 115 h 367"/>
                  <a:gd name="T28" fmla="*/ 150 w 168"/>
                  <a:gd name="T29" fmla="*/ 121 h 367"/>
                  <a:gd name="T30" fmla="*/ 144 w 168"/>
                  <a:gd name="T31" fmla="*/ 133 h 367"/>
                  <a:gd name="T32" fmla="*/ 144 w 168"/>
                  <a:gd name="T33" fmla="*/ 145 h 367"/>
                  <a:gd name="T34" fmla="*/ 138 w 168"/>
                  <a:gd name="T35" fmla="*/ 151 h 367"/>
                  <a:gd name="T36" fmla="*/ 138 w 168"/>
                  <a:gd name="T37" fmla="*/ 163 h 367"/>
                  <a:gd name="T38" fmla="*/ 138 w 168"/>
                  <a:gd name="T39" fmla="*/ 169 h 367"/>
                  <a:gd name="T40" fmla="*/ 138 w 168"/>
                  <a:gd name="T41" fmla="*/ 175 h 367"/>
                  <a:gd name="T42" fmla="*/ 138 w 168"/>
                  <a:gd name="T43" fmla="*/ 181 h 367"/>
                  <a:gd name="T44" fmla="*/ 138 w 168"/>
                  <a:gd name="T45" fmla="*/ 193 h 367"/>
                  <a:gd name="T46" fmla="*/ 138 w 168"/>
                  <a:gd name="T47" fmla="*/ 199 h 367"/>
                  <a:gd name="T48" fmla="*/ 138 w 168"/>
                  <a:gd name="T49" fmla="*/ 205 h 367"/>
                  <a:gd name="T50" fmla="*/ 126 w 168"/>
                  <a:gd name="T51" fmla="*/ 217 h 367"/>
                  <a:gd name="T52" fmla="*/ 114 w 168"/>
                  <a:gd name="T53" fmla="*/ 229 h 367"/>
                  <a:gd name="T54" fmla="*/ 108 w 168"/>
                  <a:gd name="T55" fmla="*/ 247 h 367"/>
                  <a:gd name="T56" fmla="*/ 102 w 168"/>
                  <a:gd name="T57" fmla="*/ 253 h 367"/>
                  <a:gd name="T58" fmla="*/ 96 w 168"/>
                  <a:gd name="T59" fmla="*/ 253 h 367"/>
                  <a:gd name="T60" fmla="*/ 84 w 168"/>
                  <a:gd name="T61" fmla="*/ 265 h 367"/>
                  <a:gd name="T62" fmla="*/ 78 w 168"/>
                  <a:gd name="T63" fmla="*/ 277 h 367"/>
                  <a:gd name="T64" fmla="*/ 78 w 168"/>
                  <a:gd name="T65" fmla="*/ 283 h 367"/>
                  <a:gd name="T66" fmla="*/ 72 w 168"/>
                  <a:gd name="T67" fmla="*/ 295 h 367"/>
                  <a:gd name="T68" fmla="*/ 60 w 168"/>
                  <a:gd name="T69" fmla="*/ 307 h 367"/>
                  <a:gd name="T70" fmla="*/ 48 w 168"/>
                  <a:gd name="T71" fmla="*/ 319 h 367"/>
                  <a:gd name="T72" fmla="*/ 36 w 168"/>
                  <a:gd name="T73" fmla="*/ 331 h 367"/>
                  <a:gd name="T74" fmla="*/ 24 w 168"/>
                  <a:gd name="T75" fmla="*/ 331 h 367"/>
                  <a:gd name="T76" fmla="*/ 18 w 168"/>
                  <a:gd name="T77" fmla="*/ 337 h 367"/>
                  <a:gd name="T78" fmla="*/ 6 w 168"/>
                  <a:gd name="T79" fmla="*/ 343 h 367"/>
                  <a:gd name="T80" fmla="*/ 0 w 168"/>
                  <a:gd name="T81" fmla="*/ 349 h 367"/>
                  <a:gd name="T82" fmla="*/ 0 w 168"/>
                  <a:gd name="T83" fmla="*/ 361 h 367"/>
                  <a:gd name="T84" fmla="*/ 0 w 168"/>
                  <a:gd name="T85" fmla="*/ 367 h 367"/>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168" h="367">
                    <a:moveTo>
                      <a:pt x="168" y="0"/>
                    </a:moveTo>
                    <a:lnTo>
                      <a:pt x="168" y="0"/>
                    </a:lnTo>
                    <a:lnTo>
                      <a:pt x="168" y="6"/>
                    </a:lnTo>
                    <a:lnTo>
                      <a:pt x="168" y="12"/>
                    </a:lnTo>
                    <a:lnTo>
                      <a:pt x="162" y="18"/>
                    </a:lnTo>
                    <a:lnTo>
                      <a:pt x="162" y="25"/>
                    </a:lnTo>
                    <a:lnTo>
                      <a:pt x="162" y="31"/>
                    </a:lnTo>
                    <a:lnTo>
                      <a:pt x="162" y="37"/>
                    </a:lnTo>
                    <a:lnTo>
                      <a:pt x="162" y="43"/>
                    </a:lnTo>
                    <a:lnTo>
                      <a:pt x="162" y="49"/>
                    </a:lnTo>
                    <a:lnTo>
                      <a:pt x="162" y="55"/>
                    </a:lnTo>
                    <a:lnTo>
                      <a:pt x="162" y="61"/>
                    </a:lnTo>
                    <a:lnTo>
                      <a:pt x="156" y="67"/>
                    </a:lnTo>
                    <a:lnTo>
                      <a:pt x="156" y="73"/>
                    </a:lnTo>
                    <a:lnTo>
                      <a:pt x="150" y="79"/>
                    </a:lnTo>
                    <a:lnTo>
                      <a:pt x="150" y="85"/>
                    </a:lnTo>
                    <a:lnTo>
                      <a:pt x="150" y="91"/>
                    </a:lnTo>
                    <a:lnTo>
                      <a:pt x="144" y="91"/>
                    </a:lnTo>
                    <a:lnTo>
                      <a:pt x="144" y="97"/>
                    </a:lnTo>
                    <a:lnTo>
                      <a:pt x="144" y="103"/>
                    </a:lnTo>
                    <a:lnTo>
                      <a:pt x="144" y="109"/>
                    </a:lnTo>
                    <a:lnTo>
                      <a:pt x="150" y="115"/>
                    </a:lnTo>
                    <a:lnTo>
                      <a:pt x="150" y="121"/>
                    </a:lnTo>
                    <a:lnTo>
                      <a:pt x="150" y="127"/>
                    </a:lnTo>
                    <a:lnTo>
                      <a:pt x="144" y="127"/>
                    </a:lnTo>
                    <a:lnTo>
                      <a:pt x="144" y="133"/>
                    </a:lnTo>
                    <a:lnTo>
                      <a:pt x="144" y="139"/>
                    </a:lnTo>
                    <a:lnTo>
                      <a:pt x="144" y="145"/>
                    </a:lnTo>
                    <a:lnTo>
                      <a:pt x="138" y="145"/>
                    </a:lnTo>
                    <a:lnTo>
                      <a:pt x="138" y="151"/>
                    </a:lnTo>
                    <a:lnTo>
                      <a:pt x="138" y="157"/>
                    </a:lnTo>
                    <a:lnTo>
                      <a:pt x="138" y="163"/>
                    </a:lnTo>
                    <a:lnTo>
                      <a:pt x="138" y="169"/>
                    </a:lnTo>
                    <a:lnTo>
                      <a:pt x="138" y="175"/>
                    </a:lnTo>
                    <a:lnTo>
                      <a:pt x="138" y="181"/>
                    </a:lnTo>
                    <a:lnTo>
                      <a:pt x="138" y="187"/>
                    </a:lnTo>
                    <a:lnTo>
                      <a:pt x="138" y="193"/>
                    </a:lnTo>
                    <a:lnTo>
                      <a:pt x="138" y="199"/>
                    </a:lnTo>
                    <a:lnTo>
                      <a:pt x="138" y="205"/>
                    </a:lnTo>
                    <a:lnTo>
                      <a:pt x="132" y="211"/>
                    </a:lnTo>
                    <a:lnTo>
                      <a:pt x="126" y="211"/>
                    </a:lnTo>
                    <a:lnTo>
                      <a:pt x="126" y="217"/>
                    </a:lnTo>
                    <a:lnTo>
                      <a:pt x="120" y="223"/>
                    </a:lnTo>
                    <a:lnTo>
                      <a:pt x="114" y="223"/>
                    </a:lnTo>
                    <a:lnTo>
                      <a:pt x="114" y="229"/>
                    </a:lnTo>
                    <a:lnTo>
                      <a:pt x="114" y="235"/>
                    </a:lnTo>
                    <a:lnTo>
                      <a:pt x="114" y="241"/>
                    </a:lnTo>
                    <a:lnTo>
                      <a:pt x="108" y="247"/>
                    </a:lnTo>
                    <a:lnTo>
                      <a:pt x="102" y="247"/>
                    </a:lnTo>
                    <a:lnTo>
                      <a:pt x="102" y="253"/>
                    </a:lnTo>
                    <a:lnTo>
                      <a:pt x="96" y="253"/>
                    </a:lnTo>
                    <a:lnTo>
                      <a:pt x="90" y="253"/>
                    </a:lnTo>
                    <a:lnTo>
                      <a:pt x="90" y="259"/>
                    </a:lnTo>
                    <a:lnTo>
                      <a:pt x="84" y="265"/>
                    </a:lnTo>
                    <a:lnTo>
                      <a:pt x="84" y="271"/>
                    </a:lnTo>
                    <a:lnTo>
                      <a:pt x="78" y="277"/>
                    </a:lnTo>
                    <a:lnTo>
                      <a:pt x="78" y="283"/>
                    </a:lnTo>
                    <a:lnTo>
                      <a:pt x="78" y="289"/>
                    </a:lnTo>
                    <a:lnTo>
                      <a:pt x="72" y="295"/>
                    </a:lnTo>
                    <a:lnTo>
                      <a:pt x="66" y="295"/>
                    </a:lnTo>
                    <a:lnTo>
                      <a:pt x="66" y="301"/>
                    </a:lnTo>
                    <a:lnTo>
                      <a:pt x="60" y="307"/>
                    </a:lnTo>
                    <a:lnTo>
                      <a:pt x="54" y="313"/>
                    </a:lnTo>
                    <a:lnTo>
                      <a:pt x="48" y="313"/>
                    </a:lnTo>
                    <a:lnTo>
                      <a:pt x="48" y="319"/>
                    </a:lnTo>
                    <a:lnTo>
                      <a:pt x="42" y="325"/>
                    </a:lnTo>
                    <a:lnTo>
                      <a:pt x="36" y="325"/>
                    </a:lnTo>
                    <a:lnTo>
                      <a:pt x="36" y="331"/>
                    </a:lnTo>
                    <a:lnTo>
                      <a:pt x="30" y="331"/>
                    </a:lnTo>
                    <a:lnTo>
                      <a:pt x="24" y="331"/>
                    </a:lnTo>
                    <a:lnTo>
                      <a:pt x="18" y="337"/>
                    </a:lnTo>
                    <a:lnTo>
                      <a:pt x="12" y="337"/>
                    </a:lnTo>
                    <a:lnTo>
                      <a:pt x="6" y="343"/>
                    </a:lnTo>
                    <a:lnTo>
                      <a:pt x="0" y="349"/>
                    </a:lnTo>
                    <a:lnTo>
                      <a:pt x="0" y="355"/>
                    </a:lnTo>
                    <a:lnTo>
                      <a:pt x="0" y="361"/>
                    </a:lnTo>
                    <a:lnTo>
                      <a:pt x="0" y="367"/>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204" name="Freeform 930"/>
              <p:cNvSpPr>
                <a:spLocks/>
              </p:cNvSpPr>
              <p:nvPr/>
            </p:nvSpPr>
            <p:spPr bwMode="auto">
              <a:xfrm>
                <a:off x="3844" y="2042"/>
                <a:ext cx="36" cy="60"/>
              </a:xfrm>
              <a:custGeom>
                <a:avLst/>
                <a:gdLst>
                  <a:gd name="T0" fmla="*/ 12 w 36"/>
                  <a:gd name="T1" fmla="*/ 0 h 60"/>
                  <a:gd name="T2" fmla="*/ 12 w 36"/>
                  <a:gd name="T3" fmla="*/ 6 h 60"/>
                  <a:gd name="T4" fmla="*/ 12 w 36"/>
                  <a:gd name="T5" fmla="*/ 6 h 60"/>
                  <a:gd name="T6" fmla="*/ 12 w 36"/>
                  <a:gd name="T7" fmla="*/ 6 h 60"/>
                  <a:gd name="T8" fmla="*/ 12 w 36"/>
                  <a:gd name="T9" fmla="*/ 12 h 60"/>
                  <a:gd name="T10" fmla="*/ 12 w 36"/>
                  <a:gd name="T11" fmla="*/ 18 h 60"/>
                  <a:gd name="T12" fmla="*/ 12 w 36"/>
                  <a:gd name="T13" fmla="*/ 18 h 60"/>
                  <a:gd name="T14" fmla="*/ 12 w 36"/>
                  <a:gd name="T15" fmla="*/ 24 h 60"/>
                  <a:gd name="T16" fmla="*/ 6 w 36"/>
                  <a:gd name="T17" fmla="*/ 30 h 60"/>
                  <a:gd name="T18" fmla="*/ 6 w 36"/>
                  <a:gd name="T19" fmla="*/ 36 h 60"/>
                  <a:gd name="T20" fmla="*/ 6 w 36"/>
                  <a:gd name="T21" fmla="*/ 36 h 60"/>
                  <a:gd name="T22" fmla="*/ 6 w 36"/>
                  <a:gd name="T23" fmla="*/ 42 h 60"/>
                  <a:gd name="T24" fmla="*/ 6 w 36"/>
                  <a:gd name="T25" fmla="*/ 48 h 60"/>
                  <a:gd name="T26" fmla="*/ 6 w 36"/>
                  <a:gd name="T27" fmla="*/ 54 h 60"/>
                  <a:gd name="T28" fmla="*/ 0 w 36"/>
                  <a:gd name="T29" fmla="*/ 54 h 60"/>
                  <a:gd name="T30" fmla="*/ 0 w 36"/>
                  <a:gd name="T31" fmla="*/ 60 h 60"/>
                  <a:gd name="T32" fmla="*/ 6 w 36"/>
                  <a:gd name="T33" fmla="*/ 60 h 60"/>
                  <a:gd name="T34" fmla="*/ 6 w 36"/>
                  <a:gd name="T35" fmla="*/ 54 h 60"/>
                  <a:gd name="T36" fmla="*/ 12 w 36"/>
                  <a:gd name="T37" fmla="*/ 54 h 60"/>
                  <a:gd name="T38" fmla="*/ 12 w 36"/>
                  <a:gd name="T39" fmla="*/ 48 h 60"/>
                  <a:gd name="T40" fmla="*/ 18 w 36"/>
                  <a:gd name="T41" fmla="*/ 42 h 60"/>
                  <a:gd name="T42" fmla="*/ 24 w 36"/>
                  <a:gd name="T43" fmla="*/ 42 h 60"/>
                  <a:gd name="T44" fmla="*/ 30 w 36"/>
                  <a:gd name="T45" fmla="*/ 36 h 60"/>
                  <a:gd name="T46" fmla="*/ 36 w 36"/>
                  <a:gd name="T47" fmla="*/ 36 h 60"/>
                  <a:gd name="T48" fmla="*/ 36 w 36"/>
                  <a:gd name="T49" fmla="*/ 36 h 60"/>
                  <a:gd name="T50" fmla="*/ 36 w 36"/>
                  <a:gd name="T51" fmla="*/ 30 h 60"/>
                  <a:gd name="T52" fmla="*/ 36 w 36"/>
                  <a:gd name="T53" fmla="*/ 30 h 60"/>
                  <a:gd name="T54" fmla="*/ 36 w 36"/>
                  <a:gd name="T55" fmla="*/ 24 h 60"/>
                  <a:gd name="T56" fmla="*/ 30 w 36"/>
                  <a:gd name="T57" fmla="*/ 18 h 60"/>
                  <a:gd name="T58" fmla="*/ 24 w 36"/>
                  <a:gd name="T59" fmla="*/ 12 h 60"/>
                  <a:gd name="T60" fmla="*/ 18 w 36"/>
                  <a:gd name="T61" fmla="*/ 6 h 60"/>
                  <a:gd name="T62" fmla="*/ 18 w 36"/>
                  <a:gd name="T63" fmla="*/ 6 h 60"/>
                  <a:gd name="T64" fmla="*/ 12 w 36"/>
                  <a:gd name="T65" fmla="*/ 0 h 6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6" h="60">
                    <a:moveTo>
                      <a:pt x="12" y="0"/>
                    </a:moveTo>
                    <a:lnTo>
                      <a:pt x="12" y="6"/>
                    </a:lnTo>
                    <a:lnTo>
                      <a:pt x="12" y="12"/>
                    </a:lnTo>
                    <a:lnTo>
                      <a:pt x="12" y="18"/>
                    </a:lnTo>
                    <a:lnTo>
                      <a:pt x="12" y="24"/>
                    </a:lnTo>
                    <a:lnTo>
                      <a:pt x="6" y="30"/>
                    </a:lnTo>
                    <a:lnTo>
                      <a:pt x="6" y="36"/>
                    </a:lnTo>
                    <a:lnTo>
                      <a:pt x="6" y="42"/>
                    </a:lnTo>
                    <a:lnTo>
                      <a:pt x="6" y="48"/>
                    </a:lnTo>
                    <a:lnTo>
                      <a:pt x="6" y="54"/>
                    </a:lnTo>
                    <a:lnTo>
                      <a:pt x="0" y="54"/>
                    </a:lnTo>
                    <a:lnTo>
                      <a:pt x="0" y="60"/>
                    </a:lnTo>
                    <a:lnTo>
                      <a:pt x="6" y="60"/>
                    </a:lnTo>
                    <a:lnTo>
                      <a:pt x="6" y="54"/>
                    </a:lnTo>
                    <a:lnTo>
                      <a:pt x="12" y="54"/>
                    </a:lnTo>
                    <a:lnTo>
                      <a:pt x="12" y="48"/>
                    </a:lnTo>
                    <a:lnTo>
                      <a:pt x="18" y="42"/>
                    </a:lnTo>
                    <a:lnTo>
                      <a:pt x="24" y="42"/>
                    </a:lnTo>
                    <a:lnTo>
                      <a:pt x="30" y="36"/>
                    </a:lnTo>
                    <a:lnTo>
                      <a:pt x="36" y="36"/>
                    </a:lnTo>
                    <a:lnTo>
                      <a:pt x="36" y="30"/>
                    </a:lnTo>
                    <a:lnTo>
                      <a:pt x="36" y="24"/>
                    </a:lnTo>
                    <a:lnTo>
                      <a:pt x="30" y="18"/>
                    </a:lnTo>
                    <a:lnTo>
                      <a:pt x="24" y="12"/>
                    </a:lnTo>
                    <a:lnTo>
                      <a:pt x="18" y="6"/>
                    </a:lnTo>
                    <a:lnTo>
                      <a:pt x="12" y="0"/>
                    </a:lnTo>
                    <a:close/>
                  </a:path>
                </a:pathLst>
              </a:custGeom>
              <a:solidFill>
                <a:srgbClr val="72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205" name="Freeform 931"/>
              <p:cNvSpPr>
                <a:spLocks/>
              </p:cNvSpPr>
              <p:nvPr/>
            </p:nvSpPr>
            <p:spPr bwMode="auto">
              <a:xfrm>
                <a:off x="3844" y="2042"/>
                <a:ext cx="36" cy="60"/>
              </a:xfrm>
              <a:custGeom>
                <a:avLst/>
                <a:gdLst>
                  <a:gd name="T0" fmla="*/ 12 w 36"/>
                  <a:gd name="T1" fmla="*/ 0 h 60"/>
                  <a:gd name="T2" fmla="*/ 12 w 36"/>
                  <a:gd name="T3" fmla="*/ 0 h 60"/>
                  <a:gd name="T4" fmla="*/ 12 w 36"/>
                  <a:gd name="T5" fmla="*/ 6 h 60"/>
                  <a:gd name="T6" fmla="*/ 12 w 36"/>
                  <a:gd name="T7" fmla="*/ 6 h 60"/>
                  <a:gd name="T8" fmla="*/ 12 w 36"/>
                  <a:gd name="T9" fmla="*/ 6 h 60"/>
                  <a:gd name="T10" fmla="*/ 12 w 36"/>
                  <a:gd name="T11" fmla="*/ 12 h 60"/>
                  <a:gd name="T12" fmla="*/ 12 w 36"/>
                  <a:gd name="T13" fmla="*/ 18 h 60"/>
                  <a:gd name="T14" fmla="*/ 12 w 36"/>
                  <a:gd name="T15" fmla="*/ 18 h 60"/>
                  <a:gd name="T16" fmla="*/ 12 w 36"/>
                  <a:gd name="T17" fmla="*/ 24 h 60"/>
                  <a:gd name="T18" fmla="*/ 6 w 36"/>
                  <a:gd name="T19" fmla="*/ 30 h 60"/>
                  <a:gd name="T20" fmla="*/ 6 w 36"/>
                  <a:gd name="T21" fmla="*/ 36 h 60"/>
                  <a:gd name="T22" fmla="*/ 6 w 36"/>
                  <a:gd name="T23" fmla="*/ 36 h 60"/>
                  <a:gd name="T24" fmla="*/ 6 w 36"/>
                  <a:gd name="T25" fmla="*/ 42 h 60"/>
                  <a:gd name="T26" fmla="*/ 6 w 36"/>
                  <a:gd name="T27" fmla="*/ 48 h 60"/>
                  <a:gd name="T28" fmla="*/ 6 w 36"/>
                  <a:gd name="T29" fmla="*/ 54 h 60"/>
                  <a:gd name="T30" fmla="*/ 0 w 36"/>
                  <a:gd name="T31" fmla="*/ 54 h 60"/>
                  <a:gd name="T32" fmla="*/ 0 w 36"/>
                  <a:gd name="T33" fmla="*/ 60 h 60"/>
                  <a:gd name="T34" fmla="*/ 6 w 36"/>
                  <a:gd name="T35" fmla="*/ 60 h 60"/>
                  <a:gd name="T36" fmla="*/ 6 w 36"/>
                  <a:gd name="T37" fmla="*/ 54 h 60"/>
                  <a:gd name="T38" fmla="*/ 12 w 36"/>
                  <a:gd name="T39" fmla="*/ 54 h 60"/>
                  <a:gd name="T40" fmla="*/ 12 w 36"/>
                  <a:gd name="T41" fmla="*/ 48 h 60"/>
                  <a:gd name="T42" fmla="*/ 18 w 36"/>
                  <a:gd name="T43" fmla="*/ 42 h 60"/>
                  <a:gd name="T44" fmla="*/ 24 w 36"/>
                  <a:gd name="T45" fmla="*/ 42 h 60"/>
                  <a:gd name="T46" fmla="*/ 30 w 36"/>
                  <a:gd name="T47" fmla="*/ 36 h 60"/>
                  <a:gd name="T48" fmla="*/ 36 w 36"/>
                  <a:gd name="T49" fmla="*/ 36 h 60"/>
                  <a:gd name="T50" fmla="*/ 36 w 36"/>
                  <a:gd name="T51" fmla="*/ 36 h 60"/>
                  <a:gd name="T52" fmla="*/ 36 w 36"/>
                  <a:gd name="T53" fmla="*/ 30 h 60"/>
                  <a:gd name="T54" fmla="*/ 36 w 36"/>
                  <a:gd name="T55" fmla="*/ 30 h 60"/>
                  <a:gd name="T56" fmla="*/ 36 w 36"/>
                  <a:gd name="T57" fmla="*/ 24 h 60"/>
                  <a:gd name="T58" fmla="*/ 30 w 36"/>
                  <a:gd name="T59" fmla="*/ 18 h 60"/>
                  <a:gd name="T60" fmla="*/ 24 w 36"/>
                  <a:gd name="T61" fmla="*/ 12 h 60"/>
                  <a:gd name="T62" fmla="*/ 18 w 36"/>
                  <a:gd name="T63" fmla="*/ 6 h 60"/>
                  <a:gd name="T64" fmla="*/ 18 w 36"/>
                  <a:gd name="T65" fmla="*/ 6 h 60"/>
                  <a:gd name="T66" fmla="*/ 12 w 36"/>
                  <a:gd name="T67" fmla="*/ 0 h 6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36" h="60">
                    <a:moveTo>
                      <a:pt x="12" y="0"/>
                    </a:moveTo>
                    <a:lnTo>
                      <a:pt x="12" y="0"/>
                    </a:lnTo>
                    <a:lnTo>
                      <a:pt x="12" y="6"/>
                    </a:lnTo>
                    <a:lnTo>
                      <a:pt x="12" y="12"/>
                    </a:lnTo>
                    <a:lnTo>
                      <a:pt x="12" y="18"/>
                    </a:lnTo>
                    <a:lnTo>
                      <a:pt x="12" y="24"/>
                    </a:lnTo>
                    <a:lnTo>
                      <a:pt x="6" y="30"/>
                    </a:lnTo>
                    <a:lnTo>
                      <a:pt x="6" y="36"/>
                    </a:lnTo>
                    <a:lnTo>
                      <a:pt x="6" y="42"/>
                    </a:lnTo>
                    <a:lnTo>
                      <a:pt x="6" y="48"/>
                    </a:lnTo>
                    <a:lnTo>
                      <a:pt x="6" y="54"/>
                    </a:lnTo>
                    <a:lnTo>
                      <a:pt x="0" y="54"/>
                    </a:lnTo>
                    <a:lnTo>
                      <a:pt x="0" y="60"/>
                    </a:lnTo>
                    <a:lnTo>
                      <a:pt x="6" y="60"/>
                    </a:lnTo>
                    <a:lnTo>
                      <a:pt x="6" y="54"/>
                    </a:lnTo>
                    <a:lnTo>
                      <a:pt x="12" y="54"/>
                    </a:lnTo>
                    <a:lnTo>
                      <a:pt x="12" y="48"/>
                    </a:lnTo>
                    <a:lnTo>
                      <a:pt x="18" y="42"/>
                    </a:lnTo>
                    <a:lnTo>
                      <a:pt x="24" y="42"/>
                    </a:lnTo>
                    <a:lnTo>
                      <a:pt x="30" y="36"/>
                    </a:lnTo>
                    <a:lnTo>
                      <a:pt x="36" y="36"/>
                    </a:lnTo>
                    <a:lnTo>
                      <a:pt x="36" y="30"/>
                    </a:lnTo>
                    <a:lnTo>
                      <a:pt x="36" y="24"/>
                    </a:lnTo>
                    <a:lnTo>
                      <a:pt x="30" y="18"/>
                    </a:lnTo>
                    <a:lnTo>
                      <a:pt x="24" y="12"/>
                    </a:lnTo>
                    <a:lnTo>
                      <a:pt x="18" y="6"/>
                    </a:lnTo>
                    <a:lnTo>
                      <a:pt x="12"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206" name="Freeform 932"/>
              <p:cNvSpPr>
                <a:spLocks/>
              </p:cNvSpPr>
              <p:nvPr/>
            </p:nvSpPr>
            <p:spPr bwMode="auto">
              <a:xfrm>
                <a:off x="3856" y="1946"/>
                <a:ext cx="169" cy="192"/>
              </a:xfrm>
              <a:custGeom>
                <a:avLst/>
                <a:gdLst>
                  <a:gd name="T0" fmla="*/ 169 w 169"/>
                  <a:gd name="T1" fmla="*/ 12 h 192"/>
                  <a:gd name="T2" fmla="*/ 163 w 169"/>
                  <a:gd name="T3" fmla="*/ 6 h 192"/>
                  <a:gd name="T4" fmla="*/ 157 w 169"/>
                  <a:gd name="T5" fmla="*/ 0 h 192"/>
                  <a:gd name="T6" fmla="*/ 145 w 169"/>
                  <a:gd name="T7" fmla="*/ 6 h 192"/>
                  <a:gd name="T8" fmla="*/ 133 w 169"/>
                  <a:gd name="T9" fmla="*/ 12 h 192"/>
                  <a:gd name="T10" fmla="*/ 121 w 169"/>
                  <a:gd name="T11" fmla="*/ 24 h 192"/>
                  <a:gd name="T12" fmla="*/ 103 w 169"/>
                  <a:gd name="T13" fmla="*/ 36 h 192"/>
                  <a:gd name="T14" fmla="*/ 84 w 169"/>
                  <a:gd name="T15" fmla="*/ 48 h 192"/>
                  <a:gd name="T16" fmla="*/ 60 w 169"/>
                  <a:gd name="T17" fmla="*/ 66 h 192"/>
                  <a:gd name="T18" fmla="*/ 42 w 169"/>
                  <a:gd name="T19" fmla="*/ 78 h 192"/>
                  <a:gd name="T20" fmla="*/ 24 w 169"/>
                  <a:gd name="T21" fmla="*/ 90 h 192"/>
                  <a:gd name="T22" fmla="*/ 6 w 169"/>
                  <a:gd name="T23" fmla="*/ 96 h 192"/>
                  <a:gd name="T24" fmla="*/ 0 w 169"/>
                  <a:gd name="T25" fmla="*/ 102 h 192"/>
                  <a:gd name="T26" fmla="*/ 0 w 169"/>
                  <a:gd name="T27" fmla="*/ 102 h 192"/>
                  <a:gd name="T28" fmla="*/ 6 w 169"/>
                  <a:gd name="T29" fmla="*/ 108 h 192"/>
                  <a:gd name="T30" fmla="*/ 6 w 169"/>
                  <a:gd name="T31" fmla="*/ 114 h 192"/>
                  <a:gd name="T32" fmla="*/ 12 w 169"/>
                  <a:gd name="T33" fmla="*/ 126 h 192"/>
                  <a:gd name="T34" fmla="*/ 24 w 169"/>
                  <a:gd name="T35" fmla="*/ 144 h 192"/>
                  <a:gd name="T36" fmla="*/ 30 w 169"/>
                  <a:gd name="T37" fmla="*/ 156 h 192"/>
                  <a:gd name="T38" fmla="*/ 36 w 169"/>
                  <a:gd name="T39" fmla="*/ 174 h 192"/>
                  <a:gd name="T40" fmla="*/ 42 w 169"/>
                  <a:gd name="T41" fmla="*/ 186 h 192"/>
                  <a:gd name="T42" fmla="*/ 42 w 169"/>
                  <a:gd name="T43" fmla="*/ 192 h 192"/>
                  <a:gd name="T44" fmla="*/ 42 w 169"/>
                  <a:gd name="T45" fmla="*/ 192 h 192"/>
                  <a:gd name="T46" fmla="*/ 48 w 169"/>
                  <a:gd name="T47" fmla="*/ 186 h 192"/>
                  <a:gd name="T48" fmla="*/ 48 w 169"/>
                  <a:gd name="T49" fmla="*/ 174 h 192"/>
                  <a:gd name="T50" fmla="*/ 54 w 169"/>
                  <a:gd name="T51" fmla="*/ 156 h 192"/>
                  <a:gd name="T52" fmla="*/ 60 w 169"/>
                  <a:gd name="T53" fmla="*/ 144 h 192"/>
                  <a:gd name="T54" fmla="*/ 66 w 169"/>
                  <a:gd name="T55" fmla="*/ 126 h 192"/>
                  <a:gd name="T56" fmla="*/ 78 w 169"/>
                  <a:gd name="T57" fmla="*/ 114 h 192"/>
                  <a:gd name="T58" fmla="*/ 78 w 169"/>
                  <a:gd name="T59" fmla="*/ 108 h 192"/>
                  <a:gd name="T60" fmla="*/ 84 w 169"/>
                  <a:gd name="T61" fmla="*/ 102 h 192"/>
                  <a:gd name="T62" fmla="*/ 96 w 169"/>
                  <a:gd name="T63" fmla="*/ 96 h 192"/>
                  <a:gd name="T64" fmla="*/ 109 w 169"/>
                  <a:gd name="T65" fmla="*/ 84 h 192"/>
                  <a:gd name="T66" fmla="*/ 127 w 169"/>
                  <a:gd name="T67" fmla="*/ 72 h 192"/>
                  <a:gd name="T68" fmla="*/ 139 w 169"/>
                  <a:gd name="T69" fmla="*/ 60 h 192"/>
                  <a:gd name="T70" fmla="*/ 151 w 169"/>
                  <a:gd name="T71" fmla="*/ 48 h 192"/>
                  <a:gd name="T72" fmla="*/ 163 w 169"/>
                  <a:gd name="T73" fmla="*/ 36 h 192"/>
                  <a:gd name="T74" fmla="*/ 169 w 169"/>
                  <a:gd name="T75" fmla="*/ 18 h 19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169" h="192">
                    <a:moveTo>
                      <a:pt x="169" y="12"/>
                    </a:moveTo>
                    <a:lnTo>
                      <a:pt x="169" y="12"/>
                    </a:lnTo>
                    <a:lnTo>
                      <a:pt x="163" y="6"/>
                    </a:lnTo>
                    <a:lnTo>
                      <a:pt x="157" y="0"/>
                    </a:lnTo>
                    <a:lnTo>
                      <a:pt x="151" y="0"/>
                    </a:lnTo>
                    <a:lnTo>
                      <a:pt x="145" y="6"/>
                    </a:lnTo>
                    <a:lnTo>
                      <a:pt x="139" y="12"/>
                    </a:lnTo>
                    <a:lnTo>
                      <a:pt x="133" y="12"/>
                    </a:lnTo>
                    <a:lnTo>
                      <a:pt x="127" y="18"/>
                    </a:lnTo>
                    <a:lnTo>
                      <a:pt x="121" y="24"/>
                    </a:lnTo>
                    <a:lnTo>
                      <a:pt x="115" y="30"/>
                    </a:lnTo>
                    <a:lnTo>
                      <a:pt x="103" y="36"/>
                    </a:lnTo>
                    <a:lnTo>
                      <a:pt x="90" y="42"/>
                    </a:lnTo>
                    <a:lnTo>
                      <a:pt x="84" y="48"/>
                    </a:lnTo>
                    <a:lnTo>
                      <a:pt x="72" y="60"/>
                    </a:lnTo>
                    <a:lnTo>
                      <a:pt x="60" y="66"/>
                    </a:lnTo>
                    <a:lnTo>
                      <a:pt x="54" y="72"/>
                    </a:lnTo>
                    <a:lnTo>
                      <a:pt x="42" y="78"/>
                    </a:lnTo>
                    <a:lnTo>
                      <a:pt x="30" y="84"/>
                    </a:lnTo>
                    <a:lnTo>
                      <a:pt x="24" y="90"/>
                    </a:lnTo>
                    <a:lnTo>
                      <a:pt x="12" y="96"/>
                    </a:lnTo>
                    <a:lnTo>
                      <a:pt x="6" y="96"/>
                    </a:lnTo>
                    <a:lnTo>
                      <a:pt x="0" y="96"/>
                    </a:lnTo>
                    <a:lnTo>
                      <a:pt x="0" y="102"/>
                    </a:lnTo>
                    <a:lnTo>
                      <a:pt x="6" y="108"/>
                    </a:lnTo>
                    <a:lnTo>
                      <a:pt x="6" y="114"/>
                    </a:lnTo>
                    <a:lnTo>
                      <a:pt x="12" y="120"/>
                    </a:lnTo>
                    <a:lnTo>
                      <a:pt x="12" y="126"/>
                    </a:lnTo>
                    <a:lnTo>
                      <a:pt x="18" y="132"/>
                    </a:lnTo>
                    <a:lnTo>
                      <a:pt x="24" y="144"/>
                    </a:lnTo>
                    <a:lnTo>
                      <a:pt x="24" y="150"/>
                    </a:lnTo>
                    <a:lnTo>
                      <a:pt x="30" y="156"/>
                    </a:lnTo>
                    <a:lnTo>
                      <a:pt x="30" y="168"/>
                    </a:lnTo>
                    <a:lnTo>
                      <a:pt x="36" y="174"/>
                    </a:lnTo>
                    <a:lnTo>
                      <a:pt x="36" y="180"/>
                    </a:lnTo>
                    <a:lnTo>
                      <a:pt x="42" y="186"/>
                    </a:lnTo>
                    <a:lnTo>
                      <a:pt x="42" y="192"/>
                    </a:lnTo>
                    <a:lnTo>
                      <a:pt x="42" y="186"/>
                    </a:lnTo>
                    <a:lnTo>
                      <a:pt x="48" y="186"/>
                    </a:lnTo>
                    <a:lnTo>
                      <a:pt x="48" y="180"/>
                    </a:lnTo>
                    <a:lnTo>
                      <a:pt x="48" y="174"/>
                    </a:lnTo>
                    <a:lnTo>
                      <a:pt x="54" y="168"/>
                    </a:lnTo>
                    <a:lnTo>
                      <a:pt x="54" y="156"/>
                    </a:lnTo>
                    <a:lnTo>
                      <a:pt x="60" y="150"/>
                    </a:lnTo>
                    <a:lnTo>
                      <a:pt x="60" y="144"/>
                    </a:lnTo>
                    <a:lnTo>
                      <a:pt x="66" y="132"/>
                    </a:lnTo>
                    <a:lnTo>
                      <a:pt x="66" y="126"/>
                    </a:lnTo>
                    <a:lnTo>
                      <a:pt x="72" y="120"/>
                    </a:lnTo>
                    <a:lnTo>
                      <a:pt x="78" y="114"/>
                    </a:lnTo>
                    <a:lnTo>
                      <a:pt x="78" y="108"/>
                    </a:lnTo>
                    <a:lnTo>
                      <a:pt x="84" y="102"/>
                    </a:lnTo>
                    <a:lnTo>
                      <a:pt x="90" y="96"/>
                    </a:lnTo>
                    <a:lnTo>
                      <a:pt x="96" y="96"/>
                    </a:lnTo>
                    <a:lnTo>
                      <a:pt x="103" y="90"/>
                    </a:lnTo>
                    <a:lnTo>
                      <a:pt x="109" y="84"/>
                    </a:lnTo>
                    <a:lnTo>
                      <a:pt x="115" y="78"/>
                    </a:lnTo>
                    <a:lnTo>
                      <a:pt x="127" y="72"/>
                    </a:lnTo>
                    <a:lnTo>
                      <a:pt x="133" y="66"/>
                    </a:lnTo>
                    <a:lnTo>
                      <a:pt x="139" y="60"/>
                    </a:lnTo>
                    <a:lnTo>
                      <a:pt x="145" y="54"/>
                    </a:lnTo>
                    <a:lnTo>
                      <a:pt x="151" y="48"/>
                    </a:lnTo>
                    <a:lnTo>
                      <a:pt x="157" y="42"/>
                    </a:lnTo>
                    <a:lnTo>
                      <a:pt x="163" y="36"/>
                    </a:lnTo>
                    <a:lnTo>
                      <a:pt x="169" y="24"/>
                    </a:lnTo>
                    <a:lnTo>
                      <a:pt x="169" y="18"/>
                    </a:lnTo>
                    <a:lnTo>
                      <a:pt x="169" y="12"/>
                    </a:lnTo>
                    <a:close/>
                  </a:path>
                </a:pathLst>
              </a:custGeom>
              <a:solidFill>
                <a:srgbClr val="8CD9D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207" name="Freeform 933"/>
              <p:cNvSpPr>
                <a:spLocks/>
              </p:cNvSpPr>
              <p:nvPr/>
            </p:nvSpPr>
            <p:spPr bwMode="auto">
              <a:xfrm>
                <a:off x="3856" y="1946"/>
                <a:ext cx="169" cy="192"/>
              </a:xfrm>
              <a:custGeom>
                <a:avLst/>
                <a:gdLst>
                  <a:gd name="T0" fmla="*/ 169 w 169"/>
                  <a:gd name="T1" fmla="*/ 12 h 192"/>
                  <a:gd name="T2" fmla="*/ 169 w 169"/>
                  <a:gd name="T3" fmla="*/ 12 h 192"/>
                  <a:gd name="T4" fmla="*/ 163 w 169"/>
                  <a:gd name="T5" fmla="*/ 6 h 192"/>
                  <a:gd name="T6" fmla="*/ 151 w 169"/>
                  <a:gd name="T7" fmla="*/ 0 h 192"/>
                  <a:gd name="T8" fmla="*/ 139 w 169"/>
                  <a:gd name="T9" fmla="*/ 12 h 192"/>
                  <a:gd name="T10" fmla="*/ 127 w 169"/>
                  <a:gd name="T11" fmla="*/ 18 h 192"/>
                  <a:gd name="T12" fmla="*/ 115 w 169"/>
                  <a:gd name="T13" fmla="*/ 30 h 192"/>
                  <a:gd name="T14" fmla="*/ 90 w 169"/>
                  <a:gd name="T15" fmla="*/ 42 h 192"/>
                  <a:gd name="T16" fmla="*/ 72 w 169"/>
                  <a:gd name="T17" fmla="*/ 60 h 192"/>
                  <a:gd name="T18" fmla="*/ 54 w 169"/>
                  <a:gd name="T19" fmla="*/ 72 h 192"/>
                  <a:gd name="T20" fmla="*/ 30 w 169"/>
                  <a:gd name="T21" fmla="*/ 84 h 192"/>
                  <a:gd name="T22" fmla="*/ 12 w 169"/>
                  <a:gd name="T23" fmla="*/ 96 h 192"/>
                  <a:gd name="T24" fmla="*/ 0 w 169"/>
                  <a:gd name="T25" fmla="*/ 96 h 192"/>
                  <a:gd name="T26" fmla="*/ 0 w 169"/>
                  <a:gd name="T27" fmla="*/ 102 h 192"/>
                  <a:gd name="T28" fmla="*/ 6 w 169"/>
                  <a:gd name="T29" fmla="*/ 108 h 192"/>
                  <a:gd name="T30" fmla="*/ 6 w 169"/>
                  <a:gd name="T31" fmla="*/ 108 h 192"/>
                  <a:gd name="T32" fmla="*/ 12 w 169"/>
                  <a:gd name="T33" fmla="*/ 120 h 192"/>
                  <a:gd name="T34" fmla="*/ 18 w 169"/>
                  <a:gd name="T35" fmla="*/ 132 h 192"/>
                  <a:gd name="T36" fmla="*/ 24 w 169"/>
                  <a:gd name="T37" fmla="*/ 150 h 192"/>
                  <a:gd name="T38" fmla="*/ 30 w 169"/>
                  <a:gd name="T39" fmla="*/ 168 h 192"/>
                  <a:gd name="T40" fmla="*/ 36 w 169"/>
                  <a:gd name="T41" fmla="*/ 180 h 192"/>
                  <a:gd name="T42" fmla="*/ 42 w 169"/>
                  <a:gd name="T43" fmla="*/ 186 h 192"/>
                  <a:gd name="T44" fmla="*/ 42 w 169"/>
                  <a:gd name="T45" fmla="*/ 192 h 192"/>
                  <a:gd name="T46" fmla="*/ 42 w 169"/>
                  <a:gd name="T47" fmla="*/ 186 h 192"/>
                  <a:gd name="T48" fmla="*/ 48 w 169"/>
                  <a:gd name="T49" fmla="*/ 180 h 192"/>
                  <a:gd name="T50" fmla="*/ 54 w 169"/>
                  <a:gd name="T51" fmla="*/ 168 h 192"/>
                  <a:gd name="T52" fmla="*/ 60 w 169"/>
                  <a:gd name="T53" fmla="*/ 150 h 192"/>
                  <a:gd name="T54" fmla="*/ 66 w 169"/>
                  <a:gd name="T55" fmla="*/ 132 h 192"/>
                  <a:gd name="T56" fmla="*/ 72 w 169"/>
                  <a:gd name="T57" fmla="*/ 120 h 192"/>
                  <a:gd name="T58" fmla="*/ 78 w 169"/>
                  <a:gd name="T59" fmla="*/ 108 h 192"/>
                  <a:gd name="T60" fmla="*/ 84 w 169"/>
                  <a:gd name="T61" fmla="*/ 102 h 192"/>
                  <a:gd name="T62" fmla="*/ 90 w 169"/>
                  <a:gd name="T63" fmla="*/ 96 h 192"/>
                  <a:gd name="T64" fmla="*/ 103 w 169"/>
                  <a:gd name="T65" fmla="*/ 90 h 192"/>
                  <a:gd name="T66" fmla="*/ 115 w 169"/>
                  <a:gd name="T67" fmla="*/ 78 h 192"/>
                  <a:gd name="T68" fmla="*/ 133 w 169"/>
                  <a:gd name="T69" fmla="*/ 66 h 192"/>
                  <a:gd name="T70" fmla="*/ 145 w 169"/>
                  <a:gd name="T71" fmla="*/ 54 h 192"/>
                  <a:gd name="T72" fmla="*/ 157 w 169"/>
                  <a:gd name="T73" fmla="*/ 42 h 192"/>
                  <a:gd name="T74" fmla="*/ 169 w 169"/>
                  <a:gd name="T75" fmla="*/ 24 h 192"/>
                  <a:gd name="T76" fmla="*/ 169 w 169"/>
                  <a:gd name="T77" fmla="*/ 12 h 192"/>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69" h="192">
                    <a:moveTo>
                      <a:pt x="169" y="12"/>
                    </a:moveTo>
                    <a:lnTo>
                      <a:pt x="169" y="12"/>
                    </a:lnTo>
                    <a:lnTo>
                      <a:pt x="163" y="6"/>
                    </a:lnTo>
                    <a:lnTo>
                      <a:pt x="157" y="0"/>
                    </a:lnTo>
                    <a:lnTo>
                      <a:pt x="151" y="0"/>
                    </a:lnTo>
                    <a:lnTo>
                      <a:pt x="145" y="6"/>
                    </a:lnTo>
                    <a:lnTo>
                      <a:pt x="139" y="12"/>
                    </a:lnTo>
                    <a:lnTo>
                      <a:pt x="133" y="12"/>
                    </a:lnTo>
                    <a:lnTo>
                      <a:pt x="127" y="18"/>
                    </a:lnTo>
                    <a:lnTo>
                      <a:pt x="121" y="24"/>
                    </a:lnTo>
                    <a:lnTo>
                      <a:pt x="115" y="30"/>
                    </a:lnTo>
                    <a:lnTo>
                      <a:pt x="103" y="36"/>
                    </a:lnTo>
                    <a:lnTo>
                      <a:pt x="90" y="42"/>
                    </a:lnTo>
                    <a:lnTo>
                      <a:pt x="84" y="48"/>
                    </a:lnTo>
                    <a:lnTo>
                      <a:pt x="72" y="60"/>
                    </a:lnTo>
                    <a:lnTo>
                      <a:pt x="60" y="66"/>
                    </a:lnTo>
                    <a:lnTo>
                      <a:pt x="54" y="72"/>
                    </a:lnTo>
                    <a:lnTo>
                      <a:pt x="42" y="78"/>
                    </a:lnTo>
                    <a:lnTo>
                      <a:pt x="30" y="84"/>
                    </a:lnTo>
                    <a:lnTo>
                      <a:pt x="24" y="90"/>
                    </a:lnTo>
                    <a:lnTo>
                      <a:pt x="12" y="96"/>
                    </a:lnTo>
                    <a:lnTo>
                      <a:pt x="6" y="96"/>
                    </a:lnTo>
                    <a:lnTo>
                      <a:pt x="0" y="96"/>
                    </a:lnTo>
                    <a:lnTo>
                      <a:pt x="0" y="102"/>
                    </a:lnTo>
                    <a:lnTo>
                      <a:pt x="6" y="108"/>
                    </a:lnTo>
                    <a:lnTo>
                      <a:pt x="6" y="114"/>
                    </a:lnTo>
                    <a:lnTo>
                      <a:pt x="12" y="120"/>
                    </a:lnTo>
                    <a:lnTo>
                      <a:pt x="12" y="126"/>
                    </a:lnTo>
                    <a:lnTo>
                      <a:pt x="18" y="132"/>
                    </a:lnTo>
                    <a:lnTo>
                      <a:pt x="24" y="144"/>
                    </a:lnTo>
                    <a:lnTo>
                      <a:pt x="24" y="150"/>
                    </a:lnTo>
                    <a:lnTo>
                      <a:pt x="30" y="156"/>
                    </a:lnTo>
                    <a:lnTo>
                      <a:pt x="30" y="168"/>
                    </a:lnTo>
                    <a:lnTo>
                      <a:pt x="36" y="174"/>
                    </a:lnTo>
                    <a:lnTo>
                      <a:pt x="36" y="180"/>
                    </a:lnTo>
                    <a:lnTo>
                      <a:pt x="42" y="186"/>
                    </a:lnTo>
                    <a:lnTo>
                      <a:pt x="42" y="192"/>
                    </a:lnTo>
                    <a:lnTo>
                      <a:pt x="42" y="186"/>
                    </a:lnTo>
                    <a:lnTo>
                      <a:pt x="48" y="186"/>
                    </a:lnTo>
                    <a:lnTo>
                      <a:pt x="48" y="180"/>
                    </a:lnTo>
                    <a:lnTo>
                      <a:pt x="48" y="174"/>
                    </a:lnTo>
                    <a:lnTo>
                      <a:pt x="54" y="168"/>
                    </a:lnTo>
                    <a:lnTo>
                      <a:pt x="54" y="156"/>
                    </a:lnTo>
                    <a:lnTo>
                      <a:pt x="60" y="150"/>
                    </a:lnTo>
                    <a:lnTo>
                      <a:pt x="60" y="144"/>
                    </a:lnTo>
                    <a:lnTo>
                      <a:pt x="66" y="132"/>
                    </a:lnTo>
                    <a:lnTo>
                      <a:pt x="66" y="126"/>
                    </a:lnTo>
                    <a:lnTo>
                      <a:pt x="72" y="120"/>
                    </a:lnTo>
                    <a:lnTo>
                      <a:pt x="78" y="114"/>
                    </a:lnTo>
                    <a:lnTo>
                      <a:pt x="78" y="108"/>
                    </a:lnTo>
                    <a:lnTo>
                      <a:pt x="84" y="102"/>
                    </a:lnTo>
                    <a:lnTo>
                      <a:pt x="90" y="96"/>
                    </a:lnTo>
                    <a:lnTo>
                      <a:pt x="96" y="96"/>
                    </a:lnTo>
                    <a:lnTo>
                      <a:pt x="103" y="90"/>
                    </a:lnTo>
                    <a:lnTo>
                      <a:pt x="109" y="84"/>
                    </a:lnTo>
                    <a:lnTo>
                      <a:pt x="115" y="78"/>
                    </a:lnTo>
                    <a:lnTo>
                      <a:pt x="127" y="72"/>
                    </a:lnTo>
                    <a:lnTo>
                      <a:pt x="133" y="66"/>
                    </a:lnTo>
                    <a:lnTo>
                      <a:pt x="139" y="60"/>
                    </a:lnTo>
                    <a:lnTo>
                      <a:pt x="145" y="54"/>
                    </a:lnTo>
                    <a:lnTo>
                      <a:pt x="151" y="48"/>
                    </a:lnTo>
                    <a:lnTo>
                      <a:pt x="157" y="42"/>
                    </a:lnTo>
                    <a:lnTo>
                      <a:pt x="163" y="36"/>
                    </a:lnTo>
                    <a:lnTo>
                      <a:pt x="169" y="24"/>
                    </a:lnTo>
                    <a:lnTo>
                      <a:pt x="169" y="18"/>
                    </a:lnTo>
                    <a:lnTo>
                      <a:pt x="169" y="12"/>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208" name="Freeform 934"/>
              <p:cNvSpPr>
                <a:spLocks/>
              </p:cNvSpPr>
              <p:nvPr/>
            </p:nvSpPr>
            <p:spPr bwMode="auto">
              <a:xfrm>
                <a:off x="3977" y="1729"/>
                <a:ext cx="36" cy="79"/>
              </a:xfrm>
              <a:custGeom>
                <a:avLst/>
                <a:gdLst>
                  <a:gd name="T0" fmla="*/ 30 w 36"/>
                  <a:gd name="T1" fmla="*/ 0 h 79"/>
                  <a:gd name="T2" fmla="*/ 30 w 36"/>
                  <a:gd name="T3" fmla="*/ 0 h 79"/>
                  <a:gd name="T4" fmla="*/ 36 w 36"/>
                  <a:gd name="T5" fmla="*/ 7 h 79"/>
                  <a:gd name="T6" fmla="*/ 36 w 36"/>
                  <a:gd name="T7" fmla="*/ 13 h 79"/>
                  <a:gd name="T8" fmla="*/ 36 w 36"/>
                  <a:gd name="T9" fmla="*/ 19 h 79"/>
                  <a:gd name="T10" fmla="*/ 36 w 36"/>
                  <a:gd name="T11" fmla="*/ 25 h 79"/>
                  <a:gd name="T12" fmla="*/ 36 w 36"/>
                  <a:gd name="T13" fmla="*/ 31 h 79"/>
                  <a:gd name="T14" fmla="*/ 36 w 36"/>
                  <a:gd name="T15" fmla="*/ 43 h 79"/>
                  <a:gd name="T16" fmla="*/ 30 w 36"/>
                  <a:gd name="T17" fmla="*/ 31 h 79"/>
                  <a:gd name="T18" fmla="*/ 30 w 36"/>
                  <a:gd name="T19" fmla="*/ 37 h 79"/>
                  <a:gd name="T20" fmla="*/ 30 w 36"/>
                  <a:gd name="T21" fmla="*/ 37 h 79"/>
                  <a:gd name="T22" fmla="*/ 30 w 36"/>
                  <a:gd name="T23" fmla="*/ 43 h 79"/>
                  <a:gd name="T24" fmla="*/ 30 w 36"/>
                  <a:gd name="T25" fmla="*/ 55 h 79"/>
                  <a:gd name="T26" fmla="*/ 30 w 36"/>
                  <a:gd name="T27" fmla="*/ 43 h 79"/>
                  <a:gd name="T28" fmla="*/ 24 w 36"/>
                  <a:gd name="T29" fmla="*/ 43 h 79"/>
                  <a:gd name="T30" fmla="*/ 24 w 36"/>
                  <a:gd name="T31" fmla="*/ 49 h 79"/>
                  <a:gd name="T32" fmla="*/ 24 w 36"/>
                  <a:gd name="T33" fmla="*/ 55 h 79"/>
                  <a:gd name="T34" fmla="*/ 24 w 36"/>
                  <a:gd name="T35" fmla="*/ 61 h 79"/>
                  <a:gd name="T36" fmla="*/ 18 w 36"/>
                  <a:gd name="T37" fmla="*/ 67 h 79"/>
                  <a:gd name="T38" fmla="*/ 12 w 36"/>
                  <a:gd name="T39" fmla="*/ 73 h 79"/>
                  <a:gd name="T40" fmla="*/ 6 w 36"/>
                  <a:gd name="T41" fmla="*/ 79 h 79"/>
                  <a:gd name="T42" fmla="*/ 6 w 36"/>
                  <a:gd name="T43" fmla="*/ 79 h 79"/>
                  <a:gd name="T44" fmla="*/ 0 w 36"/>
                  <a:gd name="T45" fmla="*/ 79 h 79"/>
                  <a:gd name="T46" fmla="*/ 0 w 36"/>
                  <a:gd name="T47" fmla="*/ 67 h 79"/>
                  <a:gd name="T48" fmla="*/ 0 w 36"/>
                  <a:gd name="T49" fmla="*/ 61 h 79"/>
                  <a:gd name="T50" fmla="*/ 6 w 36"/>
                  <a:gd name="T51" fmla="*/ 49 h 79"/>
                  <a:gd name="T52" fmla="*/ 6 w 36"/>
                  <a:gd name="T53" fmla="*/ 37 h 79"/>
                  <a:gd name="T54" fmla="*/ 6 w 36"/>
                  <a:gd name="T55" fmla="*/ 25 h 79"/>
                  <a:gd name="T56" fmla="*/ 12 w 36"/>
                  <a:gd name="T57" fmla="*/ 19 h 79"/>
                  <a:gd name="T58" fmla="*/ 12 w 36"/>
                  <a:gd name="T59" fmla="*/ 19 h 79"/>
                  <a:gd name="T60" fmla="*/ 18 w 36"/>
                  <a:gd name="T61" fmla="*/ 13 h 79"/>
                  <a:gd name="T62" fmla="*/ 24 w 36"/>
                  <a:gd name="T63" fmla="*/ 7 h 79"/>
                  <a:gd name="T64" fmla="*/ 30 w 36"/>
                  <a:gd name="T65" fmla="*/ 0 h 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6" h="79">
                    <a:moveTo>
                      <a:pt x="30" y="0"/>
                    </a:moveTo>
                    <a:lnTo>
                      <a:pt x="30" y="0"/>
                    </a:lnTo>
                    <a:lnTo>
                      <a:pt x="36" y="7"/>
                    </a:lnTo>
                    <a:lnTo>
                      <a:pt x="36" y="13"/>
                    </a:lnTo>
                    <a:lnTo>
                      <a:pt x="36" y="19"/>
                    </a:lnTo>
                    <a:lnTo>
                      <a:pt x="36" y="25"/>
                    </a:lnTo>
                    <a:lnTo>
                      <a:pt x="36" y="31"/>
                    </a:lnTo>
                    <a:lnTo>
                      <a:pt x="36" y="37"/>
                    </a:lnTo>
                    <a:lnTo>
                      <a:pt x="36" y="43"/>
                    </a:lnTo>
                    <a:lnTo>
                      <a:pt x="30" y="31"/>
                    </a:lnTo>
                    <a:lnTo>
                      <a:pt x="30" y="37"/>
                    </a:lnTo>
                    <a:lnTo>
                      <a:pt x="30" y="43"/>
                    </a:lnTo>
                    <a:lnTo>
                      <a:pt x="30" y="49"/>
                    </a:lnTo>
                    <a:lnTo>
                      <a:pt x="30" y="55"/>
                    </a:lnTo>
                    <a:lnTo>
                      <a:pt x="30" y="43"/>
                    </a:lnTo>
                    <a:lnTo>
                      <a:pt x="24" y="43"/>
                    </a:lnTo>
                    <a:lnTo>
                      <a:pt x="24" y="49"/>
                    </a:lnTo>
                    <a:lnTo>
                      <a:pt x="24" y="55"/>
                    </a:lnTo>
                    <a:lnTo>
                      <a:pt x="24" y="61"/>
                    </a:lnTo>
                    <a:lnTo>
                      <a:pt x="18" y="67"/>
                    </a:lnTo>
                    <a:lnTo>
                      <a:pt x="12" y="73"/>
                    </a:lnTo>
                    <a:lnTo>
                      <a:pt x="6" y="79"/>
                    </a:lnTo>
                    <a:lnTo>
                      <a:pt x="0" y="79"/>
                    </a:lnTo>
                    <a:lnTo>
                      <a:pt x="0" y="73"/>
                    </a:lnTo>
                    <a:lnTo>
                      <a:pt x="0" y="67"/>
                    </a:lnTo>
                    <a:lnTo>
                      <a:pt x="0" y="61"/>
                    </a:lnTo>
                    <a:lnTo>
                      <a:pt x="0" y="55"/>
                    </a:lnTo>
                    <a:lnTo>
                      <a:pt x="6" y="49"/>
                    </a:lnTo>
                    <a:lnTo>
                      <a:pt x="6" y="43"/>
                    </a:lnTo>
                    <a:lnTo>
                      <a:pt x="6" y="37"/>
                    </a:lnTo>
                    <a:lnTo>
                      <a:pt x="6" y="31"/>
                    </a:lnTo>
                    <a:lnTo>
                      <a:pt x="6" y="25"/>
                    </a:lnTo>
                    <a:lnTo>
                      <a:pt x="12" y="19"/>
                    </a:lnTo>
                    <a:lnTo>
                      <a:pt x="18" y="13"/>
                    </a:lnTo>
                    <a:lnTo>
                      <a:pt x="24" y="7"/>
                    </a:lnTo>
                    <a:lnTo>
                      <a:pt x="30" y="0"/>
                    </a:lnTo>
                    <a:close/>
                  </a:path>
                </a:pathLst>
              </a:custGeom>
              <a:solidFill>
                <a:srgbClr val="723F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209" name="Freeform 935"/>
              <p:cNvSpPr>
                <a:spLocks/>
              </p:cNvSpPr>
              <p:nvPr/>
            </p:nvSpPr>
            <p:spPr bwMode="auto">
              <a:xfrm>
                <a:off x="3977" y="1729"/>
                <a:ext cx="36" cy="79"/>
              </a:xfrm>
              <a:custGeom>
                <a:avLst/>
                <a:gdLst>
                  <a:gd name="T0" fmla="*/ 30 w 36"/>
                  <a:gd name="T1" fmla="*/ 0 h 79"/>
                  <a:gd name="T2" fmla="*/ 30 w 36"/>
                  <a:gd name="T3" fmla="*/ 0 h 79"/>
                  <a:gd name="T4" fmla="*/ 36 w 36"/>
                  <a:gd name="T5" fmla="*/ 7 h 79"/>
                  <a:gd name="T6" fmla="*/ 36 w 36"/>
                  <a:gd name="T7" fmla="*/ 13 h 79"/>
                  <a:gd name="T8" fmla="*/ 36 w 36"/>
                  <a:gd name="T9" fmla="*/ 19 h 79"/>
                  <a:gd name="T10" fmla="*/ 36 w 36"/>
                  <a:gd name="T11" fmla="*/ 25 h 79"/>
                  <a:gd name="T12" fmla="*/ 36 w 36"/>
                  <a:gd name="T13" fmla="*/ 31 h 79"/>
                  <a:gd name="T14" fmla="*/ 36 w 36"/>
                  <a:gd name="T15" fmla="*/ 37 h 79"/>
                  <a:gd name="T16" fmla="*/ 36 w 36"/>
                  <a:gd name="T17" fmla="*/ 43 h 79"/>
                  <a:gd name="T18" fmla="*/ 30 w 36"/>
                  <a:gd name="T19" fmla="*/ 31 h 79"/>
                  <a:gd name="T20" fmla="*/ 30 w 36"/>
                  <a:gd name="T21" fmla="*/ 37 h 79"/>
                  <a:gd name="T22" fmla="*/ 30 w 36"/>
                  <a:gd name="T23" fmla="*/ 43 h 79"/>
                  <a:gd name="T24" fmla="*/ 30 w 36"/>
                  <a:gd name="T25" fmla="*/ 49 h 79"/>
                  <a:gd name="T26" fmla="*/ 30 w 36"/>
                  <a:gd name="T27" fmla="*/ 43 h 79"/>
                  <a:gd name="T28" fmla="*/ 30 w 36"/>
                  <a:gd name="T29" fmla="*/ 43 h 79"/>
                  <a:gd name="T30" fmla="*/ 24 w 36"/>
                  <a:gd name="T31" fmla="*/ 49 h 79"/>
                  <a:gd name="T32" fmla="*/ 24 w 36"/>
                  <a:gd name="T33" fmla="*/ 55 h 79"/>
                  <a:gd name="T34" fmla="*/ 24 w 36"/>
                  <a:gd name="T35" fmla="*/ 55 h 79"/>
                  <a:gd name="T36" fmla="*/ 24 w 36"/>
                  <a:gd name="T37" fmla="*/ 61 h 79"/>
                  <a:gd name="T38" fmla="*/ 18 w 36"/>
                  <a:gd name="T39" fmla="*/ 67 h 79"/>
                  <a:gd name="T40" fmla="*/ 12 w 36"/>
                  <a:gd name="T41" fmla="*/ 73 h 79"/>
                  <a:gd name="T42" fmla="*/ 6 w 36"/>
                  <a:gd name="T43" fmla="*/ 79 h 79"/>
                  <a:gd name="T44" fmla="*/ 0 w 36"/>
                  <a:gd name="T45" fmla="*/ 79 h 79"/>
                  <a:gd name="T46" fmla="*/ 0 w 36"/>
                  <a:gd name="T47" fmla="*/ 73 h 79"/>
                  <a:gd name="T48" fmla="*/ 0 w 36"/>
                  <a:gd name="T49" fmla="*/ 67 h 79"/>
                  <a:gd name="T50" fmla="*/ 0 w 36"/>
                  <a:gd name="T51" fmla="*/ 55 h 79"/>
                  <a:gd name="T52" fmla="*/ 6 w 36"/>
                  <a:gd name="T53" fmla="*/ 43 h 79"/>
                  <a:gd name="T54" fmla="*/ 6 w 36"/>
                  <a:gd name="T55" fmla="*/ 31 h 79"/>
                  <a:gd name="T56" fmla="*/ 6 w 36"/>
                  <a:gd name="T57" fmla="*/ 25 h 79"/>
                  <a:gd name="T58" fmla="*/ 12 w 36"/>
                  <a:gd name="T59" fmla="*/ 19 h 79"/>
                  <a:gd name="T60" fmla="*/ 18 w 36"/>
                  <a:gd name="T61" fmla="*/ 13 h 79"/>
                  <a:gd name="T62" fmla="*/ 24 w 36"/>
                  <a:gd name="T63" fmla="*/ 7 h 79"/>
                  <a:gd name="T64" fmla="*/ 30 w 36"/>
                  <a:gd name="T65" fmla="*/ 0 h 79"/>
                  <a:gd name="T66" fmla="*/ 30 w 36"/>
                  <a:gd name="T67" fmla="*/ 0 h 7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36" h="79">
                    <a:moveTo>
                      <a:pt x="30" y="0"/>
                    </a:moveTo>
                    <a:lnTo>
                      <a:pt x="30" y="0"/>
                    </a:lnTo>
                    <a:lnTo>
                      <a:pt x="36" y="7"/>
                    </a:lnTo>
                    <a:lnTo>
                      <a:pt x="36" y="13"/>
                    </a:lnTo>
                    <a:lnTo>
                      <a:pt x="36" y="19"/>
                    </a:lnTo>
                    <a:lnTo>
                      <a:pt x="36" y="25"/>
                    </a:lnTo>
                    <a:lnTo>
                      <a:pt x="36" y="31"/>
                    </a:lnTo>
                    <a:lnTo>
                      <a:pt x="36" y="37"/>
                    </a:lnTo>
                    <a:lnTo>
                      <a:pt x="36" y="43"/>
                    </a:lnTo>
                    <a:lnTo>
                      <a:pt x="30" y="31"/>
                    </a:lnTo>
                    <a:lnTo>
                      <a:pt x="30" y="37"/>
                    </a:lnTo>
                    <a:lnTo>
                      <a:pt x="30" y="43"/>
                    </a:lnTo>
                    <a:lnTo>
                      <a:pt x="30" y="49"/>
                    </a:lnTo>
                    <a:lnTo>
                      <a:pt x="30" y="55"/>
                    </a:lnTo>
                    <a:lnTo>
                      <a:pt x="30" y="43"/>
                    </a:lnTo>
                    <a:lnTo>
                      <a:pt x="24" y="43"/>
                    </a:lnTo>
                    <a:lnTo>
                      <a:pt x="24" y="49"/>
                    </a:lnTo>
                    <a:lnTo>
                      <a:pt x="24" y="55"/>
                    </a:lnTo>
                    <a:lnTo>
                      <a:pt x="24" y="61"/>
                    </a:lnTo>
                    <a:lnTo>
                      <a:pt x="18" y="67"/>
                    </a:lnTo>
                    <a:lnTo>
                      <a:pt x="12" y="73"/>
                    </a:lnTo>
                    <a:lnTo>
                      <a:pt x="6" y="79"/>
                    </a:lnTo>
                    <a:lnTo>
                      <a:pt x="0" y="79"/>
                    </a:lnTo>
                    <a:lnTo>
                      <a:pt x="0" y="73"/>
                    </a:lnTo>
                    <a:lnTo>
                      <a:pt x="0" y="67"/>
                    </a:lnTo>
                    <a:lnTo>
                      <a:pt x="0" y="61"/>
                    </a:lnTo>
                    <a:lnTo>
                      <a:pt x="0" y="55"/>
                    </a:lnTo>
                    <a:lnTo>
                      <a:pt x="6" y="49"/>
                    </a:lnTo>
                    <a:lnTo>
                      <a:pt x="6" y="43"/>
                    </a:lnTo>
                    <a:lnTo>
                      <a:pt x="6" y="37"/>
                    </a:lnTo>
                    <a:lnTo>
                      <a:pt x="6" y="31"/>
                    </a:lnTo>
                    <a:lnTo>
                      <a:pt x="6" y="25"/>
                    </a:lnTo>
                    <a:lnTo>
                      <a:pt x="12" y="19"/>
                    </a:lnTo>
                    <a:lnTo>
                      <a:pt x="18" y="13"/>
                    </a:lnTo>
                    <a:lnTo>
                      <a:pt x="24" y="7"/>
                    </a:lnTo>
                    <a:lnTo>
                      <a:pt x="30"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210" name="Freeform 936"/>
              <p:cNvSpPr>
                <a:spLocks/>
              </p:cNvSpPr>
              <p:nvPr/>
            </p:nvSpPr>
            <p:spPr bwMode="auto">
              <a:xfrm>
                <a:off x="3760" y="1796"/>
                <a:ext cx="84" cy="78"/>
              </a:xfrm>
              <a:custGeom>
                <a:avLst/>
                <a:gdLst>
                  <a:gd name="T0" fmla="*/ 0 w 84"/>
                  <a:gd name="T1" fmla="*/ 36 h 78"/>
                  <a:gd name="T2" fmla="*/ 0 w 84"/>
                  <a:gd name="T3" fmla="*/ 36 h 78"/>
                  <a:gd name="T4" fmla="*/ 0 w 84"/>
                  <a:gd name="T5" fmla="*/ 42 h 78"/>
                  <a:gd name="T6" fmla="*/ 6 w 84"/>
                  <a:gd name="T7" fmla="*/ 48 h 78"/>
                  <a:gd name="T8" fmla="*/ 24 w 84"/>
                  <a:gd name="T9" fmla="*/ 54 h 78"/>
                  <a:gd name="T10" fmla="*/ 6 w 84"/>
                  <a:gd name="T11" fmla="*/ 54 h 78"/>
                  <a:gd name="T12" fmla="*/ 6 w 84"/>
                  <a:gd name="T13" fmla="*/ 60 h 78"/>
                  <a:gd name="T14" fmla="*/ 6 w 84"/>
                  <a:gd name="T15" fmla="*/ 66 h 78"/>
                  <a:gd name="T16" fmla="*/ 0 w 84"/>
                  <a:gd name="T17" fmla="*/ 72 h 78"/>
                  <a:gd name="T18" fmla="*/ 0 w 84"/>
                  <a:gd name="T19" fmla="*/ 72 h 78"/>
                  <a:gd name="T20" fmla="*/ 6 w 84"/>
                  <a:gd name="T21" fmla="*/ 72 h 78"/>
                  <a:gd name="T22" fmla="*/ 12 w 84"/>
                  <a:gd name="T23" fmla="*/ 78 h 78"/>
                  <a:gd name="T24" fmla="*/ 24 w 84"/>
                  <a:gd name="T25" fmla="*/ 78 h 78"/>
                  <a:gd name="T26" fmla="*/ 42 w 84"/>
                  <a:gd name="T27" fmla="*/ 78 h 78"/>
                  <a:gd name="T28" fmla="*/ 54 w 84"/>
                  <a:gd name="T29" fmla="*/ 78 h 78"/>
                  <a:gd name="T30" fmla="*/ 66 w 84"/>
                  <a:gd name="T31" fmla="*/ 72 h 78"/>
                  <a:gd name="T32" fmla="*/ 72 w 84"/>
                  <a:gd name="T33" fmla="*/ 60 h 78"/>
                  <a:gd name="T34" fmla="*/ 78 w 84"/>
                  <a:gd name="T35" fmla="*/ 42 h 78"/>
                  <a:gd name="T36" fmla="*/ 84 w 84"/>
                  <a:gd name="T37" fmla="*/ 30 h 78"/>
                  <a:gd name="T38" fmla="*/ 84 w 84"/>
                  <a:gd name="T39" fmla="*/ 18 h 78"/>
                  <a:gd name="T40" fmla="*/ 84 w 84"/>
                  <a:gd name="T41" fmla="*/ 12 h 78"/>
                  <a:gd name="T42" fmla="*/ 84 w 84"/>
                  <a:gd name="T43" fmla="*/ 6 h 78"/>
                  <a:gd name="T44" fmla="*/ 84 w 84"/>
                  <a:gd name="T45" fmla="*/ 0 h 78"/>
                  <a:gd name="T46" fmla="*/ 78 w 84"/>
                  <a:gd name="T47" fmla="*/ 0 h 78"/>
                  <a:gd name="T48" fmla="*/ 66 w 84"/>
                  <a:gd name="T49" fmla="*/ 6 h 78"/>
                  <a:gd name="T50" fmla="*/ 60 w 84"/>
                  <a:gd name="T51" fmla="*/ 12 h 78"/>
                  <a:gd name="T52" fmla="*/ 48 w 84"/>
                  <a:gd name="T53" fmla="*/ 12 h 78"/>
                  <a:gd name="T54" fmla="*/ 36 w 84"/>
                  <a:gd name="T55" fmla="*/ 18 h 78"/>
                  <a:gd name="T56" fmla="*/ 24 w 84"/>
                  <a:gd name="T57" fmla="*/ 24 h 78"/>
                  <a:gd name="T58" fmla="*/ 18 w 84"/>
                  <a:gd name="T59" fmla="*/ 24 h 78"/>
                  <a:gd name="T60" fmla="*/ 6 w 84"/>
                  <a:gd name="T61" fmla="*/ 30 h 78"/>
                  <a:gd name="T62" fmla="*/ 0 w 84"/>
                  <a:gd name="T63" fmla="*/ 30 h 78"/>
                  <a:gd name="T64" fmla="*/ 0 w 84"/>
                  <a:gd name="T65" fmla="*/ 30 h 7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84" h="78">
                    <a:moveTo>
                      <a:pt x="0" y="30"/>
                    </a:moveTo>
                    <a:lnTo>
                      <a:pt x="0" y="36"/>
                    </a:lnTo>
                    <a:lnTo>
                      <a:pt x="0" y="42"/>
                    </a:lnTo>
                    <a:lnTo>
                      <a:pt x="0" y="48"/>
                    </a:lnTo>
                    <a:lnTo>
                      <a:pt x="6" y="48"/>
                    </a:lnTo>
                    <a:lnTo>
                      <a:pt x="6" y="54"/>
                    </a:lnTo>
                    <a:lnTo>
                      <a:pt x="24" y="54"/>
                    </a:lnTo>
                    <a:lnTo>
                      <a:pt x="6" y="54"/>
                    </a:lnTo>
                    <a:lnTo>
                      <a:pt x="6" y="60"/>
                    </a:lnTo>
                    <a:lnTo>
                      <a:pt x="6" y="66"/>
                    </a:lnTo>
                    <a:lnTo>
                      <a:pt x="0" y="66"/>
                    </a:lnTo>
                    <a:lnTo>
                      <a:pt x="0" y="72"/>
                    </a:lnTo>
                    <a:lnTo>
                      <a:pt x="6" y="72"/>
                    </a:lnTo>
                    <a:lnTo>
                      <a:pt x="12" y="78"/>
                    </a:lnTo>
                    <a:lnTo>
                      <a:pt x="18" y="78"/>
                    </a:lnTo>
                    <a:lnTo>
                      <a:pt x="24" y="78"/>
                    </a:lnTo>
                    <a:lnTo>
                      <a:pt x="36" y="78"/>
                    </a:lnTo>
                    <a:lnTo>
                      <a:pt x="42" y="78"/>
                    </a:lnTo>
                    <a:lnTo>
                      <a:pt x="48" y="78"/>
                    </a:lnTo>
                    <a:lnTo>
                      <a:pt x="54" y="78"/>
                    </a:lnTo>
                    <a:lnTo>
                      <a:pt x="60" y="78"/>
                    </a:lnTo>
                    <a:lnTo>
                      <a:pt x="66" y="72"/>
                    </a:lnTo>
                    <a:lnTo>
                      <a:pt x="72" y="66"/>
                    </a:lnTo>
                    <a:lnTo>
                      <a:pt x="72" y="60"/>
                    </a:lnTo>
                    <a:lnTo>
                      <a:pt x="78" y="54"/>
                    </a:lnTo>
                    <a:lnTo>
                      <a:pt x="78" y="42"/>
                    </a:lnTo>
                    <a:lnTo>
                      <a:pt x="84" y="36"/>
                    </a:lnTo>
                    <a:lnTo>
                      <a:pt x="84" y="30"/>
                    </a:lnTo>
                    <a:lnTo>
                      <a:pt x="84" y="24"/>
                    </a:lnTo>
                    <a:lnTo>
                      <a:pt x="84" y="18"/>
                    </a:lnTo>
                    <a:lnTo>
                      <a:pt x="84" y="12"/>
                    </a:lnTo>
                    <a:lnTo>
                      <a:pt x="84" y="6"/>
                    </a:lnTo>
                    <a:lnTo>
                      <a:pt x="84" y="0"/>
                    </a:lnTo>
                    <a:lnTo>
                      <a:pt x="78" y="0"/>
                    </a:lnTo>
                    <a:lnTo>
                      <a:pt x="72" y="0"/>
                    </a:lnTo>
                    <a:lnTo>
                      <a:pt x="66" y="6"/>
                    </a:lnTo>
                    <a:lnTo>
                      <a:pt x="60" y="12"/>
                    </a:lnTo>
                    <a:lnTo>
                      <a:pt x="54" y="12"/>
                    </a:lnTo>
                    <a:lnTo>
                      <a:pt x="48" y="12"/>
                    </a:lnTo>
                    <a:lnTo>
                      <a:pt x="42" y="18"/>
                    </a:lnTo>
                    <a:lnTo>
                      <a:pt x="36" y="18"/>
                    </a:lnTo>
                    <a:lnTo>
                      <a:pt x="30" y="24"/>
                    </a:lnTo>
                    <a:lnTo>
                      <a:pt x="24" y="24"/>
                    </a:lnTo>
                    <a:lnTo>
                      <a:pt x="18" y="24"/>
                    </a:lnTo>
                    <a:lnTo>
                      <a:pt x="12" y="30"/>
                    </a:lnTo>
                    <a:lnTo>
                      <a:pt x="6" y="30"/>
                    </a:lnTo>
                    <a:lnTo>
                      <a:pt x="0" y="3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grpSp>
            <p:nvGrpSpPr>
              <p:cNvPr id="2211" name="Group 937"/>
              <p:cNvGrpSpPr>
                <a:grpSpLocks/>
              </p:cNvGrpSpPr>
              <p:nvPr/>
            </p:nvGrpSpPr>
            <p:grpSpPr bwMode="auto">
              <a:xfrm>
                <a:off x="2721" y="1483"/>
                <a:ext cx="1478" cy="1708"/>
                <a:chOff x="2721" y="1483"/>
                <a:chExt cx="1478" cy="1708"/>
              </a:xfrm>
            </p:grpSpPr>
            <p:sp>
              <p:nvSpPr>
                <p:cNvPr id="2251" name="Freeform 938"/>
                <p:cNvSpPr>
                  <a:spLocks/>
                </p:cNvSpPr>
                <p:nvPr/>
              </p:nvSpPr>
              <p:spPr bwMode="auto">
                <a:xfrm>
                  <a:off x="3760" y="1796"/>
                  <a:ext cx="84" cy="78"/>
                </a:xfrm>
                <a:custGeom>
                  <a:avLst/>
                  <a:gdLst>
                    <a:gd name="T0" fmla="*/ 0 w 84"/>
                    <a:gd name="T1" fmla="*/ 30 h 78"/>
                    <a:gd name="T2" fmla="*/ 0 w 84"/>
                    <a:gd name="T3" fmla="*/ 36 h 78"/>
                    <a:gd name="T4" fmla="*/ 0 w 84"/>
                    <a:gd name="T5" fmla="*/ 42 h 78"/>
                    <a:gd name="T6" fmla="*/ 0 w 84"/>
                    <a:gd name="T7" fmla="*/ 48 h 78"/>
                    <a:gd name="T8" fmla="*/ 6 w 84"/>
                    <a:gd name="T9" fmla="*/ 54 h 78"/>
                    <a:gd name="T10" fmla="*/ 6 w 84"/>
                    <a:gd name="T11" fmla="*/ 54 h 78"/>
                    <a:gd name="T12" fmla="*/ 6 w 84"/>
                    <a:gd name="T13" fmla="*/ 54 h 78"/>
                    <a:gd name="T14" fmla="*/ 6 w 84"/>
                    <a:gd name="T15" fmla="*/ 60 h 78"/>
                    <a:gd name="T16" fmla="*/ 0 w 84"/>
                    <a:gd name="T17" fmla="*/ 66 h 78"/>
                    <a:gd name="T18" fmla="*/ 0 w 84"/>
                    <a:gd name="T19" fmla="*/ 72 h 78"/>
                    <a:gd name="T20" fmla="*/ 0 w 84"/>
                    <a:gd name="T21" fmla="*/ 72 h 78"/>
                    <a:gd name="T22" fmla="*/ 12 w 84"/>
                    <a:gd name="T23" fmla="*/ 78 h 78"/>
                    <a:gd name="T24" fmla="*/ 18 w 84"/>
                    <a:gd name="T25" fmla="*/ 78 h 78"/>
                    <a:gd name="T26" fmla="*/ 36 w 84"/>
                    <a:gd name="T27" fmla="*/ 78 h 78"/>
                    <a:gd name="T28" fmla="*/ 48 w 84"/>
                    <a:gd name="T29" fmla="*/ 78 h 78"/>
                    <a:gd name="T30" fmla="*/ 60 w 84"/>
                    <a:gd name="T31" fmla="*/ 72 h 78"/>
                    <a:gd name="T32" fmla="*/ 72 w 84"/>
                    <a:gd name="T33" fmla="*/ 66 h 78"/>
                    <a:gd name="T34" fmla="*/ 78 w 84"/>
                    <a:gd name="T35" fmla="*/ 54 h 78"/>
                    <a:gd name="T36" fmla="*/ 84 w 84"/>
                    <a:gd name="T37" fmla="*/ 36 h 78"/>
                    <a:gd name="T38" fmla="*/ 84 w 84"/>
                    <a:gd name="T39" fmla="*/ 24 h 78"/>
                    <a:gd name="T40" fmla="*/ 84 w 84"/>
                    <a:gd name="T41" fmla="*/ 12 h 78"/>
                    <a:gd name="T42" fmla="*/ 84 w 84"/>
                    <a:gd name="T43" fmla="*/ 6 h 78"/>
                    <a:gd name="T44" fmla="*/ 84 w 84"/>
                    <a:gd name="T45" fmla="*/ 0 h 78"/>
                    <a:gd name="T46" fmla="*/ 78 w 84"/>
                    <a:gd name="T47" fmla="*/ 0 h 78"/>
                    <a:gd name="T48" fmla="*/ 72 w 84"/>
                    <a:gd name="T49" fmla="*/ 0 h 78"/>
                    <a:gd name="T50" fmla="*/ 66 w 84"/>
                    <a:gd name="T51" fmla="*/ 6 h 78"/>
                    <a:gd name="T52" fmla="*/ 54 w 84"/>
                    <a:gd name="T53" fmla="*/ 12 h 78"/>
                    <a:gd name="T54" fmla="*/ 42 w 84"/>
                    <a:gd name="T55" fmla="*/ 18 h 78"/>
                    <a:gd name="T56" fmla="*/ 30 w 84"/>
                    <a:gd name="T57" fmla="*/ 24 h 78"/>
                    <a:gd name="T58" fmla="*/ 24 w 84"/>
                    <a:gd name="T59" fmla="*/ 24 h 78"/>
                    <a:gd name="T60" fmla="*/ 12 w 84"/>
                    <a:gd name="T61" fmla="*/ 30 h 78"/>
                    <a:gd name="T62" fmla="*/ 6 w 84"/>
                    <a:gd name="T63" fmla="*/ 30 h 78"/>
                    <a:gd name="T64" fmla="*/ 0 w 84"/>
                    <a:gd name="T65" fmla="*/ 30 h 78"/>
                    <a:gd name="T66" fmla="*/ 0 w 84"/>
                    <a:gd name="T67" fmla="*/ 30 h 7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84" h="78">
                      <a:moveTo>
                        <a:pt x="0" y="30"/>
                      </a:moveTo>
                      <a:lnTo>
                        <a:pt x="0" y="30"/>
                      </a:lnTo>
                      <a:lnTo>
                        <a:pt x="0" y="36"/>
                      </a:lnTo>
                      <a:lnTo>
                        <a:pt x="0" y="42"/>
                      </a:lnTo>
                      <a:lnTo>
                        <a:pt x="0" y="48"/>
                      </a:lnTo>
                      <a:lnTo>
                        <a:pt x="6" y="48"/>
                      </a:lnTo>
                      <a:lnTo>
                        <a:pt x="6" y="54"/>
                      </a:lnTo>
                      <a:lnTo>
                        <a:pt x="24" y="54"/>
                      </a:lnTo>
                      <a:lnTo>
                        <a:pt x="6" y="54"/>
                      </a:lnTo>
                      <a:lnTo>
                        <a:pt x="6" y="60"/>
                      </a:lnTo>
                      <a:lnTo>
                        <a:pt x="6" y="66"/>
                      </a:lnTo>
                      <a:lnTo>
                        <a:pt x="0" y="66"/>
                      </a:lnTo>
                      <a:lnTo>
                        <a:pt x="0" y="72"/>
                      </a:lnTo>
                      <a:lnTo>
                        <a:pt x="6" y="72"/>
                      </a:lnTo>
                      <a:lnTo>
                        <a:pt x="12" y="78"/>
                      </a:lnTo>
                      <a:lnTo>
                        <a:pt x="18" y="78"/>
                      </a:lnTo>
                      <a:lnTo>
                        <a:pt x="24" y="78"/>
                      </a:lnTo>
                      <a:lnTo>
                        <a:pt x="36" y="78"/>
                      </a:lnTo>
                      <a:lnTo>
                        <a:pt x="42" y="78"/>
                      </a:lnTo>
                      <a:lnTo>
                        <a:pt x="48" y="78"/>
                      </a:lnTo>
                      <a:lnTo>
                        <a:pt x="54" y="78"/>
                      </a:lnTo>
                      <a:lnTo>
                        <a:pt x="60" y="72"/>
                      </a:lnTo>
                      <a:lnTo>
                        <a:pt x="66" y="72"/>
                      </a:lnTo>
                      <a:lnTo>
                        <a:pt x="72" y="66"/>
                      </a:lnTo>
                      <a:lnTo>
                        <a:pt x="72" y="60"/>
                      </a:lnTo>
                      <a:lnTo>
                        <a:pt x="78" y="54"/>
                      </a:lnTo>
                      <a:lnTo>
                        <a:pt x="78" y="42"/>
                      </a:lnTo>
                      <a:lnTo>
                        <a:pt x="84" y="36"/>
                      </a:lnTo>
                      <a:lnTo>
                        <a:pt x="84" y="30"/>
                      </a:lnTo>
                      <a:lnTo>
                        <a:pt x="84" y="24"/>
                      </a:lnTo>
                      <a:lnTo>
                        <a:pt x="84" y="18"/>
                      </a:lnTo>
                      <a:lnTo>
                        <a:pt x="84" y="12"/>
                      </a:lnTo>
                      <a:lnTo>
                        <a:pt x="84" y="6"/>
                      </a:lnTo>
                      <a:lnTo>
                        <a:pt x="84" y="0"/>
                      </a:lnTo>
                      <a:lnTo>
                        <a:pt x="78" y="0"/>
                      </a:lnTo>
                      <a:lnTo>
                        <a:pt x="72" y="0"/>
                      </a:lnTo>
                      <a:lnTo>
                        <a:pt x="66" y="6"/>
                      </a:lnTo>
                      <a:lnTo>
                        <a:pt x="60" y="12"/>
                      </a:lnTo>
                      <a:lnTo>
                        <a:pt x="54" y="12"/>
                      </a:lnTo>
                      <a:lnTo>
                        <a:pt x="48" y="12"/>
                      </a:lnTo>
                      <a:lnTo>
                        <a:pt x="42" y="18"/>
                      </a:lnTo>
                      <a:lnTo>
                        <a:pt x="36" y="18"/>
                      </a:lnTo>
                      <a:lnTo>
                        <a:pt x="30" y="24"/>
                      </a:lnTo>
                      <a:lnTo>
                        <a:pt x="24" y="24"/>
                      </a:lnTo>
                      <a:lnTo>
                        <a:pt x="18" y="24"/>
                      </a:lnTo>
                      <a:lnTo>
                        <a:pt x="12" y="30"/>
                      </a:lnTo>
                      <a:lnTo>
                        <a:pt x="6" y="30"/>
                      </a:lnTo>
                      <a:lnTo>
                        <a:pt x="0" y="3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252" name="Freeform 939"/>
                <p:cNvSpPr>
                  <a:spLocks/>
                </p:cNvSpPr>
                <p:nvPr/>
              </p:nvSpPr>
              <p:spPr bwMode="auto">
                <a:xfrm>
                  <a:off x="3784" y="1802"/>
                  <a:ext cx="60" cy="48"/>
                </a:xfrm>
                <a:custGeom>
                  <a:avLst/>
                  <a:gdLst>
                    <a:gd name="T0" fmla="*/ 42 w 60"/>
                    <a:gd name="T1" fmla="*/ 12 h 48"/>
                    <a:gd name="T2" fmla="*/ 48 w 60"/>
                    <a:gd name="T3" fmla="*/ 18 h 48"/>
                    <a:gd name="T4" fmla="*/ 48 w 60"/>
                    <a:gd name="T5" fmla="*/ 24 h 48"/>
                    <a:gd name="T6" fmla="*/ 42 w 60"/>
                    <a:gd name="T7" fmla="*/ 30 h 48"/>
                    <a:gd name="T8" fmla="*/ 36 w 60"/>
                    <a:gd name="T9" fmla="*/ 36 h 48"/>
                    <a:gd name="T10" fmla="*/ 30 w 60"/>
                    <a:gd name="T11" fmla="*/ 42 h 48"/>
                    <a:gd name="T12" fmla="*/ 30 w 60"/>
                    <a:gd name="T13" fmla="*/ 42 h 48"/>
                    <a:gd name="T14" fmla="*/ 24 w 60"/>
                    <a:gd name="T15" fmla="*/ 48 h 48"/>
                    <a:gd name="T16" fmla="*/ 18 w 60"/>
                    <a:gd name="T17" fmla="*/ 48 h 48"/>
                    <a:gd name="T18" fmla="*/ 12 w 60"/>
                    <a:gd name="T19" fmla="*/ 48 h 48"/>
                    <a:gd name="T20" fmla="*/ 6 w 60"/>
                    <a:gd name="T21" fmla="*/ 48 h 48"/>
                    <a:gd name="T22" fmla="*/ 0 w 60"/>
                    <a:gd name="T23" fmla="*/ 48 h 48"/>
                    <a:gd name="T24" fmla="*/ 0 w 60"/>
                    <a:gd name="T25" fmla="*/ 48 h 48"/>
                    <a:gd name="T26" fmla="*/ 6 w 60"/>
                    <a:gd name="T27" fmla="*/ 48 h 48"/>
                    <a:gd name="T28" fmla="*/ 12 w 60"/>
                    <a:gd name="T29" fmla="*/ 48 h 48"/>
                    <a:gd name="T30" fmla="*/ 24 w 60"/>
                    <a:gd name="T31" fmla="*/ 48 h 48"/>
                    <a:gd name="T32" fmla="*/ 30 w 60"/>
                    <a:gd name="T33" fmla="*/ 48 h 48"/>
                    <a:gd name="T34" fmla="*/ 36 w 60"/>
                    <a:gd name="T35" fmla="*/ 42 h 48"/>
                    <a:gd name="T36" fmla="*/ 36 w 60"/>
                    <a:gd name="T37" fmla="*/ 42 h 48"/>
                    <a:gd name="T38" fmla="*/ 42 w 60"/>
                    <a:gd name="T39" fmla="*/ 42 h 48"/>
                    <a:gd name="T40" fmla="*/ 42 w 60"/>
                    <a:gd name="T41" fmla="*/ 36 h 48"/>
                    <a:gd name="T42" fmla="*/ 48 w 60"/>
                    <a:gd name="T43" fmla="*/ 36 h 48"/>
                    <a:gd name="T44" fmla="*/ 48 w 60"/>
                    <a:gd name="T45" fmla="*/ 36 h 48"/>
                    <a:gd name="T46" fmla="*/ 48 w 60"/>
                    <a:gd name="T47" fmla="*/ 36 h 48"/>
                    <a:gd name="T48" fmla="*/ 48 w 60"/>
                    <a:gd name="T49" fmla="*/ 36 h 48"/>
                    <a:gd name="T50" fmla="*/ 54 w 60"/>
                    <a:gd name="T51" fmla="*/ 36 h 48"/>
                    <a:gd name="T52" fmla="*/ 54 w 60"/>
                    <a:gd name="T53" fmla="*/ 30 h 48"/>
                    <a:gd name="T54" fmla="*/ 54 w 60"/>
                    <a:gd name="T55" fmla="*/ 24 h 48"/>
                    <a:gd name="T56" fmla="*/ 54 w 60"/>
                    <a:gd name="T57" fmla="*/ 12 h 48"/>
                    <a:gd name="T58" fmla="*/ 54 w 60"/>
                    <a:gd name="T59" fmla="*/ 6 h 48"/>
                    <a:gd name="T60" fmla="*/ 60 w 60"/>
                    <a:gd name="T61" fmla="*/ 0 h 48"/>
                    <a:gd name="T62" fmla="*/ 60 w 60"/>
                    <a:gd name="T63" fmla="*/ 0 h 48"/>
                    <a:gd name="T64" fmla="*/ 54 w 60"/>
                    <a:gd name="T65" fmla="*/ 0 h 48"/>
                    <a:gd name="T66" fmla="*/ 54 w 60"/>
                    <a:gd name="T67" fmla="*/ 0 h 48"/>
                    <a:gd name="T68" fmla="*/ 48 w 60"/>
                    <a:gd name="T69" fmla="*/ 6 h 48"/>
                    <a:gd name="T70" fmla="*/ 42 w 60"/>
                    <a:gd name="T71" fmla="*/ 12 h 4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 h="48">
                      <a:moveTo>
                        <a:pt x="42" y="12"/>
                      </a:moveTo>
                      <a:lnTo>
                        <a:pt x="42" y="12"/>
                      </a:lnTo>
                      <a:lnTo>
                        <a:pt x="48" y="12"/>
                      </a:lnTo>
                      <a:lnTo>
                        <a:pt x="48" y="18"/>
                      </a:lnTo>
                      <a:lnTo>
                        <a:pt x="48" y="24"/>
                      </a:lnTo>
                      <a:lnTo>
                        <a:pt x="42" y="24"/>
                      </a:lnTo>
                      <a:lnTo>
                        <a:pt x="42" y="30"/>
                      </a:lnTo>
                      <a:lnTo>
                        <a:pt x="36" y="36"/>
                      </a:lnTo>
                      <a:lnTo>
                        <a:pt x="30" y="42"/>
                      </a:lnTo>
                      <a:lnTo>
                        <a:pt x="24" y="48"/>
                      </a:lnTo>
                      <a:lnTo>
                        <a:pt x="18" y="48"/>
                      </a:lnTo>
                      <a:lnTo>
                        <a:pt x="12" y="48"/>
                      </a:lnTo>
                      <a:lnTo>
                        <a:pt x="6" y="48"/>
                      </a:lnTo>
                      <a:lnTo>
                        <a:pt x="0" y="48"/>
                      </a:lnTo>
                      <a:lnTo>
                        <a:pt x="6" y="48"/>
                      </a:lnTo>
                      <a:lnTo>
                        <a:pt x="12" y="48"/>
                      </a:lnTo>
                      <a:lnTo>
                        <a:pt x="18" y="48"/>
                      </a:lnTo>
                      <a:lnTo>
                        <a:pt x="24" y="48"/>
                      </a:lnTo>
                      <a:lnTo>
                        <a:pt x="30" y="48"/>
                      </a:lnTo>
                      <a:lnTo>
                        <a:pt x="36" y="42"/>
                      </a:lnTo>
                      <a:lnTo>
                        <a:pt x="42" y="42"/>
                      </a:lnTo>
                      <a:lnTo>
                        <a:pt x="42" y="36"/>
                      </a:lnTo>
                      <a:lnTo>
                        <a:pt x="48" y="36"/>
                      </a:lnTo>
                      <a:lnTo>
                        <a:pt x="54" y="36"/>
                      </a:lnTo>
                      <a:lnTo>
                        <a:pt x="54" y="30"/>
                      </a:lnTo>
                      <a:lnTo>
                        <a:pt x="54" y="24"/>
                      </a:lnTo>
                      <a:lnTo>
                        <a:pt x="54" y="18"/>
                      </a:lnTo>
                      <a:lnTo>
                        <a:pt x="54" y="12"/>
                      </a:lnTo>
                      <a:lnTo>
                        <a:pt x="54" y="6"/>
                      </a:lnTo>
                      <a:lnTo>
                        <a:pt x="60" y="6"/>
                      </a:lnTo>
                      <a:lnTo>
                        <a:pt x="60" y="0"/>
                      </a:lnTo>
                      <a:lnTo>
                        <a:pt x="54" y="0"/>
                      </a:lnTo>
                      <a:lnTo>
                        <a:pt x="48" y="6"/>
                      </a:lnTo>
                      <a:lnTo>
                        <a:pt x="48" y="12"/>
                      </a:lnTo>
                      <a:lnTo>
                        <a:pt x="42" y="12"/>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253" name="Freeform 940"/>
                <p:cNvSpPr>
                  <a:spLocks/>
                </p:cNvSpPr>
                <p:nvPr/>
              </p:nvSpPr>
              <p:spPr bwMode="auto">
                <a:xfrm>
                  <a:off x="3718" y="1675"/>
                  <a:ext cx="36" cy="85"/>
                </a:xfrm>
                <a:custGeom>
                  <a:avLst/>
                  <a:gdLst>
                    <a:gd name="T0" fmla="*/ 18 w 36"/>
                    <a:gd name="T1" fmla="*/ 0 h 85"/>
                    <a:gd name="T2" fmla="*/ 30 w 36"/>
                    <a:gd name="T3" fmla="*/ 0 h 85"/>
                    <a:gd name="T4" fmla="*/ 30 w 36"/>
                    <a:gd name="T5" fmla="*/ 0 h 85"/>
                    <a:gd name="T6" fmla="*/ 30 w 36"/>
                    <a:gd name="T7" fmla="*/ 6 h 85"/>
                    <a:gd name="T8" fmla="*/ 30 w 36"/>
                    <a:gd name="T9" fmla="*/ 6 h 85"/>
                    <a:gd name="T10" fmla="*/ 30 w 36"/>
                    <a:gd name="T11" fmla="*/ 6 h 85"/>
                    <a:gd name="T12" fmla="*/ 30 w 36"/>
                    <a:gd name="T13" fmla="*/ 12 h 85"/>
                    <a:gd name="T14" fmla="*/ 30 w 36"/>
                    <a:gd name="T15" fmla="*/ 12 h 85"/>
                    <a:gd name="T16" fmla="*/ 30 w 36"/>
                    <a:gd name="T17" fmla="*/ 18 h 85"/>
                    <a:gd name="T18" fmla="*/ 30 w 36"/>
                    <a:gd name="T19" fmla="*/ 24 h 85"/>
                    <a:gd name="T20" fmla="*/ 30 w 36"/>
                    <a:gd name="T21" fmla="*/ 30 h 85"/>
                    <a:gd name="T22" fmla="*/ 30 w 36"/>
                    <a:gd name="T23" fmla="*/ 30 h 85"/>
                    <a:gd name="T24" fmla="*/ 30 w 36"/>
                    <a:gd name="T25" fmla="*/ 36 h 85"/>
                    <a:gd name="T26" fmla="*/ 30 w 36"/>
                    <a:gd name="T27" fmla="*/ 42 h 85"/>
                    <a:gd name="T28" fmla="*/ 30 w 36"/>
                    <a:gd name="T29" fmla="*/ 48 h 85"/>
                    <a:gd name="T30" fmla="*/ 36 w 36"/>
                    <a:gd name="T31" fmla="*/ 48 h 85"/>
                    <a:gd name="T32" fmla="*/ 36 w 36"/>
                    <a:gd name="T33" fmla="*/ 54 h 85"/>
                    <a:gd name="T34" fmla="*/ 36 w 36"/>
                    <a:gd name="T35" fmla="*/ 54 h 85"/>
                    <a:gd name="T36" fmla="*/ 36 w 36"/>
                    <a:gd name="T37" fmla="*/ 61 h 85"/>
                    <a:gd name="T38" fmla="*/ 30 w 36"/>
                    <a:gd name="T39" fmla="*/ 67 h 85"/>
                    <a:gd name="T40" fmla="*/ 30 w 36"/>
                    <a:gd name="T41" fmla="*/ 73 h 85"/>
                    <a:gd name="T42" fmla="*/ 30 w 36"/>
                    <a:gd name="T43" fmla="*/ 73 h 85"/>
                    <a:gd name="T44" fmla="*/ 30 w 36"/>
                    <a:gd name="T45" fmla="*/ 79 h 85"/>
                    <a:gd name="T46" fmla="*/ 24 w 36"/>
                    <a:gd name="T47" fmla="*/ 79 h 85"/>
                    <a:gd name="T48" fmla="*/ 24 w 36"/>
                    <a:gd name="T49" fmla="*/ 85 h 85"/>
                    <a:gd name="T50" fmla="*/ 18 w 36"/>
                    <a:gd name="T51" fmla="*/ 85 h 85"/>
                    <a:gd name="T52" fmla="*/ 0 w 36"/>
                    <a:gd name="T53" fmla="*/ 85 h 85"/>
                    <a:gd name="T54" fmla="*/ 0 w 36"/>
                    <a:gd name="T55" fmla="*/ 0 h 85"/>
                    <a:gd name="T56" fmla="*/ 18 w 36"/>
                    <a:gd name="T57" fmla="*/ 0 h 8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6" h="85">
                      <a:moveTo>
                        <a:pt x="18" y="0"/>
                      </a:moveTo>
                      <a:lnTo>
                        <a:pt x="30" y="0"/>
                      </a:lnTo>
                      <a:lnTo>
                        <a:pt x="30" y="6"/>
                      </a:lnTo>
                      <a:lnTo>
                        <a:pt x="30" y="12"/>
                      </a:lnTo>
                      <a:lnTo>
                        <a:pt x="30" y="18"/>
                      </a:lnTo>
                      <a:lnTo>
                        <a:pt x="30" y="24"/>
                      </a:lnTo>
                      <a:lnTo>
                        <a:pt x="30" y="30"/>
                      </a:lnTo>
                      <a:lnTo>
                        <a:pt x="30" y="36"/>
                      </a:lnTo>
                      <a:lnTo>
                        <a:pt x="30" y="42"/>
                      </a:lnTo>
                      <a:lnTo>
                        <a:pt x="30" y="48"/>
                      </a:lnTo>
                      <a:lnTo>
                        <a:pt x="36" y="48"/>
                      </a:lnTo>
                      <a:lnTo>
                        <a:pt x="36" y="54"/>
                      </a:lnTo>
                      <a:lnTo>
                        <a:pt x="36" y="61"/>
                      </a:lnTo>
                      <a:lnTo>
                        <a:pt x="30" y="67"/>
                      </a:lnTo>
                      <a:lnTo>
                        <a:pt x="30" y="73"/>
                      </a:lnTo>
                      <a:lnTo>
                        <a:pt x="30" y="79"/>
                      </a:lnTo>
                      <a:lnTo>
                        <a:pt x="24" y="79"/>
                      </a:lnTo>
                      <a:lnTo>
                        <a:pt x="24" y="85"/>
                      </a:lnTo>
                      <a:lnTo>
                        <a:pt x="18" y="85"/>
                      </a:lnTo>
                      <a:lnTo>
                        <a:pt x="0" y="85"/>
                      </a:lnTo>
                      <a:lnTo>
                        <a:pt x="0" y="0"/>
                      </a:lnTo>
                      <a:lnTo>
                        <a:pt x="18" y="0"/>
                      </a:lnTo>
                      <a:close/>
                    </a:path>
                  </a:pathLst>
                </a:custGeom>
                <a:solidFill>
                  <a:srgbClr val="98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254" name="Freeform 941"/>
                <p:cNvSpPr>
                  <a:spLocks/>
                </p:cNvSpPr>
                <p:nvPr/>
              </p:nvSpPr>
              <p:spPr bwMode="auto">
                <a:xfrm>
                  <a:off x="3718" y="1675"/>
                  <a:ext cx="36" cy="85"/>
                </a:xfrm>
                <a:custGeom>
                  <a:avLst/>
                  <a:gdLst>
                    <a:gd name="T0" fmla="*/ 18 w 36"/>
                    <a:gd name="T1" fmla="*/ 0 h 85"/>
                    <a:gd name="T2" fmla="*/ 30 w 36"/>
                    <a:gd name="T3" fmla="*/ 0 h 85"/>
                    <a:gd name="T4" fmla="*/ 30 w 36"/>
                    <a:gd name="T5" fmla="*/ 0 h 85"/>
                    <a:gd name="T6" fmla="*/ 30 w 36"/>
                    <a:gd name="T7" fmla="*/ 6 h 85"/>
                    <a:gd name="T8" fmla="*/ 30 w 36"/>
                    <a:gd name="T9" fmla="*/ 6 h 85"/>
                    <a:gd name="T10" fmla="*/ 30 w 36"/>
                    <a:gd name="T11" fmla="*/ 6 h 85"/>
                    <a:gd name="T12" fmla="*/ 30 w 36"/>
                    <a:gd name="T13" fmla="*/ 12 h 85"/>
                    <a:gd name="T14" fmla="*/ 30 w 36"/>
                    <a:gd name="T15" fmla="*/ 12 h 85"/>
                    <a:gd name="T16" fmla="*/ 30 w 36"/>
                    <a:gd name="T17" fmla="*/ 18 h 85"/>
                    <a:gd name="T18" fmla="*/ 30 w 36"/>
                    <a:gd name="T19" fmla="*/ 24 h 85"/>
                    <a:gd name="T20" fmla="*/ 30 w 36"/>
                    <a:gd name="T21" fmla="*/ 30 h 85"/>
                    <a:gd name="T22" fmla="*/ 30 w 36"/>
                    <a:gd name="T23" fmla="*/ 30 h 85"/>
                    <a:gd name="T24" fmla="*/ 30 w 36"/>
                    <a:gd name="T25" fmla="*/ 36 h 85"/>
                    <a:gd name="T26" fmla="*/ 30 w 36"/>
                    <a:gd name="T27" fmla="*/ 42 h 85"/>
                    <a:gd name="T28" fmla="*/ 30 w 36"/>
                    <a:gd name="T29" fmla="*/ 48 h 85"/>
                    <a:gd name="T30" fmla="*/ 36 w 36"/>
                    <a:gd name="T31" fmla="*/ 48 h 85"/>
                    <a:gd name="T32" fmla="*/ 36 w 36"/>
                    <a:gd name="T33" fmla="*/ 54 h 85"/>
                    <a:gd name="T34" fmla="*/ 36 w 36"/>
                    <a:gd name="T35" fmla="*/ 54 h 85"/>
                    <a:gd name="T36" fmla="*/ 36 w 36"/>
                    <a:gd name="T37" fmla="*/ 61 h 85"/>
                    <a:gd name="T38" fmla="*/ 30 w 36"/>
                    <a:gd name="T39" fmla="*/ 67 h 85"/>
                    <a:gd name="T40" fmla="*/ 30 w 36"/>
                    <a:gd name="T41" fmla="*/ 73 h 85"/>
                    <a:gd name="T42" fmla="*/ 30 w 36"/>
                    <a:gd name="T43" fmla="*/ 73 h 85"/>
                    <a:gd name="T44" fmla="*/ 30 w 36"/>
                    <a:gd name="T45" fmla="*/ 79 h 85"/>
                    <a:gd name="T46" fmla="*/ 24 w 36"/>
                    <a:gd name="T47" fmla="*/ 79 h 85"/>
                    <a:gd name="T48" fmla="*/ 24 w 36"/>
                    <a:gd name="T49" fmla="*/ 85 h 85"/>
                    <a:gd name="T50" fmla="*/ 18 w 36"/>
                    <a:gd name="T51" fmla="*/ 85 h 85"/>
                    <a:gd name="T52" fmla="*/ 0 w 36"/>
                    <a:gd name="T53" fmla="*/ 85 h 85"/>
                    <a:gd name="T54" fmla="*/ 0 w 36"/>
                    <a:gd name="T55" fmla="*/ 0 h 85"/>
                    <a:gd name="T56" fmla="*/ 18 w 36"/>
                    <a:gd name="T57" fmla="*/ 0 h 8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6" h="85">
                      <a:moveTo>
                        <a:pt x="18" y="0"/>
                      </a:moveTo>
                      <a:lnTo>
                        <a:pt x="30" y="0"/>
                      </a:lnTo>
                      <a:lnTo>
                        <a:pt x="30" y="6"/>
                      </a:lnTo>
                      <a:lnTo>
                        <a:pt x="30" y="12"/>
                      </a:lnTo>
                      <a:lnTo>
                        <a:pt x="30" y="18"/>
                      </a:lnTo>
                      <a:lnTo>
                        <a:pt x="30" y="24"/>
                      </a:lnTo>
                      <a:lnTo>
                        <a:pt x="30" y="30"/>
                      </a:lnTo>
                      <a:lnTo>
                        <a:pt x="30" y="36"/>
                      </a:lnTo>
                      <a:lnTo>
                        <a:pt x="30" y="42"/>
                      </a:lnTo>
                      <a:lnTo>
                        <a:pt x="30" y="48"/>
                      </a:lnTo>
                      <a:lnTo>
                        <a:pt x="36" y="48"/>
                      </a:lnTo>
                      <a:lnTo>
                        <a:pt x="36" y="54"/>
                      </a:lnTo>
                      <a:lnTo>
                        <a:pt x="36" y="61"/>
                      </a:lnTo>
                      <a:lnTo>
                        <a:pt x="30" y="67"/>
                      </a:lnTo>
                      <a:lnTo>
                        <a:pt x="30" y="73"/>
                      </a:lnTo>
                      <a:lnTo>
                        <a:pt x="30" y="79"/>
                      </a:lnTo>
                      <a:lnTo>
                        <a:pt x="24" y="79"/>
                      </a:lnTo>
                      <a:lnTo>
                        <a:pt x="24" y="85"/>
                      </a:lnTo>
                      <a:lnTo>
                        <a:pt x="18" y="85"/>
                      </a:lnTo>
                      <a:lnTo>
                        <a:pt x="0" y="85"/>
                      </a:lnTo>
                      <a:lnTo>
                        <a:pt x="0" y="0"/>
                      </a:lnTo>
                      <a:lnTo>
                        <a:pt x="18"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255" name="Freeform 942"/>
                <p:cNvSpPr>
                  <a:spLocks/>
                </p:cNvSpPr>
                <p:nvPr/>
              </p:nvSpPr>
              <p:spPr bwMode="auto">
                <a:xfrm>
                  <a:off x="3694" y="1675"/>
                  <a:ext cx="36" cy="85"/>
                </a:xfrm>
                <a:custGeom>
                  <a:avLst/>
                  <a:gdLst>
                    <a:gd name="T0" fmla="*/ 30 w 36"/>
                    <a:gd name="T1" fmla="*/ 0 h 85"/>
                    <a:gd name="T2" fmla="*/ 30 w 36"/>
                    <a:gd name="T3" fmla="*/ 6 h 85"/>
                    <a:gd name="T4" fmla="*/ 30 w 36"/>
                    <a:gd name="T5" fmla="*/ 12 h 85"/>
                    <a:gd name="T6" fmla="*/ 36 w 36"/>
                    <a:gd name="T7" fmla="*/ 18 h 85"/>
                    <a:gd name="T8" fmla="*/ 36 w 36"/>
                    <a:gd name="T9" fmla="*/ 30 h 85"/>
                    <a:gd name="T10" fmla="*/ 36 w 36"/>
                    <a:gd name="T11" fmla="*/ 36 h 85"/>
                    <a:gd name="T12" fmla="*/ 36 w 36"/>
                    <a:gd name="T13" fmla="*/ 42 h 85"/>
                    <a:gd name="T14" fmla="*/ 36 w 36"/>
                    <a:gd name="T15" fmla="*/ 54 h 85"/>
                    <a:gd name="T16" fmla="*/ 36 w 36"/>
                    <a:gd name="T17" fmla="*/ 54 h 85"/>
                    <a:gd name="T18" fmla="*/ 36 w 36"/>
                    <a:gd name="T19" fmla="*/ 61 h 85"/>
                    <a:gd name="T20" fmla="*/ 36 w 36"/>
                    <a:gd name="T21" fmla="*/ 67 h 85"/>
                    <a:gd name="T22" fmla="*/ 36 w 36"/>
                    <a:gd name="T23" fmla="*/ 73 h 85"/>
                    <a:gd name="T24" fmla="*/ 36 w 36"/>
                    <a:gd name="T25" fmla="*/ 79 h 85"/>
                    <a:gd name="T26" fmla="*/ 30 w 36"/>
                    <a:gd name="T27" fmla="*/ 85 h 85"/>
                    <a:gd name="T28" fmla="*/ 30 w 36"/>
                    <a:gd name="T29" fmla="*/ 85 h 85"/>
                    <a:gd name="T30" fmla="*/ 24 w 36"/>
                    <a:gd name="T31" fmla="*/ 85 h 85"/>
                    <a:gd name="T32" fmla="*/ 24 w 36"/>
                    <a:gd name="T33" fmla="*/ 85 h 85"/>
                    <a:gd name="T34" fmla="*/ 18 w 36"/>
                    <a:gd name="T35" fmla="*/ 85 h 85"/>
                    <a:gd name="T36" fmla="*/ 18 w 36"/>
                    <a:gd name="T37" fmla="*/ 79 h 85"/>
                    <a:gd name="T38" fmla="*/ 12 w 36"/>
                    <a:gd name="T39" fmla="*/ 73 h 85"/>
                    <a:gd name="T40" fmla="*/ 6 w 36"/>
                    <a:gd name="T41" fmla="*/ 61 h 85"/>
                    <a:gd name="T42" fmla="*/ 6 w 36"/>
                    <a:gd name="T43" fmla="*/ 54 h 85"/>
                    <a:gd name="T44" fmla="*/ 0 w 36"/>
                    <a:gd name="T45" fmla="*/ 48 h 85"/>
                    <a:gd name="T46" fmla="*/ 0 w 36"/>
                    <a:gd name="T47" fmla="*/ 36 h 85"/>
                    <a:gd name="T48" fmla="*/ 0 w 36"/>
                    <a:gd name="T49" fmla="*/ 30 h 85"/>
                    <a:gd name="T50" fmla="*/ 0 w 36"/>
                    <a:gd name="T51" fmla="*/ 18 h 85"/>
                    <a:gd name="T52" fmla="*/ 0 w 36"/>
                    <a:gd name="T53" fmla="*/ 12 h 85"/>
                    <a:gd name="T54" fmla="*/ 0 w 36"/>
                    <a:gd name="T55" fmla="*/ 6 h 85"/>
                    <a:gd name="T56" fmla="*/ 0 w 36"/>
                    <a:gd name="T57" fmla="*/ 6 h 85"/>
                    <a:gd name="T58" fmla="*/ 6 w 36"/>
                    <a:gd name="T59" fmla="*/ 6 h 85"/>
                    <a:gd name="T60" fmla="*/ 12 w 36"/>
                    <a:gd name="T61" fmla="*/ 0 h 85"/>
                    <a:gd name="T62" fmla="*/ 24 w 36"/>
                    <a:gd name="T63" fmla="*/ 0 h 8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36" h="85">
                      <a:moveTo>
                        <a:pt x="30" y="0"/>
                      </a:moveTo>
                      <a:lnTo>
                        <a:pt x="30" y="0"/>
                      </a:lnTo>
                      <a:lnTo>
                        <a:pt x="30" y="6"/>
                      </a:lnTo>
                      <a:lnTo>
                        <a:pt x="30" y="12"/>
                      </a:lnTo>
                      <a:lnTo>
                        <a:pt x="36" y="12"/>
                      </a:lnTo>
                      <a:lnTo>
                        <a:pt x="36" y="18"/>
                      </a:lnTo>
                      <a:lnTo>
                        <a:pt x="36" y="24"/>
                      </a:lnTo>
                      <a:lnTo>
                        <a:pt x="36" y="30"/>
                      </a:lnTo>
                      <a:lnTo>
                        <a:pt x="36" y="36"/>
                      </a:lnTo>
                      <a:lnTo>
                        <a:pt x="36" y="42"/>
                      </a:lnTo>
                      <a:lnTo>
                        <a:pt x="36" y="48"/>
                      </a:lnTo>
                      <a:lnTo>
                        <a:pt x="36" y="54"/>
                      </a:lnTo>
                      <a:lnTo>
                        <a:pt x="36" y="61"/>
                      </a:lnTo>
                      <a:lnTo>
                        <a:pt x="36" y="67"/>
                      </a:lnTo>
                      <a:lnTo>
                        <a:pt x="36" y="73"/>
                      </a:lnTo>
                      <a:lnTo>
                        <a:pt x="36" y="79"/>
                      </a:lnTo>
                      <a:lnTo>
                        <a:pt x="30" y="85"/>
                      </a:lnTo>
                      <a:lnTo>
                        <a:pt x="24" y="85"/>
                      </a:lnTo>
                      <a:lnTo>
                        <a:pt x="18" y="85"/>
                      </a:lnTo>
                      <a:lnTo>
                        <a:pt x="18" y="79"/>
                      </a:lnTo>
                      <a:lnTo>
                        <a:pt x="12" y="79"/>
                      </a:lnTo>
                      <a:lnTo>
                        <a:pt x="12" y="73"/>
                      </a:lnTo>
                      <a:lnTo>
                        <a:pt x="6" y="67"/>
                      </a:lnTo>
                      <a:lnTo>
                        <a:pt x="6" y="61"/>
                      </a:lnTo>
                      <a:lnTo>
                        <a:pt x="6" y="54"/>
                      </a:lnTo>
                      <a:lnTo>
                        <a:pt x="6" y="48"/>
                      </a:lnTo>
                      <a:lnTo>
                        <a:pt x="0" y="48"/>
                      </a:lnTo>
                      <a:lnTo>
                        <a:pt x="0" y="42"/>
                      </a:lnTo>
                      <a:lnTo>
                        <a:pt x="0" y="36"/>
                      </a:lnTo>
                      <a:lnTo>
                        <a:pt x="0" y="30"/>
                      </a:lnTo>
                      <a:lnTo>
                        <a:pt x="0" y="24"/>
                      </a:lnTo>
                      <a:lnTo>
                        <a:pt x="0" y="18"/>
                      </a:lnTo>
                      <a:lnTo>
                        <a:pt x="0" y="12"/>
                      </a:lnTo>
                      <a:lnTo>
                        <a:pt x="0" y="6"/>
                      </a:lnTo>
                      <a:lnTo>
                        <a:pt x="6" y="6"/>
                      </a:lnTo>
                      <a:lnTo>
                        <a:pt x="12" y="6"/>
                      </a:lnTo>
                      <a:lnTo>
                        <a:pt x="12" y="0"/>
                      </a:lnTo>
                      <a:lnTo>
                        <a:pt x="18" y="0"/>
                      </a:lnTo>
                      <a:lnTo>
                        <a:pt x="24" y="0"/>
                      </a:lnTo>
                      <a:lnTo>
                        <a:pt x="30" y="0"/>
                      </a:lnTo>
                      <a:close/>
                    </a:path>
                  </a:pathLst>
                </a:custGeom>
                <a:solidFill>
                  <a:srgbClr val="E5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256" name="Freeform 943"/>
                <p:cNvSpPr>
                  <a:spLocks/>
                </p:cNvSpPr>
                <p:nvPr/>
              </p:nvSpPr>
              <p:spPr bwMode="auto">
                <a:xfrm>
                  <a:off x="3694" y="1675"/>
                  <a:ext cx="30" cy="85"/>
                </a:xfrm>
                <a:custGeom>
                  <a:avLst/>
                  <a:gdLst>
                    <a:gd name="T0" fmla="*/ 30 w 30"/>
                    <a:gd name="T1" fmla="*/ 0 h 85"/>
                    <a:gd name="T2" fmla="*/ 30 w 30"/>
                    <a:gd name="T3" fmla="*/ 0 h 85"/>
                    <a:gd name="T4" fmla="*/ 24 w 30"/>
                    <a:gd name="T5" fmla="*/ 0 h 85"/>
                    <a:gd name="T6" fmla="*/ 18 w 30"/>
                    <a:gd name="T7" fmla="*/ 0 h 85"/>
                    <a:gd name="T8" fmla="*/ 18 w 30"/>
                    <a:gd name="T9" fmla="*/ 0 h 85"/>
                    <a:gd name="T10" fmla="*/ 12 w 30"/>
                    <a:gd name="T11" fmla="*/ 6 h 85"/>
                    <a:gd name="T12" fmla="*/ 6 w 30"/>
                    <a:gd name="T13" fmla="*/ 6 h 85"/>
                    <a:gd name="T14" fmla="*/ 0 w 30"/>
                    <a:gd name="T15" fmla="*/ 6 h 85"/>
                    <a:gd name="T16" fmla="*/ 0 w 30"/>
                    <a:gd name="T17" fmla="*/ 6 h 85"/>
                    <a:gd name="T18" fmla="*/ 0 w 30"/>
                    <a:gd name="T19" fmla="*/ 6 h 85"/>
                    <a:gd name="T20" fmla="*/ 0 w 30"/>
                    <a:gd name="T21" fmla="*/ 6 h 85"/>
                    <a:gd name="T22" fmla="*/ 0 w 30"/>
                    <a:gd name="T23" fmla="*/ 12 h 85"/>
                    <a:gd name="T24" fmla="*/ 0 w 30"/>
                    <a:gd name="T25" fmla="*/ 12 h 85"/>
                    <a:gd name="T26" fmla="*/ 0 w 30"/>
                    <a:gd name="T27" fmla="*/ 18 h 85"/>
                    <a:gd name="T28" fmla="*/ 0 w 30"/>
                    <a:gd name="T29" fmla="*/ 18 h 85"/>
                    <a:gd name="T30" fmla="*/ 0 w 30"/>
                    <a:gd name="T31" fmla="*/ 24 h 85"/>
                    <a:gd name="T32" fmla="*/ 0 w 30"/>
                    <a:gd name="T33" fmla="*/ 30 h 85"/>
                    <a:gd name="T34" fmla="*/ 0 w 30"/>
                    <a:gd name="T35" fmla="*/ 30 h 85"/>
                    <a:gd name="T36" fmla="*/ 0 w 30"/>
                    <a:gd name="T37" fmla="*/ 36 h 85"/>
                    <a:gd name="T38" fmla="*/ 0 w 30"/>
                    <a:gd name="T39" fmla="*/ 42 h 85"/>
                    <a:gd name="T40" fmla="*/ 0 w 30"/>
                    <a:gd name="T41" fmla="*/ 48 h 85"/>
                    <a:gd name="T42" fmla="*/ 6 w 30"/>
                    <a:gd name="T43" fmla="*/ 48 h 85"/>
                    <a:gd name="T44" fmla="*/ 6 w 30"/>
                    <a:gd name="T45" fmla="*/ 54 h 85"/>
                    <a:gd name="T46" fmla="*/ 6 w 30"/>
                    <a:gd name="T47" fmla="*/ 61 h 85"/>
                    <a:gd name="T48" fmla="*/ 6 w 30"/>
                    <a:gd name="T49" fmla="*/ 61 h 85"/>
                    <a:gd name="T50" fmla="*/ 6 w 30"/>
                    <a:gd name="T51" fmla="*/ 67 h 85"/>
                    <a:gd name="T52" fmla="*/ 12 w 30"/>
                    <a:gd name="T53" fmla="*/ 73 h 85"/>
                    <a:gd name="T54" fmla="*/ 12 w 30"/>
                    <a:gd name="T55" fmla="*/ 79 h 85"/>
                    <a:gd name="T56" fmla="*/ 18 w 30"/>
                    <a:gd name="T57" fmla="*/ 79 h 85"/>
                    <a:gd name="T58" fmla="*/ 18 w 30"/>
                    <a:gd name="T59" fmla="*/ 85 h 85"/>
                    <a:gd name="T60" fmla="*/ 18 w 30"/>
                    <a:gd name="T61" fmla="*/ 85 h 85"/>
                    <a:gd name="T62" fmla="*/ 18 w 30"/>
                    <a:gd name="T63" fmla="*/ 85 h 85"/>
                    <a:gd name="T64" fmla="*/ 24 w 30"/>
                    <a:gd name="T65" fmla="*/ 85 h 85"/>
                    <a:gd name="T66" fmla="*/ 24 w 30"/>
                    <a:gd name="T67" fmla="*/ 85 h 85"/>
                    <a:gd name="T68" fmla="*/ 24 w 30"/>
                    <a:gd name="T69" fmla="*/ 85 h 85"/>
                    <a:gd name="T70" fmla="*/ 24 w 30"/>
                    <a:gd name="T71" fmla="*/ 85 h 85"/>
                    <a:gd name="T72" fmla="*/ 24 w 30"/>
                    <a:gd name="T73" fmla="*/ 85 h 85"/>
                    <a:gd name="T74" fmla="*/ 30 w 30"/>
                    <a:gd name="T75" fmla="*/ 85 h 85"/>
                    <a:gd name="T76" fmla="*/ 30 w 30"/>
                    <a:gd name="T77" fmla="*/ 85 h 85"/>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30" h="85">
                      <a:moveTo>
                        <a:pt x="30" y="0"/>
                      </a:moveTo>
                      <a:lnTo>
                        <a:pt x="30" y="0"/>
                      </a:lnTo>
                      <a:lnTo>
                        <a:pt x="24" y="0"/>
                      </a:lnTo>
                      <a:lnTo>
                        <a:pt x="18" y="0"/>
                      </a:lnTo>
                      <a:lnTo>
                        <a:pt x="12" y="6"/>
                      </a:lnTo>
                      <a:lnTo>
                        <a:pt x="6" y="6"/>
                      </a:lnTo>
                      <a:lnTo>
                        <a:pt x="0" y="6"/>
                      </a:lnTo>
                      <a:lnTo>
                        <a:pt x="0" y="12"/>
                      </a:lnTo>
                      <a:lnTo>
                        <a:pt x="0" y="18"/>
                      </a:lnTo>
                      <a:lnTo>
                        <a:pt x="0" y="24"/>
                      </a:lnTo>
                      <a:lnTo>
                        <a:pt x="0" y="30"/>
                      </a:lnTo>
                      <a:lnTo>
                        <a:pt x="0" y="36"/>
                      </a:lnTo>
                      <a:lnTo>
                        <a:pt x="0" y="42"/>
                      </a:lnTo>
                      <a:lnTo>
                        <a:pt x="0" y="48"/>
                      </a:lnTo>
                      <a:lnTo>
                        <a:pt x="6" y="48"/>
                      </a:lnTo>
                      <a:lnTo>
                        <a:pt x="6" y="54"/>
                      </a:lnTo>
                      <a:lnTo>
                        <a:pt x="6" y="61"/>
                      </a:lnTo>
                      <a:lnTo>
                        <a:pt x="6" y="67"/>
                      </a:lnTo>
                      <a:lnTo>
                        <a:pt x="12" y="73"/>
                      </a:lnTo>
                      <a:lnTo>
                        <a:pt x="12" y="79"/>
                      </a:lnTo>
                      <a:lnTo>
                        <a:pt x="18" y="79"/>
                      </a:lnTo>
                      <a:lnTo>
                        <a:pt x="18" y="85"/>
                      </a:lnTo>
                      <a:lnTo>
                        <a:pt x="24" y="85"/>
                      </a:lnTo>
                      <a:lnTo>
                        <a:pt x="30" y="85"/>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257" name="Freeform 944"/>
                <p:cNvSpPr>
                  <a:spLocks/>
                </p:cNvSpPr>
                <p:nvPr/>
              </p:nvSpPr>
              <p:spPr bwMode="auto">
                <a:xfrm>
                  <a:off x="3700" y="1681"/>
                  <a:ext cx="6" cy="55"/>
                </a:xfrm>
                <a:custGeom>
                  <a:avLst/>
                  <a:gdLst>
                    <a:gd name="T0" fmla="*/ 6 w 6"/>
                    <a:gd name="T1" fmla="*/ 0 h 55"/>
                    <a:gd name="T2" fmla="*/ 6 w 6"/>
                    <a:gd name="T3" fmla="*/ 0 h 55"/>
                    <a:gd name="T4" fmla="*/ 6 w 6"/>
                    <a:gd name="T5" fmla="*/ 6 h 55"/>
                    <a:gd name="T6" fmla="*/ 6 w 6"/>
                    <a:gd name="T7" fmla="*/ 6 h 55"/>
                    <a:gd name="T8" fmla="*/ 6 w 6"/>
                    <a:gd name="T9" fmla="*/ 12 h 55"/>
                    <a:gd name="T10" fmla="*/ 6 w 6"/>
                    <a:gd name="T11" fmla="*/ 12 h 55"/>
                    <a:gd name="T12" fmla="*/ 6 w 6"/>
                    <a:gd name="T13" fmla="*/ 18 h 55"/>
                    <a:gd name="T14" fmla="*/ 6 w 6"/>
                    <a:gd name="T15" fmla="*/ 24 h 55"/>
                    <a:gd name="T16" fmla="*/ 6 w 6"/>
                    <a:gd name="T17" fmla="*/ 30 h 55"/>
                    <a:gd name="T18" fmla="*/ 6 w 6"/>
                    <a:gd name="T19" fmla="*/ 42 h 55"/>
                    <a:gd name="T20" fmla="*/ 6 w 6"/>
                    <a:gd name="T21" fmla="*/ 48 h 55"/>
                    <a:gd name="T22" fmla="*/ 6 w 6"/>
                    <a:gd name="T23" fmla="*/ 55 h 55"/>
                    <a:gd name="T24" fmla="*/ 6 w 6"/>
                    <a:gd name="T25" fmla="*/ 55 h 55"/>
                    <a:gd name="T26" fmla="*/ 6 w 6"/>
                    <a:gd name="T27" fmla="*/ 55 h 55"/>
                    <a:gd name="T28" fmla="*/ 6 w 6"/>
                    <a:gd name="T29" fmla="*/ 55 h 55"/>
                    <a:gd name="T30" fmla="*/ 6 w 6"/>
                    <a:gd name="T31" fmla="*/ 48 h 55"/>
                    <a:gd name="T32" fmla="*/ 0 w 6"/>
                    <a:gd name="T33" fmla="*/ 42 h 55"/>
                    <a:gd name="T34" fmla="*/ 0 w 6"/>
                    <a:gd name="T35" fmla="*/ 36 h 55"/>
                    <a:gd name="T36" fmla="*/ 0 w 6"/>
                    <a:gd name="T37" fmla="*/ 30 h 55"/>
                    <a:gd name="T38" fmla="*/ 0 w 6"/>
                    <a:gd name="T39" fmla="*/ 30 h 55"/>
                    <a:gd name="T40" fmla="*/ 0 w 6"/>
                    <a:gd name="T41" fmla="*/ 24 h 55"/>
                    <a:gd name="T42" fmla="*/ 0 w 6"/>
                    <a:gd name="T43" fmla="*/ 24 h 55"/>
                    <a:gd name="T44" fmla="*/ 0 w 6"/>
                    <a:gd name="T45" fmla="*/ 18 h 55"/>
                    <a:gd name="T46" fmla="*/ 0 w 6"/>
                    <a:gd name="T47" fmla="*/ 18 h 55"/>
                    <a:gd name="T48" fmla="*/ 0 w 6"/>
                    <a:gd name="T49" fmla="*/ 12 h 55"/>
                    <a:gd name="T50" fmla="*/ 0 w 6"/>
                    <a:gd name="T51" fmla="*/ 12 h 55"/>
                    <a:gd name="T52" fmla="*/ 0 w 6"/>
                    <a:gd name="T53" fmla="*/ 6 h 55"/>
                    <a:gd name="T54" fmla="*/ 0 w 6"/>
                    <a:gd name="T55" fmla="*/ 6 h 55"/>
                    <a:gd name="T56" fmla="*/ 0 w 6"/>
                    <a:gd name="T57" fmla="*/ 6 h 55"/>
                    <a:gd name="T58" fmla="*/ 0 w 6"/>
                    <a:gd name="T59" fmla="*/ 6 h 55"/>
                    <a:gd name="T60" fmla="*/ 0 w 6"/>
                    <a:gd name="T61" fmla="*/ 6 h 55"/>
                    <a:gd name="T62" fmla="*/ 6 w 6"/>
                    <a:gd name="T63" fmla="*/ 0 h 55"/>
                    <a:gd name="T64" fmla="*/ 6 w 6"/>
                    <a:gd name="T65" fmla="*/ 0 h 5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6" h="55">
                      <a:moveTo>
                        <a:pt x="6" y="0"/>
                      </a:moveTo>
                      <a:lnTo>
                        <a:pt x="6" y="0"/>
                      </a:lnTo>
                      <a:lnTo>
                        <a:pt x="6" y="6"/>
                      </a:lnTo>
                      <a:lnTo>
                        <a:pt x="6" y="12"/>
                      </a:lnTo>
                      <a:lnTo>
                        <a:pt x="6" y="18"/>
                      </a:lnTo>
                      <a:lnTo>
                        <a:pt x="6" y="24"/>
                      </a:lnTo>
                      <a:lnTo>
                        <a:pt x="6" y="30"/>
                      </a:lnTo>
                      <a:lnTo>
                        <a:pt x="6" y="42"/>
                      </a:lnTo>
                      <a:lnTo>
                        <a:pt x="6" y="48"/>
                      </a:lnTo>
                      <a:lnTo>
                        <a:pt x="6" y="55"/>
                      </a:lnTo>
                      <a:lnTo>
                        <a:pt x="6" y="48"/>
                      </a:lnTo>
                      <a:lnTo>
                        <a:pt x="0" y="42"/>
                      </a:lnTo>
                      <a:lnTo>
                        <a:pt x="0" y="36"/>
                      </a:lnTo>
                      <a:lnTo>
                        <a:pt x="0" y="30"/>
                      </a:lnTo>
                      <a:lnTo>
                        <a:pt x="0" y="24"/>
                      </a:lnTo>
                      <a:lnTo>
                        <a:pt x="0" y="18"/>
                      </a:lnTo>
                      <a:lnTo>
                        <a:pt x="0" y="12"/>
                      </a:lnTo>
                      <a:lnTo>
                        <a:pt x="0" y="6"/>
                      </a:lnTo>
                      <a:lnTo>
                        <a:pt x="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258" name="Freeform 945"/>
                <p:cNvSpPr>
                  <a:spLocks/>
                </p:cNvSpPr>
                <p:nvPr/>
              </p:nvSpPr>
              <p:spPr bwMode="auto">
                <a:xfrm>
                  <a:off x="3682" y="1561"/>
                  <a:ext cx="337" cy="505"/>
                </a:xfrm>
                <a:custGeom>
                  <a:avLst/>
                  <a:gdLst>
                    <a:gd name="T0" fmla="*/ 90 w 337"/>
                    <a:gd name="T1" fmla="*/ 36 h 505"/>
                    <a:gd name="T2" fmla="*/ 78 w 337"/>
                    <a:gd name="T3" fmla="*/ 66 h 505"/>
                    <a:gd name="T4" fmla="*/ 72 w 337"/>
                    <a:gd name="T5" fmla="*/ 96 h 505"/>
                    <a:gd name="T6" fmla="*/ 84 w 337"/>
                    <a:gd name="T7" fmla="*/ 120 h 505"/>
                    <a:gd name="T8" fmla="*/ 78 w 337"/>
                    <a:gd name="T9" fmla="*/ 144 h 505"/>
                    <a:gd name="T10" fmla="*/ 60 w 337"/>
                    <a:gd name="T11" fmla="*/ 168 h 505"/>
                    <a:gd name="T12" fmla="*/ 30 w 337"/>
                    <a:gd name="T13" fmla="*/ 175 h 505"/>
                    <a:gd name="T14" fmla="*/ 12 w 337"/>
                    <a:gd name="T15" fmla="*/ 175 h 505"/>
                    <a:gd name="T16" fmla="*/ 0 w 337"/>
                    <a:gd name="T17" fmla="*/ 193 h 505"/>
                    <a:gd name="T18" fmla="*/ 12 w 337"/>
                    <a:gd name="T19" fmla="*/ 217 h 505"/>
                    <a:gd name="T20" fmla="*/ 36 w 337"/>
                    <a:gd name="T21" fmla="*/ 223 h 505"/>
                    <a:gd name="T22" fmla="*/ 48 w 337"/>
                    <a:gd name="T23" fmla="*/ 223 h 505"/>
                    <a:gd name="T24" fmla="*/ 66 w 337"/>
                    <a:gd name="T25" fmla="*/ 241 h 505"/>
                    <a:gd name="T26" fmla="*/ 54 w 337"/>
                    <a:gd name="T27" fmla="*/ 259 h 505"/>
                    <a:gd name="T28" fmla="*/ 72 w 337"/>
                    <a:gd name="T29" fmla="*/ 271 h 505"/>
                    <a:gd name="T30" fmla="*/ 96 w 337"/>
                    <a:gd name="T31" fmla="*/ 271 h 505"/>
                    <a:gd name="T32" fmla="*/ 114 w 337"/>
                    <a:gd name="T33" fmla="*/ 271 h 505"/>
                    <a:gd name="T34" fmla="*/ 138 w 337"/>
                    <a:gd name="T35" fmla="*/ 265 h 505"/>
                    <a:gd name="T36" fmla="*/ 156 w 337"/>
                    <a:gd name="T37" fmla="*/ 247 h 505"/>
                    <a:gd name="T38" fmla="*/ 156 w 337"/>
                    <a:gd name="T39" fmla="*/ 247 h 505"/>
                    <a:gd name="T40" fmla="*/ 150 w 337"/>
                    <a:gd name="T41" fmla="*/ 265 h 505"/>
                    <a:gd name="T42" fmla="*/ 144 w 337"/>
                    <a:gd name="T43" fmla="*/ 295 h 505"/>
                    <a:gd name="T44" fmla="*/ 120 w 337"/>
                    <a:gd name="T45" fmla="*/ 307 h 505"/>
                    <a:gd name="T46" fmla="*/ 96 w 337"/>
                    <a:gd name="T47" fmla="*/ 301 h 505"/>
                    <a:gd name="T48" fmla="*/ 72 w 337"/>
                    <a:gd name="T49" fmla="*/ 301 h 505"/>
                    <a:gd name="T50" fmla="*/ 54 w 337"/>
                    <a:gd name="T51" fmla="*/ 325 h 505"/>
                    <a:gd name="T52" fmla="*/ 78 w 337"/>
                    <a:gd name="T53" fmla="*/ 331 h 505"/>
                    <a:gd name="T54" fmla="*/ 72 w 337"/>
                    <a:gd name="T55" fmla="*/ 343 h 505"/>
                    <a:gd name="T56" fmla="*/ 54 w 337"/>
                    <a:gd name="T57" fmla="*/ 355 h 505"/>
                    <a:gd name="T58" fmla="*/ 42 w 337"/>
                    <a:gd name="T59" fmla="*/ 367 h 505"/>
                    <a:gd name="T60" fmla="*/ 42 w 337"/>
                    <a:gd name="T61" fmla="*/ 391 h 505"/>
                    <a:gd name="T62" fmla="*/ 60 w 337"/>
                    <a:gd name="T63" fmla="*/ 403 h 505"/>
                    <a:gd name="T64" fmla="*/ 84 w 337"/>
                    <a:gd name="T65" fmla="*/ 403 h 505"/>
                    <a:gd name="T66" fmla="*/ 102 w 337"/>
                    <a:gd name="T67" fmla="*/ 397 h 505"/>
                    <a:gd name="T68" fmla="*/ 138 w 337"/>
                    <a:gd name="T69" fmla="*/ 391 h 505"/>
                    <a:gd name="T70" fmla="*/ 168 w 337"/>
                    <a:gd name="T71" fmla="*/ 385 h 505"/>
                    <a:gd name="T72" fmla="*/ 180 w 337"/>
                    <a:gd name="T73" fmla="*/ 385 h 505"/>
                    <a:gd name="T74" fmla="*/ 204 w 337"/>
                    <a:gd name="T75" fmla="*/ 409 h 505"/>
                    <a:gd name="T76" fmla="*/ 210 w 337"/>
                    <a:gd name="T77" fmla="*/ 427 h 505"/>
                    <a:gd name="T78" fmla="*/ 210 w 337"/>
                    <a:gd name="T79" fmla="*/ 445 h 505"/>
                    <a:gd name="T80" fmla="*/ 222 w 337"/>
                    <a:gd name="T81" fmla="*/ 457 h 505"/>
                    <a:gd name="T82" fmla="*/ 228 w 337"/>
                    <a:gd name="T83" fmla="*/ 481 h 505"/>
                    <a:gd name="T84" fmla="*/ 228 w 337"/>
                    <a:gd name="T85" fmla="*/ 505 h 505"/>
                    <a:gd name="T86" fmla="*/ 234 w 337"/>
                    <a:gd name="T87" fmla="*/ 505 h 505"/>
                    <a:gd name="T88" fmla="*/ 301 w 337"/>
                    <a:gd name="T89" fmla="*/ 469 h 505"/>
                    <a:gd name="T90" fmla="*/ 337 w 337"/>
                    <a:gd name="T91" fmla="*/ 427 h 505"/>
                    <a:gd name="T92" fmla="*/ 325 w 337"/>
                    <a:gd name="T93" fmla="*/ 409 h 505"/>
                    <a:gd name="T94" fmla="*/ 313 w 337"/>
                    <a:gd name="T95" fmla="*/ 361 h 505"/>
                    <a:gd name="T96" fmla="*/ 307 w 337"/>
                    <a:gd name="T97" fmla="*/ 289 h 505"/>
                    <a:gd name="T98" fmla="*/ 307 w 337"/>
                    <a:gd name="T99" fmla="*/ 235 h 505"/>
                    <a:gd name="T100" fmla="*/ 307 w 337"/>
                    <a:gd name="T101" fmla="*/ 205 h 505"/>
                    <a:gd name="T102" fmla="*/ 319 w 337"/>
                    <a:gd name="T103" fmla="*/ 193 h 505"/>
                    <a:gd name="T104" fmla="*/ 331 w 337"/>
                    <a:gd name="T105" fmla="*/ 156 h 505"/>
                    <a:gd name="T106" fmla="*/ 325 w 337"/>
                    <a:gd name="T107" fmla="*/ 126 h 505"/>
                    <a:gd name="T108" fmla="*/ 307 w 337"/>
                    <a:gd name="T109" fmla="*/ 78 h 505"/>
                    <a:gd name="T110" fmla="*/ 270 w 337"/>
                    <a:gd name="T111" fmla="*/ 30 h 505"/>
                    <a:gd name="T112" fmla="*/ 204 w 337"/>
                    <a:gd name="T113" fmla="*/ 0 h 505"/>
                    <a:gd name="T114" fmla="*/ 162 w 337"/>
                    <a:gd name="T115" fmla="*/ 0 h 505"/>
                    <a:gd name="T116" fmla="*/ 126 w 337"/>
                    <a:gd name="T117" fmla="*/ 6 h 50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337" h="505">
                      <a:moveTo>
                        <a:pt x="102" y="18"/>
                      </a:moveTo>
                      <a:lnTo>
                        <a:pt x="102" y="18"/>
                      </a:lnTo>
                      <a:lnTo>
                        <a:pt x="102" y="24"/>
                      </a:lnTo>
                      <a:lnTo>
                        <a:pt x="96" y="24"/>
                      </a:lnTo>
                      <a:lnTo>
                        <a:pt x="96" y="30"/>
                      </a:lnTo>
                      <a:lnTo>
                        <a:pt x="90" y="36"/>
                      </a:lnTo>
                      <a:lnTo>
                        <a:pt x="90" y="42"/>
                      </a:lnTo>
                      <a:lnTo>
                        <a:pt x="84" y="42"/>
                      </a:lnTo>
                      <a:lnTo>
                        <a:pt x="84" y="48"/>
                      </a:lnTo>
                      <a:lnTo>
                        <a:pt x="78" y="54"/>
                      </a:lnTo>
                      <a:lnTo>
                        <a:pt x="78" y="60"/>
                      </a:lnTo>
                      <a:lnTo>
                        <a:pt x="78" y="66"/>
                      </a:lnTo>
                      <a:lnTo>
                        <a:pt x="72" y="72"/>
                      </a:lnTo>
                      <a:lnTo>
                        <a:pt x="72" y="78"/>
                      </a:lnTo>
                      <a:lnTo>
                        <a:pt x="72" y="84"/>
                      </a:lnTo>
                      <a:lnTo>
                        <a:pt x="72" y="90"/>
                      </a:lnTo>
                      <a:lnTo>
                        <a:pt x="72" y="96"/>
                      </a:lnTo>
                      <a:lnTo>
                        <a:pt x="78" y="102"/>
                      </a:lnTo>
                      <a:lnTo>
                        <a:pt x="78" y="108"/>
                      </a:lnTo>
                      <a:lnTo>
                        <a:pt x="78" y="114"/>
                      </a:lnTo>
                      <a:lnTo>
                        <a:pt x="84" y="120"/>
                      </a:lnTo>
                      <a:lnTo>
                        <a:pt x="84" y="126"/>
                      </a:lnTo>
                      <a:lnTo>
                        <a:pt x="84" y="132"/>
                      </a:lnTo>
                      <a:lnTo>
                        <a:pt x="84" y="138"/>
                      </a:lnTo>
                      <a:lnTo>
                        <a:pt x="84" y="144"/>
                      </a:lnTo>
                      <a:lnTo>
                        <a:pt x="78" y="144"/>
                      </a:lnTo>
                      <a:lnTo>
                        <a:pt x="78" y="150"/>
                      </a:lnTo>
                      <a:lnTo>
                        <a:pt x="72" y="156"/>
                      </a:lnTo>
                      <a:lnTo>
                        <a:pt x="66" y="162"/>
                      </a:lnTo>
                      <a:lnTo>
                        <a:pt x="60" y="162"/>
                      </a:lnTo>
                      <a:lnTo>
                        <a:pt x="60" y="168"/>
                      </a:lnTo>
                      <a:lnTo>
                        <a:pt x="54" y="168"/>
                      </a:lnTo>
                      <a:lnTo>
                        <a:pt x="48" y="168"/>
                      </a:lnTo>
                      <a:lnTo>
                        <a:pt x="48" y="175"/>
                      </a:lnTo>
                      <a:lnTo>
                        <a:pt x="42" y="175"/>
                      </a:lnTo>
                      <a:lnTo>
                        <a:pt x="36" y="175"/>
                      </a:lnTo>
                      <a:lnTo>
                        <a:pt x="30" y="175"/>
                      </a:lnTo>
                      <a:lnTo>
                        <a:pt x="24" y="175"/>
                      </a:lnTo>
                      <a:lnTo>
                        <a:pt x="18" y="175"/>
                      </a:lnTo>
                      <a:lnTo>
                        <a:pt x="12" y="175"/>
                      </a:lnTo>
                      <a:lnTo>
                        <a:pt x="6" y="181"/>
                      </a:lnTo>
                      <a:lnTo>
                        <a:pt x="0" y="187"/>
                      </a:lnTo>
                      <a:lnTo>
                        <a:pt x="0" y="193"/>
                      </a:lnTo>
                      <a:lnTo>
                        <a:pt x="0" y="199"/>
                      </a:lnTo>
                      <a:lnTo>
                        <a:pt x="6" y="205"/>
                      </a:lnTo>
                      <a:lnTo>
                        <a:pt x="6" y="211"/>
                      </a:lnTo>
                      <a:lnTo>
                        <a:pt x="12" y="211"/>
                      </a:lnTo>
                      <a:lnTo>
                        <a:pt x="12" y="217"/>
                      </a:lnTo>
                      <a:lnTo>
                        <a:pt x="18" y="217"/>
                      </a:lnTo>
                      <a:lnTo>
                        <a:pt x="24" y="217"/>
                      </a:lnTo>
                      <a:lnTo>
                        <a:pt x="24" y="223"/>
                      </a:lnTo>
                      <a:lnTo>
                        <a:pt x="30" y="223"/>
                      </a:lnTo>
                      <a:lnTo>
                        <a:pt x="36" y="223"/>
                      </a:lnTo>
                      <a:lnTo>
                        <a:pt x="42" y="223"/>
                      </a:lnTo>
                      <a:lnTo>
                        <a:pt x="48" y="223"/>
                      </a:lnTo>
                      <a:lnTo>
                        <a:pt x="54" y="229"/>
                      </a:lnTo>
                      <a:lnTo>
                        <a:pt x="60" y="229"/>
                      </a:lnTo>
                      <a:lnTo>
                        <a:pt x="60" y="235"/>
                      </a:lnTo>
                      <a:lnTo>
                        <a:pt x="66" y="241"/>
                      </a:lnTo>
                      <a:lnTo>
                        <a:pt x="60" y="247"/>
                      </a:lnTo>
                      <a:lnTo>
                        <a:pt x="60" y="253"/>
                      </a:lnTo>
                      <a:lnTo>
                        <a:pt x="54" y="259"/>
                      </a:lnTo>
                      <a:lnTo>
                        <a:pt x="60" y="259"/>
                      </a:lnTo>
                      <a:lnTo>
                        <a:pt x="60" y="265"/>
                      </a:lnTo>
                      <a:lnTo>
                        <a:pt x="66" y="271"/>
                      </a:lnTo>
                      <a:lnTo>
                        <a:pt x="72" y="271"/>
                      </a:lnTo>
                      <a:lnTo>
                        <a:pt x="78" y="271"/>
                      </a:lnTo>
                      <a:lnTo>
                        <a:pt x="84" y="271"/>
                      </a:lnTo>
                      <a:lnTo>
                        <a:pt x="90" y="271"/>
                      </a:lnTo>
                      <a:lnTo>
                        <a:pt x="96" y="271"/>
                      </a:lnTo>
                      <a:lnTo>
                        <a:pt x="102" y="271"/>
                      </a:lnTo>
                      <a:lnTo>
                        <a:pt x="108" y="271"/>
                      </a:lnTo>
                      <a:lnTo>
                        <a:pt x="114" y="271"/>
                      </a:lnTo>
                      <a:lnTo>
                        <a:pt x="120" y="271"/>
                      </a:lnTo>
                      <a:lnTo>
                        <a:pt x="126" y="271"/>
                      </a:lnTo>
                      <a:lnTo>
                        <a:pt x="132" y="271"/>
                      </a:lnTo>
                      <a:lnTo>
                        <a:pt x="138" y="265"/>
                      </a:lnTo>
                      <a:lnTo>
                        <a:pt x="144" y="265"/>
                      </a:lnTo>
                      <a:lnTo>
                        <a:pt x="144" y="259"/>
                      </a:lnTo>
                      <a:lnTo>
                        <a:pt x="150" y="253"/>
                      </a:lnTo>
                      <a:lnTo>
                        <a:pt x="150" y="247"/>
                      </a:lnTo>
                      <a:lnTo>
                        <a:pt x="156" y="247"/>
                      </a:lnTo>
                      <a:lnTo>
                        <a:pt x="156" y="241"/>
                      </a:lnTo>
                      <a:lnTo>
                        <a:pt x="156" y="247"/>
                      </a:lnTo>
                      <a:lnTo>
                        <a:pt x="156" y="253"/>
                      </a:lnTo>
                      <a:lnTo>
                        <a:pt x="150" y="259"/>
                      </a:lnTo>
                      <a:lnTo>
                        <a:pt x="150" y="265"/>
                      </a:lnTo>
                      <a:lnTo>
                        <a:pt x="150" y="271"/>
                      </a:lnTo>
                      <a:lnTo>
                        <a:pt x="150" y="277"/>
                      </a:lnTo>
                      <a:lnTo>
                        <a:pt x="150" y="283"/>
                      </a:lnTo>
                      <a:lnTo>
                        <a:pt x="144" y="283"/>
                      </a:lnTo>
                      <a:lnTo>
                        <a:pt x="144" y="289"/>
                      </a:lnTo>
                      <a:lnTo>
                        <a:pt x="144" y="295"/>
                      </a:lnTo>
                      <a:lnTo>
                        <a:pt x="138" y="295"/>
                      </a:lnTo>
                      <a:lnTo>
                        <a:pt x="138" y="301"/>
                      </a:lnTo>
                      <a:lnTo>
                        <a:pt x="132" y="307"/>
                      </a:lnTo>
                      <a:lnTo>
                        <a:pt x="126" y="307"/>
                      </a:lnTo>
                      <a:lnTo>
                        <a:pt x="120" y="307"/>
                      </a:lnTo>
                      <a:lnTo>
                        <a:pt x="114" y="307"/>
                      </a:lnTo>
                      <a:lnTo>
                        <a:pt x="108" y="307"/>
                      </a:lnTo>
                      <a:lnTo>
                        <a:pt x="102" y="307"/>
                      </a:lnTo>
                      <a:lnTo>
                        <a:pt x="102" y="301"/>
                      </a:lnTo>
                      <a:lnTo>
                        <a:pt x="96" y="301"/>
                      </a:lnTo>
                      <a:lnTo>
                        <a:pt x="90" y="301"/>
                      </a:lnTo>
                      <a:lnTo>
                        <a:pt x="84" y="301"/>
                      </a:lnTo>
                      <a:lnTo>
                        <a:pt x="78" y="301"/>
                      </a:lnTo>
                      <a:lnTo>
                        <a:pt x="72" y="301"/>
                      </a:lnTo>
                      <a:lnTo>
                        <a:pt x="66" y="301"/>
                      </a:lnTo>
                      <a:lnTo>
                        <a:pt x="66" y="307"/>
                      </a:lnTo>
                      <a:lnTo>
                        <a:pt x="60" y="313"/>
                      </a:lnTo>
                      <a:lnTo>
                        <a:pt x="54" y="313"/>
                      </a:lnTo>
                      <a:lnTo>
                        <a:pt x="54" y="319"/>
                      </a:lnTo>
                      <a:lnTo>
                        <a:pt x="54" y="325"/>
                      </a:lnTo>
                      <a:lnTo>
                        <a:pt x="54" y="331"/>
                      </a:lnTo>
                      <a:lnTo>
                        <a:pt x="60" y="331"/>
                      </a:lnTo>
                      <a:lnTo>
                        <a:pt x="66" y="331"/>
                      </a:lnTo>
                      <a:lnTo>
                        <a:pt x="72" y="331"/>
                      </a:lnTo>
                      <a:lnTo>
                        <a:pt x="78" y="331"/>
                      </a:lnTo>
                      <a:lnTo>
                        <a:pt x="78" y="337"/>
                      </a:lnTo>
                      <a:lnTo>
                        <a:pt x="78" y="343"/>
                      </a:lnTo>
                      <a:lnTo>
                        <a:pt x="72" y="343"/>
                      </a:lnTo>
                      <a:lnTo>
                        <a:pt x="72" y="349"/>
                      </a:lnTo>
                      <a:lnTo>
                        <a:pt x="66" y="349"/>
                      </a:lnTo>
                      <a:lnTo>
                        <a:pt x="60" y="349"/>
                      </a:lnTo>
                      <a:lnTo>
                        <a:pt x="60" y="355"/>
                      </a:lnTo>
                      <a:lnTo>
                        <a:pt x="54" y="355"/>
                      </a:lnTo>
                      <a:lnTo>
                        <a:pt x="54" y="361"/>
                      </a:lnTo>
                      <a:lnTo>
                        <a:pt x="48" y="361"/>
                      </a:lnTo>
                      <a:lnTo>
                        <a:pt x="42" y="367"/>
                      </a:lnTo>
                      <a:lnTo>
                        <a:pt x="42" y="373"/>
                      </a:lnTo>
                      <a:lnTo>
                        <a:pt x="42" y="379"/>
                      </a:lnTo>
                      <a:lnTo>
                        <a:pt x="42" y="385"/>
                      </a:lnTo>
                      <a:lnTo>
                        <a:pt x="42" y="391"/>
                      </a:lnTo>
                      <a:lnTo>
                        <a:pt x="42" y="397"/>
                      </a:lnTo>
                      <a:lnTo>
                        <a:pt x="48" y="397"/>
                      </a:lnTo>
                      <a:lnTo>
                        <a:pt x="54" y="403"/>
                      </a:lnTo>
                      <a:lnTo>
                        <a:pt x="60" y="403"/>
                      </a:lnTo>
                      <a:lnTo>
                        <a:pt x="66" y="409"/>
                      </a:lnTo>
                      <a:lnTo>
                        <a:pt x="72" y="409"/>
                      </a:lnTo>
                      <a:lnTo>
                        <a:pt x="78" y="409"/>
                      </a:lnTo>
                      <a:lnTo>
                        <a:pt x="78" y="403"/>
                      </a:lnTo>
                      <a:lnTo>
                        <a:pt x="84" y="403"/>
                      </a:lnTo>
                      <a:lnTo>
                        <a:pt x="90" y="403"/>
                      </a:lnTo>
                      <a:lnTo>
                        <a:pt x="96" y="403"/>
                      </a:lnTo>
                      <a:lnTo>
                        <a:pt x="96" y="397"/>
                      </a:lnTo>
                      <a:lnTo>
                        <a:pt x="102" y="397"/>
                      </a:lnTo>
                      <a:lnTo>
                        <a:pt x="108" y="397"/>
                      </a:lnTo>
                      <a:lnTo>
                        <a:pt x="114" y="397"/>
                      </a:lnTo>
                      <a:lnTo>
                        <a:pt x="120" y="391"/>
                      </a:lnTo>
                      <a:lnTo>
                        <a:pt x="126" y="391"/>
                      </a:lnTo>
                      <a:lnTo>
                        <a:pt x="132" y="391"/>
                      </a:lnTo>
                      <a:lnTo>
                        <a:pt x="138" y="391"/>
                      </a:lnTo>
                      <a:lnTo>
                        <a:pt x="144" y="385"/>
                      </a:lnTo>
                      <a:lnTo>
                        <a:pt x="150" y="385"/>
                      </a:lnTo>
                      <a:lnTo>
                        <a:pt x="156" y="385"/>
                      </a:lnTo>
                      <a:lnTo>
                        <a:pt x="162" y="385"/>
                      </a:lnTo>
                      <a:lnTo>
                        <a:pt x="168" y="385"/>
                      </a:lnTo>
                      <a:lnTo>
                        <a:pt x="174" y="385"/>
                      </a:lnTo>
                      <a:lnTo>
                        <a:pt x="180" y="385"/>
                      </a:lnTo>
                      <a:lnTo>
                        <a:pt x="180" y="391"/>
                      </a:lnTo>
                      <a:lnTo>
                        <a:pt x="186" y="391"/>
                      </a:lnTo>
                      <a:lnTo>
                        <a:pt x="192" y="397"/>
                      </a:lnTo>
                      <a:lnTo>
                        <a:pt x="198" y="403"/>
                      </a:lnTo>
                      <a:lnTo>
                        <a:pt x="204" y="409"/>
                      </a:lnTo>
                      <a:lnTo>
                        <a:pt x="204" y="415"/>
                      </a:lnTo>
                      <a:lnTo>
                        <a:pt x="210" y="415"/>
                      </a:lnTo>
                      <a:lnTo>
                        <a:pt x="210" y="421"/>
                      </a:lnTo>
                      <a:lnTo>
                        <a:pt x="210" y="427"/>
                      </a:lnTo>
                      <a:lnTo>
                        <a:pt x="204" y="427"/>
                      </a:lnTo>
                      <a:lnTo>
                        <a:pt x="204" y="433"/>
                      </a:lnTo>
                      <a:lnTo>
                        <a:pt x="204" y="439"/>
                      </a:lnTo>
                      <a:lnTo>
                        <a:pt x="210" y="439"/>
                      </a:lnTo>
                      <a:lnTo>
                        <a:pt x="210" y="445"/>
                      </a:lnTo>
                      <a:lnTo>
                        <a:pt x="216" y="451"/>
                      </a:lnTo>
                      <a:lnTo>
                        <a:pt x="222" y="451"/>
                      </a:lnTo>
                      <a:lnTo>
                        <a:pt x="222" y="457"/>
                      </a:lnTo>
                      <a:lnTo>
                        <a:pt x="228" y="463"/>
                      </a:lnTo>
                      <a:lnTo>
                        <a:pt x="228" y="469"/>
                      </a:lnTo>
                      <a:lnTo>
                        <a:pt x="228" y="475"/>
                      </a:lnTo>
                      <a:lnTo>
                        <a:pt x="228" y="481"/>
                      </a:lnTo>
                      <a:lnTo>
                        <a:pt x="228" y="487"/>
                      </a:lnTo>
                      <a:lnTo>
                        <a:pt x="228" y="493"/>
                      </a:lnTo>
                      <a:lnTo>
                        <a:pt x="228" y="499"/>
                      </a:lnTo>
                      <a:lnTo>
                        <a:pt x="228" y="505"/>
                      </a:lnTo>
                      <a:lnTo>
                        <a:pt x="234" y="505"/>
                      </a:lnTo>
                      <a:lnTo>
                        <a:pt x="246" y="499"/>
                      </a:lnTo>
                      <a:lnTo>
                        <a:pt x="252" y="493"/>
                      </a:lnTo>
                      <a:lnTo>
                        <a:pt x="258" y="493"/>
                      </a:lnTo>
                      <a:lnTo>
                        <a:pt x="270" y="487"/>
                      </a:lnTo>
                      <a:lnTo>
                        <a:pt x="283" y="481"/>
                      </a:lnTo>
                      <a:lnTo>
                        <a:pt x="289" y="475"/>
                      </a:lnTo>
                      <a:lnTo>
                        <a:pt x="301" y="469"/>
                      </a:lnTo>
                      <a:lnTo>
                        <a:pt x="307" y="457"/>
                      </a:lnTo>
                      <a:lnTo>
                        <a:pt x="319" y="451"/>
                      </a:lnTo>
                      <a:lnTo>
                        <a:pt x="325" y="445"/>
                      </a:lnTo>
                      <a:lnTo>
                        <a:pt x="331" y="439"/>
                      </a:lnTo>
                      <a:lnTo>
                        <a:pt x="331" y="433"/>
                      </a:lnTo>
                      <a:lnTo>
                        <a:pt x="337" y="427"/>
                      </a:lnTo>
                      <a:lnTo>
                        <a:pt x="331" y="421"/>
                      </a:lnTo>
                      <a:lnTo>
                        <a:pt x="331" y="415"/>
                      </a:lnTo>
                      <a:lnTo>
                        <a:pt x="325" y="415"/>
                      </a:lnTo>
                      <a:lnTo>
                        <a:pt x="325" y="409"/>
                      </a:lnTo>
                      <a:lnTo>
                        <a:pt x="325" y="403"/>
                      </a:lnTo>
                      <a:lnTo>
                        <a:pt x="319" y="397"/>
                      </a:lnTo>
                      <a:lnTo>
                        <a:pt x="319" y="391"/>
                      </a:lnTo>
                      <a:lnTo>
                        <a:pt x="319" y="385"/>
                      </a:lnTo>
                      <a:lnTo>
                        <a:pt x="313" y="379"/>
                      </a:lnTo>
                      <a:lnTo>
                        <a:pt x="313" y="373"/>
                      </a:lnTo>
                      <a:lnTo>
                        <a:pt x="313" y="361"/>
                      </a:lnTo>
                      <a:lnTo>
                        <a:pt x="313" y="349"/>
                      </a:lnTo>
                      <a:lnTo>
                        <a:pt x="313" y="343"/>
                      </a:lnTo>
                      <a:lnTo>
                        <a:pt x="307" y="331"/>
                      </a:lnTo>
                      <a:lnTo>
                        <a:pt x="307" y="319"/>
                      </a:lnTo>
                      <a:lnTo>
                        <a:pt x="307" y="307"/>
                      </a:lnTo>
                      <a:lnTo>
                        <a:pt x="307" y="301"/>
                      </a:lnTo>
                      <a:lnTo>
                        <a:pt x="307" y="289"/>
                      </a:lnTo>
                      <a:lnTo>
                        <a:pt x="307" y="277"/>
                      </a:lnTo>
                      <a:lnTo>
                        <a:pt x="307" y="271"/>
                      </a:lnTo>
                      <a:lnTo>
                        <a:pt x="307" y="259"/>
                      </a:lnTo>
                      <a:lnTo>
                        <a:pt x="307" y="253"/>
                      </a:lnTo>
                      <a:lnTo>
                        <a:pt x="301" y="247"/>
                      </a:lnTo>
                      <a:lnTo>
                        <a:pt x="307" y="241"/>
                      </a:lnTo>
                      <a:lnTo>
                        <a:pt x="307" y="235"/>
                      </a:lnTo>
                      <a:lnTo>
                        <a:pt x="307" y="229"/>
                      </a:lnTo>
                      <a:lnTo>
                        <a:pt x="307" y="223"/>
                      </a:lnTo>
                      <a:lnTo>
                        <a:pt x="307" y="217"/>
                      </a:lnTo>
                      <a:lnTo>
                        <a:pt x="307" y="211"/>
                      </a:lnTo>
                      <a:lnTo>
                        <a:pt x="307" y="205"/>
                      </a:lnTo>
                      <a:lnTo>
                        <a:pt x="307" y="199"/>
                      </a:lnTo>
                      <a:lnTo>
                        <a:pt x="313" y="199"/>
                      </a:lnTo>
                      <a:lnTo>
                        <a:pt x="313" y="193"/>
                      </a:lnTo>
                      <a:lnTo>
                        <a:pt x="319" y="193"/>
                      </a:lnTo>
                      <a:lnTo>
                        <a:pt x="319" y="187"/>
                      </a:lnTo>
                      <a:lnTo>
                        <a:pt x="325" y="181"/>
                      </a:lnTo>
                      <a:lnTo>
                        <a:pt x="331" y="175"/>
                      </a:lnTo>
                      <a:lnTo>
                        <a:pt x="331" y="168"/>
                      </a:lnTo>
                      <a:lnTo>
                        <a:pt x="331" y="162"/>
                      </a:lnTo>
                      <a:lnTo>
                        <a:pt x="331" y="156"/>
                      </a:lnTo>
                      <a:lnTo>
                        <a:pt x="331" y="150"/>
                      </a:lnTo>
                      <a:lnTo>
                        <a:pt x="331" y="144"/>
                      </a:lnTo>
                      <a:lnTo>
                        <a:pt x="331" y="138"/>
                      </a:lnTo>
                      <a:lnTo>
                        <a:pt x="325" y="132"/>
                      </a:lnTo>
                      <a:lnTo>
                        <a:pt x="325" y="126"/>
                      </a:lnTo>
                      <a:lnTo>
                        <a:pt x="325" y="120"/>
                      </a:lnTo>
                      <a:lnTo>
                        <a:pt x="325" y="114"/>
                      </a:lnTo>
                      <a:lnTo>
                        <a:pt x="319" y="108"/>
                      </a:lnTo>
                      <a:lnTo>
                        <a:pt x="319" y="96"/>
                      </a:lnTo>
                      <a:lnTo>
                        <a:pt x="313" y="90"/>
                      </a:lnTo>
                      <a:lnTo>
                        <a:pt x="313" y="84"/>
                      </a:lnTo>
                      <a:lnTo>
                        <a:pt x="307" y="78"/>
                      </a:lnTo>
                      <a:lnTo>
                        <a:pt x="301" y="72"/>
                      </a:lnTo>
                      <a:lnTo>
                        <a:pt x="301" y="60"/>
                      </a:lnTo>
                      <a:lnTo>
                        <a:pt x="295" y="54"/>
                      </a:lnTo>
                      <a:lnTo>
                        <a:pt x="289" y="48"/>
                      </a:lnTo>
                      <a:lnTo>
                        <a:pt x="283" y="42"/>
                      </a:lnTo>
                      <a:lnTo>
                        <a:pt x="277" y="36"/>
                      </a:lnTo>
                      <a:lnTo>
                        <a:pt x="270" y="30"/>
                      </a:lnTo>
                      <a:lnTo>
                        <a:pt x="258" y="24"/>
                      </a:lnTo>
                      <a:lnTo>
                        <a:pt x="252" y="18"/>
                      </a:lnTo>
                      <a:lnTo>
                        <a:pt x="246" y="18"/>
                      </a:lnTo>
                      <a:lnTo>
                        <a:pt x="234" y="12"/>
                      </a:lnTo>
                      <a:lnTo>
                        <a:pt x="222" y="6"/>
                      </a:lnTo>
                      <a:lnTo>
                        <a:pt x="216" y="6"/>
                      </a:lnTo>
                      <a:lnTo>
                        <a:pt x="204" y="0"/>
                      </a:lnTo>
                      <a:lnTo>
                        <a:pt x="192" y="0"/>
                      </a:lnTo>
                      <a:lnTo>
                        <a:pt x="180" y="0"/>
                      </a:lnTo>
                      <a:lnTo>
                        <a:pt x="174" y="0"/>
                      </a:lnTo>
                      <a:lnTo>
                        <a:pt x="168" y="0"/>
                      </a:lnTo>
                      <a:lnTo>
                        <a:pt x="162" y="0"/>
                      </a:lnTo>
                      <a:lnTo>
                        <a:pt x="156" y="0"/>
                      </a:lnTo>
                      <a:lnTo>
                        <a:pt x="150" y="0"/>
                      </a:lnTo>
                      <a:lnTo>
                        <a:pt x="144" y="6"/>
                      </a:lnTo>
                      <a:lnTo>
                        <a:pt x="138" y="6"/>
                      </a:lnTo>
                      <a:lnTo>
                        <a:pt x="132" y="6"/>
                      </a:lnTo>
                      <a:lnTo>
                        <a:pt x="126" y="6"/>
                      </a:lnTo>
                      <a:lnTo>
                        <a:pt x="120" y="12"/>
                      </a:lnTo>
                      <a:lnTo>
                        <a:pt x="114" y="12"/>
                      </a:lnTo>
                      <a:lnTo>
                        <a:pt x="108" y="12"/>
                      </a:lnTo>
                      <a:lnTo>
                        <a:pt x="102" y="18"/>
                      </a:lnTo>
                      <a:close/>
                    </a:path>
                  </a:pathLst>
                </a:custGeom>
                <a:solidFill>
                  <a:srgbClr val="FFBF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259" name="Freeform 946"/>
                <p:cNvSpPr>
                  <a:spLocks/>
                </p:cNvSpPr>
                <p:nvPr/>
              </p:nvSpPr>
              <p:spPr bwMode="auto">
                <a:xfrm>
                  <a:off x="3682" y="1561"/>
                  <a:ext cx="337" cy="505"/>
                </a:xfrm>
                <a:custGeom>
                  <a:avLst/>
                  <a:gdLst>
                    <a:gd name="T0" fmla="*/ 90 w 337"/>
                    <a:gd name="T1" fmla="*/ 36 h 505"/>
                    <a:gd name="T2" fmla="*/ 78 w 337"/>
                    <a:gd name="T3" fmla="*/ 60 h 505"/>
                    <a:gd name="T4" fmla="*/ 72 w 337"/>
                    <a:gd name="T5" fmla="*/ 90 h 505"/>
                    <a:gd name="T6" fmla="*/ 84 w 337"/>
                    <a:gd name="T7" fmla="*/ 120 h 505"/>
                    <a:gd name="T8" fmla="*/ 84 w 337"/>
                    <a:gd name="T9" fmla="*/ 144 h 505"/>
                    <a:gd name="T10" fmla="*/ 60 w 337"/>
                    <a:gd name="T11" fmla="*/ 162 h 505"/>
                    <a:gd name="T12" fmla="*/ 36 w 337"/>
                    <a:gd name="T13" fmla="*/ 175 h 505"/>
                    <a:gd name="T14" fmla="*/ 12 w 337"/>
                    <a:gd name="T15" fmla="*/ 175 h 505"/>
                    <a:gd name="T16" fmla="*/ 0 w 337"/>
                    <a:gd name="T17" fmla="*/ 193 h 505"/>
                    <a:gd name="T18" fmla="*/ 12 w 337"/>
                    <a:gd name="T19" fmla="*/ 211 h 505"/>
                    <a:gd name="T20" fmla="*/ 30 w 337"/>
                    <a:gd name="T21" fmla="*/ 223 h 505"/>
                    <a:gd name="T22" fmla="*/ 48 w 337"/>
                    <a:gd name="T23" fmla="*/ 223 h 505"/>
                    <a:gd name="T24" fmla="*/ 66 w 337"/>
                    <a:gd name="T25" fmla="*/ 241 h 505"/>
                    <a:gd name="T26" fmla="*/ 60 w 337"/>
                    <a:gd name="T27" fmla="*/ 253 h 505"/>
                    <a:gd name="T28" fmla="*/ 66 w 337"/>
                    <a:gd name="T29" fmla="*/ 271 h 505"/>
                    <a:gd name="T30" fmla="*/ 90 w 337"/>
                    <a:gd name="T31" fmla="*/ 271 h 505"/>
                    <a:gd name="T32" fmla="*/ 114 w 337"/>
                    <a:gd name="T33" fmla="*/ 271 h 505"/>
                    <a:gd name="T34" fmla="*/ 138 w 337"/>
                    <a:gd name="T35" fmla="*/ 265 h 505"/>
                    <a:gd name="T36" fmla="*/ 150 w 337"/>
                    <a:gd name="T37" fmla="*/ 247 h 505"/>
                    <a:gd name="T38" fmla="*/ 156 w 337"/>
                    <a:gd name="T39" fmla="*/ 241 h 505"/>
                    <a:gd name="T40" fmla="*/ 150 w 337"/>
                    <a:gd name="T41" fmla="*/ 265 h 505"/>
                    <a:gd name="T42" fmla="*/ 144 w 337"/>
                    <a:gd name="T43" fmla="*/ 289 h 505"/>
                    <a:gd name="T44" fmla="*/ 126 w 337"/>
                    <a:gd name="T45" fmla="*/ 307 h 505"/>
                    <a:gd name="T46" fmla="*/ 102 w 337"/>
                    <a:gd name="T47" fmla="*/ 301 h 505"/>
                    <a:gd name="T48" fmla="*/ 78 w 337"/>
                    <a:gd name="T49" fmla="*/ 301 h 505"/>
                    <a:gd name="T50" fmla="*/ 54 w 337"/>
                    <a:gd name="T51" fmla="*/ 319 h 505"/>
                    <a:gd name="T52" fmla="*/ 72 w 337"/>
                    <a:gd name="T53" fmla="*/ 331 h 505"/>
                    <a:gd name="T54" fmla="*/ 78 w 337"/>
                    <a:gd name="T55" fmla="*/ 343 h 505"/>
                    <a:gd name="T56" fmla="*/ 54 w 337"/>
                    <a:gd name="T57" fmla="*/ 355 h 505"/>
                    <a:gd name="T58" fmla="*/ 42 w 337"/>
                    <a:gd name="T59" fmla="*/ 367 h 505"/>
                    <a:gd name="T60" fmla="*/ 42 w 337"/>
                    <a:gd name="T61" fmla="*/ 385 h 505"/>
                    <a:gd name="T62" fmla="*/ 60 w 337"/>
                    <a:gd name="T63" fmla="*/ 403 h 505"/>
                    <a:gd name="T64" fmla="*/ 78 w 337"/>
                    <a:gd name="T65" fmla="*/ 403 h 505"/>
                    <a:gd name="T66" fmla="*/ 102 w 337"/>
                    <a:gd name="T67" fmla="*/ 397 h 505"/>
                    <a:gd name="T68" fmla="*/ 132 w 337"/>
                    <a:gd name="T69" fmla="*/ 391 h 505"/>
                    <a:gd name="T70" fmla="*/ 162 w 337"/>
                    <a:gd name="T71" fmla="*/ 385 h 505"/>
                    <a:gd name="T72" fmla="*/ 180 w 337"/>
                    <a:gd name="T73" fmla="*/ 385 h 505"/>
                    <a:gd name="T74" fmla="*/ 198 w 337"/>
                    <a:gd name="T75" fmla="*/ 403 h 505"/>
                    <a:gd name="T76" fmla="*/ 210 w 337"/>
                    <a:gd name="T77" fmla="*/ 421 h 505"/>
                    <a:gd name="T78" fmla="*/ 210 w 337"/>
                    <a:gd name="T79" fmla="*/ 445 h 505"/>
                    <a:gd name="T80" fmla="*/ 222 w 337"/>
                    <a:gd name="T81" fmla="*/ 457 h 505"/>
                    <a:gd name="T82" fmla="*/ 228 w 337"/>
                    <a:gd name="T83" fmla="*/ 481 h 505"/>
                    <a:gd name="T84" fmla="*/ 228 w 337"/>
                    <a:gd name="T85" fmla="*/ 499 h 505"/>
                    <a:gd name="T86" fmla="*/ 234 w 337"/>
                    <a:gd name="T87" fmla="*/ 505 h 505"/>
                    <a:gd name="T88" fmla="*/ 289 w 337"/>
                    <a:gd name="T89" fmla="*/ 475 h 505"/>
                    <a:gd name="T90" fmla="*/ 337 w 337"/>
                    <a:gd name="T91" fmla="*/ 427 h 505"/>
                    <a:gd name="T92" fmla="*/ 325 w 337"/>
                    <a:gd name="T93" fmla="*/ 415 h 505"/>
                    <a:gd name="T94" fmla="*/ 313 w 337"/>
                    <a:gd name="T95" fmla="*/ 373 h 505"/>
                    <a:gd name="T96" fmla="*/ 307 w 337"/>
                    <a:gd name="T97" fmla="*/ 301 h 505"/>
                    <a:gd name="T98" fmla="*/ 307 w 337"/>
                    <a:gd name="T99" fmla="*/ 241 h 505"/>
                    <a:gd name="T100" fmla="*/ 307 w 337"/>
                    <a:gd name="T101" fmla="*/ 211 h 505"/>
                    <a:gd name="T102" fmla="*/ 313 w 337"/>
                    <a:gd name="T103" fmla="*/ 193 h 505"/>
                    <a:gd name="T104" fmla="*/ 331 w 337"/>
                    <a:gd name="T105" fmla="*/ 162 h 505"/>
                    <a:gd name="T106" fmla="*/ 325 w 337"/>
                    <a:gd name="T107" fmla="*/ 132 h 505"/>
                    <a:gd name="T108" fmla="*/ 313 w 337"/>
                    <a:gd name="T109" fmla="*/ 84 h 505"/>
                    <a:gd name="T110" fmla="*/ 277 w 337"/>
                    <a:gd name="T111" fmla="*/ 36 h 505"/>
                    <a:gd name="T112" fmla="*/ 216 w 337"/>
                    <a:gd name="T113" fmla="*/ 6 h 505"/>
                    <a:gd name="T114" fmla="*/ 168 w 337"/>
                    <a:gd name="T115" fmla="*/ 0 h 505"/>
                    <a:gd name="T116" fmla="*/ 132 w 337"/>
                    <a:gd name="T117" fmla="*/ 6 h 50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337" h="505">
                      <a:moveTo>
                        <a:pt x="102" y="18"/>
                      </a:moveTo>
                      <a:lnTo>
                        <a:pt x="102" y="18"/>
                      </a:lnTo>
                      <a:lnTo>
                        <a:pt x="102" y="24"/>
                      </a:lnTo>
                      <a:lnTo>
                        <a:pt x="96" y="24"/>
                      </a:lnTo>
                      <a:lnTo>
                        <a:pt x="96" y="30"/>
                      </a:lnTo>
                      <a:lnTo>
                        <a:pt x="90" y="36"/>
                      </a:lnTo>
                      <a:lnTo>
                        <a:pt x="90" y="42"/>
                      </a:lnTo>
                      <a:lnTo>
                        <a:pt x="84" y="42"/>
                      </a:lnTo>
                      <a:lnTo>
                        <a:pt x="84" y="48"/>
                      </a:lnTo>
                      <a:lnTo>
                        <a:pt x="78" y="54"/>
                      </a:lnTo>
                      <a:lnTo>
                        <a:pt x="78" y="60"/>
                      </a:lnTo>
                      <a:lnTo>
                        <a:pt x="78" y="66"/>
                      </a:lnTo>
                      <a:lnTo>
                        <a:pt x="72" y="72"/>
                      </a:lnTo>
                      <a:lnTo>
                        <a:pt x="72" y="78"/>
                      </a:lnTo>
                      <a:lnTo>
                        <a:pt x="72" y="84"/>
                      </a:lnTo>
                      <a:lnTo>
                        <a:pt x="72" y="90"/>
                      </a:lnTo>
                      <a:lnTo>
                        <a:pt x="72" y="96"/>
                      </a:lnTo>
                      <a:lnTo>
                        <a:pt x="78" y="102"/>
                      </a:lnTo>
                      <a:lnTo>
                        <a:pt x="78" y="108"/>
                      </a:lnTo>
                      <a:lnTo>
                        <a:pt x="78" y="114"/>
                      </a:lnTo>
                      <a:lnTo>
                        <a:pt x="84" y="120"/>
                      </a:lnTo>
                      <a:lnTo>
                        <a:pt x="84" y="126"/>
                      </a:lnTo>
                      <a:lnTo>
                        <a:pt x="84" y="132"/>
                      </a:lnTo>
                      <a:lnTo>
                        <a:pt x="84" y="138"/>
                      </a:lnTo>
                      <a:lnTo>
                        <a:pt x="84" y="144"/>
                      </a:lnTo>
                      <a:lnTo>
                        <a:pt x="78" y="144"/>
                      </a:lnTo>
                      <a:lnTo>
                        <a:pt x="78" y="150"/>
                      </a:lnTo>
                      <a:lnTo>
                        <a:pt x="72" y="156"/>
                      </a:lnTo>
                      <a:lnTo>
                        <a:pt x="66" y="162"/>
                      </a:lnTo>
                      <a:lnTo>
                        <a:pt x="60" y="162"/>
                      </a:lnTo>
                      <a:lnTo>
                        <a:pt x="60" y="168"/>
                      </a:lnTo>
                      <a:lnTo>
                        <a:pt x="54" y="168"/>
                      </a:lnTo>
                      <a:lnTo>
                        <a:pt x="48" y="168"/>
                      </a:lnTo>
                      <a:lnTo>
                        <a:pt x="48" y="175"/>
                      </a:lnTo>
                      <a:lnTo>
                        <a:pt x="42" y="175"/>
                      </a:lnTo>
                      <a:lnTo>
                        <a:pt x="36" y="175"/>
                      </a:lnTo>
                      <a:lnTo>
                        <a:pt x="30" y="175"/>
                      </a:lnTo>
                      <a:lnTo>
                        <a:pt x="24" y="175"/>
                      </a:lnTo>
                      <a:lnTo>
                        <a:pt x="18" y="175"/>
                      </a:lnTo>
                      <a:lnTo>
                        <a:pt x="12" y="175"/>
                      </a:lnTo>
                      <a:lnTo>
                        <a:pt x="6" y="181"/>
                      </a:lnTo>
                      <a:lnTo>
                        <a:pt x="0" y="187"/>
                      </a:lnTo>
                      <a:lnTo>
                        <a:pt x="0" y="193"/>
                      </a:lnTo>
                      <a:lnTo>
                        <a:pt x="0" y="199"/>
                      </a:lnTo>
                      <a:lnTo>
                        <a:pt x="6" y="205"/>
                      </a:lnTo>
                      <a:lnTo>
                        <a:pt x="6" y="211"/>
                      </a:lnTo>
                      <a:lnTo>
                        <a:pt x="12" y="211"/>
                      </a:lnTo>
                      <a:lnTo>
                        <a:pt x="12" y="217"/>
                      </a:lnTo>
                      <a:lnTo>
                        <a:pt x="18" y="217"/>
                      </a:lnTo>
                      <a:lnTo>
                        <a:pt x="24" y="217"/>
                      </a:lnTo>
                      <a:lnTo>
                        <a:pt x="24" y="223"/>
                      </a:lnTo>
                      <a:lnTo>
                        <a:pt x="30" y="223"/>
                      </a:lnTo>
                      <a:lnTo>
                        <a:pt x="36" y="223"/>
                      </a:lnTo>
                      <a:lnTo>
                        <a:pt x="42" y="223"/>
                      </a:lnTo>
                      <a:lnTo>
                        <a:pt x="48" y="223"/>
                      </a:lnTo>
                      <a:lnTo>
                        <a:pt x="54" y="229"/>
                      </a:lnTo>
                      <a:lnTo>
                        <a:pt x="60" y="229"/>
                      </a:lnTo>
                      <a:lnTo>
                        <a:pt x="60" y="235"/>
                      </a:lnTo>
                      <a:lnTo>
                        <a:pt x="66" y="241"/>
                      </a:lnTo>
                      <a:lnTo>
                        <a:pt x="60" y="247"/>
                      </a:lnTo>
                      <a:lnTo>
                        <a:pt x="60" y="253"/>
                      </a:lnTo>
                      <a:lnTo>
                        <a:pt x="54" y="259"/>
                      </a:lnTo>
                      <a:lnTo>
                        <a:pt x="60" y="259"/>
                      </a:lnTo>
                      <a:lnTo>
                        <a:pt x="60" y="265"/>
                      </a:lnTo>
                      <a:lnTo>
                        <a:pt x="66" y="271"/>
                      </a:lnTo>
                      <a:lnTo>
                        <a:pt x="72" y="271"/>
                      </a:lnTo>
                      <a:lnTo>
                        <a:pt x="78" y="271"/>
                      </a:lnTo>
                      <a:lnTo>
                        <a:pt x="84" y="271"/>
                      </a:lnTo>
                      <a:lnTo>
                        <a:pt x="90" y="271"/>
                      </a:lnTo>
                      <a:lnTo>
                        <a:pt x="96" y="271"/>
                      </a:lnTo>
                      <a:lnTo>
                        <a:pt x="102" y="271"/>
                      </a:lnTo>
                      <a:lnTo>
                        <a:pt x="108" y="271"/>
                      </a:lnTo>
                      <a:lnTo>
                        <a:pt x="114" y="271"/>
                      </a:lnTo>
                      <a:lnTo>
                        <a:pt x="120" y="271"/>
                      </a:lnTo>
                      <a:lnTo>
                        <a:pt x="126" y="271"/>
                      </a:lnTo>
                      <a:lnTo>
                        <a:pt x="132" y="271"/>
                      </a:lnTo>
                      <a:lnTo>
                        <a:pt x="138" y="265"/>
                      </a:lnTo>
                      <a:lnTo>
                        <a:pt x="144" y="265"/>
                      </a:lnTo>
                      <a:lnTo>
                        <a:pt x="144" y="259"/>
                      </a:lnTo>
                      <a:lnTo>
                        <a:pt x="150" y="253"/>
                      </a:lnTo>
                      <a:lnTo>
                        <a:pt x="150" y="247"/>
                      </a:lnTo>
                      <a:lnTo>
                        <a:pt x="156" y="247"/>
                      </a:lnTo>
                      <a:lnTo>
                        <a:pt x="156" y="241"/>
                      </a:lnTo>
                      <a:lnTo>
                        <a:pt x="156" y="247"/>
                      </a:lnTo>
                      <a:lnTo>
                        <a:pt x="156" y="253"/>
                      </a:lnTo>
                      <a:lnTo>
                        <a:pt x="150" y="259"/>
                      </a:lnTo>
                      <a:lnTo>
                        <a:pt x="150" y="265"/>
                      </a:lnTo>
                      <a:lnTo>
                        <a:pt x="150" y="271"/>
                      </a:lnTo>
                      <a:lnTo>
                        <a:pt x="150" y="277"/>
                      </a:lnTo>
                      <a:lnTo>
                        <a:pt x="150" y="283"/>
                      </a:lnTo>
                      <a:lnTo>
                        <a:pt x="144" y="283"/>
                      </a:lnTo>
                      <a:lnTo>
                        <a:pt x="144" y="289"/>
                      </a:lnTo>
                      <a:lnTo>
                        <a:pt x="144" y="295"/>
                      </a:lnTo>
                      <a:lnTo>
                        <a:pt x="138" y="295"/>
                      </a:lnTo>
                      <a:lnTo>
                        <a:pt x="138" y="301"/>
                      </a:lnTo>
                      <a:lnTo>
                        <a:pt x="132" y="307"/>
                      </a:lnTo>
                      <a:lnTo>
                        <a:pt x="126" y="307"/>
                      </a:lnTo>
                      <a:lnTo>
                        <a:pt x="120" y="307"/>
                      </a:lnTo>
                      <a:lnTo>
                        <a:pt x="114" y="307"/>
                      </a:lnTo>
                      <a:lnTo>
                        <a:pt x="108" y="307"/>
                      </a:lnTo>
                      <a:lnTo>
                        <a:pt x="102" y="307"/>
                      </a:lnTo>
                      <a:lnTo>
                        <a:pt x="102" y="301"/>
                      </a:lnTo>
                      <a:lnTo>
                        <a:pt x="96" y="301"/>
                      </a:lnTo>
                      <a:lnTo>
                        <a:pt x="90" y="301"/>
                      </a:lnTo>
                      <a:lnTo>
                        <a:pt x="84" y="301"/>
                      </a:lnTo>
                      <a:lnTo>
                        <a:pt x="78" y="301"/>
                      </a:lnTo>
                      <a:lnTo>
                        <a:pt x="72" y="301"/>
                      </a:lnTo>
                      <a:lnTo>
                        <a:pt x="66" y="301"/>
                      </a:lnTo>
                      <a:lnTo>
                        <a:pt x="66" y="307"/>
                      </a:lnTo>
                      <a:lnTo>
                        <a:pt x="60" y="313"/>
                      </a:lnTo>
                      <a:lnTo>
                        <a:pt x="54" y="313"/>
                      </a:lnTo>
                      <a:lnTo>
                        <a:pt x="54" y="319"/>
                      </a:lnTo>
                      <a:lnTo>
                        <a:pt x="54" y="325"/>
                      </a:lnTo>
                      <a:lnTo>
                        <a:pt x="54" y="331"/>
                      </a:lnTo>
                      <a:lnTo>
                        <a:pt x="60" y="331"/>
                      </a:lnTo>
                      <a:lnTo>
                        <a:pt x="66" y="331"/>
                      </a:lnTo>
                      <a:lnTo>
                        <a:pt x="72" y="331"/>
                      </a:lnTo>
                      <a:lnTo>
                        <a:pt x="78" y="331"/>
                      </a:lnTo>
                      <a:lnTo>
                        <a:pt x="78" y="337"/>
                      </a:lnTo>
                      <a:lnTo>
                        <a:pt x="78" y="343"/>
                      </a:lnTo>
                      <a:lnTo>
                        <a:pt x="72" y="343"/>
                      </a:lnTo>
                      <a:lnTo>
                        <a:pt x="72" y="349"/>
                      </a:lnTo>
                      <a:lnTo>
                        <a:pt x="66" y="349"/>
                      </a:lnTo>
                      <a:lnTo>
                        <a:pt x="60" y="349"/>
                      </a:lnTo>
                      <a:lnTo>
                        <a:pt x="60" y="355"/>
                      </a:lnTo>
                      <a:lnTo>
                        <a:pt x="54" y="355"/>
                      </a:lnTo>
                      <a:lnTo>
                        <a:pt x="54" y="361"/>
                      </a:lnTo>
                      <a:lnTo>
                        <a:pt x="48" y="361"/>
                      </a:lnTo>
                      <a:lnTo>
                        <a:pt x="42" y="367"/>
                      </a:lnTo>
                      <a:lnTo>
                        <a:pt x="42" y="373"/>
                      </a:lnTo>
                      <a:lnTo>
                        <a:pt x="42" y="379"/>
                      </a:lnTo>
                      <a:lnTo>
                        <a:pt x="42" y="385"/>
                      </a:lnTo>
                      <a:lnTo>
                        <a:pt x="42" y="391"/>
                      </a:lnTo>
                      <a:lnTo>
                        <a:pt x="42" y="397"/>
                      </a:lnTo>
                      <a:lnTo>
                        <a:pt x="48" y="397"/>
                      </a:lnTo>
                      <a:lnTo>
                        <a:pt x="54" y="403"/>
                      </a:lnTo>
                      <a:lnTo>
                        <a:pt x="60" y="403"/>
                      </a:lnTo>
                      <a:lnTo>
                        <a:pt x="66" y="409"/>
                      </a:lnTo>
                      <a:lnTo>
                        <a:pt x="72" y="409"/>
                      </a:lnTo>
                      <a:lnTo>
                        <a:pt x="78" y="409"/>
                      </a:lnTo>
                      <a:lnTo>
                        <a:pt x="78" y="403"/>
                      </a:lnTo>
                      <a:lnTo>
                        <a:pt x="84" y="403"/>
                      </a:lnTo>
                      <a:lnTo>
                        <a:pt x="90" y="403"/>
                      </a:lnTo>
                      <a:lnTo>
                        <a:pt x="96" y="403"/>
                      </a:lnTo>
                      <a:lnTo>
                        <a:pt x="96" y="397"/>
                      </a:lnTo>
                      <a:lnTo>
                        <a:pt x="102" y="397"/>
                      </a:lnTo>
                      <a:lnTo>
                        <a:pt x="108" y="397"/>
                      </a:lnTo>
                      <a:lnTo>
                        <a:pt x="114" y="397"/>
                      </a:lnTo>
                      <a:lnTo>
                        <a:pt x="120" y="391"/>
                      </a:lnTo>
                      <a:lnTo>
                        <a:pt x="126" y="391"/>
                      </a:lnTo>
                      <a:lnTo>
                        <a:pt x="132" y="391"/>
                      </a:lnTo>
                      <a:lnTo>
                        <a:pt x="138" y="391"/>
                      </a:lnTo>
                      <a:lnTo>
                        <a:pt x="144" y="385"/>
                      </a:lnTo>
                      <a:lnTo>
                        <a:pt x="150" y="385"/>
                      </a:lnTo>
                      <a:lnTo>
                        <a:pt x="156" y="385"/>
                      </a:lnTo>
                      <a:lnTo>
                        <a:pt x="162" y="385"/>
                      </a:lnTo>
                      <a:lnTo>
                        <a:pt x="168" y="385"/>
                      </a:lnTo>
                      <a:lnTo>
                        <a:pt x="174" y="385"/>
                      </a:lnTo>
                      <a:lnTo>
                        <a:pt x="180" y="385"/>
                      </a:lnTo>
                      <a:lnTo>
                        <a:pt x="180" y="391"/>
                      </a:lnTo>
                      <a:lnTo>
                        <a:pt x="186" y="391"/>
                      </a:lnTo>
                      <a:lnTo>
                        <a:pt x="192" y="397"/>
                      </a:lnTo>
                      <a:lnTo>
                        <a:pt x="198" y="403"/>
                      </a:lnTo>
                      <a:lnTo>
                        <a:pt x="204" y="409"/>
                      </a:lnTo>
                      <a:lnTo>
                        <a:pt x="204" y="415"/>
                      </a:lnTo>
                      <a:lnTo>
                        <a:pt x="210" y="415"/>
                      </a:lnTo>
                      <a:lnTo>
                        <a:pt x="210" y="421"/>
                      </a:lnTo>
                      <a:lnTo>
                        <a:pt x="210" y="427"/>
                      </a:lnTo>
                      <a:lnTo>
                        <a:pt x="204" y="427"/>
                      </a:lnTo>
                      <a:lnTo>
                        <a:pt x="204" y="433"/>
                      </a:lnTo>
                      <a:lnTo>
                        <a:pt x="204" y="439"/>
                      </a:lnTo>
                      <a:lnTo>
                        <a:pt x="210" y="439"/>
                      </a:lnTo>
                      <a:lnTo>
                        <a:pt x="210" y="445"/>
                      </a:lnTo>
                      <a:lnTo>
                        <a:pt x="216" y="451"/>
                      </a:lnTo>
                      <a:lnTo>
                        <a:pt x="222" y="451"/>
                      </a:lnTo>
                      <a:lnTo>
                        <a:pt x="222" y="457"/>
                      </a:lnTo>
                      <a:lnTo>
                        <a:pt x="228" y="463"/>
                      </a:lnTo>
                      <a:lnTo>
                        <a:pt x="228" y="469"/>
                      </a:lnTo>
                      <a:lnTo>
                        <a:pt x="228" y="475"/>
                      </a:lnTo>
                      <a:lnTo>
                        <a:pt x="228" y="481"/>
                      </a:lnTo>
                      <a:lnTo>
                        <a:pt x="228" y="487"/>
                      </a:lnTo>
                      <a:lnTo>
                        <a:pt x="228" y="493"/>
                      </a:lnTo>
                      <a:lnTo>
                        <a:pt x="228" y="499"/>
                      </a:lnTo>
                      <a:lnTo>
                        <a:pt x="228" y="505"/>
                      </a:lnTo>
                      <a:lnTo>
                        <a:pt x="234" y="505"/>
                      </a:lnTo>
                      <a:lnTo>
                        <a:pt x="246" y="499"/>
                      </a:lnTo>
                      <a:lnTo>
                        <a:pt x="252" y="493"/>
                      </a:lnTo>
                      <a:lnTo>
                        <a:pt x="258" y="493"/>
                      </a:lnTo>
                      <a:lnTo>
                        <a:pt x="270" y="487"/>
                      </a:lnTo>
                      <a:lnTo>
                        <a:pt x="283" y="481"/>
                      </a:lnTo>
                      <a:lnTo>
                        <a:pt x="289" y="475"/>
                      </a:lnTo>
                      <a:lnTo>
                        <a:pt x="301" y="469"/>
                      </a:lnTo>
                      <a:lnTo>
                        <a:pt x="307" y="457"/>
                      </a:lnTo>
                      <a:lnTo>
                        <a:pt x="319" y="451"/>
                      </a:lnTo>
                      <a:lnTo>
                        <a:pt x="325" y="445"/>
                      </a:lnTo>
                      <a:lnTo>
                        <a:pt x="331" y="439"/>
                      </a:lnTo>
                      <a:lnTo>
                        <a:pt x="331" y="433"/>
                      </a:lnTo>
                      <a:lnTo>
                        <a:pt x="337" y="427"/>
                      </a:lnTo>
                      <a:lnTo>
                        <a:pt x="331" y="421"/>
                      </a:lnTo>
                      <a:lnTo>
                        <a:pt x="331" y="415"/>
                      </a:lnTo>
                      <a:lnTo>
                        <a:pt x="325" y="415"/>
                      </a:lnTo>
                      <a:lnTo>
                        <a:pt x="325" y="409"/>
                      </a:lnTo>
                      <a:lnTo>
                        <a:pt x="325" y="403"/>
                      </a:lnTo>
                      <a:lnTo>
                        <a:pt x="319" y="397"/>
                      </a:lnTo>
                      <a:lnTo>
                        <a:pt x="319" y="391"/>
                      </a:lnTo>
                      <a:lnTo>
                        <a:pt x="319" y="385"/>
                      </a:lnTo>
                      <a:lnTo>
                        <a:pt x="313" y="379"/>
                      </a:lnTo>
                      <a:lnTo>
                        <a:pt x="313" y="373"/>
                      </a:lnTo>
                      <a:lnTo>
                        <a:pt x="313" y="361"/>
                      </a:lnTo>
                      <a:lnTo>
                        <a:pt x="313" y="349"/>
                      </a:lnTo>
                      <a:lnTo>
                        <a:pt x="313" y="343"/>
                      </a:lnTo>
                      <a:lnTo>
                        <a:pt x="307" y="331"/>
                      </a:lnTo>
                      <a:lnTo>
                        <a:pt x="307" y="319"/>
                      </a:lnTo>
                      <a:lnTo>
                        <a:pt x="307" y="307"/>
                      </a:lnTo>
                      <a:lnTo>
                        <a:pt x="307" y="301"/>
                      </a:lnTo>
                      <a:lnTo>
                        <a:pt x="307" y="289"/>
                      </a:lnTo>
                      <a:lnTo>
                        <a:pt x="307" y="277"/>
                      </a:lnTo>
                      <a:lnTo>
                        <a:pt x="307" y="271"/>
                      </a:lnTo>
                      <a:lnTo>
                        <a:pt x="307" y="259"/>
                      </a:lnTo>
                      <a:lnTo>
                        <a:pt x="307" y="253"/>
                      </a:lnTo>
                      <a:lnTo>
                        <a:pt x="301" y="247"/>
                      </a:lnTo>
                      <a:lnTo>
                        <a:pt x="307" y="241"/>
                      </a:lnTo>
                      <a:lnTo>
                        <a:pt x="307" y="235"/>
                      </a:lnTo>
                      <a:lnTo>
                        <a:pt x="307" y="229"/>
                      </a:lnTo>
                      <a:lnTo>
                        <a:pt x="307" y="223"/>
                      </a:lnTo>
                      <a:lnTo>
                        <a:pt x="307" y="217"/>
                      </a:lnTo>
                      <a:lnTo>
                        <a:pt x="307" y="211"/>
                      </a:lnTo>
                      <a:lnTo>
                        <a:pt x="307" y="205"/>
                      </a:lnTo>
                      <a:lnTo>
                        <a:pt x="307" y="199"/>
                      </a:lnTo>
                      <a:lnTo>
                        <a:pt x="313" y="199"/>
                      </a:lnTo>
                      <a:lnTo>
                        <a:pt x="313" y="193"/>
                      </a:lnTo>
                      <a:lnTo>
                        <a:pt x="319" y="193"/>
                      </a:lnTo>
                      <a:lnTo>
                        <a:pt x="319" y="187"/>
                      </a:lnTo>
                      <a:lnTo>
                        <a:pt x="325" y="181"/>
                      </a:lnTo>
                      <a:lnTo>
                        <a:pt x="331" y="175"/>
                      </a:lnTo>
                      <a:lnTo>
                        <a:pt x="331" y="168"/>
                      </a:lnTo>
                      <a:lnTo>
                        <a:pt x="331" y="162"/>
                      </a:lnTo>
                      <a:lnTo>
                        <a:pt x="331" y="156"/>
                      </a:lnTo>
                      <a:lnTo>
                        <a:pt x="331" y="150"/>
                      </a:lnTo>
                      <a:lnTo>
                        <a:pt x="331" y="144"/>
                      </a:lnTo>
                      <a:lnTo>
                        <a:pt x="331" y="138"/>
                      </a:lnTo>
                      <a:lnTo>
                        <a:pt x="325" y="132"/>
                      </a:lnTo>
                      <a:lnTo>
                        <a:pt x="325" y="126"/>
                      </a:lnTo>
                      <a:lnTo>
                        <a:pt x="325" y="120"/>
                      </a:lnTo>
                      <a:lnTo>
                        <a:pt x="325" y="114"/>
                      </a:lnTo>
                      <a:lnTo>
                        <a:pt x="319" y="108"/>
                      </a:lnTo>
                      <a:lnTo>
                        <a:pt x="319" y="96"/>
                      </a:lnTo>
                      <a:lnTo>
                        <a:pt x="313" y="90"/>
                      </a:lnTo>
                      <a:lnTo>
                        <a:pt x="313" y="84"/>
                      </a:lnTo>
                      <a:lnTo>
                        <a:pt x="307" y="78"/>
                      </a:lnTo>
                      <a:lnTo>
                        <a:pt x="301" y="72"/>
                      </a:lnTo>
                      <a:lnTo>
                        <a:pt x="301" y="60"/>
                      </a:lnTo>
                      <a:lnTo>
                        <a:pt x="295" y="54"/>
                      </a:lnTo>
                      <a:lnTo>
                        <a:pt x="289" y="48"/>
                      </a:lnTo>
                      <a:lnTo>
                        <a:pt x="283" y="42"/>
                      </a:lnTo>
                      <a:lnTo>
                        <a:pt x="277" y="36"/>
                      </a:lnTo>
                      <a:lnTo>
                        <a:pt x="270" y="30"/>
                      </a:lnTo>
                      <a:lnTo>
                        <a:pt x="258" y="24"/>
                      </a:lnTo>
                      <a:lnTo>
                        <a:pt x="252" y="18"/>
                      </a:lnTo>
                      <a:lnTo>
                        <a:pt x="246" y="18"/>
                      </a:lnTo>
                      <a:lnTo>
                        <a:pt x="234" y="12"/>
                      </a:lnTo>
                      <a:lnTo>
                        <a:pt x="222" y="6"/>
                      </a:lnTo>
                      <a:lnTo>
                        <a:pt x="216" y="6"/>
                      </a:lnTo>
                      <a:lnTo>
                        <a:pt x="204" y="0"/>
                      </a:lnTo>
                      <a:lnTo>
                        <a:pt x="192" y="0"/>
                      </a:lnTo>
                      <a:lnTo>
                        <a:pt x="180" y="0"/>
                      </a:lnTo>
                      <a:lnTo>
                        <a:pt x="174" y="0"/>
                      </a:lnTo>
                      <a:lnTo>
                        <a:pt x="168" y="0"/>
                      </a:lnTo>
                      <a:lnTo>
                        <a:pt x="162" y="0"/>
                      </a:lnTo>
                      <a:lnTo>
                        <a:pt x="156" y="0"/>
                      </a:lnTo>
                      <a:lnTo>
                        <a:pt x="150" y="0"/>
                      </a:lnTo>
                      <a:lnTo>
                        <a:pt x="144" y="6"/>
                      </a:lnTo>
                      <a:lnTo>
                        <a:pt x="138" y="6"/>
                      </a:lnTo>
                      <a:lnTo>
                        <a:pt x="132" y="6"/>
                      </a:lnTo>
                      <a:lnTo>
                        <a:pt x="126" y="6"/>
                      </a:lnTo>
                      <a:lnTo>
                        <a:pt x="120" y="12"/>
                      </a:lnTo>
                      <a:lnTo>
                        <a:pt x="114" y="12"/>
                      </a:lnTo>
                      <a:lnTo>
                        <a:pt x="108" y="12"/>
                      </a:lnTo>
                      <a:lnTo>
                        <a:pt x="102" y="1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260" name="Freeform 947"/>
                <p:cNvSpPr>
                  <a:spLocks/>
                </p:cNvSpPr>
                <p:nvPr/>
              </p:nvSpPr>
              <p:spPr bwMode="auto">
                <a:xfrm>
                  <a:off x="3688" y="1766"/>
                  <a:ext cx="108" cy="18"/>
                </a:xfrm>
                <a:custGeom>
                  <a:avLst/>
                  <a:gdLst>
                    <a:gd name="T0" fmla="*/ 108 w 108"/>
                    <a:gd name="T1" fmla="*/ 6 h 18"/>
                    <a:gd name="T2" fmla="*/ 108 w 108"/>
                    <a:gd name="T3" fmla="*/ 6 h 18"/>
                    <a:gd name="T4" fmla="*/ 102 w 108"/>
                    <a:gd name="T5" fmla="*/ 6 h 18"/>
                    <a:gd name="T6" fmla="*/ 102 w 108"/>
                    <a:gd name="T7" fmla="*/ 6 h 18"/>
                    <a:gd name="T8" fmla="*/ 96 w 108"/>
                    <a:gd name="T9" fmla="*/ 6 h 18"/>
                    <a:gd name="T10" fmla="*/ 90 w 108"/>
                    <a:gd name="T11" fmla="*/ 6 h 18"/>
                    <a:gd name="T12" fmla="*/ 78 w 108"/>
                    <a:gd name="T13" fmla="*/ 6 h 18"/>
                    <a:gd name="T14" fmla="*/ 72 w 108"/>
                    <a:gd name="T15" fmla="*/ 6 h 18"/>
                    <a:gd name="T16" fmla="*/ 66 w 108"/>
                    <a:gd name="T17" fmla="*/ 12 h 18"/>
                    <a:gd name="T18" fmla="*/ 54 w 108"/>
                    <a:gd name="T19" fmla="*/ 12 h 18"/>
                    <a:gd name="T20" fmla="*/ 42 w 108"/>
                    <a:gd name="T21" fmla="*/ 12 h 18"/>
                    <a:gd name="T22" fmla="*/ 36 w 108"/>
                    <a:gd name="T23" fmla="*/ 12 h 18"/>
                    <a:gd name="T24" fmla="*/ 30 w 108"/>
                    <a:gd name="T25" fmla="*/ 12 h 18"/>
                    <a:gd name="T26" fmla="*/ 24 w 108"/>
                    <a:gd name="T27" fmla="*/ 12 h 18"/>
                    <a:gd name="T28" fmla="*/ 18 w 108"/>
                    <a:gd name="T29" fmla="*/ 6 h 18"/>
                    <a:gd name="T30" fmla="*/ 6 w 108"/>
                    <a:gd name="T31" fmla="*/ 6 h 18"/>
                    <a:gd name="T32" fmla="*/ 0 w 108"/>
                    <a:gd name="T33" fmla="*/ 0 h 18"/>
                    <a:gd name="T34" fmla="*/ 6 w 108"/>
                    <a:gd name="T35" fmla="*/ 6 h 18"/>
                    <a:gd name="T36" fmla="*/ 6 w 108"/>
                    <a:gd name="T37" fmla="*/ 6 h 18"/>
                    <a:gd name="T38" fmla="*/ 12 w 108"/>
                    <a:gd name="T39" fmla="*/ 12 h 18"/>
                    <a:gd name="T40" fmla="*/ 24 w 108"/>
                    <a:gd name="T41" fmla="*/ 12 h 18"/>
                    <a:gd name="T42" fmla="*/ 30 w 108"/>
                    <a:gd name="T43" fmla="*/ 12 h 18"/>
                    <a:gd name="T44" fmla="*/ 36 w 108"/>
                    <a:gd name="T45" fmla="*/ 12 h 18"/>
                    <a:gd name="T46" fmla="*/ 42 w 108"/>
                    <a:gd name="T47" fmla="*/ 18 h 18"/>
                    <a:gd name="T48" fmla="*/ 48 w 108"/>
                    <a:gd name="T49" fmla="*/ 18 h 18"/>
                    <a:gd name="T50" fmla="*/ 48 w 108"/>
                    <a:gd name="T51" fmla="*/ 18 h 18"/>
                    <a:gd name="T52" fmla="*/ 54 w 108"/>
                    <a:gd name="T53" fmla="*/ 18 h 18"/>
                    <a:gd name="T54" fmla="*/ 54 w 108"/>
                    <a:gd name="T55" fmla="*/ 18 h 18"/>
                    <a:gd name="T56" fmla="*/ 60 w 108"/>
                    <a:gd name="T57" fmla="*/ 18 h 18"/>
                    <a:gd name="T58" fmla="*/ 66 w 108"/>
                    <a:gd name="T59" fmla="*/ 18 h 18"/>
                    <a:gd name="T60" fmla="*/ 72 w 108"/>
                    <a:gd name="T61" fmla="*/ 18 h 18"/>
                    <a:gd name="T62" fmla="*/ 72 w 108"/>
                    <a:gd name="T63" fmla="*/ 18 h 18"/>
                    <a:gd name="T64" fmla="*/ 78 w 108"/>
                    <a:gd name="T65" fmla="*/ 18 h 18"/>
                    <a:gd name="T66" fmla="*/ 84 w 108"/>
                    <a:gd name="T67" fmla="*/ 18 h 18"/>
                    <a:gd name="T68" fmla="*/ 90 w 108"/>
                    <a:gd name="T69" fmla="*/ 18 h 18"/>
                    <a:gd name="T70" fmla="*/ 96 w 108"/>
                    <a:gd name="T71" fmla="*/ 18 h 18"/>
                    <a:gd name="T72" fmla="*/ 102 w 108"/>
                    <a:gd name="T73" fmla="*/ 18 h 18"/>
                    <a:gd name="T74" fmla="*/ 108 w 108"/>
                    <a:gd name="T75" fmla="*/ 18 h 18"/>
                    <a:gd name="T76" fmla="*/ 108 w 108"/>
                    <a:gd name="T77" fmla="*/ 12 h 18"/>
                    <a:gd name="T78" fmla="*/ 108 w 108"/>
                    <a:gd name="T79" fmla="*/ 12 h 18"/>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108" h="18">
                      <a:moveTo>
                        <a:pt x="108" y="6"/>
                      </a:moveTo>
                      <a:lnTo>
                        <a:pt x="108" y="6"/>
                      </a:lnTo>
                      <a:lnTo>
                        <a:pt x="102" y="6"/>
                      </a:lnTo>
                      <a:lnTo>
                        <a:pt x="96" y="6"/>
                      </a:lnTo>
                      <a:lnTo>
                        <a:pt x="90" y="6"/>
                      </a:lnTo>
                      <a:lnTo>
                        <a:pt x="84" y="6"/>
                      </a:lnTo>
                      <a:lnTo>
                        <a:pt x="78" y="6"/>
                      </a:lnTo>
                      <a:lnTo>
                        <a:pt x="72" y="6"/>
                      </a:lnTo>
                      <a:lnTo>
                        <a:pt x="66" y="12"/>
                      </a:lnTo>
                      <a:lnTo>
                        <a:pt x="60" y="12"/>
                      </a:lnTo>
                      <a:lnTo>
                        <a:pt x="54" y="12"/>
                      </a:lnTo>
                      <a:lnTo>
                        <a:pt x="48" y="12"/>
                      </a:lnTo>
                      <a:lnTo>
                        <a:pt x="42" y="12"/>
                      </a:lnTo>
                      <a:lnTo>
                        <a:pt x="36" y="12"/>
                      </a:lnTo>
                      <a:lnTo>
                        <a:pt x="30" y="12"/>
                      </a:lnTo>
                      <a:lnTo>
                        <a:pt x="24" y="12"/>
                      </a:lnTo>
                      <a:lnTo>
                        <a:pt x="18" y="12"/>
                      </a:lnTo>
                      <a:lnTo>
                        <a:pt x="18" y="6"/>
                      </a:lnTo>
                      <a:lnTo>
                        <a:pt x="12" y="6"/>
                      </a:lnTo>
                      <a:lnTo>
                        <a:pt x="6" y="6"/>
                      </a:lnTo>
                      <a:lnTo>
                        <a:pt x="0" y="0"/>
                      </a:lnTo>
                      <a:lnTo>
                        <a:pt x="6" y="0"/>
                      </a:lnTo>
                      <a:lnTo>
                        <a:pt x="6" y="6"/>
                      </a:lnTo>
                      <a:lnTo>
                        <a:pt x="12" y="12"/>
                      </a:lnTo>
                      <a:lnTo>
                        <a:pt x="18" y="12"/>
                      </a:lnTo>
                      <a:lnTo>
                        <a:pt x="24" y="12"/>
                      </a:lnTo>
                      <a:lnTo>
                        <a:pt x="30" y="12"/>
                      </a:lnTo>
                      <a:lnTo>
                        <a:pt x="36" y="12"/>
                      </a:lnTo>
                      <a:lnTo>
                        <a:pt x="42" y="18"/>
                      </a:lnTo>
                      <a:lnTo>
                        <a:pt x="48" y="18"/>
                      </a:lnTo>
                      <a:lnTo>
                        <a:pt x="54" y="18"/>
                      </a:lnTo>
                      <a:lnTo>
                        <a:pt x="60" y="18"/>
                      </a:lnTo>
                      <a:lnTo>
                        <a:pt x="66" y="18"/>
                      </a:lnTo>
                      <a:lnTo>
                        <a:pt x="72" y="18"/>
                      </a:lnTo>
                      <a:lnTo>
                        <a:pt x="78" y="18"/>
                      </a:lnTo>
                      <a:lnTo>
                        <a:pt x="84" y="18"/>
                      </a:lnTo>
                      <a:lnTo>
                        <a:pt x="90" y="18"/>
                      </a:lnTo>
                      <a:lnTo>
                        <a:pt x="96" y="18"/>
                      </a:lnTo>
                      <a:lnTo>
                        <a:pt x="102" y="18"/>
                      </a:lnTo>
                      <a:lnTo>
                        <a:pt x="108" y="18"/>
                      </a:lnTo>
                      <a:lnTo>
                        <a:pt x="108" y="12"/>
                      </a:lnTo>
                      <a:lnTo>
                        <a:pt x="108" y="6"/>
                      </a:lnTo>
                      <a:close/>
                    </a:path>
                  </a:pathLst>
                </a:custGeom>
                <a:solidFill>
                  <a:srgbClr val="E5A0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261" name="Freeform 948"/>
                <p:cNvSpPr>
                  <a:spLocks/>
                </p:cNvSpPr>
                <p:nvPr/>
              </p:nvSpPr>
              <p:spPr bwMode="auto">
                <a:xfrm>
                  <a:off x="2961" y="2235"/>
                  <a:ext cx="721" cy="186"/>
                </a:xfrm>
                <a:custGeom>
                  <a:avLst/>
                  <a:gdLst>
                    <a:gd name="T0" fmla="*/ 709 w 721"/>
                    <a:gd name="T1" fmla="*/ 6 h 186"/>
                    <a:gd name="T2" fmla="*/ 661 w 721"/>
                    <a:gd name="T3" fmla="*/ 12 h 186"/>
                    <a:gd name="T4" fmla="*/ 595 w 721"/>
                    <a:gd name="T5" fmla="*/ 30 h 186"/>
                    <a:gd name="T6" fmla="*/ 541 w 721"/>
                    <a:gd name="T7" fmla="*/ 42 h 186"/>
                    <a:gd name="T8" fmla="*/ 511 w 721"/>
                    <a:gd name="T9" fmla="*/ 42 h 186"/>
                    <a:gd name="T10" fmla="*/ 469 w 721"/>
                    <a:gd name="T11" fmla="*/ 30 h 186"/>
                    <a:gd name="T12" fmla="*/ 427 w 721"/>
                    <a:gd name="T13" fmla="*/ 30 h 186"/>
                    <a:gd name="T14" fmla="*/ 403 w 721"/>
                    <a:gd name="T15" fmla="*/ 36 h 186"/>
                    <a:gd name="T16" fmla="*/ 361 w 721"/>
                    <a:gd name="T17" fmla="*/ 42 h 186"/>
                    <a:gd name="T18" fmla="*/ 325 w 721"/>
                    <a:gd name="T19" fmla="*/ 48 h 186"/>
                    <a:gd name="T20" fmla="*/ 289 w 721"/>
                    <a:gd name="T21" fmla="*/ 48 h 186"/>
                    <a:gd name="T22" fmla="*/ 270 w 721"/>
                    <a:gd name="T23" fmla="*/ 48 h 186"/>
                    <a:gd name="T24" fmla="*/ 240 w 721"/>
                    <a:gd name="T25" fmla="*/ 48 h 186"/>
                    <a:gd name="T26" fmla="*/ 210 w 721"/>
                    <a:gd name="T27" fmla="*/ 48 h 186"/>
                    <a:gd name="T28" fmla="*/ 186 w 721"/>
                    <a:gd name="T29" fmla="*/ 54 h 186"/>
                    <a:gd name="T30" fmla="*/ 150 w 721"/>
                    <a:gd name="T31" fmla="*/ 60 h 186"/>
                    <a:gd name="T32" fmla="*/ 126 w 721"/>
                    <a:gd name="T33" fmla="*/ 54 h 186"/>
                    <a:gd name="T34" fmla="*/ 96 w 721"/>
                    <a:gd name="T35" fmla="*/ 48 h 186"/>
                    <a:gd name="T36" fmla="*/ 84 w 721"/>
                    <a:gd name="T37" fmla="*/ 42 h 186"/>
                    <a:gd name="T38" fmla="*/ 60 w 721"/>
                    <a:gd name="T39" fmla="*/ 54 h 186"/>
                    <a:gd name="T40" fmla="*/ 36 w 721"/>
                    <a:gd name="T41" fmla="*/ 72 h 186"/>
                    <a:gd name="T42" fmla="*/ 12 w 721"/>
                    <a:gd name="T43" fmla="*/ 84 h 186"/>
                    <a:gd name="T44" fmla="*/ 0 w 721"/>
                    <a:gd name="T45" fmla="*/ 96 h 186"/>
                    <a:gd name="T46" fmla="*/ 30 w 721"/>
                    <a:gd name="T47" fmla="*/ 102 h 186"/>
                    <a:gd name="T48" fmla="*/ 30 w 721"/>
                    <a:gd name="T49" fmla="*/ 108 h 186"/>
                    <a:gd name="T50" fmla="*/ 24 w 721"/>
                    <a:gd name="T51" fmla="*/ 120 h 186"/>
                    <a:gd name="T52" fmla="*/ 42 w 721"/>
                    <a:gd name="T53" fmla="*/ 126 h 186"/>
                    <a:gd name="T54" fmla="*/ 72 w 721"/>
                    <a:gd name="T55" fmla="*/ 108 h 186"/>
                    <a:gd name="T56" fmla="*/ 96 w 721"/>
                    <a:gd name="T57" fmla="*/ 90 h 186"/>
                    <a:gd name="T58" fmla="*/ 120 w 721"/>
                    <a:gd name="T59" fmla="*/ 96 h 186"/>
                    <a:gd name="T60" fmla="*/ 138 w 721"/>
                    <a:gd name="T61" fmla="*/ 108 h 186"/>
                    <a:gd name="T62" fmla="*/ 162 w 721"/>
                    <a:gd name="T63" fmla="*/ 120 h 186"/>
                    <a:gd name="T64" fmla="*/ 162 w 721"/>
                    <a:gd name="T65" fmla="*/ 132 h 186"/>
                    <a:gd name="T66" fmla="*/ 156 w 721"/>
                    <a:gd name="T67" fmla="*/ 138 h 186"/>
                    <a:gd name="T68" fmla="*/ 138 w 721"/>
                    <a:gd name="T69" fmla="*/ 144 h 186"/>
                    <a:gd name="T70" fmla="*/ 120 w 721"/>
                    <a:gd name="T71" fmla="*/ 156 h 186"/>
                    <a:gd name="T72" fmla="*/ 102 w 721"/>
                    <a:gd name="T73" fmla="*/ 168 h 186"/>
                    <a:gd name="T74" fmla="*/ 114 w 721"/>
                    <a:gd name="T75" fmla="*/ 186 h 186"/>
                    <a:gd name="T76" fmla="*/ 132 w 721"/>
                    <a:gd name="T77" fmla="*/ 180 h 186"/>
                    <a:gd name="T78" fmla="*/ 150 w 721"/>
                    <a:gd name="T79" fmla="*/ 174 h 186"/>
                    <a:gd name="T80" fmla="*/ 162 w 721"/>
                    <a:gd name="T81" fmla="*/ 174 h 186"/>
                    <a:gd name="T82" fmla="*/ 180 w 721"/>
                    <a:gd name="T83" fmla="*/ 162 h 186"/>
                    <a:gd name="T84" fmla="*/ 198 w 721"/>
                    <a:gd name="T85" fmla="*/ 156 h 186"/>
                    <a:gd name="T86" fmla="*/ 216 w 721"/>
                    <a:gd name="T87" fmla="*/ 144 h 186"/>
                    <a:gd name="T88" fmla="*/ 228 w 721"/>
                    <a:gd name="T89" fmla="*/ 132 h 186"/>
                    <a:gd name="T90" fmla="*/ 252 w 721"/>
                    <a:gd name="T91" fmla="*/ 108 h 186"/>
                    <a:gd name="T92" fmla="*/ 307 w 721"/>
                    <a:gd name="T93" fmla="*/ 114 h 186"/>
                    <a:gd name="T94" fmla="*/ 355 w 721"/>
                    <a:gd name="T95" fmla="*/ 120 h 186"/>
                    <a:gd name="T96" fmla="*/ 385 w 721"/>
                    <a:gd name="T97" fmla="*/ 132 h 186"/>
                    <a:gd name="T98" fmla="*/ 439 w 721"/>
                    <a:gd name="T99" fmla="*/ 144 h 186"/>
                    <a:gd name="T100" fmla="*/ 487 w 721"/>
                    <a:gd name="T101" fmla="*/ 138 h 186"/>
                    <a:gd name="T102" fmla="*/ 511 w 721"/>
                    <a:gd name="T103" fmla="*/ 132 h 186"/>
                    <a:gd name="T104" fmla="*/ 535 w 721"/>
                    <a:gd name="T105" fmla="*/ 126 h 186"/>
                    <a:gd name="T106" fmla="*/ 559 w 721"/>
                    <a:gd name="T107" fmla="*/ 126 h 186"/>
                    <a:gd name="T108" fmla="*/ 601 w 721"/>
                    <a:gd name="T109" fmla="*/ 120 h 186"/>
                    <a:gd name="T110" fmla="*/ 637 w 721"/>
                    <a:gd name="T111" fmla="*/ 120 h 186"/>
                    <a:gd name="T112" fmla="*/ 673 w 721"/>
                    <a:gd name="T113" fmla="*/ 114 h 186"/>
                    <a:gd name="T114" fmla="*/ 697 w 721"/>
                    <a:gd name="T115" fmla="*/ 84 h 186"/>
                    <a:gd name="T116" fmla="*/ 721 w 721"/>
                    <a:gd name="T117" fmla="*/ 18 h 18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721" h="186">
                      <a:moveTo>
                        <a:pt x="721" y="0"/>
                      </a:moveTo>
                      <a:lnTo>
                        <a:pt x="721" y="0"/>
                      </a:lnTo>
                      <a:lnTo>
                        <a:pt x="715" y="0"/>
                      </a:lnTo>
                      <a:lnTo>
                        <a:pt x="709" y="0"/>
                      </a:lnTo>
                      <a:lnTo>
                        <a:pt x="709" y="6"/>
                      </a:lnTo>
                      <a:lnTo>
                        <a:pt x="703" y="6"/>
                      </a:lnTo>
                      <a:lnTo>
                        <a:pt x="697" y="6"/>
                      </a:lnTo>
                      <a:lnTo>
                        <a:pt x="691" y="6"/>
                      </a:lnTo>
                      <a:lnTo>
                        <a:pt x="679" y="12"/>
                      </a:lnTo>
                      <a:lnTo>
                        <a:pt x="673" y="12"/>
                      </a:lnTo>
                      <a:lnTo>
                        <a:pt x="667" y="12"/>
                      </a:lnTo>
                      <a:lnTo>
                        <a:pt x="661" y="12"/>
                      </a:lnTo>
                      <a:lnTo>
                        <a:pt x="649" y="18"/>
                      </a:lnTo>
                      <a:lnTo>
                        <a:pt x="643" y="18"/>
                      </a:lnTo>
                      <a:lnTo>
                        <a:pt x="631" y="18"/>
                      </a:lnTo>
                      <a:lnTo>
                        <a:pt x="625" y="24"/>
                      </a:lnTo>
                      <a:lnTo>
                        <a:pt x="613" y="24"/>
                      </a:lnTo>
                      <a:lnTo>
                        <a:pt x="607" y="24"/>
                      </a:lnTo>
                      <a:lnTo>
                        <a:pt x="595" y="30"/>
                      </a:lnTo>
                      <a:lnTo>
                        <a:pt x="589" y="30"/>
                      </a:lnTo>
                      <a:lnTo>
                        <a:pt x="583" y="30"/>
                      </a:lnTo>
                      <a:lnTo>
                        <a:pt x="571" y="36"/>
                      </a:lnTo>
                      <a:lnTo>
                        <a:pt x="565" y="36"/>
                      </a:lnTo>
                      <a:lnTo>
                        <a:pt x="559" y="36"/>
                      </a:lnTo>
                      <a:lnTo>
                        <a:pt x="553" y="36"/>
                      </a:lnTo>
                      <a:lnTo>
                        <a:pt x="541" y="42"/>
                      </a:lnTo>
                      <a:lnTo>
                        <a:pt x="535" y="42"/>
                      </a:lnTo>
                      <a:lnTo>
                        <a:pt x="529" y="42"/>
                      </a:lnTo>
                      <a:lnTo>
                        <a:pt x="523" y="42"/>
                      </a:lnTo>
                      <a:lnTo>
                        <a:pt x="517" y="42"/>
                      </a:lnTo>
                      <a:lnTo>
                        <a:pt x="511" y="42"/>
                      </a:lnTo>
                      <a:lnTo>
                        <a:pt x="505" y="42"/>
                      </a:lnTo>
                      <a:lnTo>
                        <a:pt x="499" y="42"/>
                      </a:lnTo>
                      <a:lnTo>
                        <a:pt x="493" y="36"/>
                      </a:lnTo>
                      <a:lnTo>
                        <a:pt x="481" y="36"/>
                      </a:lnTo>
                      <a:lnTo>
                        <a:pt x="475" y="36"/>
                      </a:lnTo>
                      <a:lnTo>
                        <a:pt x="469" y="30"/>
                      </a:lnTo>
                      <a:lnTo>
                        <a:pt x="463" y="30"/>
                      </a:lnTo>
                      <a:lnTo>
                        <a:pt x="457" y="30"/>
                      </a:lnTo>
                      <a:lnTo>
                        <a:pt x="451" y="30"/>
                      </a:lnTo>
                      <a:lnTo>
                        <a:pt x="445" y="30"/>
                      </a:lnTo>
                      <a:lnTo>
                        <a:pt x="439" y="30"/>
                      </a:lnTo>
                      <a:lnTo>
                        <a:pt x="433" y="30"/>
                      </a:lnTo>
                      <a:lnTo>
                        <a:pt x="427" y="30"/>
                      </a:lnTo>
                      <a:lnTo>
                        <a:pt x="427" y="36"/>
                      </a:lnTo>
                      <a:lnTo>
                        <a:pt x="421" y="36"/>
                      </a:lnTo>
                      <a:lnTo>
                        <a:pt x="415" y="36"/>
                      </a:lnTo>
                      <a:lnTo>
                        <a:pt x="409" y="36"/>
                      </a:lnTo>
                      <a:lnTo>
                        <a:pt x="403" y="36"/>
                      </a:lnTo>
                      <a:lnTo>
                        <a:pt x="397" y="36"/>
                      </a:lnTo>
                      <a:lnTo>
                        <a:pt x="391" y="42"/>
                      </a:lnTo>
                      <a:lnTo>
                        <a:pt x="385" y="42"/>
                      </a:lnTo>
                      <a:lnTo>
                        <a:pt x="379" y="42"/>
                      </a:lnTo>
                      <a:lnTo>
                        <a:pt x="373" y="42"/>
                      </a:lnTo>
                      <a:lnTo>
                        <a:pt x="367" y="42"/>
                      </a:lnTo>
                      <a:lnTo>
                        <a:pt x="361" y="42"/>
                      </a:lnTo>
                      <a:lnTo>
                        <a:pt x="355" y="42"/>
                      </a:lnTo>
                      <a:lnTo>
                        <a:pt x="349" y="42"/>
                      </a:lnTo>
                      <a:lnTo>
                        <a:pt x="343" y="48"/>
                      </a:lnTo>
                      <a:lnTo>
                        <a:pt x="337" y="48"/>
                      </a:lnTo>
                      <a:lnTo>
                        <a:pt x="331" y="48"/>
                      </a:lnTo>
                      <a:lnTo>
                        <a:pt x="325" y="48"/>
                      </a:lnTo>
                      <a:lnTo>
                        <a:pt x="319" y="48"/>
                      </a:lnTo>
                      <a:lnTo>
                        <a:pt x="313" y="48"/>
                      </a:lnTo>
                      <a:lnTo>
                        <a:pt x="307" y="48"/>
                      </a:lnTo>
                      <a:lnTo>
                        <a:pt x="301" y="48"/>
                      </a:lnTo>
                      <a:lnTo>
                        <a:pt x="295" y="48"/>
                      </a:lnTo>
                      <a:lnTo>
                        <a:pt x="289" y="48"/>
                      </a:lnTo>
                      <a:lnTo>
                        <a:pt x="283" y="48"/>
                      </a:lnTo>
                      <a:lnTo>
                        <a:pt x="276" y="48"/>
                      </a:lnTo>
                      <a:lnTo>
                        <a:pt x="270" y="48"/>
                      </a:lnTo>
                      <a:lnTo>
                        <a:pt x="264" y="48"/>
                      </a:lnTo>
                      <a:lnTo>
                        <a:pt x="258" y="48"/>
                      </a:lnTo>
                      <a:lnTo>
                        <a:pt x="252" y="48"/>
                      </a:lnTo>
                      <a:lnTo>
                        <a:pt x="246" y="48"/>
                      </a:lnTo>
                      <a:lnTo>
                        <a:pt x="240" y="48"/>
                      </a:lnTo>
                      <a:lnTo>
                        <a:pt x="234" y="48"/>
                      </a:lnTo>
                      <a:lnTo>
                        <a:pt x="228" y="48"/>
                      </a:lnTo>
                      <a:lnTo>
                        <a:pt x="222" y="48"/>
                      </a:lnTo>
                      <a:lnTo>
                        <a:pt x="216" y="48"/>
                      </a:lnTo>
                      <a:lnTo>
                        <a:pt x="210" y="48"/>
                      </a:lnTo>
                      <a:lnTo>
                        <a:pt x="204" y="48"/>
                      </a:lnTo>
                      <a:lnTo>
                        <a:pt x="198" y="54"/>
                      </a:lnTo>
                      <a:lnTo>
                        <a:pt x="192" y="54"/>
                      </a:lnTo>
                      <a:lnTo>
                        <a:pt x="186" y="54"/>
                      </a:lnTo>
                      <a:lnTo>
                        <a:pt x="180" y="54"/>
                      </a:lnTo>
                      <a:lnTo>
                        <a:pt x="174" y="54"/>
                      </a:lnTo>
                      <a:lnTo>
                        <a:pt x="168" y="54"/>
                      </a:lnTo>
                      <a:lnTo>
                        <a:pt x="162" y="54"/>
                      </a:lnTo>
                      <a:lnTo>
                        <a:pt x="162" y="60"/>
                      </a:lnTo>
                      <a:lnTo>
                        <a:pt x="156" y="60"/>
                      </a:lnTo>
                      <a:lnTo>
                        <a:pt x="150" y="60"/>
                      </a:lnTo>
                      <a:lnTo>
                        <a:pt x="144" y="60"/>
                      </a:lnTo>
                      <a:lnTo>
                        <a:pt x="138" y="60"/>
                      </a:lnTo>
                      <a:lnTo>
                        <a:pt x="132" y="54"/>
                      </a:lnTo>
                      <a:lnTo>
                        <a:pt x="126" y="54"/>
                      </a:lnTo>
                      <a:lnTo>
                        <a:pt x="120" y="54"/>
                      </a:lnTo>
                      <a:lnTo>
                        <a:pt x="114" y="54"/>
                      </a:lnTo>
                      <a:lnTo>
                        <a:pt x="114" y="48"/>
                      </a:lnTo>
                      <a:lnTo>
                        <a:pt x="108" y="48"/>
                      </a:lnTo>
                      <a:lnTo>
                        <a:pt x="102" y="48"/>
                      </a:lnTo>
                      <a:lnTo>
                        <a:pt x="96" y="48"/>
                      </a:lnTo>
                      <a:lnTo>
                        <a:pt x="96" y="42"/>
                      </a:lnTo>
                      <a:lnTo>
                        <a:pt x="90" y="42"/>
                      </a:lnTo>
                      <a:lnTo>
                        <a:pt x="84" y="42"/>
                      </a:lnTo>
                      <a:lnTo>
                        <a:pt x="78" y="42"/>
                      </a:lnTo>
                      <a:lnTo>
                        <a:pt x="72" y="48"/>
                      </a:lnTo>
                      <a:lnTo>
                        <a:pt x="66" y="48"/>
                      </a:lnTo>
                      <a:lnTo>
                        <a:pt x="66" y="54"/>
                      </a:lnTo>
                      <a:lnTo>
                        <a:pt x="60" y="54"/>
                      </a:lnTo>
                      <a:lnTo>
                        <a:pt x="54" y="60"/>
                      </a:lnTo>
                      <a:lnTo>
                        <a:pt x="48" y="66"/>
                      </a:lnTo>
                      <a:lnTo>
                        <a:pt x="42" y="66"/>
                      </a:lnTo>
                      <a:lnTo>
                        <a:pt x="36" y="72"/>
                      </a:lnTo>
                      <a:lnTo>
                        <a:pt x="30" y="78"/>
                      </a:lnTo>
                      <a:lnTo>
                        <a:pt x="24" y="78"/>
                      </a:lnTo>
                      <a:lnTo>
                        <a:pt x="24" y="84"/>
                      </a:lnTo>
                      <a:lnTo>
                        <a:pt x="18" y="84"/>
                      </a:lnTo>
                      <a:lnTo>
                        <a:pt x="12" y="84"/>
                      </a:lnTo>
                      <a:lnTo>
                        <a:pt x="6" y="84"/>
                      </a:lnTo>
                      <a:lnTo>
                        <a:pt x="6" y="90"/>
                      </a:lnTo>
                      <a:lnTo>
                        <a:pt x="0" y="90"/>
                      </a:lnTo>
                      <a:lnTo>
                        <a:pt x="0" y="96"/>
                      </a:lnTo>
                      <a:lnTo>
                        <a:pt x="6" y="102"/>
                      </a:lnTo>
                      <a:lnTo>
                        <a:pt x="12" y="102"/>
                      </a:lnTo>
                      <a:lnTo>
                        <a:pt x="12" y="108"/>
                      </a:lnTo>
                      <a:lnTo>
                        <a:pt x="18" y="108"/>
                      </a:lnTo>
                      <a:lnTo>
                        <a:pt x="24" y="108"/>
                      </a:lnTo>
                      <a:lnTo>
                        <a:pt x="30" y="102"/>
                      </a:lnTo>
                      <a:lnTo>
                        <a:pt x="36" y="102"/>
                      </a:lnTo>
                      <a:lnTo>
                        <a:pt x="36" y="108"/>
                      </a:lnTo>
                      <a:lnTo>
                        <a:pt x="30" y="108"/>
                      </a:lnTo>
                      <a:lnTo>
                        <a:pt x="24" y="108"/>
                      </a:lnTo>
                      <a:lnTo>
                        <a:pt x="24" y="114"/>
                      </a:lnTo>
                      <a:lnTo>
                        <a:pt x="24" y="120"/>
                      </a:lnTo>
                      <a:lnTo>
                        <a:pt x="24" y="126"/>
                      </a:lnTo>
                      <a:lnTo>
                        <a:pt x="30" y="126"/>
                      </a:lnTo>
                      <a:lnTo>
                        <a:pt x="36" y="126"/>
                      </a:lnTo>
                      <a:lnTo>
                        <a:pt x="42" y="126"/>
                      </a:lnTo>
                      <a:lnTo>
                        <a:pt x="48" y="126"/>
                      </a:lnTo>
                      <a:lnTo>
                        <a:pt x="54" y="126"/>
                      </a:lnTo>
                      <a:lnTo>
                        <a:pt x="60" y="120"/>
                      </a:lnTo>
                      <a:lnTo>
                        <a:pt x="66" y="114"/>
                      </a:lnTo>
                      <a:lnTo>
                        <a:pt x="72" y="108"/>
                      </a:lnTo>
                      <a:lnTo>
                        <a:pt x="78" y="102"/>
                      </a:lnTo>
                      <a:lnTo>
                        <a:pt x="84" y="102"/>
                      </a:lnTo>
                      <a:lnTo>
                        <a:pt x="84" y="96"/>
                      </a:lnTo>
                      <a:lnTo>
                        <a:pt x="90" y="96"/>
                      </a:lnTo>
                      <a:lnTo>
                        <a:pt x="90" y="90"/>
                      </a:lnTo>
                      <a:lnTo>
                        <a:pt x="96" y="90"/>
                      </a:lnTo>
                      <a:lnTo>
                        <a:pt x="102" y="96"/>
                      </a:lnTo>
                      <a:lnTo>
                        <a:pt x="108" y="96"/>
                      </a:lnTo>
                      <a:lnTo>
                        <a:pt x="114" y="96"/>
                      </a:lnTo>
                      <a:lnTo>
                        <a:pt x="120" y="96"/>
                      </a:lnTo>
                      <a:lnTo>
                        <a:pt x="120" y="102"/>
                      </a:lnTo>
                      <a:lnTo>
                        <a:pt x="126" y="102"/>
                      </a:lnTo>
                      <a:lnTo>
                        <a:pt x="132" y="102"/>
                      </a:lnTo>
                      <a:lnTo>
                        <a:pt x="138" y="108"/>
                      </a:lnTo>
                      <a:lnTo>
                        <a:pt x="144" y="108"/>
                      </a:lnTo>
                      <a:lnTo>
                        <a:pt x="150" y="114"/>
                      </a:lnTo>
                      <a:lnTo>
                        <a:pt x="156" y="114"/>
                      </a:lnTo>
                      <a:lnTo>
                        <a:pt x="162" y="120"/>
                      </a:lnTo>
                      <a:lnTo>
                        <a:pt x="162" y="126"/>
                      </a:lnTo>
                      <a:lnTo>
                        <a:pt x="162" y="132"/>
                      </a:lnTo>
                      <a:lnTo>
                        <a:pt x="156" y="138"/>
                      </a:lnTo>
                      <a:lnTo>
                        <a:pt x="150" y="138"/>
                      </a:lnTo>
                      <a:lnTo>
                        <a:pt x="150" y="144"/>
                      </a:lnTo>
                      <a:lnTo>
                        <a:pt x="144" y="144"/>
                      </a:lnTo>
                      <a:lnTo>
                        <a:pt x="138" y="144"/>
                      </a:lnTo>
                      <a:lnTo>
                        <a:pt x="132" y="150"/>
                      </a:lnTo>
                      <a:lnTo>
                        <a:pt x="126" y="150"/>
                      </a:lnTo>
                      <a:lnTo>
                        <a:pt x="120" y="156"/>
                      </a:lnTo>
                      <a:lnTo>
                        <a:pt x="114" y="156"/>
                      </a:lnTo>
                      <a:lnTo>
                        <a:pt x="108" y="156"/>
                      </a:lnTo>
                      <a:lnTo>
                        <a:pt x="108" y="162"/>
                      </a:lnTo>
                      <a:lnTo>
                        <a:pt x="102" y="162"/>
                      </a:lnTo>
                      <a:lnTo>
                        <a:pt x="102" y="168"/>
                      </a:lnTo>
                      <a:lnTo>
                        <a:pt x="96" y="174"/>
                      </a:lnTo>
                      <a:lnTo>
                        <a:pt x="102" y="174"/>
                      </a:lnTo>
                      <a:lnTo>
                        <a:pt x="102" y="180"/>
                      </a:lnTo>
                      <a:lnTo>
                        <a:pt x="108" y="186"/>
                      </a:lnTo>
                      <a:lnTo>
                        <a:pt x="114" y="186"/>
                      </a:lnTo>
                      <a:lnTo>
                        <a:pt x="120" y="186"/>
                      </a:lnTo>
                      <a:lnTo>
                        <a:pt x="126" y="180"/>
                      </a:lnTo>
                      <a:lnTo>
                        <a:pt x="132" y="180"/>
                      </a:lnTo>
                      <a:lnTo>
                        <a:pt x="138" y="180"/>
                      </a:lnTo>
                      <a:lnTo>
                        <a:pt x="144" y="180"/>
                      </a:lnTo>
                      <a:lnTo>
                        <a:pt x="144" y="174"/>
                      </a:lnTo>
                      <a:lnTo>
                        <a:pt x="150" y="174"/>
                      </a:lnTo>
                      <a:lnTo>
                        <a:pt x="156" y="174"/>
                      </a:lnTo>
                      <a:lnTo>
                        <a:pt x="162" y="174"/>
                      </a:lnTo>
                      <a:lnTo>
                        <a:pt x="168" y="168"/>
                      </a:lnTo>
                      <a:lnTo>
                        <a:pt x="174" y="168"/>
                      </a:lnTo>
                      <a:lnTo>
                        <a:pt x="180" y="168"/>
                      </a:lnTo>
                      <a:lnTo>
                        <a:pt x="180" y="162"/>
                      </a:lnTo>
                      <a:lnTo>
                        <a:pt x="186" y="162"/>
                      </a:lnTo>
                      <a:lnTo>
                        <a:pt x="192" y="162"/>
                      </a:lnTo>
                      <a:lnTo>
                        <a:pt x="192" y="156"/>
                      </a:lnTo>
                      <a:lnTo>
                        <a:pt x="198" y="156"/>
                      </a:lnTo>
                      <a:lnTo>
                        <a:pt x="204" y="156"/>
                      </a:lnTo>
                      <a:lnTo>
                        <a:pt x="204" y="150"/>
                      </a:lnTo>
                      <a:lnTo>
                        <a:pt x="210" y="150"/>
                      </a:lnTo>
                      <a:lnTo>
                        <a:pt x="216" y="144"/>
                      </a:lnTo>
                      <a:lnTo>
                        <a:pt x="222" y="144"/>
                      </a:lnTo>
                      <a:lnTo>
                        <a:pt x="222" y="138"/>
                      </a:lnTo>
                      <a:lnTo>
                        <a:pt x="228" y="138"/>
                      </a:lnTo>
                      <a:lnTo>
                        <a:pt x="228" y="132"/>
                      </a:lnTo>
                      <a:lnTo>
                        <a:pt x="234" y="126"/>
                      </a:lnTo>
                      <a:lnTo>
                        <a:pt x="240" y="120"/>
                      </a:lnTo>
                      <a:lnTo>
                        <a:pt x="240" y="114"/>
                      </a:lnTo>
                      <a:lnTo>
                        <a:pt x="246" y="114"/>
                      </a:lnTo>
                      <a:lnTo>
                        <a:pt x="252" y="108"/>
                      </a:lnTo>
                      <a:lnTo>
                        <a:pt x="258" y="108"/>
                      </a:lnTo>
                      <a:lnTo>
                        <a:pt x="264" y="108"/>
                      </a:lnTo>
                      <a:lnTo>
                        <a:pt x="270" y="108"/>
                      </a:lnTo>
                      <a:lnTo>
                        <a:pt x="276" y="108"/>
                      </a:lnTo>
                      <a:lnTo>
                        <a:pt x="283" y="108"/>
                      </a:lnTo>
                      <a:lnTo>
                        <a:pt x="295" y="114"/>
                      </a:lnTo>
                      <a:lnTo>
                        <a:pt x="307" y="114"/>
                      </a:lnTo>
                      <a:lnTo>
                        <a:pt x="313" y="114"/>
                      </a:lnTo>
                      <a:lnTo>
                        <a:pt x="325" y="114"/>
                      </a:lnTo>
                      <a:lnTo>
                        <a:pt x="331" y="114"/>
                      </a:lnTo>
                      <a:lnTo>
                        <a:pt x="337" y="120"/>
                      </a:lnTo>
                      <a:lnTo>
                        <a:pt x="349" y="120"/>
                      </a:lnTo>
                      <a:lnTo>
                        <a:pt x="355" y="120"/>
                      </a:lnTo>
                      <a:lnTo>
                        <a:pt x="361" y="120"/>
                      </a:lnTo>
                      <a:lnTo>
                        <a:pt x="367" y="126"/>
                      </a:lnTo>
                      <a:lnTo>
                        <a:pt x="373" y="126"/>
                      </a:lnTo>
                      <a:lnTo>
                        <a:pt x="379" y="132"/>
                      </a:lnTo>
                      <a:lnTo>
                        <a:pt x="385" y="132"/>
                      </a:lnTo>
                      <a:lnTo>
                        <a:pt x="391" y="132"/>
                      </a:lnTo>
                      <a:lnTo>
                        <a:pt x="397" y="138"/>
                      </a:lnTo>
                      <a:lnTo>
                        <a:pt x="409" y="138"/>
                      </a:lnTo>
                      <a:lnTo>
                        <a:pt x="415" y="144"/>
                      </a:lnTo>
                      <a:lnTo>
                        <a:pt x="421" y="144"/>
                      </a:lnTo>
                      <a:lnTo>
                        <a:pt x="427" y="144"/>
                      </a:lnTo>
                      <a:lnTo>
                        <a:pt x="439" y="144"/>
                      </a:lnTo>
                      <a:lnTo>
                        <a:pt x="445" y="144"/>
                      </a:lnTo>
                      <a:lnTo>
                        <a:pt x="451" y="144"/>
                      </a:lnTo>
                      <a:lnTo>
                        <a:pt x="457" y="144"/>
                      </a:lnTo>
                      <a:lnTo>
                        <a:pt x="469" y="144"/>
                      </a:lnTo>
                      <a:lnTo>
                        <a:pt x="475" y="138"/>
                      </a:lnTo>
                      <a:lnTo>
                        <a:pt x="481" y="138"/>
                      </a:lnTo>
                      <a:lnTo>
                        <a:pt x="487" y="138"/>
                      </a:lnTo>
                      <a:lnTo>
                        <a:pt x="493" y="138"/>
                      </a:lnTo>
                      <a:lnTo>
                        <a:pt x="499" y="132"/>
                      </a:lnTo>
                      <a:lnTo>
                        <a:pt x="505" y="132"/>
                      </a:lnTo>
                      <a:lnTo>
                        <a:pt x="511" y="132"/>
                      </a:lnTo>
                      <a:lnTo>
                        <a:pt x="517" y="132"/>
                      </a:lnTo>
                      <a:lnTo>
                        <a:pt x="523" y="132"/>
                      </a:lnTo>
                      <a:lnTo>
                        <a:pt x="529" y="126"/>
                      </a:lnTo>
                      <a:lnTo>
                        <a:pt x="535" y="126"/>
                      </a:lnTo>
                      <a:lnTo>
                        <a:pt x="541" y="126"/>
                      </a:lnTo>
                      <a:lnTo>
                        <a:pt x="547" y="126"/>
                      </a:lnTo>
                      <a:lnTo>
                        <a:pt x="553" y="126"/>
                      </a:lnTo>
                      <a:lnTo>
                        <a:pt x="559" y="126"/>
                      </a:lnTo>
                      <a:lnTo>
                        <a:pt x="565" y="126"/>
                      </a:lnTo>
                      <a:lnTo>
                        <a:pt x="571" y="126"/>
                      </a:lnTo>
                      <a:lnTo>
                        <a:pt x="577" y="126"/>
                      </a:lnTo>
                      <a:lnTo>
                        <a:pt x="583" y="126"/>
                      </a:lnTo>
                      <a:lnTo>
                        <a:pt x="589" y="126"/>
                      </a:lnTo>
                      <a:lnTo>
                        <a:pt x="595" y="126"/>
                      </a:lnTo>
                      <a:lnTo>
                        <a:pt x="601" y="120"/>
                      </a:lnTo>
                      <a:lnTo>
                        <a:pt x="607" y="120"/>
                      </a:lnTo>
                      <a:lnTo>
                        <a:pt x="613" y="120"/>
                      </a:lnTo>
                      <a:lnTo>
                        <a:pt x="619" y="120"/>
                      </a:lnTo>
                      <a:lnTo>
                        <a:pt x="625" y="120"/>
                      </a:lnTo>
                      <a:lnTo>
                        <a:pt x="631" y="120"/>
                      </a:lnTo>
                      <a:lnTo>
                        <a:pt x="637" y="120"/>
                      </a:lnTo>
                      <a:lnTo>
                        <a:pt x="643" y="120"/>
                      </a:lnTo>
                      <a:lnTo>
                        <a:pt x="649" y="120"/>
                      </a:lnTo>
                      <a:lnTo>
                        <a:pt x="655" y="120"/>
                      </a:lnTo>
                      <a:lnTo>
                        <a:pt x="661" y="114"/>
                      </a:lnTo>
                      <a:lnTo>
                        <a:pt x="667" y="114"/>
                      </a:lnTo>
                      <a:lnTo>
                        <a:pt x="673" y="114"/>
                      </a:lnTo>
                      <a:lnTo>
                        <a:pt x="679" y="114"/>
                      </a:lnTo>
                      <a:lnTo>
                        <a:pt x="685" y="108"/>
                      </a:lnTo>
                      <a:lnTo>
                        <a:pt x="691" y="102"/>
                      </a:lnTo>
                      <a:lnTo>
                        <a:pt x="691" y="96"/>
                      </a:lnTo>
                      <a:lnTo>
                        <a:pt x="697" y="84"/>
                      </a:lnTo>
                      <a:lnTo>
                        <a:pt x="697" y="78"/>
                      </a:lnTo>
                      <a:lnTo>
                        <a:pt x="703" y="66"/>
                      </a:lnTo>
                      <a:lnTo>
                        <a:pt x="709" y="54"/>
                      </a:lnTo>
                      <a:lnTo>
                        <a:pt x="709" y="42"/>
                      </a:lnTo>
                      <a:lnTo>
                        <a:pt x="715" y="36"/>
                      </a:lnTo>
                      <a:lnTo>
                        <a:pt x="715" y="24"/>
                      </a:lnTo>
                      <a:lnTo>
                        <a:pt x="721" y="18"/>
                      </a:lnTo>
                      <a:lnTo>
                        <a:pt x="721" y="12"/>
                      </a:lnTo>
                      <a:lnTo>
                        <a:pt x="721" y="6"/>
                      </a:lnTo>
                      <a:lnTo>
                        <a:pt x="721" y="0"/>
                      </a:lnTo>
                      <a:close/>
                    </a:path>
                  </a:pathLst>
                </a:custGeom>
                <a:solidFill>
                  <a:srgbClr val="FFBF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262" name="Freeform 949"/>
                <p:cNvSpPr>
                  <a:spLocks/>
                </p:cNvSpPr>
                <p:nvPr/>
              </p:nvSpPr>
              <p:spPr bwMode="auto">
                <a:xfrm>
                  <a:off x="2961" y="2235"/>
                  <a:ext cx="721" cy="186"/>
                </a:xfrm>
                <a:custGeom>
                  <a:avLst/>
                  <a:gdLst>
                    <a:gd name="T0" fmla="*/ 709 w 721"/>
                    <a:gd name="T1" fmla="*/ 0 h 186"/>
                    <a:gd name="T2" fmla="*/ 667 w 721"/>
                    <a:gd name="T3" fmla="*/ 12 h 186"/>
                    <a:gd name="T4" fmla="*/ 607 w 721"/>
                    <a:gd name="T5" fmla="*/ 24 h 186"/>
                    <a:gd name="T6" fmla="*/ 553 w 721"/>
                    <a:gd name="T7" fmla="*/ 36 h 186"/>
                    <a:gd name="T8" fmla="*/ 517 w 721"/>
                    <a:gd name="T9" fmla="*/ 42 h 186"/>
                    <a:gd name="T10" fmla="*/ 475 w 721"/>
                    <a:gd name="T11" fmla="*/ 36 h 186"/>
                    <a:gd name="T12" fmla="*/ 433 w 721"/>
                    <a:gd name="T13" fmla="*/ 30 h 186"/>
                    <a:gd name="T14" fmla="*/ 403 w 721"/>
                    <a:gd name="T15" fmla="*/ 36 h 186"/>
                    <a:gd name="T16" fmla="*/ 367 w 721"/>
                    <a:gd name="T17" fmla="*/ 42 h 186"/>
                    <a:gd name="T18" fmla="*/ 331 w 721"/>
                    <a:gd name="T19" fmla="*/ 48 h 186"/>
                    <a:gd name="T20" fmla="*/ 295 w 721"/>
                    <a:gd name="T21" fmla="*/ 48 h 186"/>
                    <a:gd name="T22" fmla="*/ 270 w 721"/>
                    <a:gd name="T23" fmla="*/ 48 h 186"/>
                    <a:gd name="T24" fmla="*/ 246 w 721"/>
                    <a:gd name="T25" fmla="*/ 48 h 186"/>
                    <a:gd name="T26" fmla="*/ 210 w 721"/>
                    <a:gd name="T27" fmla="*/ 48 h 186"/>
                    <a:gd name="T28" fmla="*/ 192 w 721"/>
                    <a:gd name="T29" fmla="*/ 54 h 186"/>
                    <a:gd name="T30" fmla="*/ 156 w 721"/>
                    <a:gd name="T31" fmla="*/ 60 h 186"/>
                    <a:gd name="T32" fmla="*/ 132 w 721"/>
                    <a:gd name="T33" fmla="*/ 54 h 186"/>
                    <a:gd name="T34" fmla="*/ 102 w 721"/>
                    <a:gd name="T35" fmla="*/ 48 h 186"/>
                    <a:gd name="T36" fmla="*/ 84 w 721"/>
                    <a:gd name="T37" fmla="*/ 42 h 186"/>
                    <a:gd name="T38" fmla="*/ 66 w 721"/>
                    <a:gd name="T39" fmla="*/ 54 h 186"/>
                    <a:gd name="T40" fmla="*/ 36 w 721"/>
                    <a:gd name="T41" fmla="*/ 72 h 186"/>
                    <a:gd name="T42" fmla="*/ 18 w 721"/>
                    <a:gd name="T43" fmla="*/ 84 h 186"/>
                    <a:gd name="T44" fmla="*/ 0 w 721"/>
                    <a:gd name="T45" fmla="*/ 96 h 186"/>
                    <a:gd name="T46" fmla="*/ 24 w 721"/>
                    <a:gd name="T47" fmla="*/ 108 h 186"/>
                    <a:gd name="T48" fmla="*/ 30 w 721"/>
                    <a:gd name="T49" fmla="*/ 108 h 186"/>
                    <a:gd name="T50" fmla="*/ 24 w 721"/>
                    <a:gd name="T51" fmla="*/ 120 h 186"/>
                    <a:gd name="T52" fmla="*/ 36 w 721"/>
                    <a:gd name="T53" fmla="*/ 126 h 186"/>
                    <a:gd name="T54" fmla="*/ 66 w 721"/>
                    <a:gd name="T55" fmla="*/ 114 h 186"/>
                    <a:gd name="T56" fmla="*/ 90 w 721"/>
                    <a:gd name="T57" fmla="*/ 90 h 186"/>
                    <a:gd name="T58" fmla="*/ 114 w 721"/>
                    <a:gd name="T59" fmla="*/ 96 h 186"/>
                    <a:gd name="T60" fmla="*/ 138 w 721"/>
                    <a:gd name="T61" fmla="*/ 108 h 186"/>
                    <a:gd name="T62" fmla="*/ 162 w 721"/>
                    <a:gd name="T63" fmla="*/ 120 h 186"/>
                    <a:gd name="T64" fmla="*/ 162 w 721"/>
                    <a:gd name="T65" fmla="*/ 126 h 186"/>
                    <a:gd name="T66" fmla="*/ 156 w 721"/>
                    <a:gd name="T67" fmla="*/ 138 h 186"/>
                    <a:gd name="T68" fmla="*/ 138 w 721"/>
                    <a:gd name="T69" fmla="*/ 144 h 186"/>
                    <a:gd name="T70" fmla="*/ 120 w 721"/>
                    <a:gd name="T71" fmla="*/ 156 h 186"/>
                    <a:gd name="T72" fmla="*/ 102 w 721"/>
                    <a:gd name="T73" fmla="*/ 162 h 186"/>
                    <a:gd name="T74" fmla="*/ 114 w 721"/>
                    <a:gd name="T75" fmla="*/ 186 h 186"/>
                    <a:gd name="T76" fmla="*/ 132 w 721"/>
                    <a:gd name="T77" fmla="*/ 180 h 186"/>
                    <a:gd name="T78" fmla="*/ 150 w 721"/>
                    <a:gd name="T79" fmla="*/ 174 h 186"/>
                    <a:gd name="T80" fmla="*/ 162 w 721"/>
                    <a:gd name="T81" fmla="*/ 174 h 186"/>
                    <a:gd name="T82" fmla="*/ 180 w 721"/>
                    <a:gd name="T83" fmla="*/ 168 h 186"/>
                    <a:gd name="T84" fmla="*/ 198 w 721"/>
                    <a:gd name="T85" fmla="*/ 156 h 186"/>
                    <a:gd name="T86" fmla="*/ 216 w 721"/>
                    <a:gd name="T87" fmla="*/ 144 h 186"/>
                    <a:gd name="T88" fmla="*/ 228 w 721"/>
                    <a:gd name="T89" fmla="*/ 132 h 186"/>
                    <a:gd name="T90" fmla="*/ 252 w 721"/>
                    <a:gd name="T91" fmla="*/ 108 h 186"/>
                    <a:gd name="T92" fmla="*/ 295 w 721"/>
                    <a:gd name="T93" fmla="*/ 114 h 186"/>
                    <a:gd name="T94" fmla="*/ 355 w 721"/>
                    <a:gd name="T95" fmla="*/ 120 h 186"/>
                    <a:gd name="T96" fmla="*/ 379 w 721"/>
                    <a:gd name="T97" fmla="*/ 132 h 186"/>
                    <a:gd name="T98" fmla="*/ 427 w 721"/>
                    <a:gd name="T99" fmla="*/ 144 h 186"/>
                    <a:gd name="T100" fmla="*/ 481 w 721"/>
                    <a:gd name="T101" fmla="*/ 138 h 186"/>
                    <a:gd name="T102" fmla="*/ 511 w 721"/>
                    <a:gd name="T103" fmla="*/ 132 h 186"/>
                    <a:gd name="T104" fmla="*/ 529 w 721"/>
                    <a:gd name="T105" fmla="*/ 126 h 186"/>
                    <a:gd name="T106" fmla="*/ 559 w 721"/>
                    <a:gd name="T107" fmla="*/ 126 h 186"/>
                    <a:gd name="T108" fmla="*/ 595 w 721"/>
                    <a:gd name="T109" fmla="*/ 126 h 186"/>
                    <a:gd name="T110" fmla="*/ 637 w 721"/>
                    <a:gd name="T111" fmla="*/ 120 h 186"/>
                    <a:gd name="T112" fmla="*/ 667 w 721"/>
                    <a:gd name="T113" fmla="*/ 114 h 186"/>
                    <a:gd name="T114" fmla="*/ 691 w 721"/>
                    <a:gd name="T115" fmla="*/ 96 h 186"/>
                    <a:gd name="T116" fmla="*/ 715 w 721"/>
                    <a:gd name="T117" fmla="*/ 24 h 18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721" h="186">
                      <a:moveTo>
                        <a:pt x="721" y="0"/>
                      </a:moveTo>
                      <a:lnTo>
                        <a:pt x="721" y="0"/>
                      </a:lnTo>
                      <a:lnTo>
                        <a:pt x="715" y="0"/>
                      </a:lnTo>
                      <a:lnTo>
                        <a:pt x="709" y="0"/>
                      </a:lnTo>
                      <a:lnTo>
                        <a:pt x="709" y="6"/>
                      </a:lnTo>
                      <a:lnTo>
                        <a:pt x="703" y="6"/>
                      </a:lnTo>
                      <a:lnTo>
                        <a:pt x="697" y="6"/>
                      </a:lnTo>
                      <a:lnTo>
                        <a:pt x="691" y="6"/>
                      </a:lnTo>
                      <a:lnTo>
                        <a:pt x="679" y="12"/>
                      </a:lnTo>
                      <a:lnTo>
                        <a:pt x="673" y="12"/>
                      </a:lnTo>
                      <a:lnTo>
                        <a:pt x="667" y="12"/>
                      </a:lnTo>
                      <a:lnTo>
                        <a:pt x="661" y="12"/>
                      </a:lnTo>
                      <a:lnTo>
                        <a:pt x="649" y="18"/>
                      </a:lnTo>
                      <a:lnTo>
                        <a:pt x="643" y="18"/>
                      </a:lnTo>
                      <a:lnTo>
                        <a:pt x="631" y="18"/>
                      </a:lnTo>
                      <a:lnTo>
                        <a:pt x="625" y="24"/>
                      </a:lnTo>
                      <a:lnTo>
                        <a:pt x="613" y="24"/>
                      </a:lnTo>
                      <a:lnTo>
                        <a:pt x="607" y="24"/>
                      </a:lnTo>
                      <a:lnTo>
                        <a:pt x="595" y="30"/>
                      </a:lnTo>
                      <a:lnTo>
                        <a:pt x="589" y="30"/>
                      </a:lnTo>
                      <a:lnTo>
                        <a:pt x="583" y="30"/>
                      </a:lnTo>
                      <a:lnTo>
                        <a:pt x="571" y="36"/>
                      </a:lnTo>
                      <a:lnTo>
                        <a:pt x="565" y="36"/>
                      </a:lnTo>
                      <a:lnTo>
                        <a:pt x="559" y="36"/>
                      </a:lnTo>
                      <a:lnTo>
                        <a:pt x="553" y="36"/>
                      </a:lnTo>
                      <a:lnTo>
                        <a:pt x="541" y="42"/>
                      </a:lnTo>
                      <a:lnTo>
                        <a:pt x="535" y="42"/>
                      </a:lnTo>
                      <a:lnTo>
                        <a:pt x="529" y="42"/>
                      </a:lnTo>
                      <a:lnTo>
                        <a:pt x="523" y="42"/>
                      </a:lnTo>
                      <a:lnTo>
                        <a:pt x="517" y="42"/>
                      </a:lnTo>
                      <a:lnTo>
                        <a:pt x="511" y="42"/>
                      </a:lnTo>
                      <a:lnTo>
                        <a:pt x="505" y="42"/>
                      </a:lnTo>
                      <a:lnTo>
                        <a:pt x="499" y="42"/>
                      </a:lnTo>
                      <a:lnTo>
                        <a:pt x="493" y="36"/>
                      </a:lnTo>
                      <a:lnTo>
                        <a:pt x="481" y="36"/>
                      </a:lnTo>
                      <a:lnTo>
                        <a:pt x="475" y="36"/>
                      </a:lnTo>
                      <a:lnTo>
                        <a:pt x="469" y="30"/>
                      </a:lnTo>
                      <a:lnTo>
                        <a:pt x="463" y="30"/>
                      </a:lnTo>
                      <a:lnTo>
                        <a:pt x="457" y="30"/>
                      </a:lnTo>
                      <a:lnTo>
                        <a:pt x="451" y="30"/>
                      </a:lnTo>
                      <a:lnTo>
                        <a:pt x="445" y="30"/>
                      </a:lnTo>
                      <a:lnTo>
                        <a:pt x="439" y="30"/>
                      </a:lnTo>
                      <a:lnTo>
                        <a:pt x="433" y="30"/>
                      </a:lnTo>
                      <a:lnTo>
                        <a:pt x="427" y="30"/>
                      </a:lnTo>
                      <a:lnTo>
                        <a:pt x="427" y="36"/>
                      </a:lnTo>
                      <a:lnTo>
                        <a:pt x="421" y="36"/>
                      </a:lnTo>
                      <a:lnTo>
                        <a:pt x="415" y="36"/>
                      </a:lnTo>
                      <a:lnTo>
                        <a:pt x="409" y="36"/>
                      </a:lnTo>
                      <a:lnTo>
                        <a:pt x="403" y="36"/>
                      </a:lnTo>
                      <a:lnTo>
                        <a:pt x="397" y="36"/>
                      </a:lnTo>
                      <a:lnTo>
                        <a:pt x="391" y="42"/>
                      </a:lnTo>
                      <a:lnTo>
                        <a:pt x="385" y="42"/>
                      </a:lnTo>
                      <a:lnTo>
                        <a:pt x="379" y="42"/>
                      </a:lnTo>
                      <a:lnTo>
                        <a:pt x="373" y="42"/>
                      </a:lnTo>
                      <a:lnTo>
                        <a:pt x="367" y="42"/>
                      </a:lnTo>
                      <a:lnTo>
                        <a:pt x="361" y="42"/>
                      </a:lnTo>
                      <a:lnTo>
                        <a:pt x="355" y="42"/>
                      </a:lnTo>
                      <a:lnTo>
                        <a:pt x="349" y="42"/>
                      </a:lnTo>
                      <a:lnTo>
                        <a:pt x="343" y="48"/>
                      </a:lnTo>
                      <a:lnTo>
                        <a:pt x="337" y="48"/>
                      </a:lnTo>
                      <a:lnTo>
                        <a:pt x="331" y="48"/>
                      </a:lnTo>
                      <a:lnTo>
                        <a:pt x="325" y="48"/>
                      </a:lnTo>
                      <a:lnTo>
                        <a:pt x="319" y="48"/>
                      </a:lnTo>
                      <a:lnTo>
                        <a:pt x="313" y="48"/>
                      </a:lnTo>
                      <a:lnTo>
                        <a:pt x="307" y="48"/>
                      </a:lnTo>
                      <a:lnTo>
                        <a:pt x="301" y="48"/>
                      </a:lnTo>
                      <a:lnTo>
                        <a:pt x="295" y="48"/>
                      </a:lnTo>
                      <a:lnTo>
                        <a:pt x="289" y="48"/>
                      </a:lnTo>
                      <a:lnTo>
                        <a:pt x="283" y="48"/>
                      </a:lnTo>
                      <a:lnTo>
                        <a:pt x="276" y="48"/>
                      </a:lnTo>
                      <a:lnTo>
                        <a:pt x="270" y="48"/>
                      </a:lnTo>
                      <a:lnTo>
                        <a:pt x="264" y="48"/>
                      </a:lnTo>
                      <a:lnTo>
                        <a:pt x="258" y="48"/>
                      </a:lnTo>
                      <a:lnTo>
                        <a:pt x="252" y="48"/>
                      </a:lnTo>
                      <a:lnTo>
                        <a:pt x="246" y="48"/>
                      </a:lnTo>
                      <a:lnTo>
                        <a:pt x="240" y="48"/>
                      </a:lnTo>
                      <a:lnTo>
                        <a:pt x="234" y="48"/>
                      </a:lnTo>
                      <a:lnTo>
                        <a:pt x="228" y="48"/>
                      </a:lnTo>
                      <a:lnTo>
                        <a:pt x="222" y="48"/>
                      </a:lnTo>
                      <a:lnTo>
                        <a:pt x="216" y="48"/>
                      </a:lnTo>
                      <a:lnTo>
                        <a:pt x="210" y="48"/>
                      </a:lnTo>
                      <a:lnTo>
                        <a:pt x="204" y="48"/>
                      </a:lnTo>
                      <a:lnTo>
                        <a:pt x="198" y="54"/>
                      </a:lnTo>
                      <a:lnTo>
                        <a:pt x="192" y="54"/>
                      </a:lnTo>
                      <a:lnTo>
                        <a:pt x="186" y="54"/>
                      </a:lnTo>
                      <a:lnTo>
                        <a:pt x="180" y="54"/>
                      </a:lnTo>
                      <a:lnTo>
                        <a:pt x="174" y="54"/>
                      </a:lnTo>
                      <a:lnTo>
                        <a:pt x="168" y="54"/>
                      </a:lnTo>
                      <a:lnTo>
                        <a:pt x="162" y="54"/>
                      </a:lnTo>
                      <a:lnTo>
                        <a:pt x="162" y="60"/>
                      </a:lnTo>
                      <a:lnTo>
                        <a:pt x="156" y="60"/>
                      </a:lnTo>
                      <a:lnTo>
                        <a:pt x="150" y="60"/>
                      </a:lnTo>
                      <a:lnTo>
                        <a:pt x="144" y="60"/>
                      </a:lnTo>
                      <a:lnTo>
                        <a:pt x="138" y="60"/>
                      </a:lnTo>
                      <a:lnTo>
                        <a:pt x="132" y="54"/>
                      </a:lnTo>
                      <a:lnTo>
                        <a:pt x="126" y="54"/>
                      </a:lnTo>
                      <a:lnTo>
                        <a:pt x="120" y="54"/>
                      </a:lnTo>
                      <a:lnTo>
                        <a:pt x="114" y="54"/>
                      </a:lnTo>
                      <a:lnTo>
                        <a:pt x="114" y="48"/>
                      </a:lnTo>
                      <a:lnTo>
                        <a:pt x="108" y="48"/>
                      </a:lnTo>
                      <a:lnTo>
                        <a:pt x="102" y="48"/>
                      </a:lnTo>
                      <a:lnTo>
                        <a:pt x="96" y="48"/>
                      </a:lnTo>
                      <a:lnTo>
                        <a:pt x="96" y="42"/>
                      </a:lnTo>
                      <a:lnTo>
                        <a:pt x="90" y="42"/>
                      </a:lnTo>
                      <a:lnTo>
                        <a:pt x="84" y="42"/>
                      </a:lnTo>
                      <a:lnTo>
                        <a:pt x="78" y="42"/>
                      </a:lnTo>
                      <a:lnTo>
                        <a:pt x="72" y="48"/>
                      </a:lnTo>
                      <a:lnTo>
                        <a:pt x="66" y="48"/>
                      </a:lnTo>
                      <a:lnTo>
                        <a:pt x="66" y="54"/>
                      </a:lnTo>
                      <a:lnTo>
                        <a:pt x="60" y="54"/>
                      </a:lnTo>
                      <a:lnTo>
                        <a:pt x="54" y="60"/>
                      </a:lnTo>
                      <a:lnTo>
                        <a:pt x="48" y="66"/>
                      </a:lnTo>
                      <a:lnTo>
                        <a:pt x="42" y="66"/>
                      </a:lnTo>
                      <a:lnTo>
                        <a:pt x="36" y="72"/>
                      </a:lnTo>
                      <a:lnTo>
                        <a:pt x="30" y="78"/>
                      </a:lnTo>
                      <a:lnTo>
                        <a:pt x="24" y="78"/>
                      </a:lnTo>
                      <a:lnTo>
                        <a:pt x="24" y="84"/>
                      </a:lnTo>
                      <a:lnTo>
                        <a:pt x="18" y="84"/>
                      </a:lnTo>
                      <a:lnTo>
                        <a:pt x="12" y="84"/>
                      </a:lnTo>
                      <a:lnTo>
                        <a:pt x="6" y="84"/>
                      </a:lnTo>
                      <a:lnTo>
                        <a:pt x="6" y="90"/>
                      </a:lnTo>
                      <a:lnTo>
                        <a:pt x="0" y="90"/>
                      </a:lnTo>
                      <a:lnTo>
                        <a:pt x="0" y="96"/>
                      </a:lnTo>
                      <a:lnTo>
                        <a:pt x="6" y="102"/>
                      </a:lnTo>
                      <a:lnTo>
                        <a:pt x="12" y="102"/>
                      </a:lnTo>
                      <a:lnTo>
                        <a:pt x="12" y="108"/>
                      </a:lnTo>
                      <a:lnTo>
                        <a:pt x="18" y="108"/>
                      </a:lnTo>
                      <a:lnTo>
                        <a:pt x="24" y="108"/>
                      </a:lnTo>
                      <a:lnTo>
                        <a:pt x="30" y="102"/>
                      </a:lnTo>
                      <a:lnTo>
                        <a:pt x="36" y="102"/>
                      </a:lnTo>
                      <a:lnTo>
                        <a:pt x="36" y="108"/>
                      </a:lnTo>
                      <a:lnTo>
                        <a:pt x="30" y="108"/>
                      </a:lnTo>
                      <a:lnTo>
                        <a:pt x="24" y="108"/>
                      </a:lnTo>
                      <a:lnTo>
                        <a:pt x="24" y="114"/>
                      </a:lnTo>
                      <a:lnTo>
                        <a:pt x="24" y="120"/>
                      </a:lnTo>
                      <a:lnTo>
                        <a:pt x="24" y="126"/>
                      </a:lnTo>
                      <a:lnTo>
                        <a:pt x="30" y="126"/>
                      </a:lnTo>
                      <a:lnTo>
                        <a:pt x="36" y="126"/>
                      </a:lnTo>
                      <a:lnTo>
                        <a:pt x="42" y="126"/>
                      </a:lnTo>
                      <a:lnTo>
                        <a:pt x="48" y="126"/>
                      </a:lnTo>
                      <a:lnTo>
                        <a:pt x="54" y="126"/>
                      </a:lnTo>
                      <a:lnTo>
                        <a:pt x="60" y="120"/>
                      </a:lnTo>
                      <a:lnTo>
                        <a:pt x="66" y="114"/>
                      </a:lnTo>
                      <a:lnTo>
                        <a:pt x="72" y="108"/>
                      </a:lnTo>
                      <a:lnTo>
                        <a:pt x="78" y="102"/>
                      </a:lnTo>
                      <a:lnTo>
                        <a:pt x="84" y="102"/>
                      </a:lnTo>
                      <a:lnTo>
                        <a:pt x="84" y="96"/>
                      </a:lnTo>
                      <a:lnTo>
                        <a:pt x="90" y="96"/>
                      </a:lnTo>
                      <a:lnTo>
                        <a:pt x="90" y="90"/>
                      </a:lnTo>
                      <a:lnTo>
                        <a:pt x="96" y="90"/>
                      </a:lnTo>
                      <a:lnTo>
                        <a:pt x="102" y="96"/>
                      </a:lnTo>
                      <a:lnTo>
                        <a:pt x="108" y="96"/>
                      </a:lnTo>
                      <a:lnTo>
                        <a:pt x="114" y="96"/>
                      </a:lnTo>
                      <a:lnTo>
                        <a:pt x="120" y="96"/>
                      </a:lnTo>
                      <a:lnTo>
                        <a:pt x="120" y="102"/>
                      </a:lnTo>
                      <a:lnTo>
                        <a:pt x="126" y="102"/>
                      </a:lnTo>
                      <a:lnTo>
                        <a:pt x="132" y="102"/>
                      </a:lnTo>
                      <a:lnTo>
                        <a:pt x="138" y="108"/>
                      </a:lnTo>
                      <a:lnTo>
                        <a:pt x="144" y="108"/>
                      </a:lnTo>
                      <a:lnTo>
                        <a:pt x="150" y="114"/>
                      </a:lnTo>
                      <a:lnTo>
                        <a:pt x="156" y="114"/>
                      </a:lnTo>
                      <a:lnTo>
                        <a:pt x="162" y="120"/>
                      </a:lnTo>
                      <a:lnTo>
                        <a:pt x="162" y="126"/>
                      </a:lnTo>
                      <a:lnTo>
                        <a:pt x="162" y="132"/>
                      </a:lnTo>
                      <a:lnTo>
                        <a:pt x="156" y="138"/>
                      </a:lnTo>
                      <a:lnTo>
                        <a:pt x="150" y="138"/>
                      </a:lnTo>
                      <a:lnTo>
                        <a:pt x="150" y="144"/>
                      </a:lnTo>
                      <a:lnTo>
                        <a:pt x="144" y="144"/>
                      </a:lnTo>
                      <a:lnTo>
                        <a:pt x="138" y="144"/>
                      </a:lnTo>
                      <a:lnTo>
                        <a:pt x="132" y="150"/>
                      </a:lnTo>
                      <a:lnTo>
                        <a:pt x="126" y="150"/>
                      </a:lnTo>
                      <a:lnTo>
                        <a:pt x="120" y="156"/>
                      </a:lnTo>
                      <a:lnTo>
                        <a:pt x="114" y="156"/>
                      </a:lnTo>
                      <a:lnTo>
                        <a:pt x="108" y="156"/>
                      </a:lnTo>
                      <a:lnTo>
                        <a:pt x="108" y="162"/>
                      </a:lnTo>
                      <a:lnTo>
                        <a:pt x="102" y="162"/>
                      </a:lnTo>
                      <a:lnTo>
                        <a:pt x="102" y="168"/>
                      </a:lnTo>
                      <a:lnTo>
                        <a:pt x="96" y="174"/>
                      </a:lnTo>
                      <a:lnTo>
                        <a:pt x="102" y="174"/>
                      </a:lnTo>
                      <a:lnTo>
                        <a:pt x="102" y="180"/>
                      </a:lnTo>
                      <a:lnTo>
                        <a:pt x="108" y="186"/>
                      </a:lnTo>
                      <a:lnTo>
                        <a:pt x="114" y="186"/>
                      </a:lnTo>
                      <a:lnTo>
                        <a:pt x="120" y="186"/>
                      </a:lnTo>
                      <a:lnTo>
                        <a:pt x="126" y="180"/>
                      </a:lnTo>
                      <a:lnTo>
                        <a:pt x="132" y="180"/>
                      </a:lnTo>
                      <a:lnTo>
                        <a:pt x="138" y="180"/>
                      </a:lnTo>
                      <a:lnTo>
                        <a:pt x="144" y="180"/>
                      </a:lnTo>
                      <a:lnTo>
                        <a:pt x="144" y="174"/>
                      </a:lnTo>
                      <a:lnTo>
                        <a:pt x="150" y="174"/>
                      </a:lnTo>
                      <a:lnTo>
                        <a:pt x="156" y="174"/>
                      </a:lnTo>
                      <a:lnTo>
                        <a:pt x="162" y="174"/>
                      </a:lnTo>
                      <a:lnTo>
                        <a:pt x="168" y="168"/>
                      </a:lnTo>
                      <a:lnTo>
                        <a:pt x="174" y="168"/>
                      </a:lnTo>
                      <a:lnTo>
                        <a:pt x="180" y="168"/>
                      </a:lnTo>
                      <a:lnTo>
                        <a:pt x="180" y="162"/>
                      </a:lnTo>
                      <a:lnTo>
                        <a:pt x="186" y="162"/>
                      </a:lnTo>
                      <a:lnTo>
                        <a:pt x="192" y="162"/>
                      </a:lnTo>
                      <a:lnTo>
                        <a:pt x="192" y="156"/>
                      </a:lnTo>
                      <a:lnTo>
                        <a:pt x="198" y="156"/>
                      </a:lnTo>
                      <a:lnTo>
                        <a:pt x="204" y="156"/>
                      </a:lnTo>
                      <a:lnTo>
                        <a:pt x="204" y="150"/>
                      </a:lnTo>
                      <a:lnTo>
                        <a:pt x="210" y="150"/>
                      </a:lnTo>
                      <a:lnTo>
                        <a:pt x="216" y="144"/>
                      </a:lnTo>
                      <a:lnTo>
                        <a:pt x="222" y="144"/>
                      </a:lnTo>
                      <a:lnTo>
                        <a:pt x="222" y="138"/>
                      </a:lnTo>
                      <a:lnTo>
                        <a:pt x="228" y="138"/>
                      </a:lnTo>
                      <a:lnTo>
                        <a:pt x="228" y="132"/>
                      </a:lnTo>
                      <a:lnTo>
                        <a:pt x="234" y="126"/>
                      </a:lnTo>
                      <a:lnTo>
                        <a:pt x="240" y="120"/>
                      </a:lnTo>
                      <a:lnTo>
                        <a:pt x="240" y="114"/>
                      </a:lnTo>
                      <a:lnTo>
                        <a:pt x="246" y="114"/>
                      </a:lnTo>
                      <a:lnTo>
                        <a:pt x="252" y="108"/>
                      </a:lnTo>
                      <a:lnTo>
                        <a:pt x="258" y="108"/>
                      </a:lnTo>
                      <a:lnTo>
                        <a:pt x="264" y="108"/>
                      </a:lnTo>
                      <a:lnTo>
                        <a:pt x="270" y="108"/>
                      </a:lnTo>
                      <a:lnTo>
                        <a:pt x="276" y="108"/>
                      </a:lnTo>
                      <a:lnTo>
                        <a:pt x="283" y="108"/>
                      </a:lnTo>
                      <a:lnTo>
                        <a:pt x="295" y="114"/>
                      </a:lnTo>
                      <a:lnTo>
                        <a:pt x="307" y="114"/>
                      </a:lnTo>
                      <a:lnTo>
                        <a:pt x="313" y="114"/>
                      </a:lnTo>
                      <a:lnTo>
                        <a:pt x="325" y="114"/>
                      </a:lnTo>
                      <a:lnTo>
                        <a:pt x="331" y="114"/>
                      </a:lnTo>
                      <a:lnTo>
                        <a:pt x="337" y="120"/>
                      </a:lnTo>
                      <a:lnTo>
                        <a:pt x="349" y="120"/>
                      </a:lnTo>
                      <a:lnTo>
                        <a:pt x="355" y="120"/>
                      </a:lnTo>
                      <a:lnTo>
                        <a:pt x="361" y="120"/>
                      </a:lnTo>
                      <a:lnTo>
                        <a:pt x="367" y="126"/>
                      </a:lnTo>
                      <a:lnTo>
                        <a:pt x="373" y="126"/>
                      </a:lnTo>
                      <a:lnTo>
                        <a:pt x="379" y="132"/>
                      </a:lnTo>
                      <a:lnTo>
                        <a:pt x="385" y="132"/>
                      </a:lnTo>
                      <a:lnTo>
                        <a:pt x="391" y="132"/>
                      </a:lnTo>
                      <a:lnTo>
                        <a:pt x="397" y="138"/>
                      </a:lnTo>
                      <a:lnTo>
                        <a:pt x="409" y="138"/>
                      </a:lnTo>
                      <a:lnTo>
                        <a:pt x="415" y="144"/>
                      </a:lnTo>
                      <a:lnTo>
                        <a:pt x="421" y="144"/>
                      </a:lnTo>
                      <a:lnTo>
                        <a:pt x="427" y="144"/>
                      </a:lnTo>
                      <a:lnTo>
                        <a:pt x="439" y="144"/>
                      </a:lnTo>
                      <a:lnTo>
                        <a:pt x="445" y="144"/>
                      </a:lnTo>
                      <a:lnTo>
                        <a:pt x="451" y="144"/>
                      </a:lnTo>
                      <a:lnTo>
                        <a:pt x="457" y="144"/>
                      </a:lnTo>
                      <a:lnTo>
                        <a:pt x="469" y="144"/>
                      </a:lnTo>
                      <a:lnTo>
                        <a:pt x="475" y="138"/>
                      </a:lnTo>
                      <a:lnTo>
                        <a:pt x="481" y="138"/>
                      </a:lnTo>
                      <a:lnTo>
                        <a:pt x="487" y="138"/>
                      </a:lnTo>
                      <a:lnTo>
                        <a:pt x="493" y="138"/>
                      </a:lnTo>
                      <a:lnTo>
                        <a:pt x="499" y="132"/>
                      </a:lnTo>
                      <a:lnTo>
                        <a:pt x="505" y="132"/>
                      </a:lnTo>
                      <a:lnTo>
                        <a:pt x="511" y="132"/>
                      </a:lnTo>
                      <a:lnTo>
                        <a:pt x="517" y="132"/>
                      </a:lnTo>
                      <a:lnTo>
                        <a:pt x="523" y="132"/>
                      </a:lnTo>
                      <a:lnTo>
                        <a:pt x="529" y="126"/>
                      </a:lnTo>
                      <a:lnTo>
                        <a:pt x="535" y="126"/>
                      </a:lnTo>
                      <a:lnTo>
                        <a:pt x="541" y="126"/>
                      </a:lnTo>
                      <a:lnTo>
                        <a:pt x="547" y="126"/>
                      </a:lnTo>
                      <a:lnTo>
                        <a:pt x="553" y="126"/>
                      </a:lnTo>
                      <a:lnTo>
                        <a:pt x="559" y="126"/>
                      </a:lnTo>
                      <a:lnTo>
                        <a:pt x="565" y="126"/>
                      </a:lnTo>
                      <a:lnTo>
                        <a:pt x="571" y="126"/>
                      </a:lnTo>
                      <a:lnTo>
                        <a:pt x="577" y="126"/>
                      </a:lnTo>
                      <a:lnTo>
                        <a:pt x="583" y="126"/>
                      </a:lnTo>
                      <a:lnTo>
                        <a:pt x="589" y="126"/>
                      </a:lnTo>
                      <a:lnTo>
                        <a:pt x="595" y="126"/>
                      </a:lnTo>
                      <a:lnTo>
                        <a:pt x="601" y="120"/>
                      </a:lnTo>
                      <a:lnTo>
                        <a:pt x="607" y="120"/>
                      </a:lnTo>
                      <a:lnTo>
                        <a:pt x="613" y="120"/>
                      </a:lnTo>
                      <a:lnTo>
                        <a:pt x="619" y="120"/>
                      </a:lnTo>
                      <a:lnTo>
                        <a:pt x="625" y="120"/>
                      </a:lnTo>
                      <a:lnTo>
                        <a:pt x="631" y="120"/>
                      </a:lnTo>
                      <a:lnTo>
                        <a:pt x="637" y="120"/>
                      </a:lnTo>
                      <a:lnTo>
                        <a:pt x="643" y="120"/>
                      </a:lnTo>
                      <a:lnTo>
                        <a:pt x="649" y="120"/>
                      </a:lnTo>
                      <a:lnTo>
                        <a:pt x="655" y="120"/>
                      </a:lnTo>
                      <a:lnTo>
                        <a:pt x="661" y="114"/>
                      </a:lnTo>
                      <a:lnTo>
                        <a:pt x="667" y="114"/>
                      </a:lnTo>
                      <a:lnTo>
                        <a:pt x="673" y="114"/>
                      </a:lnTo>
                      <a:lnTo>
                        <a:pt x="679" y="114"/>
                      </a:lnTo>
                      <a:lnTo>
                        <a:pt x="685" y="108"/>
                      </a:lnTo>
                      <a:lnTo>
                        <a:pt x="691" y="102"/>
                      </a:lnTo>
                      <a:lnTo>
                        <a:pt x="691" y="96"/>
                      </a:lnTo>
                      <a:lnTo>
                        <a:pt x="697" y="84"/>
                      </a:lnTo>
                      <a:lnTo>
                        <a:pt x="697" y="78"/>
                      </a:lnTo>
                      <a:lnTo>
                        <a:pt x="703" y="66"/>
                      </a:lnTo>
                      <a:lnTo>
                        <a:pt x="709" y="54"/>
                      </a:lnTo>
                      <a:lnTo>
                        <a:pt x="709" y="42"/>
                      </a:lnTo>
                      <a:lnTo>
                        <a:pt x="715" y="36"/>
                      </a:lnTo>
                      <a:lnTo>
                        <a:pt x="715" y="24"/>
                      </a:lnTo>
                      <a:lnTo>
                        <a:pt x="721" y="18"/>
                      </a:lnTo>
                      <a:lnTo>
                        <a:pt x="721" y="12"/>
                      </a:lnTo>
                      <a:lnTo>
                        <a:pt x="721" y="6"/>
                      </a:lnTo>
                      <a:lnTo>
                        <a:pt x="721"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263" name="Freeform 950"/>
                <p:cNvSpPr>
                  <a:spLocks/>
                </p:cNvSpPr>
                <p:nvPr/>
              </p:nvSpPr>
              <p:spPr bwMode="auto">
                <a:xfrm>
                  <a:off x="3466" y="2253"/>
                  <a:ext cx="180" cy="54"/>
                </a:xfrm>
                <a:custGeom>
                  <a:avLst/>
                  <a:gdLst>
                    <a:gd name="T0" fmla="*/ 162 w 180"/>
                    <a:gd name="T1" fmla="*/ 0 h 54"/>
                    <a:gd name="T2" fmla="*/ 156 w 180"/>
                    <a:gd name="T3" fmla="*/ 0 h 54"/>
                    <a:gd name="T4" fmla="*/ 138 w 180"/>
                    <a:gd name="T5" fmla="*/ 6 h 54"/>
                    <a:gd name="T6" fmla="*/ 120 w 180"/>
                    <a:gd name="T7" fmla="*/ 12 h 54"/>
                    <a:gd name="T8" fmla="*/ 96 w 180"/>
                    <a:gd name="T9" fmla="*/ 12 h 54"/>
                    <a:gd name="T10" fmla="*/ 72 w 180"/>
                    <a:gd name="T11" fmla="*/ 18 h 54"/>
                    <a:gd name="T12" fmla="*/ 54 w 180"/>
                    <a:gd name="T13" fmla="*/ 24 h 54"/>
                    <a:gd name="T14" fmla="*/ 36 w 180"/>
                    <a:gd name="T15" fmla="*/ 24 h 54"/>
                    <a:gd name="T16" fmla="*/ 30 w 180"/>
                    <a:gd name="T17" fmla="*/ 30 h 54"/>
                    <a:gd name="T18" fmla="*/ 24 w 180"/>
                    <a:gd name="T19" fmla="*/ 30 h 54"/>
                    <a:gd name="T20" fmla="*/ 18 w 180"/>
                    <a:gd name="T21" fmla="*/ 30 h 54"/>
                    <a:gd name="T22" fmla="*/ 12 w 180"/>
                    <a:gd name="T23" fmla="*/ 36 h 54"/>
                    <a:gd name="T24" fmla="*/ 6 w 180"/>
                    <a:gd name="T25" fmla="*/ 36 h 54"/>
                    <a:gd name="T26" fmla="*/ 0 w 180"/>
                    <a:gd name="T27" fmla="*/ 42 h 54"/>
                    <a:gd name="T28" fmla="*/ 0 w 180"/>
                    <a:gd name="T29" fmla="*/ 48 h 54"/>
                    <a:gd name="T30" fmla="*/ 0 w 180"/>
                    <a:gd name="T31" fmla="*/ 48 h 54"/>
                    <a:gd name="T32" fmla="*/ 6 w 180"/>
                    <a:gd name="T33" fmla="*/ 54 h 54"/>
                    <a:gd name="T34" fmla="*/ 18 w 180"/>
                    <a:gd name="T35" fmla="*/ 54 h 54"/>
                    <a:gd name="T36" fmla="*/ 36 w 180"/>
                    <a:gd name="T37" fmla="*/ 54 h 54"/>
                    <a:gd name="T38" fmla="*/ 60 w 180"/>
                    <a:gd name="T39" fmla="*/ 54 h 54"/>
                    <a:gd name="T40" fmla="*/ 78 w 180"/>
                    <a:gd name="T41" fmla="*/ 54 h 54"/>
                    <a:gd name="T42" fmla="*/ 102 w 180"/>
                    <a:gd name="T43" fmla="*/ 54 h 54"/>
                    <a:gd name="T44" fmla="*/ 120 w 180"/>
                    <a:gd name="T45" fmla="*/ 54 h 54"/>
                    <a:gd name="T46" fmla="*/ 132 w 180"/>
                    <a:gd name="T47" fmla="*/ 54 h 54"/>
                    <a:gd name="T48" fmla="*/ 138 w 180"/>
                    <a:gd name="T49" fmla="*/ 48 h 54"/>
                    <a:gd name="T50" fmla="*/ 150 w 180"/>
                    <a:gd name="T51" fmla="*/ 42 h 54"/>
                    <a:gd name="T52" fmla="*/ 162 w 180"/>
                    <a:gd name="T53" fmla="*/ 36 h 54"/>
                    <a:gd name="T54" fmla="*/ 168 w 180"/>
                    <a:gd name="T55" fmla="*/ 30 h 54"/>
                    <a:gd name="T56" fmla="*/ 174 w 180"/>
                    <a:gd name="T57" fmla="*/ 18 h 54"/>
                    <a:gd name="T58" fmla="*/ 180 w 180"/>
                    <a:gd name="T59" fmla="*/ 12 h 54"/>
                    <a:gd name="T60" fmla="*/ 180 w 180"/>
                    <a:gd name="T61" fmla="*/ 6 h 54"/>
                    <a:gd name="T62" fmla="*/ 174 w 180"/>
                    <a:gd name="T63" fmla="*/ 0 h 5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80" h="54">
                      <a:moveTo>
                        <a:pt x="168" y="0"/>
                      </a:moveTo>
                      <a:lnTo>
                        <a:pt x="162" y="0"/>
                      </a:lnTo>
                      <a:lnTo>
                        <a:pt x="156" y="0"/>
                      </a:lnTo>
                      <a:lnTo>
                        <a:pt x="150" y="6"/>
                      </a:lnTo>
                      <a:lnTo>
                        <a:pt x="138" y="6"/>
                      </a:lnTo>
                      <a:lnTo>
                        <a:pt x="132" y="6"/>
                      </a:lnTo>
                      <a:lnTo>
                        <a:pt x="120" y="12"/>
                      </a:lnTo>
                      <a:lnTo>
                        <a:pt x="108" y="12"/>
                      </a:lnTo>
                      <a:lnTo>
                        <a:pt x="96" y="12"/>
                      </a:lnTo>
                      <a:lnTo>
                        <a:pt x="84" y="18"/>
                      </a:lnTo>
                      <a:lnTo>
                        <a:pt x="72" y="18"/>
                      </a:lnTo>
                      <a:lnTo>
                        <a:pt x="66" y="24"/>
                      </a:lnTo>
                      <a:lnTo>
                        <a:pt x="54" y="24"/>
                      </a:lnTo>
                      <a:lnTo>
                        <a:pt x="48" y="24"/>
                      </a:lnTo>
                      <a:lnTo>
                        <a:pt x="36" y="24"/>
                      </a:lnTo>
                      <a:lnTo>
                        <a:pt x="30" y="30"/>
                      </a:lnTo>
                      <a:lnTo>
                        <a:pt x="24" y="30"/>
                      </a:lnTo>
                      <a:lnTo>
                        <a:pt x="18" y="30"/>
                      </a:lnTo>
                      <a:lnTo>
                        <a:pt x="12" y="30"/>
                      </a:lnTo>
                      <a:lnTo>
                        <a:pt x="12" y="36"/>
                      </a:lnTo>
                      <a:lnTo>
                        <a:pt x="6" y="36"/>
                      </a:lnTo>
                      <a:lnTo>
                        <a:pt x="0" y="42"/>
                      </a:lnTo>
                      <a:lnTo>
                        <a:pt x="0" y="48"/>
                      </a:lnTo>
                      <a:lnTo>
                        <a:pt x="6" y="48"/>
                      </a:lnTo>
                      <a:lnTo>
                        <a:pt x="6" y="54"/>
                      </a:lnTo>
                      <a:lnTo>
                        <a:pt x="12" y="54"/>
                      </a:lnTo>
                      <a:lnTo>
                        <a:pt x="18" y="54"/>
                      </a:lnTo>
                      <a:lnTo>
                        <a:pt x="30" y="54"/>
                      </a:lnTo>
                      <a:lnTo>
                        <a:pt x="36" y="54"/>
                      </a:lnTo>
                      <a:lnTo>
                        <a:pt x="48" y="54"/>
                      </a:lnTo>
                      <a:lnTo>
                        <a:pt x="60" y="54"/>
                      </a:lnTo>
                      <a:lnTo>
                        <a:pt x="66" y="54"/>
                      </a:lnTo>
                      <a:lnTo>
                        <a:pt x="78" y="54"/>
                      </a:lnTo>
                      <a:lnTo>
                        <a:pt x="90" y="54"/>
                      </a:lnTo>
                      <a:lnTo>
                        <a:pt x="102" y="54"/>
                      </a:lnTo>
                      <a:lnTo>
                        <a:pt x="108" y="54"/>
                      </a:lnTo>
                      <a:lnTo>
                        <a:pt x="120" y="54"/>
                      </a:lnTo>
                      <a:lnTo>
                        <a:pt x="126" y="54"/>
                      </a:lnTo>
                      <a:lnTo>
                        <a:pt x="132" y="54"/>
                      </a:lnTo>
                      <a:lnTo>
                        <a:pt x="138" y="54"/>
                      </a:lnTo>
                      <a:lnTo>
                        <a:pt x="138" y="48"/>
                      </a:lnTo>
                      <a:lnTo>
                        <a:pt x="144" y="48"/>
                      </a:lnTo>
                      <a:lnTo>
                        <a:pt x="150" y="42"/>
                      </a:lnTo>
                      <a:lnTo>
                        <a:pt x="156" y="42"/>
                      </a:lnTo>
                      <a:lnTo>
                        <a:pt x="162" y="36"/>
                      </a:lnTo>
                      <a:lnTo>
                        <a:pt x="162" y="30"/>
                      </a:lnTo>
                      <a:lnTo>
                        <a:pt x="168" y="30"/>
                      </a:lnTo>
                      <a:lnTo>
                        <a:pt x="174" y="24"/>
                      </a:lnTo>
                      <a:lnTo>
                        <a:pt x="174" y="18"/>
                      </a:lnTo>
                      <a:lnTo>
                        <a:pt x="180" y="12"/>
                      </a:lnTo>
                      <a:lnTo>
                        <a:pt x="180" y="6"/>
                      </a:lnTo>
                      <a:lnTo>
                        <a:pt x="174" y="0"/>
                      </a:lnTo>
                      <a:lnTo>
                        <a:pt x="168" y="0"/>
                      </a:lnTo>
                      <a:close/>
                    </a:path>
                  </a:pathLst>
                </a:custGeom>
                <a:solidFill>
                  <a:srgbClr val="FFC4A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264" name="Freeform 951"/>
                <p:cNvSpPr>
                  <a:spLocks/>
                </p:cNvSpPr>
                <p:nvPr/>
              </p:nvSpPr>
              <p:spPr bwMode="auto">
                <a:xfrm>
                  <a:off x="3117" y="2271"/>
                  <a:ext cx="355" cy="30"/>
                </a:xfrm>
                <a:custGeom>
                  <a:avLst/>
                  <a:gdLst>
                    <a:gd name="T0" fmla="*/ 343 w 355"/>
                    <a:gd name="T1" fmla="*/ 12 h 30"/>
                    <a:gd name="T2" fmla="*/ 337 w 355"/>
                    <a:gd name="T3" fmla="*/ 6 h 30"/>
                    <a:gd name="T4" fmla="*/ 325 w 355"/>
                    <a:gd name="T5" fmla="*/ 6 h 30"/>
                    <a:gd name="T6" fmla="*/ 313 w 355"/>
                    <a:gd name="T7" fmla="*/ 6 h 30"/>
                    <a:gd name="T8" fmla="*/ 301 w 355"/>
                    <a:gd name="T9" fmla="*/ 0 h 30"/>
                    <a:gd name="T10" fmla="*/ 295 w 355"/>
                    <a:gd name="T11" fmla="*/ 0 h 30"/>
                    <a:gd name="T12" fmla="*/ 283 w 355"/>
                    <a:gd name="T13" fmla="*/ 0 h 30"/>
                    <a:gd name="T14" fmla="*/ 271 w 355"/>
                    <a:gd name="T15" fmla="*/ 0 h 30"/>
                    <a:gd name="T16" fmla="*/ 253 w 355"/>
                    <a:gd name="T17" fmla="*/ 6 h 30"/>
                    <a:gd name="T18" fmla="*/ 241 w 355"/>
                    <a:gd name="T19" fmla="*/ 6 h 30"/>
                    <a:gd name="T20" fmla="*/ 229 w 355"/>
                    <a:gd name="T21" fmla="*/ 12 h 30"/>
                    <a:gd name="T22" fmla="*/ 223 w 355"/>
                    <a:gd name="T23" fmla="*/ 12 h 30"/>
                    <a:gd name="T24" fmla="*/ 211 w 355"/>
                    <a:gd name="T25" fmla="*/ 12 h 30"/>
                    <a:gd name="T26" fmla="*/ 199 w 355"/>
                    <a:gd name="T27" fmla="*/ 12 h 30"/>
                    <a:gd name="T28" fmla="*/ 181 w 355"/>
                    <a:gd name="T29" fmla="*/ 12 h 30"/>
                    <a:gd name="T30" fmla="*/ 175 w 355"/>
                    <a:gd name="T31" fmla="*/ 18 h 30"/>
                    <a:gd name="T32" fmla="*/ 169 w 355"/>
                    <a:gd name="T33" fmla="*/ 18 h 30"/>
                    <a:gd name="T34" fmla="*/ 151 w 355"/>
                    <a:gd name="T35" fmla="*/ 18 h 30"/>
                    <a:gd name="T36" fmla="*/ 139 w 355"/>
                    <a:gd name="T37" fmla="*/ 18 h 30"/>
                    <a:gd name="T38" fmla="*/ 120 w 355"/>
                    <a:gd name="T39" fmla="*/ 18 h 30"/>
                    <a:gd name="T40" fmla="*/ 102 w 355"/>
                    <a:gd name="T41" fmla="*/ 18 h 30"/>
                    <a:gd name="T42" fmla="*/ 96 w 355"/>
                    <a:gd name="T43" fmla="*/ 18 h 30"/>
                    <a:gd name="T44" fmla="*/ 84 w 355"/>
                    <a:gd name="T45" fmla="*/ 18 h 30"/>
                    <a:gd name="T46" fmla="*/ 66 w 355"/>
                    <a:gd name="T47" fmla="*/ 18 h 30"/>
                    <a:gd name="T48" fmla="*/ 54 w 355"/>
                    <a:gd name="T49" fmla="*/ 18 h 30"/>
                    <a:gd name="T50" fmla="*/ 42 w 355"/>
                    <a:gd name="T51" fmla="*/ 24 h 30"/>
                    <a:gd name="T52" fmla="*/ 30 w 355"/>
                    <a:gd name="T53" fmla="*/ 24 h 30"/>
                    <a:gd name="T54" fmla="*/ 18 w 355"/>
                    <a:gd name="T55" fmla="*/ 24 h 30"/>
                    <a:gd name="T56" fmla="*/ 6 w 355"/>
                    <a:gd name="T57" fmla="*/ 30 h 30"/>
                    <a:gd name="T58" fmla="*/ 0 w 355"/>
                    <a:gd name="T59" fmla="*/ 30 h 30"/>
                    <a:gd name="T60" fmla="*/ 6 w 355"/>
                    <a:gd name="T61" fmla="*/ 30 h 30"/>
                    <a:gd name="T62" fmla="*/ 18 w 355"/>
                    <a:gd name="T63" fmla="*/ 30 h 30"/>
                    <a:gd name="T64" fmla="*/ 30 w 355"/>
                    <a:gd name="T65" fmla="*/ 30 h 30"/>
                    <a:gd name="T66" fmla="*/ 42 w 355"/>
                    <a:gd name="T67" fmla="*/ 30 h 30"/>
                    <a:gd name="T68" fmla="*/ 60 w 355"/>
                    <a:gd name="T69" fmla="*/ 30 h 30"/>
                    <a:gd name="T70" fmla="*/ 78 w 355"/>
                    <a:gd name="T71" fmla="*/ 24 h 30"/>
                    <a:gd name="T72" fmla="*/ 90 w 355"/>
                    <a:gd name="T73" fmla="*/ 24 h 30"/>
                    <a:gd name="T74" fmla="*/ 102 w 355"/>
                    <a:gd name="T75" fmla="*/ 24 h 30"/>
                    <a:gd name="T76" fmla="*/ 114 w 355"/>
                    <a:gd name="T77" fmla="*/ 24 h 30"/>
                    <a:gd name="T78" fmla="*/ 133 w 355"/>
                    <a:gd name="T79" fmla="*/ 24 h 30"/>
                    <a:gd name="T80" fmla="*/ 157 w 355"/>
                    <a:gd name="T81" fmla="*/ 24 h 30"/>
                    <a:gd name="T82" fmla="*/ 175 w 355"/>
                    <a:gd name="T83" fmla="*/ 24 h 30"/>
                    <a:gd name="T84" fmla="*/ 187 w 355"/>
                    <a:gd name="T85" fmla="*/ 24 h 30"/>
                    <a:gd name="T86" fmla="*/ 205 w 355"/>
                    <a:gd name="T87" fmla="*/ 24 h 30"/>
                    <a:gd name="T88" fmla="*/ 235 w 355"/>
                    <a:gd name="T89" fmla="*/ 24 h 30"/>
                    <a:gd name="T90" fmla="*/ 265 w 355"/>
                    <a:gd name="T91" fmla="*/ 24 h 30"/>
                    <a:gd name="T92" fmla="*/ 295 w 355"/>
                    <a:gd name="T93" fmla="*/ 24 h 30"/>
                    <a:gd name="T94" fmla="*/ 319 w 355"/>
                    <a:gd name="T95" fmla="*/ 24 h 30"/>
                    <a:gd name="T96" fmla="*/ 325 w 355"/>
                    <a:gd name="T97" fmla="*/ 18 h 30"/>
                    <a:gd name="T98" fmla="*/ 337 w 355"/>
                    <a:gd name="T99" fmla="*/ 18 h 30"/>
                    <a:gd name="T100" fmla="*/ 349 w 355"/>
                    <a:gd name="T101" fmla="*/ 12 h 30"/>
                    <a:gd name="T102" fmla="*/ 355 w 355"/>
                    <a:gd name="T103" fmla="*/ 12 h 30"/>
                    <a:gd name="T104" fmla="*/ 349 w 355"/>
                    <a:gd name="T105" fmla="*/ 12 h 3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355" h="30">
                      <a:moveTo>
                        <a:pt x="349" y="12"/>
                      </a:moveTo>
                      <a:lnTo>
                        <a:pt x="349" y="12"/>
                      </a:lnTo>
                      <a:lnTo>
                        <a:pt x="343" y="12"/>
                      </a:lnTo>
                      <a:lnTo>
                        <a:pt x="337" y="6"/>
                      </a:lnTo>
                      <a:lnTo>
                        <a:pt x="331" y="6"/>
                      </a:lnTo>
                      <a:lnTo>
                        <a:pt x="325" y="6"/>
                      </a:lnTo>
                      <a:lnTo>
                        <a:pt x="319" y="6"/>
                      </a:lnTo>
                      <a:lnTo>
                        <a:pt x="313" y="6"/>
                      </a:lnTo>
                      <a:lnTo>
                        <a:pt x="307" y="0"/>
                      </a:lnTo>
                      <a:lnTo>
                        <a:pt x="301" y="0"/>
                      </a:lnTo>
                      <a:lnTo>
                        <a:pt x="295" y="0"/>
                      </a:lnTo>
                      <a:lnTo>
                        <a:pt x="289" y="0"/>
                      </a:lnTo>
                      <a:lnTo>
                        <a:pt x="283" y="0"/>
                      </a:lnTo>
                      <a:lnTo>
                        <a:pt x="277" y="0"/>
                      </a:lnTo>
                      <a:lnTo>
                        <a:pt x="271" y="0"/>
                      </a:lnTo>
                      <a:lnTo>
                        <a:pt x="265" y="6"/>
                      </a:lnTo>
                      <a:lnTo>
                        <a:pt x="259" y="6"/>
                      </a:lnTo>
                      <a:lnTo>
                        <a:pt x="253" y="6"/>
                      </a:lnTo>
                      <a:lnTo>
                        <a:pt x="247" y="6"/>
                      </a:lnTo>
                      <a:lnTo>
                        <a:pt x="241" y="6"/>
                      </a:lnTo>
                      <a:lnTo>
                        <a:pt x="235" y="12"/>
                      </a:lnTo>
                      <a:lnTo>
                        <a:pt x="229" y="12"/>
                      </a:lnTo>
                      <a:lnTo>
                        <a:pt x="223" y="12"/>
                      </a:lnTo>
                      <a:lnTo>
                        <a:pt x="217" y="12"/>
                      </a:lnTo>
                      <a:lnTo>
                        <a:pt x="211" y="12"/>
                      </a:lnTo>
                      <a:lnTo>
                        <a:pt x="205" y="12"/>
                      </a:lnTo>
                      <a:lnTo>
                        <a:pt x="199" y="12"/>
                      </a:lnTo>
                      <a:lnTo>
                        <a:pt x="193" y="12"/>
                      </a:lnTo>
                      <a:lnTo>
                        <a:pt x="187" y="12"/>
                      </a:lnTo>
                      <a:lnTo>
                        <a:pt x="181" y="12"/>
                      </a:lnTo>
                      <a:lnTo>
                        <a:pt x="181" y="18"/>
                      </a:lnTo>
                      <a:lnTo>
                        <a:pt x="175" y="18"/>
                      </a:lnTo>
                      <a:lnTo>
                        <a:pt x="169" y="18"/>
                      </a:lnTo>
                      <a:lnTo>
                        <a:pt x="163" y="18"/>
                      </a:lnTo>
                      <a:lnTo>
                        <a:pt x="157" y="18"/>
                      </a:lnTo>
                      <a:lnTo>
                        <a:pt x="151" y="18"/>
                      </a:lnTo>
                      <a:lnTo>
                        <a:pt x="145" y="18"/>
                      </a:lnTo>
                      <a:lnTo>
                        <a:pt x="139" y="18"/>
                      </a:lnTo>
                      <a:lnTo>
                        <a:pt x="133" y="18"/>
                      </a:lnTo>
                      <a:lnTo>
                        <a:pt x="127" y="18"/>
                      </a:lnTo>
                      <a:lnTo>
                        <a:pt x="120" y="18"/>
                      </a:lnTo>
                      <a:lnTo>
                        <a:pt x="114" y="18"/>
                      </a:lnTo>
                      <a:lnTo>
                        <a:pt x="108" y="18"/>
                      </a:lnTo>
                      <a:lnTo>
                        <a:pt x="102" y="18"/>
                      </a:lnTo>
                      <a:lnTo>
                        <a:pt x="96" y="18"/>
                      </a:lnTo>
                      <a:lnTo>
                        <a:pt x="90" y="18"/>
                      </a:lnTo>
                      <a:lnTo>
                        <a:pt x="84" y="18"/>
                      </a:lnTo>
                      <a:lnTo>
                        <a:pt x="78" y="18"/>
                      </a:lnTo>
                      <a:lnTo>
                        <a:pt x="72" y="18"/>
                      </a:lnTo>
                      <a:lnTo>
                        <a:pt x="66" y="18"/>
                      </a:lnTo>
                      <a:lnTo>
                        <a:pt x="60" y="18"/>
                      </a:lnTo>
                      <a:lnTo>
                        <a:pt x="54" y="18"/>
                      </a:lnTo>
                      <a:lnTo>
                        <a:pt x="48" y="18"/>
                      </a:lnTo>
                      <a:lnTo>
                        <a:pt x="48" y="24"/>
                      </a:lnTo>
                      <a:lnTo>
                        <a:pt x="42" y="24"/>
                      </a:lnTo>
                      <a:lnTo>
                        <a:pt x="36" y="24"/>
                      </a:lnTo>
                      <a:lnTo>
                        <a:pt x="30" y="24"/>
                      </a:lnTo>
                      <a:lnTo>
                        <a:pt x="24" y="24"/>
                      </a:lnTo>
                      <a:lnTo>
                        <a:pt x="18" y="24"/>
                      </a:lnTo>
                      <a:lnTo>
                        <a:pt x="12" y="24"/>
                      </a:lnTo>
                      <a:lnTo>
                        <a:pt x="6" y="24"/>
                      </a:lnTo>
                      <a:lnTo>
                        <a:pt x="6" y="30"/>
                      </a:lnTo>
                      <a:lnTo>
                        <a:pt x="0" y="30"/>
                      </a:lnTo>
                      <a:lnTo>
                        <a:pt x="6" y="30"/>
                      </a:lnTo>
                      <a:lnTo>
                        <a:pt x="12" y="30"/>
                      </a:lnTo>
                      <a:lnTo>
                        <a:pt x="18" y="30"/>
                      </a:lnTo>
                      <a:lnTo>
                        <a:pt x="24" y="30"/>
                      </a:lnTo>
                      <a:lnTo>
                        <a:pt x="30" y="30"/>
                      </a:lnTo>
                      <a:lnTo>
                        <a:pt x="36" y="30"/>
                      </a:lnTo>
                      <a:lnTo>
                        <a:pt x="42" y="30"/>
                      </a:lnTo>
                      <a:lnTo>
                        <a:pt x="48" y="30"/>
                      </a:lnTo>
                      <a:lnTo>
                        <a:pt x="54" y="30"/>
                      </a:lnTo>
                      <a:lnTo>
                        <a:pt x="60" y="30"/>
                      </a:lnTo>
                      <a:lnTo>
                        <a:pt x="66" y="24"/>
                      </a:lnTo>
                      <a:lnTo>
                        <a:pt x="72" y="24"/>
                      </a:lnTo>
                      <a:lnTo>
                        <a:pt x="78" y="24"/>
                      </a:lnTo>
                      <a:lnTo>
                        <a:pt x="84" y="24"/>
                      </a:lnTo>
                      <a:lnTo>
                        <a:pt x="90" y="24"/>
                      </a:lnTo>
                      <a:lnTo>
                        <a:pt x="96" y="24"/>
                      </a:lnTo>
                      <a:lnTo>
                        <a:pt x="102" y="24"/>
                      </a:lnTo>
                      <a:lnTo>
                        <a:pt x="108" y="24"/>
                      </a:lnTo>
                      <a:lnTo>
                        <a:pt x="114" y="24"/>
                      </a:lnTo>
                      <a:lnTo>
                        <a:pt x="120" y="24"/>
                      </a:lnTo>
                      <a:lnTo>
                        <a:pt x="127" y="24"/>
                      </a:lnTo>
                      <a:lnTo>
                        <a:pt x="133" y="24"/>
                      </a:lnTo>
                      <a:lnTo>
                        <a:pt x="145" y="24"/>
                      </a:lnTo>
                      <a:lnTo>
                        <a:pt x="151" y="24"/>
                      </a:lnTo>
                      <a:lnTo>
                        <a:pt x="157" y="24"/>
                      </a:lnTo>
                      <a:lnTo>
                        <a:pt x="163" y="24"/>
                      </a:lnTo>
                      <a:lnTo>
                        <a:pt x="169" y="24"/>
                      </a:lnTo>
                      <a:lnTo>
                        <a:pt x="175" y="24"/>
                      </a:lnTo>
                      <a:lnTo>
                        <a:pt x="181" y="24"/>
                      </a:lnTo>
                      <a:lnTo>
                        <a:pt x="187" y="24"/>
                      </a:lnTo>
                      <a:lnTo>
                        <a:pt x="193" y="24"/>
                      </a:lnTo>
                      <a:lnTo>
                        <a:pt x="199" y="24"/>
                      </a:lnTo>
                      <a:lnTo>
                        <a:pt x="205" y="24"/>
                      </a:lnTo>
                      <a:lnTo>
                        <a:pt x="211" y="24"/>
                      </a:lnTo>
                      <a:lnTo>
                        <a:pt x="223" y="24"/>
                      </a:lnTo>
                      <a:lnTo>
                        <a:pt x="235" y="24"/>
                      </a:lnTo>
                      <a:lnTo>
                        <a:pt x="241" y="24"/>
                      </a:lnTo>
                      <a:lnTo>
                        <a:pt x="253" y="24"/>
                      </a:lnTo>
                      <a:lnTo>
                        <a:pt x="265" y="24"/>
                      </a:lnTo>
                      <a:lnTo>
                        <a:pt x="277" y="24"/>
                      </a:lnTo>
                      <a:lnTo>
                        <a:pt x="283" y="24"/>
                      </a:lnTo>
                      <a:lnTo>
                        <a:pt x="295" y="24"/>
                      </a:lnTo>
                      <a:lnTo>
                        <a:pt x="301" y="24"/>
                      </a:lnTo>
                      <a:lnTo>
                        <a:pt x="313" y="24"/>
                      </a:lnTo>
                      <a:lnTo>
                        <a:pt x="319" y="24"/>
                      </a:lnTo>
                      <a:lnTo>
                        <a:pt x="319" y="18"/>
                      </a:lnTo>
                      <a:lnTo>
                        <a:pt x="325" y="18"/>
                      </a:lnTo>
                      <a:lnTo>
                        <a:pt x="331" y="18"/>
                      </a:lnTo>
                      <a:lnTo>
                        <a:pt x="337" y="18"/>
                      </a:lnTo>
                      <a:lnTo>
                        <a:pt x="343" y="12"/>
                      </a:lnTo>
                      <a:lnTo>
                        <a:pt x="349" y="12"/>
                      </a:lnTo>
                      <a:lnTo>
                        <a:pt x="355" y="12"/>
                      </a:lnTo>
                      <a:lnTo>
                        <a:pt x="349" y="12"/>
                      </a:lnTo>
                      <a:close/>
                    </a:path>
                  </a:pathLst>
                </a:custGeom>
                <a:solidFill>
                  <a:srgbClr val="FFC4A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265" name="Freeform 952"/>
                <p:cNvSpPr>
                  <a:spLocks/>
                </p:cNvSpPr>
                <p:nvPr/>
              </p:nvSpPr>
              <p:spPr bwMode="auto">
                <a:xfrm>
                  <a:off x="4139" y="2343"/>
                  <a:ext cx="60" cy="36"/>
                </a:xfrm>
                <a:custGeom>
                  <a:avLst/>
                  <a:gdLst>
                    <a:gd name="T0" fmla="*/ 60 w 60"/>
                    <a:gd name="T1" fmla="*/ 18 h 36"/>
                    <a:gd name="T2" fmla="*/ 60 w 60"/>
                    <a:gd name="T3" fmla="*/ 18 h 36"/>
                    <a:gd name="T4" fmla="*/ 60 w 60"/>
                    <a:gd name="T5" fmla="*/ 18 h 36"/>
                    <a:gd name="T6" fmla="*/ 60 w 60"/>
                    <a:gd name="T7" fmla="*/ 18 h 36"/>
                    <a:gd name="T8" fmla="*/ 54 w 60"/>
                    <a:gd name="T9" fmla="*/ 24 h 36"/>
                    <a:gd name="T10" fmla="*/ 54 w 60"/>
                    <a:gd name="T11" fmla="*/ 24 h 36"/>
                    <a:gd name="T12" fmla="*/ 54 w 60"/>
                    <a:gd name="T13" fmla="*/ 24 h 36"/>
                    <a:gd name="T14" fmla="*/ 48 w 60"/>
                    <a:gd name="T15" fmla="*/ 24 h 36"/>
                    <a:gd name="T16" fmla="*/ 48 w 60"/>
                    <a:gd name="T17" fmla="*/ 24 h 36"/>
                    <a:gd name="T18" fmla="*/ 42 w 60"/>
                    <a:gd name="T19" fmla="*/ 30 h 36"/>
                    <a:gd name="T20" fmla="*/ 42 w 60"/>
                    <a:gd name="T21" fmla="*/ 30 h 36"/>
                    <a:gd name="T22" fmla="*/ 36 w 60"/>
                    <a:gd name="T23" fmla="*/ 30 h 36"/>
                    <a:gd name="T24" fmla="*/ 36 w 60"/>
                    <a:gd name="T25" fmla="*/ 30 h 36"/>
                    <a:gd name="T26" fmla="*/ 30 w 60"/>
                    <a:gd name="T27" fmla="*/ 36 h 36"/>
                    <a:gd name="T28" fmla="*/ 24 w 60"/>
                    <a:gd name="T29" fmla="*/ 36 h 36"/>
                    <a:gd name="T30" fmla="*/ 18 w 60"/>
                    <a:gd name="T31" fmla="*/ 36 h 36"/>
                    <a:gd name="T32" fmla="*/ 12 w 60"/>
                    <a:gd name="T33" fmla="*/ 36 h 36"/>
                    <a:gd name="T34" fmla="*/ 6 w 60"/>
                    <a:gd name="T35" fmla="*/ 36 h 36"/>
                    <a:gd name="T36" fmla="*/ 6 w 60"/>
                    <a:gd name="T37" fmla="*/ 30 h 36"/>
                    <a:gd name="T38" fmla="*/ 0 w 60"/>
                    <a:gd name="T39" fmla="*/ 30 h 36"/>
                    <a:gd name="T40" fmla="*/ 0 w 60"/>
                    <a:gd name="T41" fmla="*/ 30 h 36"/>
                    <a:gd name="T42" fmla="*/ 0 w 60"/>
                    <a:gd name="T43" fmla="*/ 24 h 36"/>
                    <a:gd name="T44" fmla="*/ 0 w 60"/>
                    <a:gd name="T45" fmla="*/ 18 h 36"/>
                    <a:gd name="T46" fmla="*/ 6 w 60"/>
                    <a:gd name="T47" fmla="*/ 18 h 36"/>
                    <a:gd name="T48" fmla="*/ 6 w 60"/>
                    <a:gd name="T49" fmla="*/ 12 h 36"/>
                    <a:gd name="T50" fmla="*/ 12 w 60"/>
                    <a:gd name="T51" fmla="*/ 12 h 36"/>
                    <a:gd name="T52" fmla="*/ 12 w 60"/>
                    <a:gd name="T53" fmla="*/ 6 h 36"/>
                    <a:gd name="T54" fmla="*/ 18 w 60"/>
                    <a:gd name="T55" fmla="*/ 0 h 36"/>
                    <a:gd name="T56" fmla="*/ 24 w 60"/>
                    <a:gd name="T57" fmla="*/ 0 h 36"/>
                    <a:gd name="T58" fmla="*/ 24 w 60"/>
                    <a:gd name="T59" fmla="*/ 0 h 36"/>
                    <a:gd name="T60" fmla="*/ 30 w 60"/>
                    <a:gd name="T61" fmla="*/ 0 h 36"/>
                    <a:gd name="T62" fmla="*/ 36 w 60"/>
                    <a:gd name="T63" fmla="*/ 0 h 36"/>
                    <a:gd name="T64" fmla="*/ 42 w 60"/>
                    <a:gd name="T65" fmla="*/ 0 h 36"/>
                    <a:gd name="T66" fmla="*/ 48 w 60"/>
                    <a:gd name="T67" fmla="*/ 0 h 36"/>
                    <a:gd name="T68" fmla="*/ 54 w 60"/>
                    <a:gd name="T69" fmla="*/ 6 h 36"/>
                    <a:gd name="T70" fmla="*/ 54 w 60"/>
                    <a:gd name="T71" fmla="*/ 12 h 36"/>
                    <a:gd name="T72" fmla="*/ 60 w 60"/>
                    <a:gd name="T73" fmla="*/ 12 h 36"/>
                    <a:gd name="T74" fmla="*/ 60 w 60"/>
                    <a:gd name="T75" fmla="*/ 18 h 36"/>
                    <a:gd name="T76" fmla="*/ 60 w 60"/>
                    <a:gd name="T77" fmla="*/ 18 h 36"/>
                    <a:gd name="T78" fmla="*/ 60 w 60"/>
                    <a:gd name="T79" fmla="*/ 18 h 36"/>
                    <a:gd name="T80" fmla="*/ 60 w 60"/>
                    <a:gd name="T81" fmla="*/ 18 h 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60" h="36">
                      <a:moveTo>
                        <a:pt x="60" y="18"/>
                      </a:moveTo>
                      <a:lnTo>
                        <a:pt x="60" y="18"/>
                      </a:lnTo>
                      <a:lnTo>
                        <a:pt x="54" y="24"/>
                      </a:lnTo>
                      <a:lnTo>
                        <a:pt x="48" y="24"/>
                      </a:lnTo>
                      <a:lnTo>
                        <a:pt x="42" y="30"/>
                      </a:lnTo>
                      <a:lnTo>
                        <a:pt x="36" y="30"/>
                      </a:lnTo>
                      <a:lnTo>
                        <a:pt x="30" y="36"/>
                      </a:lnTo>
                      <a:lnTo>
                        <a:pt x="24" y="36"/>
                      </a:lnTo>
                      <a:lnTo>
                        <a:pt x="18" y="36"/>
                      </a:lnTo>
                      <a:lnTo>
                        <a:pt x="12" y="36"/>
                      </a:lnTo>
                      <a:lnTo>
                        <a:pt x="6" y="36"/>
                      </a:lnTo>
                      <a:lnTo>
                        <a:pt x="6" y="30"/>
                      </a:lnTo>
                      <a:lnTo>
                        <a:pt x="0" y="30"/>
                      </a:lnTo>
                      <a:lnTo>
                        <a:pt x="0" y="24"/>
                      </a:lnTo>
                      <a:lnTo>
                        <a:pt x="0" y="18"/>
                      </a:lnTo>
                      <a:lnTo>
                        <a:pt x="6" y="18"/>
                      </a:lnTo>
                      <a:lnTo>
                        <a:pt x="6" y="12"/>
                      </a:lnTo>
                      <a:lnTo>
                        <a:pt x="12" y="12"/>
                      </a:lnTo>
                      <a:lnTo>
                        <a:pt x="12" y="6"/>
                      </a:lnTo>
                      <a:lnTo>
                        <a:pt x="18" y="0"/>
                      </a:lnTo>
                      <a:lnTo>
                        <a:pt x="24" y="0"/>
                      </a:lnTo>
                      <a:lnTo>
                        <a:pt x="30" y="0"/>
                      </a:lnTo>
                      <a:lnTo>
                        <a:pt x="36" y="0"/>
                      </a:lnTo>
                      <a:lnTo>
                        <a:pt x="42" y="0"/>
                      </a:lnTo>
                      <a:lnTo>
                        <a:pt x="48" y="0"/>
                      </a:lnTo>
                      <a:lnTo>
                        <a:pt x="54" y="6"/>
                      </a:lnTo>
                      <a:lnTo>
                        <a:pt x="54" y="12"/>
                      </a:lnTo>
                      <a:lnTo>
                        <a:pt x="60" y="12"/>
                      </a:lnTo>
                      <a:lnTo>
                        <a:pt x="60" y="18"/>
                      </a:lnTo>
                      <a:close/>
                    </a:path>
                  </a:pathLst>
                </a:custGeom>
                <a:solidFill>
                  <a:srgbClr val="72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266" name="Freeform 953"/>
                <p:cNvSpPr>
                  <a:spLocks/>
                </p:cNvSpPr>
                <p:nvPr/>
              </p:nvSpPr>
              <p:spPr bwMode="auto">
                <a:xfrm>
                  <a:off x="4139" y="2343"/>
                  <a:ext cx="60" cy="36"/>
                </a:xfrm>
                <a:custGeom>
                  <a:avLst/>
                  <a:gdLst>
                    <a:gd name="T0" fmla="*/ 60 w 60"/>
                    <a:gd name="T1" fmla="*/ 18 h 36"/>
                    <a:gd name="T2" fmla="*/ 60 w 60"/>
                    <a:gd name="T3" fmla="*/ 18 h 36"/>
                    <a:gd name="T4" fmla="*/ 60 w 60"/>
                    <a:gd name="T5" fmla="*/ 18 h 36"/>
                    <a:gd name="T6" fmla="*/ 60 w 60"/>
                    <a:gd name="T7" fmla="*/ 18 h 36"/>
                    <a:gd name="T8" fmla="*/ 60 w 60"/>
                    <a:gd name="T9" fmla="*/ 18 h 36"/>
                    <a:gd name="T10" fmla="*/ 54 w 60"/>
                    <a:gd name="T11" fmla="*/ 24 h 36"/>
                    <a:gd name="T12" fmla="*/ 54 w 60"/>
                    <a:gd name="T13" fmla="*/ 24 h 36"/>
                    <a:gd name="T14" fmla="*/ 54 w 60"/>
                    <a:gd name="T15" fmla="*/ 24 h 36"/>
                    <a:gd name="T16" fmla="*/ 48 w 60"/>
                    <a:gd name="T17" fmla="*/ 24 h 36"/>
                    <a:gd name="T18" fmla="*/ 48 w 60"/>
                    <a:gd name="T19" fmla="*/ 24 h 36"/>
                    <a:gd name="T20" fmla="*/ 42 w 60"/>
                    <a:gd name="T21" fmla="*/ 30 h 36"/>
                    <a:gd name="T22" fmla="*/ 42 w 60"/>
                    <a:gd name="T23" fmla="*/ 30 h 36"/>
                    <a:gd name="T24" fmla="*/ 36 w 60"/>
                    <a:gd name="T25" fmla="*/ 30 h 36"/>
                    <a:gd name="T26" fmla="*/ 36 w 60"/>
                    <a:gd name="T27" fmla="*/ 30 h 36"/>
                    <a:gd name="T28" fmla="*/ 30 w 60"/>
                    <a:gd name="T29" fmla="*/ 36 h 36"/>
                    <a:gd name="T30" fmla="*/ 24 w 60"/>
                    <a:gd name="T31" fmla="*/ 36 h 36"/>
                    <a:gd name="T32" fmla="*/ 18 w 60"/>
                    <a:gd name="T33" fmla="*/ 36 h 36"/>
                    <a:gd name="T34" fmla="*/ 12 w 60"/>
                    <a:gd name="T35" fmla="*/ 36 h 36"/>
                    <a:gd name="T36" fmla="*/ 6 w 60"/>
                    <a:gd name="T37" fmla="*/ 36 h 36"/>
                    <a:gd name="T38" fmla="*/ 6 w 60"/>
                    <a:gd name="T39" fmla="*/ 30 h 36"/>
                    <a:gd name="T40" fmla="*/ 0 w 60"/>
                    <a:gd name="T41" fmla="*/ 30 h 36"/>
                    <a:gd name="T42" fmla="*/ 0 w 60"/>
                    <a:gd name="T43" fmla="*/ 30 h 36"/>
                    <a:gd name="T44" fmla="*/ 0 w 60"/>
                    <a:gd name="T45" fmla="*/ 24 h 36"/>
                    <a:gd name="T46" fmla="*/ 0 w 60"/>
                    <a:gd name="T47" fmla="*/ 18 h 36"/>
                    <a:gd name="T48" fmla="*/ 6 w 60"/>
                    <a:gd name="T49" fmla="*/ 18 h 36"/>
                    <a:gd name="T50" fmla="*/ 6 w 60"/>
                    <a:gd name="T51" fmla="*/ 12 h 36"/>
                    <a:gd name="T52" fmla="*/ 12 w 60"/>
                    <a:gd name="T53" fmla="*/ 12 h 36"/>
                    <a:gd name="T54" fmla="*/ 12 w 60"/>
                    <a:gd name="T55" fmla="*/ 6 h 36"/>
                    <a:gd name="T56" fmla="*/ 18 w 60"/>
                    <a:gd name="T57" fmla="*/ 0 h 36"/>
                    <a:gd name="T58" fmla="*/ 24 w 60"/>
                    <a:gd name="T59" fmla="*/ 0 h 36"/>
                    <a:gd name="T60" fmla="*/ 24 w 60"/>
                    <a:gd name="T61" fmla="*/ 0 h 36"/>
                    <a:gd name="T62" fmla="*/ 30 w 60"/>
                    <a:gd name="T63" fmla="*/ 0 h 36"/>
                    <a:gd name="T64" fmla="*/ 36 w 60"/>
                    <a:gd name="T65" fmla="*/ 0 h 36"/>
                    <a:gd name="T66" fmla="*/ 42 w 60"/>
                    <a:gd name="T67" fmla="*/ 0 h 36"/>
                    <a:gd name="T68" fmla="*/ 48 w 60"/>
                    <a:gd name="T69" fmla="*/ 0 h 36"/>
                    <a:gd name="T70" fmla="*/ 54 w 60"/>
                    <a:gd name="T71" fmla="*/ 6 h 36"/>
                    <a:gd name="T72" fmla="*/ 54 w 60"/>
                    <a:gd name="T73" fmla="*/ 12 h 36"/>
                    <a:gd name="T74" fmla="*/ 60 w 60"/>
                    <a:gd name="T75" fmla="*/ 12 h 36"/>
                    <a:gd name="T76" fmla="*/ 60 w 60"/>
                    <a:gd name="T77" fmla="*/ 18 h 36"/>
                    <a:gd name="T78" fmla="*/ 60 w 60"/>
                    <a:gd name="T79" fmla="*/ 18 h 36"/>
                    <a:gd name="T80" fmla="*/ 60 w 60"/>
                    <a:gd name="T81" fmla="*/ 18 h 36"/>
                    <a:gd name="T82" fmla="*/ 60 w 60"/>
                    <a:gd name="T83" fmla="*/ 18 h 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0" h="36">
                      <a:moveTo>
                        <a:pt x="60" y="18"/>
                      </a:moveTo>
                      <a:lnTo>
                        <a:pt x="60" y="18"/>
                      </a:lnTo>
                      <a:lnTo>
                        <a:pt x="54" y="24"/>
                      </a:lnTo>
                      <a:lnTo>
                        <a:pt x="48" y="24"/>
                      </a:lnTo>
                      <a:lnTo>
                        <a:pt x="42" y="30"/>
                      </a:lnTo>
                      <a:lnTo>
                        <a:pt x="36" y="30"/>
                      </a:lnTo>
                      <a:lnTo>
                        <a:pt x="30" y="36"/>
                      </a:lnTo>
                      <a:lnTo>
                        <a:pt x="24" y="36"/>
                      </a:lnTo>
                      <a:lnTo>
                        <a:pt x="18" y="36"/>
                      </a:lnTo>
                      <a:lnTo>
                        <a:pt x="12" y="36"/>
                      </a:lnTo>
                      <a:lnTo>
                        <a:pt x="6" y="36"/>
                      </a:lnTo>
                      <a:lnTo>
                        <a:pt x="6" y="30"/>
                      </a:lnTo>
                      <a:lnTo>
                        <a:pt x="0" y="30"/>
                      </a:lnTo>
                      <a:lnTo>
                        <a:pt x="0" y="24"/>
                      </a:lnTo>
                      <a:lnTo>
                        <a:pt x="0" y="18"/>
                      </a:lnTo>
                      <a:lnTo>
                        <a:pt x="6" y="18"/>
                      </a:lnTo>
                      <a:lnTo>
                        <a:pt x="6" y="12"/>
                      </a:lnTo>
                      <a:lnTo>
                        <a:pt x="12" y="12"/>
                      </a:lnTo>
                      <a:lnTo>
                        <a:pt x="12" y="6"/>
                      </a:lnTo>
                      <a:lnTo>
                        <a:pt x="18" y="0"/>
                      </a:lnTo>
                      <a:lnTo>
                        <a:pt x="24" y="0"/>
                      </a:lnTo>
                      <a:lnTo>
                        <a:pt x="30" y="0"/>
                      </a:lnTo>
                      <a:lnTo>
                        <a:pt x="36" y="0"/>
                      </a:lnTo>
                      <a:lnTo>
                        <a:pt x="42" y="0"/>
                      </a:lnTo>
                      <a:lnTo>
                        <a:pt x="48" y="0"/>
                      </a:lnTo>
                      <a:lnTo>
                        <a:pt x="54" y="6"/>
                      </a:lnTo>
                      <a:lnTo>
                        <a:pt x="54" y="12"/>
                      </a:lnTo>
                      <a:lnTo>
                        <a:pt x="60" y="12"/>
                      </a:lnTo>
                      <a:lnTo>
                        <a:pt x="60" y="1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267" name="Freeform 954"/>
                <p:cNvSpPr>
                  <a:spLocks/>
                </p:cNvSpPr>
                <p:nvPr/>
              </p:nvSpPr>
              <p:spPr bwMode="auto">
                <a:xfrm>
                  <a:off x="3466" y="2006"/>
                  <a:ext cx="360" cy="108"/>
                </a:xfrm>
                <a:custGeom>
                  <a:avLst/>
                  <a:gdLst>
                    <a:gd name="T0" fmla="*/ 354 w 360"/>
                    <a:gd name="T1" fmla="*/ 18 h 108"/>
                    <a:gd name="T2" fmla="*/ 348 w 360"/>
                    <a:gd name="T3" fmla="*/ 12 h 108"/>
                    <a:gd name="T4" fmla="*/ 342 w 360"/>
                    <a:gd name="T5" fmla="*/ 12 h 108"/>
                    <a:gd name="T6" fmla="*/ 336 w 360"/>
                    <a:gd name="T7" fmla="*/ 0 h 108"/>
                    <a:gd name="T8" fmla="*/ 336 w 360"/>
                    <a:gd name="T9" fmla="*/ 0 h 108"/>
                    <a:gd name="T10" fmla="*/ 324 w 360"/>
                    <a:gd name="T11" fmla="*/ 0 h 108"/>
                    <a:gd name="T12" fmla="*/ 312 w 360"/>
                    <a:gd name="T13" fmla="*/ 0 h 108"/>
                    <a:gd name="T14" fmla="*/ 294 w 360"/>
                    <a:gd name="T15" fmla="*/ 6 h 108"/>
                    <a:gd name="T16" fmla="*/ 270 w 360"/>
                    <a:gd name="T17" fmla="*/ 6 h 108"/>
                    <a:gd name="T18" fmla="*/ 246 w 360"/>
                    <a:gd name="T19" fmla="*/ 12 h 108"/>
                    <a:gd name="T20" fmla="*/ 222 w 360"/>
                    <a:gd name="T21" fmla="*/ 18 h 108"/>
                    <a:gd name="T22" fmla="*/ 204 w 360"/>
                    <a:gd name="T23" fmla="*/ 24 h 108"/>
                    <a:gd name="T24" fmla="*/ 198 w 360"/>
                    <a:gd name="T25" fmla="*/ 30 h 108"/>
                    <a:gd name="T26" fmla="*/ 192 w 360"/>
                    <a:gd name="T27" fmla="*/ 30 h 108"/>
                    <a:gd name="T28" fmla="*/ 186 w 360"/>
                    <a:gd name="T29" fmla="*/ 30 h 108"/>
                    <a:gd name="T30" fmla="*/ 180 w 360"/>
                    <a:gd name="T31" fmla="*/ 36 h 108"/>
                    <a:gd name="T32" fmla="*/ 174 w 360"/>
                    <a:gd name="T33" fmla="*/ 42 h 108"/>
                    <a:gd name="T34" fmla="*/ 162 w 360"/>
                    <a:gd name="T35" fmla="*/ 48 h 108"/>
                    <a:gd name="T36" fmla="*/ 156 w 360"/>
                    <a:gd name="T37" fmla="*/ 60 h 108"/>
                    <a:gd name="T38" fmla="*/ 144 w 360"/>
                    <a:gd name="T39" fmla="*/ 66 h 108"/>
                    <a:gd name="T40" fmla="*/ 144 w 360"/>
                    <a:gd name="T41" fmla="*/ 72 h 108"/>
                    <a:gd name="T42" fmla="*/ 138 w 360"/>
                    <a:gd name="T43" fmla="*/ 72 h 108"/>
                    <a:gd name="T44" fmla="*/ 138 w 360"/>
                    <a:gd name="T45" fmla="*/ 60 h 108"/>
                    <a:gd name="T46" fmla="*/ 132 w 360"/>
                    <a:gd name="T47" fmla="*/ 54 h 108"/>
                    <a:gd name="T48" fmla="*/ 120 w 360"/>
                    <a:gd name="T49" fmla="*/ 42 h 108"/>
                    <a:gd name="T50" fmla="*/ 102 w 360"/>
                    <a:gd name="T51" fmla="*/ 30 h 108"/>
                    <a:gd name="T52" fmla="*/ 84 w 360"/>
                    <a:gd name="T53" fmla="*/ 24 h 108"/>
                    <a:gd name="T54" fmla="*/ 54 w 360"/>
                    <a:gd name="T55" fmla="*/ 18 h 108"/>
                    <a:gd name="T56" fmla="*/ 36 w 360"/>
                    <a:gd name="T57" fmla="*/ 18 h 108"/>
                    <a:gd name="T58" fmla="*/ 30 w 360"/>
                    <a:gd name="T59" fmla="*/ 24 h 108"/>
                    <a:gd name="T60" fmla="*/ 24 w 360"/>
                    <a:gd name="T61" fmla="*/ 30 h 108"/>
                    <a:gd name="T62" fmla="*/ 6 w 360"/>
                    <a:gd name="T63" fmla="*/ 36 h 108"/>
                    <a:gd name="T64" fmla="*/ 0 w 360"/>
                    <a:gd name="T65" fmla="*/ 36 h 108"/>
                    <a:gd name="T66" fmla="*/ 6 w 360"/>
                    <a:gd name="T67" fmla="*/ 42 h 108"/>
                    <a:gd name="T68" fmla="*/ 18 w 360"/>
                    <a:gd name="T69" fmla="*/ 54 h 108"/>
                    <a:gd name="T70" fmla="*/ 36 w 360"/>
                    <a:gd name="T71" fmla="*/ 66 h 108"/>
                    <a:gd name="T72" fmla="*/ 54 w 360"/>
                    <a:gd name="T73" fmla="*/ 84 h 108"/>
                    <a:gd name="T74" fmla="*/ 72 w 360"/>
                    <a:gd name="T75" fmla="*/ 96 h 108"/>
                    <a:gd name="T76" fmla="*/ 96 w 360"/>
                    <a:gd name="T77" fmla="*/ 102 h 108"/>
                    <a:gd name="T78" fmla="*/ 120 w 360"/>
                    <a:gd name="T79" fmla="*/ 108 h 108"/>
                    <a:gd name="T80" fmla="*/ 138 w 360"/>
                    <a:gd name="T81" fmla="*/ 108 h 108"/>
                    <a:gd name="T82" fmla="*/ 150 w 360"/>
                    <a:gd name="T83" fmla="*/ 108 h 108"/>
                    <a:gd name="T84" fmla="*/ 162 w 360"/>
                    <a:gd name="T85" fmla="*/ 102 h 108"/>
                    <a:gd name="T86" fmla="*/ 180 w 360"/>
                    <a:gd name="T87" fmla="*/ 96 h 108"/>
                    <a:gd name="T88" fmla="*/ 198 w 360"/>
                    <a:gd name="T89" fmla="*/ 90 h 108"/>
                    <a:gd name="T90" fmla="*/ 216 w 360"/>
                    <a:gd name="T91" fmla="*/ 84 h 108"/>
                    <a:gd name="T92" fmla="*/ 240 w 360"/>
                    <a:gd name="T93" fmla="*/ 72 h 108"/>
                    <a:gd name="T94" fmla="*/ 258 w 360"/>
                    <a:gd name="T95" fmla="*/ 66 h 108"/>
                    <a:gd name="T96" fmla="*/ 276 w 360"/>
                    <a:gd name="T97" fmla="*/ 60 h 108"/>
                    <a:gd name="T98" fmla="*/ 294 w 360"/>
                    <a:gd name="T99" fmla="*/ 48 h 108"/>
                    <a:gd name="T100" fmla="*/ 312 w 360"/>
                    <a:gd name="T101" fmla="*/ 42 h 108"/>
                    <a:gd name="T102" fmla="*/ 324 w 360"/>
                    <a:gd name="T103" fmla="*/ 36 h 108"/>
                    <a:gd name="T104" fmla="*/ 336 w 360"/>
                    <a:gd name="T105" fmla="*/ 30 h 108"/>
                    <a:gd name="T106" fmla="*/ 348 w 360"/>
                    <a:gd name="T107" fmla="*/ 24 h 108"/>
                    <a:gd name="T108" fmla="*/ 354 w 360"/>
                    <a:gd name="T109" fmla="*/ 18 h 108"/>
                    <a:gd name="T110" fmla="*/ 354 w 360"/>
                    <a:gd name="T111" fmla="*/ 18 h 108"/>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360" h="108">
                      <a:moveTo>
                        <a:pt x="360" y="18"/>
                      </a:moveTo>
                      <a:lnTo>
                        <a:pt x="354" y="18"/>
                      </a:lnTo>
                      <a:lnTo>
                        <a:pt x="348" y="12"/>
                      </a:lnTo>
                      <a:lnTo>
                        <a:pt x="342" y="12"/>
                      </a:lnTo>
                      <a:lnTo>
                        <a:pt x="342" y="6"/>
                      </a:lnTo>
                      <a:lnTo>
                        <a:pt x="336" y="0"/>
                      </a:lnTo>
                      <a:lnTo>
                        <a:pt x="330" y="0"/>
                      </a:lnTo>
                      <a:lnTo>
                        <a:pt x="324" y="0"/>
                      </a:lnTo>
                      <a:lnTo>
                        <a:pt x="318" y="0"/>
                      </a:lnTo>
                      <a:lnTo>
                        <a:pt x="312" y="0"/>
                      </a:lnTo>
                      <a:lnTo>
                        <a:pt x="300" y="0"/>
                      </a:lnTo>
                      <a:lnTo>
                        <a:pt x="294" y="6"/>
                      </a:lnTo>
                      <a:lnTo>
                        <a:pt x="282" y="6"/>
                      </a:lnTo>
                      <a:lnTo>
                        <a:pt x="270" y="6"/>
                      </a:lnTo>
                      <a:lnTo>
                        <a:pt x="258" y="12"/>
                      </a:lnTo>
                      <a:lnTo>
                        <a:pt x="246" y="12"/>
                      </a:lnTo>
                      <a:lnTo>
                        <a:pt x="234" y="12"/>
                      </a:lnTo>
                      <a:lnTo>
                        <a:pt x="222" y="18"/>
                      </a:lnTo>
                      <a:lnTo>
                        <a:pt x="216" y="18"/>
                      </a:lnTo>
                      <a:lnTo>
                        <a:pt x="204" y="24"/>
                      </a:lnTo>
                      <a:lnTo>
                        <a:pt x="198" y="30"/>
                      </a:lnTo>
                      <a:lnTo>
                        <a:pt x="192" y="30"/>
                      </a:lnTo>
                      <a:lnTo>
                        <a:pt x="186" y="30"/>
                      </a:lnTo>
                      <a:lnTo>
                        <a:pt x="186" y="36"/>
                      </a:lnTo>
                      <a:lnTo>
                        <a:pt x="180" y="36"/>
                      </a:lnTo>
                      <a:lnTo>
                        <a:pt x="174" y="36"/>
                      </a:lnTo>
                      <a:lnTo>
                        <a:pt x="174" y="42"/>
                      </a:lnTo>
                      <a:lnTo>
                        <a:pt x="168" y="48"/>
                      </a:lnTo>
                      <a:lnTo>
                        <a:pt x="162" y="48"/>
                      </a:lnTo>
                      <a:lnTo>
                        <a:pt x="156" y="54"/>
                      </a:lnTo>
                      <a:lnTo>
                        <a:pt x="156" y="60"/>
                      </a:lnTo>
                      <a:lnTo>
                        <a:pt x="150" y="66"/>
                      </a:lnTo>
                      <a:lnTo>
                        <a:pt x="144" y="66"/>
                      </a:lnTo>
                      <a:lnTo>
                        <a:pt x="144" y="72"/>
                      </a:lnTo>
                      <a:lnTo>
                        <a:pt x="138" y="72"/>
                      </a:lnTo>
                      <a:lnTo>
                        <a:pt x="138" y="66"/>
                      </a:lnTo>
                      <a:lnTo>
                        <a:pt x="138" y="60"/>
                      </a:lnTo>
                      <a:lnTo>
                        <a:pt x="132" y="54"/>
                      </a:lnTo>
                      <a:lnTo>
                        <a:pt x="126" y="48"/>
                      </a:lnTo>
                      <a:lnTo>
                        <a:pt x="120" y="42"/>
                      </a:lnTo>
                      <a:lnTo>
                        <a:pt x="114" y="36"/>
                      </a:lnTo>
                      <a:lnTo>
                        <a:pt x="102" y="30"/>
                      </a:lnTo>
                      <a:lnTo>
                        <a:pt x="96" y="30"/>
                      </a:lnTo>
                      <a:lnTo>
                        <a:pt x="84" y="24"/>
                      </a:lnTo>
                      <a:lnTo>
                        <a:pt x="66" y="24"/>
                      </a:lnTo>
                      <a:lnTo>
                        <a:pt x="54" y="18"/>
                      </a:lnTo>
                      <a:lnTo>
                        <a:pt x="36" y="18"/>
                      </a:lnTo>
                      <a:lnTo>
                        <a:pt x="30" y="24"/>
                      </a:lnTo>
                      <a:lnTo>
                        <a:pt x="24" y="24"/>
                      </a:lnTo>
                      <a:lnTo>
                        <a:pt x="24" y="30"/>
                      </a:lnTo>
                      <a:lnTo>
                        <a:pt x="18" y="30"/>
                      </a:lnTo>
                      <a:lnTo>
                        <a:pt x="6" y="36"/>
                      </a:lnTo>
                      <a:lnTo>
                        <a:pt x="0" y="36"/>
                      </a:lnTo>
                      <a:lnTo>
                        <a:pt x="6" y="42"/>
                      </a:lnTo>
                      <a:lnTo>
                        <a:pt x="12" y="48"/>
                      </a:lnTo>
                      <a:lnTo>
                        <a:pt x="18" y="54"/>
                      </a:lnTo>
                      <a:lnTo>
                        <a:pt x="24" y="60"/>
                      </a:lnTo>
                      <a:lnTo>
                        <a:pt x="36" y="66"/>
                      </a:lnTo>
                      <a:lnTo>
                        <a:pt x="42" y="72"/>
                      </a:lnTo>
                      <a:lnTo>
                        <a:pt x="54" y="84"/>
                      </a:lnTo>
                      <a:lnTo>
                        <a:pt x="66" y="90"/>
                      </a:lnTo>
                      <a:lnTo>
                        <a:pt x="72" y="96"/>
                      </a:lnTo>
                      <a:lnTo>
                        <a:pt x="84" y="102"/>
                      </a:lnTo>
                      <a:lnTo>
                        <a:pt x="96" y="102"/>
                      </a:lnTo>
                      <a:lnTo>
                        <a:pt x="108" y="108"/>
                      </a:lnTo>
                      <a:lnTo>
                        <a:pt x="120" y="108"/>
                      </a:lnTo>
                      <a:lnTo>
                        <a:pt x="132" y="108"/>
                      </a:lnTo>
                      <a:lnTo>
                        <a:pt x="138" y="108"/>
                      </a:lnTo>
                      <a:lnTo>
                        <a:pt x="144" y="108"/>
                      </a:lnTo>
                      <a:lnTo>
                        <a:pt x="150" y="108"/>
                      </a:lnTo>
                      <a:lnTo>
                        <a:pt x="156" y="102"/>
                      </a:lnTo>
                      <a:lnTo>
                        <a:pt x="162" y="102"/>
                      </a:lnTo>
                      <a:lnTo>
                        <a:pt x="174" y="96"/>
                      </a:lnTo>
                      <a:lnTo>
                        <a:pt x="180" y="96"/>
                      </a:lnTo>
                      <a:lnTo>
                        <a:pt x="192" y="90"/>
                      </a:lnTo>
                      <a:lnTo>
                        <a:pt x="198" y="90"/>
                      </a:lnTo>
                      <a:lnTo>
                        <a:pt x="210" y="84"/>
                      </a:lnTo>
                      <a:lnTo>
                        <a:pt x="216" y="84"/>
                      </a:lnTo>
                      <a:lnTo>
                        <a:pt x="228" y="78"/>
                      </a:lnTo>
                      <a:lnTo>
                        <a:pt x="240" y="72"/>
                      </a:lnTo>
                      <a:lnTo>
                        <a:pt x="246" y="72"/>
                      </a:lnTo>
                      <a:lnTo>
                        <a:pt x="258" y="66"/>
                      </a:lnTo>
                      <a:lnTo>
                        <a:pt x="264" y="60"/>
                      </a:lnTo>
                      <a:lnTo>
                        <a:pt x="276" y="60"/>
                      </a:lnTo>
                      <a:lnTo>
                        <a:pt x="282" y="54"/>
                      </a:lnTo>
                      <a:lnTo>
                        <a:pt x="294" y="48"/>
                      </a:lnTo>
                      <a:lnTo>
                        <a:pt x="300" y="48"/>
                      </a:lnTo>
                      <a:lnTo>
                        <a:pt x="312" y="42"/>
                      </a:lnTo>
                      <a:lnTo>
                        <a:pt x="318" y="36"/>
                      </a:lnTo>
                      <a:lnTo>
                        <a:pt x="324" y="36"/>
                      </a:lnTo>
                      <a:lnTo>
                        <a:pt x="330" y="30"/>
                      </a:lnTo>
                      <a:lnTo>
                        <a:pt x="336" y="30"/>
                      </a:lnTo>
                      <a:lnTo>
                        <a:pt x="342" y="24"/>
                      </a:lnTo>
                      <a:lnTo>
                        <a:pt x="348" y="24"/>
                      </a:lnTo>
                      <a:lnTo>
                        <a:pt x="354" y="18"/>
                      </a:lnTo>
                      <a:lnTo>
                        <a:pt x="360" y="18"/>
                      </a:lnTo>
                      <a:close/>
                    </a:path>
                  </a:pathLst>
                </a:custGeom>
                <a:solidFill>
                  <a:srgbClr val="E5E5E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268" name="Freeform 955"/>
                <p:cNvSpPr>
                  <a:spLocks/>
                </p:cNvSpPr>
                <p:nvPr/>
              </p:nvSpPr>
              <p:spPr bwMode="auto">
                <a:xfrm>
                  <a:off x="3466" y="2006"/>
                  <a:ext cx="360" cy="108"/>
                </a:xfrm>
                <a:custGeom>
                  <a:avLst/>
                  <a:gdLst>
                    <a:gd name="T0" fmla="*/ 360 w 360"/>
                    <a:gd name="T1" fmla="*/ 18 h 108"/>
                    <a:gd name="T2" fmla="*/ 354 w 360"/>
                    <a:gd name="T3" fmla="*/ 18 h 108"/>
                    <a:gd name="T4" fmla="*/ 348 w 360"/>
                    <a:gd name="T5" fmla="*/ 12 h 108"/>
                    <a:gd name="T6" fmla="*/ 342 w 360"/>
                    <a:gd name="T7" fmla="*/ 6 h 108"/>
                    <a:gd name="T8" fmla="*/ 336 w 360"/>
                    <a:gd name="T9" fmla="*/ 0 h 108"/>
                    <a:gd name="T10" fmla="*/ 330 w 360"/>
                    <a:gd name="T11" fmla="*/ 0 h 108"/>
                    <a:gd name="T12" fmla="*/ 318 w 360"/>
                    <a:gd name="T13" fmla="*/ 0 h 108"/>
                    <a:gd name="T14" fmla="*/ 300 w 360"/>
                    <a:gd name="T15" fmla="*/ 0 h 108"/>
                    <a:gd name="T16" fmla="*/ 282 w 360"/>
                    <a:gd name="T17" fmla="*/ 6 h 108"/>
                    <a:gd name="T18" fmla="*/ 258 w 360"/>
                    <a:gd name="T19" fmla="*/ 12 h 108"/>
                    <a:gd name="T20" fmla="*/ 234 w 360"/>
                    <a:gd name="T21" fmla="*/ 12 h 108"/>
                    <a:gd name="T22" fmla="*/ 216 w 360"/>
                    <a:gd name="T23" fmla="*/ 18 h 108"/>
                    <a:gd name="T24" fmla="*/ 198 w 360"/>
                    <a:gd name="T25" fmla="*/ 30 h 108"/>
                    <a:gd name="T26" fmla="*/ 198 w 360"/>
                    <a:gd name="T27" fmla="*/ 30 h 108"/>
                    <a:gd name="T28" fmla="*/ 192 w 360"/>
                    <a:gd name="T29" fmla="*/ 30 h 108"/>
                    <a:gd name="T30" fmla="*/ 186 w 360"/>
                    <a:gd name="T31" fmla="*/ 36 h 108"/>
                    <a:gd name="T32" fmla="*/ 174 w 360"/>
                    <a:gd name="T33" fmla="*/ 36 h 108"/>
                    <a:gd name="T34" fmla="*/ 168 w 360"/>
                    <a:gd name="T35" fmla="*/ 48 h 108"/>
                    <a:gd name="T36" fmla="*/ 156 w 360"/>
                    <a:gd name="T37" fmla="*/ 54 h 108"/>
                    <a:gd name="T38" fmla="*/ 150 w 360"/>
                    <a:gd name="T39" fmla="*/ 66 h 108"/>
                    <a:gd name="T40" fmla="*/ 144 w 360"/>
                    <a:gd name="T41" fmla="*/ 72 h 108"/>
                    <a:gd name="T42" fmla="*/ 144 w 360"/>
                    <a:gd name="T43" fmla="*/ 72 h 108"/>
                    <a:gd name="T44" fmla="*/ 138 w 360"/>
                    <a:gd name="T45" fmla="*/ 66 h 108"/>
                    <a:gd name="T46" fmla="*/ 132 w 360"/>
                    <a:gd name="T47" fmla="*/ 54 h 108"/>
                    <a:gd name="T48" fmla="*/ 126 w 360"/>
                    <a:gd name="T49" fmla="*/ 48 h 108"/>
                    <a:gd name="T50" fmla="*/ 114 w 360"/>
                    <a:gd name="T51" fmla="*/ 36 h 108"/>
                    <a:gd name="T52" fmla="*/ 96 w 360"/>
                    <a:gd name="T53" fmla="*/ 30 h 108"/>
                    <a:gd name="T54" fmla="*/ 66 w 360"/>
                    <a:gd name="T55" fmla="*/ 24 h 108"/>
                    <a:gd name="T56" fmla="*/ 36 w 360"/>
                    <a:gd name="T57" fmla="*/ 18 h 108"/>
                    <a:gd name="T58" fmla="*/ 30 w 360"/>
                    <a:gd name="T59" fmla="*/ 24 h 108"/>
                    <a:gd name="T60" fmla="*/ 24 w 360"/>
                    <a:gd name="T61" fmla="*/ 24 h 108"/>
                    <a:gd name="T62" fmla="*/ 18 w 360"/>
                    <a:gd name="T63" fmla="*/ 30 h 108"/>
                    <a:gd name="T64" fmla="*/ 0 w 360"/>
                    <a:gd name="T65" fmla="*/ 36 h 108"/>
                    <a:gd name="T66" fmla="*/ 6 w 360"/>
                    <a:gd name="T67" fmla="*/ 42 h 108"/>
                    <a:gd name="T68" fmla="*/ 12 w 360"/>
                    <a:gd name="T69" fmla="*/ 48 h 108"/>
                    <a:gd name="T70" fmla="*/ 24 w 360"/>
                    <a:gd name="T71" fmla="*/ 60 h 108"/>
                    <a:gd name="T72" fmla="*/ 42 w 360"/>
                    <a:gd name="T73" fmla="*/ 72 h 108"/>
                    <a:gd name="T74" fmla="*/ 66 w 360"/>
                    <a:gd name="T75" fmla="*/ 90 h 108"/>
                    <a:gd name="T76" fmla="*/ 84 w 360"/>
                    <a:gd name="T77" fmla="*/ 102 h 108"/>
                    <a:gd name="T78" fmla="*/ 108 w 360"/>
                    <a:gd name="T79" fmla="*/ 108 h 108"/>
                    <a:gd name="T80" fmla="*/ 132 w 360"/>
                    <a:gd name="T81" fmla="*/ 108 h 108"/>
                    <a:gd name="T82" fmla="*/ 144 w 360"/>
                    <a:gd name="T83" fmla="*/ 108 h 108"/>
                    <a:gd name="T84" fmla="*/ 156 w 360"/>
                    <a:gd name="T85" fmla="*/ 102 h 108"/>
                    <a:gd name="T86" fmla="*/ 174 w 360"/>
                    <a:gd name="T87" fmla="*/ 96 h 108"/>
                    <a:gd name="T88" fmla="*/ 192 w 360"/>
                    <a:gd name="T89" fmla="*/ 90 h 108"/>
                    <a:gd name="T90" fmla="*/ 210 w 360"/>
                    <a:gd name="T91" fmla="*/ 84 h 108"/>
                    <a:gd name="T92" fmla="*/ 228 w 360"/>
                    <a:gd name="T93" fmla="*/ 78 h 108"/>
                    <a:gd name="T94" fmla="*/ 246 w 360"/>
                    <a:gd name="T95" fmla="*/ 72 h 108"/>
                    <a:gd name="T96" fmla="*/ 264 w 360"/>
                    <a:gd name="T97" fmla="*/ 60 h 108"/>
                    <a:gd name="T98" fmla="*/ 282 w 360"/>
                    <a:gd name="T99" fmla="*/ 54 h 108"/>
                    <a:gd name="T100" fmla="*/ 300 w 360"/>
                    <a:gd name="T101" fmla="*/ 48 h 108"/>
                    <a:gd name="T102" fmla="*/ 318 w 360"/>
                    <a:gd name="T103" fmla="*/ 36 h 108"/>
                    <a:gd name="T104" fmla="*/ 330 w 360"/>
                    <a:gd name="T105" fmla="*/ 30 h 108"/>
                    <a:gd name="T106" fmla="*/ 342 w 360"/>
                    <a:gd name="T107" fmla="*/ 24 h 108"/>
                    <a:gd name="T108" fmla="*/ 348 w 360"/>
                    <a:gd name="T109" fmla="*/ 24 h 108"/>
                    <a:gd name="T110" fmla="*/ 354 w 360"/>
                    <a:gd name="T111" fmla="*/ 18 h 108"/>
                    <a:gd name="T112" fmla="*/ 360 w 360"/>
                    <a:gd name="T113" fmla="*/ 18 h 108"/>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60" h="108">
                      <a:moveTo>
                        <a:pt x="360" y="18"/>
                      </a:moveTo>
                      <a:lnTo>
                        <a:pt x="360" y="18"/>
                      </a:lnTo>
                      <a:lnTo>
                        <a:pt x="354" y="18"/>
                      </a:lnTo>
                      <a:lnTo>
                        <a:pt x="348" y="12"/>
                      </a:lnTo>
                      <a:lnTo>
                        <a:pt x="342" y="12"/>
                      </a:lnTo>
                      <a:lnTo>
                        <a:pt x="342" y="6"/>
                      </a:lnTo>
                      <a:lnTo>
                        <a:pt x="336" y="0"/>
                      </a:lnTo>
                      <a:lnTo>
                        <a:pt x="330" y="0"/>
                      </a:lnTo>
                      <a:lnTo>
                        <a:pt x="324" y="0"/>
                      </a:lnTo>
                      <a:lnTo>
                        <a:pt x="318" y="0"/>
                      </a:lnTo>
                      <a:lnTo>
                        <a:pt x="312" y="0"/>
                      </a:lnTo>
                      <a:lnTo>
                        <a:pt x="300" y="0"/>
                      </a:lnTo>
                      <a:lnTo>
                        <a:pt x="294" y="6"/>
                      </a:lnTo>
                      <a:lnTo>
                        <a:pt x="282" y="6"/>
                      </a:lnTo>
                      <a:lnTo>
                        <a:pt x="270" y="6"/>
                      </a:lnTo>
                      <a:lnTo>
                        <a:pt x="258" y="12"/>
                      </a:lnTo>
                      <a:lnTo>
                        <a:pt x="246" y="12"/>
                      </a:lnTo>
                      <a:lnTo>
                        <a:pt x="234" y="12"/>
                      </a:lnTo>
                      <a:lnTo>
                        <a:pt x="222" y="18"/>
                      </a:lnTo>
                      <a:lnTo>
                        <a:pt x="216" y="18"/>
                      </a:lnTo>
                      <a:lnTo>
                        <a:pt x="204" y="24"/>
                      </a:lnTo>
                      <a:lnTo>
                        <a:pt x="198" y="30"/>
                      </a:lnTo>
                      <a:lnTo>
                        <a:pt x="192" y="30"/>
                      </a:lnTo>
                      <a:lnTo>
                        <a:pt x="186" y="30"/>
                      </a:lnTo>
                      <a:lnTo>
                        <a:pt x="186" y="36"/>
                      </a:lnTo>
                      <a:lnTo>
                        <a:pt x="180" y="36"/>
                      </a:lnTo>
                      <a:lnTo>
                        <a:pt x="174" y="36"/>
                      </a:lnTo>
                      <a:lnTo>
                        <a:pt x="174" y="42"/>
                      </a:lnTo>
                      <a:lnTo>
                        <a:pt x="168" y="48"/>
                      </a:lnTo>
                      <a:lnTo>
                        <a:pt x="162" y="48"/>
                      </a:lnTo>
                      <a:lnTo>
                        <a:pt x="156" y="54"/>
                      </a:lnTo>
                      <a:lnTo>
                        <a:pt x="156" y="60"/>
                      </a:lnTo>
                      <a:lnTo>
                        <a:pt x="150" y="66"/>
                      </a:lnTo>
                      <a:lnTo>
                        <a:pt x="144" y="66"/>
                      </a:lnTo>
                      <a:lnTo>
                        <a:pt x="144" y="72"/>
                      </a:lnTo>
                      <a:lnTo>
                        <a:pt x="138" y="72"/>
                      </a:lnTo>
                      <a:lnTo>
                        <a:pt x="138" y="66"/>
                      </a:lnTo>
                      <a:lnTo>
                        <a:pt x="138" y="60"/>
                      </a:lnTo>
                      <a:lnTo>
                        <a:pt x="132" y="54"/>
                      </a:lnTo>
                      <a:lnTo>
                        <a:pt x="126" y="48"/>
                      </a:lnTo>
                      <a:lnTo>
                        <a:pt x="120" y="42"/>
                      </a:lnTo>
                      <a:lnTo>
                        <a:pt x="114" y="36"/>
                      </a:lnTo>
                      <a:lnTo>
                        <a:pt x="102" y="30"/>
                      </a:lnTo>
                      <a:lnTo>
                        <a:pt x="96" y="30"/>
                      </a:lnTo>
                      <a:lnTo>
                        <a:pt x="84" y="24"/>
                      </a:lnTo>
                      <a:lnTo>
                        <a:pt x="66" y="24"/>
                      </a:lnTo>
                      <a:lnTo>
                        <a:pt x="54" y="18"/>
                      </a:lnTo>
                      <a:lnTo>
                        <a:pt x="36" y="18"/>
                      </a:lnTo>
                      <a:lnTo>
                        <a:pt x="30" y="24"/>
                      </a:lnTo>
                      <a:lnTo>
                        <a:pt x="24" y="24"/>
                      </a:lnTo>
                      <a:lnTo>
                        <a:pt x="24" y="30"/>
                      </a:lnTo>
                      <a:lnTo>
                        <a:pt x="18" y="30"/>
                      </a:lnTo>
                      <a:lnTo>
                        <a:pt x="6" y="36"/>
                      </a:lnTo>
                      <a:lnTo>
                        <a:pt x="0" y="36"/>
                      </a:lnTo>
                      <a:lnTo>
                        <a:pt x="6" y="42"/>
                      </a:lnTo>
                      <a:lnTo>
                        <a:pt x="12" y="48"/>
                      </a:lnTo>
                      <a:lnTo>
                        <a:pt x="18" y="54"/>
                      </a:lnTo>
                      <a:lnTo>
                        <a:pt x="24" y="60"/>
                      </a:lnTo>
                      <a:lnTo>
                        <a:pt x="36" y="66"/>
                      </a:lnTo>
                      <a:lnTo>
                        <a:pt x="42" y="72"/>
                      </a:lnTo>
                      <a:lnTo>
                        <a:pt x="54" y="84"/>
                      </a:lnTo>
                      <a:lnTo>
                        <a:pt x="66" y="90"/>
                      </a:lnTo>
                      <a:lnTo>
                        <a:pt x="72" y="96"/>
                      </a:lnTo>
                      <a:lnTo>
                        <a:pt x="84" y="102"/>
                      </a:lnTo>
                      <a:lnTo>
                        <a:pt x="96" y="102"/>
                      </a:lnTo>
                      <a:lnTo>
                        <a:pt x="108" y="108"/>
                      </a:lnTo>
                      <a:lnTo>
                        <a:pt x="120" y="108"/>
                      </a:lnTo>
                      <a:lnTo>
                        <a:pt x="132" y="108"/>
                      </a:lnTo>
                      <a:lnTo>
                        <a:pt x="138" y="108"/>
                      </a:lnTo>
                      <a:lnTo>
                        <a:pt x="144" y="108"/>
                      </a:lnTo>
                      <a:lnTo>
                        <a:pt x="150" y="108"/>
                      </a:lnTo>
                      <a:lnTo>
                        <a:pt x="156" y="102"/>
                      </a:lnTo>
                      <a:lnTo>
                        <a:pt x="162" y="102"/>
                      </a:lnTo>
                      <a:lnTo>
                        <a:pt x="174" y="96"/>
                      </a:lnTo>
                      <a:lnTo>
                        <a:pt x="180" y="96"/>
                      </a:lnTo>
                      <a:lnTo>
                        <a:pt x="192" y="90"/>
                      </a:lnTo>
                      <a:lnTo>
                        <a:pt x="198" y="90"/>
                      </a:lnTo>
                      <a:lnTo>
                        <a:pt x="210" y="84"/>
                      </a:lnTo>
                      <a:lnTo>
                        <a:pt x="216" y="84"/>
                      </a:lnTo>
                      <a:lnTo>
                        <a:pt x="228" y="78"/>
                      </a:lnTo>
                      <a:lnTo>
                        <a:pt x="240" y="72"/>
                      </a:lnTo>
                      <a:lnTo>
                        <a:pt x="246" y="72"/>
                      </a:lnTo>
                      <a:lnTo>
                        <a:pt x="258" y="66"/>
                      </a:lnTo>
                      <a:lnTo>
                        <a:pt x="264" y="60"/>
                      </a:lnTo>
                      <a:lnTo>
                        <a:pt x="276" y="60"/>
                      </a:lnTo>
                      <a:lnTo>
                        <a:pt x="282" y="54"/>
                      </a:lnTo>
                      <a:lnTo>
                        <a:pt x="294" y="48"/>
                      </a:lnTo>
                      <a:lnTo>
                        <a:pt x="300" y="48"/>
                      </a:lnTo>
                      <a:lnTo>
                        <a:pt x="312" y="42"/>
                      </a:lnTo>
                      <a:lnTo>
                        <a:pt x="318" y="36"/>
                      </a:lnTo>
                      <a:lnTo>
                        <a:pt x="324" y="36"/>
                      </a:lnTo>
                      <a:lnTo>
                        <a:pt x="330" y="30"/>
                      </a:lnTo>
                      <a:lnTo>
                        <a:pt x="336" y="30"/>
                      </a:lnTo>
                      <a:lnTo>
                        <a:pt x="342" y="24"/>
                      </a:lnTo>
                      <a:lnTo>
                        <a:pt x="348" y="24"/>
                      </a:lnTo>
                      <a:lnTo>
                        <a:pt x="354" y="18"/>
                      </a:lnTo>
                      <a:lnTo>
                        <a:pt x="360" y="1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269" name="Freeform 956"/>
                <p:cNvSpPr>
                  <a:spLocks/>
                </p:cNvSpPr>
                <p:nvPr/>
              </p:nvSpPr>
              <p:spPr bwMode="auto">
                <a:xfrm>
                  <a:off x="3610" y="2042"/>
                  <a:ext cx="54" cy="54"/>
                </a:xfrm>
                <a:custGeom>
                  <a:avLst/>
                  <a:gdLst>
                    <a:gd name="T0" fmla="*/ 0 w 54"/>
                    <a:gd name="T1" fmla="*/ 54 h 54"/>
                    <a:gd name="T2" fmla="*/ 0 w 54"/>
                    <a:gd name="T3" fmla="*/ 54 h 54"/>
                    <a:gd name="T4" fmla="*/ 0 w 54"/>
                    <a:gd name="T5" fmla="*/ 54 h 54"/>
                    <a:gd name="T6" fmla="*/ 0 w 54"/>
                    <a:gd name="T7" fmla="*/ 54 h 54"/>
                    <a:gd name="T8" fmla="*/ 0 w 54"/>
                    <a:gd name="T9" fmla="*/ 48 h 54"/>
                    <a:gd name="T10" fmla="*/ 0 w 54"/>
                    <a:gd name="T11" fmla="*/ 48 h 54"/>
                    <a:gd name="T12" fmla="*/ 0 w 54"/>
                    <a:gd name="T13" fmla="*/ 42 h 54"/>
                    <a:gd name="T14" fmla="*/ 6 w 54"/>
                    <a:gd name="T15" fmla="*/ 42 h 54"/>
                    <a:gd name="T16" fmla="*/ 6 w 54"/>
                    <a:gd name="T17" fmla="*/ 36 h 54"/>
                    <a:gd name="T18" fmla="*/ 12 w 54"/>
                    <a:gd name="T19" fmla="*/ 30 h 54"/>
                    <a:gd name="T20" fmla="*/ 12 w 54"/>
                    <a:gd name="T21" fmla="*/ 30 h 54"/>
                    <a:gd name="T22" fmla="*/ 18 w 54"/>
                    <a:gd name="T23" fmla="*/ 24 h 54"/>
                    <a:gd name="T24" fmla="*/ 18 w 54"/>
                    <a:gd name="T25" fmla="*/ 18 h 54"/>
                    <a:gd name="T26" fmla="*/ 24 w 54"/>
                    <a:gd name="T27" fmla="*/ 12 h 54"/>
                    <a:gd name="T28" fmla="*/ 30 w 54"/>
                    <a:gd name="T29" fmla="*/ 12 h 54"/>
                    <a:gd name="T30" fmla="*/ 36 w 54"/>
                    <a:gd name="T31" fmla="*/ 6 h 54"/>
                    <a:gd name="T32" fmla="*/ 42 w 54"/>
                    <a:gd name="T33" fmla="*/ 0 h 54"/>
                    <a:gd name="T34" fmla="*/ 54 w 54"/>
                    <a:gd name="T35" fmla="*/ 0 h 5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54" h="54">
                      <a:moveTo>
                        <a:pt x="0" y="54"/>
                      </a:moveTo>
                      <a:lnTo>
                        <a:pt x="0" y="54"/>
                      </a:lnTo>
                      <a:lnTo>
                        <a:pt x="0" y="48"/>
                      </a:lnTo>
                      <a:lnTo>
                        <a:pt x="0" y="42"/>
                      </a:lnTo>
                      <a:lnTo>
                        <a:pt x="6" y="42"/>
                      </a:lnTo>
                      <a:lnTo>
                        <a:pt x="6" y="36"/>
                      </a:lnTo>
                      <a:lnTo>
                        <a:pt x="12" y="30"/>
                      </a:lnTo>
                      <a:lnTo>
                        <a:pt x="18" y="24"/>
                      </a:lnTo>
                      <a:lnTo>
                        <a:pt x="18" y="18"/>
                      </a:lnTo>
                      <a:lnTo>
                        <a:pt x="24" y="12"/>
                      </a:lnTo>
                      <a:lnTo>
                        <a:pt x="30" y="12"/>
                      </a:lnTo>
                      <a:lnTo>
                        <a:pt x="36" y="6"/>
                      </a:lnTo>
                      <a:lnTo>
                        <a:pt x="42" y="0"/>
                      </a:lnTo>
                      <a:lnTo>
                        <a:pt x="54"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270" name="Freeform 957"/>
                <p:cNvSpPr>
                  <a:spLocks/>
                </p:cNvSpPr>
                <p:nvPr/>
              </p:nvSpPr>
              <p:spPr bwMode="auto">
                <a:xfrm>
                  <a:off x="3610" y="2036"/>
                  <a:ext cx="72" cy="60"/>
                </a:xfrm>
                <a:custGeom>
                  <a:avLst/>
                  <a:gdLst>
                    <a:gd name="T0" fmla="*/ 0 w 72"/>
                    <a:gd name="T1" fmla="*/ 60 h 60"/>
                    <a:gd name="T2" fmla="*/ 0 w 72"/>
                    <a:gd name="T3" fmla="*/ 60 h 60"/>
                    <a:gd name="T4" fmla="*/ 6 w 72"/>
                    <a:gd name="T5" fmla="*/ 60 h 60"/>
                    <a:gd name="T6" fmla="*/ 6 w 72"/>
                    <a:gd name="T7" fmla="*/ 54 h 60"/>
                    <a:gd name="T8" fmla="*/ 6 w 72"/>
                    <a:gd name="T9" fmla="*/ 54 h 60"/>
                    <a:gd name="T10" fmla="*/ 6 w 72"/>
                    <a:gd name="T11" fmla="*/ 54 h 60"/>
                    <a:gd name="T12" fmla="*/ 6 w 72"/>
                    <a:gd name="T13" fmla="*/ 48 h 60"/>
                    <a:gd name="T14" fmla="*/ 12 w 72"/>
                    <a:gd name="T15" fmla="*/ 42 h 60"/>
                    <a:gd name="T16" fmla="*/ 12 w 72"/>
                    <a:gd name="T17" fmla="*/ 42 h 60"/>
                    <a:gd name="T18" fmla="*/ 18 w 72"/>
                    <a:gd name="T19" fmla="*/ 36 h 60"/>
                    <a:gd name="T20" fmla="*/ 24 w 72"/>
                    <a:gd name="T21" fmla="*/ 30 h 60"/>
                    <a:gd name="T22" fmla="*/ 30 w 72"/>
                    <a:gd name="T23" fmla="*/ 24 h 60"/>
                    <a:gd name="T24" fmla="*/ 36 w 72"/>
                    <a:gd name="T25" fmla="*/ 24 h 60"/>
                    <a:gd name="T26" fmla="*/ 42 w 72"/>
                    <a:gd name="T27" fmla="*/ 18 h 60"/>
                    <a:gd name="T28" fmla="*/ 48 w 72"/>
                    <a:gd name="T29" fmla="*/ 12 h 60"/>
                    <a:gd name="T30" fmla="*/ 54 w 72"/>
                    <a:gd name="T31" fmla="*/ 6 h 60"/>
                    <a:gd name="T32" fmla="*/ 66 w 72"/>
                    <a:gd name="T33" fmla="*/ 6 h 60"/>
                    <a:gd name="T34" fmla="*/ 72 w 72"/>
                    <a:gd name="T35" fmla="*/ 0 h 6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72" h="60">
                      <a:moveTo>
                        <a:pt x="0" y="60"/>
                      </a:moveTo>
                      <a:lnTo>
                        <a:pt x="0" y="60"/>
                      </a:lnTo>
                      <a:lnTo>
                        <a:pt x="6" y="60"/>
                      </a:lnTo>
                      <a:lnTo>
                        <a:pt x="6" y="54"/>
                      </a:lnTo>
                      <a:lnTo>
                        <a:pt x="6" y="48"/>
                      </a:lnTo>
                      <a:lnTo>
                        <a:pt x="12" y="42"/>
                      </a:lnTo>
                      <a:lnTo>
                        <a:pt x="18" y="36"/>
                      </a:lnTo>
                      <a:lnTo>
                        <a:pt x="24" y="30"/>
                      </a:lnTo>
                      <a:lnTo>
                        <a:pt x="30" y="24"/>
                      </a:lnTo>
                      <a:lnTo>
                        <a:pt x="36" y="24"/>
                      </a:lnTo>
                      <a:lnTo>
                        <a:pt x="42" y="18"/>
                      </a:lnTo>
                      <a:lnTo>
                        <a:pt x="48" y="12"/>
                      </a:lnTo>
                      <a:lnTo>
                        <a:pt x="54" y="6"/>
                      </a:lnTo>
                      <a:lnTo>
                        <a:pt x="66" y="6"/>
                      </a:lnTo>
                      <a:lnTo>
                        <a:pt x="72"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271" name="Freeform 958"/>
                <p:cNvSpPr>
                  <a:spLocks/>
                </p:cNvSpPr>
                <p:nvPr/>
              </p:nvSpPr>
              <p:spPr bwMode="auto">
                <a:xfrm>
                  <a:off x="3622" y="2036"/>
                  <a:ext cx="90" cy="54"/>
                </a:xfrm>
                <a:custGeom>
                  <a:avLst/>
                  <a:gdLst>
                    <a:gd name="T0" fmla="*/ 0 w 90"/>
                    <a:gd name="T1" fmla="*/ 54 h 54"/>
                    <a:gd name="T2" fmla="*/ 0 w 90"/>
                    <a:gd name="T3" fmla="*/ 54 h 54"/>
                    <a:gd name="T4" fmla="*/ 0 w 90"/>
                    <a:gd name="T5" fmla="*/ 54 h 54"/>
                    <a:gd name="T6" fmla="*/ 0 w 90"/>
                    <a:gd name="T7" fmla="*/ 54 h 54"/>
                    <a:gd name="T8" fmla="*/ 0 w 90"/>
                    <a:gd name="T9" fmla="*/ 54 h 54"/>
                    <a:gd name="T10" fmla="*/ 0 w 90"/>
                    <a:gd name="T11" fmla="*/ 48 h 54"/>
                    <a:gd name="T12" fmla="*/ 6 w 90"/>
                    <a:gd name="T13" fmla="*/ 48 h 54"/>
                    <a:gd name="T14" fmla="*/ 6 w 90"/>
                    <a:gd name="T15" fmla="*/ 42 h 54"/>
                    <a:gd name="T16" fmla="*/ 12 w 90"/>
                    <a:gd name="T17" fmla="*/ 42 h 54"/>
                    <a:gd name="T18" fmla="*/ 12 w 90"/>
                    <a:gd name="T19" fmla="*/ 36 h 54"/>
                    <a:gd name="T20" fmla="*/ 18 w 90"/>
                    <a:gd name="T21" fmla="*/ 30 h 54"/>
                    <a:gd name="T22" fmla="*/ 24 w 90"/>
                    <a:gd name="T23" fmla="*/ 24 h 54"/>
                    <a:gd name="T24" fmla="*/ 30 w 90"/>
                    <a:gd name="T25" fmla="*/ 18 h 54"/>
                    <a:gd name="T26" fmla="*/ 42 w 90"/>
                    <a:gd name="T27" fmla="*/ 18 h 54"/>
                    <a:gd name="T28" fmla="*/ 48 w 90"/>
                    <a:gd name="T29" fmla="*/ 12 h 54"/>
                    <a:gd name="T30" fmla="*/ 60 w 90"/>
                    <a:gd name="T31" fmla="*/ 6 h 54"/>
                    <a:gd name="T32" fmla="*/ 78 w 90"/>
                    <a:gd name="T33" fmla="*/ 0 h 54"/>
                    <a:gd name="T34" fmla="*/ 90 w 90"/>
                    <a:gd name="T35" fmla="*/ 0 h 5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90" h="54">
                      <a:moveTo>
                        <a:pt x="0" y="54"/>
                      </a:moveTo>
                      <a:lnTo>
                        <a:pt x="0" y="54"/>
                      </a:lnTo>
                      <a:lnTo>
                        <a:pt x="0" y="48"/>
                      </a:lnTo>
                      <a:lnTo>
                        <a:pt x="6" y="48"/>
                      </a:lnTo>
                      <a:lnTo>
                        <a:pt x="6" y="42"/>
                      </a:lnTo>
                      <a:lnTo>
                        <a:pt x="12" y="42"/>
                      </a:lnTo>
                      <a:lnTo>
                        <a:pt x="12" y="36"/>
                      </a:lnTo>
                      <a:lnTo>
                        <a:pt x="18" y="30"/>
                      </a:lnTo>
                      <a:lnTo>
                        <a:pt x="24" y="24"/>
                      </a:lnTo>
                      <a:lnTo>
                        <a:pt x="30" y="18"/>
                      </a:lnTo>
                      <a:lnTo>
                        <a:pt x="42" y="18"/>
                      </a:lnTo>
                      <a:lnTo>
                        <a:pt x="48" y="12"/>
                      </a:lnTo>
                      <a:lnTo>
                        <a:pt x="60" y="6"/>
                      </a:lnTo>
                      <a:lnTo>
                        <a:pt x="78" y="0"/>
                      </a:lnTo>
                      <a:lnTo>
                        <a:pt x="90"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272" name="Freeform 959"/>
                <p:cNvSpPr>
                  <a:spLocks/>
                </p:cNvSpPr>
                <p:nvPr/>
              </p:nvSpPr>
              <p:spPr bwMode="auto">
                <a:xfrm>
                  <a:off x="3652" y="2036"/>
                  <a:ext cx="78" cy="30"/>
                </a:xfrm>
                <a:custGeom>
                  <a:avLst/>
                  <a:gdLst>
                    <a:gd name="T0" fmla="*/ 78 w 78"/>
                    <a:gd name="T1" fmla="*/ 0 h 30"/>
                    <a:gd name="T2" fmla="*/ 78 w 78"/>
                    <a:gd name="T3" fmla="*/ 0 h 30"/>
                    <a:gd name="T4" fmla="*/ 78 w 78"/>
                    <a:gd name="T5" fmla="*/ 0 h 30"/>
                    <a:gd name="T6" fmla="*/ 78 w 78"/>
                    <a:gd name="T7" fmla="*/ 0 h 30"/>
                    <a:gd name="T8" fmla="*/ 72 w 78"/>
                    <a:gd name="T9" fmla="*/ 0 h 30"/>
                    <a:gd name="T10" fmla="*/ 72 w 78"/>
                    <a:gd name="T11" fmla="*/ 6 h 30"/>
                    <a:gd name="T12" fmla="*/ 66 w 78"/>
                    <a:gd name="T13" fmla="*/ 6 h 30"/>
                    <a:gd name="T14" fmla="*/ 60 w 78"/>
                    <a:gd name="T15" fmla="*/ 6 h 30"/>
                    <a:gd name="T16" fmla="*/ 54 w 78"/>
                    <a:gd name="T17" fmla="*/ 6 h 30"/>
                    <a:gd name="T18" fmla="*/ 48 w 78"/>
                    <a:gd name="T19" fmla="*/ 6 h 30"/>
                    <a:gd name="T20" fmla="*/ 42 w 78"/>
                    <a:gd name="T21" fmla="*/ 12 h 30"/>
                    <a:gd name="T22" fmla="*/ 36 w 78"/>
                    <a:gd name="T23" fmla="*/ 12 h 30"/>
                    <a:gd name="T24" fmla="*/ 30 w 78"/>
                    <a:gd name="T25" fmla="*/ 12 h 30"/>
                    <a:gd name="T26" fmla="*/ 24 w 78"/>
                    <a:gd name="T27" fmla="*/ 18 h 30"/>
                    <a:gd name="T28" fmla="*/ 18 w 78"/>
                    <a:gd name="T29" fmla="*/ 18 h 30"/>
                    <a:gd name="T30" fmla="*/ 12 w 78"/>
                    <a:gd name="T31" fmla="*/ 24 h 30"/>
                    <a:gd name="T32" fmla="*/ 6 w 78"/>
                    <a:gd name="T33" fmla="*/ 30 h 30"/>
                    <a:gd name="T34" fmla="*/ 0 w 78"/>
                    <a:gd name="T35" fmla="*/ 30 h 3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78" h="30">
                      <a:moveTo>
                        <a:pt x="78" y="0"/>
                      </a:moveTo>
                      <a:lnTo>
                        <a:pt x="78" y="0"/>
                      </a:lnTo>
                      <a:lnTo>
                        <a:pt x="72" y="0"/>
                      </a:lnTo>
                      <a:lnTo>
                        <a:pt x="72" y="6"/>
                      </a:lnTo>
                      <a:lnTo>
                        <a:pt x="66" y="6"/>
                      </a:lnTo>
                      <a:lnTo>
                        <a:pt x="60" y="6"/>
                      </a:lnTo>
                      <a:lnTo>
                        <a:pt x="54" y="6"/>
                      </a:lnTo>
                      <a:lnTo>
                        <a:pt x="48" y="6"/>
                      </a:lnTo>
                      <a:lnTo>
                        <a:pt x="42" y="12"/>
                      </a:lnTo>
                      <a:lnTo>
                        <a:pt x="36" y="12"/>
                      </a:lnTo>
                      <a:lnTo>
                        <a:pt x="30" y="12"/>
                      </a:lnTo>
                      <a:lnTo>
                        <a:pt x="24" y="18"/>
                      </a:lnTo>
                      <a:lnTo>
                        <a:pt x="18" y="18"/>
                      </a:lnTo>
                      <a:lnTo>
                        <a:pt x="12" y="24"/>
                      </a:lnTo>
                      <a:lnTo>
                        <a:pt x="6" y="30"/>
                      </a:lnTo>
                      <a:lnTo>
                        <a:pt x="0" y="3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273" name="Freeform 960"/>
                <p:cNvSpPr>
                  <a:spLocks/>
                </p:cNvSpPr>
                <p:nvPr/>
              </p:nvSpPr>
              <p:spPr bwMode="auto">
                <a:xfrm>
                  <a:off x="3556" y="2042"/>
                  <a:ext cx="48" cy="54"/>
                </a:xfrm>
                <a:custGeom>
                  <a:avLst/>
                  <a:gdLst>
                    <a:gd name="T0" fmla="*/ 48 w 48"/>
                    <a:gd name="T1" fmla="*/ 54 h 54"/>
                    <a:gd name="T2" fmla="*/ 48 w 48"/>
                    <a:gd name="T3" fmla="*/ 54 h 54"/>
                    <a:gd name="T4" fmla="*/ 48 w 48"/>
                    <a:gd name="T5" fmla="*/ 54 h 54"/>
                    <a:gd name="T6" fmla="*/ 48 w 48"/>
                    <a:gd name="T7" fmla="*/ 54 h 54"/>
                    <a:gd name="T8" fmla="*/ 48 w 48"/>
                    <a:gd name="T9" fmla="*/ 54 h 54"/>
                    <a:gd name="T10" fmla="*/ 48 w 48"/>
                    <a:gd name="T11" fmla="*/ 48 h 54"/>
                    <a:gd name="T12" fmla="*/ 48 w 48"/>
                    <a:gd name="T13" fmla="*/ 48 h 54"/>
                    <a:gd name="T14" fmla="*/ 48 w 48"/>
                    <a:gd name="T15" fmla="*/ 42 h 54"/>
                    <a:gd name="T16" fmla="*/ 42 w 48"/>
                    <a:gd name="T17" fmla="*/ 36 h 54"/>
                    <a:gd name="T18" fmla="*/ 42 w 48"/>
                    <a:gd name="T19" fmla="*/ 36 h 54"/>
                    <a:gd name="T20" fmla="*/ 42 w 48"/>
                    <a:gd name="T21" fmla="*/ 30 h 54"/>
                    <a:gd name="T22" fmla="*/ 36 w 48"/>
                    <a:gd name="T23" fmla="*/ 24 h 54"/>
                    <a:gd name="T24" fmla="*/ 36 w 48"/>
                    <a:gd name="T25" fmla="*/ 18 h 54"/>
                    <a:gd name="T26" fmla="*/ 30 w 48"/>
                    <a:gd name="T27" fmla="*/ 12 h 54"/>
                    <a:gd name="T28" fmla="*/ 24 w 48"/>
                    <a:gd name="T29" fmla="*/ 12 h 54"/>
                    <a:gd name="T30" fmla="*/ 18 w 48"/>
                    <a:gd name="T31" fmla="*/ 6 h 54"/>
                    <a:gd name="T32" fmla="*/ 12 w 48"/>
                    <a:gd name="T33" fmla="*/ 0 h 54"/>
                    <a:gd name="T34" fmla="*/ 0 w 48"/>
                    <a:gd name="T35" fmla="*/ 0 h 5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48" h="54">
                      <a:moveTo>
                        <a:pt x="48" y="54"/>
                      </a:moveTo>
                      <a:lnTo>
                        <a:pt x="48" y="54"/>
                      </a:lnTo>
                      <a:lnTo>
                        <a:pt x="48" y="48"/>
                      </a:lnTo>
                      <a:lnTo>
                        <a:pt x="48" y="42"/>
                      </a:lnTo>
                      <a:lnTo>
                        <a:pt x="42" y="36"/>
                      </a:lnTo>
                      <a:lnTo>
                        <a:pt x="42" y="30"/>
                      </a:lnTo>
                      <a:lnTo>
                        <a:pt x="36" y="24"/>
                      </a:lnTo>
                      <a:lnTo>
                        <a:pt x="36" y="18"/>
                      </a:lnTo>
                      <a:lnTo>
                        <a:pt x="30" y="12"/>
                      </a:lnTo>
                      <a:lnTo>
                        <a:pt x="24" y="12"/>
                      </a:lnTo>
                      <a:lnTo>
                        <a:pt x="18" y="6"/>
                      </a:lnTo>
                      <a:lnTo>
                        <a:pt x="12" y="0"/>
                      </a:lnTo>
                      <a:lnTo>
                        <a:pt x="0"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274" name="Freeform 961"/>
                <p:cNvSpPr>
                  <a:spLocks/>
                </p:cNvSpPr>
                <p:nvPr/>
              </p:nvSpPr>
              <p:spPr bwMode="auto">
                <a:xfrm>
                  <a:off x="3532" y="2036"/>
                  <a:ext cx="66" cy="60"/>
                </a:xfrm>
                <a:custGeom>
                  <a:avLst/>
                  <a:gdLst>
                    <a:gd name="T0" fmla="*/ 66 w 66"/>
                    <a:gd name="T1" fmla="*/ 60 h 60"/>
                    <a:gd name="T2" fmla="*/ 66 w 66"/>
                    <a:gd name="T3" fmla="*/ 60 h 60"/>
                    <a:gd name="T4" fmla="*/ 66 w 66"/>
                    <a:gd name="T5" fmla="*/ 60 h 60"/>
                    <a:gd name="T6" fmla="*/ 66 w 66"/>
                    <a:gd name="T7" fmla="*/ 60 h 60"/>
                    <a:gd name="T8" fmla="*/ 66 w 66"/>
                    <a:gd name="T9" fmla="*/ 54 h 60"/>
                    <a:gd name="T10" fmla="*/ 66 w 66"/>
                    <a:gd name="T11" fmla="*/ 54 h 60"/>
                    <a:gd name="T12" fmla="*/ 66 w 66"/>
                    <a:gd name="T13" fmla="*/ 48 h 60"/>
                    <a:gd name="T14" fmla="*/ 60 w 66"/>
                    <a:gd name="T15" fmla="*/ 42 h 60"/>
                    <a:gd name="T16" fmla="*/ 60 w 66"/>
                    <a:gd name="T17" fmla="*/ 42 h 60"/>
                    <a:gd name="T18" fmla="*/ 60 w 66"/>
                    <a:gd name="T19" fmla="*/ 36 h 60"/>
                    <a:gd name="T20" fmla="*/ 54 w 66"/>
                    <a:gd name="T21" fmla="*/ 30 h 60"/>
                    <a:gd name="T22" fmla="*/ 48 w 66"/>
                    <a:gd name="T23" fmla="*/ 24 h 60"/>
                    <a:gd name="T24" fmla="*/ 42 w 66"/>
                    <a:gd name="T25" fmla="*/ 18 h 60"/>
                    <a:gd name="T26" fmla="*/ 36 w 66"/>
                    <a:gd name="T27" fmla="*/ 18 h 60"/>
                    <a:gd name="T28" fmla="*/ 30 w 66"/>
                    <a:gd name="T29" fmla="*/ 12 h 60"/>
                    <a:gd name="T30" fmla="*/ 24 w 66"/>
                    <a:gd name="T31" fmla="*/ 6 h 60"/>
                    <a:gd name="T32" fmla="*/ 12 w 66"/>
                    <a:gd name="T33" fmla="*/ 6 h 60"/>
                    <a:gd name="T34" fmla="*/ 0 w 66"/>
                    <a:gd name="T35" fmla="*/ 0 h 6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66" h="60">
                      <a:moveTo>
                        <a:pt x="66" y="60"/>
                      </a:moveTo>
                      <a:lnTo>
                        <a:pt x="66" y="60"/>
                      </a:lnTo>
                      <a:lnTo>
                        <a:pt x="66" y="54"/>
                      </a:lnTo>
                      <a:lnTo>
                        <a:pt x="66" y="48"/>
                      </a:lnTo>
                      <a:lnTo>
                        <a:pt x="60" y="42"/>
                      </a:lnTo>
                      <a:lnTo>
                        <a:pt x="60" y="36"/>
                      </a:lnTo>
                      <a:lnTo>
                        <a:pt x="54" y="30"/>
                      </a:lnTo>
                      <a:lnTo>
                        <a:pt x="48" y="24"/>
                      </a:lnTo>
                      <a:lnTo>
                        <a:pt x="42" y="18"/>
                      </a:lnTo>
                      <a:lnTo>
                        <a:pt x="36" y="18"/>
                      </a:lnTo>
                      <a:lnTo>
                        <a:pt x="30" y="12"/>
                      </a:lnTo>
                      <a:lnTo>
                        <a:pt x="24" y="6"/>
                      </a:lnTo>
                      <a:lnTo>
                        <a:pt x="12" y="6"/>
                      </a:lnTo>
                      <a:lnTo>
                        <a:pt x="0"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275" name="Freeform 962"/>
                <p:cNvSpPr>
                  <a:spLocks/>
                </p:cNvSpPr>
                <p:nvPr/>
              </p:nvSpPr>
              <p:spPr bwMode="auto">
                <a:xfrm>
                  <a:off x="3550" y="2048"/>
                  <a:ext cx="42" cy="48"/>
                </a:xfrm>
                <a:custGeom>
                  <a:avLst/>
                  <a:gdLst>
                    <a:gd name="T0" fmla="*/ 42 w 42"/>
                    <a:gd name="T1" fmla="*/ 48 h 48"/>
                    <a:gd name="T2" fmla="*/ 42 w 42"/>
                    <a:gd name="T3" fmla="*/ 48 h 48"/>
                    <a:gd name="T4" fmla="*/ 42 w 42"/>
                    <a:gd name="T5" fmla="*/ 48 h 48"/>
                    <a:gd name="T6" fmla="*/ 42 w 42"/>
                    <a:gd name="T7" fmla="*/ 48 h 48"/>
                    <a:gd name="T8" fmla="*/ 42 w 42"/>
                    <a:gd name="T9" fmla="*/ 48 h 48"/>
                    <a:gd name="T10" fmla="*/ 42 w 42"/>
                    <a:gd name="T11" fmla="*/ 42 h 48"/>
                    <a:gd name="T12" fmla="*/ 42 w 42"/>
                    <a:gd name="T13" fmla="*/ 42 h 48"/>
                    <a:gd name="T14" fmla="*/ 42 w 42"/>
                    <a:gd name="T15" fmla="*/ 36 h 48"/>
                    <a:gd name="T16" fmla="*/ 36 w 42"/>
                    <a:gd name="T17" fmla="*/ 30 h 48"/>
                    <a:gd name="T18" fmla="*/ 36 w 42"/>
                    <a:gd name="T19" fmla="*/ 30 h 48"/>
                    <a:gd name="T20" fmla="*/ 36 w 42"/>
                    <a:gd name="T21" fmla="*/ 24 h 48"/>
                    <a:gd name="T22" fmla="*/ 30 w 42"/>
                    <a:gd name="T23" fmla="*/ 18 h 48"/>
                    <a:gd name="T24" fmla="*/ 30 w 42"/>
                    <a:gd name="T25" fmla="*/ 18 h 48"/>
                    <a:gd name="T26" fmla="*/ 24 w 42"/>
                    <a:gd name="T27" fmla="*/ 12 h 48"/>
                    <a:gd name="T28" fmla="*/ 18 w 42"/>
                    <a:gd name="T29" fmla="*/ 6 h 48"/>
                    <a:gd name="T30" fmla="*/ 12 w 42"/>
                    <a:gd name="T31" fmla="*/ 6 h 48"/>
                    <a:gd name="T32" fmla="*/ 6 w 42"/>
                    <a:gd name="T33" fmla="*/ 0 h 48"/>
                    <a:gd name="T34" fmla="*/ 0 w 42"/>
                    <a:gd name="T35" fmla="*/ 0 h 4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42" h="48">
                      <a:moveTo>
                        <a:pt x="42" y="48"/>
                      </a:moveTo>
                      <a:lnTo>
                        <a:pt x="42" y="48"/>
                      </a:lnTo>
                      <a:lnTo>
                        <a:pt x="42" y="42"/>
                      </a:lnTo>
                      <a:lnTo>
                        <a:pt x="42" y="36"/>
                      </a:lnTo>
                      <a:lnTo>
                        <a:pt x="36" y="30"/>
                      </a:lnTo>
                      <a:lnTo>
                        <a:pt x="36" y="24"/>
                      </a:lnTo>
                      <a:lnTo>
                        <a:pt x="30" y="18"/>
                      </a:lnTo>
                      <a:lnTo>
                        <a:pt x="24" y="12"/>
                      </a:lnTo>
                      <a:lnTo>
                        <a:pt x="18" y="6"/>
                      </a:lnTo>
                      <a:lnTo>
                        <a:pt x="12" y="6"/>
                      </a:lnTo>
                      <a:lnTo>
                        <a:pt x="6" y="0"/>
                      </a:lnTo>
                      <a:lnTo>
                        <a:pt x="0"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276" name="Freeform 963"/>
                <p:cNvSpPr>
                  <a:spLocks/>
                </p:cNvSpPr>
                <p:nvPr/>
              </p:nvSpPr>
              <p:spPr bwMode="auto">
                <a:xfrm>
                  <a:off x="3526" y="2048"/>
                  <a:ext cx="60" cy="48"/>
                </a:xfrm>
                <a:custGeom>
                  <a:avLst/>
                  <a:gdLst>
                    <a:gd name="T0" fmla="*/ 60 w 60"/>
                    <a:gd name="T1" fmla="*/ 48 h 48"/>
                    <a:gd name="T2" fmla="*/ 60 w 60"/>
                    <a:gd name="T3" fmla="*/ 48 h 48"/>
                    <a:gd name="T4" fmla="*/ 60 w 60"/>
                    <a:gd name="T5" fmla="*/ 48 h 48"/>
                    <a:gd name="T6" fmla="*/ 60 w 60"/>
                    <a:gd name="T7" fmla="*/ 48 h 48"/>
                    <a:gd name="T8" fmla="*/ 60 w 60"/>
                    <a:gd name="T9" fmla="*/ 48 h 48"/>
                    <a:gd name="T10" fmla="*/ 60 w 60"/>
                    <a:gd name="T11" fmla="*/ 48 h 48"/>
                    <a:gd name="T12" fmla="*/ 60 w 60"/>
                    <a:gd name="T13" fmla="*/ 42 h 48"/>
                    <a:gd name="T14" fmla="*/ 60 w 60"/>
                    <a:gd name="T15" fmla="*/ 42 h 48"/>
                    <a:gd name="T16" fmla="*/ 60 w 60"/>
                    <a:gd name="T17" fmla="*/ 36 h 48"/>
                    <a:gd name="T18" fmla="*/ 54 w 60"/>
                    <a:gd name="T19" fmla="*/ 30 h 48"/>
                    <a:gd name="T20" fmla="*/ 54 w 60"/>
                    <a:gd name="T21" fmla="*/ 30 h 48"/>
                    <a:gd name="T22" fmla="*/ 54 w 60"/>
                    <a:gd name="T23" fmla="*/ 24 h 48"/>
                    <a:gd name="T24" fmla="*/ 48 w 60"/>
                    <a:gd name="T25" fmla="*/ 24 h 48"/>
                    <a:gd name="T26" fmla="*/ 48 w 60"/>
                    <a:gd name="T27" fmla="*/ 18 h 48"/>
                    <a:gd name="T28" fmla="*/ 42 w 60"/>
                    <a:gd name="T29" fmla="*/ 18 h 48"/>
                    <a:gd name="T30" fmla="*/ 42 w 60"/>
                    <a:gd name="T31" fmla="*/ 12 h 48"/>
                    <a:gd name="T32" fmla="*/ 36 w 60"/>
                    <a:gd name="T33" fmla="*/ 12 h 48"/>
                    <a:gd name="T34" fmla="*/ 30 w 60"/>
                    <a:gd name="T35" fmla="*/ 6 h 48"/>
                    <a:gd name="T36" fmla="*/ 30 w 60"/>
                    <a:gd name="T37" fmla="*/ 6 h 48"/>
                    <a:gd name="T38" fmla="*/ 30 w 60"/>
                    <a:gd name="T39" fmla="*/ 6 h 48"/>
                    <a:gd name="T40" fmla="*/ 24 w 60"/>
                    <a:gd name="T41" fmla="*/ 6 h 48"/>
                    <a:gd name="T42" fmla="*/ 18 w 60"/>
                    <a:gd name="T43" fmla="*/ 6 h 48"/>
                    <a:gd name="T44" fmla="*/ 18 w 60"/>
                    <a:gd name="T45" fmla="*/ 6 h 48"/>
                    <a:gd name="T46" fmla="*/ 12 w 60"/>
                    <a:gd name="T47" fmla="*/ 0 h 48"/>
                    <a:gd name="T48" fmla="*/ 6 w 60"/>
                    <a:gd name="T49" fmla="*/ 0 h 48"/>
                    <a:gd name="T50" fmla="*/ 0 w 60"/>
                    <a:gd name="T51" fmla="*/ 0 h 4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60" h="48">
                      <a:moveTo>
                        <a:pt x="60" y="48"/>
                      </a:moveTo>
                      <a:lnTo>
                        <a:pt x="60" y="48"/>
                      </a:lnTo>
                      <a:lnTo>
                        <a:pt x="60" y="42"/>
                      </a:lnTo>
                      <a:lnTo>
                        <a:pt x="60" y="36"/>
                      </a:lnTo>
                      <a:lnTo>
                        <a:pt x="54" y="30"/>
                      </a:lnTo>
                      <a:lnTo>
                        <a:pt x="54" y="24"/>
                      </a:lnTo>
                      <a:lnTo>
                        <a:pt x="48" y="24"/>
                      </a:lnTo>
                      <a:lnTo>
                        <a:pt x="48" y="18"/>
                      </a:lnTo>
                      <a:lnTo>
                        <a:pt x="42" y="18"/>
                      </a:lnTo>
                      <a:lnTo>
                        <a:pt x="42" y="12"/>
                      </a:lnTo>
                      <a:lnTo>
                        <a:pt x="36" y="12"/>
                      </a:lnTo>
                      <a:lnTo>
                        <a:pt x="30" y="6"/>
                      </a:lnTo>
                      <a:lnTo>
                        <a:pt x="24" y="6"/>
                      </a:lnTo>
                      <a:lnTo>
                        <a:pt x="18" y="6"/>
                      </a:lnTo>
                      <a:lnTo>
                        <a:pt x="12" y="0"/>
                      </a:lnTo>
                      <a:lnTo>
                        <a:pt x="6" y="0"/>
                      </a:lnTo>
                      <a:lnTo>
                        <a:pt x="0"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277" name="Freeform 964"/>
                <p:cNvSpPr>
                  <a:spLocks/>
                </p:cNvSpPr>
                <p:nvPr/>
              </p:nvSpPr>
              <p:spPr bwMode="auto">
                <a:xfrm>
                  <a:off x="3562" y="2066"/>
                  <a:ext cx="24" cy="30"/>
                </a:xfrm>
                <a:custGeom>
                  <a:avLst/>
                  <a:gdLst>
                    <a:gd name="T0" fmla="*/ 24 w 24"/>
                    <a:gd name="T1" fmla="*/ 30 h 30"/>
                    <a:gd name="T2" fmla="*/ 24 w 24"/>
                    <a:gd name="T3" fmla="*/ 30 h 30"/>
                    <a:gd name="T4" fmla="*/ 24 w 24"/>
                    <a:gd name="T5" fmla="*/ 30 h 30"/>
                    <a:gd name="T6" fmla="*/ 18 w 24"/>
                    <a:gd name="T7" fmla="*/ 30 h 30"/>
                    <a:gd name="T8" fmla="*/ 18 w 24"/>
                    <a:gd name="T9" fmla="*/ 24 h 30"/>
                    <a:gd name="T10" fmla="*/ 18 w 24"/>
                    <a:gd name="T11" fmla="*/ 18 h 30"/>
                    <a:gd name="T12" fmla="*/ 18 w 24"/>
                    <a:gd name="T13" fmla="*/ 12 h 30"/>
                    <a:gd name="T14" fmla="*/ 12 w 24"/>
                    <a:gd name="T15" fmla="*/ 12 h 30"/>
                    <a:gd name="T16" fmla="*/ 6 w 24"/>
                    <a:gd name="T17" fmla="*/ 6 h 30"/>
                    <a:gd name="T18" fmla="*/ 0 w 24"/>
                    <a:gd name="T19" fmla="*/ 0 h 3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30">
                      <a:moveTo>
                        <a:pt x="24" y="30"/>
                      </a:moveTo>
                      <a:lnTo>
                        <a:pt x="24" y="30"/>
                      </a:lnTo>
                      <a:lnTo>
                        <a:pt x="18" y="30"/>
                      </a:lnTo>
                      <a:lnTo>
                        <a:pt x="18" y="24"/>
                      </a:lnTo>
                      <a:lnTo>
                        <a:pt x="18" y="18"/>
                      </a:lnTo>
                      <a:lnTo>
                        <a:pt x="18" y="12"/>
                      </a:lnTo>
                      <a:lnTo>
                        <a:pt x="12" y="12"/>
                      </a:lnTo>
                      <a:lnTo>
                        <a:pt x="6" y="6"/>
                      </a:lnTo>
                      <a:lnTo>
                        <a:pt x="0"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278" name="Freeform 965"/>
                <p:cNvSpPr>
                  <a:spLocks/>
                </p:cNvSpPr>
                <p:nvPr/>
              </p:nvSpPr>
              <p:spPr bwMode="auto">
                <a:xfrm>
                  <a:off x="3454" y="2018"/>
                  <a:ext cx="432" cy="331"/>
                </a:xfrm>
                <a:custGeom>
                  <a:avLst/>
                  <a:gdLst>
                    <a:gd name="T0" fmla="*/ 312 w 432"/>
                    <a:gd name="T1" fmla="*/ 295 h 331"/>
                    <a:gd name="T2" fmla="*/ 366 w 432"/>
                    <a:gd name="T3" fmla="*/ 289 h 331"/>
                    <a:gd name="T4" fmla="*/ 408 w 432"/>
                    <a:gd name="T5" fmla="*/ 277 h 331"/>
                    <a:gd name="T6" fmla="*/ 426 w 432"/>
                    <a:gd name="T7" fmla="*/ 271 h 331"/>
                    <a:gd name="T8" fmla="*/ 426 w 432"/>
                    <a:gd name="T9" fmla="*/ 265 h 331"/>
                    <a:gd name="T10" fmla="*/ 426 w 432"/>
                    <a:gd name="T11" fmla="*/ 247 h 331"/>
                    <a:gd name="T12" fmla="*/ 420 w 432"/>
                    <a:gd name="T13" fmla="*/ 211 h 331"/>
                    <a:gd name="T14" fmla="*/ 408 w 432"/>
                    <a:gd name="T15" fmla="*/ 157 h 331"/>
                    <a:gd name="T16" fmla="*/ 396 w 432"/>
                    <a:gd name="T17" fmla="*/ 102 h 331"/>
                    <a:gd name="T18" fmla="*/ 390 w 432"/>
                    <a:gd name="T19" fmla="*/ 54 h 331"/>
                    <a:gd name="T20" fmla="*/ 384 w 432"/>
                    <a:gd name="T21" fmla="*/ 24 h 331"/>
                    <a:gd name="T22" fmla="*/ 384 w 432"/>
                    <a:gd name="T23" fmla="*/ 12 h 331"/>
                    <a:gd name="T24" fmla="*/ 378 w 432"/>
                    <a:gd name="T25" fmla="*/ 0 h 331"/>
                    <a:gd name="T26" fmla="*/ 360 w 432"/>
                    <a:gd name="T27" fmla="*/ 6 h 331"/>
                    <a:gd name="T28" fmla="*/ 324 w 432"/>
                    <a:gd name="T29" fmla="*/ 12 h 331"/>
                    <a:gd name="T30" fmla="*/ 288 w 432"/>
                    <a:gd name="T31" fmla="*/ 24 h 331"/>
                    <a:gd name="T32" fmla="*/ 258 w 432"/>
                    <a:gd name="T33" fmla="*/ 30 h 331"/>
                    <a:gd name="T34" fmla="*/ 222 w 432"/>
                    <a:gd name="T35" fmla="*/ 36 h 331"/>
                    <a:gd name="T36" fmla="*/ 192 w 432"/>
                    <a:gd name="T37" fmla="*/ 48 h 331"/>
                    <a:gd name="T38" fmla="*/ 180 w 432"/>
                    <a:gd name="T39" fmla="*/ 60 h 331"/>
                    <a:gd name="T40" fmla="*/ 180 w 432"/>
                    <a:gd name="T41" fmla="*/ 66 h 331"/>
                    <a:gd name="T42" fmla="*/ 174 w 432"/>
                    <a:gd name="T43" fmla="*/ 72 h 331"/>
                    <a:gd name="T44" fmla="*/ 162 w 432"/>
                    <a:gd name="T45" fmla="*/ 72 h 331"/>
                    <a:gd name="T46" fmla="*/ 144 w 432"/>
                    <a:gd name="T47" fmla="*/ 78 h 331"/>
                    <a:gd name="T48" fmla="*/ 132 w 432"/>
                    <a:gd name="T49" fmla="*/ 78 h 331"/>
                    <a:gd name="T50" fmla="*/ 120 w 432"/>
                    <a:gd name="T51" fmla="*/ 66 h 331"/>
                    <a:gd name="T52" fmla="*/ 120 w 432"/>
                    <a:gd name="T53" fmla="*/ 60 h 331"/>
                    <a:gd name="T54" fmla="*/ 108 w 432"/>
                    <a:gd name="T55" fmla="*/ 54 h 331"/>
                    <a:gd name="T56" fmla="*/ 72 w 432"/>
                    <a:gd name="T57" fmla="*/ 42 h 331"/>
                    <a:gd name="T58" fmla="*/ 30 w 432"/>
                    <a:gd name="T59" fmla="*/ 24 h 331"/>
                    <a:gd name="T60" fmla="*/ 0 w 432"/>
                    <a:gd name="T61" fmla="*/ 18 h 331"/>
                    <a:gd name="T62" fmla="*/ 0 w 432"/>
                    <a:gd name="T63" fmla="*/ 18 h 331"/>
                    <a:gd name="T64" fmla="*/ 0 w 432"/>
                    <a:gd name="T65" fmla="*/ 24 h 331"/>
                    <a:gd name="T66" fmla="*/ 12 w 432"/>
                    <a:gd name="T67" fmla="*/ 48 h 331"/>
                    <a:gd name="T68" fmla="*/ 24 w 432"/>
                    <a:gd name="T69" fmla="*/ 78 h 331"/>
                    <a:gd name="T70" fmla="*/ 36 w 432"/>
                    <a:gd name="T71" fmla="*/ 120 h 331"/>
                    <a:gd name="T72" fmla="*/ 54 w 432"/>
                    <a:gd name="T73" fmla="*/ 163 h 331"/>
                    <a:gd name="T74" fmla="*/ 66 w 432"/>
                    <a:gd name="T75" fmla="*/ 193 h 331"/>
                    <a:gd name="T76" fmla="*/ 72 w 432"/>
                    <a:gd name="T77" fmla="*/ 217 h 331"/>
                    <a:gd name="T78" fmla="*/ 78 w 432"/>
                    <a:gd name="T79" fmla="*/ 241 h 331"/>
                    <a:gd name="T80" fmla="*/ 84 w 432"/>
                    <a:gd name="T81" fmla="*/ 259 h 331"/>
                    <a:gd name="T82" fmla="*/ 90 w 432"/>
                    <a:gd name="T83" fmla="*/ 271 h 331"/>
                    <a:gd name="T84" fmla="*/ 96 w 432"/>
                    <a:gd name="T85" fmla="*/ 277 h 331"/>
                    <a:gd name="T86" fmla="*/ 108 w 432"/>
                    <a:gd name="T87" fmla="*/ 283 h 331"/>
                    <a:gd name="T88" fmla="*/ 132 w 432"/>
                    <a:gd name="T89" fmla="*/ 289 h 331"/>
                    <a:gd name="T90" fmla="*/ 156 w 432"/>
                    <a:gd name="T91" fmla="*/ 301 h 331"/>
                    <a:gd name="T92" fmla="*/ 168 w 432"/>
                    <a:gd name="T93" fmla="*/ 307 h 331"/>
                    <a:gd name="T94" fmla="*/ 192 w 432"/>
                    <a:gd name="T95" fmla="*/ 319 h 331"/>
                    <a:gd name="T96" fmla="*/ 222 w 432"/>
                    <a:gd name="T97" fmla="*/ 325 h 331"/>
                    <a:gd name="T98" fmla="*/ 246 w 432"/>
                    <a:gd name="T99" fmla="*/ 325 h 331"/>
                    <a:gd name="T100" fmla="*/ 246 w 432"/>
                    <a:gd name="T101" fmla="*/ 319 h 331"/>
                    <a:gd name="T102" fmla="*/ 252 w 432"/>
                    <a:gd name="T103" fmla="*/ 313 h 331"/>
                    <a:gd name="T104" fmla="*/ 264 w 432"/>
                    <a:gd name="T105" fmla="*/ 307 h 331"/>
                    <a:gd name="T106" fmla="*/ 282 w 432"/>
                    <a:gd name="T107" fmla="*/ 307 h 33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432" h="331">
                      <a:moveTo>
                        <a:pt x="300" y="301"/>
                      </a:moveTo>
                      <a:lnTo>
                        <a:pt x="300" y="301"/>
                      </a:lnTo>
                      <a:lnTo>
                        <a:pt x="306" y="301"/>
                      </a:lnTo>
                      <a:lnTo>
                        <a:pt x="312" y="295"/>
                      </a:lnTo>
                      <a:lnTo>
                        <a:pt x="324" y="295"/>
                      </a:lnTo>
                      <a:lnTo>
                        <a:pt x="330" y="295"/>
                      </a:lnTo>
                      <a:lnTo>
                        <a:pt x="342" y="289"/>
                      </a:lnTo>
                      <a:lnTo>
                        <a:pt x="354" y="289"/>
                      </a:lnTo>
                      <a:lnTo>
                        <a:pt x="366" y="289"/>
                      </a:lnTo>
                      <a:lnTo>
                        <a:pt x="372" y="283"/>
                      </a:lnTo>
                      <a:lnTo>
                        <a:pt x="384" y="283"/>
                      </a:lnTo>
                      <a:lnTo>
                        <a:pt x="396" y="283"/>
                      </a:lnTo>
                      <a:lnTo>
                        <a:pt x="402" y="277"/>
                      </a:lnTo>
                      <a:lnTo>
                        <a:pt x="408" y="277"/>
                      </a:lnTo>
                      <a:lnTo>
                        <a:pt x="414" y="277"/>
                      </a:lnTo>
                      <a:lnTo>
                        <a:pt x="420" y="277"/>
                      </a:lnTo>
                      <a:lnTo>
                        <a:pt x="426" y="277"/>
                      </a:lnTo>
                      <a:lnTo>
                        <a:pt x="426" y="271"/>
                      </a:lnTo>
                      <a:lnTo>
                        <a:pt x="432" y="271"/>
                      </a:lnTo>
                      <a:lnTo>
                        <a:pt x="426" y="265"/>
                      </a:lnTo>
                      <a:lnTo>
                        <a:pt x="426" y="259"/>
                      </a:lnTo>
                      <a:lnTo>
                        <a:pt x="426" y="253"/>
                      </a:lnTo>
                      <a:lnTo>
                        <a:pt x="426" y="247"/>
                      </a:lnTo>
                      <a:lnTo>
                        <a:pt x="426" y="241"/>
                      </a:lnTo>
                      <a:lnTo>
                        <a:pt x="420" y="235"/>
                      </a:lnTo>
                      <a:lnTo>
                        <a:pt x="420" y="229"/>
                      </a:lnTo>
                      <a:lnTo>
                        <a:pt x="420" y="217"/>
                      </a:lnTo>
                      <a:lnTo>
                        <a:pt x="420" y="211"/>
                      </a:lnTo>
                      <a:lnTo>
                        <a:pt x="414" y="199"/>
                      </a:lnTo>
                      <a:lnTo>
                        <a:pt x="414" y="187"/>
                      </a:lnTo>
                      <a:lnTo>
                        <a:pt x="414" y="181"/>
                      </a:lnTo>
                      <a:lnTo>
                        <a:pt x="408" y="169"/>
                      </a:lnTo>
                      <a:lnTo>
                        <a:pt x="408" y="157"/>
                      </a:lnTo>
                      <a:lnTo>
                        <a:pt x="408" y="145"/>
                      </a:lnTo>
                      <a:lnTo>
                        <a:pt x="402" y="132"/>
                      </a:lnTo>
                      <a:lnTo>
                        <a:pt x="402" y="126"/>
                      </a:lnTo>
                      <a:lnTo>
                        <a:pt x="402" y="114"/>
                      </a:lnTo>
                      <a:lnTo>
                        <a:pt x="396" y="102"/>
                      </a:lnTo>
                      <a:lnTo>
                        <a:pt x="396" y="90"/>
                      </a:lnTo>
                      <a:lnTo>
                        <a:pt x="396" y="84"/>
                      </a:lnTo>
                      <a:lnTo>
                        <a:pt x="396" y="72"/>
                      </a:lnTo>
                      <a:lnTo>
                        <a:pt x="390" y="66"/>
                      </a:lnTo>
                      <a:lnTo>
                        <a:pt x="390" y="54"/>
                      </a:lnTo>
                      <a:lnTo>
                        <a:pt x="390" y="48"/>
                      </a:lnTo>
                      <a:lnTo>
                        <a:pt x="390" y="42"/>
                      </a:lnTo>
                      <a:lnTo>
                        <a:pt x="384" y="36"/>
                      </a:lnTo>
                      <a:lnTo>
                        <a:pt x="384" y="30"/>
                      </a:lnTo>
                      <a:lnTo>
                        <a:pt x="384" y="24"/>
                      </a:lnTo>
                      <a:lnTo>
                        <a:pt x="384" y="18"/>
                      </a:lnTo>
                      <a:lnTo>
                        <a:pt x="384" y="12"/>
                      </a:lnTo>
                      <a:lnTo>
                        <a:pt x="384" y="6"/>
                      </a:lnTo>
                      <a:lnTo>
                        <a:pt x="378" y="0"/>
                      </a:lnTo>
                      <a:lnTo>
                        <a:pt x="372" y="0"/>
                      </a:lnTo>
                      <a:lnTo>
                        <a:pt x="366" y="0"/>
                      </a:lnTo>
                      <a:lnTo>
                        <a:pt x="366" y="6"/>
                      </a:lnTo>
                      <a:lnTo>
                        <a:pt x="360" y="6"/>
                      </a:lnTo>
                      <a:lnTo>
                        <a:pt x="354" y="6"/>
                      </a:lnTo>
                      <a:lnTo>
                        <a:pt x="348" y="6"/>
                      </a:lnTo>
                      <a:lnTo>
                        <a:pt x="336" y="12"/>
                      </a:lnTo>
                      <a:lnTo>
                        <a:pt x="330" y="12"/>
                      </a:lnTo>
                      <a:lnTo>
                        <a:pt x="324" y="12"/>
                      </a:lnTo>
                      <a:lnTo>
                        <a:pt x="318" y="12"/>
                      </a:lnTo>
                      <a:lnTo>
                        <a:pt x="312" y="18"/>
                      </a:lnTo>
                      <a:lnTo>
                        <a:pt x="300" y="18"/>
                      </a:lnTo>
                      <a:lnTo>
                        <a:pt x="294" y="18"/>
                      </a:lnTo>
                      <a:lnTo>
                        <a:pt x="288" y="24"/>
                      </a:lnTo>
                      <a:lnTo>
                        <a:pt x="282" y="24"/>
                      </a:lnTo>
                      <a:lnTo>
                        <a:pt x="276" y="24"/>
                      </a:lnTo>
                      <a:lnTo>
                        <a:pt x="270" y="24"/>
                      </a:lnTo>
                      <a:lnTo>
                        <a:pt x="264" y="24"/>
                      </a:lnTo>
                      <a:lnTo>
                        <a:pt x="258" y="30"/>
                      </a:lnTo>
                      <a:lnTo>
                        <a:pt x="252" y="30"/>
                      </a:lnTo>
                      <a:lnTo>
                        <a:pt x="246" y="30"/>
                      </a:lnTo>
                      <a:lnTo>
                        <a:pt x="240" y="36"/>
                      </a:lnTo>
                      <a:lnTo>
                        <a:pt x="234" y="36"/>
                      </a:lnTo>
                      <a:lnTo>
                        <a:pt x="222" y="36"/>
                      </a:lnTo>
                      <a:lnTo>
                        <a:pt x="216" y="42"/>
                      </a:lnTo>
                      <a:lnTo>
                        <a:pt x="210" y="42"/>
                      </a:lnTo>
                      <a:lnTo>
                        <a:pt x="204" y="42"/>
                      </a:lnTo>
                      <a:lnTo>
                        <a:pt x="198" y="48"/>
                      </a:lnTo>
                      <a:lnTo>
                        <a:pt x="192" y="48"/>
                      </a:lnTo>
                      <a:lnTo>
                        <a:pt x="186" y="54"/>
                      </a:lnTo>
                      <a:lnTo>
                        <a:pt x="180" y="54"/>
                      </a:lnTo>
                      <a:lnTo>
                        <a:pt x="180" y="60"/>
                      </a:lnTo>
                      <a:lnTo>
                        <a:pt x="180" y="66"/>
                      </a:lnTo>
                      <a:lnTo>
                        <a:pt x="174" y="66"/>
                      </a:lnTo>
                      <a:lnTo>
                        <a:pt x="174" y="72"/>
                      </a:lnTo>
                      <a:lnTo>
                        <a:pt x="168" y="72"/>
                      </a:lnTo>
                      <a:lnTo>
                        <a:pt x="162" y="72"/>
                      </a:lnTo>
                      <a:lnTo>
                        <a:pt x="156" y="72"/>
                      </a:lnTo>
                      <a:lnTo>
                        <a:pt x="156" y="78"/>
                      </a:lnTo>
                      <a:lnTo>
                        <a:pt x="150" y="78"/>
                      </a:lnTo>
                      <a:lnTo>
                        <a:pt x="144" y="78"/>
                      </a:lnTo>
                      <a:lnTo>
                        <a:pt x="138" y="78"/>
                      </a:lnTo>
                      <a:lnTo>
                        <a:pt x="132" y="78"/>
                      </a:lnTo>
                      <a:lnTo>
                        <a:pt x="126" y="78"/>
                      </a:lnTo>
                      <a:lnTo>
                        <a:pt x="120" y="66"/>
                      </a:lnTo>
                      <a:lnTo>
                        <a:pt x="120" y="60"/>
                      </a:lnTo>
                      <a:lnTo>
                        <a:pt x="114" y="60"/>
                      </a:lnTo>
                      <a:lnTo>
                        <a:pt x="108" y="54"/>
                      </a:lnTo>
                      <a:lnTo>
                        <a:pt x="102" y="54"/>
                      </a:lnTo>
                      <a:lnTo>
                        <a:pt x="96" y="48"/>
                      </a:lnTo>
                      <a:lnTo>
                        <a:pt x="90" y="48"/>
                      </a:lnTo>
                      <a:lnTo>
                        <a:pt x="78" y="42"/>
                      </a:lnTo>
                      <a:lnTo>
                        <a:pt x="72" y="42"/>
                      </a:lnTo>
                      <a:lnTo>
                        <a:pt x="66" y="36"/>
                      </a:lnTo>
                      <a:lnTo>
                        <a:pt x="54" y="30"/>
                      </a:lnTo>
                      <a:lnTo>
                        <a:pt x="48" y="30"/>
                      </a:lnTo>
                      <a:lnTo>
                        <a:pt x="36" y="24"/>
                      </a:lnTo>
                      <a:lnTo>
                        <a:pt x="30" y="24"/>
                      </a:lnTo>
                      <a:lnTo>
                        <a:pt x="24" y="18"/>
                      </a:lnTo>
                      <a:lnTo>
                        <a:pt x="12" y="18"/>
                      </a:lnTo>
                      <a:lnTo>
                        <a:pt x="6" y="18"/>
                      </a:lnTo>
                      <a:lnTo>
                        <a:pt x="0" y="18"/>
                      </a:lnTo>
                      <a:lnTo>
                        <a:pt x="0" y="24"/>
                      </a:lnTo>
                      <a:lnTo>
                        <a:pt x="0" y="30"/>
                      </a:lnTo>
                      <a:lnTo>
                        <a:pt x="6" y="30"/>
                      </a:lnTo>
                      <a:lnTo>
                        <a:pt x="6" y="36"/>
                      </a:lnTo>
                      <a:lnTo>
                        <a:pt x="6" y="42"/>
                      </a:lnTo>
                      <a:lnTo>
                        <a:pt x="12" y="48"/>
                      </a:lnTo>
                      <a:lnTo>
                        <a:pt x="12" y="54"/>
                      </a:lnTo>
                      <a:lnTo>
                        <a:pt x="12" y="60"/>
                      </a:lnTo>
                      <a:lnTo>
                        <a:pt x="18" y="66"/>
                      </a:lnTo>
                      <a:lnTo>
                        <a:pt x="18" y="72"/>
                      </a:lnTo>
                      <a:lnTo>
                        <a:pt x="24" y="78"/>
                      </a:lnTo>
                      <a:lnTo>
                        <a:pt x="24" y="90"/>
                      </a:lnTo>
                      <a:lnTo>
                        <a:pt x="30" y="96"/>
                      </a:lnTo>
                      <a:lnTo>
                        <a:pt x="30" y="102"/>
                      </a:lnTo>
                      <a:lnTo>
                        <a:pt x="36" y="114"/>
                      </a:lnTo>
                      <a:lnTo>
                        <a:pt x="36" y="120"/>
                      </a:lnTo>
                      <a:lnTo>
                        <a:pt x="42" y="126"/>
                      </a:lnTo>
                      <a:lnTo>
                        <a:pt x="42" y="138"/>
                      </a:lnTo>
                      <a:lnTo>
                        <a:pt x="48" y="145"/>
                      </a:lnTo>
                      <a:lnTo>
                        <a:pt x="48" y="151"/>
                      </a:lnTo>
                      <a:lnTo>
                        <a:pt x="54" y="163"/>
                      </a:lnTo>
                      <a:lnTo>
                        <a:pt x="54" y="169"/>
                      </a:lnTo>
                      <a:lnTo>
                        <a:pt x="54" y="175"/>
                      </a:lnTo>
                      <a:lnTo>
                        <a:pt x="60" y="181"/>
                      </a:lnTo>
                      <a:lnTo>
                        <a:pt x="60" y="187"/>
                      </a:lnTo>
                      <a:lnTo>
                        <a:pt x="66" y="193"/>
                      </a:lnTo>
                      <a:lnTo>
                        <a:pt x="66" y="199"/>
                      </a:lnTo>
                      <a:lnTo>
                        <a:pt x="66" y="205"/>
                      </a:lnTo>
                      <a:lnTo>
                        <a:pt x="72" y="211"/>
                      </a:lnTo>
                      <a:lnTo>
                        <a:pt x="72" y="217"/>
                      </a:lnTo>
                      <a:lnTo>
                        <a:pt x="72" y="223"/>
                      </a:lnTo>
                      <a:lnTo>
                        <a:pt x="78" y="229"/>
                      </a:lnTo>
                      <a:lnTo>
                        <a:pt x="78" y="235"/>
                      </a:lnTo>
                      <a:lnTo>
                        <a:pt x="78" y="241"/>
                      </a:lnTo>
                      <a:lnTo>
                        <a:pt x="84" y="247"/>
                      </a:lnTo>
                      <a:lnTo>
                        <a:pt x="84" y="253"/>
                      </a:lnTo>
                      <a:lnTo>
                        <a:pt x="84" y="259"/>
                      </a:lnTo>
                      <a:lnTo>
                        <a:pt x="90" y="259"/>
                      </a:lnTo>
                      <a:lnTo>
                        <a:pt x="90" y="265"/>
                      </a:lnTo>
                      <a:lnTo>
                        <a:pt x="90" y="271"/>
                      </a:lnTo>
                      <a:lnTo>
                        <a:pt x="96" y="271"/>
                      </a:lnTo>
                      <a:lnTo>
                        <a:pt x="96" y="277"/>
                      </a:lnTo>
                      <a:lnTo>
                        <a:pt x="102" y="277"/>
                      </a:lnTo>
                      <a:lnTo>
                        <a:pt x="108" y="277"/>
                      </a:lnTo>
                      <a:lnTo>
                        <a:pt x="108" y="283"/>
                      </a:lnTo>
                      <a:lnTo>
                        <a:pt x="114" y="283"/>
                      </a:lnTo>
                      <a:lnTo>
                        <a:pt x="120" y="283"/>
                      </a:lnTo>
                      <a:lnTo>
                        <a:pt x="126" y="289"/>
                      </a:lnTo>
                      <a:lnTo>
                        <a:pt x="132" y="289"/>
                      </a:lnTo>
                      <a:lnTo>
                        <a:pt x="138" y="295"/>
                      </a:lnTo>
                      <a:lnTo>
                        <a:pt x="144" y="295"/>
                      </a:lnTo>
                      <a:lnTo>
                        <a:pt x="150" y="295"/>
                      </a:lnTo>
                      <a:lnTo>
                        <a:pt x="156" y="301"/>
                      </a:lnTo>
                      <a:lnTo>
                        <a:pt x="162" y="301"/>
                      </a:lnTo>
                      <a:lnTo>
                        <a:pt x="168" y="307"/>
                      </a:lnTo>
                      <a:lnTo>
                        <a:pt x="174" y="307"/>
                      </a:lnTo>
                      <a:lnTo>
                        <a:pt x="180" y="313"/>
                      </a:lnTo>
                      <a:lnTo>
                        <a:pt x="186" y="313"/>
                      </a:lnTo>
                      <a:lnTo>
                        <a:pt x="192" y="319"/>
                      </a:lnTo>
                      <a:lnTo>
                        <a:pt x="198" y="319"/>
                      </a:lnTo>
                      <a:lnTo>
                        <a:pt x="204" y="325"/>
                      </a:lnTo>
                      <a:lnTo>
                        <a:pt x="210" y="325"/>
                      </a:lnTo>
                      <a:lnTo>
                        <a:pt x="216" y="325"/>
                      </a:lnTo>
                      <a:lnTo>
                        <a:pt x="222" y="325"/>
                      </a:lnTo>
                      <a:lnTo>
                        <a:pt x="228" y="331"/>
                      </a:lnTo>
                      <a:lnTo>
                        <a:pt x="234" y="331"/>
                      </a:lnTo>
                      <a:lnTo>
                        <a:pt x="240" y="331"/>
                      </a:lnTo>
                      <a:lnTo>
                        <a:pt x="240" y="325"/>
                      </a:lnTo>
                      <a:lnTo>
                        <a:pt x="246" y="325"/>
                      </a:lnTo>
                      <a:lnTo>
                        <a:pt x="246" y="319"/>
                      </a:lnTo>
                      <a:lnTo>
                        <a:pt x="252" y="313"/>
                      </a:lnTo>
                      <a:lnTo>
                        <a:pt x="258" y="313"/>
                      </a:lnTo>
                      <a:lnTo>
                        <a:pt x="264" y="307"/>
                      </a:lnTo>
                      <a:lnTo>
                        <a:pt x="270" y="307"/>
                      </a:lnTo>
                      <a:lnTo>
                        <a:pt x="276" y="307"/>
                      </a:lnTo>
                      <a:lnTo>
                        <a:pt x="282" y="307"/>
                      </a:lnTo>
                      <a:lnTo>
                        <a:pt x="282" y="301"/>
                      </a:lnTo>
                      <a:lnTo>
                        <a:pt x="288" y="301"/>
                      </a:lnTo>
                      <a:lnTo>
                        <a:pt x="294" y="301"/>
                      </a:lnTo>
                      <a:lnTo>
                        <a:pt x="300" y="301"/>
                      </a:lnTo>
                      <a:close/>
                    </a:path>
                  </a:pathLst>
                </a:custGeom>
                <a:solidFill>
                  <a:srgbClr val="CC00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279" name="Freeform 966"/>
                <p:cNvSpPr>
                  <a:spLocks/>
                </p:cNvSpPr>
                <p:nvPr/>
              </p:nvSpPr>
              <p:spPr bwMode="auto">
                <a:xfrm>
                  <a:off x="3454" y="2018"/>
                  <a:ext cx="432" cy="331"/>
                </a:xfrm>
                <a:custGeom>
                  <a:avLst/>
                  <a:gdLst>
                    <a:gd name="T0" fmla="*/ 306 w 432"/>
                    <a:gd name="T1" fmla="*/ 301 h 331"/>
                    <a:gd name="T2" fmla="*/ 354 w 432"/>
                    <a:gd name="T3" fmla="*/ 289 h 331"/>
                    <a:gd name="T4" fmla="*/ 402 w 432"/>
                    <a:gd name="T5" fmla="*/ 277 h 331"/>
                    <a:gd name="T6" fmla="*/ 426 w 432"/>
                    <a:gd name="T7" fmla="*/ 277 h 331"/>
                    <a:gd name="T8" fmla="*/ 426 w 432"/>
                    <a:gd name="T9" fmla="*/ 265 h 331"/>
                    <a:gd name="T10" fmla="*/ 426 w 432"/>
                    <a:gd name="T11" fmla="*/ 253 h 331"/>
                    <a:gd name="T12" fmla="*/ 420 w 432"/>
                    <a:gd name="T13" fmla="*/ 217 h 331"/>
                    <a:gd name="T14" fmla="*/ 408 w 432"/>
                    <a:gd name="T15" fmla="*/ 169 h 331"/>
                    <a:gd name="T16" fmla="*/ 402 w 432"/>
                    <a:gd name="T17" fmla="*/ 114 h 331"/>
                    <a:gd name="T18" fmla="*/ 390 w 432"/>
                    <a:gd name="T19" fmla="*/ 66 h 331"/>
                    <a:gd name="T20" fmla="*/ 384 w 432"/>
                    <a:gd name="T21" fmla="*/ 30 h 331"/>
                    <a:gd name="T22" fmla="*/ 384 w 432"/>
                    <a:gd name="T23" fmla="*/ 18 h 331"/>
                    <a:gd name="T24" fmla="*/ 378 w 432"/>
                    <a:gd name="T25" fmla="*/ 0 h 331"/>
                    <a:gd name="T26" fmla="*/ 366 w 432"/>
                    <a:gd name="T27" fmla="*/ 6 h 331"/>
                    <a:gd name="T28" fmla="*/ 330 w 432"/>
                    <a:gd name="T29" fmla="*/ 12 h 331"/>
                    <a:gd name="T30" fmla="*/ 294 w 432"/>
                    <a:gd name="T31" fmla="*/ 18 h 331"/>
                    <a:gd name="T32" fmla="*/ 264 w 432"/>
                    <a:gd name="T33" fmla="*/ 24 h 331"/>
                    <a:gd name="T34" fmla="*/ 234 w 432"/>
                    <a:gd name="T35" fmla="*/ 36 h 331"/>
                    <a:gd name="T36" fmla="*/ 198 w 432"/>
                    <a:gd name="T37" fmla="*/ 48 h 331"/>
                    <a:gd name="T38" fmla="*/ 180 w 432"/>
                    <a:gd name="T39" fmla="*/ 54 h 331"/>
                    <a:gd name="T40" fmla="*/ 180 w 432"/>
                    <a:gd name="T41" fmla="*/ 66 h 331"/>
                    <a:gd name="T42" fmla="*/ 174 w 432"/>
                    <a:gd name="T43" fmla="*/ 66 h 331"/>
                    <a:gd name="T44" fmla="*/ 168 w 432"/>
                    <a:gd name="T45" fmla="*/ 72 h 331"/>
                    <a:gd name="T46" fmla="*/ 150 w 432"/>
                    <a:gd name="T47" fmla="*/ 78 h 331"/>
                    <a:gd name="T48" fmla="*/ 132 w 432"/>
                    <a:gd name="T49" fmla="*/ 78 h 331"/>
                    <a:gd name="T50" fmla="*/ 126 w 432"/>
                    <a:gd name="T51" fmla="*/ 78 h 331"/>
                    <a:gd name="T52" fmla="*/ 120 w 432"/>
                    <a:gd name="T53" fmla="*/ 60 h 331"/>
                    <a:gd name="T54" fmla="*/ 108 w 432"/>
                    <a:gd name="T55" fmla="*/ 54 h 331"/>
                    <a:gd name="T56" fmla="*/ 78 w 432"/>
                    <a:gd name="T57" fmla="*/ 42 h 331"/>
                    <a:gd name="T58" fmla="*/ 36 w 432"/>
                    <a:gd name="T59" fmla="*/ 24 h 331"/>
                    <a:gd name="T60" fmla="*/ 0 w 432"/>
                    <a:gd name="T61" fmla="*/ 18 h 331"/>
                    <a:gd name="T62" fmla="*/ 0 w 432"/>
                    <a:gd name="T63" fmla="*/ 18 h 331"/>
                    <a:gd name="T64" fmla="*/ 0 w 432"/>
                    <a:gd name="T65" fmla="*/ 24 h 331"/>
                    <a:gd name="T66" fmla="*/ 6 w 432"/>
                    <a:gd name="T67" fmla="*/ 42 h 331"/>
                    <a:gd name="T68" fmla="*/ 18 w 432"/>
                    <a:gd name="T69" fmla="*/ 72 h 331"/>
                    <a:gd name="T70" fmla="*/ 36 w 432"/>
                    <a:gd name="T71" fmla="*/ 114 h 331"/>
                    <a:gd name="T72" fmla="*/ 48 w 432"/>
                    <a:gd name="T73" fmla="*/ 151 h 331"/>
                    <a:gd name="T74" fmla="*/ 60 w 432"/>
                    <a:gd name="T75" fmla="*/ 187 h 331"/>
                    <a:gd name="T76" fmla="*/ 72 w 432"/>
                    <a:gd name="T77" fmla="*/ 211 h 331"/>
                    <a:gd name="T78" fmla="*/ 78 w 432"/>
                    <a:gd name="T79" fmla="*/ 235 h 331"/>
                    <a:gd name="T80" fmla="*/ 84 w 432"/>
                    <a:gd name="T81" fmla="*/ 253 h 331"/>
                    <a:gd name="T82" fmla="*/ 90 w 432"/>
                    <a:gd name="T83" fmla="*/ 265 h 331"/>
                    <a:gd name="T84" fmla="*/ 96 w 432"/>
                    <a:gd name="T85" fmla="*/ 277 h 331"/>
                    <a:gd name="T86" fmla="*/ 108 w 432"/>
                    <a:gd name="T87" fmla="*/ 277 h 331"/>
                    <a:gd name="T88" fmla="*/ 126 w 432"/>
                    <a:gd name="T89" fmla="*/ 289 h 331"/>
                    <a:gd name="T90" fmla="*/ 150 w 432"/>
                    <a:gd name="T91" fmla="*/ 295 h 331"/>
                    <a:gd name="T92" fmla="*/ 168 w 432"/>
                    <a:gd name="T93" fmla="*/ 307 h 331"/>
                    <a:gd name="T94" fmla="*/ 186 w 432"/>
                    <a:gd name="T95" fmla="*/ 313 h 331"/>
                    <a:gd name="T96" fmla="*/ 216 w 432"/>
                    <a:gd name="T97" fmla="*/ 325 h 331"/>
                    <a:gd name="T98" fmla="*/ 240 w 432"/>
                    <a:gd name="T99" fmla="*/ 325 h 331"/>
                    <a:gd name="T100" fmla="*/ 246 w 432"/>
                    <a:gd name="T101" fmla="*/ 319 h 331"/>
                    <a:gd name="T102" fmla="*/ 252 w 432"/>
                    <a:gd name="T103" fmla="*/ 313 h 331"/>
                    <a:gd name="T104" fmla="*/ 264 w 432"/>
                    <a:gd name="T105" fmla="*/ 307 h 331"/>
                    <a:gd name="T106" fmla="*/ 276 w 432"/>
                    <a:gd name="T107" fmla="*/ 307 h 331"/>
                    <a:gd name="T108" fmla="*/ 300 w 432"/>
                    <a:gd name="T109" fmla="*/ 301 h 331"/>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432" h="331">
                      <a:moveTo>
                        <a:pt x="300" y="301"/>
                      </a:moveTo>
                      <a:lnTo>
                        <a:pt x="300" y="301"/>
                      </a:lnTo>
                      <a:lnTo>
                        <a:pt x="306" y="301"/>
                      </a:lnTo>
                      <a:lnTo>
                        <a:pt x="312" y="295"/>
                      </a:lnTo>
                      <a:lnTo>
                        <a:pt x="324" y="295"/>
                      </a:lnTo>
                      <a:lnTo>
                        <a:pt x="330" y="295"/>
                      </a:lnTo>
                      <a:lnTo>
                        <a:pt x="342" y="289"/>
                      </a:lnTo>
                      <a:lnTo>
                        <a:pt x="354" y="289"/>
                      </a:lnTo>
                      <a:lnTo>
                        <a:pt x="366" y="289"/>
                      </a:lnTo>
                      <a:lnTo>
                        <a:pt x="372" y="283"/>
                      </a:lnTo>
                      <a:lnTo>
                        <a:pt x="384" y="283"/>
                      </a:lnTo>
                      <a:lnTo>
                        <a:pt x="396" y="283"/>
                      </a:lnTo>
                      <a:lnTo>
                        <a:pt x="402" y="277"/>
                      </a:lnTo>
                      <a:lnTo>
                        <a:pt x="408" y="277"/>
                      </a:lnTo>
                      <a:lnTo>
                        <a:pt x="414" y="277"/>
                      </a:lnTo>
                      <a:lnTo>
                        <a:pt x="420" y="277"/>
                      </a:lnTo>
                      <a:lnTo>
                        <a:pt x="426" y="277"/>
                      </a:lnTo>
                      <a:lnTo>
                        <a:pt x="426" y="271"/>
                      </a:lnTo>
                      <a:lnTo>
                        <a:pt x="432" y="271"/>
                      </a:lnTo>
                      <a:lnTo>
                        <a:pt x="426" y="265"/>
                      </a:lnTo>
                      <a:lnTo>
                        <a:pt x="426" y="259"/>
                      </a:lnTo>
                      <a:lnTo>
                        <a:pt x="426" y="253"/>
                      </a:lnTo>
                      <a:lnTo>
                        <a:pt x="426" y="247"/>
                      </a:lnTo>
                      <a:lnTo>
                        <a:pt x="426" y="241"/>
                      </a:lnTo>
                      <a:lnTo>
                        <a:pt x="420" y="235"/>
                      </a:lnTo>
                      <a:lnTo>
                        <a:pt x="420" y="229"/>
                      </a:lnTo>
                      <a:lnTo>
                        <a:pt x="420" y="217"/>
                      </a:lnTo>
                      <a:lnTo>
                        <a:pt x="420" y="211"/>
                      </a:lnTo>
                      <a:lnTo>
                        <a:pt x="414" y="199"/>
                      </a:lnTo>
                      <a:lnTo>
                        <a:pt x="414" y="187"/>
                      </a:lnTo>
                      <a:lnTo>
                        <a:pt x="414" y="181"/>
                      </a:lnTo>
                      <a:lnTo>
                        <a:pt x="408" y="169"/>
                      </a:lnTo>
                      <a:lnTo>
                        <a:pt x="408" y="157"/>
                      </a:lnTo>
                      <a:lnTo>
                        <a:pt x="408" y="145"/>
                      </a:lnTo>
                      <a:lnTo>
                        <a:pt x="402" y="132"/>
                      </a:lnTo>
                      <a:lnTo>
                        <a:pt x="402" y="126"/>
                      </a:lnTo>
                      <a:lnTo>
                        <a:pt x="402" y="114"/>
                      </a:lnTo>
                      <a:lnTo>
                        <a:pt x="396" y="102"/>
                      </a:lnTo>
                      <a:lnTo>
                        <a:pt x="396" y="90"/>
                      </a:lnTo>
                      <a:lnTo>
                        <a:pt x="396" y="84"/>
                      </a:lnTo>
                      <a:lnTo>
                        <a:pt x="396" y="72"/>
                      </a:lnTo>
                      <a:lnTo>
                        <a:pt x="390" y="66"/>
                      </a:lnTo>
                      <a:lnTo>
                        <a:pt x="390" y="54"/>
                      </a:lnTo>
                      <a:lnTo>
                        <a:pt x="390" y="48"/>
                      </a:lnTo>
                      <a:lnTo>
                        <a:pt x="390" y="42"/>
                      </a:lnTo>
                      <a:lnTo>
                        <a:pt x="384" y="36"/>
                      </a:lnTo>
                      <a:lnTo>
                        <a:pt x="384" y="30"/>
                      </a:lnTo>
                      <a:lnTo>
                        <a:pt x="384" y="24"/>
                      </a:lnTo>
                      <a:lnTo>
                        <a:pt x="384" y="18"/>
                      </a:lnTo>
                      <a:lnTo>
                        <a:pt x="384" y="12"/>
                      </a:lnTo>
                      <a:lnTo>
                        <a:pt x="384" y="6"/>
                      </a:lnTo>
                      <a:lnTo>
                        <a:pt x="378" y="0"/>
                      </a:lnTo>
                      <a:lnTo>
                        <a:pt x="372" y="0"/>
                      </a:lnTo>
                      <a:lnTo>
                        <a:pt x="366" y="0"/>
                      </a:lnTo>
                      <a:lnTo>
                        <a:pt x="366" y="6"/>
                      </a:lnTo>
                      <a:lnTo>
                        <a:pt x="360" y="6"/>
                      </a:lnTo>
                      <a:lnTo>
                        <a:pt x="354" y="6"/>
                      </a:lnTo>
                      <a:lnTo>
                        <a:pt x="348" y="6"/>
                      </a:lnTo>
                      <a:lnTo>
                        <a:pt x="336" y="12"/>
                      </a:lnTo>
                      <a:lnTo>
                        <a:pt x="330" y="12"/>
                      </a:lnTo>
                      <a:lnTo>
                        <a:pt x="324" y="12"/>
                      </a:lnTo>
                      <a:lnTo>
                        <a:pt x="318" y="12"/>
                      </a:lnTo>
                      <a:lnTo>
                        <a:pt x="312" y="18"/>
                      </a:lnTo>
                      <a:lnTo>
                        <a:pt x="300" y="18"/>
                      </a:lnTo>
                      <a:lnTo>
                        <a:pt x="294" y="18"/>
                      </a:lnTo>
                      <a:lnTo>
                        <a:pt x="288" y="24"/>
                      </a:lnTo>
                      <a:lnTo>
                        <a:pt x="282" y="24"/>
                      </a:lnTo>
                      <a:lnTo>
                        <a:pt x="276" y="24"/>
                      </a:lnTo>
                      <a:lnTo>
                        <a:pt x="270" y="24"/>
                      </a:lnTo>
                      <a:lnTo>
                        <a:pt x="264" y="24"/>
                      </a:lnTo>
                      <a:lnTo>
                        <a:pt x="258" y="30"/>
                      </a:lnTo>
                      <a:lnTo>
                        <a:pt x="252" y="30"/>
                      </a:lnTo>
                      <a:lnTo>
                        <a:pt x="246" y="30"/>
                      </a:lnTo>
                      <a:lnTo>
                        <a:pt x="240" y="36"/>
                      </a:lnTo>
                      <a:lnTo>
                        <a:pt x="234" y="36"/>
                      </a:lnTo>
                      <a:lnTo>
                        <a:pt x="222" y="36"/>
                      </a:lnTo>
                      <a:lnTo>
                        <a:pt x="216" y="42"/>
                      </a:lnTo>
                      <a:lnTo>
                        <a:pt x="210" y="42"/>
                      </a:lnTo>
                      <a:lnTo>
                        <a:pt x="204" y="42"/>
                      </a:lnTo>
                      <a:lnTo>
                        <a:pt x="198" y="48"/>
                      </a:lnTo>
                      <a:lnTo>
                        <a:pt x="192" y="48"/>
                      </a:lnTo>
                      <a:lnTo>
                        <a:pt x="186" y="54"/>
                      </a:lnTo>
                      <a:lnTo>
                        <a:pt x="180" y="54"/>
                      </a:lnTo>
                      <a:lnTo>
                        <a:pt x="180" y="60"/>
                      </a:lnTo>
                      <a:lnTo>
                        <a:pt x="180" y="66"/>
                      </a:lnTo>
                      <a:lnTo>
                        <a:pt x="174" y="66"/>
                      </a:lnTo>
                      <a:lnTo>
                        <a:pt x="174" y="72"/>
                      </a:lnTo>
                      <a:lnTo>
                        <a:pt x="168" y="72"/>
                      </a:lnTo>
                      <a:lnTo>
                        <a:pt x="162" y="72"/>
                      </a:lnTo>
                      <a:lnTo>
                        <a:pt x="156" y="72"/>
                      </a:lnTo>
                      <a:lnTo>
                        <a:pt x="156" y="78"/>
                      </a:lnTo>
                      <a:lnTo>
                        <a:pt x="150" y="78"/>
                      </a:lnTo>
                      <a:lnTo>
                        <a:pt x="144" y="78"/>
                      </a:lnTo>
                      <a:lnTo>
                        <a:pt x="138" y="78"/>
                      </a:lnTo>
                      <a:lnTo>
                        <a:pt x="132" y="78"/>
                      </a:lnTo>
                      <a:lnTo>
                        <a:pt x="126" y="78"/>
                      </a:lnTo>
                      <a:lnTo>
                        <a:pt x="120" y="66"/>
                      </a:lnTo>
                      <a:lnTo>
                        <a:pt x="120" y="60"/>
                      </a:lnTo>
                      <a:lnTo>
                        <a:pt x="114" y="60"/>
                      </a:lnTo>
                      <a:lnTo>
                        <a:pt x="108" y="54"/>
                      </a:lnTo>
                      <a:lnTo>
                        <a:pt x="102" y="54"/>
                      </a:lnTo>
                      <a:lnTo>
                        <a:pt x="96" y="48"/>
                      </a:lnTo>
                      <a:lnTo>
                        <a:pt x="90" y="48"/>
                      </a:lnTo>
                      <a:lnTo>
                        <a:pt x="78" y="42"/>
                      </a:lnTo>
                      <a:lnTo>
                        <a:pt x="72" y="42"/>
                      </a:lnTo>
                      <a:lnTo>
                        <a:pt x="66" y="36"/>
                      </a:lnTo>
                      <a:lnTo>
                        <a:pt x="54" y="30"/>
                      </a:lnTo>
                      <a:lnTo>
                        <a:pt x="48" y="30"/>
                      </a:lnTo>
                      <a:lnTo>
                        <a:pt x="36" y="24"/>
                      </a:lnTo>
                      <a:lnTo>
                        <a:pt x="30" y="24"/>
                      </a:lnTo>
                      <a:lnTo>
                        <a:pt x="24" y="18"/>
                      </a:lnTo>
                      <a:lnTo>
                        <a:pt x="12" y="18"/>
                      </a:lnTo>
                      <a:lnTo>
                        <a:pt x="6" y="18"/>
                      </a:lnTo>
                      <a:lnTo>
                        <a:pt x="0" y="18"/>
                      </a:lnTo>
                      <a:lnTo>
                        <a:pt x="0" y="24"/>
                      </a:lnTo>
                      <a:lnTo>
                        <a:pt x="0" y="30"/>
                      </a:lnTo>
                      <a:lnTo>
                        <a:pt x="6" y="30"/>
                      </a:lnTo>
                      <a:lnTo>
                        <a:pt x="6" y="36"/>
                      </a:lnTo>
                      <a:lnTo>
                        <a:pt x="6" y="42"/>
                      </a:lnTo>
                      <a:lnTo>
                        <a:pt x="12" y="48"/>
                      </a:lnTo>
                      <a:lnTo>
                        <a:pt x="12" y="54"/>
                      </a:lnTo>
                      <a:lnTo>
                        <a:pt x="12" y="60"/>
                      </a:lnTo>
                      <a:lnTo>
                        <a:pt x="18" y="66"/>
                      </a:lnTo>
                      <a:lnTo>
                        <a:pt x="18" y="72"/>
                      </a:lnTo>
                      <a:lnTo>
                        <a:pt x="24" y="78"/>
                      </a:lnTo>
                      <a:lnTo>
                        <a:pt x="24" y="90"/>
                      </a:lnTo>
                      <a:lnTo>
                        <a:pt x="30" y="96"/>
                      </a:lnTo>
                      <a:lnTo>
                        <a:pt x="30" y="102"/>
                      </a:lnTo>
                      <a:lnTo>
                        <a:pt x="36" y="114"/>
                      </a:lnTo>
                      <a:lnTo>
                        <a:pt x="36" y="120"/>
                      </a:lnTo>
                      <a:lnTo>
                        <a:pt x="42" y="126"/>
                      </a:lnTo>
                      <a:lnTo>
                        <a:pt x="42" y="138"/>
                      </a:lnTo>
                      <a:lnTo>
                        <a:pt x="48" y="145"/>
                      </a:lnTo>
                      <a:lnTo>
                        <a:pt x="48" y="151"/>
                      </a:lnTo>
                      <a:lnTo>
                        <a:pt x="54" y="163"/>
                      </a:lnTo>
                      <a:lnTo>
                        <a:pt x="54" y="169"/>
                      </a:lnTo>
                      <a:lnTo>
                        <a:pt x="54" y="175"/>
                      </a:lnTo>
                      <a:lnTo>
                        <a:pt x="60" y="181"/>
                      </a:lnTo>
                      <a:lnTo>
                        <a:pt x="60" y="187"/>
                      </a:lnTo>
                      <a:lnTo>
                        <a:pt x="66" y="193"/>
                      </a:lnTo>
                      <a:lnTo>
                        <a:pt x="66" y="199"/>
                      </a:lnTo>
                      <a:lnTo>
                        <a:pt x="66" y="205"/>
                      </a:lnTo>
                      <a:lnTo>
                        <a:pt x="72" y="211"/>
                      </a:lnTo>
                      <a:lnTo>
                        <a:pt x="72" y="217"/>
                      </a:lnTo>
                      <a:lnTo>
                        <a:pt x="72" y="223"/>
                      </a:lnTo>
                      <a:lnTo>
                        <a:pt x="78" y="229"/>
                      </a:lnTo>
                      <a:lnTo>
                        <a:pt x="78" y="235"/>
                      </a:lnTo>
                      <a:lnTo>
                        <a:pt x="78" y="241"/>
                      </a:lnTo>
                      <a:lnTo>
                        <a:pt x="84" y="247"/>
                      </a:lnTo>
                      <a:lnTo>
                        <a:pt x="84" y="253"/>
                      </a:lnTo>
                      <a:lnTo>
                        <a:pt x="84" y="259"/>
                      </a:lnTo>
                      <a:lnTo>
                        <a:pt x="90" y="259"/>
                      </a:lnTo>
                      <a:lnTo>
                        <a:pt x="90" y="265"/>
                      </a:lnTo>
                      <a:lnTo>
                        <a:pt x="90" y="271"/>
                      </a:lnTo>
                      <a:lnTo>
                        <a:pt x="96" y="271"/>
                      </a:lnTo>
                      <a:lnTo>
                        <a:pt x="96" y="277"/>
                      </a:lnTo>
                      <a:lnTo>
                        <a:pt x="102" y="277"/>
                      </a:lnTo>
                      <a:lnTo>
                        <a:pt x="108" y="277"/>
                      </a:lnTo>
                      <a:lnTo>
                        <a:pt x="108" y="283"/>
                      </a:lnTo>
                      <a:lnTo>
                        <a:pt x="114" y="283"/>
                      </a:lnTo>
                      <a:lnTo>
                        <a:pt x="120" y="283"/>
                      </a:lnTo>
                      <a:lnTo>
                        <a:pt x="126" y="289"/>
                      </a:lnTo>
                      <a:lnTo>
                        <a:pt x="132" y="289"/>
                      </a:lnTo>
                      <a:lnTo>
                        <a:pt x="138" y="295"/>
                      </a:lnTo>
                      <a:lnTo>
                        <a:pt x="144" y="295"/>
                      </a:lnTo>
                      <a:lnTo>
                        <a:pt x="150" y="295"/>
                      </a:lnTo>
                      <a:lnTo>
                        <a:pt x="156" y="301"/>
                      </a:lnTo>
                      <a:lnTo>
                        <a:pt x="162" y="301"/>
                      </a:lnTo>
                      <a:lnTo>
                        <a:pt x="168" y="307"/>
                      </a:lnTo>
                      <a:lnTo>
                        <a:pt x="174" y="307"/>
                      </a:lnTo>
                      <a:lnTo>
                        <a:pt x="180" y="313"/>
                      </a:lnTo>
                      <a:lnTo>
                        <a:pt x="186" y="313"/>
                      </a:lnTo>
                      <a:lnTo>
                        <a:pt x="192" y="319"/>
                      </a:lnTo>
                      <a:lnTo>
                        <a:pt x="198" y="319"/>
                      </a:lnTo>
                      <a:lnTo>
                        <a:pt x="204" y="325"/>
                      </a:lnTo>
                      <a:lnTo>
                        <a:pt x="210" y="325"/>
                      </a:lnTo>
                      <a:lnTo>
                        <a:pt x="216" y="325"/>
                      </a:lnTo>
                      <a:lnTo>
                        <a:pt x="222" y="325"/>
                      </a:lnTo>
                      <a:lnTo>
                        <a:pt x="228" y="331"/>
                      </a:lnTo>
                      <a:lnTo>
                        <a:pt x="234" y="331"/>
                      </a:lnTo>
                      <a:lnTo>
                        <a:pt x="240" y="331"/>
                      </a:lnTo>
                      <a:lnTo>
                        <a:pt x="240" y="325"/>
                      </a:lnTo>
                      <a:lnTo>
                        <a:pt x="246" y="325"/>
                      </a:lnTo>
                      <a:lnTo>
                        <a:pt x="246" y="319"/>
                      </a:lnTo>
                      <a:lnTo>
                        <a:pt x="252" y="313"/>
                      </a:lnTo>
                      <a:lnTo>
                        <a:pt x="258" y="313"/>
                      </a:lnTo>
                      <a:lnTo>
                        <a:pt x="264" y="307"/>
                      </a:lnTo>
                      <a:lnTo>
                        <a:pt x="270" y="307"/>
                      </a:lnTo>
                      <a:lnTo>
                        <a:pt x="276" y="307"/>
                      </a:lnTo>
                      <a:lnTo>
                        <a:pt x="282" y="307"/>
                      </a:lnTo>
                      <a:lnTo>
                        <a:pt x="282" y="301"/>
                      </a:lnTo>
                      <a:lnTo>
                        <a:pt x="288" y="301"/>
                      </a:lnTo>
                      <a:lnTo>
                        <a:pt x="294" y="301"/>
                      </a:lnTo>
                      <a:lnTo>
                        <a:pt x="300" y="301"/>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280" name="Freeform 967"/>
                <p:cNvSpPr>
                  <a:spLocks/>
                </p:cNvSpPr>
                <p:nvPr/>
              </p:nvSpPr>
              <p:spPr bwMode="auto">
                <a:xfrm>
                  <a:off x="3556" y="2084"/>
                  <a:ext cx="138" cy="259"/>
                </a:xfrm>
                <a:custGeom>
                  <a:avLst/>
                  <a:gdLst>
                    <a:gd name="T0" fmla="*/ 84 w 138"/>
                    <a:gd name="T1" fmla="*/ 0 h 259"/>
                    <a:gd name="T2" fmla="*/ 84 w 138"/>
                    <a:gd name="T3" fmla="*/ 6 h 259"/>
                    <a:gd name="T4" fmla="*/ 78 w 138"/>
                    <a:gd name="T5" fmla="*/ 12 h 259"/>
                    <a:gd name="T6" fmla="*/ 72 w 138"/>
                    <a:gd name="T7" fmla="*/ 12 h 259"/>
                    <a:gd name="T8" fmla="*/ 60 w 138"/>
                    <a:gd name="T9" fmla="*/ 18 h 259"/>
                    <a:gd name="T10" fmla="*/ 48 w 138"/>
                    <a:gd name="T11" fmla="*/ 18 h 259"/>
                    <a:gd name="T12" fmla="*/ 42 w 138"/>
                    <a:gd name="T13" fmla="*/ 18 h 259"/>
                    <a:gd name="T14" fmla="*/ 30 w 138"/>
                    <a:gd name="T15" fmla="*/ 18 h 259"/>
                    <a:gd name="T16" fmla="*/ 24 w 138"/>
                    <a:gd name="T17" fmla="*/ 18 h 259"/>
                    <a:gd name="T18" fmla="*/ 18 w 138"/>
                    <a:gd name="T19" fmla="*/ 18 h 259"/>
                    <a:gd name="T20" fmla="*/ 12 w 138"/>
                    <a:gd name="T21" fmla="*/ 18 h 259"/>
                    <a:gd name="T22" fmla="*/ 12 w 138"/>
                    <a:gd name="T23" fmla="*/ 12 h 259"/>
                    <a:gd name="T24" fmla="*/ 12 w 138"/>
                    <a:gd name="T25" fmla="*/ 6 h 259"/>
                    <a:gd name="T26" fmla="*/ 6 w 138"/>
                    <a:gd name="T27" fmla="*/ 12 h 259"/>
                    <a:gd name="T28" fmla="*/ 6 w 138"/>
                    <a:gd name="T29" fmla="*/ 18 h 259"/>
                    <a:gd name="T30" fmla="*/ 0 w 138"/>
                    <a:gd name="T31" fmla="*/ 24 h 259"/>
                    <a:gd name="T32" fmla="*/ 6 w 138"/>
                    <a:gd name="T33" fmla="*/ 24 h 259"/>
                    <a:gd name="T34" fmla="*/ 6 w 138"/>
                    <a:gd name="T35" fmla="*/ 30 h 259"/>
                    <a:gd name="T36" fmla="*/ 12 w 138"/>
                    <a:gd name="T37" fmla="*/ 42 h 259"/>
                    <a:gd name="T38" fmla="*/ 12 w 138"/>
                    <a:gd name="T39" fmla="*/ 54 h 259"/>
                    <a:gd name="T40" fmla="*/ 18 w 138"/>
                    <a:gd name="T41" fmla="*/ 72 h 259"/>
                    <a:gd name="T42" fmla="*/ 24 w 138"/>
                    <a:gd name="T43" fmla="*/ 91 h 259"/>
                    <a:gd name="T44" fmla="*/ 30 w 138"/>
                    <a:gd name="T45" fmla="*/ 109 h 259"/>
                    <a:gd name="T46" fmla="*/ 36 w 138"/>
                    <a:gd name="T47" fmla="*/ 127 h 259"/>
                    <a:gd name="T48" fmla="*/ 42 w 138"/>
                    <a:gd name="T49" fmla="*/ 145 h 259"/>
                    <a:gd name="T50" fmla="*/ 42 w 138"/>
                    <a:gd name="T51" fmla="*/ 163 h 259"/>
                    <a:gd name="T52" fmla="*/ 48 w 138"/>
                    <a:gd name="T53" fmla="*/ 181 h 259"/>
                    <a:gd name="T54" fmla="*/ 54 w 138"/>
                    <a:gd name="T55" fmla="*/ 199 h 259"/>
                    <a:gd name="T56" fmla="*/ 60 w 138"/>
                    <a:gd name="T57" fmla="*/ 211 h 259"/>
                    <a:gd name="T58" fmla="*/ 60 w 138"/>
                    <a:gd name="T59" fmla="*/ 223 h 259"/>
                    <a:gd name="T60" fmla="*/ 66 w 138"/>
                    <a:gd name="T61" fmla="*/ 229 h 259"/>
                    <a:gd name="T62" fmla="*/ 66 w 138"/>
                    <a:gd name="T63" fmla="*/ 235 h 259"/>
                    <a:gd name="T64" fmla="*/ 66 w 138"/>
                    <a:gd name="T65" fmla="*/ 235 h 259"/>
                    <a:gd name="T66" fmla="*/ 72 w 138"/>
                    <a:gd name="T67" fmla="*/ 235 h 259"/>
                    <a:gd name="T68" fmla="*/ 78 w 138"/>
                    <a:gd name="T69" fmla="*/ 241 h 259"/>
                    <a:gd name="T70" fmla="*/ 90 w 138"/>
                    <a:gd name="T71" fmla="*/ 247 h 259"/>
                    <a:gd name="T72" fmla="*/ 102 w 138"/>
                    <a:gd name="T73" fmla="*/ 253 h 259"/>
                    <a:gd name="T74" fmla="*/ 114 w 138"/>
                    <a:gd name="T75" fmla="*/ 253 h 259"/>
                    <a:gd name="T76" fmla="*/ 126 w 138"/>
                    <a:gd name="T77" fmla="*/ 259 h 259"/>
                    <a:gd name="T78" fmla="*/ 132 w 138"/>
                    <a:gd name="T79" fmla="*/ 259 h 259"/>
                    <a:gd name="T80" fmla="*/ 138 w 138"/>
                    <a:gd name="T81" fmla="*/ 259 h 259"/>
                    <a:gd name="T82" fmla="*/ 138 w 138"/>
                    <a:gd name="T83" fmla="*/ 259 h 259"/>
                    <a:gd name="T84" fmla="*/ 138 w 138"/>
                    <a:gd name="T85" fmla="*/ 253 h 259"/>
                    <a:gd name="T86" fmla="*/ 138 w 138"/>
                    <a:gd name="T87" fmla="*/ 253 h 259"/>
                    <a:gd name="T88" fmla="*/ 90 w 138"/>
                    <a:gd name="T89" fmla="*/ 6 h 259"/>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138" h="259">
                      <a:moveTo>
                        <a:pt x="84" y="0"/>
                      </a:moveTo>
                      <a:lnTo>
                        <a:pt x="84" y="0"/>
                      </a:lnTo>
                      <a:lnTo>
                        <a:pt x="84" y="6"/>
                      </a:lnTo>
                      <a:lnTo>
                        <a:pt x="78" y="12"/>
                      </a:lnTo>
                      <a:lnTo>
                        <a:pt x="72" y="12"/>
                      </a:lnTo>
                      <a:lnTo>
                        <a:pt x="66" y="12"/>
                      </a:lnTo>
                      <a:lnTo>
                        <a:pt x="60" y="18"/>
                      </a:lnTo>
                      <a:lnTo>
                        <a:pt x="54" y="18"/>
                      </a:lnTo>
                      <a:lnTo>
                        <a:pt x="48" y="18"/>
                      </a:lnTo>
                      <a:lnTo>
                        <a:pt x="42" y="18"/>
                      </a:lnTo>
                      <a:lnTo>
                        <a:pt x="36" y="18"/>
                      </a:lnTo>
                      <a:lnTo>
                        <a:pt x="30" y="18"/>
                      </a:lnTo>
                      <a:lnTo>
                        <a:pt x="24" y="18"/>
                      </a:lnTo>
                      <a:lnTo>
                        <a:pt x="18" y="18"/>
                      </a:lnTo>
                      <a:lnTo>
                        <a:pt x="12" y="18"/>
                      </a:lnTo>
                      <a:lnTo>
                        <a:pt x="12" y="12"/>
                      </a:lnTo>
                      <a:lnTo>
                        <a:pt x="12" y="6"/>
                      </a:lnTo>
                      <a:lnTo>
                        <a:pt x="6" y="12"/>
                      </a:lnTo>
                      <a:lnTo>
                        <a:pt x="6" y="18"/>
                      </a:lnTo>
                      <a:lnTo>
                        <a:pt x="0" y="18"/>
                      </a:lnTo>
                      <a:lnTo>
                        <a:pt x="0" y="24"/>
                      </a:lnTo>
                      <a:lnTo>
                        <a:pt x="6" y="24"/>
                      </a:lnTo>
                      <a:lnTo>
                        <a:pt x="6" y="30"/>
                      </a:lnTo>
                      <a:lnTo>
                        <a:pt x="6" y="36"/>
                      </a:lnTo>
                      <a:lnTo>
                        <a:pt x="12" y="42"/>
                      </a:lnTo>
                      <a:lnTo>
                        <a:pt x="12" y="48"/>
                      </a:lnTo>
                      <a:lnTo>
                        <a:pt x="12" y="54"/>
                      </a:lnTo>
                      <a:lnTo>
                        <a:pt x="18" y="60"/>
                      </a:lnTo>
                      <a:lnTo>
                        <a:pt x="18" y="72"/>
                      </a:lnTo>
                      <a:lnTo>
                        <a:pt x="18" y="79"/>
                      </a:lnTo>
                      <a:lnTo>
                        <a:pt x="24" y="91"/>
                      </a:lnTo>
                      <a:lnTo>
                        <a:pt x="24" y="97"/>
                      </a:lnTo>
                      <a:lnTo>
                        <a:pt x="30" y="109"/>
                      </a:lnTo>
                      <a:lnTo>
                        <a:pt x="30" y="115"/>
                      </a:lnTo>
                      <a:lnTo>
                        <a:pt x="36" y="127"/>
                      </a:lnTo>
                      <a:lnTo>
                        <a:pt x="36" y="133"/>
                      </a:lnTo>
                      <a:lnTo>
                        <a:pt x="42" y="145"/>
                      </a:lnTo>
                      <a:lnTo>
                        <a:pt x="42" y="157"/>
                      </a:lnTo>
                      <a:lnTo>
                        <a:pt x="42" y="163"/>
                      </a:lnTo>
                      <a:lnTo>
                        <a:pt x="48" y="175"/>
                      </a:lnTo>
                      <a:lnTo>
                        <a:pt x="48" y="181"/>
                      </a:lnTo>
                      <a:lnTo>
                        <a:pt x="54" y="187"/>
                      </a:lnTo>
                      <a:lnTo>
                        <a:pt x="54" y="199"/>
                      </a:lnTo>
                      <a:lnTo>
                        <a:pt x="54" y="205"/>
                      </a:lnTo>
                      <a:lnTo>
                        <a:pt x="60" y="211"/>
                      </a:lnTo>
                      <a:lnTo>
                        <a:pt x="60" y="217"/>
                      </a:lnTo>
                      <a:lnTo>
                        <a:pt x="60" y="223"/>
                      </a:lnTo>
                      <a:lnTo>
                        <a:pt x="66" y="229"/>
                      </a:lnTo>
                      <a:lnTo>
                        <a:pt x="66" y="235"/>
                      </a:lnTo>
                      <a:lnTo>
                        <a:pt x="72" y="235"/>
                      </a:lnTo>
                      <a:lnTo>
                        <a:pt x="72" y="241"/>
                      </a:lnTo>
                      <a:lnTo>
                        <a:pt x="78" y="241"/>
                      </a:lnTo>
                      <a:lnTo>
                        <a:pt x="84" y="241"/>
                      </a:lnTo>
                      <a:lnTo>
                        <a:pt x="90" y="247"/>
                      </a:lnTo>
                      <a:lnTo>
                        <a:pt x="96" y="247"/>
                      </a:lnTo>
                      <a:lnTo>
                        <a:pt x="102" y="253"/>
                      </a:lnTo>
                      <a:lnTo>
                        <a:pt x="108" y="253"/>
                      </a:lnTo>
                      <a:lnTo>
                        <a:pt x="114" y="253"/>
                      </a:lnTo>
                      <a:lnTo>
                        <a:pt x="120" y="259"/>
                      </a:lnTo>
                      <a:lnTo>
                        <a:pt x="126" y="259"/>
                      </a:lnTo>
                      <a:lnTo>
                        <a:pt x="132" y="259"/>
                      </a:lnTo>
                      <a:lnTo>
                        <a:pt x="138" y="259"/>
                      </a:lnTo>
                      <a:lnTo>
                        <a:pt x="138" y="253"/>
                      </a:lnTo>
                      <a:lnTo>
                        <a:pt x="90" y="6"/>
                      </a:lnTo>
                      <a:lnTo>
                        <a:pt x="84" y="0"/>
                      </a:lnTo>
                      <a:close/>
                    </a:path>
                  </a:pathLst>
                </a:custGeom>
                <a:solidFill>
                  <a:srgbClr val="BF002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281" name="Freeform 968"/>
                <p:cNvSpPr>
                  <a:spLocks/>
                </p:cNvSpPr>
                <p:nvPr/>
              </p:nvSpPr>
              <p:spPr bwMode="auto">
                <a:xfrm>
                  <a:off x="3454" y="2036"/>
                  <a:ext cx="168" cy="283"/>
                </a:xfrm>
                <a:custGeom>
                  <a:avLst/>
                  <a:gdLst>
                    <a:gd name="T0" fmla="*/ 114 w 168"/>
                    <a:gd name="T1" fmla="*/ 48 h 283"/>
                    <a:gd name="T2" fmla="*/ 114 w 168"/>
                    <a:gd name="T3" fmla="*/ 42 h 283"/>
                    <a:gd name="T4" fmla="*/ 108 w 168"/>
                    <a:gd name="T5" fmla="*/ 42 h 283"/>
                    <a:gd name="T6" fmla="*/ 96 w 168"/>
                    <a:gd name="T7" fmla="*/ 36 h 283"/>
                    <a:gd name="T8" fmla="*/ 72 w 168"/>
                    <a:gd name="T9" fmla="*/ 24 h 283"/>
                    <a:gd name="T10" fmla="*/ 48 w 168"/>
                    <a:gd name="T11" fmla="*/ 18 h 283"/>
                    <a:gd name="T12" fmla="*/ 24 w 168"/>
                    <a:gd name="T13" fmla="*/ 6 h 283"/>
                    <a:gd name="T14" fmla="*/ 6 w 168"/>
                    <a:gd name="T15" fmla="*/ 0 h 283"/>
                    <a:gd name="T16" fmla="*/ 0 w 168"/>
                    <a:gd name="T17" fmla="*/ 0 h 283"/>
                    <a:gd name="T18" fmla="*/ 0 w 168"/>
                    <a:gd name="T19" fmla="*/ 6 h 283"/>
                    <a:gd name="T20" fmla="*/ 6 w 168"/>
                    <a:gd name="T21" fmla="*/ 12 h 283"/>
                    <a:gd name="T22" fmla="*/ 12 w 168"/>
                    <a:gd name="T23" fmla="*/ 30 h 283"/>
                    <a:gd name="T24" fmla="*/ 18 w 168"/>
                    <a:gd name="T25" fmla="*/ 48 h 283"/>
                    <a:gd name="T26" fmla="*/ 30 w 168"/>
                    <a:gd name="T27" fmla="*/ 72 h 283"/>
                    <a:gd name="T28" fmla="*/ 36 w 168"/>
                    <a:gd name="T29" fmla="*/ 96 h 283"/>
                    <a:gd name="T30" fmla="*/ 48 w 168"/>
                    <a:gd name="T31" fmla="*/ 120 h 283"/>
                    <a:gd name="T32" fmla="*/ 54 w 168"/>
                    <a:gd name="T33" fmla="*/ 145 h 283"/>
                    <a:gd name="T34" fmla="*/ 66 w 168"/>
                    <a:gd name="T35" fmla="*/ 169 h 283"/>
                    <a:gd name="T36" fmla="*/ 72 w 168"/>
                    <a:gd name="T37" fmla="*/ 187 h 283"/>
                    <a:gd name="T38" fmla="*/ 72 w 168"/>
                    <a:gd name="T39" fmla="*/ 199 h 283"/>
                    <a:gd name="T40" fmla="*/ 78 w 168"/>
                    <a:gd name="T41" fmla="*/ 205 h 283"/>
                    <a:gd name="T42" fmla="*/ 78 w 168"/>
                    <a:gd name="T43" fmla="*/ 211 h 283"/>
                    <a:gd name="T44" fmla="*/ 84 w 168"/>
                    <a:gd name="T45" fmla="*/ 229 h 283"/>
                    <a:gd name="T46" fmla="*/ 90 w 168"/>
                    <a:gd name="T47" fmla="*/ 241 h 283"/>
                    <a:gd name="T48" fmla="*/ 90 w 168"/>
                    <a:gd name="T49" fmla="*/ 247 h 283"/>
                    <a:gd name="T50" fmla="*/ 96 w 168"/>
                    <a:gd name="T51" fmla="*/ 253 h 283"/>
                    <a:gd name="T52" fmla="*/ 96 w 168"/>
                    <a:gd name="T53" fmla="*/ 253 h 283"/>
                    <a:gd name="T54" fmla="*/ 102 w 168"/>
                    <a:gd name="T55" fmla="*/ 259 h 283"/>
                    <a:gd name="T56" fmla="*/ 120 w 168"/>
                    <a:gd name="T57" fmla="*/ 265 h 283"/>
                    <a:gd name="T58" fmla="*/ 138 w 168"/>
                    <a:gd name="T59" fmla="*/ 271 h 283"/>
                    <a:gd name="T60" fmla="*/ 156 w 168"/>
                    <a:gd name="T61" fmla="*/ 277 h 283"/>
                    <a:gd name="T62" fmla="*/ 168 w 168"/>
                    <a:gd name="T63" fmla="*/ 283 h 283"/>
                    <a:gd name="T64" fmla="*/ 168 w 168"/>
                    <a:gd name="T65" fmla="*/ 283 h 283"/>
                    <a:gd name="T66" fmla="*/ 162 w 168"/>
                    <a:gd name="T67" fmla="*/ 271 h 283"/>
                    <a:gd name="T68" fmla="*/ 162 w 168"/>
                    <a:gd name="T69" fmla="*/ 259 h 283"/>
                    <a:gd name="T70" fmla="*/ 156 w 168"/>
                    <a:gd name="T71" fmla="*/ 247 h 283"/>
                    <a:gd name="T72" fmla="*/ 156 w 168"/>
                    <a:gd name="T73" fmla="*/ 235 h 283"/>
                    <a:gd name="T74" fmla="*/ 150 w 168"/>
                    <a:gd name="T75" fmla="*/ 223 h 283"/>
                    <a:gd name="T76" fmla="*/ 150 w 168"/>
                    <a:gd name="T77" fmla="*/ 205 h 283"/>
                    <a:gd name="T78" fmla="*/ 144 w 168"/>
                    <a:gd name="T79" fmla="*/ 187 h 283"/>
                    <a:gd name="T80" fmla="*/ 138 w 168"/>
                    <a:gd name="T81" fmla="*/ 169 h 283"/>
                    <a:gd name="T82" fmla="*/ 132 w 168"/>
                    <a:gd name="T83" fmla="*/ 151 h 283"/>
                    <a:gd name="T84" fmla="*/ 132 w 168"/>
                    <a:gd name="T85" fmla="*/ 133 h 283"/>
                    <a:gd name="T86" fmla="*/ 126 w 168"/>
                    <a:gd name="T87" fmla="*/ 120 h 283"/>
                    <a:gd name="T88" fmla="*/ 126 w 168"/>
                    <a:gd name="T89" fmla="*/ 108 h 283"/>
                    <a:gd name="T90" fmla="*/ 126 w 168"/>
                    <a:gd name="T91" fmla="*/ 108 h 283"/>
                    <a:gd name="T92" fmla="*/ 120 w 168"/>
                    <a:gd name="T93" fmla="*/ 96 h 283"/>
                    <a:gd name="T94" fmla="*/ 120 w 168"/>
                    <a:gd name="T95" fmla="*/ 84 h 283"/>
                    <a:gd name="T96" fmla="*/ 114 w 168"/>
                    <a:gd name="T97" fmla="*/ 72 h 283"/>
                    <a:gd name="T98" fmla="*/ 114 w 168"/>
                    <a:gd name="T99" fmla="*/ 60 h 283"/>
                    <a:gd name="T100" fmla="*/ 114 w 168"/>
                    <a:gd name="T101" fmla="*/ 54 h 283"/>
                    <a:gd name="T102" fmla="*/ 114 w 168"/>
                    <a:gd name="T103" fmla="*/ 54 h 283"/>
                    <a:gd name="T104" fmla="*/ 114 w 168"/>
                    <a:gd name="T105" fmla="*/ 48 h 283"/>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168" h="283">
                      <a:moveTo>
                        <a:pt x="114" y="48"/>
                      </a:moveTo>
                      <a:lnTo>
                        <a:pt x="114" y="48"/>
                      </a:lnTo>
                      <a:lnTo>
                        <a:pt x="114" y="42"/>
                      </a:lnTo>
                      <a:lnTo>
                        <a:pt x="108" y="42"/>
                      </a:lnTo>
                      <a:lnTo>
                        <a:pt x="102" y="42"/>
                      </a:lnTo>
                      <a:lnTo>
                        <a:pt x="102" y="36"/>
                      </a:lnTo>
                      <a:lnTo>
                        <a:pt x="96" y="36"/>
                      </a:lnTo>
                      <a:lnTo>
                        <a:pt x="90" y="36"/>
                      </a:lnTo>
                      <a:lnTo>
                        <a:pt x="84" y="30"/>
                      </a:lnTo>
                      <a:lnTo>
                        <a:pt x="72" y="24"/>
                      </a:lnTo>
                      <a:lnTo>
                        <a:pt x="66" y="24"/>
                      </a:lnTo>
                      <a:lnTo>
                        <a:pt x="54" y="18"/>
                      </a:lnTo>
                      <a:lnTo>
                        <a:pt x="48" y="18"/>
                      </a:lnTo>
                      <a:lnTo>
                        <a:pt x="42" y="12"/>
                      </a:lnTo>
                      <a:lnTo>
                        <a:pt x="30" y="12"/>
                      </a:lnTo>
                      <a:lnTo>
                        <a:pt x="24" y="6"/>
                      </a:lnTo>
                      <a:lnTo>
                        <a:pt x="18" y="6"/>
                      </a:lnTo>
                      <a:lnTo>
                        <a:pt x="12" y="0"/>
                      </a:lnTo>
                      <a:lnTo>
                        <a:pt x="6" y="0"/>
                      </a:lnTo>
                      <a:lnTo>
                        <a:pt x="0" y="0"/>
                      </a:lnTo>
                      <a:lnTo>
                        <a:pt x="0" y="6"/>
                      </a:lnTo>
                      <a:lnTo>
                        <a:pt x="6" y="6"/>
                      </a:lnTo>
                      <a:lnTo>
                        <a:pt x="6" y="12"/>
                      </a:lnTo>
                      <a:lnTo>
                        <a:pt x="6" y="18"/>
                      </a:lnTo>
                      <a:lnTo>
                        <a:pt x="12" y="24"/>
                      </a:lnTo>
                      <a:lnTo>
                        <a:pt x="12" y="30"/>
                      </a:lnTo>
                      <a:lnTo>
                        <a:pt x="12" y="36"/>
                      </a:lnTo>
                      <a:lnTo>
                        <a:pt x="18" y="42"/>
                      </a:lnTo>
                      <a:lnTo>
                        <a:pt x="18" y="48"/>
                      </a:lnTo>
                      <a:lnTo>
                        <a:pt x="24" y="54"/>
                      </a:lnTo>
                      <a:lnTo>
                        <a:pt x="24" y="60"/>
                      </a:lnTo>
                      <a:lnTo>
                        <a:pt x="30" y="72"/>
                      </a:lnTo>
                      <a:lnTo>
                        <a:pt x="30" y="78"/>
                      </a:lnTo>
                      <a:lnTo>
                        <a:pt x="36" y="84"/>
                      </a:lnTo>
                      <a:lnTo>
                        <a:pt x="36" y="96"/>
                      </a:lnTo>
                      <a:lnTo>
                        <a:pt x="42" y="102"/>
                      </a:lnTo>
                      <a:lnTo>
                        <a:pt x="42" y="114"/>
                      </a:lnTo>
                      <a:lnTo>
                        <a:pt x="48" y="120"/>
                      </a:lnTo>
                      <a:lnTo>
                        <a:pt x="48" y="127"/>
                      </a:lnTo>
                      <a:lnTo>
                        <a:pt x="54" y="139"/>
                      </a:lnTo>
                      <a:lnTo>
                        <a:pt x="54" y="145"/>
                      </a:lnTo>
                      <a:lnTo>
                        <a:pt x="60" y="151"/>
                      </a:lnTo>
                      <a:lnTo>
                        <a:pt x="60" y="163"/>
                      </a:lnTo>
                      <a:lnTo>
                        <a:pt x="66" y="169"/>
                      </a:lnTo>
                      <a:lnTo>
                        <a:pt x="66" y="175"/>
                      </a:lnTo>
                      <a:lnTo>
                        <a:pt x="66" y="181"/>
                      </a:lnTo>
                      <a:lnTo>
                        <a:pt x="72" y="187"/>
                      </a:lnTo>
                      <a:lnTo>
                        <a:pt x="72" y="193"/>
                      </a:lnTo>
                      <a:lnTo>
                        <a:pt x="72" y="199"/>
                      </a:lnTo>
                      <a:lnTo>
                        <a:pt x="78" y="205"/>
                      </a:lnTo>
                      <a:lnTo>
                        <a:pt x="78" y="211"/>
                      </a:lnTo>
                      <a:lnTo>
                        <a:pt x="78" y="217"/>
                      </a:lnTo>
                      <a:lnTo>
                        <a:pt x="84" y="223"/>
                      </a:lnTo>
                      <a:lnTo>
                        <a:pt x="84" y="229"/>
                      </a:lnTo>
                      <a:lnTo>
                        <a:pt x="84" y="235"/>
                      </a:lnTo>
                      <a:lnTo>
                        <a:pt x="90" y="241"/>
                      </a:lnTo>
                      <a:lnTo>
                        <a:pt x="90" y="247"/>
                      </a:lnTo>
                      <a:lnTo>
                        <a:pt x="96" y="253"/>
                      </a:lnTo>
                      <a:lnTo>
                        <a:pt x="102" y="259"/>
                      </a:lnTo>
                      <a:lnTo>
                        <a:pt x="108" y="259"/>
                      </a:lnTo>
                      <a:lnTo>
                        <a:pt x="114" y="259"/>
                      </a:lnTo>
                      <a:lnTo>
                        <a:pt x="120" y="265"/>
                      </a:lnTo>
                      <a:lnTo>
                        <a:pt x="126" y="265"/>
                      </a:lnTo>
                      <a:lnTo>
                        <a:pt x="132" y="271"/>
                      </a:lnTo>
                      <a:lnTo>
                        <a:pt x="138" y="271"/>
                      </a:lnTo>
                      <a:lnTo>
                        <a:pt x="144" y="277"/>
                      </a:lnTo>
                      <a:lnTo>
                        <a:pt x="150" y="277"/>
                      </a:lnTo>
                      <a:lnTo>
                        <a:pt x="156" y="277"/>
                      </a:lnTo>
                      <a:lnTo>
                        <a:pt x="162" y="283"/>
                      </a:lnTo>
                      <a:lnTo>
                        <a:pt x="168" y="283"/>
                      </a:lnTo>
                      <a:lnTo>
                        <a:pt x="168" y="277"/>
                      </a:lnTo>
                      <a:lnTo>
                        <a:pt x="162" y="271"/>
                      </a:lnTo>
                      <a:lnTo>
                        <a:pt x="162" y="265"/>
                      </a:lnTo>
                      <a:lnTo>
                        <a:pt x="162" y="259"/>
                      </a:lnTo>
                      <a:lnTo>
                        <a:pt x="162" y="253"/>
                      </a:lnTo>
                      <a:lnTo>
                        <a:pt x="156" y="247"/>
                      </a:lnTo>
                      <a:lnTo>
                        <a:pt x="156" y="241"/>
                      </a:lnTo>
                      <a:lnTo>
                        <a:pt x="156" y="235"/>
                      </a:lnTo>
                      <a:lnTo>
                        <a:pt x="156" y="229"/>
                      </a:lnTo>
                      <a:lnTo>
                        <a:pt x="150" y="223"/>
                      </a:lnTo>
                      <a:lnTo>
                        <a:pt x="150" y="217"/>
                      </a:lnTo>
                      <a:lnTo>
                        <a:pt x="150" y="211"/>
                      </a:lnTo>
                      <a:lnTo>
                        <a:pt x="150" y="205"/>
                      </a:lnTo>
                      <a:lnTo>
                        <a:pt x="144" y="199"/>
                      </a:lnTo>
                      <a:lnTo>
                        <a:pt x="144" y="193"/>
                      </a:lnTo>
                      <a:lnTo>
                        <a:pt x="144" y="187"/>
                      </a:lnTo>
                      <a:lnTo>
                        <a:pt x="144" y="181"/>
                      </a:lnTo>
                      <a:lnTo>
                        <a:pt x="138" y="175"/>
                      </a:lnTo>
                      <a:lnTo>
                        <a:pt x="138" y="169"/>
                      </a:lnTo>
                      <a:lnTo>
                        <a:pt x="138" y="163"/>
                      </a:lnTo>
                      <a:lnTo>
                        <a:pt x="138" y="157"/>
                      </a:lnTo>
                      <a:lnTo>
                        <a:pt x="132" y="151"/>
                      </a:lnTo>
                      <a:lnTo>
                        <a:pt x="132" y="145"/>
                      </a:lnTo>
                      <a:lnTo>
                        <a:pt x="132" y="139"/>
                      </a:lnTo>
                      <a:lnTo>
                        <a:pt x="132" y="133"/>
                      </a:lnTo>
                      <a:lnTo>
                        <a:pt x="126" y="127"/>
                      </a:lnTo>
                      <a:lnTo>
                        <a:pt x="126" y="120"/>
                      </a:lnTo>
                      <a:lnTo>
                        <a:pt x="126" y="114"/>
                      </a:lnTo>
                      <a:lnTo>
                        <a:pt x="126" y="108"/>
                      </a:lnTo>
                      <a:lnTo>
                        <a:pt x="126" y="102"/>
                      </a:lnTo>
                      <a:lnTo>
                        <a:pt x="120" y="102"/>
                      </a:lnTo>
                      <a:lnTo>
                        <a:pt x="120" y="96"/>
                      </a:lnTo>
                      <a:lnTo>
                        <a:pt x="120" y="90"/>
                      </a:lnTo>
                      <a:lnTo>
                        <a:pt x="120" y="84"/>
                      </a:lnTo>
                      <a:lnTo>
                        <a:pt x="114" y="78"/>
                      </a:lnTo>
                      <a:lnTo>
                        <a:pt x="114" y="72"/>
                      </a:lnTo>
                      <a:lnTo>
                        <a:pt x="114" y="66"/>
                      </a:lnTo>
                      <a:lnTo>
                        <a:pt x="114" y="60"/>
                      </a:lnTo>
                      <a:lnTo>
                        <a:pt x="114" y="54"/>
                      </a:lnTo>
                      <a:lnTo>
                        <a:pt x="114" y="48"/>
                      </a:lnTo>
                      <a:close/>
                    </a:path>
                  </a:pathLst>
                </a:custGeom>
                <a:solidFill>
                  <a:srgbClr val="99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282" name="Freeform 969"/>
                <p:cNvSpPr>
                  <a:spLocks/>
                </p:cNvSpPr>
                <p:nvPr/>
              </p:nvSpPr>
              <p:spPr bwMode="auto">
                <a:xfrm>
                  <a:off x="3634" y="2072"/>
                  <a:ext cx="66" cy="271"/>
                </a:xfrm>
                <a:custGeom>
                  <a:avLst/>
                  <a:gdLst>
                    <a:gd name="T0" fmla="*/ 6 w 66"/>
                    <a:gd name="T1" fmla="*/ 18 h 271"/>
                    <a:gd name="T2" fmla="*/ 6 w 66"/>
                    <a:gd name="T3" fmla="*/ 18 h 271"/>
                    <a:gd name="T4" fmla="*/ 6 w 66"/>
                    <a:gd name="T5" fmla="*/ 24 h 271"/>
                    <a:gd name="T6" fmla="*/ 6 w 66"/>
                    <a:gd name="T7" fmla="*/ 24 h 271"/>
                    <a:gd name="T8" fmla="*/ 12 w 66"/>
                    <a:gd name="T9" fmla="*/ 30 h 271"/>
                    <a:gd name="T10" fmla="*/ 12 w 66"/>
                    <a:gd name="T11" fmla="*/ 36 h 271"/>
                    <a:gd name="T12" fmla="*/ 12 w 66"/>
                    <a:gd name="T13" fmla="*/ 42 h 271"/>
                    <a:gd name="T14" fmla="*/ 12 w 66"/>
                    <a:gd name="T15" fmla="*/ 54 h 271"/>
                    <a:gd name="T16" fmla="*/ 18 w 66"/>
                    <a:gd name="T17" fmla="*/ 60 h 271"/>
                    <a:gd name="T18" fmla="*/ 18 w 66"/>
                    <a:gd name="T19" fmla="*/ 72 h 271"/>
                    <a:gd name="T20" fmla="*/ 18 w 66"/>
                    <a:gd name="T21" fmla="*/ 78 h 271"/>
                    <a:gd name="T22" fmla="*/ 24 w 66"/>
                    <a:gd name="T23" fmla="*/ 91 h 271"/>
                    <a:gd name="T24" fmla="*/ 24 w 66"/>
                    <a:gd name="T25" fmla="*/ 103 h 271"/>
                    <a:gd name="T26" fmla="*/ 24 w 66"/>
                    <a:gd name="T27" fmla="*/ 109 h 271"/>
                    <a:gd name="T28" fmla="*/ 30 w 66"/>
                    <a:gd name="T29" fmla="*/ 121 h 271"/>
                    <a:gd name="T30" fmla="*/ 30 w 66"/>
                    <a:gd name="T31" fmla="*/ 133 h 271"/>
                    <a:gd name="T32" fmla="*/ 36 w 66"/>
                    <a:gd name="T33" fmla="*/ 145 h 271"/>
                    <a:gd name="T34" fmla="*/ 36 w 66"/>
                    <a:gd name="T35" fmla="*/ 157 h 271"/>
                    <a:gd name="T36" fmla="*/ 36 w 66"/>
                    <a:gd name="T37" fmla="*/ 169 h 271"/>
                    <a:gd name="T38" fmla="*/ 42 w 66"/>
                    <a:gd name="T39" fmla="*/ 175 h 271"/>
                    <a:gd name="T40" fmla="*/ 42 w 66"/>
                    <a:gd name="T41" fmla="*/ 187 h 271"/>
                    <a:gd name="T42" fmla="*/ 48 w 66"/>
                    <a:gd name="T43" fmla="*/ 199 h 271"/>
                    <a:gd name="T44" fmla="*/ 48 w 66"/>
                    <a:gd name="T45" fmla="*/ 211 h 271"/>
                    <a:gd name="T46" fmla="*/ 48 w 66"/>
                    <a:gd name="T47" fmla="*/ 217 h 271"/>
                    <a:gd name="T48" fmla="*/ 54 w 66"/>
                    <a:gd name="T49" fmla="*/ 229 h 271"/>
                    <a:gd name="T50" fmla="*/ 54 w 66"/>
                    <a:gd name="T51" fmla="*/ 235 h 271"/>
                    <a:gd name="T52" fmla="*/ 54 w 66"/>
                    <a:gd name="T53" fmla="*/ 241 h 271"/>
                    <a:gd name="T54" fmla="*/ 54 w 66"/>
                    <a:gd name="T55" fmla="*/ 253 h 271"/>
                    <a:gd name="T56" fmla="*/ 60 w 66"/>
                    <a:gd name="T57" fmla="*/ 259 h 271"/>
                    <a:gd name="T58" fmla="*/ 60 w 66"/>
                    <a:gd name="T59" fmla="*/ 265 h 271"/>
                    <a:gd name="T60" fmla="*/ 60 w 66"/>
                    <a:gd name="T61" fmla="*/ 265 h 271"/>
                    <a:gd name="T62" fmla="*/ 60 w 66"/>
                    <a:gd name="T63" fmla="*/ 271 h 271"/>
                    <a:gd name="T64" fmla="*/ 60 w 66"/>
                    <a:gd name="T65" fmla="*/ 271 h 271"/>
                    <a:gd name="T66" fmla="*/ 60 w 66"/>
                    <a:gd name="T67" fmla="*/ 271 h 271"/>
                    <a:gd name="T68" fmla="*/ 60 w 66"/>
                    <a:gd name="T69" fmla="*/ 271 h 271"/>
                    <a:gd name="T70" fmla="*/ 60 w 66"/>
                    <a:gd name="T71" fmla="*/ 271 h 271"/>
                    <a:gd name="T72" fmla="*/ 60 w 66"/>
                    <a:gd name="T73" fmla="*/ 271 h 271"/>
                    <a:gd name="T74" fmla="*/ 66 w 66"/>
                    <a:gd name="T75" fmla="*/ 271 h 271"/>
                    <a:gd name="T76" fmla="*/ 66 w 66"/>
                    <a:gd name="T77" fmla="*/ 265 h 271"/>
                    <a:gd name="T78" fmla="*/ 66 w 66"/>
                    <a:gd name="T79" fmla="*/ 265 h 271"/>
                    <a:gd name="T80" fmla="*/ 66 w 66"/>
                    <a:gd name="T81" fmla="*/ 259 h 271"/>
                    <a:gd name="T82" fmla="*/ 12 w 66"/>
                    <a:gd name="T83" fmla="*/ 0 h 271"/>
                    <a:gd name="T84" fmla="*/ 12 w 66"/>
                    <a:gd name="T85" fmla="*/ 0 h 271"/>
                    <a:gd name="T86" fmla="*/ 12 w 66"/>
                    <a:gd name="T87" fmla="*/ 0 h 271"/>
                    <a:gd name="T88" fmla="*/ 12 w 66"/>
                    <a:gd name="T89" fmla="*/ 0 h 271"/>
                    <a:gd name="T90" fmla="*/ 12 w 66"/>
                    <a:gd name="T91" fmla="*/ 0 h 271"/>
                    <a:gd name="T92" fmla="*/ 6 w 66"/>
                    <a:gd name="T93" fmla="*/ 0 h 271"/>
                    <a:gd name="T94" fmla="*/ 6 w 66"/>
                    <a:gd name="T95" fmla="*/ 6 h 271"/>
                    <a:gd name="T96" fmla="*/ 6 w 66"/>
                    <a:gd name="T97" fmla="*/ 6 h 271"/>
                    <a:gd name="T98" fmla="*/ 6 w 66"/>
                    <a:gd name="T99" fmla="*/ 6 h 271"/>
                    <a:gd name="T100" fmla="*/ 0 w 66"/>
                    <a:gd name="T101" fmla="*/ 6 h 271"/>
                    <a:gd name="T102" fmla="*/ 0 w 66"/>
                    <a:gd name="T103" fmla="*/ 6 h 271"/>
                    <a:gd name="T104" fmla="*/ 0 w 66"/>
                    <a:gd name="T105" fmla="*/ 12 h 271"/>
                    <a:gd name="T106" fmla="*/ 0 w 66"/>
                    <a:gd name="T107" fmla="*/ 12 h 271"/>
                    <a:gd name="T108" fmla="*/ 6 w 66"/>
                    <a:gd name="T109" fmla="*/ 12 h 271"/>
                    <a:gd name="T110" fmla="*/ 6 w 66"/>
                    <a:gd name="T111" fmla="*/ 12 h 271"/>
                    <a:gd name="T112" fmla="*/ 6 w 66"/>
                    <a:gd name="T113" fmla="*/ 12 h 271"/>
                    <a:gd name="T114" fmla="*/ 6 w 66"/>
                    <a:gd name="T115" fmla="*/ 18 h 27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66" h="271">
                      <a:moveTo>
                        <a:pt x="6" y="18"/>
                      </a:moveTo>
                      <a:lnTo>
                        <a:pt x="6" y="18"/>
                      </a:lnTo>
                      <a:lnTo>
                        <a:pt x="6" y="24"/>
                      </a:lnTo>
                      <a:lnTo>
                        <a:pt x="12" y="30"/>
                      </a:lnTo>
                      <a:lnTo>
                        <a:pt x="12" y="36"/>
                      </a:lnTo>
                      <a:lnTo>
                        <a:pt x="12" y="42"/>
                      </a:lnTo>
                      <a:lnTo>
                        <a:pt x="12" y="54"/>
                      </a:lnTo>
                      <a:lnTo>
                        <a:pt x="18" y="60"/>
                      </a:lnTo>
                      <a:lnTo>
                        <a:pt x="18" y="72"/>
                      </a:lnTo>
                      <a:lnTo>
                        <a:pt x="18" y="78"/>
                      </a:lnTo>
                      <a:lnTo>
                        <a:pt x="24" y="91"/>
                      </a:lnTo>
                      <a:lnTo>
                        <a:pt x="24" y="103"/>
                      </a:lnTo>
                      <a:lnTo>
                        <a:pt x="24" y="109"/>
                      </a:lnTo>
                      <a:lnTo>
                        <a:pt x="30" y="121"/>
                      </a:lnTo>
                      <a:lnTo>
                        <a:pt x="30" y="133"/>
                      </a:lnTo>
                      <a:lnTo>
                        <a:pt x="36" y="145"/>
                      </a:lnTo>
                      <a:lnTo>
                        <a:pt x="36" y="157"/>
                      </a:lnTo>
                      <a:lnTo>
                        <a:pt x="36" y="169"/>
                      </a:lnTo>
                      <a:lnTo>
                        <a:pt x="42" y="175"/>
                      </a:lnTo>
                      <a:lnTo>
                        <a:pt x="42" y="187"/>
                      </a:lnTo>
                      <a:lnTo>
                        <a:pt x="48" y="199"/>
                      </a:lnTo>
                      <a:lnTo>
                        <a:pt x="48" y="211"/>
                      </a:lnTo>
                      <a:lnTo>
                        <a:pt x="48" y="217"/>
                      </a:lnTo>
                      <a:lnTo>
                        <a:pt x="54" y="229"/>
                      </a:lnTo>
                      <a:lnTo>
                        <a:pt x="54" y="235"/>
                      </a:lnTo>
                      <a:lnTo>
                        <a:pt x="54" y="241"/>
                      </a:lnTo>
                      <a:lnTo>
                        <a:pt x="54" y="253"/>
                      </a:lnTo>
                      <a:lnTo>
                        <a:pt x="60" y="259"/>
                      </a:lnTo>
                      <a:lnTo>
                        <a:pt x="60" y="265"/>
                      </a:lnTo>
                      <a:lnTo>
                        <a:pt x="60" y="271"/>
                      </a:lnTo>
                      <a:lnTo>
                        <a:pt x="66" y="271"/>
                      </a:lnTo>
                      <a:lnTo>
                        <a:pt x="66" y="265"/>
                      </a:lnTo>
                      <a:lnTo>
                        <a:pt x="66" y="259"/>
                      </a:lnTo>
                      <a:lnTo>
                        <a:pt x="12" y="0"/>
                      </a:lnTo>
                      <a:lnTo>
                        <a:pt x="6" y="0"/>
                      </a:lnTo>
                      <a:lnTo>
                        <a:pt x="6" y="6"/>
                      </a:lnTo>
                      <a:lnTo>
                        <a:pt x="0" y="6"/>
                      </a:lnTo>
                      <a:lnTo>
                        <a:pt x="0" y="12"/>
                      </a:lnTo>
                      <a:lnTo>
                        <a:pt x="6" y="12"/>
                      </a:lnTo>
                      <a:lnTo>
                        <a:pt x="6" y="18"/>
                      </a:lnTo>
                      <a:close/>
                    </a:path>
                  </a:pathLst>
                </a:custGeom>
                <a:solidFill>
                  <a:srgbClr val="7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283" name="Freeform 970"/>
                <p:cNvSpPr>
                  <a:spLocks/>
                </p:cNvSpPr>
                <p:nvPr/>
              </p:nvSpPr>
              <p:spPr bwMode="auto">
                <a:xfrm>
                  <a:off x="3562" y="2078"/>
                  <a:ext cx="60" cy="241"/>
                </a:xfrm>
                <a:custGeom>
                  <a:avLst/>
                  <a:gdLst>
                    <a:gd name="T0" fmla="*/ 6 w 60"/>
                    <a:gd name="T1" fmla="*/ 6 h 241"/>
                    <a:gd name="T2" fmla="*/ 6 w 60"/>
                    <a:gd name="T3" fmla="*/ 6 h 241"/>
                    <a:gd name="T4" fmla="*/ 6 w 60"/>
                    <a:gd name="T5" fmla="*/ 6 h 241"/>
                    <a:gd name="T6" fmla="*/ 6 w 60"/>
                    <a:gd name="T7" fmla="*/ 12 h 241"/>
                    <a:gd name="T8" fmla="*/ 6 w 60"/>
                    <a:gd name="T9" fmla="*/ 12 h 241"/>
                    <a:gd name="T10" fmla="*/ 6 w 60"/>
                    <a:gd name="T11" fmla="*/ 18 h 241"/>
                    <a:gd name="T12" fmla="*/ 6 w 60"/>
                    <a:gd name="T13" fmla="*/ 24 h 241"/>
                    <a:gd name="T14" fmla="*/ 6 w 60"/>
                    <a:gd name="T15" fmla="*/ 30 h 241"/>
                    <a:gd name="T16" fmla="*/ 12 w 60"/>
                    <a:gd name="T17" fmla="*/ 30 h 241"/>
                    <a:gd name="T18" fmla="*/ 12 w 60"/>
                    <a:gd name="T19" fmla="*/ 36 h 241"/>
                    <a:gd name="T20" fmla="*/ 12 w 60"/>
                    <a:gd name="T21" fmla="*/ 48 h 241"/>
                    <a:gd name="T22" fmla="*/ 18 w 60"/>
                    <a:gd name="T23" fmla="*/ 60 h 241"/>
                    <a:gd name="T24" fmla="*/ 18 w 60"/>
                    <a:gd name="T25" fmla="*/ 72 h 241"/>
                    <a:gd name="T26" fmla="*/ 24 w 60"/>
                    <a:gd name="T27" fmla="*/ 91 h 241"/>
                    <a:gd name="T28" fmla="*/ 30 w 60"/>
                    <a:gd name="T29" fmla="*/ 109 h 241"/>
                    <a:gd name="T30" fmla="*/ 30 w 60"/>
                    <a:gd name="T31" fmla="*/ 127 h 241"/>
                    <a:gd name="T32" fmla="*/ 36 w 60"/>
                    <a:gd name="T33" fmla="*/ 151 h 241"/>
                    <a:gd name="T34" fmla="*/ 42 w 60"/>
                    <a:gd name="T35" fmla="*/ 169 h 241"/>
                    <a:gd name="T36" fmla="*/ 48 w 60"/>
                    <a:gd name="T37" fmla="*/ 187 h 241"/>
                    <a:gd name="T38" fmla="*/ 48 w 60"/>
                    <a:gd name="T39" fmla="*/ 199 h 241"/>
                    <a:gd name="T40" fmla="*/ 54 w 60"/>
                    <a:gd name="T41" fmla="*/ 217 h 241"/>
                    <a:gd name="T42" fmla="*/ 54 w 60"/>
                    <a:gd name="T43" fmla="*/ 229 h 241"/>
                    <a:gd name="T44" fmla="*/ 60 w 60"/>
                    <a:gd name="T45" fmla="*/ 235 h 241"/>
                    <a:gd name="T46" fmla="*/ 60 w 60"/>
                    <a:gd name="T47" fmla="*/ 241 h 241"/>
                    <a:gd name="T48" fmla="*/ 54 w 60"/>
                    <a:gd name="T49" fmla="*/ 241 h 241"/>
                    <a:gd name="T50" fmla="*/ 54 w 60"/>
                    <a:gd name="T51" fmla="*/ 235 h 241"/>
                    <a:gd name="T52" fmla="*/ 54 w 60"/>
                    <a:gd name="T53" fmla="*/ 229 h 241"/>
                    <a:gd name="T54" fmla="*/ 54 w 60"/>
                    <a:gd name="T55" fmla="*/ 217 h 241"/>
                    <a:gd name="T56" fmla="*/ 48 w 60"/>
                    <a:gd name="T57" fmla="*/ 205 h 241"/>
                    <a:gd name="T58" fmla="*/ 42 w 60"/>
                    <a:gd name="T59" fmla="*/ 187 h 241"/>
                    <a:gd name="T60" fmla="*/ 42 w 60"/>
                    <a:gd name="T61" fmla="*/ 169 h 241"/>
                    <a:gd name="T62" fmla="*/ 36 w 60"/>
                    <a:gd name="T63" fmla="*/ 151 h 241"/>
                    <a:gd name="T64" fmla="*/ 30 w 60"/>
                    <a:gd name="T65" fmla="*/ 133 h 241"/>
                    <a:gd name="T66" fmla="*/ 24 w 60"/>
                    <a:gd name="T67" fmla="*/ 109 h 241"/>
                    <a:gd name="T68" fmla="*/ 18 w 60"/>
                    <a:gd name="T69" fmla="*/ 91 h 241"/>
                    <a:gd name="T70" fmla="*/ 18 w 60"/>
                    <a:gd name="T71" fmla="*/ 72 h 241"/>
                    <a:gd name="T72" fmla="*/ 12 w 60"/>
                    <a:gd name="T73" fmla="*/ 54 h 241"/>
                    <a:gd name="T74" fmla="*/ 6 w 60"/>
                    <a:gd name="T75" fmla="*/ 42 h 241"/>
                    <a:gd name="T76" fmla="*/ 6 w 60"/>
                    <a:gd name="T77" fmla="*/ 30 h 241"/>
                    <a:gd name="T78" fmla="*/ 6 w 60"/>
                    <a:gd name="T79" fmla="*/ 18 h 241"/>
                    <a:gd name="T80" fmla="*/ 0 w 60"/>
                    <a:gd name="T81" fmla="*/ 18 h 241"/>
                    <a:gd name="T82" fmla="*/ 0 w 60"/>
                    <a:gd name="T83" fmla="*/ 12 h 241"/>
                    <a:gd name="T84" fmla="*/ 6 w 60"/>
                    <a:gd name="T85" fmla="*/ 6 h 241"/>
                    <a:gd name="T86" fmla="*/ 6 w 60"/>
                    <a:gd name="T87" fmla="*/ 6 h 241"/>
                    <a:gd name="T88" fmla="*/ 6 w 60"/>
                    <a:gd name="T89" fmla="*/ 6 h 24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60" h="241">
                      <a:moveTo>
                        <a:pt x="6" y="6"/>
                      </a:moveTo>
                      <a:lnTo>
                        <a:pt x="6" y="6"/>
                      </a:lnTo>
                      <a:lnTo>
                        <a:pt x="6" y="12"/>
                      </a:lnTo>
                      <a:lnTo>
                        <a:pt x="6" y="18"/>
                      </a:lnTo>
                      <a:lnTo>
                        <a:pt x="6" y="24"/>
                      </a:lnTo>
                      <a:lnTo>
                        <a:pt x="6" y="30"/>
                      </a:lnTo>
                      <a:lnTo>
                        <a:pt x="12" y="30"/>
                      </a:lnTo>
                      <a:lnTo>
                        <a:pt x="12" y="36"/>
                      </a:lnTo>
                      <a:lnTo>
                        <a:pt x="12" y="42"/>
                      </a:lnTo>
                      <a:lnTo>
                        <a:pt x="12" y="48"/>
                      </a:lnTo>
                      <a:lnTo>
                        <a:pt x="12" y="54"/>
                      </a:lnTo>
                      <a:lnTo>
                        <a:pt x="18" y="60"/>
                      </a:lnTo>
                      <a:lnTo>
                        <a:pt x="18" y="66"/>
                      </a:lnTo>
                      <a:lnTo>
                        <a:pt x="18" y="72"/>
                      </a:lnTo>
                      <a:lnTo>
                        <a:pt x="24" y="85"/>
                      </a:lnTo>
                      <a:lnTo>
                        <a:pt x="24" y="91"/>
                      </a:lnTo>
                      <a:lnTo>
                        <a:pt x="24" y="103"/>
                      </a:lnTo>
                      <a:lnTo>
                        <a:pt x="30" y="109"/>
                      </a:lnTo>
                      <a:lnTo>
                        <a:pt x="30" y="121"/>
                      </a:lnTo>
                      <a:lnTo>
                        <a:pt x="30" y="127"/>
                      </a:lnTo>
                      <a:lnTo>
                        <a:pt x="36" y="139"/>
                      </a:lnTo>
                      <a:lnTo>
                        <a:pt x="36" y="151"/>
                      </a:lnTo>
                      <a:lnTo>
                        <a:pt x="42" y="157"/>
                      </a:lnTo>
                      <a:lnTo>
                        <a:pt x="42" y="169"/>
                      </a:lnTo>
                      <a:lnTo>
                        <a:pt x="42" y="175"/>
                      </a:lnTo>
                      <a:lnTo>
                        <a:pt x="48" y="187"/>
                      </a:lnTo>
                      <a:lnTo>
                        <a:pt x="48" y="193"/>
                      </a:lnTo>
                      <a:lnTo>
                        <a:pt x="48" y="199"/>
                      </a:lnTo>
                      <a:lnTo>
                        <a:pt x="54" y="211"/>
                      </a:lnTo>
                      <a:lnTo>
                        <a:pt x="54" y="217"/>
                      </a:lnTo>
                      <a:lnTo>
                        <a:pt x="54" y="223"/>
                      </a:lnTo>
                      <a:lnTo>
                        <a:pt x="54" y="229"/>
                      </a:lnTo>
                      <a:lnTo>
                        <a:pt x="60" y="235"/>
                      </a:lnTo>
                      <a:lnTo>
                        <a:pt x="60" y="241"/>
                      </a:lnTo>
                      <a:lnTo>
                        <a:pt x="54" y="241"/>
                      </a:lnTo>
                      <a:lnTo>
                        <a:pt x="54" y="235"/>
                      </a:lnTo>
                      <a:lnTo>
                        <a:pt x="54" y="229"/>
                      </a:lnTo>
                      <a:lnTo>
                        <a:pt x="54" y="223"/>
                      </a:lnTo>
                      <a:lnTo>
                        <a:pt x="54" y="217"/>
                      </a:lnTo>
                      <a:lnTo>
                        <a:pt x="48" y="211"/>
                      </a:lnTo>
                      <a:lnTo>
                        <a:pt x="48" y="205"/>
                      </a:lnTo>
                      <a:lnTo>
                        <a:pt x="48" y="199"/>
                      </a:lnTo>
                      <a:lnTo>
                        <a:pt x="42" y="187"/>
                      </a:lnTo>
                      <a:lnTo>
                        <a:pt x="42" y="181"/>
                      </a:lnTo>
                      <a:lnTo>
                        <a:pt x="42" y="169"/>
                      </a:lnTo>
                      <a:lnTo>
                        <a:pt x="36" y="163"/>
                      </a:lnTo>
                      <a:lnTo>
                        <a:pt x="36" y="151"/>
                      </a:lnTo>
                      <a:lnTo>
                        <a:pt x="30" y="139"/>
                      </a:lnTo>
                      <a:lnTo>
                        <a:pt x="30" y="133"/>
                      </a:lnTo>
                      <a:lnTo>
                        <a:pt x="30" y="121"/>
                      </a:lnTo>
                      <a:lnTo>
                        <a:pt x="24" y="109"/>
                      </a:lnTo>
                      <a:lnTo>
                        <a:pt x="24" y="103"/>
                      </a:lnTo>
                      <a:lnTo>
                        <a:pt x="18" y="91"/>
                      </a:lnTo>
                      <a:lnTo>
                        <a:pt x="18" y="78"/>
                      </a:lnTo>
                      <a:lnTo>
                        <a:pt x="18" y="72"/>
                      </a:lnTo>
                      <a:lnTo>
                        <a:pt x="12" y="60"/>
                      </a:lnTo>
                      <a:lnTo>
                        <a:pt x="12" y="54"/>
                      </a:lnTo>
                      <a:lnTo>
                        <a:pt x="12" y="48"/>
                      </a:lnTo>
                      <a:lnTo>
                        <a:pt x="6" y="42"/>
                      </a:lnTo>
                      <a:lnTo>
                        <a:pt x="6" y="36"/>
                      </a:lnTo>
                      <a:lnTo>
                        <a:pt x="6" y="30"/>
                      </a:lnTo>
                      <a:lnTo>
                        <a:pt x="6" y="24"/>
                      </a:lnTo>
                      <a:lnTo>
                        <a:pt x="6" y="18"/>
                      </a:lnTo>
                      <a:lnTo>
                        <a:pt x="0" y="18"/>
                      </a:lnTo>
                      <a:lnTo>
                        <a:pt x="0" y="12"/>
                      </a:lnTo>
                      <a:lnTo>
                        <a:pt x="6" y="6"/>
                      </a:lnTo>
                      <a:lnTo>
                        <a:pt x="6" y="0"/>
                      </a:lnTo>
                      <a:lnTo>
                        <a:pt x="6" y="6"/>
                      </a:lnTo>
                      <a:close/>
                    </a:path>
                  </a:pathLst>
                </a:custGeom>
                <a:solidFill>
                  <a:srgbClr val="7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284" name="Freeform 971"/>
                <p:cNvSpPr>
                  <a:spLocks/>
                </p:cNvSpPr>
                <p:nvPr/>
              </p:nvSpPr>
              <p:spPr bwMode="auto">
                <a:xfrm>
                  <a:off x="3592" y="2271"/>
                  <a:ext cx="577" cy="433"/>
                </a:xfrm>
                <a:custGeom>
                  <a:avLst/>
                  <a:gdLst>
                    <a:gd name="T0" fmla="*/ 571 w 577"/>
                    <a:gd name="T1" fmla="*/ 102 h 433"/>
                    <a:gd name="T2" fmla="*/ 565 w 577"/>
                    <a:gd name="T3" fmla="*/ 156 h 433"/>
                    <a:gd name="T4" fmla="*/ 559 w 577"/>
                    <a:gd name="T5" fmla="*/ 186 h 433"/>
                    <a:gd name="T6" fmla="*/ 541 w 577"/>
                    <a:gd name="T7" fmla="*/ 228 h 433"/>
                    <a:gd name="T8" fmla="*/ 523 w 577"/>
                    <a:gd name="T9" fmla="*/ 276 h 433"/>
                    <a:gd name="T10" fmla="*/ 505 w 577"/>
                    <a:gd name="T11" fmla="*/ 319 h 433"/>
                    <a:gd name="T12" fmla="*/ 487 w 577"/>
                    <a:gd name="T13" fmla="*/ 349 h 433"/>
                    <a:gd name="T14" fmla="*/ 463 w 577"/>
                    <a:gd name="T15" fmla="*/ 397 h 433"/>
                    <a:gd name="T16" fmla="*/ 445 w 577"/>
                    <a:gd name="T17" fmla="*/ 427 h 433"/>
                    <a:gd name="T18" fmla="*/ 421 w 577"/>
                    <a:gd name="T19" fmla="*/ 433 h 433"/>
                    <a:gd name="T20" fmla="*/ 391 w 577"/>
                    <a:gd name="T21" fmla="*/ 427 h 433"/>
                    <a:gd name="T22" fmla="*/ 373 w 577"/>
                    <a:gd name="T23" fmla="*/ 409 h 433"/>
                    <a:gd name="T24" fmla="*/ 348 w 577"/>
                    <a:gd name="T25" fmla="*/ 391 h 433"/>
                    <a:gd name="T26" fmla="*/ 324 w 577"/>
                    <a:gd name="T27" fmla="*/ 379 h 433"/>
                    <a:gd name="T28" fmla="*/ 300 w 577"/>
                    <a:gd name="T29" fmla="*/ 349 h 433"/>
                    <a:gd name="T30" fmla="*/ 270 w 577"/>
                    <a:gd name="T31" fmla="*/ 312 h 433"/>
                    <a:gd name="T32" fmla="*/ 240 w 577"/>
                    <a:gd name="T33" fmla="*/ 276 h 433"/>
                    <a:gd name="T34" fmla="*/ 198 w 577"/>
                    <a:gd name="T35" fmla="*/ 234 h 433"/>
                    <a:gd name="T36" fmla="*/ 162 w 577"/>
                    <a:gd name="T37" fmla="*/ 204 h 433"/>
                    <a:gd name="T38" fmla="*/ 126 w 577"/>
                    <a:gd name="T39" fmla="*/ 192 h 433"/>
                    <a:gd name="T40" fmla="*/ 102 w 577"/>
                    <a:gd name="T41" fmla="*/ 186 h 433"/>
                    <a:gd name="T42" fmla="*/ 72 w 577"/>
                    <a:gd name="T43" fmla="*/ 180 h 433"/>
                    <a:gd name="T44" fmla="*/ 42 w 577"/>
                    <a:gd name="T45" fmla="*/ 168 h 433"/>
                    <a:gd name="T46" fmla="*/ 24 w 577"/>
                    <a:gd name="T47" fmla="*/ 144 h 433"/>
                    <a:gd name="T48" fmla="*/ 12 w 577"/>
                    <a:gd name="T49" fmla="*/ 132 h 433"/>
                    <a:gd name="T50" fmla="*/ 0 w 577"/>
                    <a:gd name="T51" fmla="*/ 120 h 433"/>
                    <a:gd name="T52" fmla="*/ 6 w 577"/>
                    <a:gd name="T53" fmla="*/ 102 h 433"/>
                    <a:gd name="T54" fmla="*/ 12 w 577"/>
                    <a:gd name="T55" fmla="*/ 78 h 433"/>
                    <a:gd name="T56" fmla="*/ 12 w 577"/>
                    <a:gd name="T57" fmla="*/ 66 h 433"/>
                    <a:gd name="T58" fmla="*/ 18 w 577"/>
                    <a:gd name="T59" fmla="*/ 54 h 433"/>
                    <a:gd name="T60" fmla="*/ 18 w 577"/>
                    <a:gd name="T61" fmla="*/ 48 h 433"/>
                    <a:gd name="T62" fmla="*/ 24 w 577"/>
                    <a:gd name="T63" fmla="*/ 36 h 433"/>
                    <a:gd name="T64" fmla="*/ 36 w 577"/>
                    <a:gd name="T65" fmla="*/ 36 h 433"/>
                    <a:gd name="T66" fmla="*/ 36 w 577"/>
                    <a:gd name="T67" fmla="*/ 30 h 433"/>
                    <a:gd name="T68" fmla="*/ 30 w 577"/>
                    <a:gd name="T69" fmla="*/ 6 h 433"/>
                    <a:gd name="T70" fmla="*/ 48 w 577"/>
                    <a:gd name="T71" fmla="*/ 0 h 433"/>
                    <a:gd name="T72" fmla="*/ 66 w 577"/>
                    <a:gd name="T73" fmla="*/ 24 h 433"/>
                    <a:gd name="T74" fmla="*/ 72 w 577"/>
                    <a:gd name="T75" fmla="*/ 48 h 433"/>
                    <a:gd name="T76" fmla="*/ 72 w 577"/>
                    <a:gd name="T77" fmla="*/ 60 h 433"/>
                    <a:gd name="T78" fmla="*/ 102 w 577"/>
                    <a:gd name="T79" fmla="*/ 72 h 433"/>
                    <a:gd name="T80" fmla="*/ 108 w 577"/>
                    <a:gd name="T81" fmla="*/ 66 h 433"/>
                    <a:gd name="T82" fmla="*/ 120 w 577"/>
                    <a:gd name="T83" fmla="*/ 54 h 433"/>
                    <a:gd name="T84" fmla="*/ 150 w 577"/>
                    <a:gd name="T85" fmla="*/ 48 h 433"/>
                    <a:gd name="T86" fmla="*/ 168 w 577"/>
                    <a:gd name="T87" fmla="*/ 48 h 433"/>
                    <a:gd name="T88" fmla="*/ 192 w 577"/>
                    <a:gd name="T89" fmla="*/ 66 h 433"/>
                    <a:gd name="T90" fmla="*/ 198 w 577"/>
                    <a:gd name="T91" fmla="*/ 84 h 433"/>
                    <a:gd name="T92" fmla="*/ 198 w 577"/>
                    <a:gd name="T93" fmla="*/ 102 h 433"/>
                    <a:gd name="T94" fmla="*/ 204 w 577"/>
                    <a:gd name="T95" fmla="*/ 126 h 433"/>
                    <a:gd name="T96" fmla="*/ 222 w 577"/>
                    <a:gd name="T97" fmla="*/ 156 h 433"/>
                    <a:gd name="T98" fmla="*/ 264 w 577"/>
                    <a:gd name="T99" fmla="*/ 186 h 433"/>
                    <a:gd name="T100" fmla="*/ 288 w 577"/>
                    <a:gd name="T101" fmla="*/ 204 h 433"/>
                    <a:gd name="T102" fmla="*/ 330 w 577"/>
                    <a:gd name="T103" fmla="*/ 228 h 433"/>
                    <a:gd name="T104" fmla="*/ 354 w 577"/>
                    <a:gd name="T105" fmla="*/ 240 h 433"/>
                    <a:gd name="T106" fmla="*/ 385 w 577"/>
                    <a:gd name="T107" fmla="*/ 258 h 433"/>
                    <a:gd name="T108" fmla="*/ 403 w 577"/>
                    <a:gd name="T109" fmla="*/ 270 h 433"/>
                    <a:gd name="T110" fmla="*/ 409 w 577"/>
                    <a:gd name="T111" fmla="*/ 252 h 433"/>
                    <a:gd name="T112" fmla="*/ 421 w 577"/>
                    <a:gd name="T113" fmla="*/ 204 h 433"/>
                    <a:gd name="T114" fmla="*/ 439 w 577"/>
                    <a:gd name="T115" fmla="*/ 150 h 433"/>
                    <a:gd name="T116" fmla="*/ 463 w 577"/>
                    <a:gd name="T117" fmla="*/ 78 h 433"/>
                    <a:gd name="T118" fmla="*/ 481 w 577"/>
                    <a:gd name="T119" fmla="*/ 54 h 433"/>
                    <a:gd name="T120" fmla="*/ 547 w 577"/>
                    <a:gd name="T121" fmla="*/ 48 h 433"/>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577" h="433">
                      <a:moveTo>
                        <a:pt x="577" y="66"/>
                      </a:moveTo>
                      <a:lnTo>
                        <a:pt x="577" y="72"/>
                      </a:lnTo>
                      <a:lnTo>
                        <a:pt x="577" y="78"/>
                      </a:lnTo>
                      <a:lnTo>
                        <a:pt x="577" y="84"/>
                      </a:lnTo>
                      <a:lnTo>
                        <a:pt x="577" y="90"/>
                      </a:lnTo>
                      <a:lnTo>
                        <a:pt x="577" y="96"/>
                      </a:lnTo>
                      <a:lnTo>
                        <a:pt x="571" y="102"/>
                      </a:lnTo>
                      <a:lnTo>
                        <a:pt x="571" y="108"/>
                      </a:lnTo>
                      <a:lnTo>
                        <a:pt x="571" y="120"/>
                      </a:lnTo>
                      <a:lnTo>
                        <a:pt x="571" y="126"/>
                      </a:lnTo>
                      <a:lnTo>
                        <a:pt x="571" y="132"/>
                      </a:lnTo>
                      <a:lnTo>
                        <a:pt x="571" y="138"/>
                      </a:lnTo>
                      <a:lnTo>
                        <a:pt x="565" y="144"/>
                      </a:lnTo>
                      <a:lnTo>
                        <a:pt x="565" y="156"/>
                      </a:lnTo>
                      <a:lnTo>
                        <a:pt x="565" y="162"/>
                      </a:lnTo>
                      <a:lnTo>
                        <a:pt x="565" y="168"/>
                      </a:lnTo>
                      <a:lnTo>
                        <a:pt x="565" y="174"/>
                      </a:lnTo>
                      <a:lnTo>
                        <a:pt x="559" y="180"/>
                      </a:lnTo>
                      <a:lnTo>
                        <a:pt x="559" y="186"/>
                      </a:lnTo>
                      <a:lnTo>
                        <a:pt x="559" y="192"/>
                      </a:lnTo>
                      <a:lnTo>
                        <a:pt x="553" y="198"/>
                      </a:lnTo>
                      <a:lnTo>
                        <a:pt x="553" y="204"/>
                      </a:lnTo>
                      <a:lnTo>
                        <a:pt x="553" y="210"/>
                      </a:lnTo>
                      <a:lnTo>
                        <a:pt x="547" y="216"/>
                      </a:lnTo>
                      <a:lnTo>
                        <a:pt x="547" y="222"/>
                      </a:lnTo>
                      <a:lnTo>
                        <a:pt x="541" y="228"/>
                      </a:lnTo>
                      <a:lnTo>
                        <a:pt x="541" y="234"/>
                      </a:lnTo>
                      <a:lnTo>
                        <a:pt x="535" y="240"/>
                      </a:lnTo>
                      <a:lnTo>
                        <a:pt x="535" y="252"/>
                      </a:lnTo>
                      <a:lnTo>
                        <a:pt x="535" y="258"/>
                      </a:lnTo>
                      <a:lnTo>
                        <a:pt x="529" y="264"/>
                      </a:lnTo>
                      <a:lnTo>
                        <a:pt x="529" y="270"/>
                      </a:lnTo>
                      <a:lnTo>
                        <a:pt x="523" y="276"/>
                      </a:lnTo>
                      <a:lnTo>
                        <a:pt x="523" y="282"/>
                      </a:lnTo>
                      <a:lnTo>
                        <a:pt x="517" y="288"/>
                      </a:lnTo>
                      <a:lnTo>
                        <a:pt x="517" y="294"/>
                      </a:lnTo>
                      <a:lnTo>
                        <a:pt x="511" y="300"/>
                      </a:lnTo>
                      <a:lnTo>
                        <a:pt x="511" y="312"/>
                      </a:lnTo>
                      <a:lnTo>
                        <a:pt x="505" y="312"/>
                      </a:lnTo>
                      <a:lnTo>
                        <a:pt x="505" y="319"/>
                      </a:lnTo>
                      <a:lnTo>
                        <a:pt x="499" y="325"/>
                      </a:lnTo>
                      <a:lnTo>
                        <a:pt x="499" y="331"/>
                      </a:lnTo>
                      <a:lnTo>
                        <a:pt x="499" y="337"/>
                      </a:lnTo>
                      <a:lnTo>
                        <a:pt x="493" y="337"/>
                      </a:lnTo>
                      <a:lnTo>
                        <a:pt x="493" y="343"/>
                      </a:lnTo>
                      <a:lnTo>
                        <a:pt x="493" y="349"/>
                      </a:lnTo>
                      <a:lnTo>
                        <a:pt x="487" y="349"/>
                      </a:lnTo>
                      <a:lnTo>
                        <a:pt x="487" y="355"/>
                      </a:lnTo>
                      <a:lnTo>
                        <a:pt x="481" y="361"/>
                      </a:lnTo>
                      <a:lnTo>
                        <a:pt x="475" y="367"/>
                      </a:lnTo>
                      <a:lnTo>
                        <a:pt x="475" y="373"/>
                      </a:lnTo>
                      <a:lnTo>
                        <a:pt x="469" y="379"/>
                      </a:lnTo>
                      <a:lnTo>
                        <a:pt x="469" y="385"/>
                      </a:lnTo>
                      <a:lnTo>
                        <a:pt x="463" y="397"/>
                      </a:lnTo>
                      <a:lnTo>
                        <a:pt x="463" y="403"/>
                      </a:lnTo>
                      <a:lnTo>
                        <a:pt x="457" y="409"/>
                      </a:lnTo>
                      <a:lnTo>
                        <a:pt x="457" y="415"/>
                      </a:lnTo>
                      <a:lnTo>
                        <a:pt x="451" y="415"/>
                      </a:lnTo>
                      <a:lnTo>
                        <a:pt x="451" y="421"/>
                      </a:lnTo>
                      <a:lnTo>
                        <a:pt x="445" y="427"/>
                      </a:lnTo>
                      <a:lnTo>
                        <a:pt x="445" y="433"/>
                      </a:lnTo>
                      <a:lnTo>
                        <a:pt x="439" y="433"/>
                      </a:lnTo>
                      <a:lnTo>
                        <a:pt x="433" y="433"/>
                      </a:lnTo>
                      <a:lnTo>
                        <a:pt x="427" y="433"/>
                      </a:lnTo>
                      <a:lnTo>
                        <a:pt x="421" y="433"/>
                      </a:lnTo>
                      <a:lnTo>
                        <a:pt x="415" y="433"/>
                      </a:lnTo>
                      <a:lnTo>
                        <a:pt x="409" y="433"/>
                      </a:lnTo>
                      <a:lnTo>
                        <a:pt x="403" y="433"/>
                      </a:lnTo>
                      <a:lnTo>
                        <a:pt x="397" y="427"/>
                      </a:lnTo>
                      <a:lnTo>
                        <a:pt x="391" y="427"/>
                      </a:lnTo>
                      <a:lnTo>
                        <a:pt x="385" y="421"/>
                      </a:lnTo>
                      <a:lnTo>
                        <a:pt x="379" y="415"/>
                      </a:lnTo>
                      <a:lnTo>
                        <a:pt x="373" y="415"/>
                      </a:lnTo>
                      <a:lnTo>
                        <a:pt x="373" y="409"/>
                      </a:lnTo>
                      <a:lnTo>
                        <a:pt x="367" y="409"/>
                      </a:lnTo>
                      <a:lnTo>
                        <a:pt x="367" y="403"/>
                      </a:lnTo>
                      <a:lnTo>
                        <a:pt x="360" y="403"/>
                      </a:lnTo>
                      <a:lnTo>
                        <a:pt x="354" y="397"/>
                      </a:lnTo>
                      <a:lnTo>
                        <a:pt x="348" y="391"/>
                      </a:lnTo>
                      <a:lnTo>
                        <a:pt x="342" y="391"/>
                      </a:lnTo>
                      <a:lnTo>
                        <a:pt x="336" y="385"/>
                      </a:lnTo>
                      <a:lnTo>
                        <a:pt x="330" y="379"/>
                      </a:lnTo>
                      <a:lnTo>
                        <a:pt x="324" y="379"/>
                      </a:lnTo>
                      <a:lnTo>
                        <a:pt x="324" y="373"/>
                      </a:lnTo>
                      <a:lnTo>
                        <a:pt x="318" y="373"/>
                      </a:lnTo>
                      <a:lnTo>
                        <a:pt x="318" y="367"/>
                      </a:lnTo>
                      <a:lnTo>
                        <a:pt x="312" y="367"/>
                      </a:lnTo>
                      <a:lnTo>
                        <a:pt x="306" y="361"/>
                      </a:lnTo>
                      <a:lnTo>
                        <a:pt x="306" y="355"/>
                      </a:lnTo>
                      <a:lnTo>
                        <a:pt x="300" y="349"/>
                      </a:lnTo>
                      <a:lnTo>
                        <a:pt x="294" y="343"/>
                      </a:lnTo>
                      <a:lnTo>
                        <a:pt x="288" y="343"/>
                      </a:lnTo>
                      <a:lnTo>
                        <a:pt x="288" y="337"/>
                      </a:lnTo>
                      <a:lnTo>
                        <a:pt x="282" y="331"/>
                      </a:lnTo>
                      <a:lnTo>
                        <a:pt x="276" y="325"/>
                      </a:lnTo>
                      <a:lnTo>
                        <a:pt x="276" y="319"/>
                      </a:lnTo>
                      <a:lnTo>
                        <a:pt x="270" y="312"/>
                      </a:lnTo>
                      <a:lnTo>
                        <a:pt x="264" y="306"/>
                      </a:lnTo>
                      <a:lnTo>
                        <a:pt x="258" y="300"/>
                      </a:lnTo>
                      <a:lnTo>
                        <a:pt x="258" y="294"/>
                      </a:lnTo>
                      <a:lnTo>
                        <a:pt x="252" y="288"/>
                      </a:lnTo>
                      <a:lnTo>
                        <a:pt x="246" y="282"/>
                      </a:lnTo>
                      <a:lnTo>
                        <a:pt x="240" y="276"/>
                      </a:lnTo>
                      <a:lnTo>
                        <a:pt x="234" y="270"/>
                      </a:lnTo>
                      <a:lnTo>
                        <a:pt x="228" y="264"/>
                      </a:lnTo>
                      <a:lnTo>
                        <a:pt x="222" y="258"/>
                      </a:lnTo>
                      <a:lnTo>
                        <a:pt x="216" y="252"/>
                      </a:lnTo>
                      <a:lnTo>
                        <a:pt x="210" y="246"/>
                      </a:lnTo>
                      <a:lnTo>
                        <a:pt x="204" y="240"/>
                      </a:lnTo>
                      <a:lnTo>
                        <a:pt x="198" y="234"/>
                      </a:lnTo>
                      <a:lnTo>
                        <a:pt x="192" y="228"/>
                      </a:lnTo>
                      <a:lnTo>
                        <a:pt x="186" y="222"/>
                      </a:lnTo>
                      <a:lnTo>
                        <a:pt x="180" y="222"/>
                      </a:lnTo>
                      <a:lnTo>
                        <a:pt x="174" y="216"/>
                      </a:lnTo>
                      <a:lnTo>
                        <a:pt x="174" y="210"/>
                      </a:lnTo>
                      <a:lnTo>
                        <a:pt x="168" y="210"/>
                      </a:lnTo>
                      <a:lnTo>
                        <a:pt x="162" y="204"/>
                      </a:lnTo>
                      <a:lnTo>
                        <a:pt x="156" y="204"/>
                      </a:lnTo>
                      <a:lnTo>
                        <a:pt x="150" y="198"/>
                      </a:lnTo>
                      <a:lnTo>
                        <a:pt x="144" y="198"/>
                      </a:lnTo>
                      <a:lnTo>
                        <a:pt x="138" y="198"/>
                      </a:lnTo>
                      <a:lnTo>
                        <a:pt x="138" y="192"/>
                      </a:lnTo>
                      <a:lnTo>
                        <a:pt x="132" y="192"/>
                      </a:lnTo>
                      <a:lnTo>
                        <a:pt x="126" y="192"/>
                      </a:lnTo>
                      <a:lnTo>
                        <a:pt x="120" y="186"/>
                      </a:lnTo>
                      <a:lnTo>
                        <a:pt x="114" y="186"/>
                      </a:lnTo>
                      <a:lnTo>
                        <a:pt x="108" y="186"/>
                      </a:lnTo>
                      <a:lnTo>
                        <a:pt x="102" y="186"/>
                      </a:lnTo>
                      <a:lnTo>
                        <a:pt x="96" y="186"/>
                      </a:lnTo>
                      <a:lnTo>
                        <a:pt x="90" y="180"/>
                      </a:lnTo>
                      <a:lnTo>
                        <a:pt x="84" y="180"/>
                      </a:lnTo>
                      <a:lnTo>
                        <a:pt x="78" y="180"/>
                      </a:lnTo>
                      <a:lnTo>
                        <a:pt x="72" y="180"/>
                      </a:lnTo>
                      <a:lnTo>
                        <a:pt x="72" y="174"/>
                      </a:lnTo>
                      <a:lnTo>
                        <a:pt x="66" y="174"/>
                      </a:lnTo>
                      <a:lnTo>
                        <a:pt x="60" y="174"/>
                      </a:lnTo>
                      <a:lnTo>
                        <a:pt x="54" y="174"/>
                      </a:lnTo>
                      <a:lnTo>
                        <a:pt x="54" y="168"/>
                      </a:lnTo>
                      <a:lnTo>
                        <a:pt x="48" y="168"/>
                      </a:lnTo>
                      <a:lnTo>
                        <a:pt x="42" y="168"/>
                      </a:lnTo>
                      <a:lnTo>
                        <a:pt x="36" y="162"/>
                      </a:lnTo>
                      <a:lnTo>
                        <a:pt x="30" y="156"/>
                      </a:lnTo>
                      <a:lnTo>
                        <a:pt x="24" y="150"/>
                      </a:lnTo>
                      <a:lnTo>
                        <a:pt x="24" y="144"/>
                      </a:lnTo>
                      <a:lnTo>
                        <a:pt x="24" y="138"/>
                      </a:lnTo>
                      <a:lnTo>
                        <a:pt x="18" y="138"/>
                      </a:lnTo>
                      <a:lnTo>
                        <a:pt x="12" y="138"/>
                      </a:lnTo>
                      <a:lnTo>
                        <a:pt x="12" y="132"/>
                      </a:lnTo>
                      <a:lnTo>
                        <a:pt x="6" y="132"/>
                      </a:lnTo>
                      <a:lnTo>
                        <a:pt x="0" y="126"/>
                      </a:lnTo>
                      <a:lnTo>
                        <a:pt x="0" y="120"/>
                      </a:lnTo>
                      <a:lnTo>
                        <a:pt x="0" y="114"/>
                      </a:lnTo>
                      <a:lnTo>
                        <a:pt x="0" y="108"/>
                      </a:lnTo>
                      <a:lnTo>
                        <a:pt x="6" y="102"/>
                      </a:lnTo>
                      <a:lnTo>
                        <a:pt x="6" y="96"/>
                      </a:lnTo>
                      <a:lnTo>
                        <a:pt x="6" y="90"/>
                      </a:lnTo>
                      <a:lnTo>
                        <a:pt x="12" y="84"/>
                      </a:lnTo>
                      <a:lnTo>
                        <a:pt x="12" y="78"/>
                      </a:lnTo>
                      <a:lnTo>
                        <a:pt x="12" y="72"/>
                      </a:lnTo>
                      <a:lnTo>
                        <a:pt x="12" y="66"/>
                      </a:lnTo>
                      <a:lnTo>
                        <a:pt x="12" y="60"/>
                      </a:lnTo>
                      <a:lnTo>
                        <a:pt x="18" y="54"/>
                      </a:lnTo>
                      <a:lnTo>
                        <a:pt x="18" y="48"/>
                      </a:lnTo>
                      <a:lnTo>
                        <a:pt x="18" y="42"/>
                      </a:lnTo>
                      <a:lnTo>
                        <a:pt x="24" y="36"/>
                      </a:lnTo>
                      <a:lnTo>
                        <a:pt x="30" y="36"/>
                      </a:lnTo>
                      <a:lnTo>
                        <a:pt x="36" y="36"/>
                      </a:lnTo>
                      <a:lnTo>
                        <a:pt x="36" y="42"/>
                      </a:lnTo>
                      <a:lnTo>
                        <a:pt x="36" y="36"/>
                      </a:lnTo>
                      <a:lnTo>
                        <a:pt x="36" y="30"/>
                      </a:lnTo>
                      <a:lnTo>
                        <a:pt x="36" y="24"/>
                      </a:lnTo>
                      <a:lnTo>
                        <a:pt x="36" y="18"/>
                      </a:lnTo>
                      <a:lnTo>
                        <a:pt x="30" y="12"/>
                      </a:lnTo>
                      <a:lnTo>
                        <a:pt x="30" y="6"/>
                      </a:lnTo>
                      <a:lnTo>
                        <a:pt x="36" y="0"/>
                      </a:lnTo>
                      <a:lnTo>
                        <a:pt x="42" y="0"/>
                      </a:lnTo>
                      <a:lnTo>
                        <a:pt x="48" y="0"/>
                      </a:lnTo>
                      <a:lnTo>
                        <a:pt x="54" y="0"/>
                      </a:lnTo>
                      <a:lnTo>
                        <a:pt x="60" y="6"/>
                      </a:lnTo>
                      <a:lnTo>
                        <a:pt x="60" y="12"/>
                      </a:lnTo>
                      <a:lnTo>
                        <a:pt x="60" y="18"/>
                      </a:lnTo>
                      <a:lnTo>
                        <a:pt x="66" y="18"/>
                      </a:lnTo>
                      <a:lnTo>
                        <a:pt x="66" y="24"/>
                      </a:lnTo>
                      <a:lnTo>
                        <a:pt x="66" y="30"/>
                      </a:lnTo>
                      <a:lnTo>
                        <a:pt x="66" y="36"/>
                      </a:lnTo>
                      <a:lnTo>
                        <a:pt x="66" y="42"/>
                      </a:lnTo>
                      <a:lnTo>
                        <a:pt x="72" y="42"/>
                      </a:lnTo>
                      <a:lnTo>
                        <a:pt x="72" y="48"/>
                      </a:lnTo>
                      <a:lnTo>
                        <a:pt x="72" y="54"/>
                      </a:lnTo>
                      <a:lnTo>
                        <a:pt x="72" y="60"/>
                      </a:lnTo>
                      <a:lnTo>
                        <a:pt x="72" y="66"/>
                      </a:lnTo>
                      <a:lnTo>
                        <a:pt x="78" y="66"/>
                      </a:lnTo>
                      <a:lnTo>
                        <a:pt x="84" y="66"/>
                      </a:lnTo>
                      <a:lnTo>
                        <a:pt x="90" y="72"/>
                      </a:lnTo>
                      <a:lnTo>
                        <a:pt x="96" y="72"/>
                      </a:lnTo>
                      <a:lnTo>
                        <a:pt x="102" y="72"/>
                      </a:lnTo>
                      <a:lnTo>
                        <a:pt x="108" y="72"/>
                      </a:lnTo>
                      <a:lnTo>
                        <a:pt x="108" y="66"/>
                      </a:lnTo>
                      <a:lnTo>
                        <a:pt x="114" y="60"/>
                      </a:lnTo>
                      <a:lnTo>
                        <a:pt x="120" y="60"/>
                      </a:lnTo>
                      <a:lnTo>
                        <a:pt x="120" y="54"/>
                      </a:lnTo>
                      <a:lnTo>
                        <a:pt x="126" y="54"/>
                      </a:lnTo>
                      <a:lnTo>
                        <a:pt x="132" y="54"/>
                      </a:lnTo>
                      <a:lnTo>
                        <a:pt x="138" y="54"/>
                      </a:lnTo>
                      <a:lnTo>
                        <a:pt x="144" y="48"/>
                      </a:lnTo>
                      <a:lnTo>
                        <a:pt x="150" y="48"/>
                      </a:lnTo>
                      <a:lnTo>
                        <a:pt x="156" y="48"/>
                      </a:lnTo>
                      <a:lnTo>
                        <a:pt x="162" y="48"/>
                      </a:lnTo>
                      <a:lnTo>
                        <a:pt x="168" y="48"/>
                      </a:lnTo>
                      <a:lnTo>
                        <a:pt x="174" y="54"/>
                      </a:lnTo>
                      <a:lnTo>
                        <a:pt x="180" y="54"/>
                      </a:lnTo>
                      <a:lnTo>
                        <a:pt x="180" y="60"/>
                      </a:lnTo>
                      <a:lnTo>
                        <a:pt x="186" y="60"/>
                      </a:lnTo>
                      <a:lnTo>
                        <a:pt x="192" y="60"/>
                      </a:lnTo>
                      <a:lnTo>
                        <a:pt x="192" y="66"/>
                      </a:lnTo>
                      <a:lnTo>
                        <a:pt x="192" y="72"/>
                      </a:lnTo>
                      <a:lnTo>
                        <a:pt x="198" y="78"/>
                      </a:lnTo>
                      <a:lnTo>
                        <a:pt x="198" y="84"/>
                      </a:lnTo>
                      <a:lnTo>
                        <a:pt x="192" y="84"/>
                      </a:lnTo>
                      <a:lnTo>
                        <a:pt x="192" y="90"/>
                      </a:lnTo>
                      <a:lnTo>
                        <a:pt x="192" y="96"/>
                      </a:lnTo>
                      <a:lnTo>
                        <a:pt x="192" y="102"/>
                      </a:lnTo>
                      <a:lnTo>
                        <a:pt x="198" y="102"/>
                      </a:lnTo>
                      <a:lnTo>
                        <a:pt x="198" y="108"/>
                      </a:lnTo>
                      <a:lnTo>
                        <a:pt x="198" y="114"/>
                      </a:lnTo>
                      <a:lnTo>
                        <a:pt x="198" y="120"/>
                      </a:lnTo>
                      <a:lnTo>
                        <a:pt x="204" y="126"/>
                      </a:lnTo>
                      <a:lnTo>
                        <a:pt x="204" y="132"/>
                      </a:lnTo>
                      <a:lnTo>
                        <a:pt x="204" y="138"/>
                      </a:lnTo>
                      <a:lnTo>
                        <a:pt x="210" y="138"/>
                      </a:lnTo>
                      <a:lnTo>
                        <a:pt x="216" y="144"/>
                      </a:lnTo>
                      <a:lnTo>
                        <a:pt x="222" y="150"/>
                      </a:lnTo>
                      <a:lnTo>
                        <a:pt x="222" y="156"/>
                      </a:lnTo>
                      <a:lnTo>
                        <a:pt x="228" y="156"/>
                      </a:lnTo>
                      <a:lnTo>
                        <a:pt x="240" y="162"/>
                      </a:lnTo>
                      <a:lnTo>
                        <a:pt x="246" y="168"/>
                      </a:lnTo>
                      <a:lnTo>
                        <a:pt x="252" y="174"/>
                      </a:lnTo>
                      <a:lnTo>
                        <a:pt x="258" y="180"/>
                      </a:lnTo>
                      <a:lnTo>
                        <a:pt x="264" y="186"/>
                      </a:lnTo>
                      <a:lnTo>
                        <a:pt x="270" y="192"/>
                      </a:lnTo>
                      <a:lnTo>
                        <a:pt x="276" y="192"/>
                      </a:lnTo>
                      <a:lnTo>
                        <a:pt x="276" y="198"/>
                      </a:lnTo>
                      <a:lnTo>
                        <a:pt x="282" y="198"/>
                      </a:lnTo>
                      <a:lnTo>
                        <a:pt x="288" y="198"/>
                      </a:lnTo>
                      <a:lnTo>
                        <a:pt x="288" y="204"/>
                      </a:lnTo>
                      <a:lnTo>
                        <a:pt x="294" y="204"/>
                      </a:lnTo>
                      <a:lnTo>
                        <a:pt x="300" y="210"/>
                      </a:lnTo>
                      <a:lnTo>
                        <a:pt x="306" y="216"/>
                      </a:lnTo>
                      <a:lnTo>
                        <a:pt x="312" y="216"/>
                      </a:lnTo>
                      <a:lnTo>
                        <a:pt x="318" y="222"/>
                      </a:lnTo>
                      <a:lnTo>
                        <a:pt x="324" y="228"/>
                      </a:lnTo>
                      <a:lnTo>
                        <a:pt x="330" y="228"/>
                      </a:lnTo>
                      <a:lnTo>
                        <a:pt x="336" y="234"/>
                      </a:lnTo>
                      <a:lnTo>
                        <a:pt x="342" y="240"/>
                      </a:lnTo>
                      <a:lnTo>
                        <a:pt x="348" y="240"/>
                      </a:lnTo>
                      <a:lnTo>
                        <a:pt x="354" y="240"/>
                      </a:lnTo>
                      <a:lnTo>
                        <a:pt x="360" y="246"/>
                      </a:lnTo>
                      <a:lnTo>
                        <a:pt x="367" y="246"/>
                      </a:lnTo>
                      <a:lnTo>
                        <a:pt x="367" y="252"/>
                      </a:lnTo>
                      <a:lnTo>
                        <a:pt x="373" y="252"/>
                      </a:lnTo>
                      <a:lnTo>
                        <a:pt x="379" y="252"/>
                      </a:lnTo>
                      <a:lnTo>
                        <a:pt x="385" y="258"/>
                      </a:lnTo>
                      <a:lnTo>
                        <a:pt x="391" y="258"/>
                      </a:lnTo>
                      <a:lnTo>
                        <a:pt x="391" y="264"/>
                      </a:lnTo>
                      <a:lnTo>
                        <a:pt x="397" y="264"/>
                      </a:lnTo>
                      <a:lnTo>
                        <a:pt x="397" y="270"/>
                      </a:lnTo>
                      <a:lnTo>
                        <a:pt x="403" y="270"/>
                      </a:lnTo>
                      <a:lnTo>
                        <a:pt x="403" y="264"/>
                      </a:lnTo>
                      <a:lnTo>
                        <a:pt x="409" y="264"/>
                      </a:lnTo>
                      <a:lnTo>
                        <a:pt x="409" y="258"/>
                      </a:lnTo>
                      <a:lnTo>
                        <a:pt x="409" y="252"/>
                      </a:lnTo>
                      <a:lnTo>
                        <a:pt x="409" y="246"/>
                      </a:lnTo>
                      <a:lnTo>
                        <a:pt x="415" y="240"/>
                      </a:lnTo>
                      <a:lnTo>
                        <a:pt x="415" y="234"/>
                      </a:lnTo>
                      <a:lnTo>
                        <a:pt x="415" y="228"/>
                      </a:lnTo>
                      <a:lnTo>
                        <a:pt x="415" y="216"/>
                      </a:lnTo>
                      <a:lnTo>
                        <a:pt x="421" y="210"/>
                      </a:lnTo>
                      <a:lnTo>
                        <a:pt x="421" y="204"/>
                      </a:lnTo>
                      <a:lnTo>
                        <a:pt x="421" y="198"/>
                      </a:lnTo>
                      <a:lnTo>
                        <a:pt x="427" y="192"/>
                      </a:lnTo>
                      <a:lnTo>
                        <a:pt x="427" y="186"/>
                      </a:lnTo>
                      <a:lnTo>
                        <a:pt x="433" y="180"/>
                      </a:lnTo>
                      <a:lnTo>
                        <a:pt x="433" y="168"/>
                      </a:lnTo>
                      <a:lnTo>
                        <a:pt x="439" y="162"/>
                      </a:lnTo>
                      <a:lnTo>
                        <a:pt x="439" y="150"/>
                      </a:lnTo>
                      <a:lnTo>
                        <a:pt x="445" y="138"/>
                      </a:lnTo>
                      <a:lnTo>
                        <a:pt x="451" y="126"/>
                      </a:lnTo>
                      <a:lnTo>
                        <a:pt x="451" y="114"/>
                      </a:lnTo>
                      <a:lnTo>
                        <a:pt x="457" y="108"/>
                      </a:lnTo>
                      <a:lnTo>
                        <a:pt x="457" y="96"/>
                      </a:lnTo>
                      <a:lnTo>
                        <a:pt x="463" y="84"/>
                      </a:lnTo>
                      <a:lnTo>
                        <a:pt x="463" y="78"/>
                      </a:lnTo>
                      <a:lnTo>
                        <a:pt x="469" y="72"/>
                      </a:lnTo>
                      <a:lnTo>
                        <a:pt x="469" y="66"/>
                      </a:lnTo>
                      <a:lnTo>
                        <a:pt x="469" y="60"/>
                      </a:lnTo>
                      <a:lnTo>
                        <a:pt x="469" y="54"/>
                      </a:lnTo>
                      <a:lnTo>
                        <a:pt x="475" y="54"/>
                      </a:lnTo>
                      <a:lnTo>
                        <a:pt x="481" y="54"/>
                      </a:lnTo>
                      <a:lnTo>
                        <a:pt x="487" y="48"/>
                      </a:lnTo>
                      <a:lnTo>
                        <a:pt x="499" y="48"/>
                      </a:lnTo>
                      <a:lnTo>
                        <a:pt x="511" y="48"/>
                      </a:lnTo>
                      <a:lnTo>
                        <a:pt x="517" y="48"/>
                      </a:lnTo>
                      <a:lnTo>
                        <a:pt x="529" y="48"/>
                      </a:lnTo>
                      <a:lnTo>
                        <a:pt x="541" y="48"/>
                      </a:lnTo>
                      <a:lnTo>
                        <a:pt x="547" y="48"/>
                      </a:lnTo>
                      <a:lnTo>
                        <a:pt x="559" y="48"/>
                      </a:lnTo>
                      <a:lnTo>
                        <a:pt x="565" y="48"/>
                      </a:lnTo>
                      <a:lnTo>
                        <a:pt x="571" y="54"/>
                      </a:lnTo>
                      <a:lnTo>
                        <a:pt x="577" y="54"/>
                      </a:lnTo>
                      <a:lnTo>
                        <a:pt x="577" y="60"/>
                      </a:lnTo>
                      <a:lnTo>
                        <a:pt x="577" y="66"/>
                      </a:lnTo>
                      <a:close/>
                    </a:path>
                  </a:pathLst>
                </a:custGeom>
                <a:solidFill>
                  <a:srgbClr val="FFBF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285" name="Freeform 972"/>
                <p:cNvSpPr>
                  <a:spLocks/>
                </p:cNvSpPr>
                <p:nvPr/>
              </p:nvSpPr>
              <p:spPr bwMode="auto">
                <a:xfrm>
                  <a:off x="3592" y="2271"/>
                  <a:ext cx="577" cy="433"/>
                </a:xfrm>
                <a:custGeom>
                  <a:avLst/>
                  <a:gdLst>
                    <a:gd name="T0" fmla="*/ 577 w 577"/>
                    <a:gd name="T1" fmla="*/ 96 h 433"/>
                    <a:gd name="T2" fmla="*/ 565 w 577"/>
                    <a:gd name="T3" fmla="*/ 144 h 433"/>
                    <a:gd name="T4" fmla="*/ 559 w 577"/>
                    <a:gd name="T5" fmla="*/ 186 h 433"/>
                    <a:gd name="T6" fmla="*/ 547 w 577"/>
                    <a:gd name="T7" fmla="*/ 222 h 433"/>
                    <a:gd name="T8" fmla="*/ 529 w 577"/>
                    <a:gd name="T9" fmla="*/ 270 h 433"/>
                    <a:gd name="T10" fmla="*/ 505 w 577"/>
                    <a:gd name="T11" fmla="*/ 312 h 433"/>
                    <a:gd name="T12" fmla="*/ 493 w 577"/>
                    <a:gd name="T13" fmla="*/ 349 h 433"/>
                    <a:gd name="T14" fmla="*/ 469 w 577"/>
                    <a:gd name="T15" fmla="*/ 385 h 433"/>
                    <a:gd name="T16" fmla="*/ 445 w 577"/>
                    <a:gd name="T17" fmla="*/ 427 h 433"/>
                    <a:gd name="T18" fmla="*/ 427 w 577"/>
                    <a:gd name="T19" fmla="*/ 433 h 433"/>
                    <a:gd name="T20" fmla="*/ 397 w 577"/>
                    <a:gd name="T21" fmla="*/ 427 h 433"/>
                    <a:gd name="T22" fmla="*/ 373 w 577"/>
                    <a:gd name="T23" fmla="*/ 409 h 433"/>
                    <a:gd name="T24" fmla="*/ 354 w 577"/>
                    <a:gd name="T25" fmla="*/ 397 h 433"/>
                    <a:gd name="T26" fmla="*/ 330 w 577"/>
                    <a:gd name="T27" fmla="*/ 379 h 433"/>
                    <a:gd name="T28" fmla="*/ 306 w 577"/>
                    <a:gd name="T29" fmla="*/ 355 h 433"/>
                    <a:gd name="T30" fmla="*/ 276 w 577"/>
                    <a:gd name="T31" fmla="*/ 319 h 433"/>
                    <a:gd name="T32" fmla="*/ 246 w 577"/>
                    <a:gd name="T33" fmla="*/ 282 h 433"/>
                    <a:gd name="T34" fmla="*/ 204 w 577"/>
                    <a:gd name="T35" fmla="*/ 240 h 433"/>
                    <a:gd name="T36" fmla="*/ 168 w 577"/>
                    <a:gd name="T37" fmla="*/ 210 h 433"/>
                    <a:gd name="T38" fmla="*/ 132 w 577"/>
                    <a:gd name="T39" fmla="*/ 192 h 433"/>
                    <a:gd name="T40" fmla="*/ 108 w 577"/>
                    <a:gd name="T41" fmla="*/ 186 h 433"/>
                    <a:gd name="T42" fmla="*/ 78 w 577"/>
                    <a:gd name="T43" fmla="*/ 180 h 433"/>
                    <a:gd name="T44" fmla="*/ 48 w 577"/>
                    <a:gd name="T45" fmla="*/ 168 h 433"/>
                    <a:gd name="T46" fmla="*/ 24 w 577"/>
                    <a:gd name="T47" fmla="*/ 144 h 433"/>
                    <a:gd name="T48" fmla="*/ 12 w 577"/>
                    <a:gd name="T49" fmla="*/ 138 h 433"/>
                    <a:gd name="T50" fmla="*/ 0 w 577"/>
                    <a:gd name="T51" fmla="*/ 126 h 433"/>
                    <a:gd name="T52" fmla="*/ 0 w 577"/>
                    <a:gd name="T53" fmla="*/ 108 h 433"/>
                    <a:gd name="T54" fmla="*/ 12 w 577"/>
                    <a:gd name="T55" fmla="*/ 84 h 433"/>
                    <a:gd name="T56" fmla="*/ 12 w 577"/>
                    <a:gd name="T57" fmla="*/ 66 h 433"/>
                    <a:gd name="T58" fmla="*/ 18 w 577"/>
                    <a:gd name="T59" fmla="*/ 54 h 433"/>
                    <a:gd name="T60" fmla="*/ 18 w 577"/>
                    <a:gd name="T61" fmla="*/ 48 h 433"/>
                    <a:gd name="T62" fmla="*/ 24 w 577"/>
                    <a:gd name="T63" fmla="*/ 36 h 433"/>
                    <a:gd name="T64" fmla="*/ 36 w 577"/>
                    <a:gd name="T65" fmla="*/ 36 h 433"/>
                    <a:gd name="T66" fmla="*/ 36 w 577"/>
                    <a:gd name="T67" fmla="*/ 30 h 433"/>
                    <a:gd name="T68" fmla="*/ 30 w 577"/>
                    <a:gd name="T69" fmla="*/ 12 h 433"/>
                    <a:gd name="T70" fmla="*/ 48 w 577"/>
                    <a:gd name="T71" fmla="*/ 0 h 433"/>
                    <a:gd name="T72" fmla="*/ 66 w 577"/>
                    <a:gd name="T73" fmla="*/ 24 h 433"/>
                    <a:gd name="T74" fmla="*/ 72 w 577"/>
                    <a:gd name="T75" fmla="*/ 42 h 433"/>
                    <a:gd name="T76" fmla="*/ 72 w 577"/>
                    <a:gd name="T77" fmla="*/ 60 h 433"/>
                    <a:gd name="T78" fmla="*/ 96 w 577"/>
                    <a:gd name="T79" fmla="*/ 72 h 433"/>
                    <a:gd name="T80" fmla="*/ 108 w 577"/>
                    <a:gd name="T81" fmla="*/ 72 h 433"/>
                    <a:gd name="T82" fmla="*/ 120 w 577"/>
                    <a:gd name="T83" fmla="*/ 60 h 433"/>
                    <a:gd name="T84" fmla="*/ 144 w 577"/>
                    <a:gd name="T85" fmla="*/ 48 h 433"/>
                    <a:gd name="T86" fmla="*/ 168 w 577"/>
                    <a:gd name="T87" fmla="*/ 48 h 433"/>
                    <a:gd name="T88" fmla="*/ 192 w 577"/>
                    <a:gd name="T89" fmla="*/ 60 h 433"/>
                    <a:gd name="T90" fmla="*/ 198 w 577"/>
                    <a:gd name="T91" fmla="*/ 78 h 433"/>
                    <a:gd name="T92" fmla="*/ 192 w 577"/>
                    <a:gd name="T93" fmla="*/ 102 h 433"/>
                    <a:gd name="T94" fmla="*/ 204 w 577"/>
                    <a:gd name="T95" fmla="*/ 126 h 433"/>
                    <a:gd name="T96" fmla="*/ 222 w 577"/>
                    <a:gd name="T97" fmla="*/ 150 h 433"/>
                    <a:gd name="T98" fmla="*/ 264 w 577"/>
                    <a:gd name="T99" fmla="*/ 186 h 433"/>
                    <a:gd name="T100" fmla="*/ 288 w 577"/>
                    <a:gd name="T101" fmla="*/ 198 h 433"/>
                    <a:gd name="T102" fmla="*/ 324 w 577"/>
                    <a:gd name="T103" fmla="*/ 228 h 433"/>
                    <a:gd name="T104" fmla="*/ 354 w 577"/>
                    <a:gd name="T105" fmla="*/ 240 h 433"/>
                    <a:gd name="T106" fmla="*/ 379 w 577"/>
                    <a:gd name="T107" fmla="*/ 252 h 433"/>
                    <a:gd name="T108" fmla="*/ 403 w 577"/>
                    <a:gd name="T109" fmla="*/ 270 h 433"/>
                    <a:gd name="T110" fmla="*/ 409 w 577"/>
                    <a:gd name="T111" fmla="*/ 252 h 433"/>
                    <a:gd name="T112" fmla="*/ 421 w 577"/>
                    <a:gd name="T113" fmla="*/ 210 h 433"/>
                    <a:gd name="T114" fmla="*/ 439 w 577"/>
                    <a:gd name="T115" fmla="*/ 162 h 433"/>
                    <a:gd name="T116" fmla="*/ 463 w 577"/>
                    <a:gd name="T117" fmla="*/ 84 h 433"/>
                    <a:gd name="T118" fmla="*/ 475 w 577"/>
                    <a:gd name="T119" fmla="*/ 54 h 433"/>
                    <a:gd name="T120" fmla="*/ 541 w 577"/>
                    <a:gd name="T121" fmla="*/ 48 h 433"/>
                    <a:gd name="T122" fmla="*/ 577 w 577"/>
                    <a:gd name="T123" fmla="*/ 66 h 433"/>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577" h="433">
                      <a:moveTo>
                        <a:pt x="577" y="66"/>
                      </a:moveTo>
                      <a:lnTo>
                        <a:pt x="577" y="66"/>
                      </a:lnTo>
                      <a:lnTo>
                        <a:pt x="577" y="72"/>
                      </a:lnTo>
                      <a:lnTo>
                        <a:pt x="577" y="78"/>
                      </a:lnTo>
                      <a:lnTo>
                        <a:pt x="577" y="84"/>
                      </a:lnTo>
                      <a:lnTo>
                        <a:pt x="577" y="90"/>
                      </a:lnTo>
                      <a:lnTo>
                        <a:pt x="577" y="96"/>
                      </a:lnTo>
                      <a:lnTo>
                        <a:pt x="571" y="102"/>
                      </a:lnTo>
                      <a:lnTo>
                        <a:pt x="571" y="108"/>
                      </a:lnTo>
                      <a:lnTo>
                        <a:pt x="571" y="120"/>
                      </a:lnTo>
                      <a:lnTo>
                        <a:pt x="571" y="126"/>
                      </a:lnTo>
                      <a:lnTo>
                        <a:pt x="571" y="132"/>
                      </a:lnTo>
                      <a:lnTo>
                        <a:pt x="571" y="138"/>
                      </a:lnTo>
                      <a:lnTo>
                        <a:pt x="565" y="144"/>
                      </a:lnTo>
                      <a:lnTo>
                        <a:pt x="565" y="156"/>
                      </a:lnTo>
                      <a:lnTo>
                        <a:pt x="565" y="162"/>
                      </a:lnTo>
                      <a:lnTo>
                        <a:pt x="565" y="168"/>
                      </a:lnTo>
                      <a:lnTo>
                        <a:pt x="565" y="174"/>
                      </a:lnTo>
                      <a:lnTo>
                        <a:pt x="559" y="180"/>
                      </a:lnTo>
                      <a:lnTo>
                        <a:pt x="559" y="186"/>
                      </a:lnTo>
                      <a:lnTo>
                        <a:pt x="559" y="192"/>
                      </a:lnTo>
                      <a:lnTo>
                        <a:pt x="553" y="198"/>
                      </a:lnTo>
                      <a:lnTo>
                        <a:pt x="553" y="204"/>
                      </a:lnTo>
                      <a:lnTo>
                        <a:pt x="553" y="210"/>
                      </a:lnTo>
                      <a:lnTo>
                        <a:pt x="547" y="216"/>
                      </a:lnTo>
                      <a:lnTo>
                        <a:pt x="547" y="222"/>
                      </a:lnTo>
                      <a:lnTo>
                        <a:pt x="541" y="228"/>
                      </a:lnTo>
                      <a:lnTo>
                        <a:pt x="541" y="234"/>
                      </a:lnTo>
                      <a:lnTo>
                        <a:pt x="535" y="240"/>
                      </a:lnTo>
                      <a:lnTo>
                        <a:pt x="535" y="252"/>
                      </a:lnTo>
                      <a:lnTo>
                        <a:pt x="535" y="258"/>
                      </a:lnTo>
                      <a:lnTo>
                        <a:pt x="529" y="264"/>
                      </a:lnTo>
                      <a:lnTo>
                        <a:pt x="529" y="270"/>
                      </a:lnTo>
                      <a:lnTo>
                        <a:pt x="523" y="276"/>
                      </a:lnTo>
                      <a:lnTo>
                        <a:pt x="523" y="282"/>
                      </a:lnTo>
                      <a:lnTo>
                        <a:pt x="517" y="288"/>
                      </a:lnTo>
                      <a:lnTo>
                        <a:pt x="517" y="294"/>
                      </a:lnTo>
                      <a:lnTo>
                        <a:pt x="511" y="300"/>
                      </a:lnTo>
                      <a:lnTo>
                        <a:pt x="511" y="312"/>
                      </a:lnTo>
                      <a:lnTo>
                        <a:pt x="505" y="312"/>
                      </a:lnTo>
                      <a:lnTo>
                        <a:pt x="505" y="319"/>
                      </a:lnTo>
                      <a:lnTo>
                        <a:pt x="499" y="325"/>
                      </a:lnTo>
                      <a:lnTo>
                        <a:pt x="499" y="331"/>
                      </a:lnTo>
                      <a:lnTo>
                        <a:pt x="499" y="337"/>
                      </a:lnTo>
                      <a:lnTo>
                        <a:pt x="493" y="337"/>
                      </a:lnTo>
                      <a:lnTo>
                        <a:pt x="493" y="343"/>
                      </a:lnTo>
                      <a:lnTo>
                        <a:pt x="493" y="349"/>
                      </a:lnTo>
                      <a:lnTo>
                        <a:pt x="487" y="349"/>
                      </a:lnTo>
                      <a:lnTo>
                        <a:pt x="487" y="355"/>
                      </a:lnTo>
                      <a:lnTo>
                        <a:pt x="481" y="361"/>
                      </a:lnTo>
                      <a:lnTo>
                        <a:pt x="475" y="367"/>
                      </a:lnTo>
                      <a:lnTo>
                        <a:pt x="475" y="373"/>
                      </a:lnTo>
                      <a:lnTo>
                        <a:pt x="469" y="379"/>
                      </a:lnTo>
                      <a:lnTo>
                        <a:pt x="469" y="385"/>
                      </a:lnTo>
                      <a:lnTo>
                        <a:pt x="463" y="397"/>
                      </a:lnTo>
                      <a:lnTo>
                        <a:pt x="463" y="403"/>
                      </a:lnTo>
                      <a:lnTo>
                        <a:pt x="457" y="409"/>
                      </a:lnTo>
                      <a:lnTo>
                        <a:pt x="457" y="415"/>
                      </a:lnTo>
                      <a:lnTo>
                        <a:pt x="451" y="415"/>
                      </a:lnTo>
                      <a:lnTo>
                        <a:pt x="451" y="421"/>
                      </a:lnTo>
                      <a:lnTo>
                        <a:pt x="445" y="427"/>
                      </a:lnTo>
                      <a:lnTo>
                        <a:pt x="445" y="433"/>
                      </a:lnTo>
                      <a:lnTo>
                        <a:pt x="439" y="433"/>
                      </a:lnTo>
                      <a:lnTo>
                        <a:pt x="433" y="433"/>
                      </a:lnTo>
                      <a:lnTo>
                        <a:pt x="427" y="433"/>
                      </a:lnTo>
                      <a:lnTo>
                        <a:pt x="421" y="433"/>
                      </a:lnTo>
                      <a:lnTo>
                        <a:pt x="415" y="433"/>
                      </a:lnTo>
                      <a:lnTo>
                        <a:pt x="409" y="433"/>
                      </a:lnTo>
                      <a:lnTo>
                        <a:pt x="403" y="433"/>
                      </a:lnTo>
                      <a:lnTo>
                        <a:pt x="397" y="427"/>
                      </a:lnTo>
                      <a:lnTo>
                        <a:pt x="391" y="427"/>
                      </a:lnTo>
                      <a:lnTo>
                        <a:pt x="385" y="421"/>
                      </a:lnTo>
                      <a:lnTo>
                        <a:pt x="379" y="415"/>
                      </a:lnTo>
                      <a:lnTo>
                        <a:pt x="373" y="415"/>
                      </a:lnTo>
                      <a:lnTo>
                        <a:pt x="373" y="409"/>
                      </a:lnTo>
                      <a:lnTo>
                        <a:pt x="367" y="409"/>
                      </a:lnTo>
                      <a:lnTo>
                        <a:pt x="367" y="403"/>
                      </a:lnTo>
                      <a:lnTo>
                        <a:pt x="360" y="403"/>
                      </a:lnTo>
                      <a:lnTo>
                        <a:pt x="354" y="397"/>
                      </a:lnTo>
                      <a:lnTo>
                        <a:pt x="348" y="391"/>
                      </a:lnTo>
                      <a:lnTo>
                        <a:pt x="342" y="391"/>
                      </a:lnTo>
                      <a:lnTo>
                        <a:pt x="336" y="385"/>
                      </a:lnTo>
                      <a:lnTo>
                        <a:pt x="330" y="379"/>
                      </a:lnTo>
                      <a:lnTo>
                        <a:pt x="324" y="379"/>
                      </a:lnTo>
                      <a:lnTo>
                        <a:pt x="324" y="373"/>
                      </a:lnTo>
                      <a:lnTo>
                        <a:pt x="318" y="373"/>
                      </a:lnTo>
                      <a:lnTo>
                        <a:pt x="318" y="367"/>
                      </a:lnTo>
                      <a:lnTo>
                        <a:pt x="312" y="367"/>
                      </a:lnTo>
                      <a:lnTo>
                        <a:pt x="306" y="361"/>
                      </a:lnTo>
                      <a:lnTo>
                        <a:pt x="306" y="355"/>
                      </a:lnTo>
                      <a:lnTo>
                        <a:pt x="300" y="349"/>
                      </a:lnTo>
                      <a:lnTo>
                        <a:pt x="294" y="343"/>
                      </a:lnTo>
                      <a:lnTo>
                        <a:pt x="288" y="343"/>
                      </a:lnTo>
                      <a:lnTo>
                        <a:pt x="288" y="337"/>
                      </a:lnTo>
                      <a:lnTo>
                        <a:pt x="282" y="331"/>
                      </a:lnTo>
                      <a:lnTo>
                        <a:pt x="276" y="325"/>
                      </a:lnTo>
                      <a:lnTo>
                        <a:pt x="276" y="319"/>
                      </a:lnTo>
                      <a:lnTo>
                        <a:pt x="270" y="312"/>
                      </a:lnTo>
                      <a:lnTo>
                        <a:pt x="264" y="306"/>
                      </a:lnTo>
                      <a:lnTo>
                        <a:pt x="258" y="300"/>
                      </a:lnTo>
                      <a:lnTo>
                        <a:pt x="258" y="294"/>
                      </a:lnTo>
                      <a:lnTo>
                        <a:pt x="252" y="288"/>
                      </a:lnTo>
                      <a:lnTo>
                        <a:pt x="246" y="282"/>
                      </a:lnTo>
                      <a:lnTo>
                        <a:pt x="240" y="276"/>
                      </a:lnTo>
                      <a:lnTo>
                        <a:pt x="234" y="270"/>
                      </a:lnTo>
                      <a:lnTo>
                        <a:pt x="228" y="264"/>
                      </a:lnTo>
                      <a:lnTo>
                        <a:pt x="222" y="258"/>
                      </a:lnTo>
                      <a:lnTo>
                        <a:pt x="216" y="252"/>
                      </a:lnTo>
                      <a:lnTo>
                        <a:pt x="210" y="246"/>
                      </a:lnTo>
                      <a:lnTo>
                        <a:pt x="204" y="240"/>
                      </a:lnTo>
                      <a:lnTo>
                        <a:pt x="198" y="234"/>
                      </a:lnTo>
                      <a:lnTo>
                        <a:pt x="192" y="228"/>
                      </a:lnTo>
                      <a:lnTo>
                        <a:pt x="186" y="222"/>
                      </a:lnTo>
                      <a:lnTo>
                        <a:pt x="180" y="222"/>
                      </a:lnTo>
                      <a:lnTo>
                        <a:pt x="174" y="216"/>
                      </a:lnTo>
                      <a:lnTo>
                        <a:pt x="174" y="210"/>
                      </a:lnTo>
                      <a:lnTo>
                        <a:pt x="168" y="210"/>
                      </a:lnTo>
                      <a:lnTo>
                        <a:pt x="162" y="204"/>
                      </a:lnTo>
                      <a:lnTo>
                        <a:pt x="156" y="204"/>
                      </a:lnTo>
                      <a:lnTo>
                        <a:pt x="150" y="198"/>
                      </a:lnTo>
                      <a:lnTo>
                        <a:pt x="144" y="198"/>
                      </a:lnTo>
                      <a:lnTo>
                        <a:pt x="138" y="198"/>
                      </a:lnTo>
                      <a:lnTo>
                        <a:pt x="138" y="192"/>
                      </a:lnTo>
                      <a:lnTo>
                        <a:pt x="132" y="192"/>
                      </a:lnTo>
                      <a:lnTo>
                        <a:pt x="126" y="192"/>
                      </a:lnTo>
                      <a:lnTo>
                        <a:pt x="120" y="186"/>
                      </a:lnTo>
                      <a:lnTo>
                        <a:pt x="114" y="186"/>
                      </a:lnTo>
                      <a:lnTo>
                        <a:pt x="108" y="186"/>
                      </a:lnTo>
                      <a:lnTo>
                        <a:pt x="102" y="186"/>
                      </a:lnTo>
                      <a:lnTo>
                        <a:pt x="96" y="186"/>
                      </a:lnTo>
                      <a:lnTo>
                        <a:pt x="90" y="180"/>
                      </a:lnTo>
                      <a:lnTo>
                        <a:pt x="84" y="180"/>
                      </a:lnTo>
                      <a:lnTo>
                        <a:pt x="78" y="180"/>
                      </a:lnTo>
                      <a:lnTo>
                        <a:pt x="72" y="180"/>
                      </a:lnTo>
                      <a:lnTo>
                        <a:pt x="72" y="174"/>
                      </a:lnTo>
                      <a:lnTo>
                        <a:pt x="66" y="174"/>
                      </a:lnTo>
                      <a:lnTo>
                        <a:pt x="60" y="174"/>
                      </a:lnTo>
                      <a:lnTo>
                        <a:pt x="54" y="174"/>
                      </a:lnTo>
                      <a:lnTo>
                        <a:pt x="54" y="168"/>
                      </a:lnTo>
                      <a:lnTo>
                        <a:pt x="48" y="168"/>
                      </a:lnTo>
                      <a:lnTo>
                        <a:pt x="42" y="168"/>
                      </a:lnTo>
                      <a:lnTo>
                        <a:pt x="36" y="162"/>
                      </a:lnTo>
                      <a:lnTo>
                        <a:pt x="30" y="156"/>
                      </a:lnTo>
                      <a:lnTo>
                        <a:pt x="24" y="150"/>
                      </a:lnTo>
                      <a:lnTo>
                        <a:pt x="24" y="144"/>
                      </a:lnTo>
                      <a:lnTo>
                        <a:pt x="24" y="138"/>
                      </a:lnTo>
                      <a:lnTo>
                        <a:pt x="18" y="138"/>
                      </a:lnTo>
                      <a:lnTo>
                        <a:pt x="12" y="138"/>
                      </a:lnTo>
                      <a:lnTo>
                        <a:pt x="12" y="132"/>
                      </a:lnTo>
                      <a:lnTo>
                        <a:pt x="6" y="132"/>
                      </a:lnTo>
                      <a:lnTo>
                        <a:pt x="0" y="126"/>
                      </a:lnTo>
                      <a:lnTo>
                        <a:pt x="0" y="120"/>
                      </a:lnTo>
                      <a:lnTo>
                        <a:pt x="0" y="114"/>
                      </a:lnTo>
                      <a:lnTo>
                        <a:pt x="0" y="108"/>
                      </a:lnTo>
                      <a:lnTo>
                        <a:pt x="6" y="102"/>
                      </a:lnTo>
                      <a:lnTo>
                        <a:pt x="6" y="96"/>
                      </a:lnTo>
                      <a:lnTo>
                        <a:pt x="6" y="90"/>
                      </a:lnTo>
                      <a:lnTo>
                        <a:pt x="12" y="84"/>
                      </a:lnTo>
                      <a:lnTo>
                        <a:pt x="12" y="78"/>
                      </a:lnTo>
                      <a:lnTo>
                        <a:pt x="12" y="72"/>
                      </a:lnTo>
                      <a:lnTo>
                        <a:pt x="12" y="66"/>
                      </a:lnTo>
                      <a:lnTo>
                        <a:pt x="12" y="60"/>
                      </a:lnTo>
                      <a:lnTo>
                        <a:pt x="18" y="54"/>
                      </a:lnTo>
                      <a:lnTo>
                        <a:pt x="18" y="48"/>
                      </a:lnTo>
                      <a:lnTo>
                        <a:pt x="18" y="42"/>
                      </a:lnTo>
                      <a:lnTo>
                        <a:pt x="24" y="36"/>
                      </a:lnTo>
                      <a:lnTo>
                        <a:pt x="30" y="36"/>
                      </a:lnTo>
                      <a:lnTo>
                        <a:pt x="36" y="36"/>
                      </a:lnTo>
                      <a:lnTo>
                        <a:pt x="36" y="42"/>
                      </a:lnTo>
                      <a:lnTo>
                        <a:pt x="36" y="36"/>
                      </a:lnTo>
                      <a:lnTo>
                        <a:pt x="36" y="30"/>
                      </a:lnTo>
                      <a:lnTo>
                        <a:pt x="36" y="24"/>
                      </a:lnTo>
                      <a:lnTo>
                        <a:pt x="36" y="18"/>
                      </a:lnTo>
                      <a:lnTo>
                        <a:pt x="30" y="12"/>
                      </a:lnTo>
                      <a:lnTo>
                        <a:pt x="30" y="6"/>
                      </a:lnTo>
                      <a:lnTo>
                        <a:pt x="36" y="0"/>
                      </a:lnTo>
                      <a:lnTo>
                        <a:pt x="42" y="0"/>
                      </a:lnTo>
                      <a:lnTo>
                        <a:pt x="48" y="0"/>
                      </a:lnTo>
                      <a:lnTo>
                        <a:pt x="54" y="0"/>
                      </a:lnTo>
                      <a:lnTo>
                        <a:pt x="60" y="6"/>
                      </a:lnTo>
                      <a:lnTo>
                        <a:pt x="60" y="12"/>
                      </a:lnTo>
                      <a:lnTo>
                        <a:pt x="60" y="18"/>
                      </a:lnTo>
                      <a:lnTo>
                        <a:pt x="66" y="18"/>
                      </a:lnTo>
                      <a:lnTo>
                        <a:pt x="66" y="24"/>
                      </a:lnTo>
                      <a:lnTo>
                        <a:pt x="66" y="30"/>
                      </a:lnTo>
                      <a:lnTo>
                        <a:pt x="66" y="36"/>
                      </a:lnTo>
                      <a:lnTo>
                        <a:pt x="66" y="42"/>
                      </a:lnTo>
                      <a:lnTo>
                        <a:pt x="72" y="42"/>
                      </a:lnTo>
                      <a:lnTo>
                        <a:pt x="72" y="48"/>
                      </a:lnTo>
                      <a:lnTo>
                        <a:pt x="72" y="54"/>
                      </a:lnTo>
                      <a:lnTo>
                        <a:pt x="72" y="60"/>
                      </a:lnTo>
                      <a:lnTo>
                        <a:pt x="72" y="66"/>
                      </a:lnTo>
                      <a:lnTo>
                        <a:pt x="78" y="66"/>
                      </a:lnTo>
                      <a:lnTo>
                        <a:pt x="84" y="66"/>
                      </a:lnTo>
                      <a:lnTo>
                        <a:pt x="90" y="72"/>
                      </a:lnTo>
                      <a:lnTo>
                        <a:pt x="96" y="72"/>
                      </a:lnTo>
                      <a:lnTo>
                        <a:pt x="102" y="72"/>
                      </a:lnTo>
                      <a:lnTo>
                        <a:pt x="108" y="72"/>
                      </a:lnTo>
                      <a:lnTo>
                        <a:pt x="108" y="66"/>
                      </a:lnTo>
                      <a:lnTo>
                        <a:pt x="114" y="60"/>
                      </a:lnTo>
                      <a:lnTo>
                        <a:pt x="120" y="60"/>
                      </a:lnTo>
                      <a:lnTo>
                        <a:pt x="120" y="54"/>
                      </a:lnTo>
                      <a:lnTo>
                        <a:pt x="126" y="54"/>
                      </a:lnTo>
                      <a:lnTo>
                        <a:pt x="132" y="54"/>
                      </a:lnTo>
                      <a:lnTo>
                        <a:pt x="138" y="54"/>
                      </a:lnTo>
                      <a:lnTo>
                        <a:pt x="144" y="48"/>
                      </a:lnTo>
                      <a:lnTo>
                        <a:pt x="150" y="48"/>
                      </a:lnTo>
                      <a:lnTo>
                        <a:pt x="156" y="48"/>
                      </a:lnTo>
                      <a:lnTo>
                        <a:pt x="162" y="48"/>
                      </a:lnTo>
                      <a:lnTo>
                        <a:pt x="168" y="48"/>
                      </a:lnTo>
                      <a:lnTo>
                        <a:pt x="174" y="54"/>
                      </a:lnTo>
                      <a:lnTo>
                        <a:pt x="180" y="54"/>
                      </a:lnTo>
                      <a:lnTo>
                        <a:pt x="180" y="60"/>
                      </a:lnTo>
                      <a:lnTo>
                        <a:pt x="186" y="60"/>
                      </a:lnTo>
                      <a:lnTo>
                        <a:pt x="192" y="60"/>
                      </a:lnTo>
                      <a:lnTo>
                        <a:pt x="192" y="66"/>
                      </a:lnTo>
                      <a:lnTo>
                        <a:pt x="192" y="72"/>
                      </a:lnTo>
                      <a:lnTo>
                        <a:pt x="198" y="78"/>
                      </a:lnTo>
                      <a:lnTo>
                        <a:pt x="198" y="84"/>
                      </a:lnTo>
                      <a:lnTo>
                        <a:pt x="192" y="84"/>
                      </a:lnTo>
                      <a:lnTo>
                        <a:pt x="192" y="90"/>
                      </a:lnTo>
                      <a:lnTo>
                        <a:pt x="192" y="96"/>
                      </a:lnTo>
                      <a:lnTo>
                        <a:pt x="192" y="102"/>
                      </a:lnTo>
                      <a:lnTo>
                        <a:pt x="198" y="102"/>
                      </a:lnTo>
                      <a:lnTo>
                        <a:pt x="198" y="108"/>
                      </a:lnTo>
                      <a:lnTo>
                        <a:pt x="198" y="114"/>
                      </a:lnTo>
                      <a:lnTo>
                        <a:pt x="198" y="120"/>
                      </a:lnTo>
                      <a:lnTo>
                        <a:pt x="204" y="126"/>
                      </a:lnTo>
                      <a:lnTo>
                        <a:pt x="204" y="132"/>
                      </a:lnTo>
                      <a:lnTo>
                        <a:pt x="204" y="138"/>
                      </a:lnTo>
                      <a:lnTo>
                        <a:pt x="210" y="138"/>
                      </a:lnTo>
                      <a:lnTo>
                        <a:pt x="216" y="144"/>
                      </a:lnTo>
                      <a:lnTo>
                        <a:pt x="222" y="150"/>
                      </a:lnTo>
                      <a:lnTo>
                        <a:pt x="222" y="156"/>
                      </a:lnTo>
                      <a:lnTo>
                        <a:pt x="228" y="156"/>
                      </a:lnTo>
                      <a:lnTo>
                        <a:pt x="240" y="162"/>
                      </a:lnTo>
                      <a:lnTo>
                        <a:pt x="246" y="168"/>
                      </a:lnTo>
                      <a:lnTo>
                        <a:pt x="252" y="174"/>
                      </a:lnTo>
                      <a:lnTo>
                        <a:pt x="258" y="180"/>
                      </a:lnTo>
                      <a:lnTo>
                        <a:pt x="264" y="186"/>
                      </a:lnTo>
                      <a:lnTo>
                        <a:pt x="270" y="192"/>
                      </a:lnTo>
                      <a:lnTo>
                        <a:pt x="276" y="192"/>
                      </a:lnTo>
                      <a:lnTo>
                        <a:pt x="276" y="198"/>
                      </a:lnTo>
                      <a:lnTo>
                        <a:pt x="282" y="198"/>
                      </a:lnTo>
                      <a:lnTo>
                        <a:pt x="288" y="198"/>
                      </a:lnTo>
                      <a:lnTo>
                        <a:pt x="288" y="204"/>
                      </a:lnTo>
                      <a:lnTo>
                        <a:pt x="294" y="204"/>
                      </a:lnTo>
                      <a:lnTo>
                        <a:pt x="300" y="210"/>
                      </a:lnTo>
                      <a:lnTo>
                        <a:pt x="306" y="216"/>
                      </a:lnTo>
                      <a:lnTo>
                        <a:pt x="312" y="216"/>
                      </a:lnTo>
                      <a:lnTo>
                        <a:pt x="318" y="222"/>
                      </a:lnTo>
                      <a:lnTo>
                        <a:pt x="324" y="228"/>
                      </a:lnTo>
                      <a:lnTo>
                        <a:pt x="330" y="228"/>
                      </a:lnTo>
                      <a:lnTo>
                        <a:pt x="336" y="234"/>
                      </a:lnTo>
                      <a:lnTo>
                        <a:pt x="342" y="240"/>
                      </a:lnTo>
                      <a:lnTo>
                        <a:pt x="348" y="240"/>
                      </a:lnTo>
                      <a:lnTo>
                        <a:pt x="354" y="240"/>
                      </a:lnTo>
                      <a:lnTo>
                        <a:pt x="360" y="246"/>
                      </a:lnTo>
                      <a:lnTo>
                        <a:pt x="367" y="246"/>
                      </a:lnTo>
                      <a:lnTo>
                        <a:pt x="367" y="252"/>
                      </a:lnTo>
                      <a:lnTo>
                        <a:pt x="373" y="252"/>
                      </a:lnTo>
                      <a:lnTo>
                        <a:pt x="379" y="252"/>
                      </a:lnTo>
                      <a:lnTo>
                        <a:pt x="385" y="258"/>
                      </a:lnTo>
                      <a:lnTo>
                        <a:pt x="391" y="258"/>
                      </a:lnTo>
                      <a:lnTo>
                        <a:pt x="391" y="264"/>
                      </a:lnTo>
                      <a:lnTo>
                        <a:pt x="397" y="264"/>
                      </a:lnTo>
                      <a:lnTo>
                        <a:pt x="397" y="270"/>
                      </a:lnTo>
                      <a:lnTo>
                        <a:pt x="403" y="270"/>
                      </a:lnTo>
                      <a:lnTo>
                        <a:pt x="403" y="264"/>
                      </a:lnTo>
                      <a:lnTo>
                        <a:pt x="409" y="264"/>
                      </a:lnTo>
                      <a:lnTo>
                        <a:pt x="409" y="258"/>
                      </a:lnTo>
                      <a:lnTo>
                        <a:pt x="409" y="252"/>
                      </a:lnTo>
                      <a:lnTo>
                        <a:pt x="409" y="246"/>
                      </a:lnTo>
                      <a:lnTo>
                        <a:pt x="415" y="240"/>
                      </a:lnTo>
                      <a:lnTo>
                        <a:pt x="415" y="234"/>
                      </a:lnTo>
                      <a:lnTo>
                        <a:pt x="415" y="228"/>
                      </a:lnTo>
                      <a:lnTo>
                        <a:pt x="415" y="216"/>
                      </a:lnTo>
                      <a:lnTo>
                        <a:pt x="421" y="210"/>
                      </a:lnTo>
                      <a:lnTo>
                        <a:pt x="421" y="204"/>
                      </a:lnTo>
                      <a:lnTo>
                        <a:pt x="421" y="198"/>
                      </a:lnTo>
                      <a:lnTo>
                        <a:pt x="427" y="192"/>
                      </a:lnTo>
                      <a:lnTo>
                        <a:pt x="427" y="186"/>
                      </a:lnTo>
                      <a:lnTo>
                        <a:pt x="433" y="180"/>
                      </a:lnTo>
                      <a:lnTo>
                        <a:pt x="433" y="168"/>
                      </a:lnTo>
                      <a:lnTo>
                        <a:pt x="439" y="162"/>
                      </a:lnTo>
                      <a:lnTo>
                        <a:pt x="439" y="150"/>
                      </a:lnTo>
                      <a:lnTo>
                        <a:pt x="445" y="138"/>
                      </a:lnTo>
                      <a:lnTo>
                        <a:pt x="451" y="126"/>
                      </a:lnTo>
                      <a:lnTo>
                        <a:pt x="451" y="114"/>
                      </a:lnTo>
                      <a:lnTo>
                        <a:pt x="457" y="108"/>
                      </a:lnTo>
                      <a:lnTo>
                        <a:pt x="457" y="96"/>
                      </a:lnTo>
                      <a:lnTo>
                        <a:pt x="463" y="84"/>
                      </a:lnTo>
                      <a:lnTo>
                        <a:pt x="463" y="78"/>
                      </a:lnTo>
                      <a:lnTo>
                        <a:pt x="469" y="72"/>
                      </a:lnTo>
                      <a:lnTo>
                        <a:pt x="469" y="66"/>
                      </a:lnTo>
                      <a:lnTo>
                        <a:pt x="469" y="60"/>
                      </a:lnTo>
                      <a:lnTo>
                        <a:pt x="469" y="54"/>
                      </a:lnTo>
                      <a:lnTo>
                        <a:pt x="475" y="54"/>
                      </a:lnTo>
                      <a:lnTo>
                        <a:pt x="481" y="54"/>
                      </a:lnTo>
                      <a:lnTo>
                        <a:pt x="487" y="48"/>
                      </a:lnTo>
                      <a:lnTo>
                        <a:pt x="499" y="48"/>
                      </a:lnTo>
                      <a:lnTo>
                        <a:pt x="511" y="48"/>
                      </a:lnTo>
                      <a:lnTo>
                        <a:pt x="517" y="48"/>
                      </a:lnTo>
                      <a:lnTo>
                        <a:pt x="529" y="48"/>
                      </a:lnTo>
                      <a:lnTo>
                        <a:pt x="541" y="48"/>
                      </a:lnTo>
                      <a:lnTo>
                        <a:pt x="547" y="48"/>
                      </a:lnTo>
                      <a:lnTo>
                        <a:pt x="559" y="48"/>
                      </a:lnTo>
                      <a:lnTo>
                        <a:pt x="565" y="48"/>
                      </a:lnTo>
                      <a:lnTo>
                        <a:pt x="571" y="54"/>
                      </a:lnTo>
                      <a:lnTo>
                        <a:pt x="577" y="54"/>
                      </a:lnTo>
                      <a:lnTo>
                        <a:pt x="577" y="60"/>
                      </a:lnTo>
                      <a:lnTo>
                        <a:pt x="577" y="66"/>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286" name="Freeform 973"/>
                <p:cNvSpPr>
                  <a:spLocks/>
                </p:cNvSpPr>
                <p:nvPr/>
              </p:nvSpPr>
              <p:spPr bwMode="auto">
                <a:xfrm>
                  <a:off x="3796" y="2421"/>
                  <a:ext cx="229" cy="169"/>
                </a:xfrm>
                <a:custGeom>
                  <a:avLst/>
                  <a:gdLst>
                    <a:gd name="T0" fmla="*/ 223 w 229"/>
                    <a:gd name="T1" fmla="*/ 156 h 169"/>
                    <a:gd name="T2" fmla="*/ 217 w 229"/>
                    <a:gd name="T3" fmla="*/ 150 h 169"/>
                    <a:gd name="T4" fmla="*/ 217 w 229"/>
                    <a:gd name="T5" fmla="*/ 144 h 169"/>
                    <a:gd name="T6" fmla="*/ 211 w 229"/>
                    <a:gd name="T7" fmla="*/ 138 h 169"/>
                    <a:gd name="T8" fmla="*/ 205 w 229"/>
                    <a:gd name="T9" fmla="*/ 132 h 169"/>
                    <a:gd name="T10" fmla="*/ 199 w 229"/>
                    <a:gd name="T11" fmla="*/ 126 h 169"/>
                    <a:gd name="T12" fmla="*/ 193 w 229"/>
                    <a:gd name="T13" fmla="*/ 120 h 169"/>
                    <a:gd name="T14" fmla="*/ 181 w 229"/>
                    <a:gd name="T15" fmla="*/ 114 h 169"/>
                    <a:gd name="T16" fmla="*/ 169 w 229"/>
                    <a:gd name="T17" fmla="*/ 108 h 169"/>
                    <a:gd name="T18" fmla="*/ 163 w 229"/>
                    <a:gd name="T19" fmla="*/ 102 h 169"/>
                    <a:gd name="T20" fmla="*/ 150 w 229"/>
                    <a:gd name="T21" fmla="*/ 96 h 169"/>
                    <a:gd name="T22" fmla="*/ 138 w 229"/>
                    <a:gd name="T23" fmla="*/ 90 h 169"/>
                    <a:gd name="T24" fmla="*/ 120 w 229"/>
                    <a:gd name="T25" fmla="*/ 84 h 169"/>
                    <a:gd name="T26" fmla="*/ 102 w 229"/>
                    <a:gd name="T27" fmla="*/ 66 h 169"/>
                    <a:gd name="T28" fmla="*/ 78 w 229"/>
                    <a:gd name="T29" fmla="*/ 54 h 169"/>
                    <a:gd name="T30" fmla="*/ 48 w 229"/>
                    <a:gd name="T31" fmla="*/ 36 h 169"/>
                    <a:gd name="T32" fmla="*/ 24 w 229"/>
                    <a:gd name="T33" fmla="*/ 12 h 169"/>
                    <a:gd name="T34" fmla="*/ 12 w 229"/>
                    <a:gd name="T35" fmla="*/ 6 h 169"/>
                    <a:gd name="T36" fmla="*/ 6 w 229"/>
                    <a:gd name="T37" fmla="*/ 0 h 169"/>
                    <a:gd name="T38" fmla="*/ 0 w 229"/>
                    <a:gd name="T39" fmla="*/ 0 h 169"/>
                    <a:gd name="T40" fmla="*/ 6 w 229"/>
                    <a:gd name="T41" fmla="*/ 6 h 169"/>
                    <a:gd name="T42" fmla="*/ 12 w 229"/>
                    <a:gd name="T43" fmla="*/ 12 h 169"/>
                    <a:gd name="T44" fmla="*/ 18 w 229"/>
                    <a:gd name="T45" fmla="*/ 18 h 169"/>
                    <a:gd name="T46" fmla="*/ 24 w 229"/>
                    <a:gd name="T47" fmla="*/ 24 h 169"/>
                    <a:gd name="T48" fmla="*/ 36 w 229"/>
                    <a:gd name="T49" fmla="*/ 36 h 169"/>
                    <a:gd name="T50" fmla="*/ 54 w 229"/>
                    <a:gd name="T51" fmla="*/ 48 h 169"/>
                    <a:gd name="T52" fmla="*/ 66 w 229"/>
                    <a:gd name="T53" fmla="*/ 60 h 169"/>
                    <a:gd name="T54" fmla="*/ 84 w 229"/>
                    <a:gd name="T55" fmla="*/ 72 h 169"/>
                    <a:gd name="T56" fmla="*/ 102 w 229"/>
                    <a:gd name="T57" fmla="*/ 84 h 169"/>
                    <a:gd name="T58" fmla="*/ 120 w 229"/>
                    <a:gd name="T59" fmla="*/ 96 h 169"/>
                    <a:gd name="T60" fmla="*/ 132 w 229"/>
                    <a:gd name="T61" fmla="*/ 102 h 169"/>
                    <a:gd name="T62" fmla="*/ 144 w 229"/>
                    <a:gd name="T63" fmla="*/ 114 h 169"/>
                    <a:gd name="T64" fmla="*/ 150 w 229"/>
                    <a:gd name="T65" fmla="*/ 120 h 169"/>
                    <a:gd name="T66" fmla="*/ 163 w 229"/>
                    <a:gd name="T67" fmla="*/ 126 h 169"/>
                    <a:gd name="T68" fmla="*/ 175 w 229"/>
                    <a:gd name="T69" fmla="*/ 138 h 169"/>
                    <a:gd name="T70" fmla="*/ 193 w 229"/>
                    <a:gd name="T71" fmla="*/ 150 h 169"/>
                    <a:gd name="T72" fmla="*/ 205 w 229"/>
                    <a:gd name="T73" fmla="*/ 156 h 169"/>
                    <a:gd name="T74" fmla="*/ 217 w 229"/>
                    <a:gd name="T75" fmla="*/ 162 h 169"/>
                    <a:gd name="T76" fmla="*/ 223 w 229"/>
                    <a:gd name="T77" fmla="*/ 169 h 169"/>
                    <a:gd name="T78" fmla="*/ 229 w 229"/>
                    <a:gd name="T79" fmla="*/ 162 h 169"/>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229" h="169">
                      <a:moveTo>
                        <a:pt x="223" y="156"/>
                      </a:moveTo>
                      <a:lnTo>
                        <a:pt x="223" y="156"/>
                      </a:lnTo>
                      <a:lnTo>
                        <a:pt x="217" y="150"/>
                      </a:lnTo>
                      <a:lnTo>
                        <a:pt x="217" y="144"/>
                      </a:lnTo>
                      <a:lnTo>
                        <a:pt x="211" y="144"/>
                      </a:lnTo>
                      <a:lnTo>
                        <a:pt x="211" y="138"/>
                      </a:lnTo>
                      <a:lnTo>
                        <a:pt x="205" y="132"/>
                      </a:lnTo>
                      <a:lnTo>
                        <a:pt x="199" y="126"/>
                      </a:lnTo>
                      <a:lnTo>
                        <a:pt x="193" y="120"/>
                      </a:lnTo>
                      <a:lnTo>
                        <a:pt x="187" y="114"/>
                      </a:lnTo>
                      <a:lnTo>
                        <a:pt x="181" y="114"/>
                      </a:lnTo>
                      <a:lnTo>
                        <a:pt x="175" y="108"/>
                      </a:lnTo>
                      <a:lnTo>
                        <a:pt x="169" y="108"/>
                      </a:lnTo>
                      <a:lnTo>
                        <a:pt x="163" y="102"/>
                      </a:lnTo>
                      <a:lnTo>
                        <a:pt x="156" y="102"/>
                      </a:lnTo>
                      <a:lnTo>
                        <a:pt x="150" y="96"/>
                      </a:lnTo>
                      <a:lnTo>
                        <a:pt x="144" y="96"/>
                      </a:lnTo>
                      <a:lnTo>
                        <a:pt x="138" y="90"/>
                      </a:lnTo>
                      <a:lnTo>
                        <a:pt x="132" y="84"/>
                      </a:lnTo>
                      <a:lnTo>
                        <a:pt x="120" y="84"/>
                      </a:lnTo>
                      <a:lnTo>
                        <a:pt x="108" y="78"/>
                      </a:lnTo>
                      <a:lnTo>
                        <a:pt x="102" y="66"/>
                      </a:lnTo>
                      <a:lnTo>
                        <a:pt x="90" y="60"/>
                      </a:lnTo>
                      <a:lnTo>
                        <a:pt x="78" y="54"/>
                      </a:lnTo>
                      <a:lnTo>
                        <a:pt x="66" y="42"/>
                      </a:lnTo>
                      <a:lnTo>
                        <a:pt x="48" y="36"/>
                      </a:lnTo>
                      <a:lnTo>
                        <a:pt x="36" y="24"/>
                      </a:lnTo>
                      <a:lnTo>
                        <a:pt x="24" y="12"/>
                      </a:lnTo>
                      <a:lnTo>
                        <a:pt x="18" y="6"/>
                      </a:lnTo>
                      <a:lnTo>
                        <a:pt x="12" y="6"/>
                      </a:lnTo>
                      <a:lnTo>
                        <a:pt x="6" y="0"/>
                      </a:lnTo>
                      <a:lnTo>
                        <a:pt x="0" y="0"/>
                      </a:lnTo>
                      <a:lnTo>
                        <a:pt x="6" y="0"/>
                      </a:lnTo>
                      <a:lnTo>
                        <a:pt x="6" y="6"/>
                      </a:lnTo>
                      <a:lnTo>
                        <a:pt x="12" y="12"/>
                      </a:lnTo>
                      <a:lnTo>
                        <a:pt x="18" y="18"/>
                      </a:lnTo>
                      <a:lnTo>
                        <a:pt x="24" y="24"/>
                      </a:lnTo>
                      <a:lnTo>
                        <a:pt x="30" y="30"/>
                      </a:lnTo>
                      <a:lnTo>
                        <a:pt x="36" y="36"/>
                      </a:lnTo>
                      <a:lnTo>
                        <a:pt x="42" y="42"/>
                      </a:lnTo>
                      <a:lnTo>
                        <a:pt x="54" y="48"/>
                      </a:lnTo>
                      <a:lnTo>
                        <a:pt x="60" y="54"/>
                      </a:lnTo>
                      <a:lnTo>
                        <a:pt x="66" y="60"/>
                      </a:lnTo>
                      <a:lnTo>
                        <a:pt x="78" y="66"/>
                      </a:lnTo>
                      <a:lnTo>
                        <a:pt x="84" y="72"/>
                      </a:lnTo>
                      <a:lnTo>
                        <a:pt x="96" y="78"/>
                      </a:lnTo>
                      <a:lnTo>
                        <a:pt x="102" y="84"/>
                      </a:lnTo>
                      <a:lnTo>
                        <a:pt x="114" y="90"/>
                      </a:lnTo>
                      <a:lnTo>
                        <a:pt x="120" y="96"/>
                      </a:lnTo>
                      <a:lnTo>
                        <a:pt x="126" y="102"/>
                      </a:lnTo>
                      <a:lnTo>
                        <a:pt x="132" y="102"/>
                      </a:lnTo>
                      <a:lnTo>
                        <a:pt x="138" y="108"/>
                      </a:lnTo>
                      <a:lnTo>
                        <a:pt x="144" y="114"/>
                      </a:lnTo>
                      <a:lnTo>
                        <a:pt x="150" y="120"/>
                      </a:lnTo>
                      <a:lnTo>
                        <a:pt x="156" y="120"/>
                      </a:lnTo>
                      <a:lnTo>
                        <a:pt x="163" y="126"/>
                      </a:lnTo>
                      <a:lnTo>
                        <a:pt x="169" y="132"/>
                      </a:lnTo>
                      <a:lnTo>
                        <a:pt x="175" y="138"/>
                      </a:lnTo>
                      <a:lnTo>
                        <a:pt x="181" y="144"/>
                      </a:lnTo>
                      <a:lnTo>
                        <a:pt x="193" y="150"/>
                      </a:lnTo>
                      <a:lnTo>
                        <a:pt x="199" y="150"/>
                      </a:lnTo>
                      <a:lnTo>
                        <a:pt x="205" y="156"/>
                      </a:lnTo>
                      <a:lnTo>
                        <a:pt x="211" y="162"/>
                      </a:lnTo>
                      <a:lnTo>
                        <a:pt x="217" y="162"/>
                      </a:lnTo>
                      <a:lnTo>
                        <a:pt x="223" y="169"/>
                      </a:lnTo>
                      <a:lnTo>
                        <a:pt x="229" y="169"/>
                      </a:lnTo>
                      <a:lnTo>
                        <a:pt x="229" y="162"/>
                      </a:lnTo>
                      <a:lnTo>
                        <a:pt x="223" y="156"/>
                      </a:lnTo>
                      <a:close/>
                    </a:path>
                  </a:pathLst>
                </a:custGeom>
                <a:solidFill>
                  <a:srgbClr val="FFC4A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287" name="Freeform 974"/>
                <p:cNvSpPr>
                  <a:spLocks/>
                </p:cNvSpPr>
                <p:nvPr/>
              </p:nvSpPr>
              <p:spPr bwMode="auto">
                <a:xfrm>
                  <a:off x="4007" y="2343"/>
                  <a:ext cx="96" cy="204"/>
                </a:xfrm>
                <a:custGeom>
                  <a:avLst/>
                  <a:gdLst>
                    <a:gd name="T0" fmla="*/ 96 w 96"/>
                    <a:gd name="T1" fmla="*/ 12 h 204"/>
                    <a:gd name="T2" fmla="*/ 96 w 96"/>
                    <a:gd name="T3" fmla="*/ 18 h 204"/>
                    <a:gd name="T4" fmla="*/ 90 w 96"/>
                    <a:gd name="T5" fmla="*/ 24 h 204"/>
                    <a:gd name="T6" fmla="*/ 90 w 96"/>
                    <a:gd name="T7" fmla="*/ 36 h 204"/>
                    <a:gd name="T8" fmla="*/ 90 w 96"/>
                    <a:gd name="T9" fmla="*/ 48 h 204"/>
                    <a:gd name="T10" fmla="*/ 84 w 96"/>
                    <a:gd name="T11" fmla="*/ 60 h 204"/>
                    <a:gd name="T12" fmla="*/ 78 w 96"/>
                    <a:gd name="T13" fmla="*/ 72 h 204"/>
                    <a:gd name="T14" fmla="*/ 72 w 96"/>
                    <a:gd name="T15" fmla="*/ 84 h 204"/>
                    <a:gd name="T16" fmla="*/ 72 w 96"/>
                    <a:gd name="T17" fmla="*/ 96 h 204"/>
                    <a:gd name="T18" fmla="*/ 66 w 96"/>
                    <a:gd name="T19" fmla="*/ 108 h 204"/>
                    <a:gd name="T20" fmla="*/ 60 w 96"/>
                    <a:gd name="T21" fmla="*/ 126 h 204"/>
                    <a:gd name="T22" fmla="*/ 54 w 96"/>
                    <a:gd name="T23" fmla="*/ 138 h 204"/>
                    <a:gd name="T24" fmla="*/ 48 w 96"/>
                    <a:gd name="T25" fmla="*/ 150 h 204"/>
                    <a:gd name="T26" fmla="*/ 42 w 96"/>
                    <a:gd name="T27" fmla="*/ 162 h 204"/>
                    <a:gd name="T28" fmla="*/ 36 w 96"/>
                    <a:gd name="T29" fmla="*/ 174 h 204"/>
                    <a:gd name="T30" fmla="*/ 30 w 96"/>
                    <a:gd name="T31" fmla="*/ 186 h 204"/>
                    <a:gd name="T32" fmla="*/ 18 w 96"/>
                    <a:gd name="T33" fmla="*/ 192 h 204"/>
                    <a:gd name="T34" fmla="*/ 12 w 96"/>
                    <a:gd name="T35" fmla="*/ 204 h 204"/>
                    <a:gd name="T36" fmla="*/ 6 w 96"/>
                    <a:gd name="T37" fmla="*/ 204 h 204"/>
                    <a:gd name="T38" fmla="*/ 0 w 96"/>
                    <a:gd name="T39" fmla="*/ 198 h 204"/>
                    <a:gd name="T40" fmla="*/ 0 w 96"/>
                    <a:gd name="T41" fmla="*/ 186 h 204"/>
                    <a:gd name="T42" fmla="*/ 0 w 96"/>
                    <a:gd name="T43" fmla="*/ 180 h 204"/>
                    <a:gd name="T44" fmla="*/ 6 w 96"/>
                    <a:gd name="T45" fmla="*/ 168 h 204"/>
                    <a:gd name="T46" fmla="*/ 6 w 96"/>
                    <a:gd name="T47" fmla="*/ 156 h 204"/>
                    <a:gd name="T48" fmla="*/ 12 w 96"/>
                    <a:gd name="T49" fmla="*/ 150 h 204"/>
                    <a:gd name="T50" fmla="*/ 12 w 96"/>
                    <a:gd name="T51" fmla="*/ 150 h 204"/>
                    <a:gd name="T52" fmla="*/ 12 w 96"/>
                    <a:gd name="T53" fmla="*/ 138 h 204"/>
                    <a:gd name="T54" fmla="*/ 18 w 96"/>
                    <a:gd name="T55" fmla="*/ 132 h 204"/>
                    <a:gd name="T56" fmla="*/ 18 w 96"/>
                    <a:gd name="T57" fmla="*/ 120 h 204"/>
                    <a:gd name="T58" fmla="*/ 24 w 96"/>
                    <a:gd name="T59" fmla="*/ 108 h 204"/>
                    <a:gd name="T60" fmla="*/ 30 w 96"/>
                    <a:gd name="T61" fmla="*/ 96 h 204"/>
                    <a:gd name="T62" fmla="*/ 36 w 96"/>
                    <a:gd name="T63" fmla="*/ 84 h 204"/>
                    <a:gd name="T64" fmla="*/ 36 w 96"/>
                    <a:gd name="T65" fmla="*/ 66 h 204"/>
                    <a:gd name="T66" fmla="*/ 42 w 96"/>
                    <a:gd name="T67" fmla="*/ 54 h 204"/>
                    <a:gd name="T68" fmla="*/ 48 w 96"/>
                    <a:gd name="T69" fmla="*/ 42 h 204"/>
                    <a:gd name="T70" fmla="*/ 48 w 96"/>
                    <a:gd name="T71" fmla="*/ 30 h 204"/>
                    <a:gd name="T72" fmla="*/ 54 w 96"/>
                    <a:gd name="T73" fmla="*/ 24 h 204"/>
                    <a:gd name="T74" fmla="*/ 54 w 96"/>
                    <a:gd name="T75" fmla="*/ 12 h 204"/>
                    <a:gd name="T76" fmla="*/ 54 w 96"/>
                    <a:gd name="T77" fmla="*/ 6 h 204"/>
                    <a:gd name="T78" fmla="*/ 60 w 96"/>
                    <a:gd name="T79" fmla="*/ 6 h 204"/>
                    <a:gd name="T80" fmla="*/ 60 w 96"/>
                    <a:gd name="T81" fmla="*/ 6 h 204"/>
                    <a:gd name="T82" fmla="*/ 60 w 96"/>
                    <a:gd name="T83" fmla="*/ 6 h 204"/>
                    <a:gd name="T84" fmla="*/ 66 w 96"/>
                    <a:gd name="T85" fmla="*/ 6 h 204"/>
                    <a:gd name="T86" fmla="*/ 72 w 96"/>
                    <a:gd name="T87" fmla="*/ 0 h 204"/>
                    <a:gd name="T88" fmla="*/ 78 w 96"/>
                    <a:gd name="T89" fmla="*/ 0 h 204"/>
                    <a:gd name="T90" fmla="*/ 84 w 96"/>
                    <a:gd name="T91" fmla="*/ 0 h 204"/>
                    <a:gd name="T92" fmla="*/ 90 w 96"/>
                    <a:gd name="T93" fmla="*/ 6 h 204"/>
                    <a:gd name="T94" fmla="*/ 96 w 96"/>
                    <a:gd name="T95" fmla="*/ 6 h 20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96" h="204">
                      <a:moveTo>
                        <a:pt x="96" y="6"/>
                      </a:moveTo>
                      <a:lnTo>
                        <a:pt x="96" y="12"/>
                      </a:lnTo>
                      <a:lnTo>
                        <a:pt x="96" y="18"/>
                      </a:lnTo>
                      <a:lnTo>
                        <a:pt x="96" y="24"/>
                      </a:lnTo>
                      <a:lnTo>
                        <a:pt x="90" y="24"/>
                      </a:lnTo>
                      <a:lnTo>
                        <a:pt x="90" y="30"/>
                      </a:lnTo>
                      <a:lnTo>
                        <a:pt x="90" y="36"/>
                      </a:lnTo>
                      <a:lnTo>
                        <a:pt x="90" y="42"/>
                      </a:lnTo>
                      <a:lnTo>
                        <a:pt x="90" y="48"/>
                      </a:lnTo>
                      <a:lnTo>
                        <a:pt x="84" y="54"/>
                      </a:lnTo>
                      <a:lnTo>
                        <a:pt x="84" y="60"/>
                      </a:lnTo>
                      <a:lnTo>
                        <a:pt x="84" y="66"/>
                      </a:lnTo>
                      <a:lnTo>
                        <a:pt x="78" y="72"/>
                      </a:lnTo>
                      <a:lnTo>
                        <a:pt x="78" y="78"/>
                      </a:lnTo>
                      <a:lnTo>
                        <a:pt x="72" y="84"/>
                      </a:lnTo>
                      <a:lnTo>
                        <a:pt x="72" y="90"/>
                      </a:lnTo>
                      <a:lnTo>
                        <a:pt x="72" y="96"/>
                      </a:lnTo>
                      <a:lnTo>
                        <a:pt x="66" y="102"/>
                      </a:lnTo>
                      <a:lnTo>
                        <a:pt x="66" y="108"/>
                      </a:lnTo>
                      <a:lnTo>
                        <a:pt x="60" y="120"/>
                      </a:lnTo>
                      <a:lnTo>
                        <a:pt x="60" y="126"/>
                      </a:lnTo>
                      <a:lnTo>
                        <a:pt x="54" y="132"/>
                      </a:lnTo>
                      <a:lnTo>
                        <a:pt x="54" y="138"/>
                      </a:lnTo>
                      <a:lnTo>
                        <a:pt x="48" y="144"/>
                      </a:lnTo>
                      <a:lnTo>
                        <a:pt x="48" y="150"/>
                      </a:lnTo>
                      <a:lnTo>
                        <a:pt x="42" y="156"/>
                      </a:lnTo>
                      <a:lnTo>
                        <a:pt x="42" y="162"/>
                      </a:lnTo>
                      <a:lnTo>
                        <a:pt x="36" y="168"/>
                      </a:lnTo>
                      <a:lnTo>
                        <a:pt x="36" y="174"/>
                      </a:lnTo>
                      <a:lnTo>
                        <a:pt x="30" y="180"/>
                      </a:lnTo>
                      <a:lnTo>
                        <a:pt x="30" y="186"/>
                      </a:lnTo>
                      <a:lnTo>
                        <a:pt x="24" y="186"/>
                      </a:lnTo>
                      <a:lnTo>
                        <a:pt x="18" y="192"/>
                      </a:lnTo>
                      <a:lnTo>
                        <a:pt x="12" y="198"/>
                      </a:lnTo>
                      <a:lnTo>
                        <a:pt x="12" y="204"/>
                      </a:lnTo>
                      <a:lnTo>
                        <a:pt x="6" y="204"/>
                      </a:lnTo>
                      <a:lnTo>
                        <a:pt x="6" y="198"/>
                      </a:lnTo>
                      <a:lnTo>
                        <a:pt x="0" y="198"/>
                      </a:lnTo>
                      <a:lnTo>
                        <a:pt x="0" y="192"/>
                      </a:lnTo>
                      <a:lnTo>
                        <a:pt x="0" y="186"/>
                      </a:lnTo>
                      <a:lnTo>
                        <a:pt x="0" y="180"/>
                      </a:lnTo>
                      <a:lnTo>
                        <a:pt x="6" y="174"/>
                      </a:lnTo>
                      <a:lnTo>
                        <a:pt x="6" y="168"/>
                      </a:lnTo>
                      <a:lnTo>
                        <a:pt x="6" y="162"/>
                      </a:lnTo>
                      <a:lnTo>
                        <a:pt x="6" y="156"/>
                      </a:lnTo>
                      <a:lnTo>
                        <a:pt x="12" y="150"/>
                      </a:lnTo>
                      <a:lnTo>
                        <a:pt x="12" y="144"/>
                      </a:lnTo>
                      <a:lnTo>
                        <a:pt x="12" y="138"/>
                      </a:lnTo>
                      <a:lnTo>
                        <a:pt x="18" y="138"/>
                      </a:lnTo>
                      <a:lnTo>
                        <a:pt x="18" y="132"/>
                      </a:lnTo>
                      <a:lnTo>
                        <a:pt x="18" y="126"/>
                      </a:lnTo>
                      <a:lnTo>
                        <a:pt x="18" y="120"/>
                      </a:lnTo>
                      <a:lnTo>
                        <a:pt x="24" y="114"/>
                      </a:lnTo>
                      <a:lnTo>
                        <a:pt x="24" y="108"/>
                      </a:lnTo>
                      <a:lnTo>
                        <a:pt x="24" y="102"/>
                      </a:lnTo>
                      <a:lnTo>
                        <a:pt x="30" y="96"/>
                      </a:lnTo>
                      <a:lnTo>
                        <a:pt x="30" y="90"/>
                      </a:lnTo>
                      <a:lnTo>
                        <a:pt x="36" y="84"/>
                      </a:lnTo>
                      <a:lnTo>
                        <a:pt x="36" y="78"/>
                      </a:lnTo>
                      <a:lnTo>
                        <a:pt x="36" y="66"/>
                      </a:lnTo>
                      <a:lnTo>
                        <a:pt x="42" y="60"/>
                      </a:lnTo>
                      <a:lnTo>
                        <a:pt x="42" y="54"/>
                      </a:lnTo>
                      <a:lnTo>
                        <a:pt x="42" y="48"/>
                      </a:lnTo>
                      <a:lnTo>
                        <a:pt x="48" y="42"/>
                      </a:lnTo>
                      <a:lnTo>
                        <a:pt x="48" y="36"/>
                      </a:lnTo>
                      <a:lnTo>
                        <a:pt x="48" y="30"/>
                      </a:lnTo>
                      <a:lnTo>
                        <a:pt x="54" y="24"/>
                      </a:lnTo>
                      <a:lnTo>
                        <a:pt x="54" y="18"/>
                      </a:lnTo>
                      <a:lnTo>
                        <a:pt x="54" y="12"/>
                      </a:lnTo>
                      <a:lnTo>
                        <a:pt x="54" y="6"/>
                      </a:lnTo>
                      <a:lnTo>
                        <a:pt x="60" y="6"/>
                      </a:lnTo>
                      <a:lnTo>
                        <a:pt x="66" y="6"/>
                      </a:lnTo>
                      <a:lnTo>
                        <a:pt x="66" y="0"/>
                      </a:lnTo>
                      <a:lnTo>
                        <a:pt x="72" y="0"/>
                      </a:lnTo>
                      <a:lnTo>
                        <a:pt x="78" y="0"/>
                      </a:lnTo>
                      <a:lnTo>
                        <a:pt x="84" y="0"/>
                      </a:lnTo>
                      <a:lnTo>
                        <a:pt x="90" y="0"/>
                      </a:lnTo>
                      <a:lnTo>
                        <a:pt x="90" y="6"/>
                      </a:lnTo>
                      <a:lnTo>
                        <a:pt x="96" y="6"/>
                      </a:lnTo>
                      <a:close/>
                    </a:path>
                  </a:pathLst>
                </a:custGeom>
                <a:solidFill>
                  <a:srgbClr val="FFC4A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288" name="Freeform 975"/>
                <p:cNvSpPr>
                  <a:spLocks/>
                </p:cNvSpPr>
                <p:nvPr/>
              </p:nvSpPr>
              <p:spPr bwMode="auto">
                <a:xfrm>
                  <a:off x="3928" y="1675"/>
                  <a:ext cx="85" cy="42"/>
                </a:xfrm>
                <a:custGeom>
                  <a:avLst/>
                  <a:gdLst>
                    <a:gd name="T0" fmla="*/ 12 w 85"/>
                    <a:gd name="T1" fmla="*/ 42 h 42"/>
                    <a:gd name="T2" fmla="*/ 18 w 85"/>
                    <a:gd name="T3" fmla="*/ 36 h 42"/>
                    <a:gd name="T4" fmla="*/ 24 w 85"/>
                    <a:gd name="T5" fmla="*/ 30 h 42"/>
                    <a:gd name="T6" fmla="*/ 31 w 85"/>
                    <a:gd name="T7" fmla="*/ 24 h 42"/>
                    <a:gd name="T8" fmla="*/ 37 w 85"/>
                    <a:gd name="T9" fmla="*/ 24 h 42"/>
                    <a:gd name="T10" fmla="*/ 43 w 85"/>
                    <a:gd name="T11" fmla="*/ 12 h 42"/>
                    <a:gd name="T12" fmla="*/ 55 w 85"/>
                    <a:gd name="T13" fmla="*/ 6 h 42"/>
                    <a:gd name="T14" fmla="*/ 61 w 85"/>
                    <a:gd name="T15" fmla="*/ 6 h 42"/>
                    <a:gd name="T16" fmla="*/ 73 w 85"/>
                    <a:gd name="T17" fmla="*/ 18 h 42"/>
                    <a:gd name="T18" fmla="*/ 79 w 85"/>
                    <a:gd name="T19" fmla="*/ 24 h 42"/>
                    <a:gd name="T20" fmla="*/ 79 w 85"/>
                    <a:gd name="T21" fmla="*/ 30 h 42"/>
                    <a:gd name="T22" fmla="*/ 85 w 85"/>
                    <a:gd name="T23" fmla="*/ 36 h 42"/>
                    <a:gd name="T24" fmla="*/ 85 w 85"/>
                    <a:gd name="T25" fmla="*/ 36 h 42"/>
                    <a:gd name="T26" fmla="*/ 85 w 85"/>
                    <a:gd name="T27" fmla="*/ 30 h 42"/>
                    <a:gd name="T28" fmla="*/ 79 w 85"/>
                    <a:gd name="T29" fmla="*/ 24 h 42"/>
                    <a:gd name="T30" fmla="*/ 79 w 85"/>
                    <a:gd name="T31" fmla="*/ 18 h 42"/>
                    <a:gd name="T32" fmla="*/ 79 w 85"/>
                    <a:gd name="T33" fmla="*/ 18 h 42"/>
                    <a:gd name="T34" fmla="*/ 73 w 85"/>
                    <a:gd name="T35" fmla="*/ 12 h 42"/>
                    <a:gd name="T36" fmla="*/ 67 w 85"/>
                    <a:gd name="T37" fmla="*/ 6 h 42"/>
                    <a:gd name="T38" fmla="*/ 61 w 85"/>
                    <a:gd name="T39" fmla="*/ 0 h 42"/>
                    <a:gd name="T40" fmla="*/ 55 w 85"/>
                    <a:gd name="T41" fmla="*/ 0 h 42"/>
                    <a:gd name="T42" fmla="*/ 43 w 85"/>
                    <a:gd name="T43" fmla="*/ 6 h 42"/>
                    <a:gd name="T44" fmla="*/ 37 w 85"/>
                    <a:gd name="T45" fmla="*/ 12 h 42"/>
                    <a:gd name="T46" fmla="*/ 31 w 85"/>
                    <a:gd name="T47" fmla="*/ 18 h 42"/>
                    <a:gd name="T48" fmla="*/ 31 w 85"/>
                    <a:gd name="T49" fmla="*/ 24 h 42"/>
                    <a:gd name="T50" fmla="*/ 24 w 85"/>
                    <a:gd name="T51" fmla="*/ 30 h 42"/>
                    <a:gd name="T52" fmla="*/ 18 w 85"/>
                    <a:gd name="T53" fmla="*/ 36 h 42"/>
                    <a:gd name="T54" fmla="*/ 12 w 85"/>
                    <a:gd name="T55" fmla="*/ 36 h 42"/>
                    <a:gd name="T56" fmla="*/ 6 w 85"/>
                    <a:gd name="T57" fmla="*/ 42 h 42"/>
                    <a:gd name="T58" fmla="*/ 0 w 85"/>
                    <a:gd name="T59" fmla="*/ 42 h 42"/>
                    <a:gd name="T60" fmla="*/ 0 w 85"/>
                    <a:gd name="T61" fmla="*/ 42 h 42"/>
                    <a:gd name="T62" fmla="*/ 6 w 85"/>
                    <a:gd name="T63" fmla="*/ 42 h 4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85" h="42">
                      <a:moveTo>
                        <a:pt x="6" y="42"/>
                      </a:moveTo>
                      <a:lnTo>
                        <a:pt x="12" y="42"/>
                      </a:lnTo>
                      <a:lnTo>
                        <a:pt x="12" y="36"/>
                      </a:lnTo>
                      <a:lnTo>
                        <a:pt x="18" y="36"/>
                      </a:lnTo>
                      <a:lnTo>
                        <a:pt x="24" y="30"/>
                      </a:lnTo>
                      <a:lnTo>
                        <a:pt x="31" y="24"/>
                      </a:lnTo>
                      <a:lnTo>
                        <a:pt x="37" y="24"/>
                      </a:lnTo>
                      <a:lnTo>
                        <a:pt x="37" y="18"/>
                      </a:lnTo>
                      <a:lnTo>
                        <a:pt x="43" y="12"/>
                      </a:lnTo>
                      <a:lnTo>
                        <a:pt x="49" y="12"/>
                      </a:lnTo>
                      <a:lnTo>
                        <a:pt x="55" y="6"/>
                      </a:lnTo>
                      <a:lnTo>
                        <a:pt x="61" y="6"/>
                      </a:lnTo>
                      <a:lnTo>
                        <a:pt x="67" y="12"/>
                      </a:lnTo>
                      <a:lnTo>
                        <a:pt x="73" y="18"/>
                      </a:lnTo>
                      <a:lnTo>
                        <a:pt x="79" y="24"/>
                      </a:lnTo>
                      <a:lnTo>
                        <a:pt x="79" y="30"/>
                      </a:lnTo>
                      <a:lnTo>
                        <a:pt x="85" y="36"/>
                      </a:lnTo>
                      <a:lnTo>
                        <a:pt x="85" y="30"/>
                      </a:lnTo>
                      <a:lnTo>
                        <a:pt x="79" y="30"/>
                      </a:lnTo>
                      <a:lnTo>
                        <a:pt x="79" y="24"/>
                      </a:lnTo>
                      <a:lnTo>
                        <a:pt x="79" y="18"/>
                      </a:lnTo>
                      <a:lnTo>
                        <a:pt x="79" y="12"/>
                      </a:lnTo>
                      <a:lnTo>
                        <a:pt x="73" y="12"/>
                      </a:lnTo>
                      <a:lnTo>
                        <a:pt x="73" y="6"/>
                      </a:lnTo>
                      <a:lnTo>
                        <a:pt x="67" y="6"/>
                      </a:lnTo>
                      <a:lnTo>
                        <a:pt x="67" y="0"/>
                      </a:lnTo>
                      <a:lnTo>
                        <a:pt x="61" y="0"/>
                      </a:lnTo>
                      <a:lnTo>
                        <a:pt x="55" y="0"/>
                      </a:lnTo>
                      <a:lnTo>
                        <a:pt x="49" y="0"/>
                      </a:lnTo>
                      <a:lnTo>
                        <a:pt x="43" y="6"/>
                      </a:lnTo>
                      <a:lnTo>
                        <a:pt x="37" y="12"/>
                      </a:lnTo>
                      <a:lnTo>
                        <a:pt x="31" y="18"/>
                      </a:lnTo>
                      <a:lnTo>
                        <a:pt x="31" y="24"/>
                      </a:lnTo>
                      <a:lnTo>
                        <a:pt x="24" y="24"/>
                      </a:lnTo>
                      <a:lnTo>
                        <a:pt x="24" y="30"/>
                      </a:lnTo>
                      <a:lnTo>
                        <a:pt x="18" y="30"/>
                      </a:lnTo>
                      <a:lnTo>
                        <a:pt x="18" y="36"/>
                      </a:lnTo>
                      <a:lnTo>
                        <a:pt x="12" y="36"/>
                      </a:lnTo>
                      <a:lnTo>
                        <a:pt x="6" y="42"/>
                      </a:lnTo>
                      <a:lnTo>
                        <a:pt x="0" y="42"/>
                      </a:lnTo>
                      <a:lnTo>
                        <a:pt x="6" y="42"/>
                      </a:lnTo>
                      <a:close/>
                    </a:path>
                  </a:pathLst>
                </a:custGeom>
                <a:solidFill>
                  <a:srgbClr val="CC87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289" name="Freeform 976"/>
                <p:cNvSpPr>
                  <a:spLocks/>
                </p:cNvSpPr>
                <p:nvPr/>
              </p:nvSpPr>
              <p:spPr bwMode="auto">
                <a:xfrm>
                  <a:off x="3940" y="1760"/>
                  <a:ext cx="49" cy="48"/>
                </a:xfrm>
                <a:custGeom>
                  <a:avLst/>
                  <a:gdLst>
                    <a:gd name="T0" fmla="*/ 49 w 49"/>
                    <a:gd name="T1" fmla="*/ 0 h 48"/>
                    <a:gd name="T2" fmla="*/ 49 w 49"/>
                    <a:gd name="T3" fmla="*/ 0 h 48"/>
                    <a:gd name="T4" fmla="*/ 43 w 49"/>
                    <a:gd name="T5" fmla="*/ 6 h 48"/>
                    <a:gd name="T6" fmla="*/ 43 w 49"/>
                    <a:gd name="T7" fmla="*/ 6 h 48"/>
                    <a:gd name="T8" fmla="*/ 43 w 49"/>
                    <a:gd name="T9" fmla="*/ 6 h 48"/>
                    <a:gd name="T10" fmla="*/ 37 w 49"/>
                    <a:gd name="T11" fmla="*/ 12 h 48"/>
                    <a:gd name="T12" fmla="*/ 37 w 49"/>
                    <a:gd name="T13" fmla="*/ 12 h 48"/>
                    <a:gd name="T14" fmla="*/ 31 w 49"/>
                    <a:gd name="T15" fmla="*/ 18 h 48"/>
                    <a:gd name="T16" fmla="*/ 31 w 49"/>
                    <a:gd name="T17" fmla="*/ 18 h 48"/>
                    <a:gd name="T18" fmla="*/ 31 w 49"/>
                    <a:gd name="T19" fmla="*/ 24 h 48"/>
                    <a:gd name="T20" fmla="*/ 31 w 49"/>
                    <a:gd name="T21" fmla="*/ 24 h 48"/>
                    <a:gd name="T22" fmla="*/ 31 w 49"/>
                    <a:gd name="T23" fmla="*/ 30 h 48"/>
                    <a:gd name="T24" fmla="*/ 25 w 49"/>
                    <a:gd name="T25" fmla="*/ 36 h 48"/>
                    <a:gd name="T26" fmla="*/ 25 w 49"/>
                    <a:gd name="T27" fmla="*/ 42 h 48"/>
                    <a:gd name="T28" fmla="*/ 19 w 49"/>
                    <a:gd name="T29" fmla="*/ 42 h 48"/>
                    <a:gd name="T30" fmla="*/ 12 w 49"/>
                    <a:gd name="T31" fmla="*/ 42 h 48"/>
                    <a:gd name="T32" fmla="*/ 6 w 49"/>
                    <a:gd name="T33" fmla="*/ 42 h 48"/>
                    <a:gd name="T34" fmla="*/ 6 w 49"/>
                    <a:gd name="T35" fmla="*/ 42 h 48"/>
                    <a:gd name="T36" fmla="*/ 6 w 49"/>
                    <a:gd name="T37" fmla="*/ 42 h 48"/>
                    <a:gd name="T38" fmla="*/ 6 w 49"/>
                    <a:gd name="T39" fmla="*/ 42 h 48"/>
                    <a:gd name="T40" fmla="*/ 0 w 49"/>
                    <a:gd name="T41" fmla="*/ 36 h 48"/>
                    <a:gd name="T42" fmla="*/ 0 w 49"/>
                    <a:gd name="T43" fmla="*/ 36 h 48"/>
                    <a:gd name="T44" fmla="*/ 0 w 49"/>
                    <a:gd name="T45" fmla="*/ 36 h 48"/>
                    <a:gd name="T46" fmla="*/ 0 w 49"/>
                    <a:gd name="T47" fmla="*/ 30 h 48"/>
                    <a:gd name="T48" fmla="*/ 0 w 49"/>
                    <a:gd name="T49" fmla="*/ 24 h 48"/>
                    <a:gd name="T50" fmla="*/ 0 w 49"/>
                    <a:gd name="T51" fmla="*/ 24 h 48"/>
                    <a:gd name="T52" fmla="*/ 0 w 49"/>
                    <a:gd name="T53" fmla="*/ 24 h 48"/>
                    <a:gd name="T54" fmla="*/ 0 w 49"/>
                    <a:gd name="T55" fmla="*/ 30 h 48"/>
                    <a:gd name="T56" fmla="*/ 0 w 49"/>
                    <a:gd name="T57" fmla="*/ 30 h 48"/>
                    <a:gd name="T58" fmla="*/ 0 w 49"/>
                    <a:gd name="T59" fmla="*/ 36 h 48"/>
                    <a:gd name="T60" fmla="*/ 0 w 49"/>
                    <a:gd name="T61" fmla="*/ 36 h 48"/>
                    <a:gd name="T62" fmla="*/ 0 w 49"/>
                    <a:gd name="T63" fmla="*/ 42 h 48"/>
                    <a:gd name="T64" fmla="*/ 0 w 49"/>
                    <a:gd name="T65" fmla="*/ 42 h 48"/>
                    <a:gd name="T66" fmla="*/ 6 w 49"/>
                    <a:gd name="T67" fmla="*/ 48 h 48"/>
                    <a:gd name="T68" fmla="*/ 6 w 49"/>
                    <a:gd name="T69" fmla="*/ 48 h 48"/>
                    <a:gd name="T70" fmla="*/ 12 w 49"/>
                    <a:gd name="T71" fmla="*/ 48 h 48"/>
                    <a:gd name="T72" fmla="*/ 19 w 49"/>
                    <a:gd name="T73" fmla="*/ 48 h 48"/>
                    <a:gd name="T74" fmla="*/ 19 w 49"/>
                    <a:gd name="T75" fmla="*/ 48 h 48"/>
                    <a:gd name="T76" fmla="*/ 25 w 49"/>
                    <a:gd name="T77" fmla="*/ 48 h 48"/>
                    <a:gd name="T78" fmla="*/ 31 w 49"/>
                    <a:gd name="T79" fmla="*/ 42 h 48"/>
                    <a:gd name="T80" fmla="*/ 31 w 49"/>
                    <a:gd name="T81" fmla="*/ 36 h 48"/>
                    <a:gd name="T82" fmla="*/ 31 w 49"/>
                    <a:gd name="T83" fmla="*/ 36 h 48"/>
                    <a:gd name="T84" fmla="*/ 37 w 49"/>
                    <a:gd name="T85" fmla="*/ 30 h 48"/>
                    <a:gd name="T86" fmla="*/ 37 w 49"/>
                    <a:gd name="T87" fmla="*/ 24 h 48"/>
                    <a:gd name="T88" fmla="*/ 37 w 49"/>
                    <a:gd name="T89" fmla="*/ 18 h 48"/>
                    <a:gd name="T90" fmla="*/ 43 w 49"/>
                    <a:gd name="T91" fmla="*/ 18 h 48"/>
                    <a:gd name="T92" fmla="*/ 43 w 49"/>
                    <a:gd name="T93" fmla="*/ 12 h 48"/>
                    <a:gd name="T94" fmla="*/ 43 w 49"/>
                    <a:gd name="T95" fmla="*/ 12 h 48"/>
                    <a:gd name="T96" fmla="*/ 49 w 49"/>
                    <a:gd name="T97" fmla="*/ 12 h 48"/>
                    <a:gd name="T98" fmla="*/ 49 w 49"/>
                    <a:gd name="T99" fmla="*/ 0 h 48"/>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49" h="48">
                      <a:moveTo>
                        <a:pt x="49" y="0"/>
                      </a:moveTo>
                      <a:lnTo>
                        <a:pt x="49" y="0"/>
                      </a:lnTo>
                      <a:lnTo>
                        <a:pt x="43" y="6"/>
                      </a:lnTo>
                      <a:lnTo>
                        <a:pt x="37" y="12"/>
                      </a:lnTo>
                      <a:lnTo>
                        <a:pt x="31" y="18"/>
                      </a:lnTo>
                      <a:lnTo>
                        <a:pt x="31" y="24"/>
                      </a:lnTo>
                      <a:lnTo>
                        <a:pt x="31" y="30"/>
                      </a:lnTo>
                      <a:lnTo>
                        <a:pt x="25" y="36"/>
                      </a:lnTo>
                      <a:lnTo>
                        <a:pt x="25" y="42"/>
                      </a:lnTo>
                      <a:lnTo>
                        <a:pt x="19" y="42"/>
                      </a:lnTo>
                      <a:lnTo>
                        <a:pt x="12" y="42"/>
                      </a:lnTo>
                      <a:lnTo>
                        <a:pt x="6" y="42"/>
                      </a:lnTo>
                      <a:lnTo>
                        <a:pt x="0" y="36"/>
                      </a:lnTo>
                      <a:lnTo>
                        <a:pt x="0" y="30"/>
                      </a:lnTo>
                      <a:lnTo>
                        <a:pt x="0" y="24"/>
                      </a:lnTo>
                      <a:lnTo>
                        <a:pt x="0" y="30"/>
                      </a:lnTo>
                      <a:lnTo>
                        <a:pt x="0" y="36"/>
                      </a:lnTo>
                      <a:lnTo>
                        <a:pt x="0" y="42"/>
                      </a:lnTo>
                      <a:lnTo>
                        <a:pt x="6" y="48"/>
                      </a:lnTo>
                      <a:lnTo>
                        <a:pt x="12" y="48"/>
                      </a:lnTo>
                      <a:lnTo>
                        <a:pt x="19" y="48"/>
                      </a:lnTo>
                      <a:lnTo>
                        <a:pt x="25" y="48"/>
                      </a:lnTo>
                      <a:lnTo>
                        <a:pt x="31" y="42"/>
                      </a:lnTo>
                      <a:lnTo>
                        <a:pt x="31" y="36"/>
                      </a:lnTo>
                      <a:lnTo>
                        <a:pt x="37" y="30"/>
                      </a:lnTo>
                      <a:lnTo>
                        <a:pt x="37" y="24"/>
                      </a:lnTo>
                      <a:lnTo>
                        <a:pt x="37" y="18"/>
                      </a:lnTo>
                      <a:lnTo>
                        <a:pt x="43" y="18"/>
                      </a:lnTo>
                      <a:lnTo>
                        <a:pt x="43" y="12"/>
                      </a:lnTo>
                      <a:lnTo>
                        <a:pt x="49" y="12"/>
                      </a:lnTo>
                      <a:lnTo>
                        <a:pt x="49" y="0"/>
                      </a:lnTo>
                      <a:close/>
                    </a:path>
                  </a:pathLst>
                </a:custGeom>
                <a:solidFill>
                  <a:srgbClr val="CC87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290" name="Freeform 977"/>
                <p:cNvSpPr>
                  <a:spLocks/>
                </p:cNvSpPr>
                <p:nvPr/>
              </p:nvSpPr>
              <p:spPr bwMode="auto">
                <a:xfrm>
                  <a:off x="3808" y="1766"/>
                  <a:ext cx="72" cy="36"/>
                </a:xfrm>
                <a:custGeom>
                  <a:avLst/>
                  <a:gdLst>
                    <a:gd name="T0" fmla="*/ 72 w 72"/>
                    <a:gd name="T1" fmla="*/ 12 h 36"/>
                    <a:gd name="T2" fmla="*/ 72 w 72"/>
                    <a:gd name="T3" fmla="*/ 12 h 36"/>
                    <a:gd name="T4" fmla="*/ 72 w 72"/>
                    <a:gd name="T5" fmla="*/ 12 h 36"/>
                    <a:gd name="T6" fmla="*/ 66 w 72"/>
                    <a:gd name="T7" fmla="*/ 18 h 36"/>
                    <a:gd name="T8" fmla="*/ 66 w 72"/>
                    <a:gd name="T9" fmla="*/ 18 h 36"/>
                    <a:gd name="T10" fmla="*/ 60 w 72"/>
                    <a:gd name="T11" fmla="*/ 24 h 36"/>
                    <a:gd name="T12" fmla="*/ 54 w 72"/>
                    <a:gd name="T13" fmla="*/ 24 h 36"/>
                    <a:gd name="T14" fmla="*/ 48 w 72"/>
                    <a:gd name="T15" fmla="*/ 24 h 36"/>
                    <a:gd name="T16" fmla="*/ 42 w 72"/>
                    <a:gd name="T17" fmla="*/ 24 h 36"/>
                    <a:gd name="T18" fmla="*/ 36 w 72"/>
                    <a:gd name="T19" fmla="*/ 24 h 36"/>
                    <a:gd name="T20" fmla="*/ 30 w 72"/>
                    <a:gd name="T21" fmla="*/ 24 h 36"/>
                    <a:gd name="T22" fmla="*/ 24 w 72"/>
                    <a:gd name="T23" fmla="*/ 24 h 36"/>
                    <a:gd name="T24" fmla="*/ 24 w 72"/>
                    <a:gd name="T25" fmla="*/ 18 h 36"/>
                    <a:gd name="T26" fmla="*/ 18 w 72"/>
                    <a:gd name="T27" fmla="*/ 18 h 36"/>
                    <a:gd name="T28" fmla="*/ 18 w 72"/>
                    <a:gd name="T29" fmla="*/ 18 h 36"/>
                    <a:gd name="T30" fmla="*/ 18 w 72"/>
                    <a:gd name="T31" fmla="*/ 18 h 36"/>
                    <a:gd name="T32" fmla="*/ 12 w 72"/>
                    <a:gd name="T33" fmla="*/ 12 h 36"/>
                    <a:gd name="T34" fmla="*/ 12 w 72"/>
                    <a:gd name="T35" fmla="*/ 12 h 36"/>
                    <a:gd name="T36" fmla="*/ 12 w 72"/>
                    <a:gd name="T37" fmla="*/ 12 h 36"/>
                    <a:gd name="T38" fmla="*/ 6 w 72"/>
                    <a:gd name="T39" fmla="*/ 6 h 36"/>
                    <a:gd name="T40" fmla="*/ 6 w 72"/>
                    <a:gd name="T41" fmla="*/ 6 h 36"/>
                    <a:gd name="T42" fmla="*/ 0 w 72"/>
                    <a:gd name="T43" fmla="*/ 6 h 36"/>
                    <a:gd name="T44" fmla="*/ 0 w 72"/>
                    <a:gd name="T45" fmla="*/ 6 h 36"/>
                    <a:gd name="T46" fmla="*/ 0 w 72"/>
                    <a:gd name="T47" fmla="*/ 0 h 36"/>
                    <a:gd name="T48" fmla="*/ 0 w 72"/>
                    <a:gd name="T49" fmla="*/ 0 h 36"/>
                    <a:gd name="T50" fmla="*/ 0 w 72"/>
                    <a:gd name="T51" fmla="*/ 6 h 36"/>
                    <a:gd name="T52" fmla="*/ 0 w 72"/>
                    <a:gd name="T53" fmla="*/ 6 h 36"/>
                    <a:gd name="T54" fmla="*/ 0 w 72"/>
                    <a:gd name="T55" fmla="*/ 6 h 36"/>
                    <a:gd name="T56" fmla="*/ 6 w 72"/>
                    <a:gd name="T57" fmla="*/ 12 h 36"/>
                    <a:gd name="T58" fmla="*/ 12 w 72"/>
                    <a:gd name="T59" fmla="*/ 18 h 36"/>
                    <a:gd name="T60" fmla="*/ 12 w 72"/>
                    <a:gd name="T61" fmla="*/ 18 h 36"/>
                    <a:gd name="T62" fmla="*/ 18 w 72"/>
                    <a:gd name="T63" fmla="*/ 24 h 36"/>
                    <a:gd name="T64" fmla="*/ 18 w 72"/>
                    <a:gd name="T65" fmla="*/ 24 h 36"/>
                    <a:gd name="T66" fmla="*/ 18 w 72"/>
                    <a:gd name="T67" fmla="*/ 24 h 36"/>
                    <a:gd name="T68" fmla="*/ 24 w 72"/>
                    <a:gd name="T69" fmla="*/ 30 h 36"/>
                    <a:gd name="T70" fmla="*/ 24 w 72"/>
                    <a:gd name="T71" fmla="*/ 30 h 36"/>
                    <a:gd name="T72" fmla="*/ 30 w 72"/>
                    <a:gd name="T73" fmla="*/ 30 h 36"/>
                    <a:gd name="T74" fmla="*/ 30 w 72"/>
                    <a:gd name="T75" fmla="*/ 30 h 36"/>
                    <a:gd name="T76" fmla="*/ 36 w 72"/>
                    <a:gd name="T77" fmla="*/ 36 h 36"/>
                    <a:gd name="T78" fmla="*/ 36 w 72"/>
                    <a:gd name="T79" fmla="*/ 36 h 36"/>
                    <a:gd name="T80" fmla="*/ 42 w 72"/>
                    <a:gd name="T81" fmla="*/ 36 h 36"/>
                    <a:gd name="T82" fmla="*/ 48 w 72"/>
                    <a:gd name="T83" fmla="*/ 36 h 36"/>
                    <a:gd name="T84" fmla="*/ 48 w 72"/>
                    <a:gd name="T85" fmla="*/ 30 h 36"/>
                    <a:gd name="T86" fmla="*/ 54 w 72"/>
                    <a:gd name="T87" fmla="*/ 30 h 36"/>
                    <a:gd name="T88" fmla="*/ 60 w 72"/>
                    <a:gd name="T89" fmla="*/ 30 h 36"/>
                    <a:gd name="T90" fmla="*/ 60 w 72"/>
                    <a:gd name="T91" fmla="*/ 24 h 36"/>
                    <a:gd name="T92" fmla="*/ 66 w 72"/>
                    <a:gd name="T93" fmla="*/ 24 h 36"/>
                    <a:gd name="T94" fmla="*/ 72 w 72"/>
                    <a:gd name="T95" fmla="*/ 18 h 36"/>
                    <a:gd name="T96" fmla="*/ 72 w 72"/>
                    <a:gd name="T97" fmla="*/ 12 h 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72" h="36">
                      <a:moveTo>
                        <a:pt x="72" y="12"/>
                      </a:moveTo>
                      <a:lnTo>
                        <a:pt x="72" y="12"/>
                      </a:lnTo>
                      <a:lnTo>
                        <a:pt x="66" y="18"/>
                      </a:lnTo>
                      <a:lnTo>
                        <a:pt x="60" y="24"/>
                      </a:lnTo>
                      <a:lnTo>
                        <a:pt x="54" y="24"/>
                      </a:lnTo>
                      <a:lnTo>
                        <a:pt x="48" y="24"/>
                      </a:lnTo>
                      <a:lnTo>
                        <a:pt x="42" y="24"/>
                      </a:lnTo>
                      <a:lnTo>
                        <a:pt x="36" y="24"/>
                      </a:lnTo>
                      <a:lnTo>
                        <a:pt x="30" y="24"/>
                      </a:lnTo>
                      <a:lnTo>
                        <a:pt x="24" y="24"/>
                      </a:lnTo>
                      <a:lnTo>
                        <a:pt x="24" y="18"/>
                      </a:lnTo>
                      <a:lnTo>
                        <a:pt x="18" y="18"/>
                      </a:lnTo>
                      <a:lnTo>
                        <a:pt x="12" y="12"/>
                      </a:lnTo>
                      <a:lnTo>
                        <a:pt x="6" y="6"/>
                      </a:lnTo>
                      <a:lnTo>
                        <a:pt x="0" y="6"/>
                      </a:lnTo>
                      <a:lnTo>
                        <a:pt x="0" y="0"/>
                      </a:lnTo>
                      <a:lnTo>
                        <a:pt x="0" y="6"/>
                      </a:lnTo>
                      <a:lnTo>
                        <a:pt x="6" y="12"/>
                      </a:lnTo>
                      <a:lnTo>
                        <a:pt x="12" y="18"/>
                      </a:lnTo>
                      <a:lnTo>
                        <a:pt x="18" y="24"/>
                      </a:lnTo>
                      <a:lnTo>
                        <a:pt x="24" y="30"/>
                      </a:lnTo>
                      <a:lnTo>
                        <a:pt x="30" y="30"/>
                      </a:lnTo>
                      <a:lnTo>
                        <a:pt x="36" y="36"/>
                      </a:lnTo>
                      <a:lnTo>
                        <a:pt x="42" y="36"/>
                      </a:lnTo>
                      <a:lnTo>
                        <a:pt x="48" y="36"/>
                      </a:lnTo>
                      <a:lnTo>
                        <a:pt x="48" y="30"/>
                      </a:lnTo>
                      <a:lnTo>
                        <a:pt x="54" y="30"/>
                      </a:lnTo>
                      <a:lnTo>
                        <a:pt x="60" y="30"/>
                      </a:lnTo>
                      <a:lnTo>
                        <a:pt x="60" y="24"/>
                      </a:lnTo>
                      <a:lnTo>
                        <a:pt x="66" y="24"/>
                      </a:lnTo>
                      <a:lnTo>
                        <a:pt x="72" y="18"/>
                      </a:lnTo>
                      <a:lnTo>
                        <a:pt x="72" y="12"/>
                      </a:lnTo>
                      <a:close/>
                    </a:path>
                  </a:pathLst>
                </a:custGeom>
                <a:solidFill>
                  <a:srgbClr val="E5A0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291" name="Freeform 978"/>
                <p:cNvSpPr>
                  <a:spLocks/>
                </p:cNvSpPr>
                <p:nvPr/>
              </p:nvSpPr>
              <p:spPr bwMode="auto">
                <a:xfrm>
                  <a:off x="3772" y="1754"/>
                  <a:ext cx="120" cy="78"/>
                </a:xfrm>
                <a:custGeom>
                  <a:avLst/>
                  <a:gdLst>
                    <a:gd name="T0" fmla="*/ 30 w 120"/>
                    <a:gd name="T1" fmla="*/ 6 h 78"/>
                    <a:gd name="T2" fmla="*/ 36 w 120"/>
                    <a:gd name="T3" fmla="*/ 18 h 78"/>
                    <a:gd name="T4" fmla="*/ 48 w 120"/>
                    <a:gd name="T5" fmla="*/ 24 h 78"/>
                    <a:gd name="T6" fmla="*/ 48 w 120"/>
                    <a:gd name="T7" fmla="*/ 30 h 78"/>
                    <a:gd name="T8" fmla="*/ 60 w 120"/>
                    <a:gd name="T9" fmla="*/ 36 h 78"/>
                    <a:gd name="T10" fmla="*/ 66 w 120"/>
                    <a:gd name="T11" fmla="*/ 42 h 78"/>
                    <a:gd name="T12" fmla="*/ 72 w 120"/>
                    <a:gd name="T13" fmla="*/ 42 h 78"/>
                    <a:gd name="T14" fmla="*/ 84 w 120"/>
                    <a:gd name="T15" fmla="*/ 42 h 78"/>
                    <a:gd name="T16" fmla="*/ 102 w 120"/>
                    <a:gd name="T17" fmla="*/ 30 h 78"/>
                    <a:gd name="T18" fmla="*/ 108 w 120"/>
                    <a:gd name="T19" fmla="*/ 18 h 78"/>
                    <a:gd name="T20" fmla="*/ 120 w 120"/>
                    <a:gd name="T21" fmla="*/ 12 h 78"/>
                    <a:gd name="T22" fmla="*/ 114 w 120"/>
                    <a:gd name="T23" fmla="*/ 18 h 78"/>
                    <a:gd name="T24" fmla="*/ 108 w 120"/>
                    <a:gd name="T25" fmla="*/ 24 h 78"/>
                    <a:gd name="T26" fmla="*/ 108 w 120"/>
                    <a:gd name="T27" fmla="*/ 30 h 78"/>
                    <a:gd name="T28" fmla="*/ 102 w 120"/>
                    <a:gd name="T29" fmla="*/ 36 h 78"/>
                    <a:gd name="T30" fmla="*/ 90 w 120"/>
                    <a:gd name="T31" fmla="*/ 42 h 78"/>
                    <a:gd name="T32" fmla="*/ 90 w 120"/>
                    <a:gd name="T33" fmla="*/ 48 h 78"/>
                    <a:gd name="T34" fmla="*/ 84 w 120"/>
                    <a:gd name="T35" fmla="*/ 54 h 78"/>
                    <a:gd name="T36" fmla="*/ 84 w 120"/>
                    <a:gd name="T37" fmla="*/ 66 h 78"/>
                    <a:gd name="T38" fmla="*/ 84 w 120"/>
                    <a:gd name="T39" fmla="*/ 72 h 78"/>
                    <a:gd name="T40" fmla="*/ 84 w 120"/>
                    <a:gd name="T41" fmla="*/ 78 h 78"/>
                    <a:gd name="T42" fmla="*/ 84 w 120"/>
                    <a:gd name="T43" fmla="*/ 72 h 78"/>
                    <a:gd name="T44" fmla="*/ 84 w 120"/>
                    <a:gd name="T45" fmla="*/ 60 h 78"/>
                    <a:gd name="T46" fmla="*/ 84 w 120"/>
                    <a:gd name="T47" fmla="*/ 48 h 78"/>
                    <a:gd name="T48" fmla="*/ 84 w 120"/>
                    <a:gd name="T49" fmla="*/ 48 h 78"/>
                    <a:gd name="T50" fmla="*/ 72 w 120"/>
                    <a:gd name="T51" fmla="*/ 48 h 78"/>
                    <a:gd name="T52" fmla="*/ 60 w 120"/>
                    <a:gd name="T53" fmla="*/ 42 h 78"/>
                    <a:gd name="T54" fmla="*/ 54 w 120"/>
                    <a:gd name="T55" fmla="*/ 42 h 78"/>
                    <a:gd name="T56" fmla="*/ 48 w 120"/>
                    <a:gd name="T57" fmla="*/ 30 h 78"/>
                    <a:gd name="T58" fmla="*/ 36 w 120"/>
                    <a:gd name="T59" fmla="*/ 18 h 78"/>
                    <a:gd name="T60" fmla="*/ 30 w 120"/>
                    <a:gd name="T61" fmla="*/ 12 h 78"/>
                    <a:gd name="T62" fmla="*/ 24 w 120"/>
                    <a:gd name="T63" fmla="*/ 12 h 78"/>
                    <a:gd name="T64" fmla="*/ 30 w 120"/>
                    <a:gd name="T65" fmla="*/ 18 h 78"/>
                    <a:gd name="T66" fmla="*/ 30 w 120"/>
                    <a:gd name="T67" fmla="*/ 24 h 78"/>
                    <a:gd name="T68" fmla="*/ 18 w 120"/>
                    <a:gd name="T69" fmla="*/ 30 h 78"/>
                    <a:gd name="T70" fmla="*/ 6 w 120"/>
                    <a:gd name="T71" fmla="*/ 30 h 78"/>
                    <a:gd name="T72" fmla="*/ 6 w 120"/>
                    <a:gd name="T73" fmla="*/ 30 h 78"/>
                    <a:gd name="T74" fmla="*/ 6 w 120"/>
                    <a:gd name="T75" fmla="*/ 30 h 78"/>
                    <a:gd name="T76" fmla="*/ 12 w 120"/>
                    <a:gd name="T77" fmla="*/ 30 h 78"/>
                    <a:gd name="T78" fmla="*/ 18 w 120"/>
                    <a:gd name="T79" fmla="*/ 30 h 78"/>
                    <a:gd name="T80" fmla="*/ 24 w 120"/>
                    <a:gd name="T81" fmla="*/ 24 h 78"/>
                    <a:gd name="T82" fmla="*/ 24 w 120"/>
                    <a:gd name="T83" fmla="*/ 12 h 78"/>
                    <a:gd name="T84" fmla="*/ 18 w 120"/>
                    <a:gd name="T85" fmla="*/ 6 h 78"/>
                    <a:gd name="T86" fmla="*/ 12 w 120"/>
                    <a:gd name="T87" fmla="*/ 0 h 78"/>
                    <a:gd name="T88" fmla="*/ 12 w 120"/>
                    <a:gd name="T89" fmla="*/ 0 h 7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120" h="78">
                      <a:moveTo>
                        <a:pt x="24" y="0"/>
                      </a:moveTo>
                      <a:lnTo>
                        <a:pt x="24" y="6"/>
                      </a:lnTo>
                      <a:lnTo>
                        <a:pt x="30" y="6"/>
                      </a:lnTo>
                      <a:lnTo>
                        <a:pt x="36" y="12"/>
                      </a:lnTo>
                      <a:lnTo>
                        <a:pt x="36" y="18"/>
                      </a:lnTo>
                      <a:lnTo>
                        <a:pt x="42" y="18"/>
                      </a:lnTo>
                      <a:lnTo>
                        <a:pt x="42" y="24"/>
                      </a:lnTo>
                      <a:lnTo>
                        <a:pt x="48" y="24"/>
                      </a:lnTo>
                      <a:lnTo>
                        <a:pt x="48" y="30"/>
                      </a:lnTo>
                      <a:lnTo>
                        <a:pt x="54" y="30"/>
                      </a:lnTo>
                      <a:lnTo>
                        <a:pt x="54" y="36"/>
                      </a:lnTo>
                      <a:lnTo>
                        <a:pt x="60" y="36"/>
                      </a:lnTo>
                      <a:lnTo>
                        <a:pt x="60" y="42"/>
                      </a:lnTo>
                      <a:lnTo>
                        <a:pt x="66" y="42"/>
                      </a:lnTo>
                      <a:lnTo>
                        <a:pt x="72" y="42"/>
                      </a:lnTo>
                      <a:lnTo>
                        <a:pt x="78" y="42"/>
                      </a:lnTo>
                      <a:lnTo>
                        <a:pt x="84" y="42"/>
                      </a:lnTo>
                      <a:lnTo>
                        <a:pt x="90" y="42"/>
                      </a:lnTo>
                      <a:lnTo>
                        <a:pt x="96" y="36"/>
                      </a:lnTo>
                      <a:lnTo>
                        <a:pt x="102" y="30"/>
                      </a:lnTo>
                      <a:lnTo>
                        <a:pt x="108" y="24"/>
                      </a:lnTo>
                      <a:lnTo>
                        <a:pt x="108" y="18"/>
                      </a:lnTo>
                      <a:lnTo>
                        <a:pt x="114" y="18"/>
                      </a:lnTo>
                      <a:lnTo>
                        <a:pt x="114" y="12"/>
                      </a:lnTo>
                      <a:lnTo>
                        <a:pt x="120" y="12"/>
                      </a:lnTo>
                      <a:lnTo>
                        <a:pt x="114" y="12"/>
                      </a:lnTo>
                      <a:lnTo>
                        <a:pt x="114" y="18"/>
                      </a:lnTo>
                      <a:lnTo>
                        <a:pt x="108" y="24"/>
                      </a:lnTo>
                      <a:lnTo>
                        <a:pt x="108" y="30"/>
                      </a:lnTo>
                      <a:lnTo>
                        <a:pt x="102" y="30"/>
                      </a:lnTo>
                      <a:lnTo>
                        <a:pt x="102" y="36"/>
                      </a:lnTo>
                      <a:lnTo>
                        <a:pt x="96" y="42"/>
                      </a:lnTo>
                      <a:lnTo>
                        <a:pt x="90" y="42"/>
                      </a:lnTo>
                      <a:lnTo>
                        <a:pt x="90" y="48"/>
                      </a:lnTo>
                      <a:lnTo>
                        <a:pt x="90" y="54"/>
                      </a:lnTo>
                      <a:lnTo>
                        <a:pt x="84" y="54"/>
                      </a:lnTo>
                      <a:lnTo>
                        <a:pt x="84" y="60"/>
                      </a:lnTo>
                      <a:lnTo>
                        <a:pt x="84" y="66"/>
                      </a:lnTo>
                      <a:lnTo>
                        <a:pt x="84" y="72"/>
                      </a:lnTo>
                      <a:lnTo>
                        <a:pt x="84" y="78"/>
                      </a:lnTo>
                      <a:lnTo>
                        <a:pt x="84" y="72"/>
                      </a:lnTo>
                      <a:lnTo>
                        <a:pt x="84" y="66"/>
                      </a:lnTo>
                      <a:lnTo>
                        <a:pt x="84" y="60"/>
                      </a:lnTo>
                      <a:lnTo>
                        <a:pt x="84" y="54"/>
                      </a:lnTo>
                      <a:lnTo>
                        <a:pt x="84" y="48"/>
                      </a:lnTo>
                      <a:lnTo>
                        <a:pt x="78" y="48"/>
                      </a:lnTo>
                      <a:lnTo>
                        <a:pt x="72" y="48"/>
                      </a:lnTo>
                      <a:lnTo>
                        <a:pt x="66" y="48"/>
                      </a:lnTo>
                      <a:lnTo>
                        <a:pt x="60" y="42"/>
                      </a:lnTo>
                      <a:lnTo>
                        <a:pt x="54" y="42"/>
                      </a:lnTo>
                      <a:lnTo>
                        <a:pt x="54" y="36"/>
                      </a:lnTo>
                      <a:lnTo>
                        <a:pt x="48" y="36"/>
                      </a:lnTo>
                      <a:lnTo>
                        <a:pt x="48" y="30"/>
                      </a:lnTo>
                      <a:lnTo>
                        <a:pt x="42" y="30"/>
                      </a:lnTo>
                      <a:lnTo>
                        <a:pt x="42" y="24"/>
                      </a:lnTo>
                      <a:lnTo>
                        <a:pt x="36" y="18"/>
                      </a:lnTo>
                      <a:lnTo>
                        <a:pt x="30" y="12"/>
                      </a:lnTo>
                      <a:lnTo>
                        <a:pt x="24" y="12"/>
                      </a:lnTo>
                      <a:lnTo>
                        <a:pt x="30" y="12"/>
                      </a:lnTo>
                      <a:lnTo>
                        <a:pt x="30" y="18"/>
                      </a:lnTo>
                      <a:lnTo>
                        <a:pt x="30" y="24"/>
                      </a:lnTo>
                      <a:lnTo>
                        <a:pt x="24" y="30"/>
                      </a:lnTo>
                      <a:lnTo>
                        <a:pt x="18" y="30"/>
                      </a:lnTo>
                      <a:lnTo>
                        <a:pt x="12" y="30"/>
                      </a:lnTo>
                      <a:lnTo>
                        <a:pt x="6" y="30"/>
                      </a:lnTo>
                      <a:lnTo>
                        <a:pt x="0" y="30"/>
                      </a:lnTo>
                      <a:lnTo>
                        <a:pt x="6" y="30"/>
                      </a:lnTo>
                      <a:lnTo>
                        <a:pt x="12" y="30"/>
                      </a:lnTo>
                      <a:lnTo>
                        <a:pt x="18" y="30"/>
                      </a:lnTo>
                      <a:lnTo>
                        <a:pt x="24" y="24"/>
                      </a:lnTo>
                      <a:lnTo>
                        <a:pt x="24" y="18"/>
                      </a:lnTo>
                      <a:lnTo>
                        <a:pt x="24" y="12"/>
                      </a:lnTo>
                      <a:lnTo>
                        <a:pt x="18" y="6"/>
                      </a:lnTo>
                      <a:lnTo>
                        <a:pt x="18" y="0"/>
                      </a:lnTo>
                      <a:lnTo>
                        <a:pt x="12" y="0"/>
                      </a:lnTo>
                      <a:lnTo>
                        <a:pt x="24" y="0"/>
                      </a:lnTo>
                      <a:close/>
                    </a:path>
                  </a:pathLst>
                </a:custGeom>
                <a:solidFill>
                  <a:srgbClr val="CC87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292" name="Freeform 979"/>
                <p:cNvSpPr>
                  <a:spLocks/>
                </p:cNvSpPr>
                <p:nvPr/>
              </p:nvSpPr>
              <p:spPr bwMode="auto">
                <a:xfrm>
                  <a:off x="3946" y="1693"/>
                  <a:ext cx="55" cy="67"/>
                </a:xfrm>
                <a:custGeom>
                  <a:avLst/>
                  <a:gdLst>
                    <a:gd name="T0" fmla="*/ 6 w 55"/>
                    <a:gd name="T1" fmla="*/ 67 h 67"/>
                    <a:gd name="T2" fmla="*/ 13 w 55"/>
                    <a:gd name="T3" fmla="*/ 61 h 67"/>
                    <a:gd name="T4" fmla="*/ 13 w 55"/>
                    <a:gd name="T5" fmla="*/ 49 h 67"/>
                    <a:gd name="T6" fmla="*/ 13 w 55"/>
                    <a:gd name="T7" fmla="*/ 43 h 67"/>
                    <a:gd name="T8" fmla="*/ 6 w 55"/>
                    <a:gd name="T9" fmla="*/ 36 h 67"/>
                    <a:gd name="T10" fmla="*/ 0 w 55"/>
                    <a:gd name="T11" fmla="*/ 30 h 67"/>
                    <a:gd name="T12" fmla="*/ 0 w 55"/>
                    <a:gd name="T13" fmla="*/ 30 h 67"/>
                    <a:gd name="T14" fmla="*/ 6 w 55"/>
                    <a:gd name="T15" fmla="*/ 30 h 67"/>
                    <a:gd name="T16" fmla="*/ 6 w 55"/>
                    <a:gd name="T17" fmla="*/ 24 h 67"/>
                    <a:gd name="T18" fmla="*/ 13 w 55"/>
                    <a:gd name="T19" fmla="*/ 18 h 67"/>
                    <a:gd name="T20" fmla="*/ 25 w 55"/>
                    <a:gd name="T21" fmla="*/ 12 h 67"/>
                    <a:gd name="T22" fmla="*/ 31 w 55"/>
                    <a:gd name="T23" fmla="*/ 6 h 67"/>
                    <a:gd name="T24" fmla="*/ 31 w 55"/>
                    <a:gd name="T25" fmla="*/ 6 h 67"/>
                    <a:gd name="T26" fmla="*/ 37 w 55"/>
                    <a:gd name="T27" fmla="*/ 0 h 67"/>
                    <a:gd name="T28" fmla="*/ 43 w 55"/>
                    <a:gd name="T29" fmla="*/ 0 h 67"/>
                    <a:gd name="T30" fmla="*/ 43 w 55"/>
                    <a:gd name="T31" fmla="*/ 0 h 67"/>
                    <a:gd name="T32" fmla="*/ 49 w 55"/>
                    <a:gd name="T33" fmla="*/ 6 h 67"/>
                    <a:gd name="T34" fmla="*/ 55 w 55"/>
                    <a:gd name="T35" fmla="*/ 12 h 67"/>
                    <a:gd name="T36" fmla="*/ 55 w 55"/>
                    <a:gd name="T37" fmla="*/ 18 h 67"/>
                    <a:gd name="T38" fmla="*/ 55 w 55"/>
                    <a:gd name="T39" fmla="*/ 18 h 67"/>
                    <a:gd name="T40" fmla="*/ 55 w 55"/>
                    <a:gd name="T41" fmla="*/ 18 h 67"/>
                    <a:gd name="T42" fmla="*/ 49 w 55"/>
                    <a:gd name="T43" fmla="*/ 12 h 67"/>
                    <a:gd name="T44" fmla="*/ 49 w 55"/>
                    <a:gd name="T45" fmla="*/ 6 h 67"/>
                    <a:gd name="T46" fmla="*/ 43 w 55"/>
                    <a:gd name="T47" fmla="*/ 6 h 67"/>
                    <a:gd name="T48" fmla="*/ 37 w 55"/>
                    <a:gd name="T49" fmla="*/ 6 h 67"/>
                    <a:gd name="T50" fmla="*/ 31 w 55"/>
                    <a:gd name="T51" fmla="*/ 6 h 67"/>
                    <a:gd name="T52" fmla="*/ 25 w 55"/>
                    <a:gd name="T53" fmla="*/ 12 h 67"/>
                    <a:gd name="T54" fmla="*/ 25 w 55"/>
                    <a:gd name="T55" fmla="*/ 18 h 67"/>
                    <a:gd name="T56" fmla="*/ 25 w 55"/>
                    <a:gd name="T57" fmla="*/ 24 h 67"/>
                    <a:gd name="T58" fmla="*/ 25 w 55"/>
                    <a:gd name="T59" fmla="*/ 24 h 67"/>
                    <a:gd name="T60" fmla="*/ 31 w 55"/>
                    <a:gd name="T61" fmla="*/ 30 h 67"/>
                    <a:gd name="T62" fmla="*/ 31 w 55"/>
                    <a:gd name="T63" fmla="*/ 36 h 67"/>
                    <a:gd name="T64" fmla="*/ 31 w 55"/>
                    <a:gd name="T65" fmla="*/ 43 h 67"/>
                    <a:gd name="T66" fmla="*/ 31 w 55"/>
                    <a:gd name="T67" fmla="*/ 43 h 67"/>
                    <a:gd name="T68" fmla="*/ 31 w 55"/>
                    <a:gd name="T69" fmla="*/ 36 h 67"/>
                    <a:gd name="T70" fmla="*/ 31 w 55"/>
                    <a:gd name="T71" fmla="*/ 36 h 67"/>
                    <a:gd name="T72" fmla="*/ 31 w 55"/>
                    <a:gd name="T73" fmla="*/ 36 h 67"/>
                    <a:gd name="T74" fmla="*/ 25 w 55"/>
                    <a:gd name="T75" fmla="*/ 30 h 67"/>
                    <a:gd name="T76" fmla="*/ 25 w 55"/>
                    <a:gd name="T77" fmla="*/ 24 h 67"/>
                    <a:gd name="T78" fmla="*/ 19 w 55"/>
                    <a:gd name="T79" fmla="*/ 24 h 67"/>
                    <a:gd name="T80" fmla="*/ 19 w 55"/>
                    <a:gd name="T81" fmla="*/ 24 h 67"/>
                    <a:gd name="T82" fmla="*/ 13 w 55"/>
                    <a:gd name="T83" fmla="*/ 24 h 67"/>
                    <a:gd name="T84" fmla="*/ 13 w 55"/>
                    <a:gd name="T85" fmla="*/ 30 h 67"/>
                    <a:gd name="T86" fmla="*/ 6 w 55"/>
                    <a:gd name="T87" fmla="*/ 30 h 67"/>
                    <a:gd name="T88" fmla="*/ 6 w 55"/>
                    <a:gd name="T89" fmla="*/ 36 h 67"/>
                    <a:gd name="T90" fmla="*/ 13 w 55"/>
                    <a:gd name="T91" fmla="*/ 36 h 67"/>
                    <a:gd name="T92" fmla="*/ 13 w 55"/>
                    <a:gd name="T93" fmla="*/ 43 h 67"/>
                    <a:gd name="T94" fmla="*/ 19 w 55"/>
                    <a:gd name="T95" fmla="*/ 49 h 67"/>
                    <a:gd name="T96" fmla="*/ 19 w 55"/>
                    <a:gd name="T97" fmla="*/ 55 h 67"/>
                    <a:gd name="T98" fmla="*/ 13 w 55"/>
                    <a:gd name="T99" fmla="*/ 61 h 67"/>
                    <a:gd name="T100" fmla="*/ 6 w 55"/>
                    <a:gd name="T101" fmla="*/ 67 h 67"/>
                    <a:gd name="T102" fmla="*/ 0 w 55"/>
                    <a:gd name="T103" fmla="*/ 67 h 67"/>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55" h="67">
                      <a:moveTo>
                        <a:pt x="0" y="67"/>
                      </a:moveTo>
                      <a:lnTo>
                        <a:pt x="6" y="67"/>
                      </a:lnTo>
                      <a:lnTo>
                        <a:pt x="6" y="61"/>
                      </a:lnTo>
                      <a:lnTo>
                        <a:pt x="13" y="61"/>
                      </a:lnTo>
                      <a:lnTo>
                        <a:pt x="13" y="55"/>
                      </a:lnTo>
                      <a:lnTo>
                        <a:pt x="13" y="49"/>
                      </a:lnTo>
                      <a:lnTo>
                        <a:pt x="13" y="43"/>
                      </a:lnTo>
                      <a:lnTo>
                        <a:pt x="6" y="43"/>
                      </a:lnTo>
                      <a:lnTo>
                        <a:pt x="6" y="36"/>
                      </a:lnTo>
                      <a:lnTo>
                        <a:pt x="0" y="36"/>
                      </a:lnTo>
                      <a:lnTo>
                        <a:pt x="0" y="30"/>
                      </a:lnTo>
                      <a:lnTo>
                        <a:pt x="6" y="30"/>
                      </a:lnTo>
                      <a:lnTo>
                        <a:pt x="6" y="24"/>
                      </a:lnTo>
                      <a:lnTo>
                        <a:pt x="13" y="18"/>
                      </a:lnTo>
                      <a:lnTo>
                        <a:pt x="19" y="18"/>
                      </a:lnTo>
                      <a:lnTo>
                        <a:pt x="25" y="12"/>
                      </a:lnTo>
                      <a:lnTo>
                        <a:pt x="31" y="6"/>
                      </a:lnTo>
                      <a:lnTo>
                        <a:pt x="37" y="0"/>
                      </a:lnTo>
                      <a:lnTo>
                        <a:pt x="43" y="0"/>
                      </a:lnTo>
                      <a:lnTo>
                        <a:pt x="49" y="0"/>
                      </a:lnTo>
                      <a:lnTo>
                        <a:pt x="49" y="6"/>
                      </a:lnTo>
                      <a:lnTo>
                        <a:pt x="55" y="12"/>
                      </a:lnTo>
                      <a:lnTo>
                        <a:pt x="55" y="18"/>
                      </a:lnTo>
                      <a:lnTo>
                        <a:pt x="49" y="12"/>
                      </a:lnTo>
                      <a:lnTo>
                        <a:pt x="49" y="6"/>
                      </a:lnTo>
                      <a:lnTo>
                        <a:pt x="43" y="6"/>
                      </a:lnTo>
                      <a:lnTo>
                        <a:pt x="37" y="6"/>
                      </a:lnTo>
                      <a:lnTo>
                        <a:pt x="31" y="6"/>
                      </a:lnTo>
                      <a:lnTo>
                        <a:pt x="31" y="12"/>
                      </a:lnTo>
                      <a:lnTo>
                        <a:pt x="25" y="12"/>
                      </a:lnTo>
                      <a:lnTo>
                        <a:pt x="25" y="18"/>
                      </a:lnTo>
                      <a:lnTo>
                        <a:pt x="25" y="24"/>
                      </a:lnTo>
                      <a:lnTo>
                        <a:pt x="31" y="30"/>
                      </a:lnTo>
                      <a:lnTo>
                        <a:pt x="31" y="36"/>
                      </a:lnTo>
                      <a:lnTo>
                        <a:pt x="31" y="43"/>
                      </a:lnTo>
                      <a:lnTo>
                        <a:pt x="31" y="36"/>
                      </a:lnTo>
                      <a:lnTo>
                        <a:pt x="25" y="36"/>
                      </a:lnTo>
                      <a:lnTo>
                        <a:pt x="25" y="30"/>
                      </a:lnTo>
                      <a:lnTo>
                        <a:pt x="25" y="24"/>
                      </a:lnTo>
                      <a:lnTo>
                        <a:pt x="19" y="24"/>
                      </a:lnTo>
                      <a:lnTo>
                        <a:pt x="13" y="24"/>
                      </a:lnTo>
                      <a:lnTo>
                        <a:pt x="13" y="30"/>
                      </a:lnTo>
                      <a:lnTo>
                        <a:pt x="6" y="30"/>
                      </a:lnTo>
                      <a:lnTo>
                        <a:pt x="6" y="36"/>
                      </a:lnTo>
                      <a:lnTo>
                        <a:pt x="13" y="36"/>
                      </a:lnTo>
                      <a:lnTo>
                        <a:pt x="13" y="43"/>
                      </a:lnTo>
                      <a:lnTo>
                        <a:pt x="19" y="43"/>
                      </a:lnTo>
                      <a:lnTo>
                        <a:pt x="19" y="49"/>
                      </a:lnTo>
                      <a:lnTo>
                        <a:pt x="19" y="55"/>
                      </a:lnTo>
                      <a:lnTo>
                        <a:pt x="13" y="55"/>
                      </a:lnTo>
                      <a:lnTo>
                        <a:pt x="13" y="61"/>
                      </a:lnTo>
                      <a:lnTo>
                        <a:pt x="6" y="61"/>
                      </a:lnTo>
                      <a:lnTo>
                        <a:pt x="6" y="67"/>
                      </a:lnTo>
                      <a:lnTo>
                        <a:pt x="0" y="67"/>
                      </a:lnTo>
                      <a:close/>
                    </a:path>
                  </a:pathLst>
                </a:custGeom>
                <a:solidFill>
                  <a:srgbClr val="CC87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293" name="Freeform 980"/>
                <p:cNvSpPr>
                  <a:spLocks/>
                </p:cNvSpPr>
                <p:nvPr/>
              </p:nvSpPr>
              <p:spPr bwMode="auto">
                <a:xfrm>
                  <a:off x="3862" y="1820"/>
                  <a:ext cx="78" cy="126"/>
                </a:xfrm>
                <a:custGeom>
                  <a:avLst/>
                  <a:gdLst>
                    <a:gd name="T0" fmla="*/ 78 w 78"/>
                    <a:gd name="T1" fmla="*/ 6 h 126"/>
                    <a:gd name="T2" fmla="*/ 78 w 78"/>
                    <a:gd name="T3" fmla="*/ 12 h 126"/>
                    <a:gd name="T4" fmla="*/ 72 w 78"/>
                    <a:gd name="T5" fmla="*/ 24 h 126"/>
                    <a:gd name="T6" fmla="*/ 66 w 78"/>
                    <a:gd name="T7" fmla="*/ 36 h 126"/>
                    <a:gd name="T8" fmla="*/ 66 w 78"/>
                    <a:gd name="T9" fmla="*/ 48 h 126"/>
                    <a:gd name="T10" fmla="*/ 60 w 78"/>
                    <a:gd name="T11" fmla="*/ 60 h 126"/>
                    <a:gd name="T12" fmla="*/ 54 w 78"/>
                    <a:gd name="T13" fmla="*/ 72 h 126"/>
                    <a:gd name="T14" fmla="*/ 54 w 78"/>
                    <a:gd name="T15" fmla="*/ 78 h 126"/>
                    <a:gd name="T16" fmla="*/ 48 w 78"/>
                    <a:gd name="T17" fmla="*/ 84 h 126"/>
                    <a:gd name="T18" fmla="*/ 42 w 78"/>
                    <a:gd name="T19" fmla="*/ 90 h 126"/>
                    <a:gd name="T20" fmla="*/ 36 w 78"/>
                    <a:gd name="T21" fmla="*/ 102 h 126"/>
                    <a:gd name="T22" fmla="*/ 30 w 78"/>
                    <a:gd name="T23" fmla="*/ 108 h 126"/>
                    <a:gd name="T24" fmla="*/ 24 w 78"/>
                    <a:gd name="T25" fmla="*/ 114 h 126"/>
                    <a:gd name="T26" fmla="*/ 18 w 78"/>
                    <a:gd name="T27" fmla="*/ 114 h 126"/>
                    <a:gd name="T28" fmla="*/ 12 w 78"/>
                    <a:gd name="T29" fmla="*/ 120 h 126"/>
                    <a:gd name="T30" fmla="*/ 6 w 78"/>
                    <a:gd name="T31" fmla="*/ 120 h 126"/>
                    <a:gd name="T32" fmla="*/ 6 w 78"/>
                    <a:gd name="T33" fmla="*/ 126 h 126"/>
                    <a:gd name="T34" fmla="*/ 12 w 78"/>
                    <a:gd name="T35" fmla="*/ 126 h 126"/>
                    <a:gd name="T36" fmla="*/ 18 w 78"/>
                    <a:gd name="T37" fmla="*/ 126 h 126"/>
                    <a:gd name="T38" fmla="*/ 18 w 78"/>
                    <a:gd name="T39" fmla="*/ 126 h 126"/>
                    <a:gd name="T40" fmla="*/ 24 w 78"/>
                    <a:gd name="T41" fmla="*/ 120 h 126"/>
                    <a:gd name="T42" fmla="*/ 30 w 78"/>
                    <a:gd name="T43" fmla="*/ 126 h 126"/>
                    <a:gd name="T44" fmla="*/ 36 w 78"/>
                    <a:gd name="T45" fmla="*/ 126 h 126"/>
                    <a:gd name="T46" fmla="*/ 42 w 78"/>
                    <a:gd name="T47" fmla="*/ 126 h 126"/>
                    <a:gd name="T48" fmla="*/ 48 w 78"/>
                    <a:gd name="T49" fmla="*/ 126 h 126"/>
                    <a:gd name="T50" fmla="*/ 48 w 78"/>
                    <a:gd name="T51" fmla="*/ 120 h 126"/>
                    <a:gd name="T52" fmla="*/ 48 w 78"/>
                    <a:gd name="T53" fmla="*/ 114 h 126"/>
                    <a:gd name="T54" fmla="*/ 48 w 78"/>
                    <a:gd name="T55" fmla="*/ 114 h 126"/>
                    <a:gd name="T56" fmla="*/ 48 w 78"/>
                    <a:gd name="T57" fmla="*/ 108 h 126"/>
                    <a:gd name="T58" fmla="*/ 48 w 78"/>
                    <a:gd name="T59" fmla="*/ 102 h 126"/>
                    <a:gd name="T60" fmla="*/ 54 w 78"/>
                    <a:gd name="T61" fmla="*/ 96 h 126"/>
                    <a:gd name="T62" fmla="*/ 54 w 78"/>
                    <a:gd name="T63" fmla="*/ 90 h 126"/>
                    <a:gd name="T64" fmla="*/ 54 w 78"/>
                    <a:gd name="T65" fmla="*/ 84 h 126"/>
                    <a:gd name="T66" fmla="*/ 60 w 78"/>
                    <a:gd name="T67" fmla="*/ 66 h 126"/>
                    <a:gd name="T68" fmla="*/ 66 w 78"/>
                    <a:gd name="T69" fmla="*/ 54 h 126"/>
                    <a:gd name="T70" fmla="*/ 72 w 78"/>
                    <a:gd name="T71" fmla="*/ 42 h 126"/>
                    <a:gd name="T72" fmla="*/ 72 w 78"/>
                    <a:gd name="T73" fmla="*/ 30 h 126"/>
                    <a:gd name="T74" fmla="*/ 78 w 78"/>
                    <a:gd name="T75" fmla="*/ 18 h 126"/>
                    <a:gd name="T76" fmla="*/ 78 w 78"/>
                    <a:gd name="T77" fmla="*/ 12 h 126"/>
                    <a:gd name="T78" fmla="*/ 78 w 78"/>
                    <a:gd name="T79" fmla="*/ 6 h 126"/>
                    <a:gd name="T80" fmla="*/ 78 w 78"/>
                    <a:gd name="T81" fmla="*/ 0 h 12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78" h="126">
                      <a:moveTo>
                        <a:pt x="78" y="0"/>
                      </a:moveTo>
                      <a:lnTo>
                        <a:pt x="78" y="6"/>
                      </a:lnTo>
                      <a:lnTo>
                        <a:pt x="78" y="12"/>
                      </a:lnTo>
                      <a:lnTo>
                        <a:pt x="72" y="18"/>
                      </a:lnTo>
                      <a:lnTo>
                        <a:pt x="72" y="24"/>
                      </a:lnTo>
                      <a:lnTo>
                        <a:pt x="72" y="30"/>
                      </a:lnTo>
                      <a:lnTo>
                        <a:pt x="66" y="36"/>
                      </a:lnTo>
                      <a:lnTo>
                        <a:pt x="66" y="42"/>
                      </a:lnTo>
                      <a:lnTo>
                        <a:pt x="66" y="48"/>
                      </a:lnTo>
                      <a:lnTo>
                        <a:pt x="60" y="54"/>
                      </a:lnTo>
                      <a:lnTo>
                        <a:pt x="60" y="60"/>
                      </a:lnTo>
                      <a:lnTo>
                        <a:pt x="60" y="66"/>
                      </a:lnTo>
                      <a:lnTo>
                        <a:pt x="54" y="72"/>
                      </a:lnTo>
                      <a:lnTo>
                        <a:pt x="54" y="78"/>
                      </a:lnTo>
                      <a:lnTo>
                        <a:pt x="48" y="84"/>
                      </a:lnTo>
                      <a:lnTo>
                        <a:pt x="48" y="90"/>
                      </a:lnTo>
                      <a:lnTo>
                        <a:pt x="42" y="90"/>
                      </a:lnTo>
                      <a:lnTo>
                        <a:pt x="42" y="96"/>
                      </a:lnTo>
                      <a:lnTo>
                        <a:pt x="36" y="102"/>
                      </a:lnTo>
                      <a:lnTo>
                        <a:pt x="30" y="108"/>
                      </a:lnTo>
                      <a:lnTo>
                        <a:pt x="24" y="114"/>
                      </a:lnTo>
                      <a:lnTo>
                        <a:pt x="18" y="114"/>
                      </a:lnTo>
                      <a:lnTo>
                        <a:pt x="18" y="120"/>
                      </a:lnTo>
                      <a:lnTo>
                        <a:pt x="12" y="120"/>
                      </a:lnTo>
                      <a:lnTo>
                        <a:pt x="6" y="120"/>
                      </a:lnTo>
                      <a:lnTo>
                        <a:pt x="0" y="126"/>
                      </a:lnTo>
                      <a:lnTo>
                        <a:pt x="6" y="126"/>
                      </a:lnTo>
                      <a:lnTo>
                        <a:pt x="12" y="126"/>
                      </a:lnTo>
                      <a:lnTo>
                        <a:pt x="18" y="126"/>
                      </a:lnTo>
                      <a:lnTo>
                        <a:pt x="24" y="120"/>
                      </a:lnTo>
                      <a:lnTo>
                        <a:pt x="30" y="126"/>
                      </a:lnTo>
                      <a:lnTo>
                        <a:pt x="36" y="126"/>
                      </a:lnTo>
                      <a:lnTo>
                        <a:pt x="42" y="126"/>
                      </a:lnTo>
                      <a:lnTo>
                        <a:pt x="48" y="126"/>
                      </a:lnTo>
                      <a:lnTo>
                        <a:pt x="48" y="120"/>
                      </a:lnTo>
                      <a:lnTo>
                        <a:pt x="48" y="114"/>
                      </a:lnTo>
                      <a:lnTo>
                        <a:pt x="48" y="108"/>
                      </a:lnTo>
                      <a:lnTo>
                        <a:pt x="48" y="102"/>
                      </a:lnTo>
                      <a:lnTo>
                        <a:pt x="54" y="96"/>
                      </a:lnTo>
                      <a:lnTo>
                        <a:pt x="54" y="90"/>
                      </a:lnTo>
                      <a:lnTo>
                        <a:pt x="54" y="84"/>
                      </a:lnTo>
                      <a:lnTo>
                        <a:pt x="60" y="78"/>
                      </a:lnTo>
                      <a:lnTo>
                        <a:pt x="60" y="66"/>
                      </a:lnTo>
                      <a:lnTo>
                        <a:pt x="66" y="60"/>
                      </a:lnTo>
                      <a:lnTo>
                        <a:pt x="66" y="54"/>
                      </a:lnTo>
                      <a:lnTo>
                        <a:pt x="66" y="48"/>
                      </a:lnTo>
                      <a:lnTo>
                        <a:pt x="72" y="42"/>
                      </a:lnTo>
                      <a:lnTo>
                        <a:pt x="72" y="36"/>
                      </a:lnTo>
                      <a:lnTo>
                        <a:pt x="72" y="30"/>
                      </a:lnTo>
                      <a:lnTo>
                        <a:pt x="72" y="24"/>
                      </a:lnTo>
                      <a:lnTo>
                        <a:pt x="78" y="18"/>
                      </a:lnTo>
                      <a:lnTo>
                        <a:pt x="78" y="12"/>
                      </a:lnTo>
                      <a:lnTo>
                        <a:pt x="78" y="6"/>
                      </a:lnTo>
                      <a:lnTo>
                        <a:pt x="78" y="0"/>
                      </a:lnTo>
                      <a:close/>
                    </a:path>
                  </a:pathLst>
                </a:custGeom>
                <a:solidFill>
                  <a:srgbClr val="CC87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294" name="Freeform 981"/>
                <p:cNvSpPr>
                  <a:spLocks/>
                </p:cNvSpPr>
                <p:nvPr/>
              </p:nvSpPr>
              <p:spPr bwMode="auto">
                <a:xfrm>
                  <a:off x="3898" y="1988"/>
                  <a:ext cx="30" cy="54"/>
                </a:xfrm>
                <a:custGeom>
                  <a:avLst/>
                  <a:gdLst>
                    <a:gd name="T0" fmla="*/ 0 w 30"/>
                    <a:gd name="T1" fmla="*/ 18 h 54"/>
                    <a:gd name="T2" fmla="*/ 0 w 30"/>
                    <a:gd name="T3" fmla="*/ 18 h 54"/>
                    <a:gd name="T4" fmla="*/ 0 w 30"/>
                    <a:gd name="T5" fmla="*/ 18 h 54"/>
                    <a:gd name="T6" fmla="*/ 6 w 30"/>
                    <a:gd name="T7" fmla="*/ 18 h 54"/>
                    <a:gd name="T8" fmla="*/ 6 w 30"/>
                    <a:gd name="T9" fmla="*/ 18 h 54"/>
                    <a:gd name="T10" fmla="*/ 12 w 30"/>
                    <a:gd name="T11" fmla="*/ 18 h 54"/>
                    <a:gd name="T12" fmla="*/ 12 w 30"/>
                    <a:gd name="T13" fmla="*/ 18 h 54"/>
                    <a:gd name="T14" fmla="*/ 18 w 30"/>
                    <a:gd name="T15" fmla="*/ 18 h 54"/>
                    <a:gd name="T16" fmla="*/ 18 w 30"/>
                    <a:gd name="T17" fmla="*/ 18 h 54"/>
                    <a:gd name="T18" fmla="*/ 18 w 30"/>
                    <a:gd name="T19" fmla="*/ 12 h 54"/>
                    <a:gd name="T20" fmla="*/ 18 w 30"/>
                    <a:gd name="T21" fmla="*/ 12 h 54"/>
                    <a:gd name="T22" fmla="*/ 24 w 30"/>
                    <a:gd name="T23" fmla="*/ 6 h 54"/>
                    <a:gd name="T24" fmla="*/ 24 w 30"/>
                    <a:gd name="T25" fmla="*/ 6 h 54"/>
                    <a:gd name="T26" fmla="*/ 24 w 30"/>
                    <a:gd name="T27" fmla="*/ 6 h 54"/>
                    <a:gd name="T28" fmla="*/ 24 w 30"/>
                    <a:gd name="T29" fmla="*/ 0 h 54"/>
                    <a:gd name="T30" fmla="*/ 24 w 30"/>
                    <a:gd name="T31" fmla="*/ 0 h 54"/>
                    <a:gd name="T32" fmla="*/ 24 w 30"/>
                    <a:gd name="T33" fmla="*/ 0 h 54"/>
                    <a:gd name="T34" fmla="*/ 24 w 30"/>
                    <a:gd name="T35" fmla="*/ 6 h 54"/>
                    <a:gd name="T36" fmla="*/ 24 w 30"/>
                    <a:gd name="T37" fmla="*/ 6 h 54"/>
                    <a:gd name="T38" fmla="*/ 24 w 30"/>
                    <a:gd name="T39" fmla="*/ 6 h 54"/>
                    <a:gd name="T40" fmla="*/ 24 w 30"/>
                    <a:gd name="T41" fmla="*/ 12 h 54"/>
                    <a:gd name="T42" fmla="*/ 24 w 30"/>
                    <a:gd name="T43" fmla="*/ 12 h 54"/>
                    <a:gd name="T44" fmla="*/ 30 w 30"/>
                    <a:gd name="T45" fmla="*/ 18 h 54"/>
                    <a:gd name="T46" fmla="*/ 30 w 30"/>
                    <a:gd name="T47" fmla="*/ 18 h 54"/>
                    <a:gd name="T48" fmla="*/ 30 w 30"/>
                    <a:gd name="T49" fmla="*/ 24 h 54"/>
                    <a:gd name="T50" fmla="*/ 30 w 30"/>
                    <a:gd name="T51" fmla="*/ 24 h 54"/>
                    <a:gd name="T52" fmla="*/ 30 w 30"/>
                    <a:gd name="T53" fmla="*/ 30 h 54"/>
                    <a:gd name="T54" fmla="*/ 30 w 30"/>
                    <a:gd name="T55" fmla="*/ 36 h 54"/>
                    <a:gd name="T56" fmla="*/ 30 w 30"/>
                    <a:gd name="T57" fmla="*/ 36 h 54"/>
                    <a:gd name="T58" fmla="*/ 30 w 30"/>
                    <a:gd name="T59" fmla="*/ 42 h 54"/>
                    <a:gd name="T60" fmla="*/ 30 w 30"/>
                    <a:gd name="T61" fmla="*/ 42 h 54"/>
                    <a:gd name="T62" fmla="*/ 24 w 30"/>
                    <a:gd name="T63" fmla="*/ 48 h 54"/>
                    <a:gd name="T64" fmla="*/ 24 w 30"/>
                    <a:gd name="T65" fmla="*/ 48 h 54"/>
                    <a:gd name="T66" fmla="*/ 24 w 30"/>
                    <a:gd name="T67" fmla="*/ 48 h 54"/>
                    <a:gd name="T68" fmla="*/ 24 w 30"/>
                    <a:gd name="T69" fmla="*/ 54 h 54"/>
                    <a:gd name="T70" fmla="*/ 24 w 30"/>
                    <a:gd name="T71" fmla="*/ 54 h 54"/>
                    <a:gd name="T72" fmla="*/ 24 w 30"/>
                    <a:gd name="T73" fmla="*/ 48 h 54"/>
                    <a:gd name="T74" fmla="*/ 24 w 30"/>
                    <a:gd name="T75" fmla="*/ 48 h 54"/>
                    <a:gd name="T76" fmla="*/ 24 w 30"/>
                    <a:gd name="T77" fmla="*/ 48 h 54"/>
                    <a:gd name="T78" fmla="*/ 24 w 30"/>
                    <a:gd name="T79" fmla="*/ 48 h 54"/>
                    <a:gd name="T80" fmla="*/ 24 w 30"/>
                    <a:gd name="T81" fmla="*/ 42 h 54"/>
                    <a:gd name="T82" fmla="*/ 18 w 30"/>
                    <a:gd name="T83" fmla="*/ 42 h 54"/>
                    <a:gd name="T84" fmla="*/ 18 w 30"/>
                    <a:gd name="T85" fmla="*/ 42 h 54"/>
                    <a:gd name="T86" fmla="*/ 18 w 30"/>
                    <a:gd name="T87" fmla="*/ 36 h 54"/>
                    <a:gd name="T88" fmla="*/ 18 w 30"/>
                    <a:gd name="T89" fmla="*/ 36 h 54"/>
                    <a:gd name="T90" fmla="*/ 18 w 30"/>
                    <a:gd name="T91" fmla="*/ 36 h 54"/>
                    <a:gd name="T92" fmla="*/ 12 w 30"/>
                    <a:gd name="T93" fmla="*/ 36 h 54"/>
                    <a:gd name="T94" fmla="*/ 12 w 30"/>
                    <a:gd name="T95" fmla="*/ 30 h 54"/>
                    <a:gd name="T96" fmla="*/ 12 w 30"/>
                    <a:gd name="T97" fmla="*/ 30 h 54"/>
                    <a:gd name="T98" fmla="*/ 12 w 30"/>
                    <a:gd name="T99" fmla="*/ 30 h 54"/>
                    <a:gd name="T100" fmla="*/ 12 w 30"/>
                    <a:gd name="T101" fmla="*/ 24 h 54"/>
                    <a:gd name="T102" fmla="*/ 6 w 30"/>
                    <a:gd name="T103" fmla="*/ 24 h 54"/>
                    <a:gd name="T104" fmla="*/ 6 w 30"/>
                    <a:gd name="T105" fmla="*/ 24 h 54"/>
                    <a:gd name="T106" fmla="*/ 6 w 30"/>
                    <a:gd name="T107" fmla="*/ 24 h 54"/>
                    <a:gd name="T108" fmla="*/ 0 w 30"/>
                    <a:gd name="T109" fmla="*/ 18 h 54"/>
                    <a:gd name="T110" fmla="*/ 0 w 30"/>
                    <a:gd name="T111" fmla="*/ 18 h 54"/>
                    <a:gd name="T112" fmla="*/ 0 w 30"/>
                    <a:gd name="T113" fmla="*/ 18 h 54"/>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0" h="54">
                      <a:moveTo>
                        <a:pt x="0" y="18"/>
                      </a:moveTo>
                      <a:lnTo>
                        <a:pt x="0" y="18"/>
                      </a:lnTo>
                      <a:lnTo>
                        <a:pt x="6" y="18"/>
                      </a:lnTo>
                      <a:lnTo>
                        <a:pt x="12" y="18"/>
                      </a:lnTo>
                      <a:lnTo>
                        <a:pt x="18" y="18"/>
                      </a:lnTo>
                      <a:lnTo>
                        <a:pt x="18" y="12"/>
                      </a:lnTo>
                      <a:lnTo>
                        <a:pt x="24" y="6"/>
                      </a:lnTo>
                      <a:lnTo>
                        <a:pt x="24" y="0"/>
                      </a:lnTo>
                      <a:lnTo>
                        <a:pt x="24" y="6"/>
                      </a:lnTo>
                      <a:lnTo>
                        <a:pt x="24" y="12"/>
                      </a:lnTo>
                      <a:lnTo>
                        <a:pt x="30" y="18"/>
                      </a:lnTo>
                      <a:lnTo>
                        <a:pt x="30" y="24"/>
                      </a:lnTo>
                      <a:lnTo>
                        <a:pt x="30" y="30"/>
                      </a:lnTo>
                      <a:lnTo>
                        <a:pt x="30" y="36"/>
                      </a:lnTo>
                      <a:lnTo>
                        <a:pt x="30" y="42"/>
                      </a:lnTo>
                      <a:lnTo>
                        <a:pt x="24" y="48"/>
                      </a:lnTo>
                      <a:lnTo>
                        <a:pt x="24" y="54"/>
                      </a:lnTo>
                      <a:lnTo>
                        <a:pt x="24" y="48"/>
                      </a:lnTo>
                      <a:lnTo>
                        <a:pt x="24" y="42"/>
                      </a:lnTo>
                      <a:lnTo>
                        <a:pt x="18" y="42"/>
                      </a:lnTo>
                      <a:lnTo>
                        <a:pt x="18" y="36"/>
                      </a:lnTo>
                      <a:lnTo>
                        <a:pt x="12" y="36"/>
                      </a:lnTo>
                      <a:lnTo>
                        <a:pt x="12" y="30"/>
                      </a:lnTo>
                      <a:lnTo>
                        <a:pt x="12" y="24"/>
                      </a:lnTo>
                      <a:lnTo>
                        <a:pt x="6" y="24"/>
                      </a:lnTo>
                      <a:lnTo>
                        <a:pt x="0" y="18"/>
                      </a:lnTo>
                      <a:close/>
                    </a:path>
                  </a:pathLst>
                </a:custGeom>
                <a:solidFill>
                  <a:srgbClr val="CC87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295" name="Freeform 982"/>
                <p:cNvSpPr>
                  <a:spLocks/>
                </p:cNvSpPr>
                <p:nvPr/>
              </p:nvSpPr>
              <p:spPr bwMode="auto">
                <a:xfrm>
                  <a:off x="3754" y="1892"/>
                  <a:ext cx="48" cy="6"/>
                </a:xfrm>
                <a:custGeom>
                  <a:avLst/>
                  <a:gdLst>
                    <a:gd name="T0" fmla="*/ 0 w 48"/>
                    <a:gd name="T1" fmla="*/ 0 h 6"/>
                    <a:gd name="T2" fmla="*/ 0 w 48"/>
                    <a:gd name="T3" fmla="*/ 0 h 6"/>
                    <a:gd name="T4" fmla="*/ 6 w 48"/>
                    <a:gd name="T5" fmla="*/ 0 h 6"/>
                    <a:gd name="T6" fmla="*/ 6 w 48"/>
                    <a:gd name="T7" fmla="*/ 0 h 6"/>
                    <a:gd name="T8" fmla="*/ 6 w 48"/>
                    <a:gd name="T9" fmla="*/ 0 h 6"/>
                    <a:gd name="T10" fmla="*/ 12 w 48"/>
                    <a:gd name="T11" fmla="*/ 0 h 6"/>
                    <a:gd name="T12" fmla="*/ 12 w 48"/>
                    <a:gd name="T13" fmla="*/ 0 h 6"/>
                    <a:gd name="T14" fmla="*/ 18 w 48"/>
                    <a:gd name="T15" fmla="*/ 0 h 6"/>
                    <a:gd name="T16" fmla="*/ 18 w 48"/>
                    <a:gd name="T17" fmla="*/ 0 h 6"/>
                    <a:gd name="T18" fmla="*/ 24 w 48"/>
                    <a:gd name="T19" fmla="*/ 0 h 6"/>
                    <a:gd name="T20" fmla="*/ 30 w 48"/>
                    <a:gd name="T21" fmla="*/ 0 h 6"/>
                    <a:gd name="T22" fmla="*/ 30 w 48"/>
                    <a:gd name="T23" fmla="*/ 0 h 6"/>
                    <a:gd name="T24" fmla="*/ 36 w 48"/>
                    <a:gd name="T25" fmla="*/ 0 h 6"/>
                    <a:gd name="T26" fmla="*/ 36 w 48"/>
                    <a:gd name="T27" fmla="*/ 0 h 6"/>
                    <a:gd name="T28" fmla="*/ 42 w 48"/>
                    <a:gd name="T29" fmla="*/ 0 h 6"/>
                    <a:gd name="T30" fmla="*/ 42 w 48"/>
                    <a:gd name="T31" fmla="*/ 0 h 6"/>
                    <a:gd name="T32" fmla="*/ 48 w 48"/>
                    <a:gd name="T33" fmla="*/ 0 h 6"/>
                    <a:gd name="T34" fmla="*/ 48 w 48"/>
                    <a:gd name="T35" fmla="*/ 0 h 6"/>
                    <a:gd name="T36" fmla="*/ 48 w 48"/>
                    <a:gd name="T37" fmla="*/ 0 h 6"/>
                    <a:gd name="T38" fmla="*/ 48 w 48"/>
                    <a:gd name="T39" fmla="*/ 0 h 6"/>
                    <a:gd name="T40" fmla="*/ 48 w 48"/>
                    <a:gd name="T41" fmla="*/ 0 h 6"/>
                    <a:gd name="T42" fmla="*/ 48 w 48"/>
                    <a:gd name="T43" fmla="*/ 0 h 6"/>
                    <a:gd name="T44" fmla="*/ 42 w 48"/>
                    <a:gd name="T45" fmla="*/ 0 h 6"/>
                    <a:gd name="T46" fmla="*/ 42 w 48"/>
                    <a:gd name="T47" fmla="*/ 0 h 6"/>
                    <a:gd name="T48" fmla="*/ 42 w 48"/>
                    <a:gd name="T49" fmla="*/ 0 h 6"/>
                    <a:gd name="T50" fmla="*/ 36 w 48"/>
                    <a:gd name="T51" fmla="*/ 0 h 6"/>
                    <a:gd name="T52" fmla="*/ 36 w 48"/>
                    <a:gd name="T53" fmla="*/ 0 h 6"/>
                    <a:gd name="T54" fmla="*/ 30 w 48"/>
                    <a:gd name="T55" fmla="*/ 0 h 6"/>
                    <a:gd name="T56" fmla="*/ 24 w 48"/>
                    <a:gd name="T57" fmla="*/ 6 h 6"/>
                    <a:gd name="T58" fmla="*/ 18 w 48"/>
                    <a:gd name="T59" fmla="*/ 6 h 6"/>
                    <a:gd name="T60" fmla="*/ 18 w 48"/>
                    <a:gd name="T61" fmla="*/ 6 h 6"/>
                    <a:gd name="T62" fmla="*/ 12 w 48"/>
                    <a:gd name="T63" fmla="*/ 6 h 6"/>
                    <a:gd name="T64" fmla="*/ 12 w 48"/>
                    <a:gd name="T65" fmla="*/ 6 h 6"/>
                    <a:gd name="T66" fmla="*/ 12 w 48"/>
                    <a:gd name="T67" fmla="*/ 6 h 6"/>
                    <a:gd name="T68" fmla="*/ 12 w 48"/>
                    <a:gd name="T69" fmla="*/ 6 h 6"/>
                    <a:gd name="T70" fmla="*/ 12 w 48"/>
                    <a:gd name="T71" fmla="*/ 6 h 6"/>
                    <a:gd name="T72" fmla="*/ 12 w 48"/>
                    <a:gd name="T73" fmla="*/ 0 h 6"/>
                    <a:gd name="T74" fmla="*/ 12 w 48"/>
                    <a:gd name="T75" fmla="*/ 0 h 6"/>
                    <a:gd name="T76" fmla="*/ 6 w 48"/>
                    <a:gd name="T77" fmla="*/ 0 h 6"/>
                    <a:gd name="T78" fmla="*/ 6 w 48"/>
                    <a:gd name="T79" fmla="*/ 0 h 6"/>
                    <a:gd name="T80" fmla="*/ 0 w 48"/>
                    <a:gd name="T81" fmla="*/ 0 h 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48" h="6">
                      <a:moveTo>
                        <a:pt x="0" y="0"/>
                      </a:moveTo>
                      <a:lnTo>
                        <a:pt x="0" y="0"/>
                      </a:lnTo>
                      <a:lnTo>
                        <a:pt x="6" y="0"/>
                      </a:lnTo>
                      <a:lnTo>
                        <a:pt x="12" y="0"/>
                      </a:lnTo>
                      <a:lnTo>
                        <a:pt x="18" y="0"/>
                      </a:lnTo>
                      <a:lnTo>
                        <a:pt x="24" y="0"/>
                      </a:lnTo>
                      <a:lnTo>
                        <a:pt x="30" y="0"/>
                      </a:lnTo>
                      <a:lnTo>
                        <a:pt x="36" y="0"/>
                      </a:lnTo>
                      <a:lnTo>
                        <a:pt x="42" y="0"/>
                      </a:lnTo>
                      <a:lnTo>
                        <a:pt x="48" y="0"/>
                      </a:lnTo>
                      <a:lnTo>
                        <a:pt x="42" y="0"/>
                      </a:lnTo>
                      <a:lnTo>
                        <a:pt x="36" y="0"/>
                      </a:lnTo>
                      <a:lnTo>
                        <a:pt x="30" y="0"/>
                      </a:lnTo>
                      <a:lnTo>
                        <a:pt x="24" y="6"/>
                      </a:lnTo>
                      <a:lnTo>
                        <a:pt x="18" y="6"/>
                      </a:lnTo>
                      <a:lnTo>
                        <a:pt x="12" y="6"/>
                      </a:lnTo>
                      <a:lnTo>
                        <a:pt x="12" y="0"/>
                      </a:lnTo>
                      <a:lnTo>
                        <a:pt x="6" y="0"/>
                      </a:lnTo>
                      <a:lnTo>
                        <a:pt x="0" y="0"/>
                      </a:lnTo>
                      <a:close/>
                    </a:path>
                  </a:pathLst>
                </a:custGeom>
                <a:solidFill>
                  <a:srgbClr val="CC87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296" name="Freeform 983"/>
                <p:cNvSpPr>
                  <a:spLocks/>
                </p:cNvSpPr>
                <p:nvPr/>
              </p:nvSpPr>
              <p:spPr bwMode="auto">
                <a:xfrm>
                  <a:off x="3207" y="2331"/>
                  <a:ext cx="43" cy="12"/>
                </a:xfrm>
                <a:custGeom>
                  <a:avLst/>
                  <a:gdLst>
                    <a:gd name="T0" fmla="*/ 37 w 43"/>
                    <a:gd name="T1" fmla="*/ 0 h 12"/>
                    <a:gd name="T2" fmla="*/ 37 w 43"/>
                    <a:gd name="T3" fmla="*/ 0 h 12"/>
                    <a:gd name="T4" fmla="*/ 37 w 43"/>
                    <a:gd name="T5" fmla="*/ 0 h 12"/>
                    <a:gd name="T6" fmla="*/ 37 w 43"/>
                    <a:gd name="T7" fmla="*/ 0 h 12"/>
                    <a:gd name="T8" fmla="*/ 37 w 43"/>
                    <a:gd name="T9" fmla="*/ 0 h 12"/>
                    <a:gd name="T10" fmla="*/ 30 w 43"/>
                    <a:gd name="T11" fmla="*/ 0 h 12"/>
                    <a:gd name="T12" fmla="*/ 30 w 43"/>
                    <a:gd name="T13" fmla="*/ 0 h 12"/>
                    <a:gd name="T14" fmla="*/ 24 w 43"/>
                    <a:gd name="T15" fmla="*/ 0 h 12"/>
                    <a:gd name="T16" fmla="*/ 24 w 43"/>
                    <a:gd name="T17" fmla="*/ 0 h 12"/>
                    <a:gd name="T18" fmla="*/ 24 w 43"/>
                    <a:gd name="T19" fmla="*/ 0 h 12"/>
                    <a:gd name="T20" fmla="*/ 18 w 43"/>
                    <a:gd name="T21" fmla="*/ 0 h 12"/>
                    <a:gd name="T22" fmla="*/ 18 w 43"/>
                    <a:gd name="T23" fmla="*/ 6 h 12"/>
                    <a:gd name="T24" fmla="*/ 12 w 43"/>
                    <a:gd name="T25" fmla="*/ 6 h 12"/>
                    <a:gd name="T26" fmla="*/ 12 w 43"/>
                    <a:gd name="T27" fmla="*/ 6 h 12"/>
                    <a:gd name="T28" fmla="*/ 6 w 43"/>
                    <a:gd name="T29" fmla="*/ 6 h 12"/>
                    <a:gd name="T30" fmla="*/ 6 w 43"/>
                    <a:gd name="T31" fmla="*/ 12 h 12"/>
                    <a:gd name="T32" fmla="*/ 0 w 43"/>
                    <a:gd name="T33" fmla="*/ 12 h 12"/>
                    <a:gd name="T34" fmla="*/ 0 w 43"/>
                    <a:gd name="T35" fmla="*/ 12 h 12"/>
                    <a:gd name="T36" fmla="*/ 6 w 43"/>
                    <a:gd name="T37" fmla="*/ 12 h 12"/>
                    <a:gd name="T38" fmla="*/ 6 w 43"/>
                    <a:gd name="T39" fmla="*/ 12 h 12"/>
                    <a:gd name="T40" fmla="*/ 6 w 43"/>
                    <a:gd name="T41" fmla="*/ 12 h 12"/>
                    <a:gd name="T42" fmla="*/ 6 w 43"/>
                    <a:gd name="T43" fmla="*/ 12 h 12"/>
                    <a:gd name="T44" fmla="*/ 6 w 43"/>
                    <a:gd name="T45" fmla="*/ 12 h 12"/>
                    <a:gd name="T46" fmla="*/ 6 w 43"/>
                    <a:gd name="T47" fmla="*/ 12 h 12"/>
                    <a:gd name="T48" fmla="*/ 12 w 43"/>
                    <a:gd name="T49" fmla="*/ 6 h 12"/>
                    <a:gd name="T50" fmla="*/ 12 w 43"/>
                    <a:gd name="T51" fmla="*/ 6 h 12"/>
                    <a:gd name="T52" fmla="*/ 12 w 43"/>
                    <a:gd name="T53" fmla="*/ 6 h 12"/>
                    <a:gd name="T54" fmla="*/ 18 w 43"/>
                    <a:gd name="T55" fmla="*/ 6 h 12"/>
                    <a:gd name="T56" fmla="*/ 24 w 43"/>
                    <a:gd name="T57" fmla="*/ 0 h 12"/>
                    <a:gd name="T58" fmla="*/ 24 w 43"/>
                    <a:gd name="T59" fmla="*/ 0 h 12"/>
                    <a:gd name="T60" fmla="*/ 30 w 43"/>
                    <a:gd name="T61" fmla="*/ 0 h 12"/>
                    <a:gd name="T62" fmla="*/ 37 w 43"/>
                    <a:gd name="T63" fmla="*/ 0 h 12"/>
                    <a:gd name="T64" fmla="*/ 37 w 43"/>
                    <a:gd name="T65" fmla="*/ 0 h 12"/>
                    <a:gd name="T66" fmla="*/ 43 w 43"/>
                    <a:gd name="T67" fmla="*/ 0 h 12"/>
                    <a:gd name="T68" fmla="*/ 43 w 43"/>
                    <a:gd name="T69" fmla="*/ 0 h 12"/>
                    <a:gd name="T70" fmla="*/ 37 w 43"/>
                    <a:gd name="T71" fmla="*/ 0 h 1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43" h="12">
                      <a:moveTo>
                        <a:pt x="37" y="0"/>
                      </a:moveTo>
                      <a:lnTo>
                        <a:pt x="37" y="0"/>
                      </a:lnTo>
                      <a:lnTo>
                        <a:pt x="30" y="0"/>
                      </a:lnTo>
                      <a:lnTo>
                        <a:pt x="24" y="0"/>
                      </a:lnTo>
                      <a:lnTo>
                        <a:pt x="18" y="0"/>
                      </a:lnTo>
                      <a:lnTo>
                        <a:pt x="18" y="6"/>
                      </a:lnTo>
                      <a:lnTo>
                        <a:pt x="12" y="6"/>
                      </a:lnTo>
                      <a:lnTo>
                        <a:pt x="6" y="6"/>
                      </a:lnTo>
                      <a:lnTo>
                        <a:pt x="6" y="12"/>
                      </a:lnTo>
                      <a:lnTo>
                        <a:pt x="0" y="12"/>
                      </a:lnTo>
                      <a:lnTo>
                        <a:pt x="6" y="12"/>
                      </a:lnTo>
                      <a:lnTo>
                        <a:pt x="12" y="6"/>
                      </a:lnTo>
                      <a:lnTo>
                        <a:pt x="18" y="6"/>
                      </a:lnTo>
                      <a:lnTo>
                        <a:pt x="24" y="0"/>
                      </a:lnTo>
                      <a:lnTo>
                        <a:pt x="30" y="0"/>
                      </a:lnTo>
                      <a:lnTo>
                        <a:pt x="37" y="0"/>
                      </a:lnTo>
                      <a:lnTo>
                        <a:pt x="43" y="0"/>
                      </a:lnTo>
                      <a:lnTo>
                        <a:pt x="37" y="0"/>
                      </a:lnTo>
                      <a:close/>
                    </a:path>
                  </a:pathLst>
                </a:custGeom>
                <a:solidFill>
                  <a:srgbClr val="CC87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297" name="Freeform 984"/>
                <p:cNvSpPr>
                  <a:spLocks/>
                </p:cNvSpPr>
                <p:nvPr/>
              </p:nvSpPr>
              <p:spPr bwMode="auto">
                <a:xfrm>
                  <a:off x="3183" y="2319"/>
                  <a:ext cx="18" cy="42"/>
                </a:xfrm>
                <a:custGeom>
                  <a:avLst/>
                  <a:gdLst>
                    <a:gd name="T0" fmla="*/ 18 w 18"/>
                    <a:gd name="T1" fmla="*/ 30 h 42"/>
                    <a:gd name="T2" fmla="*/ 18 w 18"/>
                    <a:gd name="T3" fmla="*/ 30 h 42"/>
                    <a:gd name="T4" fmla="*/ 18 w 18"/>
                    <a:gd name="T5" fmla="*/ 30 h 42"/>
                    <a:gd name="T6" fmla="*/ 18 w 18"/>
                    <a:gd name="T7" fmla="*/ 30 h 42"/>
                    <a:gd name="T8" fmla="*/ 18 w 18"/>
                    <a:gd name="T9" fmla="*/ 24 h 42"/>
                    <a:gd name="T10" fmla="*/ 18 w 18"/>
                    <a:gd name="T11" fmla="*/ 24 h 42"/>
                    <a:gd name="T12" fmla="*/ 18 w 18"/>
                    <a:gd name="T13" fmla="*/ 24 h 42"/>
                    <a:gd name="T14" fmla="*/ 18 w 18"/>
                    <a:gd name="T15" fmla="*/ 18 h 42"/>
                    <a:gd name="T16" fmla="*/ 18 w 18"/>
                    <a:gd name="T17" fmla="*/ 18 h 42"/>
                    <a:gd name="T18" fmla="*/ 12 w 18"/>
                    <a:gd name="T19" fmla="*/ 18 h 42"/>
                    <a:gd name="T20" fmla="*/ 12 w 18"/>
                    <a:gd name="T21" fmla="*/ 12 h 42"/>
                    <a:gd name="T22" fmla="*/ 12 w 18"/>
                    <a:gd name="T23" fmla="*/ 6 h 42"/>
                    <a:gd name="T24" fmla="*/ 6 w 18"/>
                    <a:gd name="T25" fmla="*/ 6 h 42"/>
                    <a:gd name="T26" fmla="*/ 6 w 18"/>
                    <a:gd name="T27" fmla="*/ 6 h 42"/>
                    <a:gd name="T28" fmla="*/ 0 w 18"/>
                    <a:gd name="T29" fmla="*/ 0 h 42"/>
                    <a:gd name="T30" fmla="*/ 0 w 18"/>
                    <a:gd name="T31" fmla="*/ 6 h 42"/>
                    <a:gd name="T32" fmla="*/ 0 w 18"/>
                    <a:gd name="T33" fmla="*/ 6 h 42"/>
                    <a:gd name="T34" fmla="*/ 6 w 18"/>
                    <a:gd name="T35" fmla="*/ 6 h 42"/>
                    <a:gd name="T36" fmla="*/ 6 w 18"/>
                    <a:gd name="T37" fmla="*/ 6 h 42"/>
                    <a:gd name="T38" fmla="*/ 6 w 18"/>
                    <a:gd name="T39" fmla="*/ 12 h 42"/>
                    <a:gd name="T40" fmla="*/ 12 w 18"/>
                    <a:gd name="T41" fmla="*/ 12 h 42"/>
                    <a:gd name="T42" fmla="*/ 12 w 18"/>
                    <a:gd name="T43" fmla="*/ 12 h 42"/>
                    <a:gd name="T44" fmla="*/ 12 w 18"/>
                    <a:gd name="T45" fmla="*/ 18 h 42"/>
                    <a:gd name="T46" fmla="*/ 12 w 18"/>
                    <a:gd name="T47" fmla="*/ 18 h 42"/>
                    <a:gd name="T48" fmla="*/ 12 w 18"/>
                    <a:gd name="T49" fmla="*/ 24 h 42"/>
                    <a:gd name="T50" fmla="*/ 12 w 18"/>
                    <a:gd name="T51" fmla="*/ 24 h 42"/>
                    <a:gd name="T52" fmla="*/ 12 w 18"/>
                    <a:gd name="T53" fmla="*/ 30 h 42"/>
                    <a:gd name="T54" fmla="*/ 12 w 18"/>
                    <a:gd name="T55" fmla="*/ 30 h 42"/>
                    <a:gd name="T56" fmla="*/ 12 w 18"/>
                    <a:gd name="T57" fmla="*/ 36 h 42"/>
                    <a:gd name="T58" fmla="*/ 12 w 18"/>
                    <a:gd name="T59" fmla="*/ 36 h 42"/>
                    <a:gd name="T60" fmla="*/ 12 w 18"/>
                    <a:gd name="T61" fmla="*/ 42 h 42"/>
                    <a:gd name="T62" fmla="*/ 6 w 18"/>
                    <a:gd name="T63" fmla="*/ 42 h 42"/>
                    <a:gd name="T64" fmla="*/ 6 w 18"/>
                    <a:gd name="T65" fmla="*/ 42 h 42"/>
                    <a:gd name="T66" fmla="*/ 6 w 18"/>
                    <a:gd name="T67" fmla="*/ 42 h 42"/>
                    <a:gd name="T68" fmla="*/ 12 w 18"/>
                    <a:gd name="T69" fmla="*/ 42 h 42"/>
                    <a:gd name="T70" fmla="*/ 12 w 18"/>
                    <a:gd name="T71" fmla="*/ 42 h 42"/>
                    <a:gd name="T72" fmla="*/ 12 w 18"/>
                    <a:gd name="T73" fmla="*/ 36 h 42"/>
                    <a:gd name="T74" fmla="*/ 12 w 18"/>
                    <a:gd name="T75" fmla="*/ 36 h 42"/>
                    <a:gd name="T76" fmla="*/ 12 w 18"/>
                    <a:gd name="T77" fmla="*/ 36 h 42"/>
                    <a:gd name="T78" fmla="*/ 12 w 18"/>
                    <a:gd name="T79" fmla="*/ 36 h 42"/>
                    <a:gd name="T80" fmla="*/ 18 w 18"/>
                    <a:gd name="T81" fmla="*/ 30 h 4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8" h="42">
                      <a:moveTo>
                        <a:pt x="18" y="30"/>
                      </a:moveTo>
                      <a:lnTo>
                        <a:pt x="18" y="30"/>
                      </a:lnTo>
                      <a:lnTo>
                        <a:pt x="18" y="24"/>
                      </a:lnTo>
                      <a:lnTo>
                        <a:pt x="18" y="18"/>
                      </a:lnTo>
                      <a:lnTo>
                        <a:pt x="12" y="18"/>
                      </a:lnTo>
                      <a:lnTo>
                        <a:pt x="12" y="12"/>
                      </a:lnTo>
                      <a:lnTo>
                        <a:pt x="12" y="6"/>
                      </a:lnTo>
                      <a:lnTo>
                        <a:pt x="6" y="6"/>
                      </a:lnTo>
                      <a:lnTo>
                        <a:pt x="0" y="0"/>
                      </a:lnTo>
                      <a:lnTo>
                        <a:pt x="0" y="6"/>
                      </a:lnTo>
                      <a:lnTo>
                        <a:pt x="6" y="6"/>
                      </a:lnTo>
                      <a:lnTo>
                        <a:pt x="6" y="12"/>
                      </a:lnTo>
                      <a:lnTo>
                        <a:pt x="12" y="12"/>
                      </a:lnTo>
                      <a:lnTo>
                        <a:pt x="12" y="18"/>
                      </a:lnTo>
                      <a:lnTo>
                        <a:pt x="12" y="24"/>
                      </a:lnTo>
                      <a:lnTo>
                        <a:pt x="12" y="30"/>
                      </a:lnTo>
                      <a:lnTo>
                        <a:pt x="12" y="36"/>
                      </a:lnTo>
                      <a:lnTo>
                        <a:pt x="12" y="42"/>
                      </a:lnTo>
                      <a:lnTo>
                        <a:pt x="6" y="42"/>
                      </a:lnTo>
                      <a:lnTo>
                        <a:pt x="12" y="42"/>
                      </a:lnTo>
                      <a:lnTo>
                        <a:pt x="12" y="36"/>
                      </a:lnTo>
                      <a:lnTo>
                        <a:pt x="18" y="30"/>
                      </a:lnTo>
                      <a:close/>
                    </a:path>
                  </a:pathLst>
                </a:custGeom>
                <a:solidFill>
                  <a:srgbClr val="CC87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298" name="Freeform 985"/>
                <p:cNvSpPr>
                  <a:spLocks/>
                </p:cNvSpPr>
                <p:nvPr/>
              </p:nvSpPr>
              <p:spPr bwMode="auto">
                <a:xfrm>
                  <a:off x="3117" y="2331"/>
                  <a:ext cx="18" cy="30"/>
                </a:xfrm>
                <a:custGeom>
                  <a:avLst/>
                  <a:gdLst>
                    <a:gd name="T0" fmla="*/ 12 w 18"/>
                    <a:gd name="T1" fmla="*/ 30 h 30"/>
                    <a:gd name="T2" fmla="*/ 12 w 18"/>
                    <a:gd name="T3" fmla="*/ 30 h 30"/>
                    <a:gd name="T4" fmla="*/ 18 w 18"/>
                    <a:gd name="T5" fmla="*/ 18 h 30"/>
                    <a:gd name="T6" fmla="*/ 18 w 18"/>
                    <a:gd name="T7" fmla="*/ 12 h 30"/>
                    <a:gd name="T8" fmla="*/ 18 w 18"/>
                    <a:gd name="T9" fmla="*/ 6 h 30"/>
                    <a:gd name="T10" fmla="*/ 18 w 18"/>
                    <a:gd name="T11" fmla="*/ 0 h 30"/>
                    <a:gd name="T12" fmla="*/ 18 w 18"/>
                    <a:gd name="T13" fmla="*/ 0 h 30"/>
                    <a:gd name="T14" fmla="*/ 18 w 18"/>
                    <a:gd name="T15" fmla="*/ 0 h 30"/>
                    <a:gd name="T16" fmla="*/ 18 w 18"/>
                    <a:gd name="T17" fmla="*/ 6 h 30"/>
                    <a:gd name="T18" fmla="*/ 18 w 18"/>
                    <a:gd name="T19" fmla="*/ 12 h 30"/>
                    <a:gd name="T20" fmla="*/ 18 w 18"/>
                    <a:gd name="T21" fmla="*/ 12 h 30"/>
                    <a:gd name="T22" fmla="*/ 18 w 18"/>
                    <a:gd name="T23" fmla="*/ 18 h 30"/>
                    <a:gd name="T24" fmla="*/ 12 w 18"/>
                    <a:gd name="T25" fmla="*/ 24 h 30"/>
                    <a:gd name="T26" fmla="*/ 12 w 18"/>
                    <a:gd name="T27" fmla="*/ 30 h 30"/>
                    <a:gd name="T28" fmla="*/ 12 w 18"/>
                    <a:gd name="T29" fmla="*/ 24 h 30"/>
                    <a:gd name="T30" fmla="*/ 12 w 18"/>
                    <a:gd name="T31" fmla="*/ 24 h 30"/>
                    <a:gd name="T32" fmla="*/ 12 w 18"/>
                    <a:gd name="T33" fmla="*/ 18 h 30"/>
                    <a:gd name="T34" fmla="*/ 12 w 18"/>
                    <a:gd name="T35" fmla="*/ 18 h 30"/>
                    <a:gd name="T36" fmla="*/ 12 w 18"/>
                    <a:gd name="T37" fmla="*/ 12 h 30"/>
                    <a:gd name="T38" fmla="*/ 6 w 18"/>
                    <a:gd name="T39" fmla="*/ 6 h 30"/>
                    <a:gd name="T40" fmla="*/ 0 w 18"/>
                    <a:gd name="T41" fmla="*/ 6 h 30"/>
                    <a:gd name="T42" fmla="*/ 0 w 18"/>
                    <a:gd name="T43" fmla="*/ 6 h 30"/>
                    <a:gd name="T44" fmla="*/ 6 w 18"/>
                    <a:gd name="T45" fmla="*/ 6 h 30"/>
                    <a:gd name="T46" fmla="*/ 6 w 18"/>
                    <a:gd name="T47" fmla="*/ 12 h 30"/>
                    <a:gd name="T48" fmla="*/ 6 w 18"/>
                    <a:gd name="T49" fmla="*/ 12 h 30"/>
                    <a:gd name="T50" fmla="*/ 12 w 18"/>
                    <a:gd name="T51" fmla="*/ 18 h 30"/>
                    <a:gd name="T52" fmla="*/ 12 w 18"/>
                    <a:gd name="T53" fmla="*/ 24 h 30"/>
                    <a:gd name="T54" fmla="*/ 12 w 18"/>
                    <a:gd name="T55" fmla="*/ 24 h 30"/>
                    <a:gd name="T56" fmla="*/ 12 w 18"/>
                    <a:gd name="T57" fmla="*/ 24 h 30"/>
                    <a:gd name="T58" fmla="*/ 12 w 18"/>
                    <a:gd name="T59" fmla="*/ 30 h 30"/>
                    <a:gd name="T60" fmla="*/ 12 w 18"/>
                    <a:gd name="T61" fmla="*/ 30 h 30"/>
                    <a:gd name="T62" fmla="*/ 12 w 18"/>
                    <a:gd name="T63" fmla="*/ 30 h 3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8" h="30">
                      <a:moveTo>
                        <a:pt x="12" y="30"/>
                      </a:moveTo>
                      <a:lnTo>
                        <a:pt x="12" y="30"/>
                      </a:lnTo>
                      <a:lnTo>
                        <a:pt x="18" y="24"/>
                      </a:lnTo>
                      <a:lnTo>
                        <a:pt x="18" y="18"/>
                      </a:lnTo>
                      <a:lnTo>
                        <a:pt x="18" y="12"/>
                      </a:lnTo>
                      <a:lnTo>
                        <a:pt x="18" y="6"/>
                      </a:lnTo>
                      <a:lnTo>
                        <a:pt x="18" y="0"/>
                      </a:lnTo>
                      <a:lnTo>
                        <a:pt x="18" y="6"/>
                      </a:lnTo>
                      <a:lnTo>
                        <a:pt x="18" y="12"/>
                      </a:lnTo>
                      <a:lnTo>
                        <a:pt x="18" y="18"/>
                      </a:lnTo>
                      <a:lnTo>
                        <a:pt x="12" y="24"/>
                      </a:lnTo>
                      <a:lnTo>
                        <a:pt x="12" y="30"/>
                      </a:lnTo>
                      <a:lnTo>
                        <a:pt x="12" y="24"/>
                      </a:lnTo>
                      <a:lnTo>
                        <a:pt x="12" y="18"/>
                      </a:lnTo>
                      <a:lnTo>
                        <a:pt x="12" y="12"/>
                      </a:lnTo>
                      <a:lnTo>
                        <a:pt x="6" y="6"/>
                      </a:lnTo>
                      <a:lnTo>
                        <a:pt x="0" y="6"/>
                      </a:lnTo>
                      <a:lnTo>
                        <a:pt x="6" y="6"/>
                      </a:lnTo>
                      <a:lnTo>
                        <a:pt x="6" y="12"/>
                      </a:lnTo>
                      <a:lnTo>
                        <a:pt x="12" y="18"/>
                      </a:lnTo>
                      <a:lnTo>
                        <a:pt x="12" y="24"/>
                      </a:lnTo>
                      <a:lnTo>
                        <a:pt x="12" y="30"/>
                      </a:lnTo>
                      <a:close/>
                    </a:path>
                  </a:pathLst>
                </a:custGeom>
                <a:solidFill>
                  <a:srgbClr val="CC87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299" name="Freeform 986"/>
                <p:cNvSpPr>
                  <a:spLocks/>
                </p:cNvSpPr>
                <p:nvPr/>
              </p:nvSpPr>
              <p:spPr bwMode="auto">
                <a:xfrm>
                  <a:off x="3033" y="2319"/>
                  <a:ext cx="18" cy="12"/>
                </a:xfrm>
                <a:custGeom>
                  <a:avLst/>
                  <a:gdLst>
                    <a:gd name="T0" fmla="*/ 18 w 18"/>
                    <a:gd name="T1" fmla="*/ 6 h 12"/>
                    <a:gd name="T2" fmla="*/ 18 w 18"/>
                    <a:gd name="T3" fmla="*/ 6 h 12"/>
                    <a:gd name="T4" fmla="*/ 18 w 18"/>
                    <a:gd name="T5" fmla="*/ 6 h 12"/>
                    <a:gd name="T6" fmla="*/ 12 w 18"/>
                    <a:gd name="T7" fmla="*/ 6 h 12"/>
                    <a:gd name="T8" fmla="*/ 12 w 18"/>
                    <a:gd name="T9" fmla="*/ 6 h 12"/>
                    <a:gd name="T10" fmla="*/ 12 w 18"/>
                    <a:gd name="T11" fmla="*/ 6 h 12"/>
                    <a:gd name="T12" fmla="*/ 12 w 18"/>
                    <a:gd name="T13" fmla="*/ 0 h 12"/>
                    <a:gd name="T14" fmla="*/ 6 w 18"/>
                    <a:gd name="T15" fmla="*/ 0 h 12"/>
                    <a:gd name="T16" fmla="*/ 6 w 18"/>
                    <a:gd name="T17" fmla="*/ 0 h 12"/>
                    <a:gd name="T18" fmla="*/ 6 w 18"/>
                    <a:gd name="T19" fmla="*/ 0 h 12"/>
                    <a:gd name="T20" fmla="*/ 6 w 18"/>
                    <a:gd name="T21" fmla="*/ 0 h 12"/>
                    <a:gd name="T22" fmla="*/ 6 w 18"/>
                    <a:gd name="T23" fmla="*/ 0 h 12"/>
                    <a:gd name="T24" fmla="*/ 6 w 18"/>
                    <a:gd name="T25" fmla="*/ 0 h 12"/>
                    <a:gd name="T26" fmla="*/ 6 w 18"/>
                    <a:gd name="T27" fmla="*/ 0 h 12"/>
                    <a:gd name="T28" fmla="*/ 12 w 18"/>
                    <a:gd name="T29" fmla="*/ 0 h 12"/>
                    <a:gd name="T30" fmla="*/ 12 w 18"/>
                    <a:gd name="T31" fmla="*/ 6 h 12"/>
                    <a:gd name="T32" fmla="*/ 12 w 18"/>
                    <a:gd name="T33" fmla="*/ 6 h 12"/>
                    <a:gd name="T34" fmla="*/ 12 w 18"/>
                    <a:gd name="T35" fmla="*/ 6 h 12"/>
                    <a:gd name="T36" fmla="*/ 12 w 18"/>
                    <a:gd name="T37" fmla="*/ 6 h 12"/>
                    <a:gd name="T38" fmla="*/ 12 w 18"/>
                    <a:gd name="T39" fmla="*/ 6 h 12"/>
                    <a:gd name="T40" fmla="*/ 12 w 18"/>
                    <a:gd name="T41" fmla="*/ 6 h 12"/>
                    <a:gd name="T42" fmla="*/ 12 w 18"/>
                    <a:gd name="T43" fmla="*/ 6 h 12"/>
                    <a:gd name="T44" fmla="*/ 12 w 18"/>
                    <a:gd name="T45" fmla="*/ 6 h 12"/>
                    <a:gd name="T46" fmla="*/ 12 w 18"/>
                    <a:gd name="T47" fmla="*/ 6 h 12"/>
                    <a:gd name="T48" fmla="*/ 12 w 18"/>
                    <a:gd name="T49" fmla="*/ 6 h 12"/>
                    <a:gd name="T50" fmla="*/ 6 w 18"/>
                    <a:gd name="T51" fmla="*/ 6 h 12"/>
                    <a:gd name="T52" fmla="*/ 6 w 18"/>
                    <a:gd name="T53" fmla="*/ 6 h 12"/>
                    <a:gd name="T54" fmla="*/ 6 w 18"/>
                    <a:gd name="T55" fmla="*/ 6 h 12"/>
                    <a:gd name="T56" fmla="*/ 6 w 18"/>
                    <a:gd name="T57" fmla="*/ 6 h 12"/>
                    <a:gd name="T58" fmla="*/ 0 w 18"/>
                    <a:gd name="T59" fmla="*/ 6 h 12"/>
                    <a:gd name="T60" fmla="*/ 0 w 18"/>
                    <a:gd name="T61" fmla="*/ 6 h 12"/>
                    <a:gd name="T62" fmla="*/ 6 w 18"/>
                    <a:gd name="T63" fmla="*/ 12 h 12"/>
                    <a:gd name="T64" fmla="*/ 6 w 18"/>
                    <a:gd name="T65" fmla="*/ 12 h 12"/>
                    <a:gd name="T66" fmla="*/ 6 w 18"/>
                    <a:gd name="T67" fmla="*/ 12 h 12"/>
                    <a:gd name="T68" fmla="*/ 6 w 18"/>
                    <a:gd name="T69" fmla="*/ 12 h 12"/>
                    <a:gd name="T70" fmla="*/ 6 w 18"/>
                    <a:gd name="T71" fmla="*/ 12 h 12"/>
                    <a:gd name="T72" fmla="*/ 12 w 18"/>
                    <a:gd name="T73" fmla="*/ 12 h 12"/>
                    <a:gd name="T74" fmla="*/ 12 w 18"/>
                    <a:gd name="T75" fmla="*/ 12 h 12"/>
                    <a:gd name="T76" fmla="*/ 12 w 18"/>
                    <a:gd name="T77" fmla="*/ 12 h 12"/>
                    <a:gd name="T78" fmla="*/ 12 w 18"/>
                    <a:gd name="T79" fmla="*/ 6 h 12"/>
                    <a:gd name="T80" fmla="*/ 12 w 18"/>
                    <a:gd name="T81" fmla="*/ 6 h 12"/>
                    <a:gd name="T82" fmla="*/ 18 w 18"/>
                    <a:gd name="T83" fmla="*/ 6 h 1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8" h="12">
                      <a:moveTo>
                        <a:pt x="18" y="6"/>
                      </a:moveTo>
                      <a:lnTo>
                        <a:pt x="18" y="6"/>
                      </a:lnTo>
                      <a:lnTo>
                        <a:pt x="12" y="6"/>
                      </a:lnTo>
                      <a:lnTo>
                        <a:pt x="12" y="0"/>
                      </a:lnTo>
                      <a:lnTo>
                        <a:pt x="6" y="0"/>
                      </a:lnTo>
                      <a:lnTo>
                        <a:pt x="12" y="0"/>
                      </a:lnTo>
                      <a:lnTo>
                        <a:pt x="12" y="6"/>
                      </a:lnTo>
                      <a:lnTo>
                        <a:pt x="6" y="6"/>
                      </a:lnTo>
                      <a:lnTo>
                        <a:pt x="0" y="6"/>
                      </a:lnTo>
                      <a:lnTo>
                        <a:pt x="6" y="12"/>
                      </a:lnTo>
                      <a:lnTo>
                        <a:pt x="12" y="12"/>
                      </a:lnTo>
                      <a:lnTo>
                        <a:pt x="12" y="6"/>
                      </a:lnTo>
                      <a:lnTo>
                        <a:pt x="18" y="6"/>
                      </a:lnTo>
                      <a:close/>
                    </a:path>
                  </a:pathLst>
                </a:custGeom>
                <a:solidFill>
                  <a:srgbClr val="CC87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300" name="Freeform 987"/>
                <p:cNvSpPr>
                  <a:spLocks/>
                </p:cNvSpPr>
                <p:nvPr/>
              </p:nvSpPr>
              <p:spPr bwMode="auto">
                <a:xfrm>
                  <a:off x="2985" y="2289"/>
                  <a:ext cx="120" cy="48"/>
                </a:xfrm>
                <a:custGeom>
                  <a:avLst/>
                  <a:gdLst>
                    <a:gd name="T0" fmla="*/ 108 w 120"/>
                    <a:gd name="T1" fmla="*/ 12 h 48"/>
                    <a:gd name="T2" fmla="*/ 108 w 120"/>
                    <a:gd name="T3" fmla="*/ 12 h 48"/>
                    <a:gd name="T4" fmla="*/ 102 w 120"/>
                    <a:gd name="T5" fmla="*/ 12 h 48"/>
                    <a:gd name="T6" fmla="*/ 96 w 120"/>
                    <a:gd name="T7" fmla="*/ 12 h 48"/>
                    <a:gd name="T8" fmla="*/ 90 w 120"/>
                    <a:gd name="T9" fmla="*/ 12 h 48"/>
                    <a:gd name="T10" fmla="*/ 90 w 120"/>
                    <a:gd name="T11" fmla="*/ 12 h 48"/>
                    <a:gd name="T12" fmla="*/ 84 w 120"/>
                    <a:gd name="T13" fmla="*/ 6 h 48"/>
                    <a:gd name="T14" fmla="*/ 78 w 120"/>
                    <a:gd name="T15" fmla="*/ 6 h 48"/>
                    <a:gd name="T16" fmla="*/ 72 w 120"/>
                    <a:gd name="T17" fmla="*/ 6 h 48"/>
                    <a:gd name="T18" fmla="*/ 66 w 120"/>
                    <a:gd name="T19" fmla="*/ 6 h 48"/>
                    <a:gd name="T20" fmla="*/ 60 w 120"/>
                    <a:gd name="T21" fmla="*/ 0 h 48"/>
                    <a:gd name="T22" fmla="*/ 60 w 120"/>
                    <a:gd name="T23" fmla="*/ 0 h 48"/>
                    <a:gd name="T24" fmla="*/ 54 w 120"/>
                    <a:gd name="T25" fmla="*/ 6 h 48"/>
                    <a:gd name="T26" fmla="*/ 54 w 120"/>
                    <a:gd name="T27" fmla="*/ 6 h 48"/>
                    <a:gd name="T28" fmla="*/ 48 w 120"/>
                    <a:gd name="T29" fmla="*/ 12 h 48"/>
                    <a:gd name="T30" fmla="*/ 42 w 120"/>
                    <a:gd name="T31" fmla="*/ 18 h 48"/>
                    <a:gd name="T32" fmla="*/ 36 w 120"/>
                    <a:gd name="T33" fmla="*/ 30 h 48"/>
                    <a:gd name="T34" fmla="*/ 24 w 120"/>
                    <a:gd name="T35" fmla="*/ 36 h 48"/>
                    <a:gd name="T36" fmla="*/ 18 w 120"/>
                    <a:gd name="T37" fmla="*/ 42 h 48"/>
                    <a:gd name="T38" fmla="*/ 18 w 120"/>
                    <a:gd name="T39" fmla="*/ 48 h 48"/>
                    <a:gd name="T40" fmla="*/ 18 w 120"/>
                    <a:gd name="T41" fmla="*/ 48 h 48"/>
                    <a:gd name="T42" fmla="*/ 12 w 120"/>
                    <a:gd name="T43" fmla="*/ 48 h 48"/>
                    <a:gd name="T44" fmla="*/ 12 w 120"/>
                    <a:gd name="T45" fmla="*/ 48 h 48"/>
                    <a:gd name="T46" fmla="*/ 6 w 120"/>
                    <a:gd name="T47" fmla="*/ 48 h 48"/>
                    <a:gd name="T48" fmla="*/ 6 w 120"/>
                    <a:gd name="T49" fmla="*/ 48 h 48"/>
                    <a:gd name="T50" fmla="*/ 6 w 120"/>
                    <a:gd name="T51" fmla="*/ 48 h 48"/>
                    <a:gd name="T52" fmla="*/ 12 w 120"/>
                    <a:gd name="T53" fmla="*/ 48 h 48"/>
                    <a:gd name="T54" fmla="*/ 18 w 120"/>
                    <a:gd name="T55" fmla="*/ 42 h 48"/>
                    <a:gd name="T56" fmla="*/ 24 w 120"/>
                    <a:gd name="T57" fmla="*/ 36 h 48"/>
                    <a:gd name="T58" fmla="*/ 30 w 120"/>
                    <a:gd name="T59" fmla="*/ 24 h 48"/>
                    <a:gd name="T60" fmla="*/ 42 w 120"/>
                    <a:gd name="T61" fmla="*/ 12 h 48"/>
                    <a:gd name="T62" fmla="*/ 54 w 120"/>
                    <a:gd name="T63" fmla="*/ 6 h 48"/>
                    <a:gd name="T64" fmla="*/ 54 w 120"/>
                    <a:gd name="T65" fmla="*/ 0 h 48"/>
                    <a:gd name="T66" fmla="*/ 60 w 120"/>
                    <a:gd name="T67" fmla="*/ 0 h 48"/>
                    <a:gd name="T68" fmla="*/ 60 w 120"/>
                    <a:gd name="T69" fmla="*/ 0 h 48"/>
                    <a:gd name="T70" fmla="*/ 66 w 120"/>
                    <a:gd name="T71" fmla="*/ 0 h 48"/>
                    <a:gd name="T72" fmla="*/ 72 w 120"/>
                    <a:gd name="T73" fmla="*/ 6 h 48"/>
                    <a:gd name="T74" fmla="*/ 78 w 120"/>
                    <a:gd name="T75" fmla="*/ 6 h 48"/>
                    <a:gd name="T76" fmla="*/ 84 w 120"/>
                    <a:gd name="T77" fmla="*/ 6 h 48"/>
                    <a:gd name="T78" fmla="*/ 90 w 120"/>
                    <a:gd name="T79" fmla="*/ 6 h 48"/>
                    <a:gd name="T80" fmla="*/ 96 w 120"/>
                    <a:gd name="T81" fmla="*/ 12 h 48"/>
                    <a:gd name="T82" fmla="*/ 102 w 120"/>
                    <a:gd name="T83" fmla="*/ 12 h 48"/>
                    <a:gd name="T84" fmla="*/ 102 w 120"/>
                    <a:gd name="T85" fmla="*/ 12 h 48"/>
                    <a:gd name="T86" fmla="*/ 114 w 120"/>
                    <a:gd name="T87" fmla="*/ 12 h 48"/>
                    <a:gd name="T88" fmla="*/ 120 w 120"/>
                    <a:gd name="T89" fmla="*/ 12 h 48"/>
                    <a:gd name="T90" fmla="*/ 120 w 120"/>
                    <a:gd name="T91" fmla="*/ 12 h 4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120" h="48">
                      <a:moveTo>
                        <a:pt x="108" y="12"/>
                      </a:moveTo>
                      <a:lnTo>
                        <a:pt x="108" y="12"/>
                      </a:lnTo>
                      <a:lnTo>
                        <a:pt x="102" y="12"/>
                      </a:lnTo>
                      <a:lnTo>
                        <a:pt x="96" y="12"/>
                      </a:lnTo>
                      <a:lnTo>
                        <a:pt x="90" y="12"/>
                      </a:lnTo>
                      <a:lnTo>
                        <a:pt x="84" y="6"/>
                      </a:lnTo>
                      <a:lnTo>
                        <a:pt x="78" y="6"/>
                      </a:lnTo>
                      <a:lnTo>
                        <a:pt x="72" y="6"/>
                      </a:lnTo>
                      <a:lnTo>
                        <a:pt x="66" y="6"/>
                      </a:lnTo>
                      <a:lnTo>
                        <a:pt x="60" y="0"/>
                      </a:lnTo>
                      <a:lnTo>
                        <a:pt x="60" y="6"/>
                      </a:lnTo>
                      <a:lnTo>
                        <a:pt x="54" y="6"/>
                      </a:lnTo>
                      <a:lnTo>
                        <a:pt x="48" y="12"/>
                      </a:lnTo>
                      <a:lnTo>
                        <a:pt x="42" y="18"/>
                      </a:lnTo>
                      <a:lnTo>
                        <a:pt x="36" y="24"/>
                      </a:lnTo>
                      <a:lnTo>
                        <a:pt x="36" y="30"/>
                      </a:lnTo>
                      <a:lnTo>
                        <a:pt x="30" y="30"/>
                      </a:lnTo>
                      <a:lnTo>
                        <a:pt x="24" y="36"/>
                      </a:lnTo>
                      <a:lnTo>
                        <a:pt x="18" y="42"/>
                      </a:lnTo>
                      <a:lnTo>
                        <a:pt x="18" y="48"/>
                      </a:lnTo>
                      <a:lnTo>
                        <a:pt x="12" y="48"/>
                      </a:lnTo>
                      <a:lnTo>
                        <a:pt x="6" y="48"/>
                      </a:lnTo>
                      <a:lnTo>
                        <a:pt x="0" y="48"/>
                      </a:lnTo>
                      <a:lnTo>
                        <a:pt x="6" y="48"/>
                      </a:lnTo>
                      <a:lnTo>
                        <a:pt x="12" y="48"/>
                      </a:lnTo>
                      <a:lnTo>
                        <a:pt x="12" y="42"/>
                      </a:lnTo>
                      <a:lnTo>
                        <a:pt x="18" y="42"/>
                      </a:lnTo>
                      <a:lnTo>
                        <a:pt x="18" y="36"/>
                      </a:lnTo>
                      <a:lnTo>
                        <a:pt x="24" y="36"/>
                      </a:lnTo>
                      <a:lnTo>
                        <a:pt x="24" y="30"/>
                      </a:lnTo>
                      <a:lnTo>
                        <a:pt x="30" y="24"/>
                      </a:lnTo>
                      <a:lnTo>
                        <a:pt x="36" y="18"/>
                      </a:lnTo>
                      <a:lnTo>
                        <a:pt x="42" y="12"/>
                      </a:lnTo>
                      <a:lnTo>
                        <a:pt x="48" y="12"/>
                      </a:lnTo>
                      <a:lnTo>
                        <a:pt x="54" y="6"/>
                      </a:lnTo>
                      <a:lnTo>
                        <a:pt x="54" y="0"/>
                      </a:lnTo>
                      <a:lnTo>
                        <a:pt x="60" y="0"/>
                      </a:lnTo>
                      <a:lnTo>
                        <a:pt x="66" y="0"/>
                      </a:lnTo>
                      <a:lnTo>
                        <a:pt x="72" y="6"/>
                      </a:lnTo>
                      <a:lnTo>
                        <a:pt x="78" y="6"/>
                      </a:lnTo>
                      <a:lnTo>
                        <a:pt x="84" y="6"/>
                      </a:lnTo>
                      <a:lnTo>
                        <a:pt x="90" y="6"/>
                      </a:lnTo>
                      <a:lnTo>
                        <a:pt x="96" y="12"/>
                      </a:lnTo>
                      <a:lnTo>
                        <a:pt x="102" y="12"/>
                      </a:lnTo>
                      <a:lnTo>
                        <a:pt x="108" y="12"/>
                      </a:lnTo>
                      <a:lnTo>
                        <a:pt x="114" y="12"/>
                      </a:lnTo>
                      <a:lnTo>
                        <a:pt x="120" y="12"/>
                      </a:lnTo>
                      <a:lnTo>
                        <a:pt x="108" y="12"/>
                      </a:lnTo>
                      <a:close/>
                    </a:path>
                  </a:pathLst>
                </a:custGeom>
                <a:solidFill>
                  <a:srgbClr val="CC87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301" name="Freeform 988"/>
                <p:cNvSpPr>
                  <a:spLocks/>
                </p:cNvSpPr>
                <p:nvPr/>
              </p:nvSpPr>
              <p:spPr bwMode="auto">
                <a:xfrm>
                  <a:off x="3700" y="2331"/>
                  <a:ext cx="36" cy="12"/>
                </a:xfrm>
                <a:custGeom>
                  <a:avLst/>
                  <a:gdLst>
                    <a:gd name="T0" fmla="*/ 0 w 36"/>
                    <a:gd name="T1" fmla="*/ 12 h 12"/>
                    <a:gd name="T2" fmla="*/ 0 w 36"/>
                    <a:gd name="T3" fmla="*/ 12 h 12"/>
                    <a:gd name="T4" fmla="*/ 0 w 36"/>
                    <a:gd name="T5" fmla="*/ 12 h 12"/>
                    <a:gd name="T6" fmla="*/ 6 w 36"/>
                    <a:gd name="T7" fmla="*/ 12 h 12"/>
                    <a:gd name="T8" fmla="*/ 6 w 36"/>
                    <a:gd name="T9" fmla="*/ 12 h 12"/>
                    <a:gd name="T10" fmla="*/ 12 w 36"/>
                    <a:gd name="T11" fmla="*/ 12 h 12"/>
                    <a:gd name="T12" fmla="*/ 18 w 36"/>
                    <a:gd name="T13" fmla="*/ 12 h 12"/>
                    <a:gd name="T14" fmla="*/ 24 w 36"/>
                    <a:gd name="T15" fmla="*/ 12 h 12"/>
                    <a:gd name="T16" fmla="*/ 30 w 36"/>
                    <a:gd name="T17" fmla="*/ 12 h 12"/>
                    <a:gd name="T18" fmla="*/ 30 w 36"/>
                    <a:gd name="T19" fmla="*/ 12 h 12"/>
                    <a:gd name="T20" fmla="*/ 30 w 36"/>
                    <a:gd name="T21" fmla="*/ 12 h 12"/>
                    <a:gd name="T22" fmla="*/ 30 w 36"/>
                    <a:gd name="T23" fmla="*/ 6 h 12"/>
                    <a:gd name="T24" fmla="*/ 30 w 36"/>
                    <a:gd name="T25" fmla="*/ 6 h 12"/>
                    <a:gd name="T26" fmla="*/ 36 w 36"/>
                    <a:gd name="T27" fmla="*/ 6 h 12"/>
                    <a:gd name="T28" fmla="*/ 36 w 36"/>
                    <a:gd name="T29" fmla="*/ 6 h 12"/>
                    <a:gd name="T30" fmla="*/ 36 w 36"/>
                    <a:gd name="T31" fmla="*/ 6 h 12"/>
                    <a:gd name="T32" fmla="*/ 36 w 36"/>
                    <a:gd name="T33" fmla="*/ 6 h 12"/>
                    <a:gd name="T34" fmla="*/ 36 w 36"/>
                    <a:gd name="T35" fmla="*/ 6 h 12"/>
                    <a:gd name="T36" fmla="*/ 36 w 36"/>
                    <a:gd name="T37" fmla="*/ 6 h 12"/>
                    <a:gd name="T38" fmla="*/ 36 w 36"/>
                    <a:gd name="T39" fmla="*/ 6 h 12"/>
                    <a:gd name="T40" fmla="*/ 36 w 36"/>
                    <a:gd name="T41" fmla="*/ 6 h 12"/>
                    <a:gd name="T42" fmla="*/ 36 w 36"/>
                    <a:gd name="T43" fmla="*/ 6 h 12"/>
                    <a:gd name="T44" fmla="*/ 30 w 36"/>
                    <a:gd name="T45" fmla="*/ 6 h 12"/>
                    <a:gd name="T46" fmla="*/ 30 w 36"/>
                    <a:gd name="T47" fmla="*/ 6 h 12"/>
                    <a:gd name="T48" fmla="*/ 30 w 36"/>
                    <a:gd name="T49" fmla="*/ 6 h 12"/>
                    <a:gd name="T50" fmla="*/ 30 w 36"/>
                    <a:gd name="T51" fmla="*/ 6 h 12"/>
                    <a:gd name="T52" fmla="*/ 24 w 36"/>
                    <a:gd name="T53" fmla="*/ 6 h 12"/>
                    <a:gd name="T54" fmla="*/ 24 w 36"/>
                    <a:gd name="T55" fmla="*/ 12 h 12"/>
                    <a:gd name="T56" fmla="*/ 24 w 36"/>
                    <a:gd name="T57" fmla="*/ 12 h 12"/>
                    <a:gd name="T58" fmla="*/ 24 w 36"/>
                    <a:gd name="T59" fmla="*/ 12 h 12"/>
                    <a:gd name="T60" fmla="*/ 24 w 36"/>
                    <a:gd name="T61" fmla="*/ 12 h 12"/>
                    <a:gd name="T62" fmla="*/ 24 w 36"/>
                    <a:gd name="T63" fmla="*/ 6 h 12"/>
                    <a:gd name="T64" fmla="*/ 24 w 36"/>
                    <a:gd name="T65" fmla="*/ 6 h 12"/>
                    <a:gd name="T66" fmla="*/ 24 w 36"/>
                    <a:gd name="T67" fmla="*/ 6 h 12"/>
                    <a:gd name="T68" fmla="*/ 24 w 36"/>
                    <a:gd name="T69" fmla="*/ 6 h 12"/>
                    <a:gd name="T70" fmla="*/ 24 w 36"/>
                    <a:gd name="T71" fmla="*/ 6 h 12"/>
                    <a:gd name="T72" fmla="*/ 30 w 36"/>
                    <a:gd name="T73" fmla="*/ 6 h 12"/>
                    <a:gd name="T74" fmla="*/ 30 w 36"/>
                    <a:gd name="T75" fmla="*/ 0 h 12"/>
                    <a:gd name="T76" fmla="*/ 30 w 36"/>
                    <a:gd name="T77" fmla="*/ 0 h 12"/>
                    <a:gd name="T78" fmla="*/ 30 w 36"/>
                    <a:gd name="T79" fmla="*/ 0 h 12"/>
                    <a:gd name="T80" fmla="*/ 30 w 36"/>
                    <a:gd name="T81" fmla="*/ 0 h 12"/>
                    <a:gd name="T82" fmla="*/ 24 w 36"/>
                    <a:gd name="T83" fmla="*/ 0 h 12"/>
                    <a:gd name="T84" fmla="*/ 24 w 36"/>
                    <a:gd name="T85" fmla="*/ 0 h 12"/>
                    <a:gd name="T86" fmla="*/ 24 w 36"/>
                    <a:gd name="T87" fmla="*/ 6 h 12"/>
                    <a:gd name="T88" fmla="*/ 24 w 36"/>
                    <a:gd name="T89" fmla="*/ 6 h 12"/>
                    <a:gd name="T90" fmla="*/ 24 w 36"/>
                    <a:gd name="T91" fmla="*/ 6 h 12"/>
                    <a:gd name="T92" fmla="*/ 24 w 36"/>
                    <a:gd name="T93" fmla="*/ 6 h 12"/>
                    <a:gd name="T94" fmla="*/ 18 w 36"/>
                    <a:gd name="T95" fmla="*/ 6 h 12"/>
                    <a:gd name="T96" fmla="*/ 18 w 36"/>
                    <a:gd name="T97" fmla="*/ 6 h 12"/>
                    <a:gd name="T98" fmla="*/ 18 w 36"/>
                    <a:gd name="T99" fmla="*/ 12 h 12"/>
                    <a:gd name="T100" fmla="*/ 18 w 36"/>
                    <a:gd name="T101" fmla="*/ 12 h 12"/>
                    <a:gd name="T102" fmla="*/ 18 w 36"/>
                    <a:gd name="T103" fmla="*/ 12 h 12"/>
                    <a:gd name="T104" fmla="*/ 12 w 36"/>
                    <a:gd name="T105" fmla="*/ 12 h 12"/>
                    <a:gd name="T106" fmla="*/ 12 w 36"/>
                    <a:gd name="T107" fmla="*/ 12 h 12"/>
                    <a:gd name="T108" fmla="*/ 6 w 36"/>
                    <a:gd name="T109" fmla="*/ 12 h 12"/>
                    <a:gd name="T110" fmla="*/ 6 w 36"/>
                    <a:gd name="T111" fmla="*/ 12 h 12"/>
                    <a:gd name="T112" fmla="*/ 0 w 36"/>
                    <a:gd name="T113" fmla="*/ 12 h 12"/>
                    <a:gd name="T114" fmla="*/ 0 w 36"/>
                    <a:gd name="T115" fmla="*/ 12 h 12"/>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36" h="12">
                      <a:moveTo>
                        <a:pt x="0" y="12"/>
                      </a:moveTo>
                      <a:lnTo>
                        <a:pt x="0" y="12"/>
                      </a:lnTo>
                      <a:lnTo>
                        <a:pt x="6" y="12"/>
                      </a:lnTo>
                      <a:lnTo>
                        <a:pt x="12" y="12"/>
                      </a:lnTo>
                      <a:lnTo>
                        <a:pt x="18" y="12"/>
                      </a:lnTo>
                      <a:lnTo>
                        <a:pt x="24" y="12"/>
                      </a:lnTo>
                      <a:lnTo>
                        <a:pt x="30" y="12"/>
                      </a:lnTo>
                      <a:lnTo>
                        <a:pt x="30" y="6"/>
                      </a:lnTo>
                      <a:lnTo>
                        <a:pt x="36" y="6"/>
                      </a:lnTo>
                      <a:lnTo>
                        <a:pt x="30" y="6"/>
                      </a:lnTo>
                      <a:lnTo>
                        <a:pt x="24" y="6"/>
                      </a:lnTo>
                      <a:lnTo>
                        <a:pt x="24" y="12"/>
                      </a:lnTo>
                      <a:lnTo>
                        <a:pt x="24" y="6"/>
                      </a:lnTo>
                      <a:lnTo>
                        <a:pt x="30" y="6"/>
                      </a:lnTo>
                      <a:lnTo>
                        <a:pt x="30" y="0"/>
                      </a:lnTo>
                      <a:lnTo>
                        <a:pt x="24" y="0"/>
                      </a:lnTo>
                      <a:lnTo>
                        <a:pt x="24" y="6"/>
                      </a:lnTo>
                      <a:lnTo>
                        <a:pt x="18" y="6"/>
                      </a:lnTo>
                      <a:lnTo>
                        <a:pt x="18" y="12"/>
                      </a:lnTo>
                      <a:lnTo>
                        <a:pt x="12" y="12"/>
                      </a:lnTo>
                      <a:lnTo>
                        <a:pt x="6" y="12"/>
                      </a:lnTo>
                      <a:lnTo>
                        <a:pt x="0" y="12"/>
                      </a:lnTo>
                      <a:close/>
                    </a:path>
                  </a:pathLst>
                </a:custGeom>
                <a:solidFill>
                  <a:srgbClr val="CC87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302" name="Freeform 989"/>
                <p:cNvSpPr>
                  <a:spLocks/>
                </p:cNvSpPr>
                <p:nvPr/>
              </p:nvSpPr>
              <p:spPr bwMode="auto">
                <a:xfrm>
                  <a:off x="3628" y="2313"/>
                  <a:ext cx="60" cy="78"/>
                </a:xfrm>
                <a:custGeom>
                  <a:avLst/>
                  <a:gdLst>
                    <a:gd name="T0" fmla="*/ 0 w 60"/>
                    <a:gd name="T1" fmla="*/ 0 h 78"/>
                    <a:gd name="T2" fmla="*/ 0 w 60"/>
                    <a:gd name="T3" fmla="*/ 0 h 78"/>
                    <a:gd name="T4" fmla="*/ 0 w 60"/>
                    <a:gd name="T5" fmla="*/ 6 h 78"/>
                    <a:gd name="T6" fmla="*/ 6 w 60"/>
                    <a:gd name="T7" fmla="*/ 12 h 78"/>
                    <a:gd name="T8" fmla="*/ 6 w 60"/>
                    <a:gd name="T9" fmla="*/ 18 h 78"/>
                    <a:gd name="T10" fmla="*/ 6 w 60"/>
                    <a:gd name="T11" fmla="*/ 24 h 78"/>
                    <a:gd name="T12" fmla="*/ 6 w 60"/>
                    <a:gd name="T13" fmla="*/ 30 h 78"/>
                    <a:gd name="T14" fmla="*/ 6 w 60"/>
                    <a:gd name="T15" fmla="*/ 36 h 78"/>
                    <a:gd name="T16" fmla="*/ 6 w 60"/>
                    <a:gd name="T17" fmla="*/ 42 h 78"/>
                    <a:gd name="T18" fmla="*/ 6 w 60"/>
                    <a:gd name="T19" fmla="*/ 48 h 78"/>
                    <a:gd name="T20" fmla="*/ 12 w 60"/>
                    <a:gd name="T21" fmla="*/ 54 h 78"/>
                    <a:gd name="T22" fmla="*/ 12 w 60"/>
                    <a:gd name="T23" fmla="*/ 54 h 78"/>
                    <a:gd name="T24" fmla="*/ 18 w 60"/>
                    <a:gd name="T25" fmla="*/ 60 h 78"/>
                    <a:gd name="T26" fmla="*/ 24 w 60"/>
                    <a:gd name="T27" fmla="*/ 60 h 78"/>
                    <a:gd name="T28" fmla="*/ 30 w 60"/>
                    <a:gd name="T29" fmla="*/ 60 h 78"/>
                    <a:gd name="T30" fmla="*/ 36 w 60"/>
                    <a:gd name="T31" fmla="*/ 66 h 78"/>
                    <a:gd name="T32" fmla="*/ 42 w 60"/>
                    <a:gd name="T33" fmla="*/ 66 h 78"/>
                    <a:gd name="T34" fmla="*/ 48 w 60"/>
                    <a:gd name="T35" fmla="*/ 72 h 78"/>
                    <a:gd name="T36" fmla="*/ 54 w 60"/>
                    <a:gd name="T37" fmla="*/ 72 h 78"/>
                    <a:gd name="T38" fmla="*/ 54 w 60"/>
                    <a:gd name="T39" fmla="*/ 72 h 78"/>
                    <a:gd name="T40" fmla="*/ 60 w 60"/>
                    <a:gd name="T41" fmla="*/ 78 h 78"/>
                    <a:gd name="T42" fmla="*/ 60 w 60"/>
                    <a:gd name="T43" fmla="*/ 78 h 78"/>
                    <a:gd name="T44" fmla="*/ 54 w 60"/>
                    <a:gd name="T45" fmla="*/ 78 h 78"/>
                    <a:gd name="T46" fmla="*/ 48 w 60"/>
                    <a:gd name="T47" fmla="*/ 72 h 78"/>
                    <a:gd name="T48" fmla="*/ 54 w 60"/>
                    <a:gd name="T49" fmla="*/ 78 h 78"/>
                    <a:gd name="T50" fmla="*/ 48 w 60"/>
                    <a:gd name="T51" fmla="*/ 78 h 78"/>
                    <a:gd name="T52" fmla="*/ 48 w 60"/>
                    <a:gd name="T53" fmla="*/ 78 h 78"/>
                    <a:gd name="T54" fmla="*/ 42 w 60"/>
                    <a:gd name="T55" fmla="*/ 72 h 78"/>
                    <a:gd name="T56" fmla="*/ 36 w 60"/>
                    <a:gd name="T57" fmla="*/ 72 h 78"/>
                    <a:gd name="T58" fmla="*/ 30 w 60"/>
                    <a:gd name="T59" fmla="*/ 66 h 78"/>
                    <a:gd name="T60" fmla="*/ 24 w 60"/>
                    <a:gd name="T61" fmla="*/ 66 h 78"/>
                    <a:gd name="T62" fmla="*/ 12 w 60"/>
                    <a:gd name="T63" fmla="*/ 60 h 78"/>
                    <a:gd name="T64" fmla="*/ 6 w 60"/>
                    <a:gd name="T65" fmla="*/ 54 h 78"/>
                    <a:gd name="T66" fmla="*/ 6 w 60"/>
                    <a:gd name="T67" fmla="*/ 54 h 78"/>
                    <a:gd name="T68" fmla="*/ 6 w 60"/>
                    <a:gd name="T69" fmla="*/ 48 h 78"/>
                    <a:gd name="T70" fmla="*/ 6 w 60"/>
                    <a:gd name="T71" fmla="*/ 48 h 78"/>
                    <a:gd name="T72" fmla="*/ 6 w 60"/>
                    <a:gd name="T73" fmla="*/ 42 h 78"/>
                    <a:gd name="T74" fmla="*/ 0 w 60"/>
                    <a:gd name="T75" fmla="*/ 36 h 78"/>
                    <a:gd name="T76" fmla="*/ 0 w 60"/>
                    <a:gd name="T77" fmla="*/ 30 h 78"/>
                    <a:gd name="T78" fmla="*/ 0 w 60"/>
                    <a:gd name="T79" fmla="*/ 24 h 78"/>
                    <a:gd name="T80" fmla="*/ 0 w 60"/>
                    <a:gd name="T81" fmla="*/ 12 h 78"/>
                    <a:gd name="T82" fmla="*/ 0 w 60"/>
                    <a:gd name="T83" fmla="*/ 6 h 78"/>
                    <a:gd name="T84" fmla="*/ 0 w 60"/>
                    <a:gd name="T85" fmla="*/ 6 h 78"/>
                    <a:gd name="T86" fmla="*/ 0 w 60"/>
                    <a:gd name="T87" fmla="*/ 0 h 78"/>
                    <a:gd name="T88" fmla="*/ 0 w 60"/>
                    <a:gd name="T89" fmla="*/ 0 h 7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60" h="78">
                      <a:moveTo>
                        <a:pt x="0" y="0"/>
                      </a:moveTo>
                      <a:lnTo>
                        <a:pt x="0" y="0"/>
                      </a:lnTo>
                      <a:lnTo>
                        <a:pt x="0" y="6"/>
                      </a:lnTo>
                      <a:lnTo>
                        <a:pt x="6" y="12"/>
                      </a:lnTo>
                      <a:lnTo>
                        <a:pt x="6" y="18"/>
                      </a:lnTo>
                      <a:lnTo>
                        <a:pt x="6" y="24"/>
                      </a:lnTo>
                      <a:lnTo>
                        <a:pt x="6" y="30"/>
                      </a:lnTo>
                      <a:lnTo>
                        <a:pt x="6" y="36"/>
                      </a:lnTo>
                      <a:lnTo>
                        <a:pt x="6" y="42"/>
                      </a:lnTo>
                      <a:lnTo>
                        <a:pt x="6" y="48"/>
                      </a:lnTo>
                      <a:lnTo>
                        <a:pt x="6" y="54"/>
                      </a:lnTo>
                      <a:lnTo>
                        <a:pt x="12" y="54"/>
                      </a:lnTo>
                      <a:lnTo>
                        <a:pt x="18" y="60"/>
                      </a:lnTo>
                      <a:lnTo>
                        <a:pt x="24" y="60"/>
                      </a:lnTo>
                      <a:lnTo>
                        <a:pt x="30" y="60"/>
                      </a:lnTo>
                      <a:lnTo>
                        <a:pt x="30" y="66"/>
                      </a:lnTo>
                      <a:lnTo>
                        <a:pt x="36" y="66"/>
                      </a:lnTo>
                      <a:lnTo>
                        <a:pt x="42" y="66"/>
                      </a:lnTo>
                      <a:lnTo>
                        <a:pt x="48" y="72"/>
                      </a:lnTo>
                      <a:lnTo>
                        <a:pt x="54" y="72"/>
                      </a:lnTo>
                      <a:lnTo>
                        <a:pt x="60" y="78"/>
                      </a:lnTo>
                      <a:lnTo>
                        <a:pt x="54" y="78"/>
                      </a:lnTo>
                      <a:lnTo>
                        <a:pt x="54" y="72"/>
                      </a:lnTo>
                      <a:lnTo>
                        <a:pt x="48" y="72"/>
                      </a:lnTo>
                      <a:lnTo>
                        <a:pt x="54" y="78"/>
                      </a:lnTo>
                      <a:lnTo>
                        <a:pt x="48" y="78"/>
                      </a:lnTo>
                      <a:lnTo>
                        <a:pt x="48" y="72"/>
                      </a:lnTo>
                      <a:lnTo>
                        <a:pt x="42" y="72"/>
                      </a:lnTo>
                      <a:lnTo>
                        <a:pt x="36" y="72"/>
                      </a:lnTo>
                      <a:lnTo>
                        <a:pt x="36" y="66"/>
                      </a:lnTo>
                      <a:lnTo>
                        <a:pt x="30" y="66"/>
                      </a:lnTo>
                      <a:lnTo>
                        <a:pt x="24" y="66"/>
                      </a:lnTo>
                      <a:lnTo>
                        <a:pt x="18" y="60"/>
                      </a:lnTo>
                      <a:lnTo>
                        <a:pt x="12" y="60"/>
                      </a:lnTo>
                      <a:lnTo>
                        <a:pt x="6" y="54"/>
                      </a:lnTo>
                      <a:lnTo>
                        <a:pt x="6" y="48"/>
                      </a:lnTo>
                      <a:lnTo>
                        <a:pt x="6" y="42"/>
                      </a:lnTo>
                      <a:lnTo>
                        <a:pt x="6" y="36"/>
                      </a:lnTo>
                      <a:lnTo>
                        <a:pt x="0" y="36"/>
                      </a:lnTo>
                      <a:lnTo>
                        <a:pt x="0" y="30"/>
                      </a:lnTo>
                      <a:lnTo>
                        <a:pt x="0" y="24"/>
                      </a:lnTo>
                      <a:lnTo>
                        <a:pt x="0" y="18"/>
                      </a:lnTo>
                      <a:lnTo>
                        <a:pt x="0" y="12"/>
                      </a:lnTo>
                      <a:lnTo>
                        <a:pt x="0" y="6"/>
                      </a:lnTo>
                      <a:lnTo>
                        <a:pt x="0" y="0"/>
                      </a:lnTo>
                      <a:close/>
                    </a:path>
                  </a:pathLst>
                </a:custGeom>
                <a:solidFill>
                  <a:srgbClr val="CC87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303" name="Freeform 990"/>
                <p:cNvSpPr>
                  <a:spLocks/>
                </p:cNvSpPr>
                <p:nvPr/>
              </p:nvSpPr>
              <p:spPr bwMode="auto">
                <a:xfrm>
                  <a:off x="3604" y="2331"/>
                  <a:ext cx="60" cy="78"/>
                </a:xfrm>
                <a:custGeom>
                  <a:avLst/>
                  <a:gdLst>
                    <a:gd name="T0" fmla="*/ 6 w 60"/>
                    <a:gd name="T1" fmla="*/ 0 h 78"/>
                    <a:gd name="T2" fmla="*/ 6 w 60"/>
                    <a:gd name="T3" fmla="*/ 6 h 78"/>
                    <a:gd name="T4" fmla="*/ 6 w 60"/>
                    <a:gd name="T5" fmla="*/ 18 h 78"/>
                    <a:gd name="T6" fmla="*/ 6 w 60"/>
                    <a:gd name="T7" fmla="*/ 30 h 78"/>
                    <a:gd name="T8" fmla="*/ 6 w 60"/>
                    <a:gd name="T9" fmla="*/ 36 h 78"/>
                    <a:gd name="T10" fmla="*/ 6 w 60"/>
                    <a:gd name="T11" fmla="*/ 42 h 78"/>
                    <a:gd name="T12" fmla="*/ 6 w 60"/>
                    <a:gd name="T13" fmla="*/ 48 h 78"/>
                    <a:gd name="T14" fmla="*/ 12 w 60"/>
                    <a:gd name="T15" fmla="*/ 54 h 78"/>
                    <a:gd name="T16" fmla="*/ 24 w 60"/>
                    <a:gd name="T17" fmla="*/ 54 h 78"/>
                    <a:gd name="T18" fmla="*/ 30 w 60"/>
                    <a:gd name="T19" fmla="*/ 60 h 78"/>
                    <a:gd name="T20" fmla="*/ 42 w 60"/>
                    <a:gd name="T21" fmla="*/ 66 h 78"/>
                    <a:gd name="T22" fmla="*/ 48 w 60"/>
                    <a:gd name="T23" fmla="*/ 66 h 78"/>
                    <a:gd name="T24" fmla="*/ 54 w 60"/>
                    <a:gd name="T25" fmla="*/ 72 h 78"/>
                    <a:gd name="T26" fmla="*/ 54 w 60"/>
                    <a:gd name="T27" fmla="*/ 72 h 78"/>
                    <a:gd name="T28" fmla="*/ 60 w 60"/>
                    <a:gd name="T29" fmla="*/ 72 h 78"/>
                    <a:gd name="T30" fmla="*/ 54 w 60"/>
                    <a:gd name="T31" fmla="*/ 78 h 78"/>
                    <a:gd name="T32" fmla="*/ 54 w 60"/>
                    <a:gd name="T33" fmla="*/ 72 h 78"/>
                    <a:gd name="T34" fmla="*/ 48 w 60"/>
                    <a:gd name="T35" fmla="*/ 72 h 78"/>
                    <a:gd name="T36" fmla="*/ 48 w 60"/>
                    <a:gd name="T37" fmla="*/ 72 h 78"/>
                    <a:gd name="T38" fmla="*/ 48 w 60"/>
                    <a:gd name="T39" fmla="*/ 66 h 78"/>
                    <a:gd name="T40" fmla="*/ 48 w 60"/>
                    <a:gd name="T41" fmla="*/ 66 h 78"/>
                    <a:gd name="T42" fmla="*/ 48 w 60"/>
                    <a:gd name="T43" fmla="*/ 66 h 78"/>
                    <a:gd name="T44" fmla="*/ 42 w 60"/>
                    <a:gd name="T45" fmla="*/ 66 h 78"/>
                    <a:gd name="T46" fmla="*/ 36 w 60"/>
                    <a:gd name="T47" fmla="*/ 66 h 78"/>
                    <a:gd name="T48" fmla="*/ 30 w 60"/>
                    <a:gd name="T49" fmla="*/ 60 h 78"/>
                    <a:gd name="T50" fmla="*/ 24 w 60"/>
                    <a:gd name="T51" fmla="*/ 60 h 78"/>
                    <a:gd name="T52" fmla="*/ 12 w 60"/>
                    <a:gd name="T53" fmla="*/ 54 h 78"/>
                    <a:gd name="T54" fmla="*/ 6 w 60"/>
                    <a:gd name="T55" fmla="*/ 48 h 78"/>
                    <a:gd name="T56" fmla="*/ 6 w 60"/>
                    <a:gd name="T57" fmla="*/ 48 h 78"/>
                    <a:gd name="T58" fmla="*/ 0 w 60"/>
                    <a:gd name="T59" fmla="*/ 48 h 78"/>
                    <a:gd name="T60" fmla="*/ 0 w 60"/>
                    <a:gd name="T61" fmla="*/ 42 h 78"/>
                    <a:gd name="T62" fmla="*/ 0 w 60"/>
                    <a:gd name="T63" fmla="*/ 36 h 78"/>
                    <a:gd name="T64" fmla="*/ 0 w 60"/>
                    <a:gd name="T65" fmla="*/ 36 h 78"/>
                    <a:gd name="T66" fmla="*/ 0 w 60"/>
                    <a:gd name="T67" fmla="*/ 30 h 78"/>
                    <a:gd name="T68" fmla="*/ 0 w 60"/>
                    <a:gd name="T69" fmla="*/ 24 h 78"/>
                    <a:gd name="T70" fmla="*/ 6 w 60"/>
                    <a:gd name="T71" fmla="*/ 18 h 78"/>
                    <a:gd name="T72" fmla="*/ 6 w 60"/>
                    <a:gd name="T73" fmla="*/ 12 h 78"/>
                    <a:gd name="T74" fmla="*/ 6 w 60"/>
                    <a:gd name="T75" fmla="*/ 6 h 78"/>
                    <a:gd name="T76" fmla="*/ 6 w 60"/>
                    <a:gd name="T77" fmla="*/ 0 h 78"/>
                    <a:gd name="T78" fmla="*/ 6 w 60"/>
                    <a:gd name="T79" fmla="*/ 0 h 78"/>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60" h="78">
                      <a:moveTo>
                        <a:pt x="6" y="0"/>
                      </a:moveTo>
                      <a:lnTo>
                        <a:pt x="6" y="0"/>
                      </a:lnTo>
                      <a:lnTo>
                        <a:pt x="6" y="6"/>
                      </a:lnTo>
                      <a:lnTo>
                        <a:pt x="6" y="12"/>
                      </a:lnTo>
                      <a:lnTo>
                        <a:pt x="6" y="18"/>
                      </a:lnTo>
                      <a:lnTo>
                        <a:pt x="6" y="24"/>
                      </a:lnTo>
                      <a:lnTo>
                        <a:pt x="6" y="30"/>
                      </a:lnTo>
                      <a:lnTo>
                        <a:pt x="6" y="36"/>
                      </a:lnTo>
                      <a:lnTo>
                        <a:pt x="6" y="42"/>
                      </a:lnTo>
                      <a:lnTo>
                        <a:pt x="6" y="48"/>
                      </a:lnTo>
                      <a:lnTo>
                        <a:pt x="12" y="48"/>
                      </a:lnTo>
                      <a:lnTo>
                        <a:pt x="12" y="54"/>
                      </a:lnTo>
                      <a:lnTo>
                        <a:pt x="18" y="54"/>
                      </a:lnTo>
                      <a:lnTo>
                        <a:pt x="24" y="54"/>
                      </a:lnTo>
                      <a:lnTo>
                        <a:pt x="30" y="60"/>
                      </a:lnTo>
                      <a:lnTo>
                        <a:pt x="36" y="60"/>
                      </a:lnTo>
                      <a:lnTo>
                        <a:pt x="42" y="66"/>
                      </a:lnTo>
                      <a:lnTo>
                        <a:pt x="48" y="66"/>
                      </a:lnTo>
                      <a:lnTo>
                        <a:pt x="54" y="72"/>
                      </a:lnTo>
                      <a:lnTo>
                        <a:pt x="60" y="72"/>
                      </a:lnTo>
                      <a:lnTo>
                        <a:pt x="60" y="78"/>
                      </a:lnTo>
                      <a:lnTo>
                        <a:pt x="54" y="78"/>
                      </a:lnTo>
                      <a:lnTo>
                        <a:pt x="54" y="72"/>
                      </a:lnTo>
                      <a:lnTo>
                        <a:pt x="48" y="72"/>
                      </a:lnTo>
                      <a:lnTo>
                        <a:pt x="48" y="66"/>
                      </a:lnTo>
                      <a:lnTo>
                        <a:pt x="42" y="66"/>
                      </a:lnTo>
                      <a:lnTo>
                        <a:pt x="36" y="66"/>
                      </a:lnTo>
                      <a:lnTo>
                        <a:pt x="30" y="60"/>
                      </a:lnTo>
                      <a:lnTo>
                        <a:pt x="24" y="60"/>
                      </a:lnTo>
                      <a:lnTo>
                        <a:pt x="18" y="60"/>
                      </a:lnTo>
                      <a:lnTo>
                        <a:pt x="12" y="54"/>
                      </a:lnTo>
                      <a:lnTo>
                        <a:pt x="6" y="48"/>
                      </a:lnTo>
                      <a:lnTo>
                        <a:pt x="0" y="48"/>
                      </a:lnTo>
                      <a:lnTo>
                        <a:pt x="0" y="42"/>
                      </a:lnTo>
                      <a:lnTo>
                        <a:pt x="0" y="36"/>
                      </a:lnTo>
                      <a:lnTo>
                        <a:pt x="0" y="30"/>
                      </a:lnTo>
                      <a:lnTo>
                        <a:pt x="0" y="24"/>
                      </a:lnTo>
                      <a:lnTo>
                        <a:pt x="6" y="24"/>
                      </a:lnTo>
                      <a:lnTo>
                        <a:pt x="6" y="18"/>
                      </a:lnTo>
                      <a:lnTo>
                        <a:pt x="6" y="12"/>
                      </a:lnTo>
                      <a:lnTo>
                        <a:pt x="6" y="6"/>
                      </a:lnTo>
                      <a:lnTo>
                        <a:pt x="6" y="0"/>
                      </a:lnTo>
                      <a:close/>
                    </a:path>
                  </a:pathLst>
                </a:custGeom>
                <a:solidFill>
                  <a:srgbClr val="CC87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304" name="Freeform 991"/>
                <p:cNvSpPr>
                  <a:spLocks/>
                </p:cNvSpPr>
                <p:nvPr/>
              </p:nvSpPr>
              <p:spPr bwMode="auto">
                <a:xfrm>
                  <a:off x="3622" y="2415"/>
                  <a:ext cx="18" cy="12"/>
                </a:xfrm>
                <a:custGeom>
                  <a:avLst/>
                  <a:gdLst>
                    <a:gd name="T0" fmla="*/ 0 w 18"/>
                    <a:gd name="T1" fmla="*/ 0 h 12"/>
                    <a:gd name="T2" fmla="*/ 0 w 18"/>
                    <a:gd name="T3" fmla="*/ 0 h 12"/>
                    <a:gd name="T4" fmla="*/ 0 w 18"/>
                    <a:gd name="T5" fmla="*/ 0 h 12"/>
                    <a:gd name="T6" fmla="*/ 0 w 18"/>
                    <a:gd name="T7" fmla="*/ 0 h 12"/>
                    <a:gd name="T8" fmla="*/ 6 w 18"/>
                    <a:gd name="T9" fmla="*/ 0 h 12"/>
                    <a:gd name="T10" fmla="*/ 6 w 18"/>
                    <a:gd name="T11" fmla="*/ 6 h 12"/>
                    <a:gd name="T12" fmla="*/ 12 w 18"/>
                    <a:gd name="T13" fmla="*/ 6 h 12"/>
                    <a:gd name="T14" fmla="*/ 12 w 18"/>
                    <a:gd name="T15" fmla="*/ 6 h 12"/>
                    <a:gd name="T16" fmla="*/ 12 w 18"/>
                    <a:gd name="T17" fmla="*/ 6 h 12"/>
                    <a:gd name="T18" fmla="*/ 18 w 18"/>
                    <a:gd name="T19" fmla="*/ 12 h 12"/>
                    <a:gd name="T20" fmla="*/ 18 w 18"/>
                    <a:gd name="T21" fmla="*/ 12 h 12"/>
                    <a:gd name="T22" fmla="*/ 12 w 18"/>
                    <a:gd name="T23" fmla="*/ 12 h 12"/>
                    <a:gd name="T24" fmla="*/ 12 w 18"/>
                    <a:gd name="T25" fmla="*/ 12 h 12"/>
                    <a:gd name="T26" fmla="*/ 12 w 18"/>
                    <a:gd name="T27" fmla="*/ 12 h 12"/>
                    <a:gd name="T28" fmla="*/ 12 w 18"/>
                    <a:gd name="T29" fmla="*/ 6 h 12"/>
                    <a:gd name="T30" fmla="*/ 6 w 18"/>
                    <a:gd name="T31" fmla="*/ 6 h 12"/>
                    <a:gd name="T32" fmla="*/ 6 w 18"/>
                    <a:gd name="T33" fmla="*/ 6 h 12"/>
                    <a:gd name="T34" fmla="*/ 0 w 18"/>
                    <a:gd name="T35" fmla="*/ 6 h 12"/>
                    <a:gd name="T36" fmla="*/ 0 w 18"/>
                    <a:gd name="T37" fmla="*/ 0 h 12"/>
                    <a:gd name="T38" fmla="*/ 0 w 18"/>
                    <a:gd name="T39" fmla="*/ 0 h 12"/>
                    <a:gd name="T40" fmla="*/ 0 w 18"/>
                    <a:gd name="T41" fmla="*/ 0 h 12"/>
                    <a:gd name="T42" fmla="*/ 0 w 18"/>
                    <a:gd name="T43" fmla="*/ 0 h 1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8" h="12">
                      <a:moveTo>
                        <a:pt x="0" y="0"/>
                      </a:moveTo>
                      <a:lnTo>
                        <a:pt x="0" y="0"/>
                      </a:lnTo>
                      <a:lnTo>
                        <a:pt x="6" y="0"/>
                      </a:lnTo>
                      <a:lnTo>
                        <a:pt x="6" y="6"/>
                      </a:lnTo>
                      <a:lnTo>
                        <a:pt x="12" y="6"/>
                      </a:lnTo>
                      <a:lnTo>
                        <a:pt x="18" y="12"/>
                      </a:lnTo>
                      <a:lnTo>
                        <a:pt x="12" y="12"/>
                      </a:lnTo>
                      <a:lnTo>
                        <a:pt x="12" y="6"/>
                      </a:lnTo>
                      <a:lnTo>
                        <a:pt x="6" y="6"/>
                      </a:lnTo>
                      <a:lnTo>
                        <a:pt x="0" y="6"/>
                      </a:lnTo>
                      <a:lnTo>
                        <a:pt x="0" y="0"/>
                      </a:lnTo>
                      <a:close/>
                    </a:path>
                  </a:pathLst>
                </a:custGeom>
                <a:solidFill>
                  <a:srgbClr val="CC87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305" name="Freeform 992"/>
                <p:cNvSpPr>
                  <a:spLocks/>
                </p:cNvSpPr>
                <p:nvPr/>
              </p:nvSpPr>
              <p:spPr bwMode="auto">
                <a:xfrm>
                  <a:off x="3995" y="2541"/>
                  <a:ext cx="42" cy="42"/>
                </a:xfrm>
                <a:custGeom>
                  <a:avLst/>
                  <a:gdLst>
                    <a:gd name="T0" fmla="*/ 0 w 42"/>
                    <a:gd name="T1" fmla="*/ 0 h 42"/>
                    <a:gd name="T2" fmla="*/ 6 w 42"/>
                    <a:gd name="T3" fmla="*/ 6 h 42"/>
                    <a:gd name="T4" fmla="*/ 6 w 42"/>
                    <a:gd name="T5" fmla="*/ 6 h 42"/>
                    <a:gd name="T6" fmla="*/ 6 w 42"/>
                    <a:gd name="T7" fmla="*/ 6 h 42"/>
                    <a:gd name="T8" fmla="*/ 12 w 42"/>
                    <a:gd name="T9" fmla="*/ 12 h 42"/>
                    <a:gd name="T10" fmla="*/ 12 w 42"/>
                    <a:gd name="T11" fmla="*/ 12 h 42"/>
                    <a:gd name="T12" fmla="*/ 18 w 42"/>
                    <a:gd name="T13" fmla="*/ 18 h 42"/>
                    <a:gd name="T14" fmla="*/ 18 w 42"/>
                    <a:gd name="T15" fmla="*/ 18 h 42"/>
                    <a:gd name="T16" fmla="*/ 18 w 42"/>
                    <a:gd name="T17" fmla="*/ 24 h 42"/>
                    <a:gd name="T18" fmla="*/ 24 w 42"/>
                    <a:gd name="T19" fmla="*/ 24 h 42"/>
                    <a:gd name="T20" fmla="*/ 24 w 42"/>
                    <a:gd name="T21" fmla="*/ 30 h 42"/>
                    <a:gd name="T22" fmla="*/ 24 w 42"/>
                    <a:gd name="T23" fmla="*/ 30 h 42"/>
                    <a:gd name="T24" fmla="*/ 30 w 42"/>
                    <a:gd name="T25" fmla="*/ 36 h 42"/>
                    <a:gd name="T26" fmla="*/ 30 w 42"/>
                    <a:gd name="T27" fmla="*/ 36 h 42"/>
                    <a:gd name="T28" fmla="*/ 36 w 42"/>
                    <a:gd name="T29" fmla="*/ 42 h 42"/>
                    <a:gd name="T30" fmla="*/ 36 w 42"/>
                    <a:gd name="T31" fmla="*/ 42 h 42"/>
                    <a:gd name="T32" fmla="*/ 42 w 42"/>
                    <a:gd name="T33" fmla="*/ 42 h 42"/>
                    <a:gd name="T34" fmla="*/ 42 w 42"/>
                    <a:gd name="T35" fmla="*/ 42 h 42"/>
                    <a:gd name="T36" fmla="*/ 42 w 42"/>
                    <a:gd name="T37" fmla="*/ 42 h 42"/>
                    <a:gd name="T38" fmla="*/ 42 w 42"/>
                    <a:gd name="T39" fmla="*/ 42 h 42"/>
                    <a:gd name="T40" fmla="*/ 42 w 42"/>
                    <a:gd name="T41" fmla="*/ 42 h 42"/>
                    <a:gd name="T42" fmla="*/ 42 w 42"/>
                    <a:gd name="T43" fmla="*/ 42 h 42"/>
                    <a:gd name="T44" fmla="*/ 42 w 42"/>
                    <a:gd name="T45" fmla="*/ 42 h 42"/>
                    <a:gd name="T46" fmla="*/ 36 w 42"/>
                    <a:gd name="T47" fmla="*/ 42 h 42"/>
                    <a:gd name="T48" fmla="*/ 36 w 42"/>
                    <a:gd name="T49" fmla="*/ 36 h 42"/>
                    <a:gd name="T50" fmla="*/ 36 w 42"/>
                    <a:gd name="T51" fmla="*/ 36 h 42"/>
                    <a:gd name="T52" fmla="*/ 30 w 42"/>
                    <a:gd name="T53" fmla="*/ 30 h 42"/>
                    <a:gd name="T54" fmla="*/ 30 w 42"/>
                    <a:gd name="T55" fmla="*/ 30 h 42"/>
                    <a:gd name="T56" fmla="*/ 24 w 42"/>
                    <a:gd name="T57" fmla="*/ 24 h 42"/>
                    <a:gd name="T58" fmla="*/ 24 w 42"/>
                    <a:gd name="T59" fmla="*/ 18 h 42"/>
                    <a:gd name="T60" fmla="*/ 18 w 42"/>
                    <a:gd name="T61" fmla="*/ 18 h 42"/>
                    <a:gd name="T62" fmla="*/ 18 w 42"/>
                    <a:gd name="T63" fmla="*/ 12 h 42"/>
                    <a:gd name="T64" fmla="*/ 18 w 42"/>
                    <a:gd name="T65" fmla="*/ 12 h 42"/>
                    <a:gd name="T66" fmla="*/ 18 w 42"/>
                    <a:gd name="T67" fmla="*/ 12 h 42"/>
                    <a:gd name="T68" fmla="*/ 12 w 42"/>
                    <a:gd name="T69" fmla="*/ 12 h 42"/>
                    <a:gd name="T70" fmla="*/ 12 w 42"/>
                    <a:gd name="T71" fmla="*/ 6 h 42"/>
                    <a:gd name="T72" fmla="*/ 12 w 42"/>
                    <a:gd name="T73" fmla="*/ 6 h 42"/>
                    <a:gd name="T74" fmla="*/ 6 w 42"/>
                    <a:gd name="T75" fmla="*/ 0 h 42"/>
                    <a:gd name="T76" fmla="*/ 6 w 42"/>
                    <a:gd name="T77" fmla="*/ 0 h 42"/>
                    <a:gd name="T78" fmla="*/ 6 w 42"/>
                    <a:gd name="T79" fmla="*/ 0 h 42"/>
                    <a:gd name="T80" fmla="*/ 6 w 42"/>
                    <a:gd name="T81" fmla="*/ 0 h 42"/>
                    <a:gd name="T82" fmla="*/ 0 w 42"/>
                    <a:gd name="T83" fmla="*/ 0 h 4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42" h="42">
                      <a:moveTo>
                        <a:pt x="0" y="0"/>
                      </a:moveTo>
                      <a:lnTo>
                        <a:pt x="6" y="6"/>
                      </a:lnTo>
                      <a:lnTo>
                        <a:pt x="12" y="12"/>
                      </a:lnTo>
                      <a:lnTo>
                        <a:pt x="18" y="18"/>
                      </a:lnTo>
                      <a:lnTo>
                        <a:pt x="18" y="24"/>
                      </a:lnTo>
                      <a:lnTo>
                        <a:pt x="24" y="24"/>
                      </a:lnTo>
                      <a:lnTo>
                        <a:pt x="24" y="30"/>
                      </a:lnTo>
                      <a:lnTo>
                        <a:pt x="30" y="36"/>
                      </a:lnTo>
                      <a:lnTo>
                        <a:pt x="36" y="42"/>
                      </a:lnTo>
                      <a:lnTo>
                        <a:pt x="42" y="42"/>
                      </a:lnTo>
                      <a:lnTo>
                        <a:pt x="36" y="42"/>
                      </a:lnTo>
                      <a:lnTo>
                        <a:pt x="36" y="36"/>
                      </a:lnTo>
                      <a:lnTo>
                        <a:pt x="30" y="30"/>
                      </a:lnTo>
                      <a:lnTo>
                        <a:pt x="24" y="24"/>
                      </a:lnTo>
                      <a:lnTo>
                        <a:pt x="24" y="18"/>
                      </a:lnTo>
                      <a:lnTo>
                        <a:pt x="18" y="18"/>
                      </a:lnTo>
                      <a:lnTo>
                        <a:pt x="18" y="12"/>
                      </a:lnTo>
                      <a:lnTo>
                        <a:pt x="12" y="12"/>
                      </a:lnTo>
                      <a:lnTo>
                        <a:pt x="12" y="6"/>
                      </a:lnTo>
                      <a:lnTo>
                        <a:pt x="6" y="0"/>
                      </a:lnTo>
                      <a:lnTo>
                        <a:pt x="0" y="0"/>
                      </a:lnTo>
                      <a:close/>
                    </a:path>
                  </a:pathLst>
                </a:custGeom>
                <a:solidFill>
                  <a:srgbClr val="CC87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306" name="Freeform 993"/>
                <p:cNvSpPr>
                  <a:spLocks/>
                </p:cNvSpPr>
                <p:nvPr/>
              </p:nvSpPr>
              <p:spPr bwMode="auto">
                <a:xfrm>
                  <a:off x="4043" y="2235"/>
                  <a:ext cx="18" cy="84"/>
                </a:xfrm>
                <a:custGeom>
                  <a:avLst/>
                  <a:gdLst>
                    <a:gd name="T0" fmla="*/ 18 w 18"/>
                    <a:gd name="T1" fmla="*/ 66 h 84"/>
                    <a:gd name="T2" fmla="*/ 18 w 18"/>
                    <a:gd name="T3" fmla="*/ 66 h 84"/>
                    <a:gd name="T4" fmla="*/ 18 w 18"/>
                    <a:gd name="T5" fmla="*/ 60 h 84"/>
                    <a:gd name="T6" fmla="*/ 18 w 18"/>
                    <a:gd name="T7" fmla="*/ 54 h 84"/>
                    <a:gd name="T8" fmla="*/ 18 w 18"/>
                    <a:gd name="T9" fmla="*/ 48 h 84"/>
                    <a:gd name="T10" fmla="*/ 18 w 18"/>
                    <a:gd name="T11" fmla="*/ 42 h 84"/>
                    <a:gd name="T12" fmla="*/ 18 w 18"/>
                    <a:gd name="T13" fmla="*/ 36 h 84"/>
                    <a:gd name="T14" fmla="*/ 12 w 18"/>
                    <a:gd name="T15" fmla="*/ 30 h 84"/>
                    <a:gd name="T16" fmla="*/ 12 w 18"/>
                    <a:gd name="T17" fmla="*/ 30 h 84"/>
                    <a:gd name="T18" fmla="*/ 12 w 18"/>
                    <a:gd name="T19" fmla="*/ 24 h 84"/>
                    <a:gd name="T20" fmla="*/ 12 w 18"/>
                    <a:gd name="T21" fmla="*/ 18 h 84"/>
                    <a:gd name="T22" fmla="*/ 12 w 18"/>
                    <a:gd name="T23" fmla="*/ 12 h 84"/>
                    <a:gd name="T24" fmla="*/ 12 w 18"/>
                    <a:gd name="T25" fmla="*/ 6 h 84"/>
                    <a:gd name="T26" fmla="*/ 12 w 18"/>
                    <a:gd name="T27" fmla="*/ 0 h 84"/>
                    <a:gd name="T28" fmla="*/ 12 w 18"/>
                    <a:gd name="T29" fmla="*/ 0 h 84"/>
                    <a:gd name="T30" fmla="*/ 12 w 18"/>
                    <a:gd name="T31" fmla="*/ 0 h 84"/>
                    <a:gd name="T32" fmla="*/ 6 w 18"/>
                    <a:gd name="T33" fmla="*/ 0 h 84"/>
                    <a:gd name="T34" fmla="*/ 6 w 18"/>
                    <a:gd name="T35" fmla="*/ 6 h 84"/>
                    <a:gd name="T36" fmla="*/ 6 w 18"/>
                    <a:gd name="T37" fmla="*/ 12 h 84"/>
                    <a:gd name="T38" fmla="*/ 6 w 18"/>
                    <a:gd name="T39" fmla="*/ 18 h 84"/>
                    <a:gd name="T40" fmla="*/ 6 w 18"/>
                    <a:gd name="T41" fmla="*/ 24 h 84"/>
                    <a:gd name="T42" fmla="*/ 6 w 18"/>
                    <a:gd name="T43" fmla="*/ 30 h 84"/>
                    <a:gd name="T44" fmla="*/ 12 w 18"/>
                    <a:gd name="T45" fmla="*/ 30 h 84"/>
                    <a:gd name="T46" fmla="*/ 12 w 18"/>
                    <a:gd name="T47" fmla="*/ 36 h 84"/>
                    <a:gd name="T48" fmla="*/ 12 w 18"/>
                    <a:gd name="T49" fmla="*/ 42 h 84"/>
                    <a:gd name="T50" fmla="*/ 12 w 18"/>
                    <a:gd name="T51" fmla="*/ 48 h 84"/>
                    <a:gd name="T52" fmla="*/ 12 w 18"/>
                    <a:gd name="T53" fmla="*/ 54 h 84"/>
                    <a:gd name="T54" fmla="*/ 12 w 18"/>
                    <a:gd name="T55" fmla="*/ 48 h 84"/>
                    <a:gd name="T56" fmla="*/ 6 w 18"/>
                    <a:gd name="T57" fmla="*/ 42 h 84"/>
                    <a:gd name="T58" fmla="*/ 6 w 18"/>
                    <a:gd name="T59" fmla="*/ 30 h 84"/>
                    <a:gd name="T60" fmla="*/ 0 w 18"/>
                    <a:gd name="T61" fmla="*/ 24 h 84"/>
                    <a:gd name="T62" fmla="*/ 0 w 18"/>
                    <a:gd name="T63" fmla="*/ 18 h 84"/>
                    <a:gd name="T64" fmla="*/ 0 w 18"/>
                    <a:gd name="T65" fmla="*/ 24 h 84"/>
                    <a:gd name="T66" fmla="*/ 0 w 18"/>
                    <a:gd name="T67" fmla="*/ 24 h 84"/>
                    <a:gd name="T68" fmla="*/ 0 w 18"/>
                    <a:gd name="T69" fmla="*/ 30 h 84"/>
                    <a:gd name="T70" fmla="*/ 0 w 18"/>
                    <a:gd name="T71" fmla="*/ 36 h 84"/>
                    <a:gd name="T72" fmla="*/ 0 w 18"/>
                    <a:gd name="T73" fmla="*/ 42 h 84"/>
                    <a:gd name="T74" fmla="*/ 6 w 18"/>
                    <a:gd name="T75" fmla="*/ 48 h 84"/>
                    <a:gd name="T76" fmla="*/ 6 w 18"/>
                    <a:gd name="T77" fmla="*/ 54 h 84"/>
                    <a:gd name="T78" fmla="*/ 12 w 18"/>
                    <a:gd name="T79" fmla="*/ 60 h 84"/>
                    <a:gd name="T80" fmla="*/ 12 w 18"/>
                    <a:gd name="T81" fmla="*/ 72 h 84"/>
                    <a:gd name="T82" fmla="*/ 18 w 18"/>
                    <a:gd name="T83" fmla="*/ 78 h 84"/>
                    <a:gd name="T84" fmla="*/ 18 w 18"/>
                    <a:gd name="T85" fmla="*/ 84 h 84"/>
                    <a:gd name="T86" fmla="*/ 18 w 18"/>
                    <a:gd name="T87" fmla="*/ 72 h 8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18" h="84">
                      <a:moveTo>
                        <a:pt x="18" y="66"/>
                      </a:moveTo>
                      <a:lnTo>
                        <a:pt x="18" y="66"/>
                      </a:lnTo>
                      <a:lnTo>
                        <a:pt x="18" y="60"/>
                      </a:lnTo>
                      <a:lnTo>
                        <a:pt x="18" y="54"/>
                      </a:lnTo>
                      <a:lnTo>
                        <a:pt x="18" y="48"/>
                      </a:lnTo>
                      <a:lnTo>
                        <a:pt x="18" y="42"/>
                      </a:lnTo>
                      <a:lnTo>
                        <a:pt x="18" y="36"/>
                      </a:lnTo>
                      <a:lnTo>
                        <a:pt x="12" y="36"/>
                      </a:lnTo>
                      <a:lnTo>
                        <a:pt x="12" y="30"/>
                      </a:lnTo>
                      <a:lnTo>
                        <a:pt x="12" y="24"/>
                      </a:lnTo>
                      <a:lnTo>
                        <a:pt x="12" y="18"/>
                      </a:lnTo>
                      <a:lnTo>
                        <a:pt x="12" y="12"/>
                      </a:lnTo>
                      <a:lnTo>
                        <a:pt x="12" y="6"/>
                      </a:lnTo>
                      <a:lnTo>
                        <a:pt x="12" y="0"/>
                      </a:lnTo>
                      <a:lnTo>
                        <a:pt x="6" y="0"/>
                      </a:lnTo>
                      <a:lnTo>
                        <a:pt x="6" y="6"/>
                      </a:lnTo>
                      <a:lnTo>
                        <a:pt x="6" y="12"/>
                      </a:lnTo>
                      <a:lnTo>
                        <a:pt x="6" y="18"/>
                      </a:lnTo>
                      <a:lnTo>
                        <a:pt x="6" y="24"/>
                      </a:lnTo>
                      <a:lnTo>
                        <a:pt x="6" y="30"/>
                      </a:lnTo>
                      <a:lnTo>
                        <a:pt x="12" y="30"/>
                      </a:lnTo>
                      <a:lnTo>
                        <a:pt x="12" y="36"/>
                      </a:lnTo>
                      <a:lnTo>
                        <a:pt x="12" y="42"/>
                      </a:lnTo>
                      <a:lnTo>
                        <a:pt x="12" y="48"/>
                      </a:lnTo>
                      <a:lnTo>
                        <a:pt x="12" y="54"/>
                      </a:lnTo>
                      <a:lnTo>
                        <a:pt x="12" y="48"/>
                      </a:lnTo>
                      <a:lnTo>
                        <a:pt x="6" y="48"/>
                      </a:lnTo>
                      <a:lnTo>
                        <a:pt x="6" y="42"/>
                      </a:lnTo>
                      <a:lnTo>
                        <a:pt x="6" y="36"/>
                      </a:lnTo>
                      <a:lnTo>
                        <a:pt x="6" y="30"/>
                      </a:lnTo>
                      <a:lnTo>
                        <a:pt x="0" y="24"/>
                      </a:lnTo>
                      <a:lnTo>
                        <a:pt x="0" y="18"/>
                      </a:lnTo>
                      <a:lnTo>
                        <a:pt x="0" y="24"/>
                      </a:lnTo>
                      <a:lnTo>
                        <a:pt x="0" y="30"/>
                      </a:lnTo>
                      <a:lnTo>
                        <a:pt x="0" y="36"/>
                      </a:lnTo>
                      <a:lnTo>
                        <a:pt x="0" y="42"/>
                      </a:lnTo>
                      <a:lnTo>
                        <a:pt x="6" y="48"/>
                      </a:lnTo>
                      <a:lnTo>
                        <a:pt x="6" y="54"/>
                      </a:lnTo>
                      <a:lnTo>
                        <a:pt x="6" y="60"/>
                      </a:lnTo>
                      <a:lnTo>
                        <a:pt x="12" y="60"/>
                      </a:lnTo>
                      <a:lnTo>
                        <a:pt x="12" y="66"/>
                      </a:lnTo>
                      <a:lnTo>
                        <a:pt x="12" y="72"/>
                      </a:lnTo>
                      <a:lnTo>
                        <a:pt x="18" y="78"/>
                      </a:lnTo>
                      <a:lnTo>
                        <a:pt x="18" y="84"/>
                      </a:lnTo>
                      <a:lnTo>
                        <a:pt x="18" y="78"/>
                      </a:lnTo>
                      <a:lnTo>
                        <a:pt x="18" y="72"/>
                      </a:lnTo>
                      <a:lnTo>
                        <a:pt x="18" y="66"/>
                      </a:lnTo>
                      <a:close/>
                    </a:path>
                  </a:pathLst>
                </a:custGeom>
                <a:solidFill>
                  <a:srgbClr val="7F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307" name="Freeform 994"/>
                <p:cNvSpPr>
                  <a:spLocks/>
                </p:cNvSpPr>
                <p:nvPr/>
              </p:nvSpPr>
              <p:spPr bwMode="auto">
                <a:xfrm>
                  <a:off x="4055" y="2138"/>
                  <a:ext cx="144" cy="223"/>
                </a:xfrm>
                <a:custGeom>
                  <a:avLst/>
                  <a:gdLst>
                    <a:gd name="T0" fmla="*/ 126 w 144"/>
                    <a:gd name="T1" fmla="*/ 12 h 223"/>
                    <a:gd name="T2" fmla="*/ 126 w 144"/>
                    <a:gd name="T3" fmla="*/ 18 h 223"/>
                    <a:gd name="T4" fmla="*/ 126 w 144"/>
                    <a:gd name="T5" fmla="*/ 25 h 223"/>
                    <a:gd name="T6" fmla="*/ 126 w 144"/>
                    <a:gd name="T7" fmla="*/ 31 h 223"/>
                    <a:gd name="T8" fmla="*/ 126 w 144"/>
                    <a:gd name="T9" fmla="*/ 37 h 223"/>
                    <a:gd name="T10" fmla="*/ 132 w 144"/>
                    <a:gd name="T11" fmla="*/ 43 h 223"/>
                    <a:gd name="T12" fmla="*/ 132 w 144"/>
                    <a:gd name="T13" fmla="*/ 49 h 223"/>
                    <a:gd name="T14" fmla="*/ 132 w 144"/>
                    <a:gd name="T15" fmla="*/ 55 h 223"/>
                    <a:gd name="T16" fmla="*/ 132 w 144"/>
                    <a:gd name="T17" fmla="*/ 61 h 223"/>
                    <a:gd name="T18" fmla="*/ 138 w 144"/>
                    <a:gd name="T19" fmla="*/ 67 h 223"/>
                    <a:gd name="T20" fmla="*/ 138 w 144"/>
                    <a:gd name="T21" fmla="*/ 67 h 223"/>
                    <a:gd name="T22" fmla="*/ 138 w 144"/>
                    <a:gd name="T23" fmla="*/ 73 h 223"/>
                    <a:gd name="T24" fmla="*/ 138 w 144"/>
                    <a:gd name="T25" fmla="*/ 85 h 223"/>
                    <a:gd name="T26" fmla="*/ 138 w 144"/>
                    <a:gd name="T27" fmla="*/ 91 h 223"/>
                    <a:gd name="T28" fmla="*/ 144 w 144"/>
                    <a:gd name="T29" fmla="*/ 103 h 223"/>
                    <a:gd name="T30" fmla="*/ 144 w 144"/>
                    <a:gd name="T31" fmla="*/ 115 h 223"/>
                    <a:gd name="T32" fmla="*/ 144 w 144"/>
                    <a:gd name="T33" fmla="*/ 127 h 223"/>
                    <a:gd name="T34" fmla="*/ 144 w 144"/>
                    <a:gd name="T35" fmla="*/ 139 h 223"/>
                    <a:gd name="T36" fmla="*/ 144 w 144"/>
                    <a:gd name="T37" fmla="*/ 151 h 223"/>
                    <a:gd name="T38" fmla="*/ 144 w 144"/>
                    <a:gd name="T39" fmla="*/ 163 h 223"/>
                    <a:gd name="T40" fmla="*/ 144 w 144"/>
                    <a:gd name="T41" fmla="*/ 175 h 223"/>
                    <a:gd name="T42" fmla="*/ 144 w 144"/>
                    <a:gd name="T43" fmla="*/ 193 h 223"/>
                    <a:gd name="T44" fmla="*/ 144 w 144"/>
                    <a:gd name="T45" fmla="*/ 205 h 223"/>
                    <a:gd name="T46" fmla="*/ 144 w 144"/>
                    <a:gd name="T47" fmla="*/ 217 h 223"/>
                    <a:gd name="T48" fmla="*/ 144 w 144"/>
                    <a:gd name="T49" fmla="*/ 223 h 223"/>
                    <a:gd name="T50" fmla="*/ 132 w 144"/>
                    <a:gd name="T51" fmla="*/ 223 h 223"/>
                    <a:gd name="T52" fmla="*/ 120 w 144"/>
                    <a:gd name="T53" fmla="*/ 217 h 223"/>
                    <a:gd name="T54" fmla="*/ 102 w 144"/>
                    <a:gd name="T55" fmla="*/ 211 h 223"/>
                    <a:gd name="T56" fmla="*/ 84 w 144"/>
                    <a:gd name="T57" fmla="*/ 205 h 223"/>
                    <a:gd name="T58" fmla="*/ 60 w 144"/>
                    <a:gd name="T59" fmla="*/ 199 h 223"/>
                    <a:gd name="T60" fmla="*/ 36 w 144"/>
                    <a:gd name="T61" fmla="*/ 193 h 223"/>
                    <a:gd name="T62" fmla="*/ 12 w 144"/>
                    <a:gd name="T63" fmla="*/ 199 h 223"/>
                    <a:gd name="T64" fmla="*/ 0 w 144"/>
                    <a:gd name="T65" fmla="*/ 199 h 223"/>
                    <a:gd name="T66" fmla="*/ 0 w 144"/>
                    <a:gd name="T67" fmla="*/ 199 h 223"/>
                    <a:gd name="T68" fmla="*/ 0 w 144"/>
                    <a:gd name="T69" fmla="*/ 193 h 223"/>
                    <a:gd name="T70" fmla="*/ 0 w 144"/>
                    <a:gd name="T71" fmla="*/ 187 h 223"/>
                    <a:gd name="T72" fmla="*/ 6 w 144"/>
                    <a:gd name="T73" fmla="*/ 181 h 223"/>
                    <a:gd name="T74" fmla="*/ 6 w 144"/>
                    <a:gd name="T75" fmla="*/ 181 h 223"/>
                    <a:gd name="T76" fmla="*/ 6 w 144"/>
                    <a:gd name="T77" fmla="*/ 175 h 223"/>
                    <a:gd name="T78" fmla="*/ 6 w 144"/>
                    <a:gd name="T79" fmla="*/ 169 h 223"/>
                    <a:gd name="T80" fmla="*/ 6 w 144"/>
                    <a:gd name="T81" fmla="*/ 163 h 223"/>
                    <a:gd name="T82" fmla="*/ 6 w 144"/>
                    <a:gd name="T83" fmla="*/ 157 h 223"/>
                    <a:gd name="T84" fmla="*/ 6 w 144"/>
                    <a:gd name="T85" fmla="*/ 151 h 223"/>
                    <a:gd name="T86" fmla="*/ 6 w 144"/>
                    <a:gd name="T87" fmla="*/ 145 h 223"/>
                    <a:gd name="T88" fmla="*/ 6 w 144"/>
                    <a:gd name="T89" fmla="*/ 145 h 223"/>
                    <a:gd name="T90" fmla="*/ 6 w 144"/>
                    <a:gd name="T91" fmla="*/ 133 h 223"/>
                    <a:gd name="T92" fmla="*/ 6 w 144"/>
                    <a:gd name="T93" fmla="*/ 121 h 223"/>
                    <a:gd name="T94" fmla="*/ 12 w 144"/>
                    <a:gd name="T95" fmla="*/ 103 h 223"/>
                    <a:gd name="T96" fmla="*/ 24 w 144"/>
                    <a:gd name="T97" fmla="*/ 85 h 223"/>
                    <a:gd name="T98" fmla="*/ 36 w 144"/>
                    <a:gd name="T99" fmla="*/ 61 h 223"/>
                    <a:gd name="T100" fmla="*/ 48 w 144"/>
                    <a:gd name="T101" fmla="*/ 43 h 223"/>
                    <a:gd name="T102" fmla="*/ 66 w 144"/>
                    <a:gd name="T103" fmla="*/ 25 h 223"/>
                    <a:gd name="T104" fmla="*/ 84 w 144"/>
                    <a:gd name="T105" fmla="*/ 12 h 223"/>
                    <a:gd name="T106" fmla="*/ 96 w 144"/>
                    <a:gd name="T107" fmla="*/ 6 h 223"/>
                    <a:gd name="T108" fmla="*/ 108 w 144"/>
                    <a:gd name="T109" fmla="*/ 0 h 223"/>
                    <a:gd name="T110" fmla="*/ 114 w 144"/>
                    <a:gd name="T111" fmla="*/ 6 h 223"/>
                    <a:gd name="T112" fmla="*/ 120 w 144"/>
                    <a:gd name="T113" fmla="*/ 6 h 223"/>
                    <a:gd name="T114" fmla="*/ 126 w 144"/>
                    <a:gd name="T115" fmla="*/ 6 h 223"/>
                    <a:gd name="T116" fmla="*/ 126 w 144"/>
                    <a:gd name="T117" fmla="*/ 12 h 223"/>
                    <a:gd name="T118" fmla="*/ 126 w 144"/>
                    <a:gd name="T119" fmla="*/ 12 h 223"/>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44" h="223">
                      <a:moveTo>
                        <a:pt x="126" y="12"/>
                      </a:moveTo>
                      <a:lnTo>
                        <a:pt x="126" y="12"/>
                      </a:lnTo>
                      <a:lnTo>
                        <a:pt x="126" y="18"/>
                      </a:lnTo>
                      <a:lnTo>
                        <a:pt x="126" y="25"/>
                      </a:lnTo>
                      <a:lnTo>
                        <a:pt x="126" y="31"/>
                      </a:lnTo>
                      <a:lnTo>
                        <a:pt x="126" y="37"/>
                      </a:lnTo>
                      <a:lnTo>
                        <a:pt x="132" y="43"/>
                      </a:lnTo>
                      <a:lnTo>
                        <a:pt x="132" y="49"/>
                      </a:lnTo>
                      <a:lnTo>
                        <a:pt x="132" y="55"/>
                      </a:lnTo>
                      <a:lnTo>
                        <a:pt x="132" y="61"/>
                      </a:lnTo>
                      <a:lnTo>
                        <a:pt x="138" y="67"/>
                      </a:lnTo>
                      <a:lnTo>
                        <a:pt x="138" y="73"/>
                      </a:lnTo>
                      <a:lnTo>
                        <a:pt x="138" y="79"/>
                      </a:lnTo>
                      <a:lnTo>
                        <a:pt x="138" y="85"/>
                      </a:lnTo>
                      <a:lnTo>
                        <a:pt x="138" y="91"/>
                      </a:lnTo>
                      <a:lnTo>
                        <a:pt x="144" y="97"/>
                      </a:lnTo>
                      <a:lnTo>
                        <a:pt x="144" y="103"/>
                      </a:lnTo>
                      <a:lnTo>
                        <a:pt x="144" y="109"/>
                      </a:lnTo>
                      <a:lnTo>
                        <a:pt x="144" y="115"/>
                      </a:lnTo>
                      <a:lnTo>
                        <a:pt x="144" y="121"/>
                      </a:lnTo>
                      <a:lnTo>
                        <a:pt x="144" y="127"/>
                      </a:lnTo>
                      <a:lnTo>
                        <a:pt x="144" y="133"/>
                      </a:lnTo>
                      <a:lnTo>
                        <a:pt x="144" y="139"/>
                      </a:lnTo>
                      <a:lnTo>
                        <a:pt x="144" y="145"/>
                      </a:lnTo>
                      <a:lnTo>
                        <a:pt x="144" y="151"/>
                      </a:lnTo>
                      <a:lnTo>
                        <a:pt x="144" y="157"/>
                      </a:lnTo>
                      <a:lnTo>
                        <a:pt x="144" y="163"/>
                      </a:lnTo>
                      <a:lnTo>
                        <a:pt x="144" y="169"/>
                      </a:lnTo>
                      <a:lnTo>
                        <a:pt x="144" y="175"/>
                      </a:lnTo>
                      <a:lnTo>
                        <a:pt x="144" y="187"/>
                      </a:lnTo>
                      <a:lnTo>
                        <a:pt x="144" y="193"/>
                      </a:lnTo>
                      <a:lnTo>
                        <a:pt x="144" y="199"/>
                      </a:lnTo>
                      <a:lnTo>
                        <a:pt x="144" y="205"/>
                      </a:lnTo>
                      <a:lnTo>
                        <a:pt x="144" y="211"/>
                      </a:lnTo>
                      <a:lnTo>
                        <a:pt x="144" y="217"/>
                      </a:lnTo>
                      <a:lnTo>
                        <a:pt x="144" y="223"/>
                      </a:lnTo>
                      <a:lnTo>
                        <a:pt x="138" y="223"/>
                      </a:lnTo>
                      <a:lnTo>
                        <a:pt x="132" y="223"/>
                      </a:lnTo>
                      <a:lnTo>
                        <a:pt x="126" y="217"/>
                      </a:lnTo>
                      <a:lnTo>
                        <a:pt x="120" y="217"/>
                      </a:lnTo>
                      <a:lnTo>
                        <a:pt x="114" y="211"/>
                      </a:lnTo>
                      <a:lnTo>
                        <a:pt x="102" y="211"/>
                      </a:lnTo>
                      <a:lnTo>
                        <a:pt x="96" y="205"/>
                      </a:lnTo>
                      <a:lnTo>
                        <a:pt x="84" y="205"/>
                      </a:lnTo>
                      <a:lnTo>
                        <a:pt x="72" y="199"/>
                      </a:lnTo>
                      <a:lnTo>
                        <a:pt x="60" y="199"/>
                      </a:lnTo>
                      <a:lnTo>
                        <a:pt x="48" y="193"/>
                      </a:lnTo>
                      <a:lnTo>
                        <a:pt x="36" y="193"/>
                      </a:lnTo>
                      <a:lnTo>
                        <a:pt x="24" y="193"/>
                      </a:lnTo>
                      <a:lnTo>
                        <a:pt x="12" y="199"/>
                      </a:lnTo>
                      <a:lnTo>
                        <a:pt x="0" y="199"/>
                      </a:lnTo>
                      <a:lnTo>
                        <a:pt x="0" y="193"/>
                      </a:lnTo>
                      <a:lnTo>
                        <a:pt x="0" y="187"/>
                      </a:lnTo>
                      <a:lnTo>
                        <a:pt x="6" y="181"/>
                      </a:lnTo>
                      <a:lnTo>
                        <a:pt x="6" y="175"/>
                      </a:lnTo>
                      <a:lnTo>
                        <a:pt x="6" y="169"/>
                      </a:lnTo>
                      <a:lnTo>
                        <a:pt x="6" y="163"/>
                      </a:lnTo>
                      <a:lnTo>
                        <a:pt x="6" y="157"/>
                      </a:lnTo>
                      <a:lnTo>
                        <a:pt x="6" y="151"/>
                      </a:lnTo>
                      <a:lnTo>
                        <a:pt x="6" y="145"/>
                      </a:lnTo>
                      <a:lnTo>
                        <a:pt x="6" y="139"/>
                      </a:lnTo>
                      <a:lnTo>
                        <a:pt x="6" y="133"/>
                      </a:lnTo>
                      <a:lnTo>
                        <a:pt x="6" y="127"/>
                      </a:lnTo>
                      <a:lnTo>
                        <a:pt x="6" y="121"/>
                      </a:lnTo>
                      <a:lnTo>
                        <a:pt x="12" y="115"/>
                      </a:lnTo>
                      <a:lnTo>
                        <a:pt x="12" y="103"/>
                      </a:lnTo>
                      <a:lnTo>
                        <a:pt x="18" y="91"/>
                      </a:lnTo>
                      <a:lnTo>
                        <a:pt x="24" y="85"/>
                      </a:lnTo>
                      <a:lnTo>
                        <a:pt x="30" y="73"/>
                      </a:lnTo>
                      <a:lnTo>
                        <a:pt x="36" y="61"/>
                      </a:lnTo>
                      <a:lnTo>
                        <a:pt x="42" y="55"/>
                      </a:lnTo>
                      <a:lnTo>
                        <a:pt x="48" y="43"/>
                      </a:lnTo>
                      <a:lnTo>
                        <a:pt x="60" y="31"/>
                      </a:lnTo>
                      <a:lnTo>
                        <a:pt x="66" y="25"/>
                      </a:lnTo>
                      <a:lnTo>
                        <a:pt x="78" y="18"/>
                      </a:lnTo>
                      <a:lnTo>
                        <a:pt x="84" y="12"/>
                      </a:lnTo>
                      <a:lnTo>
                        <a:pt x="90" y="6"/>
                      </a:lnTo>
                      <a:lnTo>
                        <a:pt x="96" y="6"/>
                      </a:lnTo>
                      <a:lnTo>
                        <a:pt x="102" y="6"/>
                      </a:lnTo>
                      <a:lnTo>
                        <a:pt x="108" y="0"/>
                      </a:lnTo>
                      <a:lnTo>
                        <a:pt x="114" y="0"/>
                      </a:lnTo>
                      <a:lnTo>
                        <a:pt x="114" y="6"/>
                      </a:lnTo>
                      <a:lnTo>
                        <a:pt x="120" y="6"/>
                      </a:lnTo>
                      <a:lnTo>
                        <a:pt x="126" y="6"/>
                      </a:lnTo>
                      <a:lnTo>
                        <a:pt x="126" y="12"/>
                      </a:lnTo>
                      <a:close/>
                    </a:path>
                  </a:pathLst>
                </a:custGeom>
                <a:solidFill>
                  <a:srgbClr val="B2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308" name="Freeform 995"/>
                <p:cNvSpPr>
                  <a:spLocks/>
                </p:cNvSpPr>
                <p:nvPr/>
              </p:nvSpPr>
              <p:spPr bwMode="auto">
                <a:xfrm>
                  <a:off x="4055" y="2138"/>
                  <a:ext cx="144" cy="223"/>
                </a:xfrm>
                <a:custGeom>
                  <a:avLst/>
                  <a:gdLst>
                    <a:gd name="T0" fmla="*/ 126 w 144"/>
                    <a:gd name="T1" fmla="*/ 12 h 223"/>
                    <a:gd name="T2" fmla="*/ 126 w 144"/>
                    <a:gd name="T3" fmla="*/ 18 h 223"/>
                    <a:gd name="T4" fmla="*/ 126 w 144"/>
                    <a:gd name="T5" fmla="*/ 18 h 223"/>
                    <a:gd name="T6" fmla="*/ 126 w 144"/>
                    <a:gd name="T7" fmla="*/ 25 h 223"/>
                    <a:gd name="T8" fmla="*/ 126 w 144"/>
                    <a:gd name="T9" fmla="*/ 31 h 223"/>
                    <a:gd name="T10" fmla="*/ 132 w 144"/>
                    <a:gd name="T11" fmla="*/ 43 h 223"/>
                    <a:gd name="T12" fmla="*/ 132 w 144"/>
                    <a:gd name="T13" fmla="*/ 49 h 223"/>
                    <a:gd name="T14" fmla="*/ 132 w 144"/>
                    <a:gd name="T15" fmla="*/ 55 h 223"/>
                    <a:gd name="T16" fmla="*/ 132 w 144"/>
                    <a:gd name="T17" fmla="*/ 61 h 223"/>
                    <a:gd name="T18" fmla="*/ 132 w 144"/>
                    <a:gd name="T19" fmla="*/ 61 h 223"/>
                    <a:gd name="T20" fmla="*/ 138 w 144"/>
                    <a:gd name="T21" fmla="*/ 67 h 223"/>
                    <a:gd name="T22" fmla="*/ 138 w 144"/>
                    <a:gd name="T23" fmla="*/ 73 h 223"/>
                    <a:gd name="T24" fmla="*/ 138 w 144"/>
                    <a:gd name="T25" fmla="*/ 79 h 223"/>
                    <a:gd name="T26" fmla="*/ 138 w 144"/>
                    <a:gd name="T27" fmla="*/ 91 h 223"/>
                    <a:gd name="T28" fmla="*/ 144 w 144"/>
                    <a:gd name="T29" fmla="*/ 97 h 223"/>
                    <a:gd name="T30" fmla="*/ 144 w 144"/>
                    <a:gd name="T31" fmla="*/ 109 h 223"/>
                    <a:gd name="T32" fmla="*/ 144 w 144"/>
                    <a:gd name="T33" fmla="*/ 121 h 223"/>
                    <a:gd name="T34" fmla="*/ 144 w 144"/>
                    <a:gd name="T35" fmla="*/ 133 h 223"/>
                    <a:gd name="T36" fmla="*/ 144 w 144"/>
                    <a:gd name="T37" fmla="*/ 145 h 223"/>
                    <a:gd name="T38" fmla="*/ 144 w 144"/>
                    <a:gd name="T39" fmla="*/ 157 h 223"/>
                    <a:gd name="T40" fmla="*/ 144 w 144"/>
                    <a:gd name="T41" fmla="*/ 169 h 223"/>
                    <a:gd name="T42" fmla="*/ 144 w 144"/>
                    <a:gd name="T43" fmla="*/ 187 h 223"/>
                    <a:gd name="T44" fmla="*/ 144 w 144"/>
                    <a:gd name="T45" fmla="*/ 199 h 223"/>
                    <a:gd name="T46" fmla="*/ 144 w 144"/>
                    <a:gd name="T47" fmla="*/ 211 h 223"/>
                    <a:gd name="T48" fmla="*/ 144 w 144"/>
                    <a:gd name="T49" fmla="*/ 223 h 223"/>
                    <a:gd name="T50" fmla="*/ 138 w 144"/>
                    <a:gd name="T51" fmla="*/ 223 h 223"/>
                    <a:gd name="T52" fmla="*/ 126 w 144"/>
                    <a:gd name="T53" fmla="*/ 217 h 223"/>
                    <a:gd name="T54" fmla="*/ 114 w 144"/>
                    <a:gd name="T55" fmla="*/ 211 h 223"/>
                    <a:gd name="T56" fmla="*/ 96 w 144"/>
                    <a:gd name="T57" fmla="*/ 205 h 223"/>
                    <a:gd name="T58" fmla="*/ 72 w 144"/>
                    <a:gd name="T59" fmla="*/ 199 h 223"/>
                    <a:gd name="T60" fmla="*/ 48 w 144"/>
                    <a:gd name="T61" fmla="*/ 193 h 223"/>
                    <a:gd name="T62" fmla="*/ 24 w 144"/>
                    <a:gd name="T63" fmla="*/ 193 h 223"/>
                    <a:gd name="T64" fmla="*/ 0 w 144"/>
                    <a:gd name="T65" fmla="*/ 199 h 223"/>
                    <a:gd name="T66" fmla="*/ 0 w 144"/>
                    <a:gd name="T67" fmla="*/ 199 h 223"/>
                    <a:gd name="T68" fmla="*/ 0 w 144"/>
                    <a:gd name="T69" fmla="*/ 193 h 223"/>
                    <a:gd name="T70" fmla="*/ 0 w 144"/>
                    <a:gd name="T71" fmla="*/ 193 h 223"/>
                    <a:gd name="T72" fmla="*/ 0 w 144"/>
                    <a:gd name="T73" fmla="*/ 187 h 223"/>
                    <a:gd name="T74" fmla="*/ 6 w 144"/>
                    <a:gd name="T75" fmla="*/ 181 h 223"/>
                    <a:gd name="T76" fmla="*/ 6 w 144"/>
                    <a:gd name="T77" fmla="*/ 175 h 223"/>
                    <a:gd name="T78" fmla="*/ 6 w 144"/>
                    <a:gd name="T79" fmla="*/ 169 h 223"/>
                    <a:gd name="T80" fmla="*/ 6 w 144"/>
                    <a:gd name="T81" fmla="*/ 163 h 223"/>
                    <a:gd name="T82" fmla="*/ 6 w 144"/>
                    <a:gd name="T83" fmla="*/ 157 h 223"/>
                    <a:gd name="T84" fmla="*/ 6 w 144"/>
                    <a:gd name="T85" fmla="*/ 151 h 223"/>
                    <a:gd name="T86" fmla="*/ 6 w 144"/>
                    <a:gd name="T87" fmla="*/ 151 h 223"/>
                    <a:gd name="T88" fmla="*/ 6 w 144"/>
                    <a:gd name="T89" fmla="*/ 145 h 223"/>
                    <a:gd name="T90" fmla="*/ 6 w 144"/>
                    <a:gd name="T91" fmla="*/ 139 h 223"/>
                    <a:gd name="T92" fmla="*/ 6 w 144"/>
                    <a:gd name="T93" fmla="*/ 127 h 223"/>
                    <a:gd name="T94" fmla="*/ 12 w 144"/>
                    <a:gd name="T95" fmla="*/ 115 h 223"/>
                    <a:gd name="T96" fmla="*/ 18 w 144"/>
                    <a:gd name="T97" fmla="*/ 91 h 223"/>
                    <a:gd name="T98" fmla="*/ 30 w 144"/>
                    <a:gd name="T99" fmla="*/ 73 h 223"/>
                    <a:gd name="T100" fmla="*/ 42 w 144"/>
                    <a:gd name="T101" fmla="*/ 55 h 223"/>
                    <a:gd name="T102" fmla="*/ 60 w 144"/>
                    <a:gd name="T103" fmla="*/ 31 h 223"/>
                    <a:gd name="T104" fmla="*/ 78 w 144"/>
                    <a:gd name="T105" fmla="*/ 18 h 223"/>
                    <a:gd name="T106" fmla="*/ 90 w 144"/>
                    <a:gd name="T107" fmla="*/ 6 h 223"/>
                    <a:gd name="T108" fmla="*/ 102 w 144"/>
                    <a:gd name="T109" fmla="*/ 6 h 223"/>
                    <a:gd name="T110" fmla="*/ 114 w 144"/>
                    <a:gd name="T111" fmla="*/ 0 h 223"/>
                    <a:gd name="T112" fmla="*/ 120 w 144"/>
                    <a:gd name="T113" fmla="*/ 6 h 223"/>
                    <a:gd name="T114" fmla="*/ 120 w 144"/>
                    <a:gd name="T115" fmla="*/ 6 h 223"/>
                    <a:gd name="T116" fmla="*/ 126 w 144"/>
                    <a:gd name="T117" fmla="*/ 12 h 223"/>
                    <a:gd name="T118" fmla="*/ 126 w 144"/>
                    <a:gd name="T119" fmla="*/ 12 h 223"/>
                    <a:gd name="T120" fmla="*/ 126 w 144"/>
                    <a:gd name="T121" fmla="*/ 12 h 223"/>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44" h="223">
                      <a:moveTo>
                        <a:pt x="126" y="12"/>
                      </a:moveTo>
                      <a:lnTo>
                        <a:pt x="126" y="12"/>
                      </a:lnTo>
                      <a:lnTo>
                        <a:pt x="126" y="18"/>
                      </a:lnTo>
                      <a:lnTo>
                        <a:pt x="126" y="25"/>
                      </a:lnTo>
                      <a:lnTo>
                        <a:pt x="126" y="31"/>
                      </a:lnTo>
                      <a:lnTo>
                        <a:pt x="126" y="37"/>
                      </a:lnTo>
                      <a:lnTo>
                        <a:pt x="132" y="43"/>
                      </a:lnTo>
                      <a:lnTo>
                        <a:pt x="132" y="49"/>
                      </a:lnTo>
                      <a:lnTo>
                        <a:pt x="132" y="55"/>
                      </a:lnTo>
                      <a:lnTo>
                        <a:pt x="132" y="61"/>
                      </a:lnTo>
                      <a:lnTo>
                        <a:pt x="138" y="67"/>
                      </a:lnTo>
                      <a:lnTo>
                        <a:pt x="138" y="73"/>
                      </a:lnTo>
                      <a:lnTo>
                        <a:pt x="138" y="79"/>
                      </a:lnTo>
                      <a:lnTo>
                        <a:pt x="138" y="85"/>
                      </a:lnTo>
                      <a:lnTo>
                        <a:pt x="138" y="91"/>
                      </a:lnTo>
                      <a:lnTo>
                        <a:pt x="144" y="97"/>
                      </a:lnTo>
                      <a:lnTo>
                        <a:pt x="144" y="103"/>
                      </a:lnTo>
                      <a:lnTo>
                        <a:pt x="144" y="109"/>
                      </a:lnTo>
                      <a:lnTo>
                        <a:pt x="144" y="115"/>
                      </a:lnTo>
                      <a:lnTo>
                        <a:pt x="144" y="121"/>
                      </a:lnTo>
                      <a:lnTo>
                        <a:pt x="144" y="127"/>
                      </a:lnTo>
                      <a:lnTo>
                        <a:pt x="144" y="133"/>
                      </a:lnTo>
                      <a:lnTo>
                        <a:pt x="144" y="139"/>
                      </a:lnTo>
                      <a:lnTo>
                        <a:pt x="144" y="145"/>
                      </a:lnTo>
                      <a:lnTo>
                        <a:pt x="144" y="151"/>
                      </a:lnTo>
                      <a:lnTo>
                        <a:pt x="144" y="157"/>
                      </a:lnTo>
                      <a:lnTo>
                        <a:pt x="144" y="163"/>
                      </a:lnTo>
                      <a:lnTo>
                        <a:pt x="144" y="169"/>
                      </a:lnTo>
                      <a:lnTo>
                        <a:pt x="144" y="175"/>
                      </a:lnTo>
                      <a:lnTo>
                        <a:pt x="144" y="187"/>
                      </a:lnTo>
                      <a:lnTo>
                        <a:pt x="144" y="193"/>
                      </a:lnTo>
                      <a:lnTo>
                        <a:pt x="144" y="199"/>
                      </a:lnTo>
                      <a:lnTo>
                        <a:pt x="144" y="205"/>
                      </a:lnTo>
                      <a:lnTo>
                        <a:pt x="144" y="211"/>
                      </a:lnTo>
                      <a:lnTo>
                        <a:pt x="144" y="217"/>
                      </a:lnTo>
                      <a:lnTo>
                        <a:pt x="144" y="223"/>
                      </a:lnTo>
                      <a:lnTo>
                        <a:pt x="138" y="223"/>
                      </a:lnTo>
                      <a:lnTo>
                        <a:pt x="132" y="223"/>
                      </a:lnTo>
                      <a:lnTo>
                        <a:pt x="126" y="217"/>
                      </a:lnTo>
                      <a:lnTo>
                        <a:pt x="120" y="217"/>
                      </a:lnTo>
                      <a:lnTo>
                        <a:pt x="114" y="211"/>
                      </a:lnTo>
                      <a:lnTo>
                        <a:pt x="102" y="211"/>
                      </a:lnTo>
                      <a:lnTo>
                        <a:pt x="96" y="205"/>
                      </a:lnTo>
                      <a:lnTo>
                        <a:pt x="84" y="205"/>
                      </a:lnTo>
                      <a:lnTo>
                        <a:pt x="72" y="199"/>
                      </a:lnTo>
                      <a:lnTo>
                        <a:pt x="60" y="199"/>
                      </a:lnTo>
                      <a:lnTo>
                        <a:pt x="48" y="193"/>
                      </a:lnTo>
                      <a:lnTo>
                        <a:pt x="36" y="193"/>
                      </a:lnTo>
                      <a:lnTo>
                        <a:pt x="24" y="193"/>
                      </a:lnTo>
                      <a:lnTo>
                        <a:pt x="12" y="199"/>
                      </a:lnTo>
                      <a:lnTo>
                        <a:pt x="0" y="199"/>
                      </a:lnTo>
                      <a:lnTo>
                        <a:pt x="0" y="193"/>
                      </a:lnTo>
                      <a:lnTo>
                        <a:pt x="0" y="187"/>
                      </a:lnTo>
                      <a:lnTo>
                        <a:pt x="6" y="181"/>
                      </a:lnTo>
                      <a:lnTo>
                        <a:pt x="6" y="175"/>
                      </a:lnTo>
                      <a:lnTo>
                        <a:pt x="6" y="169"/>
                      </a:lnTo>
                      <a:lnTo>
                        <a:pt x="6" y="163"/>
                      </a:lnTo>
                      <a:lnTo>
                        <a:pt x="6" y="157"/>
                      </a:lnTo>
                      <a:lnTo>
                        <a:pt x="6" y="151"/>
                      </a:lnTo>
                      <a:lnTo>
                        <a:pt x="6" y="145"/>
                      </a:lnTo>
                      <a:lnTo>
                        <a:pt x="6" y="139"/>
                      </a:lnTo>
                      <a:lnTo>
                        <a:pt x="6" y="133"/>
                      </a:lnTo>
                      <a:lnTo>
                        <a:pt x="6" y="127"/>
                      </a:lnTo>
                      <a:lnTo>
                        <a:pt x="6" y="121"/>
                      </a:lnTo>
                      <a:lnTo>
                        <a:pt x="12" y="115"/>
                      </a:lnTo>
                      <a:lnTo>
                        <a:pt x="12" y="103"/>
                      </a:lnTo>
                      <a:lnTo>
                        <a:pt x="18" y="91"/>
                      </a:lnTo>
                      <a:lnTo>
                        <a:pt x="24" y="85"/>
                      </a:lnTo>
                      <a:lnTo>
                        <a:pt x="30" y="73"/>
                      </a:lnTo>
                      <a:lnTo>
                        <a:pt x="36" y="61"/>
                      </a:lnTo>
                      <a:lnTo>
                        <a:pt x="42" y="55"/>
                      </a:lnTo>
                      <a:lnTo>
                        <a:pt x="48" y="43"/>
                      </a:lnTo>
                      <a:lnTo>
                        <a:pt x="60" y="31"/>
                      </a:lnTo>
                      <a:lnTo>
                        <a:pt x="66" y="25"/>
                      </a:lnTo>
                      <a:lnTo>
                        <a:pt x="78" y="18"/>
                      </a:lnTo>
                      <a:lnTo>
                        <a:pt x="84" y="12"/>
                      </a:lnTo>
                      <a:lnTo>
                        <a:pt x="90" y="6"/>
                      </a:lnTo>
                      <a:lnTo>
                        <a:pt x="96" y="6"/>
                      </a:lnTo>
                      <a:lnTo>
                        <a:pt x="102" y="6"/>
                      </a:lnTo>
                      <a:lnTo>
                        <a:pt x="108" y="0"/>
                      </a:lnTo>
                      <a:lnTo>
                        <a:pt x="114" y="0"/>
                      </a:lnTo>
                      <a:lnTo>
                        <a:pt x="114" y="6"/>
                      </a:lnTo>
                      <a:lnTo>
                        <a:pt x="120" y="6"/>
                      </a:lnTo>
                      <a:lnTo>
                        <a:pt x="126" y="6"/>
                      </a:lnTo>
                      <a:lnTo>
                        <a:pt x="126" y="12"/>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309" name="Freeform 996"/>
                <p:cNvSpPr>
                  <a:spLocks/>
                </p:cNvSpPr>
                <p:nvPr/>
              </p:nvSpPr>
              <p:spPr bwMode="auto">
                <a:xfrm>
                  <a:off x="3898" y="2054"/>
                  <a:ext cx="48" cy="84"/>
                </a:xfrm>
                <a:custGeom>
                  <a:avLst/>
                  <a:gdLst>
                    <a:gd name="T0" fmla="*/ 6 w 48"/>
                    <a:gd name="T1" fmla="*/ 0 h 84"/>
                    <a:gd name="T2" fmla="*/ 6 w 48"/>
                    <a:gd name="T3" fmla="*/ 0 h 84"/>
                    <a:gd name="T4" fmla="*/ 6 w 48"/>
                    <a:gd name="T5" fmla="*/ 6 h 84"/>
                    <a:gd name="T6" fmla="*/ 6 w 48"/>
                    <a:gd name="T7" fmla="*/ 12 h 84"/>
                    <a:gd name="T8" fmla="*/ 6 w 48"/>
                    <a:gd name="T9" fmla="*/ 12 h 84"/>
                    <a:gd name="T10" fmla="*/ 6 w 48"/>
                    <a:gd name="T11" fmla="*/ 18 h 84"/>
                    <a:gd name="T12" fmla="*/ 6 w 48"/>
                    <a:gd name="T13" fmla="*/ 24 h 84"/>
                    <a:gd name="T14" fmla="*/ 0 w 48"/>
                    <a:gd name="T15" fmla="*/ 36 h 84"/>
                    <a:gd name="T16" fmla="*/ 0 w 48"/>
                    <a:gd name="T17" fmla="*/ 42 h 84"/>
                    <a:gd name="T18" fmla="*/ 0 w 48"/>
                    <a:gd name="T19" fmla="*/ 48 h 84"/>
                    <a:gd name="T20" fmla="*/ 0 w 48"/>
                    <a:gd name="T21" fmla="*/ 54 h 84"/>
                    <a:gd name="T22" fmla="*/ 0 w 48"/>
                    <a:gd name="T23" fmla="*/ 66 h 84"/>
                    <a:gd name="T24" fmla="*/ 0 w 48"/>
                    <a:gd name="T25" fmla="*/ 72 h 84"/>
                    <a:gd name="T26" fmla="*/ 0 w 48"/>
                    <a:gd name="T27" fmla="*/ 78 h 84"/>
                    <a:gd name="T28" fmla="*/ 0 w 48"/>
                    <a:gd name="T29" fmla="*/ 78 h 84"/>
                    <a:gd name="T30" fmla="*/ 0 w 48"/>
                    <a:gd name="T31" fmla="*/ 84 h 84"/>
                    <a:gd name="T32" fmla="*/ 0 w 48"/>
                    <a:gd name="T33" fmla="*/ 84 h 84"/>
                    <a:gd name="T34" fmla="*/ 0 w 48"/>
                    <a:gd name="T35" fmla="*/ 84 h 84"/>
                    <a:gd name="T36" fmla="*/ 6 w 48"/>
                    <a:gd name="T37" fmla="*/ 84 h 84"/>
                    <a:gd name="T38" fmla="*/ 6 w 48"/>
                    <a:gd name="T39" fmla="*/ 78 h 84"/>
                    <a:gd name="T40" fmla="*/ 6 w 48"/>
                    <a:gd name="T41" fmla="*/ 78 h 84"/>
                    <a:gd name="T42" fmla="*/ 6 w 48"/>
                    <a:gd name="T43" fmla="*/ 72 h 84"/>
                    <a:gd name="T44" fmla="*/ 12 w 48"/>
                    <a:gd name="T45" fmla="*/ 66 h 84"/>
                    <a:gd name="T46" fmla="*/ 12 w 48"/>
                    <a:gd name="T47" fmla="*/ 60 h 84"/>
                    <a:gd name="T48" fmla="*/ 12 w 48"/>
                    <a:gd name="T49" fmla="*/ 60 h 84"/>
                    <a:gd name="T50" fmla="*/ 12 w 48"/>
                    <a:gd name="T51" fmla="*/ 54 h 84"/>
                    <a:gd name="T52" fmla="*/ 18 w 48"/>
                    <a:gd name="T53" fmla="*/ 54 h 84"/>
                    <a:gd name="T54" fmla="*/ 18 w 48"/>
                    <a:gd name="T55" fmla="*/ 54 h 84"/>
                    <a:gd name="T56" fmla="*/ 18 w 48"/>
                    <a:gd name="T57" fmla="*/ 48 h 84"/>
                    <a:gd name="T58" fmla="*/ 24 w 48"/>
                    <a:gd name="T59" fmla="*/ 48 h 84"/>
                    <a:gd name="T60" fmla="*/ 24 w 48"/>
                    <a:gd name="T61" fmla="*/ 42 h 84"/>
                    <a:gd name="T62" fmla="*/ 24 w 48"/>
                    <a:gd name="T63" fmla="*/ 42 h 84"/>
                    <a:gd name="T64" fmla="*/ 30 w 48"/>
                    <a:gd name="T65" fmla="*/ 36 h 84"/>
                    <a:gd name="T66" fmla="*/ 30 w 48"/>
                    <a:gd name="T67" fmla="*/ 36 h 84"/>
                    <a:gd name="T68" fmla="*/ 36 w 48"/>
                    <a:gd name="T69" fmla="*/ 30 h 84"/>
                    <a:gd name="T70" fmla="*/ 36 w 48"/>
                    <a:gd name="T71" fmla="*/ 30 h 84"/>
                    <a:gd name="T72" fmla="*/ 42 w 48"/>
                    <a:gd name="T73" fmla="*/ 24 h 84"/>
                    <a:gd name="T74" fmla="*/ 42 w 48"/>
                    <a:gd name="T75" fmla="*/ 24 h 84"/>
                    <a:gd name="T76" fmla="*/ 42 w 48"/>
                    <a:gd name="T77" fmla="*/ 24 h 84"/>
                    <a:gd name="T78" fmla="*/ 48 w 48"/>
                    <a:gd name="T79" fmla="*/ 18 h 84"/>
                    <a:gd name="T80" fmla="*/ 48 w 48"/>
                    <a:gd name="T81" fmla="*/ 18 h 84"/>
                    <a:gd name="T82" fmla="*/ 48 w 48"/>
                    <a:gd name="T83" fmla="*/ 18 h 84"/>
                    <a:gd name="T84" fmla="*/ 48 w 48"/>
                    <a:gd name="T85" fmla="*/ 18 h 84"/>
                    <a:gd name="T86" fmla="*/ 48 w 48"/>
                    <a:gd name="T87" fmla="*/ 12 h 84"/>
                    <a:gd name="T88" fmla="*/ 48 w 48"/>
                    <a:gd name="T89" fmla="*/ 12 h 84"/>
                    <a:gd name="T90" fmla="*/ 48 w 48"/>
                    <a:gd name="T91" fmla="*/ 12 h 84"/>
                    <a:gd name="T92" fmla="*/ 42 w 48"/>
                    <a:gd name="T93" fmla="*/ 6 h 84"/>
                    <a:gd name="T94" fmla="*/ 42 w 48"/>
                    <a:gd name="T95" fmla="*/ 6 h 84"/>
                    <a:gd name="T96" fmla="*/ 36 w 48"/>
                    <a:gd name="T97" fmla="*/ 6 h 84"/>
                    <a:gd name="T98" fmla="*/ 30 w 48"/>
                    <a:gd name="T99" fmla="*/ 6 h 84"/>
                    <a:gd name="T100" fmla="*/ 30 w 48"/>
                    <a:gd name="T101" fmla="*/ 0 h 84"/>
                    <a:gd name="T102" fmla="*/ 24 w 48"/>
                    <a:gd name="T103" fmla="*/ 0 h 84"/>
                    <a:gd name="T104" fmla="*/ 18 w 48"/>
                    <a:gd name="T105" fmla="*/ 0 h 84"/>
                    <a:gd name="T106" fmla="*/ 18 w 48"/>
                    <a:gd name="T107" fmla="*/ 0 h 84"/>
                    <a:gd name="T108" fmla="*/ 12 w 48"/>
                    <a:gd name="T109" fmla="*/ 0 h 84"/>
                    <a:gd name="T110" fmla="*/ 6 w 48"/>
                    <a:gd name="T111" fmla="*/ 0 h 84"/>
                    <a:gd name="T112" fmla="*/ 6 w 48"/>
                    <a:gd name="T113" fmla="*/ 0 h 84"/>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48" h="84">
                      <a:moveTo>
                        <a:pt x="6" y="0"/>
                      </a:moveTo>
                      <a:lnTo>
                        <a:pt x="6" y="0"/>
                      </a:lnTo>
                      <a:lnTo>
                        <a:pt x="6" y="6"/>
                      </a:lnTo>
                      <a:lnTo>
                        <a:pt x="6" y="12"/>
                      </a:lnTo>
                      <a:lnTo>
                        <a:pt x="6" y="18"/>
                      </a:lnTo>
                      <a:lnTo>
                        <a:pt x="6" y="24"/>
                      </a:lnTo>
                      <a:lnTo>
                        <a:pt x="0" y="36"/>
                      </a:lnTo>
                      <a:lnTo>
                        <a:pt x="0" y="42"/>
                      </a:lnTo>
                      <a:lnTo>
                        <a:pt x="0" y="48"/>
                      </a:lnTo>
                      <a:lnTo>
                        <a:pt x="0" y="54"/>
                      </a:lnTo>
                      <a:lnTo>
                        <a:pt x="0" y="66"/>
                      </a:lnTo>
                      <a:lnTo>
                        <a:pt x="0" y="72"/>
                      </a:lnTo>
                      <a:lnTo>
                        <a:pt x="0" y="78"/>
                      </a:lnTo>
                      <a:lnTo>
                        <a:pt x="0" y="84"/>
                      </a:lnTo>
                      <a:lnTo>
                        <a:pt x="6" y="84"/>
                      </a:lnTo>
                      <a:lnTo>
                        <a:pt x="6" y="78"/>
                      </a:lnTo>
                      <a:lnTo>
                        <a:pt x="6" y="72"/>
                      </a:lnTo>
                      <a:lnTo>
                        <a:pt x="12" y="66"/>
                      </a:lnTo>
                      <a:lnTo>
                        <a:pt x="12" y="60"/>
                      </a:lnTo>
                      <a:lnTo>
                        <a:pt x="12" y="54"/>
                      </a:lnTo>
                      <a:lnTo>
                        <a:pt x="18" y="54"/>
                      </a:lnTo>
                      <a:lnTo>
                        <a:pt x="18" y="48"/>
                      </a:lnTo>
                      <a:lnTo>
                        <a:pt x="24" y="48"/>
                      </a:lnTo>
                      <a:lnTo>
                        <a:pt x="24" y="42"/>
                      </a:lnTo>
                      <a:lnTo>
                        <a:pt x="30" y="36"/>
                      </a:lnTo>
                      <a:lnTo>
                        <a:pt x="36" y="30"/>
                      </a:lnTo>
                      <a:lnTo>
                        <a:pt x="42" y="24"/>
                      </a:lnTo>
                      <a:lnTo>
                        <a:pt x="48" y="18"/>
                      </a:lnTo>
                      <a:lnTo>
                        <a:pt x="48" y="12"/>
                      </a:lnTo>
                      <a:lnTo>
                        <a:pt x="42" y="6"/>
                      </a:lnTo>
                      <a:lnTo>
                        <a:pt x="36" y="6"/>
                      </a:lnTo>
                      <a:lnTo>
                        <a:pt x="30" y="6"/>
                      </a:lnTo>
                      <a:lnTo>
                        <a:pt x="30" y="0"/>
                      </a:lnTo>
                      <a:lnTo>
                        <a:pt x="24" y="0"/>
                      </a:lnTo>
                      <a:lnTo>
                        <a:pt x="18" y="0"/>
                      </a:lnTo>
                      <a:lnTo>
                        <a:pt x="12" y="0"/>
                      </a:lnTo>
                      <a:lnTo>
                        <a:pt x="6" y="0"/>
                      </a:lnTo>
                      <a:close/>
                    </a:path>
                  </a:pathLst>
                </a:custGeom>
                <a:solidFill>
                  <a:srgbClr val="72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310" name="Freeform 997"/>
                <p:cNvSpPr>
                  <a:spLocks/>
                </p:cNvSpPr>
                <p:nvPr/>
              </p:nvSpPr>
              <p:spPr bwMode="auto">
                <a:xfrm>
                  <a:off x="3898" y="2054"/>
                  <a:ext cx="48" cy="84"/>
                </a:xfrm>
                <a:custGeom>
                  <a:avLst/>
                  <a:gdLst>
                    <a:gd name="T0" fmla="*/ 6 w 48"/>
                    <a:gd name="T1" fmla="*/ 0 h 84"/>
                    <a:gd name="T2" fmla="*/ 6 w 48"/>
                    <a:gd name="T3" fmla="*/ 0 h 84"/>
                    <a:gd name="T4" fmla="*/ 6 w 48"/>
                    <a:gd name="T5" fmla="*/ 0 h 84"/>
                    <a:gd name="T6" fmla="*/ 6 w 48"/>
                    <a:gd name="T7" fmla="*/ 6 h 84"/>
                    <a:gd name="T8" fmla="*/ 6 w 48"/>
                    <a:gd name="T9" fmla="*/ 12 h 84"/>
                    <a:gd name="T10" fmla="*/ 6 w 48"/>
                    <a:gd name="T11" fmla="*/ 12 h 84"/>
                    <a:gd name="T12" fmla="*/ 6 w 48"/>
                    <a:gd name="T13" fmla="*/ 18 h 84"/>
                    <a:gd name="T14" fmla="*/ 6 w 48"/>
                    <a:gd name="T15" fmla="*/ 24 h 84"/>
                    <a:gd name="T16" fmla="*/ 0 w 48"/>
                    <a:gd name="T17" fmla="*/ 36 h 84"/>
                    <a:gd name="T18" fmla="*/ 0 w 48"/>
                    <a:gd name="T19" fmla="*/ 42 h 84"/>
                    <a:gd name="T20" fmla="*/ 0 w 48"/>
                    <a:gd name="T21" fmla="*/ 48 h 84"/>
                    <a:gd name="T22" fmla="*/ 0 w 48"/>
                    <a:gd name="T23" fmla="*/ 54 h 84"/>
                    <a:gd name="T24" fmla="*/ 0 w 48"/>
                    <a:gd name="T25" fmla="*/ 66 h 84"/>
                    <a:gd name="T26" fmla="*/ 0 w 48"/>
                    <a:gd name="T27" fmla="*/ 72 h 84"/>
                    <a:gd name="T28" fmla="*/ 0 w 48"/>
                    <a:gd name="T29" fmla="*/ 78 h 84"/>
                    <a:gd name="T30" fmla="*/ 0 w 48"/>
                    <a:gd name="T31" fmla="*/ 78 h 84"/>
                    <a:gd name="T32" fmla="*/ 0 w 48"/>
                    <a:gd name="T33" fmla="*/ 84 h 84"/>
                    <a:gd name="T34" fmla="*/ 0 w 48"/>
                    <a:gd name="T35" fmla="*/ 84 h 84"/>
                    <a:gd name="T36" fmla="*/ 0 w 48"/>
                    <a:gd name="T37" fmla="*/ 84 h 84"/>
                    <a:gd name="T38" fmla="*/ 6 w 48"/>
                    <a:gd name="T39" fmla="*/ 84 h 84"/>
                    <a:gd name="T40" fmla="*/ 6 w 48"/>
                    <a:gd name="T41" fmla="*/ 78 h 84"/>
                    <a:gd name="T42" fmla="*/ 6 w 48"/>
                    <a:gd name="T43" fmla="*/ 78 h 84"/>
                    <a:gd name="T44" fmla="*/ 6 w 48"/>
                    <a:gd name="T45" fmla="*/ 72 h 84"/>
                    <a:gd name="T46" fmla="*/ 12 w 48"/>
                    <a:gd name="T47" fmla="*/ 66 h 84"/>
                    <a:gd name="T48" fmla="*/ 12 w 48"/>
                    <a:gd name="T49" fmla="*/ 60 h 84"/>
                    <a:gd name="T50" fmla="*/ 12 w 48"/>
                    <a:gd name="T51" fmla="*/ 60 h 84"/>
                    <a:gd name="T52" fmla="*/ 12 w 48"/>
                    <a:gd name="T53" fmla="*/ 54 h 84"/>
                    <a:gd name="T54" fmla="*/ 18 w 48"/>
                    <a:gd name="T55" fmla="*/ 54 h 84"/>
                    <a:gd name="T56" fmla="*/ 18 w 48"/>
                    <a:gd name="T57" fmla="*/ 54 h 84"/>
                    <a:gd name="T58" fmla="*/ 18 w 48"/>
                    <a:gd name="T59" fmla="*/ 48 h 84"/>
                    <a:gd name="T60" fmla="*/ 24 w 48"/>
                    <a:gd name="T61" fmla="*/ 48 h 84"/>
                    <a:gd name="T62" fmla="*/ 24 w 48"/>
                    <a:gd name="T63" fmla="*/ 42 h 84"/>
                    <a:gd name="T64" fmla="*/ 24 w 48"/>
                    <a:gd name="T65" fmla="*/ 42 h 84"/>
                    <a:gd name="T66" fmla="*/ 30 w 48"/>
                    <a:gd name="T67" fmla="*/ 36 h 84"/>
                    <a:gd name="T68" fmla="*/ 30 w 48"/>
                    <a:gd name="T69" fmla="*/ 36 h 84"/>
                    <a:gd name="T70" fmla="*/ 36 w 48"/>
                    <a:gd name="T71" fmla="*/ 30 h 84"/>
                    <a:gd name="T72" fmla="*/ 36 w 48"/>
                    <a:gd name="T73" fmla="*/ 30 h 84"/>
                    <a:gd name="T74" fmla="*/ 42 w 48"/>
                    <a:gd name="T75" fmla="*/ 24 h 84"/>
                    <a:gd name="T76" fmla="*/ 42 w 48"/>
                    <a:gd name="T77" fmla="*/ 24 h 84"/>
                    <a:gd name="T78" fmla="*/ 42 w 48"/>
                    <a:gd name="T79" fmla="*/ 24 h 84"/>
                    <a:gd name="T80" fmla="*/ 48 w 48"/>
                    <a:gd name="T81" fmla="*/ 18 h 84"/>
                    <a:gd name="T82" fmla="*/ 48 w 48"/>
                    <a:gd name="T83" fmla="*/ 18 h 84"/>
                    <a:gd name="T84" fmla="*/ 48 w 48"/>
                    <a:gd name="T85" fmla="*/ 18 h 84"/>
                    <a:gd name="T86" fmla="*/ 48 w 48"/>
                    <a:gd name="T87" fmla="*/ 18 h 84"/>
                    <a:gd name="T88" fmla="*/ 48 w 48"/>
                    <a:gd name="T89" fmla="*/ 12 h 84"/>
                    <a:gd name="T90" fmla="*/ 48 w 48"/>
                    <a:gd name="T91" fmla="*/ 12 h 84"/>
                    <a:gd name="T92" fmla="*/ 48 w 48"/>
                    <a:gd name="T93" fmla="*/ 12 h 84"/>
                    <a:gd name="T94" fmla="*/ 42 w 48"/>
                    <a:gd name="T95" fmla="*/ 6 h 84"/>
                    <a:gd name="T96" fmla="*/ 42 w 48"/>
                    <a:gd name="T97" fmla="*/ 6 h 84"/>
                    <a:gd name="T98" fmla="*/ 36 w 48"/>
                    <a:gd name="T99" fmla="*/ 6 h 84"/>
                    <a:gd name="T100" fmla="*/ 30 w 48"/>
                    <a:gd name="T101" fmla="*/ 6 h 84"/>
                    <a:gd name="T102" fmla="*/ 30 w 48"/>
                    <a:gd name="T103" fmla="*/ 0 h 84"/>
                    <a:gd name="T104" fmla="*/ 24 w 48"/>
                    <a:gd name="T105" fmla="*/ 0 h 84"/>
                    <a:gd name="T106" fmla="*/ 18 w 48"/>
                    <a:gd name="T107" fmla="*/ 0 h 84"/>
                    <a:gd name="T108" fmla="*/ 18 w 48"/>
                    <a:gd name="T109" fmla="*/ 0 h 84"/>
                    <a:gd name="T110" fmla="*/ 12 w 48"/>
                    <a:gd name="T111" fmla="*/ 0 h 84"/>
                    <a:gd name="T112" fmla="*/ 6 w 48"/>
                    <a:gd name="T113" fmla="*/ 0 h 84"/>
                    <a:gd name="T114" fmla="*/ 6 w 48"/>
                    <a:gd name="T115" fmla="*/ 0 h 8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8" h="84">
                      <a:moveTo>
                        <a:pt x="6" y="0"/>
                      </a:moveTo>
                      <a:lnTo>
                        <a:pt x="6" y="0"/>
                      </a:lnTo>
                      <a:lnTo>
                        <a:pt x="6" y="6"/>
                      </a:lnTo>
                      <a:lnTo>
                        <a:pt x="6" y="12"/>
                      </a:lnTo>
                      <a:lnTo>
                        <a:pt x="6" y="18"/>
                      </a:lnTo>
                      <a:lnTo>
                        <a:pt x="6" y="24"/>
                      </a:lnTo>
                      <a:lnTo>
                        <a:pt x="0" y="36"/>
                      </a:lnTo>
                      <a:lnTo>
                        <a:pt x="0" y="42"/>
                      </a:lnTo>
                      <a:lnTo>
                        <a:pt x="0" y="48"/>
                      </a:lnTo>
                      <a:lnTo>
                        <a:pt x="0" y="54"/>
                      </a:lnTo>
                      <a:lnTo>
                        <a:pt x="0" y="66"/>
                      </a:lnTo>
                      <a:lnTo>
                        <a:pt x="0" y="72"/>
                      </a:lnTo>
                      <a:lnTo>
                        <a:pt x="0" y="78"/>
                      </a:lnTo>
                      <a:lnTo>
                        <a:pt x="0" y="84"/>
                      </a:lnTo>
                      <a:lnTo>
                        <a:pt x="6" y="84"/>
                      </a:lnTo>
                      <a:lnTo>
                        <a:pt x="6" y="78"/>
                      </a:lnTo>
                      <a:lnTo>
                        <a:pt x="6" y="72"/>
                      </a:lnTo>
                      <a:lnTo>
                        <a:pt x="12" y="66"/>
                      </a:lnTo>
                      <a:lnTo>
                        <a:pt x="12" y="60"/>
                      </a:lnTo>
                      <a:lnTo>
                        <a:pt x="12" y="54"/>
                      </a:lnTo>
                      <a:lnTo>
                        <a:pt x="18" y="54"/>
                      </a:lnTo>
                      <a:lnTo>
                        <a:pt x="18" y="48"/>
                      </a:lnTo>
                      <a:lnTo>
                        <a:pt x="24" y="48"/>
                      </a:lnTo>
                      <a:lnTo>
                        <a:pt x="24" y="42"/>
                      </a:lnTo>
                      <a:lnTo>
                        <a:pt x="30" y="36"/>
                      </a:lnTo>
                      <a:lnTo>
                        <a:pt x="36" y="30"/>
                      </a:lnTo>
                      <a:lnTo>
                        <a:pt x="42" y="24"/>
                      </a:lnTo>
                      <a:lnTo>
                        <a:pt x="48" y="18"/>
                      </a:lnTo>
                      <a:lnTo>
                        <a:pt x="48" y="12"/>
                      </a:lnTo>
                      <a:lnTo>
                        <a:pt x="42" y="6"/>
                      </a:lnTo>
                      <a:lnTo>
                        <a:pt x="36" y="6"/>
                      </a:lnTo>
                      <a:lnTo>
                        <a:pt x="30" y="6"/>
                      </a:lnTo>
                      <a:lnTo>
                        <a:pt x="30" y="0"/>
                      </a:lnTo>
                      <a:lnTo>
                        <a:pt x="24" y="0"/>
                      </a:lnTo>
                      <a:lnTo>
                        <a:pt x="18" y="0"/>
                      </a:lnTo>
                      <a:lnTo>
                        <a:pt x="12" y="0"/>
                      </a:lnTo>
                      <a:lnTo>
                        <a:pt x="6"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311" name="Freeform 998"/>
                <p:cNvSpPr>
                  <a:spLocks/>
                </p:cNvSpPr>
                <p:nvPr/>
              </p:nvSpPr>
              <p:spPr bwMode="auto">
                <a:xfrm>
                  <a:off x="3904" y="1952"/>
                  <a:ext cx="151" cy="174"/>
                </a:xfrm>
                <a:custGeom>
                  <a:avLst/>
                  <a:gdLst>
                    <a:gd name="T0" fmla="*/ 115 w 151"/>
                    <a:gd name="T1" fmla="*/ 0 h 174"/>
                    <a:gd name="T2" fmla="*/ 115 w 151"/>
                    <a:gd name="T3" fmla="*/ 0 h 174"/>
                    <a:gd name="T4" fmla="*/ 121 w 151"/>
                    <a:gd name="T5" fmla="*/ 6 h 174"/>
                    <a:gd name="T6" fmla="*/ 127 w 151"/>
                    <a:gd name="T7" fmla="*/ 12 h 174"/>
                    <a:gd name="T8" fmla="*/ 127 w 151"/>
                    <a:gd name="T9" fmla="*/ 18 h 174"/>
                    <a:gd name="T10" fmla="*/ 133 w 151"/>
                    <a:gd name="T11" fmla="*/ 30 h 174"/>
                    <a:gd name="T12" fmla="*/ 139 w 151"/>
                    <a:gd name="T13" fmla="*/ 36 h 174"/>
                    <a:gd name="T14" fmla="*/ 145 w 151"/>
                    <a:gd name="T15" fmla="*/ 48 h 174"/>
                    <a:gd name="T16" fmla="*/ 151 w 151"/>
                    <a:gd name="T17" fmla="*/ 48 h 174"/>
                    <a:gd name="T18" fmla="*/ 151 w 151"/>
                    <a:gd name="T19" fmla="*/ 54 h 174"/>
                    <a:gd name="T20" fmla="*/ 151 w 151"/>
                    <a:gd name="T21" fmla="*/ 60 h 174"/>
                    <a:gd name="T22" fmla="*/ 145 w 151"/>
                    <a:gd name="T23" fmla="*/ 66 h 174"/>
                    <a:gd name="T24" fmla="*/ 139 w 151"/>
                    <a:gd name="T25" fmla="*/ 72 h 174"/>
                    <a:gd name="T26" fmla="*/ 139 w 151"/>
                    <a:gd name="T27" fmla="*/ 78 h 174"/>
                    <a:gd name="T28" fmla="*/ 133 w 151"/>
                    <a:gd name="T29" fmla="*/ 84 h 174"/>
                    <a:gd name="T30" fmla="*/ 127 w 151"/>
                    <a:gd name="T31" fmla="*/ 84 h 174"/>
                    <a:gd name="T32" fmla="*/ 121 w 151"/>
                    <a:gd name="T33" fmla="*/ 90 h 174"/>
                    <a:gd name="T34" fmla="*/ 115 w 151"/>
                    <a:gd name="T35" fmla="*/ 96 h 174"/>
                    <a:gd name="T36" fmla="*/ 109 w 151"/>
                    <a:gd name="T37" fmla="*/ 108 h 174"/>
                    <a:gd name="T38" fmla="*/ 97 w 151"/>
                    <a:gd name="T39" fmla="*/ 120 h 174"/>
                    <a:gd name="T40" fmla="*/ 91 w 151"/>
                    <a:gd name="T41" fmla="*/ 132 h 174"/>
                    <a:gd name="T42" fmla="*/ 85 w 151"/>
                    <a:gd name="T43" fmla="*/ 144 h 174"/>
                    <a:gd name="T44" fmla="*/ 79 w 151"/>
                    <a:gd name="T45" fmla="*/ 156 h 174"/>
                    <a:gd name="T46" fmla="*/ 73 w 151"/>
                    <a:gd name="T47" fmla="*/ 168 h 174"/>
                    <a:gd name="T48" fmla="*/ 73 w 151"/>
                    <a:gd name="T49" fmla="*/ 174 h 174"/>
                    <a:gd name="T50" fmla="*/ 73 w 151"/>
                    <a:gd name="T51" fmla="*/ 174 h 174"/>
                    <a:gd name="T52" fmla="*/ 67 w 151"/>
                    <a:gd name="T53" fmla="*/ 174 h 174"/>
                    <a:gd name="T54" fmla="*/ 61 w 151"/>
                    <a:gd name="T55" fmla="*/ 168 h 174"/>
                    <a:gd name="T56" fmla="*/ 61 w 151"/>
                    <a:gd name="T57" fmla="*/ 162 h 174"/>
                    <a:gd name="T58" fmla="*/ 55 w 151"/>
                    <a:gd name="T59" fmla="*/ 156 h 174"/>
                    <a:gd name="T60" fmla="*/ 48 w 151"/>
                    <a:gd name="T61" fmla="*/ 150 h 174"/>
                    <a:gd name="T62" fmla="*/ 42 w 151"/>
                    <a:gd name="T63" fmla="*/ 138 h 174"/>
                    <a:gd name="T64" fmla="*/ 36 w 151"/>
                    <a:gd name="T65" fmla="*/ 132 h 174"/>
                    <a:gd name="T66" fmla="*/ 30 w 151"/>
                    <a:gd name="T67" fmla="*/ 126 h 174"/>
                    <a:gd name="T68" fmla="*/ 30 w 151"/>
                    <a:gd name="T69" fmla="*/ 120 h 174"/>
                    <a:gd name="T70" fmla="*/ 24 w 151"/>
                    <a:gd name="T71" fmla="*/ 114 h 174"/>
                    <a:gd name="T72" fmla="*/ 18 w 151"/>
                    <a:gd name="T73" fmla="*/ 114 h 174"/>
                    <a:gd name="T74" fmla="*/ 12 w 151"/>
                    <a:gd name="T75" fmla="*/ 108 h 174"/>
                    <a:gd name="T76" fmla="*/ 6 w 151"/>
                    <a:gd name="T77" fmla="*/ 102 h 174"/>
                    <a:gd name="T78" fmla="*/ 6 w 151"/>
                    <a:gd name="T79" fmla="*/ 102 h 174"/>
                    <a:gd name="T80" fmla="*/ 0 w 151"/>
                    <a:gd name="T81" fmla="*/ 102 h 174"/>
                    <a:gd name="T82" fmla="*/ 0 w 151"/>
                    <a:gd name="T83" fmla="*/ 102 h 174"/>
                    <a:gd name="T84" fmla="*/ 0 w 151"/>
                    <a:gd name="T85" fmla="*/ 102 h 174"/>
                    <a:gd name="T86" fmla="*/ 0 w 151"/>
                    <a:gd name="T87" fmla="*/ 102 h 174"/>
                    <a:gd name="T88" fmla="*/ 6 w 151"/>
                    <a:gd name="T89" fmla="*/ 102 h 174"/>
                    <a:gd name="T90" fmla="*/ 12 w 151"/>
                    <a:gd name="T91" fmla="*/ 96 h 174"/>
                    <a:gd name="T92" fmla="*/ 24 w 151"/>
                    <a:gd name="T93" fmla="*/ 90 h 174"/>
                    <a:gd name="T94" fmla="*/ 36 w 151"/>
                    <a:gd name="T95" fmla="*/ 78 h 174"/>
                    <a:gd name="T96" fmla="*/ 55 w 151"/>
                    <a:gd name="T97" fmla="*/ 72 h 174"/>
                    <a:gd name="T98" fmla="*/ 67 w 151"/>
                    <a:gd name="T99" fmla="*/ 66 h 174"/>
                    <a:gd name="T100" fmla="*/ 79 w 151"/>
                    <a:gd name="T101" fmla="*/ 54 h 174"/>
                    <a:gd name="T102" fmla="*/ 85 w 151"/>
                    <a:gd name="T103" fmla="*/ 54 h 174"/>
                    <a:gd name="T104" fmla="*/ 91 w 151"/>
                    <a:gd name="T105" fmla="*/ 48 h 174"/>
                    <a:gd name="T106" fmla="*/ 97 w 151"/>
                    <a:gd name="T107" fmla="*/ 42 h 174"/>
                    <a:gd name="T108" fmla="*/ 97 w 151"/>
                    <a:gd name="T109" fmla="*/ 42 h 174"/>
                    <a:gd name="T110" fmla="*/ 103 w 151"/>
                    <a:gd name="T111" fmla="*/ 36 h 174"/>
                    <a:gd name="T112" fmla="*/ 109 w 151"/>
                    <a:gd name="T113" fmla="*/ 30 h 174"/>
                    <a:gd name="T114" fmla="*/ 109 w 151"/>
                    <a:gd name="T115" fmla="*/ 24 h 174"/>
                    <a:gd name="T116" fmla="*/ 115 w 151"/>
                    <a:gd name="T117" fmla="*/ 12 h 174"/>
                    <a:gd name="T118" fmla="*/ 115 w 151"/>
                    <a:gd name="T119" fmla="*/ 6 h 174"/>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51" h="174">
                      <a:moveTo>
                        <a:pt x="115" y="0"/>
                      </a:moveTo>
                      <a:lnTo>
                        <a:pt x="115" y="0"/>
                      </a:lnTo>
                      <a:lnTo>
                        <a:pt x="121" y="6"/>
                      </a:lnTo>
                      <a:lnTo>
                        <a:pt x="127" y="12"/>
                      </a:lnTo>
                      <a:lnTo>
                        <a:pt x="127" y="18"/>
                      </a:lnTo>
                      <a:lnTo>
                        <a:pt x="133" y="24"/>
                      </a:lnTo>
                      <a:lnTo>
                        <a:pt x="133" y="30"/>
                      </a:lnTo>
                      <a:lnTo>
                        <a:pt x="139" y="30"/>
                      </a:lnTo>
                      <a:lnTo>
                        <a:pt x="139" y="36"/>
                      </a:lnTo>
                      <a:lnTo>
                        <a:pt x="145" y="42"/>
                      </a:lnTo>
                      <a:lnTo>
                        <a:pt x="145" y="48"/>
                      </a:lnTo>
                      <a:lnTo>
                        <a:pt x="151" y="48"/>
                      </a:lnTo>
                      <a:lnTo>
                        <a:pt x="151" y="54"/>
                      </a:lnTo>
                      <a:lnTo>
                        <a:pt x="151" y="60"/>
                      </a:lnTo>
                      <a:lnTo>
                        <a:pt x="145" y="66"/>
                      </a:lnTo>
                      <a:lnTo>
                        <a:pt x="139" y="72"/>
                      </a:lnTo>
                      <a:lnTo>
                        <a:pt x="139" y="78"/>
                      </a:lnTo>
                      <a:lnTo>
                        <a:pt x="133" y="78"/>
                      </a:lnTo>
                      <a:lnTo>
                        <a:pt x="133" y="84"/>
                      </a:lnTo>
                      <a:lnTo>
                        <a:pt x="127" y="84"/>
                      </a:lnTo>
                      <a:lnTo>
                        <a:pt x="127" y="90"/>
                      </a:lnTo>
                      <a:lnTo>
                        <a:pt x="121" y="90"/>
                      </a:lnTo>
                      <a:lnTo>
                        <a:pt x="115" y="96"/>
                      </a:lnTo>
                      <a:lnTo>
                        <a:pt x="115" y="102"/>
                      </a:lnTo>
                      <a:lnTo>
                        <a:pt x="109" y="108"/>
                      </a:lnTo>
                      <a:lnTo>
                        <a:pt x="103" y="114"/>
                      </a:lnTo>
                      <a:lnTo>
                        <a:pt x="97" y="120"/>
                      </a:lnTo>
                      <a:lnTo>
                        <a:pt x="97" y="126"/>
                      </a:lnTo>
                      <a:lnTo>
                        <a:pt x="91" y="132"/>
                      </a:lnTo>
                      <a:lnTo>
                        <a:pt x="85" y="138"/>
                      </a:lnTo>
                      <a:lnTo>
                        <a:pt x="85" y="144"/>
                      </a:lnTo>
                      <a:lnTo>
                        <a:pt x="79" y="150"/>
                      </a:lnTo>
                      <a:lnTo>
                        <a:pt x="79" y="156"/>
                      </a:lnTo>
                      <a:lnTo>
                        <a:pt x="73" y="162"/>
                      </a:lnTo>
                      <a:lnTo>
                        <a:pt x="73" y="168"/>
                      </a:lnTo>
                      <a:lnTo>
                        <a:pt x="73" y="174"/>
                      </a:lnTo>
                      <a:lnTo>
                        <a:pt x="67" y="174"/>
                      </a:lnTo>
                      <a:lnTo>
                        <a:pt x="67" y="168"/>
                      </a:lnTo>
                      <a:lnTo>
                        <a:pt x="61" y="168"/>
                      </a:lnTo>
                      <a:lnTo>
                        <a:pt x="61" y="162"/>
                      </a:lnTo>
                      <a:lnTo>
                        <a:pt x="55" y="162"/>
                      </a:lnTo>
                      <a:lnTo>
                        <a:pt x="55" y="156"/>
                      </a:lnTo>
                      <a:lnTo>
                        <a:pt x="48" y="150"/>
                      </a:lnTo>
                      <a:lnTo>
                        <a:pt x="42" y="144"/>
                      </a:lnTo>
                      <a:lnTo>
                        <a:pt x="42" y="138"/>
                      </a:lnTo>
                      <a:lnTo>
                        <a:pt x="36" y="138"/>
                      </a:lnTo>
                      <a:lnTo>
                        <a:pt x="36" y="132"/>
                      </a:lnTo>
                      <a:lnTo>
                        <a:pt x="30" y="126"/>
                      </a:lnTo>
                      <a:lnTo>
                        <a:pt x="30" y="120"/>
                      </a:lnTo>
                      <a:lnTo>
                        <a:pt x="24" y="120"/>
                      </a:lnTo>
                      <a:lnTo>
                        <a:pt x="24" y="114"/>
                      </a:lnTo>
                      <a:lnTo>
                        <a:pt x="18" y="114"/>
                      </a:lnTo>
                      <a:lnTo>
                        <a:pt x="12" y="108"/>
                      </a:lnTo>
                      <a:lnTo>
                        <a:pt x="6" y="102"/>
                      </a:lnTo>
                      <a:lnTo>
                        <a:pt x="0" y="102"/>
                      </a:lnTo>
                      <a:lnTo>
                        <a:pt x="6" y="102"/>
                      </a:lnTo>
                      <a:lnTo>
                        <a:pt x="6" y="96"/>
                      </a:lnTo>
                      <a:lnTo>
                        <a:pt x="12" y="96"/>
                      </a:lnTo>
                      <a:lnTo>
                        <a:pt x="18" y="90"/>
                      </a:lnTo>
                      <a:lnTo>
                        <a:pt x="24" y="90"/>
                      </a:lnTo>
                      <a:lnTo>
                        <a:pt x="30" y="84"/>
                      </a:lnTo>
                      <a:lnTo>
                        <a:pt x="36" y="78"/>
                      </a:lnTo>
                      <a:lnTo>
                        <a:pt x="48" y="78"/>
                      </a:lnTo>
                      <a:lnTo>
                        <a:pt x="55" y="72"/>
                      </a:lnTo>
                      <a:lnTo>
                        <a:pt x="61" y="66"/>
                      </a:lnTo>
                      <a:lnTo>
                        <a:pt x="67" y="66"/>
                      </a:lnTo>
                      <a:lnTo>
                        <a:pt x="73" y="60"/>
                      </a:lnTo>
                      <a:lnTo>
                        <a:pt x="79" y="54"/>
                      </a:lnTo>
                      <a:lnTo>
                        <a:pt x="85" y="54"/>
                      </a:lnTo>
                      <a:lnTo>
                        <a:pt x="91" y="48"/>
                      </a:lnTo>
                      <a:lnTo>
                        <a:pt x="97" y="42"/>
                      </a:lnTo>
                      <a:lnTo>
                        <a:pt x="103" y="36"/>
                      </a:lnTo>
                      <a:lnTo>
                        <a:pt x="103" y="30"/>
                      </a:lnTo>
                      <a:lnTo>
                        <a:pt x="109" y="30"/>
                      </a:lnTo>
                      <a:lnTo>
                        <a:pt x="109" y="24"/>
                      </a:lnTo>
                      <a:lnTo>
                        <a:pt x="115" y="18"/>
                      </a:lnTo>
                      <a:lnTo>
                        <a:pt x="115" y="12"/>
                      </a:lnTo>
                      <a:lnTo>
                        <a:pt x="115" y="6"/>
                      </a:lnTo>
                      <a:lnTo>
                        <a:pt x="115" y="0"/>
                      </a:lnTo>
                      <a:close/>
                    </a:path>
                  </a:pathLst>
                </a:custGeom>
                <a:solidFill>
                  <a:srgbClr val="98E5E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312" name="Freeform 999"/>
                <p:cNvSpPr>
                  <a:spLocks/>
                </p:cNvSpPr>
                <p:nvPr/>
              </p:nvSpPr>
              <p:spPr bwMode="auto">
                <a:xfrm>
                  <a:off x="3904" y="1952"/>
                  <a:ext cx="151" cy="174"/>
                </a:xfrm>
                <a:custGeom>
                  <a:avLst/>
                  <a:gdLst>
                    <a:gd name="T0" fmla="*/ 115 w 151"/>
                    <a:gd name="T1" fmla="*/ 0 h 174"/>
                    <a:gd name="T2" fmla="*/ 115 w 151"/>
                    <a:gd name="T3" fmla="*/ 0 h 174"/>
                    <a:gd name="T4" fmla="*/ 115 w 151"/>
                    <a:gd name="T5" fmla="*/ 0 h 174"/>
                    <a:gd name="T6" fmla="*/ 121 w 151"/>
                    <a:gd name="T7" fmla="*/ 6 h 174"/>
                    <a:gd name="T8" fmla="*/ 127 w 151"/>
                    <a:gd name="T9" fmla="*/ 12 h 174"/>
                    <a:gd name="T10" fmla="*/ 133 w 151"/>
                    <a:gd name="T11" fmla="*/ 24 h 174"/>
                    <a:gd name="T12" fmla="*/ 139 w 151"/>
                    <a:gd name="T13" fmla="*/ 30 h 174"/>
                    <a:gd name="T14" fmla="*/ 145 w 151"/>
                    <a:gd name="T15" fmla="*/ 42 h 174"/>
                    <a:gd name="T16" fmla="*/ 151 w 151"/>
                    <a:gd name="T17" fmla="*/ 48 h 174"/>
                    <a:gd name="T18" fmla="*/ 151 w 151"/>
                    <a:gd name="T19" fmla="*/ 54 h 174"/>
                    <a:gd name="T20" fmla="*/ 151 w 151"/>
                    <a:gd name="T21" fmla="*/ 60 h 174"/>
                    <a:gd name="T22" fmla="*/ 145 w 151"/>
                    <a:gd name="T23" fmla="*/ 66 h 174"/>
                    <a:gd name="T24" fmla="*/ 145 w 151"/>
                    <a:gd name="T25" fmla="*/ 66 h 174"/>
                    <a:gd name="T26" fmla="*/ 139 w 151"/>
                    <a:gd name="T27" fmla="*/ 72 h 174"/>
                    <a:gd name="T28" fmla="*/ 133 w 151"/>
                    <a:gd name="T29" fmla="*/ 78 h 174"/>
                    <a:gd name="T30" fmla="*/ 127 w 151"/>
                    <a:gd name="T31" fmla="*/ 84 h 174"/>
                    <a:gd name="T32" fmla="*/ 127 w 151"/>
                    <a:gd name="T33" fmla="*/ 90 h 174"/>
                    <a:gd name="T34" fmla="*/ 121 w 151"/>
                    <a:gd name="T35" fmla="*/ 90 h 174"/>
                    <a:gd name="T36" fmla="*/ 115 w 151"/>
                    <a:gd name="T37" fmla="*/ 102 h 174"/>
                    <a:gd name="T38" fmla="*/ 103 w 151"/>
                    <a:gd name="T39" fmla="*/ 114 h 174"/>
                    <a:gd name="T40" fmla="*/ 97 w 151"/>
                    <a:gd name="T41" fmla="*/ 126 h 174"/>
                    <a:gd name="T42" fmla="*/ 85 w 151"/>
                    <a:gd name="T43" fmla="*/ 138 h 174"/>
                    <a:gd name="T44" fmla="*/ 79 w 151"/>
                    <a:gd name="T45" fmla="*/ 150 h 174"/>
                    <a:gd name="T46" fmla="*/ 73 w 151"/>
                    <a:gd name="T47" fmla="*/ 162 h 174"/>
                    <a:gd name="T48" fmla="*/ 73 w 151"/>
                    <a:gd name="T49" fmla="*/ 174 h 174"/>
                    <a:gd name="T50" fmla="*/ 73 w 151"/>
                    <a:gd name="T51" fmla="*/ 174 h 174"/>
                    <a:gd name="T52" fmla="*/ 67 w 151"/>
                    <a:gd name="T53" fmla="*/ 174 h 174"/>
                    <a:gd name="T54" fmla="*/ 67 w 151"/>
                    <a:gd name="T55" fmla="*/ 168 h 174"/>
                    <a:gd name="T56" fmla="*/ 61 w 151"/>
                    <a:gd name="T57" fmla="*/ 168 h 174"/>
                    <a:gd name="T58" fmla="*/ 55 w 151"/>
                    <a:gd name="T59" fmla="*/ 162 h 174"/>
                    <a:gd name="T60" fmla="*/ 48 w 151"/>
                    <a:gd name="T61" fmla="*/ 150 h 174"/>
                    <a:gd name="T62" fmla="*/ 42 w 151"/>
                    <a:gd name="T63" fmla="*/ 144 h 174"/>
                    <a:gd name="T64" fmla="*/ 36 w 151"/>
                    <a:gd name="T65" fmla="*/ 138 h 174"/>
                    <a:gd name="T66" fmla="*/ 36 w 151"/>
                    <a:gd name="T67" fmla="*/ 132 h 174"/>
                    <a:gd name="T68" fmla="*/ 30 w 151"/>
                    <a:gd name="T69" fmla="*/ 126 h 174"/>
                    <a:gd name="T70" fmla="*/ 24 w 151"/>
                    <a:gd name="T71" fmla="*/ 120 h 174"/>
                    <a:gd name="T72" fmla="*/ 18 w 151"/>
                    <a:gd name="T73" fmla="*/ 114 h 174"/>
                    <a:gd name="T74" fmla="*/ 12 w 151"/>
                    <a:gd name="T75" fmla="*/ 108 h 174"/>
                    <a:gd name="T76" fmla="*/ 12 w 151"/>
                    <a:gd name="T77" fmla="*/ 108 h 174"/>
                    <a:gd name="T78" fmla="*/ 6 w 151"/>
                    <a:gd name="T79" fmla="*/ 102 h 174"/>
                    <a:gd name="T80" fmla="*/ 0 w 151"/>
                    <a:gd name="T81" fmla="*/ 102 h 174"/>
                    <a:gd name="T82" fmla="*/ 0 w 151"/>
                    <a:gd name="T83" fmla="*/ 102 h 174"/>
                    <a:gd name="T84" fmla="*/ 0 w 151"/>
                    <a:gd name="T85" fmla="*/ 102 h 174"/>
                    <a:gd name="T86" fmla="*/ 0 w 151"/>
                    <a:gd name="T87" fmla="*/ 102 h 174"/>
                    <a:gd name="T88" fmla="*/ 0 w 151"/>
                    <a:gd name="T89" fmla="*/ 102 h 174"/>
                    <a:gd name="T90" fmla="*/ 6 w 151"/>
                    <a:gd name="T91" fmla="*/ 96 h 174"/>
                    <a:gd name="T92" fmla="*/ 18 w 151"/>
                    <a:gd name="T93" fmla="*/ 90 h 174"/>
                    <a:gd name="T94" fmla="*/ 30 w 151"/>
                    <a:gd name="T95" fmla="*/ 84 h 174"/>
                    <a:gd name="T96" fmla="*/ 48 w 151"/>
                    <a:gd name="T97" fmla="*/ 78 h 174"/>
                    <a:gd name="T98" fmla="*/ 61 w 151"/>
                    <a:gd name="T99" fmla="*/ 66 h 174"/>
                    <a:gd name="T100" fmla="*/ 73 w 151"/>
                    <a:gd name="T101" fmla="*/ 60 h 174"/>
                    <a:gd name="T102" fmla="*/ 85 w 151"/>
                    <a:gd name="T103" fmla="*/ 54 h 174"/>
                    <a:gd name="T104" fmla="*/ 91 w 151"/>
                    <a:gd name="T105" fmla="*/ 48 h 174"/>
                    <a:gd name="T106" fmla="*/ 91 w 151"/>
                    <a:gd name="T107" fmla="*/ 48 h 174"/>
                    <a:gd name="T108" fmla="*/ 97 w 151"/>
                    <a:gd name="T109" fmla="*/ 42 h 174"/>
                    <a:gd name="T110" fmla="*/ 103 w 151"/>
                    <a:gd name="T111" fmla="*/ 36 h 174"/>
                    <a:gd name="T112" fmla="*/ 103 w 151"/>
                    <a:gd name="T113" fmla="*/ 30 h 174"/>
                    <a:gd name="T114" fmla="*/ 109 w 151"/>
                    <a:gd name="T115" fmla="*/ 24 h 174"/>
                    <a:gd name="T116" fmla="*/ 115 w 151"/>
                    <a:gd name="T117" fmla="*/ 18 h 174"/>
                    <a:gd name="T118" fmla="*/ 115 w 151"/>
                    <a:gd name="T119" fmla="*/ 12 h 174"/>
                    <a:gd name="T120" fmla="*/ 115 w 151"/>
                    <a:gd name="T121" fmla="*/ 0 h 174"/>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51" h="174">
                      <a:moveTo>
                        <a:pt x="115" y="0"/>
                      </a:moveTo>
                      <a:lnTo>
                        <a:pt x="115" y="0"/>
                      </a:lnTo>
                      <a:lnTo>
                        <a:pt x="121" y="6"/>
                      </a:lnTo>
                      <a:lnTo>
                        <a:pt x="127" y="12"/>
                      </a:lnTo>
                      <a:lnTo>
                        <a:pt x="127" y="18"/>
                      </a:lnTo>
                      <a:lnTo>
                        <a:pt x="133" y="24"/>
                      </a:lnTo>
                      <a:lnTo>
                        <a:pt x="133" y="30"/>
                      </a:lnTo>
                      <a:lnTo>
                        <a:pt x="139" y="30"/>
                      </a:lnTo>
                      <a:lnTo>
                        <a:pt x="139" y="36"/>
                      </a:lnTo>
                      <a:lnTo>
                        <a:pt x="145" y="42"/>
                      </a:lnTo>
                      <a:lnTo>
                        <a:pt x="145" y="48"/>
                      </a:lnTo>
                      <a:lnTo>
                        <a:pt x="151" y="48"/>
                      </a:lnTo>
                      <a:lnTo>
                        <a:pt x="151" y="54"/>
                      </a:lnTo>
                      <a:lnTo>
                        <a:pt x="151" y="60"/>
                      </a:lnTo>
                      <a:lnTo>
                        <a:pt x="145" y="66"/>
                      </a:lnTo>
                      <a:lnTo>
                        <a:pt x="139" y="72"/>
                      </a:lnTo>
                      <a:lnTo>
                        <a:pt x="139" y="78"/>
                      </a:lnTo>
                      <a:lnTo>
                        <a:pt x="133" y="78"/>
                      </a:lnTo>
                      <a:lnTo>
                        <a:pt x="133" y="84"/>
                      </a:lnTo>
                      <a:lnTo>
                        <a:pt x="127" y="84"/>
                      </a:lnTo>
                      <a:lnTo>
                        <a:pt x="127" y="90"/>
                      </a:lnTo>
                      <a:lnTo>
                        <a:pt x="121" y="90"/>
                      </a:lnTo>
                      <a:lnTo>
                        <a:pt x="115" y="96"/>
                      </a:lnTo>
                      <a:lnTo>
                        <a:pt x="115" y="102"/>
                      </a:lnTo>
                      <a:lnTo>
                        <a:pt x="109" y="108"/>
                      </a:lnTo>
                      <a:lnTo>
                        <a:pt x="103" y="114"/>
                      </a:lnTo>
                      <a:lnTo>
                        <a:pt x="97" y="120"/>
                      </a:lnTo>
                      <a:lnTo>
                        <a:pt x="97" y="126"/>
                      </a:lnTo>
                      <a:lnTo>
                        <a:pt x="91" y="132"/>
                      </a:lnTo>
                      <a:lnTo>
                        <a:pt x="85" y="138"/>
                      </a:lnTo>
                      <a:lnTo>
                        <a:pt x="85" y="144"/>
                      </a:lnTo>
                      <a:lnTo>
                        <a:pt x="79" y="150"/>
                      </a:lnTo>
                      <a:lnTo>
                        <a:pt x="79" y="156"/>
                      </a:lnTo>
                      <a:lnTo>
                        <a:pt x="73" y="162"/>
                      </a:lnTo>
                      <a:lnTo>
                        <a:pt x="73" y="168"/>
                      </a:lnTo>
                      <a:lnTo>
                        <a:pt x="73" y="174"/>
                      </a:lnTo>
                      <a:lnTo>
                        <a:pt x="67" y="174"/>
                      </a:lnTo>
                      <a:lnTo>
                        <a:pt x="67" y="168"/>
                      </a:lnTo>
                      <a:lnTo>
                        <a:pt x="61" y="168"/>
                      </a:lnTo>
                      <a:lnTo>
                        <a:pt x="61" y="162"/>
                      </a:lnTo>
                      <a:lnTo>
                        <a:pt x="55" y="162"/>
                      </a:lnTo>
                      <a:lnTo>
                        <a:pt x="55" y="156"/>
                      </a:lnTo>
                      <a:lnTo>
                        <a:pt x="48" y="150"/>
                      </a:lnTo>
                      <a:lnTo>
                        <a:pt x="42" y="144"/>
                      </a:lnTo>
                      <a:lnTo>
                        <a:pt x="42" y="138"/>
                      </a:lnTo>
                      <a:lnTo>
                        <a:pt x="36" y="138"/>
                      </a:lnTo>
                      <a:lnTo>
                        <a:pt x="36" y="132"/>
                      </a:lnTo>
                      <a:lnTo>
                        <a:pt x="30" y="126"/>
                      </a:lnTo>
                      <a:lnTo>
                        <a:pt x="30" y="120"/>
                      </a:lnTo>
                      <a:lnTo>
                        <a:pt x="24" y="120"/>
                      </a:lnTo>
                      <a:lnTo>
                        <a:pt x="24" y="114"/>
                      </a:lnTo>
                      <a:lnTo>
                        <a:pt x="18" y="114"/>
                      </a:lnTo>
                      <a:lnTo>
                        <a:pt x="12" y="108"/>
                      </a:lnTo>
                      <a:lnTo>
                        <a:pt x="6" y="102"/>
                      </a:lnTo>
                      <a:lnTo>
                        <a:pt x="0" y="102"/>
                      </a:lnTo>
                      <a:lnTo>
                        <a:pt x="6" y="102"/>
                      </a:lnTo>
                      <a:lnTo>
                        <a:pt x="6" y="96"/>
                      </a:lnTo>
                      <a:lnTo>
                        <a:pt x="12" y="96"/>
                      </a:lnTo>
                      <a:lnTo>
                        <a:pt x="18" y="90"/>
                      </a:lnTo>
                      <a:lnTo>
                        <a:pt x="24" y="90"/>
                      </a:lnTo>
                      <a:lnTo>
                        <a:pt x="30" y="84"/>
                      </a:lnTo>
                      <a:lnTo>
                        <a:pt x="36" y="78"/>
                      </a:lnTo>
                      <a:lnTo>
                        <a:pt x="48" y="78"/>
                      </a:lnTo>
                      <a:lnTo>
                        <a:pt x="55" y="72"/>
                      </a:lnTo>
                      <a:lnTo>
                        <a:pt x="61" y="66"/>
                      </a:lnTo>
                      <a:lnTo>
                        <a:pt x="67" y="66"/>
                      </a:lnTo>
                      <a:lnTo>
                        <a:pt x="73" y="60"/>
                      </a:lnTo>
                      <a:lnTo>
                        <a:pt x="79" y="54"/>
                      </a:lnTo>
                      <a:lnTo>
                        <a:pt x="85" y="54"/>
                      </a:lnTo>
                      <a:lnTo>
                        <a:pt x="91" y="48"/>
                      </a:lnTo>
                      <a:lnTo>
                        <a:pt x="97" y="42"/>
                      </a:lnTo>
                      <a:lnTo>
                        <a:pt x="103" y="36"/>
                      </a:lnTo>
                      <a:lnTo>
                        <a:pt x="103" y="30"/>
                      </a:lnTo>
                      <a:lnTo>
                        <a:pt x="109" y="30"/>
                      </a:lnTo>
                      <a:lnTo>
                        <a:pt x="109" y="24"/>
                      </a:lnTo>
                      <a:lnTo>
                        <a:pt x="115" y="18"/>
                      </a:lnTo>
                      <a:lnTo>
                        <a:pt x="115" y="12"/>
                      </a:lnTo>
                      <a:lnTo>
                        <a:pt x="115" y="6"/>
                      </a:lnTo>
                      <a:lnTo>
                        <a:pt x="115"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313" name="Freeform 1000"/>
                <p:cNvSpPr>
                  <a:spLocks/>
                </p:cNvSpPr>
                <p:nvPr/>
              </p:nvSpPr>
              <p:spPr bwMode="auto">
                <a:xfrm>
                  <a:off x="3538" y="2529"/>
                  <a:ext cx="264" cy="48"/>
                </a:xfrm>
                <a:custGeom>
                  <a:avLst/>
                  <a:gdLst>
                    <a:gd name="T0" fmla="*/ 0 w 264"/>
                    <a:gd name="T1" fmla="*/ 30 h 48"/>
                    <a:gd name="T2" fmla="*/ 18 w 264"/>
                    <a:gd name="T3" fmla="*/ 30 h 48"/>
                    <a:gd name="T4" fmla="*/ 36 w 264"/>
                    <a:gd name="T5" fmla="*/ 30 h 48"/>
                    <a:gd name="T6" fmla="*/ 66 w 264"/>
                    <a:gd name="T7" fmla="*/ 30 h 48"/>
                    <a:gd name="T8" fmla="*/ 96 w 264"/>
                    <a:gd name="T9" fmla="*/ 36 h 48"/>
                    <a:gd name="T10" fmla="*/ 120 w 264"/>
                    <a:gd name="T11" fmla="*/ 30 h 48"/>
                    <a:gd name="T12" fmla="*/ 144 w 264"/>
                    <a:gd name="T13" fmla="*/ 30 h 48"/>
                    <a:gd name="T14" fmla="*/ 168 w 264"/>
                    <a:gd name="T15" fmla="*/ 30 h 48"/>
                    <a:gd name="T16" fmla="*/ 186 w 264"/>
                    <a:gd name="T17" fmla="*/ 30 h 48"/>
                    <a:gd name="T18" fmla="*/ 198 w 264"/>
                    <a:gd name="T19" fmla="*/ 36 h 48"/>
                    <a:gd name="T20" fmla="*/ 198 w 264"/>
                    <a:gd name="T21" fmla="*/ 36 h 48"/>
                    <a:gd name="T22" fmla="*/ 210 w 264"/>
                    <a:gd name="T23" fmla="*/ 36 h 48"/>
                    <a:gd name="T24" fmla="*/ 216 w 264"/>
                    <a:gd name="T25" fmla="*/ 42 h 48"/>
                    <a:gd name="T26" fmla="*/ 222 w 264"/>
                    <a:gd name="T27" fmla="*/ 48 h 48"/>
                    <a:gd name="T28" fmla="*/ 222 w 264"/>
                    <a:gd name="T29" fmla="*/ 42 h 48"/>
                    <a:gd name="T30" fmla="*/ 216 w 264"/>
                    <a:gd name="T31" fmla="*/ 42 h 48"/>
                    <a:gd name="T32" fmla="*/ 210 w 264"/>
                    <a:gd name="T33" fmla="*/ 36 h 48"/>
                    <a:gd name="T34" fmla="*/ 198 w 264"/>
                    <a:gd name="T35" fmla="*/ 30 h 48"/>
                    <a:gd name="T36" fmla="*/ 186 w 264"/>
                    <a:gd name="T37" fmla="*/ 30 h 48"/>
                    <a:gd name="T38" fmla="*/ 192 w 264"/>
                    <a:gd name="T39" fmla="*/ 30 h 48"/>
                    <a:gd name="T40" fmla="*/ 204 w 264"/>
                    <a:gd name="T41" fmla="*/ 24 h 48"/>
                    <a:gd name="T42" fmla="*/ 216 w 264"/>
                    <a:gd name="T43" fmla="*/ 24 h 48"/>
                    <a:gd name="T44" fmla="*/ 222 w 264"/>
                    <a:gd name="T45" fmla="*/ 24 h 48"/>
                    <a:gd name="T46" fmla="*/ 234 w 264"/>
                    <a:gd name="T47" fmla="*/ 24 h 48"/>
                    <a:gd name="T48" fmla="*/ 246 w 264"/>
                    <a:gd name="T49" fmla="*/ 30 h 48"/>
                    <a:gd name="T50" fmla="*/ 258 w 264"/>
                    <a:gd name="T51" fmla="*/ 36 h 48"/>
                    <a:gd name="T52" fmla="*/ 264 w 264"/>
                    <a:gd name="T53" fmla="*/ 42 h 48"/>
                    <a:gd name="T54" fmla="*/ 264 w 264"/>
                    <a:gd name="T55" fmla="*/ 42 h 48"/>
                    <a:gd name="T56" fmla="*/ 258 w 264"/>
                    <a:gd name="T57" fmla="*/ 36 h 48"/>
                    <a:gd name="T58" fmla="*/ 246 w 264"/>
                    <a:gd name="T59" fmla="*/ 30 h 48"/>
                    <a:gd name="T60" fmla="*/ 240 w 264"/>
                    <a:gd name="T61" fmla="*/ 24 h 48"/>
                    <a:gd name="T62" fmla="*/ 228 w 264"/>
                    <a:gd name="T63" fmla="*/ 18 h 48"/>
                    <a:gd name="T64" fmla="*/ 216 w 264"/>
                    <a:gd name="T65" fmla="*/ 18 h 48"/>
                    <a:gd name="T66" fmla="*/ 204 w 264"/>
                    <a:gd name="T67" fmla="*/ 18 h 48"/>
                    <a:gd name="T68" fmla="*/ 192 w 264"/>
                    <a:gd name="T69" fmla="*/ 18 h 48"/>
                    <a:gd name="T70" fmla="*/ 180 w 264"/>
                    <a:gd name="T71" fmla="*/ 24 h 48"/>
                    <a:gd name="T72" fmla="*/ 168 w 264"/>
                    <a:gd name="T73" fmla="*/ 24 h 48"/>
                    <a:gd name="T74" fmla="*/ 168 w 264"/>
                    <a:gd name="T75" fmla="*/ 24 h 48"/>
                    <a:gd name="T76" fmla="*/ 156 w 264"/>
                    <a:gd name="T77" fmla="*/ 24 h 48"/>
                    <a:gd name="T78" fmla="*/ 138 w 264"/>
                    <a:gd name="T79" fmla="*/ 24 h 48"/>
                    <a:gd name="T80" fmla="*/ 102 w 264"/>
                    <a:gd name="T81" fmla="*/ 30 h 48"/>
                    <a:gd name="T82" fmla="*/ 84 w 264"/>
                    <a:gd name="T83" fmla="*/ 24 h 48"/>
                    <a:gd name="T84" fmla="*/ 96 w 264"/>
                    <a:gd name="T85" fmla="*/ 18 h 48"/>
                    <a:gd name="T86" fmla="*/ 108 w 264"/>
                    <a:gd name="T87" fmla="*/ 6 h 48"/>
                    <a:gd name="T88" fmla="*/ 120 w 264"/>
                    <a:gd name="T89" fmla="*/ 0 h 48"/>
                    <a:gd name="T90" fmla="*/ 114 w 264"/>
                    <a:gd name="T91" fmla="*/ 0 h 48"/>
                    <a:gd name="T92" fmla="*/ 102 w 264"/>
                    <a:gd name="T93" fmla="*/ 6 h 48"/>
                    <a:gd name="T94" fmla="*/ 90 w 264"/>
                    <a:gd name="T95" fmla="*/ 12 h 48"/>
                    <a:gd name="T96" fmla="*/ 78 w 264"/>
                    <a:gd name="T97" fmla="*/ 24 h 48"/>
                    <a:gd name="T98" fmla="*/ 72 w 264"/>
                    <a:gd name="T99" fmla="*/ 30 h 48"/>
                    <a:gd name="T100" fmla="*/ 60 w 264"/>
                    <a:gd name="T101" fmla="*/ 30 h 48"/>
                    <a:gd name="T102" fmla="*/ 48 w 264"/>
                    <a:gd name="T103" fmla="*/ 30 h 48"/>
                    <a:gd name="T104" fmla="*/ 36 w 264"/>
                    <a:gd name="T105" fmla="*/ 30 h 48"/>
                    <a:gd name="T106" fmla="*/ 24 w 264"/>
                    <a:gd name="T107" fmla="*/ 24 h 48"/>
                    <a:gd name="T108" fmla="*/ 12 w 264"/>
                    <a:gd name="T109" fmla="*/ 24 h 48"/>
                    <a:gd name="T110" fmla="*/ 6 w 264"/>
                    <a:gd name="T111" fmla="*/ 24 h 48"/>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264" h="48">
                      <a:moveTo>
                        <a:pt x="0" y="30"/>
                      </a:moveTo>
                      <a:lnTo>
                        <a:pt x="0" y="30"/>
                      </a:lnTo>
                      <a:lnTo>
                        <a:pt x="6" y="30"/>
                      </a:lnTo>
                      <a:lnTo>
                        <a:pt x="12" y="30"/>
                      </a:lnTo>
                      <a:lnTo>
                        <a:pt x="18" y="30"/>
                      </a:lnTo>
                      <a:lnTo>
                        <a:pt x="24" y="30"/>
                      </a:lnTo>
                      <a:lnTo>
                        <a:pt x="30" y="30"/>
                      </a:lnTo>
                      <a:lnTo>
                        <a:pt x="36" y="30"/>
                      </a:lnTo>
                      <a:lnTo>
                        <a:pt x="48" y="30"/>
                      </a:lnTo>
                      <a:lnTo>
                        <a:pt x="54" y="30"/>
                      </a:lnTo>
                      <a:lnTo>
                        <a:pt x="66" y="30"/>
                      </a:lnTo>
                      <a:lnTo>
                        <a:pt x="72" y="36"/>
                      </a:lnTo>
                      <a:lnTo>
                        <a:pt x="84" y="36"/>
                      </a:lnTo>
                      <a:lnTo>
                        <a:pt x="96" y="36"/>
                      </a:lnTo>
                      <a:lnTo>
                        <a:pt x="102" y="30"/>
                      </a:lnTo>
                      <a:lnTo>
                        <a:pt x="114" y="30"/>
                      </a:lnTo>
                      <a:lnTo>
                        <a:pt x="120" y="30"/>
                      </a:lnTo>
                      <a:lnTo>
                        <a:pt x="132" y="30"/>
                      </a:lnTo>
                      <a:lnTo>
                        <a:pt x="138" y="30"/>
                      </a:lnTo>
                      <a:lnTo>
                        <a:pt x="144" y="30"/>
                      </a:lnTo>
                      <a:lnTo>
                        <a:pt x="156" y="30"/>
                      </a:lnTo>
                      <a:lnTo>
                        <a:pt x="162" y="30"/>
                      </a:lnTo>
                      <a:lnTo>
                        <a:pt x="168" y="30"/>
                      </a:lnTo>
                      <a:lnTo>
                        <a:pt x="174" y="30"/>
                      </a:lnTo>
                      <a:lnTo>
                        <a:pt x="180" y="30"/>
                      </a:lnTo>
                      <a:lnTo>
                        <a:pt x="186" y="30"/>
                      </a:lnTo>
                      <a:lnTo>
                        <a:pt x="192" y="30"/>
                      </a:lnTo>
                      <a:lnTo>
                        <a:pt x="198" y="36"/>
                      </a:lnTo>
                      <a:lnTo>
                        <a:pt x="204" y="36"/>
                      </a:lnTo>
                      <a:lnTo>
                        <a:pt x="210" y="36"/>
                      </a:lnTo>
                      <a:lnTo>
                        <a:pt x="210" y="42"/>
                      </a:lnTo>
                      <a:lnTo>
                        <a:pt x="216" y="42"/>
                      </a:lnTo>
                      <a:lnTo>
                        <a:pt x="222" y="48"/>
                      </a:lnTo>
                      <a:lnTo>
                        <a:pt x="222" y="42"/>
                      </a:lnTo>
                      <a:lnTo>
                        <a:pt x="216" y="42"/>
                      </a:lnTo>
                      <a:lnTo>
                        <a:pt x="216" y="36"/>
                      </a:lnTo>
                      <a:lnTo>
                        <a:pt x="210" y="36"/>
                      </a:lnTo>
                      <a:lnTo>
                        <a:pt x="204" y="36"/>
                      </a:lnTo>
                      <a:lnTo>
                        <a:pt x="204" y="30"/>
                      </a:lnTo>
                      <a:lnTo>
                        <a:pt x="198" y="30"/>
                      </a:lnTo>
                      <a:lnTo>
                        <a:pt x="192" y="30"/>
                      </a:lnTo>
                      <a:lnTo>
                        <a:pt x="186" y="30"/>
                      </a:lnTo>
                      <a:lnTo>
                        <a:pt x="192" y="30"/>
                      </a:lnTo>
                      <a:lnTo>
                        <a:pt x="198" y="24"/>
                      </a:lnTo>
                      <a:lnTo>
                        <a:pt x="204" y="24"/>
                      </a:lnTo>
                      <a:lnTo>
                        <a:pt x="210" y="24"/>
                      </a:lnTo>
                      <a:lnTo>
                        <a:pt x="216" y="24"/>
                      </a:lnTo>
                      <a:lnTo>
                        <a:pt x="222" y="24"/>
                      </a:lnTo>
                      <a:lnTo>
                        <a:pt x="228" y="24"/>
                      </a:lnTo>
                      <a:lnTo>
                        <a:pt x="234" y="24"/>
                      </a:lnTo>
                      <a:lnTo>
                        <a:pt x="240" y="30"/>
                      </a:lnTo>
                      <a:lnTo>
                        <a:pt x="246" y="30"/>
                      </a:lnTo>
                      <a:lnTo>
                        <a:pt x="246" y="36"/>
                      </a:lnTo>
                      <a:lnTo>
                        <a:pt x="252" y="36"/>
                      </a:lnTo>
                      <a:lnTo>
                        <a:pt x="258" y="36"/>
                      </a:lnTo>
                      <a:lnTo>
                        <a:pt x="258" y="42"/>
                      </a:lnTo>
                      <a:lnTo>
                        <a:pt x="264" y="42"/>
                      </a:lnTo>
                      <a:lnTo>
                        <a:pt x="258" y="42"/>
                      </a:lnTo>
                      <a:lnTo>
                        <a:pt x="258" y="36"/>
                      </a:lnTo>
                      <a:lnTo>
                        <a:pt x="252" y="36"/>
                      </a:lnTo>
                      <a:lnTo>
                        <a:pt x="252" y="30"/>
                      </a:lnTo>
                      <a:lnTo>
                        <a:pt x="246" y="30"/>
                      </a:lnTo>
                      <a:lnTo>
                        <a:pt x="246" y="24"/>
                      </a:lnTo>
                      <a:lnTo>
                        <a:pt x="240" y="24"/>
                      </a:lnTo>
                      <a:lnTo>
                        <a:pt x="234" y="18"/>
                      </a:lnTo>
                      <a:lnTo>
                        <a:pt x="228" y="18"/>
                      </a:lnTo>
                      <a:lnTo>
                        <a:pt x="222" y="18"/>
                      </a:lnTo>
                      <a:lnTo>
                        <a:pt x="216" y="18"/>
                      </a:lnTo>
                      <a:lnTo>
                        <a:pt x="210" y="18"/>
                      </a:lnTo>
                      <a:lnTo>
                        <a:pt x="204" y="18"/>
                      </a:lnTo>
                      <a:lnTo>
                        <a:pt x="198" y="18"/>
                      </a:lnTo>
                      <a:lnTo>
                        <a:pt x="192" y="18"/>
                      </a:lnTo>
                      <a:lnTo>
                        <a:pt x="186" y="24"/>
                      </a:lnTo>
                      <a:lnTo>
                        <a:pt x="180" y="24"/>
                      </a:lnTo>
                      <a:lnTo>
                        <a:pt x="174" y="24"/>
                      </a:lnTo>
                      <a:lnTo>
                        <a:pt x="168" y="24"/>
                      </a:lnTo>
                      <a:lnTo>
                        <a:pt x="162" y="24"/>
                      </a:lnTo>
                      <a:lnTo>
                        <a:pt x="156" y="24"/>
                      </a:lnTo>
                      <a:lnTo>
                        <a:pt x="150" y="24"/>
                      </a:lnTo>
                      <a:lnTo>
                        <a:pt x="144" y="24"/>
                      </a:lnTo>
                      <a:lnTo>
                        <a:pt x="138" y="24"/>
                      </a:lnTo>
                      <a:lnTo>
                        <a:pt x="132" y="24"/>
                      </a:lnTo>
                      <a:lnTo>
                        <a:pt x="114" y="30"/>
                      </a:lnTo>
                      <a:lnTo>
                        <a:pt x="102" y="30"/>
                      </a:lnTo>
                      <a:lnTo>
                        <a:pt x="96" y="30"/>
                      </a:lnTo>
                      <a:lnTo>
                        <a:pt x="90" y="24"/>
                      </a:lnTo>
                      <a:lnTo>
                        <a:pt x="84" y="24"/>
                      </a:lnTo>
                      <a:lnTo>
                        <a:pt x="90" y="24"/>
                      </a:lnTo>
                      <a:lnTo>
                        <a:pt x="90" y="18"/>
                      </a:lnTo>
                      <a:lnTo>
                        <a:pt x="96" y="18"/>
                      </a:lnTo>
                      <a:lnTo>
                        <a:pt x="96" y="12"/>
                      </a:lnTo>
                      <a:lnTo>
                        <a:pt x="102" y="12"/>
                      </a:lnTo>
                      <a:lnTo>
                        <a:pt x="108" y="6"/>
                      </a:lnTo>
                      <a:lnTo>
                        <a:pt x="114" y="6"/>
                      </a:lnTo>
                      <a:lnTo>
                        <a:pt x="120" y="0"/>
                      </a:lnTo>
                      <a:lnTo>
                        <a:pt x="114" y="0"/>
                      </a:lnTo>
                      <a:lnTo>
                        <a:pt x="108" y="6"/>
                      </a:lnTo>
                      <a:lnTo>
                        <a:pt x="102" y="6"/>
                      </a:lnTo>
                      <a:lnTo>
                        <a:pt x="96" y="12"/>
                      </a:lnTo>
                      <a:lnTo>
                        <a:pt x="90" y="12"/>
                      </a:lnTo>
                      <a:lnTo>
                        <a:pt x="84" y="18"/>
                      </a:lnTo>
                      <a:lnTo>
                        <a:pt x="78" y="24"/>
                      </a:lnTo>
                      <a:lnTo>
                        <a:pt x="72" y="24"/>
                      </a:lnTo>
                      <a:lnTo>
                        <a:pt x="72" y="30"/>
                      </a:lnTo>
                      <a:lnTo>
                        <a:pt x="66" y="30"/>
                      </a:lnTo>
                      <a:lnTo>
                        <a:pt x="60" y="30"/>
                      </a:lnTo>
                      <a:lnTo>
                        <a:pt x="54" y="30"/>
                      </a:lnTo>
                      <a:lnTo>
                        <a:pt x="48" y="30"/>
                      </a:lnTo>
                      <a:lnTo>
                        <a:pt x="42" y="30"/>
                      </a:lnTo>
                      <a:lnTo>
                        <a:pt x="36" y="30"/>
                      </a:lnTo>
                      <a:lnTo>
                        <a:pt x="30" y="24"/>
                      </a:lnTo>
                      <a:lnTo>
                        <a:pt x="24" y="24"/>
                      </a:lnTo>
                      <a:lnTo>
                        <a:pt x="18" y="24"/>
                      </a:lnTo>
                      <a:lnTo>
                        <a:pt x="12" y="24"/>
                      </a:lnTo>
                      <a:lnTo>
                        <a:pt x="6" y="24"/>
                      </a:lnTo>
                      <a:lnTo>
                        <a:pt x="0" y="30"/>
                      </a:lnTo>
                      <a:close/>
                    </a:path>
                  </a:pathLst>
                </a:custGeom>
                <a:solidFill>
                  <a:srgbClr val="006DB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314" name="Freeform 1001"/>
                <p:cNvSpPr>
                  <a:spLocks/>
                </p:cNvSpPr>
                <p:nvPr/>
              </p:nvSpPr>
              <p:spPr bwMode="auto">
                <a:xfrm>
                  <a:off x="3532" y="2559"/>
                  <a:ext cx="222" cy="12"/>
                </a:xfrm>
                <a:custGeom>
                  <a:avLst/>
                  <a:gdLst>
                    <a:gd name="T0" fmla="*/ 0 w 222"/>
                    <a:gd name="T1" fmla="*/ 0 h 12"/>
                    <a:gd name="T2" fmla="*/ 0 w 222"/>
                    <a:gd name="T3" fmla="*/ 0 h 12"/>
                    <a:gd name="T4" fmla="*/ 0 w 222"/>
                    <a:gd name="T5" fmla="*/ 0 h 12"/>
                    <a:gd name="T6" fmla="*/ 6 w 222"/>
                    <a:gd name="T7" fmla="*/ 0 h 12"/>
                    <a:gd name="T8" fmla="*/ 6 w 222"/>
                    <a:gd name="T9" fmla="*/ 0 h 12"/>
                    <a:gd name="T10" fmla="*/ 12 w 222"/>
                    <a:gd name="T11" fmla="*/ 0 h 12"/>
                    <a:gd name="T12" fmla="*/ 18 w 222"/>
                    <a:gd name="T13" fmla="*/ 0 h 12"/>
                    <a:gd name="T14" fmla="*/ 24 w 222"/>
                    <a:gd name="T15" fmla="*/ 0 h 12"/>
                    <a:gd name="T16" fmla="*/ 30 w 222"/>
                    <a:gd name="T17" fmla="*/ 0 h 12"/>
                    <a:gd name="T18" fmla="*/ 36 w 222"/>
                    <a:gd name="T19" fmla="*/ 0 h 12"/>
                    <a:gd name="T20" fmla="*/ 42 w 222"/>
                    <a:gd name="T21" fmla="*/ 0 h 12"/>
                    <a:gd name="T22" fmla="*/ 54 w 222"/>
                    <a:gd name="T23" fmla="*/ 0 h 12"/>
                    <a:gd name="T24" fmla="*/ 60 w 222"/>
                    <a:gd name="T25" fmla="*/ 0 h 12"/>
                    <a:gd name="T26" fmla="*/ 66 w 222"/>
                    <a:gd name="T27" fmla="*/ 0 h 12"/>
                    <a:gd name="T28" fmla="*/ 72 w 222"/>
                    <a:gd name="T29" fmla="*/ 0 h 12"/>
                    <a:gd name="T30" fmla="*/ 78 w 222"/>
                    <a:gd name="T31" fmla="*/ 0 h 12"/>
                    <a:gd name="T32" fmla="*/ 84 w 222"/>
                    <a:gd name="T33" fmla="*/ 0 h 12"/>
                    <a:gd name="T34" fmla="*/ 90 w 222"/>
                    <a:gd name="T35" fmla="*/ 0 h 12"/>
                    <a:gd name="T36" fmla="*/ 96 w 222"/>
                    <a:gd name="T37" fmla="*/ 0 h 12"/>
                    <a:gd name="T38" fmla="*/ 102 w 222"/>
                    <a:gd name="T39" fmla="*/ 0 h 12"/>
                    <a:gd name="T40" fmla="*/ 108 w 222"/>
                    <a:gd name="T41" fmla="*/ 0 h 12"/>
                    <a:gd name="T42" fmla="*/ 114 w 222"/>
                    <a:gd name="T43" fmla="*/ 0 h 12"/>
                    <a:gd name="T44" fmla="*/ 120 w 222"/>
                    <a:gd name="T45" fmla="*/ 0 h 12"/>
                    <a:gd name="T46" fmla="*/ 126 w 222"/>
                    <a:gd name="T47" fmla="*/ 0 h 12"/>
                    <a:gd name="T48" fmla="*/ 132 w 222"/>
                    <a:gd name="T49" fmla="*/ 0 h 12"/>
                    <a:gd name="T50" fmla="*/ 138 w 222"/>
                    <a:gd name="T51" fmla="*/ 0 h 12"/>
                    <a:gd name="T52" fmla="*/ 150 w 222"/>
                    <a:gd name="T53" fmla="*/ 0 h 12"/>
                    <a:gd name="T54" fmla="*/ 156 w 222"/>
                    <a:gd name="T55" fmla="*/ 0 h 12"/>
                    <a:gd name="T56" fmla="*/ 156 w 222"/>
                    <a:gd name="T57" fmla="*/ 0 h 12"/>
                    <a:gd name="T58" fmla="*/ 162 w 222"/>
                    <a:gd name="T59" fmla="*/ 0 h 12"/>
                    <a:gd name="T60" fmla="*/ 168 w 222"/>
                    <a:gd name="T61" fmla="*/ 0 h 12"/>
                    <a:gd name="T62" fmla="*/ 174 w 222"/>
                    <a:gd name="T63" fmla="*/ 0 h 12"/>
                    <a:gd name="T64" fmla="*/ 174 w 222"/>
                    <a:gd name="T65" fmla="*/ 0 h 12"/>
                    <a:gd name="T66" fmla="*/ 180 w 222"/>
                    <a:gd name="T67" fmla="*/ 0 h 12"/>
                    <a:gd name="T68" fmla="*/ 180 w 222"/>
                    <a:gd name="T69" fmla="*/ 0 h 12"/>
                    <a:gd name="T70" fmla="*/ 180 w 222"/>
                    <a:gd name="T71" fmla="*/ 0 h 12"/>
                    <a:gd name="T72" fmla="*/ 180 w 222"/>
                    <a:gd name="T73" fmla="*/ 0 h 12"/>
                    <a:gd name="T74" fmla="*/ 186 w 222"/>
                    <a:gd name="T75" fmla="*/ 0 h 12"/>
                    <a:gd name="T76" fmla="*/ 186 w 222"/>
                    <a:gd name="T77" fmla="*/ 0 h 12"/>
                    <a:gd name="T78" fmla="*/ 192 w 222"/>
                    <a:gd name="T79" fmla="*/ 0 h 12"/>
                    <a:gd name="T80" fmla="*/ 192 w 222"/>
                    <a:gd name="T81" fmla="*/ 0 h 12"/>
                    <a:gd name="T82" fmla="*/ 198 w 222"/>
                    <a:gd name="T83" fmla="*/ 0 h 12"/>
                    <a:gd name="T84" fmla="*/ 198 w 222"/>
                    <a:gd name="T85" fmla="*/ 0 h 12"/>
                    <a:gd name="T86" fmla="*/ 204 w 222"/>
                    <a:gd name="T87" fmla="*/ 0 h 12"/>
                    <a:gd name="T88" fmla="*/ 210 w 222"/>
                    <a:gd name="T89" fmla="*/ 6 h 12"/>
                    <a:gd name="T90" fmla="*/ 210 w 222"/>
                    <a:gd name="T91" fmla="*/ 6 h 12"/>
                    <a:gd name="T92" fmla="*/ 216 w 222"/>
                    <a:gd name="T93" fmla="*/ 6 h 12"/>
                    <a:gd name="T94" fmla="*/ 216 w 222"/>
                    <a:gd name="T95" fmla="*/ 6 h 12"/>
                    <a:gd name="T96" fmla="*/ 222 w 222"/>
                    <a:gd name="T97" fmla="*/ 12 h 12"/>
                    <a:gd name="T98" fmla="*/ 222 w 222"/>
                    <a:gd name="T99" fmla="*/ 12 h 12"/>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222" h="12">
                      <a:moveTo>
                        <a:pt x="0" y="0"/>
                      </a:moveTo>
                      <a:lnTo>
                        <a:pt x="0" y="0"/>
                      </a:lnTo>
                      <a:lnTo>
                        <a:pt x="6" y="0"/>
                      </a:lnTo>
                      <a:lnTo>
                        <a:pt x="12" y="0"/>
                      </a:lnTo>
                      <a:lnTo>
                        <a:pt x="18" y="0"/>
                      </a:lnTo>
                      <a:lnTo>
                        <a:pt x="24" y="0"/>
                      </a:lnTo>
                      <a:lnTo>
                        <a:pt x="30" y="0"/>
                      </a:lnTo>
                      <a:lnTo>
                        <a:pt x="36" y="0"/>
                      </a:lnTo>
                      <a:lnTo>
                        <a:pt x="42" y="0"/>
                      </a:lnTo>
                      <a:lnTo>
                        <a:pt x="54" y="0"/>
                      </a:lnTo>
                      <a:lnTo>
                        <a:pt x="60" y="0"/>
                      </a:lnTo>
                      <a:lnTo>
                        <a:pt x="66" y="0"/>
                      </a:lnTo>
                      <a:lnTo>
                        <a:pt x="72" y="0"/>
                      </a:lnTo>
                      <a:lnTo>
                        <a:pt x="78" y="0"/>
                      </a:lnTo>
                      <a:lnTo>
                        <a:pt x="84" y="0"/>
                      </a:lnTo>
                      <a:lnTo>
                        <a:pt x="90" y="0"/>
                      </a:lnTo>
                      <a:lnTo>
                        <a:pt x="96" y="0"/>
                      </a:lnTo>
                      <a:lnTo>
                        <a:pt x="102" y="0"/>
                      </a:lnTo>
                      <a:lnTo>
                        <a:pt x="108" y="0"/>
                      </a:lnTo>
                      <a:lnTo>
                        <a:pt x="114" y="0"/>
                      </a:lnTo>
                      <a:lnTo>
                        <a:pt x="120" y="0"/>
                      </a:lnTo>
                      <a:lnTo>
                        <a:pt x="126" y="0"/>
                      </a:lnTo>
                      <a:lnTo>
                        <a:pt x="132" y="0"/>
                      </a:lnTo>
                      <a:lnTo>
                        <a:pt x="138" y="0"/>
                      </a:lnTo>
                      <a:lnTo>
                        <a:pt x="150" y="0"/>
                      </a:lnTo>
                      <a:lnTo>
                        <a:pt x="156" y="0"/>
                      </a:lnTo>
                      <a:lnTo>
                        <a:pt x="162" y="0"/>
                      </a:lnTo>
                      <a:lnTo>
                        <a:pt x="168" y="0"/>
                      </a:lnTo>
                      <a:lnTo>
                        <a:pt x="174" y="0"/>
                      </a:lnTo>
                      <a:lnTo>
                        <a:pt x="180" y="0"/>
                      </a:lnTo>
                      <a:lnTo>
                        <a:pt x="186" y="0"/>
                      </a:lnTo>
                      <a:lnTo>
                        <a:pt x="192" y="0"/>
                      </a:lnTo>
                      <a:lnTo>
                        <a:pt x="198" y="0"/>
                      </a:lnTo>
                      <a:lnTo>
                        <a:pt x="204" y="0"/>
                      </a:lnTo>
                      <a:lnTo>
                        <a:pt x="210" y="6"/>
                      </a:lnTo>
                      <a:lnTo>
                        <a:pt x="216" y="6"/>
                      </a:lnTo>
                      <a:lnTo>
                        <a:pt x="222" y="12"/>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315" name="Freeform 1002"/>
                <p:cNvSpPr>
                  <a:spLocks/>
                </p:cNvSpPr>
                <p:nvPr/>
              </p:nvSpPr>
              <p:spPr bwMode="auto">
                <a:xfrm>
                  <a:off x="3712" y="2547"/>
                  <a:ext cx="78" cy="18"/>
                </a:xfrm>
                <a:custGeom>
                  <a:avLst/>
                  <a:gdLst>
                    <a:gd name="T0" fmla="*/ 78 w 78"/>
                    <a:gd name="T1" fmla="*/ 18 h 18"/>
                    <a:gd name="T2" fmla="*/ 78 w 78"/>
                    <a:gd name="T3" fmla="*/ 18 h 18"/>
                    <a:gd name="T4" fmla="*/ 78 w 78"/>
                    <a:gd name="T5" fmla="*/ 18 h 18"/>
                    <a:gd name="T6" fmla="*/ 72 w 78"/>
                    <a:gd name="T7" fmla="*/ 12 h 18"/>
                    <a:gd name="T8" fmla="*/ 72 w 78"/>
                    <a:gd name="T9" fmla="*/ 12 h 18"/>
                    <a:gd name="T10" fmla="*/ 66 w 78"/>
                    <a:gd name="T11" fmla="*/ 6 h 18"/>
                    <a:gd name="T12" fmla="*/ 60 w 78"/>
                    <a:gd name="T13" fmla="*/ 6 h 18"/>
                    <a:gd name="T14" fmla="*/ 54 w 78"/>
                    <a:gd name="T15" fmla="*/ 6 h 18"/>
                    <a:gd name="T16" fmla="*/ 48 w 78"/>
                    <a:gd name="T17" fmla="*/ 0 h 18"/>
                    <a:gd name="T18" fmla="*/ 42 w 78"/>
                    <a:gd name="T19" fmla="*/ 0 h 18"/>
                    <a:gd name="T20" fmla="*/ 42 w 78"/>
                    <a:gd name="T21" fmla="*/ 0 h 18"/>
                    <a:gd name="T22" fmla="*/ 36 w 78"/>
                    <a:gd name="T23" fmla="*/ 0 h 18"/>
                    <a:gd name="T24" fmla="*/ 36 w 78"/>
                    <a:gd name="T25" fmla="*/ 6 h 18"/>
                    <a:gd name="T26" fmla="*/ 30 w 78"/>
                    <a:gd name="T27" fmla="*/ 6 h 18"/>
                    <a:gd name="T28" fmla="*/ 24 w 78"/>
                    <a:gd name="T29" fmla="*/ 6 h 18"/>
                    <a:gd name="T30" fmla="*/ 24 w 78"/>
                    <a:gd name="T31" fmla="*/ 6 h 18"/>
                    <a:gd name="T32" fmla="*/ 18 w 78"/>
                    <a:gd name="T33" fmla="*/ 6 h 18"/>
                    <a:gd name="T34" fmla="*/ 18 w 78"/>
                    <a:gd name="T35" fmla="*/ 6 h 18"/>
                    <a:gd name="T36" fmla="*/ 12 w 78"/>
                    <a:gd name="T37" fmla="*/ 6 h 18"/>
                    <a:gd name="T38" fmla="*/ 6 w 78"/>
                    <a:gd name="T39" fmla="*/ 6 h 18"/>
                    <a:gd name="T40" fmla="*/ 6 w 78"/>
                    <a:gd name="T41" fmla="*/ 12 h 18"/>
                    <a:gd name="T42" fmla="*/ 6 w 78"/>
                    <a:gd name="T43" fmla="*/ 12 h 18"/>
                    <a:gd name="T44" fmla="*/ 0 w 78"/>
                    <a:gd name="T45" fmla="*/ 12 h 18"/>
                    <a:gd name="T46" fmla="*/ 0 w 78"/>
                    <a:gd name="T47" fmla="*/ 12 h 18"/>
                    <a:gd name="T48" fmla="*/ 0 w 78"/>
                    <a:gd name="T49" fmla="*/ 12 h 18"/>
                    <a:gd name="T50" fmla="*/ 0 w 78"/>
                    <a:gd name="T51" fmla="*/ 12 h 1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78" h="18">
                      <a:moveTo>
                        <a:pt x="78" y="18"/>
                      </a:moveTo>
                      <a:lnTo>
                        <a:pt x="78" y="18"/>
                      </a:lnTo>
                      <a:lnTo>
                        <a:pt x="72" y="12"/>
                      </a:lnTo>
                      <a:lnTo>
                        <a:pt x="66" y="6"/>
                      </a:lnTo>
                      <a:lnTo>
                        <a:pt x="60" y="6"/>
                      </a:lnTo>
                      <a:lnTo>
                        <a:pt x="54" y="6"/>
                      </a:lnTo>
                      <a:lnTo>
                        <a:pt x="48" y="0"/>
                      </a:lnTo>
                      <a:lnTo>
                        <a:pt x="42" y="0"/>
                      </a:lnTo>
                      <a:lnTo>
                        <a:pt x="36" y="0"/>
                      </a:lnTo>
                      <a:lnTo>
                        <a:pt x="36" y="6"/>
                      </a:lnTo>
                      <a:lnTo>
                        <a:pt x="30" y="6"/>
                      </a:lnTo>
                      <a:lnTo>
                        <a:pt x="24" y="6"/>
                      </a:lnTo>
                      <a:lnTo>
                        <a:pt x="18" y="6"/>
                      </a:lnTo>
                      <a:lnTo>
                        <a:pt x="12" y="6"/>
                      </a:lnTo>
                      <a:lnTo>
                        <a:pt x="6" y="6"/>
                      </a:lnTo>
                      <a:lnTo>
                        <a:pt x="6" y="12"/>
                      </a:lnTo>
                      <a:lnTo>
                        <a:pt x="0" y="12"/>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316" name="Freeform 1003"/>
                <p:cNvSpPr>
                  <a:spLocks/>
                </p:cNvSpPr>
                <p:nvPr/>
              </p:nvSpPr>
              <p:spPr bwMode="auto">
                <a:xfrm>
                  <a:off x="3298" y="2770"/>
                  <a:ext cx="78" cy="72"/>
                </a:xfrm>
                <a:custGeom>
                  <a:avLst/>
                  <a:gdLst>
                    <a:gd name="T0" fmla="*/ 78 w 78"/>
                    <a:gd name="T1" fmla="*/ 0 h 72"/>
                    <a:gd name="T2" fmla="*/ 72 w 78"/>
                    <a:gd name="T3" fmla="*/ 0 h 72"/>
                    <a:gd name="T4" fmla="*/ 60 w 78"/>
                    <a:gd name="T5" fmla="*/ 6 h 72"/>
                    <a:gd name="T6" fmla="*/ 54 w 78"/>
                    <a:gd name="T7" fmla="*/ 12 h 72"/>
                    <a:gd name="T8" fmla="*/ 36 w 78"/>
                    <a:gd name="T9" fmla="*/ 18 h 72"/>
                    <a:gd name="T10" fmla="*/ 24 w 78"/>
                    <a:gd name="T11" fmla="*/ 24 h 72"/>
                    <a:gd name="T12" fmla="*/ 12 w 78"/>
                    <a:gd name="T13" fmla="*/ 30 h 72"/>
                    <a:gd name="T14" fmla="*/ 6 w 78"/>
                    <a:gd name="T15" fmla="*/ 36 h 72"/>
                    <a:gd name="T16" fmla="*/ 0 w 78"/>
                    <a:gd name="T17" fmla="*/ 36 h 72"/>
                    <a:gd name="T18" fmla="*/ 6 w 78"/>
                    <a:gd name="T19" fmla="*/ 36 h 72"/>
                    <a:gd name="T20" fmla="*/ 12 w 78"/>
                    <a:gd name="T21" fmla="*/ 36 h 72"/>
                    <a:gd name="T22" fmla="*/ 18 w 78"/>
                    <a:gd name="T23" fmla="*/ 30 h 72"/>
                    <a:gd name="T24" fmla="*/ 24 w 78"/>
                    <a:gd name="T25" fmla="*/ 24 h 72"/>
                    <a:gd name="T26" fmla="*/ 36 w 78"/>
                    <a:gd name="T27" fmla="*/ 18 h 72"/>
                    <a:gd name="T28" fmla="*/ 42 w 78"/>
                    <a:gd name="T29" fmla="*/ 18 h 72"/>
                    <a:gd name="T30" fmla="*/ 54 w 78"/>
                    <a:gd name="T31" fmla="*/ 12 h 72"/>
                    <a:gd name="T32" fmla="*/ 60 w 78"/>
                    <a:gd name="T33" fmla="*/ 6 h 72"/>
                    <a:gd name="T34" fmla="*/ 66 w 78"/>
                    <a:gd name="T35" fmla="*/ 6 h 72"/>
                    <a:gd name="T36" fmla="*/ 66 w 78"/>
                    <a:gd name="T37" fmla="*/ 12 h 72"/>
                    <a:gd name="T38" fmla="*/ 60 w 78"/>
                    <a:gd name="T39" fmla="*/ 18 h 72"/>
                    <a:gd name="T40" fmla="*/ 60 w 78"/>
                    <a:gd name="T41" fmla="*/ 18 h 72"/>
                    <a:gd name="T42" fmla="*/ 54 w 78"/>
                    <a:gd name="T43" fmla="*/ 24 h 72"/>
                    <a:gd name="T44" fmla="*/ 48 w 78"/>
                    <a:gd name="T45" fmla="*/ 30 h 72"/>
                    <a:gd name="T46" fmla="*/ 42 w 78"/>
                    <a:gd name="T47" fmla="*/ 30 h 72"/>
                    <a:gd name="T48" fmla="*/ 36 w 78"/>
                    <a:gd name="T49" fmla="*/ 36 h 72"/>
                    <a:gd name="T50" fmla="*/ 30 w 78"/>
                    <a:gd name="T51" fmla="*/ 42 h 72"/>
                    <a:gd name="T52" fmla="*/ 24 w 78"/>
                    <a:gd name="T53" fmla="*/ 48 h 72"/>
                    <a:gd name="T54" fmla="*/ 18 w 78"/>
                    <a:gd name="T55" fmla="*/ 54 h 72"/>
                    <a:gd name="T56" fmla="*/ 12 w 78"/>
                    <a:gd name="T57" fmla="*/ 54 h 72"/>
                    <a:gd name="T58" fmla="*/ 12 w 78"/>
                    <a:gd name="T59" fmla="*/ 60 h 72"/>
                    <a:gd name="T60" fmla="*/ 6 w 78"/>
                    <a:gd name="T61" fmla="*/ 66 h 72"/>
                    <a:gd name="T62" fmla="*/ 6 w 78"/>
                    <a:gd name="T63" fmla="*/ 72 h 72"/>
                    <a:gd name="T64" fmla="*/ 6 w 78"/>
                    <a:gd name="T65" fmla="*/ 66 h 72"/>
                    <a:gd name="T66" fmla="*/ 12 w 78"/>
                    <a:gd name="T67" fmla="*/ 60 h 72"/>
                    <a:gd name="T68" fmla="*/ 24 w 78"/>
                    <a:gd name="T69" fmla="*/ 54 h 72"/>
                    <a:gd name="T70" fmla="*/ 36 w 78"/>
                    <a:gd name="T71" fmla="*/ 42 h 72"/>
                    <a:gd name="T72" fmla="*/ 42 w 78"/>
                    <a:gd name="T73" fmla="*/ 36 h 72"/>
                    <a:gd name="T74" fmla="*/ 54 w 78"/>
                    <a:gd name="T75" fmla="*/ 30 h 72"/>
                    <a:gd name="T76" fmla="*/ 54 w 78"/>
                    <a:gd name="T77" fmla="*/ 24 h 72"/>
                    <a:gd name="T78" fmla="*/ 60 w 78"/>
                    <a:gd name="T79" fmla="*/ 24 h 72"/>
                    <a:gd name="T80" fmla="*/ 66 w 78"/>
                    <a:gd name="T81" fmla="*/ 24 h 72"/>
                    <a:gd name="T82" fmla="*/ 66 w 78"/>
                    <a:gd name="T83" fmla="*/ 18 h 72"/>
                    <a:gd name="T84" fmla="*/ 72 w 78"/>
                    <a:gd name="T85" fmla="*/ 6 h 72"/>
                    <a:gd name="T86" fmla="*/ 78 w 78"/>
                    <a:gd name="T87" fmla="*/ 0 h 7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78" h="72">
                      <a:moveTo>
                        <a:pt x="78" y="0"/>
                      </a:moveTo>
                      <a:lnTo>
                        <a:pt x="78" y="0"/>
                      </a:lnTo>
                      <a:lnTo>
                        <a:pt x="72" y="0"/>
                      </a:lnTo>
                      <a:lnTo>
                        <a:pt x="66" y="6"/>
                      </a:lnTo>
                      <a:lnTo>
                        <a:pt x="60" y="6"/>
                      </a:lnTo>
                      <a:lnTo>
                        <a:pt x="54" y="12"/>
                      </a:lnTo>
                      <a:lnTo>
                        <a:pt x="48" y="12"/>
                      </a:lnTo>
                      <a:lnTo>
                        <a:pt x="36" y="18"/>
                      </a:lnTo>
                      <a:lnTo>
                        <a:pt x="30" y="18"/>
                      </a:lnTo>
                      <a:lnTo>
                        <a:pt x="24" y="24"/>
                      </a:lnTo>
                      <a:lnTo>
                        <a:pt x="18" y="24"/>
                      </a:lnTo>
                      <a:lnTo>
                        <a:pt x="12" y="30"/>
                      </a:lnTo>
                      <a:lnTo>
                        <a:pt x="6" y="30"/>
                      </a:lnTo>
                      <a:lnTo>
                        <a:pt x="6" y="36"/>
                      </a:lnTo>
                      <a:lnTo>
                        <a:pt x="0" y="42"/>
                      </a:lnTo>
                      <a:lnTo>
                        <a:pt x="0" y="36"/>
                      </a:lnTo>
                      <a:lnTo>
                        <a:pt x="6" y="36"/>
                      </a:lnTo>
                      <a:lnTo>
                        <a:pt x="12" y="36"/>
                      </a:lnTo>
                      <a:lnTo>
                        <a:pt x="12" y="30"/>
                      </a:lnTo>
                      <a:lnTo>
                        <a:pt x="18" y="30"/>
                      </a:lnTo>
                      <a:lnTo>
                        <a:pt x="24" y="24"/>
                      </a:lnTo>
                      <a:lnTo>
                        <a:pt x="30" y="24"/>
                      </a:lnTo>
                      <a:lnTo>
                        <a:pt x="36" y="18"/>
                      </a:lnTo>
                      <a:lnTo>
                        <a:pt x="42" y="18"/>
                      </a:lnTo>
                      <a:lnTo>
                        <a:pt x="48" y="12"/>
                      </a:lnTo>
                      <a:lnTo>
                        <a:pt x="54" y="12"/>
                      </a:lnTo>
                      <a:lnTo>
                        <a:pt x="60" y="12"/>
                      </a:lnTo>
                      <a:lnTo>
                        <a:pt x="60" y="6"/>
                      </a:lnTo>
                      <a:lnTo>
                        <a:pt x="66" y="6"/>
                      </a:lnTo>
                      <a:lnTo>
                        <a:pt x="66" y="12"/>
                      </a:lnTo>
                      <a:lnTo>
                        <a:pt x="66" y="18"/>
                      </a:lnTo>
                      <a:lnTo>
                        <a:pt x="60" y="18"/>
                      </a:lnTo>
                      <a:lnTo>
                        <a:pt x="60" y="24"/>
                      </a:lnTo>
                      <a:lnTo>
                        <a:pt x="54" y="24"/>
                      </a:lnTo>
                      <a:lnTo>
                        <a:pt x="48" y="30"/>
                      </a:lnTo>
                      <a:lnTo>
                        <a:pt x="42" y="30"/>
                      </a:lnTo>
                      <a:lnTo>
                        <a:pt x="42" y="36"/>
                      </a:lnTo>
                      <a:lnTo>
                        <a:pt x="36" y="36"/>
                      </a:lnTo>
                      <a:lnTo>
                        <a:pt x="30" y="42"/>
                      </a:lnTo>
                      <a:lnTo>
                        <a:pt x="24" y="48"/>
                      </a:lnTo>
                      <a:lnTo>
                        <a:pt x="18" y="48"/>
                      </a:lnTo>
                      <a:lnTo>
                        <a:pt x="18" y="54"/>
                      </a:lnTo>
                      <a:lnTo>
                        <a:pt x="12" y="54"/>
                      </a:lnTo>
                      <a:lnTo>
                        <a:pt x="12" y="60"/>
                      </a:lnTo>
                      <a:lnTo>
                        <a:pt x="6" y="66"/>
                      </a:lnTo>
                      <a:lnTo>
                        <a:pt x="6" y="72"/>
                      </a:lnTo>
                      <a:lnTo>
                        <a:pt x="6" y="66"/>
                      </a:lnTo>
                      <a:lnTo>
                        <a:pt x="12" y="60"/>
                      </a:lnTo>
                      <a:lnTo>
                        <a:pt x="18" y="60"/>
                      </a:lnTo>
                      <a:lnTo>
                        <a:pt x="24" y="54"/>
                      </a:lnTo>
                      <a:lnTo>
                        <a:pt x="30" y="48"/>
                      </a:lnTo>
                      <a:lnTo>
                        <a:pt x="36" y="42"/>
                      </a:lnTo>
                      <a:lnTo>
                        <a:pt x="42" y="42"/>
                      </a:lnTo>
                      <a:lnTo>
                        <a:pt x="42" y="36"/>
                      </a:lnTo>
                      <a:lnTo>
                        <a:pt x="48" y="36"/>
                      </a:lnTo>
                      <a:lnTo>
                        <a:pt x="54" y="30"/>
                      </a:lnTo>
                      <a:lnTo>
                        <a:pt x="54" y="24"/>
                      </a:lnTo>
                      <a:lnTo>
                        <a:pt x="60" y="24"/>
                      </a:lnTo>
                      <a:lnTo>
                        <a:pt x="66" y="24"/>
                      </a:lnTo>
                      <a:lnTo>
                        <a:pt x="66" y="18"/>
                      </a:lnTo>
                      <a:lnTo>
                        <a:pt x="72" y="12"/>
                      </a:lnTo>
                      <a:lnTo>
                        <a:pt x="72" y="6"/>
                      </a:lnTo>
                      <a:lnTo>
                        <a:pt x="78" y="0"/>
                      </a:lnTo>
                      <a:close/>
                    </a:path>
                  </a:pathLst>
                </a:custGeom>
                <a:solidFill>
                  <a:srgbClr val="006DB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317" name="Freeform 1004"/>
                <p:cNvSpPr>
                  <a:spLocks/>
                </p:cNvSpPr>
                <p:nvPr/>
              </p:nvSpPr>
              <p:spPr bwMode="auto">
                <a:xfrm>
                  <a:off x="3328" y="2650"/>
                  <a:ext cx="60" cy="36"/>
                </a:xfrm>
                <a:custGeom>
                  <a:avLst/>
                  <a:gdLst>
                    <a:gd name="T0" fmla="*/ 60 w 60"/>
                    <a:gd name="T1" fmla="*/ 36 h 36"/>
                    <a:gd name="T2" fmla="*/ 60 w 60"/>
                    <a:gd name="T3" fmla="*/ 36 h 36"/>
                    <a:gd name="T4" fmla="*/ 60 w 60"/>
                    <a:gd name="T5" fmla="*/ 36 h 36"/>
                    <a:gd name="T6" fmla="*/ 54 w 60"/>
                    <a:gd name="T7" fmla="*/ 30 h 36"/>
                    <a:gd name="T8" fmla="*/ 54 w 60"/>
                    <a:gd name="T9" fmla="*/ 30 h 36"/>
                    <a:gd name="T10" fmla="*/ 54 w 60"/>
                    <a:gd name="T11" fmla="*/ 30 h 36"/>
                    <a:gd name="T12" fmla="*/ 54 w 60"/>
                    <a:gd name="T13" fmla="*/ 30 h 36"/>
                    <a:gd name="T14" fmla="*/ 48 w 60"/>
                    <a:gd name="T15" fmla="*/ 30 h 36"/>
                    <a:gd name="T16" fmla="*/ 48 w 60"/>
                    <a:gd name="T17" fmla="*/ 24 h 36"/>
                    <a:gd name="T18" fmla="*/ 48 w 60"/>
                    <a:gd name="T19" fmla="*/ 24 h 36"/>
                    <a:gd name="T20" fmla="*/ 42 w 60"/>
                    <a:gd name="T21" fmla="*/ 24 h 36"/>
                    <a:gd name="T22" fmla="*/ 42 w 60"/>
                    <a:gd name="T23" fmla="*/ 24 h 36"/>
                    <a:gd name="T24" fmla="*/ 42 w 60"/>
                    <a:gd name="T25" fmla="*/ 18 h 36"/>
                    <a:gd name="T26" fmla="*/ 36 w 60"/>
                    <a:gd name="T27" fmla="*/ 18 h 36"/>
                    <a:gd name="T28" fmla="*/ 36 w 60"/>
                    <a:gd name="T29" fmla="*/ 18 h 36"/>
                    <a:gd name="T30" fmla="*/ 30 w 60"/>
                    <a:gd name="T31" fmla="*/ 18 h 36"/>
                    <a:gd name="T32" fmla="*/ 30 w 60"/>
                    <a:gd name="T33" fmla="*/ 12 h 36"/>
                    <a:gd name="T34" fmla="*/ 24 w 60"/>
                    <a:gd name="T35" fmla="*/ 12 h 36"/>
                    <a:gd name="T36" fmla="*/ 18 w 60"/>
                    <a:gd name="T37" fmla="*/ 12 h 36"/>
                    <a:gd name="T38" fmla="*/ 18 w 60"/>
                    <a:gd name="T39" fmla="*/ 6 h 36"/>
                    <a:gd name="T40" fmla="*/ 12 w 60"/>
                    <a:gd name="T41" fmla="*/ 6 h 36"/>
                    <a:gd name="T42" fmla="*/ 12 w 60"/>
                    <a:gd name="T43" fmla="*/ 6 h 36"/>
                    <a:gd name="T44" fmla="*/ 6 w 60"/>
                    <a:gd name="T45" fmla="*/ 6 h 36"/>
                    <a:gd name="T46" fmla="*/ 6 w 60"/>
                    <a:gd name="T47" fmla="*/ 6 h 36"/>
                    <a:gd name="T48" fmla="*/ 0 w 60"/>
                    <a:gd name="T49" fmla="*/ 0 h 36"/>
                    <a:gd name="T50" fmla="*/ 6 w 60"/>
                    <a:gd name="T51" fmla="*/ 0 h 36"/>
                    <a:gd name="T52" fmla="*/ 6 w 60"/>
                    <a:gd name="T53" fmla="*/ 6 h 36"/>
                    <a:gd name="T54" fmla="*/ 12 w 60"/>
                    <a:gd name="T55" fmla="*/ 6 h 36"/>
                    <a:gd name="T56" fmla="*/ 18 w 60"/>
                    <a:gd name="T57" fmla="*/ 6 h 36"/>
                    <a:gd name="T58" fmla="*/ 18 w 60"/>
                    <a:gd name="T59" fmla="*/ 12 h 36"/>
                    <a:gd name="T60" fmla="*/ 24 w 60"/>
                    <a:gd name="T61" fmla="*/ 12 h 36"/>
                    <a:gd name="T62" fmla="*/ 30 w 60"/>
                    <a:gd name="T63" fmla="*/ 18 h 36"/>
                    <a:gd name="T64" fmla="*/ 30 w 60"/>
                    <a:gd name="T65" fmla="*/ 18 h 36"/>
                    <a:gd name="T66" fmla="*/ 36 w 60"/>
                    <a:gd name="T67" fmla="*/ 18 h 36"/>
                    <a:gd name="T68" fmla="*/ 36 w 60"/>
                    <a:gd name="T69" fmla="*/ 24 h 36"/>
                    <a:gd name="T70" fmla="*/ 42 w 60"/>
                    <a:gd name="T71" fmla="*/ 24 h 36"/>
                    <a:gd name="T72" fmla="*/ 42 w 60"/>
                    <a:gd name="T73" fmla="*/ 24 h 36"/>
                    <a:gd name="T74" fmla="*/ 48 w 60"/>
                    <a:gd name="T75" fmla="*/ 30 h 36"/>
                    <a:gd name="T76" fmla="*/ 48 w 60"/>
                    <a:gd name="T77" fmla="*/ 30 h 36"/>
                    <a:gd name="T78" fmla="*/ 48 w 60"/>
                    <a:gd name="T79" fmla="*/ 30 h 36"/>
                    <a:gd name="T80" fmla="*/ 48 w 60"/>
                    <a:gd name="T81" fmla="*/ 30 h 36"/>
                    <a:gd name="T82" fmla="*/ 54 w 60"/>
                    <a:gd name="T83" fmla="*/ 30 h 36"/>
                    <a:gd name="T84" fmla="*/ 54 w 60"/>
                    <a:gd name="T85" fmla="*/ 30 h 36"/>
                    <a:gd name="T86" fmla="*/ 54 w 60"/>
                    <a:gd name="T87" fmla="*/ 36 h 36"/>
                    <a:gd name="T88" fmla="*/ 54 w 60"/>
                    <a:gd name="T89" fmla="*/ 36 h 36"/>
                    <a:gd name="T90" fmla="*/ 60 w 60"/>
                    <a:gd name="T91" fmla="*/ 36 h 36"/>
                    <a:gd name="T92" fmla="*/ 60 w 60"/>
                    <a:gd name="T93" fmla="*/ 36 h 36"/>
                    <a:gd name="T94" fmla="*/ 60 w 60"/>
                    <a:gd name="T95" fmla="*/ 36 h 36"/>
                    <a:gd name="T96" fmla="*/ 60 w 60"/>
                    <a:gd name="T97" fmla="*/ 36 h 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60" h="36">
                      <a:moveTo>
                        <a:pt x="60" y="36"/>
                      </a:moveTo>
                      <a:lnTo>
                        <a:pt x="60" y="36"/>
                      </a:lnTo>
                      <a:lnTo>
                        <a:pt x="54" y="30"/>
                      </a:lnTo>
                      <a:lnTo>
                        <a:pt x="48" y="30"/>
                      </a:lnTo>
                      <a:lnTo>
                        <a:pt x="48" y="24"/>
                      </a:lnTo>
                      <a:lnTo>
                        <a:pt x="42" y="24"/>
                      </a:lnTo>
                      <a:lnTo>
                        <a:pt x="42" y="18"/>
                      </a:lnTo>
                      <a:lnTo>
                        <a:pt x="36" y="18"/>
                      </a:lnTo>
                      <a:lnTo>
                        <a:pt x="30" y="18"/>
                      </a:lnTo>
                      <a:lnTo>
                        <a:pt x="30" y="12"/>
                      </a:lnTo>
                      <a:lnTo>
                        <a:pt x="24" y="12"/>
                      </a:lnTo>
                      <a:lnTo>
                        <a:pt x="18" y="12"/>
                      </a:lnTo>
                      <a:lnTo>
                        <a:pt x="18" y="6"/>
                      </a:lnTo>
                      <a:lnTo>
                        <a:pt x="12" y="6"/>
                      </a:lnTo>
                      <a:lnTo>
                        <a:pt x="6" y="6"/>
                      </a:lnTo>
                      <a:lnTo>
                        <a:pt x="0" y="0"/>
                      </a:lnTo>
                      <a:lnTo>
                        <a:pt x="6" y="0"/>
                      </a:lnTo>
                      <a:lnTo>
                        <a:pt x="6" y="6"/>
                      </a:lnTo>
                      <a:lnTo>
                        <a:pt x="12" y="6"/>
                      </a:lnTo>
                      <a:lnTo>
                        <a:pt x="18" y="6"/>
                      </a:lnTo>
                      <a:lnTo>
                        <a:pt x="18" y="12"/>
                      </a:lnTo>
                      <a:lnTo>
                        <a:pt x="24" y="12"/>
                      </a:lnTo>
                      <a:lnTo>
                        <a:pt x="30" y="18"/>
                      </a:lnTo>
                      <a:lnTo>
                        <a:pt x="36" y="18"/>
                      </a:lnTo>
                      <a:lnTo>
                        <a:pt x="36" y="24"/>
                      </a:lnTo>
                      <a:lnTo>
                        <a:pt x="42" y="24"/>
                      </a:lnTo>
                      <a:lnTo>
                        <a:pt x="48" y="30"/>
                      </a:lnTo>
                      <a:lnTo>
                        <a:pt x="54" y="30"/>
                      </a:lnTo>
                      <a:lnTo>
                        <a:pt x="54" y="36"/>
                      </a:lnTo>
                      <a:lnTo>
                        <a:pt x="60" y="36"/>
                      </a:lnTo>
                      <a:close/>
                    </a:path>
                  </a:pathLst>
                </a:custGeom>
                <a:solidFill>
                  <a:srgbClr val="006DB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318" name="Freeform 1005"/>
                <p:cNvSpPr>
                  <a:spLocks/>
                </p:cNvSpPr>
                <p:nvPr/>
              </p:nvSpPr>
              <p:spPr bwMode="auto">
                <a:xfrm>
                  <a:off x="3304" y="2668"/>
                  <a:ext cx="48" cy="18"/>
                </a:xfrm>
                <a:custGeom>
                  <a:avLst/>
                  <a:gdLst>
                    <a:gd name="T0" fmla="*/ 48 w 48"/>
                    <a:gd name="T1" fmla="*/ 18 h 18"/>
                    <a:gd name="T2" fmla="*/ 48 w 48"/>
                    <a:gd name="T3" fmla="*/ 18 h 18"/>
                    <a:gd name="T4" fmla="*/ 48 w 48"/>
                    <a:gd name="T5" fmla="*/ 18 h 18"/>
                    <a:gd name="T6" fmla="*/ 48 w 48"/>
                    <a:gd name="T7" fmla="*/ 18 h 18"/>
                    <a:gd name="T8" fmla="*/ 42 w 48"/>
                    <a:gd name="T9" fmla="*/ 12 h 18"/>
                    <a:gd name="T10" fmla="*/ 42 w 48"/>
                    <a:gd name="T11" fmla="*/ 12 h 18"/>
                    <a:gd name="T12" fmla="*/ 36 w 48"/>
                    <a:gd name="T13" fmla="*/ 12 h 18"/>
                    <a:gd name="T14" fmla="*/ 36 w 48"/>
                    <a:gd name="T15" fmla="*/ 12 h 18"/>
                    <a:gd name="T16" fmla="*/ 30 w 48"/>
                    <a:gd name="T17" fmla="*/ 12 h 18"/>
                    <a:gd name="T18" fmla="*/ 30 w 48"/>
                    <a:gd name="T19" fmla="*/ 12 h 18"/>
                    <a:gd name="T20" fmla="*/ 30 w 48"/>
                    <a:gd name="T21" fmla="*/ 6 h 18"/>
                    <a:gd name="T22" fmla="*/ 24 w 48"/>
                    <a:gd name="T23" fmla="*/ 6 h 18"/>
                    <a:gd name="T24" fmla="*/ 24 w 48"/>
                    <a:gd name="T25" fmla="*/ 6 h 18"/>
                    <a:gd name="T26" fmla="*/ 18 w 48"/>
                    <a:gd name="T27" fmla="*/ 6 h 18"/>
                    <a:gd name="T28" fmla="*/ 18 w 48"/>
                    <a:gd name="T29" fmla="*/ 6 h 18"/>
                    <a:gd name="T30" fmla="*/ 12 w 48"/>
                    <a:gd name="T31" fmla="*/ 0 h 18"/>
                    <a:gd name="T32" fmla="*/ 12 w 48"/>
                    <a:gd name="T33" fmla="*/ 0 h 18"/>
                    <a:gd name="T34" fmla="*/ 6 w 48"/>
                    <a:gd name="T35" fmla="*/ 0 h 18"/>
                    <a:gd name="T36" fmla="*/ 6 w 48"/>
                    <a:gd name="T37" fmla="*/ 0 h 18"/>
                    <a:gd name="T38" fmla="*/ 0 w 48"/>
                    <a:gd name="T39" fmla="*/ 6 h 18"/>
                    <a:gd name="T40" fmla="*/ 0 w 48"/>
                    <a:gd name="T41" fmla="*/ 6 h 18"/>
                    <a:gd name="T42" fmla="*/ 0 w 48"/>
                    <a:gd name="T43" fmla="*/ 6 h 18"/>
                    <a:gd name="T44" fmla="*/ 0 w 48"/>
                    <a:gd name="T45" fmla="*/ 6 h 18"/>
                    <a:gd name="T46" fmla="*/ 0 w 48"/>
                    <a:gd name="T47" fmla="*/ 6 h 18"/>
                    <a:gd name="T48" fmla="*/ 0 w 48"/>
                    <a:gd name="T49" fmla="*/ 6 h 18"/>
                    <a:gd name="T50" fmla="*/ 0 w 48"/>
                    <a:gd name="T51" fmla="*/ 6 h 18"/>
                    <a:gd name="T52" fmla="*/ 0 w 48"/>
                    <a:gd name="T53" fmla="*/ 6 h 18"/>
                    <a:gd name="T54" fmla="*/ 0 w 48"/>
                    <a:gd name="T55" fmla="*/ 6 h 18"/>
                    <a:gd name="T56" fmla="*/ 6 w 48"/>
                    <a:gd name="T57" fmla="*/ 6 h 18"/>
                    <a:gd name="T58" fmla="*/ 6 w 48"/>
                    <a:gd name="T59" fmla="*/ 6 h 18"/>
                    <a:gd name="T60" fmla="*/ 12 w 48"/>
                    <a:gd name="T61" fmla="*/ 6 h 18"/>
                    <a:gd name="T62" fmla="*/ 12 w 48"/>
                    <a:gd name="T63" fmla="*/ 6 h 18"/>
                    <a:gd name="T64" fmla="*/ 18 w 48"/>
                    <a:gd name="T65" fmla="*/ 6 h 18"/>
                    <a:gd name="T66" fmla="*/ 18 w 48"/>
                    <a:gd name="T67" fmla="*/ 6 h 18"/>
                    <a:gd name="T68" fmla="*/ 24 w 48"/>
                    <a:gd name="T69" fmla="*/ 6 h 18"/>
                    <a:gd name="T70" fmla="*/ 24 w 48"/>
                    <a:gd name="T71" fmla="*/ 12 h 18"/>
                    <a:gd name="T72" fmla="*/ 30 w 48"/>
                    <a:gd name="T73" fmla="*/ 12 h 18"/>
                    <a:gd name="T74" fmla="*/ 36 w 48"/>
                    <a:gd name="T75" fmla="*/ 12 h 18"/>
                    <a:gd name="T76" fmla="*/ 36 w 48"/>
                    <a:gd name="T77" fmla="*/ 12 h 18"/>
                    <a:gd name="T78" fmla="*/ 36 w 48"/>
                    <a:gd name="T79" fmla="*/ 18 h 18"/>
                    <a:gd name="T80" fmla="*/ 42 w 48"/>
                    <a:gd name="T81" fmla="*/ 18 h 18"/>
                    <a:gd name="T82" fmla="*/ 42 w 48"/>
                    <a:gd name="T83" fmla="*/ 18 h 18"/>
                    <a:gd name="T84" fmla="*/ 42 w 48"/>
                    <a:gd name="T85" fmla="*/ 18 h 18"/>
                    <a:gd name="T86" fmla="*/ 42 w 48"/>
                    <a:gd name="T87" fmla="*/ 18 h 18"/>
                    <a:gd name="T88" fmla="*/ 48 w 48"/>
                    <a:gd name="T89" fmla="*/ 18 h 18"/>
                    <a:gd name="T90" fmla="*/ 48 w 48"/>
                    <a:gd name="T91" fmla="*/ 18 h 18"/>
                    <a:gd name="T92" fmla="*/ 48 w 48"/>
                    <a:gd name="T93" fmla="*/ 18 h 18"/>
                    <a:gd name="T94" fmla="*/ 48 w 48"/>
                    <a:gd name="T95" fmla="*/ 18 h 18"/>
                    <a:gd name="T96" fmla="*/ 48 w 48"/>
                    <a:gd name="T97" fmla="*/ 18 h 1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48" h="18">
                      <a:moveTo>
                        <a:pt x="48" y="18"/>
                      </a:moveTo>
                      <a:lnTo>
                        <a:pt x="48" y="18"/>
                      </a:lnTo>
                      <a:lnTo>
                        <a:pt x="42" y="12"/>
                      </a:lnTo>
                      <a:lnTo>
                        <a:pt x="36" y="12"/>
                      </a:lnTo>
                      <a:lnTo>
                        <a:pt x="30" y="12"/>
                      </a:lnTo>
                      <a:lnTo>
                        <a:pt x="30" y="6"/>
                      </a:lnTo>
                      <a:lnTo>
                        <a:pt x="24" y="6"/>
                      </a:lnTo>
                      <a:lnTo>
                        <a:pt x="18" y="6"/>
                      </a:lnTo>
                      <a:lnTo>
                        <a:pt x="12" y="0"/>
                      </a:lnTo>
                      <a:lnTo>
                        <a:pt x="6" y="0"/>
                      </a:lnTo>
                      <a:lnTo>
                        <a:pt x="0" y="6"/>
                      </a:lnTo>
                      <a:lnTo>
                        <a:pt x="6" y="6"/>
                      </a:lnTo>
                      <a:lnTo>
                        <a:pt x="12" y="6"/>
                      </a:lnTo>
                      <a:lnTo>
                        <a:pt x="18" y="6"/>
                      </a:lnTo>
                      <a:lnTo>
                        <a:pt x="24" y="6"/>
                      </a:lnTo>
                      <a:lnTo>
                        <a:pt x="24" y="12"/>
                      </a:lnTo>
                      <a:lnTo>
                        <a:pt x="30" y="12"/>
                      </a:lnTo>
                      <a:lnTo>
                        <a:pt x="36" y="12"/>
                      </a:lnTo>
                      <a:lnTo>
                        <a:pt x="36" y="18"/>
                      </a:lnTo>
                      <a:lnTo>
                        <a:pt x="42" y="18"/>
                      </a:lnTo>
                      <a:lnTo>
                        <a:pt x="48" y="18"/>
                      </a:lnTo>
                      <a:close/>
                    </a:path>
                  </a:pathLst>
                </a:custGeom>
                <a:solidFill>
                  <a:srgbClr val="006DB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319" name="Freeform 1006"/>
                <p:cNvSpPr>
                  <a:spLocks/>
                </p:cNvSpPr>
                <p:nvPr/>
              </p:nvSpPr>
              <p:spPr bwMode="auto">
                <a:xfrm>
                  <a:off x="3081" y="3041"/>
                  <a:ext cx="18" cy="36"/>
                </a:xfrm>
                <a:custGeom>
                  <a:avLst/>
                  <a:gdLst>
                    <a:gd name="T0" fmla="*/ 18 w 18"/>
                    <a:gd name="T1" fmla="*/ 36 h 36"/>
                    <a:gd name="T2" fmla="*/ 18 w 18"/>
                    <a:gd name="T3" fmla="*/ 36 h 36"/>
                    <a:gd name="T4" fmla="*/ 18 w 18"/>
                    <a:gd name="T5" fmla="*/ 30 h 36"/>
                    <a:gd name="T6" fmla="*/ 18 w 18"/>
                    <a:gd name="T7" fmla="*/ 24 h 36"/>
                    <a:gd name="T8" fmla="*/ 18 w 18"/>
                    <a:gd name="T9" fmla="*/ 24 h 36"/>
                    <a:gd name="T10" fmla="*/ 12 w 18"/>
                    <a:gd name="T11" fmla="*/ 18 h 36"/>
                    <a:gd name="T12" fmla="*/ 12 w 18"/>
                    <a:gd name="T13" fmla="*/ 12 h 36"/>
                    <a:gd name="T14" fmla="*/ 6 w 18"/>
                    <a:gd name="T15" fmla="*/ 6 h 36"/>
                    <a:gd name="T16" fmla="*/ 0 w 18"/>
                    <a:gd name="T17" fmla="*/ 0 h 36"/>
                    <a:gd name="T18" fmla="*/ 0 w 18"/>
                    <a:gd name="T19" fmla="*/ 6 h 36"/>
                    <a:gd name="T20" fmla="*/ 6 w 18"/>
                    <a:gd name="T21" fmla="*/ 6 h 36"/>
                    <a:gd name="T22" fmla="*/ 6 w 18"/>
                    <a:gd name="T23" fmla="*/ 6 h 36"/>
                    <a:gd name="T24" fmla="*/ 12 w 18"/>
                    <a:gd name="T25" fmla="*/ 12 h 36"/>
                    <a:gd name="T26" fmla="*/ 12 w 18"/>
                    <a:gd name="T27" fmla="*/ 18 h 36"/>
                    <a:gd name="T28" fmla="*/ 12 w 18"/>
                    <a:gd name="T29" fmla="*/ 24 h 36"/>
                    <a:gd name="T30" fmla="*/ 18 w 18"/>
                    <a:gd name="T31" fmla="*/ 30 h 36"/>
                    <a:gd name="T32" fmla="*/ 18 w 18"/>
                    <a:gd name="T33" fmla="*/ 36 h 36"/>
                    <a:gd name="T34" fmla="*/ 18 w 18"/>
                    <a:gd name="T35" fmla="*/ 36 h 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8" h="36">
                      <a:moveTo>
                        <a:pt x="18" y="36"/>
                      </a:moveTo>
                      <a:lnTo>
                        <a:pt x="18" y="36"/>
                      </a:lnTo>
                      <a:lnTo>
                        <a:pt x="18" y="30"/>
                      </a:lnTo>
                      <a:lnTo>
                        <a:pt x="18" y="24"/>
                      </a:lnTo>
                      <a:lnTo>
                        <a:pt x="12" y="18"/>
                      </a:lnTo>
                      <a:lnTo>
                        <a:pt x="12" y="12"/>
                      </a:lnTo>
                      <a:lnTo>
                        <a:pt x="6" y="6"/>
                      </a:lnTo>
                      <a:lnTo>
                        <a:pt x="0" y="0"/>
                      </a:lnTo>
                      <a:lnTo>
                        <a:pt x="0" y="6"/>
                      </a:lnTo>
                      <a:lnTo>
                        <a:pt x="6" y="6"/>
                      </a:lnTo>
                      <a:lnTo>
                        <a:pt x="12" y="12"/>
                      </a:lnTo>
                      <a:lnTo>
                        <a:pt x="12" y="18"/>
                      </a:lnTo>
                      <a:lnTo>
                        <a:pt x="12" y="24"/>
                      </a:lnTo>
                      <a:lnTo>
                        <a:pt x="18" y="30"/>
                      </a:lnTo>
                      <a:lnTo>
                        <a:pt x="18" y="36"/>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320" name="Freeform 1007"/>
                <p:cNvSpPr>
                  <a:spLocks/>
                </p:cNvSpPr>
                <p:nvPr/>
              </p:nvSpPr>
              <p:spPr bwMode="auto">
                <a:xfrm>
                  <a:off x="3075" y="3065"/>
                  <a:ext cx="18" cy="30"/>
                </a:xfrm>
                <a:custGeom>
                  <a:avLst/>
                  <a:gdLst>
                    <a:gd name="T0" fmla="*/ 18 w 18"/>
                    <a:gd name="T1" fmla="*/ 30 h 30"/>
                    <a:gd name="T2" fmla="*/ 18 w 18"/>
                    <a:gd name="T3" fmla="*/ 30 h 30"/>
                    <a:gd name="T4" fmla="*/ 12 w 18"/>
                    <a:gd name="T5" fmla="*/ 30 h 30"/>
                    <a:gd name="T6" fmla="*/ 12 w 18"/>
                    <a:gd name="T7" fmla="*/ 24 h 30"/>
                    <a:gd name="T8" fmla="*/ 12 w 18"/>
                    <a:gd name="T9" fmla="*/ 18 h 30"/>
                    <a:gd name="T10" fmla="*/ 12 w 18"/>
                    <a:gd name="T11" fmla="*/ 12 h 30"/>
                    <a:gd name="T12" fmla="*/ 6 w 18"/>
                    <a:gd name="T13" fmla="*/ 6 h 30"/>
                    <a:gd name="T14" fmla="*/ 6 w 18"/>
                    <a:gd name="T15" fmla="*/ 0 h 30"/>
                    <a:gd name="T16" fmla="*/ 0 w 18"/>
                    <a:gd name="T17" fmla="*/ 0 h 30"/>
                    <a:gd name="T18" fmla="*/ 0 w 18"/>
                    <a:gd name="T19" fmla="*/ 0 h 30"/>
                    <a:gd name="T20" fmla="*/ 0 w 18"/>
                    <a:gd name="T21" fmla="*/ 0 h 30"/>
                    <a:gd name="T22" fmla="*/ 0 w 18"/>
                    <a:gd name="T23" fmla="*/ 0 h 30"/>
                    <a:gd name="T24" fmla="*/ 6 w 18"/>
                    <a:gd name="T25" fmla="*/ 6 h 30"/>
                    <a:gd name="T26" fmla="*/ 6 w 18"/>
                    <a:gd name="T27" fmla="*/ 12 h 30"/>
                    <a:gd name="T28" fmla="*/ 12 w 18"/>
                    <a:gd name="T29" fmla="*/ 18 h 30"/>
                    <a:gd name="T30" fmla="*/ 12 w 18"/>
                    <a:gd name="T31" fmla="*/ 24 h 30"/>
                    <a:gd name="T32" fmla="*/ 12 w 18"/>
                    <a:gd name="T33" fmla="*/ 30 h 30"/>
                    <a:gd name="T34" fmla="*/ 18 w 18"/>
                    <a:gd name="T35" fmla="*/ 30 h 3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8" h="30">
                      <a:moveTo>
                        <a:pt x="18" y="30"/>
                      </a:moveTo>
                      <a:lnTo>
                        <a:pt x="18" y="30"/>
                      </a:lnTo>
                      <a:lnTo>
                        <a:pt x="12" y="30"/>
                      </a:lnTo>
                      <a:lnTo>
                        <a:pt x="12" y="24"/>
                      </a:lnTo>
                      <a:lnTo>
                        <a:pt x="12" y="18"/>
                      </a:lnTo>
                      <a:lnTo>
                        <a:pt x="12" y="12"/>
                      </a:lnTo>
                      <a:lnTo>
                        <a:pt x="6" y="6"/>
                      </a:lnTo>
                      <a:lnTo>
                        <a:pt x="6" y="0"/>
                      </a:lnTo>
                      <a:lnTo>
                        <a:pt x="0" y="0"/>
                      </a:lnTo>
                      <a:lnTo>
                        <a:pt x="6" y="6"/>
                      </a:lnTo>
                      <a:lnTo>
                        <a:pt x="6" y="12"/>
                      </a:lnTo>
                      <a:lnTo>
                        <a:pt x="12" y="18"/>
                      </a:lnTo>
                      <a:lnTo>
                        <a:pt x="12" y="24"/>
                      </a:lnTo>
                      <a:lnTo>
                        <a:pt x="12" y="30"/>
                      </a:lnTo>
                      <a:lnTo>
                        <a:pt x="18" y="30"/>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321" name="Freeform 1008"/>
                <p:cNvSpPr>
                  <a:spLocks/>
                </p:cNvSpPr>
                <p:nvPr/>
              </p:nvSpPr>
              <p:spPr bwMode="auto">
                <a:xfrm>
                  <a:off x="2721" y="2668"/>
                  <a:ext cx="222" cy="294"/>
                </a:xfrm>
                <a:custGeom>
                  <a:avLst/>
                  <a:gdLst>
                    <a:gd name="T0" fmla="*/ 24 w 222"/>
                    <a:gd name="T1" fmla="*/ 0 h 294"/>
                    <a:gd name="T2" fmla="*/ 24 w 222"/>
                    <a:gd name="T3" fmla="*/ 0 h 294"/>
                    <a:gd name="T4" fmla="*/ 18 w 222"/>
                    <a:gd name="T5" fmla="*/ 6 h 294"/>
                    <a:gd name="T6" fmla="*/ 12 w 222"/>
                    <a:gd name="T7" fmla="*/ 12 h 294"/>
                    <a:gd name="T8" fmla="*/ 6 w 222"/>
                    <a:gd name="T9" fmla="*/ 18 h 294"/>
                    <a:gd name="T10" fmla="*/ 6 w 222"/>
                    <a:gd name="T11" fmla="*/ 24 h 294"/>
                    <a:gd name="T12" fmla="*/ 0 w 222"/>
                    <a:gd name="T13" fmla="*/ 36 h 294"/>
                    <a:gd name="T14" fmla="*/ 0 w 222"/>
                    <a:gd name="T15" fmla="*/ 42 h 294"/>
                    <a:gd name="T16" fmla="*/ 0 w 222"/>
                    <a:gd name="T17" fmla="*/ 60 h 294"/>
                    <a:gd name="T18" fmla="*/ 0 w 222"/>
                    <a:gd name="T19" fmla="*/ 72 h 294"/>
                    <a:gd name="T20" fmla="*/ 6 w 222"/>
                    <a:gd name="T21" fmla="*/ 90 h 294"/>
                    <a:gd name="T22" fmla="*/ 12 w 222"/>
                    <a:gd name="T23" fmla="*/ 114 h 294"/>
                    <a:gd name="T24" fmla="*/ 18 w 222"/>
                    <a:gd name="T25" fmla="*/ 120 h 294"/>
                    <a:gd name="T26" fmla="*/ 18 w 222"/>
                    <a:gd name="T27" fmla="*/ 126 h 294"/>
                    <a:gd name="T28" fmla="*/ 18 w 222"/>
                    <a:gd name="T29" fmla="*/ 132 h 294"/>
                    <a:gd name="T30" fmla="*/ 24 w 222"/>
                    <a:gd name="T31" fmla="*/ 138 h 294"/>
                    <a:gd name="T32" fmla="*/ 30 w 222"/>
                    <a:gd name="T33" fmla="*/ 150 h 294"/>
                    <a:gd name="T34" fmla="*/ 36 w 222"/>
                    <a:gd name="T35" fmla="*/ 156 h 294"/>
                    <a:gd name="T36" fmla="*/ 48 w 222"/>
                    <a:gd name="T37" fmla="*/ 168 h 294"/>
                    <a:gd name="T38" fmla="*/ 54 w 222"/>
                    <a:gd name="T39" fmla="*/ 174 h 294"/>
                    <a:gd name="T40" fmla="*/ 66 w 222"/>
                    <a:gd name="T41" fmla="*/ 186 h 294"/>
                    <a:gd name="T42" fmla="*/ 78 w 222"/>
                    <a:gd name="T43" fmla="*/ 198 h 294"/>
                    <a:gd name="T44" fmla="*/ 90 w 222"/>
                    <a:gd name="T45" fmla="*/ 204 h 294"/>
                    <a:gd name="T46" fmla="*/ 102 w 222"/>
                    <a:gd name="T47" fmla="*/ 216 h 294"/>
                    <a:gd name="T48" fmla="*/ 108 w 222"/>
                    <a:gd name="T49" fmla="*/ 228 h 294"/>
                    <a:gd name="T50" fmla="*/ 120 w 222"/>
                    <a:gd name="T51" fmla="*/ 240 h 294"/>
                    <a:gd name="T52" fmla="*/ 126 w 222"/>
                    <a:gd name="T53" fmla="*/ 246 h 294"/>
                    <a:gd name="T54" fmla="*/ 126 w 222"/>
                    <a:gd name="T55" fmla="*/ 252 h 294"/>
                    <a:gd name="T56" fmla="*/ 114 w 222"/>
                    <a:gd name="T57" fmla="*/ 252 h 294"/>
                    <a:gd name="T58" fmla="*/ 120 w 222"/>
                    <a:gd name="T59" fmla="*/ 252 h 294"/>
                    <a:gd name="T60" fmla="*/ 120 w 222"/>
                    <a:gd name="T61" fmla="*/ 252 h 294"/>
                    <a:gd name="T62" fmla="*/ 126 w 222"/>
                    <a:gd name="T63" fmla="*/ 258 h 294"/>
                    <a:gd name="T64" fmla="*/ 132 w 222"/>
                    <a:gd name="T65" fmla="*/ 264 h 294"/>
                    <a:gd name="T66" fmla="*/ 138 w 222"/>
                    <a:gd name="T67" fmla="*/ 276 h 294"/>
                    <a:gd name="T68" fmla="*/ 150 w 222"/>
                    <a:gd name="T69" fmla="*/ 282 h 294"/>
                    <a:gd name="T70" fmla="*/ 156 w 222"/>
                    <a:gd name="T71" fmla="*/ 288 h 294"/>
                    <a:gd name="T72" fmla="*/ 162 w 222"/>
                    <a:gd name="T73" fmla="*/ 288 h 294"/>
                    <a:gd name="T74" fmla="*/ 168 w 222"/>
                    <a:gd name="T75" fmla="*/ 294 h 294"/>
                    <a:gd name="T76" fmla="*/ 174 w 222"/>
                    <a:gd name="T77" fmla="*/ 294 h 294"/>
                    <a:gd name="T78" fmla="*/ 186 w 222"/>
                    <a:gd name="T79" fmla="*/ 294 h 294"/>
                    <a:gd name="T80" fmla="*/ 198 w 222"/>
                    <a:gd name="T81" fmla="*/ 294 h 294"/>
                    <a:gd name="T82" fmla="*/ 204 w 222"/>
                    <a:gd name="T83" fmla="*/ 294 h 294"/>
                    <a:gd name="T84" fmla="*/ 210 w 222"/>
                    <a:gd name="T85" fmla="*/ 288 h 294"/>
                    <a:gd name="T86" fmla="*/ 216 w 222"/>
                    <a:gd name="T87" fmla="*/ 288 h 294"/>
                    <a:gd name="T88" fmla="*/ 222 w 222"/>
                    <a:gd name="T89" fmla="*/ 282 h 294"/>
                    <a:gd name="T90" fmla="*/ 222 w 222"/>
                    <a:gd name="T91" fmla="*/ 276 h 294"/>
                    <a:gd name="T92" fmla="*/ 216 w 222"/>
                    <a:gd name="T93" fmla="*/ 264 h 294"/>
                    <a:gd name="T94" fmla="*/ 204 w 222"/>
                    <a:gd name="T95" fmla="*/ 252 h 294"/>
                    <a:gd name="T96" fmla="*/ 192 w 222"/>
                    <a:gd name="T97" fmla="*/ 234 h 294"/>
                    <a:gd name="T98" fmla="*/ 180 w 222"/>
                    <a:gd name="T99" fmla="*/ 210 h 294"/>
                    <a:gd name="T100" fmla="*/ 162 w 222"/>
                    <a:gd name="T101" fmla="*/ 186 h 294"/>
                    <a:gd name="T102" fmla="*/ 144 w 222"/>
                    <a:gd name="T103" fmla="*/ 162 h 294"/>
                    <a:gd name="T104" fmla="*/ 126 w 222"/>
                    <a:gd name="T105" fmla="*/ 138 h 294"/>
                    <a:gd name="T106" fmla="*/ 108 w 222"/>
                    <a:gd name="T107" fmla="*/ 108 h 294"/>
                    <a:gd name="T108" fmla="*/ 90 w 222"/>
                    <a:gd name="T109" fmla="*/ 84 h 294"/>
                    <a:gd name="T110" fmla="*/ 72 w 222"/>
                    <a:gd name="T111" fmla="*/ 60 h 294"/>
                    <a:gd name="T112" fmla="*/ 60 w 222"/>
                    <a:gd name="T113" fmla="*/ 42 h 294"/>
                    <a:gd name="T114" fmla="*/ 48 w 222"/>
                    <a:gd name="T115" fmla="*/ 24 h 294"/>
                    <a:gd name="T116" fmla="*/ 36 w 222"/>
                    <a:gd name="T117" fmla="*/ 12 h 294"/>
                    <a:gd name="T118" fmla="*/ 30 w 222"/>
                    <a:gd name="T119" fmla="*/ 6 h 294"/>
                    <a:gd name="T120" fmla="*/ 24 w 222"/>
                    <a:gd name="T121" fmla="*/ 0 h 294"/>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222" h="294">
                      <a:moveTo>
                        <a:pt x="24" y="0"/>
                      </a:moveTo>
                      <a:lnTo>
                        <a:pt x="24" y="0"/>
                      </a:lnTo>
                      <a:lnTo>
                        <a:pt x="18" y="6"/>
                      </a:lnTo>
                      <a:lnTo>
                        <a:pt x="12" y="6"/>
                      </a:lnTo>
                      <a:lnTo>
                        <a:pt x="12" y="12"/>
                      </a:lnTo>
                      <a:lnTo>
                        <a:pt x="6" y="18"/>
                      </a:lnTo>
                      <a:lnTo>
                        <a:pt x="6" y="24"/>
                      </a:lnTo>
                      <a:lnTo>
                        <a:pt x="6" y="30"/>
                      </a:lnTo>
                      <a:lnTo>
                        <a:pt x="0" y="36"/>
                      </a:lnTo>
                      <a:lnTo>
                        <a:pt x="0" y="42"/>
                      </a:lnTo>
                      <a:lnTo>
                        <a:pt x="0" y="54"/>
                      </a:lnTo>
                      <a:lnTo>
                        <a:pt x="0" y="60"/>
                      </a:lnTo>
                      <a:lnTo>
                        <a:pt x="0" y="66"/>
                      </a:lnTo>
                      <a:lnTo>
                        <a:pt x="0" y="72"/>
                      </a:lnTo>
                      <a:lnTo>
                        <a:pt x="0" y="84"/>
                      </a:lnTo>
                      <a:lnTo>
                        <a:pt x="6" y="90"/>
                      </a:lnTo>
                      <a:lnTo>
                        <a:pt x="6" y="102"/>
                      </a:lnTo>
                      <a:lnTo>
                        <a:pt x="12" y="114"/>
                      </a:lnTo>
                      <a:lnTo>
                        <a:pt x="12" y="120"/>
                      </a:lnTo>
                      <a:lnTo>
                        <a:pt x="18" y="120"/>
                      </a:lnTo>
                      <a:lnTo>
                        <a:pt x="18" y="126"/>
                      </a:lnTo>
                      <a:lnTo>
                        <a:pt x="18" y="132"/>
                      </a:lnTo>
                      <a:lnTo>
                        <a:pt x="24" y="132"/>
                      </a:lnTo>
                      <a:lnTo>
                        <a:pt x="24" y="138"/>
                      </a:lnTo>
                      <a:lnTo>
                        <a:pt x="30" y="144"/>
                      </a:lnTo>
                      <a:lnTo>
                        <a:pt x="30" y="150"/>
                      </a:lnTo>
                      <a:lnTo>
                        <a:pt x="36" y="150"/>
                      </a:lnTo>
                      <a:lnTo>
                        <a:pt x="36" y="156"/>
                      </a:lnTo>
                      <a:lnTo>
                        <a:pt x="42" y="162"/>
                      </a:lnTo>
                      <a:lnTo>
                        <a:pt x="48" y="168"/>
                      </a:lnTo>
                      <a:lnTo>
                        <a:pt x="48" y="174"/>
                      </a:lnTo>
                      <a:lnTo>
                        <a:pt x="54" y="174"/>
                      </a:lnTo>
                      <a:lnTo>
                        <a:pt x="60" y="180"/>
                      </a:lnTo>
                      <a:lnTo>
                        <a:pt x="66" y="186"/>
                      </a:lnTo>
                      <a:lnTo>
                        <a:pt x="72" y="192"/>
                      </a:lnTo>
                      <a:lnTo>
                        <a:pt x="78" y="198"/>
                      </a:lnTo>
                      <a:lnTo>
                        <a:pt x="84" y="204"/>
                      </a:lnTo>
                      <a:lnTo>
                        <a:pt x="90" y="204"/>
                      </a:lnTo>
                      <a:lnTo>
                        <a:pt x="96" y="210"/>
                      </a:lnTo>
                      <a:lnTo>
                        <a:pt x="102" y="216"/>
                      </a:lnTo>
                      <a:lnTo>
                        <a:pt x="102" y="222"/>
                      </a:lnTo>
                      <a:lnTo>
                        <a:pt x="108" y="228"/>
                      </a:lnTo>
                      <a:lnTo>
                        <a:pt x="114" y="234"/>
                      </a:lnTo>
                      <a:lnTo>
                        <a:pt x="120" y="240"/>
                      </a:lnTo>
                      <a:lnTo>
                        <a:pt x="126" y="246"/>
                      </a:lnTo>
                      <a:lnTo>
                        <a:pt x="126" y="252"/>
                      </a:lnTo>
                      <a:lnTo>
                        <a:pt x="114" y="252"/>
                      </a:lnTo>
                      <a:lnTo>
                        <a:pt x="120" y="252"/>
                      </a:lnTo>
                      <a:lnTo>
                        <a:pt x="126" y="258"/>
                      </a:lnTo>
                      <a:lnTo>
                        <a:pt x="132" y="264"/>
                      </a:lnTo>
                      <a:lnTo>
                        <a:pt x="138" y="270"/>
                      </a:lnTo>
                      <a:lnTo>
                        <a:pt x="138" y="276"/>
                      </a:lnTo>
                      <a:lnTo>
                        <a:pt x="144" y="276"/>
                      </a:lnTo>
                      <a:lnTo>
                        <a:pt x="150" y="282"/>
                      </a:lnTo>
                      <a:lnTo>
                        <a:pt x="156" y="288"/>
                      </a:lnTo>
                      <a:lnTo>
                        <a:pt x="162" y="288"/>
                      </a:lnTo>
                      <a:lnTo>
                        <a:pt x="168" y="294"/>
                      </a:lnTo>
                      <a:lnTo>
                        <a:pt x="174" y="294"/>
                      </a:lnTo>
                      <a:lnTo>
                        <a:pt x="180" y="294"/>
                      </a:lnTo>
                      <a:lnTo>
                        <a:pt x="186" y="294"/>
                      </a:lnTo>
                      <a:lnTo>
                        <a:pt x="192" y="294"/>
                      </a:lnTo>
                      <a:lnTo>
                        <a:pt x="198" y="294"/>
                      </a:lnTo>
                      <a:lnTo>
                        <a:pt x="204" y="294"/>
                      </a:lnTo>
                      <a:lnTo>
                        <a:pt x="210" y="294"/>
                      </a:lnTo>
                      <a:lnTo>
                        <a:pt x="210" y="288"/>
                      </a:lnTo>
                      <a:lnTo>
                        <a:pt x="216" y="288"/>
                      </a:lnTo>
                      <a:lnTo>
                        <a:pt x="222" y="288"/>
                      </a:lnTo>
                      <a:lnTo>
                        <a:pt x="222" y="282"/>
                      </a:lnTo>
                      <a:lnTo>
                        <a:pt x="222" y="276"/>
                      </a:lnTo>
                      <a:lnTo>
                        <a:pt x="216" y="270"/>
                      </a:lnTo>
                      <a:lnTo>
                        <a:pt x="216" y="264"/>
                      </a:lnTo>
                      <a:lnTo>
                        <a:pt x="210" y="258"/>
                      </a:lnTo>
                      <a:lnTo>
                        <a:pt x="204" y="252"/>
                      </a:lnTo>
                      <a:lnTo>
                        <a:pt x="198" y="240"/>
                      </a:lnTo>
                      <a:lnTo>
                        <a:pt x="192" y="234"/>
                      </a:lnTo>
                      <a:lnTo>
                        <a:pt x="186" y="222"/>
                      </a:lnTo>
                      <a:lnTo>
                        <a:pt x="180" y="210"/>
                      </a:lnTo>
                      <a:lnTo>
                        <a:pt x="168" y="198"/>
                      </a:lnTo>
                      <a:lnTo>
                        <a:pt x="162" y="186"/>
                      </a:lnTo>
                      <a:lnTo>
                        <a:pt x="150" y="174"/>
                      </a:lnTo>
                      <a:lnTo>
                        <a:pt x="144" y="162"/>
                      </a:lnTo>
                      <a:lnTo>
                        <a:pt x="132" y="150"/>
                      </a:lnTo>
                      <a:lnTo>
                        <a:pt x="126" y="138"/>
                      </a:lnTo>
                      <a:lnTo>
                        <a:pt x="114" y="120"/>
                      </a:lnTo>
                      <a:lnTo>
                        <a:pt x="108" y="108"/>
                      </a:lnTo>
                      <a:lnTo>
                        <a:pt x="96" y="96"/>
                      </a:lnTo>
                      <a:lnTo>
                        <a:pt x="90" y="84"/>
                      </a:lnTo>
                      <a:lnTo>
                        <a:pt x="84" y="72"/>
                      </a:lnTo>
                      <a:lnTo>
                        <a:pt x="72" y="60"/>
                      </a:lnTo>
                      <a:lnTo>
                        <a:pt x="66" y="54"/>
                      </a:lnTo>
                      <a:lnTo>
                        <a:pt x="60" y="42"/>
                      </a:lnTo>
                      <a:lnTo>
                        <a:pt x="54" y="30"/>
                      </a:lnTo>
                      <a:lnTo>
                        <a:pt x="48" y="24"/>
                      </a:lnTo>
                      <a:lnTo>
                        <a:pt x="42" y="18"/>
                      </a:lnTo>
                      <a:lnTo>
                        <a:pt x="36" y="12"/>
                      </a:lnTo>
                      <a:lnTo>
                        <a:pt x="30" y="6"/>
                      </a:lnTo>
                      <a:lnTo>
                        <a:pt x="30" y="0"/>
                      </a:lnTo>
                      <a:lnTo>
                        <a:pt x="24" y="0"/>
                      </a:lnTo>
                      <a:close/>
                    </a:path>
                  </a:pathLst>
                </a:custGeom>
                <a:solidFill>
                  <a:srgbClr val="0D0D0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322" name="Freeform 1009"/>
                <p:cNvSpPr>
                  <a:spLocks/>
                </p:cNvSpPr>
                <p:nvPr/>
              </p:nvSpPr>
              <p:spPr bwMode="auto">
                <a:xfrm>
                  <a:off x="2721" y="2668"/>
                  <a:ext cx="222" cy="294"/>
                </a:xfrm>
                <a:custGeom>
                  <a:avLst/>
                  <a:gdLst>
                    <a:gd name="T0" fmla="*/ 24 w 222"/>
                    <a:gd name="T1" fmla="*/ 0 h 294"/>
                    <a:gd name="T2" fmla="*/ 24 w 222"/>
                    <a:gd name="T3" fmla="*/ 0 h 294"/>
                    <a:gd name="T4" fmla="*/ 18 w 222"/>
                    <a:gd name="T5" fmla="*/ 6 h 294"/>
                    <a:gd name="T6" fmla="*/ 12 w 222"/>
                    <a:gd name="T7" fmla="*/ 6 h 294"/>
                    <a:gd name="T8" fmla="*/ 12 w 222"/>
                    <a:gd name="T9" fmla="*/ 12 h 294"/>
                    <a:gd name="T10" fmla="*/ 6 w 222"/>
                    <a:gd name="T11" fmla="*/ 18 h 294"/>
                    <a:gd name="T12" fmla="*/ 6 w 222"/>
                    <a:gd name="T13" fmla="*/ 30 h 294"/>
                    <a:gd name="T14" fmla="*/ 0 w 222"/>
                    <a:gd name="T15" fmla="*/ 36 h 294"/>
                    <a:gd name="T16" fmla="*/ 0 w 222"/>
                    <a:gd name="T17" fmla="*/ 54 h 294"/>
                    <a:gd name="T18" fmla="*/ 0 w 222"/>
                    <a:gd name="T19" fmla="*/ 66 h 294"/>
                    <a:gd name="T20" fmla="*/ 0 w 222"/>
                    <a:gd name="T21" fmla="*/ 84 h 294"/>
                    <a:gd name="T22" fmla="*/ 6 w 222"/>
                    <a:gd name="T23" fmla="*/ 102 h 294"/>
                    <a:gd name="T24" fmla="*/ 12 w 222"/>
                    <a:gd name="T25" fmla="*/ 120 h 294"/>
                    <a:gd name="T26" fmla="*/ 18 w 222"/>
                    <a:gd name="T27" fmla="*/ 126 h 294"/>
                    <a:gd name="T28" fmla="*/ 18 w 222"/>
                    <a:gd name="T29" fmla="*/ 126 h 294"/>
                    <a:gd name="T30" fmla="*/ 24 w 222"/>
                    <a:gd name="T31" fmla="*/ 132 h 294"/>
                    <a:gd name="T32" fmla="*/ 30 w 222"/>
                    <a:gd name="T33" fmla="*/ 144 h 294"/>
                    <a:gd name="T34" fmla="*/ 36 w 222"/>
                    <a:gd name="T35" fmla="*/ 150 h 294"/>
                    <a:gd name="T36" fmla="*/ 42 w 222"/>
                    <a:gd name="T37" fmla="*/ 162 h 294"/>
                    <a:gd name="T38" fmla="*/ 48 w 222"/>
                    <a:gd name="T39" fmla="*/ 174 h 294"/>
                    <a:gd name="T40" fmla="*/ 60 w 222"/>
                    <a:gd name="T41" fmla="*/ 180 h 294"/>
                    <a:gd name="T42" fmla="*/ 72 w 222"/>
                    <a:gd name="T43" fmla="*/ 192 h 294"/>
                    <a:gd name="T44" fmla="*/ 84 w 222"/>
                    <a:gd name="T45" fmla="*/ 204 h 294"/>
                    <a:gd name="T46" fmla="*/ 96 w 222"/>
                    <a:gd name="T47" fmla="*/ 210 h 294"/>
                    <a:gd name="T48" fmla="*/ 102 w 222"/>
                    <a:gd name="T49" fmla="*/ 222 h 294"/>
                    <a:gd name="T50" fmla="*/ 114 w 222"/>
                    <a:gd name="T51" fmla="*/ 234 h 294"/>
                    <a:gd name="T52" fmla="*/ 120 w 222"/>
                    <a:gd name="T53" fmla="*/ 240 h 294"/>
                    <a:gd name="T54" fmla="*/ 126 w 222"/>
                    <a:gd name="T55" fmla="*/ 246 h 294"/>
                    <a:gd name="T56" fmla="*/ 126 w 222"/>
                    <a:gd name="T57" fmla="*/ 252 h 294"/>
                    <a:gd name="T58" fmla="*/ 114 w 222"/>
                    <a:gd name="T59" fmla="*/ 252 h 294"/>
                    <a:gd name="T60" fmla="*/ 120 w 222"/>
                    <a:gd name="T61" fmla="*/ 252 h 294"/>
                    <a:gd name="T62" fmla="*/ 126 w 222"/>
                    <a:gd name="T63" fmla="*/ 258 h 294"/>
                    <a:gd name="T64" fmla="*/ 132 w 222"/>
                    <a:gd name="T65" fmla="*/ 264 h 294"/>
                    <a:gd name="T66" fmla="*/ 138 w 222"/>
                    <a:gd name="T67" fmla="*/ 270 h 294"/>
                    <a:gd name="T68" fmla="*/ 144 w 222"/>
                    <a:gd name="T69" fmla="*/ 276 h 294"/>
                    <a:gd name="T70" fmla="*/ 150 w 222"/>
                    <a:gd name="T71" fmla="*/ 282 h 294"/>
                    <a:gd name="T72" fmla="*/ 156 w 222"/>
                    <a:gd name="T73" fmla="*/ 288 h 294"/>
                    <a:gd name="T74" fmla="*/ 162 w 222"/>
                    <a:gd name="T75" fmla="*/ 288 h 294"/>
                    <a:gd name="T76" fmla="*/ 174 w 222"/>
                    <a:gd name="T77" fmla="*/ 294 h 294"/>
                    <a:gd name="T78" fmla="*/ 180 w 222"/>
                    <a:gd name="T79" fmla="*/ 294 h 294"/>
                    <a:gd name="T80" fmla="*/ 192 w 222"/>
                    <a:gd name="T81" fmla="*/ 294 h 294"/>
                    <a:gd name="T82" fmla="*/ 198 w 222"/>
                    <a:gd name="T83" fmla="*/ 294 h 294"/>
                    <a:gd name="T84" fmla="*/ 210 w 222"/>
                    <a:gd name="T85" fmla="*/ 294 h 294"/>
                    <a:gd name="T86" fmla="*/ 216 w 222"/>
                    <a:gd name="T87" fmla="*/ 288 h 294"/>
                    <a:gd name="T88" fmla="*/ 222 w 222"/>
                    <a:gd name="T89" fmla="*/ 288 h 294"/>
                    <a:gd name="T90" fmla="*/ 222 w 222"/>
                    <a:gd name="T91" fmla="*/ 282 h 294"/>
                    <a:gd name="T92" fmla="*/ 216 w 222"/>
                    <a:gd name="T93" fmla="*/ 270 h 294"/>
                    <a:gd name="T94" fmla="*/ 210 w 222"/>
                    <a:gd name="T95" fmla="*/ 258 h 294"/>
                    <a:gd name="T96" fmla="*/ 198 w 222"/>
                    <a:gd name="T97" fmla="*/ 240 h 294"/>
                    <a:gd name="T98" fmla="*/ 186 w 222"/>
                    <a:gd name="T99" fmla="*/ 222 h 294"/>
                    <a:gd name="T100" fmla="*/ 168 w 222"/>
                    <a:gd name="T101" fmla="*/ 198 h 294"/>
                    <a:gd name="T102" fmla="*/ 150 w 222"/>
                    <a:gd name="T103" fmla="*/ 174 h 294"/>
                    <a:gd name="T104" fmla="*/ 132 w 222"/>
                    <a:gd name="T105" fmla="*/ 150 h 294"/>
                    <a:gd name="T106" fmla="*/ 114 w 222"/>
                    <a:gd name="T107" fmla="*/ 120 h 294"/>
                    <a:gd name="T108" fmla="*/ 96 w 222"/>
                    <a:gd name="T109" fmla="*/ 96 h 294"/>
                    <a:gd name="T110" fmla="*/ 84 w 222"/>
                    <a:gd name="T111" fmla="*/ 72 h 294"/>
                    <a:gd name="T112" fmla="*/ 66 w 222"/>
                    <a:gd name="T113" fmla="*/ 54 h 294"/>
                    <a:gd name="T114" fmla="*/ 54 w 222"/>
                    <a:gd name="T115" fmla="*/ 30 h 294"/>
                    <a:gd name="T116" fmla="*/ 42 w 222"/>
                    <a:gd name="T117" fmla="*/ 18 h 294"/>
                    <a:gd name="T118" fmla="*/ 30 w 222"/>
                    <a:gd name="T119" fmla="*/ 6 h 294"/>
                    <a:gd name="T120" fmla="*/ 30 w 222"/>
                    <a:gd name="T121" fmla="*/ 0 h 294"/>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222" h="294">
                      <a:moveTo>
                        <a:pt x="24" y="0"/>
                      </a:moveTo>
                      <a:lnTo>
                        <a:pt x="24" y="0"/>
                      </a:lnTo>
                      <a:lnTo>
                        <a:pt x="18" y="6"/>
                      </a:lnTo>
                      <a:lnTo>
                        <a:pt x="12" y="6"/>
                      </a:lnTo>
                      <a:lnTo>
                        <a:pt x="12" y="12"/>
                      </a:lnTo>
                      <a:lnTo>
                        <a:pt x="6" y="18"/>
                      </a:lnTo>
                      <a:lnTo>
                        <a:pt x="6" y="24"/>
                      </a:lnTo>
                      <a:lnTo>
                        <a:pt x="6" y="30"/>
                      </a:lnTo>
                      <a:lnTo>
                        <a:pt x="0" y="36"/>
                      </a:lnTo>
                      <a:lnTo>
                        <a:pt x="0" y="42"/>
                      </a:lnTo>
                      <a:lnTo>
                        <a:pt x="0" y="54"/>
                      </a:lnTo>
                      <a:lnTo>
                        <a:pt x="0" y="60"/>
                      </a:lnTo>
                      <a:lnTo>
                        <a:pt x="0" y="66"/>
                      </a:lnTo>
                      <a:lnTo>
                        <a:pt x="0" y="72"/>
                      </a:lnTo>
                      <a:lnTo>
                        <a:pt x="0" y="84"/>
                      </a:lnTo>
                      <a:lnTo>
                        <a:pt x="6" y="90"/>
                      </a:lnTo>
                      <a:lnTo>
                        <a:pt x="6" y="102"/>
                      </a:lnTo>
                      <a:lnTo>
                        <a:pt x="12" y="114"/>
                      </a:lnTo>
                      <a:lnTo>
                        <a:pt x="12" y="120"/>
                      </a:lnTo>
                      <a:lnTo>
                        <a:pt x="18" y="120"/>
                      </a:lnTo>
                      <a:lnTo>
                        <a:pt x="18" y="126"/>
                      </a:lnTo>
                      <a:lnTo>
                        <a:pt x="18" y="132"/>
                      </a:lnTo>
                      <a:lnTo>
                        <a:pt x="24" y="132"/>
                      </a:lnTo>
                      <a:lnTo>
                        <a:pt x="24" y="138"/>
                      </a:lnTo>
                      <a:lnTo>
                        <a:pt x="30" y="144"/>
                      </a:lnTo>
                      <a:lnTo>
                        <a:pt x="30" y="150"/>
                      </a:lnTo>
                      <a:lnTo>
                        <a:pt x="36" y="150"/>
                      </a:lnTo>
                      <a:lnTo>
                        <a:pt x="36" y="156"/>
                      </a:lnTo>
                      <a:lnTo>
                        <a:pt x="42" y="162"/>
                      </a:lnTo>
                      <a:lnTo>
                        <a:pt x="48" y="168"/>
                      </a:lnTo>
                      <a:lnTo>
                        <a:pt x="48" y="174"/>
                      </a:lnTo>
                      <a:lnTo>
                        <a:pt x="54" y="174"/>
                      </a:lnTo>
                      <a:lnTo>
                        <a:pt x="60" y="180"/>
                      </a:lnTo>
                      <a:lnTo>
                        <a:pt x="66" y="186"/>
                      </a:lnTo>
                      <a:lnTo>
                        <a:pt x="72" y="192"/>
                      </a:lnTo>
                      <a:lnTo>
                        <a:pt x="78" y="198"/>
                      </a:lnTo>
                      <a:lnTo>
                        <a:pt x="84" y="204"/>
                      </a:lnTo>
                      <a:lnTo>
                        <a:pt x="90" y="204"/>
                      </a:lnTo>
                      <a:lnTo>
                        <a:pt x="96" y="210"/>
                      </a:lnTo>
                      <a:lnTo>
                        <a:pt x="102" y="216"/>
                      </a:lnTo>
                      <a:lnTo>
                        <a:pt x="102" y="222"/>
                      </a:lnTo>
                      <a:lnTo>
                        <a:pt x="108" y="228"/>
                      </a:lnTo>
                      <a:lnTo>
                        <a:pt x="114" y="234"/>
                      </a:lnTo>
                      <a:lnTo>
                        <a:pt x="120" y="240"/>
                      </a:lnTo>
                      <a:lnTo>
                        <a:pt x="126" y="246"/>
                      </a:lnTo>
                      <a:lnTo>
                        <a:pt x="126" y="252"/>
                      </a:lnTo>
                      <a:lnTo>
                        <a:pt x="114" y="252"/>
                      </a:lnTo>
                      <a:lnTo>
                        <a:pt x="120" y="252"/>
                      </a:lnTo>
                      <a:lnTo>
                        <a:pt x="126" y="258"/>
                      </a:lnTo>
                      <a:lnTo>
                        <a:pt x="132" y="264"/>
                      </a:lnTo>
                      <a:lnTo>
                        <a:pt x="138" y="270"/>
                      </a:lnTo>
                      <a:lnTo>
                        <a:pt x="138" y="276"/>
                      </a:lnTo>
                      <a:lnTo>
                        <a:pt x="144" y="276"/>
                      </a:lnTo>
                      <a:lnTo>
                        <a:pt x="150" y="282"/>
                      </a:lnTo>
                      <a:lnTo>
                        <a:pt x="156" y="288"/>
                      </a:lnTo>
                      <a:lnTo>
                        <a:pt x="162" y="288"/>
                      </a:lnTo>
                      <a:lnTo>
                        <a:pt x="168" y="294"/>
                      </a:lnTo>
                      <a:lnTo>
                        <a:pt x="174" y="294"/>
                      </a:lnTo>
                      <a:lnTo>
                        <a:pt x="180" y="294"/>
                      </a:lnTo>
                      <a:lnTo>
                        <a:pt x="186" y="294"/>
                      </a:lnTo>
                      <a:lnTo>
                        <a:pt x="192" y="294"/>
                      </a:lnTo>
                      <a:lnTo>
                        <a:pt x="198" y="294"/>
                      </a:lnTo>
                      <a:lnTo>
                        <a:pt x="204" y="294"/>
                      </a:lnTo>
                      <a:lnTo>
                        <a:pt x="210" y="294"/>
                      </a:lnTo>
                      <a:lnTo>
                        <a:pt x="210" y="288"/>
                      </a:lnTo>
                      <a:lnTo>
                        <a:pt x="216" y="288"/>
                      </a:lnTo>
                      <a:lnTo>
                        <a:pt x="222" y="288"/>
                      </a:lnTo>
                      <a:lnTo>
                        <a:pt x="222" y="282"/>
                      </a:lnTo>
                      <a:lnTo>
                        <a:pt x="222" y="276"/>
                      </a:lnTo>
                      <a:lnTo>
                        <a:pt x="216" y="270"/>
                      </a:lnTo>
                      <a:lnTo>
                        <a:pt x="216" y="264"/>
                      </a:lnTo>
                      <a:lnTo>
                        <a:pt x="210" y="258"/>
                      </a:lnTo>
                      <a:lnTo>
                        <a:pt x="204" y="252"/>
                      </a:lnTo>
                      <a:lnTo>
                        <a:pt x="198" y="240"/>
                      </a:lnTo>
                      <a:lnTo>
                        <a:pt x="192" y="234"/>
                      </a:lnTo>
                      <a:lnTo>
                        <a:pt x="186" y="222"/>
                      </a:lnTo>
                      <a:lnTo>
                        <a:pt x="180" y="210"/>
                      </a:lnTo>
                      <a:lnTo>
                        <a:pt x="168" y="198"/>
                      </a:lnTo>
                      <a:lnTo>
                        <a:pt x="162" y="186"/>
                      </a:lnTo>
                      <a:lnTo>
                        <a:pt x="150" y="174"/>
                      </a:lnTo>
                      <a:lnTo>
                        <a:pt x="144" y="162"/>
                      </a:lnTo>
                      <a:lnTo>
                        <a:pt x="132" y="150"/>
                      </a:lnTo>
                      <a:lnTo>
                        <a:pt x="126" y="138"/>
                      </a:lnTo>
                      <a:lnTo>
                        <a:pt x="114" y="120"/>
                      </a:lnTo>
                      <a:lnTo>
                        <a:pt x="108" y="108"/>
                      </a:lnTo>
                      <a:lnTo>
                        <a:pt x="96" y="96"/>
                      </a:lnTo>
                      <a:lnTo>
                        <a:pt x="90" y="84"/>
                      </a:lnTo>
                      <a:lnTo>
                        <a:pt x="84" y="72"/>
                      </a:lnTo>
                      <a:lnTo>
                        <a:pt x="72" y="60"/>
                      </a:lnTo>
                      <a:lnTo>
                        <a:pt x="66" y="54"/>
                      </a:lnTo>
                      <a:lnTo>
                        <a:pt x="60" y="42"/>
                      </a:lnTo>
                      <a:lnTo>
                        <a:pt x="54" y="30"/>
                      </a:lnTo>
                      <a:lnTo>
                        <a:pt x="48" y="24"/>
                      </a:lnTo>
                      <a:lnTo>
                        <a:pt x="42" y="18"/>
                      </a:lnTo>
                      <a:lnTo>
                        <a:pt x="36" y="12"/>
                      </a:lnTo>
                      <a:lnTo>
                        <a:pt x="30" y="6"/>
                      </a:lnTo>
                      <a:lnTo>
                        <a:pt x="30" y="0"/>
                      </a:lnTo>
                      <a:lnTo>
                        <a:pt x="24"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323" name="Freeform 1010"/>
                <p:cNvSpPr>
                  <a:spLocks/>
                </p:cNvSpPr>
                <p:nvPr/>
              </p:nvSpPr>
              <p:spPr bwMode="auto">
                <a:xfrm>
                  <a:off x="2733" y="2662"/>
                  <a:ext cx="240" cy="294"/>
                </a:xfrm>
                <a:custGeom>
                  <a:avLst/>
                  <a:gdLst>
                    <a:gd name="T0" fmla="*/ 186 w 240"/>
                    <a:gd name="T1" fmla="*/ 156 h 294"/>
                    <a:gd name="T2" fmla="*/ 186 w 240"/>
                    <a:gd name="T3" fmla="*/ 162 h 294"/>
                    <a:gd name="T4" fmla="*/ 180 w 240"/>
                    <a:gd name="T5" fmla="*/ 186 h 294"/>
                    <a:gd name="T6" fmla="*/ 174 w 240"/>
                    <a:gd name="T7" fmla="*/ 192 h 294"/>
                    <a:gd name="T8" fmla="*/ 168 w 240"/>
                    <a:gd name="T9" fmla="*/ 192 h 294"/>
                    <a:gd name="T10" fmla="*/ 156 w 240"/>
                    <a:gd name="T11" fmla="*/ 192 h 294"/>
                    <a:gd name="T12" fmla="*/ 150 w 240"/>
                    <a:gd name="T13" fmla="*/ 192 h 294"/>
                    <a:gd name="T14" fmla="*/ 144 w 240"/>
                    <a:gd name="T15" fmla="*/ 186 h 294"/>
                    <a:gd name="T16" fmla="*/ 144 w 240"/>
                    <a:gd name="T17" fmla="*/ 186 h 294"/>
                    <a:gd name="T18" fmla="*/ 150 w 240"/>
                    <a:gd name="T19" fmla="*/ 192 h 294"/>
                    <a:gd name="T20" fmla="*/ 150 w 240"/>
                    <a:gd name="T21" fmla="*/ 198 h 294"/>
                    <a:gd name="T22" fmla="*/ 156 w 240"/>
                    <a:gd name="T23" fmla="*/ 204 h 294"/>
                    <a:gd name="T24" fmla="*/ 162 w 240"/>
                    <a:gd name="T25" fmla="*/ 216 h 294"/>
                    <a:gd name="T26" fmla="*/ 180 w 240"/>
                    <a:gd name="T27" fmla="*/ 234 h 294"/>
                    <a:gd name="T28" fmla="*/ 192 w 240"/>
                    <a:gd name="T29" fmla="*/ 246 h 294"/>
                    <a:gd name="T30" fmla="*/ 210 w 240"/>
                    <a:gd name="T31" fmla="*/ 252 h 294"/>
                    <a:gd name="T32" fmla="*/ 216 w 240"/>
                    <a:gd name="T33" fmla="*/ 252 h 294"/>
                    <a:gd name="T34" fmla="*/ 222 w 240"/>
                    <a:gd name="T35" fmla="*/ 252 h 294"/>
                    <a:gd name="T36" fmla="*/ 234 w 240"/>
                    <a:gd name="T37" fmla="*/ 246 h 294"/>
                    <a:gd name="T38" fmla="*/ 234 w 240"/>
                    <a:gd name="T39" fmla="*/ 240 h 294"/>
                    <a:gd name="T40" fmla="*/ 234 w 240"/>
                    <a:gd name="T41" fmla="*/ 252 h 294"/>
                    <a:gd name="T42" fmla="*/ 228 w 240"/>
                    <a:gd name="T43" fmla="*/ 270 h 294"/>
                    <a:gd name="T44" fmla="*/ 222 w 240"/>
                    <a:gd name="T45" fmla="*/ 282 h 294"/>
                    <a:gd name="T46" fmla="*/ 216 w 240"/>
                    <a:gd name="T47" fmla="*/ 288 h 294"/>
                    <a:gd name="T48" fmla="*/ 204 w 240"/>
                    <a:gd name="T49" fmla="*/ 294 h 294"/>
                    <a:gd name="T50" fmla="*/ 192 w 240"/>
                    <a:gd name="T51" fmla="*/ 294 h 294"/>
                    <a:gd name="T52" fmla="*/ 180 w 240"/>
                    <a:gd name="T53" fmla="*/ 294 h 294"/>
                    <a:gd name="T54" fmla="*/ 174 w 240"/>
                    <a:gd name="T55" fmla="*/ 288 h 294"/>
                    <a:gd name="T56" fmla="*/ 162 w 240"/>
                    <a:gd name="T57" fmla="*/ 288 h 294"/>
                    <a:gd name="T58" fmla="*/ 150 w 240"/>
                    <a:gd name="T59" fmla="*/ 276 h 294"/>
                    <a:gd name="T60" fmla="*/ 132 w 240"/>
                    <a:gd name="T61" fmla="*/ 264 h 294"/>
                    <a:gd name="T62" fmla="*/ 114 w 240"/>
                    <a:gd name="T63" fmla="*/ 240 h 294"/>
                    <a:gd name="T64" fmla="*/ 102 w 240"/>
                    <a:gd name="T65" fmla="*/ 228 h 294"/>
                    <a:gd name="T66" fmla="*/ 96 w 240"/>
                    <a:gd name="T67" fmla="*/ 216 h 294"/>
                    <a:gd name="T68" fmla="*/ 78 w 240"/>
                    <a:gd name="T69" fmla="*/ 204 h 294"/>
                    <a:gd name="T70" fmla="*/ 60 w 240"/>
                    <a:gd name="T71" fmla="*/ 186 h 294"/>
                    <a:gd name="T72" fmla="*/ 42 w 240"/>
                    <a:gd name="T73" fmla="*/ 168 h 294"/>
                    <a:gd name="T74" fmla="*/ 36 w 240"/>
                    <a:gd name="T75" fmla="*/ 156 h 294"/>
                    <a:gd name="T76" fmla="*/ 24 w 240"/>
                    <a:gd name="T77" fmla="*/ 144 h 294"/>
                    <a:gd name="T78" fmla="*/ 18 w 240"/>
                    <a:gd name="T79" fmla="*/ 126 h 294"/>
                    <a:gd name="T80" fmla="*/ 6 w 240"/>
                    <a:gd name="T81" fmla="*/ 102 h 294"/>
                    <a:gd name="T82" fmla="*/ 0 w 240"/>
                    <a:gd name="T83" fmla="*/ 78 h 294"/>
                    <a:gd name="T84" fmla="*/ 0 w 240"/>
                    <a:gd name="T85" fmla="*/ 54 h 294"/>
                    <a:gd name="T86" fmla="*/ 0 w 240"/>
                    <a:gd name="T87" fmla="*/ 30 h 294"/>
                    <a:gd name="T88" fmla="*/ 6 w 240"/>
                    <a:gd name="T89" fmla="*/ 12 h 294"/>
                    <a:gd name="T90" fmla="*/ 18 w 240"/>
                    <a:gd name="T91" fmla="*/ 6 h 294"/>
                    <a:gd name="T92" fmla="*/ 24 w 240"/>
                    <a:gd name="T93" fmla="*/ 0 h 294"/>
                    <a:gd name="T94" fmla="*/ 36 w 240"/>
                    <a:gd name="T95" fmla="*/ 6 h 294"/>
                    <a:gd name="T96" fmla="*/ 48 w 240"/>
                    <a:gd name="T97" fmla="*/ 24 h 294"/>
                    <a:gd name="T98" fmla="*/ 60 w 240"/>
                    <a:gd name="T99" fmla="*/ 42 h 294"/>
                    <a:gd name="T100" fmla="*/ 84 w 240"/>
                    <a:gd name="T101" fmla="*/ 72 h 294"/>
                    <a:gd name="T102" fmla="*/ 108 w 240"/>
                    <a:gd name="T103" fmla="*/ 96 h 294"/>
                    <a:gd name="T104" fmla="*/ 126 w 240"/>
                    <a:gd name="T105" fmla="*/ 120 h 294"/>
                    <a:gd name="T106" fmla="*/ 132 w 240"/>
                    <a:gd name="T107" fmla="*/ 126 h 294"/>
                    <a:gd name="T108" fmla="*/ 138 w 240"/>
                    <a:gd name="T109" fmla="*/ 126 h 294"/>
                    <a:gd name="T110" fmla="*/ 144 w 240"/>
                    <a:gd name="T111" fmla="*/ 126 h 294"/>
                    <a:gd name="T112" fmla="*/ 150 w 240"/>
                    <a:gd name="T113" fmla="*/ 132 h 294"/>
                    <a:gd name="T114" fmla="*/ 156 w 240"/>
                    <a:gd name="T115" fmla="*/ 132 h 294"/>
                    <a:gd name="T116" fmla="*/ 168 w 240"/>
                    <a:gd name="T117" fmla="*/ 132 h 294"/>
                    <a:gd name="T118" fmla="*/ 180 w 240"/>
                    <a:gd name="T119" fmla="*/ 138 h 294"/>
                    <a:gd name="T120" fmla="*/ 192 w 240"/>
                    <a:gd name="T121" fmla="*/ 138 h 294"/>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240" h="294">
                      <a:moveTo>
                        <a:pt x="186" y="150"/>
                      </a:moveTo>
                      <a:lnTo>
                        <a:pt x="186" y="150"/>
                      </a:lnTo>
                      <a:lnTo>
                        <a:pt x="186" y="156"/>
                      </a:lnTo>
                      <a:lnTo>
                        <a:pt x="186" y="162"/>
                      </a:lnTo>
                      <a:lnTo>
                        <a:pt x="186" y="168"/>
                      </a:lnTo>
                      <a:lnTo>
                        <a:pt x="180" y="174"/>
                      </a:lnTo>
                      <a:lnTo>
                        <a:pt x="180" y="186"/>
                      </a:lnTo>
                      <a:lnTo>
                        <a:pt x="180" y="192"/>
                      </a:lnTo>
                      <a:lnTo>
                        <a:pt x="174" y="192"/>
                      </a:lnTo>
                      <a:lnTo>
                        <a:pt x="168" y="192"/>
                      </a:lnTo>
                      <a:lnTo>
                        <a:pt x="162" y="192"/>
                      </a:lnTo>
                      <a:lnTo>
                        <a:pt x="156" y="192"/>
                      </a:lnTo>
                      <a:lnTo>
                        <a:pt x="150" y="192"/>
                      </a:lnTo>
                      <a:lnTo>
                        <a:pt x="150" y="186"/>
                      </a:lnTo>
                      <a:lnTo>
                        <a:pt x="144" y="186"/>
                      </a:lnTo>
                      <a:lnTo>
                        <a:pt x="144" y="192"/>
                      </a:lnTo>
                      <a:lnTo>
                        <a:pt x="150" y="192"/>
                      </a:lnTo>
                      <a:lnTo>
                        <a:pt x="150" y="198"/>
                      </a:lnTo>
                      <a:lnTo>
                        <a:pt x="150" y="204"/>
                      </a:lnTo>
                      <a:lnTo>
                        <a:pt x="156" y="204"/>
                      </a:lnTo>
                      <a:lnTo>
                        <a:pt x="156" y="210"/>
                      </a:lnTo>
                      <a:lnTo>
                        <a:pt x="162" y="216"/>
                      </a:lnTo>
                      <a:lnTo>
                        <a:pt x="168" y="222"/>
                      </a:lnTo>
                      <a:lnTo>
                        <a:pt x="174" y="228"/>
                      </a:lnTo>
                      <a:lnTo>
                        <a:pt x="180" y="234"/>
                      </a:lnTo>
                      <a:lnTo>
                        <a:pt x="186" y="240"/>
                      </a:lnTo>
                      <a:lnTo>
                        <a:pt x="192" y="246"/>
                      </a:lnTo>
                      <a:lnTo>
                        <a:pt x="198" y="246"/>
                      </a:lnTo>
                      <a:lnTo>
                        <a:pt x="204" y="252"/>
                      </a:lnTo>
                      <a:lnTo>
                        <a:pt x="210" y="252"/>
                      </a:lnTo>
                      <a:lnTo>
                        <a:pt x="216" y="252"/>
                      </a:lnTo>
                      <a:lnTo>
                        <a:pt x="222" y="252"/>
                      </a:lnTo>
                      <a:lnTo>
                        <a:pt x="228" y="246"/>
                      </a:lnTo>
                      <a:lnTo>
                        <a:pt x="234" y="246"/>
                      </a:lnTo>
                      <a:lnTo>
                        <a:pt x="234" y="240"/>
                      </a:lnTo>
                      <a:lnTo>
                        <a:pt x="240" y="240"/>
                      </a:lnTo>
                      <a:lnTo>
                        <a:pt x="240" y="246"/>
                      </a:lnTo>
                      <a:lnTo>
                        <a:pt x="234" y="252"/>
                      </a:lnTo>
                      <a:lnTo>
                        <a:pt x="234" y="258"/>
                      </a:lnTo>
                      <a:lnTo>
                        <a:pt x="234" y="264"/>
                      </a:lnTo>
                      <a:lnTo>
                        <a:pt x="228" y="270"/>
                      </a:lnTo>
                      <a:lnTo>
                        <a:pt x="228" y="276"/>
                      </a:lnTo>
                      <a:lnTo>
                        <a:pt x="222" y="282"/>
                      </a:lnTo>
                      <a:lnTo>
                        <a:pt x="216" y="288"/>
                      </a:lnTo>
                      <a:lnTo>
                        <a:pt x="210" y="288"/>
                      </a:lnTo>
                      <a:lnTo>
                        <a:pt x="210" y="294"/>
                      </a:lnTo>
                      <a:lnTo>
                        <a:pt x="204" y="294"/>
                      </a:lnTo>
                      <a:lnTo>
                        <a:pt x="198" y="294"/>
                      </a:lnTo>
                      <a:lnTo>
                        <a:pt x="192" y="294"/>
                      </a:lnTo>
                      <a:lnTo>
                        <a:pt x="186" y="294"/>
                      </a:lnTo>
                      <a:lnTo>
                        <a:pt x="180" y="294"/>
                      </a:lnTo>
                      <a:lnTo>
                        <a:pt x="174" y="294"/>
                      </a:lnTo>
                      <a:lnTo>
                        <a:pt x="174" y="288"/>
                      </a:lnTo>
                      <a:lnTo>
                        <a:pt x="168" y="288"/>
                      </a:lnTo>
                      <a:lnTo>
                        <a:pt x="162" y="288"/>
                      </a:lnTo>
                      <a:lnTo>
                        <a:pt x="156" y="282"/>
                      </a:lnTo>
                      <a:lnTo>
                        <a:pt x="150" y="282"/>
                      </a:lnTo>
                      <a:lnTo>
                        <a:pt x="150" y="276"/>
                      </a:lnTo>
                      <a:lnTo>
                        <a:pt x="144" y="276"/>
                      </a:lnTo>
                      <a:lnTo>
                        <a:pt x="138" y="270"/>
                      </a:lnTo>
                      <a:lnTo>
                        <a:pt x="132" y="264"/>
                      </a:lnTo>
                      <a:lnTo>
                        <a:pt x="126" y="258"/>
                      </a:lnTo>
                      <a:lnTo>
                        <a:pt x="120" y="252"/>
                      </a:lnTo>
                      <a:lnTo>
                        <a:pt x="114" y="240"/>
                      </a:lnTo>
                      <a:lnTo>
                        <a:pt x="108" y="234"/>
                      </a:lnTo>
                      <a:lnTo>
                        <a:pt x="102" y="228"/>
                      </a:lnTo>
                      <a:lnTo>
                        <a:pt x="96" y="222"/>
                      </a:lnTo>
                      <a:lnTo>
                        <a:pt x="96" y="216"/>
                      </a:lnTo>
                      <a:lnTo>
                        <a:pt x="90" y="216"/>
                      </a:lnTo>
                      <a:lnTo>
                        <a:pt x="84" y="210"/>
                      </a:lnTo>
                      <a:lnTo>
                        <a:pt x="78" y="204"/>
                      </a:lnTo>
                      <a:lnTo>
                        <a:pt x="72" y="198"/>
                      </a:lnTo>
                      <a:lnTo>
                        <a:pt x="66" y="192"/>
                      </a:lnTo>
                      <a:lnTo>
                        <a:pt x="60" y="186"/>
                      </a:lnTo>
                      <a:lnTo>
                        <a:pt x="54" y="180"/>
                      </a:lnTo>
                      <a:lnTo>
                        <a:pt x="48" y="174"/>
                      </a:lnTo>
                      <a:lnTo>
                        <a:pt x="42" y="168"/>
                      </a:lnTo>
                      <a:lnTo>
                        <a:pt x="42" y="162"/>
                      </a:lnTo>
                      <a:lnTo>
                        <a:pt x="36" y="162"/>
                      </a:lnTo>
                      <a:lnTo>
                        <a:pt x="36" y="156"/>
                      </a:lnTo>
                      <a:lnTo>
                        <a:pt x="30" y="156"/>
                      </a:lnTo>
                      <a:lnTo>
                        <a:pt x="30" y="150"/>
                      </a:lnTo>
                      <a:lnTo>
                        <a:pt x="24" y="144"/>
                      </a:lnTo>
                      <a:lnTo>
                        <a:pt x="24" y="138"/>
                      </a:lnTo>
                      <a:lnTo>
                        <a:pt x="18" y="132"/>
                      </a:lnTo>
                      <a:lnTo>
                        <a:pt x="18" y="126"/>
                      </a:lnTo>
                      <a:lnTo>
                        <a:pt x="12" y="120"/>
                      </a:lnTo>
                      <a:lnTo>
                        <a:pt x="12" y="108"/>
                      </a:lnTo>
                      <a:lnTo>
                        <a:pt x="6" y="102"/>
                      </a:lnTo>
                      <a:lnTo>
                        <a:pt x="6" y="96"/>
                      </a:lnTo>
                      <a:lnTo>
                        <a:pt x="0" y="84"/>
                      </a:lnTo>
                      <a:lnTo>
                        <a:pt x="0" y="78"/>
                      </a:lnTo>
                      <a:lnTo>
                        <a:pt x="0" y="72"/>
                      </a:lnTo>
                      <a:lnTo>
                        <a:pt x="0" y="60"/>
                      </a:lnTo>
                      <a:lnTo>
                        <a:pt x="0" y="54"/>
                      </a:lnTo>
                      <a:lnTo>
                        <a:pt x="0" y="42"/>
                      </a:lnTo>
                      <a:lnTo>
                        <a:pt x="0" y="36"/>
                      </a:lnTo>
                      <a:lnTo>
                        <a:pt x="0" y="30"/>
                      </a:lnTo>
                      <a:lnTo>
                        <a:pt x="0" y="24"/>
                      </a:lnTo>
                      <a:lnTo>
                        <a:pt x="6" y="18"/>
                      </a:lnTo>
                      <a:lnTo>
                        <a:pt x="6" y="12"/>
                      </a:lnTo>
                      <a:lnTo>
                        <a:pt x="12" y="12"/>
                      </a:lnTo>
                      <a:lnTo>
                        <a:pt x="12" y="6"/>
                      </a:lnTo>
                      <a:lnTo>
                        <a:pt x="18" y="6"/>
                      </a:lnTo>
                      <a:lnTo>
                        <a:pt x="18" y="0"/>
                      </a:lnTo>
                      <a:lnTo>
                        <a:pt x="24" y="0"/>
                      </a:lnTo>
                      <a:lnTo>
                        <a:pt x="30" y="0"/>
                      </a:lnTo>
                      <a:lnTo>
                        <a:pt x="36" y="6"/>
                      </a:lnTo>
                      <a:lnTo>
                        <a:pt x="42" y="12"/>
                      </a:lnTo>
                      <a:lnTo>
                        <a:pt x="42" y="18"/>
                      </a:lnTo>
                      <a:lnTo>
                        <a:pt x="48" y="24"/>
                      </a:lnTo>
                      <a:lnTo>
                        <a:pt x="48" y="30"/>
                      </a:lnTo>
                      <a:lnTo>
                        <a:pt x="54" y="36"/>
                      </a:lnTo>
                      <a:lnTo>
                        <a:pt x="60" y="42"/>
                      </a:lnTo>
                      <a:lnTo>
                        <a:pt x="72" y="54"/>
                      </a:lnTo>
                      <a:lnTo>
                        <a:pt x="78" y="60"/>
                      </a:lnTo>
                      <a:lnTo>
                        <a:pt x="84" y="72"/>
                      </a:lnTo>
                      <a:lnTo>
                        <a:pt x="90" y="78"/>
                      </a:lnTo>
                      <a:lnTo>
                        <a:pt x="96" y="90"/>
                      </a:lnTo>
                      <a:lnTo>
                        <a:pt x="108" y="96"/>
                      </a:lnTo>
                      <a:lnTo>
                        <a:pt x="114" y="108"/>
                      </a:lnTo>
                      <a:lnTo>
                        <a:pt x="120" y="114"/>
                      </a:lnTo>
                      <a:lnTo>
                        <a:pt x="126" y="120"/>
                      </a:lnTo>
                      <a:lnTo>
                        <a:pt x="132" y="120"/>
                      </a:lnTo>
                      <a:lnTo>
                        <a:pt x="132" y="126"/>
                      </a:lnTo>
                      <a:lnTo>
                        <a:pt x="138" y="126"/>
                      </a:lnTo>
                      <a:lnTo>
                        <a:pt x="144" y="126"/>
                      </a:lnTo>
                      <a:lnTo>
                        <a:pt x="144" y="132"/>
                      </a:lnTo>
                      <a:lnTo>
                        <a:pt x="150" y="132"/>
                      </a:lnTo>
                      <a:lnTo>
                        <a:pt x="156" y="132"/>
                      </a:lnTo>
                      <a:lnTo>
                        <a:pt x="162" y="132"/>
                      </a:lnTo>
                      <a:lnTo>
                        <a:pt x="168" y="132"/>
                      </a:lnTo>
                      <a:lnTo>
                        <a:pt x="168" y="138"/>
                      </a:lnTo>
                      <a:lnTo>
                        <a:pt x="174" y="138"/>
                      </a:lnTo>
                      <a:lnTo>
                        <a:pt x="180" y="138"/>
                      </a:lnTo>
                      <a:lnTo>
                        <a:pt x="186" y="138"/>
                      </a:lnTo>
                      <a:lnTo>
                        <a:pt x="192" y="138"/>
                      </a:lnTo>
                      <a:lnTo>
                        <a:pt x="192" y="144"/>
                      </a:lnTo>
                      <a:lnTo>
                        <a:pt x="186" y="150"/>
                      </a:lnTo>
                      <a:close/>
                    </a:path>
                  </a:pathLst>
                </a:custGeom>
                <a:solidFill>
                  <a:srgbClr val="653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324" name="Freeform 1011"/>
                <p:cNvSpPr>
                  <a:spLocks/>
                </p:cNvSpPr>
                <p:nvPr/>
              </p:nvSpPr>
              <p:spPr bwMode="auto">
                <a:xfrm>
                  <a:off x="2733" y="2662"/>
                  <a:ext cx="240" cy="294"/>
                </a:xfrm>
                <a:custGeom>
                  <a:avLst/>
                  <a:gdLst>
                    <a:gd name="T0" fmla="*/ 186 w 240"/>
                    <a:gd name="T1" fmla="*/ 150 h 294"/>
                    <a:gd name="T2" fmla="*/ 186 w 240"/>
                    <a:gd name="T3" fmla="*/ 162 h 294"/>
                    <a:gd name="T4" fmla="*/ 180 w 240"/>
                    <a:gd name="T5" fmla="*/ 174 h 294"/>
                    <a:gd name="T6" fmla="*/ 180 w 240"/>
                    <a:gd name="T7" fmla="*/ 192 h 294"/>
                    <a:gd name="T8" fmla="*/ 174 w 240"/>
                    <a:gd name="T9" fmla="*/ 192 h 294"/>
                    <a:gd name="T10" fmla="*/ 162 w 240"/>
                    <a:gd name="T11" fmla="*/ 192 h 294"/>
                    <a:gd name="T12" fmla="*/ 150 w 240"/>
                    <a:gd name="T13" fmla="*/ 192 h 294"/>
                    <a:gd name="T14" fmla="*/ 144 w 240"/>
                    <a:gd name="T15" fmla="*/ 186 h 294"/>
                    <a:gd name="T16" fmla="*/ 144 w 240"/>
                    <a:gd name="T17" fmla="*/ 186 h 294"/>
                    <a:gd name="T18" fmla="*/ 144 w 240"/>
                    <a:gd name="T19" fmla="*/ 192 h 294"/>
                    <a:gd name="T20" fmla="*/ 150 w 240"/>
                    <a:gd name="T21" fmla="*/ 198 h 294"/>
                    <a:gd name="T22" fmla="*/ 150 w 240"/>
                    <a:gd name="T23" fmla="*/ 204 h 294"/>
                    <a:gd name="T24" fmla="*/ 162 w 240"/>
                    <a:gd name="T25" fmla="*/ 216 h 294"/>
                    <a:gd name="T26" fmla="*/ 174 w 240"/>
                    <a:gd name="T27" fmla="*/ 228 h 294"/>
                    <a:gd name="T28" fmla="*/ 186 w 240"/>
                    <a:gd name="T29" fmla="*/ 240 h 294"/>
                    <a:gd name="T30" fmla="*/ 204 w 240"/>
                    <a:gd name="T31" fmla="*/ 252 h 294"/>
                    <a:gd name="T32" fmla="*/ 216 w 240"/>
                    <a:gd name="T33" fmla="*/ 252 h 294"/>
                    <a:gd name="T34" fmla="*/ 222 w 240"/>
                    <a:gd name="T35" fmla="*/ 252 h 294"/>
                    <a:gd name="T36" fmla="*/ 228 w 240"/>
                    <a:gd name="T37" fmla="*/ 246 h 294"/>
                    <a:gd name="T38" fmla="*/ 234 w 240"/>
                    <a:gd name="T39" fmla="*/ 240 h 294"/>
                    <a:gd name="T40" fmla="*/ 240 w 240"/>
                    <a:gd name="T41" fmla="*/ 246 h 294"/>
                    <a:gd name="T42" fmla="*/ 234 w 240"/>
                    <a:gd name="T43" fmla="*/ 264 h 294"/>
                    <a:gd name="T44" fmla="*/ 228 w 240"/>
                    <a:gd name="T45" fmla="*/ 276 h 294"/>
                    <a:gd name="T46" fmla="*/ 216 w 240"/>
                    <a:gd name="T47" fmla="*/ 288 h 294"/>
                    <a:gd name="T48" fmla="*/ 210 w 240"/>
                    <a:gd name="T49" fmla="*/ 294 h 294"/>
                    <a:gd name="T50" fmla="*/ 198 w 240"/>
                    <a:gd name="T51" fmla="*/ 294 h 294"/>
                    <a:gd name="T52" fmla="*/ 186 w 240"/>
                    <a:gd name="T53" fmla="*/ 294 h 294"/>
                    <a:gd name="T54" fmla="*/ 174 w 240"/>
                    <a:gd name="T55" fmla="*/ 294 h 294"/>
                    <a:gd name="T56" fmla="*/ 162 w 240"/>
                    <a:gd name="T57" fmla="*/ 288 h 294"/>
                    <a:gd name="T58" fmla="*/ 150 w 240"/>
                    <a:gd name="T59" fmla="*/ 282 h 294"/>
                    <a:gd name="T60" fmla="*/ 138 w 240"/>
                    <a:gd name="T61" fmla="*/ 270 h 294"/>
                    <a:gd name="T62" fmla="*/ 120 w 240"/>
                    <a:gd name="T63" fmla="*/ 252 h 294"/>
                    <a:gd name="T64" fmla="*/ 108 w 240"/>
                    <a:gd name="T65" fmla="*/ 234 h 294"/>
                    <a:gd name="T66" fmla="*/ 96 w 240"/>
                    <a:gd name="T67" fmla="*/ 222 h 294"/>
                    <a:gd name="T68" fmla="*/ 84 w 240"/>
                    <a:gd name="T69" fmla="*/ 210 h 294"/>
                    <a:gd name="T70" fmla="*/ 66 w 240"/>
                    <a:gd name="T71" fmla="*/ 192 h 294"/>
                    <a:gd name="T72" fmla="*/ 48 w 240"/>
                    <a:gd name="T73" fmla="*/ 174 h 294"/>
                    <a:gd name="T74" fmla="*/ 36 w 240"/>
                    <a:gd name="T75" fmla="*/ 162 h 294"/>
                    <a:gd name="T76" fmla="*/ 30 w 240"/>
                    <a:gd name="T77" fmla="*/ 150 h 294"/>
                    <a:gd name="T78" fmla="*/ 18 w 240"/>
                    <a:gd name="T79" fmla="*/ 132 h 294"/>
                    <a:gd name="T80" fmla="*/ 12 w 240"/>
                    <a:gd name="T81" fmla="*/ 108 h 294"/>
                    <a:gd name="T82" fmla="*/ 0 w 240"/>
                    <a:gd name="T83" fmla="*/ 84 h 294"/>
                    <a:gd name="T84" fmla="*/ 0 w 240"/>
                    <a:gd name="T85" fmla="*/ 60 h 294"/>
                    <a:gd name="T86" fmla="*/ 0 w 240"/>
                    <a:gd name="T87" fmla="*/ 36 h 294"/>
                    <a:gd name="T88" fmla="*/ 6 w 240"/>
                    <a:gd name="T89" fmla="*/ 18 h 294"/>
                    <a:gd name="T90" fmla="*/ 12 w 240"/>
                    <a:gd name="T91" fmla="*/ 6 h 294"/>
                    <a:gd name="T92" fmla="*/ 24 w 240"/>
                    <a:gd name="T93" fmla="*/ 0 h 294"/>
                    <a:gd name="T94" fmla="*/ 36 w 240"/>
                    <a:gd name="T95" fmla="*/ 6 h 294"/>
                    <a:gd name="T96" fmla="*/ 42 w 240"/>
                    <a:gd name="T97" fmla="*/ 18 h 294"/>
                    <a:gd name="T98" fmla="*/ 54 w 240"/>
                    <a:gd name="T99" fmla="*/ 36 h 294"/>
                    <a:gd name="T100" fmla="*/ 78 w 240"/>
                    <a:gd name="T101" fmla="*/ 60 h 294"/>
                    <a:gd name="T102" fmla="*/ 96 w 240"/>
                    <a:gd name="T103" fmla="*/ 90 h 294"/>
                    <a:gd name="T104" fmla="*/ 120 w 240"/>
                    <a:gd name="T105" fmla="*/ 114 h 294"/>
                    <a:gd name="T106" fmla="*/ 132 w 240"/>
                    <a:gd name="T107" fmla="*/ 126 h 294"/>
                    <a:gd name="T108" fmla="*/ 138 w 240"/>
                    <a:gd name="T109" fmla="*/ 126 h 294"/>
                    <a:gd name="T110" fmla="*/ 144 w 240"/>
                    <a:gd name="T111" fmla="*/ 126 h 294"/>
                    <a:gd name="T112" fmla="*/ 144 w 240"/>
                    <a:gd name="T113" fmla="*/ 132 h 294"/>
                    <a:gd name="T114" fmla="*/ 156 w 240"/>
                    <a:gd name="T115" fmla="*/ 132 h 294"/>
                    <a:gd name="T116" fmla="*/ 162 w 240"/>
                    <a:gd name="T117" fmla="*/ 132 h 294"/>
                    <a:gd name="T118" fmla="*/ 174 w 240"/>
                    <a:gd name="T119" fmla="*/ 138 h 294"/>
                    <a:gd name="T120" fmla="*/ 186 w 240"/>
                    <a:gd name="T121" fmla="*/ 138 h 294"/>
                    <a:gd name="T122" fmla="*/ 186 w 240"/>
                    <a:gd name="T123" fmla="*/ 150 h 294"/>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40" h="294">
                      <a:moveTo>
                        <a:pt x="186" y="150"/>
                      </a:moveTo>
                      <a:lnTo>
                        <a:pt x="186" y="150"/>
                      </a:lnTo>
                      <a:lnTo>
                        <a:pt x="186" y="156"/>
                      </a:lnTo>
                      <a:lnTo>
                        <a:pt x="186" y="162"/>
                      </a:lnTo>
                      <a:lnTo>
                        <a:pt x="186" y="168"/>
                      </a:lnTo>
                      <a:lnTo>
                        <a:pt x="180" y="174"/>
                      </a:lnTo>
                      <a:lnTo>
                        <a:pt x="180" y="186"/>
                      </a:lnTo>
                      <a:lnTo>
                        <a:pt x="180" y="192"/>
                      </a:lnTo>
                      <a:lnTo>
                        <a:pt x="174" y="192"/>
                      </a:lnTo>
                      <a:lnTo>
                        <a:pt x="168" y="192"/>
                      </a:lnTo>
                      <a:lnTo>
                        <a:pt x="162" y="192"/>
                      </a:lnTo>
                      <a:lnTo>
                        <a:pt x="156" y="192"/>
                      </a:lnTo>
                      <a:lnTo>
                        <a:pt x="150" y="192"/>
                      </a:lnTo>
                      <a:lnTo>
                        <a:pt x="150" y="186"/>
                      </a:lnTo>
                      <a:lnTo>
                        <a:pt x="144" y="186"/>
                      </a:lnTo>
                      <a:lnTo>
                        <a:pt x="144" y="192"/>
                      </a:lnTo>
                      <a:lnTo>
                        <a:pt x="150" y="192"/>
                      </a:lnTo>
                      <a:lnTo>
                        <a:pt x="150" y="198"/>
                      </a:lnTo>
                      <a:lnTo>
                        <a:pt x="150" y="204"/>
                      </a:lnTo>
                      <a:lnTo>
                        <a:pt x="156" y="204"/>
                      </a:lnTo>
                      <a:lnTo>
                        <a:pt x="156" y="210"/>
                      </a:lnTo>
                      <a:lnTo>
                        <a:pt x="162" y="216"/>
                      </a:lnTo>
                      <a:lnTo>
                        <a:pt x="168" y="222"/>
                      </a:lnTo>
                      <a:lnTo>
                        <a:pt x="174" y="228"/>
                      </a:lnTo>
                      <a:lnTo>
                        <a:pt x="180" y="234"/>
                      </a:lnTo>
                      <a:lnTo>
                        <a:pt x="186" y="240"/>
                      </a:lnTo>
                      <a:lnTo>
                        <a:pt x="192" y="246"/>
                      </a:lnTo>
                      <a:lnTo>
                        <a:pt x="198" y="246"/>
                      </a:lnTo>
                      <a:lnTo>
                        <a:pt x="204" y="252"/>
                      </a:lnTo>
                      <a:lnTo>
                        <a:pt x="210" y="252"/>
                      </a:lnTo>
                      <a:lnTo>
                        <a:pt x="216" y="252"/>
                      </a:lnTo>
                      <a:lnTo>
                        <a:pt x="222" y="252"/>
                      </a:lnTo>
                      <a:lnTo>
                        <a:pt x="228" y="246"/>
                      </a:lnTo>
                      <a:lnTo>
                        <a:pt x="234" y="246"/>
                      </a:lnTo>
                      <a:lnTo>
                        <a:pt x="234" y="240"/>
                      </a:lnTo>
                      <a:lnTo>
                        <a:pt x="240" y="240"/>
                      </a:lnTo>
                      <a:lnTo>
                        <a:pt x="240" y="246"/>
                      </a:lnTo>
                      <a:lnTo>
                        <a:pt x="234" y="252"/>
                      </a:lnTo>
                      <a:lnTo>
                        <a:pt x="234" y="258"/>
                      </a:lnTo>
                      <a:lnTo>
                        <a:pt x="234" y="264"/>
                      </a:lnTo>
                      <a:lnTo>
                        <a:pt x="228" y="270"/>
                      </a:lnTo>
                      <a:lnTo>
                        <a:pt x="228" y="276"/>
                      </a:lnTo>
                      <a:lnTo>
                        <a:pt x="222" y="282"/>
                      </a:lnTo>
                      <a:lnTo>
                        <a:pt x="216" y="288"/>
                      </a:lnTo>
                      <a:lnTo>
                        <a:pt x="210" y="288"/>
                      </a:lnTo>
                      <a:lnTo>
                        <a:pt x="210" y="294"/>
                      </a:lnTo>
                      <a:lnTo>
                        <a:pt x="204" y="294"/>
                      </a:lnTo>
                      <a:lnTo>
                        <a:pt x="198" y="294"/>
                      </a:lnTo>
                      <a:lnTo>
                        <a:pt x="192" y="294"/>
                      </a:lnTo>
                      <a:lnTo>
                        <a:pt x="186" y="294"/>
                      </a:lnTo>
                      <a:lnTo>
                        <a:pt x="180" y="294"/>
                      </a:lnTo>
                      <a:lnTo>
                        <a:pt x="174" y="294"/>
                      </a:lnTo>
                      <a:lnTo>
                        <a:pt x="174" y="288"/>
                      </a:lnTo>
                      <a:lnTo>
                        <a:pt x="168" y="288"/>
                      </a:lnTo>
                      <a:lnTo>
                        <a:pt x="162" y="288"/>
                      </a:lnTo>
                      <a:lnTo>
                        <a:pt x="156" y="282"/>
                      </a:lnTo>
                      <a:lnTo>
                        <a:pt x="150" y="282"/>
                      </a:lnTo>
                      <a:lnTo>
                        <a:pt x="150" y="276"/>
                      </a:lnTo>
                      <a:lnTo>
                        <a:pt x="144" y="276"/>
                      </a:lnTo>
                      <a:lnTo>
                        <a:pt x="138" y="270"/>
                      </a:lnTo>
                      <a:lnTo>
                        <a:pt x="132" y="264"/>
                      </a:lnTo>
                      <a:lnTo>
                        <a:pt x="126" y="258"/>
                      </a:lnTo>
                      <a:lnTo>
                        <a:pt x="120" y="252"/>
                      </a:lnTo>
                      <a:lnTo>
                        <a:pt x="114" y="240"/>
                      </a:lnTo>
                      <a:lnTo>
                        <a:pt x="108" y="234"/>
                      </a:lnTo>
                      <a:lnTo>
                        <a:pt x="102" y="228"/>
                      </a:lnTo>
                      <a:lnTo>
                        <a:pt x="96" y="222"/>
                      </a:lnTo>
                      <a:lnTo>
                        <a:pt x="96" y="216"/>
                      </a:lnTo>
                      <a:lnTo>
                        <a:pt x="90" y="216"/>
                      </a:lnTo>
                      <a:lnTo>
                        <a:pt x="84" y="210"/>
                      </a:lnTo>
                      <a:lnTo>
                        <a:pt x="78" y="204"/>
                      </a:lnTo>
                      <a:lnTo>
                        <a:pt x="72" y="198"/>
                      </a:lnTo>
                      <a:lnTo>
                        <a:pt x="66" y="192"/>
                      </a:lnTo>
                      <a:lnTo>
                        <a:pt x="60" y="186"/>
                      </a:lnTo>
                      <a:lnTo>
                        <a:pt x="54" y="180"/>
                      </a:lnTo>
                      <a:lnTo>
                        <a:pt x="48" y="174"/>
                      </a:lnTo>
                      <a:lnTo>
                        <a:pt x="42" y="168"/>
                      </a:lnTo>
                      <a:lnTo>
                        <a:pt x="42" y="162"/>
                      </a:lnTo>
                      <a:lnTo>
                        <a:pt x="36" y="162"/>
                      </a:lnTo>
                      <a:lnTo>
                        <a:pt x="36" y="156"/>
                      </a:lnTo>
                      <a:lnTo>
                        <a:pt x="30" y="156"/>
                      </a:lnTo>
                      <a:lnTo>
                        <a:pt x="30" y="150"/>
                      </a:lnTo>
                      <a:lnTo>
                        <a:pt x="24" y="144"/>
                      </a:lnTo>
                      <a:lnTo>
                        <a:pt x="24" y="138"/>
                      </a:lnTo>
                      <a:lnTo>
                        <a:pt x="18" y="132"/>
                      </a:lnTo>
                      <a:lnTo>
                        <a:pt x="18" y="126"/>
                      </a:lnTo>
                      <a:lnTo>
                        <a:pt x="12" y="120"/>
                      </a:lnTo>
                      <a:lnTo>
                        <a:pt x="12" y="108"/>
                      </a:lnTo>
                      <a:lnTo>
                        <a:pt x="6" y="102"/>
                      </a:lnTo>
                      <a:lnTo>
                        <a:pt x="6" y="96"/>
                      </a:lnTo>
                      <a:lnTo>
                        <a:pt x="0" y="84"/>
                      </a:lnTo>
                      <a:lnTo>
                        <a:pt x="0" y="78"/>
                      </a:lnTo>
                      <a:lnTo>
                        <a:pt x="0" y="72"/>
                      </a:lnTo>
                      <a:lnTo>
                        <a:pt x="0" y="60"/>
                      </a:lnTo>
                      <a:lnTo>
                        <a:pt x="0" y="54"/>
                      </a:lnTo>
                      <a:lnTo>
                        <a:pt x="0" y="42"/>
                      </a:lnTo>
                      <a:lnTo>
                        <a:pt x="0" y="36"/>
                      </a:lnTo>
                      <a:lnTo>
                        <a:pt x="0" y="30"/>
                      </a:lnTo>
                      <a:lnTo>
                        <a:pt x="0" y="24"/>
                      </a:lnTo>
                      <a:lnTo>
                        <a:pt x="6" y="18"/>
                      </a:lnTo>
                      <a:lnTo>
                        <a:pt x="6" y="12"/>
                      </a:lnTo>
                      <a:lnTo>
                        <a:pt x="12" y="12"/>
                      </a:lnTo>
                      <a:lnTo>
                        <a:pt x="12" y="6"/>
                      </a:lnTo>
                      <a:lnTo>
                        <a:pt x="18" y="6"/>
                      </a:lnTo>
                      <a:lnTo>
                        <a:pt x="18" y="0"/>
                      </a:lnTo>
                      <a:lnTo>
                        <a:pt x="24" y="0"/>
                      </a:lnTo>
                      <a:lnTo>
                        <a:pt x="30" y="0"/>
                      </a:lnTo>
                      <a:lnTo>
                        <a:pt x="36" y="6"/>
                      </a:lnTo>
                      <a:lnTo>
                        <a:pt x="42" y="12"/>
                      </a:lnTo>
                      <a:lnTo>
                        <a:pt x="42" y="18"/>
                      </a:lnTo>
                      <a:lnTo>
                        <a:pt x="48" y="24"/>
                      </a:lnTo>
                      <a:lnTo>
                        <a:pt x="48" y="30"/>
                      </a:lnTo>
                      <a:lnTo>
                        <a:pt x="54" y="36"/>
                      </a:lnTo>
                      <a:lnTo>
                        <a:pt x="60" y="42"/>
                      </a:lnTo>
                      <a:lnTo>
                        <a:pt x="72" y="54"/>
                      </a:lnTo>
                      <a:lnTo>
                        <a:pt x="78" y="60"/>
                      </a:lnTo>
                      <a:lnTo>
                        <a:pt x="84" y="72"/>
                      </a:lnTo>
                      <a:lnTo>
                        <a:pt x="90" y="78"/>
                      </a:lnTo>
                      <a:lnTo>
                        <a:pt x="96" y="90"/>
                      </a:lnTo>
                      <a:lnTo>
                        <a:pt x="108" y="96"/>
                      </a:lnTo>
                      <a:lnTo>
                        <a:pt x="114" y="108"/>
                      </a:lnTo>
                      <a:lnTo>
                        <a:pt x="120" y="114"/>
                      </a:lnTo>
                      <a:lnTo>
                        <a:pt x="126" y="120"/>
                      </a:lnTo>
                      <a:lnTo>
                        <a:pt x="132" y="120"/>
                      </a:lnTo>
                      <a:lnTo>
                        <a:pt x="132" y="126"/>
                      </a:lnTo>
                      <a:lnTo>
                        <a:pt x="138" y="126"/>
                      </a:lnTo>
                      <a:lnTo>
                        <a:pt x="144" y="126"/>
                      </a:lnTo>
                      <a:lnTo>
                        <a:pt x="144" y="132"/>
                      </a:lnTo>
                      <a:lnTo>
                        <a:pt x="150" y="132"/>
                      </a:lnTo>
                      <a:lnTo>
                        <a:pt x="156" y="132"/>
                      </a:lnTo>
                      <a:lnTo>
                        <a:pt x="162" y="132"/>
                      </a:lnTo>
                      <a:lnTo>
                        <a:pt x="168" y="132"/>
                      </a:lnTo>
                      <a:lnTo>
                        <a:pt x="168" y="138"/>
                      </a:lnTo>
                      <a:lnTo>
                        <a:pt x="174" y="138"/>
                      </a:lnTo>
                      <a:lnTo>
                        <a:pt x="180" y="138"/>
                      </a:lnTo>
                      <a:lnTo>
                        <a:pt x="186" y="138"/>
                      </a:lnTo>
                      <a:lnTo>
                        <a:pt x="192" y="138"/>
                      </a:lnTo>
                      <a:lnTo>
                        <a:pt x="192" y="144"/>
                      </a:lnTo>
                      <a:lnTo>
                        <a:pt x="186" y="15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325" name="Freeform 1012"/>
                <p:cNvSpPr>
                  <a:spLocks/>
                </p:cNvSpPr>
                <p:nvPr/>
              </p:nvSpPr>
              <p:spPr bwMode="auto">
                <a:xfrm>
                  <a:off x="2829" y="2878"/>
                  <a:ext cx="258" cy="301"/>
                </a:xfrm>
                <a:custGeom>
                  <a:avLst/>
                  <a:gdLst>
                    <a:gd name="T0" fmla="*/ 198 w 258"/>
                    <a:gd name="T1" fmla="*/ 151 h 301"/>
                    <a:gd name="T2" fmla="*/ 198 w 258"/>
                    <a:gd name="T3" fmla="*/ 157 h 301"/>
                    <a:gd name="T4" fmla="*/ 186 w 258"/>
                    <a:gd name="T5" fmla="*/ 169 h 301"/>
                    <a:gd name="T6" fmla="*/ 174 w 258"/>
                    <a:gd name="T7" fmla="*/ 169 h 301"/>
                    <a:gd name="T8" fmla="*/ 168 w 258"/>
                    <a:gd name="T9" fmla="*/ 175 h 301"/>
                    <a:gd name="T10" fmla="*/ 168 w 258"/>
                    <a:gd name="T11" fmla="*/ 175 h 301"/>
                    <a:gd name="T12" fmla="*/ 168 w 258"/>
                    <a:gd name="T13" fmla="*/ 181 h 301"/>
                    <a:gd name="T14" fmla="*/ 174 w 258"/>
                    <a:gd name="T15" fmla="*/ 187 h 301"/>
                    <a:gd name="T16" fmla="*/ 180 w 258"/>
                    <a:gd name="T17" fmla="*/ 193 h 301"/>
                    <a:gd name="T18" fmla="*/ 192 w 258"/>
                    <a:gd name="T19" fmla="*/ 205 h 301"/>
                    <a:gd name="T20" fmla="*/ 204 w 258"/>
                    <a:gd name="T21" fmla="*/ 211 h 301"/>
                    <a:gd name="T22" fmla="*/ 222 w 258"/>
                    <a:gd name="T23" fmla="*/ 217 h 301"/>
                    <a:gd name="T24" fmla="*/ 234 w 258"/>
                    <a:gd name="T25" fmla="*/ 217 h 301"/>
                    <a:gd name="T26" fmla="*/ 246 w 258"/>
                    <a:gd name="T27" fmla="*/ 223 h 301"/>
                    <a:gd name="T28" fmla="*/ 252 w 258"/>
                    <a:gd name="T29" fmla="*/ 229 h 301"/>
                    <a:gd name="T30" fmla="*/ 258 w 258"/>
                    <a:gd name="T31" fmla="*/ 235 h 301"/>
                    <a:gd name="T32" fmla="*/ 258 w 258"/>
                    <a:gd name="T33" fmla="*/ 247 h 301"/>
                    <a:gd name="T34" fmla="*/ 252 w 258"/>
                    <a:gd name="T35" fmla="*/ 259 h 301"/>
                    <a:gd name="T36" fmla="*/ 234 w 258"/>
                    <a:gd name="T37" fmla="*/ 277 h 301"/>
                    <a:gd name="T38" fmla="*/ 222 w 258"/>
                    <a:gd name="T39" fmla="*/ 289 h 301"/>
                    <a:gd name="T40" fmla="*/ 204 w 258"/>
                    <a:gd name="T41" fmla="*/ 301 h 301"/>
                    <a:gd name="T42" fmla="*/ 192 w 258"/>
                    <a:gd name="T43" fmla="*/ 301 h 301"/>
                    <a:gd name="T44" fmla="*/ 174 w 258"/>
                    <a:gd name="T45" fmla="*/ 289 h 301"/>
                    <a:gd name="T46" fmla="*/ 150 w 258"/>
                    <a:gd name="T47" fmla="*/ 265 h 301"/>
                    <a:gd name="T48" fmla="*/ 132 w 258"/>
                    <a:gd name="T49" fmla="*/ 241 h 301"/>
                    <a:gd name="T50" fmla="*/ 114 w 258"/>
                    <a:gd name="T51" fmla="*/ 217 h 301"/>
                    <a:gd name="T52" fmla="*/ 102 w 258"/>
                    <a:gd name="T53" fmla="*/ 199 h 301"/>
                    <a:gd name="T54" fmla="*/ 96 w 258"/>
                    <a:gd name="T55" fmla="*/ 199 h 301"/>
                    <a:gd name="T56" fmla="*/ 90 w 258"/>
                    <a:gd name="T57" fmla="*/ 193 h 301"/>
                    <a:gd name="T58" fmla="*/ 78 w 258"/>
                    <a:gd name="T59" fmla="*/ 181 h 301"/>
                    <a:gd name="T60" fmla="*/ 60 w 258"/>
                    <a:gd name="T61" fmla="*/ 169 h 301"/>
                    <a:gd name="T62" fmla="*/ 48 w 258"/>
                    <a:gd name="T63" fmla="*/ 157 h 301"/>
                    <a:gd name="T64" fmla="*/ 36 w 258"/>
                    <a:gd name="T65" fmla="*/ 138 h 301"/>
                    <a:gd name="T66" fmla="*/ 24 w 258"/>
                    <a:gd name="T67" fmla="*/ 120 h 301"/>
                    <a:gd name="T68" fmla="*/ 12 w 258"/>
                    <a:gd name="T69" fmla="*/ 96 h 301"/>
                    <a:gd name="T70" fmla="*/ 0 w 258"/>
                    <a:gd name="T71" fmla="*/ 72 h 301"/>
                    <a:gd name="T72" fmla="*/ 0 w 258"/>
                    <a:gd name="T73" fmla="*/ 42 h 301"/>
                    <a:gd name="T74" fmla="*/ 0 w 258"/>
                    <a:gd name="T75" fmla="*/ 18 h 301"/>
                    <a:gd name="T76" fmla="*/ 6 w 258"/>
                    <a:gd name="T77" fmla="*/ 6 h 301"/>
                    <a:gd name="T78" fmla="*/ 18 w 258"/>
                    <a:gd name="T79" fmla="*/ 0 h 301"/>
                    <a:gd name="T80" fmla="*/ 36 w 258"/>
                    <a:gd name="T81" fmla="*/ 6 h 301"/>
                    <a:gd name="T82" fmla="*/ 42 w 258"/>
                    <a:gd name="T83" fmla="*/ 12 h 301"/>
                    <a:gd name="T84" fmla="*/ 54 w 258"/>
                    <a:gd name="T85" fmla="*/ 30 h 301"/>
                    <a:gd name="T86" fmla="*/ 60 w 258"/>
                    <a:gd name="T87" fmla="*/ 42 h 301"/>
                    <a:gd name="T88" fmla="*/ 72 w 258"/>
                    <a:gd name="T89" fmla="*/ 54 h 301"/>
                    <a:gd name="T90" fmla="*/ 84 w 258"/>
                    <a:gd name="T91" fmla="*/ 72 h 301"/>
                    <a:gd name="T92" fmla="*/ 102 w 258"/>
                    <a:gd name="T93" fmla="*/ 90 h 301"/>
                    <a:gd name="T94" fmla="*/ 114 w 258"/>
                    <a:gd name="T95" fmla="*/ 102 h 301"/>
                    <a:gd name="T96" fmla="*/ 132 w 258"/>
                    <a:gd name="T97" fmla="*/ 114 h 301"/>
                    <a:gd name="T98" fmla="*/ 150 w 258"/>
                    <a:gd name="T99" fmla="*/ 126 h 301"/>
                    <a:gd name="T100" fmla="*/ 168 w 258"/>
                    <a:gd name="T101" fmla="*/ 138 h 301"/>
                    <a:gd name="T102" fmla="*/ 180 w 258"/>
                    <a:gd name="T103" fmla="*/ 138 h 301"/>
                    <a:gd name="T104" fmla="*/ 186 w 258"/>
                    <a:gd name="T105" fmla="*/ 145 h 301"/>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258" h="301">
                      <a:moveTo>
                        <a:pt x="186" y="145"/>
                      </a:moveTo>
                      <a:lnTo>
                        <a:pt x="192" y="145"/>
                      </a:lnTo>
                      <a:lnTo>
                        <a:pt x="198" y="151"/>
                      </a:lnTo>
                      <a:lnTo>
                        <a:pt x="198" y="157"/>
                      </a:lnTo>
                      <a:lnTo>
                        <a:pt x="198" y="163"/>
                      </a:lnTo>
                      <a:lnTo>
                        <a:pt x="192" y="163"/>
                      </a:lnTo>
                      <a:lnTo>
                        <a:pt x="186" y="169"/>
                      </a:lnTo>
                      <a:lnTo>
                        <a:pt x="180" y="169"/>
                      </a:lnTo>
                      <a:lnTo>
                        <a:pt x="174" y="169"/>
                      </a:lnTo>
                      <a:lnTo>
                        <a:pt x="168" y="175"/>
                      </a:lnTo>
                      <a:lnTo>
                        <a:pt x="168" y="181"/>
                      </a:lnTo>
                      <a:lnTo>
                        <a:pt x="174" y="187"/>
                      </a:lnTo>
                      <a:lnTo>
                        <a:pt x="180" y="193"/>
                      </a:lnTo>
                      <a:lnTo>
                        <a:pt x="186" y="199"/>
                      </a:lnTo>
                      <a:lnTo>
                        <a:pt x="192" y="205"/>
                      </a:lnTo>
                      <a:lnTo>
                        <a:pt x="198" y="205"/>
                      </a:lnTo>
                      <a:lnTo>
                        <a:pt x="204" y="205"/>
                      </a:lnTo>
                      <a:lnTo>
                        <a:pt x="204" y="211"/>
                      </a:lnTo>
                      <a:lnTo>
                        <a:pt x="210" y="211"/>
                      </a:lnTo>
                      <a:lnTo>
                        <a:pt x="216" y="211"/>
                      </a:lnTo>
                      <a:lnTo>
                        <a:pt x="222" y="217"/>
                      </a:lnTo>
                      <a:lnTo>
                        <a:pt x="228" y="217"/>
                      </a:lnTo>
                      <a:lnTo>
                        <a:pt x="234" y="217"/>
                      </a:lnTo>
                      <a:lnTo>
                        <a:pt x="240" y="223"/>
                      </a:lnTo>
                      <a:lnTo>
                        <a:pt x="246" y="223"/>
                      </a:lnTo>
                      <a:lnTo>
                        <a:pt x="246" y="229"/>
                      </a:lnTo>
                      <a:lnTo>
                        <a:pt x="252" y="229"/>
                      </a:lnTo>
                      <a:lnTo>
                        <a:pt x="258" y="235"/>
                      </a:lnTo>
                      <a:lnTo>
                        <a:pt x="258" y="241"/>
                      </a:lnTo>
                      <a:lnTo>
                        <a:pt x="258" y="247"/>
                      </a:lnTo>
                      <a:lnTo>
                        <a:pt x="252" y="253"/>
                      </a:lnTo>
                      <a:lnTo>
                        <a:pt x="252" y="259"/>
                      </a:lnTo>
                      <a:lnTo>
                        <a:pt x="246" y="265"/>
                      </a:lnTo>
                      <a:lnTo>
                        <a:pt x="240" y="271"/>
                      </a:lnTo>
                      <a:lnTo>
                        <a:pt x="234" y="277"/>
                      </a:lnTo>
                      <a:lnTo>
                        <a:pt x="234" y="283"/>
                      </a:lnTo>
                      <a:lnTo>
                        <a:pt x="228" y="283"/>
                      </a:lnTo>
                      <a:lnTo>
                        <a:pt x="222" y="289"/>
                      </a:lnTo>
                      <a:lnTo>
                        <a:pt x="216" y="295"/>
                      </a:lnTo>
                      <a:lnTo>
                        <a:pt x="210" y="295"/>
                      </a:lnTo>
                      <a:lnTo>
                        <a:pt x="204" y="301"/>
                      </a:lnTo>
                      <a:lnTo>
                        <a:pt x="198" y="301"/>
                      </a:lnTo>
                      <a:lnTo>
                        <a:pt x="192" y="301"/>
                      </a:lnTo>
                      <a:lnTo>
                        <a:pt x="186" y="295"/>
                      </a:lnTo>
                      <a:lnTo>
                        <a:pt x="180" y="295"/>
                      </a:lnTo>
                      <a:lnTo>
                        <a:pt x="174" y="289"/>
                      </a:lnTo>
                      <a:lnTo>
                        <a:pt x="168" y="283"/>
                      </a:lnTo>
                      <a:lnTo>
                        <a:pt x="162" y="271"/>
                      </a:lnTo>
                      <a:lnTo>
                        <a:pt x="150" y="265"/>
                      </a:lnTo>
                      <a:lnTo>
                        <a:pt x="144" y="259"/>
                      </a:lnTo>
                      <a:lnTo>
                        <a:pt x="138" y="247"/>
                      </a:lnTo>
                      <a:lnTo>
                        <a:pt x="132" y="241"/>
                      </a:lnTo>
                      <a:lnTo>
                        <a:pt x="126" y="229"/>
                      </a:lnTo>
                      <a:lnTo>
                        <a:pt x="120" y="223"/>
                      </a:lnTo>
                      <a:lnTo>
                        <a:pt x="114" y="217"/>
                      </a:lnTo>
                      <a:lnTo>
                        <a:pt x="108" y="211"/>
                      </a:lnTo>
                      <a:lnTo>
                        <a:pt x="108" y="205"/>
                      </a:lnTo>
                      <a:lnTo>
                        <a:pt x="102" y="199"/>
                      </a:lnTo>
                      <a:lnTo>
                        <a:pt x="96" y="199"/>
                      </a:lnTo>
                      <a:lnTo>
                        <a:pt x="96" y="193"/>
                      </a:lnTo>
                      <a:lnTo>
                        <a:pt x="90" y="193"/>
                      </a:lnTo>
                      <a:lnTo>
                        <a:pt x="84" y="187"/>
                      </a:lnTo>
                      <a:lnTo>
                        <a:pt x="78" y="187"/>
                      </a:lnTo>
                      <a:lnTo>
                        <a:pt x="78" y="181"/>
                      </a:lnTo>
                      <a:lnTo>
                        <a:pt x="72" y="181"/>
                      </a:lnTo>
                      <a:lnTo>
                        <a:pt x="66" y="175"/>
                      </a:lnTo>
                      <a:lnTo>
                        <a:pt x="60" y="169"/>
                      </a:lnTo>
                      <a:lnTo>
                        <a:pt x="54" y="163"/>
                      </a:lnTo>
                      <a:lnTo>
                        <a:pt x="48" y="157"/>
                      </a:lnTo>
                      <a:lnTo>
                        <a:pt x="42" y="151"/>
                      </a:lnTo>
                      <a:lnTo>
                        <a:pt x="36" y="145"/>
                      </a:lnTo>
                      <a:lnTo>
                        <a:pt x="36" y="138"/>
                      </a:lnTo>
                      <a:lnTo>
                        <a:pt x="30" y="132"/>
                      </a:lnTo>
                      <a:lnTo>
                        <a:pt x="24" y="126"/>
                      </a:lnTo>
                      <a:lnTo>
                        <a:pt x="24" y="120"/>
                      </a:lnTo>
                      <a:lnTo>
                        <a:pt x="18" y="114"/>
                      </a:lnTo>
                      <a:lnTo>
                        <a:pt x="12" y="108"/>
                      </a:lnTo>
                      <a:lnTo>
                        <a:pt x="12" y="96"/>
                      </a:lnTo>
                      <a:lnTo>
                        <a:pt x="6" y="90"/>
                      </a:lnTo>
                      <a:lnTo>
                        <a:pt x="6" y="78"/>
                      </a:lnTo>
                      <a:lnTo>
                        <a:pt x="0" y="72"/>
                      </a:lnTo>
                      <a:lnTo>
                        <a:pt x="0" y="60"/>
                      </a:lnTo>
                      <a:lnTo>
                        <a:pt x="0" y="48"/>
                      </a:lnTo>
                      <a:lnTo>
                        <a:pt x="0" y="42"/>
                      </a:lnTo>
                      <a:lnTo>
                        <a:pt x="0" y="30"/>
                      </a:lnTo>
                      <a:lnTo>
                        <a:pt x="0" y="18"/>
                      </a:lnTo>
                      <a:lnTo>
                        <a:pt x="0" y="12"/>
                      </a:lnTo>
                      <a:lnTo>
                        <a:pt x="6" y="12"/>
                      </a:lnTo>
                      <a:lnTo>
                        <a:pt x="6" y="6"/>
                      </a:lnTo>
                      <a:lnTo>
                        <a:pt x="12" y="6"/>
                      </a:lnTo>
                      <a:lnTo>
                        <a:pt x="18" y="0"/>
                      </a:lnTo>
                      <a:lnTo>
                        <a:pt x="24" y="0"/>
                      </a:lnTo>
                      <a:lnTo>
                        <a:pt x="30" y="0"/>
                      </a:lnTo>
                      <a:lnTo>
                        <a:pt x="36" y="6"/>
                      </a:lnTo>
                      <a:lnTo>
                        <a:pt x="42" y="6"/>
                      </a:lnTo>
                      <a:lnTo>
                        <a:pt x="42" y="12"/>
                      </a:lnTo>
                      <a:lnTo>
                        <a:pt x="48" y="18"/>
                      </a:lnTo>
                      <a:lnTo>
                        <a:pt x="48" y="24"/>
                      </a:lnTo>
                      <a:lnTo>
                        <a:pt x="54" y="30"/>
                      </a:lnTo>
                      <a:lnTo>
                        <a:pt x="54" y="36"/>
                      </a:lnTo>
                      <a:lnTo>
                        <a:pt x="60" y="42"/>
                      </a:lnTo>
                      <a:lnTo>
                        <a:pt x="66" y="48"/>
                      </a:lnTo>
                      <a:lnTo>
                        <a:pt x="72" y="54"/>
                      </a:lnTo>
                      <a:lnTo>
                        <a:pt x="78" y="60"/>
                      </a:lnTo>
                      <a:lnTo>
                        <a:pt x="78" y="66"/>
                      </a:lnTo>
                      <a:lnTo>
                        <a:pt x="84" y="72"/>
                      </a:lnTo>
                      <a:lnTo>
                        <a:pt x="90" y="78"/>
                      </a:lnTo>
                      <a:lnTo>
                        <a:pt x="96" y="84"/>
                      </a:lnTo>
                      <a:lnTo>
                        <a:pt x="102" y="90"/>
                      </a:lnTo>
                      <a:lnTo>
                        <a:pt x="108" y="96"/>
                      </a:lnTo>
                      <a:lnTo>
                        <a:pt x="114" y="102"/>
                      </a:lnTo>
                      <a:lnTo>
                        <a:pt x="120" y="108"/>
                      </a:lnTo>
                      <a:lnTo>
                        <a:pt x="126" y="114"/>
                      </a:lnTo>
                      <a:lnTo>
                        <a:pt x="132" y="114"/>
                      </a:lnTo>
                      <a:lnTo>
                        <a:pt x="138" y="120"/>
                      </a:lnTo>
                      <a:lnTo>
                        <a:pt x="144" y="126"/>
                      </a:lnTo>
                      <a:lnTo>
                        <a:pt x="150" y="126"/>
                      </a:lnTo>
                      <a:lnTo>
                        <a:pt x="156" y="132"/>
                      </a:lnTo>
                      <a:lnTo>
                        <a:pt x="162" y="132"/>
                      </a:lnTo>
                      <a:lnTo>
                        <a:pt x="168" y="138"/>
                      </a:lnTo>
                      <a:lnTo>
                        <a:pt x="174" y="138"/>
                      </a:lnTo>
                      <a:lnTo>
                        <a:pt x="180" y="138"/>
                      </a:lnTo>
                      <a:lnTo>
                        <a:pt x="180" y="145"/>
                      </a:lnTo>
                      <a:lnTo>
                        <a:pt x="186" y="145"/>
                      </a:lnTo>
                      <a:close/>
                    </a:path>
                  </a:pathLst>
                </a:custGeom>
                <a:solidFill>
                  <a:srgbClr val="653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326" name="Freeform 1013"/>
                <p:cNvSpPr>
                  <a:spLocks/>
                </p:cNvSpPr>
                <p:nvPr/>
              </p:nvSpPr>
              <p:spPr bwMode="auto">
                <a:xfrm>
                  <a:off x="2829" y="2878"/>
                  <a:ext cx="258" cy="301"/>
                </a:xfrm>
                <a:custGeom>
                  <a:avLst/>
                  <a:gdLst>
                    <a:gd name="T0" fmla="*/ 192 w 258"/>
                    <a:gd name="T1" fmla="*/ 145 h 301"/>
                    <a:gd name="T2" fmla="*/ 198 w 258"/>
                    <a:gd name="T3" fmla="*/ 157 h 301"/>
                    <a:gd name="T4" fmla="*/ 192 w 258"/>
                    <a:gd name="T5" fmla="*/ 163 h 301"/>
                    <a:gd name="T6" fmla="*/ 180 w 258"/>
                    <a:gd name="T7" fmla="*/ 169 h 301"/>
                    <a:gd name="T8" fmla="*/ 168 w 258"/>
                    <a:gd name="T9" fmla="*/ 175 h 301"/>
                    <a:gd name="T10" fmla="*/ 168 w 258"/>
                    <a:gd name="T11" fmla="*/ 175 h 301"/>
                    <a:gd name="T12" fmla="*/ 168 w 258"/>
                    <a:gd name="T13" fmla="*/ 181 h 301"/>
                    <a:gd name="T14" fmla="*/ 174 w 258"/>
                    <a:gd name="T15" fmla="*/ 187 h 301"/>
                    <a:gd name="T16" fmla="*/ 180 w 258"/>
                    <a:gd name="T17" fmla="*/ 193 h 301"/>
                    <a:gd name="T18" fmla="*/ 186 w 258"/>
                    <a:gd name="T19" fmla="*/ 199 h 301"/>
                    <a:gd name="T20" fmla="*/ 204 w 258"/>
                    <a:gd name="T21" fmla="*/ 205 h 301"/>
                    <a:gd name="T22" fmla="*/ 216 w 258"/>
                    <a:gd name="T23" fmla="*/ 211 h 301"/>
                    <a:gd name="T24" fmla="*/ 228 w 258"/>
                    <a:gd name="T25" fmla="*/ 217 h 301"/>
                    <a:gd name="T26" fmla="*/ 240 w 258"/>
                    <a:gd name="T27" fmla="*/ 223 h 301"/>
                    <a:gd name="T28" fmla="*/ 252 w 258"/>
                    <a:gd name="T29" fmla="*/ 229 h 301"/>
                    <a:gd name="T30" fmla="*/ 258 w 258"/>
                    <a:gd name="T31" fmla="*/ 235 h 301"/>
                    <a:gd name="T32" fmla="*/ 258 w 258"/>
                    <a:gd name="T33" fmla="*/ 241 h 301"/>
                    <a:gd name="T34" fmla="*/ 252 w 258"/>
                    <a:gd name="T35" fmla="*/ 253 h 301"/>
                    <a:gd name="T36" fmla="*/ 240 w 258"/>
                    <a:gd name="T37" fmla="*/ 271 h 301"/>
                    <a:gd name="T38" fmla="*/ 228 w 258"/>
                    <a:gd name="T39" fmla="*/ 283 h 301"/>
                    <a:gd name="T40" fmla="*/ 210 w 258"/>
                    <a:gd name="T41" fmla="*/ 295 h 301"/>
                    <a:gd name="T42" fmla="*/ 198 w 258"/>
                    <a:gd name="T43" fmla="*/ 301 h 301"/>
                    <a:gd name="T44" fmla="*/ 180 w 258"/>
                    <a:gd name="T45" fmla="*/ 295 h 301"/>
                    <a:gd name="T46" fmla="*/ 162 w 258"/>
                    <a:gd name="T47" fmla="*/ 271 h 301"/>
                    <a:gd name="T48" fmla="*/ 138 w 258"/>
                    <a:gd name="T49" fmla="*/ 247 h 301"/>
                    <a:gd name="T50" fmla="*/ 120 w 258"/>
                    <a:gd name="T51" fmla="*/ 223 h 301"/>
                    <a:gd name="T52" fmla="*/ 108 w 258"/>
                    <a:gd name="T53" fmla="*/ 205 h 301"/>
                    <a:gd name="T54" fmla="*/ 102 w 258"/>
                    <a:gd name="T55" fmla="*/ 199 h 301"/>
                    <a:gd name="T56" fmla="*/ 90 w 258"/>
                    <a:gd name="T57" fmla="*/ 193 h 301"/>
                    <a:gd name="T58" fmla="*/ 78 w 258"/>
                    <a:gd name="T59" fmla="*/ 187 h 301"/>
                    <a:gd name="T60" fmla="*/ 66 w 258"/>
                    <a:gd name="T61" fmla="*/ 175 h 301"/>
                    <a:gd name="T62" fmla="*/ 54 w 258"/>
                    <a:gd name="T63" fmla="*/ 163 h 301"/>
                    <a:gd name="T64" fmla="*/ 36 w 258"/>
                    <a:gd name="T65" fmla="*/ 145 h 301"/>
                    <a:gd name="T66" fmla="*/ 24 w 258"/>
                    <a:gd name="T67" fmla="*/ 126 h 301"/>
                    <a:gd name="T68" fmla="*/ 12 w 258"/>
                    <a:gd name="T69" fmla="*/ 108 h 301"/>
                    <a:gd name="T70" fmla="*/ 6 w 258"/>
                    <a:gd name="T71" fmla="*/ 78 h 301"/>
                    <a:gd name="T72" fmla="*/ 0 w 258"/>
                    <a:gd name="T73" fmla="*/ 48 h 301"/>
                    <a:gd name="T74" fmla="*/ 0 w 258"/>
                    <a:gd name="T75" fmla="*/ 18 h 301"/>
                    <a:gd name="T76" fmla="*/ 6 w 258"/>
                    <a:gd name="T77" fmla="*/ 12 h 301"/>
                    <a:gd name="T78" fmla="*/ 18 w 258"/>
                    <a:gd name="T79" fmla="*/ 0 h 301"/>
                    <a:gd name="T80" fmla="*/ 30 w 258"/>
                    <a:gd name="T81" fmla="*/ 0 h 301"/>
                    <a:gd name="T82" fmla="*/ 42 w 258"/>
                    <a:gd name="T83" fmla="*/ 6 h 301"/>
                    <a:gd name="T84" fmla="*/ 48 w 258"/>
                    <a:gd name="T85" fmla="*/ 24 h 301"/>
                    <a:gd name="T86" fmla="*/ 54 w 258"/>
                    <a:gd name="T87" fmla="*/ 36 h 301"/>
                    <a:gd name="T88" fmla="*/ 66 w 258"/>
                    <a:gd name="T89" fmla="*/ 48 h 301"/>
                    <a:gd name="T90" fmla="*/ 78 w 258"/>
                    <a:gd name="T91" fmla="*/ 66 h 301"/>
                    <a:gd name="T92" fmla="*/ 96 w 258"/>
                    <a:gd name="T93" fmla="*/ 84 h 301"/>
                    <a:gd name="T94" fmla="*/ 114 w 258"/>
                    <a:gd name="T95" fmla="*/ 102 h 301"/>
                    <a:gd name="T96" fmla="*/ 126 w 258"/>
                    <a:gd name="T97" fmla="*/ 114 h 301"/>
                    <a:gd name="T98" fmla="*/ 144 w 258"/>
                    <a:gd name="T99" fmla="*/ 126 h 301"/>
                    <a:gd name="T100" fmla="*/ 162 w 258"/>
                    <a:gd name="T101" fmla="*/ 132 h 301"/>
                    <a:gd name="T102" fmla="*/ 174 w 258"/>
                    <a:gd name="T103" fmla="*/ 138 h 301"/>
                    <a:gd name="T104" fmla="*/ 186 w 258"/>
                    <a:gd name="T105" fmla="*/ 145 h 301"/>
                    <a:gd name="T106" fmla="*/ 186 w 258"/>
                    <a:gd name="T107" fmla="*/ 145 h 30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258" h="301">
                      <a:moveTo>
                        <a:pt x="186" y="145"/>
                      </a:moveTo>
                      <a:lnTo>
                        <a:pt x="186" y="145"/>
                      </a:lnTo>
                      <a:lnTo>
                        <a:pt x="192" y="145"/>
                      </a:lnTo>
                      <a:lnTo>
                        <a:pt x="198" y="151"/>
                      </a:lnTo>
                      <a:lnTo>
                        <a:pt x="198" y="157"/>
                      </a:lnTo>
                      <a:lnTo>
                        <a:pt x="198" y="163"/>
                      </a:lnTo>
                      <a:lnTo>
                        <a:pt x="192" y="163"/>
                      </a:lnTo>
                      <a:lnTo>
                        <a:pt x="186" y="169"/>
                      </a:lnTo>
                      <a:lnTo>
                        <a:pt x="180" y="169"/>
                      </a:lnTo>
                      <a:lnTo>
                        <a:pt x="174" y="169"/>
                      </a:lnTo>
                      <a:lnTo>
                        <a:pt x="168" y="175"/>
                      </a:lnTo>
                      <a:lnTo>
                        <a:pt x="168" y="181"/>
                      </a:lnTo>
                      <a:lnTo>
                        <a:pt x="174" y="187"/>
                      </a:lnTo>
                      <a:lnTo>
                        <a:pt x="180" y="193"/>
                      </a:lnTo>
                      <a:lnTo>
                        <a:pt x="186" y="199"/>
                      </a:lnTo>
                      <a:lnTo>
                        <a:pt x="192" y="205"/>
                      </a:lnTo>
                      <a:lnTo>
                        <a:pt x="198" y="205"/>
                      </a:lnTo>
                      <a:lnTo>
                        <a:pt x="204" y="205"/>
                      </a:lnTo>
                      <a:lnTo>
                        <a:pt x="204" y="211"/>
                      </a:lnTo>
                      <a:lnTo>
                        <a:pt x="210" y="211"/>
                      </a:lnTo>
                      <a:lnTo>
                        <a:pt x="216" y="211"/>
                      </a:lnTo>
                      <a:lnTo>
                        <a:pt x="222" y="217"/>
                      </a:lnTo>
                      <a:lnTo>
                        <a:pt x="228" y="217"/>
                      </a:lnTo>
                      <a:lnTo>
                        <a:pt x="234" y="217"/>
                      </a:lnTo>
                      <a:lnTo>
                        <a:pt x="240" y="223"/>
                      </a:lnTo>
                      <a:lnTo>
                        <a:pt x="246" y="223"/>
                      </a:lnTo>
                      <a:lnTo>
                        <a:pt x="246" y="229"/>
                      </a:lnTo>
                      <a:lnTo>
                        <a:pt x="252" y="229"/>
                      </a:lnTo>
                      <a:lnTo>
                        <a:pt x="258" y="235"/>
                      </a:lnTo>
                      <a:lnTo>
                        <a:pt x="258" y="241"/>
                      </a:lnTo>
                      <a:lnTo>
                        <a:pt x="258" y="247"/>
                      </a:lnTo>
                      <a:lnTo>
                        <a:pt x="252" y="253"/>
                      </a:lnTo>
                      <a:lnTo>
                        <a:pt x="252" y="259"/>
                      </a:lnTo>
                      <a:lnTo>
                        <a:pt x="246" y="265"/>
                      </a:lnTo>
                      <a:lnTo>
                        <a:pt x="240" y="271"/>
                      </a:lnTo>
                      <a:lnTo>
                        <a:pt x="234" y="277"/>
                      </a:lnTo>
                      <a:lnTo>
                        <a:pt x="234" y="283"/>
                      </a:lnTo>
                      <a:lnTo>
                        <a:pt x="228" y="283"/>
                      </a:lnTo>
                      <a:lnTo>
                        <a:pt x="222" y="289"/>
                      </a:lnTo>
                      <a:lnTo>
                        <a:pt x="216" y="295"/>
                      </a:lnTo>
                      <a:lnTo>
                        <a:pt x="210" y="295"/>
                      </a:lnTo>
                      <a:lnTo>
                        <a:pt x="204" y="301"/>
                      </a:lnTo>
                      <a:lnTo>
                        <a:pt x="198" y="301"/>
                      </a:lnTo>
                      <a:lnTo>
                        <a:pt x="192" y="301"/>
                      </a:lnTo>
                      <a:lnTo>
                        <a:pt x="186" y="295"/>
                      </a:lnTo>
                      <a:lnTo>
                        <a:pt x="180" y="295"/>
                      </a:lnTo>
                      <a:lnTo>
                        <a:pt x="174" y="289"/>
                      </a:lnTo>
                      <a:lnTo>
                        <a:pt x="168" y="283"/>
                      </a:lnTo>
                      <a:lnTo>
                        <a:pt x="162" y="271"/>
                      </a:lnTo>
                      <a:lnTo>
                        <a:pt x="150" y="265"/>
                      </a:lnTo>
                      <a:lnTo>
                        <a:pt x="144" y="259"/>
                      </a:lnTo>
                      <a:lnTo>
                        <a:pt x="138" y="247"/>
                      </a:lnTo>
                      <a:lnTo>
                        <a:pt x="132" y="241"/>
                      </a:lnTo>
                      <a:lnTo>
                        <a:pt x="126" y="229"/>
                      </a:lnTo>
                      <a:lnTo>
                        <a:pt x="120" y="223"/>
                      </a:lnTo>
                      <a:lnTo>
                        <a:pt x="114" y="217"/>
                      </a:lnTo>
                      <a:lnTo>
                        <a:pt x="108" y="211"/>
                      </a:lnTo>
                      <a:lnTo>
                        <a:pt x="108" y="205"/>
                      </a:lnTo>
                      <a:lnTo>
                        <a:pt x="102" y="199"/>
                      </a:lnTo>
                      <a:lnTo>
                        <a:pt x="96" y="199"/>
                      </a:lnTo>
                      <a:lnTo>
                        <a:pt x="96" y="193"/>
                      </a:lnTo>
                      <a:lnTo>
                        <a:pt x="90" y="193"/>
                      </a:lnTo>
                      <a:lnTo>
                        <a:pt x="84" y="187"/>
                      </a:lnTo>
                      <a:lnTo>
                        <a:pt x="78" y="187"/>
                      </a:lnTo>
                      <a:lnTo>
                        <a:pt x="78" y="181"/>
                      </a:lnTo>
                      <a:lnTo>
                        <a:pt x="72" y="181"/>
                      </a:lnTo>
                      <a:lnTo>
                        <a:pt x="66" y="175"/>
                      </a:lnTo>
                      <a:lnTo>
                        <a:pt x="60" y="169"/>
                      </a:lnTo>
                      <a:lnTo>
                        <a:pt x="54" y="163"/>
                      </a:lnTo>
                      <a:lnTo>
                        <a:pt x="48" y="157"/>
                      </a:lnTo>
                      <a:lnTo>
                        <a:pt x="42" y="151"/>
                      </a:lnTo>
                      <a:lnTo>
                        <a:pt x="36" y="145"/>
                      </a:lnTo>
                      <a:lnTo>
                        <a:pt x="36" y="138"/>
                      </a:lnTo>
                      <a:lnTo>
                        <a:pt x="30" y="132"/>
                      </a:lnTo>
                      <a:lnTo>
                        <a:pt x="24" y="126"/>
                      </a:lnTo>
                      <a:lnTo>
                        <a:pt x="24" y="120"/>
                      </a:lnTo>
                      <a:lnTo>
                        <a:pt x="18" y="114"/>
                      </a:lnTo>
                      <a:lnTo>
                        <a:pt x="12" y="108"/>
                      </a:lnTo>
                      <a:lnTo>
                        <a:pt x="12" y="96"/>
                      </a:lnTo>
                      <a:lnTo>
                        <a:pt x="6" y="90"/>
                      </a:lnTo>
                      <a:lnTo>
                        <a:pt x="6" y="78"/>
                      </a:lnTo>
                      <a:lnTo>
                        <a:pt x="0" y="72"/>
                      </a:lnTo>
                      <a:lnTo>
                        <a:pt x="0" y="60"/>
                      </a:lnTo>
                      <a:lnTo>
                        <a:pt x="0" y="48"/>
                      </a:lnTo>
                      <a:lnTo>
                        <a:pt x="0" y="42"/>
                      </a:lnTo>
                      <a:lnTo>
                        <a:pt x="0" y="30"/>
                      </a:lnTo>
                      <a:lnTo>
                        <a:pt x="0" y="18"/>
                      </a:lnTo>
                      <a:lnTo>
                        <a:pt x="0" y="12"/>
                      </a:lnTo>
                      <a:lnTo>
                        <a:pt x="6" y="12"/>
                      </a:lnTo>
                      <a:lnTo>
                        <a:pt x="6" y="6"/>
                      </a:lnTo>
                      <a:lnTo>
                        <a:pt x="12" y="6"/>
                      </a:lnTo>
                      <a:lnTo>
                        <a:pt x="18" y="0"/>
                      </a:lnTo>
                      <a:lnTo>
                        <a:pt x="24" y="0"/>
                      </a:lnTo>
                      <a:lnTo>
                        <a:pt x="30" y="0"/>
                      </a:lnTo>
                      <a:lnTo>
                        <a:pt x="36" y="6"/>
                      </a:lnTo>
                      <a:lnTo>
                        <a:pt x="42" y="6"/>
                      </a:lnTo>
                      <a:lnTo>
                        <a:pt x="42" y="12"/>
                      </a:lnTo>
                      <a:lnTo>
                        <a:pt x="48" y="18"/>
                      </a:lnTo>
                      <a:lnTo>
                        <a:pt x="48" y="24"/>
                      </a:lnTo>
                      <a:lnTo>
                        <a:pt x="54" y="30"/>
                      </a:lnTo>
                      <a:lnTo>
                        <a:pt x="54" y="36"/>
                      </a:lnTo>
                      <a:lnTo>
                        <a:pt x="60" y="42"/>
                      </a:lnTo>
                      <a:lnTo>
                        <a:pt x="66" y="48"/>
                      </a:lnTo>
                      <a:lnTo>
                        <a:pt x="72" y="54"/>
                      </a:lnTo>
                      <a:lnTo>
                        <a:pt x="78" y="60"/>
                      </a:lnTo>
                      <a:lnTo>
                        <a:pt x="78" y="66"/>
                      </a:lnTo>
                      <a:lnTo>
                        <a:pt x="84" y="72"/>
                      </a:lnTo>
                      <a:lnTo>
                        <a:pt x="90" y="78"/>
                      </a:lnTo>
                      <a:lnTo>
                        <a:pt x="96" y="84"/>
                      </a:lnTo>
                      <a:lnTo>
                        <a:pt x="102" y="90"/>
                      </a:lnTo>
                      <a:lnTo>
                        <a:pt x="108" y="96"/>
                      </a:lnTo>
                      <a:lnTo>
                        <a:pt x="114" y="102"/>
                      </a:lnTo>
                      <a:lnTo>
                        <a:pt x="120" y="108"/>
                      </a:lnTo>
                      <a:lnTo>
                        <a:pt x="126" y="114"/>
                      </a:lnTo>
                      <a:lnTo>
                        <a:pt x="132" y="114"/>
                      </a:lnTo>
                      <a:lnTo>
                        <a:pt x="138" y="120"/>
                      </a:lnTo>
                      <a:lnTo>
                        <a:pt x="144" y="126"/>
                      </a:lnTo>
                      <a:lnTo>
                        <a:pt x="150" y="126"/>
                      </a:lnTo>
                      <a:lnTo>
                        <a:pt x="156" y="132"/>
                      </a:lnTo>
                      <a:lnTo>
                        <a:pt x="162" y="132"/>
                      </a:lnTo>
                      <a:lnTo>
                        <a:pt x="168" y="138"/>
                      </a:lnTo>
                      <a:lnTo>
                        <a:pt x="174" y="138"/>
                      </a:lnTo>
                      <a:lnTo>
                        <a:pt x="180" y="138"/>
                      </a:lnTo>
                      <a:lnTo>
                        <a:pt x="180" y="145"/>
                      </a:lnTo>
                      <a:lnTo>
                        <a:pt x="186" y="145"/>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327" name="Freeform 1014"/>
                <p:cNvSpPr>
                  <a:spLocks/>
                </p:cNvSpPr>
                <p:nvPr/>
              </p:nvSpPr>
              <p:spPr bwMode="auto">
                <a:xfrm>
                  <a:off x="2823" y="2884"/>
                  <a:ext cx="204" cy="307"/>
                </a:xfrm>
                <a:custGeom>
                  <a:avLst/>
                  <a:gdLst>
                    <a:gd name="T0" fmla="*/ 12 w 204"/>
                    <a:gd name="T1" fmla="*/ 0 h 307"/>
                    <a:gd name="T2" fmla="*/ 18 w 204"/>
                    <a:gd name="T3" fmla="*/ 0 h 307"/>
                    <a:gd name="T4" fmla="*/ 24 w 204"/>
                    <a:gd name="T5" fmla="*/ 6 h 307"/>
                    <a:gd name="T6" fmla="*/ 30 w 204"/>
                    <a:gd name="T7" fmla="*/ 18 h 307"/>
                    <a:gd name="T8" fmla="*/ 36 w 204"/>
                    <a:gd name="T9" fmla="*/ 30 h 307"/>
                    <a:gd name="T10" fmla="*/ 36 w 204"/>
                    <a:gd name="T11" fmla="*/ 36 h 307"/>
                    <a:gd name="T12" fmla="*/ 42 w 204"/>
                    <a:gd name="T13" fmla="*/ 42 h 307"/>
                    <a:gd name="T14" fmla="*/ 48 w 204"/>
                    <a:gd name="T15" fmla="*/ 54 h 307"/>
                    <a:gd name="T16" fmla="*/ 48 w 204"/>
                    <a:gd name="T17" fmla="*/ 60 h 307"/>
                    <a:gd name="T18" fmla="*/ 54 w 204"/>
                    <a:gd name="T19" fmla="*/ 72 h 307"/>
                    <a:gd name="T20" fmla="*/ 60 w 204"/>
                    <a:gd name="T21" fmla="*/ 78 h 307"/>
                    <a:gd name="T22" fmla="*/ 66 w 204"/>
                    <a:gd name="T23" fmla="*/ 90 h 307"/>
                    <a:gd name="T24" fmla="*/ 78 w 204"/>
                    <a:gd name="T25" fmla="*/ 102 h 307"/>
                    <a:gd name="T26" fmla="*/ 84 w 204"/>
                    <a:gd name="T27" fmla="*/ 114 h 307"/>
                    <a:gd name="T28" fmla="*/ 96 w 204"/>
                    <a:gd name="T29" fmla="*/ 126 h 307"/>
                    <a:gd name="T30" fmla="*/ 102 w 204"/>
                    <a:gd name="T31" fmla="*/ 139 h 307"/>
                    <a:gd name="T32" fmla="*/ 114 w 204"/>
                    <a:gd name="T33" fmla="*/ 151 h 307"/>
                    <a:gd name="T34" fmla="*/ 120 w 204"/>
                    <a:gd name="T35" fmla="*/ 157 h 307"/>
                    <a:gd name="T36" fmla="*/ 132 w 204"/>
                    <a:gd name="T37" fmla="*/ 169 h 307"/>
                    <a:gd name="T38" fmla="*/ 144 w 204"/>
                    <a:gd name="T39" fmla="*/ 181 h 307"/>
                    <a:gd name="T40" fmla="*/ 156 w 204"/>
                    <a:gd name="T41" fmla="*/ 193 h 307"/>
                    <a:gd name="T42" fmla="*/ 174 w 204"/>
                    <a:gd name="T43" fmla="*/ 211 h 307"/>
                    <a:gd name="T44" fmla="*/ 186 w 204"/>
                    <a:gd name="T45" fmla="*/ 229 h 307"/>
                    <a:gd name="T46" fmla="*/ 198 w 204"/>
                    <a:gd name="T47" fmla="*/ 247 h 307"/>
                    <a:gd name="T48" fmla="*/ 204 w 204"/>
                    <a:gd name="T49" fmla="*/ 265 h 307"/>
                    <a:gd name="T50" fmla="*/ 204 w 204"/>
                    <a:gd name="T51" fmla="*/ 277 h 307"/>
                    <a:gd name="T52" fmla="*/ 204 w 204"/>
                    <a:gd name="T53" fmla="*/ 283 h 307"/>
                    <a:gd name="T54" fmla="*/ 204 w 204"/>
                    <a:gd name="T55" fmla="*/ 295 h 307"/>
                    <a:gd name="T56" fmla="*/ 204 w 204"/>
                    <a:gd name="T57" fmla="*/ 295 h 307"/>
                    <a:gd name="T58" fmla="*/ 198 w 204"/>
                    <a:gd name="T59" fmla="*/ 295 h 307"/>
                    <a:gd name="T60" fmla="*/ 192 w 204"/>
                    <a:gd name="T61" fmla="*/ 295 h 307"/>
                    <a:gd name="T62" fmla="*/ 186 w 204"/>
                    <a:gd name="T63" fmla="*/ 301 h 307"/>
                    <a:gd name="T64" fmla="*/ 180 w 204"/>
                    <a:gd name="T65" fmla="*/ 301 h 307"/>
                    <a:gd name="T66" fmla="*/ 174 w 204"/>
                    <a:gd name="T67" fmla="*/ 307 h 307"/>
                    <a:gd name="T68" fmla="*/ 168 w 204"/>
                    <a:gd name="T69" fmla="*/ 307 h 307"/>
                    <a:gd name="T70" fmla="*/ 162 w 204"/>
                    <a:gd name="T71" fmla="*/ 307 h 307"/>
                    <a:gd name="T72" fmla="*/ 162 w 204"/>
                    <a:gd name="T73" fmla="*/ 307 h 307"/>
                    <a:gd name="T74" fmla="*/ 156 w 204"/>
                    <a:gd name="T75" fmla="*/ 301 h 307"/>
                    <a:gd name="T76" fmla="*/ 144 w 204"/>
                    <a:gd name="T77" fmla="*/ 283 h 307"/>
                    <a:gd name="T78" fmla="*/ 138 w 204"/>
                    <a:gd name="T79" fmla="*/ 265 h 307"/>
                    <a:gd name="T80" fmla="*/ 126 w 204"/>
                    <a:gd name="T81" fmla="*/ 247 h 307"/>
                    <a:gd name="T82" fmla="*/ 114 w 204"/>
                    <a:gd name="T83" fmla="*/ 223 h 307"/>
                    <a:gd name="T84" fmla="*/ 102 w 204"/>
                    <a:gd name="T85" fmla="*/ 211 h 307"/>
                    <a:gd name="T86" fmla="*/ 96 w 204"/>
                    <a:gd name="T87" fmla="*/ 199 h 307"/>
                    <a:gd name="T88" fmla="*/ 90 w 204"/>
                    <a:gd name="T89" fmla="*/ 193 h 307"/>
                    <a:gd name="T90" fmla="*/ 84 w 204"/>
                    <a:gd name="T91" fmla="*/ 187 h 307"/>
                    <a:gd name="T92" fmla="*/ 84 w 204"/>
                    <a:gd name="T93" fmla="*/ 175 h 307"/>
                    <a:gd name="T94" fmla="*/ 78 w 204"/>
                    <a:gd name="T95" fmla="*/ 169 h 307"/>
                    <a:gd name="T96" fmla="*/ 66 w 204"/>
                    <a:gd name="T97" fmla="*/ 157 h 307"/>
                    <a:gd name="T98" fmla="*/ 60 w 204"/>
                    <a:gd name="T99" fmla="*/ 139 h 307"/>
                    <a:gd name="T100" fmla="*/ 54 w 204"/>
                    <a:gd name="T101" fmla="*/ 126 h 307"/>
                    <a:gd name="T102" fmla="*/ 48 w 204"/>
                    <a:gd name="T103" fmla="*/ 108 h 307"/>
                    <a:gd name="T104" fmla="*/ 36 w 204"/>
                    <a:gd name="T105" fmla="*/ 96 h 307"/>
                    <a:gd name="T106" fmla="*/ 30 w 204"/>
                    <a:gd name="T107" fmla="*/ 78 h 307"/>
                    <a:gd name="T108" fmla="*/ 24 w 204"/>
                    <a:gd name="T109" fmla="*/ 60 h 307"/>
                    <a:gd name="T110" fmla="*/ 18 w 204"/>
                    <a:gd name="T111" fmla="*/ 48 h 307"/>
                    <a:gd name="T112" fmla="*/ 12 w 204"/>
                    <a:gd name="T113" fmla="*/ 36 h 307"/>
                    <a:gd name="T114" fmla="*/ 6 w 204"/>
                    <a:gd name="T115" fmla="*/ 24 h 307"/>
                    <a:gd name="T116" fmla="*/ 6 w 204"/>
                    <a:gd name="T117" fmla="*/ 18 h 307"/>
                    <a:gd name="T118" fmla="*/ 0 w 204"/>
                    <a:gd name="T119" fmla="*/ 12 h 307"/>
                    <a:gd name="T120" fmla="*/ 12 w 204"/>
                    <a:gd name="T121" fmla="*/ 0 h 30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204" h="307">
                      <a:moveTo>
                        <a:pt x="12" y="0"/>
                      </a:moveTo>
                      <a:lnTo>
                        <a:pt x="12" y="0"/>
                      </a:lnTo>
                      <a:lnTo>
                        <a:pt x="18" y="0"/>
                      </a:lnTo>
                      <a:lnTo>
                        <a:pt x="18" y="6"/>
                      </a:lnTo>
                      <a:lnTo>
                        <a:pt x="24" y="6"/>
                      </a:lnTo>
                      <a:lnTo>
                        <a:pt x="24" y="12"/>
                      </a:lnTo>
                      <a:lnTo>
                        <a:pt x="30" y="18"/>
                      </a:lnTo>
                      <a:lnTo>
                        <a:pt x="36" y="30"/>
                      </a:lnTo>
                      <a:lnTo>
                        <a:pt x="36" y="36"/>
                      </a:lnTo>
                      <a:lnTo>
                        <a:pt x="42" y="42"/>
                      </a:lnTo>
                      <a:lnTo>
                        <a:pt x="42" y="48"/>
                      </a:lnTo>
                      <a:lnTo>
                        <a:pt x="48" y="54"/>
                      </a:lnTo>
                      <a:lnTo>
                        <a:pt x="48" y="60"/>
                      </a:lnTo>
                      <a:lnTo>
                        <a:pt x="54" y="66"/>
                      </a:lnTo>
                      <a:lnTo>
                        <a:pt x="54" y="72"/>
                      </a:lnTo>
                      <a:lnTo>
                        <a:pt x="60" y="78"/>
                      </a:lnTo>
                      <a:lnTo>
                        <a:pt x="66" y="84"/>
                      </a:lnTo>
                      <a:lnTo>
                        <a:pt x="66" y="90"/>
                      </a:lnTo>
                      <a:lnTo>
                        <a:pt x="72" y="96"/>
                      </a:lnTo>
                      <a:lnTo>
                        <a:pt x="78" y="102"/>
                      </a:lnTo>
                      <a:lnTo>
                        <a:pt x="78" y="108"/>
                      </a:lnTo>
                      <a:lnTo>
                        <a:pt x="84" y="114"/>
                      </a:lnTo>
                      <a:lnTo>
                        <a:pt x="90" y="120"/>
                      </a:lnTo>
                      <a:lnTo>
                        <a:pt x="96" y="126"/>
                      </a:lnTo>
                      <a:lnTo>
                        <a:pt x="96" y="132"/>
                      </a:lnTo>
                      <a:lnTo>
                        <a:pt x="102" y="139"/>
                      </a:lnTo>
                      <a:lnTo>
                        <a:pt x="108" y="145"/>
                      </a:lnTo>
                      <a:lnTo>
                        <a:pt x="114" y="151"/>
                      </a:lnTo>
                      <a:lnTo>
                        <a:pt x="114" y="157"/>
                      </a:lnTo>
                      <a:lnTo>
                        <a:pt x="120" y="157"/>
                      </a:lnTo>
                      <a:lnTo>
                        <a:pt x="126" y="163"/>
                      </a:lnTo>
                      <a:lnTo>
                        <a:pt x="132" y="169"/>
                      </a:lnTo>
                      <a:lnTo>
                        <a:pt x="138" y="175"/>
                      </a:lnTo>
                      <a:lnTo>
                        <a:pt x="144" y="181"/>
                      </a:lnTo>
                      <a:lnTo>
                        <a:pt x="150" y="187"/>
                      </a:lnTo>
                      <a:lnTo>
                        <a:pt x="156" y="193"/>
                      </a:lnTo>
                      <a:lnTo>
                        <a:pt x="168" y="205"/>
                      </a:lnTo>
                      <a:lnTo>
                        <a:pt x="174" y="211"/>
                      </a:lnTo>
                      <a:lnTo>
                        <a:pt x="180" y="223"/>
                      </a:lnTo>
                      <a:lnTo>
                        <a:pt x="186" y="229"/>
                      </a:lnTo>
                      <a:lnTo>
                        <a:pt x="192" y="241"/>
                      </a:lnTo>
                      <a:lnTo>
                        <a:pt x="198" y="247"/>
                      </a:lnTo>
                      <a:lnTo>
                        <a:pt x="204" y="253"/>
                      </a:lnTo>
                      <a:lnTo>
                        <a:pt x="204" y="265"/>
                      </a:lnTo>
                      <a:lnTo>
                        <a:pt x="204" y="271"/>
                      </a:lnTo>
                      <a:lnTo>
                        <a:pt x="204" y="277"/>
                      </a:lnTo>
                      <a:lnTo>
                        <a:pt x="204" y="283"/>
                      </a:lnTo>
                      <a:lnTo>
                        <a:pt x="204" y="289"/>
                      </a:lnTo>
                      <a:lnTo>
                        <a:pt x="204" y="295"/>
                      </a:lnTo>
                      <a:lnTo>
                        <a:pt x="198" y="295"/>
                      </a:lnTo>
                      <a:lnTo>
                        <a:pt x="192" y="295"/>
                      </a:lnTo>
                      <a:lnTo>
                        <a:pt x="192" y="301"/>
                      </a:lnTo>
                      <a:lnTo>
                        <a:pt x="186" y="301"/>
                      </a:lnTo>
                      <a:lnTo>
                        <a:pt x="180" y="301"/>
                      </a:lnTo>
                      <a:lnTo>
                        <a:pt x="174" y="307"/>
                      </a:lnTo>
                      <a:lnTo>
                        <a:pt x="168" y="307"/>
                      </a:lnTo>
                      <a:lnTo>
                        <a:pt x="162" y="307"/>
                      </a:lnTo>
                      <a:lnTo>
                        <a:pt x="156" y="301"/>
                      </a:lnTo>
                      <a:lnTo>
                        <a:pt x="150" y="295"/>
                      </a:lnTo>
                      <a:lnTo>
                        <a:pt x="144" y="283"/>
                      </a:lnTo>
                      <a:lnTo>
                        <a:pt x="144" y="277"/>
                      </a:lnTo>
                      <a:lnTo>
                        <a:pt x="138" y="265"/>
                      </a:lnTo>
                      <a:lnTo>
                        <a:pt x="132" y="259"/>
                      </a:lnTo>
                      <a:lnTo>
                        <a:pt x="126" y="247"/>
                      </a:lnTo>
                      <a:lnTo>
                        <a:pt x="120" y="235"/>
                      </a:lnTo>
                      <a:lnTo>
                        <a:pt x="114" y="223"/>
                      </a:lnTo>
                      <a:lnTo>
                        <a:pt x="108" y="217"/>
                      </a:lnTo>
                      <a:lnTo>
                        <a:pt x="102" y="211"/>
                      </a:lnTo>
                      <a:lnTo>
                        <a:pt x="96" y="199"/>
                      </a:lnTo>
                      <a:lnTo>
                        <a:pt x="90" y="193"/>
                      </a:lnTo>
                      <a:lnTo>
                        <a:pt x="90" y="187"/>
                      </a:lnTo>
                      <a:lnTo>
                        <a:pt x="84" y="187"/>
                      </a:lnTo>
                      <a:lnTo>
                        <a:pt x="84" y="181"/>
                      </a:lnTo>
                      <a:lnTo>
                        <a:pt x="84" y="175"/>
                      </a:lnTo>
                      <a:lnTo>
                        <a:pt x="78" y="175"/>
                      </a:lnTo>
                      <a:lnTo>
                        <a:pt x="78" y="169"/>
                      </a:lnTo>
                      <a:lnTo>
                        <a:pt x="72" y="163"/>
                      </a:lnTo>
                      <a:lnTo>
                        <a:pt x="66" y="157"/>
                      </a:lnTo>
                      <a:lnTo>
                        <a:pt x="66" y="151"/>
                      </a:lnTo>
                      <a:lnTo>
                        <a:pt x="60" y="139"/>
                      </a:lnTo>
                      <a:lnTo>
                        <a:pt x="60" y="132"/>
                      </a:lnTo>
                      <a:lnTo>
                        <a:pt x="54" y="126"/>
                      </a:lnTo>
                      <a:lnTo>
                        <a:pt x="48" y="120"/>
                      </a:lnTo>
                      <a:lnTo>
                        <a:pt x="48" y="108"/>
                      </a:lnTo>
                      <a:lnTo>
                        <a:pt x="42" y="102"/>
                      </a:lnTo>
                      <a:lnTo>
                        <a:pt x="36" y="96"/>
                      </a:lnTo>
                      <a:lnTo>
                        <a:pt x="36" y="84"/>
                      </a:lnTo>
                      <a:lnTo>
                        <a:pt x="30" y="78"/>
                      </a:lnTo>
                      <a:lnTo>
                        <a:pt x="30" y="72"/>
                      </a:lnTo>
                      <a:lnTo>
                        <a:pt x="24" y="60"/>
                      </a:lnTo>
                      <a:lnTo>
                        <a:pt x="24" y="54"/>
                      </a:lnTo>
                      <a:lnTo>
                        <a:pt x="18" y="48"/>
                      </a:lnTo>
                      <a:lnTo>
                        <a:pt x="18" y="42"/>
                      </a:lnTo>
                      <a:lnTo>
                        <a:pt x="12" y="36"/>
                      </a:lnTo>
                      <a:lnTo>
                        <a:pt x="12" y="30"/>
                      </a:lnTo>
                      <a:lnTo>
                        <a:pt x="6" y="24"/>
                      </a:lnTo>
                      <a:lnTo>
                        <a:pt x="6" y="18"/>
                      </a:lnTo>
                      <a:lnTo>
                        <a:pt x="6" y="12"/>
                      </a:lnTo>
                      <a:lnTo>
                        <a:pt x="0" y="12"/>
                      </a:lnTo>
                      <a:lnTo>
                        <a:pt x="12" y="0"/>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328" name="Freeform 1015"/>
                <p:cNvSpPr>
                  <a:spLocks/>
                </p:cNvSpPr>
                <p:nvPr/>
              </p:nvSpPr>
              <p:spPr bwMode="auto">
                <a:xfrm>
                  <a:off x="2823" y="2884"/>
                  <a:ext cx="204" cy="307"/>
                </a:xfrm>
                <a:custGeom>
                  <a:avLst/>
                  <a:gdLst>
                    <a:gd name="T0" fmla="*/ 12 w 204"/>
                    <a:gd name="T1" fmla="*/ 0 h 307"/>
                    <a:gd name="T2" fmla="*/ 12 w 204"/>
                    <a:gd name="T3" fmla="*/ 0 h 307"/>
                    <a:gd name="T4" fmla="*/ 18 w 204"/>
                    <a:gd name="T5" fmla="*/ 6 h 307"/>
                    <a:gd name="T6" fmla="*/ 24 w 204"/>
                    <a:gd name="T7" fmla="*/ 12 h 307"/>
                    <a:gd name="T8" fmla="*/ 36 w 204"/>
                    <a:gd name="T9" fmla="*/ 30 h 307"/>
                    <a:gd name="T10" fmla="*/ 36 w 204"/>
                    <a:gd name="T11" fmla="*/ 30 h 307"/>
                    <a:gd name="T12" fmla="*/ 42 w 204"/>
                    <a:gd name="T13" fmla="*/ 42 h 307"/>
                    <a:gd name="T14" fmla="*/ 42 w 204"/>
                    <a:gd name="T15" fmla="*/ 48 h 307"/>
                    <a:gd name="T16" fmla="*/ 48 w 204"/>
                    <a:gd name="T17" fmla="*/ 54 h 307"/>
                    <a:gd name="T18" fmla="*/ 54 w 204"/>
                    <a:gd name="T19" fmla="*/ 66 h 307"/>
                    <a:gd name="T20" fmla="*/ 60 w 204"/>
                    <a:gd name="T21" fmla="*/ 78 h 307"/>
                    <a:gd name="T22" fmla="*/ 66 w 204"/>
                    <a:gd name="T23" fmla="*/ 84 h 307"/>
                    <a:gd name="T24" fmla="*/ 72 w 204"/>
                    <a:gd name="T25" fmla="*/ 96 h 307"/>
                    <a:gd name="T26" fmla="*/ 78 w 204"/>
                    <a:gd name="T27" fmla="*/ 108 h 307"/>
                    <a:gd name="T28" fmla="*/ 90 w 204"/>
                    <a:gd name="T29" fmla="*/ 120 h 307"/>
                    <a:gd name="T30" fmla="*/ 96 w 204"/>
                    <a:gd name="T31" fmla="*/ 132 h 307"/>
                    <a:gd name="T32" fmla="*/ 108 w 204"/>
                    <a:gd name="T33" fmla="*/ 145 h 307"/>
                    <a:gd name="T34" fmla="*/ 114 w 204"/>
                    <a:gd name="T35" fmla="*/ 157 h 307"/>
                    <a:gd name="T36" fmla="*/ 126 w 204"/>
                    <a:gd name="T37" fmla="*/ 163 h 307"/>
                    <a:gd name="T38" fmla="*/ 138 w 204"/>
                    <a:gd name="T39" fmla="*/ 175 h 307"/>
                    <a:gd name="T40" fmla="*/ 150 w 204"/>
                    <a:gd name="T41" fmla="*/ 187 h 307"/>
                    <a:gd name="T42" fmla="*/ 168 w 204"/>
                    <a:gd name="T43" fmla="*/ 205 h 307"/>
                    <a:gd name="T44" fmla="*/ 180 w 204"/>
                    <a:gd name="T45" fmla="*/ 223 h 307"/>
                    <a:gd name="T46" fmla="*/ 192 w 204"/>
                    <a:gd name="T47" fmla="*/ 241 h 307"/>
                    <a:gd name="T48" fmla="*/ 204 w 204"/>
                    <a:gd name="T49" fmla="*/ 253 h 307"/>
                    <a:gd name="T50" fmla="*/ 204 w 204"/>
                    <a:gd name="T51" fmla="*/ 271 h 307"/>
                    <a:gd name="T52" fmla="*/ 204 w 204"/>
                    <a:gd name="T53" fmla="*/ 283 h 307"/>
                    <a:gd name="T54" fmla="*/ 204 w 204"/>
                    <a:gd name="T55" fmla="*/ 289 h 307"/>
                    <a:gd name="T56" fmla="*/ 204 w 204"/>
                    <a:gd name="T57" fmla="*/ 295 h 307"/>
                    <a:gd name="T58" fmla="*/ 198 w 204"/>
                    <a:gd name="T59" fmla="*/ 295 h 307"/>
                    <a:gd name="T60" fmla="*/ 198 w 204"/>
                    <a:gd name="T61" fmla="*/ 295 h 307"/>
                    <a:gd name="T62" fmla="*/ 192 w 204"/>
                    <a:gd name="T63" fmla="*/ 301 h 307"/>
                    <a:gd name="T64" fmla="*/ 186 w 204"/>
                    <a:gd name="T65" fmla="*/ 301 h 307"/>
                    <a:gd name="T66" fmla="*/ 180 w 204"/>
                    <a:gd name="T67" fmla="*/ 301 h 307"/>
                    <a:gd name="T68" fmla="*/ 174 w 204"/>
                    <a:gd name="T69" fmla="*/ 307 h 307"/>
                    <a:gd name="T70" fmla="*/ 168 w 204"/>
                    <a:gd name="T71" fmla="*/ 307 h 307"/>
                    <a:gd name="T72" fmla="*/ 162 w 204"/>
                    <a:gd name="T73" fmla="*/ 307 h 307"/>
                    <a:gd name="T74" fmla="*/ 162 w 204"/>
                    <a:gd name="T75" fmla="*/ 307 h 307"/>
                    <a:gd name="T76" fmla="*/ 150 w 204"/>
                    <a:gd name="T77" fmla="*/ 295 h 307"/>
                    <a:gd name="T78" fmla="*/ 144 w 204"/>
                    <a:gd name="T79" fmla="*/ 277 h 307"/>
                    <a:gd name="T80" fmla="*/ 132 w 204"/>
                    <a:gd name="T81" fmla="*/ 259 h 307"/>
                    <a:gd name="T82" fmla="*/ 120 w 204"/>
                    <a:gd name="T83" fmla="*/ 235 h 307"/>
                    <a:gd name="T84" fmla="*/ 108 w 204"/>
                    <a:gd name="T85" fmla="*/ 217 h 307"/>
                    <a:gd name="T86" fmla="*/ 96 w 204"/>
                    <a:gd name="T87" fmla="*/ 199 h 307"/>
                    <a:gd name="T88" fmla="*/ 90 w 204"/>
                    <a:gd name="T89" fmla="*/ 193 h 307"/>
                    <a:gd name="T90" fmla="*/ 90 w 204"/>
                    <a:gd name="T91" fmla="*/ 187 h 307"/>
                    <a:gd name="T92" fmla="*/ 84 w 204"/>
                    <a:gd name="T93" fmla="*/ 181 h 307"/>
                    <a:gd name="T94" fmla="*/ 78 w 204"/>
                    <a:gd name="T95" fmla="*/ 175 h 307"/>
                    <a:gd name="T96" fmla="*/ 72 w 204"/>
                    <a:gd name="T97" fmla="*/ 163 h 307"/>
                    <a:gd name="T98" fmla="*/ 66 w 204"/>
                    <a:gd name="T99" fmla="*/ 151 h 307"/>
                    <a:gd name="T100" fmla="*/ 60 w 204"/>
                    <a:gd name="T101" fmla="*/ 132 h 307"/>
                    <a:gd name="T102" fmla="*/ 48 w 204"/>
                    <a:gd name="T103" fmla="*/ 120 h 307"/>
                    <a:gd name="T104" fmla="*/ 42 w 204"/>
                    <a:gd name="T105" fmla="*/ 102 h 307"/>
                    <a:gd name="T106" fmla="*/ 36 w 204"/>
                    <a:gd name="T107" fmla="*/ 84 h 307"/>
                    <a:gd name="T108" fmla="*/ 30 w 204"/>
                    <a:gd name="T109" fmla="*/ 72 h 307"/>
                    <a:gd name="T110" fmla="*/ 24 w 204"/>
                    <a:gd name="T111" fmla="*/ 54 h 307"/>
                    <a:gd name="T112" fmla="*/ 18 w 204"/>
                    <a:gd name="T113" fmla="*/ 42 h 307"/>
                    <a:gd name="T114" fmla="*/ 12 w 204"/>
                    <a:gd name="T115" fmla="*/ 30 h 307"/>
                    <a:gd name="T116" fmla="*/ 6 w 204"/>
                    <a:gd name="T117" fmla="*/ 18 h 307"/>
                    <a:gd name="T118" fmla="*/ 6 w 204"/>
                    <a:gd name="T119" fmla="*/ 12 h 307"/>
                    <a:gd name="T120" fmla="*/ 0 w 204"/>
                    <a:gd name="T121" fmla="*/ 12 h 30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204" h="307">
                      <a:moveTo>
                        <a:pt x="12" y="0"/>
                      </a:moveTo>
                      <a:lnTo>
                        <a:pt x="12" y="0"/>
                      </a:lnTo>
                      <a:lnTo>
                        <a:pt x="18" y="0"/>
                      </a:lnTo>
                      <a:lnTo>
                        <a:pt x="18" y="6"/>
                      </a:lnTo>
                      <a:lnTo>
                        <a:pt x="24" y="6"/>
                      </a:lnTo>
                      <a:lnTo>
                        <a:pt x="24" y="12"/>
                      </a:lnTo>
                      <a:lnTo>
                        <a:pt x="30" y="18"/>
                      </a:lnTo>
                      <a:lnTo>
                        <a:pt x="36" y="30"/>
                      </a:lnTo>
                      <a:lnTo>
                        <a:pt x="36" y="36"/>
                      </a:lnTo>
                      <a:lnTo>
                        <a:pt x="42" y="42"/>
                      </a:lnTo>
                      <a:lnTo>
                        <a:pt x="42" y="48"/>
                      </a:lnTo>
                      <a:lnTo>
                        <a:pt x="48" y="54"/>
                      </a:lnTo>
                      <a:lnTo>
                        <a:pt x="48" y="60"/>
                      </a:lnTo>
                      <a:lnTo>
                        <a:pt x="54" y="66"/>
                      </a:lnTo>
                      <a:lnTo>
                        <a:pt x="54" y="72"/>
                      </a:lnTo>
                      <a:lnTo>
                        <a:pt x="60" y="78"/>
                      </a:lnTo>
                      <a:lnTo>
                        <a:pt x="66" y="84"/>
                      </a:lnTo>
                      <a:lnTo>
                        <a:pt x="66" y="90"/>
                      </a:lnTo>
                      <a:lnTo>
                        <a:pt x="72" y="96"/>
                      </a:lnTo>
                      <a:lnTo>
                        <a:pt x="78" y="102"/>
                      </a:lnTo>
                      <a:lnTo>
                        <a:pt x="78" y="108"/>
                      </a:lnTo>
                      <a:lnTo>
                        <a:pt x="84" y="114"/>
                      </a:lnTo>
                      <a:lnTo>
                        <a:pt x="90" y="120"/>
                      </a:lnTo>
                      <a:lnTo>
                        <a:pt x="96" y="126"/>
                      </a:lnTo>
                      <a:lnTo>
                        <a:pt x="96" y="132"/>
                      </a:lnTo>
                      <a:lnTo>
                        <a:pt x="102" y="139"/>
                      </a:lnTo>
                      <a:lnTo>
                        <a:pt x="108" y="145"/>
                      </a:lnTo>
                      <a:lnTo>
                        <a:pt x="114" y="151"/>
                      </a:lnTo>
                      <a:lnTo>
                        <a:pt x="114" y="157"/>
                      </a:lnTo>
                      <a:lnTo>
                        <a:pt x="120" y="157"/>
                      </a:lnTo>
                      <a:lnTo>
                        <a:pt x="126" y="163"/>
                      </a:lnTo>
                      <a:lnTo>
                        <a:pt x="132" y="169"/>
                      </a:lnTo>
                      <a:lnTo>
                        <a:pt x="138" y="175"/>
                      </a:lnTo>
                      <a:lnTo>
                        <a:pt x="144" y="181"/>
                      </a:lnTo>
                      <a:lnTo>
                        <a:pt x="150" y="187"/>
                      </a:lnTo>
                      <a:lnTo>
                        <a:pt x="156" y="193"/>
                      </a:lnTo>
                      <a:lnTo>
                        <a:pt x="168" y="205"/>
                      </a:lnTo>
                      <a:lnTo>
                        <a:pt x="174" y="211"/>
                      </a:lnTo>
                      <a:lnTo>
                        <a:pt x="180" y="223"/>
                      </a:lnTo>
                      <a:lnTo>
                        <a:pt x="186" y="229"/>
                      </a:lnTo>
                      <a:lnTo>
                        <a:pt x="192" y="241"/>
                      </a:lnTo>
                      <a:lnTo>
                        <a:pt x="198" y="247"/>
                      </a:lnTo>
                      <a:lnTo>
                        <a:pt x="204" y="253"/>
                      </a:lnTo>
                      <a:lnTo>
                        <a:pt x="204" y="265"/>
                      </a:lnTo>
                      <a:lnTo>
                        <a:pt x="204" y="271"/>
                      </a:lnTo>
                      <a:lnTo>
                        <a:pt x="204" y="277"/>
                      </a:lnTo>
                      <a:lnTo>
                        <a:pt x="204" y="283"/>
                      </a:lnTo>
                      <a:lnTo>
                        <a:pt x="204" y="289"/>
                      </a:lnTo>
                      <a:lnTo>
                        <a:pt x="204" y="295"/>
                      </a:lnTo>
                      <a:lnTo>
                        <a:pt x="198" y="295"/>
                      </a:lnTo>
                      <a:lnTo>
                        <a:pt x="192" y="295"/>
                      </a:lnTo>
                      <a:lnTo>
                        <a:pt x="192" y="301"/>
                      </a:lnTo>
                      <a:lnTo>
                        <a:pt x="186" y="301"/>
                      </a:lnTo>
                      <a:lnTo>
                        <a:pt x="180" y="301"/>
                      </a:lnTo>
                      <a:lnTo>
                        <a:pt x="174" y="307"/>
                      </a:lnTo>
                      <a:lnTo>
                        <a:pt x="168" y="307"/>
                      </a:lnTo>
                      <a:lnTo>
                        <a:pt x="162" y="307"/>
                      </a:lnTo>
                      <a:lnTo>
                        <a:pt x="156" y="301"/>
                      </a:lnTo>
                      <a:lnTo>
                        <a:pt x="150" y="295"/>
                      </a:lnTo>
                      <a:lnTo>
                        <a:pt x="144" y="283"/>
                      </a:lnTo>
                      <a:lnTo>
                        <a:pt x="144" y="277"/>
                      </a:lnTo>
                      <a:lnTo>
                        <a:pt x="138" y="265"/>
                      </a:lnTo>
                      <a:lnTo>
                        <a:pt x="132" y="259"/>
                      </a:lnTo>
                      <a:lnTo>
                        <a:pt x="126" y="247"/>
                      </a:lnTo>
                      <a:lnTo>
                        <a:pt x="120" y="235"/>
                      </a:lnTo>
                      <a:lnTo>
                        <a:pt x="114" y="223"/>
                      </a:lnTo>
                      <a:lnTo>
                        <a:pt x="108" y="217"/>
                      </a:lnTo>
                      <a:lnTo>
                        <a:pt x="102" y="211"/>
                      </a:lnTo>
                      <a:lnTo>
                        <a:pt x="96" y="199"/>
                      </a:lnTo>
                      <a:lnTo>
                        <a:pt x="90" y="193"/>
                      </a:lnTo>
                      <a:lnTo>
                        <a:pt x="90" y="187"/>
                      </a:lnTo>
                      <a:lnTo>
                        <a:pt x="84" y="187"/>
                      </a:lnTo>
                      <a:lnTo>
                        <a:pt x="84" y="181"/>
                      </a:lnTo>
                      <a:lnTo>
                        <a:pt x="84" y="175"/>
                      </a:lnTo>
                      <a:lnTo>
                        <a:pt x="78" y="175"/>
                      </a:lnTo>
                      <a:lnTo>
                        <a:pt x="78" y="169"/>
                      </a:lnTo>
                      <a:lnTo>
                        <a:pt x="72" y="163"/>
                      </a:lnTo>
                      <a:lnTo>
                        <a:pt x="66" y="157"/>
                      </a:lnTo>
                      <a:lnTo>
                        <a:pt x="66" y="151"/>
                      </a:lnTo>
                      <a:lnTo>
                        <a:pt x="60" y="139"/>
                      </a:lnTo>
                      <a:lnTo>
                        <a:pt x="60" y="132"/>
                      </a:lnTo>
                      <a:lnTo>
                        <a:pt x="54" y="126"/>
                      </a:lnTo>
                      <a:lnTo>
                        <a:pt x="48" y="120"/>
                      </a:lnTo>
                      <a:lnTo>
                        <a:pt x="48" y="108"/>
                      </a:lnTo>
                      <a:lnTo>
                        <a:pt x="42" y="102"/>
                      </a:lnTo>
                      <a:lnTo>
                        <a:pt x="36" y="96"/>
                      </a:lnTo>
                      <a:lnTo>
                        <a:pt x="36" y="84"/>
                      </a:lnTo>
                      <a:lnTo>
                        <a:pt x="30" y="78"/>
                      </a:lnTo>
                      <a:lnTo>
                        <a:pt x="30" y="72"/>
                      </a:lnTo>
                      <a:lnTo>
                        <a:pt x="24" y="60"/>
                      </a:lnTo>
                      <a:lnTo>
                        <a:pt x="24" y="54"/>
                      </a:lnTo>
                      <a:lnTo>
                        <a:pt x="18" y="48"/>
                      </a:lnTo>
                      <a:lnTo>
                        <a:pt x="18" y="42"/>
                      </a:lnTo>
                      <a:lnTo>
                        <a:pt x="12" y="36"/>
                      </a:lnTo>
                      <a:lnTo>
                        <a:pt x="12" y="30"/>
                      </a:lnTo>
                      <a:lnTo>
                        <a:pt x="6" y="24"/>
                      </a:lnTo>
                      <a:lnTo>
                        <a:pt x="6" y="18"/>
                      </a:lnTo>
                      <a:lnTo>
                        <a:pt x="6" y="12"/>
                      </a:lnTo>
                      <a:lnTo>
                        <a:pt x="0" y="12"/>
                      </a:lnTo>
                      <a:lnTo>
                        <a:pt x="12"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329" name="Freeform 1016"/>
                <p:cNvSpPr>
                  <a:spLocks/>
                </p:cNvSpPr>
                <p:nvPr/>
              </p:nvSpPr>
              <p:spPr bwMode="auto">
                <a:xfrm>
                  <a:off x="2823" y="2890"/>
                  <a:ext cx="174" cy="301"/>
                </a:xfrm>
                <a:custGeom>
                  <a:avLst/>
                  <a:gdLst>
                    <a:gd name="T0" fmla="*/ 6 w 174"/>
                    <a:gd name="T1" fmla="*/ 0 h 301"/>
                    <a:gd name="T2" fmla="*/ 12 w 174"/>
                    <a:gd name="T3" fmla="*/ 6 h 301"/>
                    <a:gd name="T4" fmla="*/ 18 w 174"/>
                    <a:gd name="T5" fmla="*/ 18 h 301"/>
                    <a:gd name="T6" fmla="*/ 24 w 174"/>
                    <a:gd name="T7" fmla="*/ 30 h 301"/>
                    <a:gd name="T8" fmla="*/ 36 w 174"/>
                    <a:gd name="T9" fmla="*/ 54 h 301"/>
                    <a:gd name="T10" fmla="*/ 54 w 174"/>
                    <a:gd name="T11" fmla="*/ 78 h 301"/>
                    <a:gd name="T12" fmla="*/ 72 w 174"/>
                    <a:gd name="T13" fmla="*/ 108 h 301"/>
                    <a:gd name="T14" fmla="*/ 90 w 174"/>
                    <a:gd name="T15" fmla="*/ 133 h 301"/>
                    <a:gd name="T16" fmla="*/ 108 w 174"/>
                    <a:gd name="T17" fmla="*/ 157 h 301"/>
                    <a:gd name="T18" fmla="*/ 126 w 174"/>
                    <a:gd name="T19" fmla="*/ 169 h 301"/>
                    <a:gd name="T20" fmla="*/ 144 w 174"/>
                    <a:gd name="T21" fmla="*/ 181 h 301"/>
                    <a:gd name="T22" fmla="*/ 150 w 174"/>
                    <a:gd name="T23" fmla="*/ 193 h 301"/>
                    <a:gd name="T24" fmla="*/ 156 w 174"/>
                    <a:gd name="T25" fmla="*/ 199 h 301"/>
                    <a:gd name="T26" fmla="*/ 162 w 174"/>
                    <a:gd name="T27" fmla="*/ 199 h 301"/>
                    <a:gd name="T28" fmla="*/ 162 w 174"/>
                    <a:gd name="T29" fmla="*/ 205 h 301"/>
                    <a:gd name="T30" fmla="*/ 150 w 174"/>
                    <a:gd name="T31" fmla="*/ 211 h 301"/>
                    <a:gd name="T32" fmla="*/ 120 w 174"/>
                    <a:gd name="T33" fmla="*/ 223 h 301"/>
                    <a:gd name="T34" fmla="*/ 126 w 174"/>
                    <a:gd name="T35" fmla="*/ 229 h 301"/>
                    <a:gd name="T36" fmla="*/ 132 w 174"/>
                    <a:gd name="T37" fmla="*/ 235 h 301"/>
                    <a:gd name="T38" fmla="*/ 144 w 174"/>
                    <a:gd name="T39" fmla="*/ 247 h 301"/>
                    <a:gd name="T40" fmla="*/ 150 w 174"/>
                    <a:gd name="T41" fmla="*/ 259 h 301"/>
                    <a:gd name="T42" fmla="*/ 156 w 174"/>
                    <a:gd name="T43" fmla="*/ 265 h 301"/>
                    <a:gd name="T44" fmla="*/ 162 w 174"/>
                    <a:gd name="T45" fmla="*/ 271 h 301"/>
                    <a:gd name="T46" fmla="*/ 168 w 174"/>
                    <a:gd name="T47" fmla="*/ 283 h 301"/>
                    <a:gd name="T48" fmla="*/ 174 w 174"/>
                    <a:gd name="T49" fmla="*/ 289 h 301"/>
                    <a:gd name="T50" fmla="*/ 174 w 174"/>
                    <a:gd name="T51" fmla="*/ 301 h 301"/>
                    <a:gd name="T52" fmla="*/ 168 w 174"/>
                    <a:gd name="T53" fmla="*/ 301 h 301"/>
                    <a:gd name="T54" fmla="*/ 156 w 174"/>
                    <a:gd name="T55" fmla="*/ 301 h 301"/>
                    <a:gd name="T56" fmla="*/ 144 w 174"/>
                    <a:gd name="T57" fmla="*/ 295 h 301"/>
                    <a:gd name="T58" fmla="*/ 132 w 174"/>
                    <a:gd name="T59" fmla="*/ 289 h 301"/>
                    <a:gd name="T60" fmla="*/ 120 w 174"/>
                    <a:gd name="T61" fmla="*/ 277 h 301"/>
                    <a:gd name="T62" fmla="*/ 108 w 174"/>
                    <a:gd name="T63" fmla="*/ 271 h 301"/>
                    <a:gd name="T64" fmla="*/ 102 w 174"/>
                    <a:gd name="T65" fmla="*/ 265 h 301"/>
                    <a:gd name="T66" fmla="*/ 90 w 174"/>
                    <a:gd name="T67" fmla="*/ 247 h 301"/>
                    <a:gd name="T68" fmla="*/ 78 w 174"/>
                    <a:gd name="T69" fmla="*/ 235 h 301"/>
                    <a:gd name="T70" fmla="*/ 108 w 174"/>
                    <a:gd name="T71" fmla="*/ 223 h 301"/>
                    <a:gd name="T72" fmla="*/ 108 w 174"/>
                    <a:gd name="T73" fmla="*/ 217 h 301"/>
                    <a:gd name="T74" fmla="*/ 102 w 174"/>
                    <a:gd name="T75" fmla="*/ 211 h 301"/>
                    <a:gd name="T76" fmla="*/ 96 w 174"/>
                    <a:gd name="T77" fmla="*/ 205 h 301"/>
                    <a:gd name="T78" fmla="*/ 84 w 174"/>
                    <a:gd name="T79" fmla="*/ 199 h 301"/>
                    <a:gd name="T80" fmla="*/ 66 w 174"/>
                    <a:gd name="T81" fmla="*/ 181 h 301"/>
                    <a:gd name="T82" fmla="*/ 48 w 174"/>
                    <a:gd name="T83" fmla="*/ 163 h 301"/>
                    <a:gd name="T84" fmla="*/ 30 w 174"/>
                    <a:gd name="T85" fmla="*/ 139 h 301"/>
                    <a:gd name="T86" fmla="*/ 18 w 174"/>
                    <a:gd name="T87" fmla="*/ 108 h 301"/>
                    <a:gd name="T88" fmla="*/ 6 w 174"/>
                    <a:gd name="T89" fmla="*/ 78 h 301"/>
                    <a:gd name="T90" fmla="*/ 0 w 174"/>
                    <a:gd name="T91" fmla="*/ 54 h 301"/>
                    <a:gd name="T92" fmla="*/ 0 w 174"/>
                    <a:gd name="T93" fmla="*/ 30 h 301"/>
                    <a:gd name="T94" fmla="*/ 0 w 174"/>
                    <a:gd name="T95" fmla="*/ 12 h 301"/>
                    <a:gd name="T96" fmla="*/ 0 w 174"/>
                    <a:gd name="T97" fmla="*/ 0 h 301"/>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174" h="301">
                      <a:moveTo>
                        <a:pt x="0" y="0"/>
                      </a:moveTo>
                      <a:lnTo>
                        <a:pt x="6" y="0"/>
                      </a:lnTo>
                      <a:lnTo>
                        <a:pt x="6" y="6"/>
                      </a:lnTo>
                      <a:lnTo>
                        <a:pt x="12" y="6"/>
                      </a:lnTo>
                      <a:lnTo>
                        <a:pt x="12" y="12"/>
                      </a:lnTo>
                      <a:lnTo>
                        <a:pt x="18" y="12"/>
                      </a:lnTo>
                      <a:lnTo>
                        <a:pt x="18" y="18"/>
                      </a:lnTo>
                      <a:lnTo>
                        <a:pt x="18" y="24"/>
                      </a:lnTo>
                      <a:lnTo>
                        <a:pt x="24" y="24"/>
                      </a:lnTo>
                      <a:lnTo>
                        <a:pt x="24" y="30"/>
                      </a:lnTo>
                      <a:lnTo>
                        <a:pt x="30" y="36"/>
                      </a:lnTo>
                      <a:lnTo>
                        <a:pt x="30" y="42"/>
                      </a:lnTo>
                      <a:lnTo>
                        <a:pt x="36" y="54"/>
                      </a:lnTo>
                      <a:lnTo>
                        <a:pt x="42" y="60"/>
                      </a:lnTo>
                      <a:lnTo>
                        <a:pt x="48" y="72"/>
                      </a:lnTo>
                      <a:lnTo>
                        <a:pt x="54" y="78"/>
                      </a:lnTo>
                      <a:lnTo>
                        <a:pt x="60" y="90"/>
                      </a:lnTo>
                      <a:lnTo>
                        <a:pt x="66" y="102"/>
                      </a:lnTo>
                      <a:lnTo>
                        <a:pt x="72" y="108"/>
                      </a:lnTo>
                      <a:lnTo>
                        <a:pt x="78" y="120"/>
                      </a:lnTo>
                      <a:lnTo>
                        <a:pt x="84" y="126"/>
                      </a:lnTo>
                      <a:lnTo>
                        <a:pt x="90" y="133"/>
                      </a:lnTo>
                      <a:lnTo>
                        <a:pt x="96" y="145"/>
                      </a:lnTo>
                      <a:lnTo>
                        <a:pt x="102" y="151"/>
                      </a:lnTo>
                      <a:lnTo>
                        <a:pt x="108" y="157"/>
                      </a:lnTo>
                      <a:lnTo>
                        <a:pt x="114" y="163"/>
                      </a:lnTo>
                      <a:lnTo>
                        <a:pt x="120" y="163"/>
                      </a:lnTo>
                      <a:lnTo>
                        <a:pt x="126" y="169"/>
                      </a:lnTo>
                      <a:lnTo>
                        <a:pt x="132" y="175"/>
                      </a:lnTo>
                      <a:lnTo>
                        <a:pt x="138" y="181"/>
                      </a:lnTo>
                      <a:lnTo>
                        <a:pt x="144" y="181"/>
                      </a:lnTo>
                      <a:lnTo>
                        <a:pt x="144" y="187"/>
                      </a:lnTo>
                      <a:lnTo>
                        <a:pt x="150" y="193"/>
                      </a:lnTo>
                      <a:lnTo>
                        <a:pt x="156" y="199"/>
                      </a:lnTo>
                      <a:lnTo>
                        <a:pt x="162" y="199"/>
                      </a:lnTo>
                      <a:lnTo>
                        <a:pt x="162" y="205"/>
                      </a:lnTo>
                      <a:lnTo>
                        <a:pt x="156" y="205"/>
                      </a:lnTo>
                      <a:lnTo>
                        <a:pt x="150" y="211"/>
                      </a:lnTo>
                      <a:lnTo>
                        <a:pt x="120" y="223"/>
                      </a:lnTo>
                      <a:lnTo>
                        <a:pt x="126" y="223"/>
                      </a:lnTo>
                      <a:lnTo>
                        <a:pt x="126" y="229"/>
                      </a:lnTo>
                      <a:lnTo>
                        <a:pt x="132" y="235"/>
                      </a:lnTo>
                      <a:lnTo>
                        <a:pt x="138" y="241"/>
                      </a:lnTo>
                      <a:lnTo>
                        <a:pt x="144" y="247"/>
                      </a:lnTo>
                      <a:lnTo>
                        <a:pt x="144" y="253"/>
                      </a:lnTo>
                      <a:lnTo>
                        <a:pt x="150" y="253"/>
                      </a:lnTo>
                      <a:lnTo>
                        <a:pt x="150" y="259"/>
                      </a:lnTo>
                      <a:lnTo>
                        <a:pt x="156" y="259"/>
                      </a:lnTo>
                      <a:lnTo>
                        <a:pt x="156" y="265"/>
                      </a:lnTo>
                      <a:lnTo>
                        <a:pt x="162" y="265"/>
                      </a:lnTo>
                      <a:lnTo>
                        <a:pt x="162" y="271"/>
                      </a:lnTo>
                      <a:lnTo>
                        <a:pt x="168" y="277"/>
                      </a:lnTo>
                      <a:lnTo>
                        <a:pt x="168" y="283"/>
                      </a:lnTo>
                      <a:lnTo>
                        <a:pt x="174" y="283"/>
                      </a:lnTo>
                      <a:lnTo>
                        <a:pt x="174" y="289"/>
                      </a:lnTo>
                      <a:lnTo>
                        <a:pt x="174" y="295"/>
                      </a:lnTo>
                      <a:lnTo>
                        <a:pt x="174" y="301"/>
                      </a:lnTo>
                      <a:lnTo>
                        <a:pt x="168" y="301"/>
                      </a:lnTo>
                      <a:lnTo>
                        <a:pt x="162" y="301"/>
                      </a:lnTo>
                      <a:lnTo>
                        <a:pt x="156" y="301"/>
                      </a:lnTo>
                      <a:lnTo>
                        <a:pt x="150" y="301"/>
                      </a:lnTo>
                      <a:lnTo>
                        <a:pt x="144" y="301"/>
                      </a:lnTo>
                      <a:lnTo>
                        <a:pt x="144" y="295"/>
                      </a:lnTo>
                      <a:lnTo>
                        <a:pt x="138" y="295"/>
                      </a:lnTo>
                      <a:lnTo>
                        <a:pt x="132" y="289"/>
                      </a:lnTo>
                      <a:lnTo>
                        <a:pt x="126" y="283"/>
                      </a:lnTo>
                      <a:lnTo>
                        <a:pt x="120" y="283"/>
                      </a:lnTo>
                      <a:lnTo>
                        <a:pt x="120" y="277"/>
                      </a:lnTo>
                      <a:lnTo>
                        <a:pt x="114" y="277"/>
                      </a:lnTo>
                      <a:lnTo>
                        <a:pt x="108" y="271"/>
                      </a:lnTo>
                      <a:lnTo>
                        <a:pt x="102" y="265"/>
                      </a:lnTo>
                      <a:lnTo>
                        <a:pt x="96" y="259"/>
                      </a:lnTo>
                      <a:lnTo>
                        <a:pt x="90" y="253"/>
                      </a:lnTo>
                      <a:lnTo>
                        <a:pt x="90" y="247"/>
                      </a:lnTo>
                      <a:lnTo>
                        <a:pt x="84" y="241"/>
                      </a:lnTo>
                      <a:lnTo>
                        <a:pt x="78" y="235"/>
                      </a:lnTo>
                      <a:lnTo>
                        <a:pt x="108" y="223"/>
                      </a:lnTo>
                      <a:lnTo>
                        <a:pt x="108" y="217"/>
                      </a:lnTo>
                      <a:lnTo>
                        <a:pt x="102" y="211"/>
                      </a:lnTo>
                      <a:lnTo>
                        <a:pt x="96" y="211"/>
                      </a:lnTo>
                      <a:lnTo>
                        <a:pt x="96" y="205"/>
                      </a:lnTo>
                      <a:lnTo>
                        <a:pt x="90" y="205"/>
                      </a:lnTo>
                      <a:lnTo>
                        <a:pt x="84" y="199"/>
                      </a:lnTo>
                      <a:lnTo>
                        <a:pt x="78" y="193"/>
                      </a:lnTo>
                      <a:lnTo>
                        <a:pt x="72" y="187"/>
                      </a:lnTo>
                      <a:lnTo>
                        <a:pt x="66" y="181"/>
                      </a:lnTo>
                      <a:lnTo>
                        <a:pt x="60" y="175"/>
                      </a:lnTo>
                      <a:lnTo>
                        <a:pt x="54" y="169"/>
                      </a:lnTo>
                      <a:lnTo>
                        <a:pt x="48" y="163"/>
                      </a:lnTo>
                      <a:lnTo>
                        <a:pt x="42" y="157"/>
                      </a:lnTo>
                      <a:lnTo>
                        <a:pt x="36" y="145"/>
                      </a:lnTo>
                      <a:lnTo>
                        <a:pt x="30" y="139"/>
                      </a:lnTo>
                      <a:lnTo>
                        <a:pt x="24" y="126"/>
                      </a:lnTo>
                      <a:lnTo>
                        <a:pt x="18" y="120"/>
                      </a:lnTo>
                      <a:lnTo>
                        <a:pt x="18" y="108"/>
                      </a:lnTo>
                      <a:lnTo>
                        <a:pt x="12" y="102"/>
                      </a:lnTo>
                      <a:lnTo>
                        <a:pt x="12" y="90"/>
                      </a:lnTo>
                      <a:lnTo>
                        <a:pt x="6" y="78"/>
                      </a:lnTo>
                      <a:lnTo>
                        <a:pt x="6" y="72"/>
                      </a:lnTo>
                      <a:lnTo>
                        <a:pt x="0" y="60"/>
                      </a:lnTo>
                      <a:lnTo>
                        <a:pt x="0" y="54"/>
                      </a:lnTo>
                      <a:lnTo>
                        <a:pt x="0" y="42"/>
                      </a:lnTo>
                      <a:lnTo>
                        <a:pt x="0" y="36"/>
                      </a:lnTo>
                      <a:lnTo>
                        <a:pt x="0" y="30"/>
                      </a:lnTo>
                      <a:lnTo>
                        <a:pt x="0" y="18"/>
                      </a:lnTo>
                      <a:lnTo>
                        <a:pt x="0" y="12"/>
                      </a:lnTo>
                      <a:lnTo>
                        <a:pt x="0" y="6"/>
                      </a:lnTo>
                      <a:lnTo>
                        <a:pt x="0" y="0"/>
                      </a:lnTo>
                      <a:close/>
                    </a:path>
                  </a:pathLst>
                </a:custGeom>
                <a:solidFill>
                  <a:srgbClr val="0D0D0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330" name="Freeform 1017"/>
                <p:cNvSpPr>
                  <a:spLocks/>
                </p:cNvSpPr>
                <p:nvPr/>
              </p:nvSpPr>
              <p:spPr bwMode="auto">
                <a:xfrm>
                  <a:off x="2823" y="2890"/>
                  <a:ext cx="174" cy="301"/>
                </a:xfrm>
                <a:custGeom>
                  <a:avLst/>
                  <a:gdLst>
                    <a:gd name="T0" fmla="*/ 6 w 174"/>
                    <a:gd name="T1" fmla="*/ 0 h 301"/>
                    <a:gd name="T2" fmla="*/ 12 w 174"/>
                    <a:gd name="T3" fmla="*/ 6 h 301"/>
                    <a:gd name="T4" fmla="*/ 18 w 174"/>
                    <a:gd name="T5" fmla="*/ 12 h 301"/>
                    <a:gd name="T6" fmla="*/ 24 w 174"/>
                    <a:gd name="T7" fmla="*/ 24 h 301"/>
                    <a:gd name="T8" fmla="*/ 30 w 174"/>
                    <a:gd name="T9" fmla="*/ 42 h 301"/>
                    <a:gd name="T10" fmla="*/ 48 w 174"/>
                    <a:gd name="T11" fmla="*/ 72 h 301"/>
                    <a:gd name="T12" fmla="*/ 66 w 174"/>
                    <a:gd name="T13" fmla="*/ 102 h 301"/>
                    <a:gd name="T14" fmla="*/ 84 w 174"/>
                    <a:gd name="T15" fmla="*/ 126 h 301"/>
                    <a:gd name="T16" fmla="*/ 102 w 174"/>
                    <a:gd name="T17" fmla="*/ 151 h 301"/>
                    <a:gd name="T18" fmla="*/ 120 w 174"/>
                    <a:gd name="T19" fmla="*/ 163 h 301"/>
                    <a:gd name="T20" fmla="*/ 138 w 174"/>
                    <a:gd name="T21" fmla="*/ 181 h 301"/>
                    <a:gd name="T22" fmla="*/ 150 w 174"/>
                    <a:gd name="T23" fmla="*/ 193 h 301"/>
                    <a:gd name="T24" fmla="*/ 156 w 174"/>
                    <a:gd name="T25" fmla="*/ 199 h 301"/>
                    <a:gd name="T26" fmla="*/ 162 w 174"/>
                    <a:gd name="T27" fmla="*/ 199 h 301"/>
                    <a:gd name="T28" fmla="*/ 162 w 174"/>
                    <a:gd name="T29" fmla="*/ 205 h 301"/>
                    <a:gd name="T30" fmla="*/ 156 w 174"/>
                    <a:gd name="T31" fmla="*/ 205 h 301"/>
                    <a:gd name="T32" fmla="*/ 120 w 174"/>
                    <a:gd name="T33" fmla="*/ 223 h 301"/>
                    <a:gd name="T34" fmla="*/ 126 w 174"/>
                    <a:gd name="T35" fmla="*/ 223 h 301"/>
                    <a:gd name="T36" fmla="*/ 132 w 174"/>
                    <a:gd name="T37" fmla="*/ 235 h 301"/>
                    <a:gd name="T38" fmla="*/ 138 w 174"/>
                    <a:gd name="T39" fmla="*/ 241 h 301"/>
                    <a:gd name="T40" fmla="*/ 150 w 174"/>
                    <a:gd name="T41" fmla="*/ 253 h 301"/>
                    <a:gd name="T42" fmla="*/ 156 w 174"/>
                    <a:gd name="T43" fmla="*/ 265 h 301"/>
                    <a:gd name="T44" fmla="*/ 162 w 174"/>
                    <a:gd name="T45" fmla="*/ 271 h 301"/>
                    <a:gd name="T46" fmla="*/ 168 w 174"/>
                    <a:gd name="T47" fmla="*/ 277 h 301"/>
                    <a:gd name="T48" fmla="*/ 174 w 174"/>
                    <a:gd name="T49" fmla="*/ 289 h 301"/>
                    <a:gd name="T50" fmla="*/ 174 w 174"/>
                    <a:gd name="T51" fmla="*/ 295 h 301"/>
                    <a:gd name="T52" fmla="*/ 168 w 174"/>
                    <a:gd name="T53" fmla="*/ 301 h 301"/>
                    <a:gd name="T54" fmla="*/ 162 w 174"/>
                    <a:gd name="T55" fmla="*/ 301 h 301"/>
                    <a:gd name="T56" fmla="*/ 144 w 174"/>
                    <a:gd name="T57" fmla="*/ 301 h 301"/>
                    <a:gd name="T58" fmla="*/ 132 w 174"/>
                    <a:gd name="T59" fmla="*/ 289 h 301"/>
                    <a:gd name="T60" fmla="*/ 120 w 174"/>
                    <a:gd name="T61" fmla="*/ 283 h 301"/>
                    <a:gd name="T62" fmla="*/ 114 w 174"/>
                    <a:gd name="T63" fmla="*/ 277 h 301"/>
                    <a:gd name="T64" fmla="*/ 102 w 174"/>
                    <a:gd name="T65" fmla="*/ 265 h 301"/>
                    <a:gd name="T66" fmla="*/ 90 w 174"/>
                    <a:gd name="T67" fmla="*/ 253 h 301"/>
                    <a:gd name="T68" fmla="*/ 84 w 174"/>
                    <a:gd name="T69" fmla="*/ 241 h 301"/>
                    <a:gd name="T70" fmla="*/ 108 w 174"/>
                    <a:gd name="T71" fmla="*/ 223 h 301"/>
                    <a:gd name="T72" fmla="*/ 108 w 174"/>
                    <a:gd name="T73" fmla="*/ 217 h 301"/>
                    <a:gd name="T74" fmla="*/ 102 w 174"/>
                    <a:gd name="T75" fmla="*/ 211 h 301"/>
                    <a:gd name="T76" fmla="*/ 96 w 174"/>
                    <a:gd name="T77" fmla="*/ 211 h 301"/>
                    <a:gd name="T78" fmla="*/ 84 w 174"/>
                    <a:gd name="T79" fmla="*/ 199 h 301"/>
                    <a:gd name="T80" fmla="*/ 72 w 174"/>
                    <a:gd name="T81" fmla="*/ 187 h 301"/>
                    <a:gd name="T82" fmla="*/ 54 w 174"/>
                    <a:gd name="T83" fmla="*/ 169 h 301"/>
                    <a:gd name="T84" fmla="*/ 36 w 174"/>
                    <a:gd name="T85" fmla="*/ 145 h 301"/>
                    <a:gd name="T86" fmla="*/ 18 w 174"/>
                    <a:gd name="T87" fmla="*/ 120 h 301"/>
                    <a:gd name="T88" fmla="*/ 12 w 174"/>
                    <a:gd name="T89" fmla="*/ 90 h 301"/>
                    <a:gd name="T90" fmla="*/ 0 w 174"/>
                    <a:gd name="T91" fmla="*/ 60 h 301"/>
                    <a:gd name="T92" fmla="*/ 0 w 174"/>
                    <a:gd name="T93" fmla="*/ 36 h 301"/>
                    <a:gd name="T94" fmla="*/ 0 w 174"/>
                    <a:gd name="T95" fmla="*/ 18 h 301"/>
                    <a:gd name="T96" fmla="*/ 0 w 174"/>
                    <a:gd name="T97" fmla="*/ 6 h 301"/>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174" h="301">
                      <a:moveTo>
                        <a:pt x="0" y="0"/>
                      </a:moveTo>
                      <a:lnTo>
                        <a:pt x="0" y="0"/>
                      </a:lnTo>
                      <a:lnTo>
                        <a:pt x="6" y="0"/>
                      </a:lnTo>
                      <a:lnTo>
                        <a:pt x="6" y="6"/>
                      </a:lnTo>
                      <a:lnTo>
                        <a:pt x="12" y="6"/>
                      </a:lnTo>
                      <a:lnTo>
                        <a:pt x="12" y="12"/>
                      </a:lnTo>
                      <a:lnTo>
                        <a:pt x="18" y="12"/>
                      </a:lnTo>
                      <a:lnTo>
                        <a:pt x="18" y="18"/>
                      </a:lnTo>
                      <a:lnTo>
                        <a:pt x="18" y="24"/>
                      </a:lnTo>
                      <a:lnTo>
                        <a:pt x="24" y="24"/>
                      </a:lnTo>
                      <a:lnTo>
                        <a:pt x="24" y="30"/>
                      </a:lnTo>
                      <a:lnTo>
                        <a:pt x="30" y="36"/>
                      </a:lnTo>
                      <a:lnTo>
                        <a:pt x="30" y="42"/>
                      </a:lnTo>
                      <a:lnTo>
                        <a:pt x="36" y="54"/>
                      </a:lnTo>
                      <a:lnTo>
                        <a:pt x="42" y="60"/>
                      </a:lnTo>
                      <a:lnTo>
                        <a:pt x="48" y="72"/>
                      </a:lnTo>
                      <a:lnTo>
                        <a:pt x="54" y="78"/>
                      </a:lnTo>
                      <a:lnTo>
                        <a:pt x="60" y="90"/>
                      </a:lnTo>
                      <a:lnTo>
                        <a:pt x="66" y="102"/>
                      </a:lnTo>
                      <a:lnTo>
                        <a:pt x="72" y="108"/>
                      </a:lnTo>
                      <a:lnTo>
                        <a:pt x="78" y="120"/>
                      </a:lnTo>
                      <a:lnTo>
                        <a:pt x="84" y="126"/>
                      </a:lnTo>
                      <a:lnTo>
                        <a:pt x="90" y="133"/>
                      </a:lnTo>
                      <a:lnTo>
                        <a:pt x="96" y="145"/>
                      </a:lnTo>
                      <a:lnTo>
                        <a:pt x="102" y="151"/>
                      </a:lnTo>
                      <a:lnTo>
                        <a:pt x="108" y="157"/>
                      </a:lnTo>
                      <a:lnTo>
                        <a:pt x="114" y="163"/>
                      </a:lnTo>
                      <a:lnTo>
                        <a:pt x="120" y="163"/>
                      </a:lnTo>
                      <a:lnTo>
                        <a:pt x="126" y="169"/>
                      </a:lnTo>
                      <a:lnTo>
                        <a:pt x="132" y="175"/>
                      </a:lnTo>
                      <a:lnTo>
                        <a:pt x="138" y="181"/>
                      </a:lnTo>
                      <a:lnTo>
                        <a:pt x="144" y="181"/>
                      </a:lnTo>
                      <a:lnTo>
                        <a:pt x="144" y="187"/>
                      </a:lnTo>
                      <a:lnTo>
                        <a:pt x="150" y="193"/>
                      </a:lnTo>
                      <a:lnTo>
                        <a:pt x="156" y="199"/>
                      </a:lnTo>
                      <a:lnTo>
                        <a:pt x="162" y="199"/>
                      </a:lnTo>
                      <a:lnTo>
                        <a:pt x="162" y="205"/>
                      </a:lnTo>
                      <a:lnTo>
                        <a:pt x="156" y="205"/>
                      </a:lnTo>
                      <a:lnTo>
                        <a:pt x="150" y="211"/>
                      </a:lnTo>
                      <a:lnTo>
                        <a:pt x="120" y="223"/>
                      </a:lnTo>
                      <a:lnTo>
                        <a:pt x="126" y="223"/>
                      </a:lnTo>
                      <a:lnTo>
                        <a:pt x="126" y="229"/>
                      </a:lnTo>
                      <a:lnTo>
                        <a:pt x="132" y="235"/>
                      </a:lnTo>
                      <a:lnTo>
                        <a:pt x="138" y="241"/>
                      </a:lnTo>
                      <a:lnTo>
                        <a:pt x="144" y="247"/>
                      </a:lnTo>
                      <a:lnTo>
                        <a:pt x="144" y="253"/>
                      </a:lnTo>
                      <a:lnTo>
                        <a:pt x="150" y="253"/>
                      </a:lnTo>
                      <a:lnTo>
                        <a:pt x="150" y="259"/>
                      </a:lnTo>
                      <a:lnTo>
                        <a:pt x="156" y="259"/>
                      </a:lnTo>
                      <a:lnTo>
                        <a:pt x="156" y="265"/>
                      </a:lnTo>
                      <a:lnTo>
                        <a:pt x="162" y="265"/>
                      </a:lnTo>
                      <a:lnTo>
                        <a:pt x="162" y="271"/>
                      </a:lnTo>
                      <a:lnTo>
                        <a:pt x="168" y="277"/>
                      </a:lnTo>
                      <a:lnTo>
                        <a:pt x="168" y="283"/>
                      </a:lnTo>
                      <a:lnTo>
                        <a:pt x="174" y="283"/>
                      </a:lnTo>
                      <a:lnTo>
                        <a:pt x="174" y="289"/>
                      </a:lnTo>
                      <a:lnTo>
                        <a:pt x="174" y="295"/>
                      </a:lnTo>
                      <a:lnTo>
                        <a:pt x="174" y="301"/>
                      </a:lnTo>
                      <a:lnTo>
                        <a:pt x="168" y="301"/>
                      </a:lnTo>
                      <a:lnTo>
                        <a:pt x="162" y="301"/>
                      </a:lnTo>
                      <a:lnTo>
                        <a:pt x="156" y="301"/>
                      </a:lnTo>
                      <a:lnTo>
                        <a:pt x="150" y="301"/>
                      </a:lnTo>
                      <a:lnTo>
                        <a:pt x="144" y="301"/>
                      </a:lnTo>
                      <a:lnTo>
                        <a:pt x="144" y="295"/>
                      </a:lnTo>
                      <a:lnTo>
                        <a:pt x="138" y="295"/>
                      </a:lnTo>
                      <a:lnTo>
                        <a:pt x="132" y="289"/>
                      </a:lnTo>
                      <a:lnTo>
                        <a:pt x="126" y="283"/>
                      </a:lnTo>
                      <a:lnTo>
                        <a:pt x="120" y="283"/>
                      </a:lnTo>
                      <a:lnTo>
                        <a:pt x="120" y="277"/>
                      </a:lnTo>
                      <a:lnTo>
                        <a:pt x="114" y="277"/>
                      </a:lnTo>
                      <a:lnTo>
                        <a:pt x="108" y="271"/>
                      </a:lnTo>
                      <a:lnTo>
                        <a:pt x="102" y="265"/>
                      </a:lnTo>
                      <a:lnTo>
                        <a:pt x="96" y="259"/>
                      </a:lnTo>
                      <a:lnTo>
                        <a:pt x="90" y="253"/>
                      </a:lnTo>
                      <a:lnTo>
                        <a:pt x="90" y="247"/>
                      </a:lnTo>
                      <a:lnTo>
                        <a:pt x="84" y="241"/>
                      </a:lnTo>
                      <a:lnTo>
                        <a:pt x="78" y="235"/>
                      </a:lnTo>
                      <a:lnTo>
                        <a:pt x="108" y="223"/>
                      </a:lnTo>
                      <a:lnTo>
                        <a:pt x="108" y="217"/>
                      </a:lnTo>
                      <a:lnTo>
                        <a:pt x="102" y="211"/>
                      </a:lnTo>
                      <a:lnTo>
                        <a:pt x="96" y="211"/>
                      </a:lnTo>
                      <a:lnTo>
                        <a:pt x="96" y="205"/>
                      </a:lnTo>
                      <a:lnTo>
                        <a:pt x="90" y="205"/>
                      </a:lnTo>
                      <a:lnTo>
                        <a:pt x="84" y="199"/>
                      </a:lnTo>
                      <a:lnTo>
                        <a:pt x="78" y="193"/>
                      </a:lnTo>
                      <a:lnTo>
                        <a:pt x="72" y="187"/>
                      </a:lnTo>
                      <a:lnTo>
                        <a:pt x="66" y="181"/>
                      </a:lnTo>
                      <a:lnTo>
                        <a:pt x="60" y="175"/>
                      </a:lnTo>
                      <a:lnTo>
                        <a:pt x="54" y="169"/>
                      </a:lnTo>
                      <a:lnTo>
                        <a:pt x="48" y="163"/>
                      </a:lnTo>
                      <a:lnTo>
                        <a:pt x="42" y="157"/>
                      </a:lnTo>
                      <a:lnTo>
                        <a:pt x="36" y="145"/>
                      </a:lnTo>
                      <a:lnTo>
                        <a:pt x="30" y="139"/>
                      </a:lnTo>
                      <a:lnTo>
                        <a:pt x="24" y="126"/>
                      </a:lnTo>
                      <a:lnTo>
                        <a:pt x="18" y="120"/>
                      </a:lnTo>
                      <a:lnTo>
                        <a:pt x="18" y="108"/>
                      </a:lnTo>
                      <a:lnTo>
                        <a:pt x="12" y="102"/>
                      </a:lnTo>
                      <a:lnTo>
                        <a:pt x="12" y="90"/>
                      </a:lnTo>
                      <a:lnTo>
                        <a:pt x="6" y="78"/>
                      </a:lnTo>
                      <a:lnTo>
                        <a:pt x="6" y="72"/>
                      </a:lnTo>
                      <a:lnTo>
                        <a:pt x="0" y="60"/>
                      </a:lnTo>
                      <a:lnTo>
                        <a:pt x="0" y="54"/>
                      </a:lnTo>
                      <a:lnTo>
                        <a:pt x="0" y="42"/>
                      </a:lnTo>
                      <a:lnTo>
                        <a:pt x="0" y="36"/>
                      </a:lnTo>
                      <a:lnTo>
                        <a:pt x="0" y="30"/>
                      </a:lnTo>
                      <a:lnTo>
                        <a:pt x="0" y="18"/>
                      </a:lnTo>
                      <a:lnTo>
                        <a:pt x="0" y="12"/>
                      </a:lnTo>
                      <a:lnTo>
                        <a:pt x="0" y="6"/>
                      </a:lnTo>
                      <a:lnTo>
                        <a:pt x="0"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331" name="Freeform 1018"/>
                <p:cNvSpPr>
                  <a:spLocks/>
                </p:cNvSpPr>
                <p:nvPr/>
              </p:nvSpPr>
              <p:spPr bwMode="auto">
                <a:xfrm>
                  <a:off x="2907" y="3101"/>
                  <a:ext cx="72" cy="24"/>
                </a:xfrm>
                <a:custGeom>
                  <a:avLst/>
                  <a:gdLst>
                    <a:gd name="T0" fmla="*/ 36 w 72"/>
                    <a:gd name="T1" fmla="*/ 12 h 24"/>
                    <a:gd name="T2" fmla="*/ 0 w 72"/>
                    <a:gd name="T3" fmla="*/ 24 h 24"/>
                    <a:gd name="T4" fmla="*/ 30 w 72"/>
                    <a:gd name="T5" fmla="*/ 12 h 24"/>
                    <a:gd name="T6" fmla="*/ 72 w 72"/>
                    <a:gd name="T7" fmla="*/ 0 h 24"/>
                    <a:gd name="T8" fmla="*/ 36 w 72"/>
                    <a:gd name="T9" fmla="*/ 12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 h="24">
                      <a:moveTo>
                        <a:pt x="36" y="12"/>
                      </a:moveTo>
                      <a:lnTo>
                        <a:pt x="0" y="24"/>
                      </a:lnTo>
                      <a:lnTo>
                        <a:pt x="30" y="12"/>
                      </a:lnTo>
                      <a:lnTo>
                        <a:pt x="72" y="0"/>
                      </a:lnTo>
                      <a:lnTo>
                        <a:pt x="36" y="12"/>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332" name="Freeform 1019"/>
                <p:cNvSpPr>
                  <a:spLocks/>
                </p:cNvSpPr>
                <p:nvPr/>
              </p:nvSpPr>
              <p:spPr bwMode="auto">
                <a:xfrm>
                  <a:off x="2907" y="3101"/>
                  <a:ext cx="72" cy="24"/>
                </a:xfrm>
                <a:custGeom>
                  <a:avLst/>
                  <a:gdLst>
                    <a:gd name="T0" fmla="*/ 36 w 72"/>
                    <a:gd name="T1" fmla="*/ 12 h 24"/>
                    <a:gd name="T2" fmla="*/ 0 w 72"/>
                    <a:gd name="T3" fmla="*/ 24 h 24"/>
                    <a:gd name="T4" fmla="*/ 30 w 72"/>
                    <a:gd name="T5" fmla="*/ 12 h 24"/>
                    <a:gd name="T6" fmla="*/ 72 w 72"/>
                    <a:gd name="T7" fmla="*/ 0 h 24"/>
                    <a:gd name="T8" fmla="*/ 36 w 72"/>
                    <a:gd name="T9" fmla="*/ 12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 h="24">
                      <a:moveTo>
                        <a:pt x="36" y="12"/>
                      </a:moveTo>
                      <a:lnTo>
                        <a:pt x="0" y="24"/>
                      </a:lnTo>
                      <a:lnTo>
                        <a:pt x="30" y="12"/>
                      </a:lnTo>
                      <a:lnTo>
                        <a:pt x="72" y="0"/>
                      </a:lnTo>
                      <a:lnTo>
                        <a:pt x="36" y="12"/>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333" name="Freeform 1020"/>
                <p:cNvSpPr>
                  <a:spLocks/>
                </p:cNvSpPr>
                <p:nvPr/>
              </p:nvSpPr>
              <p:spPr bwMode="auto">
                <a:xfrm>
                  <a:off x="2745" y="2668"/>
                  <a:ext cx="174" cy="174"/>
                </a:xfrm>
                <a:custGeom>
                  <a:avLst/>
                  <a:gdLst>
                    <a:gd name="T0" fmla="*/ 36 w 174"/>
                    <a:gd name="T1" fmla="*/ 96 h 174"/>
                    <a:gd name="T2" fmla="*/ 30 w 174"/>
                    <a:gd name="T3" fmla="*/ 84 h 174"/>
                    <a:gd name="T4" fmla="*/ 24 w 174"/>
                    <a:gd name="T5" fmla="*/ 72 h 174"/>
                    <a:gd name="T6" fmla="*/ 18 w 174"/>
                    <a:gd name="T7" fmla="*/ 60 h 174"/>
                    <a:gd name="T8" fmla="*/ 12 w 174"/>
                    <a:gd name="T9" fmla="*/ 48 h 174"/>
                    <a:gd name="T10" fmla="*/ 6 w 174"/>
                    <a:gd name="T11" fmla="*/ 42 h 174"/>
                    <a:gd name="T12" fmla="*/ 6 w 174"/>
                    <a:gd name="T13" fmla="*/ 30 h 174"/>
                    <a:gd name="T14" fmla="*/ 0 w 174"/>
                    <a:gd name="T15" fmla="*/ 24 h 174"/>
                    <a:gd name="T16" fmla="*/ 6 w 174"/>
                    <a:gd name="T17" fmla="*/ 12 h 174"/>
                    <a:gd name="T18" fmla="*/ 6 w 174"/>
                    <a:gd name="T19" fmla="*/ 6 h 174"/>
                    <a:gd name="T20" fmla="*/ 12 w 174"/>
                    <a:gd name="T21" fmla="*/ 0 h 174"/>
                    <a:gd name="T22" fmla="*/ 18 w 174"/>
                    <a:gd name="T23" fmla="*/ 0 h 174"/>
                    <a:gd name="T24" fmla="*/ 24 w 174"/>
                    <a:gd name="T25" fmla="*/ 6 h 174"/>
                    <a:gd name="T26" fmla="*/ 30 w 174"/>
                    <a:gd name="T27" fmla="*/ 12 h 174"/>
                    <a:gd name="T28" fmla="*/ 42 w 174"/>
                    <a:gd name="T29" fmla="*/ 30 h 174"/>
                    <a:gd name="T30" fmla="*/ 54 w 174"/>
                    <a:gd name="T31" fmla="*/ 48 h 174"/>
                    <a:gd name="T32" fmla="*/ 66 w 174"/>
                    <a:gd name="T33" fmla="*/ 66 h 174"/>
                    <a:gd name="T34" fmla="*/ 84 w 174"/>
                    <a:gd name="T35" fmla="*/ 84 h 174"/>
                    <a:gd name="T36" fmla="*/ 96 w 174"/>
                    <a:gd name="T37" fmla="*/ 102 h 174"/>
                    <a:gd name="T38" fmla="*/ 114 w 174"/>
                    <a:gd name="T39" fmla="*/ 120 h 174"/>
                    <a:gd name="T40" fmla="*/ 120 w 174"/>
                    <a:gd name="T41" fmla="*/ 126 h 174"/>
                    <a:gd name="T42" fmla="*/ 126 w 174"/>
                    <a:gd name="T43" fmla="*/ 120 h 174"/>
                    <a:gd name="T44" fmla="*/ 126 w 174"/>
                    <a:gd name="T45" fmla="*/ 120 h 174"/>
                    <a:gd name="T46" fmla="*/ 132 w 174"/>
                    <a:gd name="T47" fmla="*/ 126 h 174"/>
                    <a:gd name="T48" fmla="*/ 132 w 174"/>
                    <a:gd name="T49" fmla="*/ 126 h 174"/>
                    <a:gd name="T50" fmla="*/ 132 w 174"/>
                    <a:gd name="T51" fmla="*/ 126 h 174"/>
                    <a:gd name="T52" fmla="*/ 138 w 174"/>
                    <a:gd name="T53" fmla="*/ 126 h 174"/>
                    <a:gd name="T54" fmla="*/ 144 w 174"/>
                    <a:gd name="T55" fmla="*/ 132 h 174"/>
                    <a:gd name="T56" fmla="*/ 150 w 174"/>
                    <a:gd name="T57" fmla="*/ 132 h 174"/>
                    <a:gd name="T58" fmla="*/ 162 w 174"/>
                    <a:gd name="T59" fmla="*/ 132 h 174"/>
                    <a:gd name="T60" fmla="*/ 174 w 174"/>
                    <a:gd name="T61" fmla="*/ 132 h 174"/>
                    <a:gd name="T62" fmla="*/ 174 w 174"/>
                    <a:gd name="T63" fmla="*/ 138 h 174"/>
                    <a:gd name="T64" fmla="*/ 174 w 174"/>
                    <a:gd name="T65" fmla="*/ 138 h 174"/>
                    <a:gd name="T66" fmla="*/ 174 w 174"/>
                    <a:gd name="T67" fmla="*/ 144 h 174"/>
                    <a:gd name="T68" fmla="*/ 168 w 174"/>
                    <a:gd name="T69" fmla="*/ 150 h 174"/>
                    <a:gd name="T70" fmla="*/ 168 w 174"/>
                    <a:gd name="T71" fmla="*/ 156 h 174"/>
                    <a:gd name="T72" fmla="*/ 168 w 174"/>
                    <a:gd name="T73" fmla="*/ 162 h 174"/>
                    <a:gd name="T74" fmla="*/ 162 w 174"/>
                    <a:gd name="T75" fmla="*/ 162 h 174"/>
                    <a:gd name="T76" fmla="*/ 156 w 174"/>
                    <a:gd name="T77" fmla="*/ 168 h 174"/>
                    <a:gd name="T78" fmla="*/ 150 w 174"/>
                    <a:gd name="T79" fmla="*/ 168 h 174"/>
                    <a:gd name="T80" fmla="*/ 138 w 174"/>
                    <a:gd name="T81" fmla="*/ 162 h 174"/>
                    <a:gd name="T82" fmla="*/ 132 w 174"/>
                    <a:gd name="T83" fmla="*/ 156 h 174"/>
                    <a:gd name="T84" fmla="*/ 126 w 174"/>
                    <a:gd name="T85" fmla="*/ 150 h 174"/>
                    <a:gd name="T86" fmla="*/ 126 w 174"/>
                    <a:gd name="T87" fmla="*/ 150 h 174"/>
                    <a:gd name="T88" fmla="*/ 120 w 174"/>
                    <a:gd name="T89" fmla="*/ 156 h 174"/>
                    <a:gd name="T90" fmla="*/ 114 w 174"/>
                    <a:gd name="T91" fmla="*/ 168 h 174"/>
                    <a:gd name="T92" fmla="*/ 114 w 174"/>
                    <a:gd name="T93" fmla="*/ 174 h 174"/>
                    <a:gd name="T94" fmla="*/ 108 w 174"/>
                    <a:gd name="T95" fmla="*/ 174 h 174"/>
                    <a:gd name="T96" fmla="*/ 108 w 174"/>
                    <a:gd name="T97" fmla="*/ 162 h 174"/>
                    <a:gd name="T98" fmla="*/ 108 w 174"/>
                    <a:gd name="T99" fmla="*/ 150 h 174"/>
                    <a:gd name="T100" fmla="*/ 108 w 174"/>
                    <a:gd name="T101" fmla="*/ 144 h 174"/>
                    <a:gd name="T102" fmla="*/ 102 w 174"/>
                    <a:gd name="T103" fmla="*/ 144 h 174"/>
                    <a:gd name="T104" fmla="*/ 96 w 174"/>
                    <a:gd name="T105" fmla="*/ 144 h 174"/>
                    <a:gd name="T106" fmla="*/ 90 w 174"/>
                    <a:gd name="T107" fmla="*/ 144 h 174"/>
                    <a:gd name="T108" fmla="*/ 84 w 174"/>
                    <a:gd name="T109" fmla="*/ 138 h 174"/>
                    <a:gd name="T110" fmla="*/ 78 w 174"/>
                    <a:gd name="T111" fmla="*/ 138 h 174"/>
                    <a:gd name="T112" fmla="*/ 72 w 174"/>
                    <a:gd name="T113" fmla="*/ 132 h 174"/>
                    <a:gd name="T114" fmla="*/ 60 w 174"/>
                    <a:gd name="T115" fmla="*/ 126 h 174"/>
                    <a:gd name="T116" fmla="*/ 54 w 174"/>
                    <a:gd name="T117" fmla="*/ 114 h 174"/>
                    <a:gd name="T118" fmla="*/ 42 w 174"/>
                    <a:gd name="T119" fmla="*/ 108 h 174"/>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74" h="174">
                      <a:moveTo>
                        <a:pt x="36" y="102"/>
                      </a:moveTo>
                      <a:lnTo>
                        <a:pt x="36" y="96"/>
                      </a:lnTo>
                      <a:lnTo>
                        <a:pt x="30" y="90"/>
                      </a:lnTo>
                      <a:lnTo>
                        <a:pt x="30" y="84"/>
                      </a:lnTo>
                      <a:lnTo>
                        <a:pt x="24" y="78"/>
                      </a:lnTo>
                      <a:lnTo>
                        <a:pt x="24" y="72"/>
                      </a:lnTo>
                      <a:lnTo>
                        <a:pt x="18" y="66"/>
                      </a:lnTo>
                      <a:lnTo>
                        <a:pt x="18" y="60"/>
                      </a:lnTo>
                      <a:lnTo>
                        <a:pt x="12" y="54"/>
                      </a:lnTo>
                      <a:lnTo>
                        <a:pt x="12" y="48"/>
                      </a:lnTo>
                      <a:lnTo>
                        <a:pt x="6" y="48"/>
                      </a:lnTo>
                      <a:lnTo>
                        <a:pt x="6" y="42"/>
                      </a:lnTo>
                      <a:lnTo>
                        <a:pt x="6" y="36"/>
                      </a:lnTo>
                      <a:lnTo>
                        <a:pt x="6" y="30"/>
                      </a:lnTo>
                      <a:lnTo>
                        <a:pt x="6" y="24"/>
                      </a:lnTo>
                      <a:lnTo>
                        <a:pt x="0" y="24"/>
                      </a:lnTo>
                      <a:lnTo>
                        <a:pt x="0" y="18"/>
                      </a:lnTo>
                      <a:lnTo>
                        <a:pt x="6" y="12"/>
                      </a:lnTo>
                      <a:lnTo>
                        <a:pt x="6" y="6"/>
                      </a:lnTo>
                      <a:lnTo>
                        <a:pt x="12" y="0"/>
                      </a:lnTo>
                      <a:lnTo>
                        <a:pt x="18" y="0"/>
                      </a:lnTo>
                      <a:lnTo>
                        <a:pt x="24" y="6"/>
                      </a:lnTo>
                      <a:lnTo>
                        <a:pt x="24" y="12"/>
                      </a:lnTo>
                      <a:lnTo>
                        <a:pt x="30" y="12"/>
                      </a:lnTo>
                      <a:lnTo>
                        <a:pt x="36" y="24"/>
                      </a:lnTo>
                      <a:lnTo>
                        <a:pt x="42" y="30"/>
                      </a:lnTo>
                      <a:lnTo>
                        <a:pt x="48" y="36"/>
                      </a:lnTo>
                      <a:lnTo>
                        <a:pt x="54" y="48"/>
                      </a:lnTo>
                      <a:lnTo>
                        <a:pt x="60" y="54"/>
                      </a:lnTo>
                      <a:lnTo>
                        <a:pt x="66" y="66"/>
                      </a:lnTo>
                      <a:lnTo>
                        <a:pt x="72" y="78"/>
                      </a:lnTo>
                      <a:lnTo>
                        <a:pt x="84" y="84"/>
                      </a:lnTo>
                      <a:lnTo>
                        <a:pt x="90" y="96"/>
                      </a:lnTo>
                      <a:lnTo>
                        <a:pt x="96" y="102"/>
                      </a:lnTo>
                      <a:lnTo>
                        <a:pt x="108" y="114"/>
                      </a:lnTo>
                      <a:lnTo>
                        <a:pt x="114" y="120"/>
                      </a:lnTo>
                      <a:lnTo>
                        <a:pt x="120" y="126"/>
                      </a:lnTo>
                      <a:lnTo>
                        <a:pt x="120" y="120"/>
                      </a:lnTo>
                      <a:lnTo>
                        <a:pt x="126" y="120"/>
                      </a:lnTo>
                      <a:lnTo>
                        <a:pt x="132" y="120"/>
                      </a:lnTo>
                      <a:lnTo>
                        <a:pt x="132" y="126"/>
                      </a:lnTo>
                      <a:lnTo>
                        <a:pt x="138" y="126"/>
                      </a:lnTo>
                      <a:lnTo>
                        <a:pt x="138" y="132"/>
                      </a:lnTo>
                      <a:lnTo>
                        <a:pt x="144" y="132"/>
                      </a:lnTo>
                      <a:lnTo>
                        <a:pt x="150" y="132"/>
                      </a:lnTo>
                      <a:lnTo>
                        <a:pt x="156" y="132"/>
                      </a:lnTo>
                      <a:lnTo>
                        <a:pt x="162" y="132"/>
                      </a:lnTo>
                      <a:lnTo>
                        <a:pt x="168" y="132"/>
                      </a:lnTo>
                      <a:lnTo>
                        <a:pt x="174" y="132"/>
                      </a:lnTo>
                      <a:lnTo>
                        <a:pt x="174" y="138"/>
                      </a:lnTo>
                      <a:lnTo>
                        <a:pt x="174" y="144"/>
                      </a:lnTo>
                      <a:lnTo>
                        <a:pt x="168" y="150"/>
                      </a:lnTo>
                      <a:lnTo>
                        <a:pt x="168" y="156"/>
                      </a:lnTo>
                      <a:lnTo>
                        <a:pt x="168" y="162"/>
                      </a:lnTo>
                      <a:lnTo>
                        <a:pt x="162" y="162"/>
                      </a:lnTo>
                      <a:lnTo>
                        <a:pt x="162" y="168"/>
                      </a:lnTo>
                      <a:lnTo>
                        <a:pt x="156" y="168"/>
                      </a:lnTo>
                      <a:lnTo>
                        <a:pt x="150" y="168"/>
                      </a:lnTo>
                      <a:lnTo>
                        <a:pt x="144" y="162"/>
                      </a:lnTo>
                      <a:lnTo>
                        <a:pt x="138" y="162"/>
                      </a:lnTo>
                      <a:lnTo>
                        <a:pt x="132" y="156"/>
                      </a:lnTo>
                      <a:lnTo>
                        <a:pt x="126" y="156"/>
                      </a:lnTo>
                      <a:lnTo>
                        <a:pt x="126" y="150"/>
                      </a:lnTo>
                      <a:lnTo>
                        <a:pt x="120" y="156"/>
                      </a:lnTo>
                      <a:lnTo>
                        <a:pt x="120" y="162"/>
                      </a:lnTo>
                      <a:lnTo>
                        <a:pt x="114" y="168"/>
                      </a:lnTo>
                      <a:lnTo>
                        <a:pt x="114" y="174"/>
                      </a:lnTo>
                      <a:lnTo>
                        <a:pt x="108" y="174"/>
                      </a:lnTo>
                      <a:lnTo>
                        <a:pt x="108" y="168"/>
                      </a:lnTo>
                      <a:lnTo>
                        <a:pt x="108" y="162"/>
                      </a:lnTo>
                      <a:lnTo>
                        <a:pt x="108" y="156"/>
                      </a:lnTo>
                      <a:lnTo>
                        <a:pt x="108" y="150"/>
                      </a:lnTo>
                      <a:lnTo>
                        <a:pt x="108" y="144"/>
                      </a:lnTo>
                      <a:lnTo>
                        <a:pt x="102" y="144"/>
                      </a:lnTo>
                      <a:lnTo>
                        <a:pt x="96" y="144"/>
                      </a:lnTo>
                      <a:lnTo>
                        <a:pt x="90" y="144"/>
                      </a:lnTo>
                      <a:lnTo>
                        <a:pt x="90" y="138"/>
                      </a:lnTo>
                      <a:lnTo>
                        <a:pt x="84" y="138"/>
                      </a:lnTo>
                      <a:lnTo>
                        <a:pt x="78" y="138"/>
                      </a:lnTo>
                      <a:lnTo>
                        <a:pt x="72" y="132"/>
                      </a:lnTo>
                      <a:lnTo>
                        <a:pt x="66" y="126"/>
                      </a:lnTo>
                      <a:lnTo>
                        <a:pt x="60" y="126"/>
                      </a:lnTo>
                      <a:lnTo>
                        <a:pt x="54" y="120"/>
                      </a:lnTo>
                      <a:lnTo>
                        <a:pt x="54" y="114"/>
                      </a:lnTo>
                      <a:lnTo>
                        <a:pt x="48" y="114"/>
                      </a:lnTo>
                      <a:lnTo>
                        <a:pt x="42" y="108"/>
                      </a:lnTo>
                      <a:lnTo>
                        <a:pt x="36" y="102"/>
                      </a:lnTo>
                      <a:close/>
                    </a:path>
                  </a:pathLst>
                </a:custGeom>
                <a:solidFill>
                  <a:srgbClr val="6D475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334" name="Freeform 1021"/>
                <p:cNvSpPr>
                  <a:spLocks/>
                </p:cNvSpPr>
                <p:nvPr/>
              </p:nvSpPr>
              <p:spPr bwMode="auto">
                <a:xfrm>
                  <a:off x="2751" y="2668"/>
                  <a:ext cx="168" cy="174"/>
                </a:xfrm>
                <a:custGeom>
                  <a:avLst/>
                  <a:gdLst>
                    <a:gd name="T0" fmla="*/ 36 w 168"/>
                    <a:gd name="T1" fmla="*/ 96 h 174"/>
                    <a:gd name="T2" fmla="*/ 24 w 168"/>
                    <a:gd name="T3" fmla="*/ 84 h 174"/>
                    <a:gd name="T4" fmla="*/ 18 w 168"/>
                    <a:gd name="T5" fmla="*/ 72 h 174"/>
                    <a:gd name="T6" fmla="*/ 12 w 168"/>
                    <a:gd name="T7" fmla="*/ 60 h 174"/>
                    <a:gd name="T8" fmla="*/ 12 w 168"/>
                    <a:gd name="T9" fmla="*/ 54 h 174"/>
                    <a:gd name="T10" fmla="*/ 6 w 168"/>
                    <a:gd name="T11" fmla="*/ 42 h 174"/>
                    <a:gd name="T12" fmla="*/ 0 w 168"/>
                    <a:gd name="T13" fmla="*/ 30 h 174"/>
                    <a:gd name="T14" fmla="*/ 0 w 168"/>
                    <a:gd name="T15" fmla="*/ 24 h 174"/>
                    <a:gd name="T16" fmla="*/ 0 w 168"/>
                    <a:gd name="T17" fmla="*/ 12 h 174"/>
                    <a:gd name="T18" fmla="*/ 6 w 168"/>
                    <a:gd name="T19" fmla="*/ 6 h 174"/>
                    <a:gd name="T20" fmla="*/ 12 w 168"/>
                    <a:gd name="T21" fmla="*/ 0 h 174"/>
                    <a:gd name="T22" fmla="*/ 12 w 168"/>
                    <a:gd name="T23" fmla="*/ 0 h 174"/>
                    <a:gd name="T24" fmla="*/ 18 w 168"/>
                    <a:gd name="T25" fmla="*/ 6 h 174"/>
                    <a:gd name="T26" fmla="*/ 24 w 168"/>
                    <a:gd name="T27" fmla="*/ 18 h 174"/>
                    <a:gd name="T28" fmla="*/ 36 w 168"/>
                    <a:gd name="T29" fmla="*/ 30 h 174"/>
                    <a:gd name="T30" fmla="*/ 48 w 168"/>
                    <a:gd name="T31" fmla="*/ 48 h 174"/>
                    <a:gd name="T32" fmla="*/ 60 w 168"/>
                    <a:gd name="T33" fmla="*/ 66 h 174"/>
                    <a:gd name="T34" fmla="*/ 78 w 168"/>
                    <a:gd name="T35" fmla="*/ 84 h 174"/>
                    <a:gd name="T36" fmla="*/ 90 w 168"/>
                    <a:gd name="T37" fmla="*/ 102 h 174"/>
                    <a:gd name="T38" fmla="*/ 108 w 168"/>
                    <a:gd name="T39" fmla="*/ 120 h 174"/>
                    <a:gd name="T40" fmla="*/ 114 w 168"/>
                    <a:gd name="T41" fmla="*/ 126 h 174"/>
                    <a:gd name="T42" fmla="*/ 120 w 168"/>
                    <a:gd name="T43" fmla="*/ 120 h 174"/>
                    <a:gd name="T44" fmla="*/ 120 w 168"/>
                    <a:gd name="T45" fmla="*/ 120 h 174"/>
                    <a:gd name="T46" fmla="*/ 126 w 168"/>
                    <a:gd name="T47" fmla="*/ 126 h 174"/>
                    <a:gd name="T48" fmla="*/ 126 w 168"/>
                    <a:gd name="T49" fmla="*/ 126 h 174"/>
                    <a:gd name="T50" fmla="*/ 126 w 168"/>
                    <a:gd name="T51" fmla="*/ 126 h 174"/>
                    <a:gd name="T52" fmla="*/ 132 w 168"/>
                    <a:gd name="T53" fmla="*/ 132 h 174"/>
                    <a:gd name="T54" fmla="*/ 138 w 168"/>
                    <a:gd name="T55" fmla="*/ 132 h 174"/>
                    <a:gd name="T56" fmla="*/ 144 w 168"/>
                    <a:gd name="T57" fmla="*/ 132 h 174"/>
                    <a:gd name="T58" fmla="*/ 156 w 168"/>
                    <a:gd name="T59" fmla="*/ 132 h 174"/>
                    <a:gd name="T60" fmla="*/ 162 w 168"/>
                    <a:gd name="T61" fmla="*/ 132 h 174"/>
                    <a:gd name="T62" fmla="*/ 168 w 168"/>
                    <a:gd name="T63" fmla="*/ 138 h 174"/>
                    <a:gd name="T64" fmla="*/ 168 w 168"/>
                    <a:gd name="T65" fmla="*/ 138 h 174"/>
                    <a:gd name="T66" fmla="*/ 168 w 168"/>
                    <a:gd name="T67" fmla="*/ 144 h 174"/>
                    <a:gd name="T68" fmla="*/ 162 w 168"/>
                    <a:gd name="T69" fmla="*/ 144 h 174"/>
                    <a:gd name="T70" fmla="*/ 162 w 168"/>
                    <a:gd name="T71" fmla="*/ 150 h 174"/>
                    <a:gd name="T72" fmla="*/ 162 w 168"/>
                    <a:gd name="T73" fmla="*/ 156 h 174"/>
                    <a:gd name="T74" fmla="*/ 156 w 168"/>
                    <a:gd name="T75" fmla="*/ 162 h 174"/>
                    <a:gd name="T76" fmla="*/ 150 w 168"/>
                    <a:gd name="T77" fmla="*/ 168 h 174"/>
                    <a:gd name="T78" fmla="*/ 138 w 168"/>
                    <a:gd name="T79" fmla="*/ 162 h 174"/>
                    <a:gd name="T80" fmla="*/ 132 w 168"/>
                    <a:gd name="T81" fmla="*/ 156 h 174"/>
                    <a:gd name="T82" fmla="*/ 126 w 168"/>
                    <a:gd name="T83" fmla="*/ 150 h 174"/>
                    <a:gd name="T84" fmla="*/ 120 w 168"/>
                    <a:gd name="T85" fmla="*/ 150 h 174"/>
                    <a:gd name="T86" fmla="*/ 120 w 168"/>
                    <a:gd name="T87" fmla="*/ 150 h 174"/>
                    <a:gd name="T88" fmla="*/ 114 w 168"/>
                    <a:gd name="T89" fmla="*/ 156 h 174"/>
                    <a:gd name="T90" fmla="*/ 108 w 168"/>
                    <a:gd name="T91" fmla="*/ 162 h 174"/>
                    <a:gd name="T92" fmla="*/ 108 w 168"/>
                    <a:gd name="T93" fmla="*/ 174 h 174"/>
                    <a:gd name="T94" fmla="*/ 102 w 168"/>
                    <a:gd name="T95" fmla="*/ 168 h 174"/>
                    <a:gd name="T96" fmla="*/ 102 w 168"/>
                    <a:gd name="T97" fmla="*/ 156 h 174"/>
                    <a:gd name="T98" fmla="*/ 102 w 168"/>
                    <a:gd name="T99" fmla="*/ 150 h 174"/>
                    <a:gd name="T100" fmla="*/ 102 w 168"/>
                    <a:gd name="T101" fmla="*/ 144 h 174"/>
                    <a:gd name="T102" fmla="*/ 96 w 168"/>
                    <a:gd name="T103" fmla="*/ 144 h 174"/>
                    <a:gd name="T104" fmla="*/ 96 w 168"/>
                    <a:gd name="T105" fmla="*/ 138 h 174"/>
                    <a:gd name="T106" fmla="*/ 90 w 168"/>
                    <a:gd name="T107" fmla="*/ 138 h 174"/>
                    <a:gd name="T108" fmla="*/ 84 w 168"/>
                    <a:gd name="T109" fmla="*/ 138 h 174"/>
                    <a:gd name="T110" fmla="*/ 78 w 168"/>
                    <a:gd name="T111" fmla="*/ 132 h 174"/>
                    <a:gd name="T112" fmla="*/ 66 w 168"/>
                    <a:gd name="T113" fmla="*/ 132 h 174"/>
                    <a:gd name="T114" fmla="*/ 60 w 168"/>
                    <a:gd name="T115" fmla="*/ 126 h 174"/>
                    <a:gd name="T116" fmla="*/ 48 w 168"/>
                    <a:gd name="T117" fmla="*/ 114 h 174"/>
                    <a:gd name="T118" fmla="*/ 42 w 168"/>
                    <a:gd name="T119" fmla="*/ 108 h 174"/>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68" h="174">
                      <a:moveTo>
                        <a:pt x="36" y="102"/>
                      </a:moveTo>
                      <a:lnTo>
                        <a:pt x="36" y="96"/>
                      </a:lnTo>
                      <a:lnTo>
                        <a:pt x="30" y="90"/>
                      </a:lnTo>
                      <a:lnTo>
                        <a:pt x="24" y="84"/>
                      </a:lnTo>
                      <a:lnTo>
                        <a:pt x="24" y="78"/>
                      </a:lnTo>
                      <a:lnTo>
                        <a:pt x="18" y="72"/>
                      </a:lnTo>
                      <a:lnTo>
                        <a:pt x="18" y="66"/>
                      </a:lnTo>
                      <a:lnTo>
                        <a:pt x="12" y="60"/>
                      </a:lnTo>
                      <a:lnTo>
                        <a:pt x="12" y="54"/>
                      </a:lnTo>
                      <a:lnTo>
                        <a:pt x="6" y="48"/>
                      </a:lnTo>
                      <a:lnTo>
                        <a:pt x="6" y="42"/>
                      </a:lnTo>
                      <a:lnTo>
                        <a:pt x="6" y="36"/>
                      </a:lnTo>
                      <a:lnTo>
                        <a:pt x="0" y="30"/>
                      </a:lnTo>
                      <a:lnTo>
                        <a:pt x="0" y="24"/>
                      </a:lnTo>
                      <a:lnTo>
                        <a:pt x="0" y="18"/>
                      </a:lnTo>
                      <a:lnTo>
                        <a:pt x="0" y="12"/>
                      </a:lnTo>
                      <a:lnTo>
                        <a:pt x="0" y="6"/>
                      </a:lnTo>
                      <a:lnTo>
                        <a:pt x="6" y="6"/>
                      </a:lnTo>
                      <a:lnTo>
                        <a:pt x="6" y="0"/>
                      </a:lnTo>
                      <a:lnTo>
                        <a:pt x="12" y="0"/>
                      </a:lnTo>
                      <a:lnTo>
                        <a:pt x="18" y="6"/>
                      </a:lnTo>
                      <a:lnTo>
                        <a:pt x="18" y="12"/>
                      </a:lnTo>
                      <a:lnTo>
                        <a:pt x="24" y="18"/>
                      </a:lnTo>
                      <a:lnTo>
                        <a:pt x="30" y="24"/>
                      </a:lnTo>
                      <a:lnTo>
                        <a:pt x="36" y="30"/>
                      </a:lnTo>
                      <a:lnTo>
                        <a:pt x="42" y="36"/>
                      </a:lnTo>
                      <a:lnTo>
                        <a:pt x="48" y="48"/>
                      </a:lnTo>
                      <a:lnTo>
                        <a:pt x="54" y="60"/>
                      </a:lnTo>
                      <a:lnTo>
                        <a:pt x="60" y="66"/>
                      </a:lnTo>
                      <a:lnTo>
                        <a:pt x="66" y="78"/>
                      </a:lnTo>
                      <a:lnTo>
                        <a:pt x="78" y="84"/>
                      </a:lnTo>
                      <a:lnTo>
                        <a:pt x="84" y="96"/>
                      </a:lnTo>
                      <a:lnTo>
                        <a:pt x="90" y="102"/>
                      </a:lnTo>
                      <a:lnTo>
                        <a:pt x="102" y="114"/>
                      </a:lnTo>
                      <a:lnTo>
                        <a:pt x="108" y="120"/>
                      </a:lnTo>
                      <a:lnTo>
                        <a:pt x="114" y="126"/>
                      </a:lnTo>
                      <a:lnTo>
                        <a:pt x="120" y="120"/>
                      </a:lnTo>
                      <a:lnTo>
                        <a:pt x="120" y="126"/>
                      </a:lnTo>
                      <a:lnTo>
                        <a:pt x="126" y="126"/>
                      </a:lnTo>
                      <a:lnTo>
                        <a:pt x="126" y="132"/>
                      </a:lnTo>
                      <a:lnTo>
                        <a:pt x="132" y="132"/>
                      </a:lnTo>
                      <a:lnTo>
                        <a:pt x="138" y="132"/>
                      </a:lnTo>
                      <a:lnTo>
                        <a:pt x="144" y="132"/>
                      </a:lnTo>
                      <a:lnTo>
                        <a:pt x="150" y="132"/>
                      </a:lnTo>
                      <a:lnTo>
                        <a:pt x="156" y="132"/>
                      </a:lnTo>
                      <a:lnTo>
                        <a:pt x="162" y="132"/>
                      </a:lnTo>
                      <a:lnTo>
                        <a:pt x="168" y="132"/>
                      </a:lnTo>
                      <a:lnTo>
                        <a:pt x="168" y="138"/>
                      </a:lnTo>
                      <a:lnTo>
                        <a:pt x="168" y="144"/>
                      </a:lnTo>
                      <a:lnTo>
                        <a:pt x="162" y="144"/>
                      </a:lnTo>
                      <a:lnTo>
                        <a:pt x="162" y="150"/>
                      </a:lnTo>
                      <a:lnTo>
                        <a:pt x="162" y="156"/>
                      </a:lnTo>
                      <a:lnTo>
                        <a:pt x="156" y="162"/>
                      </a:lnTo>
                      <a:lnTo>
                        <a:pt x="150" y="162"/>
                      </a:lnTo>
                      <a:lnTo>
                        <a:pt x="150" y="168"/>
                      </a:lnTo>
                      <a:lnTo>
                        <a:pt x="144" y="162"/>
                      </a:lnTo>
                      <a:lnTo>
                        <a:pt x="138" y="162"/>
                      </a:lnTo>
                      <a:lnTo>
                        <a:pt x="132" y="156"/>
                      </a:lnTo>
                      <a:lnTo>
                        <a:pt x="126" y="156"/>
                      </a:lnTo>
                      <a:lnTo>
                        <a:pt x="126" y="150"/>
                      </a:lnTo>
                      <a:lnTo>
                        <a:pt x="120" y="150"/>
                      </a:lnTo>
                      <a:lnTo>
                        <a:pt x="114" y="150"/>
                      </a:lnTo>
                      <a:lnTo>
                        <a:pt x="114" y="156"/>
                      </a:lnTo>
                      <a:lnTo>
                        <a:pt x="114" y="162"/>
                      </a:lnTo>
                      <a:lnTo>
                        <a:pt x="108" y="162"/>
                      </a:lnTo>
                      <a:lnTo>
                        <a:pt x="108" y="168"/>
                      </a:lnTo>
                      <a:lnTo>
                        <a:pt x="108" y="174"/>
                      </a:lnTo>
                      <a:lnTo>
                        <a:pt x="102" y="174"/>
                      </a:lnTo>
                      <a:lnTo>
                        <a:pt x="102" y="168"/>
                      </a:lnTo>
                      <a:lnTo>
                        <a:pt x="102" y="156"/>
                      </a:lnTo>
                      <a:lnTo>
                        <a:pt x="102" y="150"/>
                      </a:lnTo>
                      <a:lnTo>
                        <a:pt x="102" y="144"/>
                      </a:lnTo>
                      <a:lnTo>
                        <a:pt x="96" y="144"/>
                      </a:lnTo>
                      <a:lnTo>
                        <a:pt x="96" y="138"/>
                      </a:lnTo>
                      <a:lnTo>
                        <a:pt x="90" y="138"/>
                      </a:lnTo>
                      <a:lnTo>
                        <a:pt x="84" y="138"/>
                      </a:lnTo>
                      <a:lnTo>
                        <a:pt x="78" y="138"/>
                      </a:lnTo>
                      <a:lnTo>
                        <a:pt x="78" y="132"/>
                      </a:lnTo>
                      <a:lnTo>
                        <a:pt x="72" y="132"/>
                      </a:lnTo>
                      <a:lnTo>
                        <a:pt x="66" y="132"/>
                      </a:lnTo>
                      <a:lnTo>
                        <a:pt x="60" y="126"/>
                      </a:lnTo>
                      <a:lnTo>
                        <a:pt x="54" y="120"/>
                      </a:lnTo>
                      <a:lnTo>
                        <a:pt x="48" y="114"/>
                      </a:lnTo>
                      <a:lnTo>
                        <a:pt x="42" y="108"/>
                      </a:lnTo>
                      <a:lnTo>
                        <a:pt x="36" y="102"/>
                      </a:lnTo>
                      <a:close/>
                    </a:path>
                  </a:pathLst>
                </a:custGeom>
                <a:solidFill>
                  <a:srgbClr val="77515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335" name="Freeform 1022"/>
                <p:cNvSpPr>
                  <a:spLocks/>
                </p:cNvSpPr>
                <p:nvPr/>
              </p:nvSpPr>
              <p:spPr bwMode="auto">
                <a:xfrm>
                  <a:off x="2751" y="2668"/>
                  <a:ext cx="168" cy="168"/>
                </a:xfrm>
                <a:custGeom>
                  <a:avLst/>
                  <a:gdLst>
                    <a:gd name="T0" fmla="*/ 36 w 168"/>
                    <a:gd name="T1" fmla="*/ 90 h 168"/>
                    <a:gd name="T2" fmla="*/ 30 w 168"/>
                    <a:gd name="T3" fmla="*/ 84 h 168"/>
                    <a:gd name="T4" fmla="*/ 24 w 168"/>
                    <a:gd name="T5" fmla="*/ 72 h 168"/>
                    <a:gd name="T6" fmla="*/ 18 w 168"/>
                    <a:gd name="T7" fmla="*/ 60 h 168"/>
                    <a:gd name="T8" fmla="*/ 12 w 168"/>
                    <a:gd name="T9" fmla="*/ 54 h 168"/>
                    <a:gd name="T10" fmla="*/ 6 w 168"/>
                    <a:gd name="T11" fmla="*/ 42 h 168"/>
                    <a:gd name="T12" fmla="*/ 6 w 168"/>
                    <a:gd name="T13" fmla="*/ 36 h 168"/>
                    <a:gd name="T14" fmla="*/ 6 w 168"/>
                    <a:gd name="T15" fmla="*/ 24 h 168"/>
                    <a:gd name="T16" fmla="*/ 6 w 168"/>
                    <a:gd name="T17" fmla="*/ 18 h 168"/>
                    <a:gd name="T18" fmla="*/ 6 w 168"/>
                    <a:gd name="T19" fmla="*/ 6 h 168"/>
                    <a:gd name="T20" fmla="*/ 6 w 168"/>
                    <a:gd name="T21" fmla="*/ 0 h 168"/>
                    <a:gd name="T22" fmla="*/ 12 w 168"/>
                    <a:gd name="T23" fmla="*/ 6 h 168"/>
                    <a:gd name="T24" fmla="*/ 18 w 168"/>
                    <a:gd name="T25" fmla="*/ 6 h 168"/>
                    <a:gd name="T26" fmla="*/ 24 w 168"/>
                    <a:gd name="T27" fmla="*/ 18 h 168"/>
                    <a:gd name="T28" fmla="*/ 36 w 168"/>
                    <a:gd name="T29" fmla="*/ 30 h 168"/>
                    <a:gd name="T30" fmla="*/ 48 w 168"/>
                    <a:gd name="T31" fmla="*/ 48 h 168"/>
                    <a:gd name="T32" fmla="*/ 60 w 168"/>
                    <a:gd name="T33" fmla="*/ 66 h 168"/>
                    <a:gd name="T34" fmla="*/ 78 w 168"/>
                    <a:gd name="T35" fmla="*/ 90 h 168"/>
                    <a:gd name="T36" fmla="*/ 90 w 168"/>
                    <a:gd name="T37" fmla="*/ 108 h 168"/>
                    <a:gd name="T38" fmla="*/ 108 w 168"/>
                    <a:gd name="T39" fmla="*/ 120 h 168"/>
                    <a:gd name="T40" fmla="*/ 114 w 168"/>
                    <a:gd name="T41" fmla="*/ 126 h 168"/>
                    <a:gd name="T42" fmla="*/ 114 w 168"/>
                    <a:gd name="T43" fmla="*/ 126 h 168"/>
                    <a:gd name="T44" fmla="*/ 120 w 168"/>
                    <a:gd name="T45" fmla="*/ 126 h 168"/>
                    <a:gd name="T46" fmla="*/ 126 w 168"/>
                    <a:gd name="T47" fmla="*/ 126 h 168"/>
                    <a:gd name="T48" fmla="*/ 126 w 168"/>
                    <a:gd name="T49" fmla="*/ 126 h 168"/>
                    <a:gd name="T50" fmla="*/ 126 w 168"/>
                    <a:gd name="T51" fmla="*/ 132 h 168"/>
                    <a:gd name="T52" fmla="*/ 132 w 168"/>
                    <a:gd name="T53" fmla="*/ 132 h 168"/>
                    <a:gd name="T54" fmla="*/ 138 w 168"/>
                    <a:gd name="T55" fmla="*/ 132 h 168"/>
                    <a:gd name="T56" fmla="*/ 144 w 168"/>
                    <a:gd name="T57" fmla="*/ 132 h 168"/>
                    <a:gd name="T58" fmla="*/ 156 w 168"/>
                    <a:gd name="T59" fmla="*/ 132 h 168"/>
                    <a:gd name="T60" fmla="*/ 162 w 168"/>
                    <a:gd name="T61" fmla="*/ 132 h 168"/>
                    <a:gd name="T62" fmla="*/ 168 w 168"/>
                    <a:gd name="T63" fmla="*/ 138 h 168"/>
                    <a:gd name="T64" fmla="*/ 168 w 168"/>
                    <a:gd name="T65" fmla="*/ 138 h 168"/>
                    <a:gd name="T66" fmla="*/ 168 w 168"/>
                    <a:gd name="T67" fmla="*/ 144 h 168"/>
                    <a:gd name="T68" fmla="*/ 162 w 168"/>
                    <a:gd name="T69" fmla="*/ 144 h 168"/>
                    <a:gd name="T70" fmla="*/ 162 w 168"/>
                    <a:gd name="T71" fmla="*/ 150 h 168"/>
                    <a:gd name="T72" fmla="*/ 162 w 168"/>
                    <a:gd name="T73" fmla="*/ 156 h 168"/>
                    <a:gd name="T74" fmla="*/ 156 w 168"/>
                    <a:gd name="T75" fmla="*/ 162 h 168"/>
                    <a:gd name="T76" fmla="*/ 150 w 168"/>
                    <a:gd name="T77" fmla="*/ 162 h 168"/>
                    <a:gd name="T78" fmla="*/ 138 w 168"/>
                    <a:gd name="T79" fmla="*/ 162 h 168"/>
                    <a:gd name="T80" fmla="*/ 132 w 168"/>
                    <a:gd name="T81" fmla="*/ 156 h 168"/>
                    <a:gd name="T82" fmla="*/ 126 w 168"/>
                    <a:gd name="T83" fmla="*/ 150 h 168"/>
                    <a:gd name="T84" fmla="*/ 120 w 168"/>
                    <a:gd name="T85" fmla="*/ 144 h 168"/>
                    <a:gd name="T86" fmla="*/ 114 w 168"/>
                    <a:gd name="T87" fmla="*/ 144 h 168"/>
                    <a:gd name="T88" fmla="*/ 114 w 168"/>
                    <a:gd name="T89" fmla="*/ 156 h 168"/>
                    <a:gd name="T90" fmla="*/ 108 w 168"/>
                    <a:gd name="T91" fmla="*/ 162 h 168"/>
                    <a:gd name="T92" fmla="*/ 108 w 168"/>
                    <a:gd name="T93" fmla="*/ 168 h 168"/>
                    <a:gd name="T94" fmla="*/ 102 w 168"/>
                    <a:gd name="T95" fmla="*/ 168 h 168"/>
                    <a:gd name="T96" fmla="*/ 102 w 168"/>
                    <a:gd name="T97" fmla="*/ 156 h 168"/>
                    <a:gd name="T98" fmla="*/ 102 w 168"/>
                    <a:gd name="T99" fmla="*/ 150 h 168"/>
                    <a:gd name="T100" fmla="*/ 102 w 168"/>
                    <a:gd name="T101" fmla="*/ 144 h 168"/>
                    <a:gd name="T102" fmla="*/ 102 w 168"/>
                    <a:gd name="T103" fmla="*/ 138 h 168"/>
                    <a:gd name="T104" fmla="*/ 96 w 168"/>
                    <a:gd name="T105" fmla="*/ 138 h 168"/>
                    <a:gd name="T106" fmla="*/ 90 w 168"/>
                    <a:gd name="T107" fmla="*/ 138 h 168"/>
                    <a:gd name="T108" fmla="*/ 84 w 168"/>
                    <a:gd name="T109" fmla="*/ 138 h 168"/>
                    <a:gd name="T110" fmla="*/ 78 w 168"/>
                    <a:gd name="T111" fmla="*/ 132 h 168"/>
                    <a:gd name="T112" fmla="*/ 72 w 168"/>
                    <a:gd name="T113" fmla="*/ 126 h 168"/>
                    <a:gd name="T114" fmla="*/ 60 w 168"/>
                    <a:gd name="T115" fmla="*/ 120 h 168"/>
                    <a:gd name="T116" fmla="*/ 54 w 168"/>
                    <a:gd name="T117" fmla="*/ 114 h 168"/>
                    <a:gd name="T118" fmla="*/ 42 w 168"/>
                    <a:gd name="T119" fmla="*/ 102 h 16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68" h="168">
                      <a:moveTo>
                        <a:pt x="42" y="96"/>
                      </a:moveTo>
                      <a:lnTo>
                        <a:pt x="36" y="90"/>
                      </a:lnTo>
                      <a:lnTo>
                        <a:pt x="30" y="84"/>
                      </a:lnTo>
                      <a:lnTo>
                        <a:pt x="24" y="78"/>
                      </a:lnTo>
                      <a:lnTo>
                        <a:pt x="24" y="72"/>
                      </a:lnTo>
                      <a:lnTo>
                        <a:pt x="18" y="66"/>
                      </a:lnTo>
                      <a:lnTo>
                        <a:pt x="18" y="60"/>
                      </a:lnTo>
                      <a:lnTo>
                        <a:pt x="12" y="54"/>
                      </a:lnTo>
                      <a:lnTo>
                        <a:pt x="12" y="48"/>
                      </a:lnTo>
                      <a:lnTo>
                        <a:pt x="6" y="42"/>
                      </a:lnTo>
                      <a:lnTo>
                        <a:pt x="6" y="36"/>
                      </a:lnTo>
                      <a:lnTo>
                        <a:pt x="6" y="30"/>
                      </a:lnTo>
                      <a:lnTo>
                        <a:pt x="6" y="24"/>
                      </a:lnTo>
                      <a:lnTo>
                        <a:pt x="0" y="24"/>
                      </a:lnTo>
                      <a:lnTo>
                        <a:pt x="6" y="18"/>
                      </a:lnTo>
                      <a:lnTo>
                        <a:pt x="6" y="12"/>
                      </a:lnTo>
                      <a:lnTo>
                        <a:pt x="6" y="6"/>
                      </a:lnTo>
                      <a:lnTo>
                        <a:pt x="6" y="0"/>
                      </a:lnTo>
                      <a:lnTo>
                        <a:pt x="12" y="0"/>
                      </a:lnTo>
                      <a:lnTo>
                        <a:pt x="12" y="6"/>
                      </a:lnTo>
                      <a:lnTo>
                        <a:pt x="18" y="6"/>
                      </a:lnTo>
                      <a:lnTo>
                        <a:pt x="18" y="12"/>
                      </a:lnTo>
                      <a:lnTo>
                        <a:pt x="24" y="18"/>
                      </a:lnTo>
                      <a:lnTo>
                        <a:pt x="30" y="24"/>
                      </a:lnTo>
                      <a:lnTo>
                        <a:pt x="36" y="30"/>
                      </a:lnTo>
                      <a:lnTo>
                        <a:pt x="42" y="42"/>
                      </a:lnTo>
                      <a:lnTo>
                        <a:pt x="48" y="48"/>
                      </a:lnTo>
                      <a:lnTo>
                        <a:pt x="54" y="60"/>
                      </a:lnTo>
                      <a:lnTo>
                        <a:pt x="60" y="66"/>
                      </a:lnTo>
                      <a:lnTo>
                        <a:pt x="66" y="78"/>
                      </a:lnTo>
                      <a:lnTo>
                        <a:pt x="78" y="90"/>
                      </a:lnTo>
                      <a:lnTo>
                        <a:pt x="84" y="96"/>
                      </a:lnTo>
                      <a:lnTo>
                        <a:pt x="90" y="108"/>
                      </a:lnTo>
                      <a:lnTo>
                        <a:pt x="102" y="114"/>
                      </a:lnTo>
                      <a:lnTo>
                        <a:pt x="108" y="120"/>
                      </a:lnTo>
                      <a:lnTo>
                        <a:pt x="114" y="126"/>
                      </a:lnTo>
                      <a:lnTo>
                        <a:pt x="120" y="120"/>
                      </a:lnTo>
                      <a:lnTo>
                        <a:pt x="120" y="126"/>
                      </a:lnTo>
                      <a:lnTo>
                        <a:pt x="126" y="126"/>
                      </a:lnTo>
                      <a:lnTo>
                        <a:pt x="126" y="132"/>
                      </a:lnTo>
                      <a:lnTo>
                        <a:pt x="132" y="132"/>
                      </a:lnTo>
                      <a:lnTo>
                        <a:pt x="138" y="132"/>
                      </a:lnTo>
                      <a:lnTo>
                        <a:pt x="144" y="132"/>
                      </a:lnTo>
                      <a:lnTo>
                        <a:pt x="150" y="132"/>
                      </a:lnTo>
                      <a:lnTo>
                        <a:pt x="156" y="132"/>
                      </a:lnTo>
                      <a:lnTo>
                        <a:pt x="162" y="132"/>
                      </a:lnTo>
                      <a:lnTo>
                        <a:pt x="168" y="138"/>
                      </a:lnTo>
                      <a:lnTo>
                        <a:pt x="168" y="144"/>
                      </a:lnTo>
                      <a:lnTo>
                        <a:pt x="162" y="144"/>
                      </a:lnTo>
                      <a:lnTo>
                        <a:pt x="162" y="150"/>
                      </a:lnTo>
                      <a:lnTo>
                        <a:pt x="162" y="156"/>
                      </a:lnTo>
                      <a:lnTo>
                        <a:pt x="156" y="162"/>
                      </a:lnTo>
                      <a:lnTo>
                        <a:pt x="150" y="162"/>
                      </a:lnTo>
                      <a:lnTo>
                        <a:pt x="144" y="162"/>
                      </a:lnTo>
                      <a:lnTo>
                        <a:pt x="138" y="162"/>
                      </a:lnTo>
                      <a:lnTo>
                        <a:pt x="132" y="156"/>
                      </a:lnTo>
                      <a:lnTo>
                        <a:pt x="126" y="150"/>
                      </a:lnTo>
                      <a:lnTo>
                        <a:pt x="120" y="150"/>
                      </a:lnTo>
                      <a:lnTo>
                        <a:pt x="120" y="144"/>
                      </a:lnTo>
                      <a:lnTo>
                        <a:pt x="114" y="144"/>
                      </a:lnTo>
                      <a:lnTo>
                        <a:pt x="114" y="150"/>
                      </a:lnTo>
                      <a:lnTo>
                        <a:pt x="114" y="156"/>
                      </a:lnTo>
                      <a:lnTo>
                        <a:pt x="108" y="162"/>
                      </a:lnTo>
                      <a:lnTo>
                        <a:pt x="108" y="168"/>
                      </a:lnTo>
                      <a:lnTo>
                        <a:pt x="102" y="168"/>
                      </a:lnTo>
                      <a:lnTo>
                        <a:pt x="102" y="162"/>
                      </a:lnTo>
                      <a:lnTo>
                        <a:pt x="102" y="156"/>
                      </a:lnTo>
                      <a:lnTo>
                        <a:pt x="102" y="150"/>
                      </a:lnTo>
                      <a:lnTo>
                        <a:pt x="102" y="144"/>
                      </a:lnTo>
                      <a:lnTo>
                        <a:pt x="102" y="138"/>
                      </a:lnTo>
                      <a:lnTo>
                        <a:pt x="96" y="138"/>
                      </a:lnTo>
                      <a:lnTo>
                        <a:pt x="90" y="138"/>
                      </a:lnTo>
                      <a:lnTo>
                        <a:pt x="84" y="138"/>
                      </a:lnTo>
                      <a:lnTo>
                        <a:pt x="84" y="132"/>
                      </a:lnTo>
                      <a:lnTo>
                        <a:pt x="78" y="132"/>
                      </a:lnTo>
                      <a:lnTo>
                        <a:pt x="72" y="132"/>
                      </a:lnTo>
                      <a:lnTo>
                        <a:pt x="72" y="126"/>
                      </a:lnTo>
                      <a:lnTo>
                        <a:pt x="66" y="126"/>
                      </a:lnTo>
                      <a:lnTo>
                        <a:pt x="60" y="120"/>
                      </a:lnTo>
                      <a:lnTo>
                        <a:pt x="54" y="120"/>
                      </a:lnTo>
                      <a:lnTo>
                        <a:pt x="54" y="114"/>
                      </a:lnTo>
                      <a:lnTo>
                        <a:pt x="48" y="108"/>
                      </a:lnTo>
                      <a:lnTo>
                        <a:pt x="42" y="102"/>
                      </a:lnTo>
                      <a:lnTo>
                        <a:pt x="42" y="96"/>
                      </a:lnTo>
                      <a:close/>
                    </a:path>
                  </a:pathLst>
                </a:custGeom>
                <a:solidFill>
                  <a:srgbClr val="7F59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336" name="Freeform 1023"/>
                <p:cNvSpPr>
                  <a:spLocks/>
                </p:cNvSpPr>
                <p:nvPr/>
              </p:nvSpPr>
              <p:spPr bwMode="auto">
                <a:xfrm>
                  <a:off x="2757" y="2674"/>
                  <a:ext cx="162" cy="162"/>
                </a:xfrm>
                <a:custGeom>
                  <a:avLst/>
                  <a:gdLst>
                    <a:gd name="T0" fmla="*/ 36 w 162"/>
                    <a:gd name="T1" fmla="*/ 84 h 162"/>
                    <a:gd name="T2" fmla="*/ 30 w 162"/>
                    <a:gd name="T3" fmla="*/ 72 h 162"/>
                    <a:gd name="T4" fmla="*/ 24 w 162"/>
                    <a:gd name="T5" fmla="*/ 66 h 162"/>
                    <a:gd name="T6" fmla="*/ 18 w 162"/>
                    <a:gd name="T7" fmla="*/ 54 h 162"/>
                    <a:gd name="T8" fmla="*/ 12 w 162"/>
                    <a:gd name="T9" fmla="*/ 48 h 162"/>
                    <a:gd name="T10" fmla="*/ 6 w 162"/>
                    <a:gd name="T11" fmla="*/ 36 h 162"/>
                    <a:gd name="T12" fmla="*/ 6 w 162"/>
                    <a:gd name="T13" fmla="*/ 30 h 162"/>
                    <a:gd name="T14" fmla="*/ 0 w 162"/>
                    <a:gd name="T15" fmla="*/ 24 h 162"/>
                    <a:gd name="T16" fmla="*/ 0 w 162"/>
                    <a:gd name="T17" fmla="*/ 12 h 162"/>
                    <a:gd name="T18" fmla="*/ 0 w 162"/>
                    <a:gd name="T19" fmla="*/ 0 h 162"/>
                    <a:gd name="T20" fmla="*/ 6 w 162"/>
                    <a:gd name="T21" fmla="*/ 0 h 162"/>
                    <a:gd name="T22" fmla="*/ 6 w 162"/>
                    <a:gd name="T23" fmla="*/ 0 h 162"/>
                    <a:gd name="T24" fmla="*/ 12 w 162"/>
                    <a:gd name="T25" fmla="*/ 6 h 162"/>
                    <a:gd name="T26" fmla="*/ 18 w 162"/>
                    <a:gd name="T27" fmla="*/ 12 h 162"/>
                    <a:gd name="T28" fmla="*/ 30 w 162"/>
                    <a:gd name="T29" fmla="*/ 24 h 162"/>
                    <a:gd name="T30" fmla="*/ 42 w 162"/>
                    <a:gd name="T31" fmla="*/ 42 h 162"/>
                    <a:gd name="T32" fmla="*/ 54 w 162"/>
                    <a:gd name="T33" fmla="*/ 66 h 162"/>
                    <a:gd name="T34" fmla="*/ 72 w 162"/>
                    <a:gd name="T35" fmla="*/ 84 h 162"/>
                    <a:gd name="T36" fmla="*/ 84 w 162"/>
                    <a:gd name="T37" fmla="*/ 102 h 162"/>
                    <a:gd name="T38" fmla="*/ 102 w 162"/>
                    <a:gd name="T39" fmla="*/ 114 h 162"/>
                    <a:gd name="T40" fmla="*/ 108 w 162"/>
                    <a:gd name="T41" fmla="*/ 120 h 162"/>
                    <a:gd name="T42" fmla="*/ 114 w 162"/>
                    <a:gd name="T43" fmla="*/ 120 h 162"/>
                    <a:gd name="T44" fmla="*/ 114 w 162"/>
                    <a:gd name="T45" fmla="*/ 120 h 162"/>
                    <a:gd name="T46" fmla="*/ 120 w 162"/>
                    <a:gd name="T47" fmla="*/ 120 h 162"/>
                    <a:gd name="T48" fmla="*/ 120 w 162"/>
                    <a:gd name="T49" fmla="*/ 120 h 162"/>
                    <a:gd name="T50" fmla="*/ 120 w 162"/>
                    <a:gd name="T51" fmla="*/ 126 h 162"/>
                    <a:gd name="T52" fmla="*/ 126 w 162"/>
                    <a:gd name="T53" fmla="*/ 126 h 162"/>
                    <a:gd name="T54" fmla="*/ 132 w 162"/>
                    <a:gd name="T55" fmla="*/ 126 h 162"/>
                    <a:gd name="T56" fmla="*/ 138 w 162"/>
                    <a:gd name="T57" fmla="*/ 126 h 162"/>
                    <a:gd name="T58" fmla="*/ 150 w 162"/>
                    <a:gd name="T59" fmla="*/ 126 h 162"/>
                    <a:gd name="T60" fmla="*/ 156 w 162"/>
                    <a:gd name="T61" fmla="*/ 126 h 162"/>
                    <a:gd name="T62" fmla="*/ 162 w 162"/>
                    <a:gd name="T63" fmla="*/ 132 h 162"/>
                    <a:gd name="T64" fmla="*/ 162 w 162"/>
                    <a:gd name="T65" fmla="*/ 132 h 162"/>
                    <a:gd name="T66" fmla="*/ 162 w 162"/>
                    <a:gd name="T67" fmla="*/ 138 h 162"/>
                    <a:gd name="T68" fmla="*/ 156 w 162"/>
                    <a:gd name="T69" fmla="*/ 138 h 162"/>
                    <a:gd name="T70" fmla="*/ 156 w 162"/>
                    <a:gd name="T71" fmla="*/ 144 h 162"/>
                    <a:gd name="T72" fmla="*/ 156 w 162"/>
                    <a:gd name="T73" fmla="*/ 150 h 162"/>
                    <a:gd name="T74" fmla="*/ 150 w 162"/>
                    <a:gd name="T75" fmla="*/ 150 h 162"/>
                    <a:gd name="T76" fmla="*/ 144 w 162"/>
                    <a:gd name="T77" fmla="*/ 156 h 162"/>
                    <a:gd name="T78" fmla="*/ 132 w 162"/>
                    <a:gd name="T79" fmla="*/ 150 h 162"/>
                    <a:gd name="T80" fmla="*/ 126 w 162"/>
                    <a:gd name="T81" fmla="*/ 150 h 162"/>
                    <a:gd name="T82" fmla="*/ 120 w 162"/>
                    <a:gd name="T83" fmla="*/ 138 h 162"/>
                    <a:gd name="T84" fmla="*/ 114 w 162"/>
                    <a:gd name="T85" fmla="*/ 138 h 162"/>
                    <a:gd name="T86" fmla="*/ 114 w 162"/>
                    <a:gd name="T87" fmla="*/ 138 h 162"/>
                    <a:gd name="T88" fmla="*/ 108 w 162"/>
                    <a:gd name="T89" fmla="*/ 144 h 162"/>
                    <a:gd name="T90" fmla="*/ 102 w 162"/>
                    <a:gd name="T91" fmla="*/ 156 h 162"/>
                    <a:gd name="T92" fmla="*/ 102 w 162"/>
                    <a:gd name="T93" fmla="*/ 162 h 162"/>
                    <a:gd name="T94" fmla="*/ 102 w 162"/>
                    <a:gd name="T95" fmla="*/ 162 h 162"/>
                    <a:gd name="T96" fmla="*/ 102 w 162"/>
                    <a:gd name="T97" fmla="*/ 150 h 162"/>
                    <a:gd name="T98" fmla="*/ 102 w 162"/>
                    <a:gd name="T99" fmla="*/ 138 h 162"/>
                    <a:gd name="T100" fmla="*/ 102 w 162"/>
                    <a:gd name="T101" fmla="*/ 132 h 162"/>
                    <a:gd name="T102" fmla="*/ 96 w 162"/>
                    <a:gd name="T103" fmla="*/ 132 h 162"/>
                    <a:gd name="T104" fmla="*/ 96 w 162"/>
                    <a:gd name="T105" fmla="*/ 132 h 162"/>
                    <a:gd name="T106" fmla="*/ 90 w 162"/>
                    <a:gd name="T107" fmla="*/ 132 h 162"/>
                    <a:gd name="T108" fmla="*/ 84 w 162"/>
                    <a:gd name="T109" fmla="*/ 126 h 162"/>
                    <a:gd name="T110" fmla="*/ 78 w 162"/>
                    <a:gd name="T111" fmla="*/ 126 h 162"/>
                    <a:gd name="T112" fmla="*/ 66 w 162"/>
                    <a:gd name="T113" fmla="*/ 120 h 162"/>
                    <a:gd name="T114" fmla="*/ 60 w 162"/>
                    <a:gd name="T115" fmla="*/ 114 h 162"/>
                    <a:gd name="T116" fmla="*/ 48 w 162"/>
                    <a:gd name="T117" fmla="*/ 108 h 162"/>
                    <a:gd name="T118" fmla="*/ 42 w 162"/>
                    <a:gd name="T119" fmla="*/ 96 h 162"/>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62" h="162">
                      <a:moveTo>
                        <a:pt x="36" y="90"/>
                      </a:moveTo>
                      <a:lnTo>
                        <a:pt x="36" y="84"/>
                      </a:lnTo>
                      <a:lnTo>
                        <a:pt x="30" y="78"/>
                      </a:lnTo>
                      <a:lnTo>
                        <a:pt x="30" y="72"/>
                      </a:lnTo>
                      <a:lnTo>
                        <a:pt x="24" y="72"/>
                      </a:lnTo>
                      <a:lnTo>
                        <a:pt x="24" y="66"/>
                      </a:lnTo>
                      <a:lnTo>
                        <a:pt x="18" y="60"/>
                      </a:lnTo>
                      <a:lnTo>
                        <a:pt x="18" y="54"/>
                      </a:lnTo>
                      <a:lnTo>
                        <a:pt x="12" y="48"/>
                      </a:lnTo>
                      <a:lnTo>
                        <a:pt x="6" y="42"/>
                      </a:lnTo>
                      <a:lnTo>
                        <a:pt x="6" y="36"/>
                      </a:lnTo>
                      <a:lnTo>
                        <a:pt x="6" y="30"/>
                      </a:lnTo>
                      <a:lnTo>
                        <a:pt x="0" y="24"/>
                      </a:lnTo>
                      <a:lnTo>
                        <a:pt x="0" y="18"/>
                      </a:lnTo>
                      <a:lnTo>
                        <a:pt x="0" y="12"/>
                      </a:lnTo>
                      <a:lnTo>
                        <a:pt x="0" y="6"/>
                      </a:lnTo>
                      <a:lnTo>
                        <a:pt x="0" y="0"/>
                      </a:lnTo>
                      <a:lnTo>
                        <a:pt x="6" y="0"/>
                      </a:lnTo>
                      <a:lnTo>
                        <a:pt x="12" y="0"/>
                      </a:lnTo>
                      <a:lnTo>
                        <a:pt x="12" y="6"/>
                      </a:lnTo>
                      <a:lnTo>
                        <a:pt x="18" y="12"/>
                      </a:lnTo>
                      <a:lnTo>
                        <a:pt x="24" y="18"/>
                      </a:lnTo>
                      <a:lnTo>
                        <a:pt x="30" y="24"/>
                      </a:lnTo>
                      <a:lnTo>
                        <a:pt x="36" y="36"/>
                      </a:lnTo>
                      <a:lnTo>
                        <a:pt x="42" y="42"/>
                      </a:lnTo>
                      <a:lnTo>
                        <a:pt x="48" y="54"/>
                      </a:lnTo>
                      <a:lnTo>
                        <a:pt x="54" y="66"/>
                      </a:lnTo>
                      <a:lnTo>
                        <a:pt x="60" y="72"/>
                      </a:lnTo>
                      <a:lnTo>
                        <a:pt x="72" y="84"/>
                      </a:lnTo>
                      <a:lnTo>
                        <a:pt x="78" y="90"/>
                      </a:lnTo>
                      <a:lnTo>
                        <a:pt x="84" y="102"/>
                      </a:lnTo>
                      <a:lnTo>
                        <a:pt x="96" y="108"/>
                      </a:lnTo>
                      <a:lnTo>
                        <a:pt x="102" y="114"/>
                      </a:lnTo>
                      <a:lnTo>
                        <a:pt x="108" y="120"/>
                      </a:lnTo>
                      <a:lnTo>
                        <a:pt x="114" y="120"/>
                      </a:lnTo>
                      <a:lnTo>
                        <a:pt x="120" y="120"/>
                      </a:lnTo>
                      <a:lnTo>
                        <a:pt x="120" y="126"/>
                      </a:lnTo>
                      <a:lnTo>
                        <a:pt x="126" y="126"/>
                      </a:lnTo>
                      <a:lnTo>
                        <a:pt x="132" y="126"/>
                      </a:lnTo>
                      <a:lnTo>
                        <a:pt x="138" y="126"/>
                      </a:lnTo>
                      <a:lnTo>
                        <a:pt x="144" y="126"/>
                      </a:lnTo>
                      <a:lnTo>
                        <a:pt x="150" y="126"/>
                      </a:lnTo>
                      <a:lnTo>
                        <a:pt x="156" y="126"/>
                      </a:lnTo>
                      <a:lnTo>
                        <a:pt x="162" y="132"/>
                      </a:lnTo>
                      <a:lnTo>
                        <a:pt x="162" y="138"/>
                      </a:lnTo>
                      <a:lnTo>
                        <a:pt x="156" y="138"/>
                      </a:lnTo>
                      <a:lnTo>
                        <a:pt x="156" y="144"/>
                      </a:lnTo>
                      <a:lnTo>
                        <a:pt x="156" y="150"/>
                      </a:lnTo>
                      <a:lnTo>
                        <a:pt x="150" y="150"/>
                      </a:lnTo>
                      <a:lnTo>
                        <a:pt x="144" y="156"/>
                      </a:lnTo>
                      <a:lnTo>
                        <a:pt x="138" y="156"/>
                      </a:lnTo>
                      <a:lnTo>
                        <a:pt x="132" y="150"/>
                      </a:lnTo>
                      <a:lnTo>
                        <a:pt x="126" y="150"/>
                      </a:lnTo>
                      <a:lnTo>
                        <a:pt x="120" y="144"/>
                      </a:lnTo>
                      <a:lnTo>
                        <a:pt x="120" y="138"/>
                      </a:lnTo>
                      <a:lnTo>
                        <a:pt x="114" y="138"/>
                      </a:lnTo>
                      <a:lnTo>
                        <a:pt x="108" y="138"/>
                      </a:lnTo>
                      <a:lnTo>
                        <a:pt x="108" y="144"/>
                      </a:lnTo>
                      <a:lnTo>
                        <a:pt x="108" y="150"/>
                      </a:lnTo>
                      <a:lnTo>
                        <a:pt x="102" y="156"/>
                      </a:lnTo>
                      <a:lnTo>
                        <a:pt x="102" y="162"/>
                      </a:lnTo>
                      <a:lnTo>
                        <a:pt x="102" y="156"/>
                      </a:lnTo>
                      <a:lnTo>
                        <a:pt x="102" y="150"/>
                      </a:lnTo>
                      <a:lnTo>
                        <a:pt x="102" y="144"/>
                      </a:lnTo>
                      <a:lnTo>
                        <a:pt x="102" y="138"/>
                      </a:lnTo>
                      <a:lnTo>
                        <a:pt x="102" y="132"/>
                      </a:lnTo>
                      <a:lnTo>
                        <a:pt x="96" y="132"/>
                      </a:lnTo>
                      <a:lnTo>
                        <a:pt x="90" y="132"/>
                      </a:lnTo>
                      <a:lnTo>
                        <a:pt x="90" y="126"/>
                      </a:lnTo>
                      <a:lnTo>
                        <a:pt x="84" y="126"/>
                      </a:lnTo>
                      <a:lnTo>
                        <a:pt x="78" y="126"/>
                      </a:lnTo>
                      <a:lnTo>
                        <a:pt x="72" y="120"/>
                      </a:lnTo>
                      <a:lnTo>
                        <a:pt x="66" y="120"/>
                      </a:lnTo>
                      <a:lnTo>
                        <a:pt x="66" y="114"/>
                      </a:lnTo>
                      <a:lnTo>
                        <a:pt x="60" y="114"/>
                      </a:lnTo>
                      <a:lnTo>
                        <a:pt x="54" y="108"/>
                      </a:lnTo>
                      <a:lnTo>
                        <a:pt x="48" y="108"/>
                      </a:lnTo>
                      <a:lnTo>
                        <a:pt x="48" y="102"/>
                      </a:lnTo>
                      <a:lnTo>
                        <a:pt x="42" y="96"/>
                      </a:lnTo>
                      <a:lnTo>
                        <a:pt x="36" y="90"/>
                      </a:lnTo>
                      <a:close/>
                    </a:path>
                  </a:pathLst>
                </a:custGeom>
                <a:solidFill>
                  <a:srgbClr val="87616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337" name="Freeform 2048"/>
                <p:cNvSpPr>
                  <a:spLocks/>
                </p:cNvSpPr>
                <p:nvPr/>
              </p:nvSpPr>
              <p:spPr bwMode="auto">
                <a:xfrm>
                  <a:off x="2757" y="2674"/>
                  <a:ext cx="162" cy="162"/>
                </a:xfrm>
                <a:custGeom>
                  <a:avLst/>
                  <a:gdLst>
                    <a:gd name="T0" fmla="*/ 36 w 162"/>
                    <a:gd name="T1" fmla="*/ 78 h 162"/>
                    <a:gd name="T2" fmla="*/ 24 w 162"/>
                    <a:gd name="T3" fmla="*/ 66 h 162"/>
                    <a:gd name="T4" fmla="*/ 18 w 162"/>
                    <a:gd name="T5" fmla="*/ 54 h 162"/>
                    <a:gd name="T6" fmla="*/ 12 w 162"/>
                    <a:gd name="T7" fmla="*/ 42 h 162"/>
                    <a:gd name="T8" fmla="*/ 6 w 162"/>
                    <a:gd name="T9" fmla="*/ 30 h 162"/>
                    <a:gd name="T10" fmla="*/ 0 w 162"/>
                    <a:gd name="T11" fmla="*/ 12 h 162"/>
                    <a:gd name="T12" fmla="*/ 6 w 162"/>
                    <a:gd name="T13" fmla="*/ 0 h 162"/>
                    <a:gd name="T14" fmla="*/ 6 w 162"/>
                    <a:gd name="T15" fmla="*/ 0 h 162"/>
                    <a:gd name="T16" fmla="*/ 18 w 162"/>
                    <a:gd name="T17" fmla="*/ 12 h 162"/>
                    <a:gd name="T18" fmla="*/ 30 w 162"/>
                    <a:gd name="T19" fmla="*/ 30 h 162"/>
                    <a:gd name="T20" fmla="*/ 48 w 162"/>
                    <a:gd name="T21" fmla="*/ 54 h 162"/>
                    <a:gd name="T22" fmla="*/ 72 w 162"/>
                    <a:gd name="T23" fmla="*/ 84 h 162"/>
                    <a:gd name="T24" fmla="*/ 96 w 162"/>
                    <a:gd name="T25" fmla="*/ 108 h 162"/>
                    <a:gd name="T26" fmla="*/ 108 w 162"/>
                    <a:gd name="T27" fmla="*/ 120 h 162"/>
                    <a:gd name="T28" fmla="*/ 114 w 162"/>
                    <a:gd name="T29" fmla="*/ 120 h 162"/>
                    <a:gd name="T30" fmla="*/ 120 w 162"/>
                    <a:gd name="T31" fmla="*/ 120 h 162"/>
                    <a:gd name="T32" fmla="*/ 120 w 162"/>
                    <a:gd name="T33" fmla="*/ 126 h 162"/>
                    <a:gd name="T34" fmla="*/ 126 w 162"/>
                    <a:gd name="T35" fmla="*/ 126 h 162"/>
                    <a:gd name="T36" fmla="*/ 132 w 162"/>
                    <a:gd name="T37" fmla="*/ 126 h 162"/>
                    <a:gd name="T38" fmla="*/ 150 w 162"/>
                    <a:gd name="T39" fmla="*/ 126 h 162"/>
                    <a:gd name="T40" fmla="*/ 162 w 162"/>
                    <a:gd name="T41" fmla="*/ 132 h 162"/>
                    <a:gd name="T42" fmla="*/ 162 w 162"/>
                    <a:gd name="T43" fmla="*/ 132 h 162"/>
                    <a:gd name="T44" fmla="*/ 156 w 162"/>
                    <a:gd name="T45" fmla="*/ 138 h 162"/>
                    <a:gd name="T46" fmla="*/ 156 w 162"/>
                    <a:gd name="T47" fmla="*/ 144 h 162"/>
                    <a:gd name="T48" fmla="*/ 150 w 162"/>
                    <a:gd name="T49" fmla="*/ 150 h 162"/>
                    <a:gd name="T50" fmla="*/ 144 w 162"/>
                    <a:gd name="T51" fmla="*/ 150 h 162"/>
                    <a:gd name="T52" fmla="*/ 126 w 162"/>
                    <a:gd name="T53" fmla="*/ 150 h 162"/>
                    <a:gd name="T54" fmla="*/ 120 w 162"/>
                    <a:gd name="T55" fmla="*/ 138 h 162"/>
                    <a:gd name="T56" fmla="*/ 114 w 162"/>
                    <a:gd name="T57" fmla="*/ 132 h 162"/>
                    <a:gd name="T58" fmla="*/ 108 w 162"/>
                    <a:gd name="T59" fmla="*/ 138 h 162"/>
                    <a:gd name="T60" fmla="*/ 108 w 162"/>
                    <a:gd name="T61" fmla="*/ 144 h 162"/>
                    <a:gd name="T62" fmla="*/ 102 w 162"/>
                    <a:gd name="T63" fmla="*/ 156 h 162"/>
                    <a:gd name="T64" fmla="*/ 102 w 162"/>
                    <a:gd name="T65" fmla="*/ 162 h 162"/>
                    <a:gd name="T66" fmla="*/ 102 w 162"/>
                    <a:gd name="T67" fmla="*/ 162 h 162"/>
                    <a:gd name="T68" fmla="*/ 102 w 162"/>
                    <a:gd name="T69" fmla="*/ 156 h 162"/>
                    <a:gd name="T70" fmla="*/ 102 w 162"/>
                    <a:gd name="T71" fmla="*/ 138 h 162"/>
                    <a:gd name="T72" fmla="*/ 102 w 162"/>
                    <a:gd name="T73" fmla="*/ 132 h 162"/>
                    <a:gd name="T74" fmla="*/ 96 w 162"/>
                    <a:gd name="T75" fmla="*/ 126 h 162"/>
                    <a:gd name="T76" fmla="*/ 90 w 162"/>
                    <a:gd name="T77" fmla="*/ 126 h 162"/>
                    <a:gd name="T78" fmla="*/ 78 w 162"/>
                    <a:gd name="T79" fmla="*/ 120 h 162"/>
                    <a:gd name="T80" fmla="*/ 66 w 162"/>
                    <a:gd name="T81" fmla="*/ 114 h 162"/>
                    <a:gd name="T82" fmla="*/ 54 w 162"/>
                    <a:gd name="T83" fmla="*/ 102 h 162"/>
                    <a:gd name="T84" fmla="*/ 42 w 162"/>
                    <a:gd name="T85" fmla="*/ 90 h 16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162" h="162">
                      <a:moveTo>
                        <a:pt x="42" y="90"/>
                      </a:moveTo>
                      <a:lnTo>
                        <a:pt x="36" y="84"/>
                      </a:lnTo>
                      <a:lnTo>
                        <a:pt x="36" y="78"/>
                      </a:lnTo>
                      <a:lnTo>
                        <a:pt x="30" y="72"/>
                      </a:lnTo>
                      <a:lnTo>
                        <a:pt x="30" y="66"/>
                      </a:lnTo>
                      <a:lnTo>
                        <a:pt x="24" y="66"/>
                      </a:lnTo>
                      <a:lnTo>
                        <a:pt x="24" y="60"/>
                      </a:lnTo>
                      <a:lnTo>
                        <a:pt x="18" y="54"/>
                      </a:lnTo>
                      <a:lnTo>
                        <a:pt x="12" y="48"/>
                      </a:lnTo>
                      <a:lnTo>
                        <a:pt x="12" y="42"/>
                      </a:lnTo>
                      <a:lnTo>
                        <a:pt x="6" y="36"/>
                      </a:lnTo>
                      <a:lnTo>
                        <a:pt x="6" y="30"/>
                      </a:lnTo>
                      <a:lnTo>
                        <a:pt x="6" y="24"/>
                      </a:lnTo>
                      <a:lnTo>
                        <a:pt x="6" y="18"/>
                      </a:lnTo>
                      <a:lnTo>
                        <a:pt x="0" y="12"/>
                      </a:lnTo>
                      <a:lnTo>
                        <a:pt x="0" y="6"/>
                      </a:lnTo>
                      <a:lnTo>
                        <a:pt x="6" y="0"/>
                      </a:lnTo>
                      <a:lnTo>
                        <a:pt x="12" y="6"/>
                      </a:lnTo>
                      <a:lnTo>
                        <a:pt x="18" y="12"/>
                      </a:lnTo>
                      <a:lnTo>
                        <a:pt x="24" y="18"/>
                      </a:lnTo>
                      <a:lnTo>
                        <a:pt x="30" y="30"/>
                      </a:lnTo>
                      <a:lnTo>
                        <a:pt x="36" y="36"/>
                      </a:lnTo>
                      <a:lnTo>
                        <a:pt x="42" y="48"/>
                      </a:lnTo>
                      <a:lnTo>
                        <a:pt x="48" y="54"/>
                      </a:lnTo>
                      <a:lnTo>
                        <a:pt x="54" y="66"/>
                      </a:lnTo>
                      <a:lnTo>
                        <a:pt x="60" y="72"/>
                      </a:lnTo>
                      <a:lnTo>
                        <a:pt x="72" y="84"/>
                      </a:lnTo>
                      <a:lnTo>
                        <a:pt x="78" y="90"/>
                      </a:lnTo>
                      <a:lnTo>
                        <a:pt x="84" y="102"/>
                      </a:lnTo>
                      <a:lnTo>
                        <a:pt x="96" y="108"/>
                      </a:lnTo>
                      <a:lnTo>
                        <a:pt x="102" y="114"/>
                      </a:lnTo>
                      <a:lnTo>
                        <a:pt x="108" y="120"/>
                      </a:lnTo>
                      <a:lnTo>
                        <a:pt x="114" y="120"/>
                      </a:lnTo>
                      <a:lnTo>
                        <a:pt x="120" y="120"/>
                      </a:lnTo>
                      <a:lnTo>
                        <a:pt x="120" y="126"/>
                      </a:lnTo>
                      <a:lnTo>
                        <a:pt x="126" y="126"/>
                      </a:lnTo>
                      <a:lnTo>
                        <a:pt x="132" y="126"/>
                      </a:lnTo>
                      <a:lnTo>
                        <a:pt x="138" y="126"/>
                      </a:lnTo>
                      <a:lnTo>
                        <a:pt x="144" y="126"/>
                      </a:lnTo>
                      <a:lnTo>
                        <a:pt x="150" y="126"/>
                      </a:lnTo>
                      <a:lnTo>
                        <a:pt x="156" y="126"/>
                      </a:lnTo>
                      <a:lnTo>
                        <a:pt x="156" y="132"/>
                      </a:lnTo>
                      <a:lnTo>
                        <a:pt x="162" y="132"/>
                      </a:lnTo>
                      <a:lnTo>
                        <a:pt x="162" y="138"/>
                      </a:lnTo>
                      <a:lnTo>
                        <a:pt x="156" y="138"/>
                      </a:lnTo>
                      <a:lnTo>
                        <a:pt x="156" y="144"/>
                      </a:lnTo>
                      <a:lnTo>
                        <a:pt x="156" y="150"/>
                      </a:lnTo>
                      <a:lnTo>
                        <a:pt x="150" y="150"/>
                      </a:lnTo>
                      <a:lnTo>
                        <a:pt x="144" y="150"/>
                      </a:lnTo>
                      <a:lnTo>
                        <a:pt x="138" y="150"/>
                      </a:lnTo>
                      <a:lnTo>
                        <a:pt x="132" y="150"/>
                      </a:lnTo>
                      <a:lnTo>
                        <a:pt x="126" y="150"/>
                      </a:lnTo>
                      <a:lnTo>
                        <a:pt x="126" y="144"/>
                      </a:lnTo>
                      <a:lnTo>
                        <a:pt x="120" y="144"/>
                      </a:lnTo>
                      <a:lnTo>
                        <a:pt x="120" y="138"/>
                      </a:lnTo>
                      <a:lnTo>
                        <a:pt x="114" y="132"/>
                      </a:lnTo>
                      <a:lnTo>
                        <a:pt x="108" y="138"/>
                      </a:lnTo>
                      <a:lnTo>
                        <a:pt x="108" y="144"/>
                      </a:lnTo>
                      <a:lnTo>
                        <a:pt x="108" y="150"/>
                      </a:lnTo>
                      <a:lnTo>
                        <a:pt x="102" y="150"/>
                      </a:lnTo>
                      <a:lnTo>
                        <a:pt x="102" y="156"/>
                      </a:lnTo>
                      <a:lnTo>
                        <a:pt x="102" y="162"/>
                      </a:lnTo>
                      <a:lnTo>
                        <a:pt x="102" y="156"/>
                      </a:lnTo>
                      <a:lnTo>
                        <a:pt x="102" y="150"/>
                      </a:lnTo>
                      <a:lnTo>
                        <a:pt x="102" y="144"/>
                      </a:lnTo>
                      <a:lnTo>
                        <a:pt x="102" y="138"/>
                      </a:lnTo>
                      <a:lnTo>
                        <a:pt x="102" y="132"/>
                      </a:lnTo>
                      <a:lnTo>
                        <a:pt x="102" y="126"/>
                      </a:lnTo>
                      <a:lnTo>
                        <a:pt x="96" y="126"/>
                      </a:lnTo>
                      <a:lnTo>
                        <a:pt x="90" y="126"/>
                      </a:lnTo>
                      <a:lnTo>
                        <a:pt x="84" y="126"/>
                      </a:lnTo>
                      <a:lnTo>
                        <a:pt x="78" y="120"/>
                      </a:lnTo>
                      <a:lnTo>
                        <a:pt x="72" y="120"/>
                      </a:lnTo>
                      <a:lnTo>
                        <a:pt x="66" y="114"/>
                      </a:lnTo>
                      <a:lnTo>
                        <a:pt x="60" y="108"/>
                      </a:lnTo>
                      <a:lnTo>
                        <a:pt x="54" y="102"/>
                      </a:lnTo>
                      <a:lnTo>
                        <a:pt x="48" y="102"/>
                      </a:lnTo>
                      <a:lnTo>
                        <a:pt x="48" y="96"/>
                      </a:lnTo>
                      <a:lnTo>
                        <a:pt x="42" y="90"/>
                      </a:lnTo>
                      <a:close/>
                    </a:path>
                  </a:pathLst>
                </a:custGeom>
                <a:solidFill>
                  <a:srgbClr val="916B7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338" name="Freeform 2049"/>
                <p:cNvSpPr>
                  <a:spLocks/>
                </p:cNvSpPr>
                <p:nvPr/>
              </p:nvSpPr>
              <p:spPr bwMode="auto">
                <a:xfrm>
                  <a:off x="2763" y="2674"/>
                  <a:ext cx="156" cy="162"/>
                </a:xfrm>
                <a:custGeom>
                  <a:avLst/>
                  <a:gdLst>
                    <a:gd name="T0" fmla="*/ 150 w 156"/>
                    <a:gd name="T1" fmla="*/ 138 h 162"/>
                    <a:gd name="T2" fmla="*/ 150 w 156"/>
                    <a:gd name="T3" fmla="*/ 138 h 162"/>
                    <a:gd name="T4" fmla="*/ 150 w 156"/>
                    <a:gd name="T5" fmla="*/ 144 h 162"/>
                    <a:gd name="T6" fmla="*/ 144 w 156"/>
                    <a:gd name="T7" fmla="*/ 150 h 162"/>
                    <a:gd name="T8" fmla="*/ 132 w 156"/>
                    <a:gd name="T9" fmla="*/ 150 h 162"/>
                    <a:gd name="T10" fmla="*/ 120 w 156"/>
                    <a:gd name="T11" fmla="*/ 144 h 162"/>
                    <a:gd name="T12" fmla="*/ 108 w 156"/>
                    <a:gd name="T13" fmla="*/ 132 h 162"/>
                    <a:gd name="T14" fmla="*/ 108 w 156"/>
                    <a:gd name="T15" fmla="*/ 132 h 162"/>
                    <a:gd name="T16" fmla="*/ 102 w 156"/>
                    <a:gd name="T17" fmla="*/ 138 h 162"/>
                    <a:gd name="T18" fmla="*/ 102 w 156"/>
                    <a:gd name="T19" fmla="*/ 150 h 162"/>
                    <a:gd name="T20" fmla="*/ 96 w 156"/>
                    <a:gd name="T21" fmla="*/ 156 h 162"/>
                    <a:gd name="T22" fmla="*/ 96 w 156"/>
                    <a:gd name="T23" fmla="*/ 162 h 162"/>
                    <a:gd name="T24" fmla="*/ 96 w 156"/>
                    <a:gd name="T25" fmla="*/ 162 h 162"/>
                    <a:gd name="T26" fmla="*/ 96 w 156"/>
                    <a:gd name="T27" fmla="*/ 150 h 162"/>
                    <a:gd name="T28" fmla="*/ 96 w 156"/>
                    <a:gd name="T29" fmla="*/ 132 h 162"/>
                    <a:gd name="T30" fmla="*/ 96 w 156"/>
                    <a:gd name="T31" fmla="*/ 126 h 162"/>
                    <a:gd name="T32" fmla="*/ 90 w 156"/>
                    <a:gd name="T33" fmla="*/ 126 h 162"/>
                    <a:gd name="T34" fmla="*/ 84 w 156"/>
                    <a:gd name="T35" fmla="*/ 126 h 162"/>
                    <a:gd name="T36" fmla="*/ 72 w 156"/>
                    <a:gd name="T37" fmla="*/ 120 h 162"/>
                    <a:gd name="T38" fmla="*/ 60 w 156"/>
                    <a:gd name="T39" fmla="*/ 114 h 162"/>
                    <a:gd name="T40" fmla="*/ 48 w 156"/>
                    <a:gd name="T41" fmla="*/ 96 h 162"/>
                    <a:gd name="T42" fmla="*/ 36 w 156"/>
                    <a:gd name="T43" fmla="*/ 84 h 162"/>
                    <a:gd name="T44" fmla="*/ 24 w 156"/>
                    <a:gd name="T45" fmla="*/ 66 h 162"/>
                    <a:gd name="T46" fmla="*/ 18 w 156"/>
                    <a:gd name="T47" fmla="*/ 54 h 162"/>
                    <a:gd name="T48" fmla="*/ 12 w 156"/>
                    <a:gd name="T49" fmla="*/ 42 h 162"/>
                    <a:gd name="T50" fmla="*/ 6 w 156"/>
                    <a:gd name="T51" fmla="*/ 36 h 162"/>
                    <a:gd name="T52" fmla="*/ 0 w 156"/>
                    <a:gd name="T53" fmla="*/ 18 h 162"/>
                    <a:gd name="T54" fmla="*/ 0 w 156"/>
                    <a:gd name="T55" fmla="*/ 6 h 162"/>
                    <a:gd name="T56" fmla="*/ 0 w 156"/>
                    <a:gd name="T57" fmla="*/ 0 h 162"/>
                    <a:gd name="T58" fmla="*/ 6 w 156"/>
                    <a:gd name="T59" fmla="*/ 6 h 162"/>
                    <a:gd name="T60" fmla="*/ 18 w 156"/>
                    <a:gd name="T61" fmla="*/ 24 h 162"/>
                    <a:gd name="T62" fmla="*/ 36 w 156"/>
                    <a:gd name="T63" fmla="*/ 48 h 162"/>
                    <a:gd name="T64" fmla="*/ 54 w 156"/>
                    <a:gd name="T65" fmla="*/ 72 h 162"/>
                    <a:gd name="T66" fmla="*/ 78 w 156"/>
                    <a:gd name="T67" fmla="*/ 102 h 162"/>
                    <a:gd name="T68" fmla="*/ 102 w 156"/>
                    <a:gd name="T69" fmla="*/ 120 h 162"/>
                    <a:gd name="T70" fmla="*/ 102 w 156"/>
                    <a:gd name="T71" fmla="*/ 120 h 162"/>
                    <a:gd name="T72" fmla="*/ 108 w 156"/>
                    <a:gd name="T73" fmla="*/ 120 h 162"/>
                    <a:gd name="T74" fmla="*/ 114 w 156"/>
                    <a:gd name="T75" fmla="*/ 126 h 162"/>
                    <a:gd name="T76" fmla="*/ 114 w 156"/>
                    <a:gd name="T77" fmla="*/ 126 h 162"/>
                    <a:gd name="T78" fmla="*/ 126 w 156"/>
                    <a:gd name="T79" fmla="*/ 126 h 162"/>
                    <a:gd name="T80" fmla="*/ 138 w 156"/>
                    <a:gd name="T81" fmla="*/ 126 h 162"/>
                    <a:gd name="T82" fmla="*/ 150 w 156"/>
                    <a:gd name="T83" fmla="*/ 132 h 162"/>
                    <a:gd name="T84" fmla="*/ 156 w 156"/>
                    <a:gd name="T85" fmla="*/ 132 h 16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156" h="162">
                      <a:moveTo>
                        <a:pt x="156" y="132"/>
                      </a:moveTo>
                      <a:lnTo>
                        <a:pt x="156" y="138"/>
                      </a:lnTo>
                      <a:lnTo>
                        <a:pt x="150" y="138"/>
                      </a:lnTo>
                      <a:lnTo>
                        <a:pt x="150" y="144"/>
                      </a:lnTo>
                      <a:lnTo>
                        <a:pt x="144" y="144"/>
                      </a:lnTo>
                      <a:lnTo>
                        <a:pt x="144" y="150"/>
                      </a:lnTo>
                      <a:lnTo>
                        <a:pt x="138" y="150"/>
                      </a:lnTo>
                      <a:lnTo>
                        <a:pt x="132" y="150"/>
                      </a:lnTo>
                      <a:lnTo>
                        <a:pt x="126" y="150"/>
                      </a:lnTo>
                      <a:lnTo>
                        <a:pt x="120" y="144"/>
                      </a:lnTo>
                      <a:lnTo>
                        <a:pt x="114" y="138"/>
                      </a:lnTo>
                      <a:lnTo>
                        <a:pt x="108" y="132"/>
                      </a:lnTo>
                      <a:lnTo>
                        <a:pt x="102" y="138"/>
                      </a:lnTo>
                      <a:lnTo>
                        <a:pt x="102" y="144"/>
                      </a:lnTo>
                      <a:lnTo>
                        <a:pt x="102" y="150"/>
                      </a:lnTo>
                      <a:lnTo>
                        <a:pt x="96" y="150"/>
                      </a:lnTo>
                      <a:lnTo>
                        <a:pt x="96" y="156"/>
                      </a:lnTo>
                      <a:lnTo>
                        <a:pt x="96" y="162"/>
                      </a:lnTo>
                      <a:lnTo>
                        <a:pt x="96" y="156"/>
                      </a:lnTo>
                      <a:lnTo>
                        <a:pt x="96" y="150"/>
                      </a:lnTo>
                      <a:lnTo>
                        <a:pt x="96" y="144"/>
                      </a:lnTo>
                      <a:lnTo>
                        <a:pt x="96" y="138"/>
                      </a:lnTo>
                      <a:lnTo>
                        <a:pt x="96" y="132"/>
                      </a:lnTo>
                      <a:lnTo>
                        <a:pt x="102" y="132"/>
                      </a:lnTo>
                      <a:lnTo>
                        <a:pt x="102" y="126"/>
                      </a:lnTo>
                      <a:lnTo>
                        <a:pt x="96" y="126"/>
                      </a:lnTo>
                      <a:lnTo>
                        <a:pt x="90" y="126"/>
                      </a:lnTo>
                      <a:lnTo>
                        <a:pt x="84" y="126"/>
                      </a:lnTo>
                      <a:lnTo>
                        <a:pt x="78" y="120"/>
                      </a:lnTo>
                      <a:lnTo>
                        <a:pt x="72" y="120"/>
                      </a:lnTo>
                      <a:lnTo>
                        <a:pt x="72" y="114"/>
                      </a:lnTo>
                      <a:lnTo>
                        <a:pt x="66" y="114"/>
                      </a:lnTo>
                      <a:lnTo>
                        <a:pt x="60" y="114"/>
                      </a:lnTo>
                      <a:lnTo>
                        <a:pt x="54" y="108"/>
                      </a:lnTo>
                      <a:lnTo>
                        <a:pt x="54" y="102"/>
                      </a:lnTo>
                      <a:lnTo>
                        <a:pt x="48" y="96"/>
                      </a:lnTo>
                      <a:lnTo>
                        <a:pt x="42" y="96"/>
                      </a:lnTo>
                      <a:lnTo>
                        <a:pt x="42" y="90"/>
                      </a:lnTo>
                      <a:lnTo>
                        <a:pt x="36" y="84"/>
                      </a:lnTo>
                      <a:lnTo>
                        <a:pt x="30" y="78"/>
                      </a:lnTo>
                      <a:lnTo>
                        <a:pt x="30" y="72"/>
                      </a:lnTo>
                      <a:lnTo>
                        <a:pt x="24" y="66"/>
                      </a:lnTo>
                      <a:lnTo>
                        <a:pt x="18" y="60"/>
                      </a:lnTo>
                      <a:lnTo>
                        <a:pt x="18" y="54"/>
                      </a:lnTo>
                      <a:lnTo>
                        <a:pt x="12" y="48"/>
                      </a:lnTo>
                      <a:lnTo>
                        <a:pt x="12" y="42"/>
                      </a:lnTo>
                      <a:lnTo>
                        <a:pt x="6" y="42"/>
                      </a:lnTo>
                      <a:lnTo>
                        <a:pt x="6" y="36"/>
                      </a:lnTo>
                      <a:lnTo>
                        <a:pt x="6" y="30"/>
                      </a:lnTo>
                      <a:lnTo>
                        <a:pt x="0" y="24"/>
                      </a:lnTo>
                      <a:lnTo>
                        <a:pt x="0" y="18"/>
                      </a:lnTo>
                      <a:lnTo>
                        <a:pt x="0" y="12"/>
                      </a:lnTo>
                      <a:lnTo>
                        <a:pt x="0" y="6"/>
                      </a:lnTo>
                      <a:lnTo>
                        <a:pt x="0" y="0"/>
                      </a:lnTo>
                      <a:lnTo>
                        <a:pt x="6" y="0"/>
                      </a:lnTo>
                      <a:lnTo>
                        <a:pt x="6" y="6"/>
                      </a:lnTo>
                      <a:lnTo>
                        <a:pt x="12" y="12"/>
                      </a:lnTo>
                      <a:lnTo>
                        <a:pt x="12" y="18"/>
                      </a:lnTo>
                      <a:lnTo>
                        <a:pt x="18" y="24"/>
                      </a:lnTo>
                      <a:lnTo>
                        <a:pt x="24" y="30"/>
                      </a:lnTo>
                      <a:lnTo>
                        <a:pt x="30" y="36"/>
                      </a:lnTo>
                      <a:lnTo>
                        <a:pt x="36" y="48"/>
                      </a:lnTo>
                      <a:lnTo>
                        <a:pt x="42" y="54"/>
                      </a:lnTo>
                      <a:lnTo>
                        <a:pt x="48" y="66"/>
                      </a:lnTo>
                      <a:lnTo>
                        <a:pt x="54" y="72"/>
                      </a:lnTo>
                      <a:lnTo>
                        <a:pt x="66" y="84"/>
                      </a:lnTo>
                      <a:lnTo>
                        <a:pt x="72" y="90"/>
                      </a:lnTo>
                      <a:lnTo>
                        <a:pt x="78" y="102"/>
                      </a:lnTo>
                      <a:lnTo>
                        <a:pt x="90" y="108"/>
                      </a:lnTo>
                      <a:lnTo>
                        <a:pt x="96" y="114"/>
                      </a:lnTo>
                      <a:lnTo>
                        <a:pt x="102" y="120"/>
                      </a:lnTo>
                      <a:lnTo>
                        <a:pt x="108" y="120"/>
                      </a:lnTo>
                      <a:lnTo>
                        <a:pt x="114" y="126"/>
                      </a:lnTo>
                      <a:lnTo>
                        <a:pt x="120" y="126"/>
                      </a:lnTo>
                      <a:lnTo>
                        <a:pt x="126" y="126"/>
                      </a:lnTo>
                      <a:lnTo>
                        <a:pt x="132" y="126"/>
                      </a:lnTo>
                      <a:lnTo>
                        <a:pt x="138" y="126"/>
                      </a:lnTo>
                      <a:lnTo>
                        <a:pt x="144" y="126"/>
                      </a:lnTo>
                      <a:lnTo>
                        <a:pt x="150" y="132"/>
                      </a:lnTo>
                      <a:lnTo>
                        <a:pt x="156" y="132"/>
                      </a:lnTo>
                      <a:close/>
                    </a:path>
                  </a:pathLst>
                </a:custGeom>
                <a:solidFill>
                  <a:srgbClr val="9872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339" name="Freeform 2050"/>
                <p:cNvSpPr>
                  <a:spLocks/>
                </p:cNvSpPr>
                <p:nvPr/>
              </p:nvSpPr>
              <p:spPr bwMode="auto">
                <a:xfrm>
                  <a:off x="2847" y="2884"/>
                  <a:ext cx="174" cy="157"/>
                </a:xfrm>
                <a:custGeom>
                  <a:avLst/>
                  <a:gdLst>
                    <a:gd name="T0" fmla="*/ 60 w 174"/>
                    <a:gd name="T1" fmla="*/ 84 h 157"/>
                    <a:gd name="T2" fmla="*/ 48 w 174"/>
                    <a:gd name="T3" fmla="*/ 72 h 157"/>
                    <a:gd name="T4" fmla="*/ 42 w 174"/>
                    <a:gd name="T5" fmla="*/ 60 h 157"/>
                    <a:gd name="T6" fmla="*/ 36 w 174"/>
                    <a:gd name="T7" fmla="*/ 48 h 157"/>
                    <a:gd name="T8" fmla="*/ 30 w 174"/>
                    <a:gd name="T9" fmla="*/ 36 h 157"/>
                    <a:gd name="T10" fmla="*/ 24 w 174"/>
                    <a:gd name="T11" fmla="*/ 24 h 157"/>
                    <a:gd name="T12" fmla="*/ 18 w 174"/>
                    <a:gd name="T13" fmla="*/ 18 h 157"/>
                    <a:gd name="T14" fmla="*/ 12 w 174"/>
                    <a:gd name="T15" fmla="*/ 6 h 157"/>
                    <a:gd name="T16" fmla="*/ 6 w 174"/>
                    <a:gd name="T17" fmla="*/ 0 h 157"/>
                    <a:gd name="T18" fmla="*/ 0 w 174"/>
                    <a:gd name="T19" fmla="*/ 0 h 157"/>
                    <a:gd name="T20" fmla="*/ 0 w 174"/>
                    <a:gd name="T21" fmla="*/ 0 h 157"/>
                    <a:gd name="T22" fmla="*/ 12 w 174"/>
                    <a:gd name="T23" fmla="*/ 0 h 157"/>
                    <a:gd name="T24" fmla="*/ 18 w 174"/>
                    <a:gd name="T25" fmla="*/ 0 h 157"/>
                    <a:gd name="T26" fmla="*/ 24 w 174"/>
                    <a:gd name="T27" fmla="*/ 12 h 157"/>
                    <a:gd name="T28" fmla="*/ 30 w 174"/>
                    <a:gd name="T29" fmla="*/ 24 h 157"/>
                    <a:gd name="T30" fmla="*/ 42 w 174"/>
                    <a:gd name="T31" fmla="*/ 36 h 157"/>
                    <a:gd name="T32" fmla="*/ 54 w 174"/>
                    <a:gd name="T33" fmla="*/ 54 h 157"/>
                    <a:gd name="T34" fmla="*/ 66 w 174"/>
                    <a:gd name="T35" fmla="*/ 72 h 157"/>
                    <a:gd name="T36" fmla="*/ 84 w 174"/>
                    <a:gd name="T37" fmla="*/ 90 h 157"/>
                    <a:gd name="T38" fmla="*/ 102 w 174"/>
                    <a:gd name="T39" fmla="*/ 102 h 157"/>
                    <a:gd name="T40" fmla="*/ 114 w 174"/>
                    <a:gd name="T41" fmla="*/ 114 h 157"/>
                    <a:gd name="T42" fmla="*/ 120 w 174"/>
                    <a:gd name="T43" fmla="*/ 120 h 157"/>
                    <a:gd name="T44" fmla="*/ 126 w 174"/>
                    <a:gd name="T45" fmla="*/ 120 h 157"/>
                    <a:gd name="T46" fmla="*/ 132 w 174"/>
                    <a:gd name="T47" fmla="*/ 126 h 157"/>
                    <a:gd name="T48" fmla="*/ 138 w 174"/>
                    <a:gd name="T49" fmla="*/ 132 h 157"/>
                    <a:gd name="T50" fmla="*/ 150 w 174"/>
                    <a:gd name="T51" fmla="*/ 132 h 157"/>
                    <a:gd name="T52" fmla="*/ 162 w 174"/>
                    <a:gd name="T53" fmla="*/ 139 h 157"/>
                    <a:gd name="T54" fmla="*/ 168 w 174"/>
                    <a:gd name="T55" fmla="*/ 145 h 157"/>
                    <a:gd name="T56" fmla="*/ 174 w 174"/>
                    <a:gd name="T57" fmla="*/ 145 h 157"/>
                    <a:gd name="T58" fmla="*/ 174 w 174"/>
                    <a:gd name="T59" fmla="*/ 151 h 157"/>
                    <a:gd name="T60" fmla="*/ 168 w 174"/>
                    <a:gd name="T61" fmla="*/ 157 h 157"/>
                    <a:gd name="T62" fmla="*/ 162 w 174"/>
                    <a:gd name="T63" fmla="*/ 157 h 157"/>
                    <a:gd name="T64" fmla="*/ 150 w 174"/>
                    <a:gd name="T65" fmla="*/ 157 h 157"/>
                    <a:gd name="T66" fmla="*/ 138 w 174"/>
                    <a:gd name="T67" fmla="*/ 157 h 157"/>
                    <a:gd name="T68" fmla="*/ 132 w 174"/>
                    <a:gd name="T69" fmla="*/ 151 h 157"/>
                    <a:gd name="T70" fmla="*/ 120 w 174"/>
                    <a:gd name="T71" fmla="*/ 145 h 157"/>
                    <a:gd name="T72" fmla="*/ 114 w 174"/>
                    <a:gd name="T73" fmla="*/ 145 h 157"/>
                    <a:gd name="T74" fmla="*/ 108 w 174"/>
                    <a:gd name="T75" fmla="*/ 139 h 157"/>
                    <a:gd name="T76" fmla="*/ 102 w 174"/>
                    <a:gd name="T77" fmla="*/ 132 h 157"/>
                    <a:gd name="T78" fmla="*/ 90 w 174"/>
                    <a:gd name="T79" fmla="*/ 120 h 157"/>
                    <a:gd name="T80" fmla="*/ 84 w 174"/>
                    <a:gd name="T81" fmla="*/ 114 h 157"/>
                    <a:gd name="T82" fmla="*/ 72 w 174"/>
                    <a:gd name="T83" fmla="*/ 102 h 157"/>
                    <a:gd name="T84" fmla="*/ 66 w 174"/>
                    <a:gd name="T85" fmla="*/ 90 h 157"/>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174" h="157">
                      <a:moveTo>
                        <a:pt x="66" y="90"/>
                      </a:moveTo>
                      <a:lnTo>
                        <a:pt x="60" y="90"/>
                      </a:lnTo>
                      <a:lnTo>
                        <a:pt x="60" y="84"/>
                      </a:lnTo>
                      <a:lnTo>
                        <a:pt x="54" y="84"/>
                      </a:lnTo>
                      <a:lnTo>
                        <a:pt x="54" y="78"/>
                      </a:lnTo>
                      <a:lnTo>
                        <a:pt x="48" y="72"/>
                      </a:lnTo>
                      <a:lnTo>
                        <a:pt x="48" y="66"/>
                      </a:lnTo>
                      <a:lnTo>
                        <a:pt x="42" y="66"/>
                      </a:lnTo>
                      <a:lnTo>
                        <a:pt x="42" y="60"/>
                      </a:lnTo>
                      <a:lnTo>
                        <a:pt x="42" y="54"/>
                      </a:lnTo>
                      <a:lnTo>
                        <a:pt x="36" y="48"/>
                      </a:lnTo>
                      <a:lnTo>
                        <a:pt x="30" y="42"/>
                      </a:lnTo>
                      <a:lnTo>
                        <a:pt x="30" y="36"/>
                      </a:lnTo>
                      <a:lnTo>
                        <a:pt x="30" y="30"/>
                      </a:lnTo>
                      <a:lnTo>
                        <a:pt x="24" y="30"/>
                      </a:lnTo>
                      <a:lnTo>
                        <a:pt x="24" y="24"/>
                      </a:lnTo>
                      <a:lnTo>
                        <a:pt x="18" y="18"/>
                      </a:lnTo>
                      <a:lnTo>
                        <a:pt x="18" y="12"/>
                      </a:lnTo>
                      <a:lnTo>
                        <a:pt x="12" y="12"/>
                      </a:lnTo>
                      <a:lnTo>
                        <a:pt x="12" y="6"/>
                      </a:lnTo>
                      <a:lnTo>
                        <a:pt x="6" y="6"/>
                      </a:lnTo>
                      <a:lnTo>
                        <a:pt x="6" y="0"/>
                      </a:lnTo>
                      <a:lnTo>
                        <a:pt x="0" y="0"/>
                      </a:lnTo>
                      <a:lnTo>
                        <a:pt x="6" y="0"/>
                      </a:lnTo>
                      <a:lnTo>
                        <a:pt x="12" y="0"/>
                      </a:lnTo>
                      <a:lnTo>
                        <a:pt x="18" y="0"/>
                      </a:lnTo>
                      <a:lnTo>
                        <a:pt x="18" y="6"/>
                      </a:lnTo>
                      <a:lnTo>
                        <a:pt x="24" y="6"/>
                      </a:lnTo>
                      <a:lnTo>
                        <a:pt x="24" y="12"/>
                      </a:lnTo>
                      <a:lnTo>
                        <a:pt x="24" y="18"/>
                      </a:lnTo>
                      <a:lnTo>
                        <a:pt x="30" y="18"/>
                      </a:lnTo>
                      <a:lnTo>
                        <a:pt x="30" y="24"/>
                      </a:lnTo>
                      <a:lnTo>
                        <a:pt x="36" y="30"/>
                      </a:lnTo>
                      <a:lnTo>
                        <a:pt x="36" y="36"/>
                      </a:lnTo>
                      <a:lnTo>
                        <a:pt x="42" y="36"/>
                      </a:lnTo>
                      <a:lnTo>
                        <a:pt x="42" y="42"/>
                      </a:lnTo>
                      <a:lnTo>
                        <a:pt x="48" y="48"/>
                      </a:lnTo>
                      <a:lnTo>
                        <a:pt x="54" y="54"/>
                      </a:lnTo>
                      <a:lnTo>
                        <a:pt x="54" y="60"/>
                      </a:lnTo>
                      <a:lnTo>
                        <a:pt x="60" y="66"/>
                      </a:lnTo>
                      <a:lnTo>
                        <a:pt x="66" y="72"/>
                      </a:lnTo>
                      <a:lnTo>
                        <a:pt x="72" y="78"/>
                      </a:lnTo>
                      <a:lnTo>
                        <a:pt x="78" y="84"/>
                      </a:lnTo>
                      <a:lnTo>
                        <a:pt x="84" y="90"/>
                      </a:lnTo>
                      <a:lnTo>
                        <a:pt x="90" y="96"/>
                      </a:lnTo>
                      <a:lnTo>
                        <a:pt x="96" y="96"/>
                      </a:lnTo>
                      <a:lnTo>
                        <a:pt x="102" y="102"/>
                      </a:lnTo>
                      <a:lnTo>
                        <a:pt x="102" y="108"/>
                      </a:lnTo>
                      <a:lnTo>
                        <a:pt x="108" y="108"/>
                      </a:lnTo>
                      <a:lnTo>
                        <a:pt x="114" y="114"/>
                      </a:lnTo>
                      <a:lnTo>
                        <a:pt x="120" y="120"/>
                      </a:lnTo>
                      <a:lnTo>
                        <a:pt x="126" y="120"/>
                      </a:lnTo>
                      <a:lnTo>
                        <a:pt x="132" y="126"/>
                      </a:lnTo>
                      <a:lnTo>
                        <a:pt x="138" y="126"/>
                      </a:lnTo>
                      <a:lnTo>
                        <a:pt x="138" y="132"/>
                      </a:lnTo>
                      <a:lnTo>
                        <a:pt x="144" y="132"/>
                      </a:lnTo>
                      <a:lnTo>
                        <a:pt x="150" y="132"/>
                      </a:lnTo>
                      <a:lnTo>
                        <a:pt x="150" y="139"/>
                      </a:lnTo>
                      <a:lnTo>
                        <a:pt x="156" y="139"/>
                      </a:lnTo>
                      <a:lnTo>
                        <a:pt x="162" y="139"/>
                      </a:lnTo>
                      <a:lnTo>
                        <a:pt x="168" y="139"/>
                      </a:lnTo>
                      <a:lnTo>
                        <a:pt x="168" y="145"/>
                      </a:lnTo>
                      <a:lnTo>
                        <a:pt x="174" y="145"/>
                      </a:lnTo>
                      <a:lnTo>
                        <a:pt x="174" y="151"/>
                      </a:lnTo>
                      <a:lnTo>
                        <a:pt x="168" y="157"/>
                      </a:lnTo>
                      <a:lnTo>
                        <a:pt x="162" y="157"/>
                      </a:lnTo>
                      <a:lnTo>
                        <a:pt x="156" y="157"/>
                      </a:lnTo>
                      <a:lnTo>
                        <a:pt x="150" y="157"/>
                      </a:lnTo>
                      <a:lnTo>
                        <a:pt x="144" y="157"/>
                      </a:lnTo>
                      <a:lnTo>
                        <a:pt x="138" y="157"/>
                      </a:lnTo>
                      <a:lnTo>
                        <a:pt x="132" y="151"/>
                      </a:lnTo>
                      <a:lnTo>
                        <a:pt x="126" y="151"/>
                      </a:lnTo>
                      <a:lnTo>
                        <a:pt x="120" y="145"/>
                      </a:lnTo>
                      <a:lnTo>
                        <a:pt x="114" y="145"/>
                      </a:lnTo>
                      <a:lnTo>
                        <a:pt x="114" y="139"/>
                      </a:lnTo>
                      <a:lnTo>
                        <a:pt x="108" y="139"/>
                      </a:lnTo>
                      <a:lnTo>
                        <a:pt x="102" y="132"/>
                      </a:lnTo>
                      <a:lnTo>
                        <a:pt x="96" y="126"/>
                      </a:lnTo>
                      <a:lnTo>
                        <a:pt x="90" y="120"/>
                      </a:lnTo>
                      <a:lnTo>
                        <a:pt x="84" y="114"/>
                      </a:lnTo>
                      <a:lnTo>
                        <a:pt x="78" y="108"/>
                      </a:lnTo>
                      <a:lnTo>
                        <a:pt x="72" y="102"/>
                      </a:lnTo>
                      <a:lnTo>
                        <a:pt x="72" y="96"/>
                      </a:lnTo>
                      <a:lnTo>
                        <a:pt x="66" y="96"/>
                      </a:lnTo>
                      <a:lnTo>
                        <a:pt x="66" y="90"/>
                      </a:lnTo>
                      <a:close/>
                    </a:path>
                  </a:pathLst>
                </a:custGeom>
                <a:solidFill>
                  <a:srgbClr val="724C5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340" name="Freeform 2051"/>
                <p:cNvSpPr>
                  <a:spLocks/>
                </p:cNvSpPr>
                <p:nvPr/>
              </p:nvSpPr>
              <p:spPr bwMode="auto">
                <a:xfrm>
                  <a:off x="2847" y="2884"/>
                  <a:ext cx="174" cy="151"/>
                </a:xfrm>
                <a:custGeom>
                  <a:avLst/>
                  <a:gdLst>
                    <a:gd name="T0" fmla="*/ 60 w 174"/>
                    <a:gd name="T1" fmla="*/ 84 h 151"/>
                    <a:gd name="T2" fmla="*/ 54 w 174"/>
                    <a:gd name="T3" fmla="*/ 72 h 151"/>
                    <a:gd name="T4" fmla="*/ 42 w 174"/>
                    <a:gd name="T5" fmla="*/ 60 h 151"/>
                    <a:gd name="T6" fmla="*/ 36 w 174"/>
                    <a:gd name="T7" fmla="*/ 48 h 151"/>
                    <a:gd name="T8" fmla="*/ 30 w 174"/>
                    <a:gd name="T9" fmla="*/ 36 h 151"/>
                    <a:gd name="T10" fmla="*/ 24 w 174"/>
                    <a:gd name="T11" fmla="*/ 24 h 151"/>
                    <a:gd name="T12" fmla="*/ 18 w 174"/>
                    <a:gd name="T13" fmla="*/ 18 h 151"/>
                    <a:gd name="T14" fmla="*/ 12 w 174"/>
                    <a:gd name="T15" fmla="*/ 6 h 151"/>
                    <a:gd name="T16" fmla="*/ 6 w 174"/>
                    <a:gd name="T17" fmla="*/ 0 h 151"/>
                    <a:gd name="T18" fmla="*/ 0 w 174"/>
                    <a:gd name="T19" fmla="*/ 0 h 151"/>
                    <a:gd name="T20" fmla="*/ 0 w 174"/>
                    <a:gd name="T21" fmla="*/ 0 h 151"/>
                    <a:gd name="T22" fmla="*/ 12 w 174"/>
                    <a:gd name="T23" fmla="*/ 0 h 151"/>
                    <a:gd name="T24" fmla="*/ 18 w 174"/>
                    <a:gd name="T25" fmla="*/ 0 h 151"/>
                    <a:gd name="T26" fmla="*/ 24 w 174"/>
                    <a:gd name="T27" fmla="*/ 12 h 151"/>
                    <a:gd name="T28" fmla="*/ 30 w 174"/>
                    <a:gd name="T29" fmla="*/ 24 h 151"/>
                    <a:gd name="T30" fmla="*/ 42 w 174"/>
                    <a:gd name="T31" fmla="*/ 36 h 151"/>
                    <a:gd name="T32" fmla="*/ 54 w 174"/>
                    <a:gd name="T33" fmla="*/ 54 h 151"/>
                    <a:gd name="T34" fmla="*/ 66 w 174"/>
                    <a:gd name="T35" fmla="*/ 72 h 151"/>
                    <a:gd name="T36" fmla="*/ 84 w 174"/>
                    <a:gd name="T37" fmla="*/ 90 h 151"/>
                    <a:gd name="T38" fmla="*/ 102 w 174"/>
                    <a:gd name="T39" fmla="*/ 102 h 151"/>
                    <a:gd name="T40" fmla="*/ 114 w 174"/>
                    <a:gd name="T41" fmla="*/ 114 h 151"/>
                    <a:gd name="T42" fmla="*/ 120 w 174"/>
                    <a:gd name="T43" fmla="*/ 120 h 151"/>
                    <a:gd name="T44" fmla="*/ 126 w 174"/>
                    <a:gd name="T45" fmla="*/ 120 h 151"/>
                    <a:gd name="T46" fmla="*/ 132 w 174"/>
                    <a:gd name="T47" fmla="*/ 126 h 151"/>
                    <a:gd name="T48" fmla="*/ 138 w 174"/>
                    <a:gd name="T49" fmla="*/ 132 h 151"/>
                    <a:gd name="T50" fmla="*/ 150 w 174"/>
                    <a:gd name="T51" fmla="*/ 132 h 151"/>
                    <a:gd name="T52" fmla="*/ 162 w 174"/>
                    <a:gd name="T53" fmla="*/ 139 h 151"/>
                    <a:gd name="T54" fmla="*/ 168 w 174"/>
                    <a:gd name="T55" fmla="*/ 145 h 151"/>
                    <a:gd name="T56" fmla="*/ 174 w 174"/>
                    <a:gd name="T57" fmla="*/ 145 h 151"/>
                    <a:gd name="T58" fmla="*/ 174 w 174"/>
                    <a:gd name="T59" fmla="*/ 151 h 151"/>
                    <a:gd name="T60" fmla="*/ 168 w 174"/>
                    <a:gd name="T61" fmla="*/ 151 h 151"/>
                    <a:gd name="T62" fmla="*/ 156 w 174"/>
                    <a:gd name="T63" fmla="*/ 151 h 151"/>
                    <a:gd name="T64" fmla="*/ 150 w 174"/>
                    <a:gd name="T65" fmla="*/ 151 h 151"/>
                    <a:gd name="T66" fmla="*/ 138 w 174"/>
                    <a:gd name="T67" fmla="*/ 151 h 151"/>
                    <a:gd name="T68" fmla="*/ 132 w 174"/>
                    <a:gd name="T69" fmla="*/ 145 h 151"/>
                    <a:gd name="T70" fmla="*/ 120 w 174"/>
                    <a:gd name="T71" fmla="*/ 145 h 151"/>
                    <a:gd name="T72" fmla="*/ 114 w 174"/>
                    <a:gd name="T73" fmla="*/ 139 h 151"/>
                    <a:gd name="T74" fmla="*/ 108 w 174"/>
                    <a:gd name="T75" fmla="*/ 132 h 151"/>
                    <a:gd name="T76" fmla="*/ 102 w 174"/>
                    <a:gd name="T77" fmla="*/ 126 h 151"/>
                    <a:gd name="T78" fmla="*/ 90 w 174"/>
                    <a:gd name="T79" fmla="*/ 120 h 151"/>
                    <a:gd name="T80" fmla="*/ 84 w 174"/>
                    <a:gd name="T81" fmla="*/ 108 h 151"/>
                    <a:gd name="T82" fmla="*/ 72 w 174"/>
                    <a:gd name="T83" fmla="*/ 102 h 151"/>
                    <a:gd name="T84" fmla="*/ 66 w 174"/>
                    <a:gd name="T85" fmla="*/ 90 h 15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174" h="151">
                      <a:moveTo>
                        <a:pt x="66" y="90"/>
                      </a:moveTo>
                      <a:lnTo>
                        <a:pt x="60" y="84"/>
                      </a:lnTo>
                      <a:lnTo>
                        <a:pt x="60" y="78"/>
                      </a:lnTo>
                      <a:lnTo>
                        <a:pt x="54" y="78"/>
                      </a:lnTo>
                      <a:lnTo>
                        <a:pt x="54" y="72"/>
                      </a:lnTo>
                      <a:lnTo>
                        <a:pt x="48" y="66"/>
                      </a:lnTo>
                      <a:lnTo>
                        <a:pt x="48" y="60"/>
                      </a:lnTo>
                      <a:lnTo>
                        <a:pt x="42" y="60"/>
                      </a:lnTo>
                      <a:lnTo>
                        <a:pt x="42" y="54"/>
                      </a:lnTo>
                      <a:lnTo>
                        <a:pt x="36" y="48"/>
                      </a:lnTo>
                      <a:lnTo>
                        <a:pt x="30" y="42"/>
                      </a:lnTo>
                      <a:lnTo>
                        <a:pt x="30" y="36"/>
                      </a:lnTo>
                      <a:lnTo>
                        <a:pt x="30" y="30"/>
                      </a:lnTo>
                      <a:lnTo>
                        <a:pt x="24" y="24"/>
                      </a:lnTo>
                      <a:lnTo>
                        <a:pt x="24" y="18"/>
                      </a:lnTo>
                      <a:lnTo>
                        <a:pt x="18" y="18"/>
                      </a:lnTo>
                      <a:lnTo>
                        <a:pt x="18" y="12"/>
                      </a:lnTo>
                      <a:lnTo>
                        <a:pt x="12" y="6"/>
                      </a:lnTo>
                      <a:lnTo>
                        <a:pt x="6" y="0"/>
                      </a:lnTo>
                      <a:lnTo>
                        <a:pt x="0" y="0"/>
                      </a:lnTo>
                      <a:lnTo>
                        <a:pt x="6" y="0"/>
                      </a:lnTo>
                      <a:lnTo>
                        <a:pt x="12" y="0"/>
                      </a:lnTo>
                      <a:lnTo>
                        <a:pt x="18" y="0"/>
                      </a:lnTo>
                      <a:lnTo>
                        <a:pt x="18" y="6"/>
                      </a:lnTo>
                      <a:lnTo>
                        <a:pt x="24" y="6"/>
                      </a:lnTo>
                      <a:lnTo>
                        <a:pt x="24" y="12"/>
                      </a:lnTo>
                      <a:lnTo>
                        <a:pt x="24" y="18"/>
                      </a:lnTo>
                      <a:lnTo>
                        <a:pt x="30" y="18"/>
                      </a:lnTo>
                      <a:lnTo>
                        <a:pt x="30" y="24"/>
                      </a:lnTo>
                      <a:lnTo>
                        <a:pt x="36" y="30"/>
                      </a:lnTo>
                      <a:lnTo>
                        <a:pt x="36" y="36"/>
                      </a:lnTo>
                      <a:lnTo>
                        <a:pt x="42" y="36"/>
                      </a:lnTo>
                      <a:lnTo>
                        <a:pt x="42" y="42"/>
                      </a:lnTo>
                      <a:lnTo>
                        <a:pt x="48" y="48"/>
                      </a:lnTo>
                      <a:lnTo>
                        <a:pt x="54" y="54"/>
                      </a:lnTo>
                      <a:lnTo>
                        <a:pt x="54" y="60"/>
                      </a:lnTo>
                      <a:lnTo>
                        <a:pt x="60" y="66"/>
                      </a:lnTo>
                      <a:lnTo>
                        <a:pt x="66" y="72"/>
                      </a:lnTo>
                      <a:lnTo>
                        <a:pt x="72" y="78"/>
                      </a:lnTo>
                      <a:lnTo>
                        <a:pt x="78" y="84"/>
                      </a:lnTo>
                      <a:lnTo>
                        <a:pt x="84" y="90"/>
                      </a:lnTo>
                      <a:lnTo>
                        <a:pt x="90" y="96"/>
                      </a:lnTo>
                      <a:lnTo>
                        <a:pt x="96" y="102"/>
                      </a:lnTo>
                      <a:lnTo>
                        <a:pt x="102" y="102"/>
                      </a:lnTo>
                      <a:lnTo>
                        <a:pt x="102" y="108"/>
                      </a:lnTo>
                      <a:lnTo>
                        <a:pt x="108" y="108"/>
                      </a:lnTo>
                      <a:lnTo>
                        <a:pt x="114" y="114"/>
                      </a:lnTo>
                      <a:lnTo>
                        <a:pt x="120" y="120"/>
                      </a:lnTo>
                      <a:lnTo>
                        <a:pt x="126" y="120"/>
                      </a:lnTo>
                      <a:lnTo>
                        <a:pt x="126" y="126"/>
                      </a:lnTo>
                      <a:lnTo>
                        <a:pt x="132" y="126"/>
                      </a:lnTo>
                      <a:lnTo>
                        <a:pt x="138" y="126"/>
                      </a:lnTo>
                      <a:lnTo>
                        <a:pt x="138" y="132"/>
                      </a:lnTo>
                      <a:lnTo>
                        <a:pt x="144" y="132"/>
                      </a:lnTo>
                      <a:lnTo>
                        <a:pt x="150" y="132"/>
                      </a:lnTo>
                      <a:lnTo>
                        <a:pt x="150" y="139"/>
                      </a:lnTo>
                      <a:lnTo>
                        <a:pt x="156" y="139"/>
                      </a:lnTo>
                      <a:lnTo>
                        <a:pt x="162" y="139"/>
                      </a:lnTo>
                      <a:lnTo>
                        <a:pt x="168" y="139"/>
                      </a:lnTo>
                      <a:lnTo>
                        <a:pt x="168" y="145"/>
                      </a:lnTo>
                      <a:lnTo>
                        <a:pt x="174" y="145"/>
                      </a:lnTo>
                      <a:lnTo>
                        <a:pt x="174" y="151"/>
                      </a:lnTo>
                      <a:lnTo>
                        <a:pt x="168" y="151"/>
                      </a:lnTo>
                      <a:lnTo>
                        <a:pt x="162" y="151"/>
                      </a:lnTo>
                      <a:lnTo>
                        <a:pt x="156" y="151"/>
                      </a:lnTo>
                      <a:lnTo>
                        <a:pt x="150" y="151"/>
                      </a:lnTo>
                      <a:lnTo>
                        <a:pt x="144" y="151"/>
                      </a:lnTo>
                      <a:lnTo>
                        <a:pt x="138" y="151"/>
                      </a:lnTo>
                      <a:lnTo>
                        <a:pt x="132" y="151"/>
                      </a:lnTo>
                      <a:lnTo>
                        <a:pt x="132" y="145"/>
                      </a:lnTo>
                      <a:lnTo>
                        <a:pt x="126" y="145"/>
                      </a:lnTo>
                      <a:lnTo>
                        <a:pt x="120" y="145"/>
                      </a:lnTo>
                      <a:lnTo>
                        <a:pt x="120" y="139"/>
                      </a:lnTo>
                      <a:lnTo>
                        <a:pt x="114" y="139"/>
                      </a:lnTo>
                      <a:lnTo>
                        <a:pt x="108" y="132"/>
                      </a:lnTo>
                      <a:lnTo>
                        <a:pt x="102" y="132"/>
                      </a:lnTo>
                      <a:lnTo>
                        <a:pt x="102" y="126"/>
                      </a:lnTo>
                      <a:lnTo>
                        <a:pt x="96" y="126"/>
                      </a:lnTo>
                      <a:lnTo>
                        <a:pt x="96" y="120"/>
                      </a:lnTo>
                      <a:lnTo>
                        <a:pt x="90" y="120"/>
                      </a:lnTo>
                      <a:lnTo>
                        <a:pt x="90" y="114"/>
                      </a:lnTo>
                      <a:lnTo>
                        <a:pt x="84" y="114"/>
                      </a:lnTo>
                      <a:lnTo>
                        <a:pt x="84" y="108"/>
                      </a:lnTo>
                      <a:lnTo>
                        <a:pt x="78" y="108"/>
                      </a:lnTo>
                      <a:lnTo>
                        <a:pt x="78" y="102"/>
                      </a:lnTo>
                      <a:lnTo>
                        <a:pt x="72" y="102"/>
                      </a:lnTo>
                      <a:lnTo>
                        <a:pt x="72" y="96"/>
                      </a:lnTo>
                      <a:lnTo>
                        <a:pt x="66" y="96"/>
                      </a:lnTo>
                      <a:lnTo>
                        <a:pt x="66" y="90"/>
                      </a:lnTo>
                      <a:close/>
                    </a:path>
                  </a:pathLst>
                </a:custGeom>
                <a:solidFill>
                  <a:srgbClr val="7F59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341" name="Freeform 2052"/>
                <p:cNvSpPr>
                  <a:spLocks/>
                </p:cNvSpPr>
                <p:nvPr/>
              </p:nvSpPr>
              <p:spPr bwMode="auto">
                <a:xfrm>
                  <a:off x="2847" y="2884"/>
                  <a:ext cx="174" cy="151"/>
                </a:xfrm>
                <a:custGeom>
                  <a:avLst/>
                  <a:gdLst>
                    <a:gd name="T0" fmla="*/ 60 w 174"/>
                    <a:gd name="T1" fmla="*/ 84 h 151"/>
                    <a:gd name="T2" fmla="*/ 54 w 174"/>
                    <a:gd name="T3" fmla="*/ 72 h 151"/>
                    <a:gd name="T4" fmla="*/ 42 w 174"/>
                    <a:gd name="T5" fmla="*/ 60 h 151"/>
                    <a:gd name="T6" fmla="*/ 36 w 174"/>
                    <a:gd name="T7" fmla="*/ 48 h 151"/>
                    <a:gd name="T8" fmla="*/ 30 w 174"/>
                    <a:gd name="T9" fmla="*/ 36 h 151"/>
                    <a:gd name="T10" fmla="*/ 24 w 174"/>
                    <a:gd name="T11" fmla="*/ 24 h 151"/>
                    <a:gd name="T12" fmla="*/ 18 w 174"/>
                    <a:gd name="T13" fmla="*/ 18 h 151"/>
                    <a:gd name="T14" fmla="*/ 18 w 174"/>
                    <a:gd name="T15" fmla="*/ 6 h 151"/>
                    <a:gd name="T16" fmla="*/ 12 w 174"/>
                    <a:gd name="T17" fmla="*/ 0 h 151"/>
                    <a:gd name="T18" fmla="*/ 6 w 174"/>
                    <a:gd name="T19" fmla="*/ 0 h 151"/>
                    <a:gd name="T20" fmla="*/ 6 w 174"/>
                    <a:gd name="T21" fmla="*/ 0 h 151"/>
                    <a:gd name="T22" fmla="*/ 12 w 174"/>
                    <a:gd name="T23" fmla="*/ 0 h 151"/>
                    <a:gd name="T24" fmla="*/ 18 w 174"/>
                    <a:gd name="T25" fmla="*/ 0 h 151"/>
                    <a:gd name="T26" fmla="*/ 24 w 174"/>
                    <a:gd name="T27" fmla="*/ 12 h 151"/>
                    <a:gd name="T28" fmla="*/ 30 w 174"/>
                    <a:gd name="T29" fmla="*/ 24 h 151"/>
                    <a:gd name="T30" fmla="*/ 42 w 174"/>
                    <a:gd name="T31" fmla="*/ 36 h 151"/>
                    <a:gd name="T32" fmla="*/ 54 w 174"/>
                    <a:gd name="T33" fmla="*/ 54 h 151"/>
                    <a:gd name="T34" fmla="*/ 66 w 174"/>
                    <a:gd name="T35" fmla="*/ 72 h 151"/>
                    <a:gd name="T36" fmla="*/ 84 w 174"/>
                    <a:gd name="T37" fmla="*/ 90 h 151"/>
                    <a:gd name="T38" fmla="*/ 102 w 174"/>
                    <a:gd name="T39" fmla="*/ 102 h 151"/>
                    <a:gd name="T40" fmla="*/ 114 w 174"/>
                    <a:gd name="T41" fmla="*/ 114 h 151"/>
                    <a:gd name="T42" fmla="*/ 120 w 174"/>
                    <a:gd name="T43" fmla="*/ 120 h 151"/>
                    <a:gd name="T44" fmla="*/ 126 w 174"/>
                    <a:gd name="T45" fmla="*/ 120 h 151"/>
                    <a:gd name="T46" fmla="*/ 132 w 174"/>
                    <a:gd name="T47" fmla="*/ 126 h 151"/>
                    <a:gd name="T48" fmla="*/ 138 w 174"/>
                    <a:gd name="T49" fmla="*/ 132 h 151"/>
                    <a:gd name="T50" fmla="*/ 150 w 174"/>
                    <a:gd name="T51" fmla="*/ 139 h 151"/>
                    <a:gd name="T52" fmla="*/ 162 w 174"/>
                    <a:gd name="T53" fmla="*/ 139 h 151"/>
                    <a:gd name="T54" fmla="*/ 168 w 174"/>
                    <a:gd name="T55" fmla="*/ 145 h 151"/>
                    <a:gd name="T56" fmla="*/ 174 w 174"/>
                    <a:gd name="T57" fmla="*/ 145 h 151"/>
                    <a:gd name="T58" fmla="*/ 174 w 174"/>
                    <a:gd name="T59" fmla="*/ 151 h 151"/>
                    <a:gd name="T60" fmla="*/ 168 w 174"/>
                    <a:gd name="T61" fmla="*/ 151 h 151"/>
                    <a:gd name="T62" fmla="*/ 156 w 174"/>
                    <a:gd name="T63" fmla="*/ 151 h 151"/>
                    <a:gd name="T64" fmla="*/ 150 w 174"/>
                    <a:gd name="T65" fmla="*/ 151 h 151"/>
                    <a:gd name="T66" fmla="*/ 138 w 174"/>
                    <a:gd name="T67" fmla="*/ 145 h 151"/>
                    <a:gd name="T68" fmla="*/ 132 w 174"/>
                    <a:gd name="T69" fmla="*/ 145 h 151"/>
                    <a:gd name="T70" fmla="*/ 120 w 174"/>
                    <a:gd name="T71" fmla="*/ 139 h 151"/>
                    <a:gd name="T72" fmla="*/ 114 w 174"/>
                    <a:gd name="T73" fmla="*/ 132 h 151"/>
                    <a:gd name="T74" fmla="*/ 108 w 174"/>
                    <a:gd name="T75" fmla="*/ 132 h 151"/>
                    <a:gd name="T76" fmla="*/ 102 w 174"/>
                    <a:gd name="T77" fmla="*/ 126 h 151"/>
                    <a:gd name="T78" fmla="*/ 96 w 174"/>
                    <a:gd name="T79" fmla="*/ 114 h 151"/>
                    <a:gd name="T80" fmla="*/ 84 w 174"/>
                    <a:gd name="T81" fmla="*/ 108 h 151"/>
                    <a:gd name="T82" fmla="*/ 78 w 174"/>
                    <a:gd name="T83" fmla="*/ 96 h 151"/>
                    <a:gd name="T84" fmla="*/ 66 w 174"/>
                    <a:gd name="T85" fmla="*/ 90 h 15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174" h="151">
                      <a:moveTo>
                        <a:pt x="66" y="90"/>
                      </a:moveTo>
                      <a:lnTo>
                        <a:pt x="66" y="84"/>
                      </a:lnTo>
                      <a:lnTo>
                        <a:pt x="60" y="84"/>
                      </a:lnTo>
                      <a:lnTo>
                        <a:pt x="60" y="78"/>
                      </a:lnTo>
                      <a:lnTo>
                        <a:pt x="54" y="72"/>
                      </a:lnTo>
                      <a:lnTo>
                        <a:pt x="48" y="66"/>
                      </a:lnTo>
                      <a:lnTo>
                        <a:pt x="48" y="60"/>
                      </a:lnTo>
                      <a:lnTo>
                        <a:pt x="42" y="60"/>
                      </a:lnTo>
                      <a:lnTo>
                        <a:pt x="42" y="54"/>
                      </a:lnTo>
                      <a:lnTo>
                        <a:pt x="36" y="48"/>
                      </a:lnTo>
                      <a:lnTo>
                        <a:pt x="36" y="42"/>
                      </a:lnTo>
                      <a:lnTo>
                        <a:pt x="30" y="36"/>
                      </a:lnTo>
                      <a:lnTo>
                        <a:pt x="30" y="30"/>
                      </a:lnTo>
                      <a:lnTo>
                        <a:pt x="24" y="24"/>
                      </a:lnTo>
                      <a:lnTo>
                        <a:pt x="24" y="18"/>
                      </a:lnTo>
                      <a:lnTo>
                        <a:pt x="18" y="18"/>
                      </a:lnTo>
                      <a:lnTo>
                        <a:pt x="18" y="12"/>
                      </a:lnTo>
                      <a:lnTo>
                        <a:pt x="18" y="6"/>
                      </a:lnTo>
                      <a:lnTo>
                        <a:pt x="12" y="6"/>
                      </a:lnTo>
                      <a:lnTo>
                        <a:pt x="12" y="0"/>
                      </a:lnTo>
                      <a:lnTo>
                        <a:pt x="6" y="0"/>
                      </a:lnTo>
                      <a:lnTo>
                        <a:pt x="0" y="0"/>
                      </a:lnTo>
                      <a:lnTo>
                        <a:pt x="6" y="0"/>
                      </a:lnTo>
                      <a:lnTo>
                        <a:pt x="12" y="0"/>
                      </a:lnTo>
                      <a:lnTo>
                        <a:pt x="18" y="0"/>
                      </a:lnTo>
                      <a:lnTo>
                        <a:pt x="18" y="6"/>
                      </a:lnTo>
                      <a:lnTo>
                        <a:pt x="24" y="12"/>
                      </a:lnTo>
                      <a:lnTo>
                        <a:pt x="24" y="18"/>
                      </a:lnTo>
                      <a:lnTo>
                        <a:pt x="30" y="18"/>
                      </a:lnTo>
                      <a:lnTo>
                        <a:pt x="30" y="24"/>
                      </a:lnTo>
                      <a:lnTo>
                        <a:pt x="36" y="30"/>
                      </a:lnTo>
                      <a:lnTo>
                        <a:pt x="36" y="36"/>
                      </a:lnTo>
                      <a:lnTo>
                        <a:pt x="42" y="36"/>
                      </a:lnTo>
                      <a:lnTo>
                        <a:pt x="42" y="42"/>
                      </a:lnTo>
                      <a:lnTo>
                        <a:pt x="48" y="48"/>
                      </a:lnTo>
                      <a:lnTo>
                        <a:pt x="54" y="54"/>
                      </a:lnTo>
                      <a:lnTo>
                        <a:pt x="54" y="60"/>
                      </a:lnTo>
                      <a:lnTo>
                        <a:pt x="60" y="66"/>
                      </a:lnTo>
                      <a:lnTo>
                        <a:pt x="66" y="72"/>
                      </a:lnTo>
                      <a:lnTo>
                        <a:pt x="72" y="78"/>
                      </a:lnTo>
                      <a:lnTo>
                        <a:pt x="78" y="84"/>
                      </a:lnTo>
                      <a:lnTo>
                        <a:pt x="84" y="90"/>
                      </a:lnTo>
                      <a:lnTo>
                        <a:pt x="90" y="96"/>
                      </a:lnTo>
                      <a:lnTo>
                        <a:pt x="96" y="102"/>
                      </a:lnTo>
                      <a:lnTo>
                        <a:pt x="102" y="102"/>
                      </a:lnTo>
                      <a:lnTo>
                        <a:pt x="102" y="108"/>
                      </a:lnTo>
                      <a:lnTo>
                        <a:pt x="108" y="108"/>
                      </a:lnTo>
                      <a:lnTo>
                        <a:pt x="114" y="114"/>
                      </a:lnTo>
                      <a:lnTo>
                        <a:pt x="120" y="120"/>
                      </a:lnTo>
                      <a:lnTo>
                        <a:pt x="126" y="120"/>
                      </a:lnTo>
                      <a:lnTo>
                        <a:pt x="126" y="126"/>
                      </a:lnTo>
                      <a:lnTo>
                        <a:pt x="132" y="126"/>
                      </a:lnTo>
                      <a:lnTo>
                        <a:pt x="138" y="126"/>
                      </a:lnTo>
                      <a:lnTo>
                        <a:pt x="138" y="132"/>
                      </a:lnTo>
                      <a:lnTo>
                        <a:pt x="144" y="132"/>
                      </a:lnTo>
                      <a:lnTo>
                        <a:pt x="150" y="139"/>
                      </a:lnTo>
                      <a:lnTo>
                        <a:pt x="156" y="139"/>
                      </a:lnTo>
                      <a:lnTo>
                        <a:pt x="162" y="139"/>
                      </a:lnTo>
                      <a:lnTo>
                        <a:pt x="168" y="139"/>
                      </a:lnTo>
                      <a:lnTo>
                        <a:pt x="168" y="145"/>
                      </a:lnTo>
                      <a:lnTo>
                        <a:pt x="174" y="145"/>
                      </a:lnTo>
                      <a:lnTo>
                        <a:pt x="174" y="151"/>
                      </a:lnTo>
                      <a:lnTo>
                        <a:pt x="168" y="151"/>
                      </a:lnTo>
                      <a:lnTo>
                        <a:pt x="162" y="151"/>
                      </a:lnTo>
                      <a:lnTo>
                        <a:pt x="156" y="151"/>
                      </a:lnTo>
                      <a:lnTo>
                        <a:pt x="150" y="151"/>
                      </a:lnTo>
                      <a:lnTo>
                        <a:pt x="144" y="151"/>
                      </a:lnTo>
                      <a:lnTo>
                        <a:pt x="144" y="145"/>
                      </a:lnTo>
                      <a:lnTo>
                        <a:pt x="138" y="145"/>
                      </a:lnTo>
                      <a:lnTo>
                        <a:pt x="132" y="145"/>
                      </a:lnTo>
                      <a:lnTo>
                        <a:pt x="126" y="139"/>
                      </a:lnTo>
                      <a:lnTo>
                        <a:pt x="120" y="139"/>
                      </a:lnTo>
                      <a:lnTo>
                        <a:pt x="114" y="132"/>
                      </a:lnTo>
                      <a:lnTo>
                        <a:pt x="108" y="132"/>
                      </a:lnTo>
                      <a:lnTo>
                        <a:pt x="108" y="126"/>
                      </a:lnTo>
                      <a:lnTo>
                        <a:pt x="102" y="126"/>
                      </a:lnTo>
                      <a:lnTo>
                        <a:pt x="96" y="120"/>
                      </a:lnTo>
                      <a:lnTo>
                        <a:pt x="96" y="114"/>
                      </a:lnTo>
                      <a:lnTo>
                        <a:pt x="90" y="114"/>
                      </a:lnTo>
                      <a:lnTo>
                        <a:pt x="90" y="108"/>
                      </a:lnTo>
                      <a:lnTo>
                        <a:pt x="84" y="108"/>
                      </a:lnTo>
                      <a:lnTo>
                        <a:pt x="84" y="102"/>
                      </a:lnTo>
                      <a:lnTo>
                        <a:pt x="78" y="102"/>
                      </a:lnTo>
                      <a:lnTo>
                        <a:pt x="78" y="96"/>
                      </a:lnTo>
                      <a:lnTo>
                        <a:pt x="72" y="96"/>
                      </a:lnTo>
                      <a:lnTo>
                        <a:pt x="72" y="90"/>
                      </a:lnTo>
                      <a:lnTo>
                        <a:pt x="66" y="90"/>
                      </a:lnTo>
                      <a:close/>
                    </a:path>
                  </a:pathLst>
                </a:custGeom>
                <a:solidFill>
                  <a:srgbClr val="8C667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342" name="Freeform 2053"/>
                <p:cNvSpPr>
                  <a:spLocks/>
                </p:cNvSpPr>
                <p:nvPr/>
              </p:nvSpPr>
              <p:spPr bwMode="auto">
                <a:xfrm>
                  <a:off x="2853" y="2884"/>
                  <a:ext cx="168" cy="151"/>
                </a:xfrm>
                <a:custGeom>
                  <a:avLst/>
                  <a:gdLst>
                    <a:gd name="T0" fmla="*/ 60 w 168"/>
                    <a:gd name="T1" fmla="*/ 78 h 151"/>
                    <a:gd name="T2" fmla="*/ 48 w 168"/>
                    <a:gd name="T3" fmla="*/ 66 h 151"/>
                    <a:gd name="T4" fmla="*/ 42 w 168"/>
                    <a:gd name="T5" fmla="*/ 54 h 151"/>
                    <a:gd name="T6" fmla="*/ 30 w 168"/>
                    <a:gd name="T7" fmla="*/ 48 h 151"/>
                    <a:gd name="T8" fmla="*/ 24 w 168"/>
                    <a:gd name="T9" fmla="*/ 36 h 151"/>
                    <a:gd name="T10" fmla="*/ 24 w 168"/>
                    <a:gd name="T11" fmla="*/ 24 h 151"/>
                    <a:gd name="T12" fmla="*/ 18 w 168"/>
                    <a:gd name="T13" fmla="*/ 12 h 151"/>
                    <a:gd name="T14" fmla="*/ 12 w 168"/>
                    <a:gd name="T15" fmla="*/ 6 h 151"/>
                    <a:gd name="T16" fmla="*/ 6 w 168"/>
                    <a:gd name="T17" fmla="*/ 0 h 151"/>
                    <a:gd name="T18" fmla="*/ 0 w 168"/>
                    <a:gd name="T19" fmla="*/ 0 h 151"/>
                    <a:gd name="T20" fmla="*/ 0 w 168"/>
                    <a:gd name="T21" fmla="*/ 0 h 151"/>
                    <a:gd name="T22" fmla="*/ 6 w 168"/>
                    <a:gd name="T23" fmla="*/ 0 h 151"/>
                    <a:gd name="T24" fmla="*/ 12 w 168"/>
                    <a:gd name="T25" fmla="*/ 0 h 151"/>
                    <a:gd name="T26" fmla="*/ 18 w 168"/>
                    <a:gd name="T27" fmla="*/ 12 h 151"/>
                    <a:gd name="T28" fmla="*/ 24 w 168"/>
                    <a:gd name="T29" fmla="*/ 24 h 151"/>
                    <a:gd name="T30" fmla="*/ 36 w 168"/>
                    <a:gd name="T31" fmla="*/ 36 h 151"/>
                    <a:gd name="T32" fmla="*/ 48 w 168"/>
                    <a:gd name="T33" fmla="*/ 54 h 151"/>
                    <a:gd name="T34" fmla="*/ 60 w 168"/>
                    <a:gd name="T35" fmla="*/ 72 h 151"/>
                    <a:gd name="T36" fmla="*/ 78 w 168"/>
                    <a:gd name="T37" fmla="*/ 90 h 151"/>
                    <a:gd name="T38" fmla="*/ 96 w 168"/>
                    <a:gd name="T39" fmla="*/ 102 h 151"/>
                    <a:gd name="T40" fmla="*/ 108 w 168"/>
                    <a:gd name="T41" fmla="*/ 114 h 151"/>
                    <a:gd name="T42" fmla="*/ 114 w 168"/>
                    <a:gd name="T43" fmla="*/ 120 h 151"/>
                    <a:gd name="T44" fmla="*/ 120 w 168"/>
                    <a:gd name="T45" fmla="*/ 126 h 151"/>
                    <a:gd name="T46" fmla="*/ 126 w 168"/>
                    <a:gd name="T47" fmla="*/ 126 h 151"/>
                    <a:gd name="T48" fmla="*/ 132 w 168"/>
                    <a:gd name="T49" fmla="*/ 132 h 151"/>
                    <a:gd name="T50" fmla="*/ 144 w 168"/>
                    <a:gd name="T51" fmla="*/ 139 h 151"/>
                    <a:gd name="T52" fmla="*/ 156 w 168"/>
                    <a:gd name="T53" fmla="*/ 139 h 151"/>
                    <a:gd name="T54" fmla="*/ 162 w 168"/>
                    <a:gd name="T55" fmla="*/ 145 h 151"/>
                    <a:gd name="T56" fmla="*/ 168 w 168"/>
                    <a:gd name="T57" fmla="*/ 145 h 151"/>
                    <a:gd name="T58" fmla="*/ 168 w 168"/>
                    <a:gd name="T59" fmla="*/ 151 h 151"/>
                    <a:gd name="T60" fmla="*/ 162 w 168"/>
                    <a:gd name="T61" fmla="*/ 151 h 151"/>
                    <a:gd name="T62" fmla="*/ 150 w 168"/>
                    <a:gd name="T63" fmla="*/ 145 h 151"/>
                    <a:gd name="T64" fmla="*/ 138 w 168"/>
                    <a:gd name="T65" fmla="*/ 145 h 151"/>
                    <a:gd name="T66" fmla="*/ 132 w 168"/>
                    <a:gd name="T67" fmla="*/ 139 h 151"/>
                    <a:gd name="T68" fmla="*/ 126 w 168"/>
                    <a:gd name="T69" fmla="*/ 139 h 151"/>
                    <a:gd name="T70" fmla="*/ 114 w 168"/>
                    <a:gd name="T71" fmla="*/ 132 h 151"/>
                    <a:gd name="T72" fmla="*/ 108 w 168"/>
                    <a:gd name="T73" fmla="*/ 132 h 151"/>
                    <a:gd name="T74" fmla="*/ 102 w 168"/>
                    <a:gd name="T75" fmla="*/ 126 h 151"/>
                    <a:gd name="T76" fmla="*/ 96 w 168"/>
                    <a:gd name="T77" fmla="*/ 120 h 151"/>
                    <a:gd name="T78" fmla="*/ 90 w 168"/>
                    <a:gd name="T79" fmla="*/ 114 h 151"/>
                    <a:gd name="T80" fmla="*/ 78 w 168"/>
                    <a:gd name="T81" fmla="*/ 108 h 151"/>
                    <a:gd name="T82" fmla="*/ 72 w 168"/>
                    <a:gd name="T83" fmla="*/ 96 h 151"/>
                    <a:gd name="T84" fmla="*/ 60 w 168"/>
                    <a:gd name="T85" fmla="*/ 84 h 15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168" h="151">
                      <a:moveTo>
                        <a:pt x="60" y="84"/>
                      </a:moveTo>
                      <a:lnTo>
                        <a:pt x="60" y="84"/>
                      </a:lnTo>
                      <a:lnTo>
                        <a:pt x="60" y="78"/>
                      </a:lnTo>
                      <a:lnTo>
                        <a:pt x="54" y="78"/>
                      </a:lnTo>
                      <a:lnTo>
                        <a:pt x="54" y="72"/>
                      </a:lnTo>
                      <a:lnTo>
                        <a:pt x="48" y="66"/>
                      </a:lnTo>
                      <a:lnTo>
                        <a:pt x="42" y="60"/>
                      </a:lnTo>
                      <a:lnTo>
                        <a:pt x="42" y="54"/>
                      </a:lnTo>
                      <a:lnTo>
                        <a:pt x="36" y="54"/>
                      </a:lnTo>
                      <a:lnTo>
                        <a:pt x="36" y="48"/>
                      </a:lnTo>
                      <a:lnTo>
                        <a:pt x="30" y="48"/>
                      </a:lnTo>
                      <a:lnTo>
                        <a:pt x="30" y="42"/>
                      </a:lnTo>
                      <a:lnTo>
                        <a:pt x="30" y="36"/>
                      </a:lnTo>
                      <a:lnTo>
                        <a:pt x="24" y="36"/>
                      </a:lnTo>
                      <a:lnTo>
                        <a:pt x="24" y="30"/>
                      </a:lnTo>
                      <a:lnTo>
                        <a:pt x="24" y="24"/>
                      </a:lnTo>
                      <a:lnTo>
                        <a:pt x="18" y="24"/>
                      </a:lnTo>
                      <a:lnTo>
                        <a:pt x="18" y="18"/>
                      </a:lnTo>
                      <a:lnTo>
                        <a:pt x="18" y="12"/>
                      </a:lnTo>
                      <a:lnTo>
                        <a:pt x="12" y="12"/>
                      </a:lnTo>
                      <a:lnTo>
                        <a:pt x="12" y="6"/>
                      </a:lnTo>
                      <a:lnTo>
                        <a:pt x="6" y="6"/>
                      </a:lnTo>
                      <a:lnTo>
                        <a:pt x="6" y="0"/>
                      </a:lnTo>
                      <a:lnTo>
                        <a:pt x="0" y="0"/>
                      </a:lnTo>
                      <a:lnTo>
                        <a:pt x="6" y="0"/>
                      </a:lnTo>
                      <a:lnTo>
                        <a:pt x="12" y="0"/>
                      </a:lnTo>
                      <a:lnTo>
                        <a:pt x="12" y="6"/>
                      </a:lnTo>
                      <a:lnTo>
                        <a:pt x="18" y="6"/>
                      </a:lnTo>
                      <a:lnTo>
                        <a:pt x="18" y="12"/>
                      </a:lnTo>
                      <a:lnTo>
                        <a:pt x="18" y="18"/>
                      </a:lnTo>
                      <a:lnTo>
                        <a:pt x="24" y="18"/>
                      </a:lnTo>
                      <a:lnTo>
                        <a:pt x="24" y="24"/>
                      </a:lnTo>
                      <a:lnTo>
                        <a:pt x="30" y="30"/>
                      </a:lnTo>
                      <a:lnTo>
                        <a:pt x="30" y="36"/>
                      </a:lnTo>
                      <a:lnTo>
                        <a:pt x="36" y="36"/>
                      </a:lnTo>
                      <a:lnTo>
                        <a:pt x="36" y="42"/>
                      </a:lnTo>
                      <a:lnTo>
                        <a:pt x="42" y="48"/>
                      </a:lnTo>
                      <a:lnTo>
                        <a:pt x="48" y="54"/>
                      </a:lnTo>
                      <a:lnTo>
                        <a:pt x="48" y="60"/>
                      </a:lnTo>
                      <a:lnTo>
                        <a:pt x="54" y="66"/>
                      </a:lnTo>
                      <a:lnTo>
                        <a:pt x="60" y="72"/>
                      </a:lnTo>
                      <a:lnTo>
                        <a:pt x="66" y="78"/>
                      </a:lnTo>
                      <a:lnTo>
                        <a:pt x="72" y="84"/>
                      </a:lnTo>
                      <a:lnTo>
                        <a:pt x="78" y="90"/>
                      </a:lnTo>
                      <a:lnTo>
                        <a:pt x="84" y="96"/>
                      </a:lnTo>
                      <a:lnTo>
                        <a:pt x="90" y="102"/>
                      </a:lnTo>
                      <a:lnTo>
                        <a:pt x="96" y="102"/>
                      </a:lnTo>
                      <a:lnTo>
                        <a:pt x="96" y="108"/>
                      </a:lnTo>
                      <a:lnTo>
                        <a:pt x="102" y="108"/>
                      </a:lnTo>
                      <a:lnTo>
                        <a:pt x="108" y="114"/>
                      </a:lnTo>
                      <a:lnTo>
                        <a:pt x="114" y="120"/>
                      </a:lnTo>
                      <a:lnTo>
                        <a:pt x="120" y="120"/>
                      </a:lnTo>
                      <a:lnTo>
                        <a:pt x="120" y="126"/>
                      </a:lnTo>
                      <a:lnTo>
                        <a:pt x="126" y="126"/>
                      </a:lnTo>
                      <a:lnTo>
                        <a:pt x="132" y="126"/>
                      </a:lnTo>
                      <a:lnTo>
                        <a:pt x="132" y="132"/>
                      </a:lnTo>
                      <a:lnTo>
                        <a:pt x="138" y="132"/>
                      </a:lnTo>
                      <a:lnTo>
                        <a:pt x="144" y="132"/>
                      </a:lnTo>
                      <a:lnTo>
                        <a:pt x="144" y="139"/>
                      </a:lnTo>
                      <a:lnTo>
                        <a:pt x="150" y="139"/>
                      </a:lnTo>
                      <a:lnTo>
                        <a:pt x="156" y="139"/>
                      </a:lnTo>
                      <a:lnTo>
                        <a:pt x="162" y="145"/>
                      </a:lnTo>
                      <a:lnTo>
                        <a:pt x="168" y="145"/>
                      </a:lnTo>
                      <a:lnTo>
                        <a:pt x="168" y="151"/>
                      </a:lnTo>
                      <a:lnTo>
                        <a:pt x="162" y="151"/>
                      </a:lnTo>
                      <a:lnTo>
                        <a:pt x="156" y="151"/>
                      </a:lnTo>
                      <a:lnTo>
                        <a:pt x="150" y="145"/>
                      </a:lnTo>
                      <a:lnTo>
                        <a:pt x="144" y="145"/>
                      </a:lnTo>
                      <a:lnTo>
                        <a:pt x="138" y="145"/>
                      </a:lnTo>
                      <a:lnTo>
                        <a:pt x="132" y="139"/>
                      </a:lnTo>
                      <a:lnTo>
                        <a:pt x="126" y="139"/>
                      </a:lnTo>
                      <a:lnTo>
                        <a:pt x="120" y="139"/>
                      </a:lnTo>
                      <a:lnTo>
                        <a:pt x="120" y="132"/>
                      </a:lnTo>
                      <a:lnTo>
                        <a:pt x="114" y="132"/>
                      </a:lnTo>
                      <a:lnTo>
                        <a:pt x="108" y="132"/>
                      </a:lnTo>
                      <a:lnTo>
                        <a:pt x="108" y="126"/>
                      </a:lnTo>
                      <a:lnTo>
                        <a:pt x="102" y="126"/>
                      </a:lnTo>
                      <a:lnTo>
                        <a:pt x="96" y="120"/>
                      </a:lnTo>
                      <a:lnTo>
                        <a:pt x="90" y="114"/>
                      </a:lnTo>
                      <a:lnTo>
                        <a:pt x="84" y="114"/>
                      </a:lnTo>
                      <a:lnTo>
                        <a:pt x="84" y="108"/>
                      </a:lnTo>
                      <a:lnTo>
                        <a:pt x="78" y="108"/>
                      </a:lnTo>
                      <a:lnTo>
                        <a:pt x="78" y="102"/>
                      </a:lnTo>
                      <a:lnTo>
                        <a:pt x="72" y="102"/>
                      </a:lnTo>
                      <a:lnTo>
                        <a:pt x="72" y="96"/>
                      </a:lnTo>
                      <a:lnTo>
                        <a:pt x="66" y="96"/>
                      </a:lnTo>
                      <a:lnTo>
                        <a:pt x="66" y="90"/>
                      </a:lnTo>
                      <a:lnTo>
                        <a:pt x="60" y="84"/>
                      </a:lnTo>
                      <a:close/>
                    </a:path>
                  </a:pathLst>
                </a:custGeom>
                <a:solidFill>
                  <a:srgbClr val="9872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343" name="Freeform 2054"/>
                <p:cNvSpPr>
                  <a:spLocks/>
                </p:cNvSpPr>
                <p:nvPr/>
              </p:nvSpPr>
              <p:spPr bwMode="auto">
                <a:xfrm>
                  <a:off x="2853" y="2884"/>
                  <a:ext cx="168" cy="151"/>
                </a:xfrm>
                <a:custGeom>
                  <a:avLst/>
                  <a:gdLst>
                    <a:gd name="T0" fmla="*/ 6 w 168"/>
                    <a:gd name="T1" fmla="*/ 0 h 151"/>
                    <a:gd name="T2" fmla="*/ 12 w 168"/>
                    <a:gd name="T3" fmla="*/ 0 h 151"/>
                    <a:gd name="T4" fmla="*/ 18 w 168"/>
                    <a:gd name="T5" fmla="*/ 6 h 151"/>
                    <a:gd name="T6" fmla="*/ 24 w 168"/>
                    <a:gd name="T7" fmla="*/ 18 h 151"/>
                    <a:gd name="T8" fmla="*/ 30 w 168"/>
                    <a:gd name="T9" fmla="*/ 36 h 151"/>
                    <a:gd name="T10" fmla="*/ 42 w 168"/>
                    <a:gd name="T11" fmla="*/ 48 h 151"/>
                    <a:gd name="T12" fmla="*/ 54 w 168"/>
                    <a:gd name="T13" fmla="*/ 66 h 151"/>
                    <a:gd name="T14" fmla="*/ 72 w 168"/>
                    <a:gd name="T15" fmla="*/ 84 h 151"/>
                    <a:gd name="T16" fmla="*/ 90 w 168"/>
                    <a:gd name="T17" fmla="*/ 102 h 151"/>
                    <a:gd name="T18" fmla="*/ 102 w 168"/>
                    <a:gd name="T19" fmla="*/ 108 h 151"/>
                    <a:gd name="T20" fmla="*/ 114 w 168"/>
                    <a:gd name="T21" fmla="*/ 120 h 151"/>
                    <a:gd name="T22" fmla="*/ 120 w 168"/>
                    <a:gd name="T23" fmla="*/ 120 h 151"/>
                    <a:gd name="T24" fmla="*/ 126 w 168"/>
                    <a:gd name="T25" fmla="*/ 126 h 151"/>
                    <a:gd name="T26" fmla="*/ 132 w 168"/>
                    <a:gd name="T27" fmla="*/ 132 h 151"/>
                    <a:gd name="T28" fmla="*/ 144 w 168"/>
                    <a:gd name="T29" fmla="*/ 132 h 151"/>
                    <a:gd name="T30" fmla="*/ 150 w 168"/>
                    <a:gd name="T31" fmla="*/ 139 h 151"/>
                    <a:gd name="T32" fmla="*/ 162 w 168"/>
                    <a:gd name="T33" fmla="*/ 145 h 151"/>
                    <a:gd name="T34" fmla="*/ 168 w 168"/>
                    <a:gd name="T35" fmla="*/ 145 h 151"/>
                    <a:gd name="T36" fmla="*/ 168 w 168"/>
                    <a:gd name="T37" fmla="*/ 145 h 151"/>
                    <a:gd name="T38" fmla="*/ 162 w 168"/>
                    <a:gd name="T39" fmla="*/ 151 h 151"/>
                    <a:gd name="T40" fmla="*/ 150 w 168"/>
                    <a:gd name="T41" fmla="*/ 145 h 151"/>
                    <a:gd name="T42" fmla="*/ 144 w 168"/>
                    <a:gd name="T43" fmla="*/ 139 h 151"/>
                    <a:gd name="T44" fmla="*/ 132 w 168"/>
                    <a:gd name="T45" fmla="*/ 139 h 151"/>
                    <a:gd name="T46" fmla="*/ 126 w 168"/>
                    <a:gd name="T47" fmla="*/ 132 h 151"/>
                    <a:gd name="T48" fmla="*/ 120 w 168"/>
                    <a:gd name="T49" fmla="*/ 132 h 151"/>
                    <a:gd name="T50" fmla="*/ 108 w 168"/>
                    <a:gd name="T51" fmla="*/ 126 h 151"/>
                    <a:gd name="T52" fmla="*/ 102 w 168"/>
                    <a:gd name="T53" fmla="*/ 120 h 151"/>
                    <a:gd name="T54" fmla="*/ 96 w 168"/>
                    <a:gd name="T55" fmla="*/ 120 h 151"/>
                    <a:gd name="T56" fmla="*/ 90 w 168"/>
                    <a:gd name="T57" fmla="*/ 114 h 151"/>
                    <a:gd name="T58" fmla="*/ 84 w 168"/>
                    <a:gd name="T59" fmla="*/ 108 h 151"/>
                    <a:gd name="T60" fmla="*/ 78 w 168"/>
                    <a:gd name="T61" fmla="*/ 96 h 151"/>
                    <a:gd name="T62" fmla="*/ 66 w 168"/>
                    <a:gd name="T63" fmla="*/ 90 h 151"/>
                    <a:gd name="T64" fmla="*/ 60 w 168"/>
                    <a:gd name="T65" fmla="*/ 78 h 151"/>
                    <a:gd name="T66" fmla="*/ 48 w 168"/>
                    <a:gd name="T67" fmla="*/ 66 h 151"/>
                    <a:gd name="T68" fmla="*/ 42 w 168"/>
                    <a:gd name="T69" fmla="*/ 54 h 151"/>
                    <a:gd name="T70" fmla="*/ 36 w 168"/>
                    <a:gd name="T71" fmla="*/ 42 h 151"/>
                    <a:gd name="T72" fmla="*/ 24 w 168"/>
                    <a:gd name="T73" fmla="*/ 36 h 151"/>
                    <a:gd name="T74" fmla="*/ 24 w 168"/>
                    <a:gd name="T75" fmla="*/ 24 h 151"/>
                    <a:gd name="T76" fmla="*/ 18 w 168"/>
                    <a:gd name="T77" fmla="*/ 12 h 151"/>
                    <a:gd name="T78" fmla="*/ 12 w 168"/>
                    <a:gd name="T79" fmla="*/ 6 h 151"/>
                    <a:gd name="T80" fmla="*/ 6 w 168"/>
                    <a:gd name="T81" fmla="*/ 0 h 151"/>
                    <a:gd name="T82" fmla="*/ 0 w 168"/>
                    <a:gd name="T83" fmla="*/ 0 h 151"/>
                    <a:gd name="T84" fmla="*/ 0 w 168"/>
                    <a:gd name="T85" fmla="*/ 0 h 15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168" h="151">
                      <a:moveTo>
                        <a:pt x="0" y="0"/>
                      </a:moveTo>
                      <a:lnTo>
                        <a:pt x="0" y="0"/>
                      </a:lnTo>
                      <a:lnTo>
                        <a:pt x="6" y="0"/>
                      </a:lnTo>
                      <a:lnTo>
                        <a:pt x="12" y="0"/>
                      </a:lnTo>
                      <a:lnTo>
                        <a:pt x="12" y="6"/>
                      </a:lnTo>
                      <a:lnTo>
                        <a:pt x="18" y="6"/>
                      </a:lnTo>
                      <a:lnTo>
                        <a:pt x="18" y="12"/>
                      </a:lnTo>
                      <a:lnTo>
                        <a:pt x="18" y="18"/>
                      </a:lnTo>
                      <a:lnTo>
                        <a:pt x="24" y="18"/>
                      </a:lnTo>
                      <a:lnTo>
                        <a:pt x="24" y="24"/>
                      </a:lnTo>
                      <a:lnTo>
                        <a:pt x="30" y="30"/>
                      </a:lnTo>
                      <a:lnTo>
                        <a:pt x="30" y="36"/>
                      </a:lnTo>
                      <a:lnTo>
                        <a:pt x="36" y="42"/>
                      </a:lnTo>
                      <a:lnTo>
                        <a:pt x="42" y="48"/>
                      </a:lnTo>
                      <a:lnTo>
                        <a:pt x="48" y="54"/>
                      </a:lnTo>
                      <a:lnTo>
                        <a:pt x="48" y="60"/>
                      </a:lnTo>
                      <a:lnTo>
                        <a:pt x="54" y="66"/>
                      </a:lnTo>
                      <a:lnTo>
                        <a:pt x="60" y="72"/>
                      </a:lnTo>
                      <a:lnTo>
                        <a:pt x="66" y="78"/>
                      </a:lnTo>
                      <a:lnTo>
                        <a:pt x="72" y="84"/>
                      </a:lnTo>
                      <a:lnTo>
                        <a:pt x="78" y="90"/>
                      </a:lnTo>
                      <a:lnTo>
                        <a:pt x="84" y="96"/>
                      </a:lnTo>
                      <a:lnTo>
                        <a:pt x="90" y="102"/>
                      </a:lnTo>
                      <a:lnTo>
                        <a:pt x="96" y="102"/>
                      </a:lnTo>
                      <a:lnTo>
                        <a:pt x="96" y="108"/>
                      </a:lnTo>
                      <a:lnTo>
                        <a:pt x="102" y="108"/>
                      </a:lnTo>
                      <a:lnTo>
                        <a:pt x="102" y="114"/>
                      </a:lnTo>
                      <a:lnTo>
                        <a:pt x="108" y="114"/>
                      </a:lnTo>
                      <a:lnTo>
                        <a:pt x="114" y="120"/>
                      </a:lnTo>
                      <a:lnTo>
                        <a:pt x="120" y="120"/>
                      </a:lnTo>
                      <a:lnTo>
                        <a:pt x="120" y="126"/>
                      </a:lnTo>
                      <a:lnTo>
                        <a:pt x="126" y="126"/>
                      </a:lnTo>
                      <a:lnTo>
                        <a:pt x="132" y="132"/>
                      </a:lnTo>
                      <a:lnTo>
                        <a:pt x="138" y="132"/>
                      </a:lnTo>
                      <a:lnTo>
                        <a:pt x="144" y="132"/>
                      </a:lnTo>
                      <a:lnTo>
                        <a:pt x="144" y="139"/>
                      </a:lnTo>
                      <a:lnTo>
                        <a:pt x="150" y="139"/>
                      </a:lnTo>
                      <a:lnTo>
                        <a:pt x="156" y="139"/>
                      </a:lnTo>
                      <a:lnTo>
                        <a:pt x="162" y="145"/>
                      </a:lnTo>
                      <a:lnTo>
                        <a:pt x="168" y="145"/>
                      </a:lnTo>
                      <a:lnTo>
                        <a:pt x="168" y="151"/>
                      </a:lnTo>
                      <a:lnTo>
                        <a:pt x="162" y="151"/>
                      </a:lnTo>
                      <a:lnTo>
                        <a:pt x="156" y="151"/>
                      </a:lnTo>
                      <a:lnTo>
                        <a:pt x="156" y="145"/>
                      </a:lnTo>
                      <a:lnTo>
                        <a:pt x="150" y="145"/>
                      </a:lnTo>
                      <a:lnTo>
                        <a:pt x="144" y="145"/>
                      </a:lnTo>
                      <a:lnTo>
                        <a:pt x="144" y="139"/>
                      </a:lnTo>
                      <a:lnTo>
                        <a:pt x="138" y="139"/>
                      </a:lnTo>
                      <a:lnTo>
                        <a:pt x="132" y="139"/>
                      </a:lnTo>
                      <a:lnTo>
                        <a:pt x="132" y="132"/>
                      </a:lnTo>
                      <a:lnTo>
                        <a:pt x="126" y="132"/>
                      </a:lnTo>
                      <a:lnTo>
                        <a:pt x="120" y="132"/>
                      </a:lnTo>
                      <a:lnTo>
                        <a:pt x="114" y="126"/>
                      </a:lnTo>
                      <a:lnTo>
                        <a:pt x="108" y="126"/>
                      </a:lnTo>
                      <a:lnTo>
                        <a:pt x="102" y="120"/>
                      </a:lnTo>
                      <a:lnTo>
                        <a:pt x="96" y="120"/>
                      </a:lnTo>
                      <a:lnTo>
                        <a:pt x="96" y="114"/>
                      </a:lnTo>
                      <a:lnTo>
                        <a:pt x="90" y="114"/>
                      </a:lnTo>
                      <a:lnTo>
                        <a:pt x="90" y="108"/>
                      </a:lnTo>
                      <a:lnTo>
                        <a:pt x="84" y="108"/>
                      </a:lnTo>
                      <a:lnTo>
                        <a:pt x="78" y="102"/>
                      </a:lnTo>
                      <a:lnTo>
                        <a:pt x="78" y="96"/>
                      </a:lnTo>
                      <a:lnTo>
                        <a:pt x="72" y="96"/>
                      </a:lnTo>
                      <a:lnTo>
                        <a:pt x="72" y="90"/>
                      </a:lnTo>
                      <a:lnTo>
                        <a:pt x="66" y="90"/>
                      </a:lnTo>
                      <a:lnTo>
                        <a:pt x="66" y="84"/>
                      </a:lnTo>
                      <a:lnTo>
                        <a:pt x="60" y="84"/>
                      </a:lnTo>
                      <a:lnTo>
                        <a:pt x="60" y="78"/>
                      </a:lnTo>
                      <a:lnTo>
                        <a:pt x="54" y="72"/>
                      </a:lnTo>
                      <a:lnTo>
                        <a:pt x="48" y="66"/>
                      </a:lnTo>
                      <a:lnTo>
                        <a:pt x="42" y="60"/>
                      </a:lnTo>
                      <a:lnTo>
                        <a:pt x="42" y="54"/>
                      </a:lnTo>
                      <a:lnTo>
                        <a:pt x="36" y="54"/>
                      </a:lnTo>
                      <a:lnTo>
                        <a:pt x="36" y="48"/>
                      </a:lnTo>
                      <a:lnTo>
                        <a:pt x="36" y="42"/>
                      </a:lnTo>
                      <a:lnTo>
                        <a:pt x="30" y="42"/>
                      </a:lnTo>
                      <a:lnTo>
                        <a:pt x="30" y="36"/>
                      </a:lnTo>
                      <a:lnTo>
                        <a:pt x="24" y="36"/>
                      </a:lnTo>
                      <a:lnTo>
                        <a:pt x="24" y="30"/>
                      </a:lnTo>
                      <a:lnTo>
                        <a:pt x="24" y="24"/>
                      </a:lnTo>
                      <a:lnTo>
                        <a:pt x="18" y="24"/>
                      </a:lnTo>
                      <a:lnTo>
                        <a:pt x="18" y="18"/>
                      </a:lnTo>
                      <a:lnTo>
                        <a:pt x="18" y="12"/>
                      </a:lnTo>
                      <a:lnTo>
                        <a:pt x="12" y="6"/>
                      </a:lnTo>
                      <a:lnTo>
                        <a:pt x="6" y="0"/>
                      </a:lnTo>
                      <a:lnTo>
                        <a:pt x="0" y="0"/>
                      </a:lnTo>
                      <a:close/>
                    </a:path>
                  </a:pathLst>
                </a:custGeom>
                <a:solidFill>
                  <a:srgbClr val="A57F8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344" name="Freeform 2055"/>
                <p:cNvSpPr>
                  <a:spLocks/>
                </p:cNvSpPr>
                <p:nvPr/>
              </p:nvSpPr>
              <p:spPr bwMode="auto">
                <a:xfrm>
                  <a:off x="3856" y="2385"/>
                  <a:ext cx="42" cy="12"/>
                </a:xfrm>
                <a:custGeom>
                  <a:avLst/>
                  <a:gdLst>
                    <a:gd name="T0" fmla="*/ 0 w 42"/>
                    <a:gd name="T1" fmla="*/ 0 h 12"/>
                    <a:gd name="T2" fmla="*/ 6 w 42"/>
                    <a:gd name="T3" fmla="*/ 0 h 12"/>
                    <a:gd name="T4" fmla="*/ 6 w 42"/>
                    <a:gd name="T5" fmla="*/ 0 h 12"/>
                    <a:gd name="T6" fmla="*/ 12 w 42"/>
                    <a:gd name="T7" fmla="*/ 0 h 12"/>
                    <a:gd name="T8" fmla="*/ 18 w 42"/>
                    <a:gd name="T9" fmla="*/ 0 h 12"/>
                    <a:gd name="T10" fmla="*/ 24 w 42"/>
                    <a:gd name="T11" fmla="*/ 6 h 12"/>
                    <a:gd name="T12" fmla="*/ 30 w 42"/>
                    <a:gd name="T13" fmla="*/ 6 h 12"/>
                    <a:gd name="T14" fmla="*/ 30 w 42"/>
                    <a:gd name="T15" fmla="*/ 6 h 12"/>
                    <a:gd name="T16" fmla="*/ 36 w 42"/>
                    <a:gd name="T17" fmla="*/ 12 h 12"/>
                    <a:gd name="T18" fmla="*/ 36 w 42"/>
                    <a:gd name="T19" fmla="*/ 12 h 12"/>
                    <a:gd name="T20" fmla="*/ 42 w 42"/>
                    <a:gd name="T21" fmla="*/ 12 h 12"/>
                    <a:gd name="T22" fmla="*/ 42 w 42"/>
                    <a:gd name="T23" fmla="*/ 12 h 12"/>
                    <a:gd name="T24" fmla="*/ 42 w 42"/>
                    <a:gd name="T25" fmla="*/ 12 h 12"/>
                    <a:gd name="T26" fmla="*/ 42 w 42"/>
                    <a:gd name="T27" fmla="*/ 12 h 12"/>
                    <a:gd name="T28" fmla="*/ 36 w 42"/>
                    <a:gd name="T29" fmla="*/ 12 h 12"/>
                    <a:gd name="T30" fmla="*/ 36 w 42"/>
                    <a:gd name="T31" fmla="*/ 12 h 12"/>
                    <a:gd name="T32" fmla="*/ 30 w 42"/>
                    <a:gd name="T33" fmla="*/ 12 h 12"/>
                    <a:gd name="T34" fmla="*/ 24 w 42"/>
                    <a:gd name="T35" fmla="*/ 6 h 12"/>
                    <a:gd name="T36" fmla="*/ 18 w 42"/>
                    <a:gd name="T37" fmla="*/ 6 h 12"/>
                    <a:gd name="T38" fmla="*/ 18 w 42"/>
                    <a:gd name="T39" fmla="*/ 6 h 12"/>
                    <a:gd name="T40" fmla="*/ 12 w 42"/>
                    <a:gd name="T41" fmla="*/ 6 h 12"/>
                    <a:gd name="T42" fmla="*/ 12 w 42"/>
                    <a:gd name="T43" fmla="*/ 6 h 12"/>
                    <a:gd name="T44" fmla="*/ 12 w 42"/>
                    <a:gd name="T45" fmla="*/ 6 h 12"/>
                    <a:gd name="T46" fmla="*/ 12 w 42"/>
                    <a:gd name="T47" fmla="*/ 6 h 12"/>
                    <a:gd name="T48" fmla="*/ 6 w 42"/>
                    <a:gd name="T49" fmla="*/ 6 h 12"/>
                    <a:gd name="T50" fmla="*/ 6 w 42"/>
                    <a:gd name="T51" fmla="*/ 6 h 12"/>
                    <a:gd name="T52" fmla="*/ 6 w 42"/>
                    <a:gd name="T53" fmla="*/ 6 h 12"/>
                    <a:gd name="T54" fmla="*/ 6 w 42"/>
                    <a:gd name="T55" fmla="*/ 0 h 12"/>
                    <a:gd name="T56" fmla="*/ 0 w 42"/>
                    <a:gd name="T57" fmla="*/ 0 h 12"/>
                    <a:gd name="T58" fmla="*/ 0 w 42"/>
                    <a:gd name="T59" fmla="*/ 0 h 12"/>
                    <a:gd name="T60" fmla="*/ 0 w 42"/>
                    <a:gd name="T61" fmla="*/ 0 h 12"/>
                    <a:gd name="T62" fmla="*/ 0 w 42"/>
                    <a:gd name="T63" fmla="*/ 0 h 12"/>
                    <a:gd name="T64" fmla="*/ 0 w 42"/>
                    <a:gd name="T65" fmla="*/ 0 h 1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2" h="12">
                      <a:moveTo>
                        <a:pt x="0" y="0"/>
                      </a:moveTo>
                      <a:lnTo>
                        <a:pt x="6" y="0"/>
                      </a:lnTo>
                      <a:lnTo>
                        <a:pt x="12" y="0"/>
                      </a:lnTo>
                      <a:lnTo>
                        <a:pt x="18" y="0"/>
                      </a:lnTo>
                      <a:lnTo>
                        <a:pt x="24" y="6"/>
                      </a:lnTo>
                      <a:lnTo>
                        <a:pt x="30" y="6"/>
                      </a:lnTo>
                      <a:lnTo>
                        <a:pt x="36" y="12"/>
                      </a:lnTo>
                      <a:lnTo>
                        <a:pt x="42" y="12"/>
                      </a:lnTo>
                      <a:lnTo>
                        <a:pt x="36" y="12"/>
                      </a:lnTo>
                      <a:lnTo>
                        <a:pt x="30" y="12"/>
                      </a:lnTo>
                      <a:lnTo>
                        <a:pt x="24" y="6"/>
                      </a:lnTo>
                      <a:lnTo>
                        <a:pt x="18" y="6"/>
                      </a:lnTo>
                      <a:lnTo>
                        <a:pt x="12" y="6"/>
                      </a:lnTo>
                      <a:lnTo>
                        <a:pt x="6" y="6"/>
                      </a:lnTo>
                      <a:lnTo>
                        <a:pt x="6" y="0"/>
                      </a:lnTo>
                      <a:lnTo>
                        <a:pt x="0" y="0"/>
                      </a:lnTo>
                      <a:close/>
                    </a:path>
                  </a:pathLst>
                </a:custGeom>
                <a:solidFill>
                  <a:srgbClr val="7F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345" name="Freeform 2056"/>
                <p:cNvSpPr>
                  <a:spLocks/>
                </p:cNvSpPr>
                <p:nvPr/>
              </p:nvSpPr>
              <p:spPr bwMode="auto">
                <a:xfrm>
                  <a:off x="3850" y="2391"/>
                  <a:ext cx="24" cy="30"/>
                </a:xfrm>
                <a:custGeom>
                  <a:avLst/>
                  <a:gdLst>
                    <a:gd name="T0" fmla="*/ 0 w 24"/>
                    <a:gd name="T1" fmla="*/ 0 h 30"/>
                    <a:gd name="T2" fmla="*/ 6 w 24"/>
                    <a:gd name="T3" fmla="*/ 6 h 30"/>
                    <a:gd name="T4" fmla="*/ 6 w 24"/>
                    <a:gd name="T5" fmla="*/ 6 h 30"/>
                    <a:gd name="T6" fmla="*/ 12 w 24"/>
                    <a:gd name="T7" fmla="*/ 12 h 30"/>
                    <a:gd name="T8" fmla="*/ 12 w 24"/>
                    <a:gd name="T9" fmla="*/ 18 h 30"/>
                    <a:gd name="T10" fmla="*/ 18 w 24"/>
                    <a:gd name="T11" fmla="*/ 24 h 30"/>
                    <a:gd name="T12" fmla="*/ 18 w 24"/>
                    <a:gd name="T13" fmla="*/ 24 h 30"/>
                    <a:gd name="T14" fmla="*/ 24 w 24"/>
                    <a:gd name="T15" fmla="*/ 30 h 30"/>
                    <a:gd name="T16" fmla="*/ 24 w 24"/>
                    <a:gd name="T17" fmla="*/ 30 h 30"/>
                    <a:gd name="T18" fmla="*/ 24 w 24"/>
                    <a:gd name="T19" fmla="*/ 30 h 30"/>
                    <a:gd name="T20" fmla="*/ 24 w 24"/>
                    <a:gd name="T21" fmla="*/ 30 h 30"/>
                    <a:gd name="T22" fmla="*/ 24 w 24"/>
                    <a:gd name="T23" fmla="*/ 30 h 30"/>
                    <a:gd name="T24" fmla="*/ 18 w 24"/>
                    <a:gd name="T25" fmla="*/ 30 h 30"/>
                    <a:gd name="T26" fmla="*/ 18 w 24"/>
                    <a:gd name="T27" fmla="*/ 30 h 30"/>
                    <a:gd name="T28" fmla="*/ 18 w 24"/>
                    <a:gd name="T29" fmla="*/ 24 h 30"/>
                    <a:gd name="T30" fmla="*/ 12 w 24"/>
                    <a:gd name="T31" fmla="*/ 24 h 30"/>
                    <a:gd name="T32" fmla="*/ 12 w 24"/>
                    <a:gd name="T33" fmla="*/ 18 h 30"/>
                    <a:gd name="T34" fmla="*/ 12 w 24"/>
                    <a:gd name="T35" fmla="*/ 18 h 30"/>
                    <a:gd name="T36" fmla="*/ 6 w 24"/>
                    <a:gd name="T37" fmla="*/ 12 h 30"/>
                    <a:gd name="T38" fmla="*/ 6 w 24"/>
                    <a:gd name="T39" fmla="*/ 12 h 30"/>
                    <a:gd name="T40" fmla="*/ 0 w 24"/>
                    <a:gd name="T41" fmla="*/ 6 h 30"/>
                    <a:gd name="T42" fmla="*/ 0 w 24"/>
                    <a:gd name="T43" fmla="*/ 0 h 30"/>
                    <a:gd name="T44" fmla="*/ 0 w 24"/>
                    <a:gd name="T45" fmla="*/ 0 h 30"/>
                    <a:gd name="T46" fmla="*/ 0 w 24"/>
                    <a:gd name="T47" fmla="*/ 0 h 30"/>
                    <a:gd name="T48" fmla="*/ 0 w 24"/>
                    <a:gd name="T49" fmla="*/ 0 h 3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4" h="30">
                      <a:moveTo>
                        <a:pt x="0" y="0"/>
                      </a:moveTo>
                      <a:lnTo>
                        <a:pt x="6" y="6"/>
                      </a:lnTo>
                      <a:lnTo>
                        <a:pt x="12" y="12"/>
                      </a:lnTo>
                      <a:lnTo>
                        <a:pt x="12" y="18"/>
                      </a:lnTo>
                      <a:lnTo>
                        <a:pt x="18" y="24"/>
                      </a:lnTo>
                      <a:lnTo>
                        <a:pt x="24" y="30"/>
                      </a:lnTo>
                      <a:lnTo>
                        <a:pt x="18" y="30"/>
                      </a:lnTo>
                      <a:lnTo>
                        <a:pt x="18" y="24"/>
                      </a:lnTo>
                      <a:lnTo>
                        <a:pt x="12" y="24"/>
                      </a:lnTo>
                      <a:lnTo>
                        <a:pt x="12" y="18"/>
                      </a:lnTo>
                      <a:lnTo>
                        <a:pt x="6" y="12"/>
                      </a:lnTo>
                      <a:lnTo>
                        <a:pt x="0" y="6"/>
                      </a:lnTo>
                      <a:lnTo>
                        <a:pt x="0" y="0"/>
                      </a:lnTo>
                      <a:close/>
                    </a:path>
                  </a:pathLst>
                </a:custGeom>
                <a:solidFill>
                  <a:srgbClr val="7F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346" name="Freeform 2057"/>
                <p:cNvSpPr>
                  <a:spLocks/>
                </p:cNvSpPr>
                <p:nvPr/>
              </p:nvSpPr>
              <p:spPr bwMode="auto">
                <a:xfrm>
                  <a:off x="3892" y="2187"/>
                  <a:ext cx="12" cy="18"/>
                </a:xfrm>
                <a:custGeom>
                  <a:avLst/>
                  <a:gdLst>
                    <a:gd name="T0" fmla="*/ 0 w 12"/>
                    <a:gd name="T1" fmla="*/ 18 h 18"/>
                    <a:gd name="T2" fmla="*/ 0 w 12"/>
                    <a:gd name="T3" fmla="*/ 18 h 18"/>
                    <a:gd name="T4" fmla="*/ 6 w 12"/>
                    <a:gd name="T5" fmla="*/ 18 h 18"/>
                    <a:gd name="T6" fmla="*/ 6 w 12"/>
                    <a:gd name="T7" fmla="*/ 18 h 18"/>
                    <a:gd name="T8" fmla="*/ 6 w 12"/>
                    <a:gd name="T9" fmla="*/ 18 h 18"/>
                    <a:gd name="T10" fmla="*/ 6 w 12"/>
                    <a:gd name="T11" fmla="*/ 18 h 18"/>
                    <a:gd name="T12" fmla="*/ 12 w 12"/>
                    <a:gd name="T13" fmla="*/ 18 h 18"/>
                    <a:gd name="T14" fmla="*/ 12 w 12"/>
                    <a:gd name="T15" fmla="*/ 18 h 18"/>
                    <a:gd name="T16" fmla="*/ 12 w 12"/>
                    <a:gd name="T17" fmla="*/ 12 h 18"/>
                    <a:gd name="T18" fmla="*/ 12 w 12"/>
                    <a:gd name="T19" fmla="*/ 12 h 18"/>
                    <a:gd name="T20" fmla="*/ 12 w 12"/>
                    <a:gd name="T21" fmla="*/ 12 h 18"/>
                    <a:gd name="T22" fmla="*/ 12 w 12"/>
                    <a:gd name="T23" fmla="*/ 6 h 18"/>
                    <a:gd name="T24" fmla="*/ 12 w 12"/>
                    <a:gd name="T25" fmla="*/ 6 h 18"/>
                    <a:gd name="T26" fmla="*/ 12 w 12"/>
                    <a:gd name="T27" fmla="*/ 6 h 18"/>
                    <a:gd name="T28" fmla="*/ 12 w 12"/>
                    <a:gd name="T29" fmla="*/ 6 h 18"/>
                    <a:gd name="T30" fmla="*/ 12 w 12"/>
                    <a:gd name="T31" fmla="*/ 6 h 18"/>
                    <a:gd name="T32" fmla="*/ 12 w 12"/>
                    <a:gd name="T33" fmla="*/ 0 h 18"/>
                    <a:gd name="T34" fmla="*/ 6 w 12"/>
                    <a:gd name="T35" fmla="*/ 0 h 18"/>
                    <a:gd name="T36" fmla="*/ 6 w 12"/>
                    <a:gd name="T37" fmla="*/ 0 h 18"/>
                    <a:gd name="T38" fmla="*/ 6 w 12"/>
                    <a:gd name="T39" fmla="*/ 0 h 18"/>
                    <a:gd name="T40" fmla="*/ 6 w 12"/>
                    <a:gd name="T41" fmla="*/ 6 h 18"/>
                    <a:gd name="T42" fmla="*/ 0 w 12"/>
                    <a:gd name="T43" fmla="*/ 6 h 18"/>
                    <a:gd name="T44" fmla="*/ 0 w 12"/>
                    <a:gd name="T45" fmla="*/ 6 h 18"/>
                    <a:gd name="T46" fmla="*/ 0 w 12"/>
                    <a:gd name="T47" fmla="*/ 6 h 18"/>
                    <a:gd name="T48" fmla="*/ 0 w 12"/>
                    <a:gd name="T49" fmla="*/ 6 h 18"/>
                    <a:gd name="T50" fmla="*/ 0 w 12"/>
                    <a:gd name="T51" fmla="*/ 12 h 18"/>
                    <a:gd name="T52" fmla="*/ 0 w 12"/>
                    <a:gd name="T53" fmla="*/ 12 h 18"/>
                    <a:gd name="T54" fmla="*/ 0 w 12"/>
                    <a:gd name="T55" fmla="*/ 12 h 18"/>
                    <a:gd name="T56" fmla="*/ 0 w 12"/>
                    <a:gd name="T57" fmla="*/ 18 h 18"/>
                    <a:gd name="T58" fmla="*/ 0 w 12"/>
                    <a:gd name="T59" fmla="*/ 18 h 18"/>
                    <a:gd name="T60" fmla="*/ 0 w 12"/>
                    <a:gd name="T61" fmla="*/ 18 h 18"/>
                    <a:gd name="T62" fmla="*/ 0 w 12"/>
                    <a:gd name="T63" fmla="*/ 18 h 18"/>
                    <a:gd name="T64" fmla="*/ 0 w 12"/>
                    <a:gd name="T65" fmla="*/ 18 h 1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2" h="18">
                      <a:moveTo>
                        <a:pt x="0" y="18"/>
                      </a:moveTo>
                      <a:lnTo>
                        <a:pt x="0" y="18"/>
                      </a:lnTo>
                      <a:lnTo>
                        <a:pt x="6" y="18"/>
                      </a:lnTo>
                      <a:lnTo>
                        <a:pt x="12" y="18"/>
                      </a:lnTo>
                      <a:lnTo>
                        <a:pt x="12" y="12"/>
                      </a:lnTo>
                      <a:lnTo>
                        <a:pt x="12" y="6"/>
                      </a:lnTo>
                      <a:lnTo>
                        <a:pt x="12" y="0"/>
                      </a:lnTo>
                      <a:lnTo>
                        <a:pt x="6" y="0"/>
                      </a:lnTo>
                      <a:lnTo>
                        <a:pt x="6" y="6"/>
                      </a:lnTo>
                      <a:lnTo>
                        <a:pt x="0" y="6"/>
                      </a:lnTo>
                      <a:lnTo>
                        <a:pt x="0" y="12"/>
                      </a:lnTo>
                      <a:lnTo>
                        <a:pt x="0" y="1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347" name="Freeform 2058"/>
                <p:cNvSpPr>
                  <a:spLocks/>
                </p:cNvSpPr>
                <p:nvPr/>
              </p:nvSpPr>
              <p:spPr bwMode="auto">
                <a:xfrm>
                  <a:off x="3892" y="2187"/>
                  <a:ext cx="12" cy="18"/>
                </a:xfrm>
                <a:custGeom>
                  <a:avLst/>
                  <a:gdLst>
                    <a:gd name="T0" fmla="*/ 0 w 12"/>
                    <a:gd name="T1" fmla="*/ 18 h 18"/>
                    <a:gd name="T2" fmla="*/ 0 w 12"/>
                    <a:gd name="T3" fmla="*/ 18 h 18"/>
                    <a:gd name="T4" fmla="*/ 0 w 12"/>
                    <a:gd name="T5" fmla="*/ 18 h 18"/>
                    <a:gd name="T6" fmla="*/ 6 w 12"/>
                    <a:gd name="T7" fmla="*/ 18 h 18"/>
                    <a:gd name="T8" fmla="*/ 6 w 12"/>
                    <a:gd name="T9" fmla="*/ 18 h 18"/>
                    <a:gd name="T10" fmla="*/ 6 w 12"/>
                    <a:gd name="T11" fmla="*/ 18 h 18"/>
                    <a:gd name="T12" fmla="*/ 6 w 12"/>
                    <a:gd name="T13" fmla="*/ 18 h 18"/>
                    <a:gd name="T14" fmla="*/ 12 w 12"/>
                    <a:gd name="T15" fmla="*/ 18 h 18"/>
                    <a:gd name="T16" fmla="*/ 12 w 12"/>
                    <a:gd name="T17" fmla="*/ 18 h 18"/>
                    <a:gd name="T18" fmla="*/ 12 w 12"/>
                    <a:gd name="T19" fmla="*/ 12 h 18"/>
                    <a:gd name="T20" fmla="*/ 12 w 12"/>
                    <a:gd name="T21" fmla="*/ 12 h 18"/>
                    <a:gd name="T22" fmla="*/ 12 w 12"/>
                    <a:gd name="T23" fmla="*/ 12 h 18"/>
                    <a:gd name="T24" fmla="*/ 12 w 12"/>
                    <a:gd name="T25" fmla="*/ 6 h 18"/>
                    <a:gd name="T26" fmla="*/ 12 w 12"/>
                    <a:gd name="T27" fmla="*/ 6 h 18"/>
                    <a:gd name="T28" fmla="*/ 12 w 12"/>
                    <a:gd name="T29" fmla="*/ 6 h 18"/>
                    <a:gd name="T30" fmla="*/ 12 w 12"/>
                    <a:gd name="T31" fmla="*/ 6 h 18"/>
                    <a:gd name="T32" fmla="*/ 12 w 12"/>
                    <a:gd name="T33" fmla="*/ 6 h 18"/>
                    <a:gd name="T34" fmla="*/ 12 w 12"/>
                    <a:gd name="T35" fmla="*/ 0 h 18"/>
                    <a:gd name="T36" fmla="*/ 6 w 12"/>
                    <a:gd name="T37" fmla="*/ 0 h 18"/>
                    <a:gd name="T38" fmla="*/ 6 w 12"/>
                    <a:gd name="T39" fmla="*/ 0 h 18"/>
                    <a:gd name="T40" fmla="*/ 6 w 12"/>
                    <a:gd name="T41" fmla="*/ 0 h 18"/>
                    <a:gd name="T42" fmla="*/ 6 w 12"/>
                    <a:gd name="T43" fmla="*/ 6 h 18"/>
                    <a:gd name="T44" fmla="*/ 0 w 12"/>
                    <a:gd name="T45" fmla="*/ 6 h 18"/>
                    <a:gd name="T46" fmla="*/ 0 w 12"/>
                    <a:gd name="T47" fmla="*/ 6 h 18"/>
                    <a:gd name="T48" fmla="*/ 0 w 12"/>
                    <a:gd name="T49" fmla="*/ 6 h 18"/>
                    <a:gd name="T50" fmla="*/ 0 w 12"/>
                    <a:gd name="T51" fmla="*/ 6 h 18"/>
                    <a:gd name="T52" fmla="*/ 0 w 12"/>
                    <a:gd name="T53" fmla="*/ 12 h 18"/>
                    <a:gd name="T54" fmla="*/ 0 w 12"/>
                    <a:gd name="T55" fmla="*/ 12 h 18"/>
                    <a:gd name="T56" fmla="*/ 0 w 12"/>
                    <a:gd name="T57" fmla="*/ 12 h 18"/>
                    <a:gd name="T58" fmla="*/ 0 w 12"/>
                    <a:gd name="T59" fmla="*/ 18 h 18"/>
                    <a:gd name="T60" fmla="*/ 0 w 12"/>
                    <a:gd name="T61" fmla="*/ 18 h 18"/>
                    <a:gd name="T62" fmla="*/ 0 w 12"/>
                    <a:gd name="T63" fmla="*/ 18 h 18"/>
                    <a:gd name="T64" fmla="*/ 0 w 12"/>
                    <a:gd name="T65" fmla="*/ 18 h 18"/>
                    <a:gd name="T66" fmla="*/ 0 w 12"/>
                    <a:gd name="T67" fmla="*/ 18 h 1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2" h="18">
                      <a:moveTo>
                        <a:pt x="0" y="18"/>
                      </a:moveTo>
                      <a:lnTo>
                        <a:pt x="0" y="18"/>
                      </a:lnTo>
                      <a:lnTo>
                        <a:pt x="6" y="18"/>
                      </a:lnTo>
                      <a:lnTo>
                        <a:pt x="12" y="18"/>
                      </a:lnTo>
                      <a:lnTo>
                        <a:pt x="12" y="12"/>
                      </a:lnTo>
                      <a:lnTo>
                        <a:pt x="12" y="6"/>
                      </a:lnTo>
                      <a:lnTo>
                        <a:pt x="12" y="0"/>
                      </a:lnTo>
                      <a:lnTo>
                        <a:pt x="6" y="0"/>
                      </a:lnTo>
                      <a:lnTo>
                        <a:pt x="6" y="6"/>
                      </a:lnTo>
                      <a:lnTo>
                        <a:pt x="0" y="6"/>
                      </a:lnTo>
                      <a:lnTo>
                        <a:pt x="0" y="12"/>
                      </a:lnTo>
                      <a:lnTo>
                        <a:pt x="0" y="1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348" name="Freeform 2059"/>
                <p:cNvSpPr>
                  <a:spLocks/>
                </p:cNvSpPr>
                <p:nvPr/>
              </p:nvSpPr>
              <p:spPr bwMode="auto">
                <a:xfrm>
                  <a:off x="3880" y="2259"/>
                  <a:ext cx="12" cy="18"/>
                </a:xfrm>
                <a:custGeom>
                  <a:avLst/>
                  <a:gdLst>
                    <a:gd name="T0" fmla="*/ 6 w 12"/>
                    <a:gd name="T1" fmla="*/ 18 h 18"/>
                    <a:gd name="T2" fmla="*/ 6 w 12"/>
                    <a:gd name="T3" fmla="*/ 18 h 18"/>
                    <a:gd name="T4" fmla="*/ 6 w 12"/>
                    <a:gd name="T5" fmla="*/ 18 h 18"/>
                    <a:gd name="T6" fmla="*/ 6 w 12"/>
                    <a:gd name="T7" fmla="*/ 18 h 18"/>
                    <a:gd name="T8" fmla="*/ 12 w 12"/>
                    <a:gd name="T9" fmla="*/ 18 h 18"/>
                    <a:gd name="T10" fmla="*/ 12 w 12"/>
                    <a:gd name="T11" fmla="*/ 12 h 18"/>
                    <a:gd name="T12" fmla="*/ 12 w 12"/>
                    <a:gd name="T13" fmla="*/ 12 h 18"/>
                    <a:gd name="T14" fmla="*/ 12 w 12"/>
                    <a:gd name="T15" fmla="*/ 12 h 18"/>
                    <a:gd name="T16" fmla="*/ 12 w 12"/>
                    <a:gd name="T17" fmla="*/ 12 h 18"/>
                    <a:gd name="T18" fmla="*/ 12 w 12"/>
                    <a:gd name="T19" fmla="*/ 6 h 18"/>
                    <a:gd name="T20" fmla="*/ 12 w 12"/>
                    <a:gd name="T21" fmla="*/ 6 h 18"/>
                    <a:gd name="T22" fmla="*/ 12 w 12"/>
                    <a:gd name="T23" fmla="*/ 6 h 18"/>
                    <a:gd name="T24" fmla="*/ 12 w 12"/>
                    <a:gd name="T25" fmla="*/ 0 h 18"/>
                    <a:gd name="T26" fmla="*/ 12 w 12"/>
                    <a:gd name="T27" fmla="*/ 0 h 18"/>
                    <a:gd name="T28" fmla="*/ 12 w 12"/>
                    <a:gd name="T29" fmla="*/ 0 h 18"/>
                    <a:gd name="T30" fmla="*/ 12 w 12"/>
                    <a:gd name="T31" fmla="*/ 0 h 18"/>
                    <a:gd name="T32" fmla="*/ 12 w 12"/>
                    <a:gd name="T33" fmla="*/ 0 h 18"/>
                    <a:gd name="T34" fmla="*/ 12 w 12"/>
                    <a:gd name="T35" fmla="*/ 0 h 18"/>
                    <a:gd name="T36" fmla="*/ 6 w 12"/>
                    <a:gd name="T37" fmla="*/ 0 h 18"/>
                    <a:gd name="T38" fmla="*/ 6 w 12"/>
                    <a:gd name="T39" fmla="*/ 0 h 18"/>
                    <a:gd name="T40" fmla="*/ 6 w 12"/>
                    <a:gd name="T41" fmla="*/ 0 h 18"/>
                    <a:gd name="T42" fmla="*/ 6 w 12"/>
                    <a:gd name="T43" fmla="*/ 0 h 18"/>
                    <a:gd name="T44" fmla="*/ 6 w 12"/>
                    <a:gd name="T45" fmla="*/ 0 h 18"/>
                    <a:gd name="T46" fmla="*/ 0 w 12"/>
                    <a:gd name="T47" fmla="*/ 0 h 18"/>
                    <a:gd name="T48" fmla="*/ 0 w 12"/>
                    <a:gd name="T49" fmla="*/ 6 h 18"/>
                    <a:gd name="T50" fmla="*/ 0 w 12"/>
                    <a:gd name="T51" fmla="*/ 6 h 18"/>
                    <a:gd name="T52" fmla="*/ 0 w 12"/>
                    <a:gd name="T53" fmla="*/ 6 h 18"/>
                    <a:gd name="T54" fmla="*/ 0 w 12"/>
                    <a:gd name="T55" fmla="*/ 12 h 18"/>
                    <a:gd name="T56" fmla="*/ 0 w 12"/>
                    <a:gd name="T57" fmla="*/ 12 h 18"/>
                    <a:gd name="T58" fmla="*/ 0 w 12"/>
                    <a:gd name="T59" fmla="*/ 12 h 18"/>
                    <a:gd name="T60" fmla="*/ 0 w 12"/>
                    <a:gd name="T61" fmla="*/ 12 h 18"/>
                    <a:gd name="T62" fmla="*/ 0 w 12"/>
                    <a:gd name="T63" fmla="*/ 18 h 18"/>
                    <a:gd name="T64" fmla="*/ 6 w 12"/>
                    <a:gd name="T65" fmla="*/ 18 h 1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2" h="18">
                      <a:moveTo>
                        <a:pt x="6" y="18"/>
                      </a:moveTo>
                      <a:lnTo>
                        <a:pt x="6" y="18"/>
                      </a:lnTo>
                      <a:lnTo>
                        <a:pt x="12" y="18"/>
                      </a:lnTo>
                      <a:lnTo>
                        <a:pt x="12" y="12"/>
                      </a:lnTo>
                      <a:lnTo>
                        <a:pt x="12" y="6"/>
                      </a:lnTo>
                      <a:lnTo>
                        <a:pt x="12" y="0"/>
                      </a:lnTo>
                      <a:lnTo>
                        <a:pt x="6" y="0"/>
                      </a:lnTo>
                      <a:lnTo>
                        <a:pt x="0" y="0"/>
                      </a:lnTo>
                      <a:lnTo>
                        <a:pt x="0" y="6"/>
                      </a:lnTo>
                      <a:lnTo>
                        <a:pt x="0" y="12"/>
                      </a:lnTo>
                      <a:lnTo>
                        <a:pt x="0" y="18"/>
                      </a:lnTo>
                      <a:lnTo>
                        <a:pt x="6" y="1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349" name="Freeform 2060"/>
                <p:cNvSpPr>
                  <a:spLocks/>
                </p:cNvSpPr>
                <p:nvPr/>
              </p:nvSpPr>
              <p:spPr bwMode="auto">
                <a:xfrm>
                  <a:off x="3880" y="2259"/>
                  <a:ext cx="12" cy="18"/>
                </a:xfrm>
                <a:custGeom>
                  <a:avLst/>
                  <a:gdLst>
                    <a:gd name="T0" fmla="*/ 6 w 12"/>
                    <a:gd name="T1" fmla="*/ 18 h 18"/>
                    <a:gd name="T2" fmla="*/ 6 w 12"/>
                    <a:gd name="T3" fmla="*/ 18 h 18"/>
                    <a:gd name="T4" fmla="*/ 6 w 12"/>
                    <a:gd name="T5" fmla="*/ 18 h 18"/>
                    <a:gd name="T6" fmla="*/ 6 w 12"/>
                    <a:gd name="T7" fmla="*/ 18 h 18"/>
                    <a:gd name="T8" fmla="*/ 6 w 12"/>
                    <a:gd name="T9" fmla="*/ 18 h 18"/>
                    <a:gd name="T10" fmla="*/ 12 w 12"/>
                    <a:gd name="T11" fmla="*/ 18 h 18"/>
                    <a:gd name="T12" fmla="*/ 12 w 12"/>
                    <a:gd name="T13" fmla="*/ 12 h 18"/>
                    <a:gd name="T14" fmla="*/ 12 w 12"/>
                    <a:gd name="T15" fmla="*/ 12 h 18"/>
                    <a:gd name="T16" fmla="*/ 12 w 12"/>
                    <a:gd name="T17" fmla="*/ 12 h 18"/>
                    <a:gd name="T18" fmla="*/ 12 w 12"/>
                    <a:gd name="T19" fmla="*/ 12 h 18"/>
                    <a:gd name="T20" fmla="*/ 12 w 12"/>
                    <a:gd name="T21" fmla="*/ 6 h 18"/>
                    <a:gd name="T22" fmla="*/ 12 w 12"/>
                    <a:gd name="T23" fmla="*/ 6 h 18"/>
                    <a:gd name="T24" fmla="*/ 12 w 12"/>
                    <a:gd name="T25" fmla="*/ 6 h 18"/>
                    <a:gd name="T26" fmla="*/ 12 w 12"/>
                    <a:gd name="T27" fmla="*/ 0 h 18"/>
                    <a:gd name="T28" fmla="*/ 12 w 12"/>
                    <a:gd name="T29" fmla="*/ 0 h 18"/>
                    <a:gd name="T30" fmla="*/ 12 w 12"/>
                    <a:gd name="T31" fmla="*/ 0 h 18"/>
                    <a:gd name="T32" fmla="*/ 12 w 12"/>
                    <a:gd name="T33" fmla="*/ 0 h 18"/>
                    <a:gd name="T34" fmla="*/ 12 w 12"/>
                    <a:gd name="T35" fmla="*/ 0 h 18"/>
                    <a:gd name="T36" fmla="*/ 12 w 12"/>
                    <a:gd name="T37" fmla="*/ 0 h 18"/>
                    <a:gd name="T38" fmla="*/ 6 w 12"/>
                    <a:gd name="T39" fmla="*/ 0 h 18"/>
                    <a:gd name="T40" fmla="*/ 6 w 12"/>
                    <a:gd name="T41" fmla="*/ 0 h 18"/>
                    <a:gd name="T42" fmla="*/ 6 w 12"/>
                    <a:gd name="T43" fmla="*/ 0 h 18"/>
                    <a:gd name="T44" fmla="*/ 6 w 12"/>
                    <a:gd name="T45" fmla="*/ 0 h 18"/>
                    <a:gd name="T46" fmla="*/ 6 w 12"/>
                    <a:gd name="T47" fmla="*/ 0 h 18"/>
                    <a:gd name="T48" fmla="*/ 0 w 12"/>
                    <a:gd name="T49" fmla="*/ 0 h 18"/>
                    <a:gd name="T50" fmla="*/ 0 w 12"/>
                    <a:gd name="T51" fmla="*/ 6 h 18"/>
                    <a:gd name="T52" fmla="*/ 0 w 12"/>
                    <a:gd name="T53" fmla="*/ 6 h 18"/>
                    <a:gd name="T54" fmla="*/ 0 w 12"/>
                    <a:gd name="T55" fmla="*/ 6 h 18"/>
                    <a:gd name="T56" fmla="*/ 0 w 12"/>
                    <a:gd name="T57" fmla="*/ 12 h 18"/>
                    <a:gd name="T58" fmla="*/ 0 w 12"/>
                    <a:gd name="T59" fmla="*/ 12 h 18"/>
                    <a:gd name="T60" fmla="*/ 0 w 12"/>
                    <a:gd name="T61" fmla="*/ 12 h 18"/>
                    <a:gd name="T62" fmla="*/ 0 w 12"/>
                    <a:gd name="T63" fmla="*/ 12 h 18"/>
                    <a:gd name="T64" fmla="*/ 0 w 12"/>
                    <a:gd name="T65" fmla="*/ 18 h 18"/>
                    <a:gd name="T66" fmla="*/ 6 w 12"/>
                    <a:gd name="T67" fmla="*/ 18 h 1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2" h="18">
                      <a:moveTo>
                        <a:pt x="6" y="18"/>
                      </a:moveTo>
                      <a:lnTo>
                        <a:pt x="6" y="18"/>
                      </a:lnTo>
                      <a:lnTo>
                        <a:pt x="12" y="18"/>
                      </a:lnTo>
                      <a:lnTo>
                        <a:pt x="12" y="12"/>
                      </a:lnTo>
                      <a:lnTo>
                        <a:pt x="12" y="6"/>
                      </a:lnTo>
                      <a:lnTo>
                        <a:pt x="12" y="0"/>
                      </a:lnTo>
                      <a:lnTo>
                        <a:pt x="6" y="0"/>
                      </a:lnTo>
                      <a:lnTo>
                        <a:pt x="0" y="0"/>
                      </a:lnTo>
                      <a:lnTo>
                        <a:pt x="0" y="6"/>
                      </a:lnTo>
                      <a:lnTo>
                        <a:pt x="0" y="12"/>
                      </a:lnTo>
                      <a:lnTo>
                        <a:pt x="0" y="18"/>
                      </a:lnTo>
                      <a:lnTo>
                        <a:pt x="6" y="1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350" name="Freeform 2061"/>
                <p:cNvSpPr>
                  <a:spLocks/>
                </p:cNvSpPr>
                <p:nvPr/>
              </p:nvSpPr>
              <p:spPr bwMode="auto">
                <a:xfrm>
                  <a:off x="3880" y="2325"/>
                  <a:ext cx="36" cy="12"/>
                </a:xfrm>
                <a:custGeom>
                  <a:avLst/>
                  <a:gdLst>
                    <a:gd name="T0" fmla="*/ 6 w 36"/>
                    <a:gd name="T1" fmla="*/ 6 h 12"/>
                    <a:gd name="T2" fmla="*/ 6 w 36"/>
                    <a:gd name="T3" fmla="*/ 6 h 12"/>
                    <a:gd name="T4" fmla="*/ 12 w 36"/>
                    <a:gd name="T5" fmla="*/ 0 h 12"/>
                    <a:gd name="T6" fmla="*/ 18 w 36"/>
                    <a:gd name="T7" fmla="*/ 0 h 12"/>
                    <a:gd name="T8" fmla="*/ 24 w 36"/>
                    <a:gd name="T9" fmla="*/ 6 h 12"/>
                    <a:gd name="T10" fmla="*/ 30 w 36"/>
                    <a:gd name="T11" fmla="*/ 6 h 12"/>
                    <a:gd name="T12" fmla="*/ 30 w 36"/>
                    <a:gd name="T13" fmla="*/ 6 h 12"/>
                    <a:gd name="T14" fmla="*/ 36 w 36"/>
                    <a:gd name="T15" fmla="*/ 6 h 12"/>
                    <a:gd name="T16" fmla="*/ 36 w 36"/>
                    <a:gd name="T17" fmla="*/ 12 h 12"/>
                    <a:gd name="T18" fmla="*/ 36 w 36"/>
                    <a:gd name="T19" fmla="*/ 12 h 12"/>
                    <a:gd name="T20" fmla="*/ 36 w 36"/>
                    <a:gd name="T21" fmla="*/ 12 h 12"/>
                    <a:gd name="T22" fmla="*/ 36 w 36"/>
                    <a:gd name="T23" fmla="*/ 12 h 12"/>
                    <a:gd name="T24" fmla="*/ 36 w 36"/>
                    <a:gd name="T25" fmla="*/ 12 h 12"/>
                    <a:gd name="T26" fmla="*/ 36 w 36"/>
                    <a:gd name="T27" fmla="*/ 12 h 12"/>
                    <a:gd name="T28" fmla="*/ 36 w 36"/>
                    <a:gd name="T29" fmla="*/ 12 h 12"/>
                    <a:gd name="T30" fmla="*/ 30 w 36"/>
                    <a:gd name="T31" fmla="*/ 12 h 12"/>
                    <a:gd name="T32" fmla="*/ 30 w 36"/>
                    <a:gd name="T33" fmla="*/ 12 h 12"/>
                    <a:gd name="T34" fmla="*/ 24 w 36"/>
                    <a:gd name="T35" fmla="*/ 6 h 12"/>
                    <a:gd name="T36" fmla="*/ 24 w 36"/>
                    <a:gd name="T37" fmla="*/ 6 h 12"/>
                    <a:gd name="T38" fmla="*/ 18 w 36"/>
                    <a:gd name="T39" fmla="*/ 6 h 12"/>
                    <a:gd name="T40" fmla="*/ 18 w 36"/>
                    <a:gd name="T41" fmla="*/ 6 h 12"/>
                    <a:gd name="T42" fmla="*/ 18 w 36"/>
                    <a:gd name="T43" fmla="*/ 6 h 12"/>
                    <a:gd name="T44" fmla="*/ 18 w 36"/>
                    <a:gd name="T45" fmla="*/ 6 h 12"/>
                    <a:gd name="T46" fmla="*/ 12 w 36"/>
                    <a:gd name="T47" fmla="*/ 6 h 12"/>
                    <a:gd name="T48" fmla="*/ 12 w 36"/>
                    <a:gd name="T49" fmla="*/ 6 h 12"/>
                    <a:gd name="T50" fmla="*/ 6 w 36"/>
                    <a:gd name="T51" fmla="*/ 6 h 12"/>
                    <a:gd name="T52" fmla="*/ 6 w 36"/>
                    <a:gd name="T53" fmla="*/ 6 h 12"/>
                    <a:gd name="T54" fmla="*/ 6 w 36"/>
                    <a:gd name="T55" fmla="*/ 6 h 12"/>
                    <a:gd name="T56" fmla="*/ 0 w 36"/>
                    <a:gd name="T57" fmla="*/ 6 h 12"/>
                    <a:gd name="T58" fmla="*/ 0 w 36"/>
                    <a:gd name="T59" fmla="*/ 6 h 12"/>
                    <a:gd name="T60" fmla="*/ 0 w 36"/>
                    <a:gd name="T61" fmla="*/ 6 h 12"/>
                    <a:gd name="T62" fmla="*/ 0 w 36"/>
                    <a:gd name="T63" fmla="*/ 6 h 12"/>
                    <a:gd name="T64" fmla="*/ 6 w 36"/>
                    <a:gd name="T65" fmla="*/ 6 h 1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6" h="12">
                      <a:moveTo>
                        <a:pt x="6" y="6"/>
                      </a:moveTo>
                      <a:lnTo>
                        <a:pt x="6" y="6"/>
                      </a:lnTo>
                      <a:lnTo>
                        <a:pt x="12" y="0"/>
                      </a:lnTo>
                      <a:lnTo>
                        <a:pt x="18" y="0"/>
                      </a:lnTo>
                      <a:lnTo>
                        <a:pt x="24" y="6"/>
                      </a:lnTo>
                      <a:lnTo>
                        <a:pt x="30" y="6"/>
                      </a:lnTo>
                      <a:lnTo>
                        <a:pt x="36" y="6"/>
                      </a:lnTo>
                      <a:lnTo>
                        <a:pt x="36" y="12"/>
                      </a:lnTo>
                      <a:lnTo>
                        <a:pt x="30" y="12"/>
                      </a:lnTo>
                      <a:lnTo>
                        <a:pt x="24" y="6"/>
                      </a:lnTo>
                      <a:lnTo>
                        <a:pt x="18" y="6"/>
                      </a:lnTo>
                      <a:lnTo>
                        <a:pt x="12" y="6"/>
                      </a:lnTo>
                      <a:lnTo>
                        <a:pt x="6" y="6"/>
                      </a:lnTo>
                      <a:lnTo>
                        <a:pt x="0" y="6"/>
                      </a:lnTo>
                      <a:lnTo>
                        <a:pt x="6" y="6"/>
                      </a:lnTo>
                      <a:close/>
                    </a:path>
                  </a:pathLst>
                </a:custGeom>
                <a:solidFill>
                  <a:srgbClr val="7F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351" name="Freeform 2062"/>
                <p:cNvSpPr>
                  <a:spLocks/>
                </p:cNvSpPr>
                <p:nvPr/>
              </p:nvSpPr>
              <p:spPr bwMode="auto">
                <a:xfrm>
                  <a:off x="3874" y="2343"/>
                  <a:ext cx="36" cy="24"/>
                </a:xfrm>
                <a:custGeom>
                  <a:avLst/>
                  <a:gdLst>
                    <a:gd name="T0" fmla="*/ 0 w 36"/>
                    <a:gd name="T1" fmla="*/ 0 h 24"/>
                    <a:gd name="T2" fmla="*/ 6 w 36"/>
                    <a:gd name="T3" fmla="*/ 0 h 24"/>
                    <a:gd name="T4" fmla="*/ 12 w 36"/>
                    <a:gd name="T5" fmla="*/ 0 h 24"/>
                    <a:gd name="T6" fmla="*/ 12 w 36"/>
                    <a:gd name="T7" fmla="*/ 6 h 24"/>
                    <a:gd name="T8" fmla="*/ 18 w 36"/>
                    <a:gd name="T9" fmla="*/ 12 h 24"/>
                    <a:gd name="T10" fmla="*/ 24 w 36"/>
                    <a:gd name="T11" fmla="*/ 12 h 24"/>
                    <a:gd name="T12" fmla="*/ 24 w 36"/>
                    <a:gd name="T13" fmla="*/ 18 h 24"/>
                    <a:gd name="T14" fmla="*/ 30 w 36"/>
                    <a:gd name="T15" fmla="*/ 18 h 24"/>
                    <a:gd name="T16" fmla="*/ 36 w 36"/>
                    <a:gd name="T17" fmla="*/ 24 h 24"/>
                    <a:gd name="T18" fmla="*/ 36 w 36"/>
                    <a:gd name="T19" fmla="*/ 24 h 24"/>
                    <a:gd name="T20" fmla="*/ 36 w 36"/>
                    <a:gd name="T21" fmla="*/ 24 h 24"/>
                    <a:gd name="T22" fmla="*/ 36 w 36"/>
                    <a:gd name="T23" fmla="*/ 24 h 24"/>
                    <a:gd name="T24" fmla="*/ 30 w 36"/>
                    <a:gd name="T25" fmla="*/ 24 h 24"/>
                    <a:gd name="T26" fmla="*/ 30 w 36"/>
                    <a:gd name="T27" fmla="*/ 24 h 24"/>
                    <a:gd name="T28" fmla="*/ 30 w 36"/>
                    <a:gd name="T29" fmla="*/ 18 h 24"/>
                    <a:gd name="T30" fmla="*/ 24 w 36"/>
                    <a:gd name="T31" fmla="*/ 18 h 24"/>
                    <a:gd name="T32" fmla="*/ 24 w 36"/>
                    <a:gd name="T33" fmla="*/ 18 h 24"/>
                    <a:gd name="T34" fmla="*/ 18 w 36"/>
                    <a:gd name="T35" fmla="*/ 12 h 24"/>
                    <a:gd name="T36" fmla="*/ 18 w 36"/>
                    <a:gd name="T37" fmla="*/ 12 h 24"/>
                    <a:gd name="T38" fmla="*/ 12 w 36"/>
                    <a:gd name="T39" fmla="*/ 6 h 24"/>
                    <a:gd name="T40" fmla="*/ 6 w 36"/>
                    <a:gd name="T41" fmla="*/ 6 h 24"/>
                    <a:gd name="T42" fmla="*/ 6 w 36"/>
                    <a:gd name="T43" fmla="*/ 0 h 24"/>
                    <a:gd name="T44" fmla="*/ 0 w 36"/>
                    <a:gd name="T45" fmla="*/ 0 h 24"/>
                    <a:gd name="T46" fmla="*/ 0 w 36"/>
                    <a:gd name="T47" fmla="*/ 0 h 24"/>
                    <a:gd name="T48" fmla="*/ 0 w 36"/>
                    <a:gd name="T49" fmla="*/ 0 h 2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36" h="24">
                      <a:moveTo>
                        <a:pt x="0" y="0"/>
                      </a:moveTo>
                      <a:lnTo>
                        <a:pt x="6" y="0"/>
                      </a:lnTo>
                      <a:lnTo>
                        <a:pt x="12" y="0"/>
                      </a:lnTo>
                      <a:lnTo>
                        <a:pt x="12" y="6"/>
                      </a:lnTo>
                      <a:lnTo>
                        <a:pt x="18" y="12"/>
                      </a:lnTo>
                      <a:lnTo>
                        <a:pt x="24" y="12"/>
                      </a:lnTo>
                      <a:lnTo>
                        <a:pt x="24" y="18"/>
                      </a:lnTo>
                      <a:lnTo>
                        <a:pt x="30" y="18"/>
                      </a:lnTo>
                      <a:lnTo>
                        <a:pt x="36" y="24"/>
                      </a:lnTo>
                      <a:lnTo>
                        <a:pt x="30" y="24"/>
                      </a:lnTo>
                      <a:lnTo>
                        <a:pt x="30" y="18"/>
                      </a:lnTo>
                      <a:lnTo>
                        <a:pt x="24" y="18"/>
                      </a:lnTo>
                      <a:lnTo>
                        <a:pt x="18" y="12"/>
                      </a:lnTo>
                      <a:lnTo>
                        <a:pt x="12" y="6"/>
                      </a:lnTo>
                      <a:lnTo>
                        <a:pt x="6" y="6"/>
                      </a:lnTo>
                      <a:lnTo>
                        <a:pt x="6" y="0"/>
                      </a:lnTo>
                      <a:lnTo>
                        <a:pt x="0" y="0"/>
                      </a:lnTo>
                      <a:close/>
                    </a:path>
                  </a:pathLst>
                </a:custGeom>
                <a:solidFill>
                  <a:srgbClr val="7F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352" name="Freeform 2063"/>
                <p:cNvSpPr>
                  <a:spLocks/>
                </p:cNvSpPr>
                <p:nvPr/>
              </p:nvSpPr>
              <p:spPr bwMode="auto">
                <a:xfrm>
                  <a:off x="3868" y="2325"/>
                  <a:ext cx="18" cy="18"/>
                </a:xfrm>
                <a:custGeom>
                  <a:avLst/>
                  <a:gdLst>
                    <a:gd name="T0" fmla="*/ 6 w 18"/>
                    <a:gd name="T1" fmla="*/ 18 h 18"/>
                    <a:gd name="T2" fmla="*/ 6 w 18"/>
                    <a:gd name="T3" fmla="*/ 18 h 18"/>
                    <a:gd name="T4" fmla="*/ 12 w 18"/>
                    <a:gd name="T5" fmla="*/ 18 h 18"/>
                    <a:gd name="T6" fmla="*/ 12 w 18"/>
                    <a:gd name="T7" fmla="*/ 18 h 18"/>
                    <a:gd name="T8" fmla="*/ 12 w 18"/>
                    <a:gd name="T9" fmla="*/ 18 h 18"/>
                    <a:gd name="T10" fmla="*/ 12 w 18"/>
                    <a:gd name="T11" fmla="*/ 18 h 18"/>
                    <a:gd name="T12" fmla="*/ 12 w 18"/>
                    <a:gd name="T13" fmla="*/ 18 h 18"/>
                    <a:gd name="T14" fmla="*/ 18 w 18"/>
                    <a:gd name="T15" fmla="*/ 12 h 18"/>
                    <a:gd name="T16" fmla="*/ 18 w 18"/>
                    <a:gd name="T17" fmla="*/ 12 h 18"/>
                    <a:gd name="T18" fmla="*/ 18 w 18"/>
                    <a:gd name="T19" fmla="*/ 12 h 18"/>
                    <a:gd name="T20" fmla="*/ 18 w 18"/>
                    <a:gd name="T21" fmla="*/ 6 h 18"/>
                    <a:gd name="T22" fmla="*/ 18 w 18"/>
                    <a:gd name="T23" fmla="*/ 6 h 18"/>
                    <a:gd name="T24" fmla="*/ 18 w 18"/>
                    <a:gd name="T25" fmla="*/ 6 h 18"/>
                    <a:gd name="T26" fmla="*/ 18 w 18"/>
                    <a:gd name="T27" fmla="*/ 6 h 18"/>
                    <a:gd name="T28" fmla="*/ 12 w 18"/>
                    <a:gd name="T29" fmla="*/ 6 h 18"/>
                    <a:gd name="T30" fmla="*/ 12 w 18"/>
                    <a:gd name="T31" fmla="*/ 0 h 18"/>
                    <a:gd name="T32" fmla="*/ 12 w 18"/>
                    <a:gd name="T33" fmla="*/ 0 h 18"/>
                    <a:gd name="T34" fmla="*/ 12 w 18"/>
                    <a:gd name="T35" fmla="*/ 0 h 18"/>
                    <a:gd name="T36" fmla="*/ 12 w 18"/>
                    <a:gd name="T37" fmla="*/ 0 h 18"/>
                    <a:gd name="T38" fmla="*/ 6 w 18"/>
                    <a:gd name="T39" fmla="*/ 0 h 18"/>
                    <a:gd name="T40" fmla="*/ 6 w 18"/>
                    <a:gd name="T41" fmla="*/ 6 h 18"/>
                    <a:gd name="T42" fmla="*/ 6 w 18"/>
                    <a:gd name="T43" fmla="*/ 6 h 18"/>
                    <a:gd name="T44" fmla="*/ 6 w 18"/>
                    <a:gd name="T45" fmla="*/ 6 h 18"/>
                    <a:gd name="T46" fmla="*/ 6 w 18"/>
                    <a:gd name="T47" fmla="*/ 6 h 18"/>
                    <a:gd name="T48" fmla="*/ 6 w 18"/>
                    <a:gd name="T49" fmla="*/ 12 h 18"/>
                    <a:gd name="T50" fmla="*/ 0 w 18"/>
                    <a:gd name="T51" fmla="*/ 12 h 18"/>
                    <a:gd name="T52" fmla="*/ 0 w 18"/>
                    <a:gd name="T53" fmla="*/ 12 h 18"/>
                    <a:gd name="T54" fmla="*/ 6 w 18"/>
                    <a:gd name="T55" fmla="*/ 12 h 18"/>
                    <a:gd name="T56" fmla="*/ 6 w 18"/>
                    <a:gd name="T57" fmla="*/ 18 h 18"/>
                    <a:gd name="T58" fmla="*/ 6 w 18"/>
                    <a:gd name="T59" fmla="*/ 18 h 18"/>
                    <a:gd name="T60" fmla="*/ 6 w 18"/>
                    <a:gd name="T61" fmla="*/ 18 h 18"/>
                    <a:gd name="T62" fmla="*/ 6 w 18"/>
                    <a:gd name="T63" fmla="*/ 18 h 18"/>
                    <a:gd name="T64" fmla="*/ 6 w 18"/>
                    <a:gd name="T65" fmla="*/ 18 h 1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 h="18">
                      <a:moveTo>
                        <a:pt x="6" y="18"/>
                      </a:moveTo>
                      <a:lnTo>
                        <a:pt x="6" y="18"/>
                      </a:lnTo>
                      <a:lnTo>
                        <a:pt x="12" y="18"/>
                      </a:lnTo>
                      <a:lnTo>
                        <a:pt x="18" y="12"/>
                      </a:lnTo>
                      <a:lnTo>
                        <a:pt x="18" y="6"/>
                      </a:lnTo>
                      <a:lnTo>
                        <a:pt x="12" y="6"/>
                      </a:lnTo>
                      <a:lnTo>
                        <a:pt x="12" y="0"/>
                      </a:lnTo>
                      <a:lnTo>
                        <a:pt x="6" y="0"/>
                      </a:lnTo>
                      <a:lnTo>
                        <a:pt x="6" y="6"/>
                      </a:lnTo>
                      <a:lnTo>
                        <a:pt x="6" y="12"/>
                      </a:lnTo>
                      <a:lnTo>
                        <a:pt x="0" y="12"/>
                      </a:lnTo>
                      <a:lnTo>
                        <a:pt x="6" y="12"/>
                      </a:lnTo>
                      <a:lnTo>
                        <a:pt x="6" y="1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353" name="Freeform 2064"/>
                <p:cNvSpPr>
                  <a:spLocks/>
                </p:cNvSpPr>
                <p:nvPr/>
              </p:nvSpPr>
              <p:spPr bwMode="auto">
                <a:xfrm>
                  <a:off x="3868" y="2325"/>
                  <a:ext cx="18" cy="18"/>
                </a:xfrm>
                <a:custGeom>
                  <a:avLst/>
                  <a:gdLst>
                    <a:gd name="T0" fmla="*/ 6 w 18"/>
                    <a:gd name="T1" fmla="*/ 18 h 18"/>
                    <a:gd name="T2" fmla="*/ 6 w 18"/>
                    <a:gd name="T3" fmla="*/ 18 h 18"/>
                    <a:gd name="T4" fmla="*/ 6 w 18"/>
                    <a:gd name="T5" fmla="*/ 18 h 18"/>
                    <a:gd name="T6" fmla="*/ 12 w 18"/>
                    <a:gd name="T7" fmla="*/ 18 h 18"/>
                    <a:gd name="T8" fmla="*/ 12 w 18"/>
                    <a:gd name="T9" fmla="*/ 18 h 18"/>
                    <a:gd name="T10" fmla="*/ 12 w 18"/>
                    <a:gd name="T11" fmla="*/ 18 h 18"/>
                    <a:gd name="T12" fmla="*/ 12 w 18"/>
                    <a:gd name="T13" fmla="*/ 18 h 18"/>
                    <a:gd name="T14" fmla="*/ 12 w 18"/>
                    <a:gd name="T15" fmla="*/ 18 h 18"/>
                    <a:gd name="T16" fmla="*/ 18 w 18"/>
                    <a:gd name="T17" fmla="*/ 12 h 18"/>
                    <a:gd name="T18" fmla="*/ 18 w 18"/>
                    <a:gd name="T19" fmla="*/ 12 h 18"/>
                    <a:gd name="T20" fmla="*/ 18 w 18"/>
                    <a:gd name="T21" fmla="*/ 12 h 18"/>
                    <a:gd name="T22" fmla="*/ 18 w 18"/>
                    <a:gd name="T23" fmla="*/ 6 h 18"/>
                    <a:gd name="T24" fmla="*/ 18 w 18"/>
                    <a:gd name="T25" fmla="*/ 6 h 18"/>
                    <a:gd name="T26" fmla="*/ 18 w 18"/>
                    <a:gd name="T27" fmla="*/ 6 h 18"/>
                    <a:gd name="T28" fmla="*/ 18 w 18"/>
                    <a:gd name="T29" fmla="*/ 6 h 18"/>
                    <a:gd name="T30" fmla="*/ 12 w 18"/>
                    <a:gd name="T31" fmla="*/ 6 h 18"/>
                    <a:gd name="T32" fmla="*/ 12 w 18"/>
                    <a:gd name="T33" fmla="*/ 0 h 18"/>
                    <a:gd name="T34" fmla="*/ 12 w 18"/>
                    <a:gd name="T35" fmla="*/ 0 h 18"/>
                    <a:gd name="T36" fmla="*/ 12 w 18"/>
                    <a:gd name="T37" fmla="*/ 0 h 18"/>
                    <a:gd name="T38" fmla="*/ 12 w 18"/>
                    <a:gd name="T39" fmla="*/ 0 h 18"/>
                    <a:gd name="T40" fmla="*/ 6 w 18"/>
                    <a:gd name="T41" fmla="*/ 0 h 18"/>
                    <a:gd name="T42" fmla="*/ 6 w 18"/>
                    <a:gd name="T43" fmla="*/ 6 h 18"/>
                    <a:gd name="T44" fmla="*/ 6 w 18"/>
                    <a:gd name="T45" fmla="*/ 6 h 18"/>
                    <a:gd name="T46" fmla="*/ 6 w 18"/>
                    <a:gd name="T47" fmla="*/ 6 h 18"/>
                    <a:gd name="T48" fmla="*/ 6 w 18"/>
                    <a:gd name="T49" fmla="*/ 6 h 18"/>
                    <a:gd name="T50" fmla="*/ 6 w 18"/>
                    <a:gd name="T51" fmla="*/ 12 h 18"/>
                    <a:gd name="T52" fmla="*/ 0 w 18"/>
                    <a:gd name="T53" fmla="*/ 12 h 18"/>
                    <a:gd name="T54" fmla="*/ 0 w 18"/>
                    <a:gd name="T55" fmla="*/ 12 h 18"/>
                    <a:gd name="T56" fmla="*/ 6 w 18"/>
                    <a:gd name="T57" fmla="*/ 12 h 18"/>
                    <a:gd name="T58" fmla="*/ 6 w 18"/>
                    <a:gd name="T59" fmla="*/ 18 h 18"/>
                    <a:gd name="T60" fmla="*/ 6 w 18"/>
                    <a:gd name="T61" fmla="*/ 18 h 18"/>
                    <a:gd name="T62" fmla="*/ 6 w 18"/>
                    <a:gd name="T63" fmla="*/ 18 h 18"/>
                    <a:gd name="T64" fmla="*/ 6 w 18"/>
                    <a:gd name="T65" fmla="*/ 18 h 18"/>
                    <a:gd name="T66" fmla="*/ 6 w 18"/>
                    <a:gd name="T67" fmla="*/ 18 h 1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8" h="18">
                      <a:moveTo>
                        <a:pt x="6" y="18"/>
                      </a:moveTo>
                      <a:lnTo>
                        <a:pt x="6" y="18"/>
                      </a:lnTo>
                      <a:lnTo>
                        <a:pt x="12" y="18"/>
                      </a:lnTo>
                      <a:lnTo>
                        <a:pt x="18" y="12"/>
                      </a:lnTo>
                      <a:lnTo>
                        <a:pt x="18" y="6"/>
                      </a:lnTo>
                      <a:lnTo>
                        <a:pt x="12" y="6"/>
                      </a:lnTo>
                      <a:lnTo>
                        <a:pt x="12" y="0"/>
                      </a:lnTo>
                      <a:lnTo>
                        <a:pt x="6" y="0"/>
                      </a:lnTo>
                      <a:lnTo>
                        <a:pt x="6" y="6"/>
                      </a:lnTo>
                      <a:lnTo>
                        <a:pt x="6" y="12"/>
                      </a:lnTo>
                      <a:lnTo>
                        <a:pt x="0" y="12"/>
                      </a:lnTo>
                      <a:lnTo>
                        <a:pt x="6" y="12"/>
                      </a:lnTo>
                      <a:lnTo>
                        <a:pt x="6" y="1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354" name="Freeform 2065"/>
                <p:cNvSpPr>
                  <a:spLocks/>
                </p:cNvSpPr>
                <p:nvPr/>
              </p:nvSpPr>
              <p:spPr bwMode="auto">
                <a:xfrm>
                  <a:off x="3838" y="2379"/>
                  <a:ext cx="18" cy="18"/>
                </a:xfrm>
                <a:custGeom>
                  <a:avLst/>
                  <a:gdLst>
                    <a:gd name="T0" fmla="*/ 6 w 18"/>
                    <a:gd name="T1" fmla="*/ 18 h 18"/>
                    <a:gd name="T2" fmla="*/ 6 w 18"/>
                    <a:gd name="T3" fmla="*/ 18 h 18"/>
                    <a:gd name="T4" fmla="*/ 6 w 18"/>
                    <a:gd name="T5" fmla="*/ 18 h 18"/>
                    <a:gd name="T6" fmla="*/ 6 w 18"/>
                    <a:gd name="T7" fmla="*/ 18 h 18"/>
                    <a:gd name="T8" fmla="*/ 6 w 18"/>
                    <a:gd name="T9" fmla="*/ 18 h 18"/>
                    <a:gd name="T10" fmla="*/ 12 w 18"/>
                    <a:gd name="T11" fmla="*/ 18 h 18"/>
                    <a:gd name="T12" fmla="*/ 12 w 18"/>
                    <a:gd name="T13" fmla="*/ 18 h 18"/>
                    <a:gd name="T14" fmla="*/ 12 w 18"/>
                    <a:gd name="T15" fmla="*/ 18 h 18"/>
                    <a:gd name="T16" fmla="*/ 18 w 18"/>
                    <a:gd name="T17" fmla="*/ 18 h 18"/>
                    <a:gd name="T18" fmla="*/ 18 w 18"/>
                    <a:gd name="T19" fmla="*/ 12 h 18"/>
                    <a:gd name="T20" fmla="*/ 18 w 18"/>
                    <a:gd name="T21" fmla="*/ 12 h 18"/>
                    <a:gd name="T22" fmla="*/ 18 w 18"/>
                    <a:gd name="T23" fmla="*/ 12 h 18"/>
                    <a:gd name="T24" fmla="*/ 18 w 18"/>
                    <a:gd name="T25" fmla="*/ 12 h 18"/>
                    <a:gd name="T26" fmla="*/ 18 w 18"/>
                    <a:gd name="T27" fmla="*/ 6 h 18"/>
                    <a:gd name="T28" fmla="*/ 18 w 18"/>
                    <a:gd name="T29" fmla="*/ 6 h 18"/>
                    <a:gd name="T30" fmla="*/ 18 w 18"/>
                    <a:gd name="T31" fmla="*/ 6 h 18"/>
                    <a:gd name="T32" fmla="*/ 18 w 18"/>
                    <a:gd name="T33" fmla="*/ 6 h 18"/>
                    <a:gd name="T34" fmla="*/ 18 w 18"/>
                    <a:gd name="T35" fmla="*/ 6 h 18"/>
                    <a:gd name="T36" fmla="*/ 18 w 18"/>
                    <a:gd name="T37" fmla="*/ 0 h 18"/>
                    <a:gd name="T38" fmla="*/ 12 w 18"/>
                    <a:gd name="T39" fmla="*/ 0 h 18"/>
                    <a:gd name="T40" fmla="*/ 12 w 18"/>
                    <a:gd name="T41" fmla="*/ 0 h 18"/>
                    <a:gd name="T42" fmla="*/ 12 w 18"/>
                    <a:gd name="T43" fmla="*/ 0 h 18"/>
                    <a:gd name="T44" fmla="*/ 12 w 18"/>
                    <a:gd name="T45" fmla="*/ 6 h 18"/>
                    <a:gd name="T46" fmla="*/ 6 w 18"/>
                    <a:gd name="T47" fmla="*/ 6 h 18"/>
                    <a:gd name="T48" fmla="*/ 6 w 18"/>
                    <a:gd name="T49" fmla="*/ 6 h 18"/>
                    <a:gd name="T50" fmla="*/ 6 w 18"/>
                    <a:gd name="T51" fmla="*/ 6 h 18"/>
                    <a:gd name="T52" fmla="*/ 6 w 18"/>
                    <a:gd name="T53" fmla="*/ 6 h 18"/>
                    <a:gd name="T54" fmla="*/ 6 w 18"/>
                    <a:gd name="T55" fmla="*/ 12 h 18"/>
                    <a:gd name="T56" fmla="*/ 0 w 18"/>
                    <a:gd name="T57" fmla="*/ 12 h 18"/>
                    <a:gd name="T58" fmla="*/ 0 w 18"/>
                    <a:gd name="T59" fmla="*/ 12 h 18"/>
                    <a:gd name="T60" fmla="*/ 0 w 18"/>
                    <a:gd name="T61" fmla="*/ 12 h 18"/>
                    <a:gd name="T62" fmla="*/ 0 w 18"/>
                    <a:gd name="T63" fmla="*/ 18 h 18"/>
                    <a:gd name="T64" fmla="*/ 6 w 18"/>
                    <a:gd name="T65" fmla="*/ 18 h 1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 h="18">
                      <a:moveTo>
                        <a:pt x="6" y="18"/>
                      </a:moveTo>
                      <a:lnTo>
                        <a:pt x="6" y="18"/>
                      </a:lnTo>
                      <a:lnTo>
                        <a:pt x="12" y="18"/>
                      </a:lnTo>
                      <a:lnTo>
                        <a:pt x="18" y="18"/>
                      </a:lnTo>
                      <a:lnTo>
                        <a:pt x="18" y="12"/>
                      </a:lnTo>
                      <a:lnTo>
                        <a:pt x="18" y="6"/>
                      </a:lnTo>
                      <a:lnTo>
                        <a:pt x="18" y="0"/>
                      </a:lnTo>
                      <a:lnTo>
                        <a:pt x="12" y="0"/>
                      </a:lnTo>
                      <a:lnTo>
                        <a:pt x="12" y="6"/>
                      </a:lnTo>
                      <a:lnTo>
                        <a:pt x="6" y="6"/>
                      </a:lnTo>
                      <a:lnTo>
                        <a:pt x="6" y="12"/>
                      </a:lnTo>
                      <a:lnTo>
                        <a:pt x="0" y="12"/>
                      </a:lnTo>
                      <a:lnTo>
                        <a:pt x="0" y="18"/>
                      </a:lnTo>
                      <a:lnTo>
                        <a:pt x="6" y="1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355" name="Freeform 2066"/>
                <p:cNvSpPr>
                  <a:spLocks/>
                </p:cNvSpPr>
                <p:nvPr/>
              </p:nvSpPr>
              <p:spPr bwMode="auto">
                <a:xfrm>
                  <a:off x="3838" y="2379"/>
                  <a:ext cx="18" cy="18"/>
                </a:xfrm>
                <a:custGeom>
                  <a:avLst/>
                  <a:gdLst>
                    <a:gd name="T0" fmla="*/ 6 w 18"/>
                    <a:gd name="T1" fmla="*/ 18 h 18"/>
                    <a:gd name="T2" fmla="*/ 6 w 18"/>
                    <a:gd name="T3" fmla="*/ 18 h 18"/>
                    <a:gd name="T4" fmla="*/ 6 w 18"/>
                    <a:gd name="T5" fmla="*/ 18 h 18"/>
                    <a:gd name="T6" fmla="*/ 6 w 18"/>
                    <a:gd name="T7" fmla="*/ 18 h 18"/>
                    <a:gd name="T8" fmla="*/ 6 w 18"/>
                    <a:gd name="T9" fmla="*/ 18 h 18"/>
                    <a:gd name="T10" fmla="*/ 6 w 18"/>
                    <a:gd name="T11" fmla="*/ 18 h 18"/>
                    <a:gd name="T12" fmla="*/ 12 w 18"/>
                    <a:gd name="T13" fmla="*/ 18 h 18"/>
                    <a:gd name="T14" fmla="*/ 12 w 18"/>
                    <a:gd name="T15" fmla="*/ 18 h 18"/>
                    <a:gd name="T16" fmla="*/ 12 w 18"/>
                    <a:gd name="T17" fmla="*/ 18 h 18"/>
                    <a:gd name="T18" fmla="*/ 18 w 18"/>
                    <a:gd name="T19" fmla="*/ 18 h 18"/>
                    <a:gd name="T20" fmla="*/ 18 w 18"/>
                    <a:gd name="T21" fmla="*/ 12 h 18"/>
                    <a:gd name="T22" fmla="*/ 18 w 18"/>
                    <a:gd name="T23" fmla="*/ 12 h 18"/>
                    <a:gd name="T24" fmla="*/ 18 w 18"/>
                    <a:gd name="T25" fmla="*/ 12 h 18"/>
                    <a:gd name="T26" fmla="*/ 18 w 18"/>
                    <a:gd name="T27" fmla="*/ 12 h 18"/>
                    <a:gd name="T28" fmla="*/ 18 w 18"/>
                    <a:gd name="T29" fmla="*/ 6 h 18"/>
                    <a:gd name="T30" fmla="*/ 18 w 18"/>
                    <a:gd name="T31" fmla="*/ 6 h 18"/>
                    <a:gd name="T32" fmla="*/ 18 w 18"/>
                    <a:gd name="T33" fmla="*/ 6 h 18"/>
                    <a:gd name="T34" fmla="*/ 18 w 18"/>
                    <a:gd name="T35" fmla="*/ 6 h 18"/>
                    <a:gd name="T36" fmla="*/ 18 w 18"/>
                    <a:gd name="T37" fmla="*/ 6 h 18"/>
                    <a:gd name="T38" fmla="*/ 18 w 18"/>
                    <a:gd name="T39" fmla="*/ 0 h 18"/>
                    <a:gd name="T40" fmla="*/ 12 w 18"/>
                    <a:gd name="T41" fmla="*/ 0 h 18"/>
                    <a:gd name="T42" fmla="*/ 12 w 18"/>
                    <a:gd name="T43" fmla="*/ 0 h 18"/>
                    <a:gd name="T44" fmla="*/ 12 w 18"/>
                    <a:gd name="T45" fmla="*/ 0 h 18"/>
                    <a:gd name="T46" fmla="*/ 12 w 18"/>
                    <a:gd name="T47" fmla="*/ 6 h 18"/>
                    <a:gd name="T48" fmla="*/ 6 w 18"/>
                    <a:gd name="T49" fmla="*/ 6 h 18"/>
                    <a:gd name="T50" fmla="*/ 6 w 18"/>
                    <a:gd name="T51" fmla="*/ 6 h 18"/>
                    <a:gd name="T52" fmla="*/ 6 w 18"/>
                    <a:gd name="T53" fmla="*/ 6 h 18"/>
                    <a:gd name="T54" fmla="*/ 6 w 18"/>
                    <a:gd name="T55" fmla="*/ 6 h 18"/>
                    <a:gd name="T56" fmla="*/ 6 w 18"/>
                    <a:gd name="T57" fmla="*/ 12 h 18"/>
                    <a:gd name="T58" fmla="*/ 0 w 18"/>
                    <a:gd name="T59" fmla="*/ 12 h 18"/>
                    <a:gd name="T60" fmla="*/ 0 w 18"/>
                    <a:gd name="T61" fmla="*/ 12 h 18"/>
                    <a:gd name="T62" fmla="*/ 0 w 18"/>
                    <a:gd name="T63" fmla="*/ 12 h 18"/>
                    <a:gd name="T64" fmla="*/ 0 w 18"/>
                    <a:gd name="T65" fmla="*/ 18 h 18"/>
                    <a:gd name="T66" fmla="*/ 6 w 18"/>
                    <a:gd name="T67" fmla="*/ 18 h 1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8" h="18">
                      <a:moveTo>
                        <a:pt x="6" y="18"/>
                      </a:moveTo>
                      <a:lnTo>
                        <a:pt x="6" y="18"/>
                      </a:lnTo>
                      <a:lnTo>
                        <a:pt x="12" y="18"/>
                      </a:lnTo>
                      <a:lnTo>
                        <a:pt x="18" y="18"/>
                      </a:lnTo>
                      <a:lnTo>
                        <a:pt x="18" y="12"/>
                      </a:lnTo>
                      <a:lnTo>
                        <a:pt x="18" y="6"/>
                      </a:lnTo>
                      <a:lnTo>
                        <a:pt x="18" y="0"/>
                      </a:lnTo>
                      <a:lnTo>
                        <a:pt x="12" y="0"/>
                      </a:lnTo>
                      <a:lnTo>
                        <a:pt x="12" y="6"/>
                      </a:lnTo>
                      <a:lnTo>
                        <a:pt x="6" y="6"/>
                      </a:lnTo>
                      <a:lnTo>
                        <a:pt x="6" y="12"/>
                      </a:lnTo>
                      <a:lnTo>
                        <a:pt x="0" y="12"/>
                      </a:lnTo>
                      <a:lnTo>
                        <a:pt x="0" y="18"/>
                      </a:lnTo>
                      <a:lnTo>
                        <a:pt x="6" y="1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356" name="Freeform 2067"/>
                <p:cNvSpPr>
                  <a:spLocks/>
                </p:cNvSpPr>
                <p:nvPr/>
              </p:nvSpPr>
              <p:spPr bwMode="auto">
                <a:xfrm>
                  <a:off x="3754" y="1483"/>
                  <a:ext cx="301" cy="265"/>
                </a:xfrm>
                <a:custGeom>
                  <a:avLst/>
                  <a:gdLst>
                    <a:gd name="T0" fmla="*/ 24 w 301"/>
                    <a:gd name="T1" fmla="*/ 96 h 265"/>
                    <a:gd name="T2" fmla="*/ 6 w 301"/>
                    <a:gd name="T3" fmla="*/ 72 h 265"/>
                    <a:gd name="T4" fmla="*/ 6 w 301"/>
                    <a:gd name="T5" fmla="*/ 36 h 265"/>
                    <a:gd name="T6" fmla="*/ 24 w 301"/>
                    <a:gd name="T7" fmla="*/ 24 h 265"/>
                    <a:gd name="T8" fmla="*/ 30 w 301"/>
                    <a:gd name="T9" fmla="*/ 24 h 265"/>
                    <a:gd name="T10" fmla="*/ 54 w 301"/>
                    <a:gd name="T11" fmla="*/ 12 h 265"/>
                    <a:gd name="T12" fmla="*/ 84 w 301"/>
                    <a:gd name="T13" fmla="*/ 6 h 265"/>
                    <a:gd name="T14" fmla="*/ 120 w 301"/>
                    <a:gd name="T15" fmla="*/ 0 h 265"/>
                    <a:gd name="T16" fmla="*/ 138 w 301"/>
                    <a:gd name="T17" fmla="*/ 6 h 265"/>
                    <a:gd name="T18" fmla="*/ 168 w 301"/>
                    <a:gd name="T19" fmla="*/ 6 h 265"/>
                    <a:gd name="T20" fmla="*/ 192 w 301"/>
                    <a:gd name="T21" fmla="*/ 12 h 265"/>
                    <a:gd name="T22" fmla="*/ 217 w 301"/>
                    <a:gd name="T23" fmla="*/ 24 h 265"/>
                    <a:gd name="T24" fmla="*/ 229 w 301"/>
                    <a:gd name="T25" fmla="*/ 30 h 265"/>
                    <a:gd name="T26" fmla="*/ 247 w 301"/>
                    <a:gd name="T27" fmla="*/ 48 h 265"/>
                    <a:gd name="T28" fmla="*/ 259 w 301"/>
                    <a:gd name="T29" fmla="*/ 60 h 265"/>
                    <a:gd name="T30" fmla="*/ 277 w 301"/>
                    <a:gd name="T31" fmla="*/ 78 h 265"/>
                    <a:gd name="T32" fmla="*/ 283 w 301"/>
                    <a:gd name="T33" fmla="*/ 90 h 265"/>
                    <a:gd name="T34" fmla="*/ 289 w 301"/>
                    <a:gd name="T35" fmla="*/ 108 h 265"/>
                    <a:gd name="T36" fmla="*/ 295 w 301"/>
                    <a:gd name="T37" fmla="*/ 120 h 265"/>
                    <a:gd name="T38" fmla="*/ 301 w 301"/>
                    <a:gd name="T39" fmla="*/ 138 h 265"/>
                    <a:gd name="T40" fmla="*/ 301 w 301"/>
                    <a:gd name="T41" fmla="*/ 156 h 265"/>
                    <a:gd name="T42" fmla="*/ 301 w 301"/>
                    <a:gd name="T43" fmla="*/ 168 h 265"/>
                    <a:gd name="T44" fmla="*/ 295 w 301"/>
                    <a:gd name="T45" fmla="*/ 192 h 265"/>
                    <a:gd name="T46" fmla="*/ 289 w 301"/>
                    <a:gd name="T47" fmla="*/ 204 h 265"/>
                    <a:gd name="T48" fmla="*/ 271 w 301"/>
                    <a:gd name="T49" fmla="*/ 228 h 265"/>
                    <a:gd name="T50" fmla="*/ 259 w 301"/>
                    <a:gd name="T51" fmla="*/ 234 h 265"/>
                    <a:gd name="T52" fmla="*/ 253 w 301"/>
                    <a:gd name="T53" fmla="*/ 216 h 265"/>
                    <a:gd name="T54" fmla="*/ 241 w 301"/>
                    <a:gd name="T55" fmla="*/ 198 h 265"/>
                    <a:gd name="T56" fmla="*/ 217 w 301"/>
                    <a:gd name="T57" fmla="*/ 204 h 265"/>
                    <a:gd name="T58" fmla="*/ 186 w 301"/>
                    <a:gd name="T59" fmla="*/ 228 h 265"/>
                    <a:gd name="T60" fmla="*/ 180 w 301"/>
                    <a:gd name="T61" fmla="*/ 234 h 265"/>
                    <a:gd name="T62" fmla="*/ 180 w 301"/>
                    <a:gd name="T63" fmla="*/ 246 h 265"/>
                    <a:gd name="T64" fmla="*/ 180 w 301"/>
                    <a:gd name="T65" fmla="*/ 246 h 265"/>
                    <a:gd name="T66" fmla="*/ 174 w 301"/>
                    <a:gd name="T67" fmla="*/ 240 h 265"/>
                    <a:gd name="T68" fmla="*/ 180 w 301"/>
                    <a:gd name="T69" fmla="*/ 259 h 265"/>
                    <a:gd name="T70" fmla="*/ 174 w 301"/>
                    <a:gd name="T71" fmla="*/ 246 h 265"/>
                    <a:gd name="T72" fmla="*/ 174 w 301"/>
                    <a:gd name="T73" fmla="*/ 265 h 265"/>
                    <a:gd name="T74" fmla="*/ 168 w 301"/>
                    <a:gd name="T75" fmla="*/ 253 h 265"/>
                    <a:gd name="T76" fmla="*/ 162 w 301"/>
                    <a:gd name="T77" fmla="*/ 240 h 265"/>
                    <a:gd name="T78" fmla="*/ 168 w 301"/>
                    <a:gd name="T79" fmla="*/ 222 h 265"/>
                    <a:gd name="T80" fmla="*/ 150 w 301"/>
                    <a:gd name="T81" fmla="*/ 210 h 265"/>
                    <a:gd name="T82" fmla="*/ 126 w 301"/>
                    <a:gd name="T83" fmla="*/ 192 h 265"/>
                    <a:gd name="T84" fmla="*/ 108 w 301"/>
                    <a:gd name="T85" fmla="*/ 174 h 265"/>
                    <a:gd name="T86" fmla="*/ 108 w 301"/>
                    <a:gd name="T87" fmla="*/ 156 h 265"/>
                    <a:gd name="T88" fmla="*/ 108 w 301"/>
                    <a:gd name="T89" fmla="*/ 144 h 265"/>
                    <a:gd name="T90" fmla="*/ 108 w 301"/>
                    <a:gd name="T91" fmla="*/ 126 h 265"/>
                    <a:gd name="T92" fmla="*/ 108 w 301"/>
                    <a:gd name="T93" fmla="*/ 120 h 265"/>
                    <a:gd name="T94" fmla="*/ 108 w 301"/>
                    <a:gd name="T95" fmla="*/ 108 h 265"/>
                    <a:gd name="T96" fmla="*/ 96 w 301"/>
                    <a:gd name="T97" fmla="*/ 102 h 265"/>
                    <a:gd name="T98" fmla="*/ 90 w 301"/>
                    <a:gd name="T99" fmla="*/ 96 h 265"/>
                    <a:gd name="T100" fmla="*/ 84 w 301"/>
                    <a:gd name="T101" fmla="*/ 96 h 265"/>
                    <a:gd name="T102" fmla="*/ 78 w 301"/>
                    <a:gd name="T103" fmla="*/ 96 h 265"/>
                    <a:gd name="T104" fmla="*/ 66 w 301"/>
                    <a:gd name="T105" fmla="*/ 96 h 265"/>
                    <a:gd name="T106" fmla="*/ 60 w 301"/>
                    <a:gd name="T107" fmla="*/ 96 h 265"/>
                    <a:gd name="T108" fmla="*/ 48 w 301"/>
                    <a:gd name="T109" fmla="*/ 102 h 265"/>
                    <a:gd name="T110" fmla="*/ 42 w 301"/>
                    <a:gd name="T111" fmla="*/ 102 h 265"/>
                    <a:gd name="T112" fmla="*/ 36 w 301"/>
                    <a:gd name="T113" fmla="*/ 102 h 265"/>
                    <a:gd name="T114" fmla="*/ 24 w 301"/>
                    <a:gd name="T115" fmla="*/ 108 h 26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301" h="265">
                      <a:moveTo>
                        <a:pt x="24" y="102"/>
                      </a:moveTo>
                      <a:lnTo>
                        <a:pt x="24" y="102"/>
                      </a:lnTo>
                      <a:lnTo>
                        <a:pt x="24" y="96"/>
                      </a:lnTo>
                      <a:lnTo>
                        <a:pt x="24" y="90"/>
                      </a:lnTo>
                      <a:lnTo>
                        <a:pt x="18" y="90"/>
                      </a:lnTo>
                      <a:lnTo>
                        <a:pt x="18" y="84"/>
                      </a:lnTo>
                      <a:lnTo>
                        <a:pt x="12" y="84"/>
                      </a:lnTo>
                      <a:lnTo>
                        <a:pt x="12" y="78"/>
                      </a:lnTo>
                      <a:lnTo>
                        <a:pt x="6" y="78"/>
                      </a:lnTo>
                      <a:lnTo>
                        <a:pt x="6" y="72"/>
                      </a:lnTo>
                      <a:lnTo>
                        <a:pt x="6" y="66"/>
                      </a:lnTo>
                      <a:lnTo>
                        <a:pt x="0" y="60"/>
                      </a:lnTo>
                      <a:lnTo>
                        <a:pt x="0" y="54"/>
                      </a:lnTo>
                      <a:lnTo>
                        <a:pt x="6" y="48"/>
                      </a:lnTo>
                      <a:lnTo>
                        <a:pt x="6" y="42"/>
                      </a:lnTo>
                      <a:lnTo>
                        <a:pt x="6" y="36"/>
                      </a:lnTo>
                      <a:lnTo>
                        <a:pt x="12" y="36"/>
                      </a:lnTo>
                      <a:lnTo>
                        <a:pt x="12" y="30"/>
                      </a:lnTo>
                      <a:lnTo>
                        <a:pt x="18" y="24"/>
                      </a:lnTo>
                      <a:lnTo>
                        <a:pt x="24" y="24"/>
                      </a:lnTo>
                      <a:lnTo>
                        <a:pt x="30" y="18"/>
                      </a:lnTo>
                      <a:lnTo>
                        <a:pt x="36" y="18"/>
                      </a:lnTo>
                      <a:lnTo>
                        <a:pt x="30" y="24"/>
                      </a:lnTo>
                      <a:lnTo>
                        <a:pt x="30" y="18"/>
                      </a:lnTo>
                      <a:lnTo>
                        <a:pt x="36" y="18"/>
                      </a:lnTo>
                      <a:lnTo>
                        <a:pt x="42" y="18"/>
                      </a:lnTo>
                      <a:lnTo>
                        <a:pt x="48" y="18"/>
                      </a:lnTo>
                      <a:lnTo>
                        <a:pt x="48" y="12"/>
                      </a:lnTo>
                      <a:lnTo>
                        <a:pt x="54" y="12"/>
                      </a:lnTo>
                      <a:lnTo>
                        <a:pt x="60" y="12"/>
                      </a:lnTo>
                      <a:lnTo>
                        <a:pt x="66" y="6"/>
                      </a:lnTo>
                      <a:lnTo>
                        <a:pt x="72" y="6"/>
                      </a:lnTo>
                      <a:lnTo>
                        <a:pt x="78" y="6"/>
                      </a:lnTo>
                      <a:lnTo>
                        <a:pt x="84" y="6"/>
                      </a:lnTo>
                      <a:lnTo>
                        <a:pt x="90" y="6"/>
                      </a:lnTo>
                      <a:lnTo>
                        <a:pt x="96" y="0"/>
                      </a:lnTo>
                      <a:lnTo>
                        <a:pt x="102" y="0"/>
                      </a:lnTo>
                      <a:lnTo>
                        <a:pt x="108" y="0"/>
                      </a:lnTo>
                      <a:lnTo>
                        <a:pt x="114" y="0"/>
                      </a:lnTo>
                      <a:lnTo>
                        <a:pt x="120" y="0"/>
                      </a:lnTo>
                      <a:lnTo>
                        <a:pt x="126" y="0"/>
                      </a:lnTo>
                      <a:lnTo>
                        <a:pt x="132" y="0"/>
                      </a:lnTo>
                      <a:lnTo>
                        <a:pt x="138" y="6"/>
                      </a:lnTo>
                      <a:lnTo>
                        <a:pt x="144" y="6"/>
                      </a:lnTo>
                      <a:lnTo>
                        <a:pt x="150" y="6"/>
                      </a:lnTo>
                      <a:lnTo>
                        <a:pt x="156" y="6"/>
                      </a:lnTo>
                      <a:lnTo>
                        <a:pt x="162" y="6"/>
                      </a:lnTo>
                      <a:lnTo>
                        <a:pt x="168" y="6"/>
                      </a:lnTo>
                      <a:lnTo>
                        <a:pt x="174" y="6"/>
                      </a:lnTo>
                      <a:lnTo>
                        <a:pt x="180" y="12"/>
                      </a:lnTo>
                      <a:lnTo>
                        <a:pt x="186" y="12"/>
                      </a:lnTo>
                      <a:lnTo>
                        <a:pt x="192" y="12"/>
                      </a:lnTo>
                      <a:lnTo>
                        <a:pt x="198" y="12"/>
                      </a:lnTo>
                      <a:lnTo>
                        <a:pt x="205" y="18"/>
                      </a:lnTo>
                      <a:lnTo>
                        <a:pt x="211" y="18"/>
                      </a:lnTo>
                      <a:lnTo>
                        <a:pt x="217" y="24"/>
                      </a:lnTo>
                      <a:lnTo>
                        <a:pt x="223" y="24"/>
                      </a:lnTo>
                      <a:lnTo>
                        <a:pt x="223" y="30"/>
                      </a:lnTo>
                      <a:lnTo>
                        <a:pt x="229" y="30"/>
                      </a:lnTo>
                      <a:lnTo>
                        <a:pt x="229" y="36"/>
                      </a:lnTo>
                      <a:lnTo>
                        <a:pt x="235" y="36"/>
                      </a:lnTo>
                      <a:lnTo>
                        <a:pt x="235" y="42"/>
                      </a:lnTo>
                      <a:lnTo>
                        <a:pt x="241" y="42"/>
                      </a:lnTo>
                      <a:lnTo>
                        <a:pt x="247" y="48"/>
                      </a:lnTo>
                      <a:lnTo>
                        <a:pt x="253" y="48"/>
                      </a:lnTo>
                      <a:lnTo>
                        <a:pt x="253" y="54"/>
                      </a:lnTo>
                      <a:lnTo>
                        <a:pt x="259" y="54"/>
                      </a:lnTo>
                      <a:lnTo>
                        <a:pt x="259" y="60"/>
                      </a:lnTo>
                      <a:lnTo>
                        <a:pt x="265" y="60"/>
                      </a:lnTo>
                      <a:lnTo>
                        <a:pt x="265" y="66"/>
                      </a:lnTo>
                      <a:lnTo>
                        <a:pt x="271" y="72"/>
                      </a:lnTo>
                      <a:lnTo>
                        <a:pt x="277" y="78"/>
                      </a:lnTo>
                      <a:lnTo>
                        <a:pt x="277" y="84"/>
                      </a:lnTo>
                      <a:lnTo>
                        <a:pt x="283" y="90"/>
                      </a:lnTo>
                      <a:lnTo>
                        <a:pt x="283" y="96"/>
                      </a:lnTo>
                      <a:lnTo>
                        <a:pt x="289" y="102"/>
                      </a:lnTo>
                      <a:lnTo>
                        <a:pt x="289" y="108"/>
                      </a:lnTo>
                      <a:lnTo>
                        <a:pt x="295" y="114"/>
                      </a:lnTo>
                      <a:lnTo>
                        <a:pt x="295" y="120"/>
                      </a:lnTo>
                      <a:lnTo>
                        <a:pt x="295" y="126"/>
                      </a:lnTo>
                      <a:lnTo>
                        <a:pt x="295" y="132"/>
                      </a:lnTo>
                      <a:lnTo>
                        <a:pt x="301" y="132"/>
                      </a:lnTo>
                      <a:lnTo>
                        <a:pt x="301" y="138"/>
                      </a:lnTo>
                      <a:lnTo>
                        <a:pt x="301" y="144"/>
                      </a:lnTo>
                      <a:lnTo>
                        <a:pt x="301" y="150"/>
                      </a:lnTo>
                      <a:lnTo>
                        <a:pt x="301" y="156"/>
                      </a:lnTo>
                      <a:lnTo>
                        <a:pt x="301" y="162"/>
                      </a:lnTo>
                      <a:lnTo>
                        <a:pt x="301" y="168"/>
                      </a:lnTo>
                      <a:lnTo>
                        <a:pt x="301" y="174"/>
                      </a:lnTo>
                      <a:lnTo>
                        <a:pt x="295" y="180"/>
                      </a:lnTo>
                      <a:lnTo>
                        <a:pt x="295" y="186"/>
                      </a:lnTo>
                      <a:lnTo>
                        <a:pt x="295" y="192"/>
                      </a:lnTo>
                      <a:lnTo>
                        <a:pt x="289" y="192"/>
                      </a:lnTo>
                      <a:lnTo>
                        <a:pt x="289" y="198"/>
                      </a:lnTo>
                      <a:lnTo>
                        <a:pt x="289" y="204"/>
                      </a:lnTo>
                      <a:lnTo>
                        <a:pt x="283" y="210"/>
                      </a:lnTo>
                      <a:lnTo>
                        <a:pt x="283" y="216"/>
                      </a:lnTo>
                      <a:lnTo>
                        <a:pt x="277" y="216"/>
                      </a:lnTo>
                      <a:lnTo>
                        <a:pt x="277" y="222"/>
                      </a:lnTo>
                      <a:lnTo>
                        <a:pt x="271" y="222"/>
                      </a:lnTo>
                      <a:lnTo>
                        <a:pt x="271" y="228"/>
                      </a:lnTo>
                      <a:lnTo>
                        <a:pt x="265" y="228"/>
                      </a:lnTo>
                      <a:lnTo>
                        <a:pt x="265" y="234"/>
                      </a:lnTo>
                      <a:lnTo>
                        <a:pt x="259" y="234"/>
                      </a:lnTo>
                      <a:lnTo>
                        <a:pt x="259" y="240"/>
                      </a:lnTo>
                      <a:lnTo>
                        <a:pt x="259" y="234"/>
                      </a:lnTo>
                      <a:lnTo>
                        <a:pt x="259" y="228"/>
                      </a:lnTo>
                      <a:lnTo>
                        <a:pt x="253" y="222"/>
                      </a:lnTo>
                      <a:lnTo>
                        <a:pt x="253" y="216"/>
                      </a:lnTo>
                      <a:lnTo>
                        <a:pt x="253" y="210"/>
                      </a:lnTo>
                      <a:lnTo>
                        <a:pt x="247" y="210"/>
                      </a:lnTo>
                      <a:lnTo>
                        <a:pt x="247" y="204"/>
                      </a:lnTo>
                      <a:lnTo>
                        <a:pt x="241" y="198"/>
                      </a:lnTo>
                      <a:lnTo>
                        <a:pt x="235" y="198"/>
                      </a:lnTo>
                      <a:lnTo>
                        <a:pt x="229" y="198"/>
                      </a:lnTo>
                      <a:lnTo>
                        <a:pt x="223" y="198"/>
                      </a:lnTo>
                      <a:lnTo>
                        <a:pt x="217" y="204"/>
                      </a:lnTo>
                      <a:lnTo>
                        <a:pt x="211" y="210"/>
                      </a:lnTo>
                      <a:lnTo>
                        <a:pt x="205" y="210"/>
                      </a:lnTo>
                      <a:lnTo>
                        <a:pt x="205" y="216"/>
                      </a:lnTo>
                      <a:lnTo>
                        <a:pt x="198" y="222"/>
                      </a:lnTo>
                      <a:lnTo>
                        <a:pt x="192" y="222"/>
                      </a:lnTo>
                      <a:lnTo>
                        <a:pt x="192" y="228"/>
                      </a:lnTo>
                      <a:lnTo>
                        <a:pt x="186" y="228"/>
                      </a:lnTo>
                      <a:lnTo>
                        <a:pt x="186" y="234"/>
                      </a:lnTo>
                      <a:lnTo>
                        <a:pt x="180" y="234"/>
                      </a:lnTo>
                      <a:lnTo>
                        <a:pt x="180" y="240"/>
                      </a:lnTo>
                      <a:lnTo>
                        <a:pt x="180" y="246"/>
                      </a:lnTo>
                      <a:lnTo>
                        <a:pt x="180" y="253"/>
                      </a:lnTo>
                      <a:lnTo>
                        <a:pt x="180" y="246"/>
                      </a:lnTo>
                      <a:lnTo>
                        <a:pt x="180" y="240"/>
                      </a:lnTo>
                      <a:lnTo>
                        <a:pt x="174" y="240"/>
                      </a:lnTo>
                      <a:lnTo>
                        <a:pt x="174" y="246"/>
                      </a:lnTo>
                      <a:lnTo>
                        <a:pt x="180" y="246"/>
                      </a:lnTo>
                      <a:lnTo>
                        <a:pt x="180" y="253"/>
                      </a:lnTo>
                      <a:lnTo>
                        <a:pt x="180" y="259"/>
                      </a:lnTo>
                      <a:lnTo>
                        <a:pt x="180" y="253"/>
                      </a:lnTo>
                      <a:lnTo>
                        <a:pt x="174" y="253"/>
                      </a:lnTo>
                      <a:lnTo>
                        <a:pt x="174" y="246"/>
                      </a:lnTo>
                      <a:lnTo>
                        <a:pt x="174" y="253"/>
                      </a:lnTo>
                      <a:lnTo>
                        <a:pt x="174" y="259"/>
                      </a:lnTo>
                      <a:lnTo>
                        <a:pt x="174" y="265"/>
                      </a:lnTo>
                      <a:lnTo>
                        <a:pt x="174" y="259"/>
                      </a:lnTo>
                      <a:lnTo>
                        <a:pt x="174" y="253"/>
                      </a:lnTo>
                      <a:lnTo>
                        <a:pt x="168" y="253"/>
                      </a:lnTo>
                      <a:lnTo>
                        <a:pt x="168" y="246"/>
                      </a:lnTo>
                      <a:lnTo>
                        <a:pt x="168" y="240"/>
                      </a:lnTo>
                      <a:lnTo>
                        <a:pt x="162" y="240"/>
                      </a:lnTo>
                      <a:lnTo>
                        <a:pt x="162" y="234"/>
                      </a:lnTo>
                      <a:lnTo>
                        <a:pt x="168" y="234"/>
                      </a:lnTo>
                      <a:lnTo>
                        <a:pt x="168" y="228"/>
                      </a:lnTo>
                      <a:lnTo>
                        <a:pt x="168" y="222"/>
                      </a:lnTo>
                      <a:lnTo>
                        <a:pt x="162" y="222"/>
                      </a:lnTo>
                      <a:lnTo>
                        <a:pt x="162" y="216"/>
                      </a:lnTo>
                      <a:lnTo>
                        <a:pt x="156" y="216"/>
                      </a:lnTo>
                      <a:lnTo>
                        <a:pt x="156" y="210"/>
                      </a:lnTo>
                      <a:lnTo>
                        <a:pt x="150" y="210"/>
                      </a:lnTo>
                      <a:lnTo>
                        <a:pt x="144" y="210"/>
                      </a:lnTo>
                      <a:lnTo>
                        <a:pt x="144" y="204"/>
                      </a:lnTo>
                      <a:lnTo>
                        <a:pt x="138" y="204"/>
                      </a:lnTo>
                      <a:lnTo>
                        <a:pt x="132" y="198"/>
                      </a:lnTo>
                      <a:lnTo>
                        <a:pt x="126" y="198"/>
                      </a:lnTo>
                      <a:lnTo>
                        <a:pt x="126" y="192"/>
                      </a:lnTo>
                      <a:lnTo>
                        <a:pt x="120" y="192"/>
                      </a:lnTo>
                      <a:lnTo>
                        <a:pt x="114" y="186"/>
                      </a:lnTo>
                      <a:lnTo>
                        <a:pt x="108" y="180"/>
                      </a:lnTo>
                      <a:lnTo>
                        <a:pt x="108" y="174"/>
                      </a:lnTo>
                      <a:lnTo>
                        <a:pt x="108" y="168"/>
                      </a:lnTo>
                      <a:lnTo>
                        <a:pt x="108" y="162"/>
                      </a:lnTo>
                      <a:lnTo>
                        <a:pt x="108" y="156"/>
                      </a:lnTo>
                      <a:lnTo>
                        <a:pt x="108" y="150"/>
                      </a:lnTo>
                      <a:lnTo>
                        <a:pt x="108" y="144"/>
                      </a:lnTo>
                      <a:lnTo>
                        <a:pt x="108" y="138"/>
                      </a:lnTo>
                      <a:lnTo>
                        <a:pt x="102" y="132"/>
                      </a:lnTo>
                      <a:lnTo>
                        <a:pt x="108" y="126"/>
                      </a:lnTo>
                      <a:lnTo>
                        <a:pt x="108" y="120"/>
                      </a:lnTo>
                      <a:lnTo>
                        <a:pt x="108" y="114"/>
                      </a:lnTo>
                      <a:lnTo>
                        <a:pt x="102" y="108"/>
                      </a:lnTo>
                      <a:lnTo>
                        <a:pt x="108" y="108"/>
                      </a:lnTo>
                      <a:lnTo>
                        <a:pt x="102" y="102"/>
                      </a:lnTo>
                      <a:lnTo>
                        <a:pt x="96" y="102"/>
                      </a:lnTo>
                      <a:lnTo>
                        <a:pt x="90" y="96"/>
                      </a:lnTo>
                      <a:lnTo>
                        <a:pt x="84" y="96"/>
                      </a:lnTo>
                      <a:lnTo>
                        <a:pt x="78" y="96"/>
                      </a:lnTo>
                      <a:lnTo>
                        <a:pt x="72" y="96"/>
                      </a:lnTo>
                      <a:lnTo>
                        <a:pt x="66" y="96"/>
                      </a:lnTo>
                      <a:lnTo>
                        <a:pt x="60" y="96"/>
                      </a:lnTo>
                      <a:lnTo>
                        <a:pt x="54" y="96"/>
                      </a:lnTo>
                      <a:lnTo>
                        <a:pt x="54" y="102"/>
                      </a:lnTo>
                      <a:lnTo>
                        <a:pt x="48" y="102"/>
                      </a:lnTo>
                      <a:lnTo>
                        <a:pt x="42" y="102"/>
                      </a:lnTo>
                      <a:lnTo>
                        <a:pt x="36" y="102"/>
                      </a:lnTo>
                      <a:lnTo>
                        <a:pt x="30" y="102"/>
                      </a:lnTo>
                      <a:lnTo>
                        <a:pt x="30" y="108"/>
                      </a:lnTo>
                      <a:lnTo>
                        <a:pt x="24" y="108"/>
                      </a:lnTo>
                      <a:lnTo>
                        <a:pt x="24" y="102"/>
                      </a:lnTo>
                      <a:close/>
                    </a:path>
                  </a:pathLst>
                </a:custGeom>
                <a:solidFill>
                  <a:srgbClr val="723F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357" name="Freeform 2068"/>
                <p:cNvSpPr>
                  <a:spLocks/>
                </p:cNvSpPr>
                <p:nvPr/>
              </p:nvSpPr>
              <p:spPr bwMode="auto">
                <a:xfrm>
                  <a:off x="3754" y="1483"/>
                  <a:ext cx="301" cy="265"/>
                </a:xfrm>
                <a:custGeom>
                  <a:avLst/>
                  <a:gdLst>
                    <a:gd name="T0" fmla="*/ 24 w 301"/>
                    <a:gd name="T1" fmla="*/ 96 h 265"/>
                    <a:gd name="T2" fmla="*/ 6 w 301"/>
                    <a:gd name="T3" fmla="*/ 78 h 265"/>
                    <a:gd name="T4" fmla="*/ 6 w 301"/>
                    <a:gd name="T5" fmla="*/ 42 h 265"/>
                    <a:gd name="T6" fmla="*/ 24 w 301"/>
                    <a:gd name="T7" fmla="*/ 24 h 265"/>
                    <a:gd name="T8" fmla="*/ 30 w 301"/>
                    <a:gd name="T9" fmla="*/ 24 h 265"/>
                    <a:gd name="T10" fmla="*/ 48 w 301"/>
                    <a:gd name="T11" fmla="*/ 12 h 265"/>
                    <a:gd name="T12" fmla="*/ 78 w 301"/>
                    <a:gd name="T13" fmla="*/ 6 h 265"/>
                    <a:gd name="T14" fmla="*/ 114 w 301"/>
                    <a:gd name="T15" fmla="*/ 0 h 265"/>
                    <a:gd name="T16" fmla="*/ 138 w 301"/>
                    <a:gd name="T17" fmla="*/ 6 h 265"/>
                    <a:gd name="T18" fmla="*/ 162 w 301"/>
                    <a:gd name="T19" fmla="*/ 6 h 265"/>
                    <a:gd name="T20" fmla="*/ 186 w 301"/>
                    <a:gd name="T21" fmla="*/ 12 h 265"/>
                    <a:gd name="T22" fmla="*/ 217 w 301"/>
                    <a:gd name="T23" fmla="*/ 24 h 265"/>
                    <a:gd name="T24" fmla="*/ 229 w 301"/>
                    <a:gd name="T25" fmla="*/ 30 h 265"/>
                    <a:gd name="T26" fmla="*/ 241 w 301"/>
                    <a:gd name="T27" fmla="*/ 42 h 265"/>
                    <a:gd name="T28" fmla="*/ 259 w 301"/>
                    <a:gd name="T29" fmla="*/ 54 h 265"/>
                    <a:gd name="T30" fmla="*/ 271 w 301"/>
                    <a:gd name="T31" fmla="*/ 72 h 265"/>
                    <a:gd name="T32" fmla="*/ 277 w 301"/>
                    <a:gd name="T33" fmla="*/ 84 h 265"/>
                    <a:gd name="T34" fmla="*/ 289 w 301"/>
                    <a:gd name="T35" fmla="*/ 102 h 265"/>
                    <a:gd name="T36" fmla="*/ 295 w 301"/>
                    <a:gd name="T37" fmla="*/ 120 h 265"/>
                    <a:gd name="T38" fmla="*/ 301 w 301"/>
                    <a:gd name="T39" fmla="*/ 138 h 265"/>
                    <a:gd name="T40" fmla="*/ 301 w 301"/>
                    <a:gd name="T41" fmla="*/ 156 h 265"/>
                    <a:gd name="T42" fmla="*/ 301 w 301"/>
                    <a:gd name="T43" fmla="*/ 168 h 265"/>
                    <a:gd name="T44" fmla="*/ 295 w 301"/>
                    <a:gd name="T45" fmla="*/ 186 h 265"/>
                    <a:gd name="T46" fmla="*/ 289 w 301"/>
                    <a:gd name="T47" fmla="*/ 204 h 265"/>
                    <a:gd name="T48" fmla="*/ 271 w 301"/>
                    <a:gd name="T49" fmla="*/ 222 h 265"/>
                    <a:gd name="T50" fmla="*/ 259 w 301"/>
                    <a:gd name="T51" fmla="*/ 234 h 265"/>
                    <a:gd name="T52" fmla="*/ 253 w 301"/>
                    <a:gd name="T53" fmla="*/ 222 h 265"/>
                    <a:gd name="T54" fmla="*/ 241 w 301"/>
                    <a:gd name="T55" fmla="*/ 198 h 265"/>
                    <a:gd name="T56" fmla="*/ 223 w 301"/>
                    <a:gd name="T57" fmla="*/ 198 h 265"/>
                    <a:gd name="T58" fmla="*/ 192 w 301"/>
                    <a:gd name="T59" fmla="*/ 228 h 265"/>
                    <a:gd name="T60" fmla="*/ 180 w 301"/>
                    <a:gd name="T61" fmla="*/ 234 h 265"/>
                    <a:gd name="T62" fmla="*/ 180 w 301"/>
                    <a:gd name="T63" fmla="*/ 246 h 265"/>
                    <a:gd name="T64" fmla="*/ 180 w 301"/>
                    <a:gd name="T65" fmla="*/ 246 h 265"/>
                    <a:gd name="T66" fmla="*/ 174 w 301"/>
                    <a:gd name="T67" fmla="*/ 240 h 265"/>
                    <a:gd name="T68" fmla="*/ 180 w 301"/>
                    <a:gd name="T69" fmla="*/ 259 h 265"/>
                    <a:gd name="T70" fmla="*/ 174 w 301"/>
                    <a:gd name="T71" fmla="*/ 246 h 265"/>
                    <a:gd name="T72" fmla="*/ 174 w 301"/>
                    <a:gd name="T73" fmla="*/ 259 h 265"/>
                    <a:gd name="T74" fmla="*/ 174 w 301"/>
                    <a:gd name="T75" fmla="*/ 253 h 265"/>
                    <a:gd name="T76" fmla="*/ 162 w 301"/>
                    <a:gd name="T77" fmla="*/ 240 h 265"/>
                    <a:gd name="T78" fmla="*/ 168 w 301"/>
                    <a:gd name="T79" fmla="*/ 228 h 265"/>
                    <a:gd name="T80" fmla="*/ 156 w 301"/>
                    <a:gd name="T81" fmla="*/ 210 h 265"/>
                    <a:gd name="T82" fmla="*/ 126 w 301"/>
                    <a:gd name="T83" fmla="*/ 198 h 265"/>
                    <a:gd name="T84" fmla="*/ 108 w 301"/>
                    <a:gd name="T85" fmla="*/ 180 h 265"/>
                    <a:gd name="T86" fmla="*/ 108 w 301"/>
                    <a:gd name="T87" fmla="*/ 162 h 265"/>
                    <a:gd name="T88" fmla="*/ 108 w 301"/>
                    <a:gd name="T89" fmla="*/ 144 h 265"/>
                    <a:gd name="T90" fmla="*/ 108 w 301"/>
                    <a:gd name="T91" fmla="*/ 126 h 265"/>
                    <a:gd name="T92" fmla="*/ 108 w 301"/>
                    <a:gd name="T93" fmla="*/ 120 h 265"/>
                    <a:gd name="T94" fmla="*/ 102 w 301"/>
                    <a:gd name="T95" fmla="*/ 108 h 265"/>
                    <a:gd name="T96" fmla="*/ 102 w 301"/>
                    <a:gd name="T97" fmla="*/ 102 h 265"/>
                    <a:gd name="T98" fmla="*/ 90 w 301"/>
                    <a:gd name="T99" fmla="*/ 96 h 265"/>
                    <a:gd name="T100" fmla="*/ 84 w 301"/>
                    <a:gd name="T101" fmla="*/ 96 h 265"/>
                    <a:gd name="T102" fmla="*/ 78 w 301"/>
                    <a:gd name="T103" fmla="*/ 96 h 265"/>
                    <a:gd name="T104" fmla="*/ 66 w 301"/>
                    <a:gd name="T105" fmla="*/ 96 h 265"/>
                    <a:gd name="T106" fmla="*/ 60 w 301"/>
                    <a:gd name="T107" fmla="*/ 96 h 265"/>
                    <a:gd name="T108" fmla="*/ 54 w 301"/>
                    <a:gd name="T109" fmla="*/ 102 h 265"/>
                    <a:gd name="T110" fmla="*/ 42 w 301"/>
                    <a:gd name="T111" fmla="*/ 102 h 265"/>
                    <a:gd name="T112" fmla="*/ 36 w 301"/>
                    <a:gd name="T113" fmla="*/ 102 h 265"/>
                    <a:gd name="T114" fmla="*/ 30 w 301"/>
                    <a:gd name="T115" fmla="*/ 108 h 26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301" h="265">
                      <a:moveTo>
                        <a:pt x="24" y="102"/>
                      </a:moveTo>
                      <a:lnTo>
                        <a:pt x="24" y="102"/>
                      </a:lnTo>
                      <a:lnTo>
                        <a:pt x="24" y="96"/>
                      </a:lnTo>
                      <a:lnTo>
                        <a:pt x="24" y="90"/>
                      </a:lnTo>
                      <a:lnTo>
                        <a:pt x="18" y="90"/>
                      </a:lnTo>
                      <a:lnTo>
                        <a:pt x="18" y="84"/>
                      </a:lnTo>
                      <a:lnTo>
                        <a:pt x="12" y="84"/>
                      </a:lnTo>
                      <a:lnTo>
                        <a:pt x="12" y="78"/>
                      </a:lnTo>
                      <a:lnTo>
                        <a:pt x="6" y="78"/>
                      </a:lnTo>
                      <a:lnTo>
                        <a:pt x="6" y="72"/>
                      </a:lnTo>
                      <a:lnTo>
                        <a:pt x="6" y="66"/>
                      </a:lnTo>
                      <a:lnTo>
                        <a:pt x="0" y="60"/>
                      </a:lnTo>
                      <a:lnTo>
                        <a:pt x="0" y="54"/>
                      </a:lnTo>
                      <a:lnTo>
                        <a:pt x="6" y="48"/>
                      </a:lnTo>
                      <a:lnTo>
                        <a:pt x="6" y="42"/>
                      </a:lnTo>
                      <a:lnTo>
                        <a:pt x="6" y="36"/>
                      </a:lnTo>
                      <a:lnTo>
                        <a:pt x="12" y="36"/>
                      </a:lnTo>
                      <a:lnTo>
                        <a:pt x="12" y="30"/>
                      </a:lnTo>
                      <a:lnTo>
                        <a:pt x="18" y="24"/>
                      </a:lnTo>
                      <a:lnTo>
                        <a:pt x="24" y="24"/>
                      </a:lnTo>
                      <a:lnTo>
                        <a:pt x="30" y="18"/>
                      </a:lnTo>
                      <a:lnTo>
                        <a:pt x="36" y="18"/>
                      </a:lnTo>
                      <a:lnTo>
                        <a:pt x="30" y="24"/>
                      </a:lnTo>
                      <a:lnTo>
                        <a:pt x="30" y="18"/>
                      </a:lnTo>
                      <a:lnTo>
                        <a:pt x="36" y="18"/>
                      </a:lnTo>
                      <a:lnTo>
                        <a:pt x="42" y="18"/>
                      </a:lnTo>
                      <a:lnTo>
                        <a:pt x="48" y="18"/>
                      </a:lnTo>
                      <a:lnTo>
                        <a:pt x="48" y="12"/>
                      </a:lnTo>
                      <a:lnTo>
                        <a:pt x="54" y="12"/>
                      </a:lnTo>
                      <a:lnTo>
                        <a:pt x="60" y="12"/>
                      </a:lnTo>
                      <a:lnTo>
                        <a:pt x="66" y="6"/>
                      </a:lnTo>
                      <a:lnTo>
                        <a:pt x="72" y="6"/>
                      </a:lnTo>
                      <a:lnTo>
                        <a:pt x="78" y="6"/>
                      </a:lnTo>
                      <a:lnTo>
                        <a:pt x="84" y="6"/>
                      </a:lnTo>
                      <a:lnTo>
                        <a:pt x="90" y="6"/>
                      </a:lnTo>
                      <a:lnTo>
                        <a:pt x="96" y="0"/>
                      </a:lnTo>
                      <a:lnTo>
                        <a:pt x="102" y="0"/>
                      </a:lnTo>
                      <a:lnTo>
                        <a:pt x="108" y="0"/>
                      </a:lnTo>
                      <a:lnTo>
                        <a:pt x="114" y="0"/>
                      </a:lnTo>
                      <a:lnTo>
                        <a:pt x="120" y="0"/>
                      </a:lnTo>
                      <a:lnTo>
                        <a:pt x="126" y="0"/>
                      </a:lnTo>
                      <a:lnTo>
                        <a:pt x="132" y="0"/>
                      </a:lnTo>
                      <a:lnTo>
                        <a:pt x="138" y="6"/>
                      </a:lnTo>
                      <a:lnTo>
                        <a:pt x="144" y="6"/>
                      </a:lnTo>
                      <a:lnTo>
                        <a:pt x="150" y="6"/>
                      </a:lnTo>
                      <a:lnTo>
                        <a:pt x="156" y="6"/>
                      </a:lnTo>
                      <a:lnTo>
                        <a:pt x="162" y="6"/>
                      </a:lnTo>
                      <a:lnTo>
                        <a:pt x="168" y="6"/>
                      </a:lnTo>
                      <a:lnTo>
                        <a:pt x="174" y="6"/>
                      </a:lnTo>
                      <a:lnTo>
                        <a:pt x="180" y="12"/>
                      </a:lnTo>
                      <a:lnTo>
                        <a:pt x="186" y="12"/>
                      </a:lnTo>
                      <a:lnTo>
                        <a:pt x="192" y="12"/>
                      </a:lnTo>
                      <a:lnTo>
                        <a:pt x="198" y="12"/>
                      </a:lnTo>
                      <a:lnTo>
                        <a:pt x="205" y="18"/>
                      </a:lnTo>
                      <a:lnTo>
                        <a:pt x="211" y="18"/>
                      </a:lnTo>
                      <a:lnTo>
                        <a:pt x="217" y="24"/>
                      </a:lnTo>
                      <a:lnTo>
                        <a:pt x="223" y="24"/>
                      </a:lnTo>
                      <a:lnTo>
                        <a:pt x="223" y="30"/>
                      </a:lnTo>
                      <a:lnTo>
                        <a:pt x="229" y="30"/>
                      </a:lnTo>
                      <a:lnTo>
                        <a:pt x="229" y="36"/>
                      </a:lnTo>
                      <a:lnTo>
                        <a:pt x="235" y="36"/>
                      </a:lnTo>
                      <a:lnTo>
                        <a:pt x="235" y="42"/>
                      </a:lnTo>
                      <a:lnTo>
                        <a:pt x="241" y="42"/>
                      </a:lnTo>
                      <a:lnTo>
                        <a:pt x="247" y="48"/>
                      </a:lnTo>
                      <a:lnTo>
                        <a:pt x="253" y="48"/>
                      </a:lnTo>
                      <a:lnTo>
                        <a:pt x="253" y="54"/>
                      </a:lnTo>
                      <a:lnTo>
                        <a:pt x="259" y="54"/>
                      </a:lnTo>
                      <a:lnTo>
                        <a:pt x="259" y="60"/>
                      </a:lnTo>
                      <a:lnTo>
                        <a:pt x="265" y="60"/>
                      </a:lnTo>
                      <a:lnTo>
                        <a:pt x="265" y="66"/>
                      </a:lnTo>
                      <a:lnTo>
                        <a:pt x="271" y="72"/>
                      </a:lnTo>
                      <a:lnTo>
                        <a:pt x="277" y="78"/>
                      </a:lnTo>
                      <a:lnTo>
                        <a:pt x="277" y="84"/>
                      </a:lnTo>
                      <a:lnTo>
                        <a:pt x="283" y="90"/>
                      </a:lnTo>
                      <a:lnTo>
                        <a:pt x="283" y="96"/>
                      </a:lnTo>
                      <a:lnTo>
                        <a:pt x="289" y="102"/>
                      </a:lnTo>
                      <a:lnTo>
                        <a:pt x="289" y="108"/>
                      </a:lnTo>
                      <a:lnTo>
                        <a:pt x="295" y="114"/>
                      </a:lnTo>
                      <a:lnTo>
                        <a:pt x="295" y="120"/>
                      </a:lnTo>
                      <a:lnTo>
                        <a:pt x="295" y="126"/>
                      </a:lnTo>
                      <a:lnTo>
                        <a:pt x="295" y="132"/>
                      </a:lnTo>
                      <a:lnTo>
                        <a:pt x="301" y="132"/>
                      </a:lnTo>
                      <a:lnTo>
                        <a:pt x="301" y="138"/>
                      </a:lnTo>
                      <a:lnTo>
                        <a:pt x="301" y="144"/>
                      </a:lnTo>
                      <a:lnTo>
                        <a:pt x="301" y="150"/>
                      </a:lnTo>
                      <a:lnTo>
                        <a:pt x="301" y="156"/>
                      </a:lnTo>
                      <a:lnTo>
                        <a:pt x="301" y="162"/>
                      </a:lnTo>
                      <a:lnTo>
                        <a:pt x="301" y="168"/>
                      </a:lnTo>
                      <a:lnTo>
                        <a:pt x="301" y="174"/>
                      </a:lnTo>
                      <a:lnTo>
                        <a:pt x="295" y="180"/>
                      </a:lnTo>
                      <a:lnTo>
                        <a:pt x="295" y="186"/>
                      </a:lnTo>
                      <a:lnTo>
                        <a:pt x="295" y="192"/>
                      </a:lnTo>
                      <a:lnTo>
                        <a:pt x="289" y="192"/>
                      </a:lnTo>
                      <a:lnTo>
                        <a:pt x="289" y="198"/>
                      </a:lnTo>
                      <a:lnTo>
                        <a:pt x="289" y="204"/>
                      </a:lnTo>
                      <a:lnTo>
                        <a:pt x="283" y="210"/>
                      </a:lnTo>
                      <a:lnTo>
                        <a:pt x="283" y="216"/>
                      </a:lnTo>
                      <a:lnTo>
                        <a:pt x="277" y="216"/>
                      </a:lnTo>
                      <a:lnTo>
                        <a:pt x="277" y="222"/>
                      </a:lnTo>
                      <a:lnTo>
                        <a:pt x="271" y="222"/>
                      </a:lnTo>
                      <a:lnTo>
                        <a:pt x="271" y="228"/>
                      </a:lnTo>
                      <a:lnTo>
                        <a:pt x="265" y="228"/>
                      </a:lnTo>
                      <a:lnTo>
                        <a:pt x="265" y="234"/>
                      </a:lnTo>
                      <a:lnTo>
                        <a:pt x="259" y="234"/>
                      </a:lnTo>
                      <a:lnTo>
                        <a:pt x="259" y="240"/>
                      </a:lnTo>
                      <a:lnTo>
                        <a:pt x="259" y="234"/>
                      </a:lnTo>
                      <a:lnTo>
                        <a:pt x="259" y="228"/>
                      </a:lnTo>
                      <a:lnTo>
                        <a:pt x="253" y="222"/>
                      </a:lnTo>
                      <a:lnTo>
                        <a:pt x="253" y="216"/>
                      </a:lnTo>
                      <a:lnTo>
                        <a:pt x="253" y="210"/>
                      </a:lnTo>
                      <a:lnTo>
                        <a:pt x="247" y="210"/>
                      </a:lnTo>
                      <a:lnTo>
                        <a:pt x="247" y="204"/>
                      </a:lnTo>
                      <a:lnTo>
                        <a:pt x="241" y="198"/>
                      </a:lnTo>
                      <a:lnTo>
                        <a:pt x="235" y="198"/>
                      </a:lnTo>
                      <a:lnTo>
                        <a:pt x="229" y="198"/>
                      </a:lnTo>
                      <a:lnTo>
                        <a:pt x="223" y="198"/>
                      </a:lnTo>
                      <a:lnTo>
                        <a:pt x="217" y="204"/>
                      </a:lnTo>
                      <a:lnTo>
                        <a:pt x="211" y="210"/>
                      </a:lnTo>
                      <a:lnTo>
                        <a:pt x="205" y="210"/>
                      </a:lnTo>
                      <a:lnTo>
                        <a:pt x="205" y="216"/>
                      </a:lnTo>
                      <a:lnTo>
                        <a:pt x="198" y="222"/>
                      </a:lnTo>
                      <a:lnTo>
                        <a:pt x="192" y="222"/>
                      </a:lnTo>
                      <a:lnTo>
                        <a:pt x="192" y="228"/>
                      </a:lnTo>
                      <a:lnTo>
                        <a:pt x="186" y="228"/>
                      </a:lnTo>
                      <a:lnTo>
                        <a:pt x="186" y="234"/>
                      </a:lnTo>
                      <a:lnTo>
                        <a:pt x="180" y="234"/>
                      </a:lnTo>
                      <a:lnTo>
                        <a:pt x="180" y="240"/>
                      </a:lnTo>
                      <a:lnTo>
                        <a:pt x="180" y="246"/>
                      </a:lnTo>
                      <a:lnTo>
                        <a:pt x="180" y="253"/>
                      </a:lnTo>
                      <a:lnTo>
                        <a:pt x="180" y="246"/>
                      </a:lnTo>
                      <a:lnTo>
                        <a:pt x="180" y="240"/>
                      </a:lnTo>
                      <a:lnTo>
                        <a:pt x="174" y="240"/>
                      </a:lnTo>
                      <a:lnTo>
                        <a:pt x="174" y="246"/>
                      </a:lnTo>
                      <a:lnTo>
                        <a:pt x="180" y="246"/>
                      </a:lnTo>
                      <a:lnTo>
                        <a:pt x="180" y="253"/>
                      </a:lnTo>
                      <a:lnTo>
                        <a:pt x="180" y="259"/>
                      </a:lnTo>
                      <a:lnTo>
                        <a:pt x="180" y="253"/>
                      </a:lnTo>
                      <a:lnTo>
                        <a:pt x="174" y="253"/>
                      </a:lnTo>
                      <a:lnTo>
                        <a:pt x="174" y="246"/>
                      </a:lnTo>
                      <a:lnTo>
                        <a:pt x="174" y="253"/>
                      </a:lnTo>
                      <a:lnTo>
                        <a:pt x="174" y="259"/>
                      </a:lnTo>
                      <a:lnTo>
                        <a:pt x="174" y="265"/>
                      </a:lnTo>
                      <a:lnTo>
                        <a:pt x="174" y="259"/>
                      </a:lnTo>
                      <a:lnTo>
                        <a:pt x="174" y="253"/>
                      </a:lnTo>
                      <a:lnTo>
                        <a:pt x="168" y="253"/>
                      </a:lnTo>
                      <a:lnTo>
                        <a:pt x="168" y="246"/>
                      </a:lnTo>
                      <a:lnTo>
                        <a:pt x="168" y="240"/>
                      </a:lnTo>
                      <a:lnTo>
                        <a:pt x="162" y="240"/>
                      </a:lnTo>
                      <a:lnTo>
                        <a:pt x="162" y="234"/>
                      </a:lnTo>
                      <a:lnTo>
                        <a:pt x="168" y="234"/>
                      </a:lnTo>
                      <a:lnTo>
                        <a:pt x="168" y="228"/>
                      </a:lnTo>
                      <a:lnTo>
                        <a:pt x="168" y="222"/>
                      </a:lnTo>
                      <a:lnTo>
                        <a:pt x="162" y="222"/>
                      </a:lnTo>
                      <a:lnTo>
                        <a:pt x="162" y="216"/>
                      </a:lnTo>
                      <a:lnTo>
                        <a:pt x="156" y="216"/>
                      </a:lnTo>
                      <a:lnTo>
                        <a:pt x="156" y="210"/>
                      </a:lnTo>
                      <a:lnTo>
                        <a:pt x="150" y="210"/>
                      </a:lnTo>
                      <a:lnTo>
                        <a:pt x="144" y="210"/>
                      </a:lnTo>
                      <a:lnTo>
                        <a:pt x="144" y="204"/>
                      </a:lnTo>
                      <a:lnTo>
                        <a:pt x="138" y="204"/>
                      </a:lnTo>
                      <a:lnTo>
                        <a:pt x="132" y="198"/>
                      </a:lnTo>
                      <a:lnTo>
                        <a:pt x="126" y="198"/>
                      </a:lnTo>
                      <a:lnTo>
                        <a:pt x="126" y="192"/>
                      </a:lnTo>
                      <a:lnTo>
                        <a:pt x="120" y="192"/>
                      </a:lnTo>
                      <a:lnTo>
                        <a:pt x="114" y="186"/>
                      </a:lnTo>
                      <a:lnTo>
                        <a:pt x="108" y="180"/>
                      </a:lnTo>
                      <a:lnTo>
                        <a:pt x="108" y="174"/>
                      </a:lnTo>
                      <a:lnTo>
                        <a:pt x="108" y="168"/>
                      </a:lnTo>
                      <a:lnTo>
                        <a:pt x="108" y="162"/>
                      </a:lnTo>
                      <a:lnTo>
                        <a:pt x="108" y="156"/>
                      </a:lnTo>
                      <a:lnTo>
                        <a:pt x="108" y="150"/>
                      </a:lnTo>
                      <a:lnTo>
                        <a:pt x="108" y="144"/>
                      </a:lnTo>
                      <a:lnTo>
                        <a:pt x="108" y="138"/>
                      </a:lnTo>
                      <a:lnTo>
                        <a:pt x="102" y="132"/>
                      </a:lnTo>
                      <a:lnTo>
                        <a:pt x="108" y="126"/>
                      </a:lnTo>
                      <a:lnTo>
                        <a:pt x="108" y="120"/>
                      </a:lnTo>
                      <a:lnTo>
                        <a:pt x="108" y="114"/>
                      </a:lnTo>
                      <a:lnTo>
                        <a:pt x="102" y="108"/>
                      </a:lnTo>
                      <a:lnTo>
                        <a:pt x="108" y="108"/>
                      </a:lnTo>
                      <a:lnTo>
                        <a:pt x="102" y="102"/>
                      </a:lnTo>
                      <a:lnTo>
                        <a:pt x="96" y="102"/>
                      </a:lnTo>
                      <a:lnTo>
                        <a:pt x="90" y="96"/>
                      </a:lnTo>
                      <a:lnTo>
                        <a:pt x="84" y="96"/>
                      </a:lnTo>
                      <a:lnTo>
                        <a:pt x="78" y="96"/>
                      </a:lnTo>
                      <a:lnTo>
                        <a:pt x="72" y="96"/>
                      </a:lnTo>
                      <a:lnTo>
                        <a:pt x="66" y="96"/>
                      </a:lnTo>
                      <a:lnTo>
                        <a:pt x="60" y="96"/>
                      </a:lnTo>
                      <a:lnTo>
                        <a:pt x="54" y="96"/>
                      </a:lnTo>
                      <a:lnTo>
                        <a:pt x="54" y="102"/>
                      </a:lnTo>
                      <a:lnTo>
                        <a:pt x="48" y="102"/>
                      </a:lnTo>
                      <a:lnTo>
                        <a:pt x="42" y="102"/>
                      </a:lnTo>
                      <a:lnTo>
                        <a:pt x="36" y="102"/>
                      </a:lnTo>
                      <a:lnTo>
                        <a:pt x="30" y="102"/>
                      </a:lnTo>
                      <a:lnTo>
                        <a:pt x="30" y="108"/>
                      </a:lnTo>
                      <a:lnTo>
                        <a:pt x="24" y="108"/>
                      </a:lnTo>
                      <a:lnTo>
                        <a:pt x="24" y="102"/>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358" name="Freeform 2069"/>
                <p:cNvSpPr>
                  <a:spLocks/>
                </p:cNvSpPr>
                <p:nvPr/>
              </p:nvSpPr>
              <p:spPr bwMode="auto">
                <a:xfrm>
                  <a:off x="3760" y="1489"/>
                  <a:ext cx="289" cy="180"/>
                </a:xfrm>
                <a:custGeom>
                  <a:avLst/>
                  <a:gdLst>
                    <a:gd name="T0" fmla="*/ 289 w 289"/>
                    <a:gd name="T1" fmla="*/ 150 h 180"/>
                    <a:gd name="T2" fmla="*/ 277 w 289"/>
                    <a:gd name="T3" fmla="*/ 126 h 180"/>
                    <a:gd name="T4" fmla="*/ 283 w 289"/>
                    <a:gd name="T5" fmla="*/ 120 h 180"/>
                    <a:gd name="T6" fmla="*/ 277 w 289"/>
                    <a:gd name="T7" fmla="*/ 90 h 180"/>
                    <a:gd name="T8" fmla="*/ 253 w 289"/>
                    <a:gd name="T9" fmla="*/ 72 h 180"/>
                    <a:gd name="T10" fmla="*/ 259 w 289"/>
                    <a:gd name="T11" fmla="*/ 72 h 180"/>
                    <a:gd name="T12" fmla="*/ 253 w 289"/>
                    <a:gd name="T13" fmla="*/ 60 h 180"/>
                    <a:gd name="T14" fmla="*/ 235 w 289"/>
                    <a:gd name="T15" fmla="*/ 42 h 180"/>
                    <a:gd name="T16" fmla="*/ 223 w 289"/>
                    <a:gd name="T17" fmla="*/ 30 h 180"/>
                    <a:gd name="T18" fmla="*/ 211 w 289"/>
                    <a:gd name="T19" fmla="*/ 24 h 180"/>
                    <a:gd name="T20" fmla="*/ 205 w 289"/>
                    <a:gd name="T21" fmla="*/ 18 h 180"/>
                    <a:gd name="T22" fmla="*/ 180 w 289"/>
                    <a:gd name="T23" fmla="*/ 6 h 180"/>
                    <a:gd name="T24" fmla="*/ 162 w 289"/>
                    <a:gd name="T25" fmla="*/ 6 h 180"/>
                    <a:gd name="T26" fmla="*/ 138 w 289"/>
                    <a:gd name="T27" fmla="*/ 0 h 180"/>
                    <a:gd name="T28" fmla="*/ 120 w 289"/>
                    <a:gd name="T29" fmla="*/ 0 h 180"/>
                    <a:gd name="T30" fmla="*/ 102 w 289"/>
                    <a:gd name="T31" fmla="*/ 0 h 180"/>
                    <a:gd name="T32" fmla="*/ 108 w 289"/>
                    <a:gd name="T33" fmla="*/ 0 h 180"/>
                    <a:gd name="T34" fmla="*/ 90 w 289"/>
                    <a:gd name="T35" fmla="*/ 0 h 180"/>
                    <a:gd name="T36" fmla="*/ 66 w 289"/>
                    <a:gd name="T37" fmla="*/ 6 h 180"/>
                    <a:gd name="T38" fmla="*/ 48 w 289"/>
                    <a:gd name="T39" fmla="*/ 6 h 180"/>
                    <a:gd name="T40" fmla="*/ 36 w 289"/>
                    <a:gd name="T41" fmla="*/ 12 h 180"/>
                    <a:gd name="T42" fmla="*/ 24 w 289"/>
                    <a:gd name="T43" fmla="*/ 18 h 180"/>
                    <a:gd name="T44" fmla="*/ 12 w 289"/>
                    <a:gd name="T45" fmla="*/ 30 h 180"/>
                    <a:gd name="T46" fmla="*/ 12 w 289"/>
                    <a:gd name="T47" fmla="*/ 24 h 180"/>
                    <a:gd name="T48" fmla="*/ 12 w 289"/>
                    <a:gd name="T49" fmla="*/ 24 h 180"/>
                    <a:gd name="T50" fmla="*/ 0 w 289"/>
                    <a:gd name="T51" fmla="*/ 42 h 180"/>
                    <a:gd name="T52" fmla="*/ 6 w 289"/>
                    <a:gd name="T53" fmla="*/ 48 h 180"/>
                    <a:gd name="T54" fmla="*/ 18 w 289"/>
                    <a:gd name="T55" fmla="*/ 36 h 180"/>
                    <a:gd name="T56" fmla="*/ 30 w 289"/>
                    <a:gd name="T57" fmla="*/ 36 h 180"/>
                    <a:gd name="T58" fmla="*/ 36 w 289"/>
                    <a:gd name="T59" fmla="*/ 36 h 180"/>
                    <a:gd name="T60" fmla="*/ 48 w 289"/>
                    <a:gd name="T61" fmla="*/ 24 h 180"/>
                    <a:gd name="T62" fmla="*/ 54 w 289"/>
                    <a:gd name="T63" fmla="*/ 30 h 180"/>
                    <a:gd name="T64" fmla="*/ 78 w 289"/>
                    <a:gd name="T65" fmla="*/ 24 h 180"/>
                    <a:gd name="T66" fmla="*/ 90 w 289"/>
                    <a:gd name="T67" fmla="*/ 24 h 180"/>
                    <a:gd name="T68" fmla="*/ 102 w 289"/>
                    <a:gd name="T69" fmla="*/ 24 h 180"/>
                    <a:gd name="T70" fmla="*/ 102 w 289"/>
                    <a:gd name="T71" fmla="*/ 30 h 180"/>
                    <a:gd name="T72" fmla="*/ 120 w 289"/>
                    <a:gd name="T73" fmla="*/ 36 h 180"/>
                    <a:gd name="T74" fmla="*/ 132 w 289"/>
                    <a:gd name="T75" fmla="*/ 42 h 180"/>
                    <a:gd name="T76" fmla="*/ 132 w 289"/>
                    <a:gd name="T77" fmla="*/ 54 h 180"/>
                    <a:gd name="T78" fmla="*/ 138 w 289"/>
                    <a:gd name="T79" fmla="*/ 60 h 180"/>
                    <a:gd name="T80" fmla="*/ 138 w 289"/>
                    <a:gd name="T81" fmla="*/ 66 h 180"/>
                    <a:gd name="T82" fmla="*/ 144 w 289"/>
                    <a:gd name="T83" fmla="*/ 72 h 180"/>
                    <a:gd name="T84" fmla="*/ 150 w 289"/>
                    <a:gd name="T85" fmla="*/ 72 h 180"/>
                    <a:gd name="T86" fmla="*/ 144 w 289"/>
                    <a:gd name="T87" fmla="*/ 78 h 180"/>
                    <a:gd name="T88" fmla="*/ 150 w 289"/>
                    <a:gd name="T89" fmla="*/ 84 h 180"/>
                    <a:gd name="T90" fmla="*/ 156 w 289"/>
                    <a:gd name="T91" fmla="*/ 90 h 180"/>
                    <a:gd name="T92" fmla="*/ 144 w 289"/>
                    <a:gd name="T93" fmla="*/ 96 h 180"/>
                    <a:gd name="T94" fmla="*/ 144 w 289"/>
                    <a:gd name="T95" fmla="*/ 102 h 180"/>
                    <a:gd name="T96" fmla="*/ 156 w 289"/>
                    <a:gd name="T97" fmla="*/ 108 h 180"/>
                    <a:gd name="T98" fmla="*/ 180 w 289"/>
                    <a:gd name="T99" fmla="*/ 114 h 180"/>
                    <a:gd name="T100" fmla="*/ 205 w 289"/>
                    <a:gd name="T101" fmla="*/ 126 h 180"/>
                    <a:gd name="T102" fmla="*/ 229 w 289"/>
                    <a:gd name="T103" fmla="*/ 138 h 180"/>
                    <a:gd name="T104" fmla="*/ 235 w 289"/>
                    <a:gd name="T105" fmla="*/ 144 h 180"/>
                    <a:gd name="T106" fmla="*/ 253 w 289"/>
                    <a:gd name="T107" fmla="*/ 162 h 180"/>
                    <a:gd name="T108" fmla="*/ 271 w 289"/>
                    <a:gd name="T109" fmla="*/ 180 h 180"/>
                    <a:gd name="T110" fmla="*/ 271 w 289"/>
                    <a:gd name="T111" fmla="*/ 168 h 180"/>
                    <a:gd name="T112" fmla="*/ 265 w 289"/>
                    <a:gd name="T113" fmla="*/ 150 h 180"/>
                    <a:gd name="T114" fmla="*/ 265 w 289"/>
                    <a:gd name="T115" fmla="*/ 144 h 180"/>
                    <a:gd name="T116" fmla="*/ 283 w 289"/>
                    <a:gd name="T117" fmla="*/ 168 h 180"/>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289" h="180">
                      <a:moveTo>
                        <a:pt x="289" y="174"/>
                      </a:moveTo>
                      <a:lnTo>
                        <a:pt x="289" y="168"/>
                      </a:lnTo>
                      <a:lnTo>
                        <a:pt x="289" y="162"/>
                      </a:lnTo>
                      <a:lnTo>
                        <a:pt x="289" y="156"/>
                      </a:lnTo>
                      <a:lnTo>
                        <a:pt x="289" y="150"/>
                      </a:lnTo>
                      <a:lnTo>
                        <a:pt x="289" y="144"/>
                      </a:lnTo>
                      <a:lnTo>
                        <a:pt x="283" y="144"/>
                      </a:lnTo>
                      <a:lnTo>
                        <a:pt x="283" y="138"/>
                      </a:lnTo>
                      <a:lnTo>
                        <a:pt x="277" y="132"/>
                      </a:lnTo>
                      <a:lnTo>
                        <a:pt x="277" y="126"/>
                      </a:lnTo>
                      <a:lnTo>
                        <a:pt x="283" y="126"/>
                      </a:lnTo>
                      <a:lnTo>
                        <a:pt x="289" y="126"/>
                      </a:lnTo>
                      <a:lnTo>
                        <a:pt x="289" y="120"/>
                      </a:lnTo>
                      <a:lnTo>
                        <a:pt x="283" y="120"/>
                      </a:lnTo>
                      <a:lnTo>
                        <a:pt x="283" y="114"/>
                      </a:lnTo>
                      <a:lnTo>
                        <a:pt x="283" y="108"/>
                      </a:lnTo>
                      <a:lnTo>
                        <a:pt x="277" y="102"/>
                      </a:lnTo>
                      <a:lnTo>
                        <a:pt x="277" y="96"/>
                      </a:lnTo>
                      <a:lnTo>
                        <a:pt x="277" y="90"/>
                      </a:lnTo>
                      <a:lnTo>
                        <a:pt x="271" y="90"/>
                      </a:lnTo>
                      <a:lnTo>
                        <a:pt x="265" y="84"/>
                      </a:lnTo>
                      <a:lnTo>
                        <a:pt x="265" y="78"/>
                      </a:lnTo>
                      <a:lnTo>
                        <a:pt x="259" y="72"/>
                      </a:lnTo>
                      <a:lnTo>
                        <a:pt x="253" y="72"/>
                      </a:lnTo>
                      <a:lnTo>
                        <a:pt x="253" y="66"/>
                      </a:lnTo>
                      <a:lnTo>
                        <a:pt x="259" y="66"/>
                      </a:lnTo>
                      <a:lnTo>
                        <a:pt x="259" y="72"/>
                      </a:lnTo>
                      <a:lnTo>
                        <a:pt x="265" y="72"/>
                      </a:lnTo>
                      <a:lnTo>
                        <a:pt x="259" y="66"/>
                      </a:lnTo>
                      <a:lnTo>
                        <a:pt x="259" y="60"/>
                      </a:lnTo>
                      <a:lnTo>
                        <a:pt x="253" y="60"/>
                      </a:lnTo>
                      <a:lnTo>
                        <a:pt x="253" y="54"/>
                      </a:lnTo>
                      <a:lnTo>
                        <a:pt x="247" y="54"/>
                      </a:lnTo>
                      <a:lnTo>
                        <a:pt x="241" y="48"/>
                      </a:lnTo>
                      <a:lnTo>
                        <a:pt x="235" y="42"/>
                      </a:lnTo>
                      <a:lnTo>
                        <a:pt x="229" y="42"/>
                      </a:lnTo>
                      <a:lnTo>
                        <a:pt x="229" y="36"/>
                      </a:lnTo>
                      <a:lnTo>
                        <a:pt x="223" y="36"/>
                      </a:lnTo>
                      <a:lnTo>
                        <a:pt x="223" y="30"/>
                      </a:lnTo>
                      <a:lnTo>
                        <a:pt x="217" y="30"/>
                      </a:lnTo>
                      <a:lnTo>
                        <a:pt x="211" y="24"/>
                      </a:lnTo>
                      <a:lnTo>
                        <a:pt x="211" y="18"/>
                      </a:lnTo>
                      <a:lnTo>
                        <a:pt x="205" y="18"/>
                      </a:lnTo>
                      <a:lnTo>
                        <a:pt x="199" y="12"/>
                      </a:lnTo>
                      <a:lnTo>
                        <a:pt x="192" y="12"/>
                      </a:lnTo>
                      <a:lnTo>
                        <a:pt x="186" y="12"/>
                      </a:lnTo>
                      <a:lnTo>
                        <a:pt x="180" y="6"/>
                      </a:lnTo>
                      <a:lnTo>
                        <a:pt x="174" y="6"/>
                      </a:lnTo>
                      <a:lnTo>
                        <a:pt x="168" y="6"/>
                      </a:lnTo>
                      <a:lnTo>
                        <a:pt x="162" y="6"/>
                      </a:lnTo>
                      <a:lnTo>
                        <a:pt x="156" y="6"/>
                      </a:lnTo>
                      <a:lnTo>
                        <a:pt x="150" y="6"/>
                      </a:lnTo>
                      <a:lnTo>
                        <a:pt x="144" y="0"/>
                      </a:lnTo>
                      <a:lnTo>
                        <a:pt x="138" y="0"/>
                      </a:lnTo>
                      <a:lnTo>
                        <a:pt x="132" y="0"/>
                      </a:lnTo>
                      <a:lnTo>
                        <a:pt x="126" y="0"/>
                      </a:lnTo>
                      <a:lnTo>
                        <a:pt x="120" y="0"/>
                      </a:lnTo>
                      <a:lnTo>
                        <a:pt x="114" y="0"/>
                      </a:lnTo>
                      <a:lnTo>
                        <a:pt x="108" y="0"/>
                      </a:lnTo>
                      <a:lnTo>
                        <a:pt x="102" y="0"/>
                      </a:lnTo>
                      <a:lnTo>
                        <a:pt x="108" y="0"/>
                      </a:lnTo>
                      <a:lnTo>
                        <a:pt x="102" y="0"/>
                      </a:lnTo>
                      <a:lnTo>
                        <a:pt x="96" y="0"/>
                      </a:lnTo>
                      <a:lnTo>
                        <a:pt x="90" y="0"/>
                      </a:lnTo>
                      <a:lnTo>
                        <a:pt x="84" y="0"/>
                      </a:lnTo>
                      <a:lnTo>
                        <a:pt x="78" y="0"/>
                      </a:lnTo>
                      <a:lnTo>
                        <a:pt x="72" y="0"/>
                      </a:lnTo>
                      <a:lnTo>
                        <a:pt x="66" y="6"/>
                      </a:lnTo>
                      <a:lnTo>
                        <a:pt x="60" y="6"/>
                      </a:lnTo>
                      <a:lnTo>
                        <a:pt x="54" y="6"/>
                      </a:lnTo>
                      <a:lnTo>
                        <a:pt x="48" y="6"/>
                      </a:lnTo>
                      <a:lnTo>
                        <a:pt x="48" y="12"/>
                      </a:lnTo>
                      <a:lnTo>
                        <a:pt x="42" y="12"/>
                      </a:lnTo>
                      <a:lnTo>
                        <a:pt x="36" y="12"/>
                      </a:lnTo>
                      <a:lnTo>
                        <a:pt x="36" y="18"/>
                      </a:lnTo>
                      <a:lnTo>
                        <a:pt x="30" y="18"/>
                      </a:lnTo>
                      <a:lnTo>
                        <a:pt x="24" y="18"/>
                      </a:lnTo>
                      <a:lnTo>
                        <a:pt x="18" y="24"/>
                      </a:lnTo>
                      <a:lnTo>
                        <a:pt x="12" y="30"/>
                      </a:lnTo>
                      <a:lnTo>
                        <a:pt x="12" y="24"/>
                      </a:lnTo>
                      <a:lnTo>
                        <a:pt x="18" y="24"/>
                      </a:lnTo>
                      <a:lnTo>
                        <a:pt x="12" y="24"/>
                      </a:lnTo>
                      <a:lnTo>
                        <a:pt x="6" y="30"/>
                      </a:lnTo>
                      <a:lnTo>
                        <a:pt x="0" y="36"/>
                      </a:lnTo>
                      <a:lnTo>
                        <a:pt x="0" y="42"/>
                      </a:lnTo>
                      <a:lnTo>
                        <a:pt x="0" y="48"/>
                      </a:lnTo>
                      <a:lnTo>
                        <a:pt x="6" y="48"/>
                      </a:lnTo>
                      <a:lnTo>
                        <a:pt x="12" y="42"/>
                      </a:lnTo>
                      <a:lnTo>
                        <a:pt x="18" y="36"/>
                      </a:lnTo>
                      <a:lnTo>
                        <a:pt x="24" y="30"/>
                      </a:lnTo>
                      <a:lnTo>
                        <a:pt x="24" y="36"/>
                      </a:lnTo>
                      <a:lnTo>
                        <a:pt x="30" y="36"/>
                      </a:lnTo>
                      <a:lnTo>
                        <a:pt x="36" y="36"/>
                      </a:lnTo>
                      <a:lnTo>
                        <a:pt x="36" y="30"/>
                      </a:lnTo>
                      <a:lnTo>
                        <a:pt x="42" y="30"/>
                      </a:lnTo>
                      <a:lnTo>
                        <a:pt x="48" y="24"/>
                      </a:lnTo>
                      <a:lnTo>
                        <a:pt x="54" y="24"/>
                      </a:lnTo>
                      <a:lnTo>
                        <a:pt x="54" y="30"/>
                      </a:lnTo>
                      <a:lnTo>
                        <a:pt x="60" y="30"/>
                      </a:lnTo>
                      <a:lnTo>
                        <a:pt x="66" y="30"/>
                      </a:lnTo>
                      <a:lnTo>
                        <a:pt x="72" y="24"/>
                      </a:lnTo>
                      <a:lnTo>
                        <a:pt x="78" y="24"/>
                      </a:lnTo>
                      <a:lnTo>
                        <a:pt x="84" y="24"/>
                      </a:lnTo>
                      <a:lnTo>
                        <a:pt x="90" y="24"/>
                      </a:lnTo>
                      <a:lnTo>
                        <a:pt x="96" y="24"/>
                      </a:lnTo>
                      <a:lnTo>
                        <a:pt x="102" y="24"/>
                      </a:lnTo>
                      <a:lnTo>
                        <a:pt x="102" y="30"/>
                      </a:lnTo>
                      <a:lnTo>
                        <a:pt x="96" y="30"/>
                      </a:lnTo>
                      <a:lnTo>
                        <a:pt x="102" y="30"/>
                      </a:lnTo>
                      <a:lnTo>
                        <a:pt x="102" y="36"/>
                      </a:lnTo>
                      <a:lnTo>
                        <a:pt x="108" y="36"/>
                      </a:lnTo>
                      <a:lnTo>
                        <a:pt x="114" y="36"/>
                      </a:lnTo>
                      <a:lnTo>
                        <a:pt x="120" y="36"/>
                      </a:lnTo>
                      <a:lnTo>
                        <a:pt x="126" y="36"/>
                      </a:lnTo>
                      <a:lnTo>
                        <a:pt x="132" y="42"/>
                      </a:lnTo>
                      <a:lnTo>
                        <a:pt x="132" y="48"/>
                      </a:lnTo>
                      <a:lnTo>
                        <a:pt x="126" y="48"/>
                      </a:lnTo>
                      <a:lnTo>
                        <a:pt x="132" y="48"/>
                      </a:lnTo>
                      <a:lnTo>
                        <a:pt x="132" y="54"/>
                      </a:lnTo>
                      <a:lnTo>
                        <a:pt x="138" y="54"/>
                      </a:lnTo>
                      <a:lnTo>
                        <a:pt x="138" y="60"/>
                      </a:lnTo>
                      <a:lnTo>
                        <a:pt x="138" y="66"/>
                      </a:lnTo>
                      <a:lnTo>
                        <a:pt x="138" y="72"/>
                      </a:lnTo>
                      <a:lnTo>
                        <a:pt x="144" y="72"/>
                      </a:lnTo>
                      <a:lnTo>
                        <a:pt x="150" y="72"/>
                      </a:lnTo>
                      <a:lnTo>
                        <a:pt x="144" y="78"/>
                      </a:lnTo>
                      <a:lnTo>
                        <a:pt x="144" y="84"/>
                      </a:lnTo>
                      <a:lnTo>
                        <a:pt x="150" y="84"/>
                      </a:lnTo>
                      <a:lnTo>
                        <a:pt x="156" y="90"/>
                      </a:lnTo>
                      <a:lnTo>
                        <a:pt x="156" y="96"/>
                      </a:lnTo>
                      <a:lnTo>
                        <a:pt x="150" y="96"/>
                      </a:lnTo>
                      <a:lnTo>
                        <a:pt x="144" y="96"/>
                      </a:lnTo>
                      <a:lnTo>
                        <a:pt x="144" y="102"/>
                      </a:lnTo>
                      <a:lnTo>
                        <a:pt x="150" y="102"/>
                      </a:lnTo>
                      <a:lnTo>
                        <a:pt x="150" y="108"/>
                      </a:lnTo>
                      <a:lnTo>
                        <a:pt x="156" y="108"/>
                      </a:lnTo>
                      <a:lnTo>
                        <a:pt x="162" y="108"/>
                      </a:lnTo>
                      <a:lnTo>
                        <a:pt x="168" y="114"/>
                      </a:lnTo>
                      <a:lnTo>
                        <a:pt x="174" y="114"/>
                      </a:lnTo>
                      <a:lnTo>
                        <a:pt x="180" y="114"/>
                      </a:lnTo>
                      <a:lnTo>
                        <a:pt x="186" y="120"/>
                      </a:lnTo>
                      <a:lnTo>
                        <a:pt x="192" y="120"/>
                      </a:lnTo>
                      <a:lnTo>
                        <a:pt x="199" y="120"/>
                      </a:lnTo>
                      <a:lnTo>
                        <a:pt x="205" y="126"/>
                      </a:lnTo>
                      <a:lnTo>
                        <a:pt x="211" y="126"/>
                      </a:lnTo>
                      <a:lnTo>
                        <a:pt x="217" y="132"/>
                      </a:lnTo>
                      <a:lnTo>
                        <a:pt x="223" y="132"/>
                      </a:lnTo>
                      <a:lnTo>
                        <a:pt x="223" y="138"/>
                      </a:lnTo>
                      <a:lnTo>
                        <a:pt x="229" y="138"/>
                      </a:lnTo>
                      <a:lnTo>
                        <a:pt x="235" y="144"/>
                      </a:lnTo>
                      <a:lnTo>
                        <a:pt x="241" y="150"/>
                      </a:lnTo>
                      <a:lnTo>
                        <a:pt x="247" y="156"/>
                      </a:lnTo>
                      <a:lnTo>
                        <a:pt x="253" y="162"/>
                      </a:lnTo>
                      <a:lnTo>
                        <a:pt x="253" y="168"/>
                      </a:lnTo>
                      <a:lnTo>
                        <a:pt x="259" y="168"/>
                      </a:lnTo>
                      <a:lnTo>
                        <a:pt x="259" y="174"/>
                      </a:lnTo>
                      <a:lnTo>
                        <a:pt x="265" y="174"/>
                      </a:lnTo>
                      <a:lnTo>
                        <a:pt x="271" y="180"/>
                      </a:lnTo>
                      <a:lnTo>
                        <a:pt x="271" y="174"/>
                      </a:lnTo>
                      <a:lnTo>
                        <a:pt x="271" y="168"/>
                      </a:lnTo>
                      <a:lnTo>
                        <a:pt x="271" y="162"/>
                      </a:lnTo>
                      <a:lnTo>
                        <a:pt x="265" y="156"/>
                      </a:lnTo>
                      <a:lnTo>
                        <a:pt x="265" y="150"/>
                      </a:lnTo>
                      <a:lnTo>
                        <a:pt x="259" y="144"/>
                      </a:lnTo>
                      <a:lnTo>
                        <a:pt x="265" y="144"/>
                      </a:lnTo>
                      <a:lnTo>
                        <a:pt x="271" y="150"/>
                      </a:lnTo>
                      <a:lnTo>
                        <a:pt x="271" y="156"/>
                      </a:lnTo>
                      <a:lnTo>
                        <a:pt x="277" y="156"/>
                      </a:lnTo>
                      <a:lnTo>
                        <a:pt x="283" y="162"/>
                      </a:lnTo>
                      <a:lnTo>
                        <a:pt x="283" y="168"/>
                      </a:lnTo>
                      <a:lnTo>
                        <a:pt x="283" y="174"/>
                      </a:lnTo>
                      <a:lnTo>
                        <a:pt x="289" y="174"/>
                      </a:lnTo>
                      <a:close/>
                    </a:path>
                  </a:pathLst>
                </a:custGeom>
                <a:solidFill>
                  <a:srgbClr val="8C59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359" name="Freeform 2070"/>
                <p:cNvSpPr>
                  <a:spLocks/>
                </p:cNvSpPr>
                <p:nvPr/>
              </p:nvSpPr>
              <p:spPr bwMode="auto">
                <a:xfrm>
                  <a:off x="3904" y="1603"/>
                  <a:ext cx="109" cy="60"/>
                </a:xfrm>
                <a:custGeom>
                  <a:avLst/>
                  <a:gdLst>
                    <a:gd name="T0" fmla="*/ 12 w 109"/>
                    <a:gd name="T1" fmla="*/ 0 h 60"/>
                    <a:gd name="T2" fmla="*/ 18 w 109"/>
                    <a:gd name="T3" fmla="*/ 0 h 60"/>
                    <a:gd name="T4" fmla="*/ 30 w 109"/>
                    <a:gd name="T5" fmla="*/ 6 h 60"/>
                    <a:gd name="T6" fmla="*/ 36 w 109"/>
                    <a:gd name="T7" fmla="*/ 6 h 60"/>
                    <a:gd name="T8" fmla="*/ 48 w 109"/>
                    <a:gd name="T9" fmla="*/ 12 h 60"/>
                    <a:gd name="T10" fmla="*/ 55 w 109"/>
                    <a:gd name="T11" fmla="*/ 18 h 60"/>
                    <a:gd name="T12" fmla="*/ 67 w 109"/>
                    <a:gd name="T13" fmla="*/ 18 h 60"/>
                    <a:gd name="T14" fmla="*/ 73 w 109"/>
                    <a:gd name="T15" fmla="*/ 24 h 60"/>
                    <a:gd name="T16" fmla="*/ 79 w 109"/>
                    <a:gd name="T17" fmla="*/ 30 h 60"/>
                    <a:gd name="T18" fmla="*/ 85 w 109"/>
                    <a:gd name="T19" fmla="*/ 36 h 60"/>
                    <a:gd name="T20" fmla="*/ 91 w 109"/>
                    <a:gd name="T21" fmla="*/ 42 h 60"/>
                    <a:gd name="T22" fmla="*/ 97 w 109"/>
                    <a:gd name="T23" fmla="*/ 48 h 60"/>
                    <a:gd name="T24" fmla="*/ 103 w 109"/>
                    <a:gd name="T25" fmla="*/ 48 h 60"/>
                    <a:gd name="T26" fmla="*/ 103 w 109"/>
                    <a:gd name="T27" fmla="*/ 54 h 60"/>
                    <a:gd name="T28" fmla="*/ 109 w 109"/>
                    <a:gd name="T29" fmla="*/ 54 h 60"/>
                    <a:gd name="T30" fmla="*/ 109 w 109"/>
                    <a:gd name="T31" fmla="*/ 60 h 60"/>
                    <a:gd name="T32" fmla="*/ 103 w 109"/>
                    <a:gd name="T33" fmla="*/ 54 h 60"/>
                    <a:gd name="T34" fmla="*/ 97 w 109"/>
                    <a:gd name="T35" fmla="*/ 54 h 60"/>
                    <a:gd name="T36" fmla="*/ 91 w 109"/>
                    <a:gd name="T37" fmla="*/ 48 h 60"/>
                    <a:gd name="T38" fmla="*/ 85 w 109"/>
                    <a:gd name="T39" fmla="*/ 42 h 60"/>
                    <a:gd name="T40" fmla="*/ 79 w 109"/>
                    <a:gd name="T41" fmla="*/ 36 h 60"/>
                    <a:gd name="T42" fmla="*/ 73 w 109"/>
                    <a:gd name="T43" fmla="*/ 30 h 60"/>
                    <a:gd name="T44" fmla="*/ 67 w 109"/>
                    <a:gd name="T45" fmla="*/ 24 h 60"/>
                    <a:gd name="T46" fmla="*/ 55 w 109"/>
                    <a:gd name="T47" fmla="*/ 24 h 60"/>
                    <a:gd name="T48" fmla="*/ 48 w 109"/>
                    <a:gd name="T49" fmla="*/ 18 h 60"/>
                    <a:gd name="T50" fmla="*/ 36 w 109"/>
                    <a:gd name="T51" fmla="*/ 12 h 60"/>
                    <a:gd name="T52" fmla="*/ 24 w 109"/>
                    <a:gd name="T53" fmla="*/ 6 h 60"/>
                    <a:gd name="T54" fmla="*/ 18 w 109"/>
                    <a:gd name="T55" fmla="*/ 6 h 60"/>
                    <a:gd name="T56" fmla="*/ 12 w 109"/>
                    <a:gd name="T57" fmla="*/ 0 h 60"/>
                    <a:gd name="T58" fmla="*/ 6 w 109"/>
                    <a:gd name="T59" fmla="*/ 0 h 60"/>
                    <a:gd name="T60" fmla="*/ 0 w 109"/>
                    <a:gd name="T61" fmla="*/ 0 h 60"/>
                    <a:gd name="T62" fmla="*/ 6 w 109"/>
                    <a:gd name="T63" fmla="*/ 0 h 6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09" h="60">
                      <a:moveTo>
                        <a:pt x="12" y="0"/>
                      </a:moveTo>
                      <a:lnTo>
                        <a:pt x="12" y="0"/>
                      </a:lnTo>
                      <a:lnTo>
                        <a:pt x="18" y="0"/>
                      </a:lnTo>
                      <a:lnTo>
                        <a:pt x="24" y="0"/>
                      </a:lnTo>
                      <a:lnTo>
                        <a:pt x="30" y="6"/>
                      </a:lnTo>
                      <a:lnTo>
                        <a:pt x="36" y="6"/>
                      </a:lnTo>
                      <a:lnTo>
                        <a:pt x="42" y="12"/>
                      </a:lnTo>
                      <a:lnTo>
                        <a:pt x="48" y="12"/>
                      </a:lnTo>
                      <a:lnTo>
                        <a:pt x="55" y="12"/>
                      </a:lnTo>
                      <a:lnTo>
                        <a:pt x="55" y="18"/>
                      </a:lnTo>
                      <a:lnTo>
                        <a:pt x="61" y="18"/>
                      </a:lnTo>
                      <a:lnTo>
                        <a:pt x="67" y="18"/>
                      </a:lnTo>
                      <a:lnTo>
                        <a:pt x="73" y="24"/>
                      </a:lnTo>
                      <a:lnTo>
                        <a:pt x="79" y="30"/>
                      </a:lnTo>
                      <a:lnTo>
                        <a:pt x="85" y="30"/>
                      </a:lnTo>
                      <a:lnTo>
                        <a:pt x="85" y="36"/>
                      </a:lnTo>
                      <a:lnTo>
                        <a:pt x="91" y="36"/>
                      </a:lnTo>
                      <a:lnTo>
                        <a:pt x="91" y="42"/>
                      </a:lnTo>
                      <a:lnTo>
                        <a:pt x="97" y="42"/>
                      </a:lnTo>
                      <a:lnTo>
                        <a:pt x="97" y="48"/>
                      </a:lnTo>
                      <a:lnTo>
                        <a:pt x="103" y="48"/>
                      </a:lnTo>
                      <a:lnTo>
                        <a:pt x="103" y="54"/>
                      </a:lnTo>
                      <a:lnTo>
                        <a:pt x="109" y="54"/>
                      </a:lnTo>
                      <a:lnTo>
                        <a:pt x="109" y="60"/>
                      </a:lnTo>
                      <a:lnTo>
                        <a:pt x="103" y="54"/>
                      </a:lnTo>
                      <a:lnTo>
                        <a:pt x="97" y="54"/>
                      </a:lnTo>
                      <a:lnTo>
                        <a:pt x="97" y="48"/>
                      </a:lnTo>
                      <a:lnTo>
                        <a:pt x="91" y="48"/>
                      </a:lnTo>
                      <a:lnTo>
                        <a:pt x="85" y="42"/>
                      </a:lnTo>
                      <a:lnTo>
                        <a:pt x="79" y="36"/>
                      </a:lnTo>
                      <a:lnTo>
                        <a:pt x="73" y="36"/>
                      </a:lnTo>
                      <a:lnTo>
                        <a:pt x="73" y="30"/>
                      </a:lnTo>
                      <a:lnTo>
                        <a:pt x="67" y="30"/>
                      </a:lnTo>
                      <a:lnTo>
                        <a:pt x="67" y="24"/>
                      </a:lnTo>
                      <a:lnTo>
                        <a:pt x="61" y="24"/>
                      </a:lnTo>
                      <a:lnTo>
                        <a:pt x="55" y="24"/>
                      </a:lnTo>
                      <a:lnTo>
                        <a:pt x="55" y="18"/>
                      </a:lnTo>
                      <a:lnTo>
                        <a:pt x="48" y="18"/>
                      </a:lnTo>
                      <a:lnTo>
                        <a:pt x="42" y="12"/>
                      </a:lnTo>
                      <a:lnTo>
                        <a:pt x="36" y="12"/>
                      </a:lnTo>
                      <a:lnTo>
                        <a:pt x="30" y="12"/>
                      </a:lnTo>
                      <a:lnTo>
                        <a:pt x="24" y="6"/>
                      </a:lnTo>
                      <a:lnTo>
                        <a:pt x="18" y="6"/>
                      </a:lnTo>
                      <a:lnTo>
                        <a:pt x="12" y="6"/>
                      </a:lnTo>
                      <a:lnTo>
                        <a:pt x="12" y="0"/>
                      </a:lnTo>
                      <a:lnTo>
                        <a:pt x="6" y="0"/>
                      </a:lnTo>
                      <a:lnTo>
                        <a:pt x="0" y="0"/>
                      </a:lnTo>
                      <a:lnTo>
                        <a:pt x="6" y="0"/>
                      </a:lnTo>
                      <a:lnTo>
                        <a:pt x="12" y="0"/>
                      </a:lnTo>
                      <a:close/>
                    </a:path>
                  </a:pathLst>
                </a:custGeom>
                <a:solidFill>
                  <a:srgbClr val="8C59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360" name="Freeform 2071"/>
                <p:cNvSpPr>
                  <a:spLocks/>
                </p:cNvSpPr>
                <p:nvPr/>
              </p:nvSpPr>
              <p:spPr bwMode="auto">
                <a:xfrm>
                  <a:off x="3904" y="1615"/>
                  <a:ext cx="97" cy="54"/>
                </a:xfrm>
                <a:custGeom>
                  <a:avLst/>
                  <a:gdLst>
                    <a:gd name="T0" fmla="*/ 6 w 97"/>
                    <a:gd name="T1" fmla="*/ 0 h 54"/>
                    <a:gd name="T2" fmla="*/ 12 w 97"/>
                    <a:gd name="T3" fmla="*/ 0 h 54"/>
                    <a:gd name="T4" fmla="*/ 12 w 97"/>
                    <a:gd name="T5" fmla="*/ 0 h 54"/>
                    <a:gd name="T6" fmla="*/ 18 w 97"/>
                    <a:gd name="T7" fmla="*/ 6 h 54"/>
                    <a:gd name="T8" fmla="*/ 18 w 97"/>
                    <a:gd name="T9" fmla="*/ 6 h 54"/>
                    <a:gd name="T10" fmla="*/ 24 w 97"/>
                    <a:gd name="T11" fmla="*/ 6 h 54"/>
                    <a:gd name="T12" fmla="*/ 30 w 97"/>
                    <a:gd name="T13" fmla="*/ 6 h 54"/>
                    <a:gd name="T14" fmla="*/ 30 w 97"/>
                    <a:gd name="T15" fmla="*/ 12 h 54"/>
                    <a:gd name="T16" fmla="*/ 36 w 97"/>
                    <a:gd name="T17" fmla="*/ 12 h 54"/>
                    <a:gd name="T18" fmla="*/ 42 w 97"/>
                    <a:gd name="T19" fmla="*/ 12 h 54"/>
                    <a:gd name="T20" fmla="*/ 48 w 97"/>
                    <a:gd name="T21" fmla="*/ 18 h 54"/>
                    <a:gd name="T22" fmla="*/ 55 w 97"/>
                    <a:gd name="T23" fmla="*/ 18 h 54"/>
                    <a:gd name="T24" fmla="*/ 55 w 97"/>
                    <a:gd name="T25" fmla="*/ 18 h 54"/>
                    <a:gd name="T26" fmla="*/ 61 w 97"/>
                    <a:gd name="T27" fmla="*/ 24 h 54"/>
                    <a:gd name="T28" fmla="*/ 67 w 97"/>
                    <a:gd name="T29" fmla="*/ 24 h 54"/>
                    <a:gd name="T30" fmla="*/ 67 w 97"/>
                    <a:gd name="T31" fmla="*/ 24 h 54"/>
                    <a:gd name="T32" fmla="*/ 73 w 97"/>
                    <a:gd name="T33" fmla="*/ 30 h 54"/>
                    <a:gd name="T34" fmla="*/ 79 w 97"/>
                    <a:gd name="T35" fmla="*/ 36 h 54"/>
                    <a:gd name="T36" fmla="*/ 85 w 97"/>
                    <a:gd name="T37" fmla="*/ 36 h 54"/>
                    <a:gd name="T38" fmla="*/ 91 w 97"/>
                    <a:gd name="T39" fmla="*/ 42 h 54"/>
                    <a:gd name="T40" fmla="*/ 97 w 97"/>
                    <a:gd name="T41" fmla="*/ 48 h 54"/>
                    <a:gd name="T42" fmla="*/ 97 w 97"/>
                    <a:gd name="T43" fmla="*/ 48 h 54"/>
                    <a:gd name="T44" fmla="*/ 97 w 97"/>
                    <a:gd name="T45" fmla="*/ 54 h 54"/>
                    <a:gd name="T46" fmla="*/ 97 w 97"/>
                    <a:gd name="T47" fmla="*/ 54 h 54"/>
                    <a:gd name="T48" fmla="*/ 91 w 97"/>
                    <a:gd name="T49" fmla="*/ 54 h 54"/>
                    <a:gd name="T50" fmla="*/ 91 w 97"/>
                    <a:gd name="T51" fmla="*/ 48 h 54"/>
                    <a:gd name="T52" fmla="*/ 91 w 97"/>
                    <a:gd name="T53" fmla="*/ 48 h 54"/>
                    <a:gd name="T54" fmla="*/ 85 w 97"/>
                    <a:gd name="T55" fmla="*/ 48 h 54"/>
                    <a:gd name="T56" fmla="*/ 79 w 97"/>
                    <a:gd name="T57" fmla="*/ 42 h 54"/>
                    <a:gd name="T58" fmla="*/ 79 w 97"/>
                    <a:gd name="T59" fmla="*/ 42 h 54"/>
                    <a:gd name="T60" fmla="*/ 73 w 97"/>
                    <a:gd name="T61" fmla="*/ 42 h 54"/>
                    <a:gd name="T62" fmla="*/ 73 w 97"/>
                    <a:gd name="T63" fmla="*/ 36 h 54"/>
                    <a:gd name="T64" fmla="*/ 67 w 97"/>
                    <a:gd name="T65" fmla="*/ 36 h 54"/>
                    <a:gd name="T66" fmla="*/ 61 w 97"/>
                    <a:gd name="T67" fmla="*/ 30 h 54"/>
                    <a:gd name="T68" fmla="*/ 61 w 97"/>
                    <a:gd name="T69" fmla="*/ 30 h 54"/>
                    <a:gd name="T70" fmla="*/ 55 w 97"/>
                    <a:gd name="T71" fmla="*/ 24 h 54"/>
                    <a:gd name="T72" fmla="*/ 48 w 97"/>
                    <a:gd name="T73" fmla="*/ 24 h 54"/>
                    <a:gd name="T74" fmla="*/ 48 w 97"/>
                    <a:gd name="T75" fmla="*/ 24 h 54"/>
                    <a:gd name="T76" fmla="*/ 42 w 97"/>
                    <a:gd name="T77" fmla="*/ 18 h 54"/>
                    <a:gd name="T78" fmla="*/ 42 w 97"/>
                    <a:gd name="T79" fmla="*/ 18 h 54"/>
                    <a:gd name="T80" fmla="*/ 36 w 97"/>
                    <a:gd name="T81" fmla="*/ 18 h 54"/>
                    <a:gd name="T82" fmla="*/ 30 w 97"/>
                    <a:gd name="T83" fmla="*/ 12 h 54"/>
                    <a:gd name="T84" fmla="*/ 30 w 97"/>
                    <a:gd name="T85" fmla="*/ 12 h 54"/>
                    <a:gd name="T86" fmla="*/ 24 w 97"/>
                    <a:gd name="T87" fmla="*/ 12 h 54"/>
                    <a:gd name="T88" fmla="*/ 24 w 97"/>
                    <a:gd name="T89" fmla="*/ 12 h 54"/>
                    <a:gd name="T90" fmla="*/ 18 w 97"/>
                    <a:gd name="T91" fmla="*/ 6 h 54"/>
                    <a:gd name="T92" fmla="*/ 12 w 97"/>
                    <a:gd name="T93" fmla="*/ 6 h 54"/>
                    <a:gd name="T94" fmla="*/ 12 w 97"/>
                    <a:gd name="T95" fmla="*/ 6 h 54"/>
                    <a:gd name="T96" fmla="*/ 6 w 97"/>
                    <a:gd name="T97" fmla="*/ 6 h 54"/>
                    <a:gd name="T98" fmla="*/ 6 w 97"/>
                    <a:gd name="T99" fmla="*/ 0 h 54"/>
                    <a:gd name="T100" fmla="*/ 6 w 97"/>
                    <a:gd name="T101" fmla="*/ 0 h 54"/>
                    <a:gd name="T102" fmla="*/ 0 w 97"/>
                    <a:gd name="T103" fmla="*/ 0 h 54"/>
                    <a:gd name="T104" fmla="*/ 0 w 97"/>
                    <a:gd name="T105" fmla="*/ 0 h 54"/>
                    <a:gd name="T106" fmla="*/ 0 w 97"/>
                    <a:gd name="T107" fmla="*/ 0 h 54"/>
                    <a:gd name="T108" fmla="*/ 0 w 97"/>
                    <a:gd name="T109" fmla="*/ 0 h 54"/>
                    <a:gd name="T110" fmla="*/ 6 w 97"/>
                    <a:gd name="T111" fmla="*/ 0 h 54"/>
                    <a:gd name="T112" fmla="*/ 6 w 97"/>
                    <a:gd name="T113" fmla="*/ 0 h 54"/>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97" h="54">
                      <a:moveTo>
                        <a:pt x="6" y="0"/>
                      </a:moveTo>
                      <a:lnTo>
                        <a:pt x="12" y="0"/>
                      </a:lnTo>
                      <a:lnTo>
                        <a:pt x="18" y="6"/>
                      </a:lnTo>
                      <a:lnTo>
                        <a:pt x="24" y="6"/>
                      </a:lnTo>
                      <a:lnTo>
                        <a:pt x="30" y="6"/>
                      </a:lnTo>
                      <a:lnTo>
                        <a:pt x="30" y="12"/>
                      </a:lnTo>
                      <a:lnTo>
                        <a:pt x="36" y="12"/>
                      </a:lnTo>
                      <a:lnTo>
                        <a:pt x="42" y="12"/>
                      </a:lnTo>
                      <a:lnTo>
                        <a:pt x="48" y="18"/>
                      </a:lnTo>
                      <a:lnTo>
                        <a:pt x="55" y="18"/>
                      </a:lnTo>
                      <a:lnTo>
                        <a:pt x="61" y="24"/>
                      </a:lnTo>
                      <a:lnTo>
                        <a:pt x="67" y="24"/>
                      </a:lnTo>
                      <a:lnTo>
                        <a:pt x="73" y="30"/>
                      </a:lnTo>
                      <a:lnTo>
                        <a:pt x="79" y="36"/>
                      </a:lnTo>
                      <a:lnTo>
                        <a:pt x="85" y="36"/>
                      </a:lnTo>
                      <a:lnTo>
                        <a:pt x="91" y="42"/>
                      </a:lnTo>
                      <a:lnTo>
                        <a:pt x="97" y="48"/>
                      </a:lnTo>
                      <a:lnTo>
                        <a:pt x="97" y="54"/>
                      </a:lnTo>
                      <a:lnTo>
                        <a:pt x="91" y="54"/>
                      </a:lnTo>
                      <a:lnTo>
                        <a:pt x="91" y="48"/>
                      </a:lnTo>
                      <a:lnTo>
                        <a:pt x="85" y="48"/>
                      </a:lnTo>
                      <a:lnTo>
                        <a:pt x="79" y="42"/>
                      </a:lnTo>
                      <a:lnTo>
                        <a:pt x="73" y="42"/>
                      </a:lnTo>
                      <a:lnTo>
                        <a:pt x="73" y="36"/>
                      </a:lnTo>
                      <a:lnTo>
                        <a:pt x="67" y="36"/>
                      </a:lnTo>
                      <a:lnTo>
                        <a:pt x="61" y="30"/>
                      </a:lnTo>
                      <a:lnTo>
                        <a:pt x="55" y="24"/>
                      </a:lnTo>
                      <a:lnTo>
                        <a:pt x="48" y="24"/>
                      </a:lnTo>
                      <a:lnTo>
                        <a:pt x="42" y="18"/>
                      </a:lnTo>
                      <a:lnTo>
                        <a:pt x="36" y="18"/>
                      </a:lnTo>
                      <a:lnTo>
                        <a:pt x="30" y="12"/>
                      </a:lnTo>
                      <a:lnTo>
                        <a:pt x="24" y="12"/>
                      </a:lnTo>
                      <a:lnTo>
                        <a:pt x="18" y="6"/>
                      </a:lnTo>
                      <a:lnTo>
                        <a:pt x="12" y="6"/>
                      </a:lnTo>
                      <a:lnTo>
                        <a:pt x="6" y="6"/>
                      </a:lnTo>
                      <a:lnTo>
                        <a:pt x="6" y="0"/>
                      </a:lnTo>
                      <a:lnTo>
                        <a:pt x="0" y="0"/>
                      </a:lnTo>
                      <a:lnTo>
                        <a:pt x="6" y="0"/>
                      </a:lnTo>
                      <a:close/>
                    </a:path>
                  </a:pathLst>
                </a:custGeom>
                <a:solidFill>
                  <a:srgbClr val="8C59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361" name="Freeform 2072"/>
                <p:cNvSpPr>
                  <a:spLocks/>
                </p:cNvSpPr>
                <p:nvPr/>
              </p:nvSpPr>
              <p:spPr bwMode="auto">
                <a:xfrm>
                  <a:off x="3904" y="1627"/>
                  <a:ext cx="67" cy="30"/>
                </a:xfrm>
                <a:custGeom>
                  <a:avLst/>
                  <a:gdLst>
                    <a:gd name="T0" fmla="*/ 67 w 67"/>
                    <a:gd name="T1" fmla="*/ 30 h 30"/>
                    <a:gd name="T2" fmla="*/ 67 w 67"/>
                    <a:gd name="T3" fmla="*/ 24 h 30"/>
                    <a:gd name="T4" fmla="*/ 61 w 67"/>
                    <a:gd name="T5" fmla="*/ 24 h 30"/>
                    <a:gd name="T6" fmla="*/ 61 w 67"/>
                    <a:gd name="T7" fmla="*/ 24 h 30"/>
                    <a:gd name="T8" fmla="*/ 61 w 67"/>
                    <a:gd name="T9" fmla="*/ 24 h 30"/>
                    <a:gd name="T10" fmla="*/ 55 w 67"/>
                    <a:gd name="T11" fmla="*/ 24 h 30"/>
                    <a:gd name="T12" fmla="*/ 55 w 67"/>
                    <a:gd name="T13" fmla="*/ 24 h 30"/>
                    <a:gd name="T14" fmla="*/ 55 w 67"/>
                    <a:gd name="T15" fmla="*/ 24 h 30"/>
                    <a:gd name="T16" fmla="*/ 48 w 67"/>
                    <a:gd name="T17" fmla="*/ 18 h 30"/>
                    <a:gd name="T18" fmla="*/ 48 w 67"/>
                    <a:gd name="T19" fmla="*/ 18 h 30"/>
                    <a:gd name="T20" fmla="*/ 42 w 67"/>
                    <a:gd name="T21" fmla="*/ 18 h 30"/>
                    <a:gd name="T22" fmla="*/ 36 w 67"/>
                    <a:gd name="T23" fmla="*/ 18 h 30"/>
                    <a:gd name="T24" fmla="*/ 36 w 67"/>
                    <a:gd name="T25" fmla="*/ 12 h 30"/>
                    <a:gd name="T26" fmla="*/ 30 w 67"/>
                    <a:gd name="T27" fmla="*/ 12 h 30"/>
                    <a:gd name="T28" fmla="*/ 30 w 67"/>
                    <a:gd name="T29" fmla="*/ 12 h 30"/>
                    <a:gd name="T30" fmla="*/ 24 w 67"/>
                    <a:gd name="T31" fmla="*/ 12 h 30"/>
                    <a:gd name="T32" fmla="*/ 24 w 67"/>
                    <a:gd name="T33" fmla="*/ 12 h 30"/>
                    <a:gd name="T34" fmla="*/ 18 w 67"/>
                    <a:gd name="T35" fmla="*/ 6 h 30"/>
                    <a:gd name="T36" fmla="*/ 12 w 67"/>
                    <a:gd name="T37" fmla="*/ 6 h 30"/>
                    <a:gd name="T38" fmla="*/ 6 w 67"/>
                    <a:gd name="T39" fmla="*/ 6 h 30"/>
                    <a:gd name="T40" fmla="*/ 0 w 67"/>
                    <a:gd name="T41" fmla="*/ 0 h 30"/>
                    <a:gd name="T42" fmla="*/ 0 w 67"/>
                    <a:gd name="T43" fmla="*/ 0 h 30"/>
                    <a:gd name="T44" fmla="*/ 0 w 67"/>
                    <a:gd name="T45" fmla="*/ 0 h 30"/>
                    <a:gd name="T46" fmla="*/ 0 w 67"/>
                    <a:gd name="T47" fmla="*/ 6 h 30"/>
                    <a:gd name="T48" fmla="*/ 0 w 67"/>
                    <a:gd name="T49" fmla="*/ 6 h 30"/>
                    <a:gd name="T50" fmla="*/ 6 w 67"/>
                    <a:gd name="T51" fmla="*/ 6 h 30"/>
                    <a:gd name="T52" fmla="*/ 12 w 67"/>
                    <a:gd name="T53" fmla="*/ 12 h 30"/>
                    <a:gd name="T54" fmla="*/ 12 w 67"/>
                    <a:gd name="T55" fmla="*/ 12 h 30"/>
                    <a:gd name="T56" fmla="*/ 18 w 67"/>
                    <a:gd name="T57" fmla="*/ 12 h 30"/>
                    <a:gd name="T58" fmla="*/ 18 w 67"/>
                    <a:gd name="T59" fmla="*/ 12 h 30"/>
                    <a:gd name="T60" fmla="*/ 24 w 67"/>
                    <a:gd name="T61" fmla="*/ 12 h 30"/>
                    <a:gd name="T62" fmla="*/ 24 w 67"/>
                    <a:gd name="T63" fmla="*/ 18 h 30"/>
                    <a:gd name="T64" fmla="*/ 30 w 67"/>
                    <a:gd name="T65" fmla="*/ 18 h 30"/>
                    <a:gd name="T66" fmla="*/ 30 w 67"/>
                    <a:gd name="T67" fmla="*/ 18 h 30"/>
                    <a:gd name="T68" fmla="*/ 36 w 67"/>
                    <a:gd name="T69" fmla="*/ 18 h 30"/>
                    <a:gd name="T70" fmla="*/ 36 w 67"/>
                    <a:gd name="T71" fmla="*/ 18 h 30"/>
                    <a:gd name="T72" fmla="*/ 42 w 67"/>
                    <a:gd name="T73" fmla="*/ 24 h 30"/>
                    <a:gd name="T74" fmla="*/ 42 w 67"/>
                    <a:gd name="T75" fmla="*/ 24 h 30"/>
                    <a:gd name="T76" fmla="*/ 48 w 67"/>
                    <a:gd name="T77" fmla="*/ 24 h 30"/>
                    <a:gd name="T78" fmla="*/ 48 w 67"/>
                    <a:gd name="T79" fmla="*/ 24 h 30"/>
                    <a:gd name="T80" fmla="*/ 55 w 67"/>
                    <a:gd name="T81" fmla="*/ 30 h 30"/>
                    <a:gd name="T82" fmla="*/ 55 w 67"/>
                    <a:gd name="T83" fmla="*/ 30 h 30"/>
                    <a:gd name="T84" fmla="*/ 61 w 67"/>
                    <a:gd name="T85" fmla="*/ 30 h 30"/>
                    <a:gd name="T86" fmla="*/ 61 w 67"/>
                    <a:gd name="T87" fmla="*/ 30 h 30"/>
                    <a:gd name="T88" fmla="*/ 67 w 67"/>
                    <a:gd name="T89" fmla="*/ 30 h 30"/>
                    <a:gd name="T90" fmla="*/ 67 w 67"/>
                    <a:gd name="T91" fmla="*/ 30 h 30"/>
                    <a:gd name="T92" fmla="*/ 67 w 67"/>
                    <a:gd name="T93" fmla="*/ 30 h 30"/>
                    <a:gd name="T94" fmla="*/ 67 w 67"/>
                    <a:gd name="T95" fmla="*/ 30 h 30"/>
                    <a:gd name="T96" fmla="*/ 67 w 67"/>
                    <a:gd name="T97" fmla="*/ 30 h 3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67" h="30">
                      <a:moveTo>
                        <a:pt x="67" y="30"/>
                      </a:moveTo>
                      <a:lnTo>
                        <a:pt x="67" y="24"/>
                      </a:lnTo>
                      <a:lnTo>
                        <a:pt x="61" y="24"/>
                      </a:lnTo>
                      <a:lnTo>
                        <a:pt x="55" y="24"/>
                      </a:lnTo>
                      <a:lnTo>
                        <a:pt x="48" y="18"/>
                      </a:lnTo>
                      <a:lnTo>
                        <a:pt x="42" y="18"/>
                      </a:lnTo>
                      <a:lnTo>
                        <a:pt x="36" y="18"/>
                      </a:lnTo>
                      <a:lnTo>
                        <a:pt x="36" y="12"/>
                      </a:lnTo>
                      <a:lnTo>
                        <a:pt x="30" y="12"/>
                      </a:lnTo>
                      <a:lnTo>
                        <a:pt x="24" y="12"/>
                      </a:lnTo>
                      <a:lnTo>
                        <a:pt x="18" y="6"/>
                      </a:lnTo>
                      <a:lnTo>
                        <a:pt x="12" y="6"/>
                      </a:lnTo>
                      <a:lnTo>
                        <a:pt x="6" y="6"/>
                      </a:lnTo>
                      <a:lnTo>
                        <a:pt x="0" y="0"/>
                      </a:lnTo>
                      <a:lnTo>
                        <a:pt x="0" y="6"/>
                      </a:lnTo>
                      <a:lnTo>
                        <a:pt x="6" y="6"/>
                      </a:lnTo>
                      <a:lnTo>
                        <a:pt x="12" y="12"/>
                      </a:lnTo>
                      <a:lnTo>
                        <a:pt x="18" y="12"/>
                      </a:lnTo>
                      <a:lnTo>
                        <a:pt x="24" y="12"/>
                      </a:lnTo>
                      <a:lnTo>
                        <a:pt x="24" y="18"/>
                      </a:lnTo>
                      <a:lnTo>
                        <a:pt x="30" y="18"/>
                      </a:lnTo>
                      <a:lnTo>
                        <a:pt x="36" y="18"/>
                      </a:lnTo>
                      <a:lnTo>
                        <a:pt x="42" y="24"/>
                      </a:lnTo>
                      <a:lnTo>
                        <a:pt x="48" y="24"/>
                      </a:lnTo>
                      <a:lnTo>
                        <a:pt x="55" y="30"/>
                      </a:lnTo>
                      <a:lnTo>
                        <a:pt x="61" y="30"/>
                      </a:lnTo>
                      <a:lnTo>
                        <a:pt x="67" y="30"/>
                      </a:lnTo>
                      <a:close/>
                    </a:path>
                  </a:pathLst>
                </a:custGeom>
                <a:solidFill>
                  <a:srgbClr val="8C59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362" name="Freeform 2073"/>
                <p:cNvSpPr>
                  <a:spLocks/>
                </p:cNvSpPr>
                <p:nvPr/>
              </p:nvSpPr>
              <p:spPr bwMode="auto">
                <a:xfrm>
                  <a:off x="3778" y="1537"/>
                  <a:ext cx="18" cy="42"/>
                </a:xfrm>
                <a:custGeom>
                  <a:avLst/>
                  <a:gdLst>
                    <a:gd name="T0" fmla="*/ 18 w 18"/>
                    <a:gd name="T1" fmla="*/ 42 h 42"/>
                    <a:gd name="T2" fmla="*/ 18 w 18"/>
                    <a:gd name="T3" fmla="*/ 42 h 42"/>
                    <a:gd name="T4" fmla="*/ 18 w 18"/>
                    <a:gd name="T5" fmla="*/ 42 h 42"/>
                    <a:gd name="T6" fmla="*/ 18 w 18"/>
                    <a:gd name="T7" fmla="*/ 42 h 42"/>
                    <a:gd name="T8" fmla="*/ 18 w 18"/>
                    <a:gd name="T9" fmla="*/ 42 h 42"/>
                    <a:gd name="T10" fmla="*/ 18 w 18"/>
                    <a:gd name="T11" fmla="*/ 36 h 42"/>
                    <a:gd name="T12" fmla="*/ 18 w 18"/>
                    <a:gd name="T13" fmla="*/ 36 h 42"/>
                    <a:gd name="T14" fmla="*/ 18 w 18"/>
                    <a:gd name="T15" fmla="*/ 36 h 42"/>
                    <a:gd name="T16" fmla="*/ 18 w 18"/>
                    <a:gd name="T17" fmla="*/ 30 h 42"/>
                    <a:gd name="T18" fmla="*/ 12 w 18"/>
                    <a:gd name="T19" fmla="*/ 30 h 42"/>
                    <a:gd name="T20" fmla="*/ 12 w 18"/>
                    <a:gd name="T21" fmla="*/ 30 h 42"/>
                    <a:gd name="T22" fmla="*/ 12 w 18"/>
                    <a:gd name="T23" fmla="*/ 24 h 42"/>
                    <a:gd name="T24" fmla="*/ 6 w 18"/>
                    <a:gd name="T25" fmla="*/ 18 h 42"/>
                    <a:gd name="T26" fmla="*/ 6 w 18"/>
                    <a:gd name="T27" fmla="*/ 18 h 42"/>
                    <a:gd name="T28" fmla="*/ 6 w 18"/>
                    <a:gd name="T29" fmla="*/ 12 h 42"/>
                    <a:gd name="T30" fmla="*/ 0 w 18"/>
                    <a:gd name="T31" fmla="*/ 6 h 42"/>
                    <a:gd name="T32" fmla="*/ 0 w 18"/>
                    <a:gd name="T33" fmla="*/ 0 h 42"/>
                    <a:gd name="T34" fmla="*/ 0 w 18"/>
                    <a:gd name="T35" fmla="*/ 0 h 42"/>
                    <a:gd name="T36" fmla="*/ 0 w 18"/>
                    <a:gd name="T37" fmla="*/ 6 h 42"/>
                    <a:gd name="T38" fmla="*/ 0 w 18"/>
                    <a:gd name="T39" fmla="*/ 6 h 42"/>
                    <a:gd name="T40" fmla="*/ 0 w 18"/>
                    <a:gd name="T41" fmla="*/ 12 h 42"/>
                    <a:gd name="T42" fmla="*/ 6 w 18"/>
                    <a:gd name="T43" fmla="*/ 12 h 42"/>
                    <a:gd name="T44" fmla="*/ 6 w 18"/>
                    <a:gd name="T45" fmla="*/ 18 h 42"/>
                    <a:gd name="T46" fmla="*/ 6 w 18"/>
                    <a:gd name="T47" fmla="*/ 24 h 42"/>
                    <a:gd name="T48" fmla="*/ 12 w 18"/>
                    <a:gd name="T49" fmla="*/ 24 h 42"/>
                    <a:gd name="T50" fmla="*/ 12 w 18"/>
                    <a:gd name="T51" fmla="*/ 30 h 42"/>
                    <a:gd name="T52" fmla="*/ 12 w 18"/>
                    <a:gd name="T53" fmla="*/ 30 h 42"/>
                    <a:gd name="T54" fmla="*/ 12 w 18"/>
                    <a:gd name="T55" fmla="*/ 30 h 42"/>
                    <a:gd name="T56" fmla="*/ 12 w 18"/>
                    <a:gd name="T57" fmla="*/ 30 h 42"/>
                    <a:gd name="T58" fmla="*/ 12 w 18"/>
                    <a:gd name="T59" fmla="*/ 36 h 42"/>
                    <a:gd name="T60" fmla="*/ 18 w 18"/>
                    <a:gd name="T61" fmla="*/ 36 h 42"/>
                    <a:gd name="T62" fmla="*/ 18 w 18"/>
                    <a:gd name="T63" fmla="*/ 36 h 42"/>
                    <a:gd name="T64" fmla="*/ 18 w 18"/>
                    <a:gd name="T65" fmla="*/ 42 h 42"/>
                    <a:gd name="T66" fmla="*/ 18 w 18"/>
                    <a:gd name="T67" fmla="*/ 42 h 42"/>
                    <a:gd name="T68" fmla="*/ 18 w 18"/>
                    <a:gd name="T69" fmla="*/ 42 h 42"/>
                    <a:gd name="T70" fmla="*/ 18 w 18"/>
                    <a:gd name="T71" fmla="*/ 42 h 42"/>
                    <a:gd name="T72" fmla="*/ 18 w 18"/>
                    <a:gd name="T73" fmla="*/ 42 h 4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8" h="42">
                      <a:moveTo>
                        <a:pt x="18" y="42"/>
                      </a:moveTo>
                      <a:lnTo>
                        <a:pt x="18" y="42"/>
                      </a:lnTo>
                      <a:lnTo>
                        <a:pt x="18" y="36"/>
                      </a:lnTo>
                      <a:lnTo>
                        <a:pt x="18" y="30"/>
                      </a:lnTo>
                      <a:lnTo>
                        <a:pt x="12" y="30"/>
                      </a:lnTo>
                      <a:lnTo>
                        <a:pt x="12" y="24"/>
                      </a:lnTo>
                      <a:lnTo>
                        <a:pt x="6" y="18"/>
                      </a:lnTo>
                      <a:lnTo>
                        <a:pt x="6" y="12"/>
                      </a:lnTo>
                      <a:lnTo>
                        <a:pt x="0" y="6"/>
                      </a:lnTo>
                      <a:lnTo>
                        <a:pt x="0" y="0"/>
                      </a:lnTo>
                      <a:lnTo>
                        <a:pt x="0" y="6"/>
                      </a:lnTo>
                      <a:lnTo>
                        <a:pt x="0" y="12"/>
                      </a:lnTo>
                      <a:lnTo>
                        <a:pt x="6" y="12"/>
                      </a:lnTo>
                      <a:lnTo>
                        <a:pt x="6" y="18"/>
                      </a:lnTo>
                      <a:lnTo>
                        <a:pt x="6" y="24"/>
                      </a:lnTo>
                      <a:lnTo>
                        <a:pt x="12" y="24"/>
                      </a:lnTo>
                      <a:lnTo>
                        <a:pt x="12" y="30"/>
                      </a:lnTo>
                      <a:lnTo>
                        <a:pt x="12" y="36"/>
                      </a:lnTo>
                      <a:lnTo>
                        <a:pt x="18" y="36"/>
                      </a:lnTo>
                      <a:lnTo>
                        <a:pt x="18" y="42"/>
                      </a:lnTo>
                      <a:close/>
                    </a:path>
                  </a:pathLst>
                </a:custGeom>
                <a:solidFill>
                  <a:srgbClr val="3F0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363" name="Freeform 2074"/>
                <p:cNvSpPr>
                  <a:spLocks/>
                </p:cNvSpPr>
                <p:nvPr/>
              </p:nvSpPr>
              <p:spPr bwMode="auto">
                <a:xfrm>
                  <a:off x="3796" y="1525"/>
                  <a:ext cx="12" cy="54"/>
                </a:xfrm>
                <a:custGeom>
                  <a:avLst/>
                  <a:gdLst>
                    <a:gd name="T0" fmla="*/ 12 w 12"/>
                    <a:gd name="T1" fmla="*/ 54 h 54"/>
                    <a:gd name="T2" fmla="*/ 12 w 12"/>
                    <a:gd name="T3" fmla="*/ 54 h 54"/>
                    <a:gd name="T4" fmla="*/ 12 w 12"/>
                    <a:gd name="T5" fmla="*/ 48 h 54"/>
                    <a:gd name="T6" fmla="*/ 12 w 12"/>
                    <a:gd name="T7" fmla="*/ 48 h 54"/>
                    <a:gd name="T8" fmla="*/ 12 w 12"/>
                    <a:gd name="T9" fmla="*/ 48 h 54"/>
                    <a:gd name="T10" fmla="*/ 12 w 12"/>
                    <a:gd name="T11" fmla="*/ 42 h 54"/>
                    <a:gd name="T12" fmla="*/ 12 w 12"/>
                    <a:gd name="T13" fmla="*/ 42 h 54"/>
                    <a:gd name="T14" fmla="*/ 6 w 12"/>
                    <a:gd name="T15" fmla="*/ 36 h 54"/>
                    <a:gd name="T16" fmla="*/ 6 w 12"/>
                    <a:gd name="T17" fmla="*/ 36 h 54"/>
                    <a:gd name="T18" fmla="*/ 6 w 12"/>
                    <a:gd name="T19" fmla="*/ 36 h 54"/>
                    <a:gd name="T20" fmla="*/ 6 w 12"/>
                    <a:gd name="T21" fmla="*/ 36 h 54"/>
                    <a:gd name="T22" fmla="*/ 6 w 12"/>
                    <a:gd name="T23" fmla="*/ 30 h 54"/>
                    <a:gd name="T24" fmla="*/ 6 w 12"/>
                    <a:gd name="T25" fmla="*/ 30 h 54"/>
                    <a:gd name="T26" fmla="*/ 6 w 12"/>
                    <a:gd name="T27" fmla="*/ 24 h 54"/>
                    <a:gd name="T28" fmla="*/ 6 w 12"/>
                    <a:gd name="T29" fmla="*/ 24 h 54"/>
                    <a:gd name="T30" fmla="*/ 6 w 12"/>
                    <a:gd name="T31" fmla="*/ 24 h 54"/>
                    <a:gd name="T32" fmla="*/ 0 w 12"/>
                    <a:gd name="T33" fmla="*/ 18 h 54"/>
                    <a:gd name="T34" fmla="*/ 0 w 12"/>
                    <a:gd name="T35" fmla="*/ 18 h 54"/>
                    <a:gd name="T36" fmla="*/ 0 w 12"/>
                    <a:gd name="T37" fmla="*/ 12 h 54"/>
                    <a:gd name="T38" fmla="*/ 0 w 12"/>
                    <a:gd name="T39" fmla="*/ 12 h 54"/>
                    <a:gd name="T40" fmla="*/ 0 w 12"/>
                    <a:gd name="T41" fmla="*/ 6 h 54"/>
                    <a:gd name="T42" fmla="*/ 0 w 12"/>
                    <a:gd name="T43" fmla="*/ 6 h 54"/>
                    <a:gd name="T44" fmla="*/ 6 w 12"/>
                    <a:gd name="T45" fmla="*/ 6 h 54"/>
                    <a:gd name="T46" fmla="*/ 6 w 12"/>
                    <a:gd name="T47" fmla="*/ 0 h 54"/>
                    <a:gd name="T48" fmla="*/ 6 w 12"/>
                    <a:gd name="T49" fmla="*/ 0 h 54"/>
                    <a:gd name="T50" fmla="*/ 6 w 12"/>
                    <a:gd name="T51" fmla="*/ 0 h 54"/>
                    <a:gd name="T52" fmla="*/ 6 w 12"/>
                    <a:gd name="T53" fmla="*/ 0 h 54"/>
                    <a:gd name="T54" fmla="*/ 6 w 12"/>
                    <a:gd name="T55" fmla="*/ 6 h 54"/>
                    <a:gd name="T56" fmla="*/ 0 w 12"/>
                    <a:gd name="T57" fmla="*/ 6 h 54"/>
                    <a:gd name="T58" fmla="*/ 0 w 12"/>
                    <a:gd name="T59" fmla="*/ 12 h 54"/>
                    <a:gd name="T60" fmla="*/ 0 w 12"/>
                    <a:gd name="T61" fmla="*/ 18 h 54"/>
                    <a:gd name="T62" fmla="*/ 0 w 12"/>
                    <a:gd name="T63" fmla="*/ 24 h 54"/>
                    <a:gd name="T64" fmla="*/ 6 w 12"/>
                    <a:gd name="T65" fmla="*/ 30 h 54"/>
                    <a:gd name="T66" fmla="*/ 6 w 12"/>
                    <a:gd name="T67" fmla="*/ 30 h 54"/>
                    <a:gd name="T68" fmla="*/ 6 w 12"/>
                    <a:gd name="T69" fmla="*/ 30 h 54"/>
                    <a:gd name="T70" fmla="*/ 6 w 12"/>
                    <a:gd name="T71" fmla="*/ 36 h 54"/>
                    <a:gd name="T72" fmla="*/ 6 w 12"/>
                    <a:gd name="T73" fmla="*/ 42 h 54"/>
                    <a:gd name="T74" fmla="*/ 6 w 12"/>
                    <a:gd name="T75" fmla="*/ 42 h 54"/>
                    <a:gd name="T76" fmla="*/ 12 w 12"/>
                    <a:gd name="T77" fmla="*/ 48 h 54"/>
                    <a:gd name="T78" fmla="*/ 12 w 12"/>
                    <a:gd name="T79" fmla="*/ 54 h 54"/>
                    <a:gd name="T80" fmla="*/ 12 w 12"/>
                    <a:gd name="T81" fmla="*/ 54 h 54"/>
                    <a:gd name="T82" fmla="*/ 12 w 12"/>
                    <a:gd name="T83" fmla="*/ 54 h 54"/>
                    <a:gd name="T84" fmla="*/ 12 w 12"/>
                    <a:gd name="T85" fmla="*/ 54 h 54"/>
                    <a:gd name="T86" fmla="*/ 12 w 12"/>
                    <a:gd name="T87" fmla="*/ 54 h 54"/>
                    <a:gd name="T88" fmla="*/ 12 w 12"/>
                    <a:gd name="T89" fmla="*/ 54 h 54"/>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12" h="54">
                      <a:moveTo>
                        <a:pt x="12" y="54"/>
                      </a:moveTo>
                      <a:lnTo>
                        <a:pt x="12" y="54"/>
                      </a:lnTo>
                      <a:lnTo>
                        <a:pt x="12" y="48"/>
                      </a:lnTo>
                      <a:lnTo>
                        <a:pt x="12" y="42"/>
                      </a:lnTo>
                      <a:lnTo>
                        <a:pt x="6" y="36"/>
                      </a:lnTo>
                      <a:lnTo>
                        <a:pt x="6" y="30"/>
                      </a:lnTo>
                      <a:lnTo>
                        <a:pt x="6" y="24"/>
                      </a:lnTo>
                      <a:lnTo>
                        <a:pt x="0" y="18"/>
                      </a:lnTo>
                      <a:lnTo>
                        <a:pt x="0" y="12"/>
                      </a:lnTo>
                      <a:lnTo>
                        <a:pt x="0" y="6"/>
                      </a:lnTo>
                      <a:lnTo>
                        <a:pt x="6" y="6"/>
                      </a:lnTo>
                      <a:lnTo>
                        <a:pt x="6" y="0"/>
                      </a:lnTo>
                      <a:lnTo>
                        <a:pt x="6" y="6"/>
                      </a:lnTo>
                      <a:lnTo>
                        <a:pt x="0" y="6"/>
                      </a:lnTo>
                      <a:lnTo>
                        <a:pt x="0" y="12"/>
                      </a:lnTo>
                      <a:lnTo>
                        <a:pt x="0" y="18"/>
                      </a:lnTo>
                      <a:lnTo>
                        <a:pt x="0" y="24"/>
                      </a:lnTo>
                      <a:lnTo>
                        <a:pt x="6" y="30"/>
                      </a:lnTo>
                      <a:lnTo>
                        <a:pt x="6" y="36"/>
                      </a:lnTo>
                      <a:lnTo>
                        <a:pt x="6" y="42"/>
                      </a:lnTo>
                      <a:lnTo>
                        <a:pt x="12" y="48"/>
                      </a:lnTo>
                      <a:lnTo>
                        <a:pt x="12" y="54"/>
                      </a:lnTo>
                      <a:close/>
                    </a:path>
                  </a:pathLst>
                </a:custGeom>
                <a:solidFill>
                  <a:srgbClr val="3F0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364" name="Freeform 2075"/>
                <p:cNvSpPr>
                  <a:spLocks/>
                </p:cNvSpPr>
                <p:nvPr/>
              </p:nvSpPr>
              <p:spPr bwMode="auto">
                <a:xfrm>
                  <a:off x="3814" y="1525"/>
                  <a:ext cx="12" cy="54"/>
                </a:xfrm>
                <a:custGeom>
                  <a:avLst/>
                  <a:gdLst>
                    <a:gd name="T0" fmla="*/ 6 w 12"/>
                    <a:gd name="T1" fmla="*/ 54 h 54"/>
                    <a:gd name="T2" fmla="*/ 6 w 12"/>
                    <a:gd name="T3" fmla="*/ 48 h 54"/>
                    <a:gd name="T4" fmla="*/ 6 w 12"/>
                    <a:gd name="T5" fmla="*/ 48 h 54"/>
                    <a:gd name="T6" fmla="*/ 6 w 12"/>
                    <a:gd name="T7" fmla="*/ 48 h 54"/>
                    <a:gd name="T8" fmla="*/ 6 w 12"/>
                    <a:gd name="T9" fmla="*/ 42 h 54"/>
                    <a:gd name="T10" fmla="*/ 6 w 12"/>
                    <a:gd name="T11" fmla="*/ 42 h 54"/>
                    <a:gd name="T12" fmla="*/ 6 w 12"/>
                    <a:gd name="T13" fmla="*/ 36 h 54"/>
                    <a:gd name="T14" fmla="*/ 6 w 12"/>
                    <a:gd name="T15" fmla="*/ 36 h 54"/>
                    <a:gd name="T16" fmla="*/ 6 w 12"/>
                    <a:gd name="T17" fmla="*/ 30 h 54"/>
                    <a:gd name="T18" fmla="*/ 6 w 12"/>
                    <a:gd name="T19" fmla="*/ 30 h 54"/>
                    <a:gd name="T20" fmla="*/ 6 w 12"/>
                    <a:gd name="T21" fmla="*/ 24 h 54"/>
                    <a:gd name="T22" fmla="*/ 6 w 12"/>
                    <a:gd name="T23" fmla="*/ 18 h 54"/>
                    <a:gd name="T24" fmla="*/ 6 w 12"/>
                    <a:gd name="T25" fmla="*/ 12 h 54"/>
                    <a:gd name="T26" fmla="*/ 6 w 12"/>
                    <a:gd name="T27" fmla="*/ 12 h 54"/>
                    <a:gd name="T28" fmla="*/ 6 w 12"/>
                    <a:gd name="T29" fmla="*/ 6 h 54"/>
                    <a:gd name="T30" fmla="*/ 12 w 12"/>
                    <a:gd name="T31" fmla="*/ 0 h 54"/>
                    <a:gd name="T32" fmla="*/ 12 w 12"/>
                    <a:gd name="T33" fmla="*/ 0 h 54"/>
                    <a:gd name="T34" fmla="*/ 12 w 12"/>
                    <a:gd name="T35" fmla="*/ 0 h 54"/>
                    <a:gd name="T36" fmla="*/ 12 w 12"/>
                    <a:gd name="T37" fmla="*/ 0 h 54"/>
                    <a:gd name="T38" fmla="*/ 6 w 12"/>
                    <a:gd name="T39" fmla="*/ 6 h 54"/>
                    <a:gd name="T40" fmla="*/ 6 w 12"/>
                    <a:gd name="T41" fmla="*/ 6 h 54"/>
                    <a:gd name="T42" fmla="*/ 6 w 12"/>
                    <a:gd name="T43" fmla="*/ 12 h 54"/>
                    <a:gd name="T44" fmla="*/ 6 w 12"/>
                    <a:gd name="T45" fmla="*/ 12 h 54"/>
                    <a:gd name="T46" fmla="*/ 6 w 12"/>
                    <a:gd name="T47" fmla="*/ 18 h 54"/>
                    <a:gd name="T48" fmla="*/ 6 w 12"/>
                    <a:gd name="T49" fmla="*/ 24 h 54"/>
                    <a:gd name="T50" fmla="*/ 6 w 12"/>
                    <a:gd name="T51" fmla="*/ 24 h 54"/>
                    <a:gd name="T52" fmla="*/ 6 w 12"/>
                    <a:gd name="T53" fmla="*/ 24 h 54"/>
                    <a:gd name="T54" fmla="*/ 6 w 12"/>
                    <a:gd name="T55" fmla="*/ 24 h 54"/>
                    <a:gd name="T56" fmla="*/ 6 w 12"/>
                    <a:gd name="T57" fmla="*/ 24 h 54"/>
                    <a:gd name="T58" fmla="*/ 6 w 12"/>
                    <a:gd name="T59" fmla="*/ 30 h 54"/>
                    <a:gd name="T60" fmla="*/ 6 w 12"/>
                    <a:gd name="T61" fmla="*/ 30 h 54"/>
                    <a:gd name="T62" fmla="*/ 6 w 12"/>
                    <a:gd name="T63" fmla="*/ 30 h 54"/>
                    <a:gd name="T64" fmla="*/ 6 w 12"/>
                    <a:gd name="T65" fmla="*/ 36 h 54"/>
                    <a:gd name="T66" fmla="*/ 6 w 12"/>
                    <a:gd name="T67" fmla="*/ 36 h 54"/>
                    <a:gd name="T68" fmla="*/ 6 w 12"/>
                    <a:gd name="T69" fmla="*/ 36 h 54"/>
                    <a:gd name="T70" fmla="*/ 6 w 12"/>
                    <a:gd name="T71" fmla="*/ 42 h 54"/>
                    <a:gd name="T72" fmla="*/ 6 w 12"/>
                    <a:gd name="T73" fmla="*/ 42 h 54"/>
                    <a:gd name="T74" fmla="*/ 6 w 12"/>
                    <a:gd name="T75" fmla="*/ 48 h 54"/>
                    <a:gd name="T76" fmla="*/ 6 w 12"/>
                    <a:gd name="T77" fmla="*/ 48 h 54"/>
                    <a:gd name="T78" fmla="*/ 6 w 12"/>
                    <a:gd name="T79" fmla="*/ 48 h 54"/>
                    <a:gd name="T80" fmla="*/ 0 w 12"/>
                    <a:gd name="T81" fmla="*/ 54 h 54"/>
                    <a:gd name="T82" fmla="*/ 6 w 12"/>
                    <a:gd name="T83" fmla="*/ 54 h 5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2" h="54">
                      <a:moveTo>
                        <a:pt x="6" y="54"/>
                      </a:moveTo>
                      <a:lnTo>
                        <a:pt x="6" y="48"/>
                      </a:lnTo>
                      <a:lnTo>
                        <a:pt x="6" y="42"/>
                      </a:lnTo>
                      <a:lnTo>
                        <a:pt x="6" y="36"/>
                      </a:lnTo>
                      <a:lnTo>
                        <a:pt x="6" y="30"/>
                      </a:lnTo>
                      <a:lnTo>
                        <a:pt x="6" y="24"/>
                      </a:lnTo>
                      <a:lnTo>
                        <a:pt x="6" y="18"/>
                      </a:lnTo>
                      <a:lnTo>
                        <a:pt x="6" y="12"/>
                      </a:lnTo>
                      <a:lnTo>
                        <a:pt x="6" y="6"/>
                      </a:lnTo>
                      <a:lnTo>
                        <a:pt x="12" y="0"/>
                      </a:lnTo>
                      <a:lnTo>
                        <a:pt x="6" y="6"/>
                      </a:lnTo>
                      <a:lnTo>
                        <a:pt x="6" y="12"/>
                      </a:lnTo>
                      <a:lnTo>
                        <a:pt x="6" y="18"/>
                      </a:lnTo>
                      <a:lnTo>
                        <a:pt x="6" y="24"/>
                      </a:lnTo>
                      <a:lnTo>
                        <a:pt x="6" y="30"/>
                      </a:lnTo>
                      <a:lnTo>
                        <a:pt x="6" y="36"/>
                      </a:lnTo>
                      <a:lnTo>
                        <a:pt x="6" y="42"/>
                      </a:lnTo>
                      <a:lnTo>
                        <a:pt x="6" y="48"/>
                      </a:lnTo>
                      <a:lnTo>
                        <a:pt x="0" y="54"/>
                      </a:lnTo>
                      <a:lnTo>
                        <a:pt x="6" y="54"/>
                      </a:lnTo>
                      <a:close/>
                    </a:path>
                  </a:pathLst>
                </a:custGeom>
                <a:solidFill>
                  <a:srgbClr val="3F0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365" name="Freeform 2076"/>
                <p:cNvSpPr>
                  <a:spLocks/>
                </p:cNvSpPr>
                <p:nvPr/>
              </p:nvSpPr>
              <p:spPr bwMode="auto">
                <a:xfrm>
                  <a:off x="3766" y="1543"/>
                  <a:ext cx="18" cy="42"/>
                </a:xfrm>
                <a:custGeom>
                  <a:avLst/>
                  <a:gdLst>
                    <a:gd name="T0" fmla="*/ 18 w 18"/>
                    <a:gd name="T1" fmla="*/ 42 h 42"/>
                    <a:gd name="T2" fmla="*/ 18 w 18"/>
                    <a:gd name="T3" fmla="*/ 42 h 42"/>
                    <a:gd name="T4" fmla="*/ 18 w 18"/>
                    <a:gd name="T5" fmla="*/ 42 h 42"/>
                    <a:gd name="T6" fmla="*/ 18 w 18"/>
                    <a:gd name="T7" fmla="*/ 36 h 42"/>
                    <a:gd name="T8" fmla="*/ 18 w 18"/>
                    <a:gd name="T9" fmla="*/ 36 h 42"/>
                    <a:gd name="T10" fmla="*/ 18 w 18"/>
                    <a:gd name="T11" fmla="*/ 36 h 42"/>
                    <a:gd name="T12" fmla="*/ 18 w 18"/>
                    <a:gd name="T13" fmla="*/ 30 h 42"/>
                    <a:gd name="T14" fmla="*/ 18 w 18"/>
                    <a:gd name="T15" fmla="*/ 30 h 42"/>
                    <a:gd name="T16" fmla="*/ 18 w 18"/>
                    <a:gd name="T17" fmla="*/ 30 h 42"/>
                    <a:gd name="T18" fmla="*/ 12 w 18"/>
                    <a:gd name="T19" fmla="*/ 24 h 42"/>
                    <a:gd name="T20" fmla="*/ 12 w 18"/>
                    <a:gd name="T21" fmla="*/ 24 h 42"/>
                    <a:gd name="T22" fmla="*/ 12 w 18"/>
                    <a:gd name="T23" fmla="*/ 18 h 42"/>
                    <a:gd name="T24" fmla="*/ 6 w 18"/>
                    <a:gd name="T25" fmla="*/ 12 h 42"/>
                    <a:gd name="T26" fmla="*/ 6 w 18"/>
                    <a:gd name="T27" fmla="*/ 12 h 42"/>
                    <a:gd name="T28" fmla="*/ 0 w 18"/>
                    <a:gd name="T29" fmla="*/ 6 h 42"/>
                    <a:gd name="T30" fmla="*/ 0 w 18"/>
                    <a:gd name="T31" fmla="*/ 0 h 42"/>
                    <a:gd name="T32" fmla="*/ 0 w 18"/>
                    <a:gd name="T33" fmla="*/ 0 h 42"/>
                    <a:gd name="T34" fmla="*/ 0 w 18"/>
                    <a:gd name="T35" fmla="*/ 0 h 42"/>
                    <a:gd name="T36" fmla="*/ 0 w 18"/>
                    <a:gd name="T37" fmla="*/ 0 h 42"/>
                    <a:gd name="T38" fmla="*/ 0 w 18"/>
                    <a:gd name="T39" fmla="*/ 0 h 42"/>
                    <a:gd name="T40" fmla="*/ 0 w 18"/>
                    <a:gd name="T41" fmla="*/ 6 h 42"/>
                    <a:gd name="T42" fmla="*/ 0 w 18"/>
                    <a:gd name="T43" fmla="*/ 6 h 42"/>
                    <a:gd name="T44" fmla="*/ 0 w 18"/>
                    <a:gd name="T45" fmla="*/ 12 h 42"/>
                    <a:gd name="T46" fmla="*/ 6 w 18"/>
                    <a:gd name="T47" fmla="*/ 12 h 42"/>
                    <a:gd name="T48" fmla="*/ 6 w 18"/>
                    <a:gd name="T49" fmla="*/ 18 h 42"/>
                    <a:gd name="T50" fmla="*/ 6 w 18"/>
                    <a:gd name="T51" fmla="*/ 18 h 42"/>
                    <a:gd name="T52" fmla="*/ 12 w 18"/>
                    <a:gd name="T53" fmla="*/ 24 h 42"/>
                    <a:gd name="T54" fmla="*/ 12 w 18"/>
                    <a:gd name="T55" fmla="*/ 24 h 42"/>
                    <a:gd name="T56" fmla="*/ 12 w 18"/>
                    <a:gd name="T57" fmla="*/ 30 h 42"/>
                    <a:gd name="T58" fmla="*/ 18 w 18"/>
                    <a:gd name="T59" fmla="*/ 30 h 42"/>
                    <a:gd name="T60" fmla="*/ 18 w 18"/>
                    <a:gd name="T61" fmla="*/ 36 h 42"/>
                    <a:gd name="T62" fmla="*/ 18 w 18"/>
                    <a:gd name="T63" fmla="*/ 36 h 42"/>
                    <a:gd name="T64" fmla="*/ 18 w 18"/>
                    <a:gd name="T65" fmla="*/ 36 h 42"/>
                    <a:gd name="T66" fmla="*/ 18 w 18"/>
                    <a:gd name="T67" fmla="*/ 42 h 42"/>
                    <a:gd name="T68" fmla="*/ 18 w 18"/>
                    <a:gd name="T69" fmla="*/ 42 h 42"/>
                    <a:gd name="T70" fmla="*/ 18 w 18"/>
                    <a:gd name="T71" fmla="*/ 42 h 42"/>
                    <a:gd name="T72" fmla="*/ 18 w 18"/>
                    <a:gd name="T73" fmla="*/ 42 h 4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8" h="42">
                      <a:moveTo>
                        <a:pt x="18" y="42"/>
                      </a:moveTo>
                      <a:lnTo>
                        <a:pt x="18" y="42"/>
                      </a:lnTo>
                      <a:lnTo>
                        <a:pt x="18" y="36"/>
                      </a:lnTo>
                      <a:lnTo>
                        <a:pt x="18" y="30"/>
                      </a:lnTo>
                      <a:lnTo>
                        <a:pt x="12" y="24"/>
                      </a:lnTo>
                      <a:lnTo>
                        <a:pt x="12" y="18"/>
                      </a:lnTo>
                      <a:lnTo>
                        <a:pt x="6" y="12"/>
                      </a:lnTo>
                      <a:lnTo>
                        <a:pt x="0" y="6"/>
                      </a:lnTo>
                      <a:lnTo>
                        <a:pt x="0" y="0"/>
                      </a:lnTo>
                      <a:lnTo>
                        <a:pt x="0" y="6"/>
                      </a:lnTo>
                      <a:lnTo>
                        <a:pt x="0" y="12"/>
                      </a:lnTo>
                      <a:lnTo>
                        <a:pt x="6" y="12"/>
                      </a:lnTo>
                      <a:lnTo>
                        <a:pt x="6" y="18"/>
                      </a:lnTo>
                      <a:lnTo>
                        <a:pt x="12" y="24"/>
                      </a:lnTo>
                      <a:lnTo>
                        <a:pt x="12" y="30"/>
                      </a:lnTo>
                      <a:lnTo>
                        <a:pt x="18" y="30"/>
                      </a:lnTo>
                      <a:lnTo>
                        <a:pt x="18" y="36"/>
                      </a:lnTo>
                      <a:lnTo>
                        <a:pt x="18" y="42"/>
                      </a:lnTo>
                      <a:close/>
                    </a:path>
                  </a:pathLst>
                </a:custGeom>
                <a:solidFill>
                  <a:srgbClr val="3F0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366" name="Freeform 2077"/>
                <p:cNvSpPr>
                  <a:spLocks/>
                </p:cNvSpPr>
                <p:nvPr/>
              </p:nvSpPr>
              <p:spPr bwMode="auto">
                <a:xfrm>
                  <a:off x="3826" y="1519"/>
                  <a:ext cx="24" cy="54"/>
                </a:xfrm>
                <a:custGeom>
                  <a:avLst/>
                  <a:gdLst>
                    <a:gd name="T0" fmla="*/ 6 w 24"/>
                    <a:gd name="T1" fmla="*/ 54 h 54"/>
                    <a:gd name="T2" fmla="*/ 6 w 24"/>
                    <a:gd name="T3" fmla="*/ 54 h 54"/>
                    <a:gd name="T4" fmla="*/ 6 w 24"/>
                    <a:gd name="T5" fmla="*/ 54 h 54"/>
                    <a:gd name="T6" fmla="*/ 6 w 24"/>
                    <a:gd name="T7" fmla="*/ 48 h 54"/>
                    <a:gd name="T8" fmla="*/ 6 w 24"/>
                    <a:gd name="T9" fmla="*/ 48 h 54"/>
                    <a:gd name="T10" fmla="*/ 6 w 24"/>
                    <a:gd name="T11" fmla="*/ 42 h 54"/>
                    <a:gd name="T12" fmla="*/ 12 w 24"/>
                    <a:gd name="T13" fmla="*/ 36 h 54"/>
                    <a:gd name="T14" fmla="*/ 12 w 24"/>
                    <a:gd name="T15" fmla="*/ 36 h 54"/>
                    <a:gd name="T16" fmla="*/ 12 w 24"/>
                    <a:gd name="T17" fmla="*/ 30 h 54"/>
                    <a:gd name="T18" fmla="*/ 12 w 24"/>
                    <a:gd name="T19" fmla="*/ 30 h 54"/>
                    <a:gd name="T20" fmla="*/ 12 w 24"/>
                    <a:gd name="T21" fmla="*/ 24 h 54"/>
                    <a:gd name="T22" fmla="*/ 12 w 24"/>
                    <a:gd name="T23" fmla="*/ 18 h 54"/>
                    <a:gd name="T24" fmla="*/ 12 w 24"/>
                    <a:gd name="T25" fmla="*/ 18 h 54"/>
                    <a:gd name="T26" fmla="*/ 18 w 24"/>
                    <a:gd name="T27" fmla="*/ 12 h 54"/>
                    <a:gd name="T28" fmla="*/ 18 w 24"/>
                    <a:gd name="T29" fmla="*/ 6 h 54"/>
                    <a:gd name="T30" fmla="*/ 18 w 24"/>
                    <a:gd name="T31" fmla="*/ 6 h 54"/>
                    <a:gd name="T32" fmla="*/ 24 w 24"/>
                    <a:gd name="T33" fmla="*/ 0 h 54"/>
                    <a:gd name="T34" fmla="*/ 24 w 24"/>
                    <a:gd name="T35" fmla="*/ 6 h 54"/>
                    <a:gd name="T36" fmla="*/ 18 w 24"/>
                    <a:gd name="T37" fmla="*/ 6 h 54"/>
                    <a:gd name="T38" fmla="*/ 18 w 24"/>
                    <a:gd name="T39" fmla="*/ 6 h 54"/>
                    <a:gd name="T40" fmla="*/ 18 w 24"/>
                    <a:gd name="T41" fmla="*/ 12 h 54"/>
                    <a:gd name="T42" fmla="*/ 12 w 24"/>
                    <a:gd name="T43" fmla="*/ 18 h 54"/>
                    <a:gd name="T44" fmla="*/ 12 w 24"/>
                    <a:gd name="T45" fmla="*/ 24 h 54"/>
                    <a:gd name="T46" fmla="*/ 12 w 24"/>
                    <a:gd name="T47" fmla="*/ 30 h 54"/>
                    <a:gd name="T48" fmla="*/ 6 w 24"/>
                    <a:gd name="T49" fmla="*/ 36 h 54"/>
                    <a:gd name="T50" fmla="*/ 6 w 24"/>
                    <a:gd name="T51" fmla="*/ 36 h 54"/>
                    <a:gd name="T52" fmla="*/ 6 w 24"/>
                    <a:gd name="T53" fmla="*/ 36 h 54"/>
                    <a:gd name="T54" fmla="*/ 6 w 24"/>
                    <a:gd name="T55" fmla="*/ 42 h 54"/>
                    <a:gd name="T56" fmla="*/ 6 w 24"/>
                    <a:gd name="T57" fmla="*/ 48 h 54"/>
                    <a:gd name="T58" fmla="*/ 6 w 24"/>
                    <a:gd name="T59" fmla="*/ 48 h 54"/>
                    <a:gd name="T60" fmla="*/ 6 w 24"/>
                    <a:gd name="T61" fmla="*/ 54 h 54"/>
                    <a:gd name="T62" fmla="*/ 6 w 24"/>
                    <a:gd name="T63" fmla="*/ 54 h 54"/>
                    <a:gd name="T64" fmla="*/ 0 w 24"/>
                    <a:gd name="T65" fmla="*/ 54 h 54"/>
                    <a:gd name="T66" fmla="*/ 6 w 24"/>
                    <a:gd name="T67" fmla="*/ 54 h 54"/>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24" h="54">
                      <a:moveTo>
                        <a:pt x="6" y="54"/>
                      </a:moveTo>
                      <a:lnTo>
                        <a:pt x="6" y="54"/>
                      </a:lnTo>
                      <a:lnTo>
                        <a:pt x="6" y="48"/>
                      </a:lnTo>
                      <a:lnTo>
                        <a:pt x="6" y="42"/>
                      </a:lnTo>
                      <a:lnTo>
                        <a:pt x="12" y="36"/>
                      </a:lnTo>
                      <a:lnTo>
                        <a:pt x="12" y="30"/>
                      </a:lnTo>
                      <a:lnTo>
                        <a:pt x="12" y="24"/>
                      </a:lnTo>
                      <a:lnTo>
                        <a:pt x="12" y="18"/>
                      </a:lnTo>
                      <a:lnTo>
                        <a:pt x="18" y="12"/>
                      </a:lnTo>
                      <a:lnTo>
                        <a:pt x="18" y="6"/>
                      </a:lnTo>
                      <a:lnTo>
                        <a:pt x="24" y="0"/>
                      </a:lnTo>
                      <a:lnTo>
                        <a:pt x="24" y="6"/>
                      </a:lnTo>
                      <a:lnTo>
                        <a:pt x="18" y="6"/>
                      </a:lnTo>
                      <a:lnTo>
                        <a:pt x="18" y="12"/>
                      </a:lnTo>
                      <a:lnTo>
                        <a:pt x="12" y="18"/>
                      </a:lnTo>
                      <a:lnTo>
                        <a:pt x="12" y="24"/>
                      </a:lnTo>
                      <a:lnTo>
                        <a:pt x="12" y="30"/>
                      </a:lnTo>
                      <a:lnTo>
                        <a:pt x="6" y="36"/>
                      </a:lnTo>
                      <a:lnTo>
                        <a:pt x="6" y="42"/>
                      </a:lnTo>
                      <a:lnTo>
                        <a:pt x="6" y="48"/>
                      </a:lnTo>
                      <a:lnTo>
                        <a:pt x="6" y="54"/>
                      </a:lnTo>
                      <a:lnTo>
                        <a:pt x="0" y="54"/>
                      </a:lnTo>
                      <a:lnTo>
                        <a:pt x="6" y="54"/>
                      </a:lnTo>
                      <a:close/>
                    </a:path>
                  </a:pathLst>
                </a:custGeom>
                <a:solidFill>
                  <a:srgbClr val="3F0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367" name="Freeform 2078"/>
                <p:cNvSpPr>
                  <a:spLocks/>
                </p:cNvSpPr>
                <p:nvPr/>
              </p:nvSpPr>
              <p:spPr bwMode="auto">
                <a:xfrm>
                  <a:off x="3844" y="1531"/>
                  <a:ext cx="60" cy="48"/>
                </a:xfrm>
                <a:custGeom>
                  <a:avLst/>
                  <a:gdLst>
                    <a:gd name="T0" fmla="*/ 6 w 60"/>
                    <a:gd name="T1" fmla="*/ 48 h 48"/>
                    <a:gd name="T2" fmla="*/ 6 w 60"/>
                    <a:gd name="T3" fmla="*/ 48 h 48"/>
                    <a:gd name="T4" fmla="*/ 6 w 60"/>
                    <a:gd name="T5" fmla="*/ 48 h 48"/>
                    <a:gd name="T6" fmla="*/ 6 w 60"/>
                    <a:gd name="T7" fmla="*/ 42 h 48"/>
                    <a:gd name="T8" fmla="*/ 6 w 60"/>
                    <a:gd name="T9" fmla="*/ 42 h 48"/>
                    <a:gd name="T10" fmla="*/ 6 w 60"/>
                    <a:gd name="T11" fmla="*/ 42 h 48"/>
                    <a:gd name="T12" fmla="*/ 6 w 60"/>
                    <a:gd name="T13" fmla="*/ 36 h 48"/>
                    <a:gd name="T14" fmla="*/ 12 w 60"/>
                    <a:gd name="T15" fmla="*/ 36 h 48"/>
                    <a:gd name="T16" fmla="*/ 12 w 60"/>
                    <a:gd name="T17" fmla="*/ 30 h 48"/>
                    <a:gd name="T18" fmla="*/ 12 w 60"/>
                    <a:gd name="T19" fmla="*/ 30 h 48"/>
                    <a:gd name="T20" fmla="*/ 18 w 60"/>
                    <a:gd name="T21" fmla="*/ 24 h 48"/>
                    <a:gd name="T22" fmla="*/ 18 w 60"/>
                    <a:gd name="T23" fmla="*/ 18 h 48"/>
                    <a:gd name="T24" fmla="*/ 24 w 60"/>
                    <a:gd name="T25" fmla="*/ 18 h 48"/>
                    <a:gd name="T26" fmla="*/ 24 w 60"/>
                    <a:gd name="T27" fmla="*/ 12 h 48"/>
                    <a:gd name="T28" fmla="*/ 24 w 60"/>
                    <a:gd name="T29" fmla="*/ 12 h 48"/>
                    <a:gd name="T30" fmla="*/ 30 w 60"/>
                    <a:gd name="T31" fmla="*/ 12 h 48"/>
                    <a:gd name="T32" fmla="*/ 30 w 60"/>
                    <a:gd name="T33" fmla="*/ 6 h 48"/>
                    <a:gd name="T34" fmla="*/ 36 w 60"/>
                    <a:gd name="T35" fmla="*/ 6 h 48"/>
                    <a:gd name="T36" fmla="*/ 42 w 60"/>
                    <a:gd name="T37" fmla="*/ 0 h 48"/>
                    <a:gd name="T38" fmla="*/ 48 w 60"/>
                    <a:gd name="T39" fmla="*/ 0 h 48"/>
                    <a:gd name="T40" fmla="*/ 48 w 60"/>
                    <a:gd name="T41" fmla="*/ 0 h 48"/>
                    <a:gd name="T42" fmla="*/ 54 w 60"/>
                    <a:gd name="T43" fmla="*/ 0 h 48"/>
                    <a:gd name="T44" fmla="*/ 54 w 60"/>
                    <a:gd name="T45" fmla="*/ 0 h 48"/>
                    <a:gd name="T46" fmla="*/ 60 w 60"/>
                    <a:gd name="T47" fmla="*/ 0 h 48"/>
                    <a:gd name="T48" fmla="*/ 60 w 60"/>
                    <a:gd name="T49" fmla="*/ 0 h 48"/>
                    <a:gd name="T50" fmla="*/ 54 w 60"/>
                    <a:gd name="T51" fmla="*/ 0 h 48"/>
                    <a:gd name="T52" fmla="*/ 54 w 60"/>
                    <a:gd name="T53" fmla="*/ 0 h 48"/>
                    <a:gd name="T54" fmla="*/ 48 w 60"/>
                    <a:gd name="T55" fmla="*/ 0 h 48"/>
                    <a:gd name="T56" fmla="*/ 48 w 60"/>
                    <a:gd name="T57" fmla="*/ 0 h 48"/>
                    <a:gd name="T58" fmla="*/ 42 w 60"/>
                    <a:gd name="T59" fmla="*/ 0 h 48"/>
                    <a:gd name="T60" fmla="*/ 36 w 60"/>
                    <a:gd name="T61" fmla="*/ 6 h 48"/>
                    <a:gd name="T62" fmla="*/ 30 w 60"/>
                    <a:gd name="T63" fmla="*/ 6 h 48"/>
                    <a:gd name="T64" fmla="*/ 24 w 60"/>
                    <a:gd name="T65" fmla="*/ 12 h 48"/>
                    <a:gd name="T66" fmla="*/ 24 w 60"/>
                    <a:gd name="T67" fmla="*/ 12 h 48"/>
                    <a:gd name="T68" fmla="*/ 24 w 60"/>
                    <a:gd name="T69" fmla="*/ 12 h 48"/>
                    <a:gd name="T70" fmla="*/ 18 w 60"/>
                    <a:gd name="T71" fmla="*/ 18 h 48"/>
                    <a:gd name="T72" fmla="*/ 18 w 60"/>
                    <a:gd name="T73" fmla="*/ 18 h 48"/>
                    <a:gd name="T74" fmla="*/ 12 w 60"/>
                    <a:gd name="T75" fmla="*/ 24 h 48"/>
                    <a:gd name="T76" fmla="*/ 12 w 60"/>
                    <a:gd name="T77" fmla="*/ 30 h 48"/>
                    <a:gd name="T78" fmla="*/ 6 w 60"/>
                    <a:gd name="T79" fmla="*/ 30 h 48"/>
                    <a:gd name="T80" fmla="*/ 6 w 60"/>
                    <a:gd name="T81" fmla="*/ 36 h 48"/>
                    <a:gd name="T82" fmla="*/ 6 w 60"/>
                    <a:gd name="T83" fmla="*/ 36 h 48"/>
                    <a:gd name="T84" fmla="*/ 6 w 60"/>
                    <a:gd name="T85" fmla="*/ 36 h 48"/>
                    <a:gd name="T86" fmla="*/ 6 w 60"/>
                    <a:gd name="T87" fmla="*/ 42 h 48"/>
                    <a:gd name="T88" fmla="*/ 6 w 60"/>
                    <a:gd name="T89" fmla="*/ 42 h 48"/>
                    <a:gd name="T90" fmla="*/ 6 w 60"/>
                    <a:gd name="T91" fmla="*/ 42 h 48"/>
                    <a:gd name="T92" fmla="*/ 6 w 60"/>
                    <a:gd name="T93" fmla="*/ 48 h 48"/>
                    <a:gd name="T94" fmla="*/ 0 w 60"/>
                    <a:gd name="T95" fmla="*/ 48 h 48"/>
                    <a:gd name="T96" fmla="*/ 6 w 60"/>
                    <a:gd name="T97" fmla="*/ 48 h 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60" h="48">
                      <a:moveTo>
                        <a:pt x="6" y="48"/>
                      </a:moveTo>
                      <a:lnTo>
                        <a:pt x="6" y="48"/>
                      </a:lnTo>
                      <a:lnTo>
                        <a:pt x="6" y="42"/>
                      </a:lnTo>
                      <a:lnTo>
                        <a:pt x="6" y="36"/>
                      </a:lnTo>
                      <a:lnTo>
                        <a:pt x="12" y="36"/>
                      </a:lnTo>
                      <a:lnTo>
                        <a:pt x="12" y="30"/>
                      </a:lnTo>
                      <a:lnTo>
                        <a:pt x="18" y="24"/>
                      </a:lnTo>
                      <a:lnTo>
                        <a:pt x="18" y="18"/>
                      </a:lnTo>
                      <a:lnTo>
                        <a:pt x="24" y="18"/>
                      </a:lnTo>
                      <a:lnTo>
                        <a:pt x="24" y="12"/>
                      </a:lnTo>
                      <a:lnTo>
                        <a:pt x="30" y="12"/>
                      </a:lnTo>
                      <a:lnTo>
                        <a:pt x="30" y="6"/>
                      </a:lnTo>
                      <a:lnTo>
                        <a:pt x="36" y="6"/>
                      </a:lnTo>
                      <a:lnTo>
                        <a:pt x="42" y="0"/>
                      </a:lnTo>
                      <a:lnTo>
                        <a:pt x="48" y="0"/>
                      </a:lnTo>
                      <a:lnTo>
                        <a:pt x="54" y="0"/>
                      </a:lnTo>
                      <a:lnTo>
                        <a:pt x="60" y="0"/>
                      </a:lnTo>
                      <a:lnTo>
                        <a:pt x="54" y="0"/>
                      </a:lnTo>
                      <a:lnTo>
                        <a:pt x="48" y="0"/>
                      </a:lnTo>
                      <a:lnTo>
                        <a:pt x="42" y="0"/>
                      </a:lnTo>
                      <a:lnTo>
                        <a:pt x="36" y="6"/>
                      </a:lnTo>
                      <a:lnTo>
                        <a:pt x="30" y="6"/>
                      </a:lnTo>
                      <a:lnTo>
                        <a:pt x="24" y="12"/>
                      </a:lnTo>
                      <a:lnTo>
                        <a:pt x="18" y="18"/>
                      </a:lnTo>
                      <a:lnTo>
                        <a:pt x="12" y="24"/>
                      </a:lnTo>
                      <a:lnTo>
                        <a:pt x="12" y="30"/>
                      </a:lnTo>
                      <a:lnTo>
                        <a:pt x="6" y="30"/>
                      </a:lnTo>
                      <a:lnTo>
                        <a:pt x="6" y="36"/>
                      </a:lnTo>
                      <a:lnTo>
                        <a:pt x="6" y="42"/>
                      </a:lnTo>
                      <a:lnTo>
                        <a:pt x="6" y="48"/>
                      </a:lnTo>
                      <a:lnTo>
                        <a:pt x="0" y="48"/>
                      </a:lnTo>
                      <a:lnTo>
                        <a:pt x="6" y="48"/>
                      </a:lnTo>
                      <a:close/>
                    </a:path>
                  </a:pathLst>
                </a:custGeom>
                <a:solidFill>
                  <a:srgbClr val="3F0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368" name="Freeform 2079"/>
                <p:cNvSpPr>
                  <a:spLocks/>
                </p:cNvSpPr>
                <p:nvPr/>
              </p:nvSpPr>
              <p:spPr bwMode="auto">
                <a:xfrm>
                  <a:off x="3850" y="1555"/>
                  <a:ext cx="84" cy="30"/>
                </a:xfrm>
                <a:custGeom>
                  <a:avLst/>
                  <a:gdLst>
                    <a:gd name="T0" fmla="*/ 84 w 84"/>
                    <a:gd name="T1" fmla="*/ 0 h 30"/>
                    <a:gd name="T2" fmla="*/ 84 w 84"/>
                    <a:gd name="T3" fmla="*/ 0 h 30"/>
                    <a:gd name="T4" fmla="*/ 78 w 84"/>
                    <a:gd name="T5" fmla="*/ 0 h 30"/>
                    <a:gd name="T6" fmla="*/ 78 w 84"/>
                    <a:gd name="T7" fmla="*/ 0 h 30"/>
                    <a:gd name="T8" fmla="*/ 78 w 84"/>
                    <a:gd name="T9" fmla="*/ 0 h 30"/>
                    <a:gd name="T10" fmla="*/ 72 w 84"/>
                    <a:gd name="T11" fmla="*/ 0 h 30"/>
                    <a:gd name="T12" fmla="*/ 66 w 84"/>
                    <a:gd name="T13" fmla="*/ 0 h 30"/>
                    <a:gd name="T14" fmla="*/ 66 w 84"/>
                    <a:gd name="T15" fmla="*/ 0 h 30"/>
                    <a:gd name="T16" fmla="*/ 60 w 84"/>
                    <a:gd name="T17" fmla="*/ 0 h 30"/>
                    <a:gd name="T18" fmla="*/ 54 w 84"/>
                    <a:gd name="T19" fmla="*/ 0 h 30"/>
                    <a:gd name="T20" fmla="*/ 48 w 84"/>
                    <a:gd name="T21" fmla="*/ 6 h 30"/>
                    <a:gd name="T22" fmla="*/ 42 w 84"/>
                    <a:gd name="T23" fmla="*/ 6 h 30"/>
                    <a:gd name="T24" fmla="*/ 42 w 84"/>
                    <a:gd name="T25" fmla="*/ 6 h 30"/>
                    <a:gd name="T26" fmla="*/ 36 w 84"/>
                    <a:gd name="T27" fmla="*/ 6 h 30"/>
                    <a:gd name="T28" fmla="*/ 30 w 84"/>
                    <a:gd name="T29" fmla="*/ 6 h 30"/>
                    <a:gd name="T30" fmla="*/ 24 w 84"/>
                    <a:gd name="T31" fmla="*/ 12 h 30"/>
                    <a:gd name="T32" fmla="*/ 24 w 84"/>
                    <a:gd name="T33" fmla="*/ 12 h 30"/>
                    <a:gd name="T34" fmla="*/ 24 w 84"/>
                    <a:gd name="T35" fmla="*/ 12 h 30"/>
                    <a:gd name="T36" fmla="*/ 18 w 84"/>
                    <a:gd name="T37" fmla="*/ 12 h 30"/>
                    <a:gd name="T38" fmla="*/ 18 w 84"/>
                    <a:gd name="T39" fmla="*/ 18 h 30"/>
                    <a:gd name="T40" fmla="*/ 12 w 84"/>
                    <a:gd name="T41" fmla="*/ 18 h 30"/>
                    <a:gd name="T42" fmla="*/ 12 w 84"/>
                    <a:gd name="T43" fmla="*/ 24 h 30"/>
                    <a:gd name="T44" fmla="*/ 6 w 84"/>
                    <a:gd name="T45" fmla="*/ 24 h 30"/>
                    <a:gd name="T46" fmla="*/ 6 w 84"/>
                    <a:gd name="T47" fmla="*/ 24 h 30"/>
                    <a:gd name="T48" fmla="*/ 0 w 84"/>
                    <a:gd name="T49" fmla="*/ 30 h 30"/>
                    <a:gd name="T50" fmla="*/ 6 w 84"/>
                    <a:gd name="T51" fmla="*/ 24 h 30"/>
                    <a:gd name="T52" fmla="*/ 6 w 84"/>
                    <a:gd name="T53" fmla="*/ 24 h 30"/>
                    <a:gd name="T54" fmla="*/ 12 w 84"/>
                    <a:gd name="T55" fmla="*/ 24 h 30"/>
                    <a:gd name="T56" fmla="*/ 18 w 84"/>
                    <a:gd name="T57" fmla="*/ 18 h 30"/>
                    <a:gd name="T58" fmla="*/ 18 w 84"/>
                    <a:gd name="T59" fmla="*/ 18 h 30"/>
                    <a:gd name="T60" fmla="*/ 24 w 84"/>
                    <a:gd name="T61" fmla="*/ 12 h 30"/>
                    <a:gd name="T62" fmla="*/ 30 w 84"/>
                    <a:gd name="T63" fmla="*/ 12 h 30"/>
                    <a:gd name="T64" fmla="*/ 36 w 84"/>
                    <a:gd name="T65" fmla="*/ 6 h 30"/>
                    <a:gd name="T66" fmla="*/ 36 w 84"/>
                    <a:gd name="T67" fmla="*/ 6 h 30"/>
                    <a:gd name="T68" fmla="*/ 42 w 84"/>
                    <a:gd name="T69" fmla="*/ 6 h 30"/>
                    <a:gd name="T70" fmla="*/ 42 w 84"/>
                    <a:gd name="T71" fmla="*/ 6 h 30"/>
                    <a:gd name="T72" fmla="*/ 48 w 84"/>
                    <a:gd name="T73" fmla="*/ 6 h 30"/>
                    <a:gd name="T74" fmla="*/ 48 w 84"/>
                    <a:gd name="T75" fmla="*/ 6 h 30"/>
                    <a:gd name="T76" fmla="*/ 54 w 84"/>
                    <a:gd name="T77" fmla="*/ 6 h 30"/>
                    <a:gd name="T78" fmla="*/ 54 w 84"/>
                    <a:gd name="T79" fmla="*/ 6 h 30"/>
                    <a:gd name="T80" fmla="*/ 54 w 84"/>
                    <a:gd name="T81" fmla="*/ 6 h 30"/>
                    <a:gd name="T82" fmla="*/ 60 w 84"/>
                    <a:gd name="T83" fmla="*/ 6 h 30"/>
                    <a:gd name="T84" fmla="*/ 60 w 84"/>
                    <a:gd name="T85" fmla="*/ 6 h 30"/>
                    <a:gd name="T86" fmla="*/ 66 w 84"/>
                    <a:gd name="T87" fmla="*/ 6 h 30"/>
                    <a:gd name="T88" fmla="*/ 72 w 84"/>
                    <a:gd name="T89" fmla="*/ 6 h 30"/>
                    <a:gd name="T90" fmla="*/ 78 w 84"/>
                    <a:gd name="T91" fmla="*/ 0 h 30"/>
                    <a:gd name="T92" fmla="*/ 78 w 84"/>
                    <a:gd name="T93" fmla="*/ 0 h 30"/>
                    <a:gd name="T94" fmla="*/ 84 w 84"/>
                    <a:gd name="T95" fmla="*/ 0 h 30"/>
                    <a:gd name="T96" fmla="*/ 84 w 84"/>
                    <a:gd name="T97" fmla="*/ 0 h 3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84" h="30">
                      <a:moveTo>
                        <a:pt x="84" y="0"/>
                      </a:moveTo>
                      <a:lnTo>
                        <a:pt x="84" y="0"/>
                      </a:lnTo>
                      <a:lnTo>
                        <a:pt x="78" y="0"/>
                      </a:lnTo>
                      <a:lnTo>
                        <a:pt x="72" y="0"/>
                      </a:lnTo>
                      <a:lnTo>
                        <a:pt x="66" y="0"/>
                      </a:lnTo>
                      <a:lnTo>
                        <a:pt x="60" y="0"/>
                      </a:lnTo>
                      <a:lnTo>
                        <a:pt x="54" y="0"/>
                      </a:lnTo>
                      <a:lnTo>
                        <a:pt x="48" y="6"/>
                      </a:lnTo>
                      <a:lnTo>
                        <a:pt x="42" y="6"/>
                      </a:lnTo>
                      <a:lnTo>
                        <a:pt x="36" y="6"/>
                      </a:lnTo>
                      <a:lnTo>
                        <a:pt x="30" y="6"/>
                      </a:lnTo>
                      <a:lnTo>
                        <a:pt x="24" y="12"/>
                      </a:lnTo>
                      <a:lnTo>
                        <a:pt x="18" y="12"/>
                      </a:lnTo>
                      <a:lnTo>
                        <a:pt x="18" y="18"/>
                      </a:lnTo>
                      <a:lnTo>
                        <a:pt x="12" y="18"/>
                      </a:lnTo>
                      <a:lnTo>
                        <a:pt x="12" y="24"/>
                      </a:lnTo>
                      <a:lnTo>
                        <a:pt x="6" y="24"/>
                      </a:lnTo>
                      <a:lnTo>
                        <a:pt x="0" y="30"/>
                      </a:lnTo>
                      <a:lnTo>
                        <a:pt x="6" y="24"/>
                      </a:lnTo>
                      <a:lnTo>
                        <a:pt x="12" y="24"/>
                      </a:lnTo>
                      <a:lnTo>
                        <a:pt x="18" y="18"/>
                      </a:lnTo>
                      <a:lnTo>
                        <a:pt x="24" y="12"/>
                      </a:lnTo>
                      <a:lnTo>
                        <a:pt x="30" y="12"/>
                      </a:lnTo>
                      <a:lnTo>
                        <a:pt x="36" y="6"/>
                      </a:lnTo>
                      <a:lnTo>
                        <a:pt x="42" y="6"/>
                      </a:lnTo>
                      <a:lnTo>
                        <a:pt x="48" y="6"/>
                      </a:lnTo>
                      <a:lnTo>
                        <a:pt x="54" y="6"/>
                      </a:lnTo>
                      <a:lnTo>
                        <a:pt x="60" y="6"/>
                      </a:lnTo>
                      <a:lnTo>
                        <a:pt x="66" y="6"/>
                      </a:lnTo>
                      <a:lnTo>
                        <a:pt x="72" y="6"/>
                      </a:lnTo>
                      <a:lnTo>
                        <a:pt x="78" y="0"/>
                      </a:lnTo>
                      <a:lnTo>
                        <a:pt x="84" y="0"/>
                      </a:lnTo>
                      <a:close/>
                    </a:path>
                  </a:pathLst>
                </a:custGeom>
                <a:solidFill>
                  <a:srgbClr val="3F0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369" name="Freeform 2080"/>
                <p:cNvSpPr>
                  <a:spLocks/>
                </p:cNvSpPr>
                <p:nvPr/>
              </p:nvSpPr>
              <p:spPr bwMode="auto">
                <a:xfrm>
                  <a:off x="3862" y="1579"/>
                  <a:ext cx="103" cy="24"/>
                </a:xfrm>
                <a:custGeom>
                  <a:avLst/>
                  <a:gdLst>
                    <a:gd name="T0" fmla="*/ 6 w 103"/>
                    <a:gd name="T1" fmla="*/ 6 h 24"/>
                    <a:gd name="T2" fmla="*/ 6 w 103"/>
                    <a:gd name="T3" fmla="*/ 6 h 24"/>
                    <a:gd name="T4" fmla="*/ 12 w 103"/>
                    <a:gd name="T5" fmla="*/ 6 h 24"/>
                    <a:gd name="T6" fmla="*/ 12 w 103"/>
                    <a:gd name="T7" fmla="*/ 6 h 24"/>
                    <a:gd name="T8" fmla="*/ 18 w 103"/>
                    <a:gd name="T9" fmla="*/ 6 h 24"/>
                    <a:gd name="T10" fmla="*/ 24 w 103"/>
                    <a:gd name="T11" fmla="*/ 6 h 24"/>
                    <a:gd name="T12" fmla="*/ 30 w 103"/>
                    <a:gd name="T13" fmla="*/ 0 h 24"/>
                    <a:gd name="T14" fmla="*/ 36 w 103"/>
                    <a:gd name="T15" fmla="*/ 0 h 24"/>
                    <a:gd name="T16" fmla="*/ 42 w 103"/>
                    <a:gd name="T17" fmla="*/ 0 h 24"/>
                    <a:gd name="T18" fmla="*/ 54 w 103"/>
                    <a:gd name="T19" fmla="*/ 0 h 24"/>
                    <a:gd name="T20" fmla="*/ 60 w 103"/>
                    <a:gd name="T21" fmla="*/ 6 h 24"/>
                    <a:gd name="T22" fmla="*/ 66 w 103"/>
                    <a:gd name="T23" fmla="*/ 6 h 24"/>
                    <a:gd name="T24" fmla="*/ 78 w 103"/>
                    <a:gd name="T25" fmla="*/ 6 h 24"/>
                    <a:gd name="T26" fmla="*/ 84 w 103"/>
                    <a:gd name="T27" fmla="*/ 12 h 24"/>
                    <a:gd name="T28" fmla="*/ 90 w 103"/>
                    <a:gd name="T29" fmla="*/ 18 h 24"/>
                    <a:gd name="T30" fmla="*/ 103 w 103"/>
                    <a:gd name="T31" fmla="*/ 18 h 24"/>
                    <a:gd name="T32" fmla="*/ 103 w 103"/>
                    <a:gd name="T33" fmla="*/ 24 h 24"/>
                    <a:gd name="T34" fmla="*/ 103 w 103"/>
                    <a:gd name="T35" fmla="*/ 18 h 24"/>
                    <a:gd name="T36" fmla="*/ 97 w 103"/>
                    <a:gd name="T37" fmla="*/ 18 h 24"/>
                    <a:gd name="T38" fmla="*/ 84 w 103"/>
                    <a:gd name="T39" fmla="*/ 12 h 24"/>
                    <a:gd name="T40" fmla="*/ 78 w 103"/>
                    <a:gd name="T41" fmla="*/ 6 h 24"/>
                    <a:gd name="T42" fmla="*/ 66 w 103"/>
                    <a:gd name="T43" fmla="*/ 6 h 24"/>
                    <a:gd name="T44" fmla="*/ 54 w 103"/>
                    <a:gd name="T45" fmla="*/ 0 h 24"/>
                    <a:gd name="T46" fmla="*/ 42 w 103"/>
                    <a:gd name="T47" fmla="*/ 0 h 24"/>
                    <a:gd name="T48" fmla="*/ 36 w 103"/>
                    <a:gd name="T49" fmla="*/ 0 h 24"/>
                    <a:gd name="T50" fmla="*/ 30 w 103"/>
                    <a:gd name="T51" fmla="*/ 0 h 24"/>
                    <a:gd name="T52" fmla="*/ 24 w 103"/>
                    <a:gd name="T53" fmla="*/ 0 h 24"/>
                    <a:gd name="T54" fmla="*/ 12 w 103"/>
                    <a:gd name="T55" fmla="*/ 6 h 24"/>
                    <a:gd name="T56" fmla="*/ 0 w 103"/>
                    <a:gd name="T57" fmla="*/ 6 h 24"/>
                    <a:gd name="T58" fmla="*/ 0 w 103"/>
                    <a:gd name="T59" fmla="*/ 12 h 24"/>
                    <a:gd name="T60" fmla="*/ 0 w 103"/>
                    <a:gd name="T61" fmla="*/ 12 h 24"/>
                    <a:gd name="T62" fmla="*/ 6 w 103"/>
                    <a:gd name="T63" fmla="*/ 6 h 2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03" h="24">
                      <a:moveTo>
                        <a:pt x="6" y="6"/>
                      </a:moveTo>
                      <a:lnTo>
                        <a:pt x="6" y="6"/>
                      </a:lnTo>
                      <a:lnTo>
                        <a:pt x="12" y="6"/>
                      </a:lnTo>
                      <a:lnTo>
                        <a:pt x="18" y="6"/>
                      </a:lnTo>
                      <a:lnTo>
                        <a:pt x="24" y="6"/>
                      </a:lnTo>
                      <a:lnTo>
                        <a:pt x="30" y="0"/>
                      </a:lnTo>
                      <a:lnTo>
                        <a:pt x="36" y="0"/>
                      </a:lnTo>
                      <a:lnTo>
                        <a:pt x="42" y="0"/>
                      </a:lnTo>
                      <a:lnTo>
                        <a:pt x="48" y="0"/>
                      </a:lnTo>
                      <a:lnTo>
                        <a:pt x="54" y="0"/>
                      </a:lnTo>
                      <a:lnTo>
                        <a:pt x="54" y="6"/>
                      </a:lnTo>
                      <a:lnTo>
                        <a:pt x="60" y="6"/>
                      </a:lnTo>
                      <a:lnTo>
                        <a:pt x="66" y="6"/>
                      </a:lnTo>
                      <a:lnTo>
                        <a:pt x="72" y="6"/>
                      </a:lnTo>
                      <a:lnTo>
                        <a:pt x="78" y="6"/>
                      </a:lnTo>
                      <a:lnTo>
                        <a:pt x="78" y="12"/>
                      </a:lnTo>
                      <a:lnTo>
                        <a:pt x="84" y="12"/>
                      </a:lnTo>
                      <a:lnTo>
                        <a:pt x="90" y="12"/>
                      </a:lnTo>
                      <a:lnTo>
                        <a:pt x="90" y="18"/>
                      </a:lnTo>
                      <a:lnTo>
                        <a:pt x="97" y="18"/>
                      </a:lnTo>
                      <a:lnTo>
                        <a:pt x="103" y="18"/>
                      </a:lnTo>
                      <a:lnTo>
                        <a:pt x="103" y="24"/>
                      </a:lnTo>
                      <a:lnTo>
                        <a:pt x="103" y="18"/>
                      </a:lnTo>
                      <a:lnTo>
                        <a:pt x="97" y="18"/>
                      </a:lnTo>
                      <a:lnTo>
                        <a:pt x="90" y="12"/>
                      </a:lnTo>
                      <a:lnTo>
                        <a:pt x="84" y="12"/>
                      </a:lnTo>
                      <a:lnTo>
                        <a:pt x="78" y="6"/>
                      </a:lnTo>
                      <a:lnTo>
                        <a:pt x="72" y="6"/>
                      </a:lnTo>
                      <a:lnTo>
                        <a:pt x="66" y="6"/>
                      </a:lnTo>
                      <a:lnTo>
                        <a:pt x="60" y="6"/>
                      </a:lnTo>
                      <a:lnTo>
                        <a:pt x="54" y="0"/>
                      </a:lnTo>
                      <a:lnTo>
                        <a:pt x="48" y="0"/>
                      </a:lnTo>
                      <a:lnTo>
                        <a:pt x="42" y="0"/>
                      </a:lnTo>
                      <a:lnTo>
                        <a:pt x="36" y="0"/>
                      </a:lnTo>
                      <a:lnTo>
                        <a:pt x="30" y="0"/>
                      </a:lnTo>
                      <a:lnTo>
                        <a:pt x="24" y="0"/>
                      </a:lnTo>
                      <a:lnTo>
                        <a:pt x="18" y="6"/>
                      </a:lnTo>
                      <a:lnTo>
                        <a:pt x="12" y="6"/>
                      </a:lnTo>
                      <a:lnTo>
                        <a:pt x="6" y="6"/>
                      </a:lnTo>
                      <a:lnTo>
                        <a:pt x="0" y="6"/>
                      </a:lnTo>
                      <a:lnTo>
                        <a:pt x="0" y="12"/>
                      </a:lnTo>
                      <a:lnTo>
                        <a:pt x="0" y="6"/>
                      </a:lnTo>
                      <a:lnTo>
                        <a:pt x="6" y="6"/>
                      </a:lnTo>
                      <a:close/>
                    </a:path>
                  </a:pathLst>
                </a:custGeom>
                <a:solidFill>
                  <a:srgbClr val="3F0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370" name="Freeform 2081"/>
                <p:cNvSpPr>
                  <a:spLocks/>
                </p:cNvSpPr>
                <p:nvPr/>
              </p:nvSpPr>
              <p:spPr bwMode="auto">
                <a:xfrm>
                  <a:off x="3862" y="1597"/>
                  <a:ext cx="72" cy="18"/>
                </a:xfrm>
                <a:custGeom>
                  <a:avLst/>
                  <a:gdLst>
                    <a:gd name="T0" fmla="*/ 0 w 72"/>
                    <a:gd name="T1" fmla="*/ 0 h 18"/>
                    <a:gd name="T2" fmla="*/ 0 w 72"/>
                    <a:gd name="T3" fmla="*/ 0 h 18"/>
                    <a:gd name="T4" fmla="*/ 0 w 72"/>
                    <a:gd name="T5" fmla="*/ 0 h 18"/>
                    <a:gd name="T6" fmla="*/ 6 w 72"/>
                    <a:gd name="T7" fmla="*/ 0 h 18"/>
                    <a:gd name="T8" fmla="*/ 6 w 72"/>
                    <a:gd name="T9" fmla="*/ 0 h 18"/>
                    <a:gd name="T10" fmla="*/ 12 w 72"/>
                    <a:gd name="T11" fmla="*/ 0 h 18"/>
                    <a:gd name="T12" fmla="*/ 12 w 72"/>
                    <a:gd name="T13" fmla="*/ 0 h 18"/>
                    <a:gd name="T14" fmla="*/ 18 w 72"/>
                    <a:gd name="T15" fmla="*/ 0 h 18"/>
                    <a:gd name="T16" fmla="*/ 24 w 72"/>
                    <a:gd name="T17" fmla="*/ 6 h 18"/>
                    <a:gd name="T18" fmla="*/ 30 w 72"/>
                    <a:gd name="T19" fmla="*/ 6 h 18"/>
                    <a:gd name="T20" fmla="*/ 36 w 72"/>
                    <a:gd name="T21" fmla="*/ 6 h 18"/>
                    <a:gd name="T22" fmla="*/ 42 w 72"/>
                    <a:gd name="T23" fmla="*/ 6 h 18"/>
                    <a:gd name="T24" fmla="*/ 48 w 72"/>
                    <a:gd name="T25" fmla="*/ 12 h 18"/>
                    <a:gd name="T26" fmla="*/ 54 w 72"/>
                    <a:gd name="T27" fmla="*/ 12 h 18"/>
                    <a:gd name="T28" fmla="*/ 60 w 72"/>
                    <a:gd name="T29" fmla="*/ 12 h 18"/>
                    <a:gd name="T30" fmla="*/ 66 w 72"/>
                    <a:gd name="T31" fmla="*/ 18 h 18"/>
                    <a:gd name="T32" fmla="*/ 72 w 72"/>
                    <a:gd name="T33" fmla="*/ 18 h 18"/>
                    <a:gd name="T34" fmla="*/ 72 w 72"/>
                    <a:gd name="T35" fmla="*/ 18 h 18"/>
                    <a:gd name="T36" fmla="*/ 72 w 72"/>
                    <a:gd name="T37" fmla="*/ 18 h 18"/>
                    <a:gd name="T38" fmla="*/ 66 w 72"/>
                    <a:gd name="T39" fmla="*/ 18 h 18"/>
                    <a:gd name="T40" fmla="*/ 66 w 72"/>
                    <a:gd name="T41" fmla="*/ 18 h 18"/>
                    <a:gd name="T42" fmla="*/ 60 w 72"/>
                    <a:gd name="T43" fmla="*/ 18 h 18"/>
                    <a:gd name="T44" fmla="*/ 60 w 72"/>
                    <a:gd name="T45" fmla="*/ 12 h 18"/>
                    <a:gd name="T46" fmla="*/ 54 w 72"/>
                    <a:gd name="T47" fmla="*/ 12 h 18"/>
                    <a:gd name="T48" fmla="*/ 48 w 72"/>
                    <a:gd name="T49" fmla="*/ 12 h 18"/>
                    <a:gd name="T50" fmla="*/ 42 w 72"/>
                    <a:gd name="T51" fmla="*/ 12 h 18"/>
                    <a:gd name="T52" fmla="*/ 36 w 72"/>
                    <a:gd name="T53" fmla="*/ 6 h 18"/>
                    <a:gd name="T54" fmla="*/ 30 w 72"/>
                    <a:gd name="T55" fmla="*/ 6 h 18"/>
                    <a:gd name="T56" fmla="*/ 24 w 72"/>
                    <a:gd name="T57" fmla="*/ 6 h 18"/>
                    <a:gd name="T58" fmla="*/ 24 w 72"/>
                    <a:gd name="T59" fmla="*/ 6 h 18"/>
                    <a:gd name="T60" fmla="*/ 18 w 72"/>
                    <a:gd name="T61" fmla="*/ 6 h 18"/>
                    <a:gd name="T62" fmla="*/ 12 w 72"/>
                    <a:gd name="T63" fmla="*/ 6 h 18"/>
                    <a:gd name="T64" fmla="*/ 12 w 72"/>
                    <a:gd name="T65" fmla="*/ 6 h 18"/>
                    <a:gd name="T66" fmla="*/ 6 w 72"/>
                    <a:gd name="T67" fmla="*/ 6 h 18"/>
                    <a:gd name="T68" fmla="*/ 6 w 72"/>
                    <a:gd name="T69" fmla="*/ 0 h 18"/>
                    <a:gd name="T70" fmla="*/ 0 w 72"/>
                    <a:gd name="T71" fmla="*/ 0 h 18"/>
                    <a:gd name="T72" fmla="*/ 0 w 72"/>
                    <a:gd name="T73" fmla="*/ 0 h 18"/>
                    <a:gd name="T74" fmla="*/ 0 w 72"/>
                    <a:gd name="T75" fmla="*/ 0 h 18"/>
                    <a:gd name="T76" fmla="*/ 0 w 72"/>
                    <a:gd name="T77" fmla="*/ 0 h 18"/>
                    <a:gd name="T78" fmla="*/ 0 w 72"/>
                    <a:gd name="T79" fmla="*/ 0 h 18"/>
                    <a:gd name="T80" fmla="*/ 0 w 72"/>
                    <a:gd name="T81" fmla="*/ 0 h 1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72" h="18">
                      <a:moveTo>
                        <a:pt x="0" y="0"/>
                      </a:moveTo>
                      <a:lnTo>
                        <a:pt x="0" y="0"/>
                      </a:lnTo>
                      <a:lnTo>
                        <a:pt x="6" y="0"/>
                      </a:lnTo>
                      <a:lnTo>
                        <a:pt x="12" y="0"/>
                      </a:lnTo>
                      <a:lnTo>
                        <a:pt x="18" y="0"/>
                      </a:lnTo>
                      <a:lnTo>
                        <a:pt x="24" y="6"/>
                      </a:lnTo>
                      <a:lnTo>
                        <a:pt x="30" y="6"/>
                      </a:lnTo>
                      <a:lnTo>
                        <a:pt x="36" y="6"/>
                      </a:lnTo>
                      <a:lnTo>
                        <a:pt x="42" y="6"/>
                      </a:lnTo>
                      <a:lnTo>
                        <a:pt x="48" y="12"/>
                      </a:lnTo>
                      <a:lnTo>
                        <a:pt x="54" y="12"/>
                      </a:lnTo>
                      <a:lnTo>
                        <a:pt x="60" y="12"/>
                      </a:lnTo>
                      <a:lnTo>
                        <a:pt x="66" y="18"/>
                      </a:lnTo>
                      <a:lnTo>
                        <a:pt x="72" y="18"/>
                      </a:lnTo>
                      <a:lnTo>
                        <a:pt x="66" y="18"/>
                      </a:lnTo>
                      <a:lnTo>
                        <a:pt x="60" y="18"/>
                      </a:lnTo>
                      <a:lnTo>
                        <a:pt x="60" y="12"/>
                      </a:lnTo>
                      <a:lnTo>
                        <a:pt x="54" y="12"/>
                      </a:lnTo>
                      <a:lnTo>
                        <a:pt x="48" y="12"/>
                      </a:lnTo>
                      <a:lnTo>
                        <a:pt x="42" y="12"/>
                      </a:lnTo>
                      <a:lnTo>
                        <a:pt x="36" y="6"/>
                      </a:lnTo>
                      <a:lnTo>
                        <a:pt x="30" y="6"/>
                      </a:lnTo>
                      <a:lnTo>
                        <a:pt x="24" y="6"/>
                      </a:lnTo>
                      <a:lnTo>
                        <a:pt x="18" y="6"/>
                      </a:lnTo>
                      <a:lnTo>
                        <a:pt x="12" y="6"/>
                      </a:lnTo>
                      <a:lnTo>
                        <a:pt x="6" y="6"/>
                      </a:lnTo>
                      <a:lnTo>
                        <a:pt x="6" y="0"/>
                      </a:lnTo>
                      <a:lnTo>
                        <a:pt x="0" y="0"/>
                      </a:lnTo>
                      <a:close/>
                    </a:path>
                  </a:pathLst>
                </a:custGeom>
                <a:solidFill>
                  <a:srgbClr val="3F0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371" name="Freeform 2082"/>
                <p:cNvSpPr>
                  <a:spLocks/>
                </p:cNvSpPr>
                <p:nvPr/>
              </p:nvSpPr>
              <p:spPr bwMode="auto">
                <a:xfrm>
                  <a:off x="3862" y="1609"/>
                  <a:ext cx="66" cy="24"/>
                </a:xfrm>
                <a:custGeom>
                  <a:avLst/>
                  <a:gdLst>
                    <a:gd name="T0" fmla="*/ 0 w 66"/>
                    <a:gd name="T1" fmla="*/ 0 h 24"/>
                    <a:gd name="T2" fmla="*/ 0 w 66"/>
                    <a:gd name="T3" fmla="*/ 0 h 24"/>
                    <a:gd name="T4" fmla="*/ 6 w 66"/>
                    <a:gd name="T5" fmla="*/ 0 h 24"/>
                    <a:gd name="T6" fmla="*/ 6 w 66"/>
                    <a:gd name="T7" fmla="*/ 0 h 24"/>
                    <a:gd name="T8" fmla="*/ 6 w 66"/>
                    <a:gd name="T9" fmla="*/ 0 h 24"/>
                    <a:gd name="T10" fmla="*/ 12 w 66"/>
                    <a:gd name="T11" fmla="*/ 0 h 24"/>
                    <a:gd name="T12" fmla="*/ 18 w 66"/>
                    <a:gd name="T13" fmla="*/ 0 h 24"/>
                    <a:gd name="T14" fmla="*/ 18 w 66"/>
                    <a:gd name="T15" fmla="*/ 6 h 24"/>
                    <a:gd name="T16" fmla="*/ 24 w 66"/>
                    <a:gd name="T17" fmla="*/ 6 h 24"/>
                    <a:gd name="T18" fmla="*/ 30 w 66"/>
                    <a:gd name="T19" fmla="*/ 6 h 24"/>
                    <a:gd name="T20" fmla="*/ 30 w 66"/>
                    <a:gd name="T21" fmla="*/ 6 h 24"/>
                    <a:gd name="T22" fmla="*/ 36 w 66"/>
                    <a:gd name="T23" fmla="*/ 12 h 24"/>
                    <a:gd name="T24" fmla="*/ 36 w 66"/>
                    <a:gd name="T25" fmla="*/ 12 h 24"/>
                    <a:gd name="T26" fmla="*/ 42 w 66"/>
                    <a:gd name="T27" fmla="*/ 12 h 24"/>
                    <a:gd name="T28" fmla="*/ 48 w 66"/>
                    <a:gd name="T29" fmla="*/ 12 h 24"/>
                    <a:gd name="T30" fmla="*/ 48 w 66"/>
                    <a:gd name="T31" fmla="*/ 12 h 24"/>
                    <a:gd name="T32" fmla="*/ 48 w 66"/>
                    <a:gd name="T33" fmla="*/ 12 h 24"/>
                    <a:gd name="T34" fmla="*/ 54 w 66"/>
                    <a:gd name="T35" fmla="*/ 18 h 24"/>
                    <a:gd name="T36" fmla="*/ 54 w 66"/>
                    <a:gd name="T37" fmla="*/ 18 h 24"/>
                    <a:gd name="T38" fmla="*/ 60 w 66"/>
                    <a:gd name="T39" fmla="*/ 18 h 24"/>
                    <a:gd name="T40" fmla="*/ 60 w 66"/>
                    <a:gd name="T41" fmla="*/ 18 h 24"/>
                    <a:gd name="T42" fmla="*/ 66 w 66"/>
                    <a:gd name="T43" fmla="*/ 18 h 24"/>
                    <a:gd name="T44" fmla="*/ 66 w 66"/>
                    <a:gd name="T45" fmla="*/ 24 h 24"/>
                    <a:gd name="T46" fmla="*/ 66 w 66"/>
                    <a:gd name="T47" fmla="*/ 24 h 24"/>
                    <a:gd name="T48" fmla="*/ 66 w 66"/>
                    <a:gd name="T49" fmla="*/ 24 h 24"/>
                    <a:gd name="T50" fmla="*/ 66 w 66"/>
                    <a:gd name="T51" fmla="*/ 24 h 24"/>
                    <a:gd name="T52" fmla="*/ 66 w 66"/>
                    <a:gd name="T53" fmla="*/ 24 h 24"/>
                    <a:gd name="T54" fmla="*/ 60 w 66"/>
                    <a:gd name="T55" fmla="*/ 18 h 24"/>
                    <a:gd name="T56" fmla="*/ 54 w 66"/>
                    <a:gd name="T57" fmla="*/ 18 h 24"/>
                    <a:gd name="T58" fmla="*/ 54 w 66"/>
                    <a:gd name="T59" fmla="*/ 18 h 24"/>
                    <a:gd name="T60" fmla="*/ 48 w 66"/>
                    <a:gd name="T61" fmla="*/ 12 h 24"/>
                    <a:gd name="T62" fmla="*/ 42 w 66"/>
                    <a:gd name="T63" fmla="*/ 12 h 24"/>
                    <a:gd name="T64" fmla="*/ 36 w 66"/>
                    <a:gd name="T65" fmla="*/ 12 h 24"/>
                    <a:gd name="T66" fmla="*/ 30 w 66"/>
                    <a:gd name="T67" fmla="*/ 12 h 24"/>
                    <a:gd name="T68" fmla="*/ 24 w 66"/>
                    <a:gd name="T69" fmla="*/ 6 h 24"/>
                    <a:gd name="T70" fmla="*/ 18 w 66"/>
                    <a:gd name="T71" fmla="*/ 6 h 24"/>
                    <a:gd name="T72" fmla="*/ 12 w 66"/>
                    <a:gd name="T73" fmla="*/ 6 h 24"/>
                    <a:gd name="T74" fmla="*/ 12 w 66"/>
                    <a:gd name="T75" fmla="*/ 6 h 24"/>
                    <a:gd name="T76" fmla="*/ 6 w 66"/>
                    <a:gd name="T77" fmla="*/ 0 h 24"/>
                    <a:gd name="T78" fmla="*/ 6 w 66"/>
                    <a:gd name="T79" fmla="*/ 0 h 24"/>
                    <a:gd name="T80" fmla="*/ 0 w 66"/>
                    <a:gd name="T81" fmla="*/ 0 h 24"/>
                    <a:gd name="T82" fmla="*/ 0 w 66"/>
                    <a:gd name="T83" fmla="*/ 0 h 24"/>
                    <a:gd name="T84" fmla="*/ 0 w 66"/>
                    <a:gd name="T85" fmla="*/ 0 h 24"/>
                    <a:gd name="T86" fmla="*/ 0 w 66"/>
                    <a:gd name="T87" fmla="*/ 0 h 24"/>
                    <a:gd name="T88" fmla="*/ 0 w 66"/>
                    <a:gd name="T89" fmla="*/ 0 h 24"/>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66" h="24">
                      <a:moveTo>
                        <a:pt x="0" y="0"/>
                      </a:moveTo>
                      <a:lnTo>
                        <a:pt x="0" y="0"/>
                      </a:lnTo>
                      <a:lnTo>
                        <a:pt x="6" y="0"/>
                      </a:lnTo>
                      <a:lnTo>
                        <a:pt x="12" y="0"/>
                      </a:lnTo>
                      <a:lnTo>
                        <a:pt x="18" y="0"/>
                      </a:lnTo>
                      <a:lnTo>
                        <a:pt x="18" y="6"/>
                      </a:lnTo>
                      <a:lnTo>
                        <a:pt x="24" y="6"/>
                      </a:lnTo>
                      <a:lnTo>
                        <a:pt x="30" y="6"/>
                      </a:lnTo>
                      <a:lnTo>
                        <a:pt x="36" y="12"/>
                      </a:lnTo>
                      <a:lnTo>
                        <a:pt x="42" y="12"/>
                      </a:lnTo>
                      <a:lnTo>
                        <a:pt x="48" y="12"/>
                      </a:lnTo>
                      <a:lnTo>
                        <a:pt x="54" y="18"/>
                      </a:lnTo>
                      <a:lnTo>
                        <a:pt x="60" y="18"/>
                      </a:lnTo>
                      <a:lnTo>
                        <a:pt x="66" y="18"/>
                      </a:lnTo>
                      <a:lnTo>
                        <a:pt x="66" y="24"/>
                      </a:lnTo>
                      <a:lnTo>
                        <a:pt x="60" y="18"/>
                      </a:lnTo>
                      <a:lnTo>
                        <a:pt x="54" y="18"/>
                      </a:lnTo>
                      <a:lnTo>
                        <a:pt x="48" y="12"/>
                      </a:lnTo>
                      <a:lnTo>
                        <a:pt x="42" y="12"/>
                      </a:lnTo>
                      <a:lnTo>
                        <a:pt x="36" y="12"/>
                      </a:lnTo>
                      <a:lnTo>
                        <a:pt x="30" y="12"/>
                      </a:lnTo>
                      <a:lnTo>
                        <a:pt x="24" y="6"/>
                      </a:lnTo>
                      <a:lnTo>
                        <a:pt x="18" y="6"/>
                      </a:lnTo>
                      <a:lnTo>
                        <a:pt x="12" y="6"/>
                      </a:lnTo>
                      <a:lnTo>
                        <a:pt x="6" y="0"/>
                      </a:lnTo>
                      <a:lnTo>
                        <a:pt x="0" y="0"/>
                      </a:lnTo>
                      <a:close/>
                    </a:path>
                  </a:pathLst>
                </a:custGeom>
                <a:solidFill>
                  <a:srgbClr val="3F0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372" name="Freeform 2083"/>
                <p:cNvSpPr>
                  <a:spLocks/>
                </p:cNvSpPr>
                <p:nvPr/>
              </p:nvSpPr>
              <p:spPr bwMode="auto">
                <a:xfrm>
                  <a:off x="3862" y="1639"/>
                  <a:ext cx="109" cy="30"/>
                </a:xfrm>
                <a:custGeom>
                  <a:avLst/>
                  <a:gdLst>
                    <a:gd name="T0" fmla="*/ 0 w 109"/>
                    <a:gd name="T1" fmla="*/ 6 h 30"/>
                    <a:gd name="T2" fmla="*/ 6 w 109"/>
                    <a:gd name="T3" fmla="*/ 6 h 30"/>
                    <a:gd name="T4" fmla="*/ 6 w 109"/>
                    <a:gd name="T5" fmla="*/ 6 h 30"/>
                    <a:gd name="T6" fmla="*/ 12 w 109"/>
                    <a:gd name="T7" fmla="*/ 12 h 30"/>
                    <a:gd name="T8" fmla="*/ 18 w 109"/>
                    <a:gd name="T9" fmla="*/ 12 h 30"/>
                    <a:gd name="T10" fmla="*/ 30 w 109"/>
                    <a:gd name="T11" fmla="*/ 18 h 30"/>
                    <a:gd name="T12" fmla="*/ 36 w 109"/>
                    <a:gd name="T13" fmla="*/ 18 h 30"/>
                    <a:gd name="T14" fmla="*/ 42 w 109"/>
                    <a:gd name="T15" fmla="*/ 24 h 30"/>
                    <a:gd name="T16" fmla="*/ 48 w 109"/>
                    <a:gd name="T17" fmla="*/ 24 h 30"/>
                    <a:gd name="T18" fmla="*/ 60 w 109"/>
                    <a:gd name="T19" fmla="*/ 24 h 30"/>
                    <a:gd name="T20" fmla="*/ 72 w 109"/>
                    <a:gd name="T21" fmla="*/ 30 h 30"/>
                    <a:gd name="T22" fmla="*/ 84 w 109"/>
                    <a:gd name="T23" fmla="*/ 30 h 30"/>
                    <a:gd name="T24" fmla="*/ 90 w 109"/>
                    <a:gd name="T25" fmla="*/ 30 h 30"/>
                    <a:gd name="T26" fmla="*/ 97 w 109"/>
                    <a:gd name="T27" fmla="*/ 30 h 30"/>
                    <a:gd name="T28" fmla="*/ 103 w 109"/>
                    <a:gd name="T29" fmla="*/ 30 h 30"/>
                    <a:gd name="T30" fmla="*/ 109 w 109"/>
                    <a:gd name="T31" fmla="*/ 30 h 30"/>
                    <a:gd name="T32" fmla="*/ 109 w 109"/>
                    <a:gd name="T33" fmla="*/ 30 h 30"/>
                    <a:gd name="T34" fmla="*/ 103 w 109"/>
                    <a:gd name="T35" fmla="*/ 30 h 30"/>
                    <a:gd name="T36" fmla="*/ 97 w 109"/>
                    <a:gd name="T37" fmla="*/ 30 h 30"/>
                    <a:gd name="T38" fmla="*/ 90 w 109"/>
                    <a:gd name="T39" fmla="*/ 30 h 30"/>
                    <a:gd name="T40" fmla="*/ 84 w 109"/>
                    <a:gd name="T41" fmla="*/ 30 h 30"/>
                    <a:gd name="T42" fmla="*/ 72 w 109"/>
                    <a:gd name="T43" fmla="*/ 30 h 30"/>
                    <a:gd name="T44" fmla="*/ 66 w 109"/>
                    <a:gd name="T45" fmla="*/ 30 h 30"/>
                    <a:gd name="T46" fmla="*/ 54 w 109"/>
                    <a:gd name="T47" fmla="*/ 30 h 30"/>
                    <a:gd name="T48" fmla="*/ 42 w 109"/>
                    <a:gd name="T49" fmla="*/ 24 h 30"/>
                    <a:gd name="T50" fmla="*/ 36 w 109"/>
                    <a:gd name="T51" fmla="*/ 24 h 30"/>
                    <a:gd name="T52" fmla="*/ 30 w 109"/>
                    <a:gd name="T53" fmla="*/ 18 h 30"/>
                    <a:gd name="T54" fmla="*/ 24 w 109"/>
                    <a:gd name="T55" fmla="*/ 18 h 30"/>
                    <a:gd name="T56" fmla="*/ 18 w 109"/>
                    <a:gd name="T57" fmla="*/ 12 h 30"/>
                    <a:gd name="T58" fmla="*/ 12 w 109"/>
                    <a:gd name="T59" fmla="*/ 12 h 30"/>
                    <a:gd name="T60" fmla="*/ 6 w 109"/>
                    <a:gd name="T61" fmla="*/ 6 h 30"/>
                    <a:gd name="T62" fmla="*/ 0 w 109"/>
                    <a:gd name="T63" fmla="*/ 6 h 30"/>
                    <a:gd name="T64" fmla="*/ 0 w 109"/>
                    <a:gd name="T65" fmla="*/ 6 h 30"/>
                    <a:gd name="T66" fmla="*/ 0 w 109"/>
                    <a:gd name="T67" fmla="*/ 6 h 3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09" h="30">
                      <a:moveTo>
                        <a:pt x="0" y="0"/>
                      </a:moveTo>
                      <a:lnTo>
                        <a:pt x="0" y="6"/>
                      </a:lnTo>
                      <a:lnTo>
                        <a:pt x="6" y="6"/>
                      </a:lnTo>
                      <a:lnTo>
                        <a:pt x="12" y="6"/>
                      </a:lnTo>
                      <a:lnTo>
                        <a:pt x="12" y="12"/>
                      </a:lnTo>
                      <a:lnTo>
                        <a:pt x="18" y="12"/>
                      </a:lnTo>
                      <a:lnTo>
                        <a:pt x="24" y="18"/>
                      </a:lnTo>
                      <a:lnTo>
                        <a:pt x="30" y="18"/>
                      </a:lnTo>
                      <a:lnTo>
                        <a:pt x="36" y="18"/>
                      </a:lnTo>
                      <a:lnTo>
                        <a:pt x="36" y="24"/>
                      </a:lnTo>
                      <a:lnTo>
                        <a:pt x="42" y="24"/>
                      </a:lnTo>
                      <a:lnTo>
                        <a:pt x="48" y="24"/>
                      </a:lnTo>
                      <a:lnTo>
                        <a:pt x="54" y="24"/>
                      </a:lnTo>
                      <a:lnTo>
                        <a:pt x="60" y="24"/>
                      </a:lnTo>
                      <a:lnTo>
                        <a:pt x="66" y="30"/>
                      </a:lnTo>
                      <a:lnTo>
                        <a:pt x="72" y="30"/>
                      </a:lnTo>
                      <a:lnTo>
                        <a:pt x="78" y="30"/>
                      </a:lnTo>
                      <a:lnTo>
                        <a:pt x="84" y="30"/>
                      </a:lnTo>
                      <a:lnTo>
                        <a:pt x="90" y="30"/>
                      </a:lnTo>
                      <a:lnTo>
                        <a:pt x="97" y="30"/>
                      </a:lnTo>
                      <a:lnTo>
                        <a:pt x="103" y="30"/>
                      </a:lnTo>
                      <a:lnTo>
                        <a:pt x="109" y="30"/>
                      </a:lnTo>
                      <a:lnTo>
                        <a:pt x="103" y="30"/>
                      </a:lnTo>
                      <a:lnTo>
                        <a:pt x="97" y="30"/>
                      </a:lnTo>
                      <a:lnTo>
                        <a:pt x="90" y="30"/>
                      </a:lnTo>
                      <a:lnTo>
                        <a:pt x="84" y="30"/>
                      </a:lnTo>
                      <a:lnTo>
                        <a:pt x="78" y="30"/>
                      </a:lnTo>
                      <a:lnTo>
                        <a:pt x="72" y="30"/>
                      </a:lnTo>
                      <a:lnTo>
                        <a:pt x="66" y="30"/>
                      </a:lnTo>
                      <a:lnTo>
                        <a:pt x="60" y="30"/>
                      </a:lnTo>
                      <a:lnTo>
                        <a:pt x="54" y="30"/>
                      </a:lnTo>
                      <a:lnTo>
                        <a:pt x="48" y="24"/>
                      </a:lnTo>
                      <a:lnTo>
                        <a:pt x="42" y="24"/>
                      </a:lnTo>
                      <a:lnTo>
                        <a:pt x="36" y="24"/>
                      </a:lnTo>
                      <a:lnTo>
                        <a:pt x="30" y="24"/>
                      </a:lnTo>
                      <a:lnTo>
                        <a:pt x="30" y="18"/>
                      </a:lnTo>
                      <a:lnTo>
                        <a:pt x="24" y="18"/>
                      </a:lnTo>
                      <a:lnTo>
                        <a:pt x="18" y="18"/>
                      </a:lnTo>
                      <a:lnTo>
                        <a:pt x="18" y="12"/>
                      </a:lnTo>
                      <a:lnTo>
                        <a:pt x="12" y="12"/>
                      </a:lnTo>
                      <a:lnTo>
                        <a:pt x="6" y="12"/>
                      </a:lnTo>
                      <a:lnTo>
                        <a:pt x="6" y="6"/>
                      </a:lnTo>
                      <a:lnTo>
                        <a:pt x="0" y="6"/>
                      </a:lnTo>
                      <a:lnTo>
                        <a:pt x="0" y="0"/>
                      </a:lnTo>
                      <a:close/>
                    </a:path>
                  </a:pathLst>
                </a:custGeom>
                <a:solidFill>
                  <a:srgbClr val="3F0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373" name="Freeform 2084"/>
                <p:cNvSpPr>
                  <a:spLocks/>
                </p:cNvSpPr>
                <p:nvPr/>
              </p:nvSpPr>
              <p:spPr bwMode="auto">
                <a:xfrm>
                  <a:off x="4037" y="1645"/>
                  <a:ext cx="6" cy="30"/>
                </a:xfrm>
                <a:custGeom>
                  <a:avLst/>
                  <a:gdLst>
                    <a:gd name="T0" fmla="*/ 6 w 6"/>
                    <a:gd name="T1" fmla="*/ 30 h 30"/>
                    <a:gd name="T2" fmla="*/ 6 w 6"/>
                    <a:gd name="T3" fmla="*/ 30 h 30"/>
                    <a:gd name="T4" fmla="*/ 6 w 6"/>
                    <a:gd name="T5" fmla="*/ 30 h 30"/>
                    <a:gd name="T6" fmla="*/ 6 w 6"/>
                    <a:gd name="T7" fmla="*/ 24 h 30"/>
                    <a:gd name="T8" fmla="*/ 6 w 6"/>
                    <a:gd name="T9" fmla="*/ 18 h 30"/>
                    <a:gd name="T10" fmla="*/ 6 w 6"/>
                    <a:gd name="T11" fmla="*/ 12 h 30"/>
                    <a:gd name="T12" fmla="*/ 0 w 6"/>
                    <a:gd name="T13" fmla="*/ 12 h 30"/>
                    <a:gd name="T14" fmla="*/ 0 w 6"/>
                    <a:gd name="T15" fmla="*/ 6 h 30"/>
                    <a:gd name="T16" fmla="*/ 0 w 6"/>
                    <a:gd name="T17" fmla="*/ 0 h 30"/>
                    <a:gd name="T18" fmla="*/ 0 w 6"/>
                    <a:gd name="T19" fmla="*/ 0 h 30"/>
                    <a:gd name="T20" fmla="*/ 0 w 6"/>
                    <a:gd name="T21" fmla="*/ 6 h 30"/>
                    <a:gd name="T22" fmla="*/ 0 w 6"/>
                    <a:gd name="T23" fmla="*/ 6 h 30"/>
                    <a:gd name="T24" fmla="*/ 0 w 6"/>
                    <a:gd name="T25" fmla="*/ 6 h 30"/>
                    <a:gd name="T26" fmla="*/ 0 w 6"/>
                    <a:gd name="T27" fmla="*/ 12 h 30"/>
                    <a:gd name="T28" fmla="*/ 6 w 6"/>
                    <a:gd name="T29" fmla="*/ 18 h 30"/>
                    <a:gd name="T30" fmla="*/ 6 w 6"/>
                    <a:gd name="T31" fmla="*/ 24 h 30"/>
                    <a:gd name="T32" fmla="*/ 6 w 6"/>
                    <a:gd name="T33" fmla="*/ 30 h 30"/>
                    <a:gd name="T34" fmla="*/ 6 w 6"/>
                    <a:gd name="T35" fmla="*/ 30 h 3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6" h="30">
                      <a:moveTo>
                        <a:pt x="6" y="30"/>
                      </a:moveTo>
                      <a:lnTo>
                        <a:pt x="6" y="30"/>
                      </a:lnTo>
                      <a:lnTo>
                        <a:pt x="6" y="24"/>
                      </a:lnTo>
                      <a:lnTo>
                        <a:pt x="6" y="18"/>
                      </a:lnTo>
                      <a:lnTo>
                        <a:pt x="6" y="12"/>
                      </a:lnTo>
                      <a:lnTo>
                        <a:pt x="0" y="12"/>
                      </a:lnTo>
                      <a:lnTo>
                        <a:pt x="0" y="6"/>
                      </a:lnTo>
                      <a:lnTo>
                        <a:pt x="0" y="0"/>
                      </a:lnTo>
                      <a:lnTo>
                        <a:pt x="0" y="6"/>
                      </a:lnTo>
                      <a:lnTo>
                        <a:pt x="0" y="12"/>
                      </a:lnTo>
                      <a:lnTo>
                        <a:pt x="6" y="18"/>
                      </a:lnTo>
                      <a:lnTo>
                        <a:pt x="6" y="24"/>
                      </a:lnTo>
                      <a:lnTo>
                        <a:pt x="6" y="30"/>
                      </a:lnTo>
                      <a:close/>
                    </a:path>
                  </a:pathLst>
                </a:custGeom>
                <a:solidFill>
                  <a:srgbClr val="3F0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374" name="Freeform 2085"/>
                <p:cNvSpPr>
                  <a:spLocks/>
                </p:cNvSpPr>
                <p:nvPr/>
              </p:nvSpPr>
              <p:spPr bwMode="auto">
                <a:xfrm>
                  <a:off x="4043" y="1621"/>
                  <a:ext cx="12" cy="18"/>
                </a:xfrm>
                <a:custGeom>
                  <a:avLst/>
                  <a:gdLst>
                    <a:gd name="T0" fmla="*/ 12 w 12"/>
                    <a:gd name="T1" fmla="*/ 12 h 18"/>
                    <a:gd name="T2" fmla="*/ 12 w 12"/>
                    <a:gd name="T3" fmla="*/ 12 h 18"/>
                    <a:gd name="T4" fmla="*/ 12 w 12"/>
                    <a:gd name="T5" fmla="*/ 12 h 18"/>
                    <a:gd name="T6" fmla="*/ 6 w 12"/>
                    <a:gd name="T7" fmla="*/ 12 h 18"/>
                    <a:gd name="T8" fmla="*/ 6 w 12"/>
                    <a:gd name="T9" fmla="*/ 6 h 18"/>
                    <a:gd name="T10" fmla="*/ 6 w 12"/>
                    <a:gd name="T11" fmla="*/ 6 h 18"/>
                    <a:gd name="T12" fmla="*/ 6 w 12"/>
                    <a:gd name="T13" fmla="*/ 6 h 18"/>
                    <a:gd name="T14" fmla="*/ 6 w 12"/>
                    <a:gd name="T15" fmla="*/ 0 h 18"/>
                    <a:gd name="T16" fmla="*/ 0 w 12"/>
                    <a:gd name="T17" fmla="*/ 0 h 18"/>
                    <a:gd name="T18" fmla="*/ 6 w 12"/>
                    <a:gd name="T19" fmla="*/ 0 h 18"/>
                    <a:gd name="T20" fmla="*/ 6 w 12"/>
                    <a:gd name="T21" fmla="*/ 0 h 18"/>
                    <a:gd name="T22" fmla="*/ 6 w 12"/>
                    <a:gd name="T23" fmla="*/ 0 h 18"/>
                    <a:gd name="T24" fmla="*/ 6 w 12"/>
                    <a:gd name="T25" fmla="*/ 6 h 18"/>
                    <a:gd name="T26" fmla="*/ 6 w 12"/>
                    <a:gd name="T27" fmla="*/ 6 h 18"/>
                    <a:gd name="T28" fmla="*/ 6 w 12"/>
                    <a:gd name="T29" fmla="*/ 12 h 18"/>
                    <a:gd name="T30" fmla="*/ 6 w 12"/>
                    <a:gd name="T31" fmla="*/ 12 h 18"/>
                    <a:gd name="T32" fmla="*/ 12 w 12"/>
                    <a:gd name="T33" fmla="*/ 18 h 18"/>
                    <a:gd name="T34" fmla="*/ 12 w 12"/>
                    <a:gd name="T35" fmla="*/ 18 h 18"/>
                    <a:gd name="T36" fmla="*/ 12 w 12"/>
                    <a:gd name="T37" fmla="*/ 18 h 18"/>
                    <a:gd name="T38" fmla="*/ 12 w 12"/>
                    <a:gd name="T39" fmla="*/ 12 h 18"/>
                    <a:gd name="T40" fmla="*/ 12 w 12"/>
                    <a:gd name="T41" fmla="*/ 12 h 1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2" h="18">
                      <a:moveTo>
                        <a:pt x="12" y="12"/>
                      </a:moveTo>
                      <a:lnTo>
                        <a:pt x="12" y="12"/>
                      </a:lnTo>
                      <a:lnTo>
                        <a:pt x="6" y="12"/>
                      </a:lnTo>
                      <a:lnTo>
                        <a:pt x="6" y="6"/>
                      </a:lnTo>
                      <a:lnTo>
                        <a:pt x="6" y="0"/>
                      </a:lnTo>
                      <a:lnTo>
                        <a:pt x="0" y="0"/>
                      </a:lnTo>
                      <a:lnTo>
                        <a:pt x="6" y="0"/>
                      </a:lnTo>
                      <a:lnTo>
                        <a:pt x="6" y="6"/>
                      </a:lnTo>
                      <a:lnTo>
                        <a:pt x="6" y="12"/>
                      </a:lnTo>
                      <a:lnTo>
                        <a:pt x="12" y="18"/>
                      </a:lnTo>
                      <a:lnTo>
                        <a:pt x="12" y="12"/>
                      </a:lnTo>
                      <a:close/>
                    </a:path>
                  </a:pathLst>
                </a:custGeom>
                <a:solidFill>
                  <a:srgbClr val="3F0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375" name="Freeform 2086"/>
                <p:cNvSpPr>
                  <a:spLocks/>
                </p:cNvSpPr>
                <p:nvPr/>
              </p:nvSpPr>
              <p:spPr bwMode="auto">
                <a:xfrm>
                  <a:off x="4019" y="1669"/>
                  <a:ext cx="12" cy="30"/>
                </a:xfrm>
                <a:custGeom>
                  <a:avLst/>
                  <a:gdLst>
                    <a:gd name="T0" fmla="*/ 12 w 12"/>
                    <a:gd name="T1" fmla="*/ 30 h 30"/>
                    <a:gd name="T2" fmla="*/ 12 w 12"/>
                    <a:gd name="T3" fmla="*/ 30 h 30"/>
                    <a:gd name="T4" fmla="*/ 12 w 12"/>
                    <a:gd name="T5" fmla="*/ 24 h 30"/>
                    <a:gd name="T6" fmla="*/ 12 w 12"/>
                    <a:gd name="T7" fmla="*/ 24 h 30"/>
                    <a:gd name="T8" fmla="*/ 12 w 12"/>
                    <a:gd name="T9" fmla="*/ 18 h 30"/>
                    <a:gd name="T10" fmla="*/ 12 w 12"/>
                    <a:gd name="T11" fmla="*/ 18 h 30"/>
                    <a:gd name="T12" fmla="*/ 12 w 12"/>
                    <a:gd name="T13" fmla="*/ 12 h 30"/>
                    <a:gd name="T14" fmla="*/ 6 w 12"/>
                    <a:gd name="T15" fmla="*/ 6 h 30"/>
                    <a:gd name="T16" fmla="*/ 0 w 12"/>
                    <a:gd name="T17" fmla="*/ 0 h 30"/>
                    <a:gd name="T18" fmla="*/ 6 w 12"/>
                    <a:gd name="T19" fmla="*/ 0 h 30"/>
                    <a:gd name="T20" fmla="*/ 6 w 12"/>
                    <a:gd name="T21" fmla="*/ 6 h 30"/>
                    <a:gd name="T22" fmla="*/ 6 w 12"/>
                    <a:gd name="T23" fmla="*/ 6 h 30"/>
                    <a:gd name="T24" fmla="*/ 12 w 12"/>
                    <a:gd name="T25" fmla="*/ 12 h 30"/>
                    <a:gd name="T26" fmla="*/ 12 w 12"/>
                    <a:gd name="T27" fmla="*/ 12 h 30"/>
                    <a:gd name="T28" fmla="*/ 12 w 12"/>
                    <a:gd name="T29" fmla="*/ 18 h 30"/>
                    <a:gd name="T30" fmla="*/ 12 w 12"/>
                    <a:gd name="T31" fmla="*/ 24 h 30"/>
                    <a:gd name="T32" fmla="*/ 12 w 12"/>
                    <a:gd name="T33" fmla="*/ 30 h 30"/>
                    <a:gd name="T34" fmla="*/ 12 w 12"/>
                    <a:gd name="T35" fmla="*/ 30 h 3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2" h="30">
                      <a:moveTo>
                        <a:pt x="12" y="30"/>
                      </a:moveTo>
                      <a:lnTo>
                        <a:pt x="12" y="30"/>
                      </a:lnTo>
                      <a:lnTo>
                        <a:pt x="12" y="24"/>
                      </a:lnTo>
                      <a:lnTo>
                        <a:pt x="12" y="18"/>
                      </a:lnTo>
                      <a:lnTo>
                        <a:pt x="12" y="12"/>
                      </a:lnTo>
                      <a:lnTo>
                        <a:pt x="6" y="6"/>
                      </a:lnTo>
                      <a:lnTo>
                        <a:pt x="0" y="0"/>
                      </a:lnTo>
                      <a:lnTo>
                        <a:pt x="6" y="0"/>
                      </a:lnTo>
                      <a:lnTo>
                        <a:pt x="6" y="6"/>
                      </a:lnTo>
                      <a:lnTo>
                        <a:pt x="12" y="12"/>
                      </a:lnTo>
                      <a:lnTo>
                        <a:pt x="12" y="18"/>
                      </a:lnTo>
                      <a:lnTo>
                        <a:pt x="12" y="24"/>
                      </a:lnTo>
                      <a:lnTo>
                        <a:pt x="12" y="30"/>
                      </a:lnTo>
                      <a:close/>
                    </a:path>
                  </a:pathLst>
                </a:custGeom>
                <a:solidFill>
                  <a:srgbClr val="3F0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376" name="Freeform 2087"/>
                <p:cNvSpPr>
                  <a:spLocks/>
                </p:cNvSpPr>
                <p:nvPr/>
              </p:nvSpPr>
              <p:spPr bwMode="auto">
                <a:xfrm>
                  <a:off x="3965" y="1561"/>
                  <a:ext cx="78" cy="60"/>
                </a:xfrm>
                <a:custGeom>
                  <a:avLst/>
                  <a:gdLst>
                    <a:gd name="T0" fmla="*/ 78 w 78"/>
                    <a:gd name="T1" fmla="*/ 60 h 60"/>
                    <a:gd name="T2" fmla="*/ 78 w 78"/>
                    <a:gd name="T3" fmla="*/ 60 h 60"/>
                    <a:gd name="T4" fmla="*/ 78 w 78"/>
                    <a:gd name="T5" fmla="*/ 60 h 60"/>
                    <a:gd name="T6" fmla="*/ 72 w 78"/>
                    <a:gd name="T7" fmla="*/ 54 h 60"/>
                    <a:gd name="T8" fmla="*/ 72 w 78"/>
                    <a:gd name="T9" fmla="*/ 54 h 60"/>
                    <a:gd name="T10" fmla="*/ 66 w 78"/>
                    <a:gd name="T11" fmla="*/ 48 h 60"/>
                    <a:gd name="T12" fmla="*/ 66 w 78"/>
                    <a:gd name="T13" fmla="*/ 48 h 60"/>
                    <a:gd name="T14" fmla="*/ 60 w 78"/>
                    <a:gd name="T15" fmla="*/ 42 h 60"/>
                    <a:gd name="T16" fmla="*/ 54 w 78"/>
                    <a:gd name="T17" fmla="*/ 36 h 60"/>
                    <a:gd name="T18" fmla="*/ 48 w 78"/>
                    <a:gd name="T19" fmla="*/ 36 h 60"/>
                    <a:gd name="T20" fmla="*/ 42 w 78"/>
                    <a:gd name="T21" fmla="*/ 30 h 60"/>
                    <a:gd name="T22" fmla="*/ 36 w 78"/>
                    <a:gd name="T23" fmla="*/ 24 h 60"/>
                    <a:gd name="T24" fmla="*/ 30 w 78"/>
                    <a:gd name="T25" fmla="*/ 18 h 60"/>
                    <a:gd name="T26" fmla="*/ 24 w 78"/>
                    <a:gd name="T27" fmla="*/ 18 h 60"/>
                    <a:gd name="T28" fmla="*/ 18 w 78"/>
                    <a:gd name="T29" fmla="*/ 12 h 60"/>
                    <a:gd name="T30" fmla="*/ 12 w 78"/>
                    <a:gd name="T31" fmla="*/ 6 h 60"/>
                    <a:gd name="T32" fmla="*/ 6 w 78"/>
                    <a:gd name="T33" fmla="*/ 6 h 60"/>
                    <a:gd name="T34" fmla="*/ 0 w 78"/>
                    <a:gd name="T35" fmla="*/ 0 h 6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78" h="60">
                      <a:moveTo>
                        <a:pt x="78" y="60"/>
                      </a:moveTo>
                      <a:lnTo>
                        <a:pt x="78" y="60"/>
                      </a:lnTo>
                      <a:lnTo>
                        <a:pt x="72" y="54"/>
                      </a:lnTo>
                      <a:lnTo>
                        <a:pt x="66" y="48"/>
                      </a:lnTo>
                      <a:lnTo>
                        <a:pt x="60" y="42"/>
                      </a:lnTo>
                      <a:lnTo>
                        <a:pt x="54" y="36"/>
                      </a:lnTo>
                      <a:lnTo>
                        <a:pt x="48" y="36"/>
                      </a:lnTo>
                      <a:lnTo>
                        <a:pt x="42" y="30"/>
                      </a:lnTo>
                      <a:lnTo>
                        <a:pt x="36" y="24"/>
                      </a:lnTo>
                      <a:lnTo>
                        <a:pt x="30" y="18"/>
                      </a:lnTo>
                      <a:lnTo>
                        <a:pt x="24" y="18"/>
                      </a:lnTo>
                      <a:lnTo>
                        <a:pt x="18" y="12"/>
                      </a:lnTo>
                      <a:lnTo>
                        <a:pt x="12" y="6"/>
                      </a:lnTo>
                      <a:lnTo>
                        <a:pt x="6" y="6"/>
                      </a:lnTo>
                      <a:lnTo>
                        <a:pt x="0" y="0"/>
                      </a:lnTo>
                    </a:path>
                  </a:pathLst>
                </a:custGeom>
                <a:noFill/>
                <a:ln w="9525">
                  <a:solidFill>
                    <a:srgbClr val="A5724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377" name="Freeform 2088"/>
                <p:cNvSpPr>
                  <a:spLocks/>
                </p:cNvSpPr>
                <p:nvPr/>
              </p:nvSpPr>
              <p:spPr bwMode="auto">
                <a:xfrm>
                  <a:off x="3983" y="1549"/>
                  <a:ext cx="60" cy="48"/>
                </a:xfrm>
                <a:custGeom>
                  <a:avLst/>
                  <a:gdLst>
                    <a:gd name="T0" fmla="*/ 60 w 60"/>
                    <a:gd name="T1" fmla="*/ 48 h 48"/>
                    <a:gd name="T2" fmla="*/ 60 w 60"/>
                    <a:gd name="T3" fmla="*/ 48 h 48"/>
                    <a:gd name="T4" fmla="*/ 60 w 60"/>
                    <a:gd name="T5" fmla="*/ 48 h 48"/>
                    <a:gd name="T6" fmla="*/ 60 w 60"/>
                    <a:gd name="T7" fmla="*/ 48 h 48"/>
                    <a:gd name="T8" fmla="*/ 60 w 60"/>
                    <a:gd name="T9" fmla="*/ 48 h 48"/>
                    <a:gd name="T10" fmla="*/ 54 w 60"/>
                    <a:gd name="T11" fmla="*/ 42 h 48"/>
                    <a:gd name="T12" fmla="*/ 54 w 60"/>
                    <a:gd name="T13" fmla="*/ 42 h 48"/>
                    <a:gd name="T14" fmla="*/ 48 w 60"/>
                    <a:gd name="T15" fmla="*/ 36 h 48"/>
                    <a:gd name="T16" fmla="*/ 48 w 60"/>
                    <a:gd name="T17" fmla="*/ 30 h 48"/>
                    <a:gd name="T18" fmla="*/ 42 w 60"/>
                    <a:gd name="T19" fmla="*/ 30 h 48"/>
                    <a:gd name="T20" fmla="*/ 36 w 60"/>
                    <a:gd name="T21" fmla="*/ 24 h 48"/>
                    <a:gd name="T22" fmla="*/ 30 w 60"/>
                    <a:gd name="T23" fmla="*/ 18 h 48"/>
                    <a:gd name="T24" fmla="*/ 24 w 60"/>
                    <a:gd name="T25" fmla="*/ 18 h 48"/>
                    <a:gd name="T26" fmla="*/ 24 w 60"/>
                    <a:gd name="T27" fmla="*/ 12 h 48"/>
                    <a:gd name="T28" fmla="*/ 18 w 60"/>
                    <a:gd name="T29" fmla="*/ 6 h 48"/>
                    <a:gd name="T30" fmla="*/ 12 w 60"/>
                    <a:gd name="T31" fmla="*/ 6 h 48"/>
                    <a:gd name="T32" fmla="*/ 6 w 60"/>
                    <a:gd name="T33" fmla="*/ 0 h 48"/>
                    <a:gd name="T34" fmla="*/ 0 w 60"/>
                    <a:gd name="T35" fmla="*/ 0 h 4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60" h="48">
                      <a:moveTo>
                        <a:pt x="60" y="48"/>
                      </a:moveTo>
                      <a:lnTo>
                        <a:pt x="60" y="48"/>
                      </a:lnTo>
                      <a:lnTo>
                        <a:pt x="54" y="42"/>
                      </a:lnTo>
                      <a:lnTo>
                        <a:pt x="48" y="36"/>
                      </a:lnTo>
                      <a:lnTo>
                        <a:pt x="48" y="30"/>
                      </a:lnTo>
                      <a:lnTo>
                        <a:pt x="42" y="30"/>
                      </a:lnTo>
                      <a:lnTo>
                        <a:pt x="36" y="24"/>
                      </a:lnTo>
                      <a:lnTo>
                        <a:pt x="30" y="18"/>
                      </a:lnTo>
                      <a:lnTo>
                        <a:pt x="24" y="18"/>
                      </a:lnTo>
                      <a:lnTo>
                        <a:pt x="24" y="12"/>
                      </a:lnTo>
                      <a:lnTo>
                        <a:pt x="18" y="6"/>
                      </a:lnTo>
                      <a:lnTo>
                        <a:pt x="12" y="6"/>
                      </a:lnTo>
                      <a:lnTo>
                        <a:pt x="6" y="0"/>
                      </a:lnTo>
                      <a:lnTo>
                        <a:pt x="0" y="0"/>
                      </a:lnTo>
                    </a:path>
                  </a:pathLst>
                </a:custGeom>
                <a:noFill/>
                <a:ln w="9525">
                  <a:solidFill>
                    <a:srgbClr val="BF8C6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378" name="Freeform 2089"/>
                <p:cNvSpPr>
                  <a:spLocks/>
                </p:cNvSpPr>
                <p:nvPr/>
              </p:nvSpPr>
              <p:spPr bwMode="auto">
                <a:xfrm>
                  <a:off x="3959" y="1513"/>
                  <a:ext cx="54" cy="36"/>
                </a:xfrm>
                <a:custGeom>
                  <a:avLst/>
                  <a:gdLst>
                    <a:gd name="T0" fmla="*/ 54 w 54"/>
                    <a:gd name="T1" fmla="*/ 36 h 36"/>
                    <a:gd name="T2" fmla="*/ 54 w 54"/>
                    <a:gd name="T3" fmla="*/ 36 h 36"/>
                    <a:gd name="T4" fmla="*/ 54 w 54"/>
                    <a:gd name="T5" fmla="*/ 36 h 36"/>
                    <a:gd name="T6" fmla="*/ 54 w 54"/>
                    <a:gd name="T7" fmla="*/ 36 h 36"/>
                    <a:gd name="T8" fmla="*/ 54 w 54"/>
                    <a:gd name="T9" fmla="*/ 30 h 36"/>
                    <a:gd name="T10" fmla="*/ 48 w 54"/>
                    <a:gd name="T11" fmla="*/ 30 h 36"/>
                    <a:gd name="T12" fmla="*/ 48 w 54"/>
                    <a:gd name="T13" fmla="*/ 30 h 36"/>
                    <a:gd name="T14" fmla="*/ 42 w 54"/>
                    <a:gd name="T15" fmla="*/ 24 h 36"/>
                    <a:gd name="T16" fmla="*/ 42 w 54"/>
                    <a:gd name="T17" fmla="*/ 24 h 36"/>
                    <a:gd name="T18" fmla="*/ 36 w 54"/>
                    <a:gd name="T19" fmla="*/ 18 h 36"/>
                    <a:gd name="T20" fmla="*/ 30 w 54"/>
                    <a:gd name="T21" fmla="*/ 18 h 36"/>
                    <a:gd name="T22" fmla="*/ 24 w 54"/>
                    <a:gd name="T23" fmla="*/ 12 h 36"/>
                    <a:gd name="T24" fmla="*/ 18 w 54"/>
                    <a:gd name="T25" fmla="*/ 12 h 36"/>
                    <a:gd name="T26" fmla="*/ 18 w 54"/>
                    <a:gd name="T27" fmla="*/ 12 h 36"/>
                    <a:gd name="T28" fmla="*/ 12 w 54"/>
                    <a:gd name="T29" fmla="*/ 6 h 36"/>
                    <a:gd name="T30" fmla="*/ 6 w 54"/>
                    <a:gd name="T31" fmla="*/ 6 h 36"/>
                    <a:gd name="T32" fmla="*/ 6 w 54"/>
                    <a:gd name="T33" fmla="*/ 6 h 36"/>
                    <a:gd name="T34" fmla="*/ 0 w 54"/>
                    <a:gd name="T35" fmla="*/ 0 h 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54" h="36">
                      <a:moveTo>
                        <a:pt x="54" y="36"/>
                      </a:moveTo>
                      <a:lnTo>
                        <a:pt x="54" y="36"/>
                      </a:lnTo>
                      <a:lnTo>
                        <a:pt x="54" y="30"/>
                      </a:lnTo>
                      <a:lnTo>
                        <a:pt x="48" y="30"/>
                      </a:lnTo>
                      <a:lnTo>
                        <a:pt x="42" y="24"/>
                      </a:lnTo>
                      <a:lnTo>
                        <a:pt x="36" y="18"/>
                      </a:lnTo>
                      <a:lnTo>
                        <a:pt x="30" y="18"/>
                      </a:lnTo>
                      <a:lnTo>
                        <a:pt x="24" y="12"/>
                      </a:lnTo>
                      <a:lnTo>
                        <a:pt x="18" y="12"/>
                      </a:lnTo>
                      <a:lnTo>
                        <a:pt x="12" y="6"/>
                      </a:lnTo>
                      <a:lnTo>
                        <a:pt x="6" y="6"/>
                      </a:lnTo>
                      <a:lnTo>
                        <a:pt x="0" y="0"/>
                      </a:lnTo>
                    </a:path>
                  </a:pathLst>
                </a:custGeom>
                <a:noFill/>
                <a:ln w="9525">
                  <a:solidFill>
                    <a:srgbClr val="BF8C6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379" name="Freeform 2090"/>
                <p:cNvSpPr>
                  <a:spLocks/>
                </p:cNvSpPr>
                <p:nvPr/>
              </p:nvSpPr>
              <p:spPr bwMode="auto">
                <a:xfrm>
                  <a:off x="3856" y="1513"/>
                  <a:ext cx="133" cy="24"/>
                </a:xfrm>
                <a:custGeom>
                  <a:avLst/>
                  <a:gdLst>
                    <a:gd name="T0" fmla="*/ 133 w 133"/>
                    <a:gd name="T1" fmla="*/ 24 h 24"/>
                    <a:gd name="T2" fmla="*/ 133 w 133"/>
                    <a:gd name="T3" fmla="*/ 24 h 24"/>
                    <a:gd name="T4" fmla="*/ 133 w 133"/>
                    <a:gd name="T5" fmla="*/ 24 h 24"/>
                    <a:gd name="T6" fmla="*/ 133 w 133"/>
                    <a:gd name="T7" fmla="*/ 24 h 24"/>
                    <a:gd name="T8" fmla="*/ 127 w 133"/>
                    <a:gd name="T9" fmla="*/ 18 h 24"/>
                    <a:gd name="T10" fmla="*/ 121 w 133"/>
                    <a:gd name="T11" fmla="*/ 18 h 24"/>
                    <a:gd name="T12" fmla="*/ 115 w 133"/>
                    <a:gd name="T13" fmla="*/ 18 h 24"/>
                    <a:gd name="T14" fmla="*/ 109 w 133"/>
                    <a:gd name="T15" fmla="*/ 12 h 24"/>
                    <a:gd name="T16" fmla="*/ 103 w 133"/>
                    <a:gd name="T17" fmla="*/ 12 h 24"/>
                    <a:gd name="T18" fmla="*/ 96 w 133"/>
                    <a:gd name="T19" fmla="*/ 12 h 24"/>
                    <a:gd name="T20" fmla="*/ 84 w 133"/>
                    <a:gd name="T21" fmla="*/ 6 h 24"/>
                    <a:gd name="T22" fmla="*/ 78 w 133"/>
                    <a:gd name="T23" fmla="*/ 6 h 24"/>
                    <a:gd name="T24" fmla="*/ 72 w 133"/>
                    <a:gd name="T25" fmla="*/ 0 h 24"/>
                    <a:gd name="T26" fmla="*/ 60 w 133"/>
                    <a:gd name="T27" fmla="*/ 0 h 24"/>
                    <a:gd name="T28" fmla="*/ 54 w 133"/>
                    <a:gd name="T29" fmla="*/ 0 h 24"/>
                    <a:gd name="T30" fmla="*/ 48 w 133"/>
                    <a:gd name="T31" fmla="*/ 0 h 24"/>
                    <a:gd name="T32" fmla="*/ 36 w 133"/>
                    <a:gd name="T33" fmla="*/ 0 h 24"/>
                    <a:gd name="T34" fmla="*/ 30 w 133"/>
                    <a:gd name="T35" fmla="*/ 0 h 24"/>
                    <a:gd name="T36" fmla="*/ 30 w 133"/>
                    <a:gd name="T37" fmla="*/ 0 h 24"/>
                    <a:gd name="T38" fmla="*/ 30 w 133"/>
                    <a:gd name="T39" fmla="*/ 0 h 24"/>
                    <a:gd name="T40" fmla="*/ 24 w 133"/>
                    <a:gd name="T41" fmla="*/ 0 h 24"/>
                    <a:gd name="T42" fmla="*/ 24 w 133"/>
                    <a:gd name="T43" fmla="*/ 0 h 24"/>
                    <a:gd name="T44" fmla="*/ 18 w 133"/>
                    <a:gd name="T45" fmla="*/ 0 h 24"/>
                    <a:gd name="T46" fmla="*/ 12 w 133"/>
                    <a:gd name="T47" fmla="*/ 6 h 24"/>
                    <a:gd name="T48" fmla="*/ 6 w 133"/>
                    <a:gd name="T49" fmla="*/ 6 h 24"/>
                    <a:gd name="T50" fmla="*/ 0 w 133"/>
                    <a:gd name="T51" fmla="*/ 12 h 2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33" h="24">
                      <a:moveTo>
                        <a:pt x="133" y="24"/>
                      </a:moveTo>
                      <a:lnTo>
                        <a:pt x="133" y="24"/>
                      </a:lnTo>
                      <a:lnTo>
                        <a:pt x="127" y="18"/>
                      </a:lnTo>
                      <a:lnTo>
                        <a:pt x="121" y="18"/>
                      </a:lnTo>
                      <a:lnTo>
                        <a:pt x="115" y="18"/>
                      </a:lnTo>
                      <a:lnTo>
                        <a:pt x="109" y="12"/>
                      </a:lnTo>
                      <a:lnTo>
                        <a:pt x="103" y="12"/>
                      </a:lnTo>
                      <a:lnTo>
                        <a:pt x="96" y="12"/>
                      </a:lnTo>
                      <a:lnTo>
                        <a:pt x="84" y="6"/>
                      </a:lnTo>
                      <a:lnTo>
                        <a:pt x="78" y="6"/>
                      </a:lnTo>
                      <a:lnTo>
                        <a:pt x="72" y="0"/>
                      </a:lnTo>
                      <a:lnTo>
                        <a:pt x="60" y="0"/>
                      </a:lnTo>
                      <a:lnTo>
                        <a:pt x="54" y="0"/>
                      </a:lnTo>
                      <a:lnTo>
                        <a:pt x="48" y="0"/>
                      </a:lnTo>
                      <a:lnTo>
                        <a:pt x="36" y="0"/>
                      </a:lnTo>
                      <a:lnTo>
                        <a:pt x="30" y="0"/>
                      </a:lnTo>
                      <a:lnTo>
                        <a:pt x="24" y="0"/>
                      </a:lnTo>
                      <a:lnTo>
                        <a:pt x="18" y="0"/>
                      </a:lnTo>
                      <a:lnTo>
                        <a:pt x="12" y="6"/>
                      </a:lnTo>
                      <a:lnTo>
                        <a:pt x="6" y="6"/>
                      </a:lnTo>
                      <a:lnTo>
                        <a:pt x="0" y="12"/>
                      </a:lnTo>
                    </a:path>
                  </a:pathLst>
                </a:custGeom>
                <a:noFill/>
                <a:ln w="9525">
                  <a:solidFill>
                    <a:srgbClr val="BF8C6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380" name="Freeform 2091"/>
                <p:cNvSpPr>
                  <a:spLocks/>
                </p:cNvSpPr>
                <p:nvPr/>
              </p:nvSpPr>
              <p:spPr bwMode="auto">
                <a:xfrm>
                  <a:off x="3826" y="1495"/>
                  <a:ext cx="139" cy="18"/>
                </a:xfrm>
                <a:custGeom>
                  <a:avLst/>
                  <a:gdLst>
                    <a:gd name="T0" fmla="*/ 139 w 139"/>
                    <a:gd name="T1" fmla="*/ 18 h 18"/>
                    <a:gd name="T2" fmla="*/ 139 w 139"/>
                    <a:gd name="T3" fmla="*/ 18 h 18"/>
                    <a:gd name="T4" fmla="*/ 139 w 139"/>
                    <a:gd name="T5" fmla="*/ 18 h 18"/>
                    <a:gd name="T6" fmla="*/ 133 w 139"/>
                    <a:gd name="T7" fmla="*/ 18 h 18"/>
                    <a:gd name="T8" fmla="*/ 133 w 139"/>
                    <a:gd name="T9" fmla="*/ 12 h 18"/>
                    <a:gd name="T10" fmla="*/ 126 w 139"/>
                    <a:gd name="T11" fmla="*/ 12 h 18"/>
                    <a:gd name="T12" fmla="*/ 120 w 139"/>
                    <a:gd name="T13" fmla="*/ 12 h 18"/>
                    <a:gd name="T14" fmla="*/ 114 w 139"/>
                    <a:gd name="T15" fmla="*/ 6 h 18"/>
                    <a:gd name="T16" fmla="*/ 102 w 139"/>
                    <a:gd name="T17" fmla="*/ 6 h 18"/>
                    <a:gd name="T18" fmla="*/ 96 w 139"/>
                    <a:gd name="T19" fmla="*/ 6 h 18"/>
                    <a:gd name="T20" fmla="*/ 84 w 139"/>
                    <a:gd name="T21" fmla="*/ 0 h 18"/>
                    <a:gd name="T22" fmla="*/ 72 w 139"/>
                    <a:gd name="T23" fmla="*/ 0 h 18"/>
                    <a:gd name="T24" fmla="*/ 66 w 139"/>
                    <a:gd name="T25" fmla="*/ 0 h 18"/>
                    <a:gd name="T26" fmla="*/ 54 w 139"/>
                    <a:gd name="T27" fmla="*/ 0 h 18"/>
                    <a:gd name="T28" fmla="*/ 42 w 139"/>
                    <a:gd name="T29" fmla="*/ 0 h 18"/>
                    <a:gd name="T30" fmla="*/ 36 w 139"/>
                    <a:gd name="T31" fmla="*/ 6 h 18"/>
                    <a:gd name="T32" fmla="*/ 24 w 139"/>
                    <a:gd name="T33" fmla="*/ 6 h 18"/>
                    <a:gd name="T34" fmla="*/ 12 w 139"/>
                    <a:gd name="T35" fmla="*/ 12 h 18"/>
                    <a:gd name="T36" fmla="*/ 12 w 139"/>
                    <a:gd name="T37" fmla="*/ 12 h 18"/>
                    <a:gd name="T38" fmla="*/ 12 w 139"/>
                    <a:gd name="T39" fmla="*/ 12 h 18"/>
                    <a:gd name="T40" fmla="*/ 12 w 139"/>
                    <a:gd name="T41" fmla="*/ 12 h 18"/>
                    <a:gd name="T42" fmla="*/ 12 w 139"/>
                    <a:gd name="T43" fmla="*/ 12 h 18"/>
                    <a:gd name="T44" fmla="*/ 6 w 139"/>
                    <a:gd name="T45" fmla="*/ 12 h 18"/>
                    <a:gd name="T46" fmla="*/ 6 w 139"/>
                    <a:gd name="T47" fmla="*/ 18 h 18"/>
                    <a:gd name="T48" fmla="*/ 6 w 139"/>
                    <a:gd name="T49" fmla="*/ 18 h 18"/>
                    <a:gd name="T50" fmla="*/ 0 w 139"/>
                    <a:gd name="T51" fmla="*/ 18 h 1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39" h="18">
                      <a:moveTo>
                        <a:pt x="139" y="18"/>
                      </a:moveTo>
                      <a:lnTo>
                        <a:pt x="139" y="18"/>
                      </a:lnTo>
                      <a:lnTo>
                        <a:pt x="133" y="18"/>
                      </a:lnTo>
                      <a:lnTo>
                        <a:pt x="133" y="12"/>
                      </a:lnTo>
                      <a:lnTo>
                        <a:pt x="126" y="12"/>
                      </a:lnTo>
                      <a:lnTo>
                        <a:pt x="120" y="12"/>
                      </a:lnTo>
                      <a:lnTo>
                        <a:pt x="114" y="6"/>
                      </a:lnTo>
                      <a:lnTo>
                        <a:pt x="102" y="6"/>
                      </a:lnTo>
                      <a:lnTo>
                        <a:pt x="96" y="6"/>
                      </a:lnTo>
                      <a:lnTo>
                        <a:pt x="84" y="0"/>
                      </a:lnTo>
                      <a:lnTo>
                        <a:pt x="72" y="0"/>
                      </a:lnTo>
                      <a:lnTo>
                        <a:pt x="66" y="0"/>
                      </a:lnTo>
                      <a:lnTo>
                        <a:pt x="54" y="0"/>
                      </a:lnTo>
                      <a:lnTo>
                        <a:pt x="42" y="0"/>
                      </a:lnTo>
                      <a:lnTo>
                        <a:pt x="36" y="6"/>
                      </a:lnTo>
                      <a:lnTo>
                        <a:pt x="24" y="6"/>
                      </a:lnTo>
                      <a:lnTo>
                        <a:pt x="12" y="12"/>
                      </a:lnTo>
                      <a:lnTo>
                        <a:pt x="6" y="12"/>
                      </a:lnTo>
                      <a:lnTo>
                        <a:pt x="6" y="18"/>
                      </a:lnTo>
                      <a:lnTo>
                        <a:pt x="0" y="18"/>
                      </a:lnTo>
                    </a:path>
                  </a:pathLst>
                </a:custGeom>
                <a:noFill/>
                <a:ln w="9525">
                  <a:solidFill>
                    <a:srgbClr val="BF8C6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381" name="Freeform 2092"/>
                <p:cNvSpPr>
                  <a:spLocks/>
                </p:cNvSpPr>
                <p:nvPr/>
              </p:nvSpPr>
              <p:spPr bwMode="auto">
                <a:xfrm>
                  <a:off x="3784" y="1489"/>
                  <a:ext cx="90" cy="42"/>
                </a:xfrm>
                <a:custGeom>
                  <a:avLst/>
                  <a:gdLst>
                    <a:gd name="T0" fmla="*/ 90 w 90"/>
                    <a:gd name="T1" fmla="*/ 0 h 42"/>
                    <a:gd name="T2" fmla="*/ 90 w 90"/>
                    <a:gd name="T3" fmla="*/ 0 h 42"/>
                    <a:gd name="T4" fmla="*/ 90 w 90"/>
                    <a:gd name="T5" fmla="*/ 0 h 42"/>
                    <a:gd name="T6" fmla="*/ 90 w 90"/>
                    <a:gd name="T7" fmla="*/ 0 h 42"/>
                    <a:gd name="T8" fmla="*/ 90 w 90"/>
                    <a:gd name="T9" fmla="*/ 0 h 42"/>
                    <a:gd name="T10" fmla="*/ 84 w 90"/>
                    <a:gd name="T11" fmla="*/ 0 h 42"/>
                    <a:gd name="T12" fmla="*/ 84 w 90"/>
                    <a:gd name="T13" fmla="*/ 0 h 42"/>
                    <a:gd name="T14" fmla="*/ 78 w 90"/>
                    <a:gd name="T15" fmla="*/ 0 h 42"/>
                    <a:gd name="T16" fmla="*/ 72 w 90"/>
                    <a:gd name="T17" fmla="*/ 0 h 42"/>
                    <a:gd name="T18" fmla="*/ 72 w 90"/>
                    <a:gd name="T19" fmla="*/ 0 h 42"/>
                    <a:gd name="T20" fmla="*/ 66 w 90"/>
                    <a:gd name="T21" fmla="*/ 0 h 42"/>
                    <a:gd name="T22" fmla="*/ 60 w 90"/>
                    <a:gd name="T23" fmla="*/ 6 h 42"/>
                    <a:gd name="T24" fmla="*/ 54 w 90"/>
                    <a:gd name="T25" fmla="*/ 6 h 42"/>
                    <a:gd name="T26" fmla="*/ 54 w 90"/>
                    <a:gd name="T27" fmla="*/ 6 h 42"/>
                    <a:gd name="T28" fmla="*/ 48 w 90"/>
                    <a:gd name="T29" fmla="*/ 6 h 42"/>
                    <a:gd name="T30" fmla="*/ 42 w 90"/>
                    <a:gd name="T31" fmla="*/ 6 h 42"/>
                    <a:gd name="T32" fmla="*/ 36 w 90"/>
                    <a:gd name="T33" fmla="*/ 12 h 42"/>
                    <a:gd name="T34" fmla="*/ 36 w 90"/>
                    <a:gd name="T35" fmla="*/ 12 h 42"/>
                    <a:gd name="T36" fmla="*/ 30 w 90"/>
                    <a:gd name="T37" fmla="*/ 12 h 42"/>
                    <a:gd name="T38" fmla="*/ 24 w 90"/>
                    <a:gd name="T39" fmla="*/ 18 h 42"/>
                    <a:gd name="T40" fmla="*/ 18 w 90"/>
                    <a:gd name="T41" fmla="*/ 18 h 42"/>
                    <a:gd name="T42" fmla="*/ 12 w 90"/>
                    <a:gd name="T43" fmla="*/ 24 h 42"/>
                    <a:gd name="T44" fmla="*/ 12 w 90"/>
                    <a:gd name="T45" fmla="*/ 30 h 42"/>
                    <a:gd name="T46" fmla="*/ 6 w 90"/>
                    <a:gd name="T47" fmla="*/ 30 h 42"/>
                    <a:gd name="T48" fmla="*/ 6 w 90"/>
                    <a:gd name="T49" fmla="*/ 36 h 42"/>
                    <a:gd name="T50" fmla="*/ 0 w 90"/>
                    <a:gd name="T51" fmla="*/ 42 h 42"/>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90" h="42">
                      <a:moveTo>
                        <a:pt x="90" y="0"/>
                      </a:moveTo>
                      <a:lnTo>
                        <a:pt x="90" y="0"/>
                      </a:lnTo>
                      <a:lnTo>
                        <a:pt x="84" y="0"/>
                      </a:lnTo>
                      <a:lnTo>
                        <a:pt x="78" y="0"/>
                      </a:lnTo>
                      <a:lnTo>
                        <a:pt x="72" y="0"/>
                      </a:lnTo>
                      <a:lnTo>
                        <a:pt x="66" y="0"/>
                      </a:lnTo>
                      <a:lnTo>
                        <a:pt x="60" y="6"/>
                      </a:lnTo>
                      <a:lnTo>
                        <a:pt x="54" y="6"/>
                      </a:lnTo>
                      <a:lnTo>
                        <a:pt x="48" y="6"/>
                      </a:lnTo>
                      <a:lnTo>
                        <a:pt x="42" y="6"/>
                      </a:lnTo>
                      <a:lnTo>
                        <a:pt x="36" y="12"/>
                      </a:lnTo>
                      <a:lnTo>
                        <a:pt x="30" y="12"/>
                      </a:lnTo>
                      <a:lnTo>
                        <a:pt x="24" y="18"/>
                      </a:lnTo>
                      <a:lnTo>
                        <a:pt x="18" y="18"/>
                      </a:lnTo>
                      <a:lnTo>
                        <a:pt x="12" y="24"/>
                      </a:lnTo>
                      <a:lnTo>
                        <a:pt x="12" y="30"/>
                      </a:lnTo>
                      <a:lnTo>
                        <a:pt x="6" y="30"/>
                      </a:lnTo>
                      <a:lnTo>
                        <a:pt x="6" y="36"/>
                      </a:lnTo>
                      <a:lnTo>
                        <a:pt x="0" y="42"/>
                      </a:lnTo>
                    </a:path>
                  </a:pathLst>
                </a:custGeom>
                <a:noFill/>
                <a:ln w="9525">
                  <a:solidFill>
                    <a:srgbClr val="BF8C6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382" name="Freeform 2093"/>
                <p:cNvSpPr>
                  <a:spLocks/>
                </p:cNvSpPr>
                <p:nvPr/>
              </p:nvSpPr>
              <p:spPr bwMode="auto">
                <a:xfrm>
                  <a:off x="3874" y="1501"/>
                  <a:ext cx="48" cy="6"/>
                </a:xfrm>
                <a:custGeom>
                  <a:avLst/>
                  <a:gdLst>
                    <a:gd name="T0" fmla="*/ 0 w 48"/>
                    <a:gd name="T1" fmla="*/ 6 h 6"/>
                    <a:gd name="T2" fmla="*/ 0 w 48"/>
                    <a:gd name="T3" fmla="*/ 6 h 6"/>
                    <a:gd name="T4" fmla="*/ 0 w 48"/>
                    <a:gd name="T5" fmla="*/ 6 h 6"/>
                    <a:gd name="T6" fmla="*/ 0 w 48"/>
                    <a:gd name="T7" fmla="*/ 6 h 6"/>
                    <a:gd name="T8" fmla="*/ 6 w 48"/>
                    <a:gd name="T9" fmla="*/ 6 h 6"/>
                    <a:gd name="T10" fmla="*/ 6 w 48"/>
                    <a:gd name="T11" fmla="*/ 6 h 6"/>
                    <a:gd name="T12" fmla="*/ 6 w 48"/>
                    <a:gd name="T13" fmla="*/ 6 h 6"/>
                    <a:gd name="T14" fmla="*/ 12 w 48"/>
                    <a:gd name="T15" fmla="*/ 0 h 6"/>
                    <a:gd name="T16" fmla="*/ 12 w 48"/>
                    <a:gd name="T17" fmla="*/ 0 h 6"/>
                    <a:gd name="T18" fmla="*/ 12 w 48"/>
                    <a:gd name="T19" fmla="*/ 0 h 6"/>
                    <a:gd name="T20" fmla="*/ 18 w 48"/>
                    <a:gd name="T21" fmla="*/ 0 h 6"/>
                    <a:gd name="T22" fmla="*/ 18 w 48"/>
                    <a:gd name="T23" fmla="*/ 0 h 6"/>
                    <a:gd name="T24" fmla="*/ 24 w 48"/>
                    <a:gd name="T25" fmla="*/ 0 h 6"/>
                    <a:gd name="T26" fmla="*/ 30 w 48"/>
                    <a:gd name="T27" fmla="*/ 0 h 6"/>
                    <a:gd name="T28" fmla="*/ 30 w 48"/>
                    <a:gd name="T29" fmla="*/ 0 h 6"/>
                    <a:gd name="T30" fmla="*/ 36 w 48"/>
                    <a:gd name="T31" fmla="*/ 0 h 6"/>
                    <a:gd name="T32" fmla="*/ 42 w 48"/>
                    <a:gd name="T33" fmla="*/ 6 h 6"/>
                    <a:gd name="T34" fmla="*/ 48 w 48"/>
                    <a:gd name="T35" fmla="*/ 6 h 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48" h="6">
                      <a:moveTo>
                        <a:pt x="0" y="6"/>
                      </a:moveTo>
                      <a:lnTo>
                        <a:pt x="0" y="6"/>
                      </a:lnTo>
                      <a:lnTo>
                        <a:pt x="6" y="6"/>
                      </a:lnTo>
                      <a:lnTo>
                        <a:pt x="12" y="0"/>
                      </a:lnTo>
                      <a:lnTo>
                        <a:pt x="18" y="0"/>
                      </a:lnTo>
                      <a:lnTo>
                        <a:pt x="24" y="0"/>
                      </a:lnTo>
                      <a:lnTo>
                        <a:pt x="30" y="0"/>
                      </a:lnTo>
                      <a:lnTo>
                        <a:pt x="36" y="0"/>
                      </a:lnTo>
                      <a:lnTo>
                        <a:pt x="42" y="6"/>
                      </a:lnTo>
                      <a:lnTo>
                        <a:pt x="48" y="6"/>
                      </a:lnTo>
                    </a:path>
                  </a:pathLst>
                </a:custGeom>
                <a:noFill/>
                <a:ln w="9525">
                  <a:solidFill>
                    <a:srgbClr val="BF8C6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383" name="Freeform 2094"/>
                <p:cNvSpPr>
                  <a:spLocks/>
                </p:cNvSpPr>
                <p:nvPr/>
              </p:nvSpPr>
              <p:spPr bwMode="auto">
                <a:xfrm>
                  <a:off x="3904" y="1531"/>
                  <a:ext cx="61" cy="12"/>
                </a:xfrm>
                <a:custGeom>
                  <a:avLst/>
                  <a:gdLst>
                    <a:gd name="T0" fmla="*/ 0 w 61"/>
                    <a:gd name="T1" fmla="*/ 0 h 12"/>
                    <a:gd name="T2" fmla="*/ 0 w 61"/>
                    <a:gd name="T3" fmla="*/ 0 h 12"/>
                    <a:gd name="T4" fmla="*/ 0 w 61"/>
                    <a:gd name="T5" fmla="*/ 0 h 12"/>
                    <a:gd name="T6" fmla="*/ 0 w 61"/>
                    <a:gd name="T7" fmla="*/ 0 h 12"/>
                    <a:gd name="T8" fmla="*/ 0 w 61"/>
                    <a:gd name="T9" fmla="*/ 0 h 12"/>
                    <a:gd name="T10" fmla="*/ 0 w 61"/>
                    <a:gd name="T11" fmla="*/ 0 h 12"/>
                    <a:gd name="T12" fmla="*/ 6 w 61"/>
                    <a:gd name="T13" fmla="*/ 0 h 12"/>
                    <a:gd name="T14" fmla="*/ 6 w 61"/>
                    <a:gd name="T15" fmla="*/ 0 h 12"/>
                    <a:gd name="T16" fmla="*/ 12 w 61"/>
                    <a:gd name="T17" fmla="*/ 0 h 12"/>
                    <a:gd name="T18" fmla="*/ 12 w 61"/>
                    <a:gd name="T19" fmla="*/ 0 h 12"/>
                    <a:gd name="T20" fmla="*/ 18 w 61"/>
                    <a:gd name="T21" fmla="*/ 0 h 12"/>
                    <a:gd name="T22" fmla="*/ 24 w 61"/>
                    <a:gd name="T23" fmla="*/ 0 h 12"/>
                    <a:gd name="T24" fmla="*/ 24 w 61"/>
                    <a:gd name="T25" fmla="*/ 6 h 12"/>
                    <a:gd name="T26" fmla="*/ 30 w 61"/>
                    <a:gd name="T27" fmla="*/ 6 h 12"/>
                    <a:gd name="T28" fmla="*/ 36 w 61"/>
                    <a:gd name="T29" fmla="*/ 6 h 12"/>
                    <a:gd name="T30" fmla="*/ 42 w 61"/>
                    <a:gd name="T31" fmla="*/ 6 h 12"/>
                    <a:gd name="T32" fmla="*/ 48 w 61"/>
                    <a:gd name="T33" fmla="*/ 12 h 12"/>
                    <a:gd name="T34" fmla="*/ 61 w 61"/>
                    <a:gd name="T35" fmla="*/ 12 h 1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61" h="12">
                      <a:moveTo>
                        <a:pt x="0" y="0"/>
                      </a:moveTo>
                      <a:lnTo>
                        <a:pt x="0" y="0"/>
                      </a:lnTo>
                      <a:lnTo>
                        <a:pt x="6" y="0"/>
                      </a:lnTo>
                      <a:lnTo>
                        <a:pt x="12" y="0"/>
                      </a:lnTo>
                      <a:lnTo>
                        <a:pt x="18" y="0"/>
                      </a:lnTo>
                      <a:lnTo>
                        <a:pt x="24" y="0"/>
                      </a:lnTo>
                      <a:lnTo>
                        <a:pt x="24" y="6"/>
                      </a:lnTo>
                      <a:lnTo>
                        <a:pt x="30" y="6"/>
                      </a:lnTo>
                      <a:lnTo>
                        <a:pt x="36" y="6"/>
                      </a:lnTo>
                      <a:lnTo>
                        <a:pt x="42" y="6"/>
                      </a:lnTo>
                      <a:lnTo>
                        <a:pt x="48" y="12"/>
                      </a:lnTo>
                      <a:lnTo>
                        <a:pt x="61" y="12"/>
                      </a:lnTo>
                    </a:path>
                  </a:pathLst>
                </a:custGeom>
                <a:noFill/>
                <a:ln w="9525">
                  <a:solidFill>
                    <a:srgbClr val="BF8C6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384" name="Freeform 2095"/>
                <p:cNvSpPr>
                  <a:spLocks/>
                </p:cNvSpPr>
                <p:nvPr/>
              </p:nvSpPr>
              <p:spPr bwMode="auto">
                <a:xfrm>
                  <a:off x="3922" y="1579"/>
                  <a:ext cx="67" cy="24"/>
                </a:xfrm>
                <a:custGeom>
                  <a:avLst/>
                  <a:gdLst>
                    <a:gd name="T0" fmla="*/ 0 w 67"/>
                    <a:gd name="T1" fmla="*/ 0 h 24"/>
                    <a:gd name="T2" fmla="*/ 0 w 67"/>
                    <a:gd name="T3" fmla="*/ 0 h 24"/>
                    <a:gd name="T4" fmla="*/ 0 w 67"/>
                    <a:gd name="T5" fmla="*/ 0 h 24"/>
                    <a:gd name="T6" fmla="*/ 0 w 67"/>
                    <a:gd name="T7" fmla="*/ 0 h 24"/>
                    <a:gd name="T8" fmla="*/ 0 w 67"/>
                    <a:gd name="T9" fmla="*/ 0 h 24"/>
                    <a:gd name="T10" fmla="*/ 6 w 67"/>
                    <a:gd name="T11" fmla="*/ 0 h 24"/>
                    <a:gd name="T12" fmla="*/ 6 w 67"/>
                    <a:gd name="T13" fmla="*/ 0 h 24"/>
                    <a:gd name="T14" fmla="*/ 12 w 67"/>
                    <a:gd name="T15" fmla="*/ 0 h 24"/>
                    <a:gd name="T16" fmla="*/ 18 w 67"/>
                    <a:gd name="T17" fmla="*/ 0 h 24"/>
                    <a:gd name="T18" fmla="*/ 24 w 67"/>
                    <a:gd name="T19" fmla="*/ 6 h 24"/>
                    <a:gd name="T20" fmla="*/ 24 w 67"/>
                    <a:gd name="T21" fmla="*/ 6 h 24"/>
                    <a:gd name="T22" fmla="*/ 30 w 67"/>
                    <a:gd name="T23" fmla="*/ 6 h 24"/>
                    <a:gd name="T24" fmla="*/ 37 w 67"/>
                    <a:gd name="T25" fmla="*/ 12 h 24"/>
                    <a:gd name="T26" fmla="*/ 43 w 67"/>
                    <a:gd name="T27" fmla="*/ 12 h 24"/>
                    <a:gd name="T28" fmla="*/ 49 w 67"/>
                    <a:gd name="T29" fmla="*/ 12 h 24"/>
                    <a:gd name="T30" fmla="*/ 55 w 67"/>
                    <a:gd name="T31" fmla="*/ 18 h 24"/>
                    <a:gd name="T32" fmla="*/ 61 w 67"/>
                    <a:gd name="T33" fmla="*/ 24 h 24"/>
                    <a:gd name="T34" fmla="*/ 67 w 67"/>
                    <a:gd name="T35" fmla="*/ 24 h 2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67" h="24">
                      <a:moveTo>
                        <a:pt x="0" y="0"/>
                      </a:moveTo>
                      <a:lnTo>
                        <a:pt x="0" y="0"/>
                      </a:lnTo>
                      <a:lnTo>
                        <a:pt x="6" y="0"/>
                      </a:lnTo>
                      <a:lnTo>
                        <a:pt x="12" y="0"/>
                      </a:lnTo>
                      <a:lnTo>
                        <a:pt x="18" y="0"/>
                      </a:lnTo>
                      <a:lnTo>
                        <a:pt x="24" y="6"/>
                      </a:lnTo>
                      <a:lnTo>
                        <a:pt x="30" y="6"/>
                      </a:lnTo>
                      <a:lnTo>
                        <a:pt x="37" y="12"/>
                      </a:lnTo>
                      <a:lnTo>
                        <a:pt x="43" y="12"/>
                      </a:lnTo>
                      <a:lnTo>
                        <a:pt x="49" y="12"/>
                      </a:lnTo>
                      <a:lnTo>
                        <a:pt x="55" y="18"/>
                      </a:lnTo>
                      <a:lnTo>
                        <a:pt x="61" y="24"/>
                      </a:lnTo>
                      <a:lnTo>
                        <a:pt x="67" y="24"/>
                      </a:lnTo>
                    </a:path>
                  </a:pathLst>
                </a:custGeom>
                <a:noFill/>
                <a:ln w="9525">
                  <a:solidFill>
                    <a:srgbClr val="A5724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385" name="Freeform 2096"/>
                <p:cNvSpPr>
                  <a:spLocks/>
                </p:cNvSpPr>
                <p:nvPr/>
              </p:nvSpPr>
              <p:spPr bwMode="auto">
                <a:xfrm>
                  <a:off x="4007" y="1603"/>
                  <a:ext cx="36" cy="36"/>
                </a:xfrm>
                <a:custGeom>
                  <a:avLst/>
                  <a:gdLst>
                    <a:gd name="T0" fmla="*/ 0 w 36"/>
                    <a:gd name="T1" fmla="*/ 0 h 36"/>
                    <a:gd name="T2" fmla="*/ 0 w 36"/>
                    <a:gd name="T3" fmla="*/ 0 h 36"/>
                    <a:gd name="T4" fmla="*/ 6 w 36"/>
                    <a:gd name="T5" fmla="*/ 0 h 36"/>
                    <a:gd name="T6" fmla="*/ 6 w 36"/>
                    <a:gd name="T7" fmla="*/ 0 h 36"/>
                    <a:gd name="T8" fmla="*/ 6 w 36"/>
                    <a:gd name="T9" fmla="*/ 0 h 36"/>
                    <a:gd name="T10" fmla="*/ 6 w 36"/>
                    <a:gd name="T11" fmla="*/ 6 h 36"/>
                    <a:gd name="T12" fmla="*/ 12 w 36"/>
                    <a:gd name="T13" fmla="*/ 6 h 36"/>
                    <a:gd name="T14" fmla="*/ 12 w 36"/>
                    <a:gd name="T15" fmla="*/ 6 h 36"/>
                    <a:gd name="T16" fmla="*/ 12 w 36"/>
                    <a:gd name="T17" fmla="*/ 12 h 36"/>
                    <a:gd name="T18" fmla="*/ 18 w 36"/>
                    <a:gd name="T19" fmla="*/ 12 h 36"/>
                    <a:gd name="T20" fmla="*/ 18 w 36"/>
                    <a:gd name="T21" fmla="*/ 18 h 36"/>
                    <a:gd name="T22" fmla="*/ 24 w 36"/>
                    <a:gd name="T23" fmla="*/ 18 h 36"/>
                    <a:gd name="T24" fmla="*/ 24 w 36"/>
                    <a:gd name="T25" fmla="*/ 18 h 36"/>
                    <a:gd name="T26" fmla="*/ 30 w 36"/>
                    <a:gd name="T27" fmla="*/ 24 h 36"/>
                    <a:gd name="T28" fmla="*/ 30 w 36"/>
                    <a:gd name="T29" fmla="*/ 24 h 36"/>
                    <a:gd name="T30" fmla="*/ 30 w 36"/>
                    <a:gd name="T31" fmla="*/ 30 h 36"/>
                    <a:gd name="T32" fmla="*/ 36 w 36"/>
                    <a:gd name="T33" fmla="*/ 36 h 36"/>
                    <a:gd name="T34" fmla="*/ 36 w 36"/>
                    <a:gd name="T35" fmla="*/ 36 h 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36" h="36">
                      <a:moveTo>
                        <a:pt x="0" y="0"/>
                      </a:moveTo>
                      <a:lnTo>
                        <a:pt x="0" y="0"/>
                      </a:lnTo>
                      <a:lnTo>
                        <a:pt x="6" y="0"/>
                      </a:lnTo>
                      <a:lnTo>
                        <a:pt x="6" y="6"/>
                      </a:lnTo>
                      <a:lnTo>
                        <a:pt x="12" y="6"/>
                      </a:lnTo>
                      <a:lnTo>
                        <a:pt x="12" y="12"/>
                      </a:lnTo>
                      <a:lnTo>
                        <a:pt x="18" y="12"/>
                      </a:lnTo>
                      <a:lnTo>
                        <a:pt x="18" y="18"/>
                      </a:lnTo>
                      <a:lnTo>
                        <a:pt x="24" y="18"/>
                      </a:lnTo>
                      <a:lnTo>
                        <a:pt x="30" y="24"/>
                      </a:lnTo>
                      <a:lnTo>
                        <a:pt x="30" y="30"/>
                      </a:lnTo>
                      <a:lnTo>
                        <a:pt x="36" y="36"/>
                      </a:lnTo>
                    </a:path>
                  </a:pathLst>
                </a:custGeom>
                <a:noFill/>
                <a:ln w="9525">
                  <a:solidFill>
                    <a:srgbClr val="A5724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386" name="Freeform 2097"/>
                <p:cNvSpPr>
                  <a:spLocks/>
                </p:cNvSpPr>
                <p:nvPr/>
              </p:nvSpPr>
              <p:spPr bwMode="auto">
                <a:xfrm>
                  <a:off x="3862" y="1657"/>
                  <a:ext cx="103" cy="24"/>
                </a:xfrm>
                <a:custGeom>
                  <a:avLst/>
                  <a:gdLst>
                    <a:gd name="T0" fmla="*/ 0 w 103"/>
                    <a:gd name="T1" fmla="*/ 0 h 24"/>
                    <a:gd name="T2" fmla="*/ 0 w 103"/>
                    <a:gd name="T3" fmla="*/ 0 h 24"/>
                    <a:gd name="T4" fmla="*/ 6 w 103"/>
                    <a:gd name="T5" fmla="*/ 0 h 24"/>
                    <a:gd name="T6" fmla="*/ 6 w 103"/>
                    <a:gd name="T7" fmla="*/ 0 h 24"/>
                    <a:gd name="T8" fmla="*/ 6 w 103"/>
                    <a:gd name="T9" fmla="*/ 0 h 24"/>
                    <a:gd name="T10" fmla="*/ 6 w 103"/>
                    <a:gd name="T11" fmla="*/ 6 h 24"/>
                    <a:gd name="T12" fmla="*/ 12 w 103"/>
                    <a:gd name="T13" fmla="*/ 6 h 24"/>
                    <a:gd name="T14" fmla="*/ 18 w 103"/>
                    <a:gd name="T15" fmla="*/ 6 h 24"/>
                    <a:gd name="T16" fmla="*/ 18 w 103"/>
                    <a:gd name="T17" fmla="*/ 12 h 24"/>
                    <a:gd name="T18" fmla="*/ 24 w 103"/>
                    <a:gd name="T19" fmla="*/ 12 h 24"/>
                    <a:gd name="T20" fmla="*/ 30 w 103"/>
                    <a:gd name="T21" fmla="*/ 12 h 24"/>
                    <a:gd name="T22" fmla="*/ 36 w 103"/>
                    <a:gd name="T23" fmla="*/ 18 h 24"/>
                    <a:gd name="T24" fmla="*/ 36 w 103"/>
                    <a:gd name="T25" fmla="*/ 18 h 24"/>
                    <a:gd name="T26" fmla="*/ 42 w 103"/>
                    <a:gd name="T27" fmla="*/ 18 h 24"/>
                    <a:gd name="T28" fmla="*/ 48 w 103"/>
                    <a:gd name="T29" fmla="*/ 18 h 24"/>
                    <a:gd name="T30" fmla="*/ 54 w 103"/>
                    <a:gd name="T31" fmla="*/ 24 h 24"/>
                    <a:gd name="T32" fmla="*/ 60 w 103"/>
                    <a:gd name="T33" fmla="*/ 24 h 24"/>
                    <a:gd name="T34" fmla="*/ 66 w 103"/>
                    <a:gd name="T35" fmla="*/ 24 h 24"/>
                    <a:gd name="T36" fmla="*/ 72 w 103"/>
                    <a:gd name="T37" fmla="*/ 24 h 24"/>
                    <a:gd name="T38" fmla="*/ 78 w 103"/>
                    <a:gd name="T39" fmla="*/ 24 h 24"/>
                    <a:gd name="T40" fmla="*/ 78 w 103"/>
                    <a:gd name="T41" fmla="*/ 24 h 24"/>
                    <a:gd name="T42" fmla="*/ 84 w 103"/>
                    <a:gd name="T43" fmla="*/ 24 h 24"/>
                    <a:gd name="T44" fmla="*/ 90 w 103"/>
                    <a:gd name="T45" fmla="*/ 24 h 24"/>
                    <a:gd name="T46" fmla="*/ 90 w 103"/>
                    <a:gd name="T47" fmla="*/ 24 h 24"/>
                    <a:gd name="T48" fmla="*/ 97 w 103"/>
                    <a:gd name="T49" fmla="*/ 24 h 24"/>
                    <a:gd name="T50" fmla="*/ 97 w 103"/>
                    <a:gd name="T51" fmla="*/ 24 h 24"/>
                    <a:gd name="T52" fmla="*/ 97 w 103"/>
                    <a:gd name="T53" fmla="*/ 24 h 24"/>
                    <a:gd name="T54" fmla="*/ 103 w 103"/>
                    <a:gd name="T55" fmla="*/ 24 h 24"/>
                    <a:gd name="T56" fmla="*/ 103 w 103"/>
                    <a:gd name="T57" fmla="*/ 24 h 24"/>
                    <a:gd name="T58" fmla="*/ 103 w 103"/>
                    <a:gd name="T59" fmla="*/ 24 h 24"/>
                    <a:gd name="T60" fmla="*/ 103 w 103"/>
                    <a:gd name="T61" fmla="*/ 24 h 24"/>
                    <a:gd name="T62" fmla="*/ 103 w 103"/>
                    <a:gd name="T63" fmla="*/ 24 h 24"/>
                    <a:gd name="T64" fmla="*/ 103 w 103"/>
                    <a:gd name="T65" fmla="*/ 24 h 24"/>
                    <a:gd name="T66" fmla="*/ 103 w 103"/>
                    <a:gd name="T67" fmla="*/ 24 h 24"/>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03" h="24">
                      <a:moveTo>
                        <a:pt x="0" y="0"/>
                      </a:moveTo>
                      <a:lnTo>
                        <a:pt x="0" y="0"/>
                      </a:lnTo>
                      <a:lnTo>
                        <a:pt x="6" y="0"/>
                      </a:lnTo>
                      <a:lnTo>
                        <a:pt x="6" y="6"/>
                      </a:lnTo>
                      <a:lnTo>
                        <a:pt x="12" y="6"/>
                      </a:lnTo>
                      <a:lnTo>
                        <a:pt x="18" y="6"/>
                      </a:lnTo>
                      <a:lnTo>
                        <a:pt x="18" y="12"/>
                      </a:lnTo>
                      <a:lnTo>
                        <a:pt x="24" y="12"/>
                      </a:lnTo>
                      <a:lnTo>
                        <a:pt x="30" y="12"/>
                      </a:lnTo>
                      <a:lnTo>
                        <a:pt x="36" y="18"/>
                      </a:lnTo>
                      <a:lnTo>
                        <a:pt x="42" y="18"/>
                      </a:lnTo>
                      <a:lnTo>
                        <a:pt x="48" y="18"/>
                      </a:lnTo>
                      <a:lnTo>
                        <a:pt x="54" y="24"/>
                      </a:lnTo>
                      <a:lnTo>
                        <a:pt x="60" y="24"/>
                      </a:lnTo>
                      <a:lnTo>
                        <a:pt x="66" y="24"/>
                      </a:lnTo>
                      <a:lnTo>
                        <a:pt x="72" y="24"/>
                      </a:lnTo>
                      <a:lnTo>
                        <a:pt x="78" y="24"/>
                      </a:lnTo>
                      <a:lnTo>
                        <a:pt x="84" y="24"/>
                      </a:lnTo>
                      <a:lnTo>
                        <a:pt x="90" y="24"/>
                      </a:lnTo>
                      <a:lnTo>
                        <a:pt x="97" y="24"/>
                      </a:lnTo>
                      <a:lnTo>
                        <a:pt x="103" y="24"/>
                      </a:lnTo>
                    </a:path>
                  </a:pathLst>
                </a:custGeom>
                <a:noFill/>
                <a:ln w="9525">
                  <a:solidFill>
                    <a:srgbClr val="3F0C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387" name="Freeform 2098"/>
                <p:cNvSpPr>
                  <a:spLocks/>
                </p:cNvSpPr>
                <p:nvPr/>
              </p:nvSpPr>
              <p:spPr bwMode="auto">
                <a:xfrm>
                  <a:off x="3898" y="1687"/>
                  <a:ext cx="54" cy="12"/>
                </a:xfrm>
                <a:custGeom>
                  <a:avLst/>
                  <a:gdLst>
                    <a:gd name="T0" fmla="*/ 0 w 54"/>
                    <a:gd name="T1" fmla="*/ 0 h 12"/>
                    <a:gd name="T2" fmla="*/ 0 w 54"/>
                    <a:gd name="T3" fmla="*/ 0 h 12"/>
                    <a:gd name="T4" fmla="*/ 0 w 54"/>
                    <a:gd name="T5" fmla="*/ 0 h 12"/>
                    <a:gd name="T6" fmla="*/ 0 w 54"/>
                    <a:gd name="T7" fmla="*/ 0 h 12"/>
                    <a:gd name="T8" fmla="*/ 0 w 54"/>
                    <a:gd name="T9" fmla="*/ 0 h 12"/>
                    <a:gd name="T10" fmla="*/ 0 w 54"/>
                    <a:gd name="T11" fmla="*/ 6 h 12"/>
                    <a:gd name="T12" fmla="*/ 6 w 54"/>
                    <a:gd name="T13" fmla="*/ 6 h 12"/>
                    <a:gd name="T14" fmla="*/ 6 w 54"/>
                    <a:gd name="T15" fmla="*/ 6 h 12"/>
                    <a:gd name="T16" fmla="*/ 12 w 54"/>
                    <a:gd name="T17" fmla="*/ 6 h 12"/>
                    <a:gd name="T18" fmla="*/ 12 w 54"/>
                    <a:gd name="T19" fmla="*/ 6 h 12"/>
                    <a:gd name="T20" fmla="*/ 18 w 54"/>
                    <a:gd name="T21" fmla="*/ 6 h 12"/>
                    <a:gd name="T22" fmla="*/ 24 w 54"/>
                    <a:gd name="T23" fmla="*/ 6 h 12"/>
                    <a:gd name="T24" fmla="*/ 24 w 54"/>
                    <a:gd name="T25" fmla="*/ 12 h 12"/>
                    <a:gd name="T26" fmla="*/ 30 w 54"/>
                    <a:gd name="T27" fmla="*/ 12 h 12"/>
                    <a:gd name="T28" fmla="*/ 36 w 54"/>
                    <a:gd name="T29" fmla="*/ 12 h 12"/>
                    <a:gd name="T30" fmla="*/ 42 w 54"/>
                    <a:gd name="T31" fmla="*/ 12 h 12"/>
                    <a:gd name="T32" fmla="*/ 48 w 54"/>
                    <a:gd name="T33" fmla="*/ 12 h 12"/>
                    <a:gd name="T34" fmla="*/ 54 w 54"/>
                    <a:gd name="T35" fmla="*/ 6 h 1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54" h="12">
                      <a:moveTo>
                        <a:pt x="0" y="0"/>
                      </a:moveTo>
                      <a:lnTo>
                        <a:pt x="0" y="0"/>
                      </a:lnTo>
                      <a:lnTo>
                        <a:pt x="0" y="6"/>
                      </a:lnTo>
                      <a:lnTo>
                        <a:pt x="6" y="6"/>
                      </a:lnTo>
                      <a:lnTo>
                        <a:pt x="12" y="6"/>
                      </a:lnTo>
                      <a:lnTo>
                        <a:pt x="18" y="6"/>
                      </a:lnTo>
                      <a:lnTo>
                        <a:pt x="24" y="6"/>
                      </a:lnTo>
                      <a:lnTo>
                        <a:pt x="24" y="12"/>
                      </a:lnTo>
                      <a:lnTo>
                        <a:pt x="30" y="12"/>
                      </a:lnTo>
                      <a:lnTo>
                        <a:pt x="36" y="12"/>
                      </a:lnTo>
                      <a:lnTo>
                        <a:pt x="42" y="12"/>
                      </a:lnTo>
                      <a:lnTo>
                        <a:pt x="48" y="12"/>
                      </a:lnTo>
                      <a:lnTo>
                        <a:pt x="54" y="6"/>
                      </a:lnTo>
                    </a:path>
                  </a:pathLst>
                </a:custGeom>
                <a:noFill/>
                <a:ln w="9525">
                  <a:solidFill>
                    <a:srgbClr val="3F0C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388" name="Freeform 2099"/>
                <p:cNvSpPr>
                  <a:spLocks/>
                </p:cNvSpPr>
                <p:nvPr/>
              </p:nvSpPr>
              <p:spPr bwMode="auto">
                <a:xfrm>
                  <a:off x="3922" y="1705"/>
                  <a:ext cx="18" cy="1"/>
                </a:xfrm>
                <a:custGeom>
                  <a:avLst/>
                  <a:gdLst>
                    <a:gd name="T0" fmla="*/ 0 w 18"/>
                    <a:gd name="T1" fmla="*/ 0 h 1"/>
                    <a:gd name="T2" fmla="*/ 0 w 18"/>
                    <a:gd name="T3" fmla="*/ 0 h 1"/>
                    <a:gd name="T4" fmla="*/ 0 w 18"/>
                    <a:gd name="T5" fmla="*/ 0 h 1"/>
                    <a:gd name="T6" fmla="*/ 0 w 18"/>
                    <a:gd name="T7" fmla="*/ 0 h 1"/>
                    <a:gd name="T8" fmla="*/ 0 w 18"/>
                    <a:gd name="T9" fmla="*/ 0 h 1"/>
                    <a:gd name="T10" fmla="*/ 6 w 18"/>
                    <a:gd name="T11" fmla="*/ 0 h 1"/>
                    <a:gd name="T12" fmla="*/ 6 w 18"/>
                    <a:gd name="T13" fmla="*/ 0 h 1"/>
                    <a:gd name="T14" fmla="*/ 12 w 18"/>
                    <a:gd name="T15" fmla="*/ 0 h 1"/>
                    <a:gd name="T16" fmla="*/ 18 w 18"/>
                    <a:gd name="T17" fmla="*/ 0 h 1"/>
                    <a:gd name="T18" fmla="*/ 18 w 18"/>
                    <a:gd name="T19" fmla="*/ 0 h 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8" h="1">
                      <a:moveTo>
                        <a:pt x="0" y="0"/>
                      </a:moveTo>
                      <a:lnTo>
                        <a:pt x="0" y="0"/>
                      </a:lnTo>
                      <a:lnTo>
                        <a:pt x="6" y="0"/>
                      </a:lnTo>
                      <a:lnTo>
                        <a:pt x="12" y="0"/>
                      </a:lnTo>
                      <a:lnTo>
                        <a:pt x="18" y="0"/>
                      </a:lnTo>
                    </a:path>
                  </a:pathLst>
                </a:custGeom>
                <a:noFill/>
                <a:ln w="9525">
                  <a:solidFill>
                    <a:srgbClr val="3F0C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389" name="Freeform 2100"/>
                <p:cNvSpPr>
                  <a:spLocks/>
                </p:cNvSpPr>
                <p:nvPr/>
              </p:nvSpPr>
              <p:spPr bwMode="auto">
                <a:xfrm>
                  <a:off x="3868" y="1669"/>
                  <a:ext cx="36" cy="12"/>
                </a:xfrm>
                <a:custGeom>
                  <a:avLst/>
                  <a:gdLst>
                    <a:gd name="T0" fmla="*/ 0 w 36"/>
                    <a:gd name="T1" fmla="*/ 0 h 12"/>
                    <a:gd name="T2" fmla="*/ 0 w 36"/>
                    <a:gd name="T3" fmla="*/ 0 h 12"/>
                    <a:gd name="T4" fmla="*/ 0 w 36"/>
                    <a:gd name="T5" fmla="*/ 0 h 12"/>
                    <a:gd name="T6" fmla="*/ 6 w 36"/>
                    <a:gd name="T7" fmla="*/ 0 h 12"/>
                    <a:gd name="T8" fmla="*/ 6 w 36"/>
                    <a:gd name="T9" fmla="*/ 6 h 12"/>
                    <a:gd name="T10" fmla="*/ 12 w 36"/>
                    <a:gd name="T11" fmla="*/ 6 h 12"/>
                    <a:gd name="T12" fmla="*/ 18 w 36"/>
                    <a:gd name="T13" fmla="*/ 6 h 12"/>
                    <a:gd name="T14" fmla="*/ 24 w 36"/>
                    <a:gd name="T15" fmla="*/ 12 h 12"/>
                    <a:gd name="T16" fmla="*/ 30 w 36"/>
                    <a:gd name="T17" fmla="*/ 12 h 12"/>
                    <a:gd name="T18" fmla="*/ 36 w 36"/>
                    <a:gd name="T19" fmla="*/ 12 h 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6" h="12">
                      <a:moveTo>
                        <a:pt x="0" y="0"/>
                      </a:moveTo>
                      <a:lnTo>
                        <a:pt x="0" y="0"/>
                      </a:lnTo>
                      <a:lnTo>
                        <a:pt x="6" y="0"/>
                      </a:lnTo>
                      <a:lnTo>
                        <a:pt x="6" y="6"/>
                      </a:lnTo>
                      <a:lnTo>
                        <a:pt x="12" y="6"/>
                      </a:lnTo>
                      <a:lnTo>
                        <a:pt x="18" y="6"/>
                      </a:lnTo>
                      <a:lnTo>
                        <a:pt x="24" y="12"/>
                      </a:lnTo>
                      <a:lnTo>
                        <a:pt x="30" y="12"/>
                      </a:lnTo>
                      <a:lnTo>
                        <a:pt x="36" y="12"/>
                      </a:lnTo>
                    </a:path>
                  </a:pathLst>
                </a:custGeom>
                <a:noFill/>
                <a:ln w="9525">
                  <a:solidFill>
                    <a:srgbClr val="3F0C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390" name="Freeform 2101"/>
                <p:cNvSpPr>
                  <a:spLocks/>
                </p:cNvSpPr>
                <p:nvPr/>
              </p:nvSpPr>
              <p:spPr bwMode="auto">
                <a:xfrm>
                  <a:off x="3862" y="1621"/>
                  <a:ext cx="66" cy="24"/>
                </a:xfrm>
                <a:custGeom>
                  <a:avLst/>
                  <a:gdLst>
                    <a:gd name="T0" fmla="*/ 0 w 66"/>
                    <a:gd name="T1" fmla="*/ 0 h 24"/>
                    <a:gd name="T2" fmla="*/ 0 w 66"/>
                    <a:gd name="T3" fmla="*/ 0 h 24"/>
                    <a:gd name="T4" fmla="*/ 0 w 66"/>
                    <a:gd name="T5" fmla="*/ 0 h 24"/>
                    <a:gd name="T6" fmla="*/ 0 w 66"/>
                    <a:gd name="T7" fmla="*/ 0 h 24"/>
                    <a:gd name="T8" fmla="*/ 0 w 66"/>
                    <a:gd name="T9" fmla="*/ 0 h 24"/>
                    <a:gd name="T10" fmla="*/ 6 w 66"/>
                    <a:gd name="T11" fmla="*/ 6 h 24"/>
                    <a:gd name="T12" fmla="*/ 6 w 66"/>
                    <a:gd name="T13" fmla="*/ 6 h 24"/>
                    <a:gd name="T14" fmla="*/ 12 w 66"/>
                    <a:gd name="T15" fmla="*/ 6 h 24"/>
                    <a:gd name="T16" fmla="*/ 18 w 66"/>
                    <a:gd name="T17" fmla="*/ 12 h 24"/>
                    <a:gd name="T18" fmla="*/ 24 w 66"/>
                    <a:gd name="T19" fmla="*/ 12 h 24"/>
                    <a:gd name="T20" fmla="*/ 24 w 66"/>
                    <a:gd name="T21" fmla="*/ 12 h 24"/>
                    <a:gd name="T22" fmla="*/ 30 w 66"/>
                    <a:gd name="T23" fmla="*/ 12 h 24"/>
                    <a:gd name="T24" fmla="*/ 30 w 66"/>
                    <a:gd name="T25" fmla="*/ 18 h 24"/>
                    <a:gd name="T26" fmla="*/ 36 w 66"/>
                    <a:gd name="T27" fmla="*/ 18 h 24"/>
                    <a:gd name="T28" fmla="*/ 42 w 66"/>
                    <a:gd name="T29" fmla="*/ 18 h 24"/>
                    <a:gd name="T30" fmla="*/ 42 w 66"/>
                    <a:gd name="T31" fmla="*/ 18 h 24"/>
                    <a:gd name="T32" fmla="*/ 48 w 66"/>
                    <a:gd name="T33" fmla="*/ 18 h 24"/>
                    <a:gd name="T34" fmla="*/ 54 w 66"/>
                    <a:gd name="T35" fmla="*/ 24 h 24"/>
                    <a:gd name="T36" fmla="*/ 54 w 66"/>
                    <a:gd name="T37" fmla="*/ 24 h 24"/>
                    <a:gd name="T38" fmla="*/ 60 w 66"/>
                    <a:gd name="T39" fmla="*/ 24 h 24"/>
                    <a:gd name="T40" fmla="*/ 60 w 66"/>
                    <a:gd name="T41" fmla="*/ 24 h 24"/>
                    <a:gd name="T42" fmla="*/ 66 w 66"/>
                    <a:gd name="T43" fmla="*/ 24 h 24"/>
                    <a:gd name="T44" fmla="*/ 66 w 66"/>
                    <a:gd name="T45" fmla="*/ 24 h 24"/>
                    <a:gd name="T46" fmla="*/ 66 w 66"/>
                    <a:gd name="T47" fmla="*/ 24 h 24"/>
                    <a:gd name="T48" fmla="*/ 66 w 66"/>
                    <a:gd name="T49" fmla="*/ 24 h 24"/>
                    <a:gd name="T50" fmla="*/ 66 w 66"/>
                    <a:gd name="T51" fmla="*/ 24 h 2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66" h="24">
                      <a:moveTo>
                        <a:pt x="0" y="0"/>
                      </a:moveTo>
                      <a:lnTo>
                        <a:pt x="0" y="0"/>
                      </a:lnTo>
                      <a:lnTo>
                        <a:pt x="6" y="6"/>
                      </a:lnTo>
                      <a:lnTo>
                        <a:pt x="12" y="6"/>
                      </a:lnTo>
                      <a:lnTo>
                        <a:pt x="18" y="12"/>
                      </a:lnTo>
                      <a:lnTo>
                        <a:pt x="24" y="12"/>
                      </a:lnTo>
                      <a:lnTo>
                        <a:pt x="30" y="12"/>
                      </a:lnTo>
                      <a:lnTo>
                        <a:pt x="30" y="18"/>
                      </a:lnTo>
                      <a:lnTo>
                        <a:pt x="36" y="18"/>
                      </a:lnTo>
                      <a:lnTo>
                        <a:pt x="42" y="18"/>
                      </a:lnTo>
                      <a:lnTo>
                        <a:pt x="48" y="18"/>
                      </a:lnTo>
                      <a:lnTo>
                        <a:pt x="54" y="24"/>
                      </a:lnTo>
                      <a:lnTo>
                        <a:pt x="60" y="24"/>
                      </a:lnTo>
                      <a:lnTo>
                        <a:pt x="66" y="24"/>
                      </a:lnTo>
                    </a:path>
                  </a:pathLst>
                </a:custGeom>
                <a:noFill/>
                <a:ln w="9525">
                  <a:solidFill>
                    <a:srgbClr val="3F0C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391" name="Freeform 2102"/>
                <p:cNvSpPr>
                  <a:spLocks/>
                </p:cNvSpPr>
                <p:nvPr/>
              </p:nvSpPr>
              <p:spPr bwMode="auto">
                <a:xfrm>
                  <a:off x="3868" y="1591"/>
                  <a:ext cx="66" cy="12"/>
                </a:xfrm>
                <a:custGeom>
                  <a:avLst/>
                  <a:gdLst>
                    <a:gd name="T0" fmla="*/ 0 w 66"/>
                    <a:gd name="T1" fmla="*/ 0 h 12"/>
                    <a:gd name="T2" fmla="*/ 0 w 66"/>
                    <a:gd name="T3" fmla="*/ 0 h 12"/>
                    <a:gd name="T4" fmla="*/ 0 w 66"/>
                    <a:gd name="T5" fmla="*/ 0 h 12"/>
                    <a:gd name="T6" fmla="*/ 0 w 66"/>
                    <a:gd name="T7" fmla="*/ 0 h 12"/>
                    <a:gd name="T8" fmla="*/ 0 w 66"/>
                    <a:gd name="T9" fmla="*/ 0 h 12"/>
                    <a:gd name="T10" fmla="*/ 6 w 66"/>
                    <a:gd name="T11" fmla="*/ 0 h 12"/>
                    <a:gd name="T12" fmla="*/ 6 w 66"/>
                    <a:gd name="T13" fmla="*/ 0 h 12"/>
                    <a:gd name="T14" fmla="*/ 12 w 66"/>
                    <a:gd name="T15" fmla="*/ 0 h 12"/>
                    <a:gd name="T16" fmla="*/ 12 w 66"/>
                    <a:gd name="T17" fmla="*/ 0 h 12"/>
                    <a:gd name="T18" fmla="*/ 18 w 66"/>
                    <a:gd name="T19" fmla="*/ 0 h 12"/>
                    <a:gd name="T20" fmla="*/ 24 w 66"/>
                    <a:gd name="T21" fmla="*/ 0 h 12"/>
                    <a:gd name="T22" fmla="*/ 30 w 66"/>
                    <a:gd name="T23" fmla="*/ 0 h 12"/>
                    <a:gd name="T24" fmla="*/ 36 w 66"/>
                    <a:gd name="T25" fmla="*/ 6 h 12"/>
                    <a:gd name="T26" fmla="*/ 42 w 66"/>
                    <a:gd name="T27" fmla="*/ 6 h 12"/>
                    <a:gd name="T28" fmla="*/ 48 w 66"/>
                    <a:gd name="T29" fmla="*/ 6 h 12"/>
                    <a:gd name="T30" fmla="*/ 54 w 66"/>
                    <a:gd name="T31" fmla="*/ 6 h 12"/>
                    <a:gd name="T32" fmla="*/ 60 w 66"/>
                    <a:gd name="T33" fmla="*/ 12 h 12"/>
                    <a:gd name="T34" fmla="*/ 66 w 66"/>
                    <a:gd name="T35" fmla="*/ 12 h 1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66" h="12">
                      <a:moveTo>
                        <a:pt x="0" y="0"/>
                      </a:moveTo>
                      <a:lnTo>
                        <a:pt x="0" y="0"/>
                      </a:lnTo>
                      <a:lnTo>
                        <a:pt x="6" y="0"/>
                      </a:lnTo>
                      <a:lnTo>
                        <a:pt x="12" y="0"/>
                      </a:lnTo>
                      <a:lnTo>
                        <a:pt x="18" y="0"/>
                      </a:lnTo>
                      <a:lnTo>
                        <a:pt x="24" y="0"/>
                      </a:lnTo>
                      <a:lnTo>
                        <a:pt x="30" y="0"/>
                      </a:lnTo>
                      <a:lnTo>
                        <a:pt x="36" y="6"/>
                      </a:lnTo>
                      <a:lnTo>
                        <a:pt x="42" y="6"/>
                      </a:lnTo>
                      <a:lnTo>
                        <a:pt x="48" y="6"/>
                      </a:lnTo>
                      <a:lnTo>
                        <a:pt x="54" y="6"/>
                      </a:lnTo>
                      <a:lnTo>
                        <a:pt x="60" y="12"/>
                      </a:lnTo>
                      <a:lnTo>
                        <a:pt x="66" y="12"/>
                      </a:lnTo>
                    </a:path>
                  </a:pathLst>
                </a:custGeom>
                <a:noFill/>
                <a:ln w="9525">
                  <a:solidFill>
                    <a:srgbClr val="3F0C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392" name="Freeform 2103"/>
                <p:cNvSpPr>
                  <a:spLocks/>
                </p:cNvSpPr>
                <p:nvPr/>
              </p:nvSpPr>
              <p:spPr bwMode="auto">
                <a:xfrm>
                  <a:off x="3898" y="1561"/>
                  <a:ext cx="54" cy="6"/>
                </a:xfrm>
                <a:custGeom>
                  <a:avLst/>
                  <a:gdLst>
                    <a:gd name="T0" fmla="*/ 0 w 54"/>
                    <a:gd name="T1" fmla="*/ 6 h 6"/>
                    <a:gd name="T2" fmla="*/ 0 w 54"/>
                    <a:gd name="T3" fmla="*/ 6 h 6"/>
                    <a:gd name="T4" fmla="*/ 0 w 54"/>
                    <a:gd name="T5" fmla="*/ 6 h 6"/>
                    <a:gd name="T6" fmla="*/ 6 w 54"/>
                    <a:gd name="T7" fmla="*/ 0 h 6"/>
                    <a:gd name="T8" fmla="*/ 6 w 54"/>
                    <a:gd name="T9" fmla="*/ 0 h 6"/>
                    <a:gd name="T10" fmla="*/ 6 w 54"/>
                    <a:gd name="T11" fmla="*/ 0 h 6"/>
                    <a:gd name="T12" fmla="*/ 12 w 54"/>
                    <a:gd name="T13" fmla="*/ 0 h 6"/>
                    <a:gd name="T14" fmla="*/ 12 w 54"/>
                    <a:gd name="T15" fmla="*/ 0 h 6"/>
                    <a:gd name="T16" fmla="*/ 18 w 54"/>
                    <a:gd name="T17" fmla="*/ 0 h 6"/>
                    <a:gd name="T18" fmla="*/ 18 w 54"/>
                    <a:gd name="T19" fmla="*/ 0 h 6"/>
                    <a:gd name="T20" fmla="*/ 24 w 54"/>
                    <a:gd name="T21" fmla="*/ 0 h 6"/>
                    <a:gd name="T22" fmla="*/ 30 w 54"/>
                    <a:gd name="T23" fmla="*/ 0 h 6"/>
                    <a:gd name="T24" fmla="*/ 36 w 54"/>
                    <a:gd name="T25" fmla="*/ 0 h 6"/>
                    <a:gd name="T26" fmla="*/ 36 w 54"/>
                    <a:gd name="T27" fmla="*/ 6 h 6"/>
                    <a:gd name="T28" fmla="*/ 42 w 54"/>
                    <a:gd name="T29" fmla="*/ 6 h 6"/>
                    <a:gd name="T30" fmla="*/ 48 w 54"/>
                    <a:gd name="T31" fmla="*/ 6 h 6"/>
                    <a:gd name="T32" fmla="*/ 54 w 54"/>
                    <a:gd name="T33" fmla="*/ 6 h 6"/>
                    <a:gd name="T34" fmla="*/ 54 w 54"/>
                    <a:gd name="T35" fmla="*/ 6 h 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54" h="6">
                      <a:moveTo>
                        <a:pt x="0" y="6"/>
                      </a:moveTo>
                      <a:lnTo>
                        <a:pt x="0" y="6"/>
                      </a:lnTo>
                      <a:lnTo>
                        <a:pt x="6" y="0"/>
                      </a:lnTo>
                      <a:lnTo>
                        <a:pt x="12" y="0"/>
                      </a:lnTo>
                      <a:lnTo>
                        <a:pt x="18" y="0"/>
                      </a:lnTo>
                      <a:lnTo>
                        <a:pt x="24" y="0"/>
                      </a:lnTo>
                      <a:lnTo>
                        <a:pt x="30" y="0"/>
                      </a:lnTo>
                      <a:lnTo>
                        <a:pt x="36" y="0"/>
                      </a:lnTo>
                      <a:lnTo>
                        <a:pt x="36" y="6"/>
                      </a:lnTo>
                      <a:lnTo>
                        <a:pt x="42" y="6"/>
                      </a:lnTo>
                      <a:lnTo>
                        <a:pt x="48" y="6"/>
                      </a:lnTo>
                      <a:lnTo>
                        <a:pt x="54" y="6"/>
                      </a:lnTo>
                    </a:path>
                  </a:pathLst>
                </a:custGeom>
                <a:noFill/>
                <a:ln w="9525">
                  <a:solidFill>
                    <a:srgbClr val="3F0C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393" name="Freeform 2104"/>
                <p:cNvSpPr>
                  <a:spLocks/>
                </p:cNvSpPr>
                <p:nvPr/>
              </p:nvSpPr>
              <p:spPr bwMode="auto">
                <a:xfrm>
                  <a:off x="4019" y="1681"/>
                  <a:ext cx="6" cy="24"/>
                </a:xfrm>
                <a:custGeom>
                  <a:avLst/>
                  <a:gdLst>
                    <a:gd name="T0" fmla="*/ 6 w 6"/>
                    <a:gd name="T1" fmla="*/ 24 h 24"/>
                    <a:gd name="T2" fmla="*/ 6 w 6"/>
                    <a:gd name="T3" fmla="*/ 24 h 24"/>
                    <a:gd name="T4" fmla="*/ 6 w 6"/>
                    <a:gd name="T5" fmla="*/ 24 h 24"/>
                    <a:gd name="T6" fmla="*/ 6 w 6"/>
                    <a:gd name="T7" fmla="*/ 24 h 24"/>
                    <a:gd name="T8" fmla="*/ 6 w 6"/>
                    <a:gd name="T9" fmla="*/ 18 h 24"/>
                    <a:gd name="T10" fmla="*/ 6 w 6"/>
                    <a:gd name="T11" fmla="*/ 18 h 24"/>
                    <a:gd name="T12" fmla="*/ 6 w 6"/>
                    <a:gd name="T13" fmla="*/ 12 h 24"/>
                    <a:gd name="T14" fmla="*/ 6 w 6"/>
                    <a:gd name="T15" fmla="*/ 6 h 24"/>
                    <a:gd name="T16" fmla="*/ 6 w 6"/>
                    <a:gd name="T17" fmla="*/ 6 h 24"/>
                    <a:gd name="T18" fmla="*/ 0 w 6"/>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 h="24">
                      <a:moveTo>
                        <a:pt x="6" y="24"/>
                      </a:moveTo>
                      <a:lnTo>
                        <a:pt x="6" y="24"/>
                      </a:lnTo>
                      <a:lnTo>
                        <a:pt x="6" y="18"/>
                      </a:lnTo>
                      <a:lnTo>
                        <a:pt x="6" y="12"/>
                      </a:lnTo>
                      <a:lnTo>
                        <a:pt x="6" y="6"/>
                      </a:lnTo>
                      <a:lnTo>
                        <a:pt x="0" y="0"/>
                      </a:lnTo>
                    </a:path>
                  </a:pathLst>
                </a:custGeom>
                <a:noFill/>
                <a:ln w="9525">
                  <a:solidFill>
                    <a:srgbClr val="3F0C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394" name="Freeform 2105"/>
                <p:cNvSpPr>
                  <a:spLocks/>
                </p:cNvSpPr>
                <p:nvPr/>
              </p:nvSpPr>
              <p:spPr bwMode="auto">
                <a:xfrm>
                  <a:off x="3838" y="1525"/>
                  <a:ext cx="24" cy="54"/>
                </a:xfrm>
                <a:custGeom>
                  <a:avLst/>
                  <a:gdLst>
                    <a:gd name="T0" fmla="*/ 0 w 24"/>
                    <a:gd name="T1" fmla="*/ 54 h 54"/>
                    <a:gd name="T2" fmla="*/ 0 w 24"/>
                    <a:gd name="T3" fmla="*/ 54 h 54"/>
                    <a:gd name="T4" fmla="*/ 0 w 24"/>
                    <a:gd name="T5" fmla="*/ 54 h 54"/>
                    <a:gd name="T6" fmla="*/ 0 w 24"/>
                    <a:gd name="T7" fmla="*/ 48 h 54"/>
                    <a:gd name="T8" fmla="*/ 0 w 24"/>
                    <a:gd name="T9" fmla="*/ 48 h 54"/>
                    <a:gd name="T10" fmla="*/ 6 w 24"/>
                    <a:gd name="T11" fmla="*/ 42 h 54"/>
                    <a:gd name="T12" fmla="*/ 6 w 24"/>
                    <a:gd name="T13" fmla="*/ 36 h 54"/>
                    <a:gd name="T14" fmla="*/ 6 w 24"/>
                    <a:gd name="T15" fmla="*/ 30 h 54"/>
                    <a:gd name="T16" fmla="*/ 6 w 24"/>
                    <a:gd name="T17" fmla="*/ 24 h 54"/>
                    <a:gd name="T18" fmla="*/ 12 w 24"/>
                    <a:gd name="T19" fmla="*/ 18 h 54"/>
                    <a:gd name="T20" fmla="*/ 12 w 24"/>
                    <a:gd name="T21" fmla="*/ 18 h 54"/>
                    <a:gd name="T22" fmla="*/ 12 w 24"/>
                    <a:gd name="T23" fmla="*/ 12 h 54"/>
                    <a:gd name="T24" fmla="*/ 18 w 24"/>
                    <a:gd name="T25" fmla="*/ 12 h 54"/>
                    <a:gd name="T26" fmla="*/ 18 w 24"/>
                    <a:gd name="T27" fmla="*/ 6 h 54"/>
                    <a:gd name="T28" fmla="*/ 18 w 24"/>
                    <a:gd name="T29" fmla="*/ 6 h 54"/>
                    <a:gd name="T30" fmla="*/ 24 w 24"/>
                    <a:gd name="T31" fmla="*/ 0 h 54"/>
                    <a:gd name="T32" fmla="*/ 24 w 24"/>
                    <a:gd name="T33" fmla="*/ 0 h 54"/>
                    <a:gd name="T34" fmla="*/ 24 w 24"/>
                    <a:gd name="T35" fmla="*/ 0 h 5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4" h="54">
                      <a:moveTo>
                        <a:pt x="0" y="54"/>
                      </a:moveTo>
                      <a:lnTo>
                        <a:pt x="0" y="54"/>
                      </a:lnTo>
                      <a:lnTo>
                        <a:pt x="0" y="48"/>
                      </a:lnTo>
                      <a:lnTo>
                        <a:pt x="6" y="42"/>
                      </a:lnTo>
                      <a:lnTo>
                        <a:pt x="6" y="36"/>
                      </a:lnTo>
                      <a:lnTo>
                        <a:pt x="6" y="30"/>
                      </a:lnTo>
                      <a:lnTo>
                        <a:pt x="6" y="24"/>
                      </a:lnTo>
                      <a:lnTo>
                        <a:pt x="12" y="18"/>
                      </a:lnTo>
                      <a:lnTo>
                        <a:pt x="12" y="12"/>
                      </a:lnTo>
                      <a:lnTo>
                        <a:pt x="18" y="12"/>
                      </a:lnTo>
                      <a:lnTo>
                        <a:pt x="18" y="6"/>
                      </a:lnTo>
                      <a:lnTo>
                        <a:pt x="24" y="0"/>
                      </a:lnTo>
                    </a:path>
                  </a:pathLst>
                </a:custGeom>
                <a:noFill/>
                <a:ln w="9525">
                  <a:solidFill>
                    <a:srgbClr val="3F0C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395" name="Freeform 2106"/>
                <p:cNvSpPr>
                  <a:spLocks/>
                </p:cNvSpPr>
                <p:nvPr/>
              </p:nvSpPr>
              <p:spPr bwMode="auto">
                <a:xfrm>
                  <a:off x="3820" y="1549"/>
                  <a:ext cx="6" cy="30"/>
                </a:xfrm>
                <a:custGeom>
                  <a:avLst/>
                  <a:gdLst>
                    <a:gd name="T0" fmla="*/ 6 w 6"/>
                    <a:gd name="T1" fmla="*/ 0 h 30"/>
                    <a:gd name="T2" fmla="*/ 6 w 6"/>
                    <a:gd name="T3" fmla="*/ 0 h 30"/>
                    <a:gd name="T4" fmla="*/ 6 w 6"/>
                    <a:gd name="T5" fmla="*/ 6 h 30"/>
                    <a:gd name="T6" fmla="*/ 6 w 6"/>
                    <a:gd name="T7" fmla="*/ 6 h 30"/>
                    <a:gd name="T8" fmla="*/ 6 w 6"/>
                    <a:gd name="T9" fmla="*/ 6 h 30"/>
                    <a:gd name="T10" fmla="*/ 6 w 6"/>
                    <a:gd name="T11" fmla="*/ 12 h 30"/>
                    <a:gd name="T12" fmla="*/ 6 w 6"/>
                    <a:gd name="T13" fmla="*/ 18 h 30"/>
                    <a:gd name="T14" fmla="*/ 6 w 6"/>
                    <a:gd name="T15" fmla="*/ 24 h 30"/>
                    <a:gd name="T16" fmla="*/ 6 w 6"/>
                    <a:gd name="T17" fmla="*/ 24 h 30"/>
                    <a:gd name="T18" fmla="*/ 0 w 6"/>
                    <a:gd name="T19" fmla="*/ 30 h 3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 h="30">
                      <a:moveTo>
                        <a:pt x="6" y="0"/>
                      </a:moveTo>
                      <a:lnTo>
                        <a:pt x="6" y="0"/>
                      </a:lnTo>
                      <a:lnTo>
                        <a:pt x="6" y="6"/>
                      </a:lnTo>
                      <a:lnTo>
                        <a:pt x="6" y="12"/>
                      </a:lnTo>
                      <a:lnTo>
                        <a:pt x="6" y="18"/>
                      </a:lnTo>
                      <a:lnTo>
                        <a:pt x="6" y="24"/>
                      </a:lnTo>
                      <a:lnTo>
                        <a:pt x="0" y="30"/>
                      </a:lnTo>
                    </a:path>
                  </a:pathLst>
                </a:custGeom>
                <a:noFill/>
                <a:ln w="9525">
                  <a:solidFill>
                    <a:srgbClr val="3F0C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396" name="Freeform 2107"/>
                <p:cNvSpPr>
                  <a:spLocks/>
                </p:cNvSpPr>
                <p:nvPr/>
              </p:nvSpPr>
              <p:spPr bwMode="auto">
                <a:xfrm>
                  <a:off x="3808" y="1531"/>
                  <a:ext cx="6" cy="48"/>
                </a:xfrm>
                <a:custGeom>
                  <a:avLst/>
                  <a:gdLst>
                    <a:gd name="T0" fmla="*/ 6 w 6"/>
                    <a:gd name="T1" fmla="*/ 48 h 48"/>
                    <a:gd name="T2" fmla="*/ 6 w 6"/>
                    <a:gd name="T3" fmla="*/ 48 h 48"/>
                    <a:gd name="T4" fmla="*/ 6 w 6"/>
                    <a:gd name="T5" fmla="*/ 48 h 48"/>
                    <a:gd name="T6" fmla="*/ 6 w 6"/>
                    <a:gd name="T7" fmla="*/ 48 h 48"/>
                    <a:gd name="T8" fmla="*/ 6 w 6"/>
                    <a:gd name="T9" fmla="*/ 42 h 48"/>
                    <a:gd name="T10" fmla="*/ 6 w 6"/>
                    <a:gd name="T11" fmla="*/ 36 h 48"/>
                    <a:gd name="T12" fmla="*/ 6 w 6"/>
                    <a:gd name="T13" fmla="*/ 36 h 48"/>
                    <a:gd name="T14" fmla="*/ 6 w 6"/>
                    <a:gd name="T15" fmla="*/ 30 h 48"/>
                    <a:gd name="T16" fmla="*/ 6 w 6"/>
                    <a:gd name="T17" fmla="*/ 24 h 48"/>
                    <a:gd name="T18" fmla="*/ 6 w 6"/>
                    <a:gd name="T19" fmla="*/ 24 h 48"/>
                    <a:gd name="T20" fmla="*/ 6 w 6"/>
                    <a:gd name="T21" fmla="*/ 18 h 48"/>
                    <a:gd name="T22" fmla="*/ 6 w 6"/>
                    <a:gd name="T23" fmla="*/ 18 h 48"/>
                    <a:gd name="T24" fmla="*/ 6 w 6"/>
                    <a:gd name="T25" fmla="*/ 12 h 48"/>
                    <a:gd name="T26" fmla="*/ 6 w 6"/>
                    <a:gd name="T27" fmla="*/ 12 h 48"/>
                    <a:gd name="T28" fmla="*/ 0 w 6"/>
                    <a:gd name="T29" fmla="*/ 12 h 48"/>
                    <a:gd name="T30" fmla="*/ 0 w 6"/>
                    <a:gd name="T31" fmla="*/ 6 h 48"/>
                    <a:gd name="T32" fmla="*/ 0 w 6"/>
                    <a:gd name="T33" fmla="*/ 6 h 48"/>
                    <a:gd name="T34" fmla="*/ 0 w 6"/>
                    <a:gd name="T35" fmla="*/ 0 h 4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6" h="48">
                      <a:moveTo>
                        <a:pt x="6" y="48"/>
                      </a:moveTo>
                      <a:lnTo>
                        <a:pt x="6" y="48"/>
                      </a:lnTo>
                      <a:lnTo>
                        <a:pt x="6" y="42"/>
                      </a:lnTo>
                      <a:lnTo>
                        <a:pt x="6" y="36"/>
                      </a:lnTo>
                      <a:lnTo>
                        <a:pt x="6" y="30"/>
                      </a:lnTo>
                      <a:lnTo>
                        <a:pt x="6" y="24"/>
                      </a:lnTo>
                      <a:lnTo>
                        <a:pt x="6" y="18"/>
                      </a:lnTo>
                      <a:lnTo>
                        <a:pt x="6" y="12"/>
                      </a:lnTo>
                      <a:lnTo>
                        <a:pt x="0" y="12"/>
                      </a:lnTo>
                      <a:lnTo>
                        <a:pt x="0" y="6"/>
                      </a:lnTo>
                      <a:lnTo>
                        <a:pt x="0" y="0"/>
                      </a:lnTo>
                    </a:path>
                  </a:pathLst>
                </a:custGeom>
                <a:noFill/>
                <a:ln w="9525">
                  <a:solidFill>
                    <a:srgbClr val="3F0C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397" name="Freeform 2108"/>
                <p:cNvSpPr>
                  <a:spLocks/>
                </p:cNvSpPr>
                <p:nvPr/>
              </p:nvSpPr>
              <p:spPr bwMode="auto">
                <a:xfrm>
                  <a:off x="3790" y="1543"/>
                  <a:ext cx="12" cy="42"/>
                </a:xfrm>
                <a:custGeom>
                  <a:avLst/>
                  <a:gdLst>
                    <a:gd name="T0" fmla="*/ 12 w 12"/>
                    <a:gd name="T1" fmla="*/ 42 h 42"/>
                    <a:gd name="T2" fmla="*/ 12 w 12"/>
                    <a:gd name="T3" fmla="*/ 42 h 42"/>
                    <a:gd name="T4" fmla="*/ 12 w 12"/>
                    <a:gd name="T5" fmla="*/ 42 h 42"/>
                    <a:gd name="T6" fmla="*/ 12 w 12"/>
                    <a:gd name="T7" fmla="*/ 36 h 42"/>
                    <a:gd name="T8" fmla="*/ 12 w 12"/>
                    <a:gd name="T9" fmla="*/ 36 h 42"/>
                    <a:gd name="T10" fmla="*/ 12 w 12"/>
                    <a:gd name="T11" fmla="*/ 30 h 42"/>
                    <a:gd name="T12" fmla="*/ 12 w 12"/>
                    <a:gd name="T13" fmla="*/ 30 h 42"/>
                    <a:gd name="T14" fmla="*/ 12 w 12"/>
                    <a:gd name="T15" fmla="*/ 24 h 42"/>
                    <a:gd name="T16" fmla="*/ 6 w 12"/>
                    <a:gd name="T17" fmla="*/ 24 h 42"/>
                    <a:gd name="T18" fmla="*/ 6 w 12"/>
                    <a:gd name="T19" fmla="*/ 18 h 42"/>
                    <a:gd name="T20" fmla="*/ 6 w 12"/>
                    <a:gd name="T21" fmla="*/ 18 h 42"/>
                    <a:gd name="T22" fmla="*/ 6 w 12"/>
                    <a:gd name="T23" fmla="*/ 18 h 42"/>
                    <a:gd name="T24" fmla="*/ 6 w 12"/>
                    <a:gd name="T25" fmla="*/ 12 h 42"/>
                    <a:gd name="T26" fmla="*/ 6 w 12"/>
                    <a:gd name="T27" fmla="*/ 12 h 42"/>
                    <a:gd name="T28" fmla="*/ 0 w 12"/>
                    <a:gd name="T29" fmla="*/ 12 h 42"/>
                    <a:gd name="T30" fmla="*/ 0 w 12"/>
                    <a:gd name="T31" fmla="*/ 6 h 42"/>
                    <a:gd name="T32" fmla="*/ 0 w 12"/>
                    <a:gd name="T33" fmla="*/ 6 h 42"/>
                    <a:gd name="T34" fmla="*/ 0 w 12"/>
                    <a:gd name="T35" fmla="*/ 0 h 4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2" h="42">
                      <a:moveTo>
                        <a:pt x="12" y="42"/>
                      </a:moveTo>
                      <a:lnTo>
                        <a:pt x="12" y="42"/>
                      </a:lnTo>
                      <a:lnTo>
                        <a:pt x="12" y="36"/>
                      </a:lnTo>
                      <a:lnTo>
                        <a:pt x="12" y="30"/>
                      </a:lnTo>
                      <a:lnTo>
                        <a:pt x="12" y="24"/>
                      </a:lnTo>
                      <a:lnTo>
                        <a:pt x="6" y="24"/>
                      </a:lnTo>
                      <a:lnTo>
                        <a:pt x="6" y="18"/>
                      </a:lnTo>
                      <a:lnTo>
                        <a:pt x="6" y="12"/>
                      </a:lnTo>
                      <a:lnTo>
                        <a:pt x="0" y="12"/>
                      </a:lnTo>
                      <a:lnTo>
                        <a:pt x="0" y="6"/>
                      </a:lnTo>
                      <a:lnTo>
                        <a:pt x="0" y="0"/>
                      </a:lnTo>
                    </a:path>
                  </a:pathLst>
                </a:custGeom>
                <a:noFill/>
                <a:ln w="9525">
                  <a:solidFill>
                    <a:srgbClr val="3F0C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398" name="Freeform 2109"/>
                <p:cNvSpPr>
                  <a:spLocks/>
                </p:cNvSpPr>
                <p:nvPr/>
              </p:nvSpPr>
              <p:spPr bwMode="auto">
                <a:xfrm>
                  <a:off x="3778" y="1561"/>
                  <a:ext cx="12" cy="24"/>
                </a:xfrm>
                <a:custGeom>
                  <a:avLst/>
                  <a:gdLst>
                    <a:gd name="T0" fmla="*/ 12 w 12"/>
                    <a:gd name="T1" fmla="*/ 24 h 24"/>
                    <a:gd name="T2" fmla="*/ 12 w 12"/>
                    <a:gd name="T3" fmla="*/ 24 h 24"/>
                    <a:gd name="T4" fmla="*/ 12 w 12"/>
                    <a:gd name="T5" fmla="*/ 24 h 24"/>
                    <a:gd name="T6" fmla="*/ 12 w 12"/>
                    <a:gd name="T7" fmla="*/ 24 h 24"/>
                    <a:gd name="T8" fmla="*/ 12 w 12"/>
                    <a:gd name="T9" fmla="*/ 24 h 24"/>
                    <a:gd name="T10" fmla="*/ 12 w 12"/>
                    <a:gd name="T11" fmla="*/ 18 h 24"/>
                    <a:gd name="T12" fmla="*/ 12 w 12"/>
                    <a:gd name="T13" fmla="*/ 18 h 24"/>
                    <a:gd name="T14" fmla="*/ 12 w 12"/>
                    <a:gd name="T15" fmla="*/ 12 h 24"/>
                    <a:gd name="T16" fmla="*/ 12 w 12"/>
                    <a:gd name="T17" fmla="*/ 12 h 24"/>
                    <a:gd name="T18" fmla="*/ 6 w 12"/>
                    <a:gd name="T19" fmla="*/ 12 h 24"/>
                    <a:gd name="T20" fmla="*/ 6 w 12"/>
                    <a:gd name="T21" fmla="*/ 6 h 24"/>
                    <a:gd name="T22" fmla="*/ 6 w 12"/>
                    <a:gd name="T23" fmla="*/ 6 h 24"/>
                    <a:gd name="T24" fmla="*/ 0 w 12"/>
                    <a:gd name="T25" fmla="*/ 6 h 24"/>
                    <a:gd name="T26" fmla="*/ 0 w 12"/>
                    <a:gd name="T27" fmla="*/ 0 h 24"/>
                    <a:gd name="T28" fmla="*/ 0 w 12"/>
                    <a:gd name="T29" fmla="*/ 0 h 24"/>
                    <a:gd name="T30" fmla="*/ 0 w 12"/>
                    <a:gd name="T31" fmla="*/ 0 h 24"/>
                    <a:gd name="T32" fmla="*/ 0 w 12"/>
                    <a:gd name="T33" fmla="*/ 0 h 24"/>
                    <a:gd name="T34" fmla="*/ 0 w 12"/>
                    <a:gd name="T35" fmla="*/ 0 h 2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2" h="24">
                      <a:moveTo>
                        <a:pt x="12" y="24"/>
                      </a:moveTo>
                      <a:lnTo>
                        <a:pt x="12" y="24"/>
                      </a:lnTo>
                      <a:lnTo>
                        <a:pt x="12" y="18"/>
                      </a:lnTo>
                      <a:lnTo>
                        <a:pt x="12" y="12"/>
                      </a:lnTo>
                      <a:lnTo>
                        <a:pt x="6" y="12"/>
                      </a:lnTo>
                      <a:lnTo>
                        <a:pt x="6" y="6"/>
                      </a:lnTo>
                      <a:lnTo>
                        <a:pt x="0" y="6"/>
                      </a:lnTo>
                      <a:lnTo>
                        <a:pt x="0" y="0"/>
                      </a:lnTo>
                    </a:path>
                  </a:pathLst>
                </a:custGeom>
                <a:noFill/>
                <a:ln w="9525">
                  <a:solidFill>
                    <a:srgbClr val="3F0C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399" name="Freeform 2110"/>
                <p:cNvSpPr>
                  <a:spLocks/>
                </p:cNvSpPr>
                <p:nvPr/>
              </p:nvSpPr>
              <p:spPr bwMode="auto">
                <a:xfrm>
                  <a:off x="3754" y="1778"/>
                  <a:ext cx="30" cy="6"/>
                </a:xfrm>
                <a:custGeom>
                  <a:avLst/>
                  <a:gdLst>
                    <a:gd name="T0" fmla="*/ 24 w 30"/>
                    <a:gd name="T1" fmla="*/ 6 h 6"/>
                    <a:gd name="T2" fmla="*/ 24 w 30"/>
                    <a:gd name="T3" fmla="*/ 6 h 6"/>
                    <a:gd name="T4" fmla="*/ 24 w 30"/>
                    <a:gd name="T5" fmla="*/ 6 h 6"/>
                    <a:gd name="T6" fmla="*/ 30 w 30"/>
                    <a:gd name="T7" fmla="*/ 0 h 6"/>
                    <a:gd name="T8" fmla="*/ 30 w 30"/>
                    <a:gd name="T9" fmla="*/ 0 h 6"/>
                    <a:gd name="T10" fmla="*/ 30 w 30"/>
                    <a:gd name="T11" fmla="*/ 0 h 6"/>
                    <a:gd name="T12" fmla="*/ 30 w 30"/>
                    <a:gd name="T13" fmla="*/ 0 h 6"/>
                    <a:gd name="T14" fmla="*/ 30 w 30"/>
                    <a:gd name="T15" fmla="*/ 0 h 6"/>
                    <a:gd name="T16" fmla="*/ 24 w 30"/>
                    <a:gd name="T17" fmla="*/ 0 h 6"/>
                    <a:gd name="T18" fmla="*/ 24 w 30"/>
                    <a:gd name="T19" fmla="*/ 0 h 6"/>
                    <a:gd name="T20" fmla="*/ 18 w 30"/>
                    <a:gd name="T21" fmla="*/ 0 h 6"/>
                    <a:gd name="T22" fmla="*/ 18 w 30"/>
                    <a:gd name="T23" fmla="*/ 0 h 6"/>
                    <a:gd name="T24" fmla="*/ 12 w 30"/>
                    <a:gd name="T25" fmla="*/ 0 h 6"/>
                    <a:gd name="T26" fmla="*/ 6 w 30"/>
                    <a:gd name="T27" fmla="*/ 0 h 6"/>
                    <a:gd name="T28" fmla="*/ 6 w 30"/>
                    <a:gd name="T29" fmla="*/ 0 h 6"/>
                    <a:gd name="T30" fmla="*/ 6 w 30"/>
                    <a:gd name="T31" fmla="*/ 0 h 6"/>
                    <a:gd name="T32" fmla="*/ 0 w 30"/>
                    <a:gd name="T33" fmla="*/ 6 h 6"/>
                    <a:gd name="T34" fmla="*/ 0 w 30"/>
                    <a:gd name="T35" fmla="*/ 6 h 6"/>
                    <a:gd name="T36" fmla="*/ 0 w 30"/>
                    <a:gd name="T37" fmla="*/ 6 h 6"/>
                    <a:gd name="T38" fmla="*/ 0 w 30"/>
                    <a:gd name="T39" fmla="*/ 6 h 6"/>
                    <a:gd name="T40" fmla="*/ 0 w 30"/>
                    <a:gd name="T41" fmla="*/ 6 h 6"/>
                    <a:gd name="T42" fmla="*/ 0 w 30"/>
                    <a:gd name="T43" fmla="*/ 6 h 6"/>
                    <a:gd name="T44" fmla="*/ 0 w 30"/>
                    <a:gd name="T45" fmla="*/ 6 h 6"/>
                    <a:gd name="T46" fmla="*/ 0 w 30"/>
                    <a:gd name="T47" fmla="*/ 6 h 6"/>
                    <a:gd name="T48" fmla="*/ 6 w 30"/>
                    <a:gd name="T49" fmla="*/ 6 h 6"/>
                    <a:gd name="T50" fmla="*/ 6 w 30"/>
                    <a:gd name="T51" fmla="*/ 0 h 6"/>
                    <a:gd name="T52" fmla="*/ 6 w 30"/>
                    <a:gd name="T53" fmla="*/ 0 h 6"/>
                    <a:gd name="T54" fmla="*/ 12 w 30"/>
                    <a:gd name="T55" fmla="*/ 0 h 6"/>
                    <a:gd name="T56" fmla="*/ 12 w 30"/>
                    <a:gd name="T57" fmla="*/ 0 h 6"/>
                    <a:gd name="T58" fmla="*/ 12 w 30"/>
                    <a:gd name="T59" fmla="*/ 0 h 6"/>
                    <a:gd name="T60" fmla="*/ 12 w 30"/>
                    <a:gd name="T61" fmla="*/ 0 h 6"/>
                    <a:gd name="T62" fmla="*/ 18 w 30"/>
                    <a:gd name="T63" fmla="*/ 0 h 6"/>
                    <a:gd name="T64" fmla="*/ 18 w 30"/>
                    <a:gd name="T65" fmla="*/ 0 h 6"/>
                    <a:gd name="T66" fmla="*/ 24 w 30"/>
                    <a:gd name="T67" fmla="*/ 0 h 6"/>
                    <a:gd name="T68" fmla="*/ 24 w 30"/>
                    <a:gd name="T69" fmla="*/ 0 h 6"/>
                    <a:gd name="T70" fmla="*/ 24 w 30"/>
                    <a:gd name="T71" fmla="*/ 6 h 6"/>
                    <a:gd name="T72" fmla="*/ 24 w 30"/>
                    <a:gd name="T73" fmla="*/ 6 h 6"/>
                    <a:gd name="T74" fmla="*/ 24 w 30"/>
                    <a:gd name="T75" fmla="*/ 6 h 6"/>
                    <a:gd name="T76" fmla="*/ 24 w 30"/>
                    <a:gd name="T77" fmla="*/ 6 h 6"/>
                    <a:gd name="T78" fmla="*/ 24 w 30"/>
                    <a:gd name="T79" fmla="*/ 6 h 6"/>
                    <a:gd name="T80" fmla="*/ 24 w 30"/>
                    <a:gd name="T81" fmla="*/ 6 h 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30" h="6">
                      <a:moveTo>
                        <a:pt x="24" y="6"/>
                      </a:moveTo>
                      <a:lnTo>
                        <a:pt x="24" y="6"/>
                      </a:lnTo>
                      <a:lnTo>
                        <a:pt x="30" y="0"/>
                      </a:lnTo>
                      <a:lnTo>
                        <a:pt x="24" y="0"/>
                      </a:lnTo>
                      <a:lnTo>
                        <a:pt x="18" y="0"/>
                      </a:lnTo>
                      <a:lnTo>
                        <a:pt x="12" y="0"/>
                      </a:lnTo>
                      <a:lnTo>
                        <a:pt x="6" y="0"/>
                      </a:lnTo>
                      <a:lnTo>
                        <a:pt x="0" y="6"/>
                      </a:lnTo>
                      <a:lnTo>
                        <a:pt x="6" y="6"/>
                      </a:lnTo>
                      <a:lnTo>
                        <a:pt x="6" y="0"/>
                      </a:lnTo>
                      <a:lnTo>
                        <a:pt x="12" y="0"/>
                      </a:lnTo>
                      <a:lnTo>
                        <a:pt x="18" y="0"/>
                      </a:lnTo>
                      <a:lnTo>
                        <a:pt x="24" y="0"/>
                      </a:lnTo>
                      <a:lnTo>
                        <a:pt x="24" y="6"/>
                      </a:lnTo>
                      <a:close/>
                    </a:path>
                  </a:pathLst>
                </a:custGeom>
                <a:solidFill>
                  <a:srgbClr val="CC87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400" name="Freeform 2111"/>
                <p:cNvSpPr>
                  <a:spLocks/>
                </p:cNvSpPr>
                <p:nvPr/>
              </p:nvSpPr>
              <p:spPr bwMode="auto">
                <a:xfrm>
                  <a:off x="3760" y="1778"/>
                  <a:ext cx="24" cy="6"/>
                </a:xfrm>
                <a:custGeom>
                  <a:avLst/>
                  <a:gdLst>
                    <a:gd name="T0" fmla="*/ 18 w 24"/>
                    <a:gd name="T1" fmla="*/ 0 h 6"/>
                    <a:gd name="T2" fmla="*/ 18 w 24"/>
                    <a:gd name="T3" fmla="*/ 0 h 6"/>
                    <a:gd name="T4" fmla="*/ 24 w 24"/>
                    <a:gd name="T5" fmla="*/ 0 h 6"/>
                    <a:gd name="T6" fmla="*/ 24 w 24"/>
                    <a:gd name="T7" fmla="*/ 0 h 6"/>
                    <a:gd name="T8" fmla="*/ 18 w 24"/>
                    <a:gd name="T9" fmla="*/ 0 h 6"/>
                    <a:gd name="T10" fmla="*/ 18 w 24"/>
                    <a:gd name="T11" fmla="*/ 0 h 6"/>
                    <a:gd name="T12" fmla="*/ 12 w 24"/>
                    <a:gd name="T13" fmla="*/ 0 h 6"/>
                    <a:gd name="T14" fmla="*/ 12 w 24"/>
                    <a:gd name="T15" fmla="*/ 0 h 6"/>
                    <a:gd name="T16" fmla="*/ 12 w 24"/>
                    <a:gd name="T17" fmla="*/ 0 h 6"/>
                    <a:gd name="T18" fmla="*/ 6 w 24"/>
                    <a:gd name="T19" fmla="*/ 0 h 6"/>
                    <a:gd name="T20" fmla="*/ 6 w 24"/>
                    <a:gd name="T21" fmla="*/ 0 h 6"/>
                    <a:gd name="T22" fmla="*/ 6 w 24"/>
                    <a:gd name="T23" fmla="*/ 0 h 6"/>
                    <a:gd name="T24" fmla="*/ 0 w 24"/>
                    <a:gd name="T25" fmla="*/ 0 h 6"/>
                    <a:gd name="T26" fmla="*/ 0 w 24"/>
                    <a:gd name="T27" fmla="*/ 6 h 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4" h="6">
                      <a:moveTo>
                        <a:pt x="18" y="0"/>
                      </a:moveTo>
                      <a:lnTo>
                        <a:pt x="18" y="0"/>
                      </a:lnTo>
                      <a:lnTo>
                        <a:pt x="24" y="0"/>
                      </a:lnTo>
                      <a:lnTo>
                        <a:pt x="18" y="0"/>
                      </a:lnTo>
                      <a:lnTo>
                        <a:pt x="12" y="0"/>
                      </a:lnTo>
                      <a:lnTo>
                        <a:pt x="6" y="0"/>
                      </a:lnTo>
                      <a:lnTo>
                        <a:pt x="0" y="0"/>
                      </a:lnTo>
                      <a:lnTo>
                        <a:pt x="0" y="6"/>
                      </a:lnTo>
                    </a:path>
                  </a:pathLst>
                </a:custGeom>
                <a:noFill/>
                <a:ln w="9525">
                  <a:solidFill>
                    <a:srgbClr val="5914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401" name="Freeform 2112"/>
                <p:cNvSpPr>
                  <a:spLocks/>
                </p:cNvSpPr>
                <p:nvPr/>
              </p:nvSpPr>
              <p:spPr bwMode="auto">
                <a:xfrm>
                  <a:off x="3778" y="1754"/>
                  <a:ext cx="18" cy="30"/>
                </a:xfrm>
                <a:custGeom>
                  <a:avLst/>
                  <a:gdLst>
                    <a:gd name="T0" fmla="*/ 0 w 18"/>
                    <a:gd name="T1" fmla="*/ 30 h 30"/>
                    <a:gd name="T2" fmla="*/ 0 w 18"/>
                    <a:gd name="T3" fmla="*/ 30 h 30"/>
                    <a:gd name="T4" fmla="*/ 6 w 18"/>
                    <a:gd name="T5" fmla="*/ 30 h 30"/>
                    <a:gd name="T6" fmla="*/ 6 w 18"/>
                    <a:gd name="T7" fmla="*/ 30 h 30"/>
                    <a:gd name="T8" fmla="*/ 6 w 18"/>
                    <a:gd name="T9" fmla="*/ 30 h 30"/>
                    <a:gd name="T10" fmla="*/ 12 w 18"/>
                    <a:gd name="T11" fmla="*/ 30 h 30"/>
                    <a:gd name="T12" fmla="*/ 12 w 18"/>
                    <a:gd name="T13" fmla="*/ 30 h 30"/>
                    <a:gd name="T14" fmla="*/ 18 w 18"/>
                    <a:gd name="T15" fmla="*/ 30 h 30"/>
                    <a:gd name="T16" fmla="*/ 18 w 18"/>
                    <a:gd name="T17" fmla="*/ 24 h 30"/>
                    <a:gd name="T18" fmla="*/ 18 w 18"/>
                    <a:gd name="T19" fmla="*/ 24 h 30"/>
                    <a:gd name="T20" fmla="*/ 18 w 18"/>
                    <a:gd name="T21" fmla="*/ 24 h 30"/>
                    <a:gd name="T22" fmla="*/ 18 w 18"/>
                    <a:gd name="T23" fmla="*/ 18 h 30"/>
                    <a:gd name="T24" fmla="*/ 18 w 18"/>
                    <a:gd name="T25" fmla="*/ 18 h 30"/>
                    <a:gd name="T26" fmla="*/ 18 w 18"/>
                    <a:gd name="T27" fmla="*/ 12 h 30"/>
                    <a:gd name="T28" fmla="*/ 18 w 18"/>
                    <a:gd name="T29" fmla="*/ 12 h 30"/>
                    <a:gd name="T30" fmla="*/ 18 w 18"/>
                    <a:gd name="T31" fmla="*/ 6 h 30"/>
                    <a:gd name="T32" fmla="*/ 18 w 18"/>
                    <a:gd name="T33" fmla="*/ 6 h 30"/>
                    <a:gd name="T34" fmla="*/ 12 w 18"/>
                    <a:gd name="T35" fmla="*/ 0 h 3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8" h="30">
                      <a:moveTo>
                        <a:pt x="0" y="30"/>
                      </a:moveTo>
                      <a:lnTo>
                        <a:pt x="0" y="30"/>
                      </a:lnTo>
                      <a:lnTo>
                        <a:pt x="6" y="30"/>
                      </a:lnTo>
                      <a:lnTo>
                        <a:pt x="12" y="30"/>
                      </a:lnTo>
                      <a:lnTo>
                        <a:pt x="18" y="30"/>
                      </a:lnTo>
                      <a:lnTo>
                        <a:pt x="18" y="24"/>
                      </a:lnTo>
                      <a:lnTo>
                        <a:pt x="18" y="18"/>
                      </a:lnTo>
                      <a:lnTo>
                        <a:pt x="18" y="12"/>
                      </a:lnTo>
                      <a:lnTo>
                        <a:pt x="18" y="6"/>
                      </a:lnTo>
                      <a:lnTo>
                        <a:pt x="12" y="0"/>
                      </a:lnTo>
                    </a:path>
                  </a:pathLst>
                </a:custGeom>
                <a:noFill/>
                <a:ln w="9525">
                  <a:solidFill>
                    <a:srgbClr val="5914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402" name="Freeform 2113"/>
                <p:cNvSpPr>
                  <a:spLocks/>
                </p:cNvSpPr>
                <p:nvPr/>
              </p:nvSpPr>
              <p:spPr bwMode="auto">
                <a:xfrm>
                  <a:off x="3796" y="1760"/>
                  <a:ext cx="90" cy="42"/>
                </a:xfrm>
                <a:custGeom>
                  <a:avLst/>
                  <a:gdLst>
                    <a:gd name="T0" fmla="*/ 0 w 90"/>
                    <a:gd name="T1" fmla="*/ 0 h 42"/>
                    <a:gd name="T2" fmla="*/ 0 w 90"/>
                    <a:gd name="T3" fmla="*/ 0 h 42"/>
                    <a:gd name="T4" fmla="*/ 0 w 90"/>
                    <a:gd name="T5" fmla="*/ 0 h 42"/>
                    <a:gd name="T6" fmla="*/ 0 w 90"/>
                    <a:gd name="T7" fmla="*/ 0 h 42"/>
                    <a:gd name="T8" fmla="*/ 6 w 90"/>
                    <a:gd name="T9" fmla="*/ 0 h 42"/>
                    <a:gd name="T10" fmla="*/ 6 w 90"/>
                    <a:gd name="T11" fmla="*/ 6 h 42"/>
                    <a:gd name="T12" fmla="*/ 6 w 90"/>
                    <a:gd name="T13" fmla="*/ 6 h 42"/>
                    <a:gd name="T14" fmla="*/ 12 w 90"/>
                    <a:gd name="T15" fmla="*/ 6 h 42"/>
                    <a:gd name="T16" fmla="*/ 12 w 90"/>
                    <a:gd name="T17" fmla="*/ 12 h 42"/>
                    <a:gd name="T18" fmla="*/ 18 w 90"/>
                    <a:gd name="T19" fmla="*/ 12 h 42"/>
                    <a:gd name="T20" fmla="*/ 18 w 90"/>
                    <a:gd name="T21" fmla="*/ 18 h 42"/>
                    <a:gd name="T22" fmla="*/ 24 w 90"/>
                    <a:gd name="T23" fmla="*/ 24 h 42"/>
                    <a:gd name="T24" fmla="*/ 24 w 90"/>
                    <a:gd name="T25" fmla="*/ 24 h 42"/>
                    <a:gd name="T26" fmla="*/ 30 w 90"/>
                    <a:gd name="T27" fmla="*/ 30 h 42"/>
                    <a:gd name="T28" fmla="*/ 36 w 90"/>
                    <a:gd name="T29" fmla="*/ 36 h 42"/>
                    <a:gd name="T30" fmla="*/ 36 w 90"/>
                    <a:gd name="T31" fmla="*/ 36 h 42"/>
                    <a:gd name="T32" fmla="*/ 42 w 90"/>
                    <a:gd name="T33" fmla="*/ 42 h 42"/>
                    <a:gd name="T34" fmla="*/ 48 w 90"/>
                    <a:gd name="T35" fmla="*/ 42 h 42"/>
                    <a:gd name="T36" fmla="*/ 48 w 90"/>
                    <a:gd name="T37" fmla="*/ 42 h 42"/>
                    <a:gd name="T38" fmla="*/ 54 w 90"/>
                    <a:gd name="T39" fmla="*/ 42 h 42"/>
                    <a:gd name="T40" fmla="*/ 60 w 90"/>
                    <a:gd name="T41" fmla="*/ 42 h 42"/>
                    <a:gd name="T42" fmla="*/ 60 w 90"/>
                    <a:gd name="T43" fmla="*/ 42 h 42"/>
                    <a:gd name="T44" fmla="*/ 60 w 90"/>
                    <a:gd name="T45" fmla="*/ 36 h 42"/>
                    <a:gd name="T46" fmla="*/ 66 w 90"/>
                    <a:gd name="T47" fmla="*/ 36 h 42"/>
                    <a:gd name="T48" fmla="*/ 66 w 90"/>
                    <a:gd name="T49" fmla="*/ 36 h 42"/>
                    <a:gd name="T50" fmla="*/ 72 w 90"/>
                    <a:gd name="T51" fmla="*/ 36 h 42"/>
                    <a:gd name="T52" fmla="*/ 72 w 90"/>
                    <a:gd name="T53" fmla="*/ 30 h 42"/>
                    <a:gd name="T54" fmla="*/ 72 w 90"/>
                    <a:gd name="T55" fmla="*/ 30 h 42"/>
                    <a:gd name="T56" fmla="*/ 78 w 90"/>
                    <a:gd name="T57" fmla="*/ 24 h 42"/>
                    <a:gd name="T58" fmla="*/ 78 w 90"/>
                    <a:gd name="T59" fmla="*/ 24 h 42"/>
                    <a:gd name="T60" fmla="*/ 84 w 90"/>
                    <a:gd name="T61" fmla="*/ 18 h 42"/>
                    <a:gd name="T62" fmla="*/ 84 w 90"/>
                    <a:gd name="T63" fmla="*/ 18 h 42"/>
                    <a:gd name="T64" fmla="*/ 84 w 90"/>
                    <a:gd name="T65" fmla="*/ 12 h 42"/>
                    <a:gd name="T66" fmla="*/ 90 w 90"/>
                    <a:gd name="T67" fmla="*/ 12 h 4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90" h="42">
                      <a:moveTo>
                        <a:pt x="0" y="0"/>
                      </a:moveTo>
                      <a:lnTo>
                        <a:pt x="0" y="0"/>
                      </a:lnTo>
                      <a:lnTo>
                        <a:pt x="6" y="0"/>
                      </a:lnTo>
                      <a:lnTo>
                        <a:pt x="6" y="6"/>
                      </a:lnTo>
                      <a:lnTo>
                        <a:pt x="12" y="6"/>
                      </a:lnTo>
                      <a:lnTo>
                        <a:pt x="12" y="12"/>
                      </a:lnTo>
                      <a:lnTo>
                        <a:pt x="18" y="12"/>
                      </a:lnTo>
                      <a:lnTo>
                        <a:pt x="18" y="18"/>
                      </a:lnTo>
                      <a:lnTo>
                        <a:pt x="24" y="24"/>
                      </a:lnTo>
                      <a:lnTo>
                        <a:pt x="30" y="30"/>
                      </a:lnTo>
                      <a:lnTo>
                        <a:pt x="36" y="36"/>
                      </a:lnTo>
                      <a:lnTo>
                        <a:pt x="42" y="42"/>
                      </a:lnTo>
                      <a:lnTo>
                        <a:pt x="48" y="42"/>
                      </a:lnTo>
                      <a:lnTo>
                        <a:pt x="54" y="42"/>
                      </a:lnTo>
                      <a:lnTo>
                        <a:pt x="60" y="42"/>
                      </a:lnTo>
                      <a:lnTo>
                        <a:pt x="60" y="36"/>
                      </a:lnTo>
                      <a:lnTo>
                        <a:pt x="66" y="36"/>
                      </a:lnTo>
                      <a:lnTo>
                        <a:pt x="72" y="36"/>
                      </a:lnTo>
                      <a:lnTo>
                        <a:pt x="72" y="30"/>
                      </a:lnTo>
                      <a:lnTo>
                        <a:pt x="78" y="24"/>
                      </a:lnTo>
                      <a:lnTo>
                        <a:pt x="84" y="18"/>
                      </a:lnTo>
                      <a:lnTo>
                        <a:pt x="84" y="12"/>
                      </a:lnTo>
                      <a:lnTo>
                        <a:pt x="90" y="12"/>
                      </a:lnTo>
                    </a:path>
                  </a:pathLst>
                </a:custGeom>
                <a:noFill/>
                <a:ln w="9525">
                  <a:solidFill>
                    <a:srgbClr val="5914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403" name="Freeform 2114"/>
                <p:cNvSpPr>
                  <a:spLocks/>
                </p:cNvSpPr>
                <p:nvPr/>
              </p:nvSpPr>
              <p:spPr bwMode="auto">
                <a:xfrm>
                  <a:off x="3946" y="1693"/>
                  <a:ext cx="55" cy="61"/>
                </a:xfrm>
                <a:custGeom>
                  <a:avLst/>
                  <a:gdLst>
                    <a:gd name="T0" fmla="*/ 55 w 55"/>
                    <a:gd name="T1" fmla="*/ 12 h 61"/>
                    <a:gd name="T2" fmla="*/ 55 w 55"/>
                    <a:gd name="T3" fmla="*/ 12 h 61"/>
                    <a:gd name="T4" fmla="*/ 49 w 55"/>
                    <a:gd name="T5" fmla="*/ 12 h 61"/>
                    <a:gd name="T6" fmla="*/ 49 w 55"/>
                    <a:gd name="T7" fmla="*/ 12 h 61"/>
                    <a:gd name="T8" fmla="*/ 49 w 55"/>
                    <a:gd name="T9" fmla="*/ 6 h 61"/>
                    <a:gd name="T10" fmla="*/ 49 w 55"/>
                    <a:gd name="T11" fmla="*/ 6 h 61"/>
                    <a:gd name="T12" fmla="*/ 49 w 55"/>
                    <a:gd name="T13" fmla="*/ 0 h 61"/>
                    <a:gd name="T14" fmla="*/ 43 w 55"/>
                    <a:gd name="T15" fmla="*/ 0 h 61"/>
                    <a:gd name="T16" fmla="*/ 43 w 55"/>
                    <a:gd name="T17" fmla="*/ 0 h 61"/>
                    <a:gd name="T18" fmla="*/ 43 w 55"/>
                    <a:gd name="T19" fmla="*/ 0 h 61"/>
                    <a:gd name="T20" fmla="*/ 37 w 55"/>
                    <a:gd name="T21" fmla="*/ 0 h 61"/>
                    <a:gd name="T22" fmla="*/ 37 w 55"/>
                    <a:gd name="T23" fmla="*/ 0 h 61"/>
                    <a:gd name="T24" fmla="*/ 37 w 55"/>
                    <a:gd name="T25" fmla="*/ 6 h 61"/>
                    <a:gd name="T26" fmla="*/ 31 w 55"/>
                    <a:gd name="T27" fmla="*/ 6 h 61"/>
                    <a:gd name="T28" fmla="*/ 31 w 55"/>
                    <a:gd name="T29" fmla="*/ 6 h 61"/>
                    <a:gd name="T30" fmla="*/ 31 w 55"/>
                    <a:gd name="T31" fmla="*/ 6 h 61"/>
                    <a:gd name="T32" fmla="*/ 31 w 55"/>
                    <a:gd name="T33" fmla="*/ 6 h 61"/>
                    <a:gd name="T34" fmla="*/ 25 w 55"/>
                    <a:gd name="T35" fmla="*/ 12 h 61"/>
                    <a:gd name="T36" fmla="*/ 25 w 55"/>
                    <a:gd name="T37" fmla="*/ 12 h 61"/>
                    <a:gd name="T38" fmla="*/ 19 w 55"/>
                    <a:gd name="T39" fmla="*/ 18 h 61"/>
                    <a:gd name="T40" fmla="*/ 19 w 55"/>
                    <a:gd name="T41" fmla="*/ 18 h 61"/>
                    <a:gd name="T42" fmla="*/ 13 w 55"/>
                    <a:gd name="T43" fmla="*/ 24 h 61"/>
                    <a:gd name="T44" fmla="*/ 6 w 55"/>
                    <a:gd name="T45" fmla="*/ 24 h 61"/>
                    <a:gd name="T46" fmla="*/ 6 w 55"/>
                    <a:gd name="T47" fmla="*/ 30 h 61"/>
                    <a:gd name="T48" fmla="*/ 0 w 55"/>
                    <a:gd name="T49" fmla="*/ 30 h 61"/>
                    <a:gd name="T50" fmla="*/ 0 w 55"/>
                    <a:gd name="T51" fmla="*/ 30 h 61"/>
                    <a:gd name="T52" fmla="*/ 0 w 55"/>
                    <a:gd name="T53" fmla="*/ 30 h 61"/>
                    <a:gd name="T54" fmla="*/ 0 w 55"/>
                    <a:gd name="T55" fmla="*/ 36 h 61"/>
                    <a:gd name="T56" fmla="*/ 6 w 55"/>
                    <a:gd name="T57" fmla="*/ 36 h 61"/>
                    <a:gd name="T58" fmla="*/ 6 w 55"/>
                    <a:gd name="T59" fmla="*/ 36 h 61"/>
                    <a:gd name="T60" fmla="*/ 6 w 55"/>
                    <a:gd name="T61" fmla="*/ 36 h 61"/>
                    <a:gd name="T62" fmla="*/ 13 w 55"/>
                    <a:gd name="T63" fmla="*/ 36 h 61"/>
                    <a:gd name="T64" fmla="*/ 13 w 55"/>
                    <a:gd name="T65" fmla="*/ 43 h 61"/>
                    <a:gd name="T66" fmla="*/ 13 w 55"/>
                    <a:gd name="T67" fmla="*/ 43 h 61"/>
                    <a:gd name="T68" fmla="*/ 13 w 55"/>
                    <a:gd name="T69" fmla="*/ 49 h 61"/>
                    <a:gd name="T70" fmla="*/ 13 w 55"/>
                    <a:gd name="T71" fmla="*/ 49 h 61"/>
                    <a:gd name="T72" fmla="*/ 13 w 55"/>
                    <a:gd name="T73" fmla="*/ 55 h 61"/>
                    <a:gd name="T74" fmla="*/ 13 w 55"/>
                    <a:gd name="T75" fmla="*/ 55 h 61"/>
                    <a:gd name="T76" fmla="*/ 13 w 55"/>
                    <a:gd name="T77" fmla="*/ 55 h 61"/>
                    <a:gd name="T78" fmla="*/ 13 w 55"/>
                    <a:gd name="T79" fmla="*/ 61 h 61"/>
                    <a:gd name="T80" fmla="*/ 6 w 55"/>
                    <a:gd name="T81" fmla="*/ 61 h 61"/>
                    <a:gd name="T82" fmla="*/ 6 w 55"/>
                    <a:gd name="T83" fmla="*/ 61 h 6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5" h="61">
                      <a:moveTo>
                        <a:pt x="55" y="12"/>
                      </a:moveTo>
                      <a:lnTo>
                        <a:pt x="55" y="12"/>
                      </a:lnTo>
                      <a:lnTo>
                        <a:pt x="49" y="12"/>
                      </a:lnTo>
                      <a:lnTo>
                        <a:pt x="49" y="6"/>
                      </a:lnTo>
                      <a:lnTo>
                        <a:pt x="49" y="0"/>
                      </a:lnTo>
                      <a:lnTo>
                        <a:pt x="43" y="0"/>
                      </a:lnTo>
                      <a:lnTo>
                        <a:pt x="37" y="0"/>
                      </a:lnTo>
                      <a:lnTo>
                        <a:pt x="37" y="6"/>
                      </a:lnTo>
                      <a:lnTo>
                        <a:pt x="31" y="6"/>
                      </a:lnTo>
                      <a:lnTo>
                        <a:pt x="25" y="12"/>
                      </a:lnTo>
                      <a:lnTo>
                        <a:pt x="19" y="18"/>
                      </a:lnTo>
                      <a:lnTo>
                        <a:pt x="13" y="24"/>
                      </a:lnTo>
                      <a:lnTo>
                        <a:pt x="6" y="24"/>
                      </a:lnTo>
                      <a:lnTo>
                        <a:pt x="6" y="30"/>
                      </a:lnTo>
                      <a:lnTo>
                        <a:pt x="0" y="30"/>
                      </a:lnTo>
                      <a:lnTo>
                        <a:pt x="0" y="36"/>
                      </a:lnTo>
                      <a:lnTo>
                        <a:pt x="6" y="36"/>
                      </a:lnTo>
                      <a:lnTo>
                        <a:pt x="13" y="36"/>
                      </a:lnTo>
                      <a:lnTo>
                        <a:pt x="13" y="43"/>
                      </a:lnTo>
                      <a:lnTo>
                        <a:pt x="13" y="49"/>
                      </a:lnTo>
                      <a:lnTo>
                        <a:pt x="13" y="55"/>
                      </a:lnTo>
                      <a:lnTo>
                        <a:pt x="13" y="61"/>
                      </a:lnTo>
                      <a:lnTo>
                        <a:pt x="6" y="61"/>
                      </a:lnTo>
                    </a:path>
                  </a:pathLst>
                </a:custGeom>
                <a:noFill/>
                <a:ln w="9525">
                  <a:solidFill>
                    <a:srgbClr val="5914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404" name="Freeform 2115"/>
                <p:cNvSpPr>
                  <a:spLocks/>
                </p:cNvSpPr>
                <p:nvPr/>
              </p:nvSpPr>
              <p:spPr bwMode="auto">
                <a:xfrm>
                  <a:off x="3940" y="1760"/>
                  <a:ext cx="49" cy="48"/>
                </a:xfrm>
                <a:custGeom>
                  <a:avLst/>
                  <a:gdLst>
                    <a:gd name="T0" fmla="*/ 49 w 49"/>
                    <a:gd name="T1" fmla="*/ 0 h 48"/>
                    <a:gd name="T2" fmla="*/ 49 w 49"/>
                    <a:gd name="T3" fmla="*/ 0 h 48"/>
                    <a:gd name="T4" fmla="*/ 49 w 49"/>
                    <a:gd name="T5" fmla="*/ 0 h 48"/>
                    <a:gd name="T6" fmla="*/ 49 w 49"/>
                    <a:gd name="T7" fmla="*/ 0 h 48"/>
                    <a:gd name="T8" fmla="*/ 49 w 49"/>
                    <a:gd name="T9" fmla="*/ 0 h 48"/>
                    <a:gd name="T10" fmla="*/ 43 w 49"/>
                    <a:gd name="T11" fmla="*/ 6 h 48"/>
                    <a:gd name="T12" fmla="*/ 43 w 49"/>
                    <a:gd name="T13" fmla="*/ 6 h 48"/>
                    <a:gd name="T14" fmla="*/ 37 w 49"/>
                    <a:gd name="T15" fmla="*/ 12 h 48"/>
                    <a:gd name="T16" fmla="*/ 37 w 49"/>
                    <a:gd name="T17" fmla="*/ 12 h 48"/>
                    <a:gd name="T18" fmla="*/ 37 w 49"/>
                    <a:gd name="T19" fmla="*/ 12 h 48"/>
                    <a:gd name="T20" fmla="*/ 31 w 49"/>
                    <a:gd name="T21" fmla="*/ 18 h 48"/>
                    <a:gd name="T22" fmla="*/ 31 w 49"/>
                    <a:gd name="T23" fmla="*/ 18 h 48"/>
                    <a:gd name="T24" fmla="*/ 31 w 49"/>
                    <a:gd name="T25" fmla="*/ 24 h 48"/>
                    <a:gd name="T26" fmla="*/ 31 w 49"/>
                    <a:gd name="T27" fmla="*/ 24 h 48"/>
                    <a:gd name="T28" fmla="*/ 31 w 49"/>
                    <a:gd name="T29" fmla="*/ 30 h 48"/>
                    <a:gd name="T30" fmla="*/ 31 w 49"/>
                    <a:gd name="T31" fmla="*/ 30 h 48"/>
                    <a:gd name="T32" fmla="*/ 31 w 49"/>
                    <a:gd name="T33" fmla="*/ 36 h 48"/>
                    <a:gd name="T34" fmla="*/ 25 w 49"/>
                    <a:gd name="T35" fmla="*/ 36 h 48"/>
                    <a:gd name="T36" fmla="*/ 25 w 49"/>
                    <a:gd name="T37" fmla="*/ 42 h 48"/>
                    <a:gd name="T38" fmla="*/ 25 w 49"/>
                    <a:gd name="T39" fmla="*/ 42 h 48"/>
                    <a:gd name="T40" fmla="*/ 19 w 49"/>
                    <a:gd name="T41" fmla="*/ 42 h 48"/>
                    <a:gd name="T42" fmla="*/ 19 w 49"/>
                    <a:gd name="T43" fmla="*/ 48 h 48"/>
                    <a:gd name="T44" fmla="*/ 12 w 49"/>
                    <a:gd name="T45" fmla="*/ 48 h 48"/>
                    <a:gd name="T46" fmla="*/ 12 w 49"/>
                    <a:gd name="T47" fmla="*/ 48 h 48"/>
                    <a:gd name="T48" fmla="*/ 6 w 49"/>
                    <a:gd name="T49" fmla="*/ 42 h 48"/>
                    <a:gd name="T50" fmla="*/ 6 w 49"/>
                    <a:gd name="T51" fmla="*/ 42 h 48"/>
                    <a:gd name="T52" fmla="*/ 6 w 49"/>
                    <a:gd name="T53" fmla="*/ 42 h 48"/>
                    <a:gd name="T54" fmla="*/ 6 w 49"/>
                    <a:gd name="T55" fmla="*/ 42 h 48"/>
                    <a:gd name="T56" fmla="*/ 0 w 49"/>
                    <a:gd name="T57" fmla="*/ 42 h 48"/>
                    <a:gd name="T58" fmla="*/ 0 w 49"/>
                    <a:gd name="T59" fmla="*/ 36 h 48"/>
                    <a:gd name="T60" fmla="*/ 0 w 49"/>
                    <a:gd name="T61" fmla="*/ 36 h 48"/>
                    <a:gd name="T62" fmla="*/ 0 w 49"/>
                    <a:gd name="T63" fmla="*/ 36 h 48"/>
                    <a:gd name="T64" fmla="*/ 0 w 49"/>
                    <a:gd name="T65" fmla="*/ 30 h 48"/>
                    <a:gd name="T66" fmla="*/ 0 w 49"/>
                    <a:gd name="T67" fmla="*/ 30 h 4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49" h="48">
                      <a:moveTo>
                        <a:pt x="49" y="0"/>
                      </a:moveTo>
                      <a:lnTo>
                        <a:pt x="49" y="0"/>
                      </a:lnTo>
                      <a:lnTo>
                        <a:pt x="43" y="6"/>
                      </a:lnTo>
                      <a:lnTo>
                        <a:pt x="37" y="12"/>
                      </a:lnTo>
                      <a:lnTo>
                        <a:pt x="31" y="18"/>
                      </a:lnTo>
                      <a:lnTo>
                        <a:pt x="31" y="24"/>
                      </a:lnTo>
                      <a:lnTo>
                        <a:pt x="31" y="30"/>
                      </a:lnTo>
                      <a:lnTo>
                        <a:pt x="31" y="36"/>
                      </a:lnTo>
                      <a:lnTo>
                        <a:pt x="25" y="36"/>
                      </a:lnTo>
                      <a:lnTo>
                        <a:pt x="25" y="42"/>
                      </a:lnTo>
                      <a:lnTo>
                        <a:pt x="19" y="42"/>
                      </a:lnTo>
                      <a:lnTo>
                        <a:pt x="19" y="48"/>
                      </a:lnTo>
                      <a:lnTo>
                        <a:pt x="12" y="48"/>
                      </a:lnTo>
                      <a:lnTo>
                        <a:pt x="6" y="42"/>
                      </a:lnTo>
                      <a:lnTo>
                        <a:pt x="0" y="42"/>
                      </a:lnTo>
                      <a:lnTo>
                        <a:pt x="0" y="36"/>
                      </a:lnTo>
                      <a:lnTo>
                        <a:pt x="0" y="30"/>
                      </a:lnTo>
                    </a:path>
                  </a:pathLst>
                </a:custGeom>
                <a:noFill/>
                <a:ln w="9525">
                  <a:solidFill>
                    <a:srgbClr val="5914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405" name="Freeform 2116"/>
                <p:cNvSpPr>
                  <a:spLocks/>
                </p:cNvSpPr>
                <p:nvPr/>
              </p:nvSpPr>
              <p:spPr bwMode="auto">
                <a:xfrm>
                  <a:off x="3959" y="1711"/>
                  <a:ext cx="18" cy="18"/>
                </a:xfrm>
                <a:custGeom>
                  <a:avLst/>
                  <a:gdLst>
                    <a:gd name="T0" fmla="*/ 0 w 18"/>
                    <a:gd name="T1" fmla="*/ 6 h 18"/>
                    <a:gd name="T2" fmla="*/ 0 w 18"/>
                    <a:gd name="T3" fmla="*/ 6 h 18"/>
                    <a:gd name="T4" fmla="*/ 0 w 18"/>
                    <a:gd name="T5" fmla="*/ 6 h 18"/>
                    <a:gd name="T6" fmla="*/ 0 w 18"/>
                    <a:gd name="T7" fmla="*/ 6 h 18"/>
                    <a:gd name="T8" fmla="*/ 0 w 18"/>
                    <a:gd name="T9" fmla="*/ 0 h 18"/>
                    <a:gd name="T10" fmla="*/ 6 w 18"/>
                    <a:gd name="T11" fmla="*/ 0 h 18"/>
                    <a:gd name="T12" fmla="*/ 6 w 18"/>
                    <a:gd name="T13" fmla="*/ 0 h 18"/>
                    <a:gd name="T14" fmla="*/ 6 w 18"/>
                    <a:gd name="T15" fmla="*/ 0 h 18"/>
                    <a:gd name="T16" fmla="*/ 6 w 18"/>
                    <a:gd name="T17" fmla="*/ 6 h 18"/>
                    <a:gd name="T18" fmla="*/ 12 w 18"/>
                    <a:gd name="T19" fmla="*/ 6 h 18"/>
                    <a:gd name="T20" fmla="*/ 12 w 18"/>
                    <a:gd name="T21" fmla="*/ 6 h 18"/>
                    <a:gd name="T22" fmla="*/ 12 w 18"/>
                    <a:gd name="T23" fmla="*/ 6 h 18"/>
                    <a:gd name="T24" fmla="*/ 12 w 18"/>
                    <a:gd name="T25" fmla="*/ 12 h 18"/>
                    <a:gd name="T26" fmla="*/ 12 w 18"/>
                    <a:gd name="T27" fmla="*/ 12 h 18"/>
                    <a:gd name="T28" fmla="*/ 18 w 18"/>
                    <a:gd name="T29" fmla="*/ 12 h 18"/>
                    <a:gd name="T30" fmla="*/ 18 w 18"/>
                    <a:gd name="T31" fmla="*/ 18 h 18"/>
                    <a:gd name="T32" fmla="*/ 18 w 18"/>
                    <a:gd name="T33" fmla="*/ 18 h 18"/>
                    <a:gd name="T34" fmla="*/ 18 w 18"/>
                    <a:gd name="T35" fmla="*/ 18 h 1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8" h="18">
                      <a:moveTo>
                        <a:pt x="0" y="6"/>
                      </a:moveTo>
                      <a:lnTo>
                        <a:pt x="0" y="6"/>
                      </a:lnTo>
                      <a:lnTo>
                        <a:pt x="0" y="0"/>
                      </a:lnTo>
                      <a:lnTo>
                        <a:pt x="6" y="0"/>
                      </a:lnTo>
                      <a:lnTo>
                        <a:pt x="6" y="6"/>
                      </a:lnTo>
                      <a:lnTo>
                        <a:pt x="12" y="6"/>
                      </a:lnTo>
                      <a:lnTo>
                        <a:pt x="12" y="12"/>
                      </a:lnTo>
                      <a:lnTo>
                        <a:pt x="18" y="12"/>
                      </a:lnTo>
                      <a:lnTo>
                        <a:pt x="18" y="18"/>
                      </a:lnTo>
                    </a:path>
                  </a:pathLst>
                </a:custGeom>
                <a:noFill/>
                <a:ln w="9525">
                  <a:solidFill>
                    <a:srgbClr val="5914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406" name="Freeform 2117"/>
                <p:cNvSpPr>
                  <a:spLocks/>
                </p:cNvSpPr>
                <p:nvPr/>
              </p:nvSpPr>
              <p:spPr bwMode="auto">
                <a:xfrm>
                  <a:off x="3862" y="1856"/>
                  <a:ext cx="72" cy="90"/>
                </a:xfrm>
                <a:custGeom>
                  <a:avLst/>
                  <a:gdLst>
                    <a:gd name="T0" fmla="*/ 0 w 72"/>
                    <a:gd name="T1" fmla="*/ 90 h 90"/>
                    <a:gd name="T2" fmla="*/ 0 w 72"/>
                    <a:gd name="T3" fmla="*/ 90 h 90"/>
                    <a:gd name="T4" fmla="*/ 0 w 72"/>
                    <a:gd name="T5" fmla="*/ 90 h 90"/>
                    <a:gd name="T6" fmla="*/ 0 w 72"/>
                    <a:gd name="T7" fmla="*/ 90 h 90"/>
                    <a:gd name="T8" fmla="*/ 0 w 72"/>
                    <a:gd name="T9" fmla="*/ 90 h 90"/>
                    <a:gd name="T10" fmla="*/ 0 w 72"/>
                    <a:gd name="T11" fmla="*/ 90 h 90"/>
                    <a:gd name="T12" fmla="*/ 6 w 72"/>
                    <a:gd name="T13" fmla="*/ 90 h 90"/>
                    <a:gd name="T14" fmla="*/ 6 w 72"/>
                    <a:gd name="T15" fmla="*/ 90 h 90"/>
                    <a:gd name="T16" fmla="*/ 12 w 72"/>
                    <a:gd name="T17" fmla="*/ 84 h 90"/>
                    <a:gd name="T18" fmla="*/ 12 w 72"/>
                    <a:gd name="T19" fmla="*/ 84 h 90"/>
                    <a:gd name="T20" fmla="*/ 18 w 72"/>
                    <a:gd name="T21" fmla="*/ 84 h 90"/>
                    <a:gd name="T22" fmla="*/ 18 w 72"/>
                    <a:gd name="T23" fmla="*/ 84 h 90"/>
                    <a:gd name="T24" fmla="*/ 24 w 72"/>
                    <a:gd name="T25" fmla="*/ 78 h 90"/>
                    <a:gd name="T26" fmla="*/ 24 w 72"/>
                    <a:gd name="T27" fmla="*/ 78 h 90"/>
                    <a:gd name="T28" fmla="*/ 30 w 72"/>
                    <a:gd name="T29" fmla="*/ 78 h 90"/>
                    <a:gd name="T30" fmla="*/ 36 w 72"/>
                    <a:gd name="T31" fmla="*/ 72 h 90"/>
                    <a:gd name="T32" fmla="*/ 36 w 72"/>
                    <a:gd name="T33" fmla="*/ 66 h 90"/>
                    <a:gd name="T34" fmla="*/ 42 w 72"/>
                    <a:gd name="T35" fmla="*/ 66 h 90"/>
                    <a:gd name="T36" fmla="*/ 42 w 72"/>
                    <a:gd name="T37" fmla="*/ 60 h 90"/>
                    <a:gd name="T38" fmla="*/ 48 w 72"/>
                    <a:gd name="T39" fmla="*/ 54 h 90"/>
                    <a:gd name="T40" fmla="*/ 48 w 72"/>
                    <a:gd name="T41" fmla="*/ 48 h 90"/>
                    <a:gd name="T42" fmla="*/ 54 w 72"/>
                    <a:gd name="T43" fmla="*/ 48 h 90"/>
                    <a:gd name="T44" fmla="*/ 54 w 72"/>
                    <a:gd name="T45" fmla="*/ 42 h 90"/>
                    <a:gd name="T46" fmla="*/ 60 w 72"/>
                    <a:gd name="T47" fmla="*/ 36 h 90"/>
                    <a:gd name="T48" fmla="*/ 60 w 72"/>
                    <a:gd name="T49" fmla="*/ 30 h 90"/>
                    <a:gd name="T50" fmla="*/ 60 w 72"/>
                    <a:gd name="T51" fmla="*/ 24 h 90"/>
                    <a:gd name="T52" fmla="*/ 60 w 72"/>
                    <a:gd name="T53" fmla="*/ 24 h 90"/>
                    <a:gd name="T54" fmla="*/ 66 w 72"/>
                    <a:gd name="T55" fmla="*/ 18 h 90"/>
                    <a:gd name="T56" fmla="*/ 66 w 72"/>
                    <a:gd name="T57" fmla="*/ 12 h 90"/>
                    <a:gd name="T58" fmla="*/ 66 w 72"/>
                    <a:gd name="T59" fmla="*/ 12 h 90"/>
                    <a:gd name="T60" fmla="*/ 66 w 72"/>
                    <a:gd name="T61" fmla="*/ 6 h 90"/>
                    <a:gd name="T62" fmla="*/ 66 w 72"/>
                    <a:gd name="T63" fmla="*/ 6 h 90"/>
                    <a:gd name="T64" fmla="*/ 72 w 72"/>
                    <a:gd name="T65" fmla="*/ 0 h 90"/>
                    <a:gd name="T66" fmla="*/ 72 w 72"/>
                    <a:gd name="T67" fmla="*/ 0 h 9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72" h="90">
                      <a:moveTo>
                        <a:pt x="0" y="90"/>
                      </a:moveTo>
                      <a:lnTo>
                        <a:pt x="0" y="90"/>
                      </a:lnTo>
                      <a:lnTo>
                        <a:pt x="6" y="90"/>
                      </a:lnTo>
                      <a:lnTo>
                        <a:pt x="12" y="84"/>
                      </a:lnTo>
                      <a:lnTo>
                        <a:pt x="18" y="84"/>
                      </a:lnTo>
                      <a:lnTo>
                        <a:pt x="24" y="78"/>
                      </a:lnTo>
                      <a:lnTo>
                        <a:pt x="30" y="78"/>
                      </a:lnTo>
                      <a:lnTo>
                        <a:pt x="36" y="72"/>
                      </a:lnTo>
                      <a:lnTo>
                        <a:pt x="36" y="66"/>
                      </a:lnTo>
                      <a:lnTo>
                        <a:pt x="42" y="66"/>
                      </a:lnTo>
                      <a:lnTo>
                        <a:pt x="42" y="60"/>
                      </a:lnTo>
                      <a:lnTo>
                        <a:pt x="48" y="54"/>
                      </a:lnTo>
                      <a:lnTo>
                        <a:pt x="48" y="48"/>
                      </a:lnTo>
                      <a:lnTo>
                        <a:pt x="54" y="48"/>
                      </a:lnTo>
                      <a:lnTo>
                        <a:pt x="54" y="42"/>
                      </a:lnTo>
                      <a:lnTo>
                        <a:pt x="60" y="36"/>
                      </a:lnTo>
                      <a:lnTo>
                        <a:pt x="60" y="30"/>
                      </a:lnTo>
                      <a:lnTo>
                        <a:pt x="60" y="24"/>
                      </a:lnTo>
                      <a:lnTo>
                        <a:pt x="66" y="18"/>
                      </a:lnTo>
                      <a:lnTo>
                        <a:pt x="66" y="12"/>
                      </a:lnTo>
                      <a:lnTo>
                        <a:pt x="66" y="6"/>
                      </a:lnTo>
                      <a:lnTo>
                        <a:pt x="72" y="0"/>
                      </a:lnTo>
                    </a:path>
                  </a:pathLst>
                </a:custGeom>
                <a:noFill/>
                <a:ln w="9525">
                  <a:solidFill>
                    <a:srgbClr val="5914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407" name="Freeform 2118"/>
                <p:cNvSpPr>
                  <a:spLocks/>
                </p:cNvSpPr>
                <p:nvPr/>
              </p:nvSpPr>
              <p:spPr bwMode="auto">
                <a:xfrm>
                  <a:off x="2997" y="2289"/>
                  <a:ext cx="96" cy="48"/>
                </a:xfrm>
                <a:custGeom>
                  <a:avLst/>
                  <a:gdLst>
                    <a:gd name="T0" fmla="*/ 96 w 96"/>
                    <a:gd name="T1" fmla="*/ 12 h 48"/>
                    <a:gd name="T2" fmla="*/ 96 w 96"/>
                    <a:gd name="T3" fmla="*/ 12 h 48"/>
                    <a:gd name="T4" fmla="*/ 96 w 96"/>
                    <a:gd name="T5" fmla="*/ 12 h 48"/>
                    <a:gd name="T6" fmla="*/ 96 w 96"/>
                    <a:gd name="T7" fmla="*/ 12 h 48"/>
                    <a:gd name="T8" fmla="*/ 96 w 96"/>
                    <a:gd name="T9" fmla="*/ 12 h 48"/>
                    <a:gd name="T10" fmla="*/ 90 w 96"/>
                    <a:gd name="T11" fmla="*/ 12 h 48"/>
                    <a:gd name="T12" fmla="*/ 90 w 96"/>
                    <a:gd name="T13" fmla="*/ 12 h 48"/>
                    <a:gd name="T14" fmla="*/ 84 w 96"/>
                    <a:gd name="T15" fmla="*/ 12 h 48"/>
                    <a:gd name="T16" fmla="*/ 84 w 96"/>
                    <a:gd name="T17" fmla="*/ 12 h 48"/>
                    <a:gd name="T18" fmla="*/ 78 w 96"/>
                    <a:gd name="T19" fmla="*/ 12 h 48"/>
                    <a:gd name="T20" fmla="*/ 78 w 96"/>
                    <a:gd name="T21" fmla="*/ 6 h 48"/>
                    <a:gd name="T22" fmla="*/ 72 w 96"/>
                    <a:gd name="T23" fmla="*/ 6 h 48"/>
                    <a:gd name="T24" fmla="*/ 66 w 96"/>
                    <a:gd name="T25" fmla="*/ 6 h 48"/>
                    <a:gd name="T26" fmla="*/ 60 w 96"/>
                    <a:gd name="T27" fmla="*/ 6 h 48"/>
                    <a:gd name="T28" fmla="*/ 60 w 96"/>
                    <a:gd name="T29" fmla="*/ 6 h 48"/>
                    <a:gd name="T30" fmla="*/ 54 w 96"/>
                    <a:gd name="T31" fmla="*/ 0 h 48"/>
                    <a:gd name="T32" fmla="*/ 48 w 96"/>
                    <a:gd name="T33" fmla="*/ 0 h 48"/>
                    <a:gd name="T34" fmla="*/ 48 w 96"/>
                    <a:gd name="T35" fmla="*/ 0 h 48"/>
                    <a:gd name="T36" fmla="*/ 48 w 96"/>
                    <a:gd name="T37" fmla="*/ 0 h 48"/>
                    <a:gd name="T38" fmla="*/ 48 w 96"/>
                    <a:gd name="T39" fmla="*/ 6 h 48"/>
                    <a:gd name="T40" fmla="*/ 42 w 96"/>
                    <a:gd name="T41" fmla="*/ 6 h 48"/>
                    <a:gd name="T42" fmla="*/ 42 w 96"/>
                    <a:gd name="T43" fmla="*/ 6 h 48"/>
                    <a:gd name="T44" fmla="*/ 36 w 96"/>
                    <a:gd name="T45" fmla="*/ 12 h 48"/>
                    <a:gd name="T46" fmla="*/ 36 w 96"/>
                    <a:gd name="T47" fmla="*/ 12 h 48"/>
                    <a:gd name="T48" fmla="*/ 30 w 96"/>
                    <a:gd name="T49" fmla="*/ 18 h 48"/>
                    <a:gd name="T50" fmla="*/ 30 w 96"/>
                    <a:gd name="T51" fmla="*/ 18 h 48"/>
                    <a:gd name="T52" fmla="*/ 24 w 96"/>
                    <a:gd name="T53" fmla="*/ 24 h 48"/>
                    <a:gd name="T54" fmla="*/ 24 w 96"/>
                    <a:gd name="T55" fmla="*/ 24 h 48"/>
                    <a:gd name="T56" fmla="*/ 18 w 96"/>
                    <a:gd name="T57" fmla="*/ 30 h 48"/>
                    <a:gd name="T58" fmla="*/ 12 w 96"/>
                    <a:gd name="T59" fmla="*/ 36 h 48"/>
                    <a:gd name="T60" fmla="*/ 12 w 96"/>
                    <a:gd name="T61" fmla="*/ 42 h 48"/>
                    <a:gd name="T62" fmla="*/ 6 w 96"/>
                    <a:gd name="T63" fmla="*/ 42 h 48"/>
                    <a:gd name="T64" fmla="*/ 0 w 96"/>
                    <a:gd name="T65" fmla="*/ 48 h 48"/>
                    <a:gd name="T66" fmla="*/ 0 w 96"/>
                    <a:gd name="T67" fmla="*/ 48 h 4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96" h="48">
                      <a:moveTo>
                        <a:pt x="96" y="12"/>
                      </a:moveTo>
                      <a:lnTo>
                        <a:pt x="96" y="12"/>
                      </a:lnTo>
                      <a:lnTo>
                        <a:pt x="90" y="12"/>
                      </a:lnTo>
                      <a:lnTo>
                        <a:pt x="84" y="12"/>
                      </a:lnTo>
                      <a:lnTo>
                        <a:pt x="78" y="12"/>
                      </a:lnTo>
                      <a:lnTo>
                        <a:pt x="78" y="6"/>
                      </a:lnTo>
                      <a:lnTo>
                        <a:pt x="72" y="6"/>
                      </a:lnTo>
                      <a:lnTo>
                        <a:pt x="66" y="6"/>
                      </a:lnTo>
                      <a:lnTo>
                        <a:pt x="60" y="6"/>
                      </a:lnTo>
                      <a:lnTo>
                        <a:pt x="54" y="0"/>
                      </a:lnTo>
                      <a:lnTo>
                        <a:pt x="48" y="0"/>
                      </a:lnTo>
                      <a:lnTo>
                        <a:pt x="48" y="6"/>
                      </a:lnTo>
                      <a:lnTo>
                        <a:pt x="42" y="6"/>
                      </a:lnTo>
                      <a:lnTo>
                        <a:pt x="36" y="12"/>
                      </a:lnTo>
                      <a:lnTo>
                        <a:pt x="30" y="18"/>
                      </a:lnTo>
                      <a:lnTo>
                        <a:pt x="24" y="24"/>
                      </a:lnTo>
                      <a:lnTo>
                        <a:pt x="18" y="30"/>
                      </a:lnTo>
                      <a:lnTo>
                        <a:pt x="12" y="36"/>
                      </a:lnTo>
                      <a:lnTo>
                        <a:pt x="12" y="42"/>
                      </a:lnTo>
                      <a:lnTo>
                        <a:pt x="6" y="42"/>
                      </a:lnTo>
                      <a:lnTo>
                        <a:pt x="0" y="48"/>
                      </a:lnTo>
                    </a:path>
                  </a:pathLst>
                </a:custGeom>
                <a:noFill/>
                <a:ln w="9525">
                  <a:solidFill>
                    <a:srgbClr val="5914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408" name="Freeform 2119"/>
                <p:cNvSpPr>
                  <a:spLocks/>
                </p:cNvSpPr>
                <p:nvPr/>
              </p:nvSpPr>
              <p:spPr bwMode="auto">
                <a:xfrm>
                  <a:off x="3628" y="2313"/>
                  <a:ext cx="54" cy="72"/>
                </a:xfrm>
                <a:custGeom>
                  <a:avLst/>
                  <a:gdLst>
                    <a:gd name="T0" fmla="*/ 0 w 54"/>
                    <a:gd name="T1" fmla="*/ 0 h 72"/>
                    <a:gd name="T2" fmla="*/ 0 w 54"/>
                    <a:gd name="T3" fmla="*/ 0 h 72"/>
                    <a:gd name="T4" fmla="*/ 0 w 54"/>
                    <a:gd name="T5" fmla="*/ 0 h 72"/>
                    <a:gd name="T6" fmla="*/ 0 w 54"/>
                    <a:gd name="T7" fmla="*/ 0 h 72"/>
                    <a:gd name="T8" fmla="*/ 0 w 54"/>
                    <a:gd name="T9" fmla="*/ 0 h 72"/>
                    <a:gd name="T10" fmla="*/ 0 w 54"/>
                    <a:gd name="T11" fmla="*/ 6 h 72"/>
                    <a:gd name="T12" fmla="*/ 0 w 54"/>
                    <a:gd name="T13" fmla="*/ 6 h 72"/>
                    <a:gd name="T14" fmla="*/ 0 w 54"/>
                    <a:gd name="T15" fmla="*/ 6 h 72"/>
                    <a:gd name="T16" fmla="*/ 0 w 54"/>
                    <a:gd name="T17" fmla="*/ 12 h 72"/>
                    <a:gd name="T18" fmla="*/ 6 w 54"/>
                    <a:gd name="T19" fmla="*/ 18 h 72"/>
                    <a:gd name="T20" fmla="*/ 6 w 54"/>
                    <a:gd name="T21" fmla="*/ 18 h 72"/>
                    <a:gd name="T22" fmla="*/ 6 w 54"/>
                    <a:gd name="T23" fmla="*/ 24 h 72"/>
                    <a:gd name="T24" fmla="*/ 6 w 54"/>
                    <a:gd name="T25" fmla="*/ 30 h 72"/>
                    <a:gd name="T26" fmla="*/ 6 w 54"/>
                    <a:gd name="T27" fmla="*/ 30 h 72"/>
                    <a:gd name="T28" fmla="*/ 6 w 54"/>
                    <a:gd name="T29" fmla="*/ 36 h 72"/>
                    <a:gd name="T30" fmla="*/ 6 w 54"/>
                    <a:gd name="T31" fmla="*/ 36 h 72"/>
                    <a:gd name="T32" fmla="*/ 6 w 54"/>
                    <a:gd name="T33" fmla="*/ 42 h 72"/>
                    <a:gd name="T34" fmla="*/ 6 w 54"/>
                    <a:gd name="T35" fmla="*/ 42 h 72"/>
                    <a:gd name="T36" fmla="*/ 6 w 54"/>
                    <a:gd name="T37" fmla="*/ 42 h 72"/>
                    <a:gd name="T38" fmla="*/ 6 w 54"/>
                    <a:gd name="T39" fmla="*/ 48 h 72"/>
                    <a:gd name="T40" fmla="*/ 6 w 54"/>
                    <a:gd name="T41" fmla="*/ 48 h 72"/>
                    <a:gd name="T42" fmla="*/ 6 w 54"/>
                    <a:gd name="T43" fmla="*/ 48 h 72"/>
                    <a:gd name="T44" fmla="*/ 6 w 54"/>
                    <a:gd name="T45" fmla="*/ 54 h 72"/>
                    <a:gd name="T46" fmla="*/ 6 w 54"/>
                    <a:gd name="T47" fmla="*/ 54 h 72"/>
                    <a:gd name="T48" fmla="*/ 12 w 54"/>
                    <a:gd name="T49" fmla="*/ 54 h 72"/>
                    <a:gd name="T50" fmla="*/ 12 w 54"/>
                    <a:gd name="T51" fmla="*/ 60 h 72"/>
                    <a:gd name="T52" fmla="*/ 18 w 54"/>
                    <a:gd name="T53" fmla="*/ 60 h 72"/>
                    <a:gd name="T54" fmla="*/ 18 w 54"/>
                    <a:gd name="T55" fmla="*/ 60 h 72"/>
                    <a:gd name="T56" fmla="*/ 18 w 54"/>
                    <a:gd name="T57" fmla="*/ 60 h 72"/>
                    <a:gd name="T58" fmla="*/ 24 w 54"/>
                    <a:gd name="T59" fmla="*/ 60 h 72"/>
                    <a:gd name="T60" fmla="*/ 24 w 54"/>
                    <a:gd name="T61" fmla="*/ 60 h 72"/>
                    <a:gd name="T62" fmla="*/ 30 w 54"/>
                    <a:gd name="T63" fmla="*/ 66 h 72"/>
                    <a:gd name="T64" fmla="*/ 36 w 54"/>
                    <a:gd name="T65" fmla="*/ 66 h 72"/>
                    <a:gd name="T66" fmla="*/ 36 w 54"/>
                    <a:gd name="T67" fmla="*/ 66 h 72"/>
                    <a:gd name="T68" fmla="*/ 42 w 54"/>
                    <a:gd name="T69" fmla="*/ 66 h 72"/>
                    <a:gd name="T70" fmla="*/ 42 w 54"/>
                    <a:gd name="T71" fmla="*/ 66 h 72"/>
                    <a:gd name="T72" fmla="*/ 48 w 54"/>
                    <a:gd name="T73" fmla="*/ 72 h 72"/>
                    <a:gd name="T74" fmla="*/ 48 w 54"/>
                    <a:gd name="T75" fmla="*/ 72 h 72"/>
                    <a:gd name="T76" fmla="*/ 54 w 54"/>
                    <a:gd name="T77" fmla="*/ 72 h 72"/>
                    <a:gd name="T78" fmla="*/ 54 w 54"/>
                    <a:gd name="T79" fmla="*/ 72 h 72"/>
                    <a:gd name="T80" fmla="*/ 54 w 54"/>
                    <a:gd name="T81" fmla="*/ 72 h 72"/>
                    <a:gd name="T82" fmla="*/ 54 w 54"/>
                    <a:gd name="T83" fmla="*/ 72 h 7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4" h="72">
                      <a:moveTo>
                        <a:pt x="0" y="0"/>
                      </a:moveTo>
                      <a:lnTo>
                        <a:pt x="0" y="0"/>
                      </a:lnTo>
                      <a:lnTo>
                        <a:pt x="0" y="6"/>
                      </a:lnTo>
                      <a:lnTo>
                        <a:pt x="0" y="12"/>
                      </a:lnTo>
                      <a:lnTo>
                        <a:pt x="6" y="18"/>
                      </a:lnTo>
                      <a:lnTo>
                        <a:pt x="6" y="24"/>
                      </a:lnTo>
                      <a:lnTo>
                        <a:pt x="6" y="30"/>
                      </a:lnTo>
                      <a:lnTo>
                        <a:pt x="6" y="36"/>
                      </a:lnTo>
                      <a:lnTo>
                        <a:pt x="6" y="42"/>
                      </a:lnTo>
                      <a:lnTo>
                        <a:pt x="6" y="48"/>
                      </a:lnTo>
                      <a:lnTo>
                        <a:pt x="6" y="54"/>
                      </a:lnTo>
                      <a:lnTo>
                        <a:pt x="12" y="54"/>
                      </a:lnTo>
                      <a:lnTo>
                        <a:pt x="12" y="60"/>
                      </a:lnTo>
                      <a:lnTo>
                        <a:pt x="18" y="60"/>
                      </a:lnTo>
                      <a:lnTo>
                        <a:pt x="24" y="60"/>
                      </a:lnTo>
                      <a:lnTo>
                        <a:pt x="30" y="66"/>
                      </a:lnTo>
                      <a:lnTo>
                        <a:pt x="36" y="66"/>
                      </a:lnTo>
                      <a:lnTo>
                        <a:pt x="42" y="66"/>
                      </a:lnTo>
                      <a:lnTo>
                        <a:pt x="48" y="72"/>
                      </a:lnTo>
                      <a:lnTo>
                        <a:pt x="54" y="72"/>
                      </a:lnTo>
                    </a:path>
                  </a:pathLst>
                </a:custGeom>
                <a:noFill/>
                <a:ln w="9525">
                  <a:solidFill>
                    <a:srgbClr val="5914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409" name="Freeform 2120"/>
                <p:cNvSpPr>
                  <a:spLocks/>
                </p:cNvSpPr>
                <p:nvPr/>
              </p:nvSpPr>
              <p:spPr bwMode="auto">
                <a:xfrm>
                  <a:off x="3604" y="2331"/>
                  <a:ext cx="54" cy="72"/>
                </a:xfrm>
                <a:custGeom>
                  <a:avLst/>
                  <a:gdLst>
                    <a:gd name="T0" fmla="*/ 6 w 54"/>
                    <a:gd name="T1" fmla="*/ 0 h 72"/>
                    <a:gd name="T2" fmla="*/ 6 w 54"/>
                    <a:gd name="T3" fmla="*/ 0 h 72"/>
                    <a:gd name="T4" fmla="*/ 6 w 54"/>
                    <a:gd name="T5" fmla="*/ 0 h 72"/>
                    <a:gd name="T6" fmla="*/ 6 w 54"/>
                    <a:gd name="T7" fmla="*/ 0 h 72"/>
                    <a:gd name="T8" fmla="*/ 6 w 54"/>
                    <a:gd name="T9" fmla="*/ 0 h 72"/>
                    <a:gd name="T10" fmla="*/ 6 w 54"/>
                    <a:gd name="T11" fmla="*/ 6 h 72"/>
                    <a:gd name="T12" fmla="*/ 6 w 54"/>
                    <a:gd name="T13" fmla="*/ 6 h 72"/>
                    <a:gd name="T14" fmla="*/ 6 w 54"/>
                    <a:gd name="T15" fmla="*/ 12 h 72"/>
                    <a:gd name="T16" fmla="*/ 6 w 54"/>
                    <a:gd name="T17" fmla="*/ 12 h 72"/>
                    <a:gd name="T18" fmla="*/ 6 w 54"/>
                    <a:gd name="T19" fmla="*/ 18 h 72"/>
                    <a:gd name="T20" fmla="*/ 6 w 54"/>
                    <a:gd name="T21" fmla="*/ 18 h 72"/>
                    <a:gd name="T22" fmla="*/ 6 w 54"/>
                    <a:gd name="T23" fmla="*/ 24 h 72"/>
                    <a:gd name="T24" fmla="*/ 6 w 54"/>
                    <a:gd name="T25" fmla="*/ 24 h 72"/>
                    <a:gd name="T26" fmla="*/ 6 w 54"/>
                    <a:gd name="T27" fmla="*/ 30 h 72"/>
                    <a:gd name="T28" fmla="*/ 6 w 54"/>
                    <a:gd name="T29" fmla="*/ 30 h 72"/>
                    <a:gd name="T30" fmla="*/ 6 w 54"/>
                    <a:gd name="T31" fmla="*/ 30 h 72"/>
                    <a:gd name="T32" fmla="*/ 6 w 54"/>
                    <a:gd name="T33" fmla="*/ 36 h 72"/>
                    <a:gd name="T34" fmla="*/ 6 w 54"/>
                    <a:gd name="T35" fmla="*/ 36 h 72"/>
                    <a:gd name="T36" fmla="*/ 6 w 54"/>
                    <a:gd name="T37" fmla="*/ 36 h 72"/>
                    <a:gd name="T38" fmla="*/ 0 w 54"/>
                    <a:gd name="T39" fmla="*/ 42 h 72"/>
                    <a:gd name="T40" fmla="*/ 0 w 54"/>
                    <a:gd name="T41" fmla="*/ 42 h 72"/>
                    <a:gd name="T42" fmla="*/ 6 w 54"/>
                    <a:gd name="T43" fmla="*/ 42 h 72"/>
                    <a:gd name="T44" fmla="*/ 6 w 54"/>
                    <a:gd name="T45" fmla="*/ 42 h 72"/>
                    <a:gd name="T46" fmla="*/ 6 w 54"/>
                    <a:gd name="T47" fmla="*/ 48 h 72"/>
                    <a:gd name="T48" fmla="*/ 6 w 54"/>
                    <a:gd name="T49" fmla="*/ 48 h 72"/>
                    <a:gd name="T50" fmla="*/ 6 w 54"/>
                    <a:gd name="T51" fmla="*/ 48 h 72"/>
                    <a:gd name="T52" fmla="*/ 12 w 54"/>
                    <a:gd name="T53" fmla="*/ 48 h 72"/>
                    <a:gd name="T54" fmla="*/ 12 w 54"/>
                    <a:gd name="T55" fmla="*/ 54 h 72"/>
                    <a:gd name="T56" fmla="*/ 18 w 54"/>
                    <a:gd name="T57" fmla="*/ 54 h 72"/>
                    <a:gd name="T58" fmla="*/ 18 w 54"/>
                    <a:gd name="T59" fmla="*/ 54 h 72"/>
                    <a:gd name="T60" fmla="*/ 24 w 54"/>
                    <a:gd name="T61" fmla="*/ 54 h 72"/>
                    <a:gd name="T62" fmla="*/ 24 w 54"/>
                    <a:gd name="T63" fmla="*/ 60 h 72"/>
                    <a:gd name="T64" fmla="*/ 30 w 54"/>
                    <a:gd name="T65" fmla="*/ 60 h 72"/>
                    <a:gd name="T66" fmla="*/ 30 w 54"/>
                    <a:gd name="T67" fmla="*/ 60 h 72"/>
                    <a:gd name="T68" fmla="*/ 36 w 54"/>
                    <a:gd name="T69" fmla="*/ 60 h 72"/>
                    <a:gd name="T70" fmla="*/ 36 w 54"/>
                    <a:gd name="T71" fmla="*/ 66 h 72"/>
                    <a:gd name="T72" fmla="*/ 42 w 54"/>
                    <a:gd name="T73" fmla="*/ 66 h 72"/>
                    <a:gd name="T74" fmla="*/ 42 w 54"/>
                    <a:gd name="T75" fmla="*/ 66 h 72"/>
                    <a:gd name="T76" fmla="*/ 48 w 54"/>
                    <a:gd name="T77" fmla="*/ 66 h 72"/>
                    <a:gd name="T78" fmla="*/ 48 w 54"/>
                    <a:gd name="T79" fmla="*/ 66 h 72"/>
                    <a:gd name="T80" fmla="*/ 54 w 54"/>
                    <a:gd name="T81" fmla="*/ 72 h 72"/>
                    <a:gd name="T82" fmla="*/ 54 w 54"/>
                    <a:gd name="T83" fmla="*/ 72 h 7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4" h="72">
                      <a:moveTo>
                        <a:pt x="6" y="0"/>
                      </a:moveTo>
                      <a:lnTo>
                        <a:pt x="6" y="0"/>
                      </a:lnTo>
                      <a:lnTo>
                        <a:pt x="6" y="6"/>
                      </a:lnTo>
                      <a:lnTo>
                        <a:pt x="6" y="12"/>
                      </a:lnTo>
                      <a:lnTo>
                        <a:pt x="6" y="18"/>
                      </a:lnTo>
                      <a:lnTo>
                        <a:pt x="6" y="24"/>
                      </a:lnTo>
                      <a:lnTo>
                        <a:pt x="6" y="30"/>
                      </a:lnTo>
                      <a:lnTo>
                        <a:pt x="6" y="36"/>
                      </a:lnTo>
                      <a:lnTo>
                        <a:pt x="0" y="42"/>
                      </a:lnTo>
                      <a:lnTo>
                        <a:pt x="6" y="42"/>
                      </a:lnTo>
                      <a:lnTo>
                        <a:pt x="6" y="48"/>
                      </a:lnTo>
                      <a:lnTo>
                        <a:pt x="12" y="48"/>
                      </a:lnTo>
                      <a:lnTo>
                        <a:pt x="12" y="54"/>
                      </a:lnTo>
                      <a:lnTo>
                        <a:pt x="18" y="54"/>
                      </a:lnTo>
                      <a:lnTo>
                        <a:pt x="24" y="54"/>
                      </a:lnTo>
                      <a:lnTo>
                        <a:pt x="24" y="60"/>
                      </a:lnTo>
                      <a:lnTo>
                        <a:pt x="30" y="60"/>
                      </a:lnTo>
                      <a:lnTo>
                        <a:pt x="36" y="60"/>
                      </a:lnTo>
                      <a:lnTo>
                        <a:pt x="36" y="66"/>
                      </a:lnTo>
                      <a:lnTo>
                        <a:pt x="42" y="66"/>
                      </a:lnTo>
                      <a:lnTo>
                        <a:pt x="48" y="66"/>
                      </a:lnTo>
                      <a:lnTo>
                        <a:pt x="54" y="72"/>
                      </a:lnTo>
                    </a:path>
                  </a:pathLst>
                </a:custGeom>
                <a:noFill/>
                <a:ln w="9525">
                  <a:solidFill>
                    <a:srgbClr val="5914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410" name="Freeform 2121"/>
                <p:cNvSpPr>
                  <a:spLocks/>
                </p:cNvSpPr>
                <p:nvPr/>
              </p:nvSpPr>
              <p:spPr bwMode="auto">
                <a:xfrm>
                  <a:off x="3700" y="2337"/>
                  <a:ext cx="30" cy="6"/>
                </a:xfrm>
                <a:custGeom>
                  <a:avLst/>
                  <a:gdLst>
                    <a:gd name="T0" fmla="*/ 0 w 30"/>
                    <a:gd name="T1" fmla="*/ 6 h 6"/>
                    <a:gd name="T2" fmla="*/ 0 w 30"/>
                    <a:gd name="T3" fmla="*/ 6 h 6"/>
                    <a:gd name="T4" fmla="*/ 0 w 30"/>
                    <a:gd name="T5" fmla="*/ 6 h 6"/>
                    <a:gd name="T6" fmla="*/ 0 w 30"/>
                    <a:gd name="T7" fmla="*/ 6 h 6"/>
                    <a:gd name="T8" fmla="*/ 6 w 30"/>
                    <a:gd name="T9" fmla="*/ 6 h 6"/>
                    <a:gd name="T10" fmla="*/ 12 w 30"/>
                    <a:gd name="T11" fmla="*/ 6 h 6"/>
                    <a:gd name="T12" fmla="*/ 12 w 30"/>
                    <a:gd name="T13" fmla="*/ 6 h 6"/>
                    <a:gd name="T14" fmla="*/ 18 w 30"/>
                    <a:gd name="T15" fmla="*/ 6 h 6"/>
                    <a:gd name="T16" fmla="*/ 24 w 30"/>
                    <a:gd name="T17" fmla="*/ 6 h 6"/>
                    <a:gd name="T18" fmla="*/ 30 w 30"/>
                    <a:gd name="T19" fmla="*/ 0 h 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0" h="6">
                      <a:moveTo>
                        <a:pt x="0" y="6"/>
                      </a:moveTo>
                      <a:lnTo>
                        <a:pt x="0" y="6"/>
                      </a:lnTo>
                      <a:lnTo>
                        <a:pt x="6" y="6"/>
                      </a:lnTo>
                      <a:lnTo>
                        <a:pt x="12" y="6"/>
                      </a:lnTo>
                      <a:lnTo>
                        <a:pt x="18" y="6"/>
                      </a:lnTo>
                      <a:lnTo>
                        <a:pt x="24" y="6"/>
                      </a:lnTo>
                      <a:lnTo>
                        <a:pt x="30" y="0"/>
                      </a:lnTo>
                    </a:path>
                  </a:pathLst>
                </a:custGeom>
                <a:noFill/>
                <a:ln w="9525">
                  <a:solidFill>
                    <a:srgbClr val="5914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411" name="Line 2122"/>
                <p:cNvSpPr>
                  <a:spLocks noChangeShapeType="1"/>
                </p:cNvSpPr>
                <p:nvPr/>
              </p:nvSpPr>
              <p:spPr bwMode="auto">
                <a:xfrm flipH="1">
                  <a:off x="3718" y="2337"/>
                  <a:ext cx="6" cy="6"/>
                </a:xfrm>
                <a:prstGeom prst="line">
                  <a:avLst/>
                </a:prstGeom>
                <a:noFill/>
                <a:ln w="9525">
                  <a:solidFill>
                    <a:srgbClr val="591400"/>
                  </a:solidFill>
                  <a:round/>
                  <a:headEnd/>
                  <a:tailEnd/>
                </a:ln>
                <a:extLst>
                  <a:ext uri="{909E8E84-426E-40DD-AFC4-6F175D3DCCD1}">
                    <a14:hiddenFill xmlns:a14="http://schemas.microsoft.com/office/drawing/2010/main">
                      <a:noFill/>
                    </a14:hiddenFill>
                  </a:ext>
                </a:extLst>
              </p:spPr>
              <p:txBody>
                <a:bodyPr/>
                <a:lstStyle/>
                <a:p>
                  <a:pPr algn="r" rtl="1"/>
                  <a:endParaRPr lang="he-IL">
                    <a:solidFill>
                      <a:srgbClr val="000000"/>
                    </a:solidFill>
                  </a:endParaRPr>
                </a:p>
              </p:txBody>
            </p:sp>
            <p:sp>
              <p:nvSpPr>
                <p:cNvPr id="2412" name="Freeform 2123"/>
                <p:cNvSpPr>
                  <a:spLocks/>
                </p:cNvSpPr>
                <p:nvPr/>
              </p:nvSpPr>
              <p:spPr bwMode="auto">
                <a:xfrm>
                  <a:off x="3616" y="2415"/>
                  <a:ext cx="18" cy="12"/>
                </a:xfrm>
                <a:custGeom>
                  <a:avLst/>
                  <a:gdLst>
                    <a:gd name="T0" fmla="*/ 0 w 18"/>
                    <a:gd name="T1" fmla="*/ 0 h 12"/>
                    <a:gd name="T2" fmla="*/ 0 w 18"/>
                    <a:gd name="T3" fmla="*/ 0 h 12"/>
                    <a:gd name="T4" fmla="*/ 0 w 18"/>
                    <a:gd name="T5" fmla="*/ 0 h 12"/>
                    <a:gd name="T6" fmla="*/ 6 w 18"/>
                    <a:gd name="T7" fmla="*/ 0 h 12"/>
                    <a:gd name="T8" fmla="*/ 6 w 18"/>
                    <a:gd name="T9" fmla="*/ 0 h 12"/>
                    <a:gd name="T10" fmla="*/ 12 w 18"/>
                    <a:gd name="T11" fmla="*/ 0 h 12"/>
                    <a:gd name="T12" fmla="*/ 12 w 18"/>
                    <a:gd name="T13" fmla="*/ 6 h 12"/>
                    <a:gd name="T14" fmla="*/ 18 w 18"/>
                    <a:gd name="T15" fmla="*/ 6 h 12"/>
                    <a:gd name="T16" fmla="*/ 18 w 18"/>
                    <a:gd name="T17" fmla="*/ 6 h 12"/>
                    <a:gd name="T18" fmla="*/ 18 w 18"/>
                    <a:gd name="T19" fmla="*/ 12 h 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8" h="12">
                      <a:moveTo>
                        <a:pt x="0" y="0"/>
                      </a:moveTo>
                      <a:lnTo>
                        <a:pt x="0" y="0"/>
                      </a:lnTo>
                      <a:lnTo>
                        <a:pt x="6" y="0"/>
                      </a:lnTo>
                      <a:lnTo>
                        <a:pt x="12" y="0"/>
                      </a:lnTo>
                      <a:lnTo>
                        <a:pt x="12" y="6"/>
                      </a:lnTo>
                      <a:lnTo>
                        <a:pt x="18" y="6"/>
                      </a:lnTo>
                      <a:lnTo>
                        <a:pt x="18" y="12"/>
                      </a:lnTo>
                    </a:path>
                  </a:pathLst>
                </a:custGeom>
                <a:noFill/>
                <a:ln w="9525">
                  <a:solidFill>
                    <a:srgbClr val="5914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413" name="Freeform 2124"/>
                <p:cNvSpPr>
                  <a:spLocks/>
                </p:cNvSpPr>
                <p:nvPr/>
              </p:nvSpPr>
              <p:spPr bwMode="auto">
                <a:xfrm>
                  <a:off x="3784" y="1675"/>
                  <a:ext cx="66" cy="73"/>
                </a:xfrm>
                <a:custGeom>
                  <a:avLst/>
                  <a:gdLst>
                    <a:gd name="T0" fmla="*/ 60 w 66"/>
                    <a:gd name="T1" fmla="*/ 36 h 73"/>
                    <a:gd name="T2" fmla="*/ 60 w 66"/>
                    <a:gd name="T3" fmla="*/ 36 h 73"/>
                    <a:gd name="T4" fmla="*/ 54 w 66"/>
                    <a:gd name="T5" fmla="*/ 36 h 73"/>
                    <a:gd name="T6" fmla="*/ 48 w 66"/>
                    <a:gd name="T7" fmla="*/ 36 h 73"/>
                    <a:gd name="T8" fmla="*/ 42 w 66"/>
                    <a:gd name="T9" fmla="*/ 30 h 73"/>
                    <a:gd name="T10" fmla="*/ 30 w 66"/>
                    <a:gd name="T11" fmla="*/ 30 h 73"/>
                    <a:gd name="T12" fmla="*/ 24 w 66"/>
                    <a:gd name="T13" fmla="*/ 30 h 73"/>
                    <a:gd name="T14" fmla="*/ 12 w 66"/>
                    <a:gd name="T15" fmla="*/ 30 h 73"/>
                    <a:gd name="T16" fmla="*/ 6 w 66"/>
                    <a:gd name="T17" fmla="*/ 30 h 73"/>
                    <a:gd name="T18" fmla="*/ 6 w 66"/>
                    <a:gd name="T19" fmla="*/ 30 h 73"/>
                    <a:gd name="T20" fmla="*/ 6 w 66"/>
                    <a:gd name="T21" fmla="*/ 24 h 73"/>
                    <a:gd name="T22" fmla="*/ 6 w 66"/>
                    <a:gd name="T23" fmla="*/ 18 h 73"/>
                    <a:gd name="T24" fmla="*/ 6 w 66"/>
                    <a:gd name="T25" fmla="*/ 12 h 73"/>
                    <a:gd name="T26" fmla="*/ 6 w 66"/>
                    <a:gd name="T27" fmla="*/ 6 h 73"/>
                    <a:gd name="T28" fmla="*/ 6 w 66"/>
                    <a:gd name="T29" fmla="*/ 0 h 73"/>
                    <a:gd name="T30" fmla="*/ 0 w 66"/>
                    <a:gd name="T31" fmla="*/ 0 h 73"/>
                    <a:gd name="T32" fmla="*/ 0 w 66"/>
                    <a:gd name="T33" fmla="*/ 0 h 73"/>
                    <a:gd name="T34" fmla="*/ 0 w 66"/>
                    <a:gd name="T35" fmla="*/ 0 h 73"/>
                    <a:gd name="T36" fmla="*/ 0 w 66"/>
                    <a:gd name="T37" fmla="*/ 6 h 73"/>
                    <a:gd name="T38" fmla="*/ 0 w 66"/>
                    <a:gd name="T39" fmla="*/ 12 h 73"/>
                    <a:gd name="T40" fmla="*/ 0 w 66"/>
                    <a:gd name="T41" fmla="*/ 18 h 73"/>
                    <a:gd name="T42" fmla="*/ 0 w 66"/>
                    <a:gd name="T43" fmla="*/ 24 h 73"/>
                    <a:gd name="T44" fmla="*/ 0 w 66"/>
                    <a:gd name="T45" fmla="*/ 30 h 73"/>
                    <a:gd name="T46" fmla="*/ 0 w 66"/>
                    <a:gd name="T47" fmla="*/ 36 h 73"/>
                    <a:gd name="T48" fmla="*/ 0 w 66"/>
                    <a:gd name="T49" fmla="*/ 36 h 73"/>
                    <a:gd name="T50" fmla="*/ 0 w 66"/>
                    <a:gd name="T51" fmla="*/ 36 h 73"/>
                    <a:gd name="T52" fmla="*/ 6 w 66"/>
                    <a:gd name="T53" fmla="*/ 36 h 73"/>
                    <a:gd name="T54" fmla="*/ 6 w 66"/>
                    <a:gd name="T55" fmla="*/ 42 h 73"/>
                    <a:gd name="T56" fmla="*/ 6 w 66"/>
                    <a:gd name="T57" fmla="*/ 48 h 73"/>
                    <a:gd name="T58" fmla="*/ 12 w 66"/>
                    <a:gd name="T59" fmla="*/ 54 h 73"/>
                    <a:gd name="T60" fmla="*/ 12 w 66"/>
                    <a:gd name="T61" fmla="*/ 54 h 73"/>
                    <a:gd name="T62" fmla="*/ 12 w 66"/>
                    <a:gd name="T63" fmla="*/ 61 h 73"/>
                    <a:gd name="T64" fmla="*/ 6 w 66"/>
                    <a:gd name="T65" fmla="*/ 61 h 73"/>
                    <a:gd name="T66" fmla="*/ 12 w 66"/>
                    <a:gd name="T67" fmla="*/ 61 h 73"/>
                    <a:gd name="T68" fmla="*/ 12 w 66"/>
                    <a:gd name="T69" fmla="*/ 67 h 73"/>
                    <a:gd name="T70" fmla="*/ 12 w 66"/>
                    <a:gd name="T71" fmla="*/ 67 h 73"/>
                    <a:gd name="T72" fmla="*/ 18 w 66"/>
                    <a:gd name="T73" fmla="*/ 67 h 73"/>
                    <a:gd name="T74" fmla="*/ 24 w 66"/>
                    <a:gd name="T75" fmla="*/ 73 h 73"/>
                    <a:gd name="T76" fmla="*/ 30 w 66"/>
                    <a:gd name="T77" fmla="*/ 73 h 73"/>
                    <a:gd name="T78" fmla="*/ 36 w 66"/>
                    <a:gd name="T79" fmla="*/ 73 h 73"/>
                    <a:gd name="T80" fmla="*/ 36 w 66"/>
                    <a:gd name="T81" fmla="*/ 73 h 73"/>
                    <a:gd name="T82" fmla="*/ 42 w 66"/>
                    <a:gd name="T83" fmla="*/ 73 h 73"/>
                    <a:gd name="T84" fmla="*/ 48 w 66"/>
                    <a:gd name="T85" fmla="*/ 73 h 73"/>
                    <a:gd name="T86" fmla="*/ 42 w 66"/>
                    <a:gd name="T87" fmla="*/ 73 h 73"/>
                    <a:gd name="T88" fmla="*/ 30 w 66"/>
                    <a:gd name="T89" fmla="*/ 73 h 73"/>
                    <a:gd name="T90" fmla="*/ 24 w 66"/>
                    <a:gd name="T91" fmla="*/ 67 h 73"/>
                    <a:gd name="T92" fmla="*/ 18 w 66"/>
                    <a:gd name="T93" fmla="*/ 67 h 73"/>
                    <a:gd name="T94" fmla="*/ 18 w 66"/>
                    <a:gd name="T95" fmla="*/ 61 h 73"/>
                    <a:gd name="T96" fmla="*/ 18 w 66"/>
                    <a:gd name="T97" fmla="*/ 61 h 73"/>
                    <a:gd name="T98" fmla="*/ 18 w 66"/>
                    <a:gd name="T99" fmla="*/ 61 h 73"/>
                    <a:gd name="T100" fmla="*/ 24 w 66"/>
                    <a:gd name="T101" fmla="*/ 61 h 73"/>
                    <a:gd name="T102" fmla="*/ 30 w 66"/>
                    <a:gd name="T103" fmla="*/ 54 h 73"/>
                    <a:gd name="T104" fmla="*/ 42 w 66"/>
                    <a:gd name="T105" fmla="*/ 54 h 73"/>
                    <a:gd name="T106" fmla="*/ 48 w 66"/>
                    <a:gd name="T107" fmla="*/ 48 h 73"/>
                    <a:gd name="T108" fmla="*/ 54 w 66"/>
                    <a:gd name="T109" fmla="*/ 42 h 73"/>
                    <a:gd name="T110" fmla="*/ 60 w 66"/>
                    <a:gd name="T111" fmla="*/ 42 h 73"/>
                    <a:gd name="T112" fmla="*/ 66 w 66"/>
                    <a:gd name="T113" fmla="*/ 36 h 73"/>
                    <a:gd name="T114" fmla="*/ 66 w 66"/>
                    <a:gd name="T115" fmla="*/ 36 h 73"/>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66" h="73">
                      <a:moveTo>
                        <a:pt x="60" y="36"/>
                      </a:moveTo>
                      <a:lnTo>
                        <a:pt x="60" y="36"/>
                      </a:lnTo>
                      <a:lnTo>
                        <a:pt x="54" y="36"/>
                      </a:lnTo>
                      <a:lnTo>
                        <a:pt x="48" y="36"/>
                      </a:lnTo>
                      <a:lnTo>
                        <a:pt x="48" y="30"/>
                      </a:lnTo>
                      <a:lnTo>
                        <a:pt x="42" y="30"/>
                      </a:lnTo>
                      <a:lnTo>
                        <a:pt x="36" y="30"/>
                      </a:lnTo>
                      <a:lnTo>
                        <a:pt x="30" y="30"/>
                      </a:lnTo>
                      <a:lnTo>
                        <a:pt x="24" y="30"/>
                      </a:lnTo>
                      <a:lnTo>
                        <a:pt x="18" y="30"/>
                      </a:lnTo>
                      <a:lnTo>
                        <a:pt x="12" y="30"/>
                      </a:lnTo>
                      <a:lnTo>
                        <a:pt x="6" y="30"/>
                      </a:lnTo>
                      <a:lnTo>
                        <a:pt x="6" y="24"/>
                      </a:lnTo>
                      <a:lnTo>
                        <a:pt x="6" y="18"/>
                      </a:lnTo>
                      <a:lnTo>
                        <a:pt x="6" y="12"/>
                      </a:lnTo>
                      <a:lnTo>
                        <a:pt x="6" y="6"/>
                      </a:lnTo>
                      <a:lnTo>
                        <a:pt x="6" y="0"/>
                      </a:lnTo>
                      <a:lnTo>
                        <a:pt x="0" y="0"/>
                      </a:lnTo>
                      <a:lnTo>
                        <a:pt x="0" y="6"/>
                      </a:lnTo>
                      <a:lnTo>
                        <a:pt x="0" y="12"/>
                      </a:lnTo>
                      <a:lnTo>
                        <a:pt x="0" y="18"/>
                      </a:lnTo>
                      <a:lnTo>
                        <a:pt x="0" y="24"/>
                      </a:lnTo>
                      <a:lnTo>
                        <a:pt x="0" y="30"/>
                      </a:lnTo>
                      <a:lnTo>
                        <a:pt x="0" y="36"/>
                      </a:lnTo>
                      <a:lnTo>
                        <a:pt x="6" y="36"/>
                      </a:lnTo>
                      <a:lnTo>
                        <a:pt x="6" y="42"/>
                      </a:lnTo>
                      <a:lnTo>
                        <a:pt x="6" y="48"/>
                      </a:lnTo>
                      <a:lnTo>
                        <a:pt x="12" y="54"/>
                      </a:lnTo>
                      <a:lnTo>
                        <a:pt x="12" y="61"/>
                      </a:lnTo>
                      <a:lnTo>
                        <a:pt x="6" y="61"/>
                      </a:lnTo>
                      <a:lnTo>
                        <a:pt x="12" y="61"/>
                      </a:lnTo>
                      <a:lnTo>
                        <a:pt x="12" y="67"/>
                      </a:lnTo>
                      <a:lnTo>
                        <a:pt x="18" y="67"/>
                      </a:lnTo>
                      <a:lnTo>
                        <a:pt x="18" y="73"/>
                      </a:lnTo>
                      <a:lnTo>
                        <a:pt x="24" y="73"/>
                      </a:lnTo>
                      <a:lnTo>
                        <a:pt x="30" y="73"/>
                      </a:lnTo>
                      <a:lnTo>
                        <a:pt x="36" y="73"/>
                      </a:lnTo>
                      <a:lnTo>
                        <a:pt x="42" y="73"/>
                      </a:lnTo>
                      <a:lnTo>
                        <a:pt x="48" y="73"/>
                      </a:lnTo>
                      <a:lnTo>
                        <a:pt x="42" y="73"/>
                      </a:lnTo>
                      <a:lnTo>
                        <a:pt x="36" y="73"/>
                      </a:lnTo>
                      <a:lnTo>
                        <a:pt x="30" y="73"/>
                      </a:lnTo>
                      <a:lnTo>
                        <a:pt x="24" y="67"/>
                      </a:lnTo>
                      <a:lnTo>
                        <a:pt x="18" y="67"/>
                      </a:lnTo>
                      <a:lnTo>
                        <a:pt x="18" y="61"/>
                      </a:lnTo>
                      <a:lnTo>
                        <a:pt x="24" y="61"/>
                      </a:lnTo>
                      <a:lnTo>
                        <a:pt x="30" y="54"/>
                      </a:lnTo>
                      <a:lnTo>
                        <a:pt x="36" y="54"/>
                      </a:lnTo>
                      <a:lnTo>
                        <a:pt x="42" y="54"/>
                      </a:lnTo>
                      <a:lnTo>
                        <a:pt x="42" y="48"/>
                      </a:lnTo>
                      <a:lnTo>
                        <a:pt x="48" y="48"/>
                      </a:lnTo>
                      <a:lnTo>
                        <a:pt x="54" y="48"/>
                      </a:lnTo>
                      <a:lnTo>
                        <a:pt x="54" y="42"/>
                      </a:lnTo>
                      <a:lnTo>
                        <a:pt x="60" y="42"/>
                      </a:lnTo>
                      <a:lnTo>
                        <a:pt x="66" y="42"/>
                      </a:lnTo>
                      <a:lnTo>
                        <a:pt x="66" y="36"/>
                      </a:lnTo>
                      <a:lnTo>
                        <a:pt x="60" y="36"/>
                      </a:lnTo>
                      <a:close/>
                    </a:path>
                  </a:pathLst>
                </a:custGeom>
                <a:solidFill>
                  <a:srgbClr val="CC87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414" name="Freeform 2125"/>
                <p:cNvSpPr>
                  <a:spLocks/>
                </p:cNvSpPr>
                <p:nvPr/>
              </p:nvSpPr>
              <p:spPr bwMode="auto">
                <a:xfrm>
                  <a:off x="3826" y="1736"/>
                  <a:ext cx="24" cy="6"/>
                </a:xfrm>
                <a:custGeom>
                  <a:avLst/>
                  <a:gdLst>
                    <a:gd name="T0" fmla="*/ 0 w 24"/>
                    <a:gd name="T1" fmla="*/ 6 h 6"/>
                    <a:gd name="T2" fmla="*/ 0 w 24"/>
                    <a:gd name="T3" fmla="*/ 6 h 6"/>
                    <a:gd name="T4" fmla="*/ 0 w 24"/>
                    <a:gd name="T5" fmla="*/ 6 h 6"/>
                    <a:gd name="T6" fmla="*/ 6 w 24"/>
                    <a:gd name="T7" fmla="*/ 6 h 6"/>
                    <a:gd name="T8" fmla="*/ 6 w 24"/>
                    <a:gd name="T9" fmla="*/ 6 h 6"/>
                    <a:gd name="T10" fmla="*/ 12 w 24"/>
                    <a:gd name="T11" fmla="*/ 6 h 6"/>
                    <a:gd name="T12" fmla="*/ 12 w 24"/>
                    <a:gd name="T13" fmla="*/ 6 h 6"/>
                    <a:gd name="T14" fmla="*/ 18 w 24"/>
                    <a:gd name="T15" fmla="*/ 6 h 6"/>
                    <a:gd name="T16" fmla="*/ 18 w 24"/>
                    <a:gd name="T17" fmla="*/ 6 h 6"/>
                    <a:gd name="T18" fmla="*/ 24 w 24"/>
                    <a:gd name="T19" fmla="*/ 6 h 6"/>
                    <a:gd name="T20" fmla="*/ 24 w 24"/>
                    <a:gd name="T21" fmla="*/ 6 h 6"/>
                    <a:gd name="T22" fmla="*/ 24 w 24"/>
                    <a:gd name="T23" fmla="*/ 6 h 6"/>
                    <a:gd name="T24" fmla="*/ 24 w 24"/>
                    <a:gd name="T25" fmla="*/ 6 h 6"/>
                    <a:gd name="T26" fmla="*/ 24 w 24"/>
                    <a:gd name="T27" fmla="*/ 6 h 6"/>
                    <a:gd name="T28" fmla="*/ 18 w 24"/>
                    <a:gd name="T29" fmla="*/ 0 h 6"/>
                    <a:gd name="T30" fmla="*/ 18 w 24"/>
                    <a:gd name="T31" fmla="*/ 6 h 6"/>
                    <a:gd name="T32" fmla="*/ 18 w 24"/>
                    <a:gd name="T33" fmla="*/ 6 h 6"/>
                    <a:gd name="T34" fmla="*/ 12 w 24"/>
                    <a:gd name="T35" fmla="*/ 6 h 6"/>
                    <a:gd name="T36" fmla="*/ 12 w 24"/>
                    <a:gd name="T37" fmla="*/ 6 h 6"/>
                    <a:gd name="T38" fmla="*/ 12 w 24"/>
                    <a:gd name="T39" fmla="*/ 6 h 6"/>
                    <a:gd name="T40" fmla="*/ 6 w 24"/>
                    <a:gd name="T41" fmla="*/ 6 h 6"/>
                    <a:gd name="T42" fmla="*/ 6 w 24"/>
                    <a:gd name="T43" fmla="*/ 6 h 6"/>
                    <a:gd name="T44" fmla="*/ 6 w 24"/>
                    <a:gd name="T45" fmla="*/ 6 h 6"/>
                    <a:gd name="T46" fmla="*/ 0 w 24"/>
                    <a:gd name="T47" fmla="*/ 6 h 6"/>
                    <a:gd name="T48" fmla="*/ 0 w 24"/>
                    <a:gd name="T49" fmla="*/ 6 h 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4" h="6">
                      <a:moveTo>
                        <a:pt x="0" y="6"/>
                      </a:moveTo>
                      <a:lnTo>
                        <a:pt x="0" y="6"/>
                      </a:lnTo>
                      <a:lnTo>
                        <a:pt x="6" y="6"/>
                      </a:lnTo>
                      <a:lnTo>
                        <a:pt x="12" y="6"/>
                      </a:lnTo>
                      <a:lnTo>
                        <a:pt x="18" y="6"/>
                      </a:lnTo>
                      <a:lnTo>
                        <a:pt x="24" y="6"/>
                      </a:lnTo>
                      <a:lnTo>
                        <a:pt x="18" y="0"/>
                      </a:lnTo>
                      <a:lnTo>
                        <a:pt x="18" y="6"/>
                      </a:lnTo>
                      <a:lnTo>
                        <a:pt x="12" y="6"/>
                      </a:lnTo>
                      <a:lnTo>
                        <a:pt x="6" y="6"/>
                      </a:lnTo>
                      <a:lnTo>
                        <a:pt x="0" y="6"/>
                      </a:lnTo>
                      <a:close/>
                    </a:path>
                  </a:pathLst>
                </a:custGeom>
                <a:solidFill>
                  <a:srgbClr val="CC87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415" name="Freeform 2126"/>
                <p:cNvSpPr>
                  <a:spLocks/>
                </p:cNvSpPr>
                <p:nvPr/>
              </p:nvSpPr>
              <p:spPr bwMode="auto">
                <a:xfrm>
                  <a:off x="3778" y="1651"/>
                  <a:ext cx="72" cy="30"/>
                </a:xfrm>
                <a:custGeom>
                  <a:avLst/>
                  <a:gdLst>
                    <a:gd name="T0" fmla="*/ 72 w 72"/>
                    <a:gd name="T1" fmla="*/ 30 h 30"/>
                    <a:gd name="T2" fmla="*/ 72 w 72"/>
                    <a:gd name="T3" fmla="*/ 30 h 30"/>
                    <a:gd name="T4" fmla="*/ 72 w 72"/>
                    <a:gd name="T5" fmla="*/ 30 h 30"/>
                    <a:gd name="T6" fmla="*/ 66 w 72"/>
                    <a:gd name="T7" fmla="*/ 30 h 30"/>
                    <a:gd name="T8" fmla="*/ 60 w 72"/>
                    <a:gd name="T9" fmla="*/ 24 h 30"/>
                    <a:gd name="T10" fmla="*/ 60 w 72"/>
                    <a:gd name="T11" fmla="*/ 24 h 30"/>
                    <a:gd name="T12" fmla="*/ 54 w 72"/>
                    <a:gd name="T13" fmla="*/ 18 h 30"/>
                    <a:gd name="T14" fmla="*/ 48 w 72"/>
                    <a:gd name="T15" fmla="*/ 18 h 30"/>
                    <a:gd name="T16" fmla="*/ 42 w 72"/>
                    <a:gd name="T17" fmla="*/ 12 h 30"/>
                    <a:gd name="T18" fmla="*/ 36 w 72"/>
                    <a:gd name="T19" fmla="*/ 12 h 30"/>
                    <a:gd name="T20" fmla="*/ 36 w 72"/>
                    <a:gd name="T21" fmla="*/ 6 h 30"/>
                    <a:gd name="T22" fmla="*/ 30 w 72"/>
                    <a:gd name="T23" fmla="*/ 6 h 30"/>
                    <a:gd name="T24" fmla="*/ 24 w 72"/>
                    <a:gd name="T25" fmla="*/ 6 h 30"/>
                    <a:gd name="T26" fmla="*/ 18 w 72"/>
                    <a:gd name="T27" fmla="*/ 0 h 30"/>
                    <a:gd name="T28" fmla="*/ 12 w 72"/>
                    <a:gd name="T29" fmla="*/ 0 h 30"/>
                    <a:gd name="T30" fmla="*/ 6 w 72"/>
                    <a:gd name="T31" fmla="*/ 0 h 30"/>
                    <a:gd name="T32" fmla="*/ 6 w 72"/>
                    <a:gd name="T33" fmla="*/ 6 h 30"/>
                    <a:gd name="T34" fmla="*/ 0 w 72"/>
                    <a:gd name="T35" fmla="*/ 12 h 30"/>
                    <a:gd name="T36" fmla="*/ 0 w 72"/>
                    <a:gd name="T37" fmla="*/ 12 h 30"/>
                    <a:gd name="T38" fmla="*/ 0 w 72"/>
                    <a:gd name="T39" fmla="*/ 18 h 30"/>
                    <a:gd name="T40" fmla="*/ 0 w 72"/>
                    <a:gd name="T41" fmla="*/ 12 h 30"/>
                    <a:gd name="T42" fmla="*/ 0 w 72"/>
                    <a:gd name="T43" fmla="*/ 12 h 30"/>
                    <a:gd name="T44" fmla="*/ 0 w 72"/>
                    <a:gd name="T45" fmla="*/ 18 h 30"/>
                    <a:gd name="T46" fmla="*/ 0 w 72"/>
                    <a:gd name="T47" fmla="*/ 18 h 30"/>
                    <a:gd name="T48" fmla="*/ 0 w 72"/>
                    <a:gd name="T49" fmla="*/ 24 h 30"/>
                    <a:gd name="T50" fmla="*/ 0 w 72"/>
                    <a:gd name="T51" fmla="*/ 30 h 30"/>
                    <a:gd name="T52" fmla="*/ 6 w 72"/>
                    <a:gd name="T53" fmla="*/ 30 h 30"/>
                    <a:gd name="T54" fmla="*/ 6 w 72"/>
                    <a:gd name="T55" fmla="*/ 30 h 30"/>
                    <a:gd name="T56" fmla="*/ 6 w 72"/>
                    <a:gd name="T57" fmla="*/ 24 h 30"/>
                    <a:gd name="T58" fmla="*/ 6 w 72"/>
                    <a:gd name="T59" fmla="*/ 18 h 30"/>
                    <a:gd name="T60" fmla="*/ 12 w 72"/>
                    <a:gd name="T61" fmla="*/ 12 h 30"/>
                    <a:gd name="T62" fmla="*/ 18 w 72"/>
                    <a:gd name="T63" fmla="*/ 12 h 30"/>
                    <a:gd name="T64" fmla="*/ 24 w 72"/>
                    <a:gd name="T65" fmla="*/ 12 h 30"/>
                    <a:gd name="T66" fmla="*/ 30 w 72"/>
                    <a:gd name="T67" fmla="*/ 12 h 30"/>
                    <a:gd name="T68" fmla="*/ 36 w 72"/>
                    <a:gd name="T69" fmla="*/ 18 h 30"/>
                    <a:gd name="T70" fmla="*/ 42 w 72"/>
                    <a:gd name="T71" fmla="*/ 18 h 30"/>
                    <a:gd name="T72" fmla="*/ 48 w 72"/>
                    <a:gd name="T73" fmla="*/ 24 h 30"/>
                    <a:gd name="T74" fmla="*/ 54 w 72"/>
                    <a:gd name="T75" fmla="*/ 24 h 30"/>
                    <a:gd name="T76" fmla="*/ 60 w 72"/>
                    <a:gd name="T77" fmla="*/ 30 h 30"/>
                    <a:gd name="T78" fmla="*/ 66 w 72"/>
                    <a:gd name="T79" fmla="*/ 30 h 30"/>
                    <a:gd name="T80" fmla="*/ 72 w 72"/>
                    <a:gd name="T81" fmla="*/ 30 h 3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72" h="30">
                      <a:moveTo>
                        <a:pt x="72" y="30"/>
                      </a:moveTo>
                      <a:lnTo>
                        <a:pt x="72" y="30"/>
                      </a:lnTo>
                      <a:lnTo>
                        <a:pt x="66" y="30"/>
                      </a:lnTo>
                      <a:lnTo>
                        <a:pt x="66" y="24"/>
                      </a:lnTo>
                      <a:lnTo>
                        <a:pt x="60" y="24"/>
                      </a:lnTo>
                      <a:lnTo>
                        <a:pt x="54" y="18"/>
                      </a:lnTo>
                      <a:lnTo>
                        <a:pt x="48" y="18"/>
                      </a:lnTo>
                      <a:lnTo>
                        <a:pt x="42" y="12"/>
                      </a:lnTo>
                      <a:lnTo>
                        <a:pt x="36" y="12"/>
                      </a:lnTo>
                      <a:lnTo>
                        <a:pt x="36" y="6"/>
                      </a:lnTo>
                      <a:lnTo>
                        <a:pt x="30" y="6"/>
                      </a:lnTo>
                      <a:lnTo>
                        <a:pt x="24" y="6"/>
                      </a:lnTo>
                      <a:lnTo>
                        <a:pt x="24" y="0"/>
                      </a:lnTo>
                      <a:lnTo>
                        <a:pt x="18" y="0"/>
                      </a:lnTo>
                      <a:lnTo>
                        <a:pt x="12" y="0"/>
                      </a:lnTo>
                      <a:lnTo>
                        <a:pt x="6" y="0"/>
                      </a:lnTo>
                      <a:lnTo>
                        <a:pt x="6" y="6"/>
                      </a:lnTo>
                      <a:lnTo>
                        <a:pt x="0" y="6"/>
                      </a:lnTo>
                      <a:lnTo>
                        <a:pt x="0" y="12"/>
                      </a:lnTo>
                      <a:lnTo>
                        <a:pt x="0" y="18"/>
                      </a:lnTo>
                      <a:lnTo>
                        <a:pt x="0" y="12"/>
                      </a:lnTo>
                      <a:lnTo>
                        <a:pt x="0" y="18"/>
                      </a:lnTo>
                      <a:lnTo>
                        <a:pt x="0" y="24"/>
                      </a:lnTo>
                      <a:lnTo>
                        <a:pt x="0" y="30"/>
                      </a:lnTo>
                      <a:lnTo>
                        <a:pt x="6" y="30"/>
                      </a:lnTo>
                      <a:lnTo>
                        <a:pt x="6" y="24"/>
                      </a:lnTo>
                      <a:lnTo>
                        <a:pt x="6" y="18"/>
                      </a:lnTo>
                      <a:lnTo>
                        <a:pt x="12" y="18"/>
                      </a:lnTo>
                      <a:lnTo>
                        <a:pt x="12" y="12"/>
                      </a:lnTo>
                      <a:lnTo>
                        <a:pt x="18" y="12"/>
                      </a:lnTo>
                      <a:lnTo>
                        <a:pt x="24" y="12"/>
                      </a:lnTo>
                      <a:lnTo>
                        <a:pt x="30" y="12"/>
                      </a:lnTo>
                      <a:lnTo>
                        <a:pt x="36" y="18"/>
                      </a:lnTo>
                      <a:lnTo>
                        <a:pt x="42" y="18"/>
                      </a:lnTo>
                      <a:lnTo>
                        <a:pt x="48" y="24"/>
                      </a:lnTo>
                      <a:lnTo>
                        <a:pt x="54" y="24"/>
                      </a:lnTo>
                      <a:lnTo>
                        <a:pt x="54" y="30"/>
                      </a:lnTo>
                      <a:lnTo>
                        <a:pt x="60" y="30"/>
                      </a:lnTo>
                      <a:lnTo>
                        <a:pt x="66" y="30"/>
                      </a:lnTo>
                      <a:lnTo>
                        <a:pt x="72" y="30"/>
                      </a:lnTo>
                      <a:close/>
                    </a:path>
                  </a:pathLst>
                </a:custGeom>
                <a:solidFill>
                  <a:srgbClr val="723F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416" name="Freeform 2127"/>
                <p:cNvSpPr>
                  <a:spLocks/>
                </p:cNvSpPr>
                <p:nvPr/>
              </p:nvSpPr>
              <p:spPr bwMode="auto">
                <a:xfrm>
                  <a:off x="3778" y="1651"/>
                  <a:ext cx="72" cy="30"/>
                </a:xfrm>
                <a:custGeom>
                  <a:avLst/>
                  <a:gdLst>
                    <a:gd name="T0" fmla="*/ 72 w 72"/>
                    <a:gd name="T1" fmla="*/ 30 h 30"/>
                    <a:gd name="T2" fmla="*/ 72 w 72"/>
                    <a:gd name="T3" fmla="*/ 30 h 30"/>
                    <a:gd name="T4" fmla="*/ 72 w 72"/>
                    <a:gd name="T5" fmla="*/ 30 h 30"/>
                    <a:gd name="T6" fmla="*/ 72 w 72"/>
                    <a:gd name="T7" fmla="*/ 30 h 30"/>
                    <a:gd name="T8" fmla="*/ 66 w 72"/>
                    <a:gd name="T9" fmla="*/ 24 h 30"/>
                    <a:gd name="T10" fmla="*/ 60 w 72"/>
                    <a:gd name="T11" fmla="*/ 24 h 30"/>
                    <a:gd name="T12" fmla="*/ 54 w 72"/>
                    <a:gd name="T13" fmla="*/ 18 h 30"/>
                    <a:gd name="T14" fmla="*/ 48 w 72"/>
                    <a:gd name="T15" fmla="*/ 18 h 30"/>
                    <a:gd name="T16" fmla="*/ 42 w 72"/>
                    <a:gd name="T17" fmla="*/ 12 h 30"/>
                    <a:gd name="T18" fmla="*/ 42 w 72"/>
                    <a:gd name="T19" fmla="*/ 12 h 30"/>
                    <a:gd name="T20" fmla="*/ 36 w 72"/>
                    <a:gd name="T21" fmla="*/ 12 h 30"/>
                    <a:gd name="T22" fmla="*/ 30 w 72"/>
                    <a:gd name="T23" fmla="*/ 6 h 30"/>
                    <a:gd name="T24" fmla="*/ 24 w 72"/>
                    <a:gd name="T25" fmla="*/ 6 h 30"/>
                    <a:gd name="T26" fmla="*/ 24 w 72"/>
                    <a:gd name="T27" fmla="*/ 0 h 30"/>
                    <a:gd name="T28" fmla="*/ 18 w 72"/>
                    <a:gd name="T29" fmla="*/ 0 h 30"/>
                    <a:gd name="T30" fmla="*/ 12 w 72"/>
                    <a:gd name="T31" fmla="*/ 0 h 30"/>
                    <a:gd name="T32" fmla="*/ 6 w 72"/>
                    <a:gd name="T33" fmla="*/ 6 h 30"/>
                    <a:gd name="T34" fmla="*/ 0 w 72"/>
                    <a:gd name="T35" fmla="*/ 6 h 30"/>
                    <a:gd name="T36" fmla="*/ 0 w 72"/>
                    <a:gd name="T37" fmla="*/ 12 h 30"/>
                    <a:gd name="T38" fmla="*/ 0 w 72"/>
                    <a:gd name="T39" fmla="*/ 18 h 30"/>
                    <a:gd name="T40" fmla="*/ 0 w 72"/>
                    <a:gd name="T41" fmla="*/ 18 h 30"/>
                    <a:gd name="T42" fmla="*/ 0 w 72"/>
                    <a:gd name="T43" fmla="*/ 12 h 30"/>
                    <a:gd name="T44" fmla="*/ 0 w 72"/>
                    <a:gd name="T45" fmla="*/ 12 h 30"/>
                    <a:gd name="T46" fmla="*/ 0 w 72"/>
                    <a:gd name="T47" fmla="*/ 18 h 30"/>
                    <a:gd name="T48" fmla="*/ 0 w 72"/>
                    <a:gd name="T49" fmla="*/ 24 h 30"/>
                    <a:gd name="T50" fmla="*/ 0 w 72"/>
                    <a:gd name="T51" fmla="*/ 30 h 30"/>
                    <a:gd name="T52" fmla="*/ 0 w 72"/>
                    <a:gd name="T53" fmla="*/ 30 h 30"/>
                    <a:gd name="T54" fmla="*/ 6 w 72"/>
                    <a:gd name="T55" fmla="*/ 30 h 30"/>
                    <a:gd name="T56" fmla="*/ 6 w 72"/>
                    <a:gd name="T57" fmla="*/ 24 h 30"/>
                    <a:gd name="T58" fmla="*/ 6 w 72"/>
                    <a:gd name="T59" fmla="*/ 24 h 30"/>
                    <a:gd name="T60" fmla="*/ 12 w 72"/>
                    <a:gd name="T61" fmla="*/ 18 h 30"/>
                    <a:gd name="T62" fmla="*/ 12 w 72"/>
                    <a:gd name="T63" fmla="*/ 12 h 30"/>
                    <a:gd name="T64" fmla="*/ 18 w 72"/>
                    <a:gd name="T65" fmla="*/ 12 h 30"/>
                    <a:gd name="T66" fmla="*/ 24 w 72"/>
                    <a:gd name="T67" fmla="*/ 12 h 30"/>
                    <a:gd name="T68" fmla="*/ 30 w 72"/>
                    <a:gd name="T69" fmla="*/ 12 h 30"/>
                    <a:gd name="T70" fmla="*/ 36 w 72"/>
                    <a:gd name="T71" fmla="*/ 18 h 30"/>
                    <a:gd name="T72" fmla="*/ 42 w 72"/>
                    <a:gd name="T73" fmla="*/ 18 h 30"/>
                    <a:gd name="T74" fmla="*/ 48 w 72"/>
                    <a:gd name="T75" fmla="*/ 24 h 30"/>
                    <a:gd name="T76" fmla="*/ 54 w 72"/>
                    <a:gd name="T77" fmla="*/ 30 h 30"/>
                    <a:gd name="T78" fmla="*/ 60 w 72"/>
                    <a:gd name="T79" fmla="*/ 30 h 30"/>
                    <a:gd name="T80" fmla="*/ 66 w 72"/>
                    <a:gd name="T81" fmla="*/ 30 h 3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72" h="30">
                      <a:moveTo>
                        <a:pt x="72" y="30"/>
                      </a:moveTo>
                      <a:lnTo>
                        <a:pt x="72" y="30"/>
                      </a:lnTo>
                      <a:lnTo>
                        <a:pt x="66" y="30"/>
                      </a:lnTo>
                      <a:lnTo>
                        <a:pt x="66" y="24"/>
                      </a:lnTo>
                      <a:lnTo>
                        <a:pt x="60" y="24"/>
                      </a:lnTo>
                      <a:lnTo>
                        <a:pt x="54" y="18"/>
                      </a:lnTo>
                      <a:lnTo>
                        <a:pt x="48" y="18"/>
                      </a:lnTo>
                      <a:lnTo>
                        <a:pt x="42" y="12"/>
                      </a:lnTo>
                      <a:lnTo>
                        <a:pt x="36" y="12"/>
                      </a:lnTo>
                      <a:lnTo>
                        <a:pt x="36" y="6"/>
                      </a:lnTo>
                      <a:lnTo>
                        <a:pt x="30" y="6"/>
                      </a:lnTo>
                      <a:lnTo>
                        <a:pt x="24" y="6"/>
                      </a:lnTo>
                      <a:lnTo>
                        <a:pt x="24" y="0"/>
                      </a:lnTo>
                      <a:lnTo>
                        <a:pt x="18" y="0"/>
                      </a:lnTo>
                      <a:lnTo>
                        <a:pt x="12" y="0"/>
                      </a:lnTo>
                      <a:lnTo>
                        <a:pt x="6" y="0"/>
                      </a:lnTo>
                      <a:lnTo>
                        <a:pt x="6" y="6"/>
                      </a:lnTo>
                      <a:lnTo>
                        <a:pt x="0" y="6"/>
                      </a:lnTo>
                      <a:lnTo>
                        <a:pt x="0" y="12"/>
                      </a:lnTo>
                      <a:lnTo>
                        <a:pt x="0" y="18"/>
                      </a:lnTo>
                      <a:lnTo>
                        <a:pt x="0" y="12"/>
                      </a:lnTo>
                      <a:lnTo>
                        <a:pt x="0" y="18"/>
                      </a:lnTo>
                      <a:lnTo>
                        <a:pt x="0" y="24"/>
                      </a:lnTo>
                      <a:lnTo>
                        <a:pt x="0" y="30"/>
                      </a:lnTo>
                      <a:lnTo>
                        <a:pt x="6" y="30"/>
                      </a:lnTo>
                      <a:lnTo>
                        <a:pt x="6" y="24"/>
                      </a:lnTo>
                      <a:lnTo>
                        <a:pt x="6" y="18"/>
                      </a:lnTo>
                      <a:lnTo>
                        <a:pt x="12" y="18"/>
                      </a:lnTo>
                      <a:lnTo>
                        <a:pt x="12" y="12"/>
                      </a:lnTo>
                      <a:lnTo>
                        <a:pt x="18" y="12"/>
                      </a:lnTo>
                      <a:lnTo>
                        <a:pt x="24" y="12"/>
                      </a:lnTo>
                      <a:lnTo>
                        <a:pt x="30" y="12"/>
                      </a:lnTo>
                      <a:lnTo>
                        <a:pt x="36" y="18"/>
                      </a:lnTo>
                      <a:lnTo>
                        <a:pt x="42" y="18"/>
                      </a:lnTo>
                      <a:lnTo>
                        <a:pt x="48" y="24"/>
                      </a:lnTo>
                      <a:lnTo>
                        <a:pt x="54" y="24"/>
                      </a:lnTo>
                      <a:lnTo>
                        <a:pt x="54" y="30"/>
                      </a:lnTo>
                      <a:lnTo>
                        <a:pt x="60" y="30"/>
                      </a:lnTo>
                      <a:lnTo>
                        <a:pt x="66" y="30"/>
                      </a:lnTo>
                      <a:lnTo>
                        <a:pt x="72" y="3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417" name="Freeform 2128"/>
                <p:cNvSpPr>
                  <a:spLocks/>
                </p:cNvSpPr>
                <p:nvPr/>
              </p:nvSpPr>
              <p:spPr bwMode="auto">
                <a:xfrm>
                  <a:off x="3790" y="1711"/>
                  <a:ext cx="54" cy="25"/>
                </a:xfrm>
                <a:custGeom>
                  <a:avLst/>
                  <a:gdLst>
                    <a:gd name="T0" fmla="*/ 54 w 54"/>
                    <a:gd name="T1" fmla="*/ 6 h 25"/>
                    <a:gd name="T2" fmla="*/ 54 w 54"/>
                    <a:gd name="T3" fmla="*/ 0 h 25"/>
                    <a:gd name="T4" fmla="*/ 54 w 54"/>
                    <a:gd name="T5" fmla="*/ 0 h 25"/>
                    <a:gd name="T6" fmla="*/ 54 w 54"/>
                    <a:gd name="T7" fmla="*/ 0 h 25"/>
                    <a:gd name="T8" fmla="*/ 48 w 54"/>
                    <a:gd name="T9" fmla="*/ 0 h 25"/>
                    <a:gd name="T10" fmla="*/ 48 w 54"/>
                    <a:gd name="T11" fmla="*/ 0 h 25"/>
                    <a:gd name="T12" fmla="*/ 42 w 54"/>
                    <a:gd name="T13" fmla="*/ 0 h 25"/>
                    <a:gd name="T14" fmla="*/ 42 w 54"/>
                    <a:gd name="T15" fmla="*/ 0 h 25"/>
                    <a:gd name="T16" fmla="*/ 36 w 54"/>
                    <a:gd name="T17" fmla="*/ 0 h 25"/>
                    <a:gd name="T18" fmla="*/ 30 w 54"/>
                    <a:gd name="T19" fmla="*/ 0 h 25"/>
                    <a:gd name="T20" fmla="*/ 24 w 54"/>
                    <a:gd name="T21" fmla="*/ 0 h 25"/>
                    <a:gd name="T22" fmla="*/ 24 w 54"/>
                    <a:gd name="T23" fmla="*/ 0 h 25"/>
                    <a:gd name="T24" fmla="*/ 18 w 54"/>
                    <a:gd name="T25" fmla="*/ 0 h 25"/>
                    <a:gd name="T26" fmla="*/ 12 w 54"/>
                    <a:gd name="T27" fmla="*/ 0 h 25"/>
                    <a:gd name="T28" fmla="*/ 6 w 54"/>
                    <a:gd name="T29" fmla="*/ 0 h 25"/>
                    <a:gd name="T30" fmla="*/ 6 w 54"/>
                    <a:gd name="T31" fmla="*/ 0 h 25"/>
                    <a:gd name="T32" fmla="*/ 0 w 54"/>
                    <a:gd name="T33" fmla="*/ 0 h 25"/>
                    <a:gd name="T34" fmla="*/ 0 w 54"/>
                    <a:gd name="T35" fmla="*/ 0 h 25"/>
                    <a:gd name="T36" fmla="*/ 0 w 54"/>
                    <a:gd name="T37" fmla="*/ 0 h 25"/>
                    <a:gd name="T38" fmla="*/ 0 w 54"/>
                    <a:gd name="T39" fmla="*/ 6 h 25"/>
                    <a:gd name="T40" fmla="*/ 0 w 54"/>
                    <a:gd name="T41" fmla="*/ 6 h 25"/>
                    <a:gd name="T42" fmla="*/ 6 w 54"/>
                    <a:gd name="T43" fmla="*/ 12 h 25"/>
                    <a:gd name="T44" fmla="*/ 6 w 54"/>
                    <a:gd name="T45" fmla="*/ 12 h 25"/>
                    <a:gd name="T46" fmla="*/ 6 w 54"/>
                    <a:gd name="T47" fmla="*/ 18 h 25"/>
                    <a:gd name="T48" fmla="*/ 12 w 54"/>
                    <a:gd name="T49" fmla="*/ 25 h 25"/>
                    <a:gd name="T50" fmla="*/ 12 w 54"/>
                    <a:gd name="T51" fmla="*/ 25 h 25"/>
                    <a:gd name="T52" fmla="*/ 12 w 54"/>
                    <a:gd name="T53" fmla="*/ 25 h 25"/>
                    <a:gd name="T54" fmla="*/ 12 w 54"/>
                    <a:gd name="T55" fmla="*/ 18 h 25"/>
                    <a:gd name="T56" fmla="*/ 12 w 54"/>
                    <a:gd name="T57" fmla="*/ 18 h 25"/>
                    <a:gd name="T58" fmla="*/ 18 w 54"/>
                    <a:gd name="T59" fmla="*/ 18 h 25"/>
                    <a:gd name="T60" fmla="*/ 18 w 54"/>
                    <a:gd name="T61" fmla="*/ 18 h 25"/>
                    <a:gd name="T62" fmla="*/ 24 w 54"/>
                    <a:gd name="T63" fmla="*/ 18 h 25"/>
                    <a:gd name="T64" fmla="*/ 30 w 54"/>
                    <a:gd name="T65" fmla="*/ 18 h 25"/>
                    <a:gd name="T66" fmla="*/ 30 w 54"/>
                    <a:gd name="T67" fmla="*/ 12 h 25"/>
                    <a:gd name="T68" fmla="*/ 36 w 54"/>
                    <a:gd name="T69" fmla="*/ 12 h 25"/>
                    <a:gd name="T70" fmla="*/ 36 w 54"/>
                    <a:gd name="T71" fmla="*/ 12 h 25"/>
                    <a:gd name="T72" fmla="*/ 42 w 54"/>
                    <a:gd name="T73" fmla="*/ 12 h 25"/>
                    <a:gd name="T74" fmla="*/ 48 w 54"/>
                    <a:gd name="T75" fmla="*/ 6 h 25"/>
                    <a:gd name="T76" fmla="*/ 48 w 54"/>
                    <a:gd name="T77" fmla="*/ 6 h 25"/>
                    <a:gd name="T78" fmla="*/ 54 w 54"/>
                    <a:gd name="T79" fmla="*/ 6 h 25"/>
                    <a:gd name="T80" fmla="*/ 54 w 54"/>
                    <a:gd name="T81" fmla="*/ 6 h 25"/>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54" h="25">
                      <a:moveTo>
                        <a:pt x="54" y="6"/>
                      </a:moveTo>
                      <a:lnTo>
                        <a:pt x="54" y="0"/>
                      </a:lnTo>
                      <a:lnTo>
                        <a:pt x="48" y="0"/>
                      </a:lnTo>
                      <a:lnTo>
                        <a:pt x="42" y="0"/>
                      </a:lnTo>
                      <a:lnTo>
                        <a:pt x="36" y="0"/>
                      </a:lnTo>
                      <a:lnTo>
                        <a:pt x="30" y="0"/>
                      </a:lnTo>
                      <a:lnTo>
                        <a:pt x="24" y="0"/>
                      </a:lnTo>
                      <a:lnTo>
                        <a:pt x="18" y="0"/>
                      </a:lnTo>
                      <a:lnTo>
                        <a:pt x="12" y="0"/>
                      </a:lnTo>
                      <a:lnTo>
                        <a:pt x="6" y="0"/>
                      </a:lnTo>
                      <a:lnTo>
                        <a:pt x="0" y="0"/>
                      </a:lnTo>
                      <a:lnTo>
                        <a:pt x="0" y="6"/>
                      </a:lnTo>
                      <a:lnTo>
                        <a:pt x="6" y="12"/>
                      </a:lnTo>
                      <a:lnTo>
                        <a:pt x="6" y="18"/>
                      </a:lnTo>
                      <a:lnTo>
                        <a:pt x="12" y="25"/>
                      </a:lnTo>
                      <a:lnTo>
                        <a:pt x="12" y="18"/>
                      </a:lnTo>
                      <a:lnTo>
                        <a:pt x="18" y="18"/>
                      </a:lnTo>
                      <a:lnTo>
                        <a:pt x="24" y="18"/>
                      </a:lnTo>
                      <a:lnTo>
                        <a:pt x="30" y="18"/>
                      </a:lnTo>
                      <a:lnTo>
                        <a:pt x="30" y="12"/>
                      </a:lnTo>
                      <a:lnTo>
                        <a:pt x="36" y="12"/>
                      </a:lnTo>
                      <a:lnTo>
                        <a:pt x="42" y="12"/>
                      </a:lnTo>
                      <a:lnTo>
                        <a:pt x="48" y="6"/>
                      </a:lnTo>
                      <a:lnTo>
                        <a:pt x="54" y="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418" name="Freeform 2129"/>
                <p:cNvSpPr>
                  <a:spLocks/>
                </p:cNvSpPr>
                <p:nvPr/>
              </p:nvSpPr>
              <p:spPr bwMode="auto">
                <a:xfrm>
                  <a:off x="3790" y="1711"/>
                  <a:ext cx="54" cy="25"/>
                </a:xfrm>
                <a:custGeom>
                  <a:avLst/>
                  <a:gdLst>
                    <a:gd name="T0" fmla="*/ 54 w 54"/>
                    <a:gd name="T1" fmla="*/ 6 h 25"/>
                    <a:gd name="T2" fmla="*/ 54 w 54"/>
                    <a:gd name="T3" fmla="*/ 6 h 25"/>
                    <a:gd name="T4" fmla="*/ 54 w 54"/>
                    <a:gd name="T5" fmla="*/ 0 h 25"/>
                    <a:gd name="T6" fmla="*/ 54 w 54"/>
                    <a:gd name="T7" fmla="*/ 0 h 25"/>
                    <a:gd name="T8" fmla="*/ 54 w 54"/>
                    <a:gd name="T9" fmla="*/ 0 h 25"/>
                    <a:gd name="T10" fmla="*/ 48 w 54"/>
                    <a:gd name="T11" fmla="*/ 0 h 25"/>
                    <a:gd name="T12" fmla="*/ 48 w 54"/>
                    <a:gd name="T13" fmla="*/ 0 h 25"/>
                    <a:gd name="T14" fmla="*/ 42 w 54"/>
                    <a:gd name="T15" fmla="*/ 0 h 25"/>
                    <a:gd name="T16" fmla="*/ 42 w 54"/>
                    <a:gd name="T17" fmla="*/ 0 h 25"/>
                    <a:gd name="T18" fmla="*/ 36 w 54"/>
                    <a:gd name="T19" fmla="*/ 0 h 25"/>
                    <a:gd name="T20" fmla="*/ 30 w 54"/>
                    <a:gd name="T21" fmla="*/ 0 h 25"/>
                    <a:gd name="T22" fmla="*/ 24 w 54"/>
                    <a:gd name="T23" fmla="*/ 0 h 25"/>
                    <a:gd name="T24" fmla="*/ 24 w 54"/>
                    <a:gd name="T25" fmla="*/ 0 h 25"/>
                    <a:gd name="T26" fmla="*/ 18 w 54"/>
                    <a:gd name="T27" fmla="*/ 0 h 25"/>
                    <a:gd name="T28" fmla="*/ 12 w 54"/>
                    <a:gd name="T29" fmla="*/ 0 h 25"/>
                    <a:gd name="T30" fmla="*/ 6 w 54"/>
                    <a:gd name="T31" fmla="*/ 0 h 25"/>
                    <a:gd name="T32" fmla="*/ 6 w 54"/>
                    <a:gd name="T33" fmla="*/ 0 h 25"/>
                    <a:gd name="T34" fmla="*/ 0 w 54"/>
                    <a:gd name="T35" fmla="*/ 0 h 25"/>
                    <a:gd name="T36" fmla="*/ 0 w 54"/>
                    <a:gd name="T37" fmla="*/ 0 h 25"/>
                    <a:gd name="T38" fmla="*/ 0 w 54"/>
                    <a:gd name="T39" fmla="*/ 0 h 25"/>
                    <a:gd name="T40" fmla="*/ 0 w 54"/>
                    <a:gd name="T41" fmla="*/ 6 h 25"/>
                    <a:gd name="T42" fmla="*/ 0 w 54"/>
                    <a:gd name="T43" fmla="*/ 6 h 25"/>
                    <a:gd name="T44" fmla="*/ 6 w 54"/>
                    <a:gd name="T45" fmla="*/ 12 h 25"/>
                    <a:gd name="T46" fmla="*/ 6 w 54"/>
                    <a:gd name="T47" fmla="*/ 12 h 25"/>
                    <a:gd name="T48" fmla="*/ 6 w 54"/>
                    <a:gd name="T49" fmla="*/ 18 h 25"/>
                    <a:gd name="T50" fmla="*/ 12 w 54"/>
                    <a:gd name="T51" fmla="*/ 25 h 25"/>
                    <a:gd name="T52" fmla="*/ 12 w 54"/>
                    <a:gd name="T53" fmla="*/ 25 h 25"/>
                    <a:gd name="T54" fmla="*/ 12 w 54"/>
                    <a:gd name="T55" fmla="*/ 25 h 25"/>
                    <a:gd name="T56" fmla="*/ 12 w 54"/>
                    <a:gd name="T57" fmla="*/ 18 h 25"/>
                    <a:gd name="T58" fmla="*/ 12 w 54"/>
                    <a:gd name="T59" fmla="*/ 18 h 25"/>
                    <a:gd name="T60" fmla="*/ 18 w 54"/>
                    <a:gd name="T61" fmla="*/ 18 h 25"/>
                    <a:gd name="T62" fmla="*/ 18 w 54"/>
                    <a:gd name="T63" fmla="*/ 18 h 25"/>
                    <a:gd name="T64" fmla="*/ 24 w 54"/>
                    <a:gd name="T65" fmla="*/ 18 h 25"/>
                    <a:gd name="T66" fmla="*/ 30 w 54"/>
                    <a:gd name="T67" fmla="*/ 18 h 25"/>
                    <a:gd name="T68" fmla="*/ 30 w 54"/>
                    <a:gd name="T69" fmla="*/ 12 h 25"/>
                    <a:gd name="T70" fmla="*/ 36 w 54"/>
                    <a:gd name="T71" fmla="*/ 12 h 25"/>
                    <a:gd name="T72" fmla="*/ 36 w 54"/>
                    <a:gd name="T73" fmla="*/ 12 h 25"/>
                    <a:gd name="T74" fmla="*/ 42 w 54"/>
                    <a:gd name="T75" fmla="*/ 12 h 25"/>
                    <a:gd name="T76" fmla="*/ 48 w 54"/>
                    <a:gd name="T77" fmla="*/ 6 h 25"/>
                    <a:gd name="T78" fmla="*/ 48 w 54"/>
                    <a:gd name="T79" fmla="*/ 6 h 25"/>
                    <a:gd name="T80" fmla="*/ 54 w 54"/>
                    <a:gd name="T81" fmla="*/ 6 h 25"/>
                    <a:gd name="T82" fmla="*/ 54 w 54"/>
                    <a:gd name="T83" fmla="*/ 6 h 25"/>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4" h="25">
                      <a:moveTo>
                        <a:pt x="54" y="6"/>
                      </a:moveTo>
                      <a:lnTo>
                        <a:pt x="54" y="6"/>
                      </a:lnTo>
                      <a:lnTo>
                        <a:pt x="54" y="0"/>
                      </a:lnTo>
                      <a:lnTo>
                        <a:pt x="48" y="0"/>
                      </a:lnTo>
                      <a:lnTo>
                        <a:pt x="42" y="0"/>
                      </a:lnTo>
                      <a:lnTo>
                        <a:pt x="36" y="0"/>
                      </a:lnTo>
                      <a:lnTo>
                        <a:pt x="30" y="0"/>
                      </a:lnTo>
                      <a:lnTo>
                        <a:pt x="24" y="0"/>
                      </a:lnTo>
                      <a:lnTo>
                        <a:pt x="18" y="0"/>
                      </a:lnTo>
                      <a:lnTo>
                        <a:pt x="12" y="0"/>
                      </a:lnTo>
                      <a:lnTo>
                        <a:pt x="6" y="0"/>
                      </a:lnTo>
                      <a:lnTo>
                        <a:pt x="0" y="0"/>
                      </a:lnTo>
                      <a:lnTo>
                        <a:pt x="0" y="6"/>
                      </a:lnTo>
                      <a:lnTo>
                        <a:pt x="6" y="12"/>
                      </a:lnTo>
                      <a:lnTo>
                        <a:pt x="6" y="18"/>
                      </a:lnTo>
                      <a:lnTo>
                        <a:pt x="12" y="25"/>
                      </a:lnTo>
                      <a:lnTo>
                        <a:pt x="12" y="18"/>
                      </a:lnTo>
                      <a:lnTo>
                        <a:pt x="18" y="18"/>
                      </a:lnTo>
                      <a:lnTo>
                        <a:pt x="24" y="18"/>
                      </a:lnTo>
                      <a:lnTo>
                        <a:pt x="30" y="18"/>
                      </a:lnTo>
                      <a:lnTo>
                        <a:pt x="30" y="12"/>
                      </a:lnTo>
                      <a:lnTo>
                        <a:pt x="36" y="12"/>
                      </a:lnTo>
                      <a:lnTo>
                        <a:pt x="42" y="12"/>
                      </a:lnTo>
                      <a:lnTo>
                        <a:pt x="48" y="6"/>
                      </a:lnTo>
                      <a:lnTo>
                        <a:pt x="54" y="6"/>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419" name="Freeform 2130"/>
                <p:cNvSpPr>
                  <a:spLocks/>
                </p:cNvSpPr>
                <p:nvPr/>
              </p:nvSpPr>
              <p:spPr bwMode="auto">
                <a:xfrm>
                  <a:off x="3790" y="1711"/>
                  <a:ext cx="24" cy="18"/>
                </a:xfrm>
                <a:custGeom>
                  <a:avLst/>
                  <a:gdLst>
                    <a:gd name="T0" fmla="*/ 24 w 24"/>
                    <a:gd name="T1" fmla="*/ 0 h 18"/>
                    <a:gd name="T2" fmla="*/ 24 w 24"/>
                    <a:gd name="T3" fmla="*/ 0 h 18"/>
                    <a:gd name="T4" fmla="*/ 24 w 24"/>
                    <a:gd name="T5" fmla="*/ 0 h 18"/>
                    <a:gd name="T6" fmla="*/ 24 w 24"/>
                    <a:gd name="T7" fmla="*/ 0 h 18"/>
                    <a:gd name="T8" fmla="*/ 24 w 24"/>
                    <a:gd name="T9" fmla="*/ 0 h 18"/>
                    <a:gd name="T10" fmla="*/ 24 w 24"/>
                    <a:gd name="T11" fmla="*/ 6 h 18"/>
                    <a:gd name="T12" fmla="*/ 24 w 24"/>
                    <a:gd name="T13" fmla="*/ 6 h 18"/>
                    <a:gd name="T14" fmla="*/ 24 w 24"/>
                    <a:gd name="T15" fmla="*/ 12 h 18"/>
                    <a:gd name="T16" fmla="*/ 24 w 24"/>
                    <a:gd name="T17" fmla="*/ 12 h 18"/>
                    <a:gd name="T18" fmla="*/ 24 w 24"/>
                    <a:gd name="T19" fmla="*/ 18 h 18"/>
                    <a:gd name="T20" fmla="*/ 18 w 24"/>
                    <a:gd name="T21" fmla="*/ 18 h 18"/>
                    <a:gd name="T22" fmla="*/ 18 w 24"/>
                    <a:gd name="T23" fmla="*/ 18 h 18"/>
                    <a:gd name="T24" fmla="*/ 18 w 24"/>
                    <a:gd name="T25" fmla="*/ 18 h 18"/>
                    <a:gd name="T26" fmla="*/ 12 w 24"/>
                    <a:gd name="T27" fmla="*/ 18 h 18"/>
                    <a:gd name="T28" fmla="*/ 12 w 24"/>
                    <a:gd name="T29" fmla="*/ 18 h 18"/>
                    <a:gd name="T30" fmla="*/ 12 w 24"/>
                    <a:gd name="T31" fmla="*/ 18 h 18"/>
                    <a:gd name="T32" fmla="*/ 12 w 24"/>
                    <a:gd name="T33" fmla="*/ 18 h 18"/>
                    <a:gd name="T34" fmla="*/ 6 w 24"/>
                    <a:gd name="T35" fmla="*/ 12 h 18"/>
                    <a:gd name="T36" fmla="*/ 6 w 24"/>
                    <a:gd name="T37" fmla="*/ 12 h 18"/>
                    <a:gd name="T38" fmla="*/ 6 w 24"/>
                    <a:gd name="T39" fmla="*/ 12 h 18"/>
                    <a:gd name="T40" fmla="*/ 6 w 24"/>
                    <a:gd name="T41" fmla="*/ 6 h 18"/>
                    <a:gd name="T42" fmla="*/ 6 w 24"/>
                    <a:gd name="T43" fmla="*/ 6 h 18"/>
                    <a:gd name="T44" fmla="*/ 6 w 24"/>
                    <a:gd name="T45" fmla="*/ 6 h 18"/>
                    <a:gd name="T46" fmla="*/ 6 w 24"/>
                    <a:gd name="T47" fmla="*/ 6 h 18"/>
                    <a:gd name="T48" fmla="*/ 6 w 24"/>
                    <a:gd name="T49" fmla="*/ 6 h 18"/>
                    <a:gd name="T50" fmla="*/ 0 w 24"/>
                    <a:gd name="T51" fmla="*/ 0 h 18"/>
                    <a:gd name="T52" fmla="*/ 0 w 24"/>
                    <a:gd name="T53" fmla="*/ 0 h 18"/>
                    <a:gd name="T54" fmla="*/ 0 w 24"/>
                    <a:gd name="T55" fmla="*/ 0 h 18"/>
                    <a:gd name="T56" fmla="*/ 0 w 24"/>
                    <a:gd name="T57" fmla="*/ 0 h 18"/>
                    <a:gd name="T58" fmla="*/ 6 w 24"/>
                    <a:gd name="T59" fmla="*/ 0 h 18"/>
                    <a:gd name="T60" fmla="*/ 6 w 24"/>
                    <a:gd name="T61" fmla="*/ 0 h 18"/>
                    <a:gd name="T62" fmla="*/ 6 w 24"/>
                    <a:gd name="T63" fmla="*/ 0 h 18"/>
                    <a:gd name="T64" fmla="*/ 6 w 24"/>
                    <a:gd name="T65" fmla="*/ 0 h 18"/>
                    <a:gd name="T66" fmla="*/ 12 w 24"/>
                    <a:gd name="T67" fmla="*/ 0 h 18"/>
                    <a:gd name="T68" fmla="*/ 12 w 24"/>
                    <a:gd name="T69" fmla="*/ 0 h 18"/>
                    <a:gd name="T70" fmla="*/ 18 w 24"/>
                    <a:gd name="T71" fmla="*/ 0 h 18"/>
                    <a:gd name="T72" fmla="*/ 24 w 24"/>
                    <a:gd name="T73" fmla="*/ 0 h 18"/>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24" h="18">
                      <a:moveTo>
                        <a:pt x="24" y="0"/>
                      </a:moveTo>
                      <a:lnTo>
                        <a:pt x="24" y="0"/>
                      </a:lnTo>
                      <a:lnTo>
                        <a:pt x="24" y="6"/>
                      </a:lnTo>
                      <a:lnTo>
                        <a:pt x="24" y="12"/>
                      </a:lnTo>
                      <a:lnTo>
                        <a:pt x="24" y="18"/>
                      </a:lnTo>
                      <a:lnTo>
                        <a:pt x="18" y="18"/>
                      </a:lnTo>
                      <a:lnTo>
                        <a:pt x="12" y="18"/>
                      </a:lnTo>
                      <a:lnTo>
                        <a:pt x="6" y="12"/>
                      </a:lnTo>
                      <a:lnTo>
                        <a:pt x="6" y="6"/>
                      </a:lnTo>
                      <a:lnTo>
                        <a:pt x="0" y="0"/>
                      </a:lnTo>
                      <a:lnTo>
                        <a:pt x="6" y="0"/>
                      </a:lnTo>
                      <a:lnTo>
                        <a:pt x="12" y="0"/>
                      </a:lnTo>
                      <a:lnTo>
                        <a:pt x="18" y="0"/>
                      </a:lnTo>
                      <a:lnTo>
                        <a:pt x="24" y="0"/>
                      </a:lnTo>
                      <a:close/>
                    </a:path>
                  </a:pathLst>
                </a:custGeom>
                <a:solidFill>
                  <a:srgbClr val="00B26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420" name="Freeform 2131"/>
                <p:cNvSpPr>
                  <a:spLocks/>
                </p:cNvSpPr>
                <p:nvPr/>
              </p:nvSpPr>
              <p:spPr bwMode="auto">
                <a:xfrm>
                  <a:off x="3790" y="1711"/>
                  <a:ext cx="24" cy="18"/>
                </a:xfrm>
                <a:custGeom>
                  <a:avLst/>
                  <a:gdLst>
                    <a:gd name="T0" fmla="*/ 24 w 24"/>
                    <a:gd name="T1" fmla="*/ 0 h 18"/>
                    <a:gd name="T2" fmla="*/ 24 w 24"/>
                    <a:gd name="T3" fmla="*/ 0 h 18"/>
                    <a:gd name="T4" fmla="*/ 24 w 24"/>
                    <a:gd name="T5" fmla="*/ 0 h 18"/>
                    <a:gd name="T6" fmla="*/ 24 w 24"/>
                    <a:gd name="T7" fmla="*/ 0 h 18"/>
                    <a:gd name="T8" fmla="*/ 24 w 24"/>
                    <a:gd name="T9" fmla="*/ 0 h 18"/>
                    <a:gd name="T10" fmla="*/ 24 w 24"/>
                    <a:gd name="T11" fmla="*/ 0 h 18"/>
                    <a:gd name="T12" fmla="*/ 24 w 24"/>
                    <a:gd name="T13" fmla="*/ 6 h 18"/>
                    <a:gd name="T14" fmla="*/ 24 w 24"/>
                    <a:gd name="T15" fmla="*/ 6 h 18"/>
                    <a:gd name="T16" fmla="*/ 24 w 24"/>
                    <a:gd name="T17" fmla="*/ 12 h 18"/>
                    <a:gd name="T18" fmla="*/ 24 w 24"/>
                    <a:gd name="T19" fmla="*/ 12 h 18"/>
                    <a:gd name="T20" fmla="*/ 24 w 24"/>
                    <a:gd name="T21" fmla="*/ 18 h 18"/>
                    <a:gd name="T22" fmla="*/ 18 w 24"/>
                    <a:gd name="T23" fmla="*/ 18 h 18"/>
                    <a:gd name="T24" fmla="*/ 18 w 24"/>
                    <a:gd name="T25" fmla="*/ 18 h 18"/>
                    <a:gd name="T26" fmla="*/ 18 w 24"/>
                    <a:gd name="T27" fmla="*/ 18 h 18"/>
                    <a:gd name="T28" fmla="*/ 12 w 24"/>
                    <a:gd name="T29" fmla="*/ 18 h 18"/>
                    <a:gd name="T30" fmla="*/ 12 w 24"/>
                    <a:gd name="T31" fmla="*/ 18 h 18"/>
                    <a:gd name="T32" fmla="*/ 12 w 24"/>
                    <a:gd name="T33" fmla="*/ 18 h 18"/>
                    <a:gd name="T34" fmla="*/ 12 w 24"/>
                    <a:gd name="T35" fmla="*/ 18 h 18"/>
                    <a:gd name="T36" fmla="*/ 6 w 24"/>
                    <a:gd name="T37" fmla="*/ 12 h 18"/>
                    <a:gd name="T38" fmla="*/ 6 w 24"/>
                    <a:gd name="T39" fmla="*/ 12 h 18"/>
                    <a:gd name="T40" fmla="*/ 6 w 24"/>
                    <a:gd name="T41" fmla="*/ 12 h 18"/>
                    <a:gd name="T42" fmla="*/ 6 w 24"/>
                    <a:gd name="T43" fmla="*/ 6 h 18"/>
                    <a:gd name="T44" fmla="*/ 6 w 24"/>
                    <a:gd name="T45" fmla="*/ 6 h 18"/>
                    <a:gd name="T46" fmla="*/ 6 w 24"/>
                    <a:gd name="T47" fmla="*/ 6 h 18"/>
                    <a:gd name="T48" fmla="*/ 6 w 24"/>
                    <a:gd name="T49" fmla="*/ 6 h 18"/>
                    <a:gd name="T50" fmla="*/ 6 w 24"/>
                    <a:gd name="T51" fmla="*/ 6 h 18"/>
                    <a:gd name="T52" fmla="*/ 0 w 24"/>
                    <a:gd name="T53" fmla="*/ 0 h 18"/>
                    <a:gd name="T54" fmla="*/ 0 w 24"/>
                    <a:gd name="T55" fmla="*/ 0 h 18"/>
                    <a:gd name="T56" fmla="*/ 0 w 24"/>
                    <a:gd name="T57" fmla="*/ 0 h 18"/>
                    <a:gd name="T58" fmla="*/ 0 w 24"/>
                    <a:gd name="T59" fmla="*/ 0 h 18"/>
                    <a:gd name="T60" fmla="*/ 6 w 24"/>
                    <a:gd name="T61" fmla="*/ 0 h 18"/>
                    <a:gd name="T62" fmla="*/ 6 w 24"/>
                    <a:gd name="T63" fmla="*/ 0 h 18"/>
                    <a:gd name="T64" fmla="*/ 6 w 24"/>
                    <a:gd name="T65" fmla="*/ 0 h 18"/>
                    <a:gd name="T66" fmla="*/ 6 w 24"/>
                    <a:gd name="T67" fmla="*/ 0 h 18"/>
                    <a:gd name="T68" fmla="*/ 12 w 24"/>
                    <a:gd name="T69" fmla="*/ 0 h 18"/>
                    <a:gd name="T70" fmla="*/ 12 w 24"/>
                    <a:gd name="T71" fmla="*/ 0 h 18"/>
                    <a:gd name="T72" fmla="*/ 18 w 24"/>
                    <a:gd name="T73" fmla="*/ 0 h 18"/>
                    <a:gd name="T74" fmla="*/ 24 w 24"/>
                    <a:gd name="T75" fmla="*/ 0 h 1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24" h="18">
                      <a:moveTo>
                        <a:pt x="24" y="0"/>
                      </a:moveTo>
                      <a:lnTo>
                        <a:pt x="24" y="0"/>
                      </a:lnTo>
                      <a:lnTo>
                        <a:pt x="24" y="6"/>
                      </a:lnTo>
                      <a:lnTo>
                        <a:pt x="24" y="12"/>
                      </a:lnTo>
                      <a:lnTo>
                        <a:pt x="24" y="18"/>
                      </a:lnTo>
                      <a:lnTo>
                        <a:pt x="18" y="18"/>
                      </a:lnTo>
                      <a:lnTo>
                        <a:pt x="12" y="18"/>
                      </a:lnTo>
                      <a:lnTo>
                        <a:pt x="6" y="12"/>
                      </a:lnTo>
                      <a:lnTo>
                        <a:pt x="6" y="6"/>
                      </a:lnTo>
                      <a:lnTo>
                        <a:pt x="0" y="0"/>
                      </a:lnTo>
                      <a:lnTo>
                        <a:pt x="6" y="0"/>
                      </a:lnTo>
                      <a:lnTo>
                        <a:pt x="12" y="0"/>
                      </a:lnTo>
                      <a:lnTo>
                        <a:pt x="18" y="0"/>
                      </a:lnTo>
                      <a:lnTo>
                        <a:pt x="24"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421" name="Freeform 2132"/>
                <p:cNvSpPr>
                  <a:spLocks/>
                </p:cNvSpPr>
                <p:nvPr/>
              </p:nvSpPr>
              <p:spPr bwMode="auto">
                <a:xfrm>
                  <a:off x="3796" y="1711"/>
                  <a:ext cx="6" cy="12"/>
                </a:xfrm>
                <a:custGeom>
                  <a:avLst/>
                  <a:gdLst>
                    <a:gd name="T0" fmla="*/ 0 w 6"/>
                    <a:gd name="T1" fmla="*/ 0 h 12"/>
                    <a:gd name="T2" fmla="*/ 0 w 6"/>
                    <a:gd name="T3" fmla="*/ 0 h 12"/>
                    <a:gd name="T4" fmla="*/ 0 w 6"/>
                    <a:gd name="T5" fmla="*/ 0 h 12"/>
                    <a:gd name="T6" fmla="*/ 0 w 6"/>
                    <a:gd name="T7" fmla="*/ 0 h 12"/>
                    <a:gd name="T8" fmla="*/ 0 w 6"/>
                    <a:gd name="T9" fmla="*/ 0 h 12"/>
                    <a:gd name="T10" fmla="*/ 0 w 6"/>
                    <a:gd name="T11" fmla="*/ 0 h 12"/>
                    <a:gd name="T12" fmla="*/ 0 w 6"/>
                    <a:gd name="T13" fmla="*/ 6 h 12"/>
                    <a:gd name="T14" fmla="*/ 0 w 6"/>
                    <a:gd name="T15" fmla="*/ 6 h 12"/>
                    <a:gd name="T16" fmla="*/ 0 w 6"/>
                    <a:gd name="T17" fmla="*/ 6 h 12"/>
                    <a:gd name="T18" fmla="*/ 0 w 6"/>
                    <a:gd name="T19" fmla="*/ 6 h 12"/>
                    <a:gd name="T20" fmla="*/ 0 w 6"/>
                    <a:gd name="T21" fmla="*/ 6 h 12"/>
                    <a:gd name="T22" fmla="*/ 0 w 6"/>
                    <a:gd name="T23" fmla="*/ 12 h 12"/>
                    <a:gd name="T24" fmla="*/ 0 w 6"/>
                    <a:gd name="T25" fmla="*/ 12 h 12"/>
                    <a:gd name="T26" fmla="*/ 6 w 6"/>
                    <a:gd name="T27" fmla="*/ 12 h 12"/>
                    <a:gd name="T28" fmla="*/ 6 w 6"/>
                    <a:gd name="T29" fmla="*/ 12 h 12"/>
                    <a:gd name="T30" fmla="*/ 6 w 6"/>
                    <a:gd name="T31" fmla="*/ 12 h 12"/>
                    <a:gd name="T32" fmla="*/ 6 w 6"/>
                    <a:gd name="T33" fmla="*/ 12 h 12"/>
                    <a:gd name="T34" fmla="*/ 6 w 6"/>
                    <a:gd name="T35" fmla="*/ 12 h 12"/>
                    <a:gd name="T36" fmla="*/ 6 w 6"/>
                    <a:gd name="T37" fmla="*/ 12 h 12"/>
                    <a:gd name="T38" fmla="*/ 6 w 6"/>
                    <a:gd name="T39" fmla="*/ 12 h 12"/>
                    <a:gd name="T40" fmla="*/ 6 w 6"/>
                    <a:gd name="T41" fmla="*/ 12 h 12"/>
                    <a:gd name="T42" fmla="*/ 6 w 6"/>
                    <a:gd name="T43" fmla="*/ 6 h 12"/>
                    <a:gd name="T44" fmla="*/ 6 w 6"/>
                    <a:gd name="T45" fmla="*/ 6 h 12"/>
                    <a:gd name="T46" fmla="*/ 6 w 6"/>
                    <a:gd name="T47" fmla="*/ 6 h 12"/>
                    <a:gd name="T48" fmla="*/ 6 w 6"/>
                    <a:gd name="T49" fmla="*/ 6 h 12"/>
                    <a:gd name="T50" fmla="*/ 6 w 6"/>
                    <a:gd name="T51" fmla="*/ 0 h 12"/>
                    <a:gd name="T52" fmla="*/ 6 w 6"/>
                    <a:gd name="T53" fmla="*/ 0 h 12"/>
                    <a:gd name="T54" fmla="*/ 6 w 6"/>
                    <a:gd name="T55" fmla="*/ 0 h 12"/>
                    <a:gd name="T56" fmla="*/ 6 w 6"/>
                    <a:gd name="T57" fmla="*/ 0 h 12"/>
                    <a:gd name="T58" fmla="*/ 0 w 6"/>
                    <a:gd name="T59" fmla="*/ 0 h 1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6" h="12">
                      <a:moveTo>
                        <a:pt x="0" y="0"/>
                      </a:moveTo>
                      <a:lnTo>
                        <a:pt x="0" y="0"/>
                      </a:lnTo>
                      <a:lnTo>
                        <a:pt x="0" y="6"/>
                      </a:lnTo>
                      <a:lnTo>
                        <a:pt x="0" y="12"/>
                      </a:lnTo>
                      <a:lnTo>
                        <a:pt x="6" y="12"/>
                      </a:lnTo>
                      <a:lnTo>
                        <a:pt x="6" y="6"/>
                      </a:lnTo>
                      <a:lnTo>
                        <a:pt x="6" y="0"/>
                      </a:lnTo>
                      <a:lnTo>
                        <a:pt x="0" y="0"/>
                      </a:lnTo>
                      <a:close/>
                    </a:path>
                  </a:pathLst>
                </a:custGeom>
                <a:solidFill>
                  <a:srgbClr val="03030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422" name="Freeform 2133"/>
                <p:cNvSpPr>
                  <a:spLocks/>
                </p:cNvSpPr>
                <p:nvPr/>
              </p:nvSpPr>
              <p:spPr bwMode="auto">
                <a:xfrm>
                  <a:off x="3784" y="1681"/>
                  <a:ext cx="6" cy="30"/>
                </a:xfrm>
                <a:custGeom>
                  <a:avLst/>
                  <a:gdLst>
                    <a:gd name="T0" fmla="*/ 6 w 6"/>
                    <a:gd name="T1" fmla="*/ 0 h 30"/>
                    <a:gd name="T2" fmla="*/ 6 w 6"/>
                    <a:gd name="T3" fmla="*/ 0 h 30"/>
                    <a:gd name="T4" fmla="*/ 6 w 6"/>
                    <a:gd name="T5" fmla="*/ 0 h 30"/>
                    <a:gd name="T6" fmla="*/ 6 w 6"/>
                    <a:gd name="T7" fmla="*/ 0 h 30"/>
                    <a:gd name="T8" fmla="*/ 6 w 6"/>
                    <a:gd name="T9" fmla="*/ 0 h 30"/>
                    <a:gd name="T10" fmla="*/ 6 w 6"/>
                    <a:gd name="T11" fmla="*/ 6 h 30"/>
                    <a:gd name="T12" fmla="*/ 6 w 6"/>
                    <a:gd name="T13" fmla="*/ 6 h 30"/>
                    <a:gd name="T14" fmla="*/ 6 w 6"/>
                    <a:gd name="T15" fmla="*/ 6 h 30"/>
                    <a:gd name="T16" fmla="*/ 6 w 6"/>
                    <a:gd name="T17" fmla="*/ 12 h 30"/>
                    <a:gd name="T18" fmla="*/ 6 w 6"/>
                    <a:gd name="T19" fmla="*/ 18 h 30"/>
                    <a:gd name="T20" fmla="*/ 6 w 6"/>
                    <a:gd name="T21" fmla="*/ 18 h 30"/>
                    <a:gd name="T22" fmla="*/ 6 w 6"/>
                    <a:gd name="T23" fmla="*/ 18 h 30"/>
                    <a:gd name="T24" fmla="*/ 0 w 6"/>
                    <a:gd name="T25" fmla="*/ 24 h 30"/>
                    <a:gd name="T26" fmla="*/ 0 w 6"/>
                    <a:gd name="T27" fmla="*/ 24 h 30"/>
                    <a:gd name="T28" fmla="*/ 0 w 6"/>
                    <a:gd name="T29" fmla="*/ 24 h 30"/>
                    <a:gd name="T30" fmla="*/ 0 w 6"/>
                    <a:gd name="T31" fmla="*/ 24 h 30"/>
                    <a:gd name="T32" fmla="*/ 0 w 6"/>
                    <a:gd name="T33" fmla="*/ 30 h 30"/>
                    <a:gd name="T34" fmla="*/ 0 w 6"/>
                    <a:gd name="T35" fmla="*/ 30 h 30"/>
                    <a:gd name="T36" fmla="*/ 0 w 6"/>
                    <a:gd name="T37" fmla="*/ 30 h 30"/>
                    <a:gd name="T38" fmla="*/ 6 w 6"/>
                    <a:gd name="T39" fmla="*/ 30 h 30"/>
                    <a:gd name="T40" fmla="*/ 6 w 6"/>
                    <a:gd name="T41" fmla="*/ 30 h 30"/>
                    <a:gd name="T42" fmla="*/ 6 w 6"/>
                    <a:gd name="T43" fmla="*/ 30 h 3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6" h="30">
                      <a:moveTo>
                        <a:pt x="6" y="0"/>
                      </a:moveTo>
                      <a:lnTo>
                        <a:pt x="6" y="0"/>
                      </a:lnTo>
                      <a:lnTo>
                        <a:pt x="6" y="6"/>
                      </a:lnTo>
                      <a:lnTo>
                        <a:pt x="6" y="12"/>
                      </a:lnTo>
                      <a:lnTo>
                        <a:pt x="6" y="18"/>
                      </a:lnTo>
                      <a:lnTo>
                        <a:pt x="0" y="24"/>
                      </a:lnTo>
                      <a:lnTo>
                        <a:pt x="0" y="30"/>
                      </a:lnTo>
                      <a:lnTo>
                        <a:pt x="6" y="30"/>
                      </a:lnTo>
                    </a:path>
                  </a:pathLst>
                </a:custGeom>
                <a:noFill/>
                <a:ln w="9525">
                  <a:solidFill>
                    <a:srgbClr val="5914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423" name="Freeform 2134"/>
                <p:cNvSpPr>
                  <a:spLocks/>
                </p:cNvSpPr>
                <p:nvPr/>
              </p:nvSpPr>
              <p:spPr bwMode="auto">
                <a:xfrm>
                  <a:off x="3796" y="1736"/>
                  <a:ext cx="18" cy="12"/>
                </a:xfrm>
                <a:custGeom>
                  <a:avLst/>
                  <a:gdLst>
                    <a:gd name="T0" fmla="*/ 0 w 18"/>
                    <a:gd name="T1" fmla="*/ 0 h 12"/>
                    <a:gd name="T2" fmla="*/ 0 w 18"/>
                    <a:gd name="T3" fmla="*/ 0 h 12"/>
                    <a:gd name="T4" fmla="*/ 0 w 18"/>
                    <a:gd name="T5" fmla="*/ 0 h 12"/>
                    <a:gd name="T6" fmla="*/ 0 w 18"/>
                    <a:gd name="T7" fmla="*/ 0 h 12"/>
                    <a:gd name="T8" fmla="*/ 0 w 18"/>
                    <a:gd name="T9" fmla="*/ 0 h 12"/>
                    <a:gd name="T10" fmla="*/ 0 w 18"/>
                    <a:gd name="T11" fmla="*/ 6 h 12"/>
                    <a:gd name="T12" fmla="*/ 6 w 18"/>
                    <a:gd name="T13" fmla="*/ 6 h 12"/>
                    <a:gd name="T14" fmla="*/ 6 w 18"/>
                    <a:gd name="T15" fmla="*/ 6 h 12"/>
                    <a:gd name="T16" fmla="*/ 6 w 18"/>
                    <a:gd name="T17" fmla="*/ 6 h 12"/>
                    <a:gd name="T18" fmla="*/ 12 w 18"/>
                    <a:gd name="T19" fmla="*/ 6 h 12"/>
                    <a:gd name="T20" fmla="*/ 12 w 18"/>
                    <a:gd name="T21" fmla="*/ 12 h 12"/>
                    <a:gd name="T22" fmla="*/ 18 w 18"/>
                    <a:gd name="T23" fmla="*/ 12 h 12"/>
                    <a:gd name="T24" fmla="*/ 18 w 18"/>
                    <a:gd name="T25" fmla="*/ 12 h 12"/>
                    <a:gd name="T26" fmla="*/ 18 w 18"/>
                    <a:gd name="T27" fmla="*/ 12 h 1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2">
                      <a:moveTo>
                        <a:pt x="0" y="0"/>
                      </a:moveTo>
                      <a:lnTo>
                        <a:pt x="0" y="0"/>
                      </a:lnTo>
                      <a:lnTo>
                        <a:pt x="0" y="6"/>
                      </a:lnTo>
                      <a:lnTo>
                        <a:pt x="6" y="6"/>
                      </a:lnTo>
                      <a:lnTo>
                        <a:pt x="12" y="6"/>
                      </a:lnTo>
                      <a:lnTo>
                        <a:pt x="12" y="12"/>
                      </a:lnTo>
                      <a:lnTo>
                        <a:pt x="18" y="12"/>
                      </a:lnTo>
                    </a:path>
                  </a:pathLst>
                </a:custGeom>
                <a:noFill/>
                <a:ln w="9525">
                  <a:solidFill>
                    <a:srgbClr val="5914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424" name="Freeform 2135"/>
                <p:cNvSpPr>
                  <a:spLocks/>
                </p:cNvSpPr>
                <p:nvPr/>
              </p:nvSpPr>
              <p:spPr bwMode="auto">
                <a:xfrm>
                  <a:off x="3760" y="1675"/>
                  <a:ext cx="30" cy="85"/>
                </a:xfrm>
                <a:custGeom>
                  <a:avLst/>
                  <a:gdLst>
                    <a:gd name="T0" fmla="*/ 18 w 30"/>
                    <a:gd name="T1" fmla="*/ 0 h 85"/>
                    <a:gd name="T2" fmla="*/ 30 w 30"/>
                    <a:gd name="T3" fmla="*/ 0 h 85"/>
                    <a:gd name="T4" fmla="*/ 30 w 30"/>
                    <a:gd name="T5" fmla="*/ 0 h 85"/>
                    <a:gd name="T6" fmla="*/ 30 w 30"/>
                    <a:gd name="T7" fmla="*/ 0 h 85"/>
                    <a:gd name="T8" fmla="*/ 30 w 30"/>
                    <a:gd name="T9" fmla="*/ 0 h 85"/>
                    <a:gd name="T10" fmla="*/ 30 w 30"/>
                    <a:gd name="T11" fmla="*/ 6 h 85"/>
                    <a:gd name="T12" fmla="*/ 30 w 30"/>
                    <a:gd name="T13" fmla="*/ 6 h 85"/>
                    <a:gd name="T14" fmla="*/ 30 w 30"/>
                    <a:gd name="T15" fmla="*/ 12 h 85"/>
                    <a:gd name="T16" fmla="*/ 30 w 30"/>
                    <a:gd name="T17" fmla="*/ 18 h 85"/>
                    <a:gd name="T18" fmla="*/ 30 w 30"/>
                    <a:gd name="T19" fmla="*/ 24 h 85"/>
                    <a:gd name="T20" fmla="*/ 30 w 30"/>
                    <a:gd name="T21" fmla="*/ 24 h 85"/>
                    <a:gd name="T22" fmla="*/ 30 w 30"/>
                    <a:gd name="T23" fmla="*/ 30 h 85"/>
                    <a:gd name="T24" fmla="*/ 30 w 30"/>
                    <a:gd name="T25" fmla="*/ 36 h 85"/>
                    <a:gd name="T26" fmla="*/ 30 w 30"/>
                    <a:gd name="T27" fmla="*/ 36 h 85"/>
                    <a:gd name="T28" fmla="*/ 30 w 30"/>
                    <a:gd name="T29" fmla="*/ 42 h 85"/>
                    <a:gd name="T30" fmla="*/ 30 w 30"/>
                    <a:gd name="T31" fmla="*/ 48 h 85"/>
                    <a:gd name="T32" fmla="*/ 30 w 30"/>
                    <a:gd name="T33" fmla="*/ 48 h 85"/>
                    <a:gd name="T34" fmla="*/ 30 w 30"/>
                    <a:gd name="T35" fmla="*/ 54 h 85"/>
                    <a:gd name="T36" fmla="*/ 30 w 30"/>
                    <a:gd name="T37" fmla="*/ 61 h 85"/>
                    <a:gd name="T38" fmla="*/ 30 w 30"/>
                    <a:gd name="T39" fmla="*/ 67 h 85"/>
                    <a:gd name="T40" fmla="*/ 30 w 30"/>
                    <a:gd name="T41" fmla="*/ 67 h 85"/>
                    <a:gd name="T42" fmla="*/ 30 w 30"/>
                    <a:gd name="T43" fmla="*/ 73 h 85"/>
                    <a:gd name="T44" fmla="*/ 30 w 30"/>
                    <a:gd name="T45" fmla="*/ 79 h 85"/>
                    <a:gd name="T46" fmla="*/ 24 w 30"/>
                    <a:gd name="T47" fmla="*/ 79 h 85"/>
                    <a:gd name="T48" fmla="*/ 24 w 30"/>
                    <a:gd name="T49" fmla="*/ 79 h 85"/>
                    <a:gd name="T50" fmla="*/ 18 w 30"/>
                    <a:gd name="T51" fmla="*/ 85 h 85"/>
                    <a:gd name="T52" fmla="*/ 0 w 30"/>
                    <a:gd name="T53" fmla="*/ 85 h 85"/>
                    <a:gd name="T54" fmla="*/ 0 w 30"/>
                    <a:gd name="T55" fmla="*/ 0 h 85"/>
                    <a:gd name="T56" fmla="*/ 18 w 30"/>
                    <a:gd name="T57" fmla="*/ 0 h 8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0" h="85">
                      <a:moveTo>
                        <a:pt x="18" y="0"/>
                      </a:moveTo>
                      <a:lnTo>
                        <a:pt x="30" y="0"/>
                      </a:lnTo>
                      <a:lnTo>
                        <a:pt x="30" y="6"/>
                      </a:lnTo>
                      <a:lnTo>
                        <a:pt x="30" y="12"/>
                      </a:lnTo>
                      <a:lnTo>
                        <a:pt x="30" y="18"/>
                      </a:lnTo>
                      <a:lnTo>
                        <a:pt x="30" y="24"/>
                      </a:lnTo>
                      <a:lnTo>
                        <a:pt x="30" y="30"/>
                      </a:lnTo>
                      <a:lnTo>
                        <a:pt x="30" y="36"/>
                      </a:lnTo>
                      <a:lnTo>
                        <a:pt x="30" y="42"/>
                      </a:lnTo>
                      <a:lnTo>
                        <a:pt x="30" y="48"/>
                      </a:lnTo>
                      <a:lnTo>
                        <a:pt x="30" y="54"/>
                      </a:lnTo>
                      <a:lnTo>
                        <a:pt x="30" y="61"/>
                      </a:lnTo>
                      <a:lnTo>
                        <a:pt x="30" y="67"/>
                      </a:lnTo>
                      <a:lnTo>
                        <a:pt x="30" y="73"/>
                      </a:lnTo>
                      <a:lnTo>
                        <a:pt x="30" y="79"/>
                      </a:lnTo>
                      <a:lnTo>
                        <a:pt x="24" y="79"/>
                      </a:lnTo>
                      <a:lnTo>
                        <a:pt x="18" y="85"/>
                      </a:lnTo>
                      <a:lnTo>
                        <a:pt x="0" y="85"/>
                      </a:lnTo>
                      <a:lnTo>
                        <a:pt x="0" y="0"/>
                      </a:lnTo>
                      <a:lnTo>
                        <a:pt x="18" y="0"/>
                      </a:lnTo>
                      <a:close/>
                    </a:path>
                  </a:pathLst>
                </a:custGeom>
                <a:solidFill>
                  <a:srgbClr val="B2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425" name="Freeform 2136"/>
                <p:cNvSpPr>
                  <a:spLocks/>
                </p:cNvSpPr>
                <p:nvPr/>
              </p:nvSpPr>
              <p:spPr bwMode="auto">
                <a:xfrm>
                  <a:off x="3760" y="1675"/>
                  <a:ext cx="30" cy="85"/>
                </a:xfrm>
                <a:custGeom>
                  <a:avLst/>
                  <a:gdLst>
                    <a:gd name="T0" fmla="*/ 18 w 30"/>
                    <a:gd name="T1" fmla="*/ 0 h 85"/>
                    <a:gd name="T2" fmla="*/ 30 w 30"/>
                    <a:gd name="T3" fmla="*/ 0 h 85"/>
                    <a:gd name="T4" fmla="*/ 30 w 30"/>
                    <a:gd name="T5" fmla="*/ 0 h 85"/>
                    <a:gd name="T6" fmla="*/ 30 w 30"/>
                    <a:gd name="T7" fmla="*/ 0 h 85"/>
                    <a:gd name="T8" fmla="*/ 30 w 30"/>
                    <a:gd name="T9" fmla="*/ 0 h 85"/>
                    <a:gd name="T10" fmla="*/ 30 w 30"/>
                    <a:gd name="T11" fmla="*/ 6 h 85"/>
                    <a:gd name="T12" fmla="*/ 30 w 30"/>
                    <a:gd name="T13" fmla="*/ 6 h 85"/>
                    <a:gd name="T14" fmla="*/ 30 w 30"/>
                    <a:gd name="T15" fmla="*/ 12 h 85"/>
                    <a:gd name="T16" fmla="*/ 30 w 30"/>
                    <a:gd name="T17" fmla="*/ 18 h 85"/>
                    <a:gd name="T18" fmla="*/ 30 w 30"/>
                    <a:gd name="T19" fmla="*/ 24 h 85"/>
                    <a:gd name="T20" fmla="*/ 30 w 30"/>
                    <a:gd name="T21" fmla="*/ 24 h 85"/>
                    <a:gd name="T22" fmla="*/ 30 w 30"/>
                    <a:gd name="T23" fmla="*/ 30 h 85"/>
                    <a:gd name="T24" fmla="*/ 30 w 30"/>
                    <a:gd name="T25" fmla="*/ 36 h 85"/>
                    <a:gd name="T26" fmla="*/ 30 w 30"/>
                    <a:gd name="T27" fmla="*/ 36 h 85"/>
                    <a:gd name="T28" fmla="*/ 30 w 30"/>
                    <a:gd name="T29" fmla="*/ 42 h 85"/>
                    <a:gd name="T30" fmla="*/ 30 w 30"/>
                    <a:gd name="T31" fmla="*/ 48 h 85"/>
                    <a:gd name="T32" fmla="*/ 30 w 30"/>
                    <a:gd name="T33" fmla="*/ 48 h 85"/>
                    <a:gd name="T34" fmla="*/ 30 w 30"/>
                    <a:gd name="T35" fmla="*/ 54 h 85"/>
                    <a:gd name="T36" fmla="*/ 30 w 30"/>
                    <a:gd name="T37" fmla="*/ 61 h 85"/>
                    <a:gd name="T38" fmla="*/ 30 w 30"/>
                    <a:gd name="T39" fmla="*/ 67 h 85"/>
                    <a:gd name="T40" fmla="*/ 30 w 30"/>
                    <a:gd name="T41" fmla="*/ 67 h 85"/>
                    <a:gd name="T42" fmla="*/ 30 w 30"/>
                    <a:gd name="T43" fmla="*/ 73 h 85"/>
                    <a:gd name="T44" fmla="*/ 30 w 30"/>
                    <a:gd name="T45" fmla="*/ 79 h 85"/>
                    <a:gd name="T46" fmla="*/ 24 w 30"/>
                    <a:gd name="T47" fmla="*/ 79 h 85"/>
                    <a:gd name="T48" fmla="*/ 24 w 30"/>
                    <a:gd name="T49" fmla="*/ 79 h 85"/>
                    <a:gd name="T50" fmla="*/ 18 w 30"/>
                    <a:gd name="T51" fmla="*/ 85 h 85"/>
                    <a:gd name="T52" fmla="*/ 0 w 30"/>
                    <a:gd name="T53" fmla="*/ 85 h 85"/>
                    <a:gd name="T54" fmla="*/ 0 w 30"/>
                    <a:gd name="T55" fmla="*/ 0 h 85"/>
                    <a:gd name="T56" fmla="*/ 18 w 30"/>
                    <a:gd name="T57" fmla="*/ 0 h 8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0" h="85">
                      <a:moveTo>
                        <a:pt x="18" y="0"/>
                      </a:moveTo>
                      <a:lnTo>
                        <a:pt x="30" y="0"/>
                      </a:lnTo>
                      <a:lnTo>
                        <a:pt x="30" y="6"/>
                      </a:lnTo>
                      <a:lnTo>
                        <a:pt x="30" y="12"/>
                      </a:lnTo>
                      <a:lnTo>
                        <a:pt x="30" y="18"/>
                      </a:lnTo>
                      <a:lnTo>
                        <a:pt x="30" y="24"/>
                      </a:lnTo>
                      <a:lnTo>
                        <a:pt x="30" y="30"/>
                      </a:lnTo>
                      <a:lnTo>
                        <a:pt x="30" y="36"/>
                      </a:lnTo>
                      <a:lnTo>
                        <a:pt x="30" y="42"/>
                      </a:lnTo>
                      <a:lnTo>
                        <a:pt x="30" y="48"/>
                      </a:lnTo>
                      <a:lnTo>
                        <a:pt x="30" y="54"/>
                      </a:lnTo>
                      <a:lnTo>
                        <a:pt x="30" y="61"/>
                      </a:lnTo>
                      <a:lnTo>
                        <a:pt x="30" y="67"/>
                      </a:lnTo>
                      <a:lnTo>
                        <a:pt x="30" y="73"/>
                      </a:lnTo>
                      <a:lnTo>
                        <a:pt x="30" y="79"/>
                      </a:lnTo>
                      <a:lnTo>
                        <a:pt x="24" y="79"/>
                      </a:lnTo>
                      <a:lnTo>
                        <a:pt x="18" y="85"/>
                      </a:lnTo>
                      <a:lnTo>
                        <a:pt x="0" y="85"/>
                      </a:lnTo>
                      <a:lnTo>
                        <a:pt x="0" y="0"/>
                      </a:lnTo>
                      <a:lnTo>
                        <a:pt x="18"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426" name="Freeform 2137"/>
                <p:cNvSpPr>
                  <a:spLocks/>
                </p:cNvSpPr>
                <p:nvPr/>
              </p:nvSpPr>
              <p:spPr bwMode="auto">
                <a:xfrm>
                  <a:off x="3766" y="1729"/>
                  <a:ext cx="24" cy="25"/>
                </a:xfrm>
                <a:custGeom>
                  <a:avLst/>
                  <a:gdLst>
                    <a:gd name="T0" fmla="*/ 24 w 24"/>
                    <a:gd name="T1" fmla="*/ 0 h 25"/>
                    <a:gd name="T2" fmla="*/ 24 w 24"/>
                    <a:gd name="T3" fmla="*/ 7 h 25"/>
                    <a:gd name="T4" fmla="*/ 24 w 24"/>
                    <a:gd name="T5" fmla="*/ 13 h 25"/>
                    <a:gd name="T6" fmla="*/ 24 w 24"/>
                    <a:gd name="T7" fmla="*/ 13 h 25"/>
                    <a:gd name="T8" fmla="*/ 24 w 24"/>
                    <a:gd name="T9" fmla="*/ 19 h 25"/>
                    <a:gd name="T10" fmla="*/ 24 w 24"/>
                    <a:gd name="T11" fmla="*/ 19 h 25"/>
                    <a:gd name="T12" fmla="*/ 18 w 24"/>
                    <a:gd name="T13" fmla="*/ 25 h 25"/>
                    <a:gd name="T14" fmla="*/ 18 w 24"/>
                    <a:gd name="T15" fmla="*/ 25 h 25"/>
                    <a:gd name="T16" fmla="*/ 18 w 24"/>
                    <a:gd name="T17" fmla="*/ 25 h 25"/>
                    <a:gd name="T18" fmla="*/ 0 w 24"/>
                    <a:gd name="T19" fmla="*/ 25 h 25"/>
                    <a:gd name="T20" fmla="*/ 6 w 24"/>
                    <a:gd name="T21" fmla="*/ 0 h 25"/>
                    <a:gd name="T22" fmla="*/ 24 w 24"/>
                    <a:gd name="T23" fmla="*/ 0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4" h="25">
                      <a:moveTo>
                        <a:pt x="24" y="0"/>
                      </a:moveTo>
                      <a:lnTo>
                        <a:pt x="24" y="7"/>
                      </a:lnTo>
                      <a:lnTo>
                        <a:pt x="24" y="13"/>
                      </a:lnTo>
                      <a:lnTo>
                        <a:pt x="24" y="19"/>
                      </a:lnTo>
                      <a:lnTo>
                        <a:pt x="18" y="25"/>
                      </a:lnTo>
                      <a:lnTo>
                        <a:pt x="0" y="25"/>
                      </a:lnTo>
                      <a:lnTo>
                        <a:pt x="6" y="0"/>
                      </a:lnTo>
                      <a:lnTo>
                        <a:pt x="24" y="0"/>
                      </a:lnTo>
                      <a:close/>
                    </a:path>
                  </a:pathLst>
                </a:custGeom>
                <a:solidFill>
                  <a:srgbClr val="BFD9D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427" name="Freeform 2138"/>
                <p:cNvSpPr>
                  <a:spLocks/>
                </p:cNvSpPr>
                <p:nvPr/>
              </p:nvSpPr>
              <p:spPr bwMode="auto">
                <a:xfrm>
                  <a:off x="3766" y="1729"/>
                  <a:ext cx="24" cy="25"/>
                </a:xfrm>
                <a:custGeom>
                  <a:avLst/>
                  <a:gdLst>
                    <a:gd name="T0" fmla="*/ 24 w 24"/>
                    <a:gd name="T1" fmla="*/ 0 h 25"/>
                    <a:gd name="T2" fmla="*/ 24 w 24"/>
                    <a:gd name="T3" fmla="*/ 7 h 25"/>
                    <a:gd name="T4" fmla="*/ 24 w 24"/>
                    <a:gd name="T5" fmla="*/ 13 h 25"/>
                    <a:gd name="T6" fmla="*/ 24 w 24"/>
                    <a:gd name="T7" fmla="*/ 13 h 25"/>
                    <a:gd name="T8" fmla="*/ 24 w 24"/>
                    <a:gd name="T9" fmla="*/ 19 h 25"/>
                    <a:gd name="T10" fmla="*/ 24 w 24"/>
                    <a:gd name="T11" fmla="*/ 19 h 25"/>
                    <a:gd name="T12" fmla="*/ 18 w 24"/>
                    <a:gd name="T13" fmla="*/ 19 h 25"/>
                    <a:gd name="T14" fmla="*/ 18 w 24"/>
                    <a:gd name="T15" fmla="*/ 25 h 25"/>
                    <a:gd name="T16" fmla="*/ 18 w 24"/>
                    <a:gd name="T17" fmla="*/ 25 h 25"/>
                    <a:gd name="T18" fmla="*/ 0 w 24"/>
                    <a:gd name="T19" fmla="*/ 25 h 25"/>
                    <a:gd name="T20" fmla="*/ 6 w 24"/>
                    <a:gd name="T21" fmla="*/ 0 h 25"/>
                    <a:gd name="T22" fmla="*/ 24 w 24"/>
                    <a:gd name="T23" fmla="*/ 0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4" h="25">
                      <a:moveTo>
                        <a:pt x="24" y="0"/>
                      </a:moveTo>
                      <a:lnTo>
                        <a:pt x="24" y="7"/>
                      </a:lnTo>
                      <a:lnTo>
                        <a:pt x="24" y="13"/>
                      </a:lnTo>
                      <a:lnTo>
                        <a:pt x="24" y="19"/>
                      </a:lnTo>
                      <a:lnTo>
                        <a:pt x="18" y="19"/>
                      </a:lnTo>
                      <a:lnTo>
                        <a:pt x="18" y="25"/>
                      </a:lnTo>
                      <a:lnTo>
                        <a:pt x="0" y="25"/>
                      </a:lnTo>
                      <a:lnTo>
                        <a:pt x="6" y="0"/>
                      </a:lnTo>
                      <a:lnTo>
                        <a:pt x="24" y="0"/>
                      </a:lnTo>
                      <a:close/>
                    </a:path>
                  </a:pathLst>
                </a:custGeom>
                <a:solidFill>
                  <a:srgbClr val="B3CFC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428" name="Freeform 2139"/>
                <p:cNvSpPr>
                  <a:spLocks/>
                </p:cNvSpPr>
                <p:nvPr/>
              </p:nvSpPr>
              <p:spPr bwMode="auto">
                <a:xfrm>
                  <a:off x="3766" y="1729"/>
                  <a:ext cx="24" cy="25"/>
                </a:xfrm>
                <a:custGeom>
                  <a:avLst/>
                  <a:gdLst>
                    <a:gd name="T0" fmla="*/ 24 w 24"/>
                    <a:gd name="T1" fmla="*/ 0 h 25"/>
                    <a:gd name="T2" fmla="*/ 24 w 24"/>
                    <a:gd name="T3" fmla="*/ 7 h 25"/>
                    <a:gd name="T4" fmla="*/ 24 w 24"/>
                    <a:gd name="T5" fmla="*/ 7 h 25"/>
                    <a:gd name="T6" fmla="*/ 24 w 24"/>
                    <a:gd name="T7" fmla="*/ 13 h 25"/>
                    <a:gd name="T8" fmla="*/ 24 w 24"/>
                    <a:gd name="T9" fmla="*/ 13 h 25"/>
                    <a:gd name="T10" fmla="*/ 24 w 24"/>
                    <a:gd name="T11" fmla="*/ 19 h 25"/>
                    <a:gd name="T12" fmla="*/ 24 w 24"/>
                    <a:gd name="T13" fmla="*/ 19 h 25"/>
                    <a:gd name="T14" fmla="*/ 18 w 24"/>
                    <a:gd name="T15" fmla="*/ 19 h 25"/>
                    <a:gd name="T16" fmla="*/ 18 w 24"/>
                    <a:gd name="T17" fmla="*/ 25 h 25"/>
                    <a:gd name="T18" fmla="*/ 0 w 24"/>
                    <a:gd name="T19" fmla="*/ 25 h 25"/>
                    <a:gd name="T20" fmla="*/ 6 w 24"/>
                    <a:gd name="T21" fmla="*/ 0 h 25"/>
                    <a:gd name="T22" fmla="*/ 24 w 24"/>
                    <a:gd name="T23" fmla="*/ 0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4" h="25">
                      <a:moveTo>
                        <a:pt x="24" y="0"/>
                      </a:moveTo>
                      <a:lnTo>
                        <a:pt x="24" y="7"/>
                      </a:lnTo>
                      <a:lnTo>
                        <a:pt x="24" y="13"/>
                      </a:lnTo>
                      <a:lnTo>
                        <a:pt x="24" y="19"/>
                      </a:lnTo>
                      <a:lnTo>
                        <a:pt x="18" y="19"/>
                      </a:lnTo>
                      <a:lnTo>
                        <a:pt x="18" y="25"/>
                      </a:lnTo>
                      <a:lnTo>
                        <a:pt x="0" y="25"/>
                      </a:lnTo>
                      <a:lnTo>
                        <a:pt x="6" y="0"/>
                      </a:lnTo>
                      <a:lnTo>
                        <a:pt x="24" y="0"/>
                      </a:lnTo>
                      <a:close/>
                    </a:path>
                  </a:pathLst>
                </a:custGeom>
                <a:solidFill>
                  <a:srgbClr val="A6C7C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429" name="Freeform 2140"/>
                <p:cNvSpPr>
                  <a:spLocks/>
                </p:cNvSpPr>
                <p:nvPr/>
              </p:nvSpPr>
              <p:spPr bwMode="auto">
                <a:xfrm>
                  <a:off x="3766" y="1729"/>
                  <a:ext cx="24" cy="25"/>
                </a:xfrm>
                <a:custGeom>
                  <a:avLst/>
                  <a:gdLst>
                    <a:gd name="T0" fmla="*/ 24 w 24"/>
                    <a:gd name="T1" fmla="*/ 0 h 25"/>
                    <a:gd name="T2" fmla="*/ 24 w 24"/>
                    <a:gd name="T3" fmla="*/ 7 h 25"/>
                    <a:gd name="T4" fmla="*/ 24 w 24"/>
                    <a:gd name="T5" fmla="*/ 7 h 25"/>
                    <a:gd name="T6" fmla="*/ 24 w 24"/>
                    <a:gd name="T7" fmla="*/ 13 h 25"/>
                    <a:gd name="T8" fmla="*/ 24 w 24"/>
                    <a:gd name="T9" fmla="*/ 13 h 25"/>
                    <a:gd name="T10" fmla="*/ 24 w 24"/>
                    <a:gd name="T11" fmla="*/ 13 h 25"/>
                    <a:gd name="T12" fmla="*/ 24 w 24"/>
                    <a:gd name="T13" fmla="*/ 19 h 25"/>
                    <a:gd name="T14" fmla="*/ 24 w 24"/>
                    <a:gd name="T15" fmla="*/ 19 h 25"/>
                    <a:gd name="T16" fmla="*/ 18 w 24"/>
                    <a:gd name="T17" fmla="*/ 19 h 25"/>
                    <a:gd name="T18" fmla="*/ 0 w 24"/>
                    <a:gd name="T19" fmla="*/ 25 h 25"/>
                    <a:gd name="T20" fmla="*/ 6 w 24"/>
                    <a:gd name="T21" fmla="*/ 7 h 25"/>
                    <a:gd name="T22" fmla="*/ 24 w 24"/>
                    <a:gd name="T23" fmla="*/ 0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4" h="25">
                      <a:moveTo>
                        <a:pt x="24" y="0"/>
                      </a:moveTo>
                      <a:lnTo>
                        <a:pt x="24" y="7"/>
                      </a:lnTo>
                      <a:lnTo>
                        <a:pt x="24" y="13"/>
                      </a:lnTo>
                      <a:lnTo>
                        <a:pt x="24" y="19"/>
                      </a:lnTo>
                      <a:lnTo>
                        <a:pt x="18" y="19"/>
                      </a:lnTo>
                      <a:lnTo>
                        <a:pt x="0" y="25"/>
                      </a:lnTo>
                      <a:lnTo>
                        <a:pt x="6" y="7"/>
                      </a:lnTo>
                      <a:lnTo>
                        <a:pt x="24" y="0"/>
                      </a:lnTo>
                      <a:close/>
                    </a:path>
                  </a:pathLst>
                </a:custGeom>
                <a:solidFill>
                  <a:srgbClr val="99BDB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430" name="Freeform 2141"/>
                <p:cNvSpPr>
                  <a:spLocks/>
                </p:cNvSpPr>
                <p:nvPr/>
              </p:nvSpPr>
              <p:spPr bwMode="auto">
                <a:xfrm>
                  <a:off x="3766" y="1736"/>
                  <a:ext cx="24" cy="12"/>
                </a:xfrm>
                <a:custGeom>
                  <a:avLst/>
                  <a:gdLst>
                    <a:gd name="T0" fmla="*/ 24 w 24"/>
                    <a:gd name="T1" fmla="*/ 0 h 12"/>
                    <a:gd name="T2" fmla="*/ 24 w 24"/>
                    <a:gd name="T3" fmla="*/ 0 h 12"/>
                    <a:gd name="T4" fmla="*/ 24 w 24"/>
                    <a:gd name="T5" fmla="*/ 0 h 12"/>
                    <a:gd name="T6" fmla="*/ 24 w 24"/>
                    <a:gd name="T7" fmla="*/ 0 h 12"/>
                    <a:gd name="T8" fmla="*/ 24 w 24"/>
                    <a:gd name="T9" fmla="*/ 6 h 12"/>
                    <a:gd name="T10" fmla="*/ 24 w 24"/>
                    <a:gd name="T11" fmla="*/ 6 h 12"/>
                    <a:gd name="T12" fmla="*/ 24 w 24"/>
                    <a:gd name="T13" fmla="*/ 6 h 12"/>
                    <a:gd name="T14" fmla="*/ 24 w 24"/>
                    <a:gd name="T15" fmla="*/ 12 h 12"/>
                    <a:gd name="T16" fmla="*/ 24 w 24"/>
                    <a:gd name="T17" fmla="*/ 12 h 12"/>
                    <a:gd name="T18" fmla="*/ 0 w 24"/>
                    <a:gd name="T19" fmla="*/ 12 h 12"/>
                    <a:gd name="T20" fmla="*/ 6 w 24"/>
                    <a:gd name="T21" fmla="*/ 0 h 12"/>
                    <a:gd name="T22" fmla="*/ 24 w 24"/>
                    <a:gd name="T23" fmla="*/ 0 h 1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4" h="12">
                      <a:moveTo>
                        <a:pt x="24" y="0"/>
                      </a:moveTo>
                      <a:lnTo>
                        <a:pt x="24" y="0"/>
                      </a:lnTo>
                      <a:lnTo>
                        <a:pt x="24" y="6"/>
                      </a:lnTo>
                      <a:lnTo>
                        <a:pt x="24" y="12"/>
                      </a:lnTo>
                      <a:lnTo>
                        <a:pt x="0" y="12"/>
                      </a:lnTo>
                      <a:lnTo>
                        <a:pt x="6" y="0"/>
                      </a:lnTo>
                      <a:lnTo>
                        <a:pt x="24" y="0"/>
                      </a:lnTo>
                      <a:close/>
                    </a:path>
                  </a:pathLst>
                </a:custGeom>
                <a:solidFill>
                  <a:srgbClr val="8C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431" name="Freeform 2142"/>
                <p:cNvSpPr>
                  <a:spLocks/>
                </p:cNvSpPr>
                <p:nvPr/>
              </p:nvSpPr>
              <p:spPr bwMode="auto">
                <a:xfrm>
                  <a:off x="3718" y="1669"/>
                  <a:ext cx="66" cy="30"/>
                </a:xfrm>
                <a:custGeom>
                  <a:avLst/>
                  <a:gdLst>
                    <a:gd name="T0" fmla="*/ 66 w 66"/>
                    <a:gd name="T1" fmla="*/ 24 h 30"/>
                    <a:gd name="T2" fmla="*/ 66 w 66"/>
                    <a:gd name="T3" fmla="*/ 30 h 30"/>
                    <a:gd name="T4" fmla="*/ 66 w 66"/>
                    <a:gd name="T5" fmla="*/ 30 h 30"/>
                    <a:gd name="T6" fmla="*/ 66 w 66"/>
                    <a:gd name="T7" fmla="*/ 30 h 30"/>
                    <a:gd name="T8" fmla="*/ 66 w 66"/>
                    <a:gd name="T9" fmla="*/ 30 h 30"/>
                    <a:gd name="T10" fmla="*/ 60 w 66"/>
                    <a:gd name="T11" fmla="*/ 30 h 30"/>
                    <a:gd name="T12" fmla="*/ 60 w 66"/>
                    <a:gd name="T13" fmla="*/ 30 h 30"/>
                    <a:gd name="T14" fmla="*/ 60 w 66"/>
                    <a:gd name="T15" fmla="*/ 30 h 30"/>
                    <a:gd name="T16" fmla="*/ 60 w 66"/>
                    <a:gd name="T17" fmla="*/ 24 h 30"/>
                    <a:gd name="T18" fmla="*/ 60 w 66"/>
                    <a:gd name="T19" fmla="*/ 18 h 30"/>
                    <a:gd name="T20" fmla="*/ 60 w 66"/>
                    <a:gd name="T21" fmla="*/ 12 h 30"/>
                    <a:gd name="T22" fmla="*/ 54 w 66"/>
                    <a:gd name="T23" fmla="*/ 6 h 30"/>
                    <a:gd name="T24" fmla="*/ 36 w 66"/>
                    <a:gd name="T25" fmla="*/ 6 h 30"/>
                    <a:gd name="T26" fmla="*/ 36 w 66"/>
                    <a:gd name="T27" fmla="*/ 6 h 30"/>
                    <a:gd name="T28" fmla="*/ 30 w 66"/>
                    <a:gd name="T29" fmla="*/ 6 h 30"/>
                    <a:gd name="T30" fmla="*/ 18 w 66"/>
                    <a:gd name="T31" fmla="*/ 6 h 30"/>
                    <a:gd name="T32" fmla="*/ 12 w 66"/>
                    <a:gd name="T33" fmla="*/ 6 h 30"/>
                    <a:gd name="T34" fmla="*/ 12 w 66"/>
                    <a:gd name="T35" fmla="*/ 6 h 30"/>
                    <a:gd name="T36" fmla="*/ 6 w 66"/>
                    <a:gd name="T37" fmla="*/ 6 h 30"/>
                    <a:gd name="T38" fmla="*/ 0 w 66"/>
                    <a:gd name="T39" fmla="*/ 6 h 30"/>
                    <a:gd name="T40" fmla="*/ 0 w 66"/>
                    <a:gd name="T41" fmla="*/ 6 h 30"/>
                    <a:gd name="T42" fmla="*/ 6 w 66"/>
                    <a:gd name="T43" fmla="*/ 6 h 30"/>
                    <a:gd name="T44" fmla="*/ 12 w 66"/>
                    <a:gd name="T45" fmla="*/ 6 h 30"/>
                    <a:gd name="T46" fmla="*/ 24 w 66"/>
                    <a:gd name="T47" fmla="*/ 6 h 30"/>
                    <a:gd name="T48" fmla="*/ 36 w 66"/>
                    <a:gd name="T49" fmla="*/ 6 h 30"/>
                    <a:gd name="T50" fmla="*/ 42 w 66"/>
                    <a:gd name="T51" fmla="*/ 6 h 30"/>
                    <a:gd name="T52" fmla="*/ 48 w 66"/>
                    <a:gd name="T53" fmla="*/ 0 h 30"/>
                    <a:gd name="T54" fmla="*/ 54 w 66"/>
                    <a:gd name="T55" fmla="*/ 0 h 30"/>
                    <a:gd name="T56" fmla="*/ 60 w 66"/>
                    <a:gd name="T57" fmla="*/ 0 h 30"/>
                    <a:gd name="T58" fmla="*/ 60 w 66"/>
                    <a:gd name="T59" fmla="*/ 0 h 30"/>
                    <a:gd name="T60" fmla="*/ 66 w 66"/>
                    <a:gd name="T61" fmla="*/ 6 h 30"/>
                    <a:gd name="T62" fmla="*/ 66 w 66"/>
                    <a:gd name="T63" fmla="*/ 6 h 30"/>
                    <a:gd name="T64" fmla="*/ 66 w 66"/>
                    <a:gd name="T65" fmla="*/ 12 h 30"/>
                    <a:gd name="T66" fmla="*/ 66 w 66"/>
                    <a:gd name="T67" fmla="*/ 18 h 30"/>
                    <a:gd name="T68" fmla="*/ 66 w 66"/>
                    <a:gd name="T69" fmla="*/ 24 h 3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66" h="30">
                      <a:moveTo>
                        <a:pt x="66" y="24"/>
                      </a:moveTo>
                      <a:lnTo>
                        <a:pt x="66" y="24"/>
                      </a:lnTo>
                      <a:lnTo>
                        <a:pt x="66" y="30"/>
                      </a:lnTo>
                      <a:lnTo>
                        <a:pt x="60" y="30"/>
                      </a:lnTo>
                      <a:lnTo>
                        <a:pt x="60" y="24"/>
                      </a:lnTo>
                      <a:lnTo>
                        <a:pt x="60" y="18"/>
                      </a:lnTo>
                      <a:lnTo>
                        <a:pt x="60" y="12"/>
                      </a:lnTo>
                      <a:lnTo>
                        <a:pt x="54" y="12"/>
                      </a:lnTo>
                      <a:lnTo>
                        <a:pt x="54" y="6"/>
                      </a:lnTo>
                      <a:lnTo>
                        <a:pt x="36" y="6"/>
                      </a:lnTo>
                      <a:lnTo>
                        <a:pt x="30" y="6"/>
                      </a:lnTo>
                      <a:lnTo>
                        <a:pt x="24" y="6"/>
                      </a:lnTo>
                      <a:lnTo>
                        <a:pt x="18" y="6"/>
                      </a:lnTo>
                      <a:lnTo>
                        <a:pt x="12" y="6"/>
                      </a:lnTo>
                      <a:lnTo>
                        <a:pt x="6" y="6"/>
                      </a:lnTo>
                      <a:lnTo>
                        <a:pt x="0" y="6"/>
                      </a:lnTo>
                      <a:lnTo>
                        <a:pt x="6" y="6"/>
                      </a:lnTo>
                      <a:lnTo>
                        <a:pt x="12" y="6"/>
                      </a:lnTo>
                      <a:lnTo>
                        <a:pt x="18" y="6"/>
                      </a:lnTo>
                      <a:lnTo>
                        <a:pt x="24" y="6"/>
                      </a:lnTo>
                      <a:lnTo>
                        <a:pt x="30" y="6"/>
                      </a:lnTo>
                      <a:lnTo>
                        <a:pt x="36" y="6"/>
                      </a:lnTo>
                      <a:lnTo>
                        <a:pt x="42" y="6"/>
                      </a:lnTo>
                      <a:lnTo>
                        <a:pt x="48" y="6"/>
                      </a:lnTo>
                      <a:lnTo>
                        <a:pt x="48" y="0"/>
                      </a:lnTo>
                      <a:lnTo>
                        <a:pt x="54" y="0"/>
                      </a:lnTo>
                      <a:lnTo>
                        <a:pt x="60" y="0"/>
                      </a:lnTo>
                      <a:lnTo>
                        <a:pt x="66" y="0"/>
                      </a:lnTo>
                      <a:lnTo>
                        <a:pt x="66" y="6"/>
                      </a:lnTo>
                      <a:lnTo>
                        <a:pt x="66" y="12"/>
                      </a:lnTo>
                      <a:lnTo>
                        <a:pt x="66" y="18"/>
                      </a:lnTo>
                      <a:lnTo>
                        <a:pt x="66" y="24"/>
                      </a:lnTo>
                      <a:close/>
                    </a:path>
                  </a:pathLst>
                </a:custGeom>
                <a:solidFill>
                  <a:srgbClr val="1919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432" name="Freeform 2143"/>
                <p:cNvSpPr>
                  <a:spLocks/>
                </p:cNvSpPr>
                <p:nvPr/>
              </p:nvSpPr>
              <p:spPr bwMode="auto">
                <a:xfrm>
                  <a:off x="3718" y="1669"/>
                  <a:ext cx="66" cy="30"/>
                </a:xfrm>
                <a:custGeom>
                  <a:avLst/>
                  <a:gdLst>
                    <a:gd name="T0" fmla="*/ 66 w 66"/>
                    <a:gd name="T1" fmla="*/ 24 h 30"/>
                    <a:gd name="T2" fmla="*/ 66 w 66"/>
                    <a:gd name="T3" fmla="*/ 24 h 30"/>
                    <a:gd name="T4" fmla="*/ 66 w 66"/>
                    <a:gd name="T5" fmla="*/ 30 h 30"/>
                    <a:gd name="T6" fmla="*/ 66 w 66"/>
                    <a:gd name="T7" fmla="*/ 30 h 30"/>
                    <a:gd name="T8" fmla="*/ 66 w 66"/>
                    <a:gd name="T9" fmla="*/ 30 h 30"/>
                    <a:gd name="T10" fmla="*/ 60 w 66"/>
                    <a:gd name="T11" fmla="*/ 30 h 30"/>
                    <a:gd name="T12" fmla="*/ 60 w 66"/>
                    <a:gd name="T13" fmla="*/ 30 h 30"/>
                    <a:gd name="T14" fmla="*/ 60 w 66"/>
                    <a:gd name="T15" fmla="*/ 30 h 30"/>
                    <a:gd name="T16" fmla="*/ 60 w 66"/>
                    <a:gd name="T17" fmla="*/ 30 h 30"/>
                    <a:gd name="T18" fmla="*/ 60 w 66"/>
                    <a:gd name="T19" fmla="*/ 24 h 30"/>
                    <a:gd name="T20" fmla="*/ 60 w 66"/>
                    <a:gd name="T21" fmla="*/ 18 h 30"/>
                    <a:gd name="T22" fmla="*/ 54 w 66"/>
                    <a:gd name="T23" fmla="*/ 12 h 30"/>
                    <a:gd name="T24" fmla="*/ 54 w 66"/>
                    <a:gd name="T25" fmla="*/ 6 h 30"/>
                    <a:gd name="T26" fmla="*/ 36 w 66"/>
                    <a:gd name="T27" fmla="*/ 6 h 30"/>
                    <a:gd name="T28" fmla="*/ 30 w 66"/>
                    <a:gd name="T29" fmla="*/ 6 h 30"/>
                    <a:gd name="T30" fmla="*/ 24 w 66"/>
                    <a:gd name="T31" fmla="*/ 6 h 30"/>
                    <a:gd name="T32" fmla="*/ 18 w 66"/>
                    <a:gd name="T33" fmla="*/ 6 h 30"/>
                    <a:gd name="T34" fmla="*/ 12 w 66"/>
                    <a:gd name="T35" fmla="*/ 6 h 30"/>
                    <a:gd name="T36" fmla="*/ 6 w 66"/>
                    <a:gd name="T37" fmla="*/ 6 h 30"/>
                    <a:gd name="T38" fmla="*/ 6 w 66"/>
                    <a:gd name="T39" fmla="*/ 6 h 30"/>
                    <a:gd name="T40" fmla="*/ 0 w 66"/>
                    <a:gd name="T41" fmla="*/ 6 h 30"/>
                    <a:gd name="T42" fmla="*/ 6 w 66"/>
                    <a:gd name="T43" fmla="*/ 6 h 30"/>
                    <a:gd name="T44" fmla="*/ 12 w 66"/>
                    <a:gd name="T45" fmla="*/ 6 h 30"/>
                    <a:gd name="T46" fmla="*/ 18 w 66"/>
                    <a:gd name="T47" fmla="*/ 6 h 30"/>
                    <a:gd name="T48" fmla="*/ 30 w 66"/>
                    <a:gd name="T49" fmla="*/ 6 h 30"/>
                    <a:gd name="T50" fmla="*/ 36 w 66"/>
                    <a:gd name="T51" fmla="*/ 6 h 30"/>
                    <a:gd name="T52" fmla="*/ 48 w 66"/>
                    <a:gd name="T53" fmla="*/ 6 h 30"/>
                    <a:gd name="T54" fmla="*/ 54 w 66"/>
                    <a:gd name="T55" fmla="*/ 0 h 30"/>
                    <a:gd name="T56" fmla="*/ 60 w 66"/>
                    <a:gd name="T57" fmla="*/ 0 h 30"/>
                    <a:gd name="T58" fmla="*/ 60 w 66"/>
                    <a:gd name="T59" fmla="*/ 0 h 30"/>
                    <a:gd name="T60" fmla="*/ 66 w 66"/>
                    <a:gd name="T61" fmla="*/ 0 h 30"/>
                    <a:gd name="T62" fmla="*/ 66 w 66"/>
                    <a:gd name="T63" fmla="*/ 6 h 30"/>
                    <a:gd name="T64" fmla="*/ 66 w 66"/>
                    <a:gd name="T65" fmla="*/ 12 h 30"/>
                    <a:gd name="T66" fmla="*/ 66 w 66"/>
                    <a:gd name="T67" fmla="*/ 18 h 30"/>
                    <a:gd name="T68" fmla="*/ 66 w 66"/>
                    <a:gd name="T69" fmla="*/ 24 h 3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66" h="30">
                      <a:moveTo>
                        <a:pt x="66" y="24"/>
                      </a:moveTo>
                      <a:lnTo>
                        <a:pt x="66" y="24"/>
                      </a:lnTo>
                      <a:lnTo>
                        <a:pt x="66" y="30"/>
                      </a:lnTo>
                      <a:lnTo>
                        <a:pt x="60" y="30"/>
                      </a:lnTo>
                      <a:lnTo>
                        <a:pt x="60" y="24"/>
                      </a:lnTo>
                      <a:lnTo>
                        <a:pt x="60" y="18"/>
                      </a:lnTo>
                      <a:lnTo>
                        <a:pt x="60" y="12"/>
                      </a:lnTo>
                      <a:lnTo>
                        <a:pt x="54" y="12"/>
                      </a:lnTo>
                      <a:lnTo>
                        <a:pt x="54" y="6"/>
                      </a:lnTo>
                      <a:lnTo>
                        <a:pt x="36" y="6"/>
                      </a:lnTo>
                      <a:lnTo>
                        <a:pt x="30" y="6"/>
                      </a:lnTo>
                      <a:lnTo>
                        <a:pt x="24" y="6"/>
                      </a:lnTo>
                      <a:lnTo>
                        <a:pt x="18" y="6"/>
                      </a:lnTo>
                      <a:lnTo>
                        <a:pt x="12" y="6"/>
                      </a:lnTo>
                      <a:lnTo>
                        <a:pt x="6" y="6"/>
                      </a:lnTo>
                      <a:lnTo>
                        <a:pt x="0" y="6"/>
                      </a:lnTo>
                      <a:lnTo>
                        <a:pt x="6" y="6"/>
                      </a:lnTo>
                      <a:lnTo>
                        <a:pt x="12" y="6"/>
                      </a:lnTo>
                      <a:lnTo>
                        <a:pt x="18" y="6"/>
                      </a:lnTo>
                      <a:lnTo>
                        <a:pt x="24" y="6"/>
                      </a:lnTo>
                      <a:lnTo>
                        <a:pt x="30" y="6"/>
                      </a:lnTo>
                      <a:lnTo>
                        <a:pt x="36" y="6"/>
                      </a:lnTo>
                      <a:lnTo>
                        <a:pt x="42" y="6"/>
                      </a:lnTo>
                      <a:lnTo>
                        <a:pt x="48" y="6"/>
                      </a:lnTo>
                      <a:lnTo>
                        <a:pt x="48" y="0"/>
                      </a:lnTo>
                      <a:lnTo>
                        <a:pt x="54" y="0"/>
                      </a:lnTo>
                      <a:lnTo>
                        <a:pt x="60" y="0"/>
                      </a:lnTo>
                      <a:lnTo>
                        <a:pt x="66" y="0"/>
                      </a:lnTo>
                      <a:lnTo>
                        <a:pt x="66" y="6"/>
                      </a:lnTo>
                      <a:lnTo>
                        <a:pt x="66" y="12"/>
                      </a:lnTo>
                      <a:lnTo>
                        <a:pt x="66" y="18"/>
                      </a:lnTo>
                      <a:lnTo>
                        <a:pt x="66" y="24"/>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433" name="Freeform 2144"/>
                <p:cNvSpPr>
                  <a:spLocks/>
                </p:cNvSpPr>
                <p:nvPr/>
              </p:nvSpPr>
              <p:spPr bwMode="auto">
                <a:xfrm>
                  <a:off x="3784" y="1687"/>
                  <a:ext cx="181" cy="6"/>
                </a:xfrm>
                <a:custGeom>
                  <a:avLst/>
                  <a:gdLst>
                    <a:gd name="T0" fmla="*/ 181 w 181"/>
                    <a:gd name="T1" fmla="*/ 0 h 6"/>
                    <a:gd name="T2" fmla="*/ 181 w 181"/>
                    <a:gd name="T3" fmla="*/ 0 h 6"/>
                    <a:gd name="T4" fmla="*/ 181 w 181"/>
                    <a:gd name="T5" fmla="*/ 0 h 6"/>
                    <a:gd name="T6" fmla="*/ 181 w 181"/>
                    <a:gd name="T7" fmla="*/ 0 h 6"/>
                    <a:gd name="T8" fmla="*/ 175 w 181"/>
                    <a:gd name="T9" fmla="*/ 0 h 6"/>
                    <a:gd name="T10" fmla="*/ 168 w 181"/>
                    <a:gd name="T11" fmla="*/ 0 h 6"/>
                    <a:gd name="T12" fmla="*/ 168 w 181"/>
                    <a:gd name="T13" fmla="*/ 0 h 6"/>
                    <a:gd name="T14" fmla="*/ 162 w 181"/>
                    <a:gd name="T15" fmla="*/ 0 h 6"/>
                    <a:gd name="T16" fmla="*/ 156 w 181"/>
                    <a:gd name="T17" fmla="*/ 0 h 6"/>
                    <a:gd name="T18" fmla="*/ 150 w 181"/>
                    <a:gd name="T19" fmla="*/ 0 h 6"/>
                    <a:gd name="T20" fmla="*/ 144 w 181"/>
                    <a:gd name="T21" fmla="*/ 0 h 6"/>
                    <a:gd name="T22" fmla="*/ 132 w 181"/>
                    <a:gd name="T23" fmla="*/ 0 h 6"/>
                    <a:gd name="T24" fmla="*/ 126 w 181"/>
                    <a:gd name="T25" fmla="*/ 0 h 6"/>
                    <a:gd name="T26" fmla="*/ 120 w 181"/>
                    <a:gd name="T27" fmla="*/ 0 h 6"/>
                    <a:gd name="T28" fmla="*/ 114 w 181"/>
                    <a:gd name="T29" fmla="*/ 0 h 6"/>
                    <a:gd name="T30" fmla="*/ 102 w 181"/>
                    <a:gd name="T31" fmla="*/ 0 h 6"/>
                    <a:gd name="T32" fmla="*/ 96 w 181"/>
                    <a:gd name="T33" fmla="*/ 0 h 6"/>
                    <a:gd name="T34" fmla="*/ 84 w 181"/>
                    <a:gd name="T35" fmla="*/ 0 h 6"/>
                    <a:gd name="T36" fmla="*/ 78 w 181"/>
                    <a:gd name="T37" fmla="*/ 0 h 6"/>
                    <a:gd name="T38" fmla="*/ 72 w 181"/>
                    <a:gd name="T39" fmla="*/ 0 h 6"/>
                    <a:gd name="T40" fmla="*/ 60 w 181"/>
                    <a:gd name="T41" fmla="*/ 0 h 6"/>
                    <a:gd name="T42" fmla="*/ 54 w 181"/>
                    <a:gd name="T43" fmla="*/ 0 h 6"/>
                    <a:gd name="T44" fmla="*/ 48 w 181"/>
                    <a:gd name="T45" fmla="*/ 0 h 6"/>
                    <a:gd name="T46" fmla="*/ 42 w 181"/>
                    <a:gd name="T47" fmla="*/ 0 h 6"/>
                    <a:gd name="T48" fmla="*/ 30 w 181"/>
                    <a:gd name="T49" fmla="*/ 0 h 6"/>
                    <a:gd name="T50" fmla="*/ 24 w 181"/>
                    <a:gd name="T51" fmla="*/ 0 h 6"/>
                    <a:gd name="T52" fmla="*/ 18 w 181"/>
                    <a:gd name="T53" fmla="*/ 0 h 6"/>
                    <a:gd name="T54" fmla="*/ 18 w 181"/>
                    <a:gd name="T55" fmla="*/ 0 h 6"/>
                    <a:gd name="T56" fmla="*/ 12 w 181"/>
                    <a:gd name="T57" fmla="*/ 0 h 6"/>
                    <a:gd name="T58" fmla="*/ 6 w 181"/>
                    <a:gd name="T59" fmla="*/ 0 h 6"/>
                    <a:gd name="T60" fmla="*/ 6 w 181"/>
                    <a:gd name="T61" fmla="*/ 0 h 6"/>
                    <a:gd name="T62" fmla="*/ 0 w 181"/>
                    <a:gd name="T63" fmla="*/ 0 h 6"/>
                    <a:gd name="T64" fmla="*/ 0 w 181"/>
                    <a:gd name="T65" fmla="*/ 0 h 6"/>
                    <a:gd name="T66" fmla="*/ 0 w 181"/>
                    <a:gd name="T67" fmla="*/ 6 h 6"/>
                    <a:gd name="T68" fmla="*/ 181 w 181"/>
                    <a:gd name="T69" fmla="*/ 6 h 6"/>
                    <a:gd name="T70" fmla="*/ 181 w 181"/>
                    <a:gd name="T71" fmla="*/ 0 h 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181" h="6">
                      <a:moveTo>
                        <a:pt x="181" y="0"/>
                      </a:moveTo>
                      <a:lnTo>
                        <a:pt x="181" y="0"/>
                      </a:lnTo>
                      <a:lnTo>
                        <a:pt x="175" y="0"/>
                      </a:lnTo>
                      <a:lnTo>
                        <a:pt x="168" y="0"/>
                      </a:lnTo>
                      <a:lnTo>
                        <a:pt x="162" y="0"/>
                      </a:lnTo>
                      <a:lnTo>
                        <a:pt x="156" y="0"/>
                      </a:lnTo>
                      <a:lnTo>
                        <a:pt x="150" y="0"/>
                      </a:lnTo>
                      <a:lnTo>
                        <a:pt x="144" y="0"/>
                      </a:lnTo>
                      <a:lnTo>
                        <a:pt x="132" y="0"/>
                      </a:lnTo>
                      <a:lnTo>
                        <a:pt x="126" y="0"/>
                      </a:lnTo>
                      <a:lnTo>
                        <a:pt x="120" y="0"/>
                      </a:lnTo>
                      <a:lnTo>
                        <a:pt x="114" y="0"/>
                      </a:lnTo>
                      <a:lnTo>
                        <a:pt x="102" y="0"/>
                      </a:lnTo>
                      <a:lnTo>
                        <a:pt x="96" y="0"/>
                      </a:lnTo>
                      <a:lnTo>
                        <a:pt x="84" y="0"/>
                      </a:lnTo>
                      <a:lnTo>
                        <a:pt x="78" y="0"/>
                      </a:lnTo>
                      <a:lnTo>
                        <a:pt x="72" y="0"/>
                      </a:lnTo>
                      <a:lnTo>
                        <a:pt x="60" y="0"/>
                      </a:lnTo>
                      <a:lnTo>
                        <a:pt x="54" y="0"/>
                      </a:lnTo>
                      <a:lnTo>
                        <a:pt x="48" y="0"/>
                      </a:lnTo>
                      <a:lnTo>
                        <a:pt x="42" y="0"/>
                      </a:lnTo>
                      <a:lnTo>
                        <a:pt x="30" y="0"/>
                      </a:lnTo>
                      <a:lnTo>
                        <a:pt x="24" y="0"/>
                      </a:lnTo>
                      <a:lnTo>
                        <a:pt x="18" y="0"/>
                      </a:lnTo>
                      <a:lnTo>
                        <a:pt x="12" y="0"/>
                      </a:lnTo>
                      <a:lnTo>
                        <a:pt x="6" y="0"/>
                      </a:lnTo>
                      <a:lnTo>
                        <a:pt x="0" y="0"/>
                      </a:lnTo>
                      <a:lnTo>
                        <a:pt x="0" y="6"/>
                      </a:lnTo>
                      <a:lnTo>
                        <a:pt x="181" y="6"/>
                      </a:lnTo>
                      <a:lnTo>
                        <a:pt x="181" y="0"/>
                      </a:lnTo>
                      <a:close/>
                    </a:path>
                  </a:pathLst>
                </a:custGeom>
                <a:solidFill>
                  <a:srgbClr val="1919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434" name="Freeform 2145"/>
                <p:cNvSpPr>
                  <a:spLocks/>
                </p:cNvSpPr>
                <p:nvPr/>
              </p:nvSpPr>
              <p:spPr bwMode="auto">
                <a:xfrm>
                  <a:off x="3784" y="1687"/>
                  <a:ext cx="181" cy="6"/>
                </a:xfrm>
                <a:custGeom>
                  <a:avLst/>
                  <a:gdLst>
                    <a:gd name="T0" fmla="*/ 181 w 181"/>
                    <a:gd name="T1" fmla="*/ 0 h 6"/>
                    <a:gd name="T2" fmla="*/ 181 w 181"/>
                    <a:gd name="T3" fmla="*/ 0 h 6"/>
                    <a:gd name="T4" fmla="*/ 181 w 181"/>
                    <a:gd name="T5" fmla="*/ 0 h 6"/>
                    <a:gd name="T6" fmla="*/ 181 w 181"/>
                    <a:gd name="T7" fmla="*/ 0 h 6"/>
                    <a:gd name="T8" fmla="*/ 181 w 181"/>
                    <a:gd name="T9" fmla="*/ 0 h 6"/>
                    <a:gd name="T10" fmla="*/ 175 w 181"/>
                    <a:gd name="T11" fmla="*/ 0 h 6"/>
                    <a:gd name="T12" fmla="*/ 168 w 181"/>
                    <a:gd name="T13" fmla="*/ 0 h 6"/>
                    <a:gd name="T14" fmla="*/ 168 w 181"/>
                    <a:gd name="T15" fmla="*/ 0 h 6"/>
                    <a:gd name="T16" fmla="*/ 162 w 181"/>
                    <a:gd name="T17" fmla="*/ 0 h 6"/>
                    <a:gd name="T18" fmla="*/ 156 w 181"/>
                    <a:gd name="T19" fmla="*/ 0 h 6"/>
                    <a:gd name="T20" fmla="*/ 150 w 181"/>
                    <a:gd name="T21" fmla="*/ 0 h 6"/>
                    <a:gd name="T22" fmla="*/ 144 w 181"/>
                    <a:gd name="T23" fmla="*/ 0 h 6"/>
                    <a:gd name="T24" fmla="*/ 132 w 181"/>
                    <a:gd name="T25" fmla="*/ 0 h 6"/>
                    <a:gd name="T26" fmla="*/ 126 w 181"/>
                    <a:gd name="T27" fmla="*/ 0 h 6"/>
                    <a:gd name="T28" fmla="*/ 120 w 181"/>
                    <a:gd name="T29" fmla="*/ 0 h 6"/>
                    <a:gd name="T30" fmla="*/ 114 w 181"/>
                    <a:gd name="T31" fmla="*/ 0 h 6"/>
                    <a:gd name="T32" fmla="*/ 102 w 181"/>
                    <a:gd name="T33" fmla="*/ 0 h 6"/>
                    <a:gd name="T34" fmla="*/ 96 w 181"/>
                    <a:gd name="T35" fmla="*/ 0 h 6"/>
                    <a:gd name="T36" fmla="*/ 84 w 181"/>
                    <a:gd name="T37" fmla="*/ 0 h 6"/>
                    <a:gd name="T38" fmla="*/ 78 w 181"/>
                    <a:gd name="T39" fmla="*/ 0 h 6"/>
                    <a:gd name="T40" fmla="*/ 72 w 181"/>
                    <a:gd name="T41" fmla="*/ 0 h 6"/>
                    <a:gd name="T42" fmla="*/ 60 w 181"/>
                    <a:gd name="T43" fmla="*/ 0 h 6"/>
                    <a:gd name="T44" fmla="*/ 54 w 181"/>
                    <a:gd name="T45" fmla="*/ 0 h 6"/>
                    <a:gd name="T46" fmla="*/ 48 w 181"/>
                    <a:gd name="T47" fmla="*/ 0 h 6"/>
                    <a:gd name="T48" fmla="*/ 42 w 181"/>
                    <a:gd name="T49" fmla="*/ 0 h 6"/>
                    <a:gd name="T50" fmla="*/ 30 w 181"/>
                    <a:gd name="T51" fmla="*/ 0 h 6"/>
                    <a:gd name="T52" fmla="*/ 24 w 181"/>
                    <a:gd name="T53" fmla="*/ 0 h 6"/>
                    <a:gd name="T54" fmla="*/ 18 w 181"/>
                    <a:gd name="T55" fmla="*/ 0 h 6"/>
                    <a:gd name="T56" fmla="*/ 18 w 181"/>
                    <a:gd name="T57" fmla="*/ 0 h 6"/>
                    <a:gd name="T58" fmla="*/ 12 w 181"/>
                    <a:gd name="T59" fmla="*/ 0 h 6"/>
                    <a:gd name="T60" fmla="*/ 6 w 181"/>
                    <a:gd name="T61" fmla="*/ 0 h 6"/>
                    <a:gd name="T62" fmla="*/ 6 w 181"/>
                    <a:gd name="T63" fmla="*/ 0 h 6"/>
                    <a:gd name="T64" fmla="*/ 0 w 181"/>
                    <a:gd name="T65" fmla="*/ 0 h 6"/>
                    <a:gd name="T66" fmla="*/ 0 w 181"/>
                    <a:gd name="T67" fmla="*/ 0 h 6"/>
                    <a:gd name="T68" fmla="*/ 0 w 181"/>
                    <a:gd name="T69" fmla="*/ 6 h 6"/>
                    <a:gd name="T70" fmla="*/ 181 w 181"/>
                    <a:gd name="T71" fmla="*/ 6 h 6"/>
                    <a:gd name="T72" fmla="*/ 181 w 181"/>
                    <a:gd name="T73" fmla="*/ 0 h 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81" h="6">
                      <a:moveTo>
                        <a:pt x="181" y="0"/>
                      </a:moveTo>
                      <a:lnTo>
                        <a:pt x="181" y="0"/>
                      </a:lnTo>
                      <a:lnTo>
                        <a:pt x="175" y="0"/>
                      </a:lnTo>
                      <a:lnTo>
                        <a:pt x="168" y="0"/>
                      </a:lnTo>
                      <a:lnTo>
                        <a:pt x="162" y="0"/>
                      </a:lnTo>
                      <a:lnTo>
                        <a:pt x="156" y="0"/>
                      </a:lnTo>
                      <a:lnTo>
                        <a:pt x="150" y="0"/>
                      </a:lnTo>
                      <a:lnTo>
                        <a:pt x="144" y="0"/>
                      </a:lnTo>
                      <a:lnTo>
                        <a:pt x="132" y="0"/>
                      </a:lnTo>
                      <a:lnTo>
                        <a:pt x="126" y="0"/>
                      </a:lnTo>
                      <a:lnTo>
                        <a:pt x="120" y="0"/>
                      </a:lnTo>
                      <a:lnTo>
                        <a:pt x="114" y="0"/>
                      </a:lnTo>
                      <a:lnTo>
                        <a:pt x="102" y="0"/>
                      </a:lnTo>
                      <a:lnTo>
                        <a:pt x="96" y="0"/>
                      </a:lnTo>
                      <a:lnTo>
                        <a:pt x="84" y="0"/>
                      </a:lnTo>
                      <a:lnTo>
                        <a:pt x="78" y="0"/>
                      </a:lnTo>
                      <a:lnTo>
                        <a:pt x="72" y="0"/>
                      </a:lnTo>
                      <a:lnTo>
                        <a:pt x="60" y="0"/>
                      </a:lnTo>
                      <a:lnTo>
                        <a:pt x="54" y="0"/>
                      </a:lnTo>
                      <a:lnTo>
                        <a:pt x="48" y="0"/>
                      </a:lnTo>
                      <a:lnTo>
                        <a:pt x="42" y="0"/>
                      </a:lnTo>
                      <a:lnTo>
                        <a:pt x="30" y="0"/>
                      </a:lnTo>
                      <a:lnTo>
                        <a:pt x="24" y="0"/>
                      </a:lnTo>
                      <a:lnTo>
                        <a:pt x="18" y="0"/>
                      </a:lnTo>
                      <a:lnTo>
                        <a:pt x="12" y="0"/>
                      </a:lnTo>
                      <a:lnTo>
                        <a:pt x="6" y="0"/>
                      </a:lnTo>
                      <a:lnTo>
                        <a:pt x="0" y="0"/>
                      </a:lnTo>
                      <a:lnTo>
                        <a:pt x="0" y="6"/>
                      </a:lnTo>
                      <a:lnTo>
                        <a:pt x="181" y="6"/>
                      </a:lnTo>
                      <a:lnTo>
                        <a:pt x="181"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435" name="Freeform 2146"/>
                <p:cNvSpPr>
                  <a:spLocks/>
                </p:cNvSpPr>
                <p:nvPr/>
              </p:nvSpPr>
              <p:spPr bwMode="auto">
                <a:xfrm>
                  <a:off x="3736" y="1675"/>
                  <a:ext cx="36" cy="85"/>
                </a:xfrm>
                <a:custGeom>
                  <a:avLst/>
                  <a:gdLst>
                    <a:gd name="T0" fmla="*/ 30 w 36"/>
                    <a:gd name="T1" fmla="*/ 0 h 85"/>
                    <a:gd name="T2" fmla="*/ 30 w 36"/>
                    <a:gd name="T3" fmla="*/ 6 h 85"/>
                    <a:gd name="T4" fmla="*/ 30 w 36"/>
                    <a:gd name="T5" fmla="*/ 6 h 85"/>
                    <a:gd name="T6" fmla="*/ 36 w 36"/>
                    <a:gd name="T7" fmla="*/ 18 h 85"/>
                    <a:gd name="T8" fmla="*/ 36 w 36"/>
                    <a:gd name="T9" fmla="*/ 24 h 85"/>
                    <a:gd name="T10" fmla="*/ 36 w 36"/>
                    <a:gd name="T11" fmla="*/ 36 h 85"/>
                    <a:gd name="T12" fmla="*/ 36 w 36"/>
                    <a:gd name="T13" fmla="*/ 42 h 85"/>
                    <a:gd name="T14" fmla="*/ 36 w 36"/>
                    <a:gd name="T15" fmla="*/ 48 h 85"/>
                    <a:gd name="T16" fmla="*/ 36 w 36"/>
                    <a:gd name="T17" fmla="*/ 54 h 85"/>
                    <a:gd name="T18" fmla="*/ 36 w 36"/>
                    <a:gd name="T19" fmla="*/ 61 h 85"/>
                    <a:gd name="T20" fmla="*/ 36 w 36"/>
                    <a:gd name="T21" fmla="*/ 61 h 85"/>
                    <a:gd name="T22" fmla="*/ 36 w 36"/>
                    <a:gd name="T23" fmla="*/ 67 h 85"/>
                    <a:gd name="T24" fmla="*/ 36 w 36"/>
                    <a:gd name="T25" fmla="*/ 73 h 85"/>
                    <a:gd name="T26" fmla="*/ 30 w 36"/>
                    <a:gd name="T27" fmla="*/ 79 h 85"/>
                    <a:gd name="T28" fmla="*/ 30 w 36"/>
                    <a:gd name="T29" fmla="*/ 85 h 85"/>
                    <a:gd name="T30" fmla="*/ 24 w 36"/>
                    <a:gd name="T31" fmla="*/ 85 h 85"/>
                    <a:gd name="T32" fmla="*/ 24 w 36"/>
                    <a:gd name="T33" fmla="*/ 85 h 85"/>
                    <a:gd name="T34" fmla="*/ 18 w 36"/>
                    <a:gd name="T35" fmla="*/ 85 h 85"/>
                    <a:gd name="T36" fmla="*/ 18 w 36"/>
                    <a:gd name="T37" fmla="*/ 79 h 85"/>
                    <a:gd name="T38" fmla="*/ 12 w 36"/>
                    <a:gd name="T39" fmla="*/ 73 h 85"/>
                    <a:gd name="T40" fmla="*/ 6 w 36"/>
                    <a:gd name="T41" fmla="*/ 61 h 85"/>
                    <a:gd name="T42" fmla="*/ 6 w 36"/>
                    <a:gd name="T43" fmla="*/ 54 h 85"/>
                    <a:gd name="T44" fmla="*/ 0 w 36"/>
                    <a:gd name="T45" fmla="*/ 42 h 85"/>
                    <a:gd name="T46" fmla="*/ 0 w 36"/>
                    <a:gd name="T47" fmla="*/ 36 h 85"/>
                    <a:gd name="T48" fmla="*/ 0 w 36"/>
                    <a:gd name="T49" fmla="*/ 24 h 85"/>
                    <a:gd name="T50" fmla="*/ 0 w 36"/>
                    <a:gd name="T51" fmla="*/ 18 h 85"/>
                    <a:gd name="T52" fmla="*/ 0 w 36"/>
                    <a:gd name="T53" fmla="*/ 12 h 85"/>
                    <a:gd name="T54" fmla="*/ 0 w 36"/>
                    <a:gd name="T55" fmla="*/ 6 h 85"/>
                    <a:gd name="T56" fmla="*/ 0 w 36"/>
                    <a:gd name="T57" fmla="*/ 0 h 85"/>
                    <a:gd name="T58" fmla="*/ 6 w 36"/>
                    <a:gd name="T59" fmla="*/ 0 h 85"/>
                    <a:gd name="T60" fmla="*/ 12 w 36"/>
                    <a:gd name="T61" fmla="*/ 0 h 85"/>
                    <a:gd name="T62" fmla="*/ 24 w 36"/>
                    <a:gd name="T63" fmla="*/ 0 h 8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36" h="85">
                      <a:moveTo>
                        <a:pt x="30" y="0"/>
                      </a:moveTo>
                      <a:lnTo>
                        <a:pt x="30" y="0"/>
                      </a:lnTo>
                      <a:lnTo>
                        <a:pt x="30" y="6"/>
                      </a:lnTo>
                      <a:lnTo>
                        <a:pt x="30" y="12"/>
                      </a:lnTo>
                      <a:lnTo>
                        <a:pt x="36" y="18"/>
                      </a:lnTo>
                      <a:lnTo>
                        <a:pt x="36" y="24"/>
                      </a:lnTo>
                      <a:lnTo>
                        <a:pt x="36" y="30"/>
                      </a:lnTo>
                      <a:lnTo>
                        <a:pt x="36" y="36"/>
                      </a:lnTo>
                      <a:lnTo>
                        <a:pt x="36" y="42"/>
                      </a:lnTo>
                      <a:lnTo>
                        <a:pt x="36" y="48"/>
                      </a:lnTo>
                      <a:lnTo>
                        <a:pt x="36" y="54"/>
                      </a:lnTo>
                      <a:lnTo>
                        <a:pt x="36" y="61"/>
                      </a:lnTo>
                      <a:lnTo>
                        <a:pt x="36" y="67"/>
                      </a:lnTo>
                      <a:lnTo>
                        <a:pt x="36" y="73"/>
                      </a:lnTo>
                      <a:lnTo>
                        <a:pt x="36" y="79"/>
                      </a:lnTo>
                      <a:lnTo>
                        <a:pt x="30" y="79"/>
                      </a:lnTo>
                      <a:lnTo>
                        <a:pt x="30" y="85"/>
                      </a:lnTo>
                      <a:lnTo>
                        <a:pt x="24" y="85"/>
                      </a:lnTo>
                      <a:lnTo>
                        <a:pt x="18" y="85"/>
                      </a:lnTo>
                      <a:lnTo>
                        <a:pt x="18" y="79"/>
                      </a:lnTo>
                      <a:lnTo>
                        <a:pt x="12" y="73"/>
                      </a:lnTo>
                      <a:lnTo>
                        <a:pt x="6" y="67"/>
                      </a:lnTo>
                      <a:lnTo>
                        <a:pt x="6" y="61"/>
                      </a:lnTo>
                      <a:lnTo>
                        <a:pt x="6" y="54"/>
                      </a:lnTo>
                      <a:lnTo>
                        <a:pt x="6" y="48"/>
                      </a:lnTo>
                      <a:lnTo>
                        <a:pt x="0" y="42"/>
                      </a:lnTo>
                      <a:lnTo>
                        <a:pt x="0" y="36"/>
                      </a:lnTo>
                      <a:lnTo>
                        <a:pt x="0" y="30"/>
                      </a:lnTo>
                      <a:lnTo>
                        <a:pt x="0" y="24"/>
                      </a:lnTo>
                      <a:lnTo>
                        <a:pt x="0" y="18"/>
                      </a:lnTo>
                      <a:lnTo>
                        <a:pt x="0" y="12"/>
                      </a:lnTo>
                      <a:lnTo>
                        <a:pt x="0" y="6"/>
                      </a:lnTo>
                      <a:lnTo>
                        <a:pt x="0" y="0"/>
                      </a:lnTo>
                      <a:lnTo>
                        <a:pt x="6" y="0"/>
                      </a:lnTo>
                      <a:lnTo>
                        <a:pt x="12" y="0"/>
                      </a:lnTo>
                      <a:lnTo>
                        <a:pt x="18" y="0"/>
                      </a:lnTo>
                      <a:lnTo>
                        <a:pt x="24" y="0"/>
                      </a:lnTo>
                      <a:lnTo>
                        <a:pt x="30" y="0"/>
                      </a:lnTo>
                      <a:close/>
                    </a:path>
                  </a:pathLst>
                </a:custGeom>
                <a:solidFill>
                  <a:srgbClr val="E5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436" name="Freeform 2147"/>
                <p:cNvSpPr>
                  <a:spLocks/>
                </p:cNvSpPr>
                <p:nvPr/>
              </p:nvSpPr>
              <p:spPr bwMode="auto">
                <a:xfrm>
                  <a:off x="3754" y="1711"/>
                  <a:ext cx="12" cy="37"/>
                </a:xfrm>
                <a:custGeom>
                  <a:avLst/>
                  <a:gdLst>
                    <a:gd name="T0" fmla="*/ 12 w 12"/>
                    <a:gd name="T1" fmla="*/ 0 h 37"/>
                    <a:gd name="T2" fmla="*/ 12 w 12"/>
                    <a:gd name="T3" fmla="*/ 6 h 37"/>
                    <a:gd name="T4" fmla="*/ 12 w 12"/>
                    <a:gd name="T5" fmla="*/ 6 h 37"/>
                    <a:gd name="T6" fmla="*/ 12 w 12"/>
                    <a:gd name="T7" fmla="*/ 12 h 37"/>
                    <a:gd name="T8" fmla="*/ 12 w 12"/>
                    <a:gd name="T9" fmla="*/ 18 h 37"/>
                    <a:gd name="T10" fmla="*/ 12 w 12"/>
                    <a:gd name="T11" fmla="*/ 25 h 37"/>
                    <a:gd name="T12" fmla="*/ 12 w 12"/>
                    <a:gd name="T13" fmla="*/ 25 h 37"/>
                    <a:gd name="T14" fmla="*/ 12 w 12"/>
                    <a:gd name="T15" fmla="*/ 31 h 37"/>
                    <a:gd name="T16" fmla="*/ 12 w 12"/>
                    <a:gd name="T17" fmla="*/ 37 h 37"/>
                    <a:gd name="T18" fmla="*/ 6 w 12"/>
                    <a:gd name="T19" fmla="*/ 37 h 37"/>
                    <a:gd name="T20" fmla="*/ 6 w 12"/>
                    <a:gd name="T21" fmla="*/ 37 h 37"/>
                    <a:gd name="T22" fmla="*/ 6 w 12"/>
                    <a:gd name="T23" fmla="*/ 37 h 37"/>
                    <a:gd name="T24" fmla="*/ 6 w 12"/>
                    <a:gd name="T25" fmla="*/ 37 h 37"/>
                    <a:gd name="T26" fmla="*/ 0 w 12"/>
                    <a:gd name="T27" fmla="*/ 37 h 37"/>
                    <a:gd name="T28" fmla="*/ 0 w 12"/>
                    <a:gd name="T29" fmla="*/ 37 h 37"/>
                    <a:gd name="T30" fmla="*/ 0 w 12"/>
                    <a:gd name="T31" fmla="*/ 31 h 37"/>
                    <a:gd name="T32" fmla="*/ 0 w 12"/>
                    <a:gd name="T33" fmla="*/ 31 h 37"/>
                    <a:gd name="T34" fmla="*/ 0 w 12"/>
                    <a:gd name="T35" fmla="*/ 25 h 37"/>
                    <a:gd name="T36" fmla="*/ 0 w 12"/>
                    <a:gd name="T37" fmla="*/ 25 h 37"/>
                    <a:gd name="T38" fmla="*/ 0 w 12"/>
                    <a:gd name="T39" fmla="*/ 25 h 37"/>
                    <a:gd name="T40" fmla="*/ 0 w 12"/>
                    <a:gd name="T41" fmla="*/ 25 h 37"/>
                    <a:gd name="T42" fmla="*/ 0 w 12"/>
                    <a:gd name="T43" fmla="*/ 18 h 37"/>
                    <a:gd name="T44" fmla="*/ 0 w 12"/>
                    <a:gd name="T45" fmla="*/ 18 h 37"/>
                    <a:gd name="T46" fmla="*/ 0 w 12"/>
                    <a:gd name="T47" fmla="*/ 18 h 37"/>
                    <a:gd name="T48" fmla="*/ 6 w 12"/>
                    <a:gd name="T49" fmla="*/ 18 h 37"/>
                    <a:gd name="T50" fmla="*/ 6 w 12"/>
                    <a:gd name="T51" fmla="*/ 18 h 37"/>
                    <a:gd name="T52" fmla="*/ 6 w 12"/>
                    <a:gd name="T53" fmla="*/ 18 h 37"/>
                    <a:gd name="T54" fmla="*/ 6 w 12"/>
                    <a:gd name="T55" fmla="*/ 12 h 37"/>
                    <a:gd name="T56" fmla="*/ 6 w 12"/>
                    <a:gd name="T57" fmla="*/ 12 h 37"/>
                    <a:gd name="T58" fmla="*/ 6 w 12"/>
                    <a:gd name="T59" fmla="*/ 12 h 37"/>
                    <a:gd name="T60" fmla="*/ 6 w 12"/>
                    <a:gd name="T61" fmla="*/ 12 h 37"/>
                    <a:gd name="T62" fmla="*/ 6 w 12"/>
                    <a:gd name="T63" fmla="*/ 12 h 37"/>
                    <a:gd name="T64" fmla="*/ 12 w 12"/>
                    <a:gd name="T65" fmla="*/ 6 h 37"/>
                    <a:gd name="T66" fmla="*/ 12 w 12"/>
                    <a:gd name="T67" fmla="*/ 6 h 37"/>
                    <a:gd name="T68" fmla="*/ 12 w 12"/>
                    <a:gd name="T69" fmla="*/ 6 h 37"/>
                    <a:gd name="T70" fmla="*/ 12 w 12"/>
                    <a:gd name="T71" fmla="*/ 6 h 37"/>
                    <a:gd name="T72" fmla="*/ 12 w 12"/>
                    <a:gd name="T73" fmla="*/ 0 h 37"/>
                    <a:gd name="T74" fmla="*/ 12 w 12"/>
                    <a:gd name="T75" fmla="*/ 0 h 37"/>
                    <a:gd name="T76" fmla="*/ 12 w 12"/>
                    <a:gd name="T77" fmla="*/ 0 h 37"/>
                    <a:gd name="T78" fmla="*/ 12 w 12"/>
                    <a:gd name="T79" fmla="*/ 0 h 37"/>
                    <a:gd name="T80" fmla="*/ 12 w 12"/>
                    <a:gd name="T81" fmla="*/ 0 h 3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2" h="37">
                      <a:moveTo>
                        <a:pt x="12" y="0"/>
                      </a:moveTo>
                      <a:lnTo>
                        <a:pt x="12" y="6"/>
                      </a:lnTo>
                      <a:lnTo>
                        <a:pt x="12" y="12"/>
                      </a:lnTo>
                      <a:lnTo>
                        <a:pt x="12" y="18"/>
                      </a:lnTo>
                      <a:lnTo>
                        <a:pt x="12" y="25"/>
                      </a:lnTo>
                      <a:lnTo>
                        <a:pt x="12" y="31"/>
                      </a:lnTo>
                      <a:lnTo>
                        <a:pt x="12" y="37"/>
                      </a:lnTo>
                      <a:lnTo>
                        <a:pt x="6" y="37"/>
                      </a:lnTo>
                      <a:lnTo>
                        <a:pt x="0" y="37"/>
                      </a:lnTo>
                      <a:lnTo>
                        <a:pt x="0" y="31"/>
                      </a:lnTo>
                      <a:lnTo>
                        <a:pt x="0" y="25"/>
                      </a:lnTo>
                      <a:lnTo>
                        <a:pt x="0" y="18"/>
                      </a:lnTo>
                      <a:lnTo>
                        <a:pt x="6" y="18"/>
                      </a:lnTo>
                      <a:lnTo>
                        <a:pt x="6" y="12"/>
                      </a:lnTo>
                      <a:lnTo>
                        <a:pt x="12" y="6"/>
                      </a:lnTo>
                      <a:lnTo>
                        <a:pt x="12" y="0"/>
                      </a:lnTo>
                      <a:close/>
                    </a:path>
                  </a:pathLst>
                </a:custGeom>
                <a:solidFill>
                  <a:srgbClr val="D8A5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437" name="Freeform 2148"/>
                <p:cNvSpPr>
                  <a:spLocks/>
                </p:cNvSpPr>
                <p:nvPr/>
              </p:nvSpPr>
              <p:spPr bwMode="auto">
                <a:xfrm>
                  <a:off x="3742" y="1681"/>
                  <a:ext cx="6" cy="55"/>
                </a:xfrm>
                <a:custGeom>
                  <a:avLst/>
                  <a:gdLst>
                    <a:gd name="T0" fmla="*/ 6 w 6"/>
                    <a:gd name="T1" fmla="*/ 0 h 55"/>
                    <a:gd name="T2" fmla="*/ 6 w 6"/>
                    <a:gd name="T3" fmla="*/ 0 h 55"/>
                    <a:gd name="T4" fmla="*/ 6 w 6"/>
                    <a:gd name="T5" fmla="*/ 0 h 55"/>
                    <a:gd name="T6" fmla="*/ 6 w 6"/>
                    <a:gd name="T7" fmla="*/ 6 h 55"/>
                    <a:gd name="T8" fmla="*/ 6 w 6"/>
                    <a:gd name="T9" fmla="*/ 6 h 55"/>
                    <a:gd name="T10" fmla="*/ 6 w 6"/>
                    <a:gd name="T11" fmla="*/ 12 h 55"/>
                    <a:gd name="T12" fmla="*/ 6 w 6"/>
                    <a:gd name="T13" fmla="*/ 18 h 55"/>
                    <a:gd name="T14" fmla="*/ 6 w 6"/>
                    <a:gd name="T15" fmla="*/ 24 h 55"/>
                    <a:gd name="T16" fmla="*/ 6 w 6"/>
                    <a:gd name="T17" fmla="*/ 30 h 55"/>
                    <a:gd name="T18" fmla="*/ 6 w 6"/>
                    <a:gd name="T19" fmla="*/ 42 h 55"/>
                    <a:gd name="T20" fmla="*/ 6 w 6"/>
                    <a:gd name="T21" fmla="*/ 48 h 55"/>
                    <a:gd name="T22" fmla="*/ 6 w 6"/>
                    <a:gd name="T23" fmla="*/ 55 h 55"/>
                    <a:gd name="T24" fmla="*/ 6 w 6"/>
                    <a:gd name="T25" fmla="*/ 55 h 55"/>
                    <a:gd name="T26" fmla="*/ 6 w 6"/>
                    <a:gd name="T27" fmla="*/ 55 h 55"/>
                    <a:gd name="T28" fmla="*/ 6 w 6"/>
                    <a:gd name="T29" fmla="*/ 48 h 55"/>
                    <a:gd name="T30" fmla="*/ 0 w 6"/>
                    <a:gd name="T31" fmla="*/ 42 h 55"/>
                    <a:gd name="T32" fmla="*/ 0 w 6"/>
                    <a:gd name="T33" fmla="*/ 36 h 55"/>
                    <a:gd name="T34" fmla="*/ 0 w 6"/>
                    <a:gd name="T35" fmla="*/ 36 h 55"/>
                    <a:gd name="T36" fmla="*/ 0 w 6"/>
                    <a:gd name="T37" fmla="*/ 30 h 55"/>
                    <a:gd name="T38" fmla="*/ 0 w 6"/>
                    <a:gd name="T39" fmla="*/ 24 h 55"/>
                    <a:gd name="T40" fmla="*/ 0 w 6"/>
                    <a:gd name="T41" fmla="*/ 24 h 55"/>
                    <a:gd name="T42" fmla="*/ 0 w 6"/>
                    <a:gd name="T43" fmla="*/ 18 h 55"/>
                    <a:gd name="T44" fmla="*/ 0 w 6"/>
                    <a:gd name="T45" fmla="*/ 18 h 55"/>
                    <a:gd name="T46" fmla="*/ 0 w 6"/>
                    <a:gd name="T47" fmla="*/ 12 h 55"/>
                    <a:gd name="T48" fmla="*/ 0 w 6"/>
                    <a:gd name="T49" fmla="*/ 12 h 55"/>
                    <a:gd name="T50" fmla="*/ 0 w 6"/>
                    <a:gd name="T51" fmla="*/ 6 h 55"/>
                    <a:gd name="T52" fmla="*/ 0 w 6"/>
                    <a:gd name="T53" fmla="*/ 6 h 55"/>
                    <a:gd name="T54" fmla="*/ 0 w 6"/>
                    <a:gd name="T55" fmla="*/ 6 h 55"/>
                    <a:gd name="T56" fmla="*/ 0 w 6"/>
                    <a:gd name="T57" fmla="*/ 6 h 55"/>
                    <a:gd name="T58" fmla="*/ 0 w 6"/>
                    <a:gd name="T59" fmla="*/ 0 h 55"/>
                    <a:gd name="T60" fmla="*/ 0 w 6"/>
                    <a:gd name="T61" fmla="*/ 0 h 55"/>
                    <a:gd name="T62" fmla="*/ 0 w 6"/>
                    <a:gd name="T63" fmla="*/ 0 h 55"/>
                    <a:gd name="T64" fmla="*/ 6 w 6"/>
                    <a:gd name="T65" fmla="*/ 0 h 5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6" h="55">
                      <a:moveTo>
                        <a:pt x="6" y="0"/>
                      </a:moveTo>
                      <a:lnTo>
                        <a:pt x="6" y="0"/>
                      </a:lnTo>
                      <a:lnTo>
                        <a:pt x="6" y="6"/>
                      </a:lnTo>
                      <a:lnTo>
                        <a:pt x="6" y="12"/>
                      </a:lnTo>
                      <a:lnTo>
                        <a:pt x="6" y="18"/>
                      </a:lnTo>
                      <a:lnTo>
                        <a:pt x="6" y="24"/>
                      </a:lnTo>
                      <a:lnTo>
                        <a:pt x="6" y="30"/>
                      </a:lnTo>
                      <a:lnTo>
                        <a:pt x="6" y="42"/>
                      </a:lnTo>
                      <a:lnTo>
                        <a:pt x="6" y="48"/>
                      </a:lnTo>
                      <a:lnTo>
                        <a:pt x="6" y="55"/>
                      </a:lnTo>
                      <a:lnTo>
                        <a:pt x="6" y="48"/>
                      </a:lnTo>
                      <a:lnTo>
                        <a:pt x="0" y="42"/>
                      </a:lnTo>
                      <a:lnTo>
                        <a:pt x="0" y="36"/>
                      </a:lnTo>
                      <a:lnTo>
                        <a:pt x="0" y="30"/>
                      </a:lnTo>
                      <a:lnTo>
                        <a:pt x="0" y="24"/>
                      </a:lnTo>
                      <a:lnTo>
                        <a:pt x="0" y="18"/>
                      </a:lnTo>
                      <a:lnTo>
                        <a:pt x="0" y="12"/>
                      </a:lnTo>
                      <a:lnTo>
                        <a:pt x="0" y="6"/>
                      </a:lnTo>
                      <a:lnTo>
                        <a:pt x="0" y="0"/>
                      </a:lnTo>
                      <a:lnTo>
                        <a:pt x="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438" name="Freeform 2149"/>
                <p:cNvSpPr>
                  <a:spLocks/>
                </p:cNvSpPr>
                <p:nvPr/>
              </p:nvSpPr>
              <p:spPr bwMode="auto">
                <a:xfrm>
                  <a:off x="3736" y="1675"/>
                  <a:ext cx="30" cy="85"/>
                </a:xfrm>
                <a:custGeom>
                  <a:avLst/>
                  <a:gdLst>
                    <a:gd name="T0" fmla="*/ 30 w 30"/>
                    <a:gd name="T1" fmla="*/ 0 h 85"/>
                    <a:gd name="T2" fmla="*/ 30 w 30"/>
                    <a:gd name="T3" fmla="*/ 0 h 85"/>
                    <a:gd name="T4" fmla="*/ 24 w 30"/>
                    <a:gd name="T5" fmla="*/ 0 h 85"/>
                    <a:gd name="T6" fmla="*/ 18 w 30"/>
                    <a:gd name="T7" fmla="*/ 0 h 85"/>
                    <a:gd name="T8" fmla="*/ 12 w 30"/>
                    <a:gd name="T9" fmla="*/ 0 h 85"/>
                    <a:gd name="T10" fmla="*/ 12 w 30"/>
                    <a:gd name="T11" fmla="*/ 0 h 85"/>
                    <a:gd name="T12" fmla="*/ 6 w 30"/>
                    <a:gd name="T13" fmla="*/ 0 h 85"/>
                    <a:gd name="T14" fmla="*/ 0 w 30"/>
                    <a:gd name="T15" fmla="*/ 0 h 85"/>
                    <a:gd name="T16" fmla="*/ 0 w 30"/>
                    <a:gd name="T17" fmla="*/ 0 h 85"/>
                    <a:gd name="T18" fmla="*/ 0 w 30"/>
                    <a:gd name="T19" fmla="*/ 0 h 85"/>
                    <a:gd name="T20" fmla="*/ 0 w 30"/>
                    <a:gd name="T21" fmla="*/ 6 h 85"/>
                    <a:gd name="T22" fmla="*/ 0 w 30"/>
                    <a:gd name="T23" fmla="*/ 6 h 85"/>
                    <a:gd name="T24" fmla="*/ 0 w 30"/>
                    <a:gd name="T25" fmla="*/ 12 h 85"/>
                    <a:gd name="T26" fmla="*/ 0 w 30"/>
                    <a:gd name="T27" fmla="*/ 12 h 85"/>
                    <a:gd name="T28" fmla="*/ 0 w 30"/>
                    <a:gd name="T29" fmla="*/ 18 h 85"/>
                    <a:gd name="T30" fmla="*/ 0 w 30"/>
                    <a:gd name="T31" fmla="*/ 24 h 85"/>
                    <a:gd name="T32" fmla="*/ 0 w 30"/>
                    <a:gd name="T33" fmla="*/ 24 h 85"/>
                    <a:gd name="T34" fmla="*/ 0 w 30"/>
                    <a:gd name="T35" fmla="*/ 30 h 85"/>
                    <a:gd name="T36" fmla="*/ 0 w 30"/>
                    <a:gd name="T37" fmla="*/ 36 h 85"/>
                    <a:gd name="T38" fmla="*/ 0 w 30"/>
                    <a:gd name="T39" fmla="*/ 36 h 85"/>
                    <a:gd name="T40" fmla="*/ 0 w 30"/>
                    <a:gd name="T41" fmla="*/ 42 h 85"/>
                    <a:gd name="T42" fmla="*/ 6 w 30"/>
                    <a:gd name="T43" fmla="*/ 48 h 85"/>
                    <a:gd name="T44" fmla="*/ 6 w 30"/>
                    <a:gd name="T45" fmla="*/ 54 h 85"/>
                    <a:gd name="T46" fmla="*/ 6 w 30"/>
                    <a:gd name="T47" fmla="*/ 54 h 85"/>
                    <a:gd name="T48" fmla="*/ 6 w 30"/>
                    <a:gd name="T49" fmla="*/ 61 h 85"/>
                    <a:gd name="T50" fmla="*/ 6 w 30"/>
                    <a:gd name="T51" fmla="*/ 67 h 85"/>
                    <a:gd name="T52" fmla="*/ 12 w 30"/>
                    <a:gd name="T53" fmla="*/ 73 h 85"/>
                    <a:gd name="T54" fmla="*/ 12 w 30"/>
                    <a:gd name="T55" fmla="*/ 73 h 85"/>
                    <a:gd name="T56" fmla="*/ 18 w 30"/>
                    <a:gd name="T57" fmla="*/ 79 h 85"/>
                    <a:gd name="T58" fmla="*/ 18 w 30"/>
                    <a:gd name="T59" fmla="*/ 79 h 85"/>
                    <a:gd name="T60" fmla="*/ 18 w 30"/>
                    <a:gd name="T61" fmla="*/ 85 h 85"/>
                    <a:gd name="T62" fmla="*/ 18 w 30"/>
                    <a:gd name="T63" fmla="*/ 85 h 85"/>
                    <a:gd name="T64" fmla="*/ 24 w 30"/>
                    <a:gd name="T65" fmla="*/ 85 h 85"/>
                    <a:gd name="T66" fmla="*/ 24 w 30"/>
                    <a:gd name="T67" fmla="*/ 85 h 85"/>
                    <a:gd name="T68" fmla="*/ 24 w 30"/>
                    <a:gd name="T69" fmla="*/ 85 h 85"/>
                    <a:gd name="T70" fmla="*/ 24 w 30"/>
                    <a:gd name="T71" fmla="*/ 85 h 85"/>
                    <a:gd name="T72" fmla="*/ 24 w 30"/>
                    <a:gd name="T73" fmla="*/ 85 h 85"/>
                    <a:gd name="T74" fmla="*/ 24 w 30"/>
                    <a:gd name="T75" fmla="*/ 85 h 85"/>
                    <a:gd name="T76" fmla="*/ 30 w 30"/>
                    <a:gd name="T77" fmla="*/ 85 h 85"/>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30" h="85">
                      <a:moveTo>
                        <a:pt x="30" y="0"/>
                      </a:moveTo>
                      <a:lnTo>
                        <a:pt x="30" y="0"/>
                      </a:lnTo>
                      <a:lnTo>
                        <a:pt x="24" y="0"/>
                      </a:lnTo>
                      <a:lnTo>
                        <a:pt x="18" y="0"/>
                      </a:lnTo>
                      <a:lnTo>
                        <a:pt x="12" y="0"/>
                      </a:lnTo>
                      <a:lnTo>
                        <a:pt x="6" y="0"/>
                      </a:lnTo>
                      <a:lnTo>
                        <a:pt x="0" y="0"/>
                      </a:lnTo>
                      <a:lnTo>
                        <a:pt x="0" y="6"/>
                      </a:lnTo>
                      <a:lnTo>
                        <a:pt x="0" y="12"/>
                      </a:lnTo>
                      <a:lnTo>
                        <a:pt x="0" y="18"/>
                      </a:lnTo>
                      <a:lnTo>
                        <a:pt x="0" y="24"/>
                      </a:lnTo>
                      <a:lnTo>
                        <a:pt x="0" y="30"/>
                      </a:lnTo>
                      <a:lnTo>
                        <a:pt x="0" y="36"/>
                      </a:lnTo>
                      <a:lnTo>
                        <a:pt x="0" y="42"/>
                      </a:lnTo>
                      <a:lnTo>
                        <a:pt x="6" y="48"/>
                      </a:lnTo>
                      <a:lnTo>
                        <a:pt x="6" y="54"/>
                      </a:lnTo>
                      <a:lnTo>
                        <a:pt x="6" y="61"/>
                      </a:lnTo>
                      <a:lnTo>
                        <a:pt x="6" y="67"/>
                      </a:lnTo>
                      <a:lnTo>
                        <a:pt x="12" y="73"/>
                      </a:lnTo>
                      <a:lnTo>
                        <a:pt x="18" y="79"/>
                      </a:lnTo>
                      <a:lnTo>
                        <a:pt x="18" y="85"/>
                      </a:lnTo>
                      <a:lnTo>
                        <a:pt x="24" y="85"/>
                      </a:lnTo>
                      <a:lnTo>
                        <a:pt x="30" y="85"/>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439" name="Freeform 2150"/>
                <p:cNvSpPr>
                  <a:spLocks/>
                </p:cNvSpPr>
                <p:nvPr/>
              </p:nvSpPr>
              <p:spPr bwMode="auto">
                <a:xfrm>
                  <a:off x="3850" y="1603"/>
                  <a:ext cx="18" cy="24"/>
                </a:xfrm>
                <a:custGeom>
                  <a:avLst/>
                  <a:gdLst>
                    <a:gd name="T0" fmla="*/ 6 w 18"/>
                    <a:gd name="T1" fmla="*/ 6 h 24"/>
                    <a:gd name="T2" fmla="*/ 6 w 18"/>
                    <a:gd name="T3" fmla="*/ 6 h 24"/>
                    <a:gd name="T4" fmla="*/ 6 w 18"/>
                    <a:gd name="T5" fmla="*/ 6 h 24"/>
                    <a:gd name="T6" fmla="*/ 6 w 18"/>
                    <a:gd name="T7" fmla="*/ 6 h 24"/>
                    <a:gd name="T8" fmla="*/ 6 w 18"/>
                    <a:gd name="T9" fmla="*/ 6 h 24"/>
                    <a:gd name="T10" fmla="*/ 6 w 18"/>
                    <a:gd name="T11" fmla="*/ 6 h 24"/>
                    <a:gd name="T12" fmla="*/ 0 w 18"/>
                    <a:gd name="T13" fmla="*/ 6 h 24"/>
                    <a:gd name="T14" fmla="*/ 0 w 18"/>
                    <a:gd name="T15" fmla="*/ 0 h 24"/>
                    <a:gd name="T16" fmla="*/ 0 w 18"/>
                    <a:gd name="T17" fmla="*/ 0 h 24"/>
                    <a:gd name="T18" fmla="*/ 0 w 18"/>
                    <a:gd name="T19" fmla="*/ 0 h 24"/>
                    <a:gd name="T20" fmla="*/ 0 w 18"/>
                    <a:gd name="T21" fmla="*/ 6 h 24"/>
                    <a:gd name="T22" fmla="*/ 0 w 18"/>
                    <a:gd name="T23" fmla="*/ 6 h 24"/>
                    <a:gd name="T24" fmla="*/ 0 w 18"/>
                    <a:gd name="T25" fmla="*/ 6 h 24"/>
                    <a:gd name="T26" fmla="*/ 0 w 18"/>
                    <a:gd name="T27" fmla="*/ 6 h 24"/>
                    <a:gd name="T28" fmla="*/ 0 w 18"/>
                    <a:gd name="T29" fmla="*/ 6 h 24"/>
                    <a:gd name="T30" fmla="*/ 6 w 18"/>
                    <a:gd name="T31" fmla="*/ 12 h 24"/>
                    <a:gd name="T32" fmla="*/ 6 w 18"/>
                    <a:gd name="T33" fmla="*/ 12 h 24"/>
                    <a:gd name="T34" fmla="*/ 12 w 18"/>
                    <a:gd name="T35" fmla="*/ 18 h 24"/>
                    <a:gd name="T36" fmla="*/ 12 w 18"/>
                    <a:gd name="T37" fmla="*/ 18 h 24"/>
                    <a:gd name="T38" fmla="*/ 18 w 18"/>
                    <a:gd name="T39" fmla="*/ 18 h 24"/>
                    <a:gd name="T40" fmla="*/ 18 w 18"/>
                    <a:gd name="T41" fmla="*/ 24 h 24"/>
                    <a:gd name="T42" fmla="*/ 18 w 18"/>
                    <a:gd name="T43" fmla="*/ 24 h 24"/>
                    <a:gd name="T44" fmla="*/ 18 w 18"/>
                    <a:gd name="T45" fmla="*/ 18 h 24"/>
                    <a:gd name="T46" fmla="*/ 18 w 18"/>
                    <a:gd name="T47" fmla="*/ 18 h 24"/>
                    <a:gd name="T48" fmla="*/ 18 w 18"/>
                    <a:gd name="T49" fmla="*/ 18 h 24"/>
                    <a:gd name="T50" fmla="*/ 12 w 18"/>
                    <a:gd name="T51" fmla="*/ 12 h 24"/>
                    <a:gd name="T52" fmla="*/ 12 w 18"/>
                    <a:gd name="T53" fmla="*/ 12 h 24"/>
                    <a:gd name="T54" fmla="*/ 12 w 18"/>
                    <a:gd name="T55" fmla="*/ 12 h 24"/>
                    <a:gd name="T56" fmla="*/ 12 w 18"/>
                    <a:gd name="T57" fmla="*/ 12 h 24"/>
                    <a:gd name="T58" fmla="*/ 12 w 18"/>
                    <a:gd name="T59" fmla="*/ 12 h 24"/>
                    <a:gd name="T60" fmla="*/ 12 w 18"/>
                    <a:gd name="T61" fmla="*/ 6 h 24"/>
                    <a:gd name="T62" fmla="*/ 6 w 18"/>
                    <a:gd name="T63" fmla="*/ 6 h 24"/>
                    <a:gd name="T64" fmla="*/ 6 w 18"/>
                    <a:gd name="T65" fmla="*/ 6 h 2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 h="24">
                      <a:moveTo>
                        <a:pt x="6" y="6"/>
                      </a:moveTo>
                      <a:lnTo>
                        <a:pt x="6" y="6"/>
                      </a:lnTo>
                      <a:lnTo>
                        <a:pt x="0" y="6"/>
                      </a:lnTo>
                      <a:lnTo>
                        <a:pt x="0" y="0"/>
                      </a:lnTo>
                      <a:lnTo>
                        <a:pt x="0" y="6"/>
                      </a:lnTo>
                      <a:lnTo>
                        <a:pt x="6" y="12"/>
                      </a:lnTo>
                      <a:lnTo>
                        <a:pt x="12" y="18"/>
                      </a:lnTo>
                      <a:lnTo>
                        <a:pt x="18" y="18"/>
                      </a:lnTo>
                      <a:lnTo>
                        <a:pt x="18" y="24"/>
                      </a:lnTo>
                      <a:lnTo>
                        <a:pt x="18" y="18"/>
                      </a:lnTo>
                      <a:lnTo>
                        <a:pt x="12" y="12"/>
                      </a:lnTo>
                      <a:lnTo>
                        <a:pt x="12" y="6"/>
                      </a:lnTo>
                      <a:lnTo>
                        <a:pt x="6" y="6"/>
                      </a:lnTo>
                      <a:close/>
                    </a:path>
                  </a:pathLst>
                </a:custGeom>
                <a:solidFill>
                  <a:srgbClr val="03030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440" name="Freeform 2151"/>
                <p:cNvSpPr>
                  <a:spLocks/>
                </p:cNvSpPr>
                <p:nvPr/>
              </p:nvSpPr>
              <p:spPr bwMode="auto">
                <a:xfrm>
                  <a:off x="3850" y="1603"/>
                  <a:ext cx="18" cy="24"/>
                </a:xfrm>
                <a:custGeom>
                  <a:avLst/>
                  <a:gdLst>
                    <a:gd name="T0" fmla="*/ 6 w 18"/>
                    <a:gd name="T1" fmla="*/ 6 h 24"/>
                    <a:gd name="T2" fmla="*/ 6 w 18"/>
                    <a:gd name="T3" fmla="*/ 6 h 24"/>
                    <a:gd name="T4" fmla="*/ 6 w 18"/>
                    <a:gd name="T5" fmla="*/ 6 h 24"/>
                    <a:gd name="T6" fmla="*/ 6 w 18"/>
                    <a:gd name="T7" fmla="*/ 6 h 24"/>
                    <a:gd name="T8" fmla="*/ 6 w 18"/>
                    <a:gd name="T9" fmla="*/ 6 h 24"/>
                    <a:gd name="T10" fmla="*/ 6 w 18"/>
                    <a:gd name="T11" fmla="*/ 6 h 24"/>
                    <a:gd name="T12" fmla="*/ 6 w 18"/>
                    <a:gd name="T13" fmla="*/ 6 h 24"/>
                    <a:gd name="T14" fmla="*/ 0 w 18"/>
                    <a:gd name="T15" fmla="*/ 6 h 24"/>
                    <a:gd name="T16" fmla="*/ 0 w 18"/>
                    <a:gd name="T17" fmla="*/ 0 h 24"/>
                    <a:gd name="T18" fmla="*/ 0 w 18"/>
                    <a:gd name="T19" fmla="*/ 0 h 24"/>
                    <a:gd name="T20" fmla="*/ 0 w 18"/>
                    <a:gd name="T21" fmla="*/ 0 h 24"/>
                    <a:gd name="T22" fmla="*/ 0 w 18"/>
                    <a:gd name="T23" fmla="*/ 6 h 24"/>
                    <a:gd name="T24" fmla="*/ 0 w 18"/>
                    <a:gd name="T25" fmla="*/ 6 h 24"/>
                    <a:gd name="T26" fmla="*/ 0 w 18"/>
                    <a:gd name="T27" fmla="*/ 6 h 24"/>
                    <a:gd name="T28" fmla="*/ 0 w 18"/>
                    <a:gd name="T29" fmla="*/ 6 h 24"/>
                    <a:gd name="T30" fmla="*/ 0 w 18"/>
                    <a:gd name="T31" fmla="*/ 6 h 24"/>
                    <a:gd name="T32" fmla="*/ 6 w 18"/>
                    <a:gd name="T33" fmla="*/ 12 h 24"/>
                    <a:gd name="T34" fmla="*/ 6 w 18"/>
                    <a:gd name="T35" fmla="*/ 12 h 24"/>
                    <a:gd name="T36" fmla="*/ 12 w 18"/>
                    <a:gd name="T37" fmla="*/ 18 h 24"/>
                    <a:gd name="T38" fmla="*/ 12 w 18"/>
                    <a:gd name="T39" fmla="*/ 18 h 24"/>
                    <a:gd name="T40" fmla="*/ 18 w 18"/>
                    <a:gd name="T41" fmla="*/ 18 h 24"/>
                    <a:gd name="T42" fmla="*/ 18 w 18"/>
                    <a:gd name="T43" fmla="*/ 24 h 24"/>
                    <a:gd name="T44" fmla="*/ 18 w 18"/>
                    <a:gd name="T45" fmla="*/ 24 h 24"/>
                    <a:gd name="T46" fmla="*/ 18 w 18"/>
                    <a:gd name="T47" fmla="*/ 18 h 24"/>
                    <a:gd name="T48" fmla="*/ 18 w 18"/>
                    <a:gd name="T49" fmla="*/ 18 h 24"/>
                    <a:gd name="T50" fmla="*/ 18 w 18"/>
                    <a:gd name="T51" fmla="*/ 18 h 24"/>
                    <a:gd name="T52" fmla="*/ 12 w 18"/>
                    <a:gd name="T53" fmla="*/ 12 h 24"/>
                    <a:gd name="T54" fmla="*/ 12 w 18"/>
                    <a:gd name="T55" fmla="*/ 12 h 24"/>
                    <a:gd name="T56" fmla="*/ 12 w 18"/>
                    <a:gd name="T57" fmla="*/ 12 h 24"/>
                    <a:gd name="T58" fmla="*/ 12 w 18"/>
                    <a:gd name="T59" fmla="*/ 12 h 24"/>
                    <a:gd name="T60" fmla="*/ 12 w 18"/>
                    <a:gd name="T61" fmla="*/ 12 h 24"/>
                    <a:gd name="T62" fmla="*/ 12 w 18"/>
                    <a:gd name="T63" fmla="*/ 6 h 24"/>
                    <a:gd name="T64" fmla="*/ 6 w 18"/>
                    <a:gd name="T65" fmla="*/ 6 h 24"/>
                    <a:gd name="T66" fmla="*/ 6 w 18"/>
                    <a:gd name="T67" fmla="*/ 6 h 24"/>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8" h="24">
                      <a:moveTo>
                        <a:pt x="6" y="6"/>
                      </a:moveTo>
                      <a:lnTo>
                        <a:pt x="6" y="6"/>
                      </a:lnTo>
                      <a:lnTo>
                        <a:pt x="0" y="6"/>
                      </a:lnTo>
                      <a:lnTo>
                        <a:pt x="0" y="0"/>
                      </a:lnTo>
                      <a:lnTo>
                        <a:pt x="0" y="6"/>
                      </a:lnTo>
                      <a:lnTo>
                        <a:pt x="6" y="12"/>
                      </a:lnTo>
                      <a:lnTo>
                        <a:pt x="12" y="18"/>
                      </a:lnTo>
                      <a:lnTo>
                        <a:pt x="18" y="18"/>
                      </a:lnTo>
                      <a:lnTo>
                        <a:pt x="18" y="24"/>
                      </a:lnTo>
                      <a:lnTo>
                        <a:pt x="18" y="18"/>
                      </a:lnTo>
                      <a:lnTo>
                        <a:pt x="12" y="12"/>
                      </a:lnTo>
                      <a:lnTo>
                        <a:pt x="12" y="6"/>
                      </a:lnTo>
                      <a:lnTo>
                        <a:pt x="6" y="6"/>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441" name="Freeform 2152"/>
                <p:cNvSpPr>
                  <a:spLocks/>
                </p:cNvSpPr>
                <p:nvPr/>
              </p:nvSpPr>
              <p:spPr bwMode="auto">
                <a:xfrm>
                  <a:off x="3856" y="1609"/>
                  <a:ext cx="42" cy="42"/>
                </a:xfrm>
                <a:custGeom>
                  <a:avLst/>
                  <a:gdLst>
                    <a:gd name="T0" fmla="*/ 36 w 42"/>
                    <a:gd name="T1" fmla="*/ 18 h 42"/>
                    <a:gd name="T2" fmla="*/ 36 w 42"/>
                    <a:gd name="T3" fmla="*/ 12 h 42"/>
                    <a:gd name="T4" fmla="*/ 30 w 42"/>
                    <a:gd name="T5" fmla="*/ 12 h 42"/>
                    <a:gd name="T6" fmla="*/ 30 w 42"/>
                    <a:gd name="T7" fmla="*/ 12 h 42"/>
                    <a:gd name="T8" fmla="*/ 24 w 42"/>
                    <a:gd name="T9" fmla="*/ 12 h 42"/>
                    <a:gd name="T10" fmla="*/ 18 w 42"/>
                    <a:gd name="T11" fmla="*/ 6 h 42"/>
                    <a:gd name="T12" fmla="*/ 12 w 42"/>
                    <a:gd name="T13" fmla="*/ 6 h 42"/>
                    <a:gd name="T14" fmla="*/ 6 w 42"/>
                    <a:gd name="T15" fmla="*/ 0 h 42"/>
                    <a:gd name="T16" fmla="*/ 0 w 42"/>
                    <a:gd name="T17" fmla="*/ 0 h 42"/>
                    <a:gd name="T18" fmla="*/ 0 w 42"/>
                    <a:gd name="T19" fmla="*/ 0 h 42"/>
                    <a:gd name="T20" fmla="*/ 0 w 42"/>
                    <a:gd name="T21" fmla="*/ 0 h 42"/>
                    <a:gd name="T22" fmla="*/ 0 w 42"/>
                    <a:gd name="T23" fmla="*/ 0 h 42"/>
                    <a:gd name="T24" fmla="*/ 6 w 42"/>
                    <a:gd name="T25" fmla="*/ 6 h 42"/>
                    <a:gd name="T26" fmla="*/ 6 w 42"/>
                    <a:gd name="T27" fmla="*/ 6 h 42"/>
                    <a:gd name="T28" fmla="*/ 6 w 42"/>
                    <a:gd name="T29" fmla="*/ 12 h 42"/>
                    <a:gd name="T30" fmla="*/ 12 w 42"/>
                    <a:gd name="T31" fmla="*/ 12 h 42"/>
                    <a:gd name="T32" fmla="*/ 6 w 42"/>
                    <a:gd name="T33" fmla="*/ 12 h 42"/>
                    <a:gd name="T34" fmla="*/ 0 w 42"/>
                    <a:gd name="T35" fmla="*/ 6 h 42"/>
                    <a:gd name="T36" fmla="*/ 0 w 42"/>
                    <a:gd name="T37" fmla="*/ 6 h 42"/>
                    <a:gd name="T38" fmla="*/ 6 w 42"/>
                    <a:gd name="T39" fmla="*/ 12 h 42"/>
                    <a:gd name="T40" fmla="*/ 6 w 42"/>
                    <a:gd name="T41" fmla="*/ 18 h 42"/>
                    <a:gd name="T42" fmla="*/ 12 w 42"/>
                    <a:gd name="T43" fmla="*/ 24 h 42"/>
                    <a:gd name="T44" fmla="*/ 18 w 42"/>
                    <a:gd name="T45" fmla="*/ 30 h 42"/>
                    <a:gd name="T46" fmla="*/ 24 w 42"/>
                    <a:gd name="T47" fmla="*/ 30 h 42"/>
                    <a:gd name="T48" fmla="*/ 24 w 42"/>
                    <a:gd name="T49" fmla="*/ 36 h 42"/>
                    <a:gd name="T50" fmla="*/ 24 w 42"/>
                    <a:gd name="T51" fmla="*/ 42 h 42"/>
                    <a:gd name="T52" fmla="*/ 30 w 42"/>
                    <a:gd name="T53" fmla="*/ 42 h 42"/>
                    <a:gd name="T54" fmla="*/ 30 w 42"/>
                    <a:gd name="T55" fmla="*/ 42 h 42"/>
                    <a:gd name="T56" fmla="*/ 30 w 42"/>
                    <a:gd name="T57" fmla="*/ 42 h 42"/>
                    <a:gd name="T58" fmla="*/ 36 w 42"/>
                    <a:gd name="T59" fmla="*/ 42 h 42"/>
                    <a:gd name="T60" fmla="*/ 36 w 42"/>
                    <a:gd name="T61" fmla="*/ 42 h 42"/>
                    <a:gd name="T62" fmla="*/ 42 w 42"/>
                    <a:gd name="T63" fmla="*/ 36 h 42"/>
                    <a:gd name="T64" fmla="*/ 42 w 42"/>
                    <a:gd name="T65" fmla="*/ 36 h 42"/>
                    <a:gd name="T66" fmla="*/ 42 w 42"/>
                    <a:gd name="T67" fmla="*/ 36 h 42"/>
                    <a:gd name="T68" fmla="*/ 42 w 42"/>
                    <a:gd name="T69" fmla="*/ 30 h 42"/>
                    <a:gd name="T70" fmla="*/ 42 w 42"/>
                    <a:gd name="T71" fmla="*/ 30 h 42"/>
                    <a:gd name="T72" fmla="*/ 42 w 42"/>
                    <a:gd name="T73" fmla="*/ 30 h 42"/>
                    <a:gd name="T74" fmla="*/ 42 w 42"/>
                    <a:gd name="T75" fmla="*/ 24 h 42"/>
                    <a:gd name="T76" fmla="*/ 42 w 42"/>
                    <a:gd name="T77" fmla="*/ 24 h 42"/>
                    <a:gd name="T78" fmla="*/ 42 w 42"/>
                    <a:gd name="T79" fmla="*/ 18 h 42"/>
                    <a:gd name="T80" fmla="*/ 42 w 42"/>
                    <a:gd name="T81" fmla="*/ 18 h 42"/>
                    <a:gd name="T82" fmla="*/ 36 w 42"/>
                    <a:gd name="T83" fmla="*/ 18 h 4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42" h="42">
                      <a:moveTo>
                        <a:pt x="36" y="18"/>
                      </a:moveTo>
                      <a:lnTo>
                        <a:pt x="36" y="12"/>
                      </a:lnTo>
                      <a:lnTo>
                        <a:pt x="30" y="12"/>
                      </a:lnTo>
                      <a:lnTo>
                        <a:pt x="24" y="12"/>
                      </a:lnTo>
                      <a:lnTo>
                        <a:pt x="18" y="6"/>
                      </a:lnTo>
                      <a:lnTo>
                        <a:pt x="12" y="6"/>
                      </a:lnTo>
                      <a:lnTo>
                        <a:pt x="6" y="0"/>
                      </a:lnTo>
                      <a:lnTo>
                        <a:pt x="0" y="0"/>
                      </a:lnTo>
                      <a:lnTo>
                        <a:pt x="6" y="6"/>
                      </a:lnTo>
                      <a:lnTo>
                        <a:pt x="6" y="12"/>
                      </a:lnTo>
                      <a:lnTo>
                        <a:pt x="12" y="12"/>
                      </a:lnTo>
                      <a:lnTo>
                        <a:pt x="6" y="12"/>
                      </a:lnTo>
                      <a:lnTo>
                        <a:pt x="0" y="6"/>
                      </a:lnTo>
                      <a:lnTo>
                        <a:pt x="6" y="12"/>
                      </a:lnTo>
                      <a:lnTo>
                        <a:pt x="6" y="18"/>
                      </a:lnTo>
                      <a:lnTo>
                        <a:pt x="12" y="24"/>
                      </a:lnTo>
                      <a:lnTo>
                        <a:pt x="18" y="30"/>
                      </a:lnTo>
                      <a:lnTo>
                        <a:pt x="24" y="30"/>
                      </a:lnTo>
                      <a:lnTo>
                        <a:pt x="24" y="36"/>
                      </a:lnTo>
                      <a:lnTo>
                        <a:pt x="24" y="42"/>
                      </a:lnTo>
                      <a:lnTo>
                        <a:pt x="30" y="42"/>
                      </a:lnTo>
                      <a:lnTo>
                        <a:pt x="36" y="42"/>
                      </a:lnTo>
                      <a:lnTo>
                        <a:pt x="42" y="36"/>
                      </a:lnTo>
                      <a:lnTo>
                        <a:pt x="42" y="30"/>
                      </a:lnTo>
                      <a:lnTo>
                        <a:pt x="42" y="24"/>
                      </a:lnTo>
                      <a:lnTo>
                        <a:pt x="42" y="18"/>
                      </a:lnTo>
                      <a:lnTo>
                        <a:pt x="36" y="18"/>
                      </a:lnTo>
                      <a:close/>
                    </a:path>
                  </a:pathLst>
                </a:custGeom>
                <a:solidFill>
                  <a:srgbClr val="FFE5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442" name="Freeform 2153"/>
                <p:cNvSpPr>
                  <a:spLocks/>
                </p:cNvSpPr>
                <p:nvPr/>
              </p:nvSpPr>
              <p:spPr bwMode="auto">
                <a:xfrm>
                  <a:off x="3856" y="1609"/>
                  <a:ext cx="42" cy="42"/>
                </a:xfrm>
                <a:custGeom>
                  <a:avLst/>
                  <a:gdLst>
                    <a:gd name="T0" fmla="*/ 36 w 42"/>
                    <a:gd name="T1" fmla="*/ 18 h 42"/>
                    <a:gd name="T2" fmla="*/ 36 w 42"/>
                    <a:gd name="T3" fmla="*/ 18 h 42"/>
                    <a:gd name="T4" fmla="*/ 36 w 42"/>
                    <a:gd name="T5" fmla="*/ 12 h 42"/>
                    <a:gd name="T6" fmla="*/ 30 w 42"/>
                    <a:gd name="T7" fmla="*/ 12 h 42"/>
                    <a:gd name="T8" fmla="*/ 30 w 42"/>
                    <a:gd name="T9" fmla="*/ 12 h 42"/>
                    <a:gd name="T10" fmla="*/ 24 w 42"/>
                    <a:gd name="T11" fmla="*/ 12 h 42"/>
                    <a:gd name="T12" fmla="*/ 18 w 42"/>
                    <a:gd name="T13" fmla="*/ 6 h 42"/>
                    <a:gd name="T14" fmla="*/ 12 w 42"/>
                    <a:gd name="T15" fmla="*/ 6 h 42"/>
                    <a:gd name="T16" fmla="*/ 6 w 42"/>
                    <a:gd name="T17" fmla="*/ 0 h 42"/>
                    <a:gd name="T18" fmla="*/ 0 w 42"/>
                    <a:gd name="T19" fmla="*/ 0 h 42"/>
                    <a:gd name="T20" fmla="*/ 0 w 42"/>
                    <a:gd name="T21" fmla="*/ 0 h 42"/>
                    <a:gd name="T22" fmla="*/ 0 w 42"/>
                    <a:gd name="T23" fmla="*/ 0 h 42"/>
                    <a:gd name="T24" fmla="*/ 0 w 42"/>
                    <a:gd name="T25" fmla="*/ 0 h 42"/>
                    <a:gd name="T26" fmla="*/ 6 w 42"/>
                    <a:gd name="T27" fmla="*/ 6 h 42"/>
                    <a:gd name="T28" fmla="*/ 6 w 42"/>
                    <a:gd name="T29" fmla="*/ 6 h 42"/>
                    <a:gd name="T30" fmla="*/ 6 w 42"/>
                    <a:gd name="T31" fmla="*/ 12 h 42"/>
                    <a:gd name="T32" fmla="*/ 12 w 42"/>
                    <a:gd name="T33" fmla="*/ 12 h 42"/>
                    <a:gd name="T34" fmla="*/ 6 w 42"/>
                    <a:gd name="T35" fmla="*/ 12 h 42"/>
                    <a:gd name="T36" fmla="*/ 0 w 42"/>
                    <a:gd name="T37" fmla="*/ 6 h 42"/>
                    <a:gd name="T38" fmla="*/ 0 w 42"/>
                    <a:gd name="T39" fmla="*/ 6 h 42"/>
                    <a:gd name="T40" fmla="*/ 6 w 42"/>
                    <a:gd name="T41" fmla="*/ 12 h 42"/>
                    <a:gd name="T42" fmla="*/ 6 w 42"/>
                    <a:gd name="T43" fmla="*/ 18 h 42"/>
                    <a:gd name="T44" fmla="*/ 12 w 42"/>
                    <a:gd name="T45" fmla="*/ 24 h 42"/>
                    <a:gd name="T46" fmla="*/ 18 w 42"/>
                    <a:gd name="T47" fmla="*/ 30 h 42"/>
                    <a:gd name="T48" fmla="*/ 24 w 42"/>
                    <a:gd name="T49" fmla="*/ 30 h 42"/>
                    <a:gd name="T50" fmla="*/ 24 w 42"/>
                    <a:gd name="T51" fmla="*/ 36 h 42"/>
                    <a:gd name="T52" fmla="*/ 24 w 42"/>
                    <a:gd name="T53" fmla="*/ 42 h 42"/>
                    <a:gd name="T54" fmla="*/ 30 w 42"/>
                    <a:gd name="T55" fmla="*/ 42 h 42"/>
                    <a:gd name="T56" fmla="*/ 30 w 42"/>
                    <a:gd name="T57" fmla="*/ 42 h 42"/>
                    <a:gd name="T58" fmla="*/ 30 w 42"/>
                    <a:gd name="T59" fmla="*/ 42 h 42"/>
                    <a:gd name="T60" fmla="*/ 36 w 42"/>
                    <a:gd name="T61" fmla="*/ 42 h 42"/>
                    <a:gd name="T62" fmla="*/ 36 w 42"/>
                    <a:gd name="T63" fmla="*/ 42 h 42"/>
                    <a:gd name="T64" fmla="*/ 42 w 42"/>
                    <a:gd name="T65" fmla="*/ 36 h 42"/>
                    <a:gd name="T66" fmla="*/ 42 w 42"/>
                    <a:gd name="T67" fmla="*/ 36 h 42"/>
                    <a:gd name="T68" fmla="*/ 42 w 42"/>
                    <a:gd name="T69" fmla="*/ 36 h 42"/>
                    <a:gd name="T70" fmla="*/ 42 w 42"/>
                    <a:gd name="T71" fmla="*/ 30 h 42"/>
                    <a:gd name="T72" fmla="*/ 42 w 42"/>
                    <a:gd name="T73" fmla="*/ 30 h 42"/>
                    <a:gd name="T74" fmla="*/ 42 w 42"/>
                    <a:gd name="T75" fmla="*/ 30 h 42"/>
                    <a:gd name="T76" fmla="*/ 42 w 42"/>
                    <a:gd name="T77" fmla="*/ 24 h 42"/>
                    <a:gd name="T78" fmla="*/ 42 w 42"/>
                    <a:gd name="T79" fmla="*/ 24 h 42"/>
                    <a:gd name="T80" fmla="*/ 42 w 42"/>
                    <a:gd name="T81" fmla="*/ 18 h 42"/>
                    <a:gd name="T82" fmla="*/ 42 w 42"/>
                    <a:gd name="T83" fmla="*/ 18 h 42"/>
                    <a:gd name="T84" fmla="*/ 36 w 42"/>
                    <a:gd name="T85" fmla="*/ 18 h 4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42" h="42">
                      <a:moveTo>
                        <a:pt x="36" y="18"/>
                      </a:moveTo>
                      <a:lnTo>
                        <a:pt x="36" y="18"/>
                      </a:lnTo>
                      <a:lnTo>
                        <a:pt x="36" y="12"/>
                      </a:lnTo>
                      <a:lnTo>
                        <a:pt x="30" y="12"/>
                      </a:lnTo>
                      <a:lnTo>
                        <a:pt x="24" y="12"/>
                      </a:lnTo>
                      <a:lnTo>
                        <a:pt x="18" y="6"/>
                      </a:lnTo>
                      <a:lnTo>
                        <a:pt x="12" y="6"/>
                      </a:lnTo>
                      <a:lnTo>
                        <a:pt x="6" y="0"/>
                      </a:lnTo>
                      <a:lnTo>
                        <a:pt x="0" y="0"/>
                      </a:lnTo>
                      <a:lnTo>
                        <a:pt x="6" y="6"/>
                      </a:lnTo>
                      <a:lnTo>
                        <a:pt x="6" y="12"/>
                      </a:lnTo>
                      <a:lnTo>
                        <a:pt x="12" y="12"/>
                      </a:lnTo>
                      <a:lnTo>
                        <a:pt x="6" y="12"/>
                      </a:lnTo>
                      <a:lnTo>
                        <a:pt x="0" y="6"/>
                      </a:lnTo>
                      <a:lnTo>
                        <a:pt x="6" y="12"/>
                      </a:lnTo>
                      <a:lnTo>
                        <a:pt x="6" y="18"/>
                      </a:lnTo>
                      <a:lnTo>
                        <a:pt x="12" y="24"/>
                      </a:lnTo>
                      <a:lnTo>
                        <a:pt x="18" y="30"/>
                      </a:lnTo>
                      <a:lnTo>
                        <a:pt x="24" y="30"/>
                      </a:lnTo>
                      <a:lnTo>
                        <a:pt x="24" y="36"/>
                      </a:lnTo>
                      <a:lnTo>
                        <a:pt x="24" y="42"/>
                      </a:lnTo>
                      <a:lnTo>
                        <a:pt x="30" y="42"/>
                      </a:lnTo>
                      <a:lnTo>
                        <a:pt x="36" y="42"/>
                      </a:lnTo>
                      <a:lnTo>
                        <a:pt x="42" y="36"/>
                      </a:lnTo>
                      <a:lnTo>
                        <a:pt x="42" y="30"/>
                      </a:lnTo>
                      <a:lnTo>
                        <a:pt x="42" y="24"/>
                      </a:lnTo>
                      <a:lnTo>
                        <a:pt x="42" y="18"/>
                      </a:lnTo>
                      <a:lnTo>
                        <a:pt x="36" y="1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443" name="Freeform 2154"/>
                <p:cNvSpPr>
                  <a:spLocks/>
                </p:cNvSpPr>
                <p:nvPr/>
              </p:nvSpPr>
              <p:spPr bwMode="auto">
                <a:xfrm>
                  <a:off x="3880" y="1627"/>
                  <a:ext cx="91" cy="78"/>
                </a:xfrm>
                <a:custGeom>
                  <a:avLst/>
                  <a:gdLst>
                    <a:gd name="T0" fmla="*/ 91 w 91"/>
                    <a:gd name="T1" fmla="*/ 60 h 78"/>
                    <a:gd name="T2" fmla="*/ 12 w 91"/>
                    <a:gd name="T3" fmla="*/ 0 h 78"/>
                    <a:gd name="T4" fmla="*/ 12 w 91"/>
                    <a:gd name="T5" fmla="*/ 0 h 78"/>
                    <a:gd name="T6" fmla="*/ 12 w 91"/>
                    <a:gd name="T7" fmla="*/ 0 h 78"/>
                    <a:gd name="T8" fmla="*/ 18 w 91"/>
                    <a:gd name="T9" fmla="*/ 0 h 78"/>
                    <a:gd name="T10" fmla="*/ 18 w 91"/>
                    <a:gd name="T11" fmla="*/ 6 h 78"/>
                    <a:gd name="T12" fmla="*/ 18 w 91"/>
                    <a:gd name="T13" fmla="*/ 6 h 78"/>
                    <a:gd name="T14" fmla="*/ 18 w 91"/>
                    <a:gd name="T15" fmla="*/ 6 h 78"/>
                    <a:gd name="T16" fmla="*/ 18 w 91"/>
                    <a:gd name="T17" fmla="*/ 12 h 78"/>
                    <a:gd name="T18" fmla="*/ 12 w 91"/>
                    <a:gd name="T19" fmla="*/ 12 h 78"/>
                    <a:gd name="T20" fmla="*/ 12 w 91"/>
                    <a:gd name="T21" fmla="*/ 12 h 78"/>
                    <a:gd name="T22" fmla="*/ 12 w 91"/>
                    <a:gd name="T23" fmla="*/ 12 h 78"/>
                    <a:gd name="T24" fmla="*/ 12 w 91"/>
                    <a:gd name="T25" fmla="*/ 6 h 78"/>
                    <a:gd name="T26" fmla="*/ 6 w 91"/>
                    <a:gd name="T27" fmla="*/ 6 h 78"/>
                    <a:gd name="T28" fmla="*/ 6 w 91"/>
                    <a:gd name="T29" fmla="*/ 6 h 78"/>
                    <a:gd name="T30" fmla="*/ 6 w 91"/>
                    <a:gd name="T31" fmla="*/ 6 h 78"/>
                    <a:gd name="T32" fmla="*/ 6 w 91"/>
                    <a:gd name="T33" fmla="*/ 6 h 78"/>
                    <a:gd name="T34" fmla="*/ 0 w 91"/>
                    <a:gd name="T35" fmla="*/ 6 h 78"/>
                    <a:gd name="T36" fmla="*/ 0 w 91"/>
                    <a:gd name="T37" fmla="*/ 6 h 78"/>
                    <a:gd name="T38" fmla="*/ 6 w 91"/>
                    <a:gd name="T39" fmla="*/ 6 h 78"/>
                    <a:gd name="T40" fmla="*/ 6 w 91"/>
                    <a:gd name="T41" fmla="*/ 12 h 78"/>
                    <a:gd name="T42" fmla="*/ 6 w 91"/>
                    <a:gd name="T43" fmla="*/ 12 h 78"/>
                    <a:gd name="T44" fmla="*/ 6 w 91"/>
                    <a:gd name="T45" fmla="*/ 18 h 78"/>
                    <a:gd name="T46" fmla="*/ 6 w 91"/>
                    <a:gd name="T47" fmla="*/ 18 h 78"/>
                    <a:gd name="T48" fmla="*/ 6 w 91"/>
                    <a:gd name="T49" fmla="*/ 24 h 78"/>
                    <a:gd name="T50" fmla="*/ 0 w 91"/>
                    <a:gd name="T51" fmla="*/ 18 h 78"/>
                    <a:gd name="T52" fmla="*/ 72 w 91"/>
                    <a:gd name="T53" fmla="*/ 78 h 78"/>
                    <a:gd name="T54" fmla="*/ 72 w 91"/>
                    <a:gd name="T55" fmla="*/ 78 h 78"/>
                    <a:gd name="T56" fmla="*/ 72 w 91"/>
                    <a:gd name="T57" fmla="*/ 72 h 78"/>
                    <a:gd name="T58" fmla="*/ 79 w 91"/>
                    <a:gd name="T59" fmla="*/ 72 h 78"/>
                    <a:gd name="T60" fmla="*/ 79 w 91"/>
                    <a:gd name="T61" fmla="*/ 72 h 78"/>
                    <a:gd name="T62" fmla="*/ 79 w 91"/>
                    <a:gd name="T63" fmla="*/ 72 h 78"/>
                    <a:gd name="T64" fmla="*/ 79 w 91"/>
                    <a:gd name="T65" fmla="*/ 66 h 78"/>
                    <a:gd name="T66" fmla="*/ 85 w 91"/>
                    <a:gd name="T67" fmla="*/ 66 h 78"/>
                    <a:gd name="T68" fmla="*/ 85 w 91"/>
                    <a:gd name="T69" fmla="*/ 66 h 78"/>
                    <a:gd name="T70" fmla="*/ 85 w 91"/>
                    <a:gd name="T71" fmla="*/ 66 h 78"/>
                    <a:gd name="T72" fmla="*/ 85 w 91"/>
                    <a:gd name="T73" fmla="*/ 60 h 78"/>
                    <a:gd name="T74" fmla="*/ 85 w 91"/>
                    <a:gd name="T75" fmla="*/ 60 h 78"/>
                    <a:gd name="T76" fmla="*/ 85 w 91"/>
                    <a:gd name="T77" fmla="*/ 60 h 78"/>
                    <a:gd name="T78" fmla="*/ 91 w 91"/>
                    <a:gd name="T79" fmla="*/ 60 h 78"/>
                    <a:gd name="T80" fmla="*/ 91 w 91"/>
                    <a:gd name="T81" fmla="*/ 60 h 78"/>
                    <a:gd name="T82" fmla="*/ 91 w 91"/>
                    <a:gd name="T83" fmla="*/ 60 h 78"/>
                    <a:gd name="T84" fmla="*/ 91 w 91"/>
                    <a:gd name="T85" fmla="*/ 60 h 7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91" h="78">
                      <a:moveTo>
                        <a:pt x="91" y="60"/>
                      </a:moveTo>
                      <a:lnTo>
                        <a:pt x="12" y="0"/>
                      </a:lnTo>
                      <a:lnTo>
                        <a:pt x="18" y="0"/>
                      </a:lnTo>
                      <a:lnTo>
                        <a:pt x="18" y="6"/>
                      </a:lnTo>
                      <a:lnTo>
                        <a:pt x="18" y="12"/>
                      </a:lnTo>
                      <a:lnTo>
                        <a:pt x="12" y="12"/>
                      </a:lnTo>
                      <a:lnTo>
                        <a:pt x="12" y="6"/>
                      </a:lnTo>
                      <a:lnTo>
                        <a:pt x="6" y="6"/>
                      </a:lnTo>
                      <a:lnTo>
                        <a:pt x="0" y="6"/>
                      </a:lnTo>
                      <a:lnTo>
                        <a:pt x="6" y="6"/>
                      </a:lnTo>
                      <a:lnTo>
                        <a:pt x="6" y="12"/>
                      </a:lnTo>
                      <a:lnTo>
                        <a:pt x="6" y="18"/>
                      </a:lnTo>
                      <a:lnTo>
                        <a:pt x="6" y="24"/>
                      </a:lnTo>
                      <a:lnTo>
                        <a:pt x="0" y="18"/>
                      </a:lnTo>
                      <a:lnTo>
                        <a:pt x="72" y="78"/>
                      </a:lnTo>
                      <a:lnTo>
                        <a:pt x="72" y="72"/>
                      </a:lnTo>
                      <a:lnTo>
                        <a:pt x="79" y="72"/>
                      </a:lnTo>
                      <a:lnTo>
                        <a:pt x="79" y="66"/>
                      </a:lnTo>
                      <a:lnTo>
                        <a:pt x="85" y="66"/>
                      </a:lnTo>
                      <a:lnTo>
                        <a:pt x="85" y="60"/>
                      </a:lnTo>
                      <a:lnTo>
                        <a:pt x="91" y="60"/>
                      </a:lnTo>
                      <a:close/>
                    </a:path>
                  </a:pathLst>
                </a:custGeom>
                <a:solidFill>
                  <a:srgbClr val="FFCC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444" name="Freeform 2155"/>
                <p:cNvSpPr>
                  <a:spLocks/>
                </p:cNvSpPr>
                <p:nvPr/>
              </p:nvSpPr>
              <p:spPr bwMode="auto">
                <a:xfrm>
                  <a:off x="3880" y="1627"/>
                  <a:ext cx="91" cy="78"/>
                </a:xfrm>
                <a:custGeom>
                  <a:avLst/>
                  <a:gdLst>
                    <a:gd name="T0" fmla="*/ 91 w 91"/>
                    <a:gd name="T1" fmla="*/ 60 h 78"/>
                    <a:gd name="T2" fmla="*/ 12 w 91"/>
                    <a:gd name="T3" fmla="*/ 0 h 78"/>
                    <a:gd name="T4" fmla="*/ 12 w 91"/>
                    <a:gd name="T5" fmla="*/ 0 h 78"/>
                    <a:gd name="T6" fmla="*/ 12 w 91"/>
                    <a:gd name="T7" fmla="*/ 0 h 78"/>
                    <a:gd name="T8" fmla="*/ 18 w 91"/>
                    <a:gd name="T9" fmla="*/ 0 h 78"/>
                    <a:gd name="T10" fmla="*/ 18 w 91"/>
                    <a:gd name="T11" fmla="*/ 6 h 78"/>
                    <a:gd name="T12" fmla="*/ 18 w 91"/>
                    <a:gd name="T13" fmla="*/ 6 h 78"/>
                    <a:gd name="T14" fmla="*/ 18 w 91"/>
                    <a:gd name="T15" fmla="*/ 6 h 78"/>
                    <a:gd name="T16" fmla="*/ 18 w 91"/>
                    <a:gd name="T17" fmla="*/ 12 h 78"/>
                    <a:gd name="T18" fmla="*/ 12 w 91"/>
                    <a:gd name="T19" fmla="*/ 12 h 78"/>
                    <a:gd name="T20" fmla="*/ 12 w 91"/>
                    <a:gd name="T21" fmla="*/ 12 h 78"/>
                    <a:gd name="T22" fmla="*/ 12 w 91"/>
                    <a:gd name="T23" fmla="*/ 12 h 78"/>
                    <a:gd name="T24" fmla="*/ 12 w 91"/>
                    <a:gd name="T25" fmla="*/ 6 h 78"/>
                    <a:gd name="T26" fmla="*/ 6 w 91"/>
                    <a:gd name="T27" fmla="*/ 6 h 78"/>
                    <a:gd name="T28" fmla="*/ 6 w 91"/>
                    <a:gd name="T29" fmla="*/ 6 h 78"/>
                    <a:gd name="T30" fmla="*/ 6 w 91"/>
                    <a:gd name="T31" fmla="*/ 6 h 78"/>
                    <a:gd name="T32" fmla="*/ 6 w 91"/>
                    <a:gd name="T33" fmla="*/ 6 h 78"/>
                    <a:gd name="T34" fmla="*/ 0 w 91"/>
                    <a:gd name="T35" fmla="*/ 6 h 78"/>
                    <a:gd name="T36" fmla="*/ 0 w 91"/>
                    <a:gd name="T37" fmla="*/ 6 h 78"/>
                    <a:gd name="T38" fmla="*/ 6 w 91"/>
                    <a:gd name="T39" fmla="*/ 6 h 78"/>
                    <a:gd name="T40" fmla="*/ 6 w 91"/>
                    <a:gd name="T41" fmla="*/ 12 h 78"/>
                    <a:gd name="T42" fmla="*/ 6 w 91"/>
                    <a:gd name="T43" fmla="*/ 12 h 78"/>
                    <a:gd name="T44" fmla="*/ 6 w 91"/>
                    <a:gd name="T45" fmla="*/ 18 h 78"/>
                    <a:gd name="T46" fmla="*/ 6 w 91"/>
                    <a:gd name="T47" fmla="*/ 18 h 78"/>
                    <a:gd name="T48" fmla="*/ 6 w 91"/>
                    <a:gd name="T49" fmla="*/ 24 h 78"/>
                    <a:gd name="T50" fmla="*/ 0 w 91"/>
                    <a:gd name="T51" fmla="*/ 18 h 78"/>
                    <a:gd name="T52" fmla="*/ 72 w 91"/>
                    <a:gd name="T53" fmla="*/ 78 h 78"/>
                    <a:gd name="T54" fmla="*/ 72 w 91"/>
                    <a:gd name="T55" fmla="*/ 78 h 78"/>
                    <a:gd name="T56" fmla="*/ 72 w 91"/>
                    <a:gd name="T57" fmla="*/ 72 h 78"/>
                    <a:gd name="T58" fmla="*/ 79 w 91"/>
                    <a:gd name="T59" fmla="*/ 72 h 78"/>
                    <a:gd name="T60" fmla="*/ 79 w 91"/>
                    <a:gd name="T61" fmla="*/ 72 h 78"/>
                    <a:gd name="T62" fmla="*/ 79 w 91"/>
                    <a:gd name="T63" fmla="*/ 72 h 78"/>
                    <a:gd name="T64" fmla="*/ 79 w 91"/>
                    <a:gd name="T65" fmla="*/ 66 h 78"/>
                    <a:gd name="T66" fmla="*/ 85 w 91"/>
                    <a:gd name="T67" fmla="*/ 66 h 78"/>
                    <a:gd name="T68" fmla="*/ 85 w 91"/>
                    <a:gd name="T69" fmla="*/ 66 h 78"/>
                    <a:gd name="T70" fmla="*/ 85 w 91"/>
                    <a:gd name="T71" fmla="*/ 66 h 78"/>
                    <a:gd name="T72" fmla="*/ 85 w 91"/>
                    <a:gd name="T73" fmla="*/ 60 h 78"/>
                    <a:gd name="T74" fmla="*/ 85 w 91"/>
                    <a:gd name="T75" fmla="*/ 60 h 78"/>
                    <a:gd name="T76" fmla="*/ 85 w 91"/>
                    <a:gd name="T77" fmla="*/ 60 h 78"/>
                    <a:gd name="T78" fmla="*/ 91 w 91"/>
                    <a:gd name="T79" fmla="*/ 60 h 78"/>
                    <a:gd name="T80" fmla="*/ 91 w 91"/>
                    <a:gd name="T81" fmla="*/ 60 h 78"/>
                    <a:gd name="T82" fmla="*/ 91 w 91"/>
                    <a:gd name="T83" fmla="*/ 60 h 78"/>
                    <a:gd name="T84" fmla="*/ 91 w 91"/>
                    <a:gd name="T85" fmla="*/ 60 h 7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91" h="78">
                      <a:moveTo>
                        <a:pt x="91" y="60"/>
                      </a:moveTo>
                      <a:lnTo>
                        <a:pt x="12" y="0"/>
                      </a:lnTo>
                      <a:lnTo>
                        <a:pt x="18" y="0"/>
                      </a:lnTo>
                      <a:lnTo>
                        <a:pt x="18" y="6"/>
                      </a:lnTo>
                      <a:lnTo>
                        <a:pt x="18" y="12"/>
                      </a:lnTo>
                      <a:lnTo>
                        <a:pt x="12" y="12"/>
                      </a:lnTo>
                      <a:lnTo>
                        <a:pt x="12" y="6"/>
                      </a:lnTo>
                      <a:lnTo>
                        <a:pt x="6" y="6"/>
                      </a:lnTo>
                      <a:lnTo>
                        <a:pt x="0" y="6"/>
                      </a:lnTo>
                      <a:lnTo>
                        <a:pt x="6" y="6"/>
                      </a:lnTo>
                      <a:lnTo>
                        <a:pt x="6" y="12"/>
                      </a:lnTo>
                      <a:lnTo>
                        <a:pt x="6" y="18"/>
                      </a:lnTo>
                      <a:lnTo>
                        <a:pt x="6" y="24"/>
                      </a:lnTo>
                      <a:lnTo>
                        <a:pt x="0" y="18"/>
                      </a:lnTo>
                      <a:lnTo>
                        <a:pt x="72" y="78"/>
                      </a:lnTo>
                      <a:lnTo>
                        <a:pt x="72" y="72"/>
                      </a:lnTo>
                      <a:lnTo>
                        <a:pt x="79" y="72"/>
                      </a:lnTo>
                      <a:lnTo>
                        <a:pt x="79" y="66"/>
                      </a:lnTo>
                      <a:lnTo>
                        <a:pt x="85" y="66"/>
                      </a:lnTo>
                      <a:lnTo>
                        <a:pt x="85" y="60"/>
                      </a:lnTo>
                      <a:lnTo>
                        <a:pt x="91" y="6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445" name="Freeform 2156"/>
                <p:cNvSpPr>
                  <a:spLocks/>
                </p:cNvSpPr>
                <p:nvPr/>
              </p:nvSpPr>
              <p:spPr bwMode="auto">
                <a:xfrm>
                  <a:off x="4007" y="1717"/>
                  <a:ext cx="72" cy="67"/>
                </a:xfrm>
                <a:custGeom>
                  <a:avLst/>
                  <a:gdLst>
                    <a:gd name="T0" fmla="*/ 6 w 72"/>
                    <a:gd name="T1" fmla="*/ 0 h 67"/>
                    <a:gd name="T2" fmla="*/ 72 w 72"/>
                    <a:gd name="T3" fmla="*/ 49 h 67"/>
                    <a:gd name="T4" fmla="*/ 54 w 72"/>
                    <a:gd name="T5" fmla="*/ 67 h 67"/>
                    <a:gd name="T6" fmla="*/ 0 w 72"/>
                    <a:gd name="T7" fmla="*/ 25 h 67"/>
                    <a:gd name="T8" fmla="*/ 0 w 72"/>
                    <a:gd name="T9" fmla="*/ 25 h 67"/>
                    <a:gd name="T10" fmla="*/ 0 w 72"/>
                    <a:gd name="T11" fmla="*/ 25 h 67"/>
                    <a:gd name="T12" fmla="*/ 0 w 72"/>
                    <a:gd name="T13" fmla="*/ 25 h 67"/>
                    <a:gd name="T14" fmla="*/ 6 w 72"/>
                    <a:gd name="T15" fmla="*/ 19 h 67"/>
                    <a:gd name="T16" fmla="*/ 6 w 72"/>
                    <a:gd name="T17" fmla="*/ 19 h 67"/>
                    <a:gd name="T18" fmla="*/ 6 w 72"/>
                    <a:gd name="T19" fmla="*/ 12 h 67"/>
                    <a:gd name="T20" fmla="*/ 6 w 72"/>
                    <a:gd name="T21" fmla="*/ 12 h 67"/>
                    <a:gd name="T22" fmla="*/ 6 w 72"/>
                    <a:gd name="T23" fmla="*/ 6 h 67"/>
                    <a:gd name="T24" fmla="*/ 6 w 72"/>
                    <a:gd name="T25" fmla="*/ 6 h 67"/>
                    <a:gd name="T26" fmla="*/ 6 w 72"/>
                    <a:gd name="T27" fmla="*/ 6 h 67"/>
                    <a:gd name="T28" fmla="*/ 6 w 72"/>
                    <a:gd name="T29" fmla="*/ 0 h 67"/>
                    <a:gd name="T30" fmla="*/ 6 w 72"/>
                    <a:gd name="T31" fmla="*/ 0 h 67"/>
                    <a:gd name="T32" fmla="*/ 6 w 72"/>
                    <a:gd name="T33" fmla="*/ 0 h 67"/>
                    <a:gd name="T34" fmla="*/ 6 w 72"/>
                    <a:gd name="T35" fmla="*/ 0 h 67"/>
                    <a:gd name="T36" fmla="*/ 6 w 72"/>
                    <a:gd name="T37" fmla="*/ 0 h 67"/>
                    <a:gd name="T38" fmla="*/ 6 w 72"/>
                    <a:gd name="T39" fmla="*/ 0 h 6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72" h="67">
                      <a:moveTo>
                        <a:pt x="6" y="0"/>
                      </a:moveTo>
                      <a:lnTo>
                        <a:pt x="72" y="49"/>
                      </a:lnTo>
                      <a:lnTo>
                        <a:pt x="54" y="67"/>
                      </a:lnTo>
                      <a:lnTo>
                        <a:pt x="0" y="25"/>
                      </a:lnTo>
                      <a:lnTo>
                        <a:pt x="6" y="19"/>
                      </a:lnTo>
                      <a:lnTo>
                        <a:pt x="6" y="12"/>
                      </a:lnTo>
                      <a:lnTo>
                        <a:pt x="6" y="6"/>
                      </a:lnTo>
                      <a:lnTo>
                        <a:pt x="6" y="0"/>
                      </a:lnTo>
                      <a:close/>
                    </a:path>
                  </a:pathLst>
                </a:custGeom>
                <a:solidFill>
                  <a:srgbClr val="FFCC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446" name="Freeform 2157"/>
                <p:cNvSpPr>
                  <a:spLocks/>
                </p:cNvSpPr>
                <p:nvPr/>
              </p:nvSpPr>
              <p:spPr bwMode="auto">
                <a:xfrm>
                  <a:off x="4007" y="1717"/>
                  <a:ext cx="72" cy="67"/>
                </a:xfrm>
                <a:custGeom>
                  <a:avLst/>
                  <a:gdLst>
                    <a:gd name="T0" fmla="*/ 6 w 72"/>
                    <a:gd name="T1" fmla="*/ 0 h 67"/>
                    <a:gd name="T2" fmla="*/ 72 w 72"/>
                    <a:gd name="T3" fmla="*/ 49 h 67"/>
                    <a:gd name="T4" fmla="*/ 54 w 72"/>
                    <a:gd name="T5" fmla="*/ 67 h 67"/>
                    <a:gd name="T6" fmla="*/ 0 w 72"/>
                    <a:gd name="T7" fmla="*/ 25 h 67"/>
                    <a:gd name="T8" fmla="*/ 0 w 72"/>
                    <a:gd name="T9" fmla="*/ 25 h 67"/>
                    <a:gd name="T10" fmla="*/ 0 w 72"/>
                    <a:gd name="T11" fmla="*/ 25 h 67"/>
                    <a:gd name="T12" fmla="*/ 0 w 72"/>
                    <a:gd name="T13" fmla="*/ 25 h 67"/>
                    <a:gd name="T14" fmla="*/ 6 w 72"/>
                    <a:gd name="T15" fmla="*/ 19 h 67"/>
                    <a:gd name="T16" fmla="*/ 6 w 72"/>
                    <a:gd name="T17" fmla="*/ 19 h 67"/>
                    <a:gd name="T18" fmla="*/ 6 w 72"/>
                    <a:gd name="T19" fmla="*/ 12 h 67"/>
                    <a:gd name="T20" fmla="*/ 6 w 72"/>
                    <a:gd name="T21" fmla="*/ 12 h 67"/>
                    <a:gd name="T22" fmla="*/ 6 w 72"/>
                    <a:gd name="T23" fmla="*/ 6 h 67"/>
                    <a:gd name="T24" fmla="*/ 6 w 72"/>
                    <a:gd name="T25" fmla="*/ 6 h 67"/>
                    <a:gd name="T26" fmla="*/ 6 w 72"/>
                    <a:gd name="T27" fmla="*/ 6 h 67"/>
                    <a:gd name="T28" fmla="*/ 6 w 72"/>
                    <a:gd name="T29" fmla="*/ 0 h 67"/>
                    <a:gd name="T30" fmla="*/ 6 w 72"/>
                    <a:gd name="T31" fmla="*/ 0 h 67"/>
                    <a:gd name="T32" fmla="*/ 6 w 72"/>
                    <a:gd name="T33" fmla="*/ 0 h 67"/>
                    <a:gd name="T34" fmla="*/ 6 w 72"/>
                    <a:gd name="T35" fmla="*/ 0 h 67"/>
                    <a:gd name="T36" fmla="*/ 6 w 72"/>
                    <a:gd name="T37" fmla="*/ 0 h 67"/>
                    <a:gd name="T38" fmla="*/ 6 w 72"/>
                    <a:gd name="T39" fmla="*/ 0 h 6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72" h="67">
                      <a:moveTo>
                        <a:pt x="6" y="0"/>
                      </a:moveTo>
                      <a:lnTo>
                        <a:pt x="72" y="49"/>
                      </a:lnTo>
                      <a:lnTo>
                        <a:pt x="54" y="67"/>
                      </a:lnTo>
                      <a:lnTo>
                        <a:pt x="0" y="25"/>
                      </a:lnTo>
                      <a:lnTo>
                        <a:pt x="6" y="19"/>
                      </a:lnTo>
                      <a:lnTo>
                        <a:pt x="6" y="12"/>
                      </a:lnTo>
                      <a:lnTo>
                        <a:pt x="6" y="6"/>
                      </a:lnTo>
                      <a:lnTo>
                        <a:pt x="6"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447" name="Freeform 2158"/>
                <p:cNvSpPr>
                  <a:spLocks/>
                </p:cNvSpPr>
                <p:nvPr/>
              </p:nvSpPr>
              <p:spPr bwMode="auto">
                <a:xfrm>
                  <a:off x="4007" y="1729"/>
                  <a:ext cx="60" cy="55"/>
                </a:xfrm>
                <a:custGeom>
                  <a:avLst/>
                  <a:gdLst>
                    <a:gd name="T0" fmla="*/ 6 w 60"/>
                    <a:gd name="T1" fmla="*/ 0 h 55"/>
                    <a:gd name="T2" fmla="*/ 60 w 60"/>
                    <a:gd name="T3" fmla="*/ 49 h 55"/>
                    <a:gd name="T4" fmla="*/ 54 w 60"/>
                    <a:gd name="T5" fmla="*/ 55 h 55"/>
                    <a:gd name="T6" fmla="*/ 0 w 60"/>
                    <a:gd name="T7" fmla="*/ 13 h 55"/>
                    <a:gd name="T8" fmla="*/ 0 w 60"/>
                    <a:gd name="T9" fmla="*/ 13 h 55"/>
                    <a:gd name="T10" fmla="*/ 0 w 60"/>
                    <a:gd name="T11" fmla="*/ 13 h 55"/>
                    <a:gd name="T12" fmla="*/ 0 w 60"/>
                    <a:gd name="T13" fmla="*/ 13 h 55"/>
                    <a:gd name="T14" fmla="*/ 6 w 60"/>
                    <a:gd name="T15" fmla="*/ 13 h 55"/>
                    <a:gd name="T16" fmla="*/ 6 w 60"/>
                    <a:gd name="T17" fmla="*/ 7 h 55"/>
                    <a:gd name="T18" fmla="*/ 6 w 60"/>
                    <a:gd name="T19" fmla="*/ 7 h 55"/>
                    <a:gd name="T20" fmla="*/ 6 w 60"/>
                    <a:gd name="T21" fmla="*/ 7 h 55"/>
                    <a:gd name="T22" fmla="*/ 6 w 60"/>
                    <a:gd name="T23" fmla="*/ 0 h 5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0" h="55">
                      <a:moveTo>
                        <a:pt x="6" y="0"/>
                      </a:moveTo>
                      <a:lnTo>
                        <a:pt x="60" y="49"/>
                      </a:lnTo>
                      <a:lnTo>
                        <a:pt x="54" y="55"/>
                      </a:lnTo>
                      <a:lnTo>
                        <a:pt x="0" y="13"/>
                      </a:lnTo>
                      <a:lnTo>
                        <a:pt x="6" y="13"/>
                      </a:lnTo>
                      <a:lnTo>
                        <a:pt x="6" y="7"/>
                      </a:lnTo>
                      <a:lnTo>
                        <a:pt x="6" y="0"/>
                      </a:lnTo>
                      <a:close/>
                    </a:path>
                  </a:pathLst>
                </a:custGeom>
                <a:solidFill>
                  <a:srgbClr val="BF8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448" name="Freeform 2159"/>
                <p:cNvSpPr>
                  <a:spLocks/>
                </p:cNvSpPr>
                <p:nvPr/>
              </p:nvSpPr>
              <p:spPr bwMode="auto">
                <a:xfrm>
                  <a:off x="3880" y="1633"/>
                  <a:ext cx="79" cy="66"/>
                </a:xfrm>
                <a:custGeom>
                  <a:avLst/>
                  <a:gdLst>
                    <a:gd name="T0" fmla="*/ 6 w 79"/>
                    <a:gd name="T1" fmla="*/ 18 h 66"/>
                    <a:gd name="T2" fmla="*/ 72 w 79"/>
                    <a:gd name="T3" fmla="*/ 66 h 66"/>
                    <a:gd name="T4" fmla="*/ 79 w 79"/>
                    <a:gd name="T5" fmla="*/ 60 h 66"/>
                    <a:gd name="T6" fmla="*/ 0 w 79"/>
                    <a:gd name="T7" fmla="*/ 0 h 66"/>
                    <a:gd name="T8" fmla="*/ 6 w 79"/>
                    <a:gd name="T9" fmla="*/ 0 h 66"/>
                    <a:gd name="T10" fmla="*/ 6 w 79"/>
                    <a:gd name="T11" fmla="*/ 0 h 66"/>
                    <a:gd name="T12" fmla="*/ 6 w 79"/>
                    <a:gd name="T13" fmla="*/ 6 h 66"/>
                    <a:gd name="T14" fmla="*/ 6 w 79"/>
                    <a:gd name="T15" fmla="*/ 6 h 66"/>
                    <a:gd name="T16" fmla="*/ 6 w 79"/>
                    <a:gd name="T17" fmla="*/ 6 h 66"/>
                    <a:gd name="T18" fmla="*/ 6 w 79"/>
                    <a:gd name="T19" fmla="*/ 12 h 66"/>
                    <a:gd name="T20" fmla="*/ 6 w 79"/>
                    <a:gd name="T21" fmla="*/ 12 h 66"/>
                    <a:gd name="T22" fmla="*/ 6 w 79"/>
                    <a:gd name="T23" fmla="*/ 12 h 66"/>
                    <a:gd name="T24" fmla="*/ 6 w 79"/>
                    <a:gd name="T25" fmla="*/ 18 h 66"/>
                    <a:gd name="T26" fmla="*/ 6 w 79"/>
                    <a:gd name="T27" fmla="*/ 18 h 66"/>
                    <a:gd name="T28" fmla="*/ 6 w 79"/>
                    <a:gd name="T29" fmla="*/ 18 h 66"/>
                    <a:gd name="T30" fmla="*/ 6 w 79"/>
                    <a:gd name="T31" fmla="*/ 18 h 6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79" h="66">
                      <a:moveTo>
                        <a:pt x="6" y="18"/>
                      </a:moveTo>
                      <a:lnTo>
                        <a:pt x="72" y="66"/>
                      </a:lnTo>
                      <a:lnTo>
                        <a:pt x="79" y="60"/>
                      </a:lnTo>
                      <a:lnTo>
                        <a:pt x="0" y="0"/>
                      </a:lnTo>
                      <a:lnTo>
                        <a:pt x="6" y="0"/>
                      </a:lnTo>
                      <a:lnTo>
                        <a:pt x="6" y="6"/>
                      </a:lnTo>
                      <a:lnTo>
                        <a:pt x="6" y="12"/>
                      </a:lnTo>
                      <a:lnTo>
                        <a:pt x="6" y="18"/>
                      </a:lnTo>
                      <a:close/>
                    </a:path>
                  </a:pathLst>
                </a:custGeom>
                <a:solidFill>
                  <a:srgbClr val="BF8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449" name="Freeform 2160"/>
                <p:cNvSpPr>
                  <a:spLocks/>
                </p:cNvSpPr>
                <p:nvPr/>
              </p:nvSpPr>
              <p:spPr bwMode="auto">
                <a:xfrm>
                  <a:off x="4085" y="1784"/>
                  <a:ext cx="30" cy="30"/>
                </a:xfrm>
                <a:custGeom>
                  <a:avLst/>
                  <a:gdLst>
                    <a:gd name="T0" fmla="*/ 18 w 30"/>
                    <a:gd name="T1" fmla="*/ 0 h 30"/>
                    <a:gd name="T2" fmla="*/ 18 w 30"/>
                    <a:gd name="T3" fmla="*/ 6 h 30"/>
                    <a:gd name="T4" fmla="*/ 24 w 30"/>
                    <a:gd name="T5" fmla="*/ 6 h 30"/>
                    <a:gd name="T6" fmla="*/ 24 w 30"/>
                    <a:gd name="T7" fmla="*/ 6 h 30"/>
                    <a:gd name="T8" fmla="*/ 24 w 30"/>
                    <a:gd name="T9" fmla="*/ 12 h 30"/>
                    <a:gd name="T10" fmla="*/ 30 w 30"/>
                    <a:gd name="T11" fmla="*/ 12 h 30"/>
                    <a:gd name="T12" fmla="*/ 30 w 30"/>
                    <a:gd name="T13" fmla="*/ 12 h 30"/>
                    <a:gd name="T14" fmla="*/ 30 w 30"/>
                    <a:gd name="T15" fmla="*/ 18 h 30"/>
                    <a:gd name="T16" fmla="*/ 30 w 30"/>
                    <a:gd name="T17" fmla="*/ 18 h 30"/>
                    <a:gd name="T18" fmla="*/ 30 w 30"/>
                    <a:gd name="T19" fmla="*/ 24 h 30"/>
                    <a:gd name="T20" fmla="*/ 30 w 30"/>
                    <a:gd name="T21" fmla="*/ 24 h 30"/>
                    <a:gd name="T22" fmla="*/ 24 w 30"/>
                    <a:gd name="T23" fmla="*/ 24 h 30"/>
                    <a:gd name="T24" fmla="*/ 24 w 30"/>
                    <a:gd name="T25" fmla="*/ 30 h 30"/>
                    <a:gd name="T26" fmla="*/ 24 w 30"/>
                    <a:gd name="T27" fmla="*/ 30 h 30"/>
                    <a:gd name="T28" fmla="*/ 18 w 30"/>
                    <a:gd name="T29" fmla="*/ 30 h 30"/>
                    <a:gd name="T30" fmla="*/ 18 w 30"/>
                    <a:gd name="T31" fmla="*/ 30 h 30"/>
                    <a:gd name="T32" fmla="*/ 12 w 30"/>
                    <a:gd name="T33" fmla="*/ 30 h 30"/>
                    <a:gd name="T34" fmla="*/ 12 w 30"/>
                    <a:gd name="T35" fmla="*/ 30 h 30"/>
                    <a:gd name="T36" fmla="*/ 12 w 30"/>
                    <a:gd name="T37" fmla="*/ 24 h 30"/>
                    <a:gd name="T38" fmla="*/ 6 w 30"/>
                    <a:gd name="T39" fmla="*/ 24 h 30"/>
                    <a:gd name="T40" fmla="*/ 6 w 30"/>
                    <a:gd name="T41" fmla="*/ 24 h 30"/>
                    <a:gd name="T42" fmla="*/ 6 w 30"/>
                    <a:gd name="T43" fmla="*/ 18 h 30"/>
                    <a:gd name="T44" fmla="*/ 0 w 30"/>
                    <a:gd name="T45" fmla="*/ 18 h 30"/>
                    <a:gd name="T46" fmla="*/ 0 w 30"/>
                    <a:gd name="T47" fmla="*/ 18 h 30"/>
                    <a:gd name="T48" fmla="*/ 0 w 30"/>
                    <a:gd name="T49" fmla="*/ 18 h 30"/>
                    <a:gd name="T50" fmla="*/ 18 w 30"/>
                    <a:gd name="T51" fmla="*/ 0 h 3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30" h="30">
                      <a:moveTo>
                        <a:pt x="18" y="0"/>
                      </a:moveTo>
                      <a:lnTo>
                        <a:pt x="18" y="6"/>
                      </a:lnTo>
                      <a:lnTo>
                        <a:pt x="24" y="6"/>
                      </a:lnTo>
                      <a:lnTo>
                        <a:pt x="24" y="12"/>
                      </a:lnTo>
                      <a:lnTo>
                        <a:pt x="30" y="12"/>
                      </a:lnTo>
                      <a:lnTo>
                        <a:pt x="30" y="18"/>
                      </a:lnTo>
                      <a:lnTo>
                        <a:pt x="30" y="24"/>
                      </a:lnTo>
                      <a:lnTo>
                        <a:pt x="24" y="24"/>
                      </a:lnTo>
                      <a:lnTo>
                        <a:pt x="24" y="30"/>
                      </a:lnTo>
                      <a:lnTo>
                        <a:pt x="18" y="30"/>
                      </a:lnTo>
                      <a:lnTo>
                        <a:pt x="12" y="30"/>
                      </a:lnTo>
                      <a:lnTo>
                        <a:pt x="12" y="24"/>
                      </a:lnTo>
                      <a:lnTo>
                        <a:pt x="6" y="24"/>
                      </a:lnTo>
                      <a:lnTo>
                        <a:pt x="6" y="18"/>
                      </a:lnTo>
                      <a:lnTo>
                        <a:pt x="0" y="18"/>
                      </a:lnTo>
                      <a:lnTo>
                        <a:pt x="18" y="0"/>
                      </a:lnTo>
                      <a:close/>
                    </a:path>
                  </a:pathLst>
                </a:custGeom>
                <a:solidFill>
                  <a:srgbClr val="FFB2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450" name="Freeform 2161"/>
                <p:cNvSpPr>
                  <a:spLocks/>
                </p:cNvSpPr>
                <p:nvPr/>
              </p:nvSpPr>
              <p:spPr bwMode="auto">
                <a:xfrm>
                  <a:off x="4085" y="1784"/>
                  <a:ext cx="30" cy="30"/>
                </a:xfrm>
                <a:custGeom>
                  <a:avLst/>
                  <a:gdLst>
                    <a:gd name="T0" fmla="*/ 18 w 30"/>
                    <a:gd name="T1" fmla="*/ 0 h 30"/>
                    <a:gd name="T2" fmla="*/ 18 w 30"/>
                    <a:gd name="T3" fmla="*/ 0 h 30"/>
                    <a:gd name="T4" fmla="*/ 18 w 30"/>
                    <a:gd name="T5" fmla="*/ 6 h 30"/>
                    <a:gd name="T6" fmla="*/ 24 w 30"/>
                    <a:gd name="T7" fmla="*/ 6 h 30"/>
                    <a:gd name="T8" fmla="*/ 24 w 30"/>
                    <a:gd name="T9" fmla="*/ 6 h 30"/>
                    <a:gd name="T10" fmla="*/ 24 w 30"/>
                    <a:gd name="T11" fmla="*/ 12 h 30"/>
                    <a:gd name="T12" fmla="*/ 30 w 30"/>
                    <a:gd name="T13" fmla="*/ 12 h 30"/>
                    <a:gd name="T14" fmla="*/ 30 w 30"/>
                    <a:gd name="T15" fmla="*/ 12 h 30"/>
                    <a:gd name="T16" fmla="*/ 30 w 30"/>
                    <a:gd name="T17" fmla="*/ 18 h 30"/>
                    <a:gd name="T18" fmla="*/ 30 w 30"/>
                    <a:gd name="T19" fmla="*/ 18 h 30"/>
                    <a:gd name="T20" fmla="*/ 30 w 30"/>
                    <a:gd name="T21" fmla="*/ 24 h 30"/>
                    <a:gd name="T22" fmla="*/ 30 w 30"/>
                    <a:gd name="T23" fmla="*/ 24 h 30"/>
                    <a:gd name="T24" fmla="*/ 24 w 30"/>
                    <a:gd name="T25" fmla="*/ 24 h 30"/>
                    <a:gd name="T26" fmla="*/ 24 w 30"/>
                    <a:gd name="T27" fmla="*/ 30 h 30"/>
                    <a:gd name="T28" fmla="*/ 24 w 30"/>
                    <a:gd name="T29" fmla="*/ 30 h 30"/>
                    <a:gd name="T30" fmla="*/ 18 w 30"/>
                    <a:gd name="T31" fmla="*/ 30 h 30"/>
                    <a:gd name="T32" fmla="*/ 18 w 30"/>
                    <a:gd name="T33" fmla="*/ 30 h 30"/>
                    <a:gd name="T34" fmla="*/ 12 w 30"/>
                    <a:gd name="T35" fmla="*/ 30 h 30"/>
                    <a:gd name="T36" fmla="*/ 12 w 30"/>
                    <a:gd name="T37" fmla="*/ 30 h 30"/>
                    <a:gd name="T38" fmla="*/ 12 w 30"/>
                    <a:gd name="T39" fmla="*/ 24 h 30"/>
                    <a:gd name="T40" fmla="*/ 6 w 30"/>
                    <a:gd name="T41" fmla="*/ 24 h 30"/>
                    <a:gd name="T42" fmla="*/ 6 w 30"/>
                    <a:gd name="T43" fmla="*/ 24 h 30"/>
                    <a:gd name="T44" fmla="*/ 6 w 30"/>
                    <a:gd name="T45" fmla="*/ 18 h 30"/>
                    <a:gd name="T46" fmla="*/ 0 w 30"/>
                    <a:gd name="T47" fmla="*/ 18 h 30"/>
                    <a:gd name="T48" fmla="*/ 0 w 30"/>
                    <a:gd name="T49" fmla="*/ 18 h 30"/>
                    <a:gd name="T50" fmla="*/ 0 w 30"/>
                    <a:gd name="T51" fmla="*/ 18 h 30"/>
                    <a:gd name="T52" fmla="*/ 18 w 30"/>
                    <a:gd name="T53" fmla="*/ 0 h 3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30" h="30">
                      <a:moveTo>
                        <a:pt x="18" y="0"/>
                      </a:moveTo>
                      <a:lnTo>
                        <a:pt x="18" y="0"/>
                      </a:lnTo>
                      <a:lnTo>
                        <a:pt x="18" y="6"/>
                      </a:lnTo>
                      <a:lnTo>
                        <a:pt x="24" y="6"/>
                      </a:lnTo>
                      <a:lnTo>
                        <a:pt x="24" y="12"/>
                      </a:lnTo>
                      <a:lnTo>
                        <a:pt x="30" y="12"/>
                      </a:lnTo>
                      <a:lnTo>
                        <a:pt x="30" y="18"/>
                      </a:lnTo>
                      <a:lnTo>
                        <a:pt x="30" y="24"/>
                      </a:lnTo>
                      <a:lnTo>
                        <a:pt x="24" y="24"/>
                      </a:lnTo>
                      <a:lnTo>
                        <a:pt x="24" y="30"/>
                      </a:lnTo>
                      <a:lnTo>
                        <a:pt x="18" y="30"/>
                      </a:lnTo>
                      <a:lnTo>
                        <a:pt x="12" y="30"/>
                      </a:lnTo>
                      <a:lnTo>
                        <a:pt x="12" y="24"/>
                      </a:lnTo>
                      <a:lnTo>
                        <a:pt x="6" y="24"/>
                      </a:lnTo>
                      <a:lnTo>
                        <a:pt x="6" y="18"/>
                      </a:lnTo>
                      <a:lnTo>
                        <a:pt x="0" y="18"/>
                      </a:lnTo>
                      <a:lnTo>
                        <a:pt x="18"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grpSp>
          <p:sp>
            <p:nvSpPr>
              <p:cNvPr id="2212" name="Freeform 2162"/>
              <p:cNvSpPr>
                <a:spLocks/>
              </p:cNvSpPr>
              <p:nvPr/>
            </p:nvSpPr>
            <p:spPr bwMode="auto">
              <a:xfrm>
                <a:off x="4055" y="1760"/>
                <a:ext cx="48" cy="48"/>
              </a:xfrm>
              <a:custGeom>
                <a:avLst/>
                <a:gdLst>
                  <a:gd name="T0" fmla="*/ 18 w 48"/>
                  <a:gd name="T1" fmla="*/ 6 h 48"/>
                  <a:gd name="T2" fmla="*/ 12 w 48"/>
                  <a:gd name="T3" fmla="*/ 6 h 48"/>
                  <a:gd name="T4" fmla="*/ 6 w 48"/>
                  <a:gd name="T5" fmla="*/ 12 h 48"/>
                  <a:gd name="T6" fmla="*/ 6 w 48"/>
                  <a:gd name="T7" fmla="*/ 18 h 48"/>
                  <a:gd name="T8" fmla="*/ 0 w 48"/>
                  <a:gd name="T9" fmla="*/ 24 h 48"/>
                  <a:gd name="T10" fmla="*/ 0 w 48"/>
                  <a:gd name="T11" fmla="*/ 24 h 48"/>
                  <a:gd name="T12" fmla="*/ 6 w 48"/>
                  <a:gd name="T13" fmla="*/ 24 h 48"/>
                  <a:gd name="T14" fmla="*/ 6 w 48"/>
                  <a:gd name="T15" fmla="*/ 24 h 48"/>
                  <a:gd name="T16" fmla="*/ 6 w 48"/>
                  <a:gd name="T17" fmla="*/ 30 h 48"/>
                  <a:gd name="T18" fmla="*/ 12 w 48"/>
                  <a:gd name="T19" fmla="*/ 36 h 48"/>
                  <a:gd name="T20" fmla="*/ 18 w 48"/>
                  <a:gd name="T21" fmla="*/ 36 h 48"/>
                  <a:gd name="T22" fmla="*/ 24 w 48"/>
                  <a:gd name="T23" fmla="*/ 42 h 48"/>
                  <a:gd name="T24" fmla="*/ 24 w 48"/>
                  <a:gd name="T25" fmla="*/ 42 h 48"/>
                  <a:gd name="T26" fmla="*/ 30 w 48"/>
                  <a:gd name="T27" fmla="*/ 42 h 48"/>
                  <a:gd name="T28" fmla="*/ 30 w 48"/>
                  <a:gd name="T29" fmla="*/ 48 h 48"/>
                  <a:gd name="T30" fmla="*/ 30 w 48"/>
                  <a:gd name="T31" fmla="*/ 48 h 48"/>
                  <a:gd name="T32" fmla="*/ 36 w 48"/>
                  <a:gd name="T33" fmla="*/ 48 h 48"/>
                  <a:gd name="T34" fmla="*/ 36 w 48"/>
                  <a:gd name="T35" fmla="*/ 42 h 48"/>
                  <a:gd name="T36" fmla="*/ 42 w 48"/>
                  <a:gd name="T37" fmla="*/ 36 h 48"/>
                  <a:gd name="T38" fmla="*/ 48 w 48"/>
                  <a:gd name="T39" fmla="*/ 30 h 48"/>
                  <a:gd name="T40" fmla="*/ 48 w 48"/>
                  <a:gd name="T41" fmla="*/ 24 h 48"/>
                  <a:gd name="T42" fmla="*/ 48 w 48"/>
                  <a:gd name="T43" fmla="*/ 24 h 48"/>
                  <a:gd name="T44" fmla="*/ 42 w 48"/>
                  <a:gd name="T45" fmla="*/ 24 h 48"/>
                  <a:gd name="T46" fmla="*/ 42 w 48"/>
                  <a:gd name="T47" fmla="*/ 24 h 48"/>
                  <a:gd name="T48" fmla="*/ 42 w 48"/>
                  <a:gd name="T49" fmla="*/ 18 h 48"/>
                  <a:gd name="T50" fmla="*/ 36 w 48"/>
                  <a:gd name="T51" fmla="*/ 12 h 48"/>
                  <a:gd name="T52" fmla="*/ 30 w 48"/>
                  <a:gd name="T53" fmla="*/ 12 h 48"/>
                  <a:gd name="T54" fmla="*/ 24 w 48"/>
                  <a:gd name="T55" fmla="*/ 6 h 48"/>
                  <a:gd name="T56" fmla="*/ 24 w 48"/>
                  <a:gd name="T57" fmla="*/ 6 h 48"/>
                  <a:gd name="T58" fmla="*/ 24 w 48"/>
                  <a:gd name="T59" fmla="*/ 6 h 48"/>
                  <a:gd name="T60" fmla="*/ 18 w 48"/>
                  <a:gd name="T61" fmla="*/ 6 h 48"/>
                  <a:gd name="T62" fmla="*/ 18 w 48"/>
                  <a:gd name="T63" fmla="*/ 0 h 4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48" h="48">
                    <a:moveTo>
                      <a:pt x="18" y="0"/>
                    </a:moveTo>
                    <a:lnTo>
                      <a:pt x="18" y="6"/>
                    </a:lnTo>
                    <a:lnTo>
                      <a:pt x="12" y="6"/>
                    </a:lnTo>
                    <a:lnTo>
                      <a:pt x="12" y="12"/>
                    </a:lnTo>
                    <a:lnTo>
                      <a:pt x="6" y="12"/>
                    </a:lnTo>
                    <a:lnTo>
                      <a:pt x="6" y="18"/>
                    </a:lnTo>
                    <a:lnTo>
                      <a:pt x="0" y="24"/>
                    </a:lnTo>
                    <a:lnTo>
                      <a:pt x="6" y="24"/>
                    </a:lnTo>
                    <a:lnTo>
                      <a:pt x="6" y="30"/>
                    </a:lnTo>
                    <a:lnTo>
                      <a:pt x="12" y="30"/>
                    </a:lnTo>
                    <a:lnTo>
                      <a:pt x="12" y="36"/>
                    </a:lnTo>
                    <a:lnTo>
                      <a:pt x="18" y="36"/>
                    </a:lnTo>
                    <a:lnTo>
                      <a:pt x="18" y="42"/>
                    </a:lnTo>
                    <a:lnTo>
                      <a:pt x="24" y="42"/>
                    </a:lnTo>
                    <a:lnTo>
                      <a:pt x="30" y="42"/>
                    </a:lnTo>
                    <a:lnTo>
                      <a:pt x="30" y="48"/>
                    </a:lnTo>
                    <a:lnTo>
                      <a:pt x="36" y="48"/>
                    </a:lnTo>
                    <a:lnTo>
                      <a:pt x="36" y="42"/>
                    </a:lnTo>
                    <a:lnTo>
                      <a:pt x="42" y="42"/>
                    </a:lnTo>
                    <a:lnTo>
                      <a:pt x="42" y="36"/>
                    </a:lnTo>
                    <a:lnTo>
                      <a:pt x="48" y="30"/>
                    </a:lnTo>
                    <a:lnTo>
                      <a:pt x="48" y="24"/>
                    </a:lnTo>
                    <a:lnTo>
                      <a:pt x="42" y="24"/>
                    </a:lnTo>
                    <a:lnTo>
                      <a:pt x="42" y="18"/>
                    </a:lnTo>
                    <a:lnTo>
                      <a:pt x="36" y="12"/>
                    </a:lnTo>
                    <a:lnTo>
                      <a:pt x="30" y="12"/>
                    </a:lnTo>
                    <a:lnTo>
                      <a:pt x="30" y="6"/>
                    </a:lnTo>
                    <a:lnTo>
                      <a:pt x="24" y="6"/>
                    </a:lnTo>
                    <a:lnTo>
                      <a:pt x="18" y="6"/>
                    </a:lnTo>
                    <a:lnTo>
                      <a:pt x="18" y="0"/>
                    </a:lnTo>
                    <a:close/>
                  </a:path>
                </a:pathLst>
              </a:custGeom>
              <a:solidFill>
                <a:srgbClr val="A5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213" name="Freeform 2163"/>
              <p:cNvSpPr>
                <a:spLocks/>
              </p:cNvSpPr>
              <p:nvPr/>
            </p:nvSpPr>
            <p:spPr bwMode="auto">
              <a:xfrm>
                <a:off x="4055" y="1760"/>
                <a:ext cx="48" cy="48"/>
              </a:xfrm>
              <a:custGeom>
                <a:avLst/>
                <a:gdLst>
                  <a:gd name="T0" fmla="*/ 18 w 48"/>
                  <a:gd name="T1" fmla="*/ 0 h 48"/>
                  <a:gd name="T2" fmla="*/ 12 w 48"/>
                  <a:gd name="T3" fmla="*/ 6 h 48"/>
                  <a:gd name="T4" fmla="*/ 12 w 48"/>
                  <a:gd name="T5" fmla="*/ 12 h 48"/>
                  <a:gd name="T6" fmla="*/ 6 w 48"/>
                  <a:gd name="T7" fmla="*/ 18 h 48"/>
                  <a:gd name="T8" fmla="*/ 0 w 48"/>
                  <a:gd name="T9" fmla="*/ 24 h 48"/>
                  <a:gd name="T10" fmla="*/ 0 w 48"/>
                  <a:gd name="T11" fmla="*/ 24 h 48"/>
                  <a:gd name="T12" fmla="*/ 6 w 48"/>
                  <a:gd name="T13" fmla="*/ 24 h 48"/>
                  <a:gd name="T14" fmla="*/ 6 w 48"/>
                  <a:gd name="T15" fmla="*/ 24 h 48"/>
                  <a:gd name="T16" fmla="*/ 6 w 48"/>
                  <a:gd name="T17" fmla="*/ 30 h 48"/>
                  <a:gd name="T18" fmla="*/ 12 w 48"/>
                  <a:gd name="T19" fmla="*/ 30 h 48"/>
                  <a:gd name="T20" fmla="*/ 12 w 48"/>
                  <a:gd name="T21" fmla="*/ 36 h 48"/>
                  <a:gd name="T22" fmla="*/ 18 w 48"/>
                  <a:gd name="T23" fmla="*/ 42 h 48"/>
                  <a:gd name="T24" fmla="*/ 24 w 48"/>
                  <a:gd name="T25" fmla="*/ 42 h 48"/>
                  <a:gd name="T26" fmla="*/ 30 w 48"/>
                  <a:gd name="T27" fmla="*/ 42 h 48"/>
                  <a:gd name="T28" fmla="*/ 30 w 48"/>
                  <a:gd name="T29" fmla="*/ 42 h 48"/>
                  <a:gd name="T30" fmla="*/ 30 w 48"/>
                  <a:gd name="T31" fmla="*/ 48 h 48"/>
                  <a:gd name="T32" fmla="*/ 30 w 48"/>
                  <a:gd name="T33" fmla="*/ 48 h 48"/>
                  <a:gd name="T34" fmla="*/ 36 w 48"/>
                  <a:gd name="T35" fmla="*/ 42 h 48"/>
                  <a:gd name="T36" fmla="*/ 42 w 48"/>
                  <a:gd name="T37" fmla="*/ 42 h 48"/>
                  <a:gd name="T38" fmla="*/ 42 w 48"/>
                  <a:gd name="T39" fmla="*/ 36 h 48"/>
                  <a:gd name="T40" fmla="*/ 48 w 48"/>
                  <a:gd name="T41" fmla="*/ 30 h 48"/>
                  <a:gd name="T42" fmla="*/ 48 w 48"/>
                  <a:gd name="T43" fmla="*/ 24 h 48"/>
                  <a:gd name="T44" fmla="*/ 42 w 48"/>
                  <a:gd name="T45" fmla="*/ 24 h 48"/>
                  <a:gd name="T46" fmla="*/ 42 w 48"/>
                  <a:gd name="T47" fmla="*/ 24 h 48"/>
                  <a:gd name="T48" fmla="*/ 42 w 48"/>
                  <a:gd name="T49" fmla="*/ 18 h 48"/>
                  <a:gd name="T50" fmla="*/ 42 w 48"/>
                  <a:gd name="T51" fmla="*/ 18 h 48"/>
                  <a:gd name="T52" fmla="*/ 36 w 48"/>
                  <a:gd name="T53" fmla="*/ 12 h 48"/>
                  <a:gd name="T54" fmla="*/ 30 w 48"/>
                  <a:gd name="T55" fmla="*/ 6 h 48"/>
                  <a:gd name="T56" fmla="*/ 24 w 48"/>
                  <a:gd name="T57" fmla="*/ 6 h 48"/>
                  <a:gd name="T58" fmla="*/ 24 w 48"/>
                  <a:gd name="T59" fmla="*/ 6 h 48"/>
                  <a:gd name="T60" fmla="*/ 24 w 48"/>
                  <a:gd name="T61" fmla="*/ 6 h 48"/>
                  <a:gd name="T62" fmla="*/ 18 w 48"/>
                  <a:gd name="T63" fmla="*/ 0 h 48"/>
                  <a:gd name="T64" fmla="*/ 18 w 48"/>
                  <a:gd name="T65" fmla="*/ 0 h 4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8" h="48">
                    <a:moveTo>
                      <a:pt x="18" y="0"/>
                    </a:moveTo>
                    <a:lnTo>
                      <a:pt x="18" y="0"/>
                    </a:lnTo>
                    <a:lnTo>
                      <a:pt x="18" y="6"/>
                    </a:lnTo>
                    <a:lnTo>
                      <a:pt x="12" y="6"/>
                    </a:lnTo>
                    <a:lnTo>
                      <a:pt x="12" y="12"/>
                    </a:lnTo>
                    <a:lnTo>
                      <a:pt x="6" y="12"/>
                    </a:lnTo>
                    <a:lnTo>
                      <a:pt x="6" y="18"/>
                    </a:lnTo>
                    <a:lnTo>
                      <a:pt x="0" y="24"/>
                    </a:lnTo>
                    <a:lnTo>
                      <a:pt x="6" y="24"/>
                    </a:lnTo>
                    <a:lnTo>
                      <a:pt x="6" y="30"/>
                    </a:lnTo>
                    <a:lnTo>
                      <a:pt x="12" y="30"/>
                    </a:lnTo>
                    <a:lnTo>
                      <a:pt x="12" y="36"/>
                    </a:lnTo>
                    <a:lnTo>
                      <a:pt x="18" y="36"/>
                    </a:lnTo>
                    <a:lnTo>
                      <a:pt x="18" y="42"/>
                    </a:lnTo>
                    <a:lnTo>
                      <a:pt x="24" y="42"/>
                    </a:lnTo>
                    <a:lnTo>
                      <a:pt x="30" y="42"/>
                    </a:lnTo>
                    <a:lnTo>
                      <a:pt x="30" y="48"/>
                    </a:lnTo>
                    <a:lnTo>
                      <a:pt x="36" y="48"/>
                    </a:lnTo>
                    <a:lnTo>
                      <a:pt x="36" y="42"/>
                    </a:lnTo>
                    <a:lnTo>
                      <a:pt x="42" y="42"/>
                    </a:lnTo>
                    <a:lnTo>
                      <a:pt x="42" y="36"/>
                    </a:lnTo>
                    <a:lnTo>
                      <a:pt x="48" y="30"/>
                    </a:lnTo>
                    <a:lnTo>
                      <a:pt x="48" y="24"/>
                    </a:lnTo>
                    <a:lnTo>
                      <a:pt x="42" y="24"/>
                    </a:lnTo>
                    <a:lnTo>
                      <a:pt x="42" y="18"/>
                    </a:lnTo>
                    <a:lnTo>
                      <a:pt x="36" y="12"/>
                    </a:lnTo>
                    <a:lnTo>
                      <a:pt x="30" y="12"/>
                    </a:lnTo>
                    <a:lnTo>
                      <a:pt x="30" y="6"/>
                    </a:lnTo>
                    <a:lnTo>
                      <a:pt x="24" y="6"/>
                    </a:lnTo>
                    <a:lnTo>
                      <a:pt x="18" y="6"/>
                    </a:lnTo>
                    <a:lnTo>
                      <a:pt x="18"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214" name="Freeform 2164"/>
              <p:cNvSpPr>
                <a:spLocks/>
              </p:cNvSpPr>
              <p:nvPr/>
            </p:nvSpPr>
            <p:spPr bwMode="auto">
              <a:xfrm>
                <a:off x="4091" y="1784"/>
                <a:ext cx="12" cy="18"/>
              </a:xfrm>
              <a:custGeom>
                <a:avLst/>
                <a:gdLst>
                  <a:gd name="T0" fmla="*/ 12 w 12"/>
                  <a:gd name="T1" fmla="*/ 0 h 18"/>
                  <a:gd name="T2" fmla="*/ 12 w 12"/>
                  <a:gd name="T3" fmla="*/ 0 h 18"/>
                  <a:gd name="T4" fmla="*/ 12 w 12"/>
                  <a:gd name="T5" fmla="*/ 0 h 18"/>
                  <a:gd name="T6" fmla="*/ 12 w 12"/>
                  <a:gd name="T7" fmla="*/ 6 h 18"/>
                  <a:gd name="T8" fmla="*/ 12 w 12"/>
                  <a:gd name="T9" fmla="*/ 6 h 18"/>
                  <a:gd name="T10" fmla="*/ 6 w 12"/>
                  <a:gd name="T11" fmla="*/ 6 h 18"/>
                  <a:gd name="T12" fmla="*/ 6 w 12"/>
                  <a:gd name="T13" fmla="*/ 12 h 18"/>
                  <a:gd name="T14" fmla="*/ 6 w 12"/>
                  <a:gd name="T15" fmla="*/ 12 h 18"/>
                  <a:gd name="T16" fmla="*/ 6 w 12"/>
                  <a:gd name="T17" fmla="*/ 12 h 18"/>
                  <a:gd name="T18" fmla="*/ 0 w 12"/>
                  <a:gd name="T19" fmla="*/ 18 h 18"/>
                  <a:gd name="T20" fmla="*/ 0 w 12"/>
                  <a:gd name="T21" fmla="*/ 18 h 18"/>
                  <a:gd name="T22" fmla="*/ 0 w 12"/>
                  <a:gd name="T23" fmla="*/ 18 h 18"/>
                  <a:gd name="T24" fmla="*/ 0 w 12"/>
                  <a:gd name="T25" fmla="*/ 12 h 18"/>
                  <a:gd name="T26" fmla="*/ 0 w 12"/>
                  <a:gd name="T27" fmla="*/ 12 h 18"/>
                  <a:gd name="T28" fmla="*/ 6 w 12"/>
                  <a:gd name="T29" fmla="*/ 12 h 18"/>
                  <a:gd name="T30" fmla="*/ 6 w 12"/>
                  <a:gd name="T31" fmla="*/ 12 h 18"/>
                  <a:gd name="T32" fmla="*/ 6 w 12"/>
                  <a:gd name="T33" fmla="*/ 6 h 18"/>
                  <a:gd name="T34" fmla="*/ 6 w 12"/>
                  <a:gd name="T35" fmla="*/ 6 h 18"/>
                  <a:gd name="T36" fmla="*/ 6 w 12"/>
                  <a:gd name="T37" fmla="*/ 6 h 18"/>
                  <a:gd name="T38" fmla="*/ 6 w 12"/>
                  <a:gd name="T39" fmla="*/ 6 h 18"/>
                  <a:gd name="T40" fmla="*/ 6 w 12"/>
                  <a:gd name="T41" fmla="*/ 0 h 18"/>
                  <a:gd name="T42" fmla="*/ 12 w 12"/>
                  <a:gd name="T43" fmla="*/ 0 h 18"/>
                  <a:gd name="T44" fmla="*/ 12 w 12"/>
                  <a:gd name="T45" fmla="*/ 0 h 18"/>
                  <a:gd name="T46" fmla="*/ 12 w 12"/>
                  <a:gd name="T47" fmla="*/ 0 h 18"/>
                  <a:gd name="T48" fmla="*/ 12 w 12"/>
                  <a:gd name="T49" fmla="*/ 0 h 1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2" h="18">
                    <a:moveTo>
                      <a:pt x="12" y="0"/>
                    </a:moveTo>
                    <a:lnTo>
                      <a:pt x="12" y="0"/>
                    </a:lnTo>
                    <a:lnTo>
                      <a:pt x="12" y="6"/>
                    </a:lnTo>
                    <a:lnTo>
                      <a:pt x="6" y="6"/>
                    </a:lnTo>
                    <a:lnTo>
                      <a:pt x="6" y="12"/>
                    </a:lnTo>
                    <a:lnTo>
                      <a:pt x="0" y="18"/>
                    </a:lnTo>
                    <a:lnTo>
                      <a:pt x="0" y="12"/>
                    </a:lnTo>
                    <a:lnTo>
                      <a:pt x="6" y="12"/>
                    </a:lnTo>
                    <a:lnTo>
                      <a:pt x="6" y="6"/>
                    </a:lnTo>
                    <a:lnTo>
                      <a:pt x="6" y="0"/>
                    </a:lnTo>
                    <a:lnTo>
                      <a:pt x="12" y="0"/>
                    </a:lnTo>
                    <a:close/>
                  </a:path>
                </a:pathLst>
              </a:custGeom>
              <a:solidFill>
                <a:srgbClr val="E5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215" name="Freeform 2165"/>
              <p:cNvSpPr>
                <a:spLocks/>
              </p:cNvSpPr>
              <p:nvPr/>
            </p:nvSpPr>
            <p:spPr bwMode="auto">
              <a:xfrm>
                <a:off x="4067" y="1766"/>
                <a:ext cx="30" cy="24"/>
              </a:xfrm>
              <a:custGeom>
                <a:avLst/>
                <a:gdLst>
                  <a:gd name="T0" fmla="*/ 30 w 30"/>
                  <a:gd name="T1" fmla="*/ 18 h 24"/>
                  <a:gd name="T2" fmla="*/ 30 w 30"/>
                  <a:gd name="T3" fmla="*/ 18 h 24"/>
                  <a:gd name="T4" fmla="*/ 30 w 30"/>
                  <a:gd name="T5" fmla="*/ 18 h 24"/>
                  <a:gd name="T6" fmla="*/ 30 w 30"/>
                  <a:gd name="T7" fmla="*/ 18 h 24"/>
                  <a:gd name="T8" fmla="*/ 24 w 30"/>
                  <a:gd name="T9" fmla="*/ 18 h 24"/>
                  <a:gd name="T10" fmla="*/ 24 w 30"/>
                  <a:gd name="T11" fmla="*/ 18 h 24"/>
                  <a:gd name="T12" fmla="*/ 24 w 30"/>
                  <a:gd name="T13" fmla="*/ 18 h 24"/>
                  <a:gd name="T14" fmla="*/ 24 w 30"/>
                  <a:gd name="T15" fmla="*/ 24 h 24"/>
                  <a:gd name="T16" fmla="*/ 24 w 30"/>
                  <a:gd name="T17" fmla="*/ 24 h 24"/>
                  <a:gd name="T18" fmla="*/ 18 w 30"/>
                  <a:gd name="T19" fmla="*/ 24 h 24"/>
                  <a:gd name="T20" fmla="*/ 18 w 30"/>
                  <a:gd name="T21" fmla="*/ 24 h 24"/>
                  <a:gd name="T22" fmla="*/ 18 w 30"/>
                  <a:gd name="T23" fmla="*/ 24 h 24"/>
                  <a:gd name="T24" fmla="*/ 18 w 30"/>
                  <a:gd name="T25" fmla="*/ 24 h 24"/>
                  <a:gd name="T26" fmla="*/ 18 w 30"/>
                  <a:gd name="T27" fmla="*/ 24 h 24"/>
                  <a:gd name="T28" fmla="*/ 18 w 30"/>
                  <a:gd name="T29" fmla="*/ 24 h 24"/>
                  <a:gd name="T30" fmla="*/ 18 w 30"/>
                  <a:gd name="T31" fmla="*/ 18 h 24"/>
                  <a:gd name="T32" fmla="*/ 18 w 30"/>
                  <a:gd name="T33" fmla="*/ 18 h 24"/>
                  <a:gd name="T34" fmla="*/ 18 w 30"/>
                  <a:gd name="T35" fmla="*/ 18 h 24"/>
                  <a:gd name="T36" fmla="*/ 18 w 30"/>
                  <a:gd name="T37" fmla="*/ 18 h 24"/>
                  <a:gd name="T38" fmla="*/ 18 w 30"/>
                  <a:gd name="T39" fmla="*/ 18 h 24"/>
                  <a:gd name="T40" fmla="*/ 18 w 30"/>
                  <a:gd name="T41" fmla="*/ 18 h 24"/>
                  <a:gd name="T42" fmla="*/ 18 w 30"/>
                  <a:gd name="T43" fmla="*/ 18 h 24"/>
                  <a:gd name="T44" fmla="*/ 12 w 30"/>
                  <a:gd name="T45" fmla="*/ 18 h 24"/>
                  <a:gd name="T46" fmla="*/ 12 w 30"/>
                  <a:gd name="T47" fmla="*/ 18 h 24"/>
                  <a:gd name="T48" fmla="*/ 12 w 30"/>
                  <a:gd name="T49" fmla="*/ 18 h 24"/>
                  <a:gd name="T50" fmla="*/ 12 w 30"/>
                  <a:gd name="T51" fmla="*/ 18 h 24"/>
                  <a:gd name="T52" fmla="*/ 12 w 30"/>
                  <a:gd name="T53" fmla="*/ 12 h 24"/>
                  <a:gd name="T54" fmla="*/ 12 w 30"/>
                  <a:gd name="T55" fmla="*/ 12 h 24"/>
                  <a:gd name="T56" fmla="*/ 12 w 30"/>
                  <a:gd name="T57" fmla="*/ 12 h 24"/>
                  <a:gd name="T58" fmla="*/ 12 w 30"/>
                  <a:gd name="T59" fmla="*/ 12 h 24"/>
                  <a:gd name="T60" fmla="*/ 6 w 30"/>
                  <a:gd name="T61" fmla="*/ 12 h 24"/>
                  <a:gd name="T62" fmla="*/ 6 w 30"/>
                  <a:gd name="T63" fmla="*/ 12 h 24"/>
                  <a:gd name="T64" fmla="*/ 6 w 30"/>
                  <a:gd name="T65" fmla="*/ 12 h 24"/>
                  <a:gd name="T66" fmla="*/ 6 w 30"/>
                  <a:gd name="T67" fmla="*/ 12 h 24"/>
                  <a:gd name="T68" fmla="*/ 6 w 30"/>
                  <a:gd name="T69" fmla="*/ 12 h 24"/>
                  <a:gd name="T70" fmla="*/ 0 w 30"/>
                  <a:gd name="T71" fmla="*/ 12 h 24"/>
                  <a:gd name="T72" fmla="*/ 6 w 30"/>
                  <a:gd name="T73" fmla="*/ 12 h 24"/>
                  <a:gd name="T74" fmla="*/ 6 w 30"/>
                  <a:gd name="T75" fmla="*/ 12 h 24"/>
                  <a:gd name="T76" fmla="*/ 6 w 30"/>
                  <a:gd name="T77" fmla="*/ 12 h 24"/>
                  <a:gd name="T78" fmla="*/ 6 w 30"/>
                  <a:gd name="T79" fmla="*/ 12 h 24"/>
                  <a:gd name="T80" fmla="*/ 6 w 30"/>
                  <a:gd name="T81" fmla="*/ 6 h 24"/>
                  <a:gd name="T82" fmla="*/ 6 w 30"/>
                  <a:gd name="T83" fmla="*/ 6 h 24"/>
                  <a:gd name="T84" fmla="*/ 12 w 30"/>
                  <a:gd name="T85" fmla="*/ 6 h 24"/>
                  <a:gd name="T86" fmla="*/ 12 w 30"/>
                  <a:gd name="T87" fmla="*/ 6 h 24"/>
                  <a:gd name="T88" fmla="*/ 12 w 30"/>
                  <a:gd name="T89" fmla="*/ 0 h 24"/>
                  <a:gd name="T90" fmla="*/ 12 w 30"/>
                  <a:gd name="T91" fmla="*/ 0 h 24"/>
                  <a:gd name="T92" fmla="*/ 12 w 30"/>
                  <a:gd name="T93" fmla="*/ 0 h 24"/>
                  <a:gd name="T94" fmla="*/ 12 w 30"/>
                  <a:gd name="T95" fmla="*/ 0 h 24"/>
                  <a:gd name="T96" fmla="*/ 12 w 30"/>
                  <a:gd name="T97" fmla="*/ 6 h 24"/>
                  <a:gd name="T98" fmla="*/ 18 w 30"/>
                  <a:gd name="T99" fmla="*/ 6 h 24"/>
                  <a:gd name="T100" fmla="*/ 18 w 30"/>
                  <a:gd name="T101" fmla="*/ 6 h 24"/>
                  <a:gd name="T102" fmla="*/ 18 w 30"/>
                  <a:gd name="T103" fmla="*/ 6 h 24"/>
                  <a:gd name="T104" fmla="*/ 18 w 30"/>
                  <a:gd name="T105" fmla="*/ 6 h 24"/>
                  <a:gd name="T106" fmla="*/ 24 w 30"/>
                  <a:gd name="T107" fmla="*/ 6 h 24"/>
                  <a:gd name="T108" fmla="*/ 24 w 30"/>
                  <a:gd name="T109" fmla="*/ 12 h 24"/>
                  <a:gd name="T110" fmla="*/ 24 w 30"/>
                  <a:gd name="T111" fmla="*/ 12 h 24"/>
                  <a:gd name="T112" fmla="*/ 24 w 30"/>
                  <a:gd name="T113" fmla="*/ 12 h 24"/>
                  <a:gd name="T114" fmla="*/ 24 w 30"/>
                  <a:gd name="T115" fmla="*/ 12 h 24"/>
                  <a:gd name="T116" fmla="*/ 30 w 30"/>
                  <a:gd name="T117" fmla="*/ 12 h 24"/>
                  <a:gd name="T118" fmla="*/ 30 w 30"/>
                  <a:gd name="T119" fmla="*/ 12 h 24"/>
                  <a:gd name="T120" fmla="*/ 30 w 30"/>
                  <a:gd name="T121" fmla="*/ 18 h 24"/>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30" h="24">
                    <a:moveTo>
                      <a:pt x="30" y="18"/>
                    </a:moveTo>
                    <a:lnTo>
                      <a:pt x="30" y="18"/>
                    </a:lnTo>
                    <a:lnTo>
                      <a:pt x="24" y="18"/>
                    </a:lnTo>
                    <a:lnTo>
                      <a:pt x="24" y="24"/>
                    </a:lnTo>
                    <a:lnTo>
                      <a:pt x="18" y="24"/>
                    </a:lnTo>
                    <a:lnTo>
                      <a:pt x="18" y="18"/>
                    </a:lnTo>
                    <a:lnTo>
                      <a:pt x="12" y="18"/>
                    </a:lnTo>
                    <a:lnTo>
                      <a:pt x="12" y="12"/>
                    </a:lnTo>
                    <a:lnTo>
                      <a:pt x="6" y="12"/>
                    </a:lnTo>
                    <a:lnTo>
                      <a:pt x="0" y="12"/>
                    </a:lnTo>
                    <a:lnTo>
                      <a:pt x="6" y="12"/>
                    </a:lnTo>
                    <a:lnTo>
                      <a:pt x="6" y="6"/>
                    </a:lnTo>
                    <a:lnTo>
                      <a:pt x="12" y="6"/>
                    </a:lnTo>
                    <a:lnTo>
                      <a:pt x="12" y="0"/>
                    </a:lnTo>
                    <a:lnTo>
                      <a:pt x="12" y="6"/>
                    </a:lnTo>
                    <a:lnTo>
                      <a:pt x="18" y="6"/>
                    </a:lnTo>
                    <a:lnTo>
                      <a:pt x="24" y="6"/>
                    </a:lnTo>
                    <a:lnTo>
                      <a:pt x="24" y="12"/>
                    </a:lnTo>
                    <a:lnTo>
                      <a:pt x="30" y="12"/>
                    </a:lnTo>
                    <a:lnTo>
                      <a:pt x="30" y="18"/>
                    </a:lnTo>
                    <a:close/>
                  </a:path>
                </a:pathLst>
              </a:custGeom>
              <a:solidFill>
                <a:srgbClr val="E5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216" name="Freeform 2166"/>
              <p:cNvSpPr>
                <a:spLocks/>
              </p:cNvSpPr>
              <p:nvPr/>
            </p:nvSpPr>
            <p:spPr bwMode="auto">
              <a:xfrm>
                <a:off x="4067" y="1760"/>
                <a:ext cx="6" cy="12"/>
              </a:xfrm>
              <a:custGeom>
                <a:avLst/>
                <a:gdLst>
                  <a:gd name="T0" fmla="*/ 6 w 6"/>
                  <a:gd name="T1" fmla="*/ 0 h 12"/>
                  <a:gd name="T2" fmla="*/ 6 w 6"/>
                  <a:gd name="T3" fmla="*/ 6 h 12"/>
                  <a:gd name="T4" fmla="*/ 6 w 6"/>
                  <a:gd name="T5" fmla="*/ 6 h 12"/>
                  <a:gd name="T6" fmla="*/ 6 w 6"/>
                  <a:gd name="T7" fmla="*/ 6 h 12"/>
                  <a:gd name="T8" fmla="*/ 6 w 6"/>
                  <a:gd name="T9" fmla="*/ 6 h 12"/>
                  <a:gd name="T10" fmla="*/ 6 w 6"/>
                  <a:gd name="T11" fmla="*/ 6 h 12"/>
                  <a:gd name="T12" fmla="*/ 6 w 6"/>
                  <a:gd name="T13" fmla="*/ 6 h 12"/>
                  <a:gd name="T14" fmla="*/ 6 w 6"/>
                  <a:gd name="T15" fmla="*/ 12 h 12"/>
                  <a:gd name="T16" fmla="*/ 6 w 6"/>
                  <a:gd name="T17" fmla="*/ 12 h 12"/>
                  <a:gd name="T18" fmla="*/ 0 w 6"/>
                  <a:gd name="T19" fmla="*/ 12 h 12"/>
                  <a:gd name="T20" fmla="*/ 0 w 6"/>
                  <a:gd name="T21" fmla="*/ 12 h 12"/>
                  <a:gd name="T22" fmla="*/ 0 w 6"/>
                  <a:gd name="T23" fmla="*/ 12 h 12"/>
                  <a:gd name="T24" fmla="*/ 0 w 6"/>
                  <a:gd name="T25" fmla="*/ 6 h 12"/>
                  <a:gd name="T26" fmla="*/ 6 w 6"/>
                  <a:gd name="T27" fmla="*/ 6 h 12"/>
                  <a:gd name="T28" fmla="*/ 6 w 6"/>
                  <a:gd name="T29" fmla="*/ 6 h 12"/>
                  <a:gd name="T30" fmla="*/ 6 w 6"/>
                  <a:gd name="T31" fmla="*/ 6 h 12"/>
                  <a:gd name="T32" fmla="*/ 6 w 6"/>
                  <a:gd name="T33" fmla="*/ 0 h 1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6" h="12">
                    <a:moveTo>
                      <a:pt x="6" y="0"/>
                    </a:moveTo>
                    <a:lnTo>
                      <a:pt x="6" y="6"/>
                    </a:lnTo>
                    <a:lnTo>
                      <a:pt x="6" y="12"/>
                    </a:lnTo>
                    <a:lnTo>
                      <a:pt x="0" y="12"/>
                    </a:lnTo>
                    <a:lnTo>
                      <a:pt x="0" y="6"/>
                    </a:lnTo>
                    <a:lnTo>
                      <a:pt x="6" y="6"/>
                    </a:lnTo>
                    <a:lnTo>
                      <a:pt x="6" y="0"/>
                    </a:lnTo>
                    <a:close/>
                  </a:path>
                </a:pathLst>
              </a:custGeom>
              <a:solidFill>
                <a:srgbClr val="E5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217" name="Freeform 2167"/>
              <p:cNvSpPr>
                <a:spLocks/>
              </p:cNvSpPr>
              <p:nvPr/>
            </p:nvSpPr>
            <p:spPr bwMode="auto">
              <a:xfrm>
                <a:off x="3760" y="1591"/>
                <a:ext cx="78" cy="72"/>
              </a:xfrm>
              <a:custGeom>
                <a:avLst/>
                <a:gdLst>
                  <a:gd name="T0" fmla="*/ 78 w 78"/>
                  <a:gd name="T1" fmla="*/ 6 h 72"/>
                  <a:gd name="T2" fmla="*/ 72 w 78"/>
                  <a:gd name="T3" fmla="*/ 18 h 72"/>
                  <a:gd name="T4" fmla="*/ 72 w 78"/>
                  <a:gd name="T5" fmla="*/ 24 h 72"/>
                  <a:gd name="T6" fmla="*/ 72 w 78"/>
                  <a:gd name="T7" fmla="*/ 30 h 72"/>
                  <a:gd name="T8" fmla="*/ 66 w 78"/>
                  <a:gd name="T9" fmla="*/ 42 h 72"/>
                  <a:gd name="T10" fmla="*/ 66 w 78"/>
                  <a:gd name="T11" fmla="*/ 48 h 72"/>
                  <a:gd name="T12" fmla="*/ 60 w 78"/>
                  <a:gd name="T13" fmla="*/ 54 h 72"/>
                  <a:gd name="T14" fmla="*/ 54 w 78"/>
                  <a:gd name="T15" fmla="*/ 54 h 72"/>
                  <a:gd name="T16" fmla="*/ 48 w 78"/>
                  <a:gd name="T17" fmla="*/ 54 h 72"/>
                  <a:gd name="T18" fmla="*/ 42 w 78"/>
                  <a:gd name="T19" fmla="*/ 54 h 72"/>
                  <a:gd name="T20" fmla="*/ 36 w 78"/>
                  <a:gd name="T21" fmla="*/ 54 h 72"/>
                  <a:gd name="T22" fmla="*/ 30 w 78"/>
                  <a:gd name="T23" fmla="*/ 54 h 72"/>
                  <a:gd name="T24" fmla="*/ 30 w 78"/>
                  <a:gd name="T25" fmla="*/ 54 h 72"/>
                  <a:gd name="T26" fmla="*/ 24 w 78"/>
                  <a:gd name="T27" fmla="*/ 54 h 72"/>
                  <a:gd name="T28" fmla="*/ 18 w 78"/>
                  <a:gd name="T29" fmla="*/ 60 h 72"/>
                  <a:gd name="T30" fmla="*/ 18 w 78"/>
                  <a:gd name="T31" fmla="*/ 60 h 72"/>
                  <a:gd name="T32" fmla="*/ 12 w 78"/>
                  <a:gd name="T33" fmla="*/ 66 h 72"/>
                  <a:gd name="T34" fmla="*/ 6 w 78"/>
                  <a:gd name="T35" fmla="*/ 72 h 72"/>
                  <a:gd name="T36" fmla="*/ 6 w 78"/>
                  <a:gd name="T37" fmla="*/ 66 h 72"/>
                  <a:gd name="T38" fmla="*/ 0 w 78"/>
                  <a:gd name="T39" fmla="*/ 60 h 72"/>
                  <a:gd name="T40" fmla="*/ 0 w 78"/>
                  <a:gd name="T41" fmla="*/ 54 h 72"/>
                  <a:gd name="T42" fmla="*/ 0 w 78"/>
                  <a:gd name="T43" fmla="*/ 48 h 72"/>
                  <a:gd name="T44" fmla="*/ 0 w 78"/>
                  <a:gd name="T45" fmla="*/ 48 h 72"/>
                  <a:gd name="T46" fmla="*/ 6 w 78"/>
                  <a:gd name="T47" fmla="*/ 42 h 72"/>
                  <a:gd name="T48" fmla="*/ 6 w 78"/>
                  <a:gd name="T49" fmla="*/ 36 h 72"/>
                  <a:gd name="T50" fmla="*/ 6 w 78"/>
                  <a:gd name="T51" fmla="*/ 30 h 72"/>
                  <a:gd name="T52" fmla="*/ 12 w 78"/>
                  <a:gd name="T53" fmla="*/ 24 h 72"/>
                  <a:gd name="T54" fmla="*/ 12 w 78"/>
                  <a:gd name="T55" fmla="*/ 18 h 72"/>
                  <a:gd name="T56" fmla="*/ 18 w 78"/>
                  <a:gd name="T57" fmla="*/ 12 h 72"/>
                  <a:gd name="T58" fmla="*/ 24 w 78"/>
                  <a:gd name="T59" fmla="*/ 6 h 72"/>
                  <a:gd name="T60" fmla="*/ 36 w 78"/>
                  <a:gd name="T61" fmla="*/ 0 h 72"/>
                  <a:gd name="T62" fmla="*/ 48 w 78"/>
                  <a:gd name="T63" fmla="*/ 0 h 72"/>
                  <a:gd name="T64" fmla="*/ 60 w 78"/>
                  <a:gd name="T65" fmla="*/ 0 h 72"/>
                  <a:gd name="T66" fmla="*/ 66 w 78"/>
                  <a:gd name="T67" fmla="*/ 0 h 72"/>
                  <a:gd name="T68" fmla="*/ 72 w 78"/>
                  <a:gd name="T69" fmla="*/ 0 h 72"/>
                  <a:gd name="T70" fmla="*/ 78 w 78"/>
                  <a:gd name="T71" fmla="*/ 6 h 7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78" h="72">
                    <a:moveTo>
                      <a:pt x="78" y="6"/>
                    </a:moveTo>
                    <a:lnTo>
                      <a:pt x="78" y="6"/>
                    </a:lnTo>
                    <a:lnTo>
                      <a:pt x="72" y="12"/>
                    </a:lnTo>
                    <a:lnTo>
                      <a:pt x="72" y="18"/>
                    </a:lnTo>
                    <a:lnTo>
                      <a:pt x="72" y="24"/>
                    </a:lnTo>
                    <a:lnTo>
                      <a:pt x="72" y="30"/>
                    </a:lnTo>
                    <a:lnTo>
                      <a:pt x="66" y="36"/>
                    </a:lnTo>
                    <a:lnTo>
                      <a:pt x="66" y="42"/>
                    </a:lnTo>
                    <a:lnTo>
                      <a:pt x="66" y="48"/>
                    </a:lnTo>
                    <a:lnTo>
                      <a:pt x="60" y="48"/>
                    </a:lnTo>
                    <a:lnTo>
                      <a:pt x="60" y="54"/>
                    </a:lnTo>
                    <a:lnTo>
                      <a:pt x="54" y="54"/>
                    </a:lnTo>
                    <a:lnTo>
                      <a:pt x="48" y="54"/>
                    </a:lnTo>
                    <a:lnTo>
                      <a:pt x="42" y="54"/>
                    </a:lnTo>
                    <a:lnTo>
                      <a:pt x="36" y="54"/>
                    </a:lnTo>
                    <a:lnTo>
                      <a:pt x="30" y="54"/>
                    </a:lnTo>
                    <a:lnTo>
                      <a:pt x="24" y="54"/>
                    </a:lnTo>
                    <a:lnTo>
                      <a:pt x="24" y="60"/>
                    </a:lnTo>
                    <a:lnTo>
                      <a:pt x="18" y="60"/>
                    </a:lnTo>
                    <a:lnTo>
                      <a:pt x="18" y="66"/>
                    </a:lnTo>
                    <a:lnTo>
                      <a:pt x="12" y="66"/>
                    </a:lnTo>
                    <a:lnTo>
                      <a:pt x="12" y="72"/>
                    </a:lnTo>
                    <a:lnTo>
                      <a:pt x="6" y="72"/>
                    </a:lnTo>
                    <a:lnTo>
                      <a:pt x="6" y="66"/>
                    </a:lnTo>
                    <a:lnTo>
                      <a:pt x="0" y="60"/>
                    </a:lnTo>
                    <a:lnTo>
                      <a:pt x="0" y="54"/>
                    </a:lnTo>
                    <a:lnTo>
                      <a:pt x="0" y="48"/>
                    </a:lnTo>
                    <a:lnTo>
                      <a:pt x="0" y="42"/>
                    </a:lnTo>
                    <a:lnTo>
                      <a:pt x="6" y="42"/>
                    </a:lnTo>
                    <a:lnTo>
                      <a:pt x="6" y="36"/>
                    </a:lnTo>
                    <a:lnTo>
                      <a:pt x="6" y="30"/>
                    </a:lnTo>
                    <a:lnTo>
                      <a:pt x="6" y="24"/>
                    </a:lnTo>
                    <a:lnTo>
                      <a:pt x="12" y="24"/>
                    </a:lnTo>
                    <a:lnTo>
                      <a:pt x="12" y="18"/>
                    </a:lnTo>
                    <a:lnTo>
                      <a:pt x="18" y="12"/>
                    </a:lnTo>
                    <a:lnTo>
                      <a:pt x="24" y="6"/>
                    </a:lnTo>
                    <a:lnTo>
                      <a:pt x="30" y="0"/>
                    </a:lnTo>
                    <a:lnTo>
                      <a:pt x="36" y="0"/>
                    </a:lnTo>
                    <a:lnTo>
                      <a:pt x="42" y="0"/>
                    </a:lnTo>
                    <a:lnTo>
                      <a:pt x="48" y="0"/>
                    </a:lnTo>
                    <a:lnTo>
                      <a:pt x="54" y="0"/>
                    </a:lnTo>
                    <a:lnTo>
                      <a:pt x="60" y="0"/>
                    </a:lnTo>
                    <a:lnTo>
                      <a:pt x="66" y="0"/>
                    </a:lnTo>
                    <a:lnTo>
                      <a:pt x="72" y="0"/>
                    </a:lnTo>
                    <a:lnTo>
                      <a:pt x="78" y="0"/>
                    </a:lnTo>
                    <a:lnTo>
                      <a:pt x="78" y="6"/>
                    </a:lnTo>
                    <a:close/>
                  </a:path>
                </a:pathLst>
              </a:custGeom>
              <a:solidFill>
                <a:srgbClr val="FFC4A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218" name="Freeform 2168"/>
              <p:cNvSpPr>
                <a:spLocks/>
              </p:cNvSpPr>
              <p:nvPr/>
            </p:nvSpPr>
            <p:spPr bwMode="auto">
              <a:xfrm>
                <a:off x="3814" y="1748"/>
                <a:ext cx="72" cy="30"/>
              </a:xfrm>
              <a:custGeom>
                <a:avLst/>
                <a:gdLst>
                  <a:gd name="T0" fmla="*/ 66 w 72"/>
                  <a:gd name="T1" fmla="*/ 0 h 30"/>
                  <a:gd name="T2" fmla="*/ 66 w 72"/>
                  <a:gd name="T3" fmla="*/ 6 h 30"/>
                  <a:gd name="T4" fmla="*/ 66 w 72"/>
                  <a:gd name="T5" fmla="*/ 6 h 30"/>
                  <a:gd name="T6" fmla="*/ 66 w 72"/>
                  <a:gd name="T7" fmla="*/ 12 h 30"/>
                  <a:gd name="T8" fmla="*/ 66 w 72"/>
                  <a:gd name="T9" fmla="*/ 18 h 30"/>
                  <a:gd name="T10" fmla="*/ 60 w 72"/>
                  <a:gd name="T11" fmla="*/ 18 h 30"/>
                  <a:gd name="T12" fmla="*/ 60 w 72"/>
                  <a:gd name="T13" fmla="*/ 24 h 30"/>
                  <a:gd name="T14" fmla="*/ 54 w 72"/>
                  <a:gd name="T15" fmla="*/ 24 h 30"/>
                  <a:gd name="T16" fmla="*/ 48 w 72"/>
                  <a:gd name="T17" fmla="*/ 30 h 30"/>
                  <a:gd name="T18" fmla="*/ 42 w 72"/>
                  <a:gd name="T19" fmla="*/ 30 h 30"/>
                  <a:gd name="T20" fmla="*/ 42 w 72"/>
                  <a:gd name="T21" fmla="*/ 30 h 30"/>
                  <a:gd name="T22" fmla="*/ 36 w 72"/>
                  <a:gd name="T23" fmla="*/ 30 h 30"/>
                  <a:gd name="T24" fmla="*/ 36 w 72"/>
                  <a:gd name="T25" fmla="*/ 30 h 30"/>
                  <a:gd name="T26" fmla="*/ 30 w 72"/>
                  <a:gd name="T27" fmla="*/ 30 h 30"/>
                  <a:gd name="T28" fmla="*/ 30 w 72"/>
                  <a:gd name="T29" fmla="*/ 30 h 30"/>
                  <a:gd name="T30" fmla="*/ 24 w 72"/>
                  <a:gd name="T31" fmla="*/ 30 h 30"/>
                  <a:gd name="T32" fmla="*/ 24 w 72"/>
                  <a:gd name="T33" fmla="*/ 30 h 30"/>
                  <a:gd name="T34" fmla="*/ 18 w 72"/>
                  <a:gd name="T35" fmla="*/ 30 h 30"/>
                  <a:gd name="T36" fmla="*/ 18 w 72"/>
                  <a:gd name="T37" fmla="*/ 30 h 30"/>
                  <a:gd name="T38" fmla="*/ 12 w 72"/>
                  <a:gd name="T39" fmla="*/ 30 h 30"/>
                  <a:gd name="T40" fmla="*/ 12 w 72"/>
                  <a:gd name="T41" fmla="*/ 24 h 30"/>
                  <a:gd name="T42" fmla="*/ 12 w 72"/>
                  <a:gd name="T43" fmla="*/ 24 h 30"/>
                  <a:gd name="T44" fmla="*/ 6 w 72"/>
                  <a:gd name="T45" fmla="*/ 24 h 30"/>
                  <a:gd name="T46" fmla="*/ 6 w 72"/>
                  <a:gd name="T47" fmla="*/ 24 h 30"/>
                  <a:gd name="T48" fmla="*/ 6 w 72"/>
                  <a:gd name="T49" fmla="*/ 24 h 30"/>
                  <a:gd name="T50" fmla="*/ 6 w 72"/>
                  <a:gd name="T51" fmla="*/ 18 h 30"/>
                  <a:gd name="T52" fmla="*/ 0 w 72"/>
                  <a:gd name="T53" fmla="*/ 18 h 30"/>
                  <a:gd name="T54" fmla="*/ 0 w 72"/>
                  <a:gd name="T55" fmla="*/ 18 h 30"/>
                  <a:gd name="T56" fmla="*/ 0 w 72"/>
                  <a:gd name="T57" fmla="*/ 12 h 30"/>
                  <a:gd name="T58" fmla="*/ 0 w 72"/>
                  <a:gd name="T59" fmla="*/ 12 h 30"/>
                  <a:gd name="T60" fmla="*/ 0 w 72"/>
                  <a:gd name="T61" fmla="*/ 12 h 30"/>
                  <a:gd name="T62" fmla="*/ 6 w 72"/>
                  <a:gd name="T63" fmla="*/ 12 h 30"/>
                  <a:gd name="T64" fmla="*/ 6 w 72"/>
                  <a:gd name="T65" fmla="*/ 18 h 30"/>
                  <a:gd name="T66" fmla="*/ 12 w 72"/>
                  <a:gd name="T67" fmla="*/ 18 h 30"/>
                  <a:gd name="T68" fmla="*/ 12 w 72"/>
                  <a:gd name="T69" fmla="*/ 18 h 30"/>
                  <a:gd name="T70" fmla="*/ 12 w 72"/>
                  <a:gd name="T71" fmla="*/ 18 h 30"/>
                  <a:gd name="T72" fmla="*/ 12 w 72"/>
                  <a:gd name="T73" fmla="*/ 18 h 30"/>
                  <a:gd name="T74" fmla="*/ 18 w 72"/>
                  <a:gd name="T75" fmla="*/ 18 h 30"/>
                  <a:gd name="T76" fmla="*/ 18 w 72"/>
                  <a:gd name="T77" fmla="*/ 18 h 30"/>
                  <a:gd name="T78" fmla="*/ 24 w 72"/>
                  <a:gd name="T79" fmla="*/ 18 h 30"/>
                  <a:gd name="T80" fmla="*/ 24 w 72"/>
                  <a:gd name="T81" fmla="*/ 18 h 30"/>
                  <a:gd name="T82" fmla="*/ 24 w 72"/>
                  <a:gd name="T83" fmla="*/ 18 h 30"/>
                  <a:gd name="T84" fmla="*/ 30 w 72"/>
                  <a:gd name="T85" fmla="*/ 18 h 30"/>
                  <a:gd name="T86" fmla="*/ 30 w 72"/>
                  <a:gd name="T87" fmla="*/ 18 h 30"/>
                  <a:gd name="T88" fmla="*/ 36 w 72"/>
                  <a:gd name="T89" fmla="*/ 18 h 30"/>
                  <a:gd name="T90" fmla="*/ 36 w 72"/>
                  <a:gd name="T91" fmla="*/ 18 h 30"/>
                  <a:gd name="T92" fmla="*/ 42 w 72"/>
                  <a:gd name="T93" fmla="*/ 12 h 30"/>
                  <a:gd name="T94" fmla="*/ 42 w 72"/>
                  <a:gd name="T95" fmla="*/ 12 h 30"/>
                  <a:gd name="T96" fmla="*/ 48 w 72"/>
                  <a:gd name="T97" fmla="*/ 12 h 30"/>
                  <a:gd name="T98" fmla="*/ 48 w 72"/>
                  <a:gd name="T99" fmla="*/ 6 h 30"/>
                  <a:gd name="T100" fmla="*/ 54 w 72"/>
                  <a:gd name="T101" fmla="*/ 6 h 30"/>
                  <a:gd name="T102" fmla="*/ 60 w 72"/>
                  <a:gd name="T103" fmla="*/ 0 h 30"/>
                  <a:gd name="T104" fmla="*/ 66 w 72"/>
                  <a:gd name="T105" fmla="*/ 0 h 30"/>
                  <a:gd name="T106" fmla="*/ 66 w 72"/>
                  <a:gd name="T107" fmla="*/ 0 h 30"/>
                  <a:gd name="T108" fmla="*/ 66 w 72"/>
                  <a:gd name="T109" fmla="*/ 0 h 30"/>
                  <a:gd name="T110" fmla="*/ 72 w 72"/>
                  <a:gd name="T111" fmla="*/ 0 h 30"/>
                  <a:gd name="T112" fmla="*/ 66 w 72"/>
                  <a:gd name="T113" fmla="*/ 0 h 3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72" h="30">
                    <a:moveTo>
                      <a:pt x="66" y="0"/>
                    </a:moveTo>
                    <a:lnTo>
                      <a:pt x="66" y="6"/>
                    </a:lnTo>
                    <a:lnTo>
                      <a:pt x="66" y="12"/>
                    </a:lnTo>
                    <a:lnTo>
                      <a:pt x="66" y="18"/>
                    </a:lnTo>
                    <a:lnTo>
                      <a:pt x="60" y="18"/>
                    </a:lnTo>
                    <a:lnTo>
                      <a:pt x="60" y="24"/>
                    </a:lnTo>
                    <a:lnTo>
                      <a:pt x="54" y="24"/>
                    </a:lnTo>
                    <a:lnTo>
                      <a:pt x="48" y="30"/>
                    </a:lnTo>
                    <a:lnTo>
                      <a:pt x="42" y="30"/>
                    </a:lnTo>
                    <a:lnTo>
                      <a:pt x="36" y="30"/>
                    </a:lnTo>
                    <a:lnTo>
                      <a:pt x="30" y="30"/>
                    </a:lnTo>
                    <a:lnTo>
                      <a:pt x="24" y="30"/>
                    </a:lnTo>
                    <a:lnTo>
                      <a:pt x="18" y="30"/>
                    </a:lnTo>
                    <a:lnTo>
                      <a:pt x="12" y="30"/>
                    </a:lnTo>
                    <a:lnTo>
                      <a:pt x="12" y="24"/>
                    </a:lnTo>
                    <a:lnTo>
                      <a:pt x="6" y="24"/>
                    </a:lnTo>
                    <a:lnTo>
                      <a:pt x="6" y="18"/>
                    </a:lnTo>
                    <a:lnTo>
                      <a:pt x="0" y="18"/>
                    </a:lnTo>
                    <a:lnTo>
                      <a:pt x="0" y="12"/>
                    </a:lnTo>
                    <a:lnTo>
                      <a:pt x="6" y="12"/>
                    </a:lnTo>
                    <a:lnTo>
                      <a:pt x="6" y="18"/>
                    </a:lnTo>
                    <a:lnTo>
                      <a:pt x="12" y="18"/>
                    </a:lnTo>
                    <a:lnTo>
                      <a:pt x="18" y="18"/>
                    </a:lnTo>
                    <a:lnTo>
                      <a:pt x="24" y="18"/>
                    </a:lnTo>
                    <a:lnTo>
                      <a:pt x="30" y="18"/>
                    </a:lnTo>
                    <a:lnTo>
                      <a:pt x="36" y="18"/>
                    </a:lnTo>
                    <a:lnTo>
                      <a:pt x="42" y="12"/>
                    </a:lnTo>
                    <a:lnTo>
                      <a:pt x="48" y="12"/>
                    </a:lnTo>
                    <a:lnTo>
                      <a:pt x="48" y="6"/>
                    </a:lnTo>
                    <a:lnTo>
                      <a:pt x="54" y="6"/>
                    </a:lnTo>
                    <a:lnTo>
                      <a:pt x="60" y="0"/>
                    </a:lnTo>
                    <a:lnTo>
                      <a:pt x="66" y="0"/>
                    </a:lnTo>
                    <a:lnTo>
                      <a:pt x="72" y="0"/>
                    </a:lnTo>
                    <a:lnTo>
                      <a:pt x="66" y="0"/>
                    </a:lnTo>
                    <a:close/>
                  </a:path>
                </a:pathLst>
              </a:custGeom>
              <a:solidFill>
                <a:srgbClr val="FFC4A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219" name="Freeform 2169"/>
              <p:cNvSpPr>
                <a:spLocks/>
              </p:cNvSpPr>
              <p:nvPr/>
            </p:nvSpPr>
            <p:spPr bwMode="auto">
              <a:xfrm>
                <a:off x="3688" y="1736"/>
                <a:ext cx="48" cy="18"/>
              </a:xfrm>
              <a:custGeom>
                <a:avLst/>
                <a:gdLst>
                  <a:gd name="T0" fmla="*/ 48 w 48"/>
                  <a:gd name="T1" fmla="*/ 0 h 18"/>
                  <a:gd name="T2" fmla="*/ 48 w 48"/>
                  <a:gd name="T3" fmla="*/ 0 h 18"/>
                  <a:gd name="T4" fmla="*/ 48 w 48"/>
                  <a:gd name="T5" fmla="*/ 0 h 18"/>
                  <a:gd name="T6" fmla="*/ 48 w 48"/>
                  <a:gd name="T7" fmla="*/ 0 h 18"/>
                  <a:gd name="T8" fmla="*/ 42 w 48"/>
                  <a:gd name="T9" fmla="*/ 0 h 18"/>
                  <a:gd name="T10" fmla="*/ 42 w 48"/>
                  <a:gd name="T11" fmla="*/ 0 h 18"/>
                  <a:gd name="T12" fmla="*/ 42 w 48"/>
                  <a:gd name="T13" fmla="*/ 0 h 18"/>
                  <a:gd name="T14" fmla="*/ 36 w 48"/>
                  <a:gd name="T15" fmla="*/ 0 h 18"/>
                  <a:gd name="T16" fmla="*/ 36 w 48"/>
                  <a:gd name="T17" fmla="*/ 6 h 18"/>
                  <a:gd name="T18" fmla="*/ 30 w 48"/>
                  <a:gd name="T19" fmla="*/ 6 h 18"/>
                  <a:gd name="T20" fmla="*/ 30 w 48"/>
                  <a:gd name="T21" fmla="*/ 6 h 18"/>
                  <a:gd name="T22" fmla="*/ 24 w 48"/>
                  <a:gd name="T23" fmla="*/ 6 h 18"/>
                  <a:gd name="T24" fmla="*/ 18 w 48"/>
                  <a:gd name="T25" fmla="*/ 6 h 18"/>
                  <a:gd name="T26" fmla="*/ 18 w 48"/>
                  <a:gd name="T27" fmla="*/ 6 h 18"/>
                  <a:gd name="T28" fmla="*/ 12 w 48"/>
                  <a:gd name="T29" fmla="*/ 6 h 18"/>
                  <a:gd name="T30" fmla="*/ 6 w 48"/>
                  <a:gd name="T31" fmla="*/ 6 h 18"/>
                  <a:gd name="T32" fmla="*/ 6 w 48"/>
                  <a:gd name="T33" fmla="*/ 6 h 18"/>
                  <a:gd name="T34" fmla="*/ 6 w 48"/>
                  <a:gd name="T35" fmla="*/ 12 h 18"/>
                  <a:gd name="T36" fmla="*/ 0 w 48"/>
                  <a:gd name="T37" fmla="*/ 12 h 18"/>
                  <a:gd name="T38" fmla="*/ 0 w 48"/>
                  <a:gd name="T39" fmla="*/ 18 h 18"/>
                  <a:gd name="T40" fmla="*/ 0 w 48"/>
                  <a:gd name="T41" fmla="*/ 18 h 18"/>
                  <a:gd name="T42" fmla="*/ 0 w 48"/>
                  <a:gd name="T43" fmla="*/ 18 h 18"/>
                  <a:gd name="T44" fmla="*/ 6 w 48"/>
                  <a:gd name="T45" fmla="*/ 18 h 18"/>
                  <a:gd name="T46" fmla="*/ 6 w 48"/>
                  <a:gd name="T47" fmla="*/ 18 h 18"/>
                  <a:gd name="T48" fmla="*/ 6 w 48"/>
                  <a:gd name="T49" fmla="*/ 18 h 18"/>
                  <a:gd name="T50" fmla="*/ 12 w 48"/>
                  <a:gd name="T51" fmla="*/ 18 h 18"/>
                  <a:gd name="T52" fmla="*/ 12 w 48"/>
                  <a:gd name="T53" fmla="*/ 18 h 18"/>
                  <a:gd name="T54" fmla="*/ 18 w 48"/>
                  <a:gd name="T55" fmla="*/ 18 h 18"/>
                  <a:gd name="T56" fmla="*/ 18 w 48"/>
                  <a:gd name="T57" fmla="*/ 18 h 18"/>
                  <a:gd name="T58" fmla="*/ 18 w 48"/>
                  <a:gd name="T59" fmla="*/ 12 h 18"/>
                  <a:gd name="T60" fmla="*/ 18 w 48"/>
                  <a:gd name="T61" fmla="*/ 12 h 18"/>
                  <a:gd name="T62" fmla="*/ 18 w 48"/>
                  <a:gd name="T63" fmla="*/ 12 h 18"/>
                  <a:gd name="T64" fmla="*/ 24 w 48"/>
                  <a:gd name="T65" fmla="*/ 12 h 18"/>
                  <a:gd name="T66" fmla="*/ 24 w 48"/>
                  <a:gd name="T67" fmla="*/ 12 h 18"/>
                  <a:gd name="T68" fmla="*/ 30 w 48"/>
                  <a:gd name="T69" fmla="*/ 12 h 18"/>
                  <a:gd name="T70" fmla="*/ 30 w 48"/>
                  <a:gd name="T71" fmla="*/ 12 h 18"/>
                  <a:gd name="T72" fmla="*/ 36 w 48"/>
                  <a:gd name="T73" fmla="*/ 12 h 18"/>
                  <a:gd name="T74" fmla="*/ 36 w 48"/>
                  <a:gd name="T75" fmla="*/ 12 h 18"/>
                  <a:gd name="T76" fmla="*/ 36 w 48"/>
                  <a:gd name="T77" fmla="*/ 6 h 18"/>
                  <a:gd name="T78" fmla="*/ 42 w 48"/>
                  <a:gd name="T79" fmla="*/ 6 h 18"/>
                  <a:gd name="T80" fmla="*/ 42 w 48"/>
                  <a:gd name="T81" fmla="*/ 6 h 18"/>
                  <a:gd name="T82" fmla="*/ 42 w 48"/>
                  <a:gd name="T83" fmla="*/ 6 h 18"/>
                  <a:gd name="T84" fmla="*/ 48 w 48"/>
                  <a:gd name="T85" fmla="*/ 6 h 18"/>
                  <a:gd name="T86" fmla="*/ 48 w 48"/>
                  <a:gd name="T87" fmla="*/ 6 h 18"/>
                  <a:gd name="T88" fmla="*/ 48 w 48"/>
                  <a:gd name="T89" fmla="*/ 6 h 18"/>
                  <a:gd name="T90" fmla="*/ 48 w 48"/>
                  <a:gd name="T91" fmla="*/ 0 h 18"/>
                  <a:gd name="T92" fmla="*/ 48 w 48"/>
                  <a:gd name="T93" fmla="*/ 0 h 18"/>
                  <a:gd name="T94" fmla="*/ 48 w 48"/>
                  <a:gd name="T95" fmla="*/ 0 h 18"/>
                  <a:gd name="T96" fmla="*/ 48 w 48"/>
                  <a:gd name="T97" fmla="*/ 0 h 1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48" h="18">
                    <a:moveTo>
                      <a:pt x="48" y="0"/>
                    </a:moveTo>
                    <a:lnTo>
                      <a:pt x="48" y="0"/>
                    </a:lnTo>
                    <a:lnTo>
                      <a:pt x="42" y="0"/>
                    </a:lnTo>
                    <a:lnTo>
                      <a:pt x="36" y="0"/>
                    </a:lnTo>
                    <a:lnTo>
                      <a:pt x="36" y="6"/>
                    </a:lnTo>
                    <a:lnTo>
                      <a:pt x="30" y="6"/>
                    </a:lnTo>
                    <a:lnTo>
                      <a:pt x="24" y="6"/>
                    </a:lnTo>
                    <a:lnTo>
                      <a:pt x="18" y="6"/>
                    </a:lnTo>
                    <a:lnTo>
                      <a:pt x="12" y="6"/>
                    </a:lnTo>
                    <a:lnTo>
                      <a:pt x="6" y="6"/>
                    </a:lnTo>
                    <a:lnTo>
                      <a:pt x="6" y="12"/>
                    </a:lnTo>
                    <a:lnTo>
                      <a:pt x="0" y="12"/>
                    </a:lnTo>
                    <a:lnTo>
                      <a:pt x="0" y="18"/>
                    </a:lnTo>
                    <a:lnTo>
                      <a:pt x="6" y="18"/>
                    </a:lnTo>
                    <a:lnTo>
                      <a:pt x="12" y="18"/>
                    </a:lnTo>
                    <a:lnTo>
                      <a:pt x="18" y="18"/>
                    </a:lnTo>
                    <a:lnTo>
                      <a:pt x="18" y="12"/>
                    </a:lnTo>
                    <a:lnTo>
                      <a:pt x="24" y="12"/>
                    </a:lnTo>
                    <a:lnTo>
                      <a:pt x="30" y="12"/>
                    </a:lnTo>
                    <a:lnTo>
                      <a:pt x="36" y="12"/>
                    </a:lnTo>
                    <a:lnTo>
                      <a:pt x="36" y="6"/>
                    </a:lnTo>
                    <a:lnTo>
                      <a:pt x="42" y="6"/>
                    </a:lnTo>
                    <a:lnTo>
                      <a:pt x="48" y="6"/>
                    </a:lnTo>
                    <a:lnTo>
                      <a:pt x="48" y="0"/>
                    </a:lnTo>
                    <a:close/>
                  </a:path>
                </a:pathLst>
              </a:custGeom>
              <a:solidFill>
                <a:srgbClr val="FFC4A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220" name="Freeform 2170"/>
              <p:cNvSpPr>
                <a:spLocks/>
              </p:cNvSpPr>
              <p:nvPr/>
            </p:nvSpPr>
            <p:spPr bwMode="auto">
              <a:xfrm>
                <a:off x="3959" y="2126"/>
                <a:ext cx="108" cy="85"/>
              </a:xfrm>
              <a:custGeom>
                <a:avLst/>
                <a:gdLst>
                  <a:gd name="T0" fmla="*/ 90 w 108"/>
                  <a:gd name="T1" fmla="*/ 85 h 85"/>
                  <a:gd name="T2" fmla="*/ 96 w 108"/>
                  <a:gd name="T3" fmla="*/ 79 h 85"/>
                  <a:gd name="T4" fmla="*/ 96 w 108"/>
                  <a:gd name="T5" fmla="*/ 73 h 85"/>
                  <a:gd name="T6" fmla="*/ 96 w 108"/>
                  <a:gd name="T7" fmla="*/ 73 h 85"/>
                  <a:gd name="T8" fmla="*/ 96 w 108"/>
                  <a:gd name="T9" fmla="*/ 67 h 85"/>
                  <a:gd name="T10" fmla="*/ 102 w 108"/>
                  <a:gd name="T11" fmla="*/ 61 h 85"/>
                  <a:gd name="T12" fmla="*/ 102 w 108"/>
                  <a:gd name="T13" fmla="*/ 61 h 85"/>
                  <a:gd name="T14" fmla="*/ 102 w 108"/>
                  <a:gd name="T15" fmla="*/ 55 h 85"/>
                  <a:gd name="T16" fmla="*/ 102 w 108"/>
                  <a:gd name="T17" fmla="*/ 55 h 85"/>
                  <a:gd name="T18" fmla="*/ 102 w 108"/>
                  <a:gd name="T19" fmla="*/ 49 h 85"/>
                  <a:gd name="T20" fmla="*/ 102 w 108"/>
                  <a:gd name="T21" fmla="*/ 49 h 85"/>
                  <a:gd name="T22" fmla="*/ 102 w 108"/>
                  <a:gd name="T23" fmla="*/ 49 h 85"/>
                  <a:gd name="T24" fmla="*/ 108 w 108"/>
                  <a:gd name="T25" fmla="*/ 43 h 85"/>
                  <a:gd name="T26" fmla="*/ 108 w 108"/>
                  <a:gd name="T27" fmla="*/ 43 h 85"/>
                  <a:gd name="T28" fmla="*/ 108 w 108"/>
                  <a:gd name="T29" fmla="*/ 37 h 85"/>
                  <a:gd name="T30" fmla="*/ 108 w 108"/>
                  <a:gd name="T31" fmla="*/ 37 h 85"/>
                  <a:gd name="T32" fmla="*/ 108 w 108"/>
                  <a:gd name="T33" fmla="*/ 37 h 85"/>
                  <a:gd name="T34" fmla="*/ 108 w 108"/>
                  <a:gd name="T35" fmla="*/ 30 h 85"/>
                  <a:gd name="T36" fmla="*/ 108 w 108"/>
                  <a:gd name="T37" fmla="*/ 30 h 85"/>
                  <a:gd name="T38" fmla="*/ 108 w 108"/>
                  <a:gd name="T39" fmla="*/ 24 h 85"/>
                  <a:gd name="T40" fmla="*/ 108 w 108"/>
                  <a:gd name="T41" fmla="*/ 24 h 85"/>
                  <a:gd name="T42" fmla="*/ 108 w 108"/>
                  <a:gd name="T43" fmla="*/ 18 h 85"/>
                  <a:gd name="T44" fmla="*/ 108 w 108"/>
                  <a:gd name="T45" fmla="*/ 18 h 85"/>
                  <a:gd name="T46" fmla="*/ 102 w 108"/>
                  <a:gd name="T47" fmla="*/ 18 h 85"/>
                  <a:gd name="T48" fmla="*/ 102 w 108"/>
                  <a:gd name="T49" fmla="*/ 18 h 85"/>
                  <a:gd name="T50" fmla="*/ 96 w 108"/>
                  <a:gd name="T51" fmla="*/ 12 h 85"/>
                  <a:gd name="T52" fmla="*/ 96 w 108"/>
                  <a:gd name="T53" fmla="*/ 12 h 85"/>
                  <a:gd name="T54" fmla="*/ 90 w 108"/>
                  <a:gd name="T55" fmla="*/ 12 h 85"/>
                  <a:gd name="T56" fmla="*/ 84 w 108"/>
                  <a:gd name="T57" fmla="*/ 12 h 85"/>
                  <a:gd name="T58" fmla="*/ 84 w 108"/>
                  <a:gd name="T59" fmla="*/ 12 h 85"/>
                  <a:gd name="T60" fmla="*/ 78 w 108"/>
                  <a:gd name="T61" fmla="*/ 12 h 85"/>
                  <a:gd name="T62" fmla="*/ 72 w 108"/>
                  <a:gd name="T63" fmla="*/ 6 h 85"/>
                  <a:gd name="T64" fmla="*/ 66 w 108"/>
                  <a:gd name="T65" fmla="*/ 6 h 85"/>
                  <a:gd name="T66" fmla="*/ 60 w 108"/>
                  <a:gd name="T67" fmla="*/ 6 h 85"/>
                  <a:gd name="T68" fmla="*/ 54 w 108"/>
                  <a:gd name="T69" fmla="*/ 6 h 85"/>
                  <a:gd name="T70" fmla="*/ 54 w 108"/>
                  <a:gd name="T71" fmla="*/ 6 h 85"/>
                  <a:gd name="T72" fmla="*/ 48 w 108"/>
                  <a:gd name="T73" fmla="*/ 0 h 85"/>
                  <a:gd name="T74" fmla="*/ 42 w 108"/>
                  <a:gd name="T75" fmla="*/ 0 h 85"/>
                  <a:gd name="T76" fmla="*/ 42 w 108"/>
                  <a:gd name="T77" fmla="*/ 0 h 85"/>
                  <a:gd name="T78" fmla="*/ 36 w 108"/>
                  <a:gd name="T79" fmla="*/ 0 h 85"/>
                  <a:gd name="T80" fmla="*/ 36 w 108"/>
                  <a:gd name="T81" fmla="*/ 0 h 85"/>
                  <a:gd name="T82" fmla="*/ 30 w 108"/>
                  <a:gd name="T83" fmla="*/ 0 h 85"/>
                  <a:gd name="T84" fmla="*/ 30 w 108"/>
                  <a:gd name="T85" fmla="*/ 0 h 85"/>
                  <a:gd name="T86" fmla="*/ 30 w 108"/>
                  <a:gd name="T87" fmla="*/ 0 h 85"/>
                  <a:gd name="T88" fmla="*/ 24 w 108"/>
                  <a:gd name="T89" fmla="*/ 0 h 85"/>
                  <a:gd name="T90" fmla="*/ 24 w 108"/>
                  <a:gd name="T91" fmla="*/ 0 h 85"/>
                  <a:gd name="T92" fmla="*/ 24 w 108"/>
                  <a:gd name="T93" fmla="*/ 6 h 85"/>
                  <a:gd name="T94" fmla="*/ 18 w 108"/>
                  <a:gd name="T95" fmla="*/ 6 h 85"/>
                  <a:gd name="T96" fmla="*/ 18 w 108"/>
                  <a:gd name="T97" fmla="*/ 12 h 85"/>
                  <a:gd name="T98" fmla="*/ 0 w 108"/>
                  <a:gd name="T99" fmla="*/ 61 h 85"/>
                  <a:gd name="T100" fmla="*/ 90 w 108"/>
                  <a:gd name="T101" fmla="*/ 85 h 85"/>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108" h="85">
                    <a:moveTo>
                      <a:pt x="90" y="85"/>
                    </a:moveTo>
                    <a:lnTo>
                      <a:pt x="96" y="79"/>
                    </a:lnTo>
                    <a:lnTo>
                      <a:pt x="96" y="73"/>
                    </a:lnTo>
                    <a:lnTo>
                      <a:pt x="96" y="67"/>
                    </a:lnTo>
                    <a:lnTo>
                      <a:pt x="102" y="61"/>
                    </a:lnTo>
                    <a:lnTo>
                      <a:pt x="102" y="55"/>
                    </a:lnTo>
                    <a:lnTo>
                      <a:pt x="102" y="49"/>
                    </a:lnTo>
                    <a:lnTo>
                      <a:pt x="108" y="43"/>
                    </a:lnTo>
                    <a:lnTo>
                      <a:pt x="108" y="37"/>
                    </a:lnTo>
                    <a:lnTo>
                      <a:pt x="108" y="30"/>
                    </a:lnTo>
                    <a:lnTo>
                      <a:pt x="108" y="24"/>
                    </a:lnTo>
                    <a:lnTo>
                      <a:pt x="108" y="18"/>
                    </a:lnTo>
                    <a:lnTo>
                      <a:pt x="102" y="18"/>
                    </a:lnTo>
                    <a:lnTo>
                      <a:pt x="96" y="12"/>
                    </a:lnTo>
                    <a:lnTo>
                      <a:pt x="90" y="12"/>
                    </a:lnTo>
                    <a:lnTo>
                      <a:pt x="84" y="12"/>
                    </a:lnTo>
                    <a:lnTo>
                      <a:pt x="78" y="12"/>
                    </a:lnTo>
                    <a:lnTo>
                      <a:pt x="72" y="6"/>
                    </a:lnTo>
                    <a:lnTo>
                      <a:pt x="66" y="6"/>
                    </a:lnTo>
                    <a:lnTo>
                      <a:pt x="60" y="6"/>
                    </a:lnTo>
                    <a:lnTo>
                      <a:pt x="54" y="6"/>
                    </a:lnTo>
                    <a:lnTo>
                      <a:pt x="48" y="0"/>
                    </a:lnTo>
                    <a:lnTo>
                      <a:pt x="42" y="0"/>
                    </a:lnTo>
                    <a:lnTo>
                      <a:pt x="36" y="0"/>
                    </a:lnTo>
                    <a:lnTo>
                      <a:pt x="30" y="0"/>
                    </a:lnTo>
                    <a:lnTo>
                      <a:pt x="24" y="0"/>
                    </a:lnTo>
                    <a:lnTo>
                      <a:pt x="24" y="6"/>
                    </a:lnTo>
                    <a:lnTo>
                      <a:pt x="18" y="6"/>
                    </a:lnTo>
                    <a:lnTo>
                      <a:pt x="18" y="12"/>
                    </a:lnTo>
                    <a:lnTo>
                      <a:pt x="0" y="61"/>
                    </a:lnTo>
                    <a:lnTo>
                      <a:pt x="90" y="85"/>
                    </a:lnTo>
                    <a:close/>
                  </a:path>
                </a:pathLst>
              </a:custGeom>
              <a:solidFill>
                <a:srgbClr val="0032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221" name="Freeform 2171"/>
              <p:cNvSpPr>
                <a:spLocks/>
              </p:cNvSpPr>
              <p:nvPr/>
            </p:nvSpPr>
            <p:spPr bwMode="auto">
              <a:xfrm>
                <a:off x="3959" y="2126"/>
                <a:ext cx="108" cy="85"/>
              </a:xfrm>
              <a:custGeom>
                <a:avLst/>
                <a:gdLst>
                  <a:gd name="T0" fmla="*/ 90 w 108"/>
                  <a:gd name="T1" fmla="*/ 85 h 85"/>
                  <a:gd name="T2" fmla="*/ 90 w 108"/>
                  <a:gd name="T3" fmla="*/ 85 h 85"/>
                  <a:gd name="T4" fmla="*/ 96 w 108"/>
                  <a:gd name="T5" fmla="*/ 79 h 85"/>
                  <a:gd name="T6" fmla="*/ 96 w 108"/>
                  <a:gd name="T7" fmla="*/ 73 h 85"/>
                  <a:gd name="T8" fmla="*/ 96 w 108"/>
                  <a:gd name="T9" fmla="*/ 73 h 85"/>
                  <a:gd name="T10" fmla="*/ 96 w 108"/>
                  <a:gd name="T11" fmla="*/ 67 h 85"/>
                  <a:gd name="T12" fmla="*/ 102 w 108"/>
                  <a:gd name="T13" fmla="*/ 61 h 85"/>
                  <a:gd name="T14" fmla="*/ 102 w 108"/>
                  <a:gd name="T15" fmla="*/ 61 h 85"/>
                  <a:gd name="T16" fmla="*/ 102 w 108"/>
                  <a:gd name="T17" fmla="*/ 55 h 85"/>
                  <a:gd name="T18" fmla="*/ 102 w 108"/>
                  <a:gd name="T19" fmla="*/ 55 h 85"/>
                  <a:gd name="T20" fmla="*/ 102 w 108"/>
                  <a:gd name="T21" fmla="*/ 49 h 85"/>
                  <a:gd name="T22" fmla="*/ 102 w 108"/>
                  <a:gd name="T23" fmla="*/ 49 h 85"/>
                  <a:gd name="T24" fmla="*/ 102 w 108"/>
                  <a:gd name="T25" fmla="*/ 49 h 85"/>
                  <a:gd name="T26" fmla="*/ 108 w 108"/>
                  <a:gd name="T27" fmla="*/ 43 h 85"/>
                  <a:gd name="T28" fmla="*/ 108 w 108"/>
                  <a:gd name="T29" fmla="*/ 43 h 85"/>
                  <a:gd name="T30" fmla="*/ 108 w 108"/>
                  <a:gd name="T31" fmla="*/ 37 h 85"/>
                  <a:gd name="T32" fmla="*/ 108 w 108"/>
                  <a:gd name="T33" fmla="*/ 37 h 85"/>
                  <a:gd name="T34" fmla="*/ 108 w 108"/>
                  <a:gd name="T35" fmla="*/ 37 h 85"/>
                  <a:gd name="T36" fmla="*/ 108 w 108"/>
                  <a:gd name="T37" fmla="*/ 30 h 85"/>
                  <a:gd name="T38" fmla="*/ 108 w 108"/>
                  <a:gd name="T39" fmla="*/ 30 h 85"/>
                  <a:gd name="T40" fmla="*/ 108 w 108"/>
                  <a:gd name="T41" fmla="*/ 24 h 85"/>
                  <a:gd name="T42" fmla="*/ 108 w 108"/>
                  <a:gd name="T43" fmla="*/ 24 h 85"/>
                  <a:gd name="T44" fmla="*/ 108 w 108"/>
                  <a:gd name="T45" fmla="*/ 18 h 85"/>
                  <a:gd name="T46" fmla="*/ 108 w 108"/>
                  <a:gd name="T47" fmla="*/ 18 h 85"/>
                  <a:gd name="T48" fmla="*/ 102 w 108"/>
                  <a:gd name="T49" fmla="*/ 18 h 85"/>
                  <a:gd name="T50" fmla="*/ 102 w 108"/>
                  <a:gd name="T51" fmla="*/ 18 h 85"/>
                  <a:gd name="T52" fmla="*/ 96 w 108"/>
                  <a:gd name="T53" fmla="*/ 12 h 85"/>
                  <a:gd name="T54" fmla="*/ 96 w 108"/>
                  <a:gd name="T55" fmla="*/ 12 h 85"/>
                  <a:gd name="T56" fmla="*/ 90 w 108"/>
                  <a:gd name="T57" fmla="*/ 12 h 85"/>
                  <a:gd name="T58" fmla="*/ 84 w 108"/>
                  <a:gd name="T59" fmla="*/ 12 h 85"/>
                  <a:gd name="T60" fmla="*/ 84 w 108"/>
                  <a:gd name="T61" fmla="*/ 12 h 85"/>
                  <a:gd name="T62" fmla="*/ 78 w 108"/>
                  <a:gd name="T63" fmla="*/ 12 h 85"/>
                  <a:gd name="T64" fmla="*/ 72 w 108"/>
                  <a:gd name="T65" fmla="*/ 6 h 85"/>
                  <a:gd name="T66" fmla="*/ 66 w 108"/>
                  <a:gd name="T67" fmla="*/ 6 h 85"/>
                  <a:gd name="T68" fmla="*/ 60 w 108"/>
                  <a:gd name="T69" fmla="*/ 6 h 85"/>
                  <a:gd name="T70" fmla="*/ 54 w 108"/>
                  <a:gd name="T71" fmla="*/ 6 h 85"/>
                  <a:gd name="T72" fmla="*/ 54 w 108"/>
                  <a:gd name="T73" fmla="*/ 6 h 85"/>
                  <a:gd name="T74" fmla="*/ 48 w 108"/>
                  <a:gd name="T75" fmla="*/ 0 h 85"/>
                  <a:gd name="T76" fmla="*/ 42 w 108"/>
                  <a:gd name="T77" fmla="*/ 0 h 85"/>
                  <a:gd name="T78" fmla="*/ 42 w 108"/>
                  <a:gd name="T79" fmla="*/ 0 h 85"/>
                  <a:gd name="T80" fmla="*/ 36 w 108"/>
                  <a:gd name="T81" fmla="*/ 0 h 85"/>
                  <a:gd name="T82" fmla="*/ 36 w 108"/>
                  <a:gd name="T83" fmla="*/ 0 h 85"/>
                  <a:gd name="T84" fmla="*/ 30 w 108"/>
                  <a:gd name="T85" fmla="*/ 0 h 85"/>
                  <a:gd name="T86" fmla="*/ 30 w 108"/>
                  <a:gd name="T87" fmla="*/ 0 h 85"/>
                  <a:gd name="T88" fmla="*/ 30 w 108"/>
                  <a:gd name="T89" fmla="*/ 0 h 85"/>
                  <a:gd name="T90" fmla="*/ 24 w 108"/>
                  <a:gd name="T91" fmla="*/ 0 h 85"/>
                  <a:gd name="T92" fmla="*/ 24 w 108"/>
                  <a:gd name="T93" fmla="*/ 0 h 85"/>
                  <a:gd name="T94" fmla="*/ 24 w 108"/>
                  <a:gd name="T95" fmla="*/ 6 h 85"/>
                  <a:gd name="T96" fmla="*/ 18 w 108"/>
                  <a:gd name="T97" fmla="*/ 6 h 85"/>
                  <a:gd name="T98" fmla="*/ 18 w 108"/>
                  <a:gd name="T99" fmla="*/ 12 h 85"/>
                  <a:gd name="T100" fmla="*/ 0 w 108"/>
                  <a:gd name="T101" fmla="*/ 61 h 85"/>
                  <a:gd name="T102" fmla="*/ 90 w 108"/>
                  <a:gd name="T103" fmla="*/ 85 h 85"/>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108" h="85">
                    <a:moveTo>
                      <a:pt x="90" y="85"/>
                    </a:moveTo>
                    <a:lnTo>
                      <a:pt x="90" y="85"/>
                    </a:lnTo>
                    <a:lnTo>
                      <a:pt x="96" y="79"/>
                    </a:lnTo>
                    <a:lnTo>
                      <a:pt x="96" y="73"/>
                    </a:lnTo>
                    <a:lnTo>
                      <a:pt x="96" y="67"/>
                    </a:lnTo>
                    <a:lnTo>
                      <a:pt x="102" y="61"/>
                    </a:lnTo>
                    <a:lnTo>
                      <a:pt x="102" y="55"/>
                    </a:lnTo>
                    <a:lnTo>
                      <a:pt x="102" y="49"/>
                    </a:lnTo>
                    <a:lnTo>
                      <a:pt x="108" y="43"/>
                    </a:lnTo>
                    <a:lnTo>
                      <a:pt x="108" y="37"/>
                    </a:lnTo>
                    <a:lnTo>
                      <a:pt x="108" y="30"/>
                    </a:lnTo>
                    <a:lnTo>
                      <a:pt x="108" y="24"/>
                    </a:lnTo>
                    <a:lnTo>
                      <a:pt x="108" y="18"/>
                    </a:lnTo>
                    <a:lnTo>
                      <a:pt x="102" y="18"/>
                    </a:lnTo>
                    <a:lnTo>
                      <a:pt x="96" y="12"/>
                    </a:lnTo>
                    <a:lnTo>
                      <a:pt x="90" y="12"/>
                    </a:lnTo>
                    <a:lnTo>
                      <a:pt x="84" y="12"/>
                    </a:lnTo>
                    <a:lnTo>
                      <a:pt x="78" y="12"/>
                    </a:lnTo>
                    <a:lnTo>
                      <a:pt x="72" y="6"/>
                    </a:lnTo>
                    <a:lnTo>
                      <a:pt x="66" y="6"/>
                    </a:lnTo>
                    <a:lnTo>
                      <a:pt x="60" y="6"/>
                    </a:lnTo>
                    <a:lnTo>
                      <a:pt x="54" y="6"/>
                    </a:lnTo>
                    <a:lnTo>
                      <a:pt x="48" y="0"/>
                    </a:lnTo>
                    <a:lnTo>
                      <a:pt x="42" y="0"/>
                    </a:lnTo>
                    <a:lnTo>
                      <a:pt x="36" y="0"/>
                    </a:lnTo>
                    <a:lnTo>
                      <a:pt x="30" y="0"/>
                    </a:lnTo>
                    <a:lnTo>
                      <a:pt x="24" y="0"/>
                    </a:lnTo>
                    <a:lnTo>
                      <a:pt x="24" y="6"/>
                    </a:lnTo>
                    <a:lnTo>
                      <a:pt x="18" y="6"/>
                    </a:lnTo>
                    <a:lnTo>
                      <a:pt x="18" y="12"/>
                    </a:lnTo>
                    <a:lnTo>
                      <a:pt x="0" y="61"/>
                    </a:lnTo>
                    <a:lnTo>
                      <a:pt x="90" y="85"/>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222" name="Freeform 2172"/>
              <p:cNvSpPr>
                <a:spLocks/>
              </p:cNvSpPr>
              <p:nvPr/>
            </p:nvSpPr>
            <p:spPr bwMode="auto">
              <a:xfrm>
                <a:off x="3971" y="2132"/>
                <a:ext cx="36" cy="61"/>
              </a:xfrm>
              <a:custGeom>
                <a:avLst/>
                <a:gdLst>
                  <a:gd name="T0" fmla="*/ 0 w 36"/>
                  <a:gd name="T1" fmla="*/ 61 h 61"/>
                  <a:gd name="T2" fmla="*/ 18 w 36"/>
                  <a:gd name="T3" fmla="*/ 0 h 61"/>
                  <a:gd name="T4" fmla="*/ 36 w 36"/>
                  <a:gd name="T5" fmla="*/ 6 h 61"/>
                  <a:gd name="T6" fmla="*/ 18 w 36"/>
                  <a:gd name="T7" fmla="*/ 55 h 61"/>
                  <a:gd name="T8" fmla="*/ 18 w 36"/>
                  <a:gd name="T9" fmla="*/ 55 h 61"/>
                  <a:gd name="T10" fmla="*/ 18 w 36"/>
                  <a:gd name="T11" fmla="*/ 55 h 61"/>
                  <a:gd name="T12" fmla="*/ 18 w 36"/>
                  <a:gd name="T13" fmla="*/ 55 h 61"/>
                  <a:gd name="T14" fmla="*/ 18 w 36"/>
                  <a:gd name="T15" fmla="*/ 55 h 61"/>
                  <a:gd name="T16" fmla="*/ 12 w 36"/>
                  <a:gd name="T17" fmla="*/ 55 h 61"/>
                  <a:gd name="T18" fmla="*/ 12 w 36"/>
                  <a:gd name="T19" fmla="*/ 55 h 61"/>
                  <a:gd name="T20" fmla="*/ 6 w 36"/>
                  <a:gd name="T21" fmla="*/ 55 h 61"/>
                  <a:gd name="T22" fmla="*/ 6 w 36"/>
                  <a:gd name="T23" fmla="*/ 55 h 61"/>
                  <a:gd name="T24" fmla="*/ 6 w 36"/>
                  <a:gd name="T25" fmla="*/ 55 h 61"/>
                  <a:gd name="T26" fmla="*/ 0 w 36"/>
                  <a:gd name="T27" fmla="*/ 55 h 61"/>
                  <a:gd name="T28" fmla="*/ 0 w 36"/>
                  <a:gd name="T29" fmla="*/ 55 h 61"/>
                  <a:gd name="T30" fmla="*/ 0 w 36"/>
                  <a:gd name="T31" fmla="*/ 61 h 61"/>
                  <a:gd name="T32" fmla="*/ 0 w 36"/>
                  <a:gd name="T33" fmla="*/ 61 h 61"/>
                  <a:gd name="T34" fmla="*/ 0 w 36"/>
                  <a:gd name="T35" fmla="*/ 61 h 61"/>
                  <a:gd name="T36" fmla="*/ 0 w 36"/>
                  <a:gd name="T37" fmla="*/ 61 h 6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36" h="61">
                    <a:moveTo>
                      <a:pt x="0" y="61"/>
                    </a:moveTo>
                    <a:lnTo>
                      <a:pt x="18" y="0"/>
                    </a:lnTo>
                    <a:lnTo>
                      <a:pt x="36" y="6"/>
                    </a:lnTo>
                    <a:lnTo>
                      <a:pt x="18" y="55"/>
                    </a:lnTo>
                    <a:lnTo>
                      <a:pt x="12" y="55"/>
                    </a:lnTo>
                    <a:lnTo>
                      <a:pt x="6" y="55"/>
                    </a:lnTo>
                    <a:lnTo>
                      <a:pt x="0" y="55"/>
                    </a:lnTo>
                    <a:lnTo>
                      <a:pt x="0" y="61"/>
                    </a:lnTo>
                    <a:close/>
                  </a:path>
                </a:pathLst>
              </a:custGeom>
              <a:solidFill>
                <a:srgbClr val="FFCC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223" name="Freeform 2173"/>
              <p:cNvSpPr>
                <a:spLocks/>
              </p:cNvSpPr>
              <p:nvPr/>
            </p:nvSpPr>
            <p:spPr bwMode="auto">
              <a:xfrm>
                <a:off x="3971" y="2132"/>
                <a:ext cx="36" cy="61"/>
              </a:xfrm>
              <a:custGeom>
                <a:avLst/>
                <a:gdLst>
                  <a:gd name="T0" fmla="*/ 0 w 36"/>
                  <a:gd name="T1" fmla="*/ 61 h 61"/>
                  <a:gd name="T2" fmla="*/ 18 w 36"/>
                  <a:gd name="T3" fmla="*/ 0 h 61"/>
                  <a:gd name="T4" fmla="*/ 36 w 36"/>
                  <a:gd name="T5" fmla="*/ 6 h 61"/>
                  <a:gd name="T6" fmla="*/ 18 w 36"/>
                  <a:gd name="T7" fmla="*/ 55 h 61"/>
                  <a:gd name="T8" fmla="*/ 18 w 36"/>
                  <a:gd name="T9" fmla="*/ 55 h 61"/>
                  <a:gd name="T10" fmla="*/ 18 w 36"/>
                  <a:gd name="T11" fmla="*/ 55 h 61"/>
                  <a:gd name="T12" fmla="*/ 18 w 36"/>
                  <a:gd name="T13" fmla="*/ 55 h 61"/>
                  <a:gd name="T14" fmla="*/ 18 w 36"/>
                  <a:gd name="T15" fmla="*/ 55 h 61"/>
                  <a:gd name="T16" fmla="*/ 12 w 36"/>
                  <a:gd name="T17" fmla="*/ 55 h 61"/>
                  <a:gd name="T18" fmla="*/ 12 w 36"/>
                  <a:gd name="T19" fmla="*/ 55 h 61"/>
                  <a:gd name="T20" fmla="*/ 6 w 36"/>
                  <a:gd name="T21" fmla="*/ 55 h 61"/>
                  <a:gd name="T22" fmla="*/ 6 w 36"/>
                  <a:gd name="T23" fmla="*/ 55 h 61"/>
                  <a:gd name="T24" fmla="*/ 6 w 36"/>
                  <a:gd name="T25" fmla="*/ 55 h 61"/>
                  <a:gd name="T26" fmla="*/ 0 w 36"/>
                  <a:gd name="T27" fmla="*/ 55 h 61"/>
                  <a:gd name="T28" fmla="*/ 0 w 36"/>
                  <a:gd name="T29" fmla="*/ 55 h 61"/>
                  <a:gd name="T30" fmla="*/ 0 w 36"/>
                  <a:gd name="T31" fmla="*/ 61 h 61"/>
                  <a:gd name="T32" fmla="*/ 0 w 36"/>
                  <a:gd name="T33" fmla="*/ 61 h 61"/>
                  <a:gd name="T34" fmla="*/ 0 w 36"/>
                  <a:gd name="T35" fmla="*/ 61 h 61"/>
                  <a:gd name="T36" fmla="*/ 0 w 36"/>
                  <a:gd name="T37" fmla="*/ 61 h 6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36" h="61">
                    <a:moveTo>
                      <a:pt x="0" y="61"/>
                    </a:moveTo>
                    <a:lnTo>
                      <a:pt x="18" y="0"/>
                    </a:lnTo>
                    <a:lnTo>
                      <a:pt x="36" y="6"/>
                    </a:lnTo>
                    <a:lnTo>
                      <a:pt x="18" y="55"/>
                    </a:lnTo>
                    <a:lnTo>
                      <a:pt x="12" y="55"/>
                    </a:lnTo>
                    <a:lnTo>
                      <a:pt x="6" y="55"/>
                    </a:lnTo>
                    <a:lnTo>
                      <a:pt x="0" y="55"/>
                    </a:lnTo>
                    <a:lnTo>
                      <a:pt x="0" y="61"/>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224" name="Freeform 2174"/>
              <p:cNvSpPr>
                <a:spLocks/>
              </p:cNvSpPr>
              <p:nvPr/>
            </p:nvSpPr>
            <p:spPr bwMode="auto">
              <a:xfrm>
                <a:off x="3983" y="2138"/>
                <a:ext cx="24" cy="49"/>
              </a:xfrm>
              <a:custGeom>
                <a:avLst/>
                <a:gdLst>
                  <a:gd name="T0" fmla="*/ 0 w 24"/>
                  <a:gd name="T1" fmla="*/ 49 h 49"/>
                  <a:gd name="T2" fmla="*/ 12 w 24"/>
                  <a:gd name="T3" fmla="*/ 0 h 49"/>
                  <a:gd name="T4" fmla="*/ 24 w 24"/>
                  <a:gd name="T5" fmla="*/ 0 h 49"/>
                  <a:gd name="T6" fmla="*/ 6 w 24"/>
                  <a:gd name="T7" fmla="*/ 49 h 49"/>
                  <a:gd name="T8" fmla="*/ 6 w 24"/>
                  <a:gd name="T9" fmla="*/ 49 h 49"/>
                  <a:gd name="T10" fmla="*/ 6 w 24"/>
                  <a:gd name="T11" fmla="*/ 49 h 49"/>
                  <a:gd name="T12" fmla="*/ 6 w 24"/>
                  <a:gd name="T13" fmla="*/ 49 h 49"/>
                  <a:gd name="T14" fmla="*/ 6 w 24"/>
                  <a:gd name="T15" fmla="*/ 49 h 49"/>
                  <a:gd name="T16" fmla="*/ 6 w 24"/>
                  <a:gd name="T17" fmla="*/ 49 h 49"/>
                  <a:gd name="T18" fmla="*/ 0 w 24"/>
                  <a:gd name="T19" fmla="*/ 49 h 49"/>
                  <a:gd name="T20" fmla="*/ 0 w 24"/>
                  <a:gd name="T21" fmla="*/ 49 h 49"/>
                  <a:gd name="T22" fmla="*/ 0 w 24"/>
                  <a:gd name="T23" fmla="*/ 49 h 4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4" h="49">
                    <a:moveTo>
                      <a:pt x="0" y="49"/>
                    </a:moveTo>
                    <a:lnTo>
                      <a:pt x="12" y="0"/>
                    </a:lnTo>
                    <a:lnTo>
                      <a:pt x="24" y="0"/>
                    </a:lnTo>
                    <a:lnTo>
                      <a:pt x="6" y="49"/>
                    </a:lnTo>
                    <a:lnTo>
                      <a:pt x="0" y="49"/>
                    </a:lnTo>
                    <a:close/>
                  </a:path>
                </a:pathLst>
              </a:custGeom>
              <a:solidFill>
                <a:srgbClr val="BF8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225" name="Freeform 2175"/>
              <p:cNvSpPr>
                <a:spLocks/>
              </p:cNvSpPr>
              <p:nvPr/>
            </p:nvSpPr>
            <p:spPr bwMode="auto">
              <a:xfrm>
                <a:off x="3995" y="2096"/>
                <a:ext cx="24" cy="18"/>
              </a:xfrm>
              <a:custGeom>
                <a:avLst/>
                <a:gdLst>
                  <a:gd name="T0" fmla="*/ 0 w 24"/>
                  <a:gd name="T1" fmla="*/ 12 h 18"/>
                  <a:gd name="T2" fmla="*/ 0 w 24"/>
                  <a:gd name="T3" fmla="*/ 12 h 18"/>
                  <a:gd name="T4" fmla="*/ 0 w 24"/>
                  <a:gd name="T5" fmla="*/ 12 h 18"/>
                  <a:gd name="T6" fmla="*/ 0 w 24"/>
                  <a:gd name="T7" fmla="*/ 6 h 18"/>
                  <a:gd name="T8" fmla="*/ 0 w 24"/>
                  <a:gd name="T9" fmla="*/ 6 h 18"/>
                  <a:gd name="T10" fmla="*/ 6 w 24"/>
                  <a:gd name="T11" fmla="*/ 6 h 18"/>
                  <a:gd name="T12" fmla="*/ 6 w 24"/>
                  <a:gd name="T13" fmla="*/ 0 h 18"/>
                  <a:gd name="T14" fmla="*/ 6 w 24"/>
                  <a:gd name="T15" fmla="*/ 0 h 18"/>
                  <a:gd name="T16" fmla="*/ 6 w 24"/>
                  <a:gd name="T17" fmla="*/ 0 h 18"/>
                  <a:gd name="T18" fmla="*/ 12 w 24"/>
                  <a:gd name="T19" fmla="*/ 0 h 18"/>
                  <a:gd name="T20" fmla="*/ 12 w 24"/>
                  <a:gd name="T21" fmla="*/ 0 h 18"/>
                  <a:gd name="T22" fmla="*/ 18 w 24"/>
                  <a:gd name="T23" fmla="*/ 0 h 18"/>
                  <a:gd name="T24" fmla="*/ 18 w 24"/>
                  <a:gd name="T25" fmla="*/ 0 h 18"/>
                  <a:gd name="T26" fmla="*/ 18 w 24"/>
                  <a:gd name="T27" fmla="*/ 6 h 18"/>
                  <a:gd name="T28" fmla="*/ 18 w 24"/>
                  <a:gd name="T29" fmla="*/ 6 h 18"/>
                  <a:gd name="T30" fmla="*/ 24 w 24"/>
                  <a:gd name="T31" fmla="*/ 6 h 18"/>
                  <a:gd name="T32" fmla="*/ 24 w 24"/>
                  <a:gd name="T33" fmla="*/ 6 h 18"/>
                  <a:gd name="T34" fmla="*/ 24 w 24"/>
                  <a:gd name="T35" fmla="*/ 12 h 18"/>
                  <a:gd name="T36" fmla="*/ 18 w 24"/>
                  <a:gd name="T37" fmla="*/ 12 h 18"/>
                  <a:gd name="T38" fmla="*/ 18 w 24"/>
                  <a:gd name="T39" fmla="*/ 12 h 18"/>
                  <a:gd name="T40" fmla="*/ 18 w 24"/>
                  <a:gd name="T41" fmla="*/ 18 h 18"/>
                  <a:gd name="T42" fmla="*/ 18 w 24"/>
                  <a:gd name="T43" fmla="*/ 18 h 18"/>
                  <a:gd name="T44" fmla="*/ 18 w 24"/>
                  <a:gd name="T45" fmla="*/ 18 h 18"/>
                  <a:gd name="T46" fmla="*/ 18 w 24"/>
                  <a:gd name="T47" fmla="*/ 18 h 18"/>
                  <a:gd name="T48" fmla="*/ 18 w 24"/>
                  <a:gd name="T49" fmla="*/ 18 h 18"/>
                  <a:gd name="T50" fmla="*/ 0 w 24"/>
                  <a:gd name="T51" fmla="*/ 12 h 1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24" h="18">
                    <a:moveTo>
                      <a:pt x="0" y="12"/>
                    </a:moveTo>
                    <a:lnTo>
                      <a:pt x="0" y="12"/>
                    </a:lnTo>
                    <a:lnTo>
                      <a:pt x="0" y="6"/>
                    </a:lnTo>
                    <a:lnTo>
                      <a:pt x="6" y="6"/>
                    </a:lnTo>
                    <a:lnTo>
                      <a:pt x="6" y="0"/>
                    </a:lnTo>
                    <a:lnTo>
                      <a:pt x="12" y="0"/>
                    </a:lnTo>
                    <a:lnTo>
                      <a:pt x="18" y="0"/>
                    </a:lnTo>
                    <a:lnTo>
                      <a:pt x="18" y="6"/>
                    </a:lnTo>
                    <a:lnTo>
                      <a:pt x="24" y="6"/>
                    </a:lnTo>
                    <a:lnTo>
                      <a:pt x="24" y="12"/>
                    </a:lnTo>
                    <a:lnTo>
                      <a:pt x="18" y="12"/>
                    </a:lnTo>
                    <a:lnTo>
                      <a:pt x="18" y="18"/>
                    </a:lnTo>
                    <a:lnTo>
                      <a:pt x="0" y="12"/>
                    </a:lnTo>
                    <a:close/>
                  </a:path>
                </a:pathLst>
              </a:custGeom>
              <a:solidFill>
                <a:srgbClr val="FFB2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226" name="Freeform 2176"/>
              <p:cNvSpPr>
                <a:spLocks/>
              </p:cNvSpPr>
              <p:nvPr/>
            </p:nvSpPr>
            <p:spPr bwMode="auto">
              <a:xfrm>
                <a:off x="3995" y="2096"/>
                <a:ext cx="24" cy="18"/>
              </a:xfrm>
              <a:custGeom>
                <a:avLst/>
                <a:gdLst>
                  <a:gd name="T0" fmla="*/ 0 w 24"/>
                  <a:gd name="T1" fmla="*/ 12 h 18"/>
                  <a:gd name="T2" fmla="*/ 0 w 24"/>
                  <a:gd name="T3" fmla="*/ 12 h 18"/>
                  <a:gd name="T4" fmla="*/ 0 w 24"/>
                  <a:gd name="T5" fmla="*/ 12 h 18"/>
                  <a:gd name="T6" fmla="*/ 0 w 24"/>
                  <a:gd name="T7" fmla="*/ 12 h 18"/>
                  <a:gd name="T8" fmla="*/ 0 w 24"/>
                  <a:gd name="T9" fmla="*/ 6 h 18"/>
                  <a:gd name="T10" fmla="*/ 0 w 24"/>
                  <a:gd name="T11" fmla="*/ 6 h 18"/>
                  <a:gd name="T12" fmla="*/ 6 w 24"/>
                  <a:gd name="T13" fmla="*/ 6 h 18"/>
                  <a:gd name="T14" fmla="*/ 6 w 24"/>
                  <a:gd name="T15" fmla="*/ 0 h 18"/>
                  <a:gd name="T16" fmla="*/ 6 w 24"/>
                  <a:gd name="T17" fmla="*/ 0 h 18"/>
                  <a:gd name="T18" fmla="*/ 6 w 24"/>
                  <a:gd name="T19" fmla="*/ 0 h 18"/>
                  <a:gd name="T20" fmla="*/ 12 w 24"/>
                  <a:gd name="T21" fmla="*/ 0 h 18"/>
                  <a:gd name="T22" fmla="*/ 12 w 24"/>
                  <a:gd name="T23" fmla="*/ 0 h 18"/>
                  <a:gd name="T24" fmla="*/ 18 w 24"/>
                  <a:gd name="T25" fmla="*/ 0 h 18"/>
                  <a:gd name="T26" fmla="*/ 18 w 24"/>
                  <a:gd name="T27" fmla="*/ 0 h 18"/>
                  <a:gd name="T28" fmla="*/ 18 w 24"/>
                  <a:gd name="T29" fmla="*/ 6 h 18"/>
                  <a:gd name="T30" fmla="*/ 18 w 24"/>
                  <a:gd name="T31" fmla="*/ 6 h 18"/>
                  <a:gd name="T32" fmla="*/ 24 w 24"/>
                  <a:gd name="T33" fmla="*/ 6 h 18"/>
                  <a:gd name="T34" fmla="*/ 24 w 24"/>
                  <a:gd name="T35" fmla="*/ 6 h 18"/>
                  <a:gd name="T36" fmla="*/ 24 w 24"/>
                  <a:gd name="T37" fmla="*/ 12 h 18"/>
                  <a:gd name="T38" fmla="*/ 18 w 24"/>
                  <a:gd name="T39" fmla="*/ 12 h 18"/>
                  <a:gd name="T40" fmla="*/ 18 w 24"/>
                  <a:gd name="T41" fmla="*/ 12 h 18"/>
                  <a:gd name="T42" fmla="*/ 18 w 24"/>
                  <a:gd name="T43" fmla="*/ 18 h 18"/>
                  <a:gd name="T44" fmla="*/ 18 w 24"/>
                  <a:gd name="T45" fmla="*/ 18 h 18"/>
                  <a:gd name="T46" fmla="*/ 18 w 24"/>
                  <a:gd name="T47" fmla="*/ 18 h 18"/>
                  <a:gd name="T48" fmla="*/ 18 w 24"/>
                  <a:gd name="T49" fmla="*/ 18 h 18"/>
                  <a:gd name="T50" fmla="*/ 18 w 24"/>
                  <a:gd name="T51" fmla="*/ 18 h 18"/>
                  <a:gd name="T52" fmla="*/ 0 w 24"/>
                  <a:gd name="T53" fmla="*/ 12 h 1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24" h="18">
                    <a:moveTo>
                      <a:pt x="0" y="12"/>
                    </a:moveTo>
                    <a:lnTo>
                      <a:pt x="0" y="12"/>
                    </a:lnTo>
                    <a:lnTo>
                      <a:pt x="0" y="6"/>
                    </a:lnTo>
                    <a:lnTo>
                      <a:pt x="6" y="6"/>
                    </a:lnTo>
                    <a:lnTo>
                      <a:pt x="6" y="0"/>
                    </a:lnTo>
                    <a:lnTo>
                      <a:pt x="12" y="0"/>
                    </a:lnTo>
                    <a:lnTo>
                      <a:pt x="18" y="0"/>
                    </a:lnTo>
                    <a:lnTo>
                      <a:pt x="18" y="6"/>
                    </a:lnTo>
                    <a:lnTo>
                      <a:pt x="24" y="6"/>
                    </a:lnTo>
                    <a:lnTo>
                      <a:pt x="24" y="12"/>
                    </a:lnTo>
                    <a:lnTo>
                      <a:pt x="18" y="12"/>
                    </a:lnTo>
                    <a:lnTo>
                      <a:pt x="18" y="18"/>
                    </a:lnTo>
                    <a:lnTo>
                      <a:pt x="0" y="12"/>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227" name="Freeform 2177"/>
              <p:cNvSpPr>
                <a:spLocks/>
              </p:cNvSpPr>
              <p:nvPr/>
            </p:nvSpPr>
            <p:spPr bwMode="auto">
              <a:xfrm>
                <a:off x="3983" y="2108"/>
                <a:ext cx="30" cy="36"/>
              </a:xfrm>
              <a:custGeom>
                <a:avLst/>
                <a:gdLst>
                  <a:gd name="T0" fmla="*/ 6 w 30"/>
                  <a:gd name="T1" fmla="*/ 30 h 36"/>
                  <a:gd name="T2" fmla="*/ 12 w 30"/>
                  <a:gd name="T3" fmla="*/ 30 h 36"/>
                  <a:gd name="T4" fmla="*/ 12 w 30"/>
                  <a:gd name="T5" fmla="*/ 30 h 36"/>
                  <a:gd name="T6" fmla="*/ 18 w 30"/>
                  <a:gd name="T7" fmla="*/ 36 h 36"/>
                  <a:gd name="T8" fmla="*/ 24 w 30"/>
                  <a:gd name="T9" fmla="*/ 36 h 36"/>
                  <a:gd name="T10" fmla="*/ 24 w 30"/>
                  <a:gd name="T11" fmla="*/ 36 h 36"/>
                  <a:gd name="T12" fmla="*/ 24 w 30"/>
                  <a:gd name="T13" fmla="*/ 30 h 36"/>
                  <a:gd name="T14" fmla="*/ 24 w 30"/>
                  <a:gd name="T15" fmla="*/ 30 h 36"/>
                  <a:gd name="T16" fmla="*/ 24 w 30"/>
                  <a:gd name="T17" fmla="*/ 30 h 36"/>
                  <a:gd name="T18" fmla="*/ 30 w 30"/>
                  <a:gd name="T19" fmla="*/ 24 h 36"/>
                  <a:gd name="T20" fmla="*/ 30 w 30"/>
                  <a:gd name="T21" fmla="*/ 18 h 36"/>
                  <a:gd name="T22" fmla="*/ 30 w 30"/>
                  <a:gd name="T23" fmla="*/ 12 h 36"/>
                  <a:gd name="T24" fmla="*/ 30 w 30"/>
                  <a:gd name="T25" fmla="*/ 12 h 36"/>
                  <a:gd name="T26" fmla="*/ 30 w 30"/>
                  <a:gd name="T27" fmla="*/ 12 h 36"/>
                  <a:gd name="T28" fmla="*/ 30 w 30"/>
                  <a:gd name="T29" fmla="*/ 12 h 36"/>
                  <a:gd name="T30" fmla="*/ 30 w 30"/>
                  <a:gd name="T31" fmla="*/ 6 h 36"/>
                  <a:gd name="T32" fmla="*/ 30 w 30"/>
                  <a:gd name="T33" fmla="*/ 6 h 36"/>
                  <a:gd name="T34" fmla="*/ 30 w 30"/>
                  <a:gd name="T35" fmla="*/ 6 h 36"/>
                  <a:gd name="T36" fmla="*/ 24 w 30"/>
                  <a:gd name="T37" fmla="*/ 0 h 36"/>
                  <a:gd name="T38" fmla="*/ 18 w 30"/>
                  <a:gd name="T39" fmla="*/ 0 h 36"/>
                  <a:gd name="T40" fmla="*/ 12 w 30"/>
                  <a:gd name="T41" fmla="*/ 0 h 36"/>
                  <a:gd name="T42" fmla="*/ 6 w 30"/>
                  <a:gd name="T43" fmla="*/ 0 h 36"/>
                  <a:gd name="T44" fmla="*/ 12 w 30"/>
                  <a:gd name="T45" fmla="*/ 6 h 36"/>
                  <a:gd name="T46" fmla="*/ 12 w 30"/>
                  <a:gd name="T47" fmla="*/ 6 h 36"/>
                  <a:gd name="T48" fmla="*/ 6 w 30"/>
                  <a:gd name="T49" fmla="*/ 6 h 36"/>
                  <a:gd name="T50" fmla="*/ 6 w 30"/>
                  <a:gd name="T51" fmla="*/ 12 h 36"/>
                  <a:gd name="T52" fmla="*/ 6 w 30"/>
                  <a:gd name="T53" fmla="*/ 18 h 36"/>
                  <a:gd name="T54" fmla="*/ 0 w 30"/>
                  <a:gd name="T55" fmla="*/ 24 h 36"/>
                  <a:gd name="T56" fmla="*/ 6 w 30"/>
                  <a:gd name="T57" fmla="*/ 24 h 36"/>
                  <a:gd name="T58" fmla="*/ 6 w 30"/>
                  <a:gd name="T59" fmla="*/ 24 h 36"/>
                  <a:gd name="T60" fmla="*/ 0 w 30"/>
                  <a:gd name="T61" fmla="*/ 24 h 36"/>
                  <a:gd name="T62" fmla="*/ 0 w 30"/>
                  <a:gd name="T63" fmla="*/ 30 h 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30" h="36">
                    <a:moveTo>
                      <a:pt x="0" y="30"/>
                    </a:moveTo>
                    <a:lnTo>
                      <a:pt x="6" y="30"/>
                    </a:lnTo>
                    <a:lnTo>
                      <a:pt x="12" y="30"/>
                    </a:lnTo>
                    <a:lnTo>
                      <a:pt x="18" y="30"/>
                    </a:lnTo>
                    <a:lnTo>
                      <a:pt x="18" y="36"/>
                    </a:lnTo>
                    <a:lnTo>
                      <a:pt x="24" y="36"/>
                    </a:lnTo>
                    <a:lnTo>
                      <a:pt x="24" y="30"/>
                    </a:lnTo>
                    <a:lnTo>
                      <a:pt x="30" y="24"/>
                    </a:lnTo>
                    <a:lnTo>
                      <a:pt x="30" y="18"/>
                    </a:lnTo>
                    <a:lnTo>
                      <a:pt x="30" y="12"/>
                    </a:lnTo>
                    <a:lnTo>
                      <a:pt x="30" y="6"/>
                    </a:lnTo>
                    <a:lnTo>
                      <a:pt x="24" y="6"/>
                    </a:lnTo>
                    <a:lnTo>
                      <a:pt x="24" y="0"/>
                    </a:lnTo>
                    <a:lnTo>
                      <a:pt x="18" y="0"/>
                    </a:lnTo>
                    <a:lnTo>
                      <a:pt x="12" y="0"/>
                    </a:lnTo>
                    <a:lnTo>
                      <a:pt x="6" y="0"/>
                    </a:lnTo>
                    <a:lnTo>
                      <a:pt x="12" y="6"/>
                    </a:lnTo>
                    <a:lnTo>
                      <a:pt x="6" y="6"/>
                    </a:lnTo>
                    <a:lnTo>
                      <a:pt x="6" y="12"/>
                    </a:lnTo>
                    <a:lnTo>
                      <a:pt x="6" y="18"/>
                    </a:lnTo>
                    <a:lnTo>
                      <a:pt x="0" y="18"/>
                    </a:lnTo>
                    <a:lnTo>
                      <a:pt x="0" y="24"/>
                    </a:lnTo>
                    <a:lnTo>
                      <a:pt x="6" y="24"/>
                    </a:lnTo>
                    <a:lnTo>
                      <a:pt x="0" y="24"/>
                    </a:lnTo>
                    <a:lnTo>
                      <a:pt x="0" y="30"/>
                    </a:lnTo>
                    <a:close/>
                  </a:path>
                </a:pathLst>
              </a:custGeom>
              <a:solidFill>
                <a:srgbClr val="A5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228" name="Freeform 2178"/>
              <p:cNvSpPr>
                <a:spLocks/>
              </p:cNvSpPr>
              <p:nvPr/>
            </p:nvSpPr>
            <p:spPr bwMode="auto">
              <a:xfrm>
                <a:off x="3983" y="2108"/>
                <a:ext cx="30" cy="36"/>
              </a:xfrm>
              <a:custGeom>
                <a:avLst/>
                <a:gdLst>
                  <a:gd name="T0" fmla="*/ 0 w 30"/>
                  <a:gd name="T1" fmla="*/ 30 h 36"/>
                  <a:gd name="T2" fmla="*/ 6 w 30"/>
                  <a:gd name="T3" fmla="*/ 30 h 36"/>
                  <a:gd name="T4" fmla="*/ 12 w 30"/>
                  <a:gd name="T5" fmla="*/ 30 h 36"/>
                  <a:gd name="T6" fmla="*/ 18 w 30"/>
                  <a:gd name="T7" fmla="*/ 30 h 36"/>
                  <a:gd name="T8" fmla="*/ 24 w 30"/>
                  <a:gd name="T9" fmla="*/ 36 h 36"/>
                  <a:gd name="T10" fmla="*/ 24 w 30"/>
                  <a:gd name="T11" fmla="*/ 36 h 36"/>
                  <a:gd name="T12" fmla="*/ 24 w 30"/>
                  <a:gd name="T13" fmla="*/ 30 h 36"/>
                  <a:gd name="T14" fmla="*/ 24 w 30"/>
                  <a:gd name="T15" fmla="*/ 30 h 36"/>
                  <a:gd name="T16" fmla="*/ 24 w 30"/>
                  <a:gd name="T17" fmla="*/ 30 h 36"/>
                  <a:gd name="T18" fmla="*/ 30 w 30"/>
                  <a:gd name="T19" fmla="*/ 24 h 36"/>
                  <a:gd name="T20" fmla="*/ 30 w 30"/>
                  <a:gd name="T21" fmla="*/ 24 h 36"/>
                  <a:gd name="T22" fmla="*/ 30 w 30"/>
                  <a:gd name="T23" fmla="*/ 18 h 36"/>
                  <a:gd name="T24" fmla="*/ 30 w 30"/>
                  <a:gd name="T25" fmla="*/ 12 h 36"/>
                  <a:gd name="T26" fmla="*/ 30 w 30"/>
                  <a:gd name="T27" fmla="*/ 12 h 36"/>
                  <a:gd name="T28" fmla="*/ 30 w 30"/>
                  <a:gd name="T29" fmla="*/ 12 h 36"/>
                  <a:gd name="T30" fmla="*/ 30 w 30"/>
                  <a:gd name="T31" fmla="*/ 6 h 36"/>
                  <a:gd name="T32" fmla="*/ 30 w 30"/>
                  <a:gd name="T33" fmla="*/ 6 h 36"/>
                  <a:gd name="T34" fmla="*/ 30 w 30"/>
                  <a:gd name="T35" fmla="*/ 6 h 36"/>
                  <a:gd name="T36" fmla="*/ 24 w 30"/>
                  <a:gd name="T37" fmla="*/ 6 h 36"/>
                  <a:gd name="T38" fmla="*/ 18 w 30"/>
                  <a:gd name="T39" fmla="*/ 0 h 36"/>
                  <a:gd name="T40" fmla="*/ 12 w 30"/>
                  <a:gd name="T41" fmla="*/ 0 h 36"/>
                  <a:gd name="T42" fmla="*/ 12 w 30"/>
                  <a:gd name="T43" fmla="*/ 0 h 36"/>
                  <a:gd name="T44" fmla="*/ 12 w 30"/>
                  <a:gd name="T45" fmla="*/ 6 h 36"/>
                  <a:gd name="T46" fmla="*/ 12 w 30"/>
                  <a:gd name="T47" fmla="*/ 6 h 36"/>
                  <a:gd name="T48" fmla="*/ 6 w 30"/>
                  <a:gd name="T49" fmla="*/ 6 h 36"/>
                  <a:gd name="T50" fmla="*/ 6 w 30"/>
                  <a:gd name="T51" fmla="*/ 12 h 36"/>
                  <a:gd name="T52" fmla="*/ 6 w 30"/>
                  <a:gd name="T53" fmla="*/ 12 h 36"/>
                  <a:gd name="T54" fmla="*/ 0 w 30"/>
                  <a:gd name="T55" fmla="*/ 18 h 36"/>
                  <a:gd name="T56" fmla="*/ 6 w 30"/>
                  <a:gd name="T57" fmla="*/ 24 h 36"/>
                  <a:gd name="T58" fmla="*/ 6 w 30"/>
                  <a:gd name="T59" fmla="*/ 24 h 36"/>
                  <a:gd name="T60" fmla="*/ 6 w 30"/>
                  <a:gd name="T61" fmla="*/ 24 h 36"/>
                  <a:gd name="T62" fmla="*/ 0 w 30"/>
                  <a:gd name="T63" fmla="*/ 30 h 36"/>
                  <a:gd name="T64" fmla="*/ 0 w 30"/>
                  <a:gd name="T65" fmla="*/ 30 h 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0" h="36">
                    <a:moveTo>
                      <a:pt x="0" y="30"/>
                    </a:moveTo>
                    <a:lnTo>
                      <a:pt x="0" y="30"/>
                    </a:lnTo>
                    <a:lnTo>
                      <a:pt x="6" y="30"/>
                    </a:lnTo>
                    <a:lnTo>
                      <a:pt x="12" y="30"/>
                    </a:lnTo>
                    <a:lnTo>
                      <a:pt x="18" y="30"/>
                    </a:lnTo>
                    <a:lnTo>
                      <a:pt x="18" y="36"/>
                    </a:lnTo>
                    <a:lnTo>
                      <a:pt x="24" y="36"/>
                    </a:lnTo>
                    <a:lnTo>
                      <a:pt x="24" y="30"/>
                    </a:lnTo>
                    <a:lnTo>
                      <a:pt x="30" y="24"/>
                    </a:lnTo>
                    <a:lnTo>
                      <a:pt x="30" y="18"/>
                    </a:lnTo>
                    <a:lnTo>
                      <a:pt x="30" y="12"/>
                    </a:lnTo>
                    <a:lnTo>
                      <a:pt x="30" y="6"/>
                    </a:lnTo>
                    <a:lnTo>
                      <a:pt x="24" y="6"/>
                    </a:lnTo>
                    <a:lnTo>
                      <a:pt x="24" y="0"/>
                    </a:lnTo>
                    <a:lnTo>
                      <a:pt x="18" y="0"/>
                    </a:lnTo>
                    <a:lnTo>
                      <a:pt x="12" y="0"/>
                    </a:lnTo>
                    <a:lnTo>
                      <a:pt x="6" y="0"/>
                    </a:lnTo>
                    <a:lnTo>
                      <a:pt x="12" y="6"/>
                    </a:lnTo>
                    <a:lnTo>
                      <a:pt x="6" y="6"/>
                    </a:lnTo>
                    <a:lnTo>
                      <a:pt x="6" y="12"/>
                    </a:lnTo>
                    <a:lnTo>
                      <a:pt x="6" y="18"/>
                    </a:lnTo>
                    <a:lnTo>
                      <a:pt x="0" y="18"/>
                    </a:lnTo>
                    <a:lnTo>
                      <a:pt x="0" y="24"/>
                    </a:lnTo>
                    <a:lnTo>
                      <a:pt x="6" y="24"/>
                    </a:lnTo>
                    <a:lnTo>
                      <a:pt x="0" y="24"/>
                    </a:lnTo>
                    <a:lnTo>
                      <a:pt x="0" y="3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229" name="Freeform 2179"/>
              <p:cNvSpPr>
                <a:spLocks/>
              </p:cNvSpPr>
              <p:nvPr/>
            </p:nvSpPr>
            <p:spPr bwMode="auto">
              <a:xfrm>
                <a:off x="3995" y="2108"/>
                <a:ext cx="12" cy="6"/>
              </a:xfrm>
              <a:custGeom>
                <a:avLst/>
                <a:gdLst>
                  <a:gd name="T0" fmla="*/ 0 w 12"/>
                  <a:gd name="T1" fmla="*/ 0 h 6"/>
                  <a:gd name="T2" fmla="*/ 0 w 12"/>
                  <a:gd name="T3" fmla="*/ 0 h 6"/>
                  <a:gd name="T4" fmla="*/ 0 w 12"/>
                  <a:gd name="T5" fmla="*/ 0 h 6"/>
                  <a:gd name="T6" fmla="*/ 0 w 12"/>
                  <a:gd name="T7" fmla="*/ 0 h 6"/>
                  <a:gd name="T8" fmla="*/ 0 w 12"/>
                  <a:gd name="T9" fmla="*/ 0 h 6"/>
                  <a:gd name="T10" fmla="*/ 6 w 12"/>
                  <a:gd name="T11" fmla="*/ 0 h 6"/>
                  <a:gd name="T12" fmla="*/ 6 w 12"/>
                  <a:gd name="T13" fmla="*/ 0 h 6"/>
                  <a:gd name="T14" fmla="*/ 12 w 12"/>
                  <a:gd name="T15" fmla="*/ 6 h 6"/>
                  <a:gd name="T16" fmla="*/ 12 w 12"/>
                  <a:gd name="T17" fmla="*/ 6 h 6"/>
                  <a:gd name="T18" fmla="*/ 12 w 12"/>
                  <a:gd name="T19" fmla="*/ 6 h 6"/>
                  <a:gd name="T20" fmla="*/ 12 w 12"/>
                  <a:gd name="T21" fmla="*/ 6 h 6"/>
                  <a:gd name="T22" fmla="*/ 12 w 12"/>
                  <a:gd name="T23" fmla="*/ 6 h 6"/>
                  <a:gd name="T24" fmla="*/ 12 w 12"/>
                  <a:gd name="T25" fmla="*/ 6 h 6"/>
                  <a:gd name="T26" fmla="*/ 12 w 12"/>
                  <a:gd name="T27" fmla="*/ 6 h 6"/>
                  <a:gd name="T28" fmla="*/ 6 w 12"/>
                  <a:gd name="T29" fmla="*/ 6 h 6"/>
                  <a:gd name="T30" fmla="*/ 6 w 12"/>
                  <a:gd name="T31" fmla="*/ 6 h 6"/>
                  <a:gd name="T32" fmla="*/ 6 w 12"/>
                  <a:gd name="T33" fmla="*/ 6 h 6"/>
                  <a:gd name="T34" fmla="*/ 6 w 12"/>
                  <a:gd name="T35" fmla="*/ 6 h 6"/>
                  <a:gd name="T36" fmla="*/ 0 w 12"/>
                  <a:gd name="T37" fmla="*/ 6 h 6"/>
                  <a:gd name="T38" fmla="*/ 0 w 12"/>
                  <a:gd name="T39" fmla="*/ 6 h 6"/>
                  <a:gd name="T40" fmla="*/ 0 w 12"/>
                  <a:gd name="T41" fmla="*/ 6 h 6"/>
                  <a:gd name="T42" fmla="*/ 0 w 12"/>
                  <a:gd name="T43" fmla="*/ 6 h 6"/>
                  <a:gd name="T44" fmla="*/ 0 w 12"/>
                  <a:gd name="T45" fmla="*/ 6 h 6"/>
                  <a:gd name="T46" fmla="*/ 0 w 12"/>
                  <a:gd name="T47" fmla="*/ 0 h 6"/>
                  <a:gd name="T48" fmla="*/ 0 w 12"/>
                  <a:gd name="T49" fmla="*/ 0 h 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2" h="6">
                    <a:moveTo>
                      <a:pt x="0" y="0"/>
                    </a:moveTo>
                    <a:lnTo>
                      <a:pt x="0" y="0"/>
                    </a:lnTo>
                    <a:lnTo>
                      <a:pt x="6" y="0"/>
                    </a:lnTo>
                    <a:lnTo>
                      <a:pt x="12" y="6"/>
                    </a:lnTo>
                    <a:lnTo>
                      <a:pt x="6" y="6"/>
                    </a:lnTo>
                    <a:lnTo>
                      <a:pt x="0" y="6"/>
                    </a:lnTo>
                    <a:lnTo>
                      <a:pt x="0" y="0"/>
                    </a:lnTo>
                    <a:close/>
                  </a:path>
                </a:pathLst>
              </a:custGeom>
              <a:solidFill>
                <a:srgbClr val="E5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230" name="Freeform 2180"/>
              <p:cNvSpPr>
                <a:spLocks/>
              </p:cNvSpPr>
              <p:nvPr/>
            </p:nvSpPr>
            <p:spPr bwMode="auto">
              <a:xfrm>
                <a:off x="3989" y="2114"/>
                <a:ext cx="18" cy="18"/>
              </a:xfrm>
              <a:custGeom>
                <a:avLst/>
                <a:gdLst>
                  <a:gd name="T0" fmla="*/ 6 w 18"/>
                  <a:gd name="T1" fmla="*/ 0 h 18"/>
                  <a:gd name="T2" fmla="*/ 6 w 18"/>
                  <a:gd name="T3" fmla="*/ 0 h 18"/>
                  <a:gd name="T4" fmla="*/ 6 w 18"/>
                  <a:gd name="T5" fmla="*/ 0 h 18"/>
                  <a:gd name="T6" fmla="*/ 6 w 18"/>
                  <a:gd name="T7" fmla="*/ 0 h 18"/>
                  <a:gd name="T8" fmla="*/ 6 w 18"/>
                  <a:gd name="T9" fmla="*/ 0 h 18"/>
                  <a:gd name="T10" fmla="*/ 6 w 18"/>
                  <a:gd name="T11" fmla="*/ 0 h 18"/>
                  <a:gd name="T12" fmla="*/ 12 w 18"/>
                  <a:gd name="T13" fmla="*/ 0 h 18"/>
                  <a:gd name="T14" fmla="*/ 12 w 18"/>
                  <a:gd name="T15" fmla="*/ 0 h 18"/>
                  <a:gd name="T16" fmla="*/ 12 w 18"/>
                  <a:gd name="T17" fmla="*/ 6 h 18"/>
                  <a:gd name="T18" fmla="*/ 18 w 18"/>
                  <a:gd name="T19" fmla="*/ 6 h 18"/>
                  <a:gd name="T20" fmla="*/ 18 w 18"/>
                  <a:gd name="T21" fmla="*/ 6 h 18"/>
                  <a:gd name="T22" fmla="*/ 18 w 18"/>
                  <a:gd name="T23" fmla="*/ 6 h 18"/>
                  <a:gd name="T24" fmla="*/ 12 w 18"/>
                  <a:gd name="T25" fmla="*/ 6 h 18"/>
                  <a:gd name="T26" fmla="*/ 12 w 18"/>
                  <a:gd name="T27" fmla="*/ 6 h 18"/>
                  <a:gd name="T28" fmla="*/ 12 w 18"/>
                  <a:gd name="T29" fmla="*/ 6 h 18"/>
                  <a:gd name="T30" fmla="*/ 12 w 18"/>
                  <a:gd name="T31" fmla="*/ 6 h 18"/>
                  <a:gd name="T32" fmla="*/ 12 w 18"/>
                  <a:gd name="T33" fmla="*/ 6 h 18"/>
                  <a:gd name="T34" fmla="*/ 12 w 18"/>
                  <a:gd name="T35" fmla="*/ 6 h 18"/>
                  <a:gd name="T36" fmla="*/ 6 w 18"/>
                  <a:gd name="T37" fmla="*/ 6 h 18"/>
                  <a:gd name="T38" fmla="*/ 6 w 18"/>
                  <a:gd name="T39" fmla="*/ 6 h 18"/>
                  <a:gd name="T40" fmla="*/ 6 w 18"/>
                  <a:gd name="T41" fmla="*/ 6 h 18"/>
                  <a:gd name="T42" fmla="*/ 12 w 18"/>
                  <a:gd name="T43" fmla="*/ 12 h 18"/>
                  <a:gd name="T44" fmla="*/ 12 w 18"/>
                  <a:gd name="T45" fmla="*/ 12 h 18"/>
                  <a:gd name="T46" fmla="*/ 12 w 18"/>
                  <a:gd name="T47" fmla="*/ 12 h 18"/>
                  <a:gd name="T48" fmla="*/ 12 w 18"/>
                  <a:gd name="T49" fmla="*/ 12 h 18"/>
                  <a:gd name="T50" fmla="*/ 12 w 18"/>
                  <a:gd name="T51" fmla="*/ 12 h 18"/>
                  <a:gd name="T52" fmla="*/ 6 w 18"/>
                  <a:gd name="T53" fmla="*/ 12 h 18"/>
                  <a:gd name="T54" fmla="*/ 6 w 18"/>
                  <a:gd name="T55" fmla="*/ 12 h 18"/>
                  <a:gd name="T56" fmla="*/ 6 w 18"/>
                  <a:gd name="T57" fmla="*/ 12 h 18"/>
                  <a:gd name="T58" fmla="*/ 6 w 18"/>
                  <a:gd name="T59" fmla="*/ 18 h 18"/>
                  <a:gd name="T60" fmla="*/ 12 w 18"/>
                  <a:gd name="T61" fmla="*/ 18 h 18"/>
                  <a:gd name="T62" fmla="*/ 12 w 18"/>
                  <a:gd name="T63" fmla="*/ 18 h 18"/>
                  <a:gd name="T64" fmla="*/ 12 w 18"/>
                  <a:gd name="T65" fmla="*/ 18 h 18"/>
                  <a:gd name="T66" fmla="*/ 6 w 18"/>
                  <a:gd name="T67" fmla="*/ 18 h 18"/>
                  <a:gd name="T68" fmla="*/ 6 w 18"/>
                  <a:gd name="T69" fmla="*/ 18 h 18"/>
                  <a:gd name="T70" fmla="*/ 6 w 18"/>
                  <a:gd name="T71" fmla="*/ 18 h 18"/>
                  <a:gd name="T72" fmla="*/ 6 w 18"/>
                  <a:gd name="T73" fmla="*/ 18 h 18"/>
                  <a:gd name="T74" fmla="*/ 6 w 18"/>
                  <a:gd name="T75" fmla="*/ 18 h 18"/>
                  <a:gd name="T76" fmla="*/ 0 w 18"/>
                  <a:gd name="T77" fmla="*/ 18 h 18"/>
                  <a:gd name="T78" fmla="*/ 0 w 18"/>
                  <a:gd name="T79" fmla="*/ 18 h 18"/>
                  <a:gd name="T80" fmla="*/ 0 w 18"/>
                  <a:gd name="T81" fmla="*/ 18 h 18"/>
                  <a:gd name="T82" fmla="*/ 0 w 18"/>
                  <a:gd name="T83" fmla="*/ 18 h 18"/>
                  <a:gd name="T84" fmla="*/ 0 w 18"/>
                  <a:gd name="T85" fmla="*/ 18 h 18"/>
                  <a:gd name="T86" fmla="*/ 0 w 18"/>
                  <a:gd name="T87" fmla="*/ 18 h 18"/>
                  <a:gd name="T88" fmla="*/ 0 w 18"/>
                  <a:gd name="T89" fmla="*/ 12 h 18"/>
                  <a:gd name="T90" fmla="*/ 0 w 18"/>
                  <a:gd name="T91" fmla="*/ 12 h 18"/>
                  <a:gd name="T92" fmla="*/ 0 w 18"/>
                  <a:gd name="T93" fmla="*/ 12 h 18"/>
                  <a:gd name="T94" fmla="*/ 0 w 18"/>
                  <a:gd name="T95" fmla="*/ 12 h 18"/>
                  <a:gd name="T96" fmla="*/ 0 w 18"/>
                  <a:gd name="T97" fmla="*/ 6 h 18"/>
                  <a:gd name="T98" fmla="*/ 0 w 18"/>
                  <a:gd name="T99" fmla="*/ 6 h 18"/>
                  <a:gd name="T100" fmla="*/ 0 w 18"/>
                  <a:gd name="T101" fmla="*/ 6 h 18"/>
                  <a:gd name="T102" fmla="*/ 0 w 18"/>
                  <a:gd name="T103" fmla="*/ 6 h 18"/>
                  <a:gd name="T104" fmla="*/ 0 w 18"/>
                  <a:gd name="T105" fmla="*/ 6 h 18"/>
                  <a:gd name="T106" fmla="*/ 0 w 18"/>
                  <a:gd name="T107" fmla="*/ 0 h 18"/>
                  <a:gd name="T108" fmla="*/ 6 w 18"/>
                  <a:gd name="T109" fmla="*/ 0 h 18"/>
                  <a:gd name="T110" fmla="*/ 6 w 18"/>
                  <a:gd name="T111" fmla="*/ 0 h 18"/>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8" h="18">
                    <a:moveTo>
                      <a:pt x="6" y="0"/>
                    </a:moveTo>
                    <a:lnTo>
                      <a:pt x="6" y="0"/>
                    </a:lnTo>
                    <a:lnTo>
                      <a:pt x="12" y="0"/>
                    </a:lnTo>
                    <a:lnTo>
                      <a:pt x="12" y="6"/>
                    </a:lnTo>
                    <a:lnTo>
                      <a:pt x="18" y="6"/>
                    </a:lnTo>
                    <a:lnTo>
                      <a:pt x="12" y="6"/>
                    </a:lnTo>
                    <a:lnTo>
                      <a:pt x="6" y="6"/>
                    </a:lnTo>
                    <a:lnTo>
                      <a:pt x="12" y="12"/>
                    </a:lnTo>
                    <a:lnTo>
                      <a:pt x="6" y="12"/>
                    </a:lnTo>
                    <a:lnTo>
                      <a:pt x="6" y="18"/>
                    </a:lnTo>
                    <a:lnTo>
                      <a:pt x="12" y="18"/>
                    </a:lnTo>
                    <a:lnTo>
                      <a:pt x="6" y="18"/>
                    </a:lnTo>
                    <a:lnTo>
                      <a:pt x="0" y="18"/>
                    </a:lnTo>
                    <a:lnTo>
                      <a:pt x="0" y="12"/>
                    </a:lnTo>
                    <a:lnTo>
                      <a:pt x="0" y="6"/>
                    </a:lnTo>
                    <a:lnTo>
                      <a:pt x="0" y="0"/>
                    </a:lnTo>
                    <a:lnTo>
                      <a:pt x="6" y="0"/>
                    </a:lnTo>
                    <a:close/>
                  </a:path>
                </a:pathLst>
              </a:custGeom>
              <a:solidFill>
                <a:srgbClr val="E5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231" name="Freeform 2181"/>
              <p:cNvSpPr>
                <a:spLocks/>
              </p:cNvSpPr>
              <p:nvPr/>
            </p:nvSpPr>
            <p:spPr bwMode="auto">
              <a:xfrm>
                <a:off x="3983" y="2132"/>
                <a:ext cx="12" cy="6"/>
              </a:xfrm>
              <a:custGeom>
                <a:avLst/>
                <a:gdLst>
                  <a:gd name="T0" fmla="*/ 0 w 12"/>
                  <a:gd name="T1" fmla="*/ 6 h 6"/>
                  <a:gd name="T2" fmla="*/ 0 w 12"/>
                  <a:gd name="T3" fmla="*/ 6 h 6"/>
                  <a:gd name="T4" fmla="*/ 0 w 12"/>
                  <a:gd name="T5" fmla="*/ 6 h 6"/>
                  <a:gd name="T6" fmla="*/ 6 w 12"/>
                  <a:gd name="T7" fmla="*/ 6 h 6"/>
                  <a:gd name="T8" fmla="*/ 6 w 12"/>
                  <a:gd name="T9" fmla="*/ 0 h 6"/>
                  <a:gd name="T10" fmla="*/ 6 w 12"/>
                  <a:gd name="T11" fmla="*/ 0 h 6"/>
                  <a:gd name="T12" fmla="*/ 6 w 12"/>
                  <a:gd name="T13" fmla="*/ 0 h 6"/>
                  <a:gd name="T14" fmla="*/ 12 w 12"/>
                  <a:gd name="T15" fmla="*/ 6 h 6"/>
                  <a:gd name="T16" fmla="*/ 12 w 12"/>
                  <a:gd name="T17" fmla="*/ 6 h 6"/>
                  <a:gd name="T18" fmla="*/ 12 w 12"/>
                  <a:gd name="T19" fmla="*/ 6 h 6"/>
                  <a:gd name="T20" fmla="*/ 12 w 12"/>
                  <a:gd name="T21" fmla="*/ 6 h 6"/>
                  <a:gd name="T22" fmla="*/ 12 w 12"/>
                  <a:gd name="T23" fmla="*/ 6 h 6"/>
                  <a:gd name="T24" fmla="*/ 12 w 12"/>
                  <a:gd name="T25" fmla="*/ 6 h 6"/>
                  <a:gd name="T26" fmla="*/ 6 w 12"/>
                  <a:gd name="T27" fmla="*/ 6 h 6"/>
                  <a:gd name="T28" fmla="*/ 6 w 12"/>
                  <a:gd name="T29" fmla="*/ 6 h 6"/>
                  <a:gd name="T30" fmla="*/ 0 w 12"/>
                  <a:gd name="T31" fmla="*/ 6 h 6"/>
                  <a:gd name="T32" fmla="*/ 0 w 12"/>
                  <a:gd name="T33" fmla="*/ 6 h 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2" h="6">
                    <a:moveTo>
                      <a:pt x="0" y="6"/>
                    </a:moveTo>
                    <a:lnTo>
                      <a:pt x="0" y="6"/>
                    </a:lnTo>
                    <a:lnTo>
                      <a:pt x="6" y="6"/>
                    </a:lnTo>
                    <a:lnTo>
                      <a:pt x="6" y="0"/>
                    </a:lnTo>
                    <a:lnTo>
                      <a:pt x="12" y="6"/>
                    </a:lnTo>
                    <a:lnTo>
                      <a:pt x="6" y="6"/>
                    </a:lnTo>
                    <a:lnTo>
                      <a:pt x="0" y="6"/>
                    </a:lnTo>
                    <a:close/>
                  </a:path>
                </a:pathLst>
              </a:custGeom>
              <a:solidFill>
                <a:srgbClr val="E5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232" name="Freeform 2182"/>
              <p:cNvSpPr>
                <a:spLocks/>
              </p:cNvSpPr>
              <p:nvPr/>
            </p:nvSpPr>
            <p:spPr bwMode="auto">
              <a:xfrm>
                <a:off x="4025" y="2114"/>
                <a:ext cx="42" cy="91"/>
              </a:xfrm>
              <a:custGeom>
                <a:avLst/>
                <a:gdLst>
                  <a:gd name="T0" fmla="*/ 18 w 42"/>
                  <a:gd name="T1" fmla="*/ 91 h 91"/>
                  <a:gd name="T2" fmla="*/ 18 w 42"/>
                  <a:gd name="T3" fmla="*/ 91 h 91"/>
                  <a:gd name="T4" fmla="*/ 18 w 42"/>
                  <a:gd name="T5" fmla="*/ 85 h 91"/>
                  <a:gd name="T6" fmla="*/ 24 w 42"/>
                  <a:gd name="T7" fmla="*/ 85 h 91"/>
                  <a:gd name="T8" fmla="*/ 24 w 42"/>
                  <a:gd name="T9" fmla="*/ 79 h 91"/>
                  <a:gd name="T10" fmla="*/ 24 w 42"/>
                  <a:gd name="T11" fmla="*/ 73 h 91"/>
                  <a:gd name="T12" fmla="*/ 24 w 42"/>
                  <a:gd name="T13" fmla="*/ 67 h 91"/>
                  <a:gd name="T14" fmla="*/ 30 w 42"/>
                  <a:gd name="T15" fmla="*/ 61 h 91"/>
                  <a:gd name="T16" fmla="*/ 30 w 42"/>
                  <a:gd name="T17" fmla="*/ 55 h 91"/>
                  <a:gd name="T18" fmla="*/ 30 w 42"/>
                  <a:gd name="T19" fmla="*/ 49 h 91"/>
                  <a:gd name="T20" fmla="*/ 36 w 42"/>
                  <a:gd name="T21" fmla="*/ 42 h 91"/>
                  <a:gd name="T22" fmla="*/ 36 w 42"/>
                  <a:gd name="T23" fmla="*/ 36 h 91"/>
                  <a:gd name="T24" fmla="*/ 36 w 42"/>
                  <a:gd name="T25" fmla="*/ 36 h 91"/>
                  <a:gd name="T26" fmla="*/ 42 w 42"/>
                  <a:gd name="T27" fmla="*/ 30 h 91"/>
                  <a:gd name="T28" fmla="*/ 42 w 42"/>
                  <a:gd name="T29" fmla="*/ 24 h 91"/>
                  <a:gd name="T30" fmla="*/ 42 w 42"/>
                  <a:gd name="T31" fmla="*/ 24 h 91"/>
                  <a:gd name="T32" fmla="*/ 42 w 42"/>
                  <a:gd name="T33" fmla="*/ 18 h 91"/>
                  <a:gd name="T34" fmla="*/ 42 w 42"/>
                  <a:gd name="T35" fmla="*/ 18 h 91"/>
                  <a:gd name="T36" fmla="*/ 42 w 42"/>
                  <a:gd name="T37" fmla="*/ 12 h 91"/>
                  <a:gd name="T38" fmla="*/ 42 w 42"/>
                  <a:gd name="T39" fmla="*/ 12 h 91"/>
                  <a:gd name="T40" fmla="*/ 42 w 42"/>
                  <a:gd name="T41" fmla="*/ 6 h 91"/>
                  <a:gd name="T42" fmla="*/ 42 w 42"/>
                  <a:gd name="T43" fmla="*/ 6 h 91"/>
                  <a:gd name="T44" fmla="*/ 42 w 42"/>
                  <a:gd name="T45" fmla="*/ 6 h 91"/>
                  <a:gd name="T46" fmla="*/ 42 w 42"/>
                  <a:gd name="T47" fmla="*/ 0 h 91"/>
                  <a:gd name="T48" fmla="*/ 42 w 42"/>
                  <a:gd name="T49" fmla="*/ 0 h 91"/>
                  <a:gd name="T50" fmla="*/ 42 w 42"/>
                  <a:gd name="T51" fmla="*/ 0 h 91"/>
                  <a:gd name="T52" fmla="*/ 42 w 42"/>
                  <a:gd name="T53" fmla="*/ 0 h 91"/>
                  <a:gd name="T54" fmla="*/ 42 w 42"/>
                  <a:gd name="T55" fmla="*/ 0 h 91"/>
                  <a:gd name="T56" fmla="*/ 42 w 42"/>
                  <a:gd name="T57" fmla="*/ 0 h 91"/>
                  <a:gd name="T58" fmla="*/ 36 w 42"/>
                  <a:gd name="T59" fmla="*/ 0 h 91"/>
                  <a:gd name="T60" fmla="*/ 36 w 42"/>
                  <a:gd name="T61" fmla="*/ 0 h 91"/>
                  <a:gd name="T62" fmla="*/ 36 w 42"/>
                  <a:gd name="T63" fmla="*/ 0 h 91"/>
                  <a:gd name="T64" fmla="*/ 36 w 42"/>
                  <a:gd name="T65" fmla="*/ 0 h 91"/>
                  <a:gd name="T66" fmla="*/ 36 w 42"/>
                  <a:gd name="T67" fmla="*/ 0 h 91"/>
                  <a:gd name="T68" fmla="*/ 30 w 42"/>
                  <a:gd name="T69" fmla="*/ 0 h 91"/>
                  <a:gd name="T70" fmla="*/ 30 w 42"/>
                  <a:gd name="T71" fmla="*/ 0 h 91"/>
                  <a:gd name="T72" fmla="*/ 30 w 42"/>
                  <a:gd name="T73" fmla="*/ 6 h 91"/>
                  <a:gd name="T74" fmla="*/ 30 w 42"/>
                  <a:gd name="T75" fmla="*/ 6 h 91"/>
                  <a:gd name="T76" fmla="*/ 30 w 42"/>
                  <a:gd name="T77" fmla="*/ 12 h 91"/>
                  <a:gd name="T78" fmla="*/ 24 w 42"/>
                  <a:gd name="T79" fmla="*/ 12 h 91"/>
                  <a:gd name="T80" fmla="*/ 24 w 42"/>
                  <a:gd name="T81" fmla="*/ 12 h 91"/>
                  <a:gd name="T82" fmla="*/ 24 w 42"/>
                  <a:gd name="T83" fmla="*/ 18 h 91"/>
                  <a:gd name="T84" fmla="*/ 24 w 42"/>
                  <a:gd name="T85" fmla="*/ 18 h 91"/>
                  <a:gd name="T86" fmla="*/ 24 w 42"/>
                  <a:gd name="T87" fmla="*/ 24 h 91"/>
                  <a:gd name="T88" fmla="*/ 18 w 42"/>
                  <a:gd name="T89" fmla="*/ 30 h 91"/>
                  <a:gd name="T90" fmla="*/ 18 w 42"/>
                  <a:gd name="T91" fmla="*/ 36 h 91"/>
                  <a:gd name="T92" fmla="*/ 18 w 42"/>
                  <a:gd name="T93" fmla="*/ 42 h 91"/>
                  <a:gd name="T94" fmla="*/ 12 w 42"/>
                  <a:gd name="T95" fmla="*/ 49 h 91"/>
                  <a:gd name="T96" fmla="*/ 12 w 42"/>
                  <a:gd name="T97" fmla="*/ 55 h 91"/>
                  <a:gd name="T98" fmla="*/ 12 w 42"/>
                  <a:gd name="T99" fmla="*/ 61 h 91"/>
                  <a:gd name="T100" fmla="*/ 6 w 42"/>
                  <a:gd name="T101" fmla="*/ 67 h 91"/>
                  <a:gd name="T102" fmla="*/ 6 w 42"/>
                  <a:gd name="T103" fmla="*/ 73 h 91"/>
                  <a:gd name="T104" fmla="*/ 6 w 42"/>
                  <a:gd name="T105" fmla="*/ 79 h 91"/>
                  <a:gd name="T106" fmla="*/ 6 w 42"/>
                  <a:gd name="T107" fmla="*/ 79 h 91"/>
                  <a:gd name="T108" fmla="*/ 0 w 42"/>
                  <a:gd name="T109" fmla="*/ 85 h 91"/>
                  <a:gd name="T110" fmla="*/ 0 w 42"/>
                  <a:gd name="T111" fmla="*/ 85 h 91"/>
                  <a:gd name="T112" fmla="*/ 0 w 42"/>
                  <a:gd name="T113" fmla="*/ 85 h 91"/>
                  <a:gd name="T114" fmla="*/ 18 w 42"/>
                  <a:gd name="T115" fmla="*/ 91 h 9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2" h="91">
                    <a:moveTo>
                      <a:pt x="18" y="91"/>
                    </a:moveTo>
                    <a:lnTo>
                      <a:pt x="18" y="91"/>
                    </a:lnTo>
                    <a:lnTo>
                      <a:pt x="18" y="85"/>
                    </a:lnTo>
                    <a:lnTo>
                      <a:pt x="24" y="85"/>
                    </a:lnTo>
                    <a:lnTo>
                      <a:pt x="24" y="79"/>
                    </a:lnTo>
                    <a:lnTo>
                      <a:pt x="24" y="73"/>
                    </a:lnTo>
                    <a:lnTo>
                      <a:pt x="24" y="67"/>
                    </a:lnTo>
                    <a:lnTo>
                      <a:pt x="30" y="61"/>
                    </a:lnTo>
                    <a:lnTo>
                      <a:pt x="30" y="55"/>
                    </a:lnTo>
                    <a:lnTo>
                      <a:pt x="30" y="49"/>
                    </a:lnTo>
                    <a:lnTo>
                      <a:pt x="36" y="42"/>
                    </a:lnTo>
                    <a:lnTo>
                      <a:pt x="36" y="36"/>
                    </a:lnTo>
                    <a:lnTo>
                      <a:pt x="42" y="30"/>
                    </a:lnTo>
                    <a:lnTo>
                      <a:pt x="42" y="24"/>
                    </a:lnTo>
                    <a:lnTo>
                      <a:pt x="42" y="18"/>
                    </a:lnTo>
                    <a:lnTo>
                      <a:pt x="42" y="12"/>
                    </a:lnTo>
                    <a:lnTo>
                      <a:pt x="42" y="6"/>
                    </a:lnTo>
                    <a:lnTo>
                      <a:pt x="42" y="0"/>
                    </a:lnTo>
                    <a:lnTo>
                      <a:pt x="36" y="0"/>
                    </a:lnTo>
                    <a:lnTo>
                      <a:pt x="30" y="0"/>
                    </a:lnTo>
                    <a:lnTo>
                      <a:pt x="30" y="6"/>
                    </a:lnTo>
                    <a:lnTo>
                      <a:pt x="30" y="12"/>
                    </a:lnTo>
                    <a:lnTo>
                      <a:pt x="24" y="12"/>
                    </a:lnTo>
                    <a:lnTo>
                      <a:pt x="24" y="18"/>
                    </a:lnTo>
                    <a:lnTo>
                      <a:pt x="24" y="24"/>
                    </a:lnTo>
                    <a:lnTo>
                      <a:pt x="18" y="30"/>
                    </a:lnTo>
                    <a:lnTo>
                      <a:pt x="18" y="36"/>
                    </a:lnTo>
                    <a:lnTo>
                      <a:pt x="18" y="42"/>
                    </a:lnTo>
                    <a:lnTo>
                      <a:pt x="12" y="49"/>
                    </a:lnTo>
                    <a:lnTo>
                      <a:pt x="12" y="55"/>
                    </a:lnTo>
                    <a:lnTo>
                      <a:pt x="12" y="61"/>
                    </a:lnTo>
                    <a:lnTo>
                      <a:pt x="6" y="67"/>
                    </a:lnTo>
                    <a:lnTo>
                      <a:pt x="6" y="73"/>
                    </a:lnTo>
                    <a:lnTo>
                      <a:pt x="6" y="79"/>
                    </a:lnTo>
                    <a:lnTo>
                      <a:pt x="0" y="85"/>
                    </a:lnTo>
                    <a:lnTo>
                      <a:pt x="18" y="91"/>
                    </a:lnTo>
                    <a:close/>
                  </a:path>
                </a:pathLst>
              </a:custGeom>
              <a:solidFill>
                <a:srgbClr val="03030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233" name="Freeform 2183"/>
              <p:cNvSpPr>
                <a:spLocks/>
              </p:cNvSpPr>
              <p:nvPr/>
            </p:nvSpPr>
            <p:spPr bwMode="auto">
              <a:xfrm>
                <a:off x="4001" y="2120"/>
                <a:ext cx="30" cy="73"/>
              </a:xfrm>
              <a:custGeom>
                <a:avLst/>
                <a:gdLst>
                  <a:gd name="T0" fmla="*/ 12 w 30"/>
                  <a:gd name="T1" fmla="*/ 73 h 73"/>
                  <a:gd name="T2" fmla="*/ 12 w 30"/>
                  <a:gd name="T3" fmla="*/ 73 h 73"/>
                  <a:gd name="T4" fmla="*/ 12 w 30"/>
                  <a:gd name="T5" fmla="*/ 67 h 73"/>
                  <a:gd name="T6" fmla="*/ 12 w 30"/>
                  <a:gd name="T7" fmla="*/ 67 h 73"/>
                  <a:gd name="T8" fmla="*/ 12 w 30"/>
                  <a:gd name="T9" fmla="*/ 61 h 73"/>
                  <a:gd name="T10" fmla="*/ 12 w 30"/>
                  <a:gd name="T11" fmla="*/ 55 h 73"/>
                  <a:gd name="T12" fmla="*/ 18 w 30"/>
                  <a:gd name="T13" fmla="*/ 55 h 73"/>
                  <a:gd name="T14" fmla="*/ 18 w 30"/>
                  <a:gd name="T15" fmla="*/ 49 h 73"/>
                  <a:gd name="T16" fmla="*/ 18 w 30"/>
                  <a:gd name="T17" fmla="*/ 43 h 73"/>
                  <a:gd name="T18" fmla="*/ 24 w 30"/>
                  <a:gd name="T19" fmla="*/ 36 h 73"/>
                  <a:gd name="T20" fmla="*/ 24 w 30"/>
                  <a:gd name="T21" fmla="*/ 30 h 73"/>
                  <a:gd name="T22" fmla="*/ 24 w 30"/>
                  <a:gd name="T23" fmla="*/ 24 h 73"/>
                  <a:gd name="T24" fmla="*/ 24 w 30"/>
                  <a:gd name="T25" fmla="*/ 18 h 73"/>
                  <a:gd name="T26" fmla="*/ 30 w 30"/>
                  <a:gd name="T27" fmla="*/ 18 h 73"/>
                  <a:gd name="T28" fmla="*/ 30 w 30"/>
                  <a:gd name="T29" fmla="*/ 12 h 73"/>
                  <a:gd name="T30" fmla="*/ 30 w 30"/>
                  <a:gd name="T31" fmla="*/ 12 h 73"/>
                  <a:gd name="T32" fmla="*/ 30 w 30"/>
                  <a:gd name="T33" fmla="*/ 6 h 73"/>
                  <a:gd name="T34" fmla="*/ 30 w 30"/>
                  <a:gd name="T35" fmla="*/ 6 h 73"/>
                  <a:gd name="T36" fmla="*/ 30 w 30"/>
                  <a:gd name="T37" fmla="*/ 0 h 73"/>
                  <a:gd name="T38" fmla="*/ 30 w 30"/>
                  <a:gd name="T39" fmla="*/ 0 h 73"/>
                  <a:gd name="T40" fmla="*/ 30 w 30"/>
                  <a:gd name="T41" fmla="*/ 0 h 73"/>
                  <a:gd name="T42" fmla="*/ 24 w 30"/>
                  <a:gd name="T43" fmla="*/ 0 h 73"/>
                  <a:gd name="T44" fmla="*/ 24 w 30"/>
                  <a:gd name="T45" fmla="*/ 0 h 73"/>
                  <a:gd name="T46" fmla="*/ 24 w 30"/>
                  <a:gd name="T47" fmla="*/ 0 h 73"/>
                  <a:gd name="T48" fmla="*/ 18 w 30"/>
                  <a:gd name="T49" fmla="*/ 6 h 73"/>
                  <a:gd name="T50" fmla="*/ 0 w 30"/>
                  <a:gd name="T51" fmla="*/ 67 h 73"/>
                  <a:gd name="T52" fmla="*/ 12 w 30"/>
                  <a:gd name="T53" fmla="*/ 73 h 73"/>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30" h="73">
                    <a:moveTo>
                      <a:pt x="12" y="73"/>
                    </a:moveTo>
                    <a:lnTo>
                      <a:pt x="12" y="73"/>
                    </a:lnTo>
                    <a:lnTo>
                      <a:pt x="12" y="67"/>
                    </a:lnTo>
                    <a:lnTo>
                      <a:pt x="12" y="61"/>
                    </a:lnTo>
                    <a:lnTo>
                      <a:pt x="12" y="55"/>
                    </a:lnTo>
                    <a:lnTo>
                      <a:pt x="18" y="55"/>
                    </a:lnTo>
                    <a:lnTo>
                      <a:pt x="18" y="49"/>
                    </a:lnTo>
                    <a:lnTo>
                      <a:pt x="18" y="43"/>
                    </a:lnTo>
                    <a:lnTo>
                      <a:pt x="24" y="36"/>
                    </a:lnTo>
                    <a:lnTo>
                      <a:pt x="24" y="30"/>
                    </a:lnTo>
                    <a:lnTo>
                      <a:pt x="24" y="24"/>
                    </a:lnTo>
                    <a:lnTo>
                      <a:pt x="24" y="18"/>
                    </a:lnTo>
                    <a:lnTo>
                      <a:pt x="30" y="18"/>
                    </a:lnTo>
                    <a:lnTo>
                      <a:pt x="30" y="12"/>
                    </a:lnTo>
                    <a:lnTo>
                      <a:pt x="30" y="6"/>
                    </a:lnTo>
                    <a:lnTo>
                      <a:pt x="30" y="0"/>
                    </a:lnTo>
                    <a:lnTo>
                      <a:pt x="24" y="0"/>
                    </a:lnTo>
                    <a:lnTo>
                      <a:pt x="18" y="6"/>
                    </a:lnTo>
                    <a:lnTo>
                      <a:pt x="0" y="67"/>
                    </a:lnTo>
                    <a:lnTo>
                      <a:pt x="12" y="73"/>
                    </a:lnTo>
                    <a:close/>
                  </a:path>
                </a:pathLst>
              </a:custGeom>
              <a:solidFill>
                <a:srgbClr val="7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234" name="Freeform 2184"/>
              <p:cNvSpPr>
                <a:spLocks/>
              </p:cNvSpPr>
              <p:nvPr/>
            </p:nvSpPr>
            <p:spPr bwMode="auto">
              <a:xfrm>
                <a:off x="4001" y="2120"/>
                <a:ext cx="30" cy="73"/>
              </a:xfrm>
              <a:custGeom>
                <a:avLst/>
                <a:gdLst>
                  <a:gd name="T0" fmla="*/ 12 w 30"/>
                  <a:gd name="T1" fmla="*/ 73 h 73"/>
                  <a:gd name="T2" fmla="*/ 12 w 30"/>
                  <a:gd name="T3" fmla="*/ 73 h 73"/>
                  <a:gd name="T4" fmla="*/ 12 w 30"/>
                  <a:gd name="T5" fmla="*/ 73 h 73"/>
                  <a:gd name="T6" fmla="*/ 12 w 30"/>
                  <a:gd name="T7" fmla="*/ 67 h 73"/>
                  <a:gd name="T8" fmla="*/ 12 w 30"/>
                  <a:gd name="T9" fmla="*/ 67 h 73"/>
                  <a:gd name="T10" fmla="*/ 12 w 30"/>
                  <a:gd name="T11" fmla="*/ 61 h 73"/>
                  <a:gd name="T12" fmla="*/ 12 w 30"/>
                  <a:gd name="T13" fmla="*/ 55 h 73"/>
                  <a:gd name="T14" fmla="*/ 18 w 30"/>
                  <a:gd name="T15" fmla="*/ 55 h 73"/>
                  <a:gd name="T16" fmla="*/ 18 w 30"/>
                  <a:gd name="T17" fmla="*/ 49 h 73"/>
                  <a:gd name="T18" fmla="*/ 18 w 30"/>
                  <a:gd name="T19" fmla="*/ 43 h 73"/>
                  <a:gd name="T20" fmla="*/ 24 w 30"/>
                  <a:gd name="T21" fmla="*/ 36 h 73"/>
                  <a:gd name="T22" fmla="*/ 24 w 30"/>
                  <a:gd name="T23" fmla="*/ 30 h 73"/>
                  <a:gd name="T24" fmla="*/ 24 w 30"/>
                  <a:gd name="T25" fmla="*/ 24 h 73"/>
                  <a:gd name="T26" fmla="*/ 24 w 30"/>
                  <a:gd name="T27" fmla="*/ 18 h 73"/>
                  <a:gd name="T28" fmla="*/ 30 w 30"/>
                  <a:gd name="T29" fmla="*/ 18 h 73"/>
                  <a:gd name="T30" fmla="*/ 30 w 30"/>
                  <a:gd name="T31" fmla="*/ 12 h 73"/>
                  <a:gd name="T32" fmla="*/ 30 w 30"/>
                  <a:gd name="T33" fmla="*/ 12 h 73"/>
                  <a:gd name="T34" fmla="*/ 30 w 30"/>
                  <a:gd name="T35" fmla="*/ 6 h 73"/>
                  <a:gd name="T36" fmla="*/ 30 w 30"/>
                  <a:gd name="T37" fmla="*/ 6 h 73"/>
                  <a:gd name="T38" fmla="*/ 30 w 30"/>
                  <a:gd name="T39" fmla="*/ 0 h 73"/>
                  <a:gd name="T40" fmla="*/ 30 w 30"/>
                  <a:gd name="T41" fmla="*/ 0 h 73"/>
                  <a:gd name="T42" fmla="*/ 30 w 30"/>
                  <a:gd name="T43" fmla="*/ 0 h 73"/>
                  <a:gd name="T44" fmla="*/ 24 w 30"/>
                  <a:gd name="T45" fmla="*/ 0 h 73"/>
                  <a:gd name="T46" fmla="*/ 24 w 30"/>
                  <a:gd name="T47" fmla="*/ 0 h 73"/>
                  <a:gd name="T48" fmla="*/ 24 w 30"/>
                  <a:gd name="T49" fmla="*/ 0 h 73"/>
                  <a:gd name="T50" fmla="*/ 18 w 30"/>
                  <a:gd name="T51" fmla="*/ 6 h 73"/>
                  <a:gd name="T52" fmla="*/ 0 w 30"/>
                  <a:gd name="T53" fmla="*/ 67 h 73"/>
                  <a:gd name="T54" fmla="*/ 12 w 30"/>
                  <a:gd name="T55" fmla="*/ 73 h 73"/>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30" h="73">
                    <a:moveTo>
                      <a:pt x="12" y="73"/>
                    </a:moveTo>
                    <a:lnTo>
                      <a:pt x="12" y="73"/>
                    </a:lnTo>
                    <a:lnTo>
                      <a:pt x="12" y="67"/>
                    </a:lnTo>
                    <a:lnTo>
                      <a:pt x="12" y="61"/>
                    </a:lnTo>
                    <a:lnTo>
                      <a:pt x="12" y="55"/>
                    </a:lnTo>
                    <a:lnTo>
                      <a:pt x="18" y="55"/>
                    </a:lnTo>
                    <a:lnTo>
                      <a:pt x="18" y="49"/>
                    </a:lnTo>
                    <a:lnTo>
                      <a:pt x="18" y="43"/>
                    </a:lnTo>
                    <a:lnTo>
                      <a:pt x="24" y="36"/>
                    </a:lnTo>
                    <a:lnTo>
                      <a:pt x="24" y="30"/>
                    </a:lnTo>
                    <a:lnTo>
                      <a:pt x="24" y="24"/>
                    </a:lnTo>
                    <a:lnTo>
                      <a:pt x="24" y="18"/>
                    </a:lnTo>
                    <a:lnTo>
                      <a:pt x="30" y="18"/>
                    </a:lnTo>
                    <a:lnTo>
                      <a:pt x="30" y="12"/>
                    </a:lnTo>
                    <a:lnTo>
                      <a:pt x="30" y="6"/>
                    </a:lnTo>
                    <a:lnTo>
                      <a:pt x="30" y="0"/>
                    </a:lnTo>
                    <a:lnTo>
                      <a:pt x="24" y="0"/>
                    </a:lnTo>
                    <a:lnTo>
                      <a:pt x="18" y="6"/>
                    </a:lnTo>
                    <a:lnTo>
                      <a:pt x="0" y="67"/>
                    </a:lnTo>
                    <a:lnTo>
                      <a:pt x="12" y="73"/>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235" name="Freeform 2185"/>
              <p:cNvSpPr>
                <a:spLocks/>
              </p:cNvSpPr>
              <p:nvPr/>
            </p:nvSpPr>
            <p:spPr bwMode="auto">
              <a:xfrm>
                <a:off x="3959" y="2175"/>
                <a:ext cx="96" cy="42"/>
              </a:xfrm>
              <a:custGeom>
                <a:avLst/>
                <a:gdLst>
                  <a:gd name="T0" fmla="*/ 0 w 96"/>
                  <a:gd name="T1" fmla="*/ 0 h 42"/>
                  <a:gd name="T2" fmla="*/ 6 w 96"/>
                  <a:gd name="T3" fmla="*/ 0 h 42"/>
                  <a:gd name="T4" fmla="*/ 6 w 96"/>
                  <a:gd name="T5" fmla="*/ 0 h 42"/>
                  <a:gd name="T6" fmla="*/ 6 w 96"/>
                  <a:gd name="T7" fmla="*/ 0 h 42"/>
                  <a:gd name="T8" fmla="*/ 6 w 96"/>
                  <a:gd name="T9" fmla="*/ 6 h 42"/>
                  <a:gd name="T10" fmla="*/ 12 w 96"/>
                  <a:gd name="T11" fmla="*/ 6 h 42"/>
                  <a:gd name="T12" fmla="*/ 12 w 96"/>
                  <a:gd name="T13" fmla="*/ 6 h 42"/>
                  <a:gd name="T14" fmla="*/ 18 w 96"/>
                  <a:gd name="T15" fmla="*/ 6 h 42"/>
                  <a:gd name="T16" fmla="*/ 24 w 96"/>
                  <a:gd name="T17" fmla="*/ 6 h 42"/>
                  <a:gd name="T18" fmla="*/ 30 w 96"/>
                  <a:gd name="T19" fmla="*/ 6 h 42"/>
                  <a:gd name="T20" fmla="*/ 30 w 96"/>
                  <a:gd name="T21" fmla="*/ 6 h 42"/>
                  <a:gd name="T22" fmla="*/ 30 w 96"/>
                  <a:gd name="T23" fmla="*/ 6 h 42"/>
                  <a:gd name="T24" fmla="*/ 36 w 96"/>
                  <a:gd name="T25" fmla="*/ 12 h 42"/>
                  <a:gd name="T26" fmla="*/ 36 w 96"/>
                  <a:gd name="T27" fmla="*/ 12 h 42"/>
                  <a:gd name="T28" fmla="*/ 42 w 96"/>
                  <a:gd name="T29" fmla="*/ 12 h 42"/>
                  <a:gd name="T30" fmla="*/ 42 w 96"/>
                  <a:gd name="T31" fmla="*/ 12 h 42"/>
                  <a:gd name="T32" fmla="*/ 48 w 96"/>
                  <a:gd name="T33" fmla="*/ 12 h 42"/>
                  <a:gd name="T34" fmla="*/ 48 w 96"/>
                  <a:gd name="T35" fmla="*/ 12 h 42"/>
                  <a:gd name="T36" fmla="*/ 54 w 96"/>
                  <a:gd name="T37" fmla="*/ 12 h 42"/>
                  <a:gd name="T38" fmla="*/ 54 w 96"/>
                  <a:gd name="T39" fmla="*/ 12 h 42"/>
                  <a:gd name="T40" fmla="*/ 60 w 96"/>
                  <a:gd name="T41" fmla="*/ 18 h 42"/>
                  <a:gd name="T42" fmla="*/ 60 w 96"/>
                  <a:gd name="T43" fmla="*/ 18 h 42"/>
                  <a:gd name="T44" fmla="*/ 66 w 96"/>
                  <a:gd name="T45" fmla="*/ 18 h 42"/>
                  <a:gd name="T46" fmla="*/ 66 w 96"/>
                  <a:gd name="T47" fmla="*/ 18 h 42"/>
                  <a:gd name="T48" fmla="*/ 66 w 96"/>
                  <a:gd name="T49" fmla="*/ 18 h 42"/>
                  <a:gd name="T50" fmla="*/ 72 w 96"/>
                  <a:gd name="T51" fmla="*/ 18 h 42"/>
                  <a:gd name="T52" fmla="*/ 72 w 96"/>
                  <a:gd name="T53" fmla="*/ 18 h 42"/>
                  <a:gd name="T54" fmla="*/ 78 w 96"/>
                  <a:gd name="T55" fmla="*/ 18 h 42"/>
                  <a:gd name="T56" fmla="*/ 84 w 96"/>
                  <a:gd name="T57" fmla="*/ 24 h 42"/>
                  <a:gd name="T58" fmla="*/ 84 w 96"/>
                  <a:gd name="T59" fmla="*/ 24 h 42"/>
                  <a:gd name="T60" fmla="*/ 90 w 96"/>
                  <a:gd name="T61" fmla="*/ 24 h 42"/>
                  <a:gd name="T62" fmla="*/ 96 w 96"/>
                  <a:gd name="T63" fmla="*/ 24 h 42"/>
                  <a:gd name="T64" fmla="*/ 96 w 96"/>
                  <a:gd name="T65" fmla="*/ 30 h 42"/>
                  <a:gd name="T66" fmla="*/ 90 w 96"/>
                  <a:gd name="T67" fmla="*/ 42 h 42"/>
                  <a:gd name="T68" fmla="*/ 90 w 96"/>
                  <a:gd name="T69" fmla="*/ 42 h 42"/>
                  <a:gd name="T70" fmla="*/ 90 w 96"/>
                  <a:gd name="T71" fmla="*/ 42 h 42"/>
                  <a:gd name="T72" fmla="*/ 84 w 96"/>
                  <a:gd name="T73" fmla="*/ 36 h 42"/>
                  <a:gd name="T74" fmla="*/ 84 w 96"/>
                  <a:gd name="T75" fmla="*/ 36 h 42"/>
                  <a:gd name="T76" fmla="*/ 78 w 96"/>
                  <a:gd name="T77" fmla="*/ 36 h 42"/>
                  <a:gd name="T78" fmla="*/ 72 w 96"/>
                  <a:gd name="T79" fmla="*/ 36 h 42"/>
                  <a:gd name="T80" fmla="*/ 66 w 96"/>
                  <a:gd name="T81" fmla="*/ 36 h 42"/>
                  <a:gd name="T82" fmla="*/ 60 w 96"/>
                  <a:gd name="T83" fmla="*/ 30 h 42"/>
                  <a:gd name="T84" fmla="*/ 24 w 96"/>
                  <a:gd name="T85" fmla="*/ 24 h 42"/>
                  <a:gd name="T86" fmla="*/ 24 w 96"/>
                  <a:gd name="T87" fmla="*/ 24 h 42"/>
                  <a:gd name="T88" fmla="*/ 18 w 96"/>
                  <a:gd name="T89" fmla="*/ 18 h 42"/>
                  <a:gd name="T90" fmla="*/ 18 w 96"/>
                  <a:gd name="T91" fmla="*/ 18 h 42"/>
                  <a:gd name="T92" fmla="*/ 12 w 96"/>
                  <a:gd name="T93" fmla="*/ 18 h 42"/>
                  <a:gd name="T94" fmla="*/ 6 w 96"/>
                  <a:gd name="T95" fmla="*/ 18 h 42"/>
                  <a:gd name="T96" fmla="*/ 0 w 96"/>
                  <a:gd name="T97" fmla="*/ 18 h 42"/>
                  <a:gd name="T98" fmla="*/ 0 w 96"/>
                  <a:gd name="T99" fmla="*/ 18 h 42"/>
                  <a:gd name="T100" fmla="*/ 0 w 96"/>
                  <a:gd name="T101" fmla="*/ 18 h 42"/>
                  <a:gd name="T102" fmla="*/ 0 w 96"/>
                  <a:gd name="T103" fmla="*/ 0 h 42"/>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96" h="42">
                    <a:moveTo>
                      <a:pt x="0" y="0"/>
                    </a:moveTo>
                    <a:lnTo>
                      <a:pt x="6" y="0"/>
                    </a:lnTo>
                    <a:lnTo>
                      <a:pt x="6" y="6"/>
                    </a:lnTo>
                    <a:lnTo>
                      <a:pt x="12" y="6"/>
                    </a:lnTo>
                    <a:lnTo>
                      <a:pt x="18" y="6"/>
                    </a:lnTo>
                    <a:lnTo>
                      <a:pt x="24" y="6"/>
                    </a:lnTo>
                    <a:lnTo>
                      <a:pt x="30" y="6"/>
                    </a:lnTo>
                    <a:lnTo>
                      <a:pt x="36" y="12"/>
                    </a:lnTo>
                    <a:lnTo>
                      <a:pt x="42" y="12"/>
                    </a:lnTo>
                    <a:lnTo>
                      <a:pt x="48" y="12"/>
                    </a:lnTo>
                    <a:lnTo>
                      <a:pt x="54" y="12"/>
                    </a:lnTo>
                    <a:lnTo>
                      <a:pt x="60" y="18"/>
                    </a:lnTo>
                    <a:lnTo>
                      <a:pt x="66" y="18"/>
                    </a:lnTo>
                    <a:lnTo>
                      <a:pt x="72" y="18"/>
                    </a:lnTo>
                    <a:lnTo>
                      <a:pt x="78" y="18"/>
                    </a:lnTo>
                    <a:lnTo>
                      <a:pt x="84" y="24"/>
                    </a:lnTo>
                    <a:lnTo>
                      <a:pt x="90" y="24"/>
                    </a:lnTo>
                    <a:lnTo>
                      <a:pt x="96" y="24"/>
                    </a:lnTo>
                    <a:lnTo>
                      <a:pt x="96" y="30"/>
                    </a:lnTo>
                    <a:lnTo>
                      <a:pt x="90" y="42"/>
                    </a:lnTo>
                    <a:lnTo>
                      <a:pt x="84" y="36"/>
                    </a:lnTo>
                    <a:lnTo>
                      <a:pt x="78" y="36"/>
                    </a:lnTo>
                    <a:lnTo>
                      <a:pt x="72" y="36"/>
                    </a:lnTo>
                    <a:lnTo>
                      <a:pt x="66" y="36"/>
                    </a:lnTo>
                    <a:lnTo>
                      <a:pt x="60" y="30"/>
                    </a:lnTo>
                    <a:lnTo>
                      <a:pt x="24" y="24"/>
                    </a:lnTo>
                    <a:lnTo>
                      <a:pt x="18" y="18"/>
                    </a:lnTo>
                    <a:lnTo>
                      <a:pt x="12" y="18"/>
                    </a:lnTo>
                    <a:lnTo>
                      <a:pt x="6" y="18"/>
                    </a:lnTo>
                    <a:lnTo>
                      <a:pt x="0" y="18"/>
                    </a:lnTo>
                    <a:lnTo>
                      <a:pt x="0" y="0"/>
                    </a:lnTo>
                    <a:close/>
                  </a:path>
                </a:pathLst>
              </a:custGeom>
              <a:solidFill>
                <a:srgbClr val="0032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236" name="Freeform 2186"/>
              <p:cNvSpPr>
                <a:spLocks/>
              </p:cNvSpPr>
              <p:nvPr/>
            </p:nvSpPr>
            <p:spPr bwMode="auto">
              <a:xfrm>
                <a:off x="3959" y="2175"/>
                <a:ext cx="96" cy="42"/>
              </a:xfrm>
              <a:custGeom>
                <a:avLst/>
                <a:gdLst>
                  <a:gd name="T0" fmla="*/ 0 w 96"/>
                  <a:gd name="T1" fmla="*/ 0 h 42"/>
                  <a:gd name="T2" fmla="*/ 0 w 96"/>
                  <a:gd name="T3" fmla="*/ 0 h 42"/>
                  <a:gd name="T4" fmla="*/ 6 w 96"/>
                  <a:gd name="T5" fmla="*/ 0 h 42"/>
                  <a:gd name="T6" fmla="*/ 6 w 96"/>
                  <a:gd name="T7" fmla="*/ 0 h 42"/>
                  <a:gd name="T8" fmla="*/ 6 w 96"/>
                  <a:gd name="T9" fmla="*/ 0 h 42"/>
                  <a:gd name="T10" fmla="*/ 6 w 96"/>
                  <a:gd name="T11" fmla="*/ 6 h 42"/>
                  <a:gd name="T12" fmla="*/ 12 w 96"/>
                  <a:gd name="T13" fmla="*/ 6 h 42"/>
                  <a:gd name="T14" fmla="*/ 12 w 96"/>
                  <a:gd name="T15" fmla="*/ 6 h 42"/>
                  <a:gd name="T16" fmla="*/ 18 w 96"/>
                  <a:gd name="T17" fmla="*/ 6 h 42"/>
                  <a:gd name="T18" fmla="*/ 24 w 96"/>
                  <a:gd name="T19" fmla="*/ 6 h 42"/>
                  <a:gd name="T20" fmla="*/ 30 w 96"/>
                  <a:gd name="T21" fmla="*/ 6 h 42"/>
                  <a:gd name="T22" fmla="*/ 30 w 96"/>
                  <a:gd name="T23" fmla="*/ 6 h 42"/>
                  <a:gd name="T24" fmla="*/ 30 w 96"/>
                  <a:gd name="T25" fmla="*/ 6 h 42"/>
                  <a:gd name="T26" fmla="*/ 36 w 96"/>
                  <a:gd name="T27" fmla="*/ 12 h 42"/>
                  <a:gd name="T28" fmla="*/ 36 w 96"/>
                  <a:gd name="T29" fmla="*/ 12 h 42"/>
                  <a:gd name="T30" fmla="*/ 42 w 96"/>
                  <a:gd name="T31" fmla="*/ 12 h 42"/>
                  <a:gd name="T32" fmla="*/ 42 w 96"/>
                  <a:gd name="T33" fmla="*/ 12 h 42"/>
                  <a:gd name="T34" fmla="*/ 48 w 96"/>
                  <a:gd name="T35" fmla="*/ 12 h 42"/>
                  <a:gd name="T36" fmla="*/ 48 w 96"/>
                  <a:gd name="T37" fmla="*/ 12 h 42"/>
                  <a:gd name="T38" fmla="*/ 54 w 96"/>
                  <a:gd name="T39" fmla="*/ 12 h 42"/>
                  <a:gd name="T40" fmla="*/ 54 w 96"/>
                  <a:gd name="T41" fmla="*/ 12 h 42"/>
                  <a:gd name="T42" fmla="*/ 60 w 96"/>
                  <a:gd name="T43" fmla="*/ 18 h 42"/>
                  <a:gd name="T44" fmla="*/ 60 w 96"/>
                  <a:gd name="T45" fmla="*/ 18 h 42"/>
                  <a:gd name="T46" fmla="*/ 66 w 96"/>
                  <a:gd name="T47" fmla="*/ 18 h 42"/>
                  <a:gd name="T48" fmla="*/ 66 w 96"/>
                  <a:gd name="T49" fmla="*/ 18 h 42"/>
                  <a:gd name="T50" fmla="*/ 66 w 96"/>
                  <a:gd name="T51" fmla="*/ 18 h 42"/>
                  <a:gd name="T52" fmla="*/ 72 w 96"/>
                  <a:gd name="T53" fmla="*/ 18 h 42"/>
                  <a:gd name="T54" fmla="*/ 72 w 96"/>
                  <a:gd name="T55" fmla="*/ 18 h 42"/>
                  <a:gd name="T56" fmla="*/ 78 w 96"/>
                  <a:gd name="T57" fmla="*/ 18 h 42"/>
                  <a:gd name="T58" fmla="*/ 84 w 96"/>
                  <a:gd name="T59" fmla="*/ 24 h 42"/>
                  <a:gd name="T60" fmla="*/ 84 w 96"/>
                  <a:gd name="T61" fmla="*/ 24 h 42"/>
                  <a:gd name="T62" fmla="*/ 90 w 96"/>
                  <a:gd name="T63" fmla="*/ 24 h 42"/>
                  <a:gd name="T64" fmla="*/ 96 w 96"/>
                  <a:gd name="T65" fmla="*/ 24 h 42"/>
                  <a:gd name="T66" fmla="*/ 96 w 96"/>
                  <a:gd name="T67" fmla="*/ 30 h 42"/>
                  <a:gd name="T68" fmla="*/ 90 w 96"/>
                  <a:gd name="T69" fmla="*/ 42 h 42"/>
                  <a:gd name="T70" fmla="*/ 90 w 96"/>
                  <a:gd name="T71" fmla="*/ 42 h 42"/>
                  <a:gd name="T72" fmla="*/ 90 w 96"/>
                  <a:gd name="T73" fmla="*/ 42 h 42"/>
                  <a:gd name="T74" fmla="*/ 84 w 96"/>
                  <a:gd name="T75" fmla="*/ 36 h 42"/>
                  <a:gd name="T76" fmla="*/ 84 w 96"/>
                  <a:gd name="T77" fmla="*/ 36 h 42"/>
                  <a:gd name="T78" fmla="*/ 78 w 96"/>
                  <a:gd name="T79" fmla="*/ 36 h 42"/>
                  <a:gd name="T80" fmla="*/ 72 w 96"/>
                  <a:gd name="T81" fmla="*/ 36 h 42"/>
                  <a:gd name="T82" fmla="*/ 66 w 96"/>
                  <a:gd name="T83" fmla="*/ 36 h 42"/>
                  <a:gd name="T84" fmla="*/ 60 w 96"/>
                  <a:gd name="T85" fmla="*/ 30 h 42"/>
                  <a:gd name="T86" fmla="*/ 24 w 96"/>
                  <a:gd name="T87" fmla="*/ 24 h 42"/>
                  <a:gd name="T88" fmla="*/ 24 w 96"/>
                  <a:gd name="T89" fmla="*/ 24 h 42"/>
                  <a:gd name="T90" fmla="*/ 18 w 96"/>
                  <a:gd name="T91" fmla="*/ 18 h 42"/>
                  <a:gd name="T92" fmla="*/ 18 w 96"/>
                  <a:gd name="T93" fmla="*/ 18 h 42"/>
                  <a:gd name="T94" fmla="*/ 12 w 96"/>
                  <a:gd name="T95" fmla="*/ 18 h 42"/>
                  <a:gd name="T96" fmla="*/ 6 w 96"/>
                  <a:gd name="T97" fmla="*/ 18 h 42"/>
                  <a:gd name="T98" fmla="*/ 0 w 96"/>
                  <a:gd name="T99" fmla="*/ 18 h 42"/>
                  <a:gd name="T100" fmla="*/ 0 w 96"/>
                  <a:gd name="T101" fmla="*/ 18 h 42"/>
                  <a:gd name="T102" fmla="*/ 0 w 96"/>
                  <a:gd name="T103" fmla="*/ 18 h 42"/>
                  <a:gd name="T104" fmla="*/ 0 w 96"/>
                  <a:gd name="T105" fmla="*/ 0 h 4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96" h="42">
                    <a:moveTo>
                      <a:pt x="0" y="0"/>
                    </a:moveTo>
                    <a:lnTo>
                      <a:pt x="0" y="0"/>
                    </a:lnTo>
                    <a:lnTo>
                      <a:pt x="6" y="0"/>
                    </a:lnTo>
                    <a:lnTo>
                      <a:pt x="6" y="6"/>
                    </a:lnTo>
                    <a:lnTo>
                      <a:pt x="12" y="6"/>
                    </a:lnTo>
                    <a:lnTo>
                      <a:pt x="18" y="6"/>
                    </a:lnTo>
                    <a:lnTo>
                      <a:pt x="24" y="6"/>
                    </a:lnTo>
                    <a:lnTo>
                      <a:pt x="30" y="6"/>
                    </a:lnTo>
                    <a:lnTo>
                      <a:pt x="36" y="12"/>
                    </a:lnTo>
                    <a:lnTo>
                      <a:pt x="42" y="12"/>
                    </a:lnTo>
                    <a:lnTo>
                      <a:pt x="48" y="12"/>
                    </a:lnTo>
                    <a:lnTo>
                      <a:pt x="54" y="12"/>
                    </a:lnTo>
                    <a:lnTo>
                      <a:pt x="60" y="18"/>
                    </a:lnTo>
                    <a:lnTo>
                      <a:pt x="66" y="18"/>
                    </a:lnTo>
                    <a:lnTo>
                      <a:pt x="72" y="18"/>
                    </a:lnTo>
                    <a:lnTo>
                      <a:pt x="78" y="18"/>
                    </a:lnTo>
                    <a:lnTo>
                      <a:pt x="84" y="24"/>
                    </a:lnTo>
                    <a:lnTo>
                      <a:pt x="90" y="24"/>
                    </a:lnTo>
                    <a:lnTo>
                      <a:pt x="96" y="24"/>
                    </a:lnTo>
                    <a:lnTo>
                      <a:pt x="96" y="30"/>
                    </a:lnTo>
                    <a:lnTo>
                      <a:pt x="90" y="42"/>
                    </a:lnTo>
                    <a:lnTo>
                      <a:pt x="84" y="36"/>
                    </a:lnTo>
                    <a:lnTo>
                      <a:pt x="78" y="36"/>
                    </a:lnTo>
                    <a:lnTo>
                      <a:pt x="72" y="36"/>
                    </a:lnTo>
                    <a:lnTo>
                      <a:pt x="66" y="36"/>
                    </a:lnTo>
                    <a:lnTo>
                      <a:pt x="60" y="30"/>
                    </a:lnTo>
                    <a:lnTo>
                      <a:pt x="24" y="24"/>
                    </a:lnTo>
                    <a:lnTo>
                      <a:pt x="18" y="18"/>
                    </a:lnTo>
                    <a:lnTo>
                      <a:pt x="12" y="18"/>
                    </a:lnTo>
                    <a:lnTo>
                      <a:pt x="6" y="18"/>
                    </a:lnTo>
                    <a:lnTo>
                      <a:pt x="0" y="18"/>
                    </a:lnTo>
                    <a:lnTo>
                      <a:pt x="0"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237" name="Freeform 2187"/>
              <p:cNvSpPr>
                <a:spLocks/>
              </p:cNvSpPr>
              <p:nvPr/>
            </p:nvSpPr>
            <p:spPr bwMode="auto">
              <a:xfrm>
                <a:off x="3995" y="2144"/>
                <a:ext cx="24" cy="61"/>
              </a:xfrm>
              <a:custGeom>
                <a:avLst/>
                <a:gdLst>
                  <a:gd name="T0" fmla="*/ 18 w 24"/>
                  <a:gd name="T1" fmla="*/ 19 h 61"/>
                  <a:gd name="T2" fmla="*/ 18 w 24"/>
                  <a:gd name="T3" fmla="*/ 19 h 61"/>
                  <a:gd name="T4" fmla="*/ 18 w 24"/>
                  <a:gd name="T5" fmla="*/ 19 h 61"/>
                  <a:gd name="T6" fmla="*/ 18 w 24"/>
                  <a:gd name="T7" fmla="*/ 19 h 61"/>
                  <a:gd name="T8" fmla="*/ 18 w 24"/>
                  <a:gd name="T9" fmla="*/ 19 h 61"/>
                  <a:gd name="T10" fmla="*/ 18 w 24"/>
                  <a:gd name="T11" fmla="*/ 25 h 61"/>
                  <a:gd name="T12" fmla="*/ 12 w 24"/>
                  <a:gd name="T13" fmla="*/ 31 h 61"/>
                  <a:gd name="T14" fmla="*/ 12 w 24"/>
                  <a:gd name="T15" fmla="*/ 31 h 61"/>
                  <a:gd name="T16" fmla="*/ 12 w 24"/>
                  <a:gd name="T17" fmla="*/ 37 h 61"/>
                  <a:gd name="T18" fmla="*/ 6 w 24"/>
                  <a:gd name="T19" fmla="*/ 43 h 61"/>
                  <a:gd name="T20" fmla="*/ 6 w 24"/>
                  <a:gd name="T21" fmla="*/ 49 h 61"/>
                  <a:gd name="T22" fmla="*/ 6 w 24"/>
                  <a:gd name="T23" fmla="*/ 49 h 61"/>
                  <a:gd name="T24" fmla="*/ 6 w 24"/>
                  <a:gd name="T25" fmla="*/ 49 h 61"/>
                  <a:gd name="T26" fmla="*/ 6 w 24"/>
                  <a:gd name="T27" fmla="*/ 55 h 61"/>
                  <a:gd name="T28" fmla="*/ 6 w 24"/>
                  <a:gd name="T29" fmla="*/ 55 h 61"/>
                  <a:gd name="T30" fmla="*/ 6 w 24"/>
                  <a:gd name="T31" fmla="*/ 55 h 61"/>
                  <a:gd name="T32" fmla="*/ 6 w 24"/>
                  <a:gd name="T33" fmla="*/ 55 h 61"/>
                  <a:gd name="T34" fmla="*/ 6 w 24"/>
                  <a:gd name="T35" fmla="*/ 61 h 61"/>
                  <a:gd name="T36" fmla="*/ 6 w 24"/>
                  <a:gd name="T37" fmla="*/ 61 h 61"/>
                  <a:gd name="T38" fmla="*/ 6 w 24"/>
                  <a:gd name="T39" fmla="*/ 61 h 61"/>
                  <a:gd name="T40" fmla="*/ 6 w 24"/>
                  <a:gd name="T41" fmla="*/ 61 h 61"/>
                  <a:gd name="T42" fmla="*/ 0 w 24"/>
                  <a:gd name="T43" fmla="*/ 61 h 61"/>
                  <a:gd name="T44" fmla="*/ 0 w 24"/>
                  <a:gd name="T45" fmla="*/ 61 h 61"/>
                  <a:gd name="T46" fmla="*/ 0 w 24"/>
                  <a:gd name="T47" fmla="*/ 61 h 61"/>
                  <a:gd name="T48" fmla="*/ 0 w 24"/>
                  <a:gd name="T49" fmla="*/ 61 h 61"/>
                  <a:gd name="T50" fmla="*/ 0 w 24"/>
                  <a:gd name="T51" fmla="*/ 61 h 61"/>
                  <a:gd name="T52" fmla="*/ 0 w 24"/>
                  <a:gd name="T53" fmla="*/ 61 h 61"/>
                  <a:gd name="T54" fmla="*/ 0 w 24"/>
                  <a:gd name="T55" fmla="*/ 61 h 61"/>
                  <a:gd name="T56" fmla="*/ 0 w 24"/>
                  <a:gd name="T57" fmla="*/ 55 h 61"/>
                  <a:gd name="T58" fmla="*/ 0 w 24"/>
                  <a:gd name="T59" fmla="*/ 55 h 61"/>
                  <a:gd name="T60" fmla="*/ 0 w 24"/>
                  <a:gd name="T61" fmla="*/ 55 h 61"/>
                  <a:gd name="T62" fmla="*/ 0 w 24"/>
                  <a:gd name="T63" fmla="*/ 55 h 61"/>
                  <a:gd name="T64" fmla="*/ 0 w 24"/>
                  <a:gd name="T65" fmla="*/ 49 h 61"/>
                  <a:gd name="T66" fmla="*/ 0 w 24"/>
                  <a:gd name="T67" fmla="*/ 49 h 61"/>
                  <a:gd name="T68" fmla="*/ 0 w 24"/>
                  <a:gd name="T69" fmla="*/ 49 h 61"/>
                  <a:gd name="T70" fmla="*/ 0 w 24"/>
                  <a:gd name="T71" fmla="*/ 49 h 61"/>
                  <a:gd name="T72" fmla="*/ 6 w 24"/>
                  <a:gd name="T73" fmla="*/ 43 h 61"/>
                  <a:gd name="T74" fmla="*/ 6 w 24"/>
                  <a:gd name="T75" fmla="*/ 43 h 61"/>
                  <a:gd name="T76" fmla="*/ 6 w 24"/>
                  <a:gd name="T77" fmla="*/ 37 h 61"/>
                  <a:gd name="T78" fmla="*/ 6 w 24"/>
                  <a:gd name="T79" fmla="*/ 37 h 61"/>
                  <a:gd name="T80" fmla="*/ 6 w 24"/>
                  <a:gd name="T81" fmla="*/ 31 h 61"/>
                  <a:gd name="T82" fmla="*/ 12 w 24"/>
                  <a:gd name="T83" fmla="*/ 31 h 61"/>
                  <a:gd name="T84" fmla="*/ 12 w 24"/>
                  <a:gd name="T85" fmla="*/ 25 h 61"/>
                  <a:gd name="T86" fmla="*/ 12 w 24"/>
                  <a:gd name="T87" fmla="*/ 25 h 61"/>
                  <a:gd name="T88" fmla="*/ 12 w 24"/>
                  <a:gd name="T89" fmla="*/ 19 h 61"/>
                  <a:gd name="T90" fmla="*/ 12 w 24"/>
                  <a:gd name="T91" fmla="*/ 19 h 61"/>
                  <a:gd name="T92" fmla="*/ 12 w 24"/>
                  <a:gd name="T93" fmla="*/ 19 h 61"/>
                  <a:gd name="T94" fmla="*/ 12 w 24"/>
                  <a:gd name="T95" fmla="*/ 12 h 61"/>
                  <a:gd name="T96" fmla="*/ 12 w 24"/>
                  <a:gd name="T97" fmla="*/ 12 h 61"/>
                  <a:gd name="T98" fmla="*/ 12 w 24"/>
                  <a:gd name="T99" fmla="*/ 12 h 61"/>
                  <a:gd name="T100" fmla="*/ 18 w 24"/>
                  <a:gd name="T101" fmla="*/ 6 h 61"/>
                  <a:gd name="T102" fmla="*/ 18 w 24"/>
                  <a:gd name="T103" fmla="*/ 6 h 61"/>
                  <a:gd name="T104" fmla="*/ 18 w 24"/>
                  <a:gd name="T105" fmla="*/ 6 h 61"/>
                  <a:gd name="T106" fmla="*/ 18 w 24"/>
                  <a:gd name="T107" fmla="*/ 6 h 61"/>
                  <a:gd name="T108" fmla="*/ 18 w 24"/>
                  <a:gd name="T109" fmla="*/ 0 h 61"/>
                  <a:gd name="T110" fmla="*/ 18 w 24"/>
                  <a:gd name="T111" fmla="*/ 0 h 61"/>
                  <a:gd name="T112" fmla="*/ 24 w 24"/>
                  <a:gd name="T113" fmla="*/ 0 h 61"/>
                  <a:gd name="T114" fmla="*/ 24 w 24"/>
                  <a:gd name="T115" fmla="*/ 0 h 61"/>
                  <a:gd name="T116" fmla="*/ 24 w 24"/>
                  <a:gd name="T117" fmla="*/ 0 h 61"/>
                  <a:gd name="T118" fmla="*/ 24 w 24"/>
                  <a:gd name="T119" fmla="*/ 0 h 61"/>
                  <a:gd name="T120" fmla="*/ 24 w 24"/>
                  <a:gd name="T121" fmla="*/ 0 h 61"/>
                  <a:gd name="T122" fmla="*/ 18 w 24"/>
                  <a:gd name="T123" fmla="*/ 19 h 61"/>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4" h="61">
                    <a:moveTo>
                      <a:pt x="18" y="19"/>
                    </a:moveTo>
                    <a:lnTo>
                      <a:pt x="18" y="19"/>
                    </a:lnTo>
                    <a:lnTo>
                      <a:pt x="18" y="25"/>
                    </a:lnTo>
                    <a:lnTo>
                      <a:pt x="12" y="31"/>
                    </a:lnTo>
                    <a:lnTo>
                      <a:pt x="12" y="37"/>
                    </a:lnTo>
                    <a:lnTo>
                      <a:pt x="6" y="43"/>
                    </a:lnTo>
                    <a:lnTo>
                      <a:pt x="6" y="49"/>
                    </a:lnTo>
                    <a:lnTo>
                      <a:pt x="6" y="55"/>
                    </a:lnTo>
                    <a:lnTo>
                      <a:pt x="6" y="61"/>
                    </a:lnTo>
                    <a:lnTo>
                      <a:pt x="0" y="61"/>
                    </a:lnTo>
                    <a:lnTo>
                      <a:pt x="0" y="55"/>
                    </a:lnTo>
                    <a:lnTo>
                      <a:pt x="0" y="49"/>
                    </a:lnTo>
                    <a:lnTo>
                      <a:pt x="6" y="43"/>
                    </a:lnTo>
                    <a:lnTo>
                      <a:pt x="6" y="37"/>
                    </a:lnTo>
                    <a:lnTo>
                      <a:pt x="6" y="31"/>
                    </a:lnTo>
                    <a:lnTo>
                      <a:pt x="12" y="31"/>
                    </a:lnTo>
                    <a:lnTo>
                      <a:pt x="12" y="25"/>
                    </a:lnTo>
                    <a:lnTo>
                      <a:pt x="12" y="19"/>
                    </a:lnTo>
                    <a:lnTo>
                      <a:pt x="12" y="12"/>
                    </a:lnTo>
                    <a:lnTo>
                      <a:pt x="18" y="6"/>
                    </a:lnTo>
                    <a:lnTo>
                      <a:pt x="18" y="0"/>
                    </a:lnTo>
                    <a:lnTo>
                      <a:pt x="24" y="0"/>
                    </a:lnTo>
                    <a:lnTo>
                      <a:pt x="18" y="19"/>
                    </a:lnTo>
                    <a:close/>
                  </a:path>
                </a:pathLst>
              </a:custGeom>
              <a:solidFill>
                <a:srgbClr val="D8E5E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238" name="Freeform 2188"/>
              <p:cNvSpPr>
                <a:spLocks/>
              </p:cNvSpPr>
              <p:nvPr/>
            </p:nvSpPr>
            <p:spPr bwMode="auto">
              <a:xfrm>
                <a:off x="3995" y="2144"/>
                <a:ext cx="24" cy="61"/>
              </a:xfrm>
              <a:custGeom>
                <a:avLst/>
                <a:gdLst>
                  <a:gd name="T0" fmla="*/ 18 w 24"/>
                  <a:gd name="T1" fmla="*/ 19 h 61"/>
                  <a:gd name="T2" fmla="*/ 18 w 24"/>
                  <a:gd name="T3" fmla="*/ 19 h 61"/>
                  <a:gd name="T4" fmla="*/ 18 w 24"/>
                  <a:gd name="T5" fmla="*/ 19 h 61"/>
                  <a:gd name="T6" fmla="*/ 18 w 24"/>
                  <a:gd name="T7" fmla="*/ 19 h 61"/>
                  <a:gd name="T8" fmla="*/ 18 w 24"/>
                  <a:gd name="T9" fmla="*/ 19 h 61"/>
                  <a:gd name="T10" fmla="*/ 18 w 24"/>
                  <a:gd name="T11" fmla="*/ 19 h 61"/>
                  <a:gd name="T12" fmla="*/ 18 w 24"/>
                  <a:gd name="T13" fmla="*/ 25 h 61"/>
                  <a:gd name="T14" fmla="*/ 12 w 24"/>
                  <a:gd name="T15" fmla="*/ 31 h 61"/>
                  <a:gd name="T16" fmla="*/ 12 w 24"/>
                  <a:gd name="T17" fmla="*/ 31 h 61"/>
                  <a:gd name="T18" fmla="*/ 12 w 24"/>
                  <a:gd name="T19" fmla="*/ 37 h 61"/>
                  <a:gd name="T20" fmla="*/ 6 w 24"/>
                  <a:gd name="T21" fmla="*/ 43 h 61"/>
                  <a:gd name="T22" fmla="*/ 6 w 24"/>
                  <a:gd name="T23" fmla="*/ 49 h 61"/>
                  <a:gd name="T24" fmla="*/ 6 w 24"/>
                  <a:gd name="T25" fmla="*/ 49 h 61"/>
                  <a:gd name="T26" fmla="*/ 6 w 24"/>
                  <a:gd name="T27" fmla="*/ 49 h 61"/>
                  <a:gd name="T28" fmla="*/ 6 w 24"/>
                  <a:gd name="T29" fmla="*/ 55 h 61"/>
                  <a:gd name="T30" fmla="*/ 6 w 24"/>
                  <a:gd name="T31" fmla="*/ 55 h 61"/>
                  <a:gd name="T32" fmla="*/ 6 w 24"/>
                  <a:gd name="T33" fmla="*/ 55 h 61"/>
                  <a:gd name="T34" fmla="*/ 6 w 24"/>
                  <a:gd name="T35" fmla="*/ 55 h 61"/>
                  <a:gd name="T36" fmla="*/ 6 w 24"/>
                  <a:gd name="T37" fmla="*/ 61 h 61"/>
                  <a:gd name="T38" fmla="*/ 6 w 24"/>
                  <a:gd name="T39" fmla="*/ 61 h 61"/>
                  <a:gd name="T40" fmla="*/ 6 w 24"/>
                  <a:gd name="T41" fmla="*/ 61 h 61"/>
                  <a:gd name="T42" fmla="*/ 6 w 24"/>
                  <a:gd name="T43" fmla="*/ 61 h 61"/>
                  <a:gd name="T44" fmla="*/ 0 w 24"/>
                  <a:gd name="T45" fmla="*/ 61 h 61"/>
                  <a:gd name="T46" fmla="*/ 0 w 24"/>
                  <a:gd name="T47" fmla="*/ 61 h 61"/>
                  <a:gd name="T48" fmla="*/ 0 w 24"/>
                  <a:gd name="T49" fmla="*/ 61 h 61"/>
                  <a:gd name="T50" fmla="*/ 0 w 24"/>
                  <a:gd name="T51" fmla="*/ 61 h 61"/>
                  <a:gd name="T52" fmla="*/ 0 w 24"/>
                  <a:gd name="T53" fmla="*/ 61 h 61"/>
                  <a:gd name="T54" fmla="*/ 0 w 24"/>
                  <a:gd name="T55" fmla="*/ 61 h 61"/>
                  <a:gd name="T56" fmla="*/ 0 w 24"/>
                  <a:gd name="T57" fmla="*/ 61 h 61"/>
                  <a:gd name="T58" fmla="*/ 0 w 24"/>
                  <a:gd name="T59" fmla="*/ 55 h 61"/>
                  <a:gd name="T60" fmla="*/ 0 w 24"/>
                  <a:gd name="T61" fmla="*/ 55 h 61"/>
                  <a:gd name="T62" fmla="*/ 0 w 24"/>
                  <a:gd name="T63" fmla="*/ 55 h 61"/>
                  <a:gd name="T64" fmla="*/ 0 w 24"/>
                  <a:gd name="T65" fmla="*/ 55 h 61"/>
                  <a:gd name="T66" fmla="*/ 0 w 24"/>
                  <a:gd name="T67" fmla="*/ 49 h 61"/>
                  <a:gd name="T68" fmla="*/ 0 w 24"/>
                  <a:gd name="T69" fmla="*/ 49 h 61"/>
                  <a:gd name="T70" fmla="*/ 0 w 24"/>
                  <a:gd name="T71" fmla="*/ 49 h 61"/>
                  <a:gd name="T72" fmla="*/ 0 w 24"/>
                  <a:gd name="T73" fmla="*/ 49 h 61"/>
                  <a:gd name="T74" fmla="*/ 6 w 24"/>
                  <a:gd name="T75" fmla="*/ 43 h 61"/>
                  <a:gd name="T76" fmla="*/ 6 w 24"/>
                  <a:gd name="T77" fmla="*/ 43 h 61"/>
                  <a:gd name="T78" fmla="*/ 6 w 24"/>
                  <a:gd name="T79" fmla="*/ 37 h 61"/>
                  <a:gd name="T80" fmla="*/ 6 w 24"/>
                  <a:gd name="T81" fmla="*/ 37 h 61"/>
                  <a:gd name="T82" fmla="*/ 6 w 24"/>
                  <a:gd name="T83" fmla="*/ 31 h 61"/>
                  <a:gd name="T84" fmla="*/ 12 w 24"/>
                  <a:gd name="T85" fmla="*/ 31 h 61"/>
                  <a:gd name="T86" fmla="*/ 12 w 24"/>
                  <a:gd name="T87" fmla="*/ 25 h 61"/>
                  <a:gd name="T88" fmla="*/ 12 w 24"/>
                  <a:gd name="T89" fmla="*/ 25 h 61"/>
                  <a:gd name="T90" fmla="*/ 12 w 24"/>
                  <a:gd name="T91" fmla="*/ 19 h 61"/>
                  <a:gd name="T92" fmla="*/ 12 w 24"/>
                  <a:gd name="T93" fmla="*/ 19 h 61"/>
                  <a:gd name="T94" fmla="*/ 12 w 24"/>
                  <a:gd name="T95" fmla="*/ 19 h 61"/>
                  <a:gd name="T96" fmla="*/ 12 w 24"/>
                  <a:gd name="T97" fmla="*/ 12 h 61"/>
                  <a:gd name="T98" fmla="*/ 12 w 24"/>
                  <a:gd name="T99" fmla="*/ 12 h 61"/>
                  <a:gd name="T100" fmla="*/ 12 w 24"/>
                  <a:gd name="T101" fmla="*/ 12 h 61"/>
                  <a:gd name="T102" fmla="*/ 18 w 24"/>
                  <a:gd name="T103" fmla="*/ 6 h 61"/>
                  <a:gd name="T104" fmla="*/ 18 w 24"/>
                  <a:gd name="T105" fmla="*/ 6 h 61"/>
                  <a:gd name="T106" fmla="*/ 18 w 24"/>
                  <a:gd name="T107" fmla="*/ 6 h 61"/>
                  <a:gd name="T108" fmla="*/ 18 w 24"/>
                  <a:gd name="T109" fmla="*/ 6 h 61"/>
                  <a:gd name="T110" fmla="*/ 18 w 24"/>
                  <a:gd name="T111" fmla="*/ 0 h 61"/>
                  <a:gd name="T112" fmla="*/ 18 w 24"/>
                  <a:gd name="T113" fmla="*/ 0 h 61"/>
                  <a:gd name="T114" fmla="*/ 24 w 24"/>
                  <a:gd name="T115" fmla="*/ 0 h 61"/>
                  <a:gd name="T116" fmla="*/ 24 w 24"/>
                  <a:gd name="T117" fmla="*/ 0 h 61"/>
                  <a:gd name="T118" fmla="*/ 24 w 24"/>
                  <a:gd name="T119" fmla="*/ 0 h 61"/>
                  <a:gd name="T120" fmla="*/ 24 w 24"/>
                  <a:gd name="T121" fmla="*/ 0 h 61"/>
                  <a:gd name="T122" fmla="*/ 24 w 24"/>
                  <a:gd name="T123" fmla="*/ 0 h 61"/>
                  <a:gd name="T124" fmla="*/ 18 w 24"/>
                  <a:gd name="T125" fmla="*/ 19 h 6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24" h="61">
                    <a:moveTo>
                      <a:pt x="18" y="19"/>
                    </a:moveTo>
                    <a:lnTo>
                      <a:pt x="18" y="19"/>
                    </a:lnTo>
                    <a:lnTo>
                      <a:pt x="18" y="25"/>
                    </a:lnTo>
                    <a:lnTo>
                      <a:pt x="12" y="31"/>
                    </a:lnTo>
                    <a:lnTo>
                      <a:pt x="12" y="37"/>
                    </a:lnTo>
                    <a:lnTo>
                      <a:pt x="6" y="43"/>
                    </a:lnTo>
                    <a:lnTo>
                      <a:pt x="6" y="49"/>
                    </a:lnTo>
                    <a:lnTo>
                      <a:pt x="6" y="55"/>
                    </a:lnTo>
                    <a:lnTo>
                      <a:pt x="6" y="61"/>
                    </a:lnTo>
                    <a:lnTo>
                      <a:pt x="0" y="61"/>
                    </a:lnTo>
                    <a:lnTo>
                      <a:pt x="0" y="55"/>
                    </a:lnTo>
                    <a:lnTo>
                      <a:pt x="0" y="49"/>
                    </a:lnTo>
                    <a:lnTo>
                      <a:pt x="6" y="43"/>
                    </a:lnTo>
                    <a:lnTo>
                      <a:pt x="6" y="37"/>
                    </a:lnTo>
                    <a:lnTo>
                      <a:pt x="6" y="31"/>
                    </a:lnTo>
                    <a:lnTo>
                      <a:pt x="12" y="31"/>
                    </a:lnTo>
                    <a:lnTo>
                      <a:pt x="12" y="25"/>
                    </a:lnTo>
                    <a:lnTo>
                      <a:pt x="12" y="19"/>
                    </a:lnTo>
                    <a:lnTo>
                      <a:pt x="12" y="12"/>
                    </a:lnTo>
                    <a:lnTo>
                      <a:pt x="18" y="6"/>
                    </a:lnTo>
                    <a:lnTo>
                      <a:pt x="18" y="0"/>
                    </a:lnTo>
                    <a:lnTo>
                      <a:pt x="24" y="0"/>
                    </a:lnTo>
                    <a:lnTo>
                      <a:pt x="18" y="19"/>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239" name="Freeform 2189"/>
              <p:cNvSpPr>
                <a:spLocks/>
              </p:cNvSpPr>
              <p:nvPr/>
            </p:nvSpPr>
            <p:spPr bwMode="auto">
              <a:xfrm>
                <a:off x="3796" y="3059"/>
                <a:ext cx="84" cy="36"/>
              </a:xfrm>
              <a:custGeom>
                <a:avLst/>
                <a:gdLst>
                  <a:gd name="T0" fmla="*/ 78 w 84"/>
                  <a:gd name="T1" fmla="*/ 0 h 36"/>
                  <a:gd name="T2" fmla="*/ 78 w 84"/>
                  <a:gd name="T3" fmla="*/ 0 h 36"/>
                  <a:gd name="T4" fmla="*/ 72 w 84"/>
                  <a:gd name="T5" fmla="*/ 0 h 36"/>
                  <a:gd name="T6" fmla="*/ 66 w 84"/>
                  <a:gd name="T7" fmla="*/ 6 h 36"/>
                  <a:gd name="T8" fmla="*/ 60 w 84"/>
                  <a:gd name="T9" fmla="*/ 6 h 36"/>
                  <a:gd name="T10" fmla="*/ 54 w 84"/>
                  <a:gd name="T11" fmla="*/ 6 h 36"/>
                  <a:gd name="T12" fmla="*/ 48 w 84"/>
                  <a:gd name="T13" fmla="*/ 6 h 36"/>
                  <a:gd name="T14" fmla="*/ 42 w 84"/>
                  <a:gd name="T15" fmla="*/ 6 h 36"/>
                  <a:gd name="T16" fmla="*/ 36 w 84"/>
                  <a:gd name="T17" fmla="*/ 12 h 36"/>
                  <a:gd name="T18" fmla="*/ 30 w 84"/>
                  <a:gd name="T19" fmla="*/ 12 h 36"/>
                  <a:gd name="T20" fmla="*/ 24 w 84"/>
                  <a:gd name="T21" fmla="*/ 12 h 36"/>
                  <a:gd name="T22" fmla="*/ 18 w 84"/>
                  <a:gd name="T23" fmla="*/ 12 h 36"/>
                  <a:gd name="T24" fmla="*/ 12 w 84"/>
                  <a:gd name="T25" fmla="*/ 18 h 36"/>
                  <a:gd name="T26" fmla="*/ 6 w 84"/>
                  <a:gd name="T27" fmla="*/ 18 h 36"/>
                  <a:gd name="T28" fmla="*/ 0 w 84"/>
                  <a:gd name="T29" fmla="*/ 18 h 36"/>
                  <a:gd name="T30" fmla="*/ 0 w 84"/>
                  <a:gd name="T31" fmla="*/ 18 h 36"/>
                  <a:gd name="T32" fmla="*/ 0 w 84"/>
                  <a:gd name="T33" fmla="*/ 24 h 36"/>
                  <a:gd name="T34" fmla="*/ 6 w 84"/>
                  <a:gd name="T35" fmla="*/ 24 h 36"/>
                  <a:gd name="T36" fmla="*/ 12 w 84"/>
                  <a:gd name="T37" fmla="*/ 24 h 36"/>
                  <a:gd name="T38" fmla="*/ 18 w 84"/>
                  <a:gd name="T39" fmla="*/ 30 h 36"/>
                  <a:gd name="T40" fmla="*/ 24 w 84"/>
                  <a:gd name="T41" fmla="*/ 30 h 36"/>
                  <a:gd name="T42" fmla="*/ 30 w 84"/>
                  <a:gd name="T43" fmla="*/ 36 h 36"/>
                  <a:gd name="T44" fmla="*/ 30 w 84"/>
                  <a:gd name="T45" fmla="*/ 36 h 36"/>
                  <a:gd name="T46" fmla="*/ 36 w 84"/>
                  <a:gd name="T47" fmla="*/ 36 h 36"/>
                  <a:gd name="T48" fmla="*/ 36 w 84"/>
                  <a:gd name="T49" fmla="*/ 36 h 36"/>
                  <a:gd name="T50" fmla="*/ 36 w 84"/>
                  <a:gd name="T51" fmla="*/ 36 h 36"/>
                  <a:gd name="T52" fmla="*/ 36 w 84"/>
                  <a:gd name="T53" fmla="*/ 36 h 36"/>
                  <a:gd name="T54" fmla="*/ 42 w 84"/>
                  <a:gd name="T55" fmla="*/ 36 h 36"/>
                  <a:gd name="T56" fmla="*/ 42 w 84"/>
                  <a:gd name="T57" fmla="*/ 30 h 36"/>
                  <a:gd name="T58" fmla="*/ 48 w 84"/>
                  <a:gd name="T59" fmla="*/ 30 h 36"/>
                  <a:gd name="T60" fmla="*/ 54 w 84"/>
                  <a:gd name="T61" fmla="*/ 30 h 36"/>
                  <a:gd name="T62" fmla="*/ 60 w 84"/>
                  <a:gd name="T63" fmla="*/ 24 h 36"/>
                  <a:gd name="T64" fmla="*/ 66 w 84"/>
                  <a:gd name="T65" fmla="*/ 24 h 36"/>
                  <a:gd name="T66" fmla="*/ 72 w 84"/>
                  <a:gd name="T67" fmla="*/ 24 h 36"/>
                  <a:gd name="T68" fmla="*/ 78 w 84"/>
                  <a:gd name="T69" fmla="*/ 24 h 36"/>
                  <a:gd name="T70" fmla="*/ 78 w 84"/>
                  <a:gd name="T71" fmla="*/ 18 h 36"/>
                  <a:gd name="T72" fmla="*/ 84 w 84"/>
                  <a:gd name="T73" fmla="*/ 18 h 36"/>
                  <a:gd name="T74" fmla="*/ 84 w 84"/>
                  <a:gd name="T75" fmla="*/ 18 h 36"/>
                  <a:gd name="T76" fmla="*/ 84 w 84"/>
                  <a:gd name="T77" fmla="*/ 12 h 36"/>
                  <a:gd name="T78" fmla="*/ 84 w 84"/>
                  <a:gd name="T79" fmla="*/ 6 h 36"/>
                  <a:gd name="T80" fmla="*/ 84 w 84"/>
                  <a:gd name="T81" fmla="*/ 6 h 36"/>
                  <a:gd name="T82" fmla="*/ 84 w 84"/>
                  <a:gd name="T83" fmla="*/ 0 h 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84" h="36">
                    <a:moveTo>
                      <a:pt x="78" y="0"/>
                    </a:moveTo>
                    <a:lnTo>
                      <a:pt x="78" y="0"/>
                    </a:lnTo>
                    <a:lnTo>
                      <a:pt x="72" y="0"/>
                    </a:lnTo>
                    <a:lnTo>
                      <a:pt x="66" y="6"/>
                    </a:lnTo>
                    <a:lnTo>
                      <a:pt x="60" y="6"/>
                    </a:lnTo>
                    <a:lnTo>
                      <a:pt x="54" y="6"/>
                    </a:lnTo>
                    <a:lnTo>
                      <a:pt x="48" y="6"/>
                    </a:lnTo>
                    <a:lnTo>
                      <a:pt x="42" y="6"/>
                    </a:lnTo>
                    <a:lnTo>
                      <a:pt x="36" y="12"/>
                    </a:lnTo>
                    <a:lnTo>
                      <a:pt x="30" y="12"/>
                    </a:lnTo>
                    <a:lnTo>
                      <a:pt x="24" y="12"/>
                    </a:lnTo>
                    <a:lnTo>
                      <a:pt x="18" y="12"/>
                    </a:lnTo>
                    <a:lnTo>
                      <a:pt x="12" y="12"/>
                    </a:lnTo>
                    <a:lnTo>
                      <a:pt x="12" y="18"/>
                    </a:lnTo>
                    <a:lnTo>
                      <a:pt x="6" y="18"/>
                    </a:lnTo>
                    <a:lnTo>
                      <a:pt x="0" y="18"/>
                    </a:lnTo>
                    <a:lnTo>
                      <a:pt x="0" y="24"/>
                    </a:lnTo>
                    <a:lnTo>
                      <a:pt x="6" y="24"/>
                    </a:lnTo>
                    <a:lnTo>
                      <a:pt x="12" y="24"/>
                    </a:lnTo>
                    <a:lnTo>
                      <a:pt x="12" y="30"/>
                    </a:lnTo>
                    <a:lnTo>
                      <a:pt x="18" y="30"/>
                    </a:lnTo>
                    <a:lnTo>
                      <a:pt x="24" y="30"/>
                    </a:lnTo>
                    <a:lnTo>
                      <a:pt x="24" y="36"/>
                    </a:lnTo>
                    <a:lnTo>
                      <a:pt x="30" y="36"/>
                    </a:lnTo>
                    <a:lnTo>
                      <a:pt x="36" y="36"/>
                    </a:lnTo>
                    <a:lnTo>
                      <a:pt x="42" y="36"/>
                    </a:lnTo>
                    <a:lnTo>
                      <a:pt x="42" y="30"/>
                    </a:lnTo>
                    <a:lnTo>
                      <a:pt x="48" y="30"/>
                    </a:lnTo>
                    <a:lnTo>
                      <a:pt x="54" y="30"/>
                    </a:lnTo>
                    <a:lnTo>
                      <a:pt x="60" y="24"/>
                    </a:lnTo>
                    <a:lnTo>
                      <a:pt x="66" y="24"/>
                    </a:lnTo>
                    <a:lnTo>
                      <a:pt x="72" y="24"/>
                    </a:lnTo>
                    <a:lnTo>
                      <a:pt x="78" y="24"/>
                    </a:lnTo>
                    <a:lnTo>
                      <a:pt x="78" y="18"/>
                    </a:lnTo>
                    <a:lnTo>
                      <a:pt x="84" y="18"/>
                    </a:lnTo>
                    <a:lnTo>
                      <a:pt x="84" y="12"/>
                    </a:lnTo>
                    <a:lnTo>
                      <a:pt x="84" y="6"/>
                    </a:lnTo>
                    <a:lnTo>
                      <a:pt x="84" y="0"/>
                    </a:lnTo>
                    <a:lnTo>
                      <a:pt x="78" y="0"/>
                    </a:lnTo>
                    <a:close/>
                  </a:path>
                </a:pathLst>
              </a:custGeom>
              <a:solidFill>
                <a:srgbClr val="8CA6A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240" name="Freeform 2190"/>
              <p:cNvSpPr>
                <a:spLocks/>
              </p:cNvSpPr>
              <p:nvPr/>
            </p:nvSpPr>
            <p:spPr bwMode="auto">
              <a:xfrm>
                <a:off x="3454" y="3107"/>
                <a:ext cx="523" cy="156"/>
              </a:xfrm>
              <a:custGeom>
                <a:avLst/>
                <a:gdLst>
                  <a:gd name="T0" fmla="*/ 228 w 523"/>
                  <a:gd name="T1" fmla="*/ 84 h 156"/>
                  <a:gd name="T2" fmla="*/ 228 w 523"/>
                  <a:gd name="T3" fmla="*/ 36 h 156"/>
                  <a:gd name="T4" fmla="*/ 222 w 523"/>
                  <a:gd name="T5" fmla="*/ 6 h 156"/>
                  <a:gd name="T6" fmla="*/ 210 w 523"/>
                  <a:gd name="T7" fmla="*/ 0 h 156"/>
                  <a:gd name="T8" fmla="*/ 186 w 523"/>
                  <a:gd name="T9" fmla="*/ 6 h 156"/>
                  <a:gd name="T10" fmla="*/ 156 w 523"/>
                  <a:gd name="T11" fmla="*/ 12 h 156"/>
                  <a:gd name="T12" fmla="*/ 120 w 523"/>
                  <a:gd name="T13" fmla="*/ 18 h 156"/>
                  <a:gd name="T14" fmla="*/ 84 w 523"/>
                  <a:gd name="T15" fmla="*/ 24 h 156"/>
                  <a:gd name="T16" fmla="*/ 54 w 523"/>
                  <a:gd name="T17" fmla="*/ 36 h 156"/>
                  <a:gd name="T18" fmla="*/ 30 w 523"/>
                  <a:gd name="T19" fmla="*/ 36 h 156"/>
                  <a:gd name="T20" fmla="*/ 6 w 523"/>
                  <a:gd name="T21" fmla="*/ 24 h 156"/>
                  <a:gd name="T22" fmla="*/ 6 w 523"/>
                  <a:gd name="T23" fmla="*/ 24 h 156"/>
                  <a:gd name="T24" fmla="*/ 0 w 523"/>
                  <a:gd name="T25" fmla="*/ 36 h 156"/>
                  <a:gd name="T26" fmla="*/ 6 w 523"/>
                  <a:gd name="T27" fmla="*/ 54 h 156"/>
                  <a:gd name="T28" fmla="*/ 36 w 523"/>
                  <a:gd name="T29" fmla="*/ 60 h 156"/>
                  <a:gd name="T30" fmla="*/ 60 w 523"/>
                  <a:gd name="T31" fmla="*/ 54 h 156"/>
                  <a:gd name="T32" fmla="*/ 84 w 523"/>
                  <a:gd name="T33" fmla="*/ 54 h 156"/>
                  <a:gd name="T34" fmla="*/ 114 w 523"/>
                  <a:gd name="T35" fmla="*/ 48 h 156"/>
                  <a:gd name="T36" fmla="*/ 144 w 523"/>
                  <a:gd name="T37" fmla="*/ 42 h 156"/>
                  <a:gd name="T38" fmla="*/ 168 w 523"/>
                  <a:gd name="T39" fmla="*/ 42 h 156"/>
                  <a:gd name="T40" fmla="*/ 174 w 523"/>
                  <a:gd name="T41" fmla="*/ 36 h 156"/>
                  <a:gd name="T42" fmla="*/ 186 w 523"/>
                  <a:gd name="T43" fmla="*/ 36 h 156"/>
                  <a:gd name="T44" fmla="*/ 204 w 523"/>
                  <a:gd name="T45" fmla="*/ 36 h 156"/>
                  <a:gd name="T46" fmla="*/ 216 w 523"/>
                  <a:gd name="T47" fmla="*/ 48 h 156"/>
                  <a:gd name="T48" fmla="*/ 216 w 523"/>
                  <a:gd name="T49" fmla="*/ 66 h 156"/>
                  <a:gd name="T50" fmla="*/ 216 w 523"/>
                  <a:gd name="T51" fmla="*/ 90 h 156"/>
                  <a:gd name="T52" fmla="*/ 216 w 523"/>
                  <a:gd name="T53" fmla="*/ 120 h 156"/>
                  <a:gd name="T54" fmla="*/ 216 w 523"/>
                  <a:gd name="T55" fmla="*/ 138 h 156"/>
                  <a:gd name="T56" fmla="*/ 246 w 523"/>
                  <a:gd name="T57" fmla="*/ 156 h 156"/>
                  <a:gd name="T58" fmla="*/ 264 w 523"/>
                  <a:gd name="T59" fmla="*/ 156 h 156"/>
                  <a:gd name="T60" fmla="*/ 276 w 523"/>
                  <a:gd name="T61" fmla="*/ 132 h 156"/>
                  <a:gd name="T62" fmla="*/ 288 w 523"/>
                  <a:gd name="T63" fmla="*/ 102 h 156"/>
                  <a:gd name="T64" fmla="*/ 294 w 523"/>
                  <a:gd name="T65" fmla="*/ 66 h 156"/>
                  <a:gd name="T66" fmla="*/ 300 w 523"/>
                  <a:gd name="T67" fmla="*/ 54 h 156"/>
                  <a:gd name="T68" fmla="*/ 312 w 523"/>
                  <a:gd name="T69" fmla="*/ 42 h 156"/>
                  <a:gd name="T70" fmla="*/ 342 w 523"/>
                  <a:gd name="T71" fmla="*/ 48 h 156"/>
                  <a:gd name="T72" fmla="*/ 396 w 523"/>
                  <a:gd name="T73" fmla="*/ 72 h 156"/>
                  <a:gd name="T74" fmla="*/ 450 w 523"/>
                  <a:gd name="T75" fmla="*/ 84 h 156"/>
                  <a:gd name="T76" fmla="*/ 468 w 523"/>
                  <a:gd name="T77" fmla="*/ 90 h 156"/>
                  <a:gd name="T78" fmla="*/ 486 w 523"/>
                  <a:gd name="T79" fmla="*/ 96 h 156"/>
                  <a:gd name="T80" fmla="*/ 511 w 523"/>
                  <a:gd name="T81" fmla="*/ 90 h 156"/>
                  <a:gd name="T82" fmla="*/ 523 w 523"/>
                  <a:gd name="T83" fmla="*/ 78 h 156"/>
                  <a:gd name="T84" fmla="*/ 523 w 523"/>
                  <a:gd name="T85" fmla="*/ 72 h 156"/>
                  <a:gd name="T86" fmla="*/ 517 w 523"/>
                  <a:gd name="T87" fmla="*/ 66 h 156"/>
                  <a:gd name="T88" fmla="*/ 505 w 523"/>
                  <a:gd name="T89" fmla="*/ 72 h 156"/>
                  <a:gd name="T90" fmla="*/ 480 w 523"/>
                  <a:gd name="T91" fmla="*/ 72 h 156"/>
                  <a:gd name="T92" fmla="*/ 456 w 523"/>
                  <a:gd name="T93" fmla="*/ 66 h 156"/>
                  <a:gd name="T94" fmla="*/ 408 w 523"/>
                  <a:gd name="T95" fmla="*/ 48 h 156"/>
                  <a:gd name="T96" fmla="*/ 348 w 523"/>
                  <a:gd name="T97" fmla="*/ 18 h 156"/>
                  <a:gd name="T98" fmla="*/ 312 w 523"/>
                  <a:gd name="T99" fmla="*/ 6 h 156"/>
                  <a:gd name="T100" fmla="*/ 288 w 523"/>
                  <a:gd name="T101" fmla="*/ 6 h 156"/>
                  <a:gd name="T102" fmla="*/ 282 w 523"/>
                  <a:gd name="T103" fmla="*/ 42 h 156"/>
                  <a:gd name="T104" fmla="*/ 276 w 523"/>
                  <a:gd name="T105" fmla="*/ 78 h 156"/>
                  <a:gd name="T106" fmla="*/ 270 w 523"/>
                  <a:gd name="T107" fmla="*/ 114 h 156"/>
                  <a:gd name="T108" fmla="*/ 264 w 523"/>
                  <a:gd name="T109" fmla="*/ 132 h 156"/>
                  <a:gd name="T110" fmla="*/ 252 w 523"/>
                  <a:gd name="T111" fmla="*/ 138 h 156"/>
                  <a:gd name="T112" fmla="*/ 234 w 523"/>
                  <a:gd name="T113" fmla="*/ 132 h 15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523" h="156">
                    <a:moveTo>
                      <a:pt x="228" y="126"/>
                    </a:moveTo>
                    <a:lnTo>
                      <a:pt x="228" y="114"/>
                    </a:lnTo>
                    <a:lnTo>
                      <a:pt x="228" y="102"/>
                    </a:lnTo>
                    <a:lnTo>
                      <a:pt x="228" y="96"/>
                    </a:lnTo>
                    <a:lnTo>
                      <a:pt x="228" y="84"/>
                    </a:lnTo>
                    <a:lnTo>
                      <a:pt x="228" y="72"/>
                    </a:lnTo>
                    <a:lnTo>
                      <a:pt x="228" y="66"/>
                    </a:lnTo>
                    <a:lnTo>
                      <a:pt x="228" y="54"/>
                    </a:lnTo>
                    <a:lnTo>
                      <a:pt x="228" y="48"/>
                    </a:lnTo>
                    <a:lnTo>
                      <a:pt x="228" y="36"/>
                    </a:lnTo>
                    <a:lnTo>
                      <a:pt x="228" y="30"/>
                    </a:lnTo>
                    <a:lnTo>
                      <a:pt x="228" y="24"/>
                    </a:lnTo>
                    <a:lnTo>
                      <a:pt x="228" y="18"/>
                    </a:lnTo>
                    <a:lnTo>
                      <a:pt x="228" y="12"/>
                    </a:lnTo>
                    <a:lnTo>
                      <a:pt x="222" y="6"/>
                    </a:lnTo>
                    <a:lnTo>
                      <a:pt x="216" y="0"/>
                    </a:lnTo>
                    <a:lnTo>
                      <a:pt x="210" y="0"/>
                    </a:lnTo>
                    <a:lnTo>
                      <a:pt x="204" y="0"/>
                    </a:lnTo>
                    <a:lnTo>
                      <a:pt x="198" y="0"/>
                    </a:lnTo>
                    <a:lnTo>
                      <a:pt x="192" y="6"/>
                    </a:lnTo>
                    <a:lnTo>
                      <a:pt x="186" y="6"/>
                    </a:lnTo>
                    <a:lnTo>
                      <a:pt x="180" y="6"/>
                    </a:lnTo>
                    <a:lnTo>
                      <a:pt x="174" y="6"/>
                    </a:lnTo>
                    <a:lnTo>
                      <a:pt x="168" y="6"/>
                    </a:lnTo>
                    <a:lnTo>
                      <a:pt x="162" y="12"/>
                    </a:lnTo>
                    <a:lnTo>
                      <a:pt x="156" y="12"/>
                    </a:lnTo>
                    <a:lnTo>
                      <a:pt x="150" y="12"/>
                    </a:lnTo>
                    <a:lnTo>
                      <a:pt x="144" y="12"/>
                    </a:lnTo>
                    <a:lnTo>
                      <a:pt x="132" y="12"/>
                    </a:lnTo>
                    <a:lnTo>
                      <a:pt x="126" y="18"/>
                    </a:lnTo>
                    <a:lnTo>
                      <a:pt x="120" y="18"/>
                    </a:lnTo>
                    <a:lnTo>
                      <a:pt x="114" y="18"/>
                    </a:lnTo>
                    <a:lnTo>
                      <a:pt x="108" y="24"/>
                    </a:lnTo>
                    <a:lnTo>
                      <a:pt x="96" y="24"/>
                    </a:lnTo>
                    <a:lnTo>
                      <a:pt x="90" y="24"/>
                    </a:lnTo>
                    <a:lnTo>
                      <a:pt x="84" y="24"/>
                    </a:lnTo>
                    <a:lnTo>
                      <a:pt x="78" y="30"/>
                    </a:lnTo>
                    <a:lnTo>
                      <a:pt x="72" y="30"/>
                    </a:lnTo>
                    <a:lnTo>
                      <a:pt x="66" y="30"/>
                    </a:lnTo>
                    <a:lnTo>
                      <a:pt x="60" y="30"/>
                    </a:lnTo>
                    <a:lnTo>
                      <a:pt x="54" y="36"/>
                    </a:lnTo>
                    <a:lnTo>
                      <a:pt x="48" y="36"/>
                    </a:lnTo>
                    <a:lnTo>
                      <a:pt x="42" y="36"/>
                    </a:lnTo>
                    <a:lnTo>
                      <a:pt x="36" y="36"/>
                    </a:lnTo>
                    <a:lnTo>
                      <a:pt x="30" y="36"/>
                    </a:lnTo>
                    <a:lnTo>
                      <a:pt x="18" y="36"/>
                    </a:lnTo>
                    <a:lnTo>
                      <a:pt x="12" y="30"/>
                    </a:lnTo>
                    <a:lnTo>
                      <a:pt x="6" y="24"/>
                    </a:lnTo>
                    <a:lnTo>
                      <a:pt x="6" y="30"/>
                    </a:lnTo>
                    <a:lnTo>
                      <a:pt x="0" y="30"/>
                    </a:lnTo>
                    <a:lnTo>
                      <a:pt x="0" y="36"/>
                    </a:lnTo>
                    <a:lnTo>
                      <a:pt x="0" y="42"/>
                    </a:lnTo>
                    <a:lnTo>
                      <a:pt x="0" y="48"/>
                    </a:lnTo>
                    <a:lnTo>
                      <a:pt x="0" y="54"/>
                    </a:lnTo>
                    <a:lnTo>
                      <a:pt x="6" y="54"/>
                    </a:lnTo>
                    <a:lnTo>
                      <a:pt x="12" y="54"/>
                    </a:lnTo>
                    <a:lnTo>
                      <a:pt x="18" y="60"/>
                    </a:lnTo>
                    <a:lnTo>
                      <a:pt x="30" y="60"/>
                    </a:lnTo>
                    <a:lnTo>
                      <a:pt x="36" y="60"/>
                    </a:lnTo>
                    <a:lnTo>
                      <a:pt x="42" y="54"/>
                    </a:lnTo>
                    <a:lnTo>
                      <a:pt x="48" y="54"/>
                    </a:lnTo>
                    <a:lnTo>
                      <a:pt x="54" y="54"/>
                    </a:lnTo>
                    <a:lnTo>
                      <a:pt x="60" y="54"/>
                    </a:lnTo>
                    <a:lnTo>
                      <a:pt x="66" y="54"/>
                    </a:lnTo>
                    <a:lnTo>
                      <a:pt x="72" y="54"/>
                    </a:lnTo>
                    <a:lnTo>
                      <a:pt x="78" y="54"/>
                    </a:lnTo>
                    <a:lnTo>
                      <a:pt x="84" y="54"/>
                    </a:lnTo>
                    <a:lnTo>
                      <a:pt x="90" y="48"/>
                    </a:lnTo>
                    <a:lnTo>
                      <a:pt x="96" y="48"/>
                    </a:lnTo>
                    <a:lnTo>
                      <a:pt x="102" y="48"/>
                    </a:lnTo>
                    <a:lnTo>
                      <a:pt x="108" y="48"/>
                    </a:lnTo>
                    <a:lnTo>
                      <a:pt x="114" y="48"/>
                    </a:lnTo>
                    <a:lnTo>
                      <a:pt x="120" y="48"/>
                    </a:lnTo>
                    <a:lnTo>
                      <a:pt x="126" y="48"/>
                    </a:lnTo>
                    <a:lnTo>
                      <a:pt x="132" y="42"/>
                    </a:lnTo>
                    <a:lnTo>
                      <a:pt x="138" y="42"/>
                    </a:lnTo>
                    <a:lnTo>
                      <a:pt x="144" y="42"/>
                    </a:lnTo>
                    <a:lnTo>
                      <a:pt x="150" y="42"/>
                    </a:lnTo>
                    <a:lnTo>
                      <a:pt x="156" y="42"/>
                    </a:lnTo>
                    <a:lnTo>
                      <a:pt x="162" y="42"/>
                    </a:lnTo>
                    <a:lnTo>
                      <a:pt x="168" y="42"/>
                    </a:lnTo>
                    <a:lnTo>
                      <a:pt x="174" y="36"/>
                    </a:lnTo>
                    <a:lnTo>
                      <a:pt x="180" y="36"/>
                    </a:lnTo>
                    <a:lnTo>
                      <a:pt x="186" y="36"/>
                    </a:lnTo>
                    <a:lnTo>
                      <a:pt x="192" y="36"/>
                    </a:lnTo>
                    <a:lnTo>
                      <a:pt x="198" y="36"/>
                    </a:lnTo>
                    <a:lnTo>
                      <a:pt x="204" y="36"/>
                    </a:lnTo>
                    <a:lnTo>
                      <a:pt x="204" y="42"/>
                    </a:lnTo>
                    <a:lnTo>
                      <a:pt x="210" y="42"/>
                    </a:lnTo>
                    <a:lnTo>
                      <a:pt x="210" y="48"/>
                    </a:lnTo>
                    <a:lnTo>
                      <a:pt x="216" y="48"/>
                    </a:lnTo>
                    <a:lnTo>
                      <a:pt x="216" y="54"/>
                    </a:lnTo>
                    <a:lnTo>
                      <a:pt x="216" y="60"/>
                    </a:lnTo>
                    <a:lnTo>
                      <a:pt x="216" y="66"/>
                    </a:lnTo>
                    <a:lnTo>
                      <a:pt x="216" y="72"/>
                    </a:lnTo>
                    <a:lnTo>
                      <a:pt x="216" y="78"/>
                    </a:lnTo>
                    <a:lnTo>
                      <a:pt x="216" y="84"/>
                    </a:lnTo>
                    <a:lnTo>
                      <a:pt x="216" y="90"/>
                    </a:lnTo>
                    <a:lnTo>
                      <a:pt x="216" y="102"/>
                    </a:lnTo>
                    <a:lnTo>
                      <a:pt x="216" y="108"/>
                    </a:lnTo>
                    <a:lnTo>
                      <a:pt x="216" y="114"/>
                    </a:lnTo>
                    <a:lnTo>
                      <a:pt x="216" y="120"/>
                    </a:lnTo>
                    <a:lnTo>
                      <a:pt x="216" y="126"/>
                    </a:lnTo>
                    <a:lnTo>
                      <a:pt x="216" y="132"/>
                    </a:lnTo>
                    <a:lnTo>
                      <a:pt x="216" y="138"/>
                    </a:lnTo>
                    <a:lnTo>
                      <a:pt x="222" y="144"/>
                    </a:lnTo>
                    <a:lnTo>
                      <a:pt x="222" y="150"/>
                    </a:lnTo>
                    <a:lnTo>
                      <a:pt x="228" y="150"/>
                    </a:lnTo>
                    <a:lnTo>
                      <a:pt x="234" y="156"/>
                    </a:lnTo>
                    <a:lnTo>
                      <a:pt x="246" y="156"/>
                    </a:lnTo>
                    <a:lnTo>
                      <a:pt x="252" y="156"/>
                    </a:lnTo>
                    <a:lnTo>
                      <a:pt x="258" y="156"/>
                    </a:lnTo>
                    <a:lnTo>
                      <a:pt x="264" y="156"/>
                    </a:lnTo>
                    <a:lnTo>
                      <a:pt x="270" y="150"/>
                    </a:lnTo>
                    <a:lnTo>
                      <a:pt x="270" y="144"/>
                    </a:lnTo>
                    <a:lnTo>
                      <a:pt x="276" y="138"/>
                    </a:lnTo>
                    <a:lnTo>
                      <a:pt x="276" y="132"/>
                    </a:lnTo>
                    <a:lnTo>
                      <a:pt x="276" y="126"/>
                    </a:lnTo>
                    <a:lnTo>
                      <a:pt x="282" y="120"/>
                    </a:lnTo>
                    <a:lnTo>
                      <a:pt x="282" y="114"/>
                    </a:lnTo>
                    <a:lnTo>
                      <a:pt x="282" y="108"/>
                    </a:lnTo>
                    <a:lnTo>
                      <a:pt x="288" y="102"/>
                    </a:lnTo>
                    <a:lnTo>
                      <a:pt x="288" y="90"/>
                    </a:lnTo>
                    <a:lnTo>
                      <a:pt x="288" y="84"/>
                    </a:lnTo>
                    <a:lnTo>
                      <a:pt x="294" y="78"/>
                    </a:lnTo>
                    <a:lnTo>
                      <a:pt x="294" y="72"/>
                    </a:lnTo>
                    <a:lnTo>
                      <a:pt x="294" y="66"/>
                    </a:lnTo>
                    <a:lnTo>
                      <a:pt x="294" y="60"/>
                    </a:lnTo>
                    <a:lnTo>
                      <a:pt x="294" y="54"/>
                    </a:lnTo>
                    <a:lnTo>
                      <a:pt x="300" y="54"/>
                    </a:lnTo>
                    <a:lnTo>
                      <a:pt x="300" y="48"/>
                    </a:lnTo>
                    <a:lnTo>
                      <a:pt x="306" y="48"/>
                    </a:lnTo>
                    <a:lnTo>
                      <a:pt x="306" y="42"/>
                    </a:lnTo>
                    <a:lnTo>
                      <a:pt x="312" y="42"/>
                    </a:lnTo>
                    <a:lnTo>
                      <a:pt x="318" y="42"/>
                    </a:lnTo>
                    <a:lnTo>
                      <a:pt x="324" y="42"/>
                    </a:lnTo>
                    <a:lnTo>
                      <a:pt x="324" y="48"/>
                    </a:lnTo>
                    <a:lnTo>
                      <a:pt x="330" y="48"/>
                    </a:lnTo>
                    <a:lnTo>
                      <a:pt x="342" y="48"/>
                    </a:lnTo>
                    <a:lnTo>
                      <a:pt x="348" y="54"/>
                    </a:lnTo>
                    <a:lnTo>
                      <a:pt x="360" y="60"/>
                    </a:lnTo>
                    <a:lnTo>
                      <a:pt x="372" y="60"/>
                    </a:lnTo>
                    <a:lnTo>
                      <a:pt x="384" y="66"/>
                    </a:lnTo>
                    <a:lnTo>
                      <a:pt x="396" y="72"/>
                    </a:lnTo>
                    <a:lnTo>
                      <a:pt x="408" y="72"/>
                    </a:lnTo>
                    <a:lnTo>
                      <a:pt x="420" y="78"/>
                    </a:lnTo>
                    <a:lnTo>
                      <a:pt x="432" y="78"/>
                    </a:lnTo>
                    <a:lnTo>
                      <a:pt x="444" y="84"/>
                    </a:lnTo>
                    <a:lnTo>
                      <a:pt x="450" y="84"/>
                    </a:lnTo>
                    <a:lnTo>
                      <a:pt x="456" y="90"/>
                    </a:lnTo>
                    <a:lnTo>
                      <a:pt x="462" y="90"/>
                    </a:lnTo>
                    <a:lnTo>
                      <a:pt x="468" y="90"/>
                    </a:lnTo>
                    <a:lnTo>
                      <a:pt x="474" y="90"/>
                    </a:lnTo>
                    <a:lnTo>
                      <a:pt x="474" y="96"/>
                    </a:lnTo>
                    <a:lnTo>
                      <a:pt x="480" y="96"/>
                    </a:lnTo>
                    <a:lnTo>
                      <a:pt x="486" y="96"/>
                    </a:lnTo>
                    <a:lnTo>
                      <a:pt x="492" y="96"/>
                    </a:lnTo>
                    <a:lnTo>
                      <a:pt x="498" y="96"/>
                    </a:lnTo>
                    <a:lnTo>
                      <a:pt x="505" y="90"/>
                    </a:lnTo>
                    <a:lnTo>
                      <a:pt x="511" y="90"/>
                    </a:lnTo>
                    <a:lnTo>
                      <a:pt x="517" y="90"/>
                    </a:lnTo>
                    <a:lnTo>
                      <a:pt x="523" y="84"/>
                    </a:lnTo>
                    <a:lnTo>
                      <a:pt x="523" y="78"/>
                    </a:lnTo>
                    <a:lnTo>
                      <a:pt x="523" y="72"/>
                    </a:lnTo>
                    <a:lnTo>
                      <a:pt x="523" y="66"/>
                    </a:lnTo>
                    <a:lnTo>
                      <a:pt x="517" y="66"/>
                    </a:lnTo>
                    <a:lnTo>
                      <a:pt x="511" y="72"/>
                    </a:lnTo>
                    <a:lnTo>
                      <a:pt x="505" y="72"/>
                    </a:lnTo>
                    <a:lnTo>
                      <a:pt x="498" y="72"/>
                    </a:lnTo>
                    <a:lnTo>
                      <a:pt x="492" y="72"/>
                    </a:lnTo>
                    <a:lnTo>
                      <a:pt x="486" y="72"/>
                    </a:lnTo>
                    <a:lnTo>
                      <a:pt x="480" y="72"/>
                    </a:lnTo>
                    <a:lnTo>
                      <a:pt x="474" y="72"/>
                    </a:lnTo>
                    <a:lnTo>
                      <a:pt x="468" y="72"/>
                    </a:lnTo>
                    <a:lnTo>
                      <a:pt x="462" y="72"/>
                    </a:lnTo>
                    <a:lnTo>
                      <a:pt x="462" y="66"/>
                    </a:lnTo>
                    <a:lnTo>
                      <a:pt x="456" y="66"/>
                    </a:lnTo>
                    <a:lnTo>
                      <a:pt x="450" y="66"/>
                    </a:lnTo>
                    <a:lnTo>
                      <a:pt x="438" y="60"/>
                    </a:lnTo>
                    <a:lnTo>
                      <a:pt x="432" y="54"/>
                    </a:lnTo>
                    <a:lnTo>
                      <a:pt x="420" y="54"/>
                    </a:lnTo>
                    <a:lnTo>
                      <a:pt x="408" y="48"/>
                    </a:lnTo>
                    <a:lnTo>
                      <a:pt x="396" y="42"/>
                    </a:lnTo>
                    <a:lnTo>
                      <a:pt x="378" y="36"/>
                    </a:lnTo>
                    <a:lnTo>
                      <a:pt x="366" y="30"/>
                    </a:lnTo>
                    <a:lnTo>
                      <a:pt x="354" y="24"/>
                    </a:lnTo>
                    <a:lnTo>
                      <a:pt x="348" y="18"/>
                    </a:lnTo>
                    <a:lnTo>
                      <a:pt x="336" y="18"/>
                    </a:lnTo>
                    <a:lnTo>
                      <a:pt x="330" y="12"/>
                    </a:lnTo>
                    <a:lnTo>
                      <a:pt x="324" y="12"/>
                    </a:lnTo>
                    <a:lnTo>
                      <a:pt x="318" y="12"/>
                    </a:lnTo>
                    <a:lnTo>
                      <a:pt x="312" y="6"/>
                    </a:lnTo>
                    <a:lnTo>
                      <a:pt x="306" y="6"/>
                    </a:lnTo>
                    <a:lnTo>
                      <a:pt x="300" y="6"/>
                    </a:lnTo>
                    <a:lnTo>
                      <a:pt x="294" y="6"/>
                    </a:lnTo>
                    <a:lnTo>
                      <a:pt x="288" y="6"/>
                    </a:lnTo>
                    <a:lnTo>
                      <a:pt x="288" y="12"/>
                    </a:lnTo>
                    <a:lnTo>
                      <a:pt x="282" y="18"/>
                    </a:lnTo>
                    <a:lnTo>
                      <a:pt x="282" y="24"/>
                    </a:lnTo>
                    <a:lnTo>
                      <a:pt x="282" y="30"/>
                    </a:lnTo>
                    <a:lnTo>
                      <a:pt x="282" y="42"/>
                    </a:lnTo>
                    <a:lnTo>
                      <a:pt x="276" y="48"/>
                    </a:lnTo>
                    <a:lnTo>
                      <a:pt x="276" y="54"/>
                    </a:lnTo>
                    <a:lnTo>
                      <a:pt x="276" y="66"/>
                    </a:lnTo>
                    <a:lnTo>
                      <a:pt x="276" y="72"/>
                    </a:lnTo>
                    <a:lnTo>
                      <a:pt x="276" y="78"/>
                    </a:lnTo>
                    <a:lnTo>
                      <a:pt x="270" y="90"/>
                    </a:lnTo>
                    <a:lnTo>
                      <a:pt x="270" y="96"/>
                    </a:lnTo>
                    <a:lnTo>
                      <a:pt x="270" y="102"/>
                    </a:lnTo>
                    <a:lnTo>
                      <a:pt x="270" y="108"/>
                    </a:lnTo>
                    <a:lnTo>
                      <a:pt x="270" y="114"/>
                    </a:lnTo>
                    <a:lnTo>
                      <a:pt x="264" y="120"/>
                    </a:lnTo>
                    <a:lnTo>
                      <a:pt x="264" y="126"/>
                    </a:lnTo>
                    <a:lnTo>
                      <a:pt x="264" y="132"/>
                    </a:lnTo>
                    <a:lnTo>
                      <a:pt x="258" y="132"/>
                    </a:lnTo>
                    <a:lnTo>
                      <a:pt x="258" y="138"/>
                    </a:lnTo>
                    <a:lnTo>
                      <a:pt x="252" y="138"/>
                    </a:lnTo>
                    <a:lnTo>
                      <a:pt x="246" y="138"/>
                    </a:lnTo>
                    <a:lnTo>
                      <a:pt x="240" y="138"/>
                    </a:lnTo>
                    <a:lnTo>
                      <a:pt x="234" y="138"/>
                    </a:lnTo>
                    <a:lnTo>
                      <a:pt x="234" y="132"/>
                    </a:lnTo>
                    <a:lnTo>
                      <a:pt x="228" y="132"/>
                    </a:lnTo>
                    <a:lnTo>
                      <a:pt x="228" y="126"/>
                    </a:lnTo>
                    <a:close/>
                  </a:path>
                </a:pathLst>
              </a:custGeom>
              <a:solidFill>
                <a:srgbClr val="8CA6A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241" name="Freeform 2191"/>
              <p:cNvSpPr>
                <a:spLocks/>
              </p:cNvSpPr>
              <p:nvPr/>
            </p:nvSpPr>
            <p:spPr bwMode="auto">
              <a:xfrm>
                <a:off x="3538" y="3041"/>
                <a:ext cx="84" cy="42"/>
              </a:xfrm>
              <a:custGeom>
                <a:avLst/>
                <a:gdLst>
                  <a:gd name="T0" fmla="*/ 54 w 84"/>
                  <a:gd name="T1" fmla="*/ 42 h 42"/>
                  <a:gd name="T2" fmla="*/ 54 w 84"/>
                  <a:gd name="T3" fmla="*/ 42 h 42"/>
                  <a:gd name="T4" fmla="*/ 60 w 84"/>
                  <a:gd name="T5" fmla="*/ 42 h 42"/>
                  <a:gd name="T6" fmla="*/ 66 w 84"/>
                  <a:gd name="T7" fmla="*/ 36 h 42"/>
                  <a:gd name="T8" fmla="*/ 72 w 84"/>
                  <a:gd name="T9" fmla="*/ 36 h 42"/>
                  <a:gd name="T10" fmla="*/ 84 w 84"/>
                  <a:gd name="T11" fmla="*/ 36 h 42"/>
                  <a:gd name="T12" fmla="*/ 84 w 84"/>
                  <a:gd name="T13" fmla="*/ 30 h 42"/>
                  <a:gd name="T14" fmla="*/ 84 w 84"/>
                  <a:gd name="T15" fmla="*/ 30 h 42"/>
                  <a:gd name="T16" fmla="*/ 84 w 84"/>
                  <a:gd name="T17" fmla="*/ 24 h 42"/>
                  <a:gd name="T18" fmla="*/ 72 w 84"/>
                  <a:gd name="T19" fmla="*/ 24 h 42"/>
                  <a:gd name="T20" fmla="*/ 66 w 84"/>
                  <a:gd name="T21" fmla="*/ 18 h 42"/>
                  <a:gd name="T22" fmla="*/ 54 w 84"/>
                  <a:gd name="T23" fmla="*/ 12 h 42"/>
                  <a:gd name="T24" fmla="*/ 42 w 84"/>
                  <a:gd name="T25" fmla="*/ 12 h 42"/>
                  <a:gd name="T26" fmla="*/ 30 w 84"/>
                  <a:gd name="T27" fmla="*/ 6 h 42"/>
                  <a:gd name="T28" fmla="*/ 24 w 84"/>
                  <a:gd name="T29" fmla="*/ 0 h 42"/>
                  <a:gd name="T30" fmla="*/ 18 w 84"/>
                  <a:gd name="T31" fmla="*/ 0 h 42"/>
                  <a:gd name="T32" fmla="*/ 12 w 84"/>
                  <a:gd name="T33" fmla="*/ 0 h 42"/>
                  <a:gd name="T34" fmla="*/ 12 w 84"/>
                  <a:gd name="T35" fmla="*/ 6 h 42"/>
                  <a:gd name="T36" fmla="*/ 6 w 84"/>
                  <a:gd name="T37" fmla="*/ 12 h 42"/>
                  <a:gd name="T38" fmla="*/ 6 w 84"/>
                  <a:gd name="T39" fmla="*/ 12 h 42"/>
                  <a:gd name="T40" fmla="*/ 0 w 84"/>
                  <a:gd name="T41" fmla="*/ 18 h 42"/>
                  <a:gd name="T42" fmla="*/ 6 w 84"/>
                  <a:gd name="T43" fmla="*/ 18 h 42"/>
                  <a:gd name="T44" fmla="*/ 6 w 84"/>
                  <a:gd name="T45" fmla="*/ 24 h 42"/>
                  <a:gd name="T46" fmla="*/ 12 w 84"/>
                  <a:gd name="T47" fmla="*/ 24 h 42"/>
                  <a:gd name="T48" fmla="*/ 18 w 84"/>
                  <a:gd name="T49" fmla="*/ 24 h 42"/>
                  <a:gd name="T50" fmla="*/ 24 w 84"/>
                  <a:gd name="T51" fmla="*/ 30 h 42"/>
                  <a:gd name="T52" fmla="*/ 30 w 84"/>
                  <a:gd name="T53" fmla="*/ 30 h 42"/>
                  <a:gd name="T54" fmla="*/ 36 w 84"/>
                  <a:gd name="T55" fmla="*/ 36 h 42"/>
                  <a:gd name="T56" fmla="*/ 42 w 84"/>
                  <a:gd name="T57" fmla="*/ 36 h 42"/>
                  <a:gd name="T58" fmla="*/ 48 w 84"/>
                  <a:gd name="T59" fmla="*/ 36 h 42"/>
                  <a:gd name="T60" fmla="*/ 48 w 84"/>
                  <a:gd name="T61" fmla="*/ 42 h 42"/>
                  <a:gd name="T62" fmla="*/ 48 w 84"/>
                  <a:gd name="T63" fmla="*/ 42 h 4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84" h="42">
                    <a:moveTo>
                      <a:pt x="48" y="42"/>
                    </a:moveTo>
                    <a:lnTo>
                      <a:pt x="54" y="42"/>
                    </a:lnTo>
                    <a:lnTo>
                      <a:pt x="60" y="42"/>
                    </a:lnTo>
                    <a:lnTo>
                      <a:pt x="66" y="42"/>
                    </a:lnTo>
                    <a:lnTo>
                      <a:pt x="66" y="36"/>
                    </a:lnTo>
                    <a:lnTo>
                      <a:pt x="72" y="36"/>
                    </a:lnTo>
                    <a:lnTo>
                      <a:pt x="78" y="36"/>
                    </a:lnTo>
                    <a:lnTo>
                      <a:pt x="84" y="36"/>
                    </a:lnTo>
                    <a:lnTo>
                      <a:pt x="84" y="30"/>
                    </a:lnTo>
                    <a:lnTo>
                      <a:pt x="84" y="24"/>
                    </a:lnTo>
                    <a:lnTo>
                      <a:pt x="78" y="24"/>
                    </a:lnTo>
                    <a:lnTo>
                      <a:pt x="72" y="24"/>
                    </a:lnTo>
                    <a:lnTo>
                      <a:pt x="66" y="18"/>
                    </a:lnTo>
                    <a:lnTo>
                      <a:pt x="60" y="18"/>
                    </a:lnTo>
                    <a:lnTo>
                      <a:pt x="54" y="12"/>
                    </a:lnTo>
                    <a:lnTo>
                      <a:pt x="48" y="12"/>
                    </a:lnTo>
                    <a:lnTo>
                      <a:pt x="42" y="12"/>
                    </a:lnTo>
                    <a:lnTo>
                      <a:pt x="36" y="6"/>
                    </a:lnTo>
                    <a:lnTo>
                      <a:pt x="30" y="6"/>
                    </a:lnTo>
                    <a:lnTo>
                      <a:pt x="24" y="6"/>
                    </a:lnTo>
                    <a:lnTo>
                      <a:pt x="24" y="0"/>
                    </a:lnTo>
                    <a:lnTo>
                      <a:pt x="18" y="0"/>
                    </a:lnTo>
                    <a:lnTo>
                      <a:pt x="12" y="0"/>
                    </a:lnTo>
                    <a:lnTo>
                      <a:pt x="12" y="6"/>
                    </a:lnTo>
                    <a:lnTo>
                      <a:pt x="6" y="12"/>
                    </a:lnTo>
                    <a:lnTo>
                      <a:pt x="6" y="18"/>
                    </a:lnTo>
                    <a:lnTo>
                      <a:pt x="0" y="18"/>
                    </a:lnTo>
                    <a:lnTo>
                      <a:pt x="6" y="18"/>
                    </a:lnTo>
                    <a:lnTo>
                      <a:pt x="6" y="24"/>
                    </a:lnTo>
                    <a:lnTo>
                      <a:pt x="12" y="24"/>
                    </a:lnTo>
                    <a:lnTo>
                      <a:pt x="18" y="24"/>
                    </a:lnTo>
                    <a:lnTo>
                      <a:pt x="18" y="30"/>
                    </a:lnTo>
                    <a:lnTo>
                      <a:pt x="24" y="30"/>
                    </a:lnTo>
                    <a:lnTo>
                      <a:pt x="30" y="30"/>
                    </a:lnTo>
                    <a:lnTo>
                      <a:pt x="36" y="36"/>
                    </a:lnTo>
                    <a:lnTo>
                      <a:pt x="42" y="36"/>
                    </a:lnTo>
                    <a:lnTo>
                      <a:pt x="48" y="36"/>
                    </a:lnTo>
                    <a:lnTo>
                      <a:pt x="48" y="42"/>
                    </a:lnTo>
                    <a:close/>
                  </a:path>
                </a:pathLst>
              </a:custGeom>
              <a:solidFill>
                <a:srgbClr val="8CA6A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r" rtl="1"/>
                <a:endParaRPr lang="he-IL">
                  <a:solidFill>
                    <a:srgbClr val="000000"/>
                  </a:solidFill>
                </a:endParaRPr>
              </a:p>
            </p:txBody>
          </p:sp>
          <p:sp>
            <p:nvSpPr>
              <p:cNvPr id="2242" name="Freeform 2192"/>
              <p:cNvSpPr>
                <a:spLocks/>
              </p:cNvSpPr>
              <p:nvPr/>
            </p:nvSpPr>
            <p:spPr bwMode="auto">
              <a:xfrm>
                <a:off x="3063" y="2397"/>
                <a:ext cx="24" cy="24"/>
              </a:xfrm>
              <a:custGeom>
                <a:avLst/>
                <a:gdLst>
                  <a:gd name="T0" fmla="*/ 6 w 24"/>
                  <a:gd name="T1" fmla="*/ 6 h 24"/>
                  <a:gd name="T2" fmla="*/ 6 w 24"/>
                  <a:gd name="T3" fmla="*/ 6 h 24"/>
                  <a:gd name="T4" fmla="*/ 6 w 24"/>
                  <a:gd name="T5" fmla="*/ 0 h 24"/>
                  <a:gd name="T6" fmla="*/ 6 w 24"/>
                  <a:gd name="T7" fmla="*/ 0 h 24"/>
                  <a:gd name="T8" fmla="*/ 12 w 24"/>
                  <a:gd name="T9" fmla="*/ 0 h 24"/>
                  <a:gd name="T10" fmla="*/ 18 w 24"/>
                  <a:gd name="T11" fmla="*/ 0 h 24"/>
                  <a:gd name="T12" fmla="*/ 18 w 24"/>
                  <a:gd name="T13" fmla="*/ 0 h 24"/>
                  <a:gd name="T14" fmla="*/ 24 w 24"/>
                  <a:gd name="T15" fmla="*/ 0 h 24"/>
                  <a:gd name="T16" fmla="*/ 24 w 24"/>
                  <a:gd name="T17" fmla="*/ 6 h 24"/>
                  <a:gd name="T18" fmla="*/ 24 w 24"/>
                  <a:gd name="T19" fmla="*/ 6 h 24"/>
                  <a:gd name="T20" fmla="*/ 24 w 24"/>
                  <a:gd name="T21" fmla="*/ 12 h 24"/>
                  <a:gd name="T22" fmla="*/ 24 w 24"/>
                  <a:gd name="T23" fmla="*/ 12 h 24"/>
                  <a:gd name="T24" fmla="*/ 24 w 24"/>
                  <a:gd name="T25" fmla="*/ 18 h 24"/>
                  <a:gd name="T26" fmla="*/ 18 w 24"/>
                  <a:gd name="T27" fmla="*/ 18 h 24"/>
                  <a:gd name="T28" fmla="*/ 18 w 24"/>
                  <a:gd name="T29" fmla="*/ 18 h 24"/>
                  <a:gd name="T30" fmla="*/ 12 w 24"/>
                  <a:gd name="T31" fmla="*/ 18 h 24"/>
                  <a:gd name="T32" fmla="*/ 12 w 24"/>
                  <a:gd name="T33" fmla="*/ 24 h 24"/>
                  <a:gd name="T34" fmla="*/ 12 w 24"/>
                  <a:gd name="T35" fmla="*/ 24 h 24"/>
                  <a:gd name="T36" fmla="*/ 6 w 24"/>
                  <a:gd name="T37" fmla="*/ 24 h 24"/>
                  <a:gd name="T38" fmla="*/ 6 w 24"/>
                  <a:gd name="T39" fmla="*/ 18 h 24"/>
                  <a:gd name="T40" fmla="*/ 0 w 24"/>
                  <a:gd name="T41" fmla="*/ 18 h 24"/>
                  <a:gd name="T42" fmla="*/ 0 w 24"/>
                  <a:gd name="T43" fmla="*/ 18 h 24"/>
                  <a:gd name="T44" fmla="*/ 0 w 24"/>
                  <a:gd name="T45" fmla="*/ 12 h 24"/>
                  <a:gd name="T46" fmla="*/ 0 w 24"/>
                  <a:gd name="T47" fmla="*/ 12 h 24"/>
                  <a:gd name="T48" fmla="*/ 0 w 24"/>
                  <a:gd name="T49" fmla="*/ 6 h 24"/>
                  <a:gd name="T50" fmla="*/ 6 w 24"/>
                  <a:gd name="T51" fmla="*/ 6 h 2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24" h="24">
                    <a:moveTo>
                      <a:pt x="6" y="6"/>
                    </a:moveTo>
                    <a:lnTo>
                      <a:pt x="6" y="6"/>
                    </a:lnTo>
                    <a:lnTo>
                      <a:pt x="6" y="0"/>
                    </a:lnTo>
                    <a:lnTo>
                      <a:pt x="12" y="0"/>
                    </a:lnTo>
                    <a:lnTo>
                      <a:pt x="18" y="0"/>
                    </a:lnTo>
                    <a:lnTo>
                      <a:pt x="24" y="0"/>
                    </a:lnTo>
                    <a:lnTo>
                      <a:pt x="24" y="6"/>
                    </a:lnTo>
                    <a:lnTo>
                      <a:pt x="24" y="12"/>
                    </a:lnTo>
                    <a:lnTo>
                      <a:pt x="24" y="18"/>
                    </a:lnTo>
                    <a:lnTo>
                      <a:pt x="18" y="18"/>
                    </a:lnTo>
                    <a:lnTo>
                      <a:pt x="12" y="18"/>
                    </a:lnTo>
                    <a:lnTo>
                      <a:pt x="12" y="24"/>
                    </a:lnTo>
                    <a:lnTo>
                      <a:pt x="6" y="24"/>
                    </a:lnTo>
                    <a:lnTo>
                      <a:pt x="6" y="18"/>
                    </a:lnTo>
                    <a:lnTo>
                      <a:pt x="0" y="18"/>
                    </a:lnTo>
                    <a:lnTo>
                      <a:pt x="0" y="12"/>
                    </a:lnTo>
                    <a:lnTo>
                      <a:pt x="0" y="6"/>
                    </a:lnTo>
                    <a:lnTo>
                      <a:pt x="6" y="6"/>
                    </a:lnTo>
                  </a:path>
                </a:pathLst>
              </a:custGeom>
              <a:noFill/>
              <a:ln w="9525">
                <a:solidFill>
                  <a:srgbClr val="5914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243" name="Freeform 2193"/>
              <p:cNvSpPr>
                <a:spLocks/>
              </p:cNvSpPr>
              <p:nvPr/>
            </p:nvSpPr>
            <p:spPr bwMode="auto">
              <a:xfrm>
                <a:off x="2985" y="2337"/>
                <a:ext cx="12" cy="18"/>
              </a:xfrm>
              <a:custGeom>
                <a:avLst/>
                <a:gdLst>
                  <a:gd name="T0" fmla="*/ 12 w 12"/>
                  <a:gd name="T1" fmla="*/ 0 h 18"/>
                  <a:gd name="T2" fmla="*/ 12 w 12"/>
                  <a:gd name="T3" fmla="*/ 0 h 18"/>
                  <a:gd name="T4" fmla="*/ 12 w 12"/>
                  <a:gd name="T5" fmla="*/ 6 h 18"/>
                  <a:gd name="T6" fmla="*/ 12 w 12"/>
                  <a:gd name="T7" fmla="*/ 6 h 18"/>
                  <a:gd name="T8" fmla="*/ 12 w 12"/>
                  <a:gd name="T9" fmla="*/ 6 h 18"/>
                  <a:gd name="T10" fmla="*/ 12 w 12"/>
                  <a:gd name="T11" fmla="*/ 12 h 18"/>
                  <a:gd name="T12" fmla="*/ 12 w 12"/>
                  <a:gd name="T13" fmla="*/ 12 h 18"/>
                  <a:gd name="T14" fmla="*/ 6 w 12"/>
                  <a:gd name="T15" fmla="*/ 18 h 18"/>
                  <a:gd name="T16" fmla="*/ 6 w 12"/>
                  <a:gd name="T17" fmla="*/ 18 h 18"/>
                  <a:gd name="T18" fmla="*/ 0 w 12"/>
                  <a:gd name="T19" fmla="*/ 18 h 18"/>
                  <a:gd name="T20" fmla="*/ 0 w 12"/>
                  <a:gd name="T21" fmla="*/ 18 h 18"/>
                  <a:gd name="T22" fmla="*/ 0 w 12"/>
                  <a:gd name="T23" fmla="*/ 18 h 18"/>
                  <a:gd name="T24" fmla="*/ 0 w 12"/>
                  <a:gd name="T25" fmla="*/ 12 h 18"/>
                  <a:gd name="T26" fmla="*/ 0 w 12"/>
                  <a:gd name="T27" fmla="*/ 12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2" h="18">
                    <a:moveTo>
                      <a:pt x="12" y="0"/>
                    </a:moveTo>
                    <a:lnTo>
                      <a:pt x="12" y="0"/>
                    </a:lnTo>
                    <a:lnTo>
                      <a:pt x="12" y="6"/>
                    </a:lnTo>
                    <a:lnTo>
                      <a:pt x="12" y="12"/>
                    </a:lnTo>
                    <a:lnTo>
                      <a:pt x="6" y="18"/>
                    </a:lnTo>
                    <a:lnTo>
                      <a:pt x="0" y="18"/>
                    </a:lnTo>
                    <a:lnTo>
                      <a:pt x="0" y="12"/>
                    </a:lnTo>
                  </a:path>
                </a:pathLst>
              </a:custGeom>
              <a:noFill/>
              <a:ln w="9525">
                <a:solidFill>
                  <a:srgbClr val="5914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244" name="Freeform 2194"/>
              <p:cNvSpPr>
                <a:spLocks/>
              </p:cNvSpPr>
              <p:nvPr/>
            </p:nvSpPr>
            <p:spPr bwMode="auto">
              <a:xfrm>
                <a:off x="2961" y="2319"/>
                <a:ext cx="18" cy="6"/>
              </a:xfrm>
              <a:custGeom>
                <a:avLst/>
                <a:gdLst>
                  <a:gd name="T0" fmla="*/ 18 w 18"/>
                  <a:gd name="T1" fmla="*/ 0 h 6"/>
                  <a:gd name="T2" fmla="*/ 18 w 18"/>
                  <a:gd name="T3" fmla="*/ 0 h 6"/>
                  <a:gd name="T4" fmla="*/ 18 w 18"/>
                  <a:gd name="T5" fmla="*/ 0 h 6"/>
                  <a:gd name="T6" fmla="*/ 18 w 18"/>
                  <a:gd name="T7" fmla="*/ 0 h 6"/>
                  <a:gd name="T8" fmla="*/ 18 w 18"/>
                  <a:gd name="T9" fmla="*/ 6 h 6"/>
                  <a:gd name="T10" fmla="*/ 18 w 18"/>
                  <a:gd name="T11" fmla="*/ 6 h 6"/>
                  <a:gd name="T12" fmla="*/ 12 w 18"/>
                  <a:gd name="T13" fmla="*/ 6 h 6"/>
                  <a:gd name="T14" fmla="*/ 12 w 18"/>
                  <a:gd name="T15" fmla="*/ 6 h 6"/>
                  <a:gd name="T16" fmla="*/ 12 w 18"/>
                  <a:gd name="T17" fmla="*/ 6 h 6"/>
                  <a:gd name="T18" fmla="*/ 6 w 18"/>
                  <a:gd name="T19" fmla="*/ 6 h 6"/>
                  <a:gd name="T20" fmla="*/ 0 w 18"/>
                  <a:gd name="T21" fmla="*/ 6 h 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8" h="6">
                    <a:moveTo>
                      <a:pt x="18" y="0"/>
                    </a:moveTo>
                    <a:lnTo>
                      <a:pt x="18" y="0"/>
                    </a:lnTo>
                    <a:lnTo>
                      <a:pt x="18" y="6"/>
                    </a:lnTo>
                    <a:lnTo>
                      <a:pt x="12" y="6"/>
                    </a:lnTo>
                    <a:lnTo>
                      <a:pt x="6" y="6"/>
                    </a:lnTo>
                    <a:lnTo>
                      <a:pt x="0" y="6"/>
                    </a:lnTo>
                  </a:path>
                </a:pathLst>
              </a:custGeom>
              <a:noFill/>
              <a:ln w="9525">
                <a:solidFill>
                  <a:srgbClr val="5914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245" name="Freeform 2195"/>
              <p:cNvSpPr>
                <a:spLocks/>
              </p:cNvSpPr>
              <p:nvPr/>
            </p:nvSpPr>
            <p:spPr bwMode="auto">
              <a:xfrm>
                <a:off x="3628" y="2271"/>
                <a:ext cx="12" cy="24"/>
              </a:xfrm>
              <a:custGeom>
                <a:avLst/>
                <a:gdLst>
                  <a:gd name="T0" fmla="*/ 12 w 12"/>
                  <a:gd name="T1" fmla="*/ 0 h 24"/>
                  <a:gd name="T2" fmla="*/ 12 w 12"/>
                  <a:gd name="T3" fmla="*/ 0 h 24"/>
                  <a:gd name="T4" fmla="*/ 12 w 12"/>
                  <a:gd name="T5" fmla="*/ 0 h 24"/>
                  <a:gd name="T6" fmla="*/ 12 w 12"/>
                  <a:gd name="T7" fmla="*/ 6 h 24"/>
                  <a:gd name="T8" fmla="*/ 12 w 12"/>
                  <a:gd name="T9" fmla="*/ 6 h 24"/>
                  <a:gd name="T10" fmla="*/ 12 w 12"/>
                  <a:gd name="T11" fmla="*/ 6 h 24"/>
                  <a:gd name="T12" fmla="*/ 12 w 12"/>
                  <a:gd name="T13" fmla="*/ 12 h 24"/>
                  <a:gd name="T14" fmla="*/ 12 w 12"/>
                  <a:gd name="T15" fmla="*/ 12 h 24"/>
                  <a:gd name="T16" fmla="*/ 12 w 12"/>
                  <a:gd name="T17" fmla="*/ 12 h 24"/>
                  <a:gd name="T18" fmla="*/ 12 w 12"/>
                  <a:gd name="T19" fmla="*/ 18 h 24"/>
                  <a:gd name="T20" fmla="*/ 12 w 12"/>
                  <a:gd name="T21" fmla="*/ 18 h 24"/>
                  <a:gd name="T22" fmla="*/ 12 w 12"/>
                  <a:gd name="T23" fmla="*/ 18 h 24"/>
                  <a:gd name="T24" fmla="*/ 12 w 12"/>
                  <a:gd name="T25" fmla="*/ 18 h 24"/>
                  <a:gd name="T26" fmla="*/ 6 w 12"/>
                  <a:gd name="T27" fmla="*/ 18 h 24"/>
                  <a:gd name="T28" fmla="*/ 6 w 12"/>
                  <a:gd name="T29" fmla="*/ 18 h 24"/>
                  <a:gd name="T30" fmla="*/ 6 w 12"/>
                  <a:gd name="T31" fmla="*/ 18 h 24"/>
                  <a:gd name="T32" fmla="*/ 0 w 12"/>
                  <a:gd name="T33" fmla="*/ 24 h 24"/>
                  <a:gd name="T34" fmla="*/ 0 w 12"/>
                  <a:gd name="T35" fmla="*/ 24 h 2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2" h="24">
                    <a:moveTo>
                      <a:pt x="12" y="0"/>
                    </a:moveTo>
                    <a:lnTo>
                      <a:pt x="12" y="0"/>
                    </a:lnTo>
                    <a:lnTo>
                      <a:pt x="12" y="6"/>
                    </a:lnTo>
                    <a:lnTo>
                      <a:pt x="12" y="12"/>
                    </a:lnTo>
                    <a:lnTo>
                      <a:pt x="12" y="18"/>
                    </a:lnTo>
                    <a:lnTo>
                      <a:pt x="6" y="18"/>
                    </a:lnTo>
                    <a:lnTo>
                      <a:pt x="0" y="24"/>
                    </a:lnTo>
                  </a:path>
                </a:pathLst>
              </a:custGeom>
              <a:noFill/>
              <a:ln w="9525">
                <a:solidFill>
                  <a:srgbClr val="5914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246" name="Freeform 2196"/>
              <p:cNvSpPr>
                <a:spLocks/>
              </p:cNvSpPr>
              <p:nvPr/>
            </p:nvSpPr>
            <p:spPr bwMode="auto">
              <a:xfrm>
                <a:off x="3610" y="2307"/>
                <a:ext cx="12" cy="18"/>
              </a:xfrm>
              <a:custGeom>
                <a:avLst/>
                <a:gdLst>
                  <a:gd name="T0" fmla="*/ 12 w 12"/>
                  <a:gd name="T1" fmla="*/ 0 h 18"/>
                  <a:gd name="T2" fmla="*/ 12 w 12"/>
                  <a:gd name="T3" fmla="*/ 0 h 18"/>
                  <a:gd name="T4" fmla="*/ 12 w 12"/>
                  <a:gd name="T5" fmla="*/ 0 h 18"/>
                  <a:gd name="T6" fmla="*/ 12 w 12"/>
                  <a:gd name="T7" fmla="*/ 6 h 18"/>
                  <a:gd name="T8" fmla="*/ 12 w 12"/>
                  <a:gd name="T9" fmla="*/ 6 h 18"/>
                  <a:gd name="T10" fmla="*/ 12 w 12"/>
                  <a:gd name="T11" fmla="*/ 6 h 18"/>
                  <a:gd name="T12" fmla="*/ 12 w 12"/>
                  <a:gd name="T13" fmla="*/ 12 h 18"/>
                  <a:gd name="T14" fmla="*/ 12 w 12"/>
                  <a:gd name="T15" fmla="*/ 12 h 18"/>
                  <a:gd name="T16" fmla="*/ 12 w 12"/>
                  <a:gd name="T17" fmla="*/ 12 h 18"/>
                  <a:gd name="T18" fmla="*/ 12 w 12"/>
                  <a:gd name="T19" fmla="*/ 18 h 18"/>
                  <a:gd name="T20" fmla="*/ 12 w 12"/>
                  <a:gd name="T21" fmla="*/ 18 h 18"/>
                  <a:gd name="T22" fmla="*/ 12 w 12"/>
                  <a:gd name="T23" fmla="*/ 18 h 18"/>
                  <a:gd name="T24" fmla="*/ 12 w 12"/>
                  <a:gd name="T25" fmla="*/ 18 h 18"/>
                  <a:gd name="T26" fmla="*/ 6 w 12"/>
                  <a:gd name="T27" fmla="*/ 18 h 18"/>
                  <a:gd name="T28" fmla="*/ 6 w 12"/>
                  <a:gd name="T29" fmla="*/ 18 h 18"/>
                  <a:gd name="T30" fmla="*/ 6 w 12"/>
                  <a:gd name="T31" fmla="*/ 18 h 18"/>
                  <a:gd name="T32" fmla="*/ 6 w 12"/>
                  <a:gd name="T33" fmla="*/ 18 h 18"/>
                  <a:gd name="T34" fmla="*/ 0 w 12"/>
                  <a:gd name="T35" fmla="*/ 18 h 1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2" h="18">
                    <a:moveTo>
                      <a:pt x="12" y="0"/>
                    </a:moveTo>
                    <a:lnTo>
                      <a:pt x="12" y="0"/>
                    </a:lnTo>
                    <a:lnTo>
                      <a:pt x="12" y="6"/>
                    </a:lnTo>
                    <a:lnTo>
                      <a:pt x="12" y="12"/>
                    </a:lnTo>
                    <a:lnTo>
                      <a:pt x="12" y="18"/>
                    </a:lnTo>
                    <a:lnTo>
                      <a:pt x="6" y="18"/>
                    </a:lnTo>
                    <a:lnTo>
                      <a:pt x="0" y="18"/>
                    </a:lnTo>
                  </a:path>
                </a:pathLst>
              </a:custGeom>
              <a:noFill/>
              <a:ln w="9525">
                <a:solidFill>
                  <a:srgbClr val="5914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247" name="Freeform 2197"/>
              <p:cNvSpPr>
                <a:spLocks/>
              </p:cNvSpPr>
              <p:nvPr/>
            </p:nvSpPr>
            <p:spPr bwMode="auto">
              <a:xfrm>
                <a:off x="3610" y="2535"/>
                <a:ext cx="36" cy="24"/>
              </a:xfrm>
              <a:custGeom>
                <a:avLst/>
                <a:gdLst>
                  <a:gd name="T0" fmla="*/ 36 w 36"/>
                  <a:gd name="T1" fmla="*/ 0 h 24"/>
                  <a:gd name="T2" fmla="*/ 36 w 36"/>
                  <a:gd name="T3" fmla="*/ 0 h 24"/>
                  <a:gd name="T4" fmla="*/ 36 w 36"/>
                  <a:gd name="T5" fmla="*/ 0 h 24"/>
                  <a:gd name="T6" fmla="*/ 36 w 36"/>
                  <a:gd name="T7" fmla="*/ 0 h 24"/>
                  <a:gd name="T8" fmla="*/ 30 w 36"/>
                  <a:gd name="T9" fmla="*/ 6 h 24"/>
                  <a:gd name="T10" fmla="*/ 24 w 36"/>
                  <a:gd name="T11" fmla="*/ 6 h 24"/>
                  <a:gd name="T12" fmla="*/ 24 w 36"/>
                  <a:gd name="T13" fmla="*/ 6 h 24"/>
                  <a:gd name="T14" fmla="*/ 18 w 36"/>
                  <a:gd name="T15" fmla="*/ 12 h 24"/>
                  <a:gd name="T16" fmla="*/ 12 w 36"/>
                  <a:gd name="T17" fmla="*/ 12 h 24"/>
                  <a:gd name="T18" fmla="*/ 12 w 36"/>
                  <a:gd name="T19" fmla="*/ 18 h 24"/>
                  <a:gd name="T20" fmla="*/ 6 w 36"/>
                  <a:gd name="T21" fmla="*/ 18 h 24"/>
                  <a:gd name="T22" fmla="*/ 6 w 36"/>
                  <a:gd name="T23" fmla="*/ 24 h 24"/>
                  <a:gd name="T24" fmla="*/ 6 w 36"/>
                  <a:gd name="T25" fmla="*/ 24 h 24"/>
                  <a:gd name="T26" fmla="*/ 0 w 36"/>
                  <a:gd name="T27" fmla="*/ 24 h 24"/>
                  <a:gd name="T28" fmla="*/ 0 w 36"/>
                  <a:gd name="T29" fmla="*/ 24 h 24"/>
                  <a:gd name="T30" fmla="*/ 0 w 36"/>
                  <a:gd name="T31" fmla="*/ 24 h 24"/>
                  <a:gd name="T32" fmla="*/ 0 w 36"/>
                  <a:gd name="T33" fmla="*/ 24 h 2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6" h="24">
                    <a:moveTo>
                      <a:pt x="36" y="0"/>
                    </a:moveTo>
                    <a:lnTo>
                      <a:pt x="36" y="0"/>
                    </a:lnTo>
                    <a:lnTo>
                      <a:pt x="30" y="6"/>
                    </a:lnTo>
                    <a:lnTo>
                      <a:pt x="24" y="6"/>
                    </a:lnTo>
                    <a:lnTo>
                      <a:pt x="18" y="12"/>
                    </a:lnTo>
                    <a:lnTo>
                      <a:pt x="12" y="12"/>
                    </a:lnTo>
                    <a:lnTo>
                      <a:pt x="12" y="18"/>
                    </a:lnTo>
                    <a:lnTo>
                      <a:pt x="6" y="18"/>
                    </a:lnTo>
                    <a:lnTo>
                      <a:pt x="6" y="24"/>
                    </a:lnTo>
                    <a:lnTo>
                      <a:pt x="0" y="24"/>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248" name="Freeform 2198"/>
              <p:cNvSpPr>
                <a:spLocks/>
              </p:cNvSpPr>
              <p:nvPr/>
            </p:nvSpPr>
            <p:spPr bwMode="auto">
              <a:xfrm>
                <a:off x="3989" y="2223"/>
                <a:ext cx="60" cy="78"/>
              </a:xfrm>
              <a:custGeom>
                <a:avLst/>
                <a:gdLst>
                  <a:gd name="T0" fmla="*/ 60 w 60"/>
                  <a:gd name="T1" fmla="*/ 0 h 78"/>
                  <a:gd name="T2" fmla="*/ 60 w 60"/>
                  <a:gd name="T3" fmla="*/ 0 h 78"/>
                  <a:gd name="T4" fmla="*/ 60 w 60"/>
                  <a:gd name="T5" fmla="*/ 0 h 78"/>
                  <a:gd name="T6" fmla="*/ 54 w 60"/>
                  <a:gd name="T7" fmla="*/ 0 h 78"/>
                  <a:gd name="T8" fmla="*/ 54 w 60"/>
                  <a:gd name="T9" fmla="*/ 6 h 78"/>
                  <a:gd name="T10" fmla="*/ 54 w 60"/>
                  <a:gd name="T11" fmla="*/ 6 h 78"/>
                  <a:gd name="T12" fmla="*/ 54 w 60"/>
                  <a:gd name="T13" fmla="*/ 12 h 78"/>
                  <a:gd name="T14" fmla="*/ 48 w 60"/>
                  <a:gd name="T15" fmla="*/ 18 h 78"/>
                  <a:gd name="T16" fmla="*/ 48 w 60"/>
                  <a:gd name="T17" fmla="*/ 24 h 78"/>
                  <a:gd name="T18" fmla="*/ 48 w 60"/>
                  <a:gd name="T19" fmla="*/ 30 h 78"/>
                  <a:gd name="T20" fmla="*/ 42 w 60"/>
                  <a:gd name="T21" fmla="*/ 36 h 78"/>
                  <a:gd name="T22" fmla="*/ 42 w 60"/>
                  <a:gd name="T23" fmla="*/ 42 h 78"/>
                  <a:gd name="T24" fmla="*/ 36 w 60"/>
                  <a:gd name="T25" fmla="*/ 48 h 78"/>
                  <a:gd name="T26" fmla="*/ 36 w 60"/>
                  <a:gd name="T27" fmla="*/ 54 h 78"/>
                  <a:gd name="T28" fmla="*/ 36 w 60"/>
                  <a:gd name="T29" fmla="*/ 60 h 78"/>
                  <a:gd name="T30" fmla="*/ 36 w 60"/>
                  <a:gd name="T31" fmla="*/ 66 h 78"/>
                  <a:gd name="T32" fmla="*/ 36 w 60"/>
                  <a:gd name="T33" fmla="*/ 66 h 78"/>
                  <a:gd name="T34" fmla="*/ 30 w 60"/>
                  <a:gd name="T35" fmla="*/ 72 h 78"/>
                  <a:gd name="T36" fmla="*/ 30 w 60"/>
                  <a:gd name="T37" fmla="*/ 72 h 78"/>
                  <a:gd name="T38" fmla="*/ 30 w 60"/>
                  <a:gd name="T39" fmla="*/ 78 h 78"/>
                  <a:gd name="T40" fmla="*/ 24 w 60"/>
                  <a:gd name="T41" fmla="*/ 78 h 78"/>
                  <a:gd name="T42" fmla="*/ 18 w 60"/>
                  <a:gd name="T43" fmla="*/ 78 h 78"/>
                  <a:gd name="T44" fmla="*/ 12 w 60"/>
                  <a:gd name="T45" fmla="*/ 78 h 78"/>
                  <a:gd name="T46" fmla="*/ 6 w 60"/>
                  <a:gd name="T47" fmla="*/ 78 h 78"/>
                  <a:gd name="T48" fmla="*/ 0 w 60"/>
                  <a:gd name="T49" fmla="*/ 78 h 78"/>
                  <a:gd name="T50" fmla="*/ 0 w 60"/>
                  <a:gd name="T51" fmla="*/ 78 h 7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60" h="78">
                    <a:moveTo>
                      <a:pt x="60" y="0"/>
                    </a:moveTo>
                    <a:lnTo>
                      <a:pt x="60" y="0"/>
                    </a:lnTo>
                    <a:lnTo>
                      <a:pt x="54" y="0"/>
                    </a:lnTo>
                    <a:lnTo>
                      <a:pt x="54" y="6"/>
                    </a:lnTo>
                    <a:lnTo>
                      <a:pt x="54" y="12"/>
                    </a:lnTo>
                    <a:lnTo>
                      <a:pt x="48" y="18"/>
                    </a:lnTo>
                    <a:lnTo>
                      <a:pt x="48" y="24"/>
                    </a:lnTo>
                    <a:lnTo>
                      <a:pt x="48" y="30"/>
                    </a:lnTo>
                    <a:lnTo>
                      <a:pt x="42" y="36"/>
                    </a:lnTo>
                    <a:lnTo>
                      <a:pt x="42" y="42"/>
                    </a:lnTo>
                    <a:lnTo>
                      <a:pt x="36" y="48"/>
                    </a:lnTo>
                    <a:lnTo>
                      <a:pt x="36" y="54"/>
                    </a:lnTo>
                    <a:lnTo>
                      <a:pt x="36" y="60"/>
                    </a:lnTo>
                    <a:lnTo>
                      <a:pt x="36" y="66"/>
                    </a:lnTo>
                    <a:lnTo>
                      <a:pt x="30" y="72"/>
                    </a:lnTo>
                    <a:lnTo>
                      <a:pt x="30" y="78"/>
                    </a:lnTo>
                    <a:lnTo>
                      <a:pt x="24" y="78"/>
                    </a:lnTo>
                    <a:lnTo>
                      <a:pt x="18" y="78"/>
                    </a:lnTo>
                    <a:lnTo>
                      <a:pt x="12" y="78"/>
                    </a:lnTo>
                    <a:lnTo>
                      <a:pt x="6" y="78"/>
                    </a:lnTo>
                    <a:lnTo>
                      <a:pt x="0" y="78"/>
                    </a:lnTo>
                  </a:path>
                </a:pathLst>
              </a:custGeom>
              <a:noFill/>
              <a:ln w="9525">
                <a:solidFill>
                  <a:srgbClr val="4CB2B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249" name="Freeform 2199"/>
              <p:cNvSpPr>
                <a:spLocks/>
              </p:cNvSpPr>
              <p:nvPr/>
            </p:nvSpPr>
            <p:spPr bwMode="auto">
              <a:xfrm>
                <a:off x="3940" y="2277"/>
                <a:ext cx="31" cy="18"/>
              </a:xfrm>
              <a:custGeom>
                <a:avLst/>
                <a:gdLst>
                  <a:gd name="T0" fmla="*/ 31 w 31"/>
                  <a:gd name="T1" fmla="*/ 18 h 18"/>
                  <a:gd name="T2" fmla="*/ 31 w 31"/>
                  <a:gd name="T3" fmla="*/ 18 h 18"/>
                  <a:gd name="T4" fmla="*/ 31 w 31"/>
                  <a:gd name="T5" fmla="*/ 18 h 18"/>
                  <a:gd name="T6" fmla="*/ 25 w 31"/>
                  <a:gd name="T7" fmla="*/ 18 h 18"/>
                  <a:gd name="T8" fmla="*/ 19 w 31"/>
                  <a:gd name="T9" fmla="*/ 18 h 18"/>
                  <a:gd name="T10" fmla="*/ 12 w 31"/>
                  <a:gd name="T11" fmla="*/ 18 h 18"/>
                  <a:gd name="T12" fmla="*/ 12 w 31"/>
                  <a:gd name="T13" fmla="*/ 12 h 18"/>
                  <a:gd name="T14" fmla="*/ 6 w 31"/>
                  <a:gd name="T15" fmla="*/ 12 h 18"/>
                  <a:gd name="T16" fmla="*/ 0 w 31"/>
                  <a:gd name="T17" fmla="*/ 6 h 18"/>
                  <a:gd name="T18" fmla="*/ 0 w 31"/>
                  <a:gd name="T19" fmla="*/ 0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1" h="18">
                    <a:moveTo>
                      <a:pt x="31" y="18"/>
                    </a:moveTo>
                    <a:lnTo>
                      <a:pt x="31" y="18"/>
                    </a:lnTo>
                    <a:lnTo>
                      <a:pt x="25" y="18"/>
                    </a:lnTo>
                    <a:lnTo>
                      <a:pt x="19" y="18"/>
                    </a:lnTo>
                    <a:lnTo>
                      <a:pt x="12" y="18"/>
                    </a:lnTo>
                    <a:lnTo>
                      <a:pt x="12" y="12"/>
                    </a:lnTo>
                    <a:lnTo>
                      <a:pt x="6" y="12"/>
                    </a:lnTo>
                    <a:lnTo>
                      <a:pt x="0" y="6"/>
                    </a:lnTo>
                    <a:lnTo>
                      <a:pt x="0" y="0"/>
                    </a:lnTo>
                  </a:path>
                </a:pathLst>
              </a:custGeom>
              <a:noFill/>
              <a:ln w="9525">
                <a:solidFill>
                  <a:srgbClr val="4CB2B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sp>
            <p:nvSpPr>
              <p:cNvPr id="2250" name="Freeform 2200"/>
              <p:cNvSpPr>
                <a:spLocks/>
              </p:cNvSpPr>
              <p:nvPr/>
            </p:nvSpPr>
            <p:spPr bwMode="auto">
              <a:xfrm>
                <a:off x="3940" y="2193"/>
                <a:ext cx="19" cy="48"/>
              </a:xfrm>
              <a:custGeom>
                <a:avLst/>
                <a:gdLst>
                  <a:gd name="T0" fmla="*/ 19 w 19"/>
                  <a:gd name="T1" fmla="*/ 0 h 48"/>
                  <a:gd name="T2" fmla="*/ 19 w 19"/>
                  <a:gd name="T3" fmla="*/ 0 h 48"/>
                  <a:gd name="T4" fmla="*/ 19 w 19"/>
                  <a:gd name="T5" fmla="*/ 0 h 48"/>
                  <a:gd name="T6" fmla="*/ 19 w 19"/>
                  <a:gd name="T7" fmla="*/ 0 h 48"/>
                  <a:gd name="T8" fmla="*/ 19 w 19"/>
                  <a:gd name="T9" fmla="*/ 0 h 48"/>
                  <a:gd name="T10" fmla="*/ 12 w 19"/>
                  <a:gd name="T11" fmla="*/ 6 h 48"/>
                  <a:gd name="T12" fmla="*/ 12 w 19"/>
                  <a:gd name="T13" fmla="*/ 6 h 48"/>
                  <a:gd name="T14" fmla="*/ 12 w 19"/>
                  <a:gd name="T15" fmla="*/ 12 h 48"/>
                  <a:gd name="T16" fmla="*/ 12 w 19"/>
                  <a:gd name="T17" fmla="*/ 12 h 48"/>
                  <a:gd name="T18" fmla="*/ 12 w 19"/>
                  <a:gd name="T19" fmla="*/ 18 h 48"/>
                  <a:gd name="T20" fmla="*/ 6 w 19"/>
                  <a:gd name="T21" fmla="*/ 24 h 48"/>
                  <a:gd name="T22" fmla="*/ 6 w 19"/>
                  <a:gd name="T23" fmla="*/ 24 h 48"/>
                  <a:gd name="T24" fmla="*/ 6 w 19"/>
                  <a:gd name="T25" fmla="*/ 30 h 48"/>
                  <a:gd name="T26" fmla="*/ 6 w 19"/>
                  <a:gd name="T27" fmla="*/ 36 h 48"/>
                  <a:gd name="T28" fmla="*/ 0 w 19"/>
                  <a:gd name="T29" fmla="*/ 36 h 48"/>
                  <a:gd name="T30" fmla="*/ 0 w 19"/>
                  <a:gd name="T31" fmla="*/ 42 h 48"/>
                  <a:gd name="T32" fmla="*/ 0 w 19"/>
                  <a:gd name="T33" fmla="*/ 42 h 48"/>
                  <a:gd name="T34" fmla="*/ 0 w 19"/>
                  <a:gd name="T35" fmla="*/ 48 h 4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9" h="48">
                    <a:moveTo>
                      <a:pt x="19" y="0"/>
                    </a:moveTo>
                    <a:lnTo>
                      <a:pt x="19" y="0"/>
                    </a:lnTo>
                    <a:lnTo>
                      <a:pt x="12" y="6"/>
                    </a:lnTo>
                    <a:lnTo>
                      <a:pt x="12" y="12"/>
                    </a:lnTo>
                    <a:lnTo>
                      <a:pt x="12" y="18"/>
                    </a:lnTo>
                    <a:lnTo>
                      <a:pt x="6" y="24"/>
                    </a:lnTo>
                    <a:lnTo>
                      <a:pt x="6" y="30"/>
                    </a:lnTo>
                    <a:lnTo>
                      <a:pt x="6" y="36"/>
                    </a:lnTo>
                    <a:lnTo>
                      <a:pt x="0" y="36"/>
                    </a:lnTo>
                    <a:lnTo>
                      <a:pt x="0" y="42"/>
                    </a:lnTo>
                    <a:lnTo>
                      <a:pt x="0" y="48"/>
                    </a:lnTo>
                  </a:path>
                </a:pathLst>
              </a:custGeom>
              <a:noFill/>
              <a:ln w="9525">
                <a:solidFill>
                  <a:srgbClr val="4CB2B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r" rtl="1"/>
                <a:endParaRPr lang="he-IL">
                  <a:solidFill>
                    <a:srgbClr val="000000"/>
                  </a:solidFill>
                </a:endParaRPr>
              </a:p>
            </p:txBody>
          </p:sp>
        </p:grpSp>
      </p:grpSp>
      <p:pic>
        <p:nvPicPr>
          <p:cNvPr id="2053" name="Picture 2260" descr="hanoi"/>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4140200" y="3573463"/>
            <a:ext cx="1789113" cy="65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4" name="Picture 2210" descr="space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32063" y="-1058863"/>
            <a:ext cx="47625" cy="4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5" name="Picture 2214" descr="space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32063" y="-146050"/>
            <a:ext cx="47625" cy="4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6" name="Picture 2218" descr="space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32063" y="766763"/>
            <a:ext cx="47625" cy="4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7" name="Picture 2222" descr="space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32063" y="1679575"/>
            <a:ext cx="47625" cy="4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8" name="Picture 2226" descr="space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32063" y="2592388"/>
            <a:ext cx="47625" cy="4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9" name="Picture 2230" descr="space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32063" y="3505200"/>
            <a:ext cx="47625" cy="4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60" name="Picture 2234" descr="space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32063" y="4418013"/>
            <a:ext cx="47625" cy="4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61" name="Picture 2238" descr="space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32063" y="5330825"/>
            <a:ext cx="47625" cy="4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62" name="Picture 2242" descr="space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32063" y="6243638"/>
            <a:ext cx="47625" cy="4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63" name="Picture 2246" descr="space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32063" y="7156450"/>
            <a:ext cx="47625" cy="4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64" name="Picture 2250" descr="space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32063" y="8069263"/>
            <a:ext cx="47625" cy="4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65" name="Picture 2253" descr="space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59263" y="-1576388"/>
            <a:ext cx="9525"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66" name="Picture 2255" descr="space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59263" y="-1122363"/>
            <a:ext cx="9525"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67" name="Picture 2257" descr="space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59263" y="-669925"/>
            <a:ext cx="9525"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68" name="Picture 2259" descr="space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68613" y="-263525"/>
            <a:ext cx="9525" cy="9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2597099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AutoShape 2"/>
          <p:cNvSpPr>
            <a:spLocks noChangeArrowheads="1"/>
          </p:cNvSpPr>
          <p:nvPr/>
        </p:nvSpPr>
        <p:spPr bwMode="auto">
          <a:xfrm>
            <a:off x="4876800" y="5257800"/>
            <a:ext cx="2743200" cy="1143000"/>
          </a:xfrm>
          <a:prstGeom prst="wedgeRoundRectCallout">
            <a:avLst>
              <a:gd name="adj1" fmla="val 74306"/>
              <a:gd name="adj2" fmla="val -25972"/>
              <a:gd name="adj3" fmla="val 16667"/>
            </a:avLst>
          </a:prstGeom>
          <a:solidFill>
            <a:srgbClr val="66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he-IL" altLang="he-IL" sz="2000" b="1">
                <a:solidFill>
                  <a:srgbClr val="000000"/>
                </a:solidFill>
                <a:cs typeface="David" pitchFamily="34" charset="-79"/>
              </a:rPr>
              <a:t>נעשה "חיפוש בינארי"...</a:t>
            </a:r>
          </a:p>
          <a:p>
            <a:pPr algn="ctr" rtl="1"/>
            <a:r>
              <a:rPr lang="he-IL" altLang="he-IL" sz="2000" b="1">
                <a:solidFill>
                  <a:srgbClr val="000000"/>
                </a:solidFill>
                <a:cs typeface="David" pitchFamily="34" charset="-79"/>
              </a:rPr>
              <a:t> </a:t>
            </a:r>
            <a:r>
              <a:rPr lang="en-US" altLang="he-IL" sz="2000" b="1">
                <a:solidFill>
                  <a:srgbClr val="000000"/>
                </a:solidFill>
                <a:cs typeface="David" pitchFamily="34" charset="-79"/>
              </a:rPr>
              <a:t>log n</a:t>
            </a:r>
            <a:r>
              <a:rPr lang="he-IL" altLang="he-IL" sz="2000" b="1">
                <a:solidFill>
                  <a:srgbClr val="000000"/>
                </a:solidFill>
                <a:cs typeface="David" pitchFamily="34" charset="-79"/>
              </a:rPr>
              <a:t> בדיקות</a:t>
            </a:r>
          </a:p>
          <a:p>
            <a:pPr algn="ctr" rtl="1"/>
            <a:r>
              <a:rPr lang="he-IL" altLang="he-IL" sz="2000" b="1">
                <a:solidFill>
                  <a:srgbClr val="000000"/>
                </a:solidFill>
                <a:cs typeface="David" pitchFamily="34" charset="-79"/>
              </a:rPr>
              <a:t>במקרה הגרוע...</a:t>
            </a:r>
            <a:endParaRPr lang="he-IL" altLang="he-IL" sz="2000">
              <a:solidFill>
                <a:srgbClr val="000000"/>
              </a:solidFill>
              <a:cs typeface="David" pitchFamily="34" charset="-79"/>
            </a:endParaRPr>
          </a:p>
        </p:txBody>
      </p:sp>
      <p:sp>
        <p:nvSpPr>
          <p:cNvPr id="76804" name="Text Box 4"/>
          <p:cNvSpPr txBox="1">
            <a:spLocks noChangeArrowheads="1"/>
          </p:cNvSpPr>
          <p:nvPr/>
        </p:nvSpPr>
        <p:spPr bwMode="auto">
          <a:xfrm>
            <a:off x="4191000" y="3962400"/>
            <a:ext cx="4570413"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he-IL" sz="2800" b="1">
                <a:solidFill>
                  <a:srgbClr val="000000"/>
                </a:solidFill>
                <a:cs typeface="David" pitchFamily="34" charset="-79"/>
              </a:rPr>
              <a:t>ב. המפעל מנפק לך לצורך הניסוי  </a:t>
            </a:r>
          </a:p>
          <a:p>
            <a:pPr algn="r" rtl="1"/>
            <a:r>
              <a:rPr lang="he-IL" altLang="he-IL" sz="2800" b="1">
                <a:solidFill>
                  <a:srgbClr val="000000"/>
                </a:solidFill>
                <a:cs typeface="David" pitchFamily="34" charset="-79"/>
              </a:rPr>
              <a:t>    צנצנות בחינם כאוות נפשך...</a:t>
            </a:r>
          </a:p>
        </p:txBody>
      </p:sp>
      <p:graphicFrame>
        <p:nvGraphicFramePr>
          <p:cNvPr id="9220" name="Object 5"/>
          <p:cNvGraphicFramePr>
            <a:graphicFrameLocks noChangeAspect="1"/>
          </p:cNvGraphicFramePr>
          <p:nvPr/>
        </p:nvGraphicFramePr>
        <p:xfrm>
          <a:off x="381000" y="5638800"/>
          <a:ext cx="655638" cy="820738"/>
        </p:xfrm>
        <a:graphic>
          <a:graphicData uri="http://schemas.openxmlformats.org/presentationml/2006/ole">
            <mc:AlternateContent xmlns:mc="http://schemas.openxmlformats.org/markup-compatibility/2006">
              <mc:Choice xmlns:v="urn:schemas-microsoft-com:vml" Requires="v">
                <p:oleObj spid="_x0000_s52556" name="Clip" r:id="rId4" imgW="3132138" imgH="3927475" progId="MS_ClipArt_Gallery.2">
                  <p:embed/>
                </p:oleObj>
              </mc:Choice>
              <mc:Fallback>
                <p:oleObj name="Clip" r:id="rId4" imgW="3132138" imgH="3927475"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5638800"/>
                        <a:ext cx="655638" cy="820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1" name="Object 6"/>
          <p:cNvGraphicFramePr>
            <a:graphicFrameLocks noChangeAspect="1"/>
          </p:cNvGraphicFramePr>
          <p:nvPr/>
        </p:nvGraphicFramePr>
        <p:xfrm>
          <a:off x="1600200" y="3733800"/>
          <a:ext cx="1763713" cy="2667000"/>
        </p:xfrm>
        <a:graphic>
          <a:graphicData uri="http://schemas.openxmlformats.org/presentationml/2006/ole">
            <mc:AlternateContent xmlns:mc="http://schemas.openxmlformats.org/markup-compatibility/2006">
              <mc:Choice xmlns:v="urn:schemas-microsoft-com:vml" Requires="v">
                <p:oleObj spid="_x0000_s52557" name="Clip" r:id="rId6" imgW="2332038" imgH="3527425" progId="MS_ClipArt_Gallery.2">
                  <p:embed/>
                </p:oleObj>
              </mc:Choice>
              <mc:Fallback>
                <p:oleObj name="Clip" r:id="rId6" imgW="2332038" imgH="3527425" progId="MS_ClipArt_Gallery.2">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0200" y="3733800"/>
                        <a:ext cx="1763713" cy="2667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2" name="Object 7"/>
          <p:cNvGraphicFramePr>
            <a:graphicFrameLocks noChangeAspect="1"/>
          </p:cNvGraphicFramePr>
          <p:nvPr/>
        </p:nvGraphicFramePr>
        <p:xfrm flipH="1">
          <a:off x="1143000" y="5562600"/>
          <a:ext cx="566738" cy="809625"/>
        </p:xfrm>
        <a:graphic>
          <a:graphicData uri="http://schemas.openxmlformats.org/presentationml/2006/ole">
            <mc:AlternateContent xmlns:mc="http://schemas.openxmlformats.org/markup-compatibility/2006">
              <mc:Choice xmlns:v="urn:schemas-microsoft-com:vml" Requires="v">
                <p:oleObj spid="_x0000_s52558" name="Clip" r:id="rId8" imgW="2751151" imgH="3934305" progId="MS_ClipArt_Gallery.2">
                  <p:embed/>
                </p:oleObj>
              </mc:Choice>
              <mc:Fallback>
                <p:oleObj name="Clip" r:id="rId8" imgW="2751151" imgH="3934305" progId="MS_ClipArt_Gallery.2">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flipH="1">
                        <a:off x="1143000" y="5562600"/>
                        <a:ext cx="566738" cy="809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3" name="Object 8"/>
          <p:cNvGraphicFramePr>
            <a:graphicFrameLocks noChangeAspect="1"/>
          </p:cNvGraphicFramePr>
          <p:nvPr/>
        </p:nvGraphicFramePr>
        <p:xfrm>
          <a:off x="3276600" y="4724400"/>
          <a:ext cx="439738" cy="1797050"/>
        </p:xfrm>
        <a:graphic>
          <a:graphicData uri="http://schemas.openxmlformats.org/presentationml/2006/ole">
            <mc:AlternateContent xmlns:mc="http://schemas.openxmlformats.org/markup-compatibility/2006">
              <mc:Choice xmlns:v="urn:schemas-microsoft-com:vml" Requires="v">
                <p:oleObj spid="_x0000_s52559" name="Clip" r:id="rId10" imgW="1260475" imgH="5149850" progId="MS_ClipArt_Gallery.2">
                  <p:embed/>
                </p:oleObj>
              </mc:Choice>
              <mc:Fallback>
                <p:oleObj name="Clip" r:id="rId10" imgW="1260475" imgH="5149850" progId="MS_ClipArt_Gallery.2">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76600" y="4724400"/>
                        <a:ext cx="439738" cy="179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4" name="Object 9"/>
          <p:cNvGraphicFramePr>
            <a:graphicFrameLocks noChangeAspect="1"/>
          </p:cNvGraphicFramePr>
          <p:nvPr/>
        </p:nvGraphicFramePr>
        <p:xfrm>
          <a:off x="3810000" y="5656263"/>
          <a:ext cx="914400" cy="809625"/>
        </p:xfrm>
        <a:graphic>
          <a:graphicData uri="http://schemas.openxmlformats.org/presentationml/2006/ole">
            <mc:AlternateContent xmlns:mc="http://schemas.openxmlformats.org/markup-compatibility/2006">
              <mc:Choice xmlns:v="urn:schemas-microsoft-com:vml" Requires="v">
                <p:oleObj spid="_x0000_s52560" name="Clip" r:id="rId12" imgW="3286125" imgH="2914650" progId="MS_ClipArt_Gallery.2">
                  <p:embed/>
                </p:oleObj>
              </mc:Choice>
              <mc:Fallback>
                <p:oleObj name="Clip" r:id="rId12" imgW="3286125" imgH="2914650" progId="MS_ClipArt_Gallery.2">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10000" y="5656263"/>
                        <a:ext cx="914400" cy="809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10" name="Object 10"/>
          <p:cNvGraphicFramePr>
            <a:graphicFrameLocks noChangeAspect="1"/>
          </p:cNvGraphicFramePr>
          <p:nvPr/>
        </p:nvGraphicFramePr>
        <p:xfrm>
          <a:off x="8153400" y="5257800"/>
          <a:ext cx="501650" cy="1219200"/>
        </p:xfrm>
        <a:graphic>
          <a:graphicData uri="http://schemas.openxmlformats.org/presentationml/2006/ole">
            <mc:AlternateContent xmlns:mc="http://schemas.openxmlformats.org/markup-compatibility/2006">
              <mc:Choice xmlns:v="urn:schemas-microsoft-com:vml" Requires="v">
                <p:oleObj spid="_x0000_s52561" name="Clip" r:id="rId14" imgW="1622066" imgH="3934305" progId="MS_ClipArt_Gallery.2">
                  <p:embed/>
                </p:oleObj>
              </mc:Choice>
              <mc:Fallback>
                <p:oleObj name="Clip" r:id="rId14" imgW="1622066" imgH="3934305" progId="MS_ClipArt_Gallery.2">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153400" y="5257800"/>
                        <a:ext cx="501650"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6" name="Text Box 11"/>
          <p:cNvSpPr txBox="1">
            <a:spLocks noChangeArrowheads="1"/>
          </p:cNvSpPr>
          <p:nvPr/>
        </p:nvSpPr>
        <p:spPr bwMode="auto">
          <a:xfrm>
            <a:off x="381000" y="381000"/>
            <a:ext cx="8453438" cy="3381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lnSpc>
                <a:spcPct val="110000"/>
              </a:lnSpc>
            </a:pPr>
            <a:r>
              <a:rPr lang="he-IL" altLang="he-IL" sz="2800" b="1" u="sng">
                <a:solidFill>
                  <a:srgbClr val="000000"/>
                </a:solidFill>
                <a:cs typeface="David" pitchFamily="34" charset="-79"/>
              </a:rPr>
              <a:t>בעיה</a:t>
            </a:r>
            <a:r>
              <a:rPr lang="he-IL" altLang="he-IL" sz="2800" b="1">
                <a:solidFill>
                  <a:srgbClr val="000000"/>
                </a:solidFill>
                <a:cs typeface="David" pitchFamily="34" charset="-79"/>
              </a:rPr>
              <a:t>: לקראת השקת צנצנת הדגל של "קרטל הקריסטל" מעונינת החברה לדעת מהי הקומה הגבוהה ביותר בבניין בן </a:t>
            </a:r>
            <a:r>
              <a:rPr lang="en-US" altLang="he-IL" sz="2800" b="1">
                <a:solidFill>
                  <a:srgbClr val="000000"/>
                </a:solidFill>
                <a:cs typeface="David" pitchFamily="34" charset="-79"/>
              </a:rPr>
              <a:t>n</a:t>
            </a:r>
            <a:r>
              <a:rPr lang="he-IL" altLang="he-IL" sz="2800" b="1">
                <a:solidFill>
                  <a:srgbClr val="000000"/>
                </a:solidFill>
                <a:cs typeface="David" pitchFamily="34" charset="-79"/>
              </a:rPr>
              <a:t> קומות אשר צנצנת הנופלת מקומה זו תגיע ארצה בשלום. לשם כך תוכנן ניסוי שעיקרו סדרת הטלות של צנצנות מקומות שונות בבניין. הטכנאי-המטילן דורש עבור כל הטלה של צנצנת סכום אחיד של 1 פאונד (ללא התחשבות בגובה הקומה). הצע אלגוריתם אשר ימזער את התשלום במקרים הבאים:</a:t>
            </a:r>
          </a:p>
        </p:txBody>
      </p:sp>
    </p:spTree>
    <p:extLst>
      <p:ext uri="{BB962C8B-B14F-4D97-AF65-F5344CB8AC3E}">
        <p14:creationId xmlns:p14="http://schemas.microsoft.com/office/powerpoint/2010/main" val="8270813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76804">
                                            <p:txEl>
                                              <p:pRg st="0" end="0"/>
                                            </p:txEl>
                                          </p:spTgt>
                                        </p:tgtEl>
                                        <p:attrNameLst>
                                          <p:attrName>style.visibility</p:attrName>
                                        </p:attrNameLst>
                                      </p:cBhvr>
                                      <p:to>
                                        <p:strVal val="visible"/>
                                      </p:to>
                                    </p:set>
                                    <p:animEffect transition="in" filter="box(out)">
                                      <p:cBhvr>
                                        <p:cTn id="7" dur="500"/>
                                        <p:tgtEl>
                                          <p:spTgt spid="7680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76804">
                                            <p:txEl>
                                              <p:pRg st="1" end="1"/>
                                            </p:txEl>
                                          </p:spTgt>
                                        </p:tgtEl>
                                        <p:attrNameLst>
                                          <p:attrName>style.visibility</p:attrName>
                                        </p:attrNameLst>
                                      </p:cBhvr>
                                      <p:to>
                                        <p:strVal val="visible"/>
                                      </p:to>
                                    </p:set>
                                    <p:animEffect transition="in" filter="box(out)">
                                      <p:cBhvr>
                                        <p:cTn id="12" dur="500"/>
                                        <p:tgtEl>
                                          <p:spTgt spid="7680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76810"/>
                                        </p:tgtEl>
                                        <p:attrNameLst>
                                          <p:attrName>style.visibility</p:attrName>
                                        </p:attrNameLst>
                                      </p:cBhvr>
                                      <p:to>
                                        <p:strVal val="visible"/>
                                      </p:to>
                                    </p:set>
                                    <p:animEffect transition="in" filter="box(out)">
                                      <p:cBhvr>
                                        <p:cTn id="17" dur="500"/>
                                        <p:tgtEl>
                                          <p:spTgt spid="768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76802"/>
                                        </p:tgtEl>
                                        <p:attrNameLst>
                                          <p:attrName>style.visibility</p:attrName>
                                        </p:attrNameLst>
                                      </p:cBhvr>
                                      <p:to>
                                        <p:strVal val="visible"/>
                                      </p:to>
                                    </p:set>
                                    <p:animEffect transition="in" filter="box(out)">
                                      <p:cBhvr>
                                        <p:cTn id="22" dur="500"/>
                                        <p:tgtEl>
                                          <p:spTgt spid="768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2" grpId="0" animBg="1" autoUpdateAnimBg="0"/>
      <p:bldP spid="76804" grpId="0"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1"/>
          <p:cNvSpPr txBox="1">
            <a:spLocks noChangeArrowheads="1"/>
          </p:cNvSpPr>
          <p:nvPr/>
        </p:nvSpPr>
        <p:spPr bwMode="auto">
          <a:xfrm>
            <a:off x="381000" y="381000"/>
            <a:ext cx="8453438" cy="3381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lnSpc>
                <a:spcPct val="110000"/>
              </a:lnSpc>
            </a:pPr>
            <a:r>
              <a:rPr lang="he-IL" altLang="he-IL" sz="2800" b="1" u="sng">
                <a:solidFill>
                  <a:srgbClr val="3333CC"/>
                </a:solidFill>
                <a:cs typeface="David" pitchFamily="34" charset="-79"/>
              </a:rPr>
              <a:t>בעיה</a:t>
            </a:r>
            <a:r>
              <a:rPr lang="he-IL" altLang="he-IL" sz="2800" b="1">
                <a:solidFill>
                  <a:srgbClr val="3333CC"/>
                </a:solidFill>
                <a:cs typeface="David" pitchFamily="34" charset="-79"/>
              </a:rPr>
              <a:t>:</a:t>
            </a:r>
            <a:r>
              <a:rPr lang="he-IL" altLang="he-IL" sz="2800" b="1">
                <a:solidFill>
                  <a:srgbClr val="000000"/>
                </a:solidFill>
                <a:cs typeface="David" pitchFamily="34" charset="-79"/>
              </a:rPr>
              <a:t> לקראת השקת צנצנת הדגל של "קרטל הקריסטל" מעונינת החברה לדעת מהי הקומה הגבוהה ביותר בבניין בן </a:t>
            </a:r>
            <a:r>
              <a:rPr lang="en-US" altLang="he-IL" sz="2800" b="1">
                <a:solidFill>
                  <a:srgbClr val="000000"/>
                </a:solidFill>
                <a:cs typeface="David" pitchFamily="34" charset="-79"/>
              </a:rPr>
              <a:t>n</a:t>
            </a:r>
            <a:r>
              <a:rPr lang="he-IL" altLang="he-IL" sz="2800" b="1">
                <a:solidFill>
                  <a:srgbClr val="000000"/>
                </a:solidFill>
                <a:cs typeface="David" pitchFamily="34" charset="-79"/>
              </a:rPr>
              <a:t> קומות אשר צנצנת הנופלת מקומה זו תגיע ארצה בשלום. לשם כך תוכנן ניסוי שעיקרו סדרת הטלות של צנצנות מקומות שונות בבניין. הטכנאי-המטילן דורש עבור כל הטלה של צנצנת סכום אחיד של 1 פאונד (ללא התחשבות בגובה הקומה). הצע אלגוריתם אשר ימזער את התשלום במקרים הבאים:</a:t>
            </a:r>
          </a:p>
        </p:txBody>
      </p:sp>
      <p:sp>
        <p:nvSpPr>
          <p:cNvPr id="77826" name="AutoShape 2"/>
          <p:cNvSpPr>
            <a:spLocks noChangeArrowheads="1"/>
          </p:cNvSpPr>
          <p:nvPr/>
        </p:nvSpPr>
        <p:spPr bwMode="auto">
          <a:xfrm>
            <a:off x="5638800" y="5257800"/>
            <a:ext cx="1981200" cy="762000"/>
          </a:xfrm>
          <a:prstGeom prst="wedgeRoundRectCallout">
            <a:avLst>
              <a:gd name="adj1" fmla="val 83653"/>
              <a:gd name="adj2" fmla="val -13958"/>
              <a:gd name="adj3" fmla="val 16667"/>
            </a:avLst>
          </a:prstGeom>
          <a:solidFill>
            <a:srgbClr val="9999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he-IL" altLang="he-IL" b="1">
                <a:solidFill>
                  <a:srgbClr val="000000"/>
                </a:solidFill>
                <a:cs typeface="David" pitchFamily="34" charset="-79"/>
              </a:rPr>
              <a:t>המממ…הממ...</a:t>
            </a:r>
            <a:endParaRPr lang="he-IL" altLang="he-IL" sz="2000">
              <a:solidFill>
                <a:srgbClr val="000000"/>
              </a:solidFill>
            </a:endParaRPr>
          </a:p>
        </p:txBody>
      </p:sp>
      <p:sp>
        <p:nvSpPr>
          <p:cNvPr id="77828" name="Text Box 4"/>
          <p:cNvSpPr txBox="1">
            <a:spLocks noChangeArrowheads="1"/>
          </p:cNvSpPr>
          <p:nvPr/>
        </p:nvSpPr>
        <p:spPr bwMode="auto">
          <a:xfrm>
            <a:off x="4038600" y="4191000"/>
            <a:ext cx="4646613"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he-IL" sz="2800" b="1">
                <a:solidFill>
                  <a:srgbClr val="000000"/>
                </a:solidFill>
                <a:cs typeface="David" pitchFamily="34" charset="-79"/>
              </a:rPr>
              <a:t>ג. המפעל מנפק לך לצורך הניסוי  </a:t>
            </a:r>
          </a:p>
          <a:p>
            <a:pPr algn="r" rtl="1"/>
            <a:r>
              <a:rPr lang="he-IL" altLang="he-IL" sz="2800" b="1">
                <a:solidFill>
                  <a:srgbClr val="000000"/>
                </a:solidFill>
                <a:cs typeface="David" pitchFamily="34" charset="-79"/>
              </a:rPr>
              <a:t>    2 צנצנות בלבד...</a:t>
            </a:r>
          </a:p>
        </p:txBody>
      </p:sp>
      <p:graphicFrame>
        <p:nvGraphicFramePr>
          <p:cNvPr id="10245" name="Object 5"/>
          <p:cNvGraphicFramePr>
            <a:graphicFrameLocks noChangeAspect="1"/>
          </p:cNvGraphicFramePr>
          <p:nvPr/>
        </p:nvGraphicFramePr>
        <p:xfrm>
          <a:off x="381000" y="5638800"/>
          <a:ext cx="655638" cy="820738"/>
        </p:xfrm>
        <a:graphic>
          <a:graphicData uri="http://schemas.openxmlformats.org/presentationml/2006/ole">
            <mc:AlternateContent xmlns:mc="http://schemas.openxmlformats.org/markup-compatibility/2006">
              <mc:Choice xmlns:v="urn:schemas-microsoft-com:vml" Requires="v">
                <p:oleObj spid="_x0000_s53635" name="Clip" r:id="rId4" imgW="3132138" imgH="3927475" progId="MS_ClipArt_Gallery.2">
                  <p:embed/>
                </p:oleObj>
              </mc:Choice>
              <mc:Fallback>
                <p:oleObj name="Clip" r:id="rId4" imgW="3132138" imgH="3927475"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5638800"/>
                        <a:ext cx="655638" cy="820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6" name="Object 6"/>
          <p:cNvGraphicFramePr>
            <a:graphicFrameLocks noChangeAspect="1"/>
          </p:cNvGraphicFramePr>
          <p:nvPr/>
        </p:nvGraphicFramePr>
        <p:xfrm>
          <a:off x="1600200" y="3733800"/>
          <a:ext cx="1763713" cy="2667000"/>
        </p:xfrm>
        <a:graphic>
          <a:graphicData uri="http://schemas.openxmlformats.org/presentationml/2006/ole">
            <mc:AlternateContent xmlns:mc="http://schemas.openxmlformats.org/markup-compatibility/2006">
              <mc:Choice xmlns:v="urn:schemas-microsoft-com:vml" Requires="v">
                <p:oleObj spid="_x0000_s53636" name="Clip" r:id="rId6" imgW="2332038" imgH="3527425" progId="MS_ClipArt_Gallery.2">
                  <p:embed/>
                </p:oleObj>
              </mc:Choice>
              <mc:Fallback>
                <p:oleObj name="Clip" r:id="rId6" imgW="2332038" imgH="3527425" progId="MS_ClipArt_Gallery.2">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0200" y="3733800"/>
                        <a:ext cx="1763713" cy="2667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7" name="Object 7"/>
          <p:cNvGraphicFramePr>
            <a:graphicFrameLocks noChangeAspect="1"/>
          </p:cNvGraphicFramePr>
          <p:nvPr/>
        </p:nvGraphicFramePr>
        <p:xfrm flipH="1">
          <a:off x="1143000" y="5562600"/>
          <a:ext cx="566738" cy="809625"/>
        </p:xfrm>
        <a:graphic>
          <a:graphicData uri="http://schemas.openxmlformats.org/presentationml/2006/ole">
            <mc:AlternateContent xmlns:mc="http://schemas.openxmlformats.org/markup-compatibility/2006">
              <mc:Choice xmlns:v="urn:schemas-microsoft-com:vml" Requires="v">
                <p:oleObj spid="_x0000_s53637" name="Clip" r:id="rId8" imgW="2751151" imgH="3934305" progId="MS_ClipArt_Gallery.2">
                  <p:embed/>
                </p:oleObj>
              </mc:Choice>
              <mc:Fallback>
                <p:oleObj name="Clip" r:id="rId8" imgW="2751151" imgH="3934305" progId="MS_ClipArt_Gallery.2">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flipH="1">
                        <a:off x="1143000" y="5562600"/>
                        <a:ext cx="566738" cy="809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8" name="Object 8"/>
          <p:cNvGraphicFramePr>
            <a:graphicFrameLocks noChangeAspect="1"/>
          </p:cNvGraphicFramePr>
          <p:nvPr/>
        </p:nvGraphicFramePr>
        <p:xfrm>
          <a:off x="3276600" y="4724400"/>
          <a:ext cx="439738" cy="1797050"/>
        </p:xfrm>
        <a:graphic>
          <a:graphicData uri="http://schemas.openxmlformats.org/presentationml/2006/ole">
            <mc:AlternateContent xmlns:mc="http://schemas.openxmlformats.org/markup-compatibility/2006">
              <mc:Choice xmlns:v="urn:schemas-microsoft-com:vml" Requires="v">
                <p:oleObj spid="_x0000_s53638" name="Clip" r:id="rId10" imgW="1260475" imgH="5149850" progId="MS_ClipArt_Gallery.2">
                  <p:embed/>
                </p:oleObj>
              </mc:Choice>
              <mc:Fallback>
                <p:oleObj name="Clip" r:id="rId10" imgW="1260475" imgH="5149850" progId="MS_ClipArt_Gallery.2">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76600" y="4724400"/>
                        <a:ext cx="439738" cy="179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9" name="Object 9"/>
          <p:cNvGraphicFramePr>
            <a:graphicFrameLocks noChangeAspect="1"/>
          </p:cNvGraphicFramePr>
          <p:nvPr/>
        </p:nvGraphicFramePr>
        <p:xfrm>
          <a:off x="3810000" y="5656263"/>
          <a:ext cx="914400" cy="809625"/>
        </p:xfrm>
        <a:graphic>
          <a:graphicData uri="http://schemas.openxmlformats.org/presentationml/2006/ole">
            <mc:AlternateContent xmlns:mc="http://schemas.openxmlformats.org/markup-compatibility/2006">
              <mc:Choice xmlns:v="urn:schemas-microsoft-com:vml" Requires="v">
                <p:oleObj spid="_x0000_s53639" name="Clip" r:id="rId12" imgW="3286125" imgH="2914650" progId="MS_ClipArt_Gallery.2">
                  <p:embed/>
                </p:oleObj>
              </mc:Choice>
              <mc:Fallback>
                <p:oleObj name="Clip" r:id="rId12" imgW="3286125" imgH="2914650" progId="MS_ClipArt_Gallery.2">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10000" y="5656263"/>
                        <a:ext cx="914400" cy="809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834" name="Object 10"/>
          <p:cNvGraphicFramePr>
            <a:graphicFrameLocks noChangeAspect="1"/>
          </p:cNvGraphicFramePr>
          <p:nvPr/>
        </p:nvGraphicFramePr>
        <p:xfrm>
          <a:off x="8153400" y="5257800"/>
          <a:ext cx="501650" cy="1219200"/>
        </p:xfrm>
        <a:graphic>
          <a:graphicData uri="http://schemas.openxmlformats.org/presentationml/2006/ole">
            <mc:AlternateContent xmlns:mc="http://schemas.openxmlformats.org/markup-compatibility/2006">
              <mc:Choice xmlns:v="urn:schemas-microsoft-com:vml" Requires="v">
                <p:oleObj spid="_x0000_s53640" name="Clip" r:id="rId14" imgW="1622066" imgH="3934305" progId="MS_ClipArt_Gallery.2">
                  <p:embed/>
                </p:oleObj>
              </mc:Choice>
              <mc:Fallback>
                <p:oleObj name="Clip" r:id="rId14" imgW="1622066" imgH="3934305" progId="MS_ClipArt_Gallery.2">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153400" y="5257800"/>
                        <a:ext cx="501650"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843" name="AutoShape 19"/>
          <p:cNvSpPr>
            <a:spLocks noChangeArrowheads="1"/>
          </p:cNvSpPr>
          <p:nvPr/>
        </p:nvSpPr>
        <p:spPr bwMode="auto">
          <a:xfrm>
            <a:off x="539750" y="333375"/>
            <a:ext cx="8305800" cy="3352800"/>
          </a:xfrm>
          <a:prstGeom prst="wedgeRoundRectCallout">
            <a:avLst>
              <a:gd name="adj1" fmla="val 42662"/>
              <a:gd name="adj2" fmla="val 95407"/>
              <a:gd name="adj3" fmla="val 16667"/>
            </a:avLst>
          </a:prstGeom>
          <a:solidFill>
            <a:srgbClr val="9999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en-US" altLang="he-IL" sz="2800" b="1" dirty="0">
              <a:solidFill>
                <a:srgbClr val="000000"/>
              </a:solidFill>
              <a:cs typeface="David" pitchFamily="34" charset="-79"/>
            </a:endParaRPr>
          </a:p>
          <a:p>
            <a:pPr algn="r" rtl="1"/>
            <a:r>
              <a:rPr lang="he-IL" altLang="he-IL" sz="2800" b="1" dirty="0">
                <a:solidFill>
                  <a:srgbClr val="000000"/>
                </a:solidFill>
                <a:cs typeface="David" pitchFamily="34" charset="-79"/>
              </a:rPr>
              <a:t>נזרוק את הצנצנת הראשונה מקומה </a:t>
            </a:r>
            <a:r>
              <a:rPr lang="en-US" altLang="he-IL" sz="2800" b="1" dirty="0">
                <a:solidFill>
                  <a:srgbClr val="000000"/>
                </a:solidFill>
                <a:cs typeface="David" pitchFamily="34" charset="-79"/>
              </a:rPr>
              <a:t>x</a:t>
            </a:r>
            <a:r>
              <a:rPr lang="he-IL" altLang="he-IL" sz="2800" b="1" dirty="0">
                <a:solidFill>
                  <a:srgbClr val="000000"/>
                </a:solidFill>
                <a:cs typeface="David" pitchFamily="34" charset="-79"/>
              </a:rPr>
              <a:t>, אם היא לא נשברה</a:t>
            </a:r>
          </a:p>
          <a:p>
            <a:pPr algn="r" rtl="1"/>
            <a:r>
              <a:rPr lang="he-IL" altLang="he-IL" sz="2800" b="1" dirty="0">
                <a:solidFill>
                  <a:srgbClr val="000000"/>
                </a:solidFill>
                <a:cs typeface="David" pitchFamily="34" charset="-79"/>
              </a:rPr>
              <a:t>נזרוק אותה מקומה שגובהה </a:t>
            </a:r>
            <a:r>
              <a:rPr lang="en-US" altLang="he-IL" sz="2800" b="1" dirty="0" err="1">
                <a:solidFill>
                  <a:srgbClr val="000000"/>
                </a:solidFill>
                <a:cs typeface="David" pitchFamily="34" charset="-79"/>
              </a:rPr>
              <a:t>x+x</a:t>
            </a:r>
            <a:r>
              <a:rPr lang="he-IL" altLang="he-IL" sz="2800" b="1" dirty="0">
                <a:solidFill>
                  <a:srgbClr val="000000"/>
                </a:solidFill>
                <a:cs typeface="David" pitchFamily="34" charset="-79"/>
              </a:rPr>
              <a:t> וכך הלאה... </a:t>
            </a:r>
          </a:p>
          <a:p>
            <a:pPr algn="r" rtl="1"/>
            <a:r>
              <a:rPr lang="he-IL" altLang="he-IL" sz="2800" b="1" dirty="0">
                <a:solidFill>
                  <a:srgbClr val="000000"/>
                </a:solidFill>
                <a:cs typeface="David" pitchFamily="34" charset="-79"/>
              </a:rPr>
              <a:t>אסטרטגיה זו תבטיח לנו כי הצנצנת השנייה תשמש אותנו </a:t>
            </a:r>
          </a:p>
          <a:p>
            <a:pPr algn="r" rtl="1"/>
            <a:r>
              <a:rPr lang="he-IL" altLang="he-IL" sz="2800" b="1" dirty="0">
                <a:solidFill>
                  <a:srgbClr val="000000"/>
                </a:solidFill>
                <a:cs typeface="David" pitchFamily="34" charset="-79"/>
              </a:rPr>
              <a:t>לסדרת בדיקות שיטתית על פני </a:t>
            </a:r>
            <a:r>
              <a:rPr lang="en-US" altLang="he-IL" sz="2800" b="1" dirty="0">
                <a:solidFill>
                  <a:srgbClr val="000000"/>
                </a:solidFill>
                <a:cs typeface="David" pitchFamily="34" charset="-79"/>
              </a:rPr>
              <a:t>x</a:t>
            </a:r>
            <a:r>
              <a:rPr lang="he-IL" altLang="he-IL" sz="2800" b="1" dirty="0">
                <a:solidFill>
                  <a:srgbClr val="000000"/>
                </a:solidFill>
                <a:cs typeface="David" pitchFamily="34" charset="-79"/>
              </a:rPr>
              <a:t> קומות בלבד. </a:t>
            </a:r>
          </a:p>
          <a:p>
            <a:pPr algn="r" rtl="1"/>
            <a:r>
              <a:rPr lang="he-IL" altLang="he-IL" sz="2800" b="1" dirty="0" err="1">
                <a:solidFill>
                  <a:srgbClr val="000000"/>
                </a:solidFill>
                <a:cs typeface="David" pitchFamily="34" charset="-79"/>
              </a:rPr>
              <a:t>פונקצית</a:t>
            </a:r>
            <a:r>
              <a:rPr lang="he-IL" altLang="he-IL" sz="2800" b="1" dirty="0">
                <a:solidFill>
                  <a:srgbClr val="000000"/>
                </a:solidFill>
                <a:cs typeface="David" pitchFamily="34" charset="-79"/>
              </a:rPr>
              <a:t> התשלום כתלות ב-</a:t>
            </a:r>
            <a:r>
              <a:rPr lang="en-US" altLang="he-IL" sz="2800" b="1" dirty="0">
                <a:solidFill>
                  <a:srgbClr val="000000"/>
                </a:solidFill>
                <a:cs typeface="David" pitchFamily="34" charset="-79"/>
              </a:rPr>
              <a:t>x</a:t>
            </a:r>
            <a:r>
              <a:rPr lang="he-IL" altLang="he-IL" sz="2800" b="1" dirty="0">
                <a:solidFill>
                  <a:srgbClr val="000000"/>
                </a:solidFill>
                <a:cs typeface="David" pitchFamily="34" charset="-79"/>
              </a:rPr>
              <a:t> ניתנת ע"י </a:t>
            </a:r>
            <a:r>
              <a:rPr lang="en-US" altLang="he-IL" sz="2800" b="1" dirty="0">
                <a:solidFill>
                  <a:srgbClr val="000000"/>
                </a:solidFill>
                <a:cs typeface="David" pitchFamily="34" charset="-79"/>
              </a:rPr>
              <a:t>c(x) = n/x+(x-1)</a:t>
            </a:r>
            <a:endParaRPr lang="he-IL" altLang="he-IL" sz="2800" b="1" dirty="0">
              <a:solidFill>
                <a:srgbClr val="000000"/>
              </a:solidFill>
              <a:cs typeface="David" pitchFamily="34" charset="-79"/>
            </a:endParaRPr>
          </a:p>
          <a:p>
            <a:pPr algn="r" rtl="1"/>
            <a:r>
              <a:rPr lang="he-IL" altLang="he-IL" sz="2800" b="1" dirty="0">
                <a:solidFill>
                  <a:srgbClr val="000000"/>
                </a:solidFill>
                <a:cs typeface="David" pitchFamily="34" charset="-79"/>
              </a:rPr>
              <a:t>מתי </a:t>
            </a:r>
            <a:r>
              <a:rPr lang="en-US" altLang="he-IL" sz="2800" b="1" dirty="0">
                <a:solidFill>
                  <a:srgbClr val="000000"/>
                </a:solidFill>
                <a:cs typeface="David" pitchFamily="34" charset="-79"/>
              </a:rPr>
              <a:t>c(x)</a:t>
            </a:r>
            <a:r>
              <a:rPr lang="he-IL" altLang="he-IL" sz="2800" b="1" dirty="0">
                <a:solidFill>
                  <a:srgbClr val="000000"/>
                </a:solidFill>
                <a:cs typeface="David" pitchFamily="34" charset="-79"/>
              </a:rPr>
              <a:t> מקבלת מינימום? עבור               .</a:t>
            </a:r>
          </a:p>
          <a:p>
            <a:pPr algn="r"/>
            <a:r>
              <a:rPr lang="en-US" altLang="he-IL" sz="2800" b="1" dirty="0">
                <a:solidFill>
                  <a:srgbClr val="000000"/>
                </a:solidFill>
                <a:cs typeface="David" pitchFamily="34" charset="-79"/>
                <a:sym typeface="Symbol" pitchFamily="18" charset="2"/>
              </a:rPr>
              <a:t>                        </a:t>
            </a:r>
            <a:endParaRPr lang="en-US" altLang="he-IL" sz="2800" dirty="0">
              <a:solidFill>
                <a:srgbClr val="000000"/>
              </a:solidFill>
              <a:cs typeface="David" pitchFamily="34" charset="-79"/>
            </a:endParaRPr>
          </a:p>
          <a:p>
            <a:pPr algn="r" rtl="1"/>
            <a:endParaRPr lang="en-US" altLang="he-IL" dirty="0">
              <a:solidFill>
                <a:srgbClr val="000000"/>
              </a:solidFill>
              <a:cs typeface="David" pitchFamily="34" charset="-79"/>
            </a:endParaRPr>
          </a:p>
        </p:txBody>
      </p:sp>
      <p:graphicFrame>
        <p:nvGraphicFramePr>
          <p:cNvPr id="77844" name="Object 20"/>
          <p:cNvGraphicFramePr>
            <a:graphicFrameLocks noChangeAspect="1"/>
          </p:cNvGraphicFramePr>
          <p:nvPr/>
        </p:nvGraphicFramePr>
        <p:xfrm>
          <a:off x="3203575" y="2708275"/>
          <a:ext cx="936625" cy="338138"/>
        </p:xfrm>
        <a:graphic>
          <a:graphicData uri="http://schemas.openxmlformats.org/presentationml/2006/ole">
            <mc:AlternateContent xmlns:mc="http://schemas.openxmlformats.org/markup-compatibility/2006">
              <mc:Choice xmlns:v="urn:schemas-microsoft-com:vml" Requires="v">
                <p:oleObj spid="_x0000_s53641" name="משוואה" r:id="rId16" imgW="914400" imgH="330200" progId="Equation.3">
                  <p:embed/>
                </p:oleObj>
              </mc:Choice>
              <mc:Fallback>
                <p:oleObj name="משוואה" r:id="rId16" imgW="914400" imgH="3302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203575" y="2708275"/>
                        <a:ext cx="936625" cy="338138"/>
                      </a:xfrm>
                      <a:prstGeom prst="rect">
                        <a:avLst/>
                      </a:prstGeom>
                      <a:solidFill>
                        <a:srgbClr val="CC66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291240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77828">
                                            <p:txEl>
                                              <p:pRg st="0" end="0"/>
                                            </p:txEl>
                                          </p:spTgt>
                                        </p:tgtEl>
                                        <p:attrNameLst>
                                          <p:attrName>style.visibility</p:attrName>
                                        </p:attrNameLst>
                                      </p:cBhvr>
                                      <p:to>
                                        <p:strVal val="visible"/>
                                      </p:to>
                                    </p:set>
                                    <p:animEffect transition="in" filter="box(out)">
                                      <p:cBhvr>
                                        <p:cTn id="7" dur="500"/>
                                        <p:tgtEl>
                                          <p:spTgt spid="7782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77828">
                                            <p:txEl>
                                              <p:pRg st="1" end="1"/>
                                            </p:txEl>
                                          </p:spTgt>
                                        </p:tgtEl>
                                        <p:attrNameLst>
                                          <p:attrName>style.visibility</p:attrName>
                                        </p:attrNameLst>
                                      </p:cBhvr>
                                      <p:to>
                                        <p:strVal val="visible"/>
                                      </p:to>
                                    </p:set>
                                    <p:animEffect transition="in" filter="box(out)">
                                      <p:cBhvr>
                                        <p:cTn id="12" dur="500"/>
                                        <p:tgtEl>
                                          <p:spTgt spid="7782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77834"/>
                                        </p:tgtEl>
                                        <p:attrNameLst>
                                          <p:attrName>style.visibility</p:attrName>
                                        </p:attrNameLst>
                                      </p:cBhvr>
                                      <p:to>
                                        <p:strVal val="visible"/>
                                      </p:to>
                                    </p:set>
                                    <p:animEffect transition="in" filter="box(out)">
                                      <p:cBhvr>
                                        <p:cTn id="17" dur="500"/>
                                        <p:tgtEl>
                                          <p:spTgt spid="7783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77826"/>
                                        </p:tgtEl>
                                        <p:attrNameLst>
                                          <p:attrName>style.visibility</p:attrName>
                                        </p:attrNameLst>
                                      </p:cBhvr>
                                      <p:to>
                                        <p:strVal val="visible"/>
                                      </p:to>
                                    </p:set>
                                    <p:animEffect transition="in" filter="box(out)">
                                      <p:cBhvr>
                                        <p:cTn id="22" dur="500"/>
                                        <p:tgtEl>
                                          <p:spTgt spid="77826"/>
                                        </p:tgtEl>
                                      </p:cBhvr>
                                    </p:animEffect>
                                  </p:childTnLst>
                                  <p:subTnLst>
                                    <p:set>
                                      <p:cBhvr override="childStyle">
                                        <p:cTn dur="1" fill="hold" display="0" masterRel="nextClick" afterEffect="1"/>
                                        <p:tgtEl>
                                          <p:spTgt spid="77826"/>
                                        </p:tgtEl>
                                        <p:attrNameLst>
                                          <p:attrName>style.visibility</p:attrName>
                                        </p:attrNameLst>
                                      </p:cBhvr>
                                      <p:to>
                                        <p:strVal val="hidden"/>
                                      </p:to>
                                    </p:set>
                                  </p:sub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77843"/>
                                        </p:tgtEl>
                                        <p:attrNameLst>
                                          <p:attrName>style.visibility</p:attrName>
                                        </p:attrNameLst>
                                      </p:cBhvr>
                                      <p:to>
                                        <p:strVal val="visible"/>
                                      </p:to>
                                    </p:set>
                                    <p:animEffect transition="in" filter="box(out)">
                                      <p:cBhvr>
                                        <p:cTn id="27" dur="500"/>
                                        <p:tgtEl>
                                          <p:spTgt spid="7784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8" fill="hold" nodeType="clickEffect">
                                  <p:stCondLst>
                                    <p:cond delay="0"/>
                                  </p:stCondLst>
                                  <p:childTnLst>
                                    <p:set>
                                      <p:cBhvr>
                                        <p:cTn id="31" dur="1" fill="hold">
                                          <p:stCondLst>
                                            <p:cond delay="0"/>
                                          </p:stCondLst>
                                        </p:cTn>
                                        <p:tgtEl>
                                          <p:spTgt spid="77844"/>
                                        </p:tgtEl>
                                        <p:attrNameLst>
                                          <p:attrName>style.visibility</p:attrName>
                                        </p:attrNameLst>
                                      </p:cBhvr>
                                      <p:to>
                                        <p:strVal val="visible"/>
                                      </p:to>
                                    </p:set>
                                    <p:anim calcmode="lin" valueType="num">
                                      <p:cBhvr additive="base">
                                        <p:cTn id="32" dur="500" fill="hold"/>
                                        <p:tgtEl>
                                          <p:spTgt spid="77844"/>
                                        </p:tgtEl>
                                        <p:attrNameLst>
                                          <p:attrName>ppt_x</p:attrName>
                                        </p:attrNameLst>
                                      </p:cBhvr>
                                      <p:tavLst>
                                        <p:tav tm="0">
                                          <p:val>
                                            <p:strVal val="0-#ppt_w/2"/>
                                          </p:val>
                                        </p:tav>
                                        <p:tav tm="100000">
                                          <p:val>
                                            <p:strVal val="#ppt_x"/>
                                          </p:val>
                                        </p:tav>
                                      </p:tavLst>
                                    </p:anim>
                                    <p:anim calcmode="lin" valueType="num">
                                      <p:cBhvr additive="base">
                                        <p:cTn id="33" dur="500" fill="hold"/>
                                        <p:tgtEl>
                                          <p:spTgt spid="7784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6" grpId="0" animBg="1" autoUpdateAnimBg="0"/>
      <p:bldP spid="77828" grpId="0" build="p" autoUpdateAnimBg="0"/>
      <p:bldP spid="77843" grpId="0" animBg="1"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2"/>
          <p:cNvSpPr txBox="1">
            <a:spLocks noChangeArrowheads="1"/>
          </p:cNvSpPr>
          <p:nvPr/>
        </p:nvSpPr>
        <p:spPr bwMode="auto">
          <a:xfrm>
            <a:off x="611188" y="381000"/>
            <a:ext cx="8191500" cy="150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lnSpc>
                <a:spcPct val="110000"/>
              </a:lnSpc>
            </a:pPr>
            <a:r>
              <a:rPr lang="he-IL" altLang="he-IL" sz="2800" b="1">
                <a:solidFill>
                  <a:srgbClr val="000000"/>
                </a:solidFill>
                <a:cs typeface="David" pitchFamily="34" charset="-79"/>
              </a:rPr>
              <a:t>חווה, תלמידת החוג בשנה א' מעונינת להכיר בן זוג </a:t>
            </a:r>
            <a:r>
              <a:rPr lang="he-IL" altLang="he-IL" sz="2800" b="1">
                <a:solidFill>
                  <a:srgbClr val="0066FF"/>
                </a:solidFill>
                <a:cs typeface="David" pitchFamily="34" charset="-79"/>
              </a:rPr>
              <a:t>יפה וחכם</a:t>
            </a:r>
            <a:r>
              <a:rPr lang="he-IL" altLang="he-IL" sz="2800" b="1">
                <a:solidFill>
                  <a:srgbClr val="000000"/>
                </a:solidFill>
                <a:cs typeface="David" pitchFamily="34" charset="-79"/>
              </a:rPr>
              <a:t> מבין תלמידי שנה ב'. כל תלמיד מדורג לפי יופיו (ע"י מזכירת החוג) ולפי הצלחתו בקורס "אלגוריתמים". </a:t>
            </a:r>
          </a:p>
        </p:txBody>
      </p:sp>
      <p:grpSp>
        <p:nvGrpSpPr>
          <p:cNvPr id="78946" name="Group 98"/>
          <p:cNvGrpSpPr>
            <a:grpSpLocks/>
          </p:cNvGrpSpPr>
          <p:nvPr/>
        </p:nvGrpSpPr>
        <p:grpSpPr bwMode="auto">
          <a:xfrm>
            <a:off x="0" y="1981200"/>
            <a:ext cx="6062663" cy="4114800"/>
            <a:chOff x="213" y="1248"/>
            <a:chExt cx="3819" cy="2592"/>
          </a:xfrm>
        </p:grpSpPr>
        <p:sp>
          <p:nvSpPr>
            <p:cNvPr id="11290" name="Text Box 5"/>
            <p:cNvSpPr txBox="1">
              <a:spLocks noChangeArrowheads="1"/>
            </p:cNvSpPr>
            <p:nvPr/>
          </p:nvSpPr>
          <p:spPr bwMode="auto">
            <a:xfrm>
              <a:off x="213" y="1296"/>
              <a:ext cx="6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he-IL">
                  <a:solidFill>
                    <a:srgbClr val="000000"/>
                  </a:solidFill>
                </a:rPr>
                <a:t>חוכמה</a:t>
              </a:r>
            </a:p>
          </p:txBody>
        </p:sp>
        <p:sp>
          <p:nvSpPr>
            <p:cNvPr id="11291" name="Text Box 6"/>
            <p:cNvSpPr txBox="1">
              <a:spLocks noChangeArrowheads="1"/>
            </p:cNvSpPr>
            <p:nvPr/>
          </p:nvSpPr>
          <p:spPr bwMode="auto">
            <a:xfrm>
              <a:off x="3291" y="3552"/>
              <a:ext cx="4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he-IL">
                  <a:solidFill>
                    <a:srgbClr val="000000"/>
                  </a:solidFill>
                </a:rPr>
                <a:t>יופי</a:t>
              </a:r>
            </a:p>
          </p:txBody>
        </p:sp>
        <p:sp>
          <p:nvSpPr>
            <p:cNvPr id="11292" name="Rectangle 12"/>
            <p:cNvSpPr>
              <a:spLocks noChangeArrowheads="1"/>
            </p:cNvSpPr>
            <p:nvPr/>
          </p:nvSpPr>
          <p:spPr bwMode="auto">
            <a:xfrm>
              <a:off x="912" y="3264"/>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1293" name="Rectangle 15"/>
            <p:cNvSpPr>
              <a:spLocks noChangeArrowheads="1"/>
            </p:cNvSpPr>
            <p:nvPr/>
          </p:nvSpPr>
          <p:spPr bwMode="auto">
            <a:xfrm>
              <a:off x="912" y="2976"/>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1294" name="Rectangle 16"/>
            <p:cNvSpPr>
              <a:spLocks noChangeArrowheads="1"/>
            </p:cNvSpPr>
            <p:nvPr/>
          </p:nvSpPr>
          <p:spPr bwMode="auto">
            <a:xfrm>
              <a:off x="1488" y="2112"/>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1295" name="Rectangle 17"/>
            <p:cNvSpPr>
              <a:spLocks noChangeArrowheads="1"/>
            </p:cNvSpPr>
            <p:nvPr/>
          </p:nvSpPr>
          <p:spPr bwMode="auto">
            <a:xfrm>
              <a:off x="912" y="2688"/>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1296" name="Rectangle 18"/>
            <p:cNvSpPr>
              <a:spLocks noChangeArrowheads="1"/>
            </p:cNvSpPr>
            <p:nvPr/>
          </p:nvSpPr>
          <p:spPr bwMode="auto">
            <a:xfrm>
              <a:off x="912" y="2400"/>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1297" name="Rectangle 19"/>
            <p:cNvSpPr>
              <a:spLocks noChangeArrowheads="1"/>
            </p:cNvSpPr>
            <p:nvPr/>
          </p:nvSpPr>
          <p:spPr bwMode="auto">
            <a:xfrm>
              <a:off x="1200" y="2688"/>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1298" name="Rectangle 20"/>
            <p:cNvSpPr>
              <a:spLocks noChangeArrowheads="1"/>
            </p:cNvSpPr>
            <p:nvPr/>
          </p:nvSpPr>
          <p:spPr bwMode="auto">
            <a:xfrm>
              <a:off x="1200" y="2112"/>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1299" name="Rectangle 21"/>
            <p:cNvSpPr>
              <a:spLocks noChangeArrowheads="1"/>
            </p:cNvSpPr>
            <p:nvPr/>
          </p:nvSpPr>
          <p:spPr bwMode="auto">
            <a:xfrm>
              <a:off x="1200" y="2400"/>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1300" name="Rectangle 22"/>
            <p:cNvSpPr>
              <a:spLocks noChangeArrowheads="1"/>
            </p:cNvSpPr>
            <p:nvPr/>
          </p:nvSpPr>
          <p:spPr bwMode="auto">
            <a:xfrm>
              <a:off x="912" y="2112"/>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1301" name="Rectangle 23"/>
            <p:cNvSpPr>
              <a:spLocks noChangeArrowheads="1"/>
            </p:cNvSpPr>
            <p:nvPr/>
          </p:nvSpPr>
          <p:spPr bwMode="auto">
            <a:xfrm>
              <a:off x="1200" y="2976"/>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1302" name="Rectangle 24"/>
            <p:cNvSpPr>
              <a:spLocks noChangeArrowheads="1"/>
            </p:cNvSpPr>
            <p:nvPr/>
          </p:nvSpPr>
          <p:spPr bwMode="auto">
            <a:xfrm>
              <a:off x="1488" y="2400"/>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1303" name="Rectangle 25"/>
            <p:cNvSpPr>
              <a:spLocks noChangeArrowheads="1"/>
            </p:cNvSpPr>
            <p:nvPr/>
          </p:nvSpPr>
          <p:spPr bwMode="auto">
            <a:xfrm>
              <a:off x="1488" y="2976"/>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1304" name="Rectangle 26"/>
            <p:cNvSpPr>
              <a:spLocks noChangeArrowheads="1"/>
            </p:cNvSpPr>
            <p:nvPr/>
          </p:nvSpPr>
          <p:spPr bwMode="auto">
            <a:xfrm>
              <a:off x="1488" y="2688"/>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1305" name="Rectangle 27"/>
            <p:cNvSpPr>
              <a:spLocks noChangeArrowheads="1"/>
            </p:cNvSpPr>
            <p:nvPr/>
          </p:nvSpPr>
          <p:spPr bwMode="auto">
            <a:xfrm>
              <a:off x="1200" y="3264"/>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1306" name="Rectangle 28"/>
            <p:cNvSpPr>
              <a:spLocks noChangeArrowheads="1"/>
            </p:cNvSpPr>
            <p:nvPr/>
          </p:nvSpPr>
          <p:spPr bwMode="auto">
            <a:xfrm>
              <a:off x="1488" y="3264"/>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1307" name="Rectangle 29"/>
            <p:cNvSpPr>
              <a:spLocks noChangeArrowheads="1"/>
            </p:cNvSpPr>
            <p:nvPr/>
          </p:nvSpPr>
          <p:spPr bwMode="auto">
            <a:xfrm>
              <a:off x="1488" y="1824"/>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1308" name="Rectangle 30"/>
            <p:cNvSpPr>
              <a:spLocks noChangeArrowheads="1"/>
            </p:cNvSpPr>
            <p:nvPr/>
          </p:nvSpPr>
          <p:spPr bwMode="auto">
            <a:xfrm>
              <a:off x="1200" y="1824"/>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1309" name="Rectangle 31"/>
            <p:cNvSpPr>
              <a:spLocks noChangeArrowheads="1"/>
            </p:cNvSpPr>
            <p:nvPr/>
          </p:nvSpPr>
          <p:spPr bwMode="auto">
            <a:xfrm>
              <a:off x="912" y="1824"/>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1310" name="Rectangle 32"/>
            <p:cNvSpPr>
              <a:spLocks noChangeArrowheads="1"/>
            </p:cNvSpPr>
            <p:nvPr/>
          </p:nvSpPr>
          <p:spPr bwMode="auto">
            <a:xfrm>
              <a:off x="1488" y="1536"/>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1311" name="Rectangle 33"/>
            <p:cNvSpPr>
              <a:spLocks noChangeArrowheads="1"/>
            </p:cNvSpPr>
            <p:nvPr/>
          </p:nvSpPr>
          <p:spPr bwMode="auto">
            <a:xfrm>
              <a:off x="1200" y="1536"/>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1312" name="Rectangle 34"/>
            <p:cNvSpPr>
              <a:spLocks noChangeArrowheads="1"/>
            </p:cNvSpPr>
            <p:nvPr/>
          </p:nvSpPr>
          <p:spPr bwMode="auto">
            <a:xfrm>
              <a:off x="912" y="1536"/>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1313" name="Rectangle 56"/>
            <p:cNvSpPr>
              <a:spLocks noChangeArrowheads="1"/>
            </p:cNvSpPr>
            <p:nvPr/>
          </p:nvSpPr>
          <p:spPr bwMode="auto">
            <a:xfrm>
              <a:off x="1776" y="3264"/>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1314" name="Rectangle 57"/>
            <p:cNvSpPr>
              <a:spLocks noChangeArrowheads="1"/>
            </p:cNvSpPr>
            <p:nvPr/>
          </p:nvSpPr>
          <p:spPr bwMode="auto">
            <a:xfrm>
              <a:off x="1776" y="2976"/>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1315" name="Rectangle 58"/>
            <p:cNvSpPr>
              <a:spLocks noChangeArrowheads="1"/>
            </p:cNvSpPr>
            <p:nvPr/>
          </p:nvSpPr>
          <p:spPr bwMode="auto">
            <a:xfrm>
              <a:off x="2352" y="2112"/>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1316" name="Rectangle 59"/>
            <p:cNvSpPr>
              <a:spLocks noChangeArrowheads="1"/>
            </p:cNvSpPr>
            <p:nvPr/>
          </p:nvSpPr>
          <p:spPr bwMode="auto">
            <a:xfrm>
              <a:off x="1776" y="2688"/>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1317" name="Rectangle 60"/>
            <p:cNvSpPr>
              <a:spLocks noChangeArrowheads="1"/>
            </p:cNvSpPr>
            <p:nvPr/>
          </p:nvSpPr>
          <p:spPr bwMode="auto">
            <a:xfrm>
              <a:off x="1776" y="2400"/>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1318" name="Rectangle 61"/>
            <p:cNvSpPr>
              <a:spLocks noChangeArrowheads="1"/>
            </p:cNvSpPr>
            <p:nvPr/>
          </p:nvSpPr>
          <p:spPr bwMode="auto">
            <a:xfrm>
              <a:off x="2064" y="2688"/>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1319" name="Rectangle 62"/>
            <p:cNvSpPr>
              <a:spLocks noChangeArrowheads="1"/>
            </p:cNvSpPr>
            <p:nvPr/>
          </p:nvSpPr>
          <p:spPr bwMode="auto">
            <a:xfrm>
              <a:off x="2064" y="2112"/>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1320" name="Rectangle 63"/>
            <p:cNvSpPr>
              <a:spLocks noChangeArrowheads="1"/>
            </p:cNvSpPr>
            <p:nvPr/>
          </p:nvSpPr>
          <p:spPr bwMode="auto">
            <a:xfrm>
              <a:off x="2064" y="2400"/>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1321" name="Rectangle 64"/>
            <p:cNvSpPr>
              <a:spLocks noChangeArrowheads="1"/>
            </p:cNvSpPr>
            <p:nvPr/>
          </p:nvSpPr>
          <p:spPr bwMode="auto">
            <a:xfrm>
              <a:off x="1776" y="2112"/>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1322" name="Rectangle 65"/>
            <p:cNvSpPr>
              <a:spLocks noChangeArrowheads="1"/>
            </p:cNvSpPr>
            <p:nvPr/>
          </p:nvSpPr>
          <p:spPr bwMode="auto">
            <a:xfrm>
              <a:off x="2064" y="2976"/>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1323" name="Rectangle 66"/>
            <p:cNvSpPr>
              <a:spLocks noChangeArrowheads="1"/>
            </p:cNvSpPr>
            <p:nvPr/>
          </p:nvSpPr>
          <p:spPr bwMode="auto">
            <a:xfrm>
              <a:off x="2352" y="2400"/>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1324" name="Rectangle 67"/>
            <p:cNvSpPr>
              <a:spLocks noChangeArrowheads="1"/>
            </p:cNvSpPr>
            <p:nvPr/>
          </p:nvSpPr>
          <p:spPr bwMode="auto">
            <a:xfrm>
              <a:off x="2352" y="2976"/>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1325" name="Rectangle 68"/>
            <p:cNvSpPr>
              <a:spLocks noChangeArrowheads="1"/>
            </p:cNvSpPr>
            <p:nvPr/>
          </p:nvSpPr>
          <p:spPr bwMode="auto">
            <a:xfrm>
              <a:off x="2352" y="2688"/>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1326" name="Rectangle 69"/>
            <p:cNvSpPr>
              <a:spLocks noChangeArrowheads="1"/>
            </p:cNvSpPr>
            <p:nvPr/>
          </p:nvSpPr>
          <p:spPr bwMode="auto">
            <a:xfrm>
              <a:off x="2064" y="3264"/>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1327" name="Rectangle 70"/>
            <p:cNvSpPr>
              <a:spLocks noChangeArrowheads="1"/>
            </p:cNvSpPr>
            <p:nvPr/>
          </p:nvSpPr>
          <p:spPr bwMode="auto">
            <a:xfrm>
              <a:off x="2352" y="3264"/>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1328" name="Rectangle 71"/>
            <p:cNvSpPr>
              <a:spLocks noChangeArrowheads="1"/>
            </p:cNvSpPr>
            <p:nvPr/>
          </p:nvSpPr>
          <p:spPr bwMode="auto">
            <a:xfrm>
              <a:off x="2352" y="1824"/>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1329" name="Rectangle 72"/>
            <p:cNvSpPr>
              <a:spLocks noChangeArrowheads="1"/>
            </p:cNvSpPr>
            <p:nvPr/>
          </p:nvSpPr>
          <p:spPr bwMode="auto">
            <a:xfrm>
              <a:off x="2064" y="1824"/>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1330" name="Rectangle 73"/>
            <p:cNvSpPr>
              <a:spLocks noChangeArrowheads="1"/>
            </p:cNvSpPr>
            <p:nvPr/>
          </p:nvSpPr>
          <p:spPr bwMode="auto">
            <a:xfrm>
              <a:off x="1776" y="1824"/>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1331" name="Rectangle 74"/>
            <p:cNvSpPr>
              <a:spLocks noChangeArrowheads="1"/>
            </p:cNvSpPr>
            <p:nvPr/>
          </p:nvSpPr>
          <p:spPr bwMode="auto">
            <a:xfrm>
              <a:off x="2352" y="1536"/>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1332" name="Rectangle 75"/>
            <p:cNvSpPr>
              <a:spLocks noChangeArrowheads="1"/>
            </p:cNvSpPr>
            <p:nvPr/>
          </p:nvSpPr>
          <p:spPr bwMode="auto">
            <a:xfrm>
              <a:off x="2064" y="1536"/>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1333" name="Rectangle 76"/>
            <p:cNvSpPr>
              <a:spLocks noChangeArrowheads="1"/>
            </p:cNvSpPr>
            <p:nvPr/>
          </p:nvSpPr>
          <p:spPr bwMode="auto">
            <a:xfrm>
              <a:off x="1776" y="1536"/>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1334" name="Rectangle 77"/>
            <p:cNvSpPr>
              <a:spLocks noChangeArrowheads="1"/>
            </p:cNvSpPr>
            <p:nvPr/>
          </p:nvSpPr>
          <p:spPr bwMode="auto">
            <a:xfrm>
              <a:off x="2640" y="3264"/>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1335" name="Rectangle 78"/>
            <p:cNvSpPr>
              <a:spLocks noChangeArrowheads="1"/>
            </p:cNvSpPr>
            <p:nvPr/>
          </p:nvSpPr>
          <p:spPr bwMode="auto">
            <a:xfrm>
              <a:off x="2640" y="2976"/>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1336" name="Rectangle 79"/>
            <p:cNvSpPr>
              <a:spLocks noChangeArrowheads="1"/>
            </p:cNvSpPr>
            <p:nvPr/>
          </p:nvSpPr>
          <p:spPr bwMode="auto">
            <a:xfrm>
              <a:off x="3216" y="2112"/>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1337" name="Rectangle 80"/>
            <p:cNvSpPr>
              <a:spLocks noChangeArrowheads="1"/>
            </p:cNvSpPr>
            <p:nvPr/>
          </p:nvSpPr>
          <p:spPr bwMode="auto">
            <a:xfrm>
              <a:off x="2640" y="2688"/>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1338" name="Rectangle 81"/>
            <p:cNvSpPr>
              <a:spLocks noChangeArrowheads="1"/>
            </p:cNvSpPr>
            <p:nvPr/>
          </p:nvSpPr>
          <p:spPr bwMode="auto">
            <a:xfrm>
              <a:off x="2640" y="2400"/>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1339" name="Rectangle 82"/>
            <p:cNvSpPr>
              <a:spLocks noChangeArrowheads="1"/>
            </p:cNvSpPr>
            <p:nvPr/>
          </p:nvSpPr>
          <p:spPr bwMode="auto">
            <a:xfrm>
              <a:off x="2928" y="2688"/>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1340" name="Rectangle 83"/>
            <p:cNvSpPr>
              <a:spLocks noChangeArrowheads="1"/>
            </p:cNvSpPr>
            <p:nvPr/>
          </p:nvSpPr>
          <p:spPr bwMode="auto">
            <a:xfrm>
              <a:off x="2928" y="2112"/>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1341" name="Rectangle 84"/>
            <p:cNvSpPr>
              <a:spLocks noChangeArrowheads="1"/>
            </p:cNvSpPr>
            <p:nvPr/>
          </p:nvSpPr>
          <p:spPr bwMode="auto">
            <a:xfrm>
              <a:off x="2928" y="2400"/>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1342" name="Rectangle 85"/>
            <p:cNvSpPr>
              <a:spLocks noChangeArrowheads="1"/>
            </p:cNvSpPr>
            <p:nvPr/>
          </p:nvSpPr>
          <p:spPr bwMode="auto">
            <a:xfrm>
              <a:off x="2640" y="2112"/>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1343" name="Rectangle 86"/>
            <p:cNvSpPr>
              <a:spLocks noChangeArrowheads="1"/>
            </p:cNvSpPr>
            <p:nvPr/>
          </p:nvSpPr>
          <p:spPr bwMode="auto">
            <a:xfrm>
              <a:off x="2928" y="2976"/>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1344" name="Rectangle 87"/>
            <p:cNvSpPr>
              <a:spLocks noChangeArrowheads="1"/>
            </p:cNvSpPr>
            <p:nvPr/>
          </p:nvSpPr>
          <p:spPr bwMode="auto">
            <a:xfrm>
              <a:off x="3216" y="2400"/>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1345" name="Rectangle 88"/>
            <p:cNvSpPr>
              <a:spLocks noChangeArrowheads="1"/>
            </p:cNvSpPr>
            <p:nvPr/>
          </p:nvSpPr>
          <p:spPr bwMode="auto">
            <a:xfrm>
              <a:off x="3216" y="2976"/>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1346" name="Rectangle 89"/>
            <p:cNvSpPr>
              <a:spLocks noChangeArrowheads="1"/>
            </p:cNvSpPr>
            <p:nvPr/>
          </p:nvSpPr>
          <p:spPr bwMode="auto">
            <a:xfrm>
              <a:off x="3216" y="2688"/>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1347" name="Rectangle 90"/>
            <p:cNvSpPr>
              <a:spLocks noChangeArrowheads="1"/>
            </p:cNvSpPr>
            <p:nvPr/>
          </p:nvSpPr>
          <p:spPr bwMode="auto">
            <a:xfrm>
              <a:off x="2928" y="3264"/>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1348" name="Rectangle 91"/>
            <p:cNvSpPr>
              <a:spLocks noChangeArrowheads="1"/>
            </p:cNvSpPr>
            <p:nvPr/>
          </p:nvSpPr>
          <p:spPr bwMode="auto">
            <a:xfrm>
              <a:off x="3216" y="3264"/>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1349" name="Rectangle 92"/>
            <p:cNvSpPr>
              <a:spLocks noChangeArrowheads="1"/>
            </p:cNvSpPr>
            <p:nvPr/>
          </p:nvSpPr>
          <p:spPr bwMode="auto">
            <a:xfrm>
              <a:off x="3216" y="1824"/>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1350" name="Rectangle 93"/>
            <p:cNvSpPr>
              <a:spLocks noChangeArrowheads="1"/>
            </p:cNvSpPr>
            <p:nvPr/>
          </p:nvSpPr>
          <p:spPr bwMode="auto">
            <a:xfrm>
              <a:off x="2928" y="1824"/>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1351" name="Rectangle 94"/>
            <p:cNvSpPr>
              <a:spLocks noChangeArrowheads="1"/>
            </p:cNvSpPr>
            <p:nvPr/>
          </p:nvSpPr>
          <p:spPr bwMode="auto">
            <a:xfrm>
              <a:off x="2640" y="1824"/>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1352" name="Rectangle 95"/>
            <p:cNvSpPr>
              <a:spLocks noChangeArrowheads="1"/>
            </p:cNvSpPr>
            <p:nvPr/>
          </p:nvSpPr>
          <p:spPr bwMode="auto">
            <a:xfrm>
              <a:off x="3216" y="1536"/>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1353" name="Rectangle 96"/>
            <p:cNvSpPr>
              <a:spLocks noChangeArrowheads="1"/>
            </p:cNvSpPr>
            <p:nvPr/>
          </p:nvSpPr>
          <p:spPr bwMode="auto">
            <a:xfrm>
              <a:off x="2928" y="1536"/>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1354" name="Rectangle 97"/>
            <p:cNvSpPr>
              <a:spLocks noChangeArrowheads="1"/>
            </p:cNvSpPr>
            <p:nvPr/>
          </p:nvSpPr>
          <p:spPr bwMode="auto">
            <a:xfrm>
              <a:off x="2640" y="1536"/>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1355" name="Line 3"/>
            <p:cNvSpPr>
              <a:spLocks noChangeShapeType="1"/>
            </p:cNvSpPr>
            <p:nvPr/>
          </p:nvSpPr>
          <p:spPr bwMode="auto">
            <a:xfrm>
              <a:off x="912" y="1248"/>
              <a:ext cx="0" cy="2496"/>
            </a:xfrm>
            <a:prstGeom prst="line">
              <a:avLst/>
            </a:prstGeom>
            <a:noFill/>
            <a:ln w="381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rtl="1"/>
              <a:endParaRPr lang="he-IL">
                <a:solidFill>
                  <a:srgbClr val="000000"/>
                </a:solidFill>
              </a:endParaRPr>
            </a:p>
          </p:txBody>
        </p:sp>
        <p:sp>
          <p:nvSpPr>
            <p:cNvPr id="11356" name="Line 4"/>
            <p:cNvSpPr>
              <a:spLocks noChangeShapeType="1"/>
            </p:cNvSpPr>
            <p:nvPr/>
          </p:nvSpPr>
          <p:spPr bwMode="auto">
            <a:xfrm flipH="1">
              <a:off x="720" y="3552"/>
              <a:ext cx="3312" cy="0"/>
            </a:xfrm>
            <a:prstGeom prst="line">
              <a:avLst/>
            </a:prstGeom>
            <a:noFill/>
            <a:ln w="381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rtl="1"/>
              <a:endParaRPr lang="he-IL">
                <a:solidFill>
                  <a:srgbClr val="000000"/>
                </a:solidFill>
              </a:endParaRPr>
            </a:p>
          </p:txBody>
        </p:sp>
      </p:grpSp>
      <p:sp>
        <p:nvSpPr>
          <p:cNvPr id="78948" name="Oval 100"/>
          <p:cNvSpPr>
            <a:spLocks noChangeArrowheads="1"/>
          </p:cNvSpPr>
          <p:nvPr/>
        </p:nvSpPr>
        <p:spPr bwMode="auto">
          <a:xfrm>
            <a:off x="2405063" y="3276600"/>
            <a:ext cx="152400" cy="152400"/>
          </a:xfrm>
          <a:prstGeom prst="ellipse">
            <a:avLst/>
          </a:prstGeom>
          <a:solidFill>
            <a:srgbClr val="6666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grpSp>
        <p:nvGrpSpPr>
          <p:cNvPr id="78958" name="Group 110"/>
          <p:cNvGrpSpPr>
            <a:grpSpLocks/>
          </p:cNvGrpSpPr>
          <p:nvPr/>
        </p:nvGrpSpPr>
        <p:grpSpPr bwMode="auto">
          <a:xfrm>
            <a:off x="1643063" y="1981200"/>
            <a:ext cx="990600" cy="533400"/>
            <a:chOff x="1248" y="1248"/>
            <a:chExt cx="624" cy="336"/>
          </a:xfrm>
        </p:grpSpPr>
        <p:sp>
          <p:nvSpPr>
            <p:cNvPr id="11288" name="Text Box 8"/>
            <p:cNvSpPr txBox="1">
              <a:spLocks noChangeArrowheads="1"/>
            </p:cNvSpPr>
            <p:nvPr/>
          </p:nvSpPr>
          <p:spPr bwMode="auto">
            <a:xfrm>
              <a:off x="1248" y="1248"/>
              <a:ext cx="6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r>
                <a:rPr lang="en-US" altLang="he-IL" b="1">
                  <a:solidFill>
                    <a:srgbClr val="000000"/>
                  </a:solidFill>
                </a:rPr>
                <a:t>(4,14)</a:t>
              </a:r>
              <a:endParaRPr lang="en-US" altLang="he-IL">
                <a:solidFill>
                  <a:srgbClr val="000000"/>
                </a:solidFill>
              </a:endParaRPr>
            </a:p>
          </p:txBody>
        </p:sp>
        <p:sp>
          <p:nvSpPr>
            <p:cNvPr id="11289" name="Oval 102"/>
            <p:cNvSpPr>
              <a:spLocks noChangeArrowheads="1"/>
            </p:cNvSpPr>
            <p:nvPr/>
          </p:nvSpPr>
          <p:spPr bwMode="auto">
            <a:xfrm>
              <a:off x="1440" y="1488"/>
              <a:ext cx="96" cy="96"/>
            </a:xfrm>
            <a:prstGeom prst="ellipse">
              <a:avLst/>
            </a:prstGeom>
            <a:solidFill>
              <a:srgbClr val="6666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grpSp>
      <p:sp>
        <p:nvSpPr>
          <p:cNvPr id="78951" name="Oval 103"/>
          <p:cNvSpPr>
            <a:spLocks noChangeArrowheads="1"/>
          </p:cNvSpPr>
          <p:nvPr/>
        </p:nvSpPr>
        <p:spPr bwMode="auto">
          <a:xfrm>
            <a:off x="4233863" y="4191000"/>
            <a:ext cx="152400" cy="152400"/>
          </a:xfrm>
          <a:prstGeom prst="ellipse">
            <a:avLst/>
          </a:prstGeom>
          <a:solidFill>
            <a:srgbClr val="6666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78953" name="Oval 105"/>
          <p:cNvSpPr>
            <a:spLocks noChangeArrowheads="1"/>
          </p:cNvSpPr>
          <p:nvPr/>
        </p:nvSpPr>
        <p:spPr bwMode="auto">
          <a:xfrm>
            <a:off x="4691063" y="5105400"/>
            <a:ext cx="152400" cy="152400"/>
          </a:xfrm>
          <a:prstGeom prst="ellipse">
            <a:avLst/>
          </a:prstGeom>
          <a:solidFill>
            <a:srgbClr val="6666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grpSp>
        <p:nvGrpSpPr>
          <p:cNvPr id="78962" name="Group 114"/>
          <p:cNvGrpSpPr>
            <a:grpSpLocks/>
          </p:cNvGrpSpPr>
          <p:nvPr/>
        </p:nvGrpSpPr>
        <p:grpSpPr bwMode="auto">
          <a:xfrm>
            <a:off x="4691063" y="4267200"/>
            <a:ext cx="990600" cy="533400"/>
            <a:chOff x="3168" y="2688"/>
            <a:chExt cx="624" cy="336"/>
          </a:xfrm>
        </p:grpSpPr>
        <p:sp>
          <p:nvSpPr>
            <p:cNvPr id="11286" name="Oval 104"/>
            <p:cNvSpPr>
              <a:spLocks noChangeArrowheads="1"/>
            </p:cNvSpPr>
            <p:nvPr/>
          </p:nvSpPr>
          <p:spPr bwMode="auto">
            <a:xfrm>
              <a:off x="3456" y="2928"/>
              <a:ext cx="96" cy="96"/>
            </a:xfrm>
            <a:prstGeom prst="ellipse">
              <a:avLst/>
            </a:prstGeom>
            <a:solidFill>
              <a:srgbClr val="6666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1287" name="Text Box 99"/>
            <p:cNvSpPr txBox="1">
              <a:spLocks noChangeArrowheads="1"/>
            </p:cNvSpPr>
            <p:nvPr/>
          </p:nvSpPr>
          <p:spPr bwMode="auto">
            <a:xfrm>
              <a:off x="3168" y="2688"/>
              <a:ext cx="6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r>
                <a:rPr lang="en-US" altLang="he-IL" b="1">
                  <a:solidFill>
                    <a:srgbClr val="000000"/>
                  </a:solidFill>
                </a:rPr>
                <a:t>(18,4)</a:t>
              </a:r>
              <a:endParaRPr lang="en-US" altLang="he-IL">
                <a:solidFill>
                  <a:srgbClr val="000000"/>
                </a:solidFill>
              </a:endParaRPr>
            </a:p>
          </p:txBody>
        </p:sp>
      </p:grpSp>
      <p:grpSp>
        <p:nvGrpSpPr>
          <p:cNvPr id="78960" name="Group 112"/>
          <p:cNvGrpSpPr>
            <a:grpSpLocks/>
          </p:cNvGrpSpPr>
          <p:nvPr/>
        </p:nvGrpSpPr>
        <p:grpSpPr bwMode="auto">
          <a:xfrm>
            <a:off x="1938338" y="4495800"/>
            <a:ext cx="777875" cy="533400"/>
            <a:chOff x="1296" y="2832"/>
            <a:chExt cx="490" cy="336"/>
          </a:xfrm>
        </p:grpSpPr>
        <p:sp>
          <p:nvSpPr>
            <p:cNvPr id="11284" name="Oval 108"/>
            <p:cNvSpPr>
              <a:spLocks noChangeArrowheads="1"/>
            </p:cNvSpPr>
            <p:nvPr/>
          </p:nvSpPr>
          <p:spPr bwMode="auto">
            <a:xfrm>
              <a:off x="1440" y="3072"/>
              <a:ext cx="96" cy="96"/>
            </a:xfrm>
            <a:prstGeom prst="ellipse">
              <a:avLst/>
            </a:prstGeom>
            <a:solidFill>
              <a:srgbClr val="6666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1285" name="Text Box 11"/>
            <p:cNvSpPr txBox="1">
              <a:spLocks noChangeArrowheads="1"/>
            </p:cNvSpPr>
            <p:nvPr/>
          </p:nvSpPr>
          <p:spPr bwMode="auto">
            <a:xfrm>
              <a:off x="1296" y="2832"/>
              <a:ext cx="4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r>
                <a:rPr lang="en-US" altLang="he-IL" b="1">
                  <a:solidFill>
                    <a:srgbClr val="000000"/>
                  </a:solidFill>
                </a:rPr>
                <a:t>(5,3)</a:t>
              </a:r>
              <a:endParaRPr lang="en-US" altLang="he-IL">
                <a:solidFill>
                  <a:srgbClr val="000000"/>
                </a:solidFill>
              </a:endParaRPr>
            </a:p>
          </p:txBody>
        </p:sp>
      </p:grpSp>
      <p:grpSp>
        <p:nvGrpSpPr>
          <p:cNvPr id="78959" name="Group 111"/>
          <p:cNvGrpSpPr>
            <a:grpSpLocks/>
          </p:cNvGrpSpPr>
          <p:nvPr/>
        </p:nvGrpSpPr>
        <p:grpSpPr bwMode="auto">
          <a:xfrm>
            <a:off x="3319463" y="3276600"/>
            <a:ext cx="990600" cy="609600"/>
            <a:chOff x="2304" y="2064"/>
            <a:chExt cx="624" cy="384"/>
          </a:xfrm>
        </p:grpSpPr>
        <p:sp>
          <p:nvSpPr>
            <p:cNvPr id="11282" name="Oval 101"/>
            <p:cNvSpPr>
              <a:spLocks noChangeArrowheads="1"/>
            </p:cNvSpPr>
            <p:nvPr/>
          </p:nvSpPr>
          <p:spPr bwMode="auto">
            <a:xfrm>
              <a:off x="2592" y="2352"/>
              <a:ext cx="96" cy="96"/>
            </a:xfrm>
            <a:prstGeom prst="ellipse">
              <a:avLst/>
            </a:prstGeom>
            <a:solidFill>
              <a:srgbClr val="6666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1283" name="Text Box 9"/>
            <p:cNvSpPr txBox="1">
              <a:spLocks noChangeArrowheads="1"/>
            </p:cNvSpPr>
            <p:nvPr/>
          </p:nvSpPr>
          <p:spPr bwMode="auto">
            <a:xfrm>
              <a:off x="2304" y="2064"/>
              <a:ext cx="6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r>
                <a:rPr lang="en-US" altLang="he-IL" b="1">
                  <a:solidFill>
                    <a:srgbClr val="000000"/>
                  </a:solidFill>
                </a:rPr>
                <a:t>(12,8)</a:t>
              </a:r>
              <a:endParaRPr lang="en-US" altLang="he-IL">
                <a:solidFill>
                  <a:srgbClr val="000000"/>
                </a:solidFill>
              </a:endParaRPr>
            </a:p>
          </p:txBody>
        </p:sp>
      </p:grpSp>
      <p:grpSp>
        <p:nvGrpSpPr>
          <p:cNvPr id="78961" name="Group 113"/>
          <p:cNvGrpSpPr>
            <a:grpSpLocks/>
          </p:cNvGrpSpPr>
          <p:nvPr/>
        </p:nvGrpSpPr>
        <p:grpSpPr bwMode="auto">
          <a:xfrm>
            <a:off x="1185863" y="3124200"/>
            <a:ext cx="777875" cy="533400"/>
            <a:chOff x="960" y="1968"/>
            <a:chExt cx="490" cy="336"/>
          </a:xfrm>
        </p:grpSpPr>
        <p:sp>
          <p:nvSpPr>
            <p:cNvPr id="11280" name="Oval 106"/>
            <p:cNvSpPr>
              <a:spLocks noChangeArrowheads="1"/>
            </p:cNvSpPr>
            <p:nvPr/>
          </p:nvSpPr>
          <p:spPr bwMode="auto">
            <a:xfrm>
              <a:off x="1152" y="2208"/>
              <a:ext cx="96" cy="96"/>
            </a:xfrm>
            <a:prstGeom prst="ellipse">
              <a:avLst/>
            </a:prstGeom>
            <a:solidFill>
              <a:srgbClr val="6666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1281" name="Text Box 109"/>
            <p:cNvSpPr txBox="1">
              <a:spLocks noChangeArrowheads="1"/>
            </p:cNvSpPr>
            <p:nvPr/>
          </p:nvSpPr>
          <p:spPr bwMode="auto">
            <a:xfrm>
              <a:off x="960" y="1968"/>
              <a:ext cx="4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r>
                <a:rPr lang="en-US" altLang="he-IL" b="1">
                  <a:solidFill>
                    <a:srgbClr val="000000"/>
                  </a:solidFill>
                </a:rPr>
                <a:t>(2,9)</a:t>
              </a:r>
              <a:endParaRPr lang="en-US" altLang="he-IL">
                <a:solidFill>
                  <a:srgbClr val="000000"/>
                </a:solidFill>
              </a:endParaRPr>
            </a:p>
          </p:txBody>
        </p:sp>
      </p:grpSp>
      <p:grpSp>
        <p:nvGrpSpPr>
          <p:cNvPr id="78964" name="Group 116"/>
          <p:cNvGrpSpPr>
            <a:grpSpLocks/>
          </p:cNvGrpSpPr>
          <p:nvPr/>
        </p:nvGrpSpPr>
        <p:grpSpPr bwMode="auto">
          <a:xfrm>
            <a:off x="2633663" y="3962400"/>
            <a:ext cx="777875" cy="609600"/>
            <a:chOff x="1872" y="2496"/>
            <a:chExt cx="490" cy="384"/>
          </a:xfrm>
        </p:grpSpPr>
        <p:sp>
          <p:nvSpPr>
            <p:cNvPr id="11278" name="Oval 107"/>
            <p:cNvSpPr>
              <a:spLocks noChangeArrowheads="1"/>
            </p:cNvSpPr>
            <p:nvPr/>
          </p:nvSpPr>
          <p:spPr bwMode="auto">
            <a:xfrm>
              <a:off x="2016" y="2784"/>
              <a:ext cx="96" cy="96"/>
            </a:xfrm>
            <a:prstGeom prst="ellipse">
              <a:avLst/>
            </a:prstGeom>
            <a:solidFill>
              <a:srgbClr val="6666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1279" name="Text Box 115"/>
            <p:cNvSpPr txBox="1">
              <a:spLocks noChangeArrowheads="1"/>
            </p:cNvSpPr>
            <p:nvPr/>
          </p:nvSpPr>
          <p:spPr bwMode="auto">
            <a:xfrm>
              <a:off x="1872" y="2496"/>
              <a:ext cx="4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r>
                <a:rPr lang="en-US" altLang="he-IL" b="1">
                  <a:solidFill>
                    <a:srgbClr val="000000"/>
                  </a:solidFill>
                </a:rPr>
                <a:t>(8,5)</a:t>
              </a:r>
              <a:endParaRPr lang="en-US" altLang="he-IL">
                <a:solidFill>
                  <a:srgbClr val="000000"/>
                </a:solidFill>
              </a:endParaRPr>
            </a:p>
          </p:txBody>
        </p:sp>
      </p:grpSp>
      <p:sp>
        <p:nvSpPr>
          <p:cNvPr id="78965" name="Text Box 117"/>
          <p:cNvSpPr txBox="1">
            <a:spLocks noChangeArrowheads="1"/>
          </p:cNvSpPr>
          <p:nvPr/>
        </p:nvSpPr>
        <p:spPr bwMode="auto">
          <a:xfrm>
            <a:off x="5334000" y="1828800"/>
            <a:ext cx="3486150" cy="2655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lnSpc>
                <a:spcPct val="120000"/>
              </a:lnSpc>
            </a:pPr>
            <a:r>
              <a:rPr lang="he-IL" altLang="he-IL" sz="2800" b="1" dirty="0">
                <a:solidFill>
                  <a:srgbClr val="000000"/>
                </a:solidFill>
                <a:cs typeface="David" pitchFamily="34" charset="-79"/>
              </a:rPr>
              <a:t>הנך מתבקש לסייע לחווה</a:t>
            </a:r>
          </a:p>
          <a:p>
            <a:pPr algn="r" rtl="1">
              <a:lnSpc>
                <a:spcPct val="120000"/>
              </a:lnSpc>
            </a:pPr>
            <a:r>
              <a:rPr lang="he-IL" altLang="he-IL" sz="2800" b="1" dirty="0">
                <a:solidFill>
                  <a:srgbClr val="000000"/>
                </a:solidFill>
                <a:cs typeface="David" pitchFamily="34" charset="-79"/>
              </a:rPr>
              <a:t>לתכנן אלגוריתם המוציא כפלט רק את המועמדים אשר אין אחרים העולים עליהם בשני התחומים...</a:t>
            </a:r>
          </a:p>
        </p:txBody>
      </p:sp>
    </p:spTree>
    <p:extLst>
      <p:ext uri="{BB962C8B-B14F-4D97-AF65-F5344CB8AC3E}">
        <p14:creationId xmlns:p14="http://schemas.microsoft.com/office/powerpoint/2010/main" val="24419220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78946"/>
                                        </p:tgtEl>
                                        <p:attrNameLst>
                                          <p:attrName>style.visibility</p:attrName>
                                        </p:attrNameLst>
                                      </p:cBhvr>
                                      <p:to>
                                        <p:strVal val="visible"/>
                                      </p:to>
                                    </p:set>
                                    <p:animEffect transition="in" filter="box(in)">
                                      <p:cBhvr>
                                        <p:cTn id="7" dur="500"/>
                                        <p:tgtEl>
                                          <p:spTgt spid="789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nodeType="clickEffect">
                                  <p:stCondLst>
                                    <p:cond delay="0"/>
                                  </p:stCondLst>
                                  <p:childTnLst>
                                    <p:set>
                                      <p:cBhvr>
                                        <p:cTn id="11" dur="1" fill="hold">
                                          <p:stCondLst>
                                            <p:cond delay="0"/>
                                          </p:stCondLst>
                                        </p:cTn>
                                        <p:tgtEl>
                                          <p:spTgt spid="78958"/>
                                        </p:tgtEl>
                                        <p:attrNameLst>
                                          <p:attrName>style.visibility</p:attrName>
                                        </p:attrNameLst>
                                      </p:cBhvr>
                                      <p:to>
                                        <p:strVal val="visible"/>
                                      </p:to>
                                    </p:set>
                                    <p:anim calcmode="lin" valueType="num">
                                      <p:cBhvr additive="base">
                                        <p:cTn id="12" dur="500" fill="hold"/>
                                        <p:tgtEl>
                                          <p:spTgt spid="78958"/>
                                        </p:tgtEl>
                                        <p:attrNameLst>
                                          <p:attrName>ppt_x</p:attrName>
                                        </p:attrNameLst>
                                      </p:cBhvr>
                                      <p:tavLst>
                                        <p:tav tm="0">
                                          <p:val>
                                            <p:strVal val="0-#ppt_w/2"/>
                                          </p:val>
                                        </p:tav>
                                        <p:tav tm="100000">
                                          <p:val>
                                            <p:strVal val="#ppt_x"/>
                                          </p:val>
                                        </p:tav>
                                      </p:tavLst>
                                    </p:anim>
                                    <p:anim calcmode="lin" valueType="num">
                                      <p:cBhvr additive="base">
                                        <p:cTn id="13" dur="500" fill="hold"/>
                                        <p:tgtEl>
                                          <p:spTgt spid="78958"/>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nodeType="clickEffect">
                                  <p:stCondLst>
                                    <p:cond delay="0"/>
                                  </p:stCondLst>
                                  <p:childTnLst>
                                    <p:set>
                                      <p:cBhvr>
                                        <p:cTn id="17" dur="1" fill="hold">
                                          <p:stCondLst>
                                            <p:cond delay="0"/>
                                          </p:stCondLst>
                                        </p:cTn>
                                        <p:tgtEl>
                                          <p:spTgt spid="78959"/>
                                        </p:tgtEl>
                                        <p:attrNameLst>
                                          <p:attrName>style.visibility</p:attrName>
                                        </p:attrNameLst>
                                      </p:cBhvr>
                                      <p:to>
                                        <p:strVal val="visible"/>
                                      </p:to>
                                    </p:set>
                                    <p:anim calcmode="lin" valueType="num">
                                      <p:cBhvr additive="base">
                                        <p:cTn id="18" dur="500" fill="hold"/>
                                        <p:tgtEl>
                                          <p:spTgt spid="78959"/>
                                        </p:tgtEl>
                                        <p:attrNameLst>
                                          <p:attrName>ppt_x</p:attrName>
                                        </p:attrNameLst>
                                      </p:cBhvr>
                                      <p:tavLst>
                                        <p:tav tm="0">
                                          <p:val>
                                            <p:strVal val="0-#ppt_w/2"/>
                                          </p:val>
                                        </p:tav>
                                        <p:tav tm="100000">
                                          <p:val>
                                            <p:strVal val="#ppt_x"/>
                                          </p:val>
                                        </p:tav>
                                      </p:tavLst>
                                    </p:anim>
                                    <p:anim calcmode="lin" valueType="num">
                                      <p:cBhvr additive="base">
                                        <p:cTn id="19" dur="500" fill="hold"/>
                                        <p:tgtEl>
                                          <p:spTgt spid="78959"/>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nodeType="clickEffect">
                                  <p:stCondLst>
                                    <p:cond delay="0"/>
                                  </p:stCondLst>
                                  <p:childTnLst>
                                    <p:set>
                                      <p:cBhvr>
                                        <p:cTn id="23" dur="1" fill="hold">
                                          <p:stCondLst>
                                            <p:cond delay="0"/>
                                          </p:stCondLst>
                                        </p:cTn>
                                        <p:tgtEl>
                                          <p:spTgt spid="78960"/>
                                        </p:tgtEl>
                                        <p:attrNameLst>
                                          <p:attrName>style.visibility</p:attrName>
                                        </p:attrNameLst>
                                      </p:cBhvr>
                                      <p:to>
                                        <p:strVal val="visible"/>
                                      </p:to>
                                    </p:set>
                                    <p:anim calcmode="lin" valueType="num">
                                      <p:cBhvr additive="base">
                                        <p:cTn id="24" dur="500" fill="hold"/>
                                        <p:tgtEl>
                                          <p:spTgt spid="78960"/>
                                        </p:tgtEl>
                                        <p:attrNameLst>
                                          <p:attrName>ppt_x</p:attrName>
                                        </p:attrNameLst>
                                      </p:cBhvr>
                                      <p:tavLst>
                                        <p:tav tm="0">
                                          <p:val>
                                            <p:strVal val="0-#ppt_w/2"/>
                                          </p:val>
                                        </p:tav>
                                        <p:tav tm="100000">
                                          <p:val>
                                            <p:strVal val="#ppt_x"/>
                                          </p:val>
                                        </p:tav>
                                      </p:tavLst>
                                    </p:anim>
                                    <p:anim calcmode="lin" valueType="num">
                                      <p:cBhvr additive="base">
                                        <p:cTn id="25" dur="500" fill="hold"/>
                                        <p:tgtEl>
                                          <p:spTgt spid="78960"/>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nodeType="clickEffect">
                                  <p:stCondLst>
                                    <p:cond delay="0"/>
                                  </p:stCondLst>
                                  <p:childTnLst>
                                    <p:set>
                                      <p:cBhvr>
                                        <p:cTn id="29" dur="1" fill="hold">
                                          <p:stCondLst>
                                            <p:cond delay="0"/>
                                          </p:stCondLst>
                                        </p:cTn>
                                        <p:tgtEl>
                                          <p:spTgt spid="78961"/>
                                        </p:tgtEl>
                                        <p:attrNameLst>
                                          <p:attrName>style.visibility</p:attrName>
                                        </p:attrNameLst>
                                      </p:cBhvr>
                                      <p:to>
                                        <p:strVal val="visible"/>
                                      </p:to>
                                    </p:set>
                                    <p:anim calcmode="lin" valueType="num">
                                      <p:cBhvr additive="base">
                                        <p:cTn id="30" dur="500" fill="hold"/>
                                        <p:tgtEl>
                                          <p:spTgt spid="78961"/>
                                        </p:tgtEl>
                                        <p:attrNameLst>
                                          <p:attrName>ppt_x</p:attrName>
                                        </p:attrNameLst>
                                      </p:cBhvr>
                                      <p:tavLst>
                                        <p:tav tm="0">
                                          <p:val>
                                            <p:strVal val="0-#ppt_w/2"/>
                                          </p:val>
                                        </p:tav>
                                        <p:tav tm="100000">
                                          <p:val>
                                            <p:strVal val="#ppt_x"/>
                                          </p:val>
                                        </p:tav>
                                      </p:tavLst>
                                    </p:anim>
                                    <p:anim calcmode="lin" valueType="num">
                                      <p:cBhvr additive="base">
                                        <p:cTn id="31" dur="500" fill="hold"/>
                                        <p:tgtEl>
                                          <p:spTgt spid="78961"/>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8" fill="hold" nodeType="clickEffect">
                                  <p:stCondLst>
                                    <p:cond delay="0"/>
                                  </p:stCondLst>
                                  <p:childTnLst>
                                    <p:set>
                                      <p:cBhvr>
                                        <p:cTn id="35" dur="1" fill="hold">
                                          <p:stCondLst>
                                            <p:cond delay="0"/>
                                          </p:stCondLst>
                                        </p:cTn>
                                        <p:tgtEl>
                                          <p:spTgt spid="78962"/>
                                        </p:tgtEl>
                                        <p:attrNameLst>
                                          <p:attrName>style.visibility</p:attrName>
                                        </p:attrNameLst>
                                      </p:cBhvr>
                                      <p:to>
                                        <p:strVal val="visible"/>
                                      </p:to>
                                    </p:set>
                                    <p:anim calcmode="lin" valueType="num">
                                      <p:cBhvr additive="base">
                                        <p:cTn id="36" dur="500" fill="hold"/>
                                        <p:tgtEl>
                                          <p:spTgt spid="78962"/>
                                        </p:tgtEl>
                                        <p:attrNameLst>
                                          <p:attrName>ppt_x</p:attrName>
                                        </p:attrNameLst>
                                      </p:cBhvr>
                                      <p:tavLst>
                                        <p:tav tm="0">
                                          <p:val>
                                            <p:strVal val="0-#ppt_w/2"/>
                                          </p:val>
                                        </p:tav>
                                        <p:tav tm="100000">
                                          <p:val>
                                            <p:strVal val="#ppt_x"/>
                                          </p:val>
                                        </p:tav>
                                      </p:tavLst>
                                    </p:anim>
                                    <p:anim calcmode="lin" valueType="num">
                                      <p:cBhvr additive="base">
                                        <p:cTn id="37" dur="500" fill="hold"/>
                                        <p:tgtEl>
                                          <p:spTgt spid="78962"/>
                                        </p:tgtEl>
                                        <p:attrNameLst>
                                          <p:attrName>ppt_y</p:attrName>
                                        </p:attrNameLst>
                                      </p:cBhvr>
                                      <p:tavLst>
                                        <p:tav tm="0">
                                          <p:val>
                                            <p:strVal val="#ppt_y"/>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78953"/>
                                        </p:tgtEl>
                                        <p:attrNameLst>
                                          <p:attrName>style.visibility</p:attrName>
                                        </p:attrNameLst>
                                      </p:cBhvr>
                                      <p:to>
                                        <p:strVal val="visible"/>
                                      </p:to>
                                    </p:set>
                                    <p:anim calcmode="lin" valueType="num">
                                      <p:cBhvr additive="base">
                                        <p:cTn id="42" dur="500" fill="hold"/>
                                        <p:tgtEl>
                                          <p:spTgt spid="78953"/>
                                        </p:tgtEl>
                                        <p:attrNameLst>
                                          <p:attrName>ppt_x</p:attrName>
                                        </p:attrNameLst>
                                      </p:cBhvr>
                                      <p:tavLst>
                                        <p:tav tm="0">
                                          <p:val>
                                            <p:strVal val="0-#ppt_w/2"/>
                                          </p:val>
                                        </p:tav>
                                        <p:tav tm="100000">
                                          <p:val>
                                            <p:strVal val="#ppt_x"/>
                                          </p:val>
                                        </p:tav>
                                      </p:tavLst>
                                    </p:anim>
                                    <p:anim calcmode="lin" valueType="num">
                                      <p:cBhvr additive="base">
                                        <p:cTn id="43" dur="500" fill="hold"/>
                                        <p:tgtEl>
                                          <p:spTgt spid="78953"/>
                                        </p:tgtEl>
                                        <p:attrNameLst>
                                          <p:attrName>ppt_y</p:attrName>
                                        </p:attrNameLst>
                                      </p:cBhvr>
                                      <p:tavLst>
                                        <p:tav tm="0">
                                          <p:val>
                                            <p:strVal val="#ppt_y"/>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8" fill="hold" grpId="0" nodeType="clickEffect">
                                  <p:stCondLst>
                                    <p:cond delay="0"/>
                                  </p:stCondLst>
                                  <p:childTnLst>
                                    <p:set>
                                      <p:cBhvr>
                                        <p:cTn id="47" dur="1" fill="hold">
                                          <p:stCondLst>
                                            <p:cond delay="0"/>
                                          </p:stCondLst>
                                        </p:cTn>
                                        <p:tgtEl>
                                          <p:spTgt spid="78948"/>
                                        </p:tgtEl>
                                        <p:attrNameLst>
                                          <p:attrName>style.visibility</p:attrName>
                                        </p:attrNameLst>
                                      </p:cBhvr>
                                      <p:to>
                                        <p:strVal val="visible"/>
                                      </p:to>
                                    </p:set>
                                    <p:anim calcmode="lin" valueType="num">
                                      <p:cBhvr additive="base">
                                        <p:cTn id="48" dur="500" fill="hold"/>
                                        <p:tgtEl>
                                          <p:spTgt spid="78948"/>
                                        </p:tgtEl>
                                        <p:attrNameLst>
                                          <p:attrName>ppt_x</p:attrName>
                                        </p:attrNameLst>
                                      </p:cBhvr>
                                      <p:tavLst>
                                        <p:tav tm="0">
                                          <p:val>
                                            <p:strVal val="0-#ppt_w/2"/>
                                          </p:val>
                                        </p:tav>
                                        <p:tav tm="100000">
                                          <p:val>
                                            <p:strVal val="#ppt_x"/>
                                          </p:val>
                                        </p:tav>
                                      </p:tavLst>
                                    </p:anim>
                                    <p:anim calcmode="lin" valueType="num">
                                      <p:cBhvr additive="base">
                                        <p:cTn id="49" dur="500" fill="hold"/>
                                        <p:tgtEl>
                                          <p:spTgt spid="78948"/>
                                        </p:tgtEl>
                                        <p:attrNameLst>
                                          <p:attrName>ppt_y</p:attrName>
                                        </p:attrNameLst>
                                      </p:cBhvr>
                                      <p:tavLst>
                                        <p:tav tm="0">
                                          <p:val>
                                            <p:strVal val="#ppt_y"/>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8" fill="hold" nodeType="clickEffect">
                                  <p:stCondLst>
                                    <p:cond delay="0"/>
                                  </p:stCondLst>
                                  <p:childTnLst>
                                    <p:set>
                                      <p:cBhvr>
                                        <p:cTn id="53" dur="1" fill="hold">
                                          <p:stCondLst>
                                            <p:cond delay="0"/>
                                          </p:stCondLst>
                                        </p:cTn>
                                        <p:tgtEl>
                                          <p:spTgt spid="78964"/>
                                        </p:tgtEl>
                                        <p:attrNameLst>
                                          <p:attrName>style.visibility</p:attrName>
                                        </p:attrNameLst>
                                      </p:cBhvr>
                                      <p:to>
                                        <p:strVal val="visible"/>
                                      </p:to>
                                    </p:set>
                                    <p:anim calcmode="lin" valueType="num">
                                      <p:cBhvr additive="base">
                                        <p:cTn id="54" dur="500" fill="hold"/>
                                        <p:tgtEl>
                                          <p:spTgt spid="78964"/>
                                        </p:tgtEl>
                                        <p:attrNameLst>
                                          <p:attrName>ppt_x</p:attrName>
                                        </p:attrNameLst>
                                      </p:cBhvr>
                                      <p:tavLst>
                                        <p:tav tm="0">
                                          <p:val>
                                            <p:strVal val="0-#ppt_w/2"/>
                                          </p:val>
                                        </p:tav>
                                        <p:tav tm="100000">
                                          <p:val>
                                            <p:strVal val="#ppt_x"/>
                                          </p:val>
                                        </p:tav>
                                      </p:tavLst>
                                    </p:anim>
                                    <p:anim calcmode="lin" valueType="num">
                                      <p:cBhvr additive="base">
                                        <p:cTn id="55" dur="500" fill="hold"/>
                                        <p:tgtEl>
                                          <p:spTgt spid="78964"/>
                                        </p:tgtEl>
                                        <p:attrNameLst>
                                          <p:attrName>ppt_y</p:attrName>
                                        </p:attrNameLst>
                                      </p:cBhvr>
                                      <p:tavLst>
                                        <p:tav tm="0">
                                          <p:val>
                                            <p:strVal val="#ppt_y"/>
                                          </p:val>
                                        </p:tav>
                                        <p:tav tm="100000">
                                          <p:val>
                                            <p:strVal val="#ppt_y"/>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2" presetClass="entr" presetSubtype="8" fill="hold" grpId="0" nodeType="clickEffect">
                                  <p:stCondLst>
                                    <p:cond delay="0"/>
                                  </p:stCondLst>
                                  <p:childTnLst>
                                    <p:set>
                                      <p:cBhvr>
                                        <p:cTn id="59" dur="1" fill="hold">
                                          <p:stCondLst>
                                            <p:cond delay="0"/>
                                          </p:stCondLst>
                                        </p:cTn>
                                        <p:tgtEl>
                                          <p:spTgt spid="78951"/>
                                        </p:tgtEl>
                                        <p:attrNameLst>
                                          <p:attrName>style.visibility</p:attrName>
                                        </p:attrNameLst>
                                      </p:cBhvr>
                                      <p:to>
                                        <p:strVal val="visible"/>
                                      </p:to>
                                    </p:set>
                                    <p:anim calcmode="lin" valueType="num">
                                      <p:cBhvr additive="base">
                                        <p:cTn id="60" dur="500" fill="hold"/>
                                        <p:tgtEl>
                                          <p:spTgt spid="78951"/>
                                        </p:tgtEl>
                                        <p:attrNameLst>
                                          <p:attrName>ppt_x</p:attrName>
                                        </p:attrNameLst>
                                      </p:cBhvr>
                                      <p:tavLst>
                                        <p:tav tm="0">
                                          <p:val>
                                            <p:strVal val="0-#ppt_w/2"/>
                                          </p:val>
                                        </p:tav>
                                        <p:tav tm="100000">
                                          <p:val>
                                            <p:strVal val="#ppt_x"/>
                                          </p:val>
                                        </p:tav>
                                      </p:tavLst>
                                    </p:anim>
                                    <p:anim calcmode="lin" valueType="num">
                                      <p:cBhvr additive="base">
                                        <p:cTn id="61" dur="500" fill="hold"/>
                                        <p:tgtEl>
                                          <p:spTgt spid="78951"/>
                                        </p:tgtEl>
                                        <p:attrNameLst>
                                          <p:attrName>ppt_y</p:attrName>
                                        </p:attrNameLst>
                                      </p:cBhvr>
                                      <p:tavLst>
                                        <p:tav tm="0">
                                          <p:val>
                                            <p:strVal val="#ppt_y"/>
                                          </p:val>
                                        </p:tav>
                                        <p:tav tm="100000">
                                          <p:val>
                                            <p:strVal val="#ppt_y"/>
                                          </p:val>
                                        </p:tav>
                                      </p:tavLst>
                                    </p:anim>
                                  </p:childTnLst>
                                </p:cTn>
                              </p:par>
                            </p:childTnLst>
                          </p:cTn>
                        </p:par>
                      </p:childTnLst>
                    </p:cTn>
                  </p:par>
                  <p:par>
                    <p:cTn id="62" fill="hold" nodeType="clickPar">
                      <p:stCondLst>
                        <p:cond delay="indefinite"/>
                      </p:stCondLst>
                      <p:childTnLst>
                        <p:par>
                          <p:cTn id="63" fill="hold" nodeType="withGroup">
                            <p:stCondLst>
                              <p:cond delay="0"/>
                            </p:stCondLst>
                            <p:childTnLst>
                              <p:par>
                                <p:cTn id="64" presetID="4" presetClass="entr" presetSubtype="32" fill="hold" grpId="0" nodeType="clickEffect">
                                  <p:stCondLst>
                                    <p:cond delay="0"/>
                                  </p:stCondLst>
                                  <p:childTnLst>
                                    <p:set>
                                      <p:cBhvr>
                                        <p:cTn id="65" dur="1" fill="hold">
                                          <p:stCondLst>
                                            <p:cond delay="0"/>
                                          </p:stCondLst>
                                        </p:cTn>
                                        <p:tgtEl>
                                          <p:spTgt spid="78965">
                                            <p:txEl>
                                              <p:pRg st="0" end="0"/>
                                            </p:txEl>
                                          </p:spTgt>
                                        </p:tgtEl>
                                        <p:attrNameLst>
                                          <p:attrName>style.visibility</p:attrName>
                                        </p:attrNameLst>
                                      </p:cBhvr>
                                      <p:to>
                                        <p:strVal val="visible"/>
                                      </p:to>
                                    </p:set>
                                    <p:animEffect transition="in" filter="box(out)">
                                      <p:cBhvr>
                                        <p:cTn id="66" dur="500"/>
                                        <p:tgtEl>
                                          <p:spTgt spid="78965">
                                            <p:txEl>
                                              <p:pRg st="0" end="0"/>
                                            </p:txEl>
                                          </p:spTgt>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4" presetClass="entr" presetSubtype="32" fill="hold" grpId="0" nodeType="clickEffect">
                                  <p:stCondLst>
                                    <p:cond delay="0"/>
                                  </p:stCondLst>
                                  <p:childTnLst>
                                    <p:set>
                                      <p:cBhvr>
                                        <p:cTn id="70" dur="1" fill="hold">
                                          <p:stCondLst>
                                            <p:cond delay="0"/>
                                          </p:stCondLst>
                                        </p:cTn>
                                        <p:tgtEl>
                                          <p:spTgt spid="78965">
                                            <p:txEl>
                                              <p:pRg st="1" end="1"/>
                                            </p:txEl>
                                          </p:spTgt>
                                        </p:tgtEl>
                                        <p:attrNameLst>
                                          <p:attrName>style.visibility</p:attrName>
                                        </p:attrNameLst>
                                      </p:cBhvr>
                                      <p:to>
                                        <p:strVal val="visible"/>
                                      </p:to>
                                    </p:set>
                                    <p:animEffect transition="in" filter="box(out)">
                                      <p:cBhvr>
                                        <p:cTn id="71" dur="500"/>
                                        <p:tgtEl>
                                          <p:spTgt spid="7896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948" grpId="0" animBg="1"/>
      <p:bldP spid="78951" grpId="0" animBg="1"/>
      <p:bldP spid="78953" grpId="0" animBg="1"/>
      <p:bldP spid="78965" grpId="0" uiExpand="1" build="p"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89" name="Rectangle 93"/>
          <p:cNvSpPr>
            <a:spLocks noChangeArrowheads="1"/>
          </p:cNvSpPr>
          <p:nvPr/>
        </p:nvSpPr>
        <p:spPr bwMode="auto">
          <a:xfrm>
            <a:off x="1143000" y="3886200"/>
            <a:ext cx="2625725" cy="1676400"/>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grpSp>
        <p:nvGrpSpPr>
          <p:cNvPr id="12291" name="Group 3"/>
          <p:cNvGrpSpPr>
            <a:grpSpLocks/>
          </p:cNvGrpSpPr>
          <p:nvPr/>
        </p:nvGrpSpPr>
        <p:grpSpPr bwMode="auto">
          <a:xfrm>
            <a:off x="0" y="1981200"/>
            <a:ext cx="6062663" cy="4114800"/>
            <a:chOff x="213" y="1248"/>
            <a:chExt cx="3819" cy="2592"/>
          </a:xfrm>
        </p:grpSpPr>
        <p:sp>
          <p:nvSpPr>
            <p:cNvPr id="12320" name="Text Box 4"/>
            <p:cNvSpPr txBox="1">
              <a:spLocks noChangeArrowheads="1"/>
            </p:cNvSpPr>
            <p:nvPr/>
          </p:nvSpPr>
          <p:spPr bwMode="auto">
            <a:xfrm>
              <a:off x="213" y="1296"/>
              <a:ext cx="6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he-IL">
                  <a:solidFill>
                    <a:srgbClr val="000000"/>
                  </a:solidFill>
                </a:rPr>
                <a:t>חוכמה</a:t>
              </a:r>
            </a:p>
          </p:txBody>
        </p:sp>
        <p:sp>
          <p:nvSpPr>
            <p:cNvPr id="12321" name="Text Box 5"/>
            <p:cNvSpPr txBox="1">
              <a:spLocks noChangeArrowheads="1"/>
            </p:cNvSpPr>
            <p:nvPr/>
          </p:nvSpPr>
          <p:spPr bwMode="auto">
            <a:xfrm>
              <a:off x="3291" y="3552"/>
              <a:ext cx="4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he-IL">
                  <a:solidFill>
                    <a:srgbClr val="000000"/>
                  </a:solidFill>
                </a:rPr>
                <a:t>יופי</a:t>
              </a:r>
            </a:p>
          </p:txBody>
        </p:sp>
        <p:sp>
          <p:nvSpPr>
            <p:cNvPr id="12322" name="Rectangle 6"/>
            <p:cNvSpPr>
              <a:spLocks noChangeArrowheads="1"/>
            </p:cNvSpPr>
            <p:nvPr/>
          </p:nvSpPr>
          <p:spPr bwMode="auto">
            <a:xfrm>
              <a:off x="912" y="3264"/>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2323" name="Rectangle 7"/>
            <p:cNvSpPr>
              <a:spLocks noChangeArrowheads="1"/>
            </p:cNvSpPr>
            <p:nvPr/>
          </p:nvSpPr>
          <p:spPr bwMode="auto">
            <a:xfrm>
              <a:off x="912" y="2976"/>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2324" name="Rectangle 8"/>
            <p:cNvSpPr>
              <a:spLocks noChangeArrowheads="1"/>
            </p:cNvSpPr>
            <p:nvPr/>
          </p:nvSpPr>
          <p:spPr bwMode="auto">
            <a:xfrm>
              <a:off x="1488" y="2112"/>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2325" name="Rectangle 9"/>
            <p:cNvSpPr>
              <a:spLocks noChangeArrowheads="1"/>
            </p:cNvSpPr>
            <p:nvPr/>
          </p:nvSpPr>
          <p:spPr bwMode="auto">
            <a:xfrm>
              <a:off x="912" y="2688"/>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2326" name="Rectangle 10"/>
            <p:cNvSpPr>
              <a:spLocks noChangeArrowheads="1"/>
            </p:cNvSpPr>
            <p:nvPr/>
          </p:nvSpPr>
          <p:spPr bwMode="auto">
            <a:xfrm>
              <a:off x="912" y="2400"/>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2327" name="Rectangle 11"/>
            <p:cNvSpPr>
              <a:spLocks noChangeArrowheads="1"/>
            </p:cNvSpPr>
            <p:nvPr/>
          </p:nvSpPr>
          <p:spPr bwMode="auto">
            <a:xfrm>
              <a:off x="1200" y="2688"/>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2328" name="Rectangle 12"/>
            <p:cNvSpPr>
              <a:spLocks noChangeArrowheads="1"/>
            </p:cNvSpPr>
            <p:nvPr/>
          </p:nvSpPr>
          <p:spPr bwMode="auto">
            <a:xfrm>
              <a:off x="1200" y="2112"/>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2329" name="Rectangle 13"/>
            <p:cNvSpPr>
              <a:spLocks noChangeArrowheads="1"/>
            </p:cNvSpPr>
            <p:nvPr/>
          </p:nvSpPr>
          <p:spPr bwMode="auto">
            <a:xfrm>
              <a:off x="1200" y="2400"/>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2330" name="Rectangle 14"/>
            <p:cNvSpPr>
              <a:spLocks noChangeArrowheads="1"/>
            </p:cNvSpPr>
            <p:nvPr/>
          </p:nvSpPr>
          <p:spPr bwMode="auto">
            <a:xfrm>
              <a:off x="912" y="2112"/>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2331" name="Rectangle 15"/>
            <p:cNvSpPr>
              <a:spLocks noChangeArrowheads="1"/>
            </p:cNvSpPr>
            <p:nvPr/>
          </p:nvSpPr>
          <p:spPr bwMode="auto">
            <a:xfrm>
              <a:off x="1200" y="2976"/>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2332" name="Rectangle 16"/>
            <p:cNvSpPr>
              <a:spLocks noChangeArrowheads="1"/>
            </p:cNvSpPr>
            <p:nvPr/>
          </p:nvSpPr>
          <p:spPr bwMode="auto">
            <a:xfrm>
              <a:off x="1488" y="2400"/>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2333" name="Rectangle 17"/>
            <p:cNvSpPr>
              <a:spLocks noChangeArrowheads="1"/>
            </p:cNvSpPr>
            <p:nvPr/>
          </p:nvSpPr>
          <p:spPr bwMode="auto">
            <a:xfrm>
              <a:off x="1488" y="2976"/>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2334" name="Rectangle 18"/>
            <p:cNvSpPr>
              <a:spLocks noChangeArrowheads="1"/>
            </p:cNvSpPr>
            <p:nvPr/>
          </p:nvSpPr>
          <p:spPr bwMode="auto">
            <a:xfrm>
              <a:off x="1488" y="2688"/>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2335" name="Rectangle 19"/>
            <p:cNvSpPr>
              <a:spLocks noChangeArrowheads="1"/>
            </p:cNvSpPr>
            <p:nvPr/>
          </p:nvSpPr>
          <p:spPr bwMode="auto">
            <a:xfrm>
              <a:off x="1200" y="3264"/>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2336" name="Rectangle 20"/>
            <p:cNvSpPr>
              <a:spLocks noChangeArrowheads="1"/>
            </p:cNvSpPr>
            <p:nvPr/>
          </p:nvSpPr>
          <p:spPr bwMode="auto">
            <a:xfrm>
              <a:off x="1488" y="3264"/>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2337" name="Rectangle 21"/>
            <p:cNvSpPr>
              <a:spLocks noChangeArrowheads="1"/>
            </p:cNvSpPr>
            <p:nvPr/>
          </p:nvSpPr>
          <p:spPr bwMode="auto">
            <a:xfrm>
              <a:off x="1488" y="1824"/>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2338" name="Rectangle 22"/>
            <p:cNvSpPr>
              <a:spLocks noChangeArrowheads="1"/>
            </p:cNvSpPr>
            <p:nvPr/>
          </p:nvSpPr>
          <p:spPr bwMode="auto">
            <a:xfrm>
              <a:off x="1200" y="1824"/>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2339" name="Rectangle 23"/>
            <p:cNvSpPr>
              <a:spLocks noChangeArrowheads="1"/>
            </p:cNvSpPr>
            <p:nvPr/>
          </p:nvSpPr>
          <p:spPr bwMode="auto">
            <a:xfrm>
              <a:off x="912" y="1824"/>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2340" name="Rectangle 24"/>
            <p:cNvSpPr>
              <a:spLocks noChangeArrowheads="1"/>
            </p:cNvSpPr>
            <p:nvPr/>
          </p:nvSpPr>
          <p:spPr bwMode="auto">
            <a:xfrm>
              <a:off x="1488" y="1536"/>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2341" name="Rectangle 25"/>
            <p:cNvSpPr>
              <a:spLocks noChangeArrowheads="1"/>
            </p:cNvSpPr>
            <p:nvPr/>
          </p:nvSpPr>
          <p:spPr bwMode="auto">
            <a:xfrm>
              <a:off x="1200" y="1536"/>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2342" name="Rectangle 26"/>
            <p:cNvSpPr>
              <a:spLocks noChangeArrowheads="1"/>
            </p:cNvSpPr>
            <p:nvPr/>
          </p:nvSpPr>
          <p:spPr bwMode="auto">
            <a:xfrm>
              <a:off x="912" y="1536"/>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2343" name="Rectangle 27"/>
            <p:cNvSpPr>
              <a:spLocks noChangeArrowheads="1"/>
            </p:cNvSpPr>
            <p:nvPr/>
          </p:nvSpPr>
          <p:spPr bwMode="auto">
            <a:xfrm>
              <a:off x="1776" y="3264"/>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2344" name="Rectangle 28"/>
            <p:cNvSpPr>
              <a:spLocks noChangeArrowheads="1"/>
            </p:cNvSpPr>
            <p:nvPr/>
          </p:nvSpPr>
          <p:spPr bwMode="auto">
            <a:xfrm>
              <a:off x="1776" y="2976"/>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2345" name="Rectangle 29"/>
            <p:cNvSpPr>
              <a:spLocks noChangeArrowheads="1"/>
            </p:cNvSpPr>
            <p:nvPr/>
          </p:nvSpPr>
          <p:spPr bwMode="auto">
            <a:xfrm>
              <a:off x="2352" y="2112"/>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2346" name="Rectangle 30"/>
            <p:cNvSpPr>
              <a:spLocks noChangeArrowheads="1"/>
            </p:cNvSpPr>
            <p:nvPr/>
          </p:nvSpPr>
          <p:spPr bwMode="auto">
            <a:xfrm>
              <a:off x="1776" y="2688"/>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2347" name="Rectangle 31"/>
            <p:cNvSpPr>
              <a:spLocks noChangeArrowheads="1"/>
            </p:cNvSpPr>
            <p:nvPr/>
          </p:nvSpPr>
          <p:spPr bwMode="auto">
            <a:xfrm>
              <a:off x="1776" y="2400"/>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2348" name="Rectangle 32"/>
            <p:cNvSpPr>
              <a:spLocks noChangeArrowheads="1"/>
            </p:cNvSpPr>
            <p:nvPr/>
          </p:nvSpPr>
          <p:spPr bwMode="auto">
            <a:xfrm>
              <a:off x="2064" y="2688"/>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2349" name="Rectangle 33"/>
            <p:cNvSpPr>
              <a:spLocks noChangeArrowheads="1"/>
            </p:cNvSpPr>
            <p:nvPr/>
          </p:nvSpPr>
          <p:spPr bwMode="auto">
            <a:xfrm>
              <a:off x="2064" y="2112"/>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2350" name="Rectangle 34"/>
            <p:cNvSpPr>
              <a:spLocks noChangeArrowheads="1"/>
            </p:cNvSpPr>
            <p:nvPr/>
          </p:nvSpPr>
          <p:spPr bwMode="auto">
            <a:xfrm>
              <a:off x="2064" y="2400"/>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2351" name="Rectangle 35"/>
            <p:cNvSpPr>
              <a:spLocks noChangeArrowheads="1"/>
            </p:cNvSpPr>
            <p:nvPr/>
          </p:nvSpPr>
          <p:spPr bwMode="auto">
            <a:xfrm>
              <a:off x="1776" y="2112"/>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2352" name="Rectangle 36"/>
            <p:cNvSpPr>
              <a:spLocks noChangeArrowheads="1"/>
            </p:cNvSpPr>
            <p:nvPr/>
          </p:nvSpPr>
          <p:spPr bwMode="auto">
            <a:xfrm>
              <a:off x="2064" y="2976"/>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2353" name="Rectangle 37"/>
            <p:cNvSpPr>
              <a:spLocks noChangeArrowheads="1"/>
            </p:cNvSpPr>
            <p:nvPr/>
          </p:nvSpPr>
          <p:spPr bwMode="auto">
            <a:xfrm>
              <a:off x="2352" y="2400"/>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2354" name="Rectangle 38"/>
            <p:cNvSpPr>
              <a:spLocks noChangeArrowheads="1"/>
            </p:cNvSpPr>
            <p:nvPr/>
          </p:nvSpPr>
          <p:spPr bwMode="auto">
            <a:xfrm>
              <a:off x="2352" y="2976"/>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2355" name="Rectangle 39"/>
            <p:cNvSpPr>
              <a:spLocks noChangeArrowheads="1"/>
            </p:cNvSpPr>
            <p:nvPr/>
          </p:nvSpPr>
          <p:spPr bwMode="auto">
            <a:xfrm>
              <a:off x="2352" y="2688"/>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2356" name="Rectangle 40"/>
            <p:cNvSpPr>
              <a:spLocks noChangeArrowheads="1"/>
            </p:cNvSpPr>
            <p:nvPr/>
          </p:nvSpPr>
          <p:spPr bwMode="auto">
            <a:xfrm>
              <a:off x="2064" y="3264"/>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2357" name="Rectangle 41"/>
            <p:cNvSpPr>
              <a:spLocks noChangeArrowheads="1"/>
            </p:cNvSpPr>
            <p:nvPr/>
          </p:nvSpPr>
          <p:spPr bwMode="auto">
            <a:xfrm>
              <a:off x="2352" y="3264"/>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2358" name="Rectangle 42"/>
            <p:cNvSpPr>
              <a:spLocks noChangeArrowheads="1"/>
            </p:cNvSpPr>
            <p:nvPr/>
          </p:nvSpPr>
          <p:spPr bwMode="auto">
            <a:xfrm>
              <a:off x="2352" y="1824"/>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2359" name="Rectangle 43"/>
            <p:cNvSpPr>
              <a:spLocks noChangeArrowheads="1"/>
            </p:cNvSpPr>
            <p:nvPr/>
          </p:nvSpPr>
          <p:spPr bwMode="auto">
            <a:xfrm>
              <a:off x="2064" y="1824"/>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2360" name="Rectangle 44"/>
            <p:cNvSpPr>
              <a:spLocks noChangeArrowheads="1"/>
            </p:cNvSpPr>
            <p:nvPr/>
          </p:nvSpPr>
          <p:spPr bwMode="auto">
            <a:xfrm>
              <a:off x="1776" y="1824"/>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2361" name="Rectangle 45"/>
            <p:cNvSpPr>
              <a:spLocks noChangeArrowheads="1"/>
            </p:cNvSpPr>
            <p:nvPr/>
          </p:nvSpPr>
          <p:spPr bwMode="auto">
            <a:xfrm>
              <a:off x="2352" y="1536"/>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2362" name="Rectangle 46"/>
            <p:cNvSpPr>
              <a:spLocks noChangeArrowheads="1"/>
            </p:cNvSpPr>
            <p:nvPr/>
          </p:nvSpPr>
          <p:spPr bwMode="auto">
            <a:xfrm>
              <a:off x="2064" y="1536"/>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2363" name="Rectangle 47"/>
            <p:cNvSpPr>
              <a:spLocks noChangeArrowheads="1"/>
            </p:cNvSpPr>
            <p:nvPr/>
          </p:nvSpPr>
          <p:spPr bwMode="auto">
            <a:xfrm>
              <a:off x="1776" y="1536"/>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2364" name="Rectangle 48"/>
            <p:cNvSpPr>
              <a:spLocks noChangeArrowheads="1"/>
            </p:cNvSpPr>
            <p:nvPr/>
          </p:nvSpPr>
          <p:spPr bwMode="auto">
            <a:xfrm>
              <a:off x="2640" y="3264"/>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2365" name="Rectangle 49"/>
            <p:cNvSpPr>
              <a:spLocks noChangeArrowheads="1"/>
            </p:cNvSpPr>
            <p:nvPr/>
          </p:nvSpPr>
          <p:spPr bwMode="auto">
            <a:xfrm>
              <a:off x="2640" y="2976"/>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2366" name="Rectangle 50"/>
            <p:cNvSpPr>
              <a:spLocks noChangeArrowheads="1"/>
            </p:cNvSpPr>
            <p:nvPr/>
          </p:nvSpPr>
          <p:spPr bwMode="auto">
            <a:xfrm>
              <a:off x="3216" y="2112"/>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2367" name="Rectangle 51"/>
            <p:cNvSpPr>
              <a:spLocks noChangeArrowheads="1"/>
            </p:cNvSpPr>
            <p:nvPr/>
          </p:nvSpPr>
          <p:spPr bwMode="auto">
            <a:xfrm>
              <a:off x="2640" y="2688"/>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2368" name="Rectangle 52"/>
            <p:cNvSpPr>
              <a:spLocks noChangeArrowheads="1"/>
            </p:cNvSpPr>
            <p:nvPr/>
          </p:nvSpPr>
          <p:spPr bwMode="auto">
            <a:xfrm>
              <a:off x="2640" y="2400"/>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2369" name="Rectangle 53"/>
            <p:cNvSpPr>
              <a:spLocks noChangeArrowheads="1"/>
            </p:cNvSpPr>
            <p:nvPr/>
          </p:nvSpPr>
          <p:spPr bwMode="auto">
            <a:xfrm>
              <a:off x="2928" y="2688"/>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2370" name="Rectangle 54"/>
            <p:cNvSpPr>
              <a:spLocks noChangeArrowheads="1"/>
            </p:cNvSpPr>
            <p:nvPr/>
          </p:nvSpPr>
          <p:spPr bwMode="auto">
            <a:xfrm>
              <a:off x="2928" y="2112"/>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2371" name="Rectangle 55"/>
            <p:cNvSpPr>
              <a:spLocks noChangeArrowheads="1"/>
            </p:cNvSpPr>
            <p:nvPr/>
          </p:nvSpPr>
          <p:spPr bwMode="auto">
            <a:xfrm>
              <a:off x="2928" y="2400"/>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2372" name="Rectangle 56"/>
            <p:cNvSpPr>
              <a:spLocks noChangeArrowheads="1"/>
            </p:cNvSpPr>
            <p:nvPr/>
          </p:nvSpPr>
          <p:spPr bwMode="auto">
            <a:xfrm>
              <a:off x="2640" y="2112"/>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2373" name="Rectangle 57"/>
            <p:cNvSpPr>
              <a:spLocks noChangeArrowheads="1"/>
            </p:cNvSpPr>
            <p:nvPr/>
          </p:nvSpPr>
          <p:spPr bwMode="auto">
            <a:xfrm>
              <a:off x="2928" y="2976"/>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2374" name="Rectangle 58"/>
            <p:cNvSpPr>
              <a:spLocks noChangeArrowheads="1"/>
            </p:cNvSpPr>
            <p:nvPr/>
          </p:nvSpPr>
          <p:spPr bwMode="auto">
            <a:xfrm>
              <a:off x="3216" y="2400"/>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2375" name="Rectangle 59"/>
            <p:cNvSpPr>
              <a:spLocks noChangeArrowheads="1"/>
            </p:cNvSpPr>
            <p:nvPr/>
          </p:nvSpPr>
          <p:spPr bwMode="auto">
            <a:xfrm>
              <a:off x="3216" y="2976"/>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2376" name="Rectangle 60"/>
            <p:cNvSpPr>
              <a:spLocks noChangeArrowheads="1"/>
            </p:cNvSpPr>
            <p:nvPr/>
          </p:nvSpPr>
          <p:spPr bwMode="auto">
            <a:xfrm>
              <a:off x="3216" y="2688"/>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2377" name="Rectangle 61"/>
            <p:cNvSpPr>
              <a:spLocks noChangeArrowheads="1"/>
            </p:cNvSpPr>
            <p:nvPr/>
          </p:nvSpPr>
          <p:spPr bwMode="auto">
            <a:xfrm>
              <a:off x="2928" y="3264"/>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2378" name="Rectangle 62"/>
            <p:cNvSpPr>
              <a:spLocks noChangeArrowheads="1"/>
            </p:cNvSpPr>
            <p:nvPr/>
          </p:nvSpPr>
          <p:spPr bwMode="auto">
            <a:xfrm>
              <a:off x="3216" y="3264"/>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2379" name="Rectangle 63"/>
            <p:cNvSpPr>
              <a:spLocks noChangeArrowheads="1"/>
            </p:cNvSpPr>
            <p:nvPr/>
          </p:nvSpPr>
          <p:spPr bwMode="auto">
            <a:xfrm>
              <a:off x="3216" y="1824"/>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2380" name="Rectangle 64"/>
            <p:cNvSpPr>
              <a:spLocks noChangeArrowheads="1"/>
            </p:cNvSpPr>
            <p:nvPr/>
          </p:nvSpPr>
          <p:spPr bwMode="auto">
            <a:xfrm>
              <a:off x="2928" y="1824"/>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2381" name="Rectangle 65"/>
            <p:cNvSpPr>
              <a:spLocks noChangeArrowheads="1"/>
            </p:cNvSpPr>
            <p:nvPr/>
          </p:nvSpPr>
          <p:spPr bwMode="auto">
            <a:xfrm>
              <a:off x="2640" y="1824"/>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2382" name="Rectangle 66"/>
            <p:cNvSpPr>
              <a:spLocks noChangeArrowheads="1"/>
            </p:cNvSpPr>
            <p:nvPr/>
          </p:nvSpPr>
          <p:spPr bwMode="auto">
            <a:xfrm>
              <a:off x="3216" y="1536"/>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2383" name="Rectangle 67"/>
            <p:cNvSpPr>
              <a:spLocks noChangeArrowheads="1"/>
            </p:cNvSpPr>
            <p:nvPr/>
          </p:nvSpPr>
          <p:spPr bwMode="auto">
            <a:xfrm>
              <a:off x="2928" y="1536"/>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2384" name="Rectangle 68"/>
            <p:cNvSpPr>
              <a:spLocks noChangeArrowheads="1"/>
            </p:cNvSpPr>
            <p:nvPr/>
          </p:nvSpPr>
          <p:spPr bwMode="auto">
            <a:xfrm>
              <a:off x="2640" y="1536"/>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2385" name="Line 69"/>
            <p:cNvSpPr>
              <a:spLocks noChangeShapeType="1"/>
            </p:cNvSpPr>
            <p:nvPr/>
          </p:nvSpPr>
          <p:spPr bwMode="auto">
            <a:xfrm>
              <a:off x="912" y="1248"/>
              <a:ext cx="0" cy="2496"/>
            </a:xfrm>
            <a:prstGeom prst="line">
              <a:avLst/>
            </a:prstGeom>
            <a:noFill/>
            <a:ln w="381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rtl="1"/>
              <a:endParaRPr lang="he-IL">
                <a:solidFill>
                  <a:srgbClr val="000000"/>
                </a:solidFill>
              </a:endParaRPr>
            </a:p>
          </p:txBody>
        </p:sp>
        <p:sp>
          <p:nvSpPr>
            <p:cNvPr id="12386" name="Line 70"/>
            <p:cNvSpPr>
              <a:spLocks noChangeShapeType="1"/>
            </p:cNvSpPr>
            <p:nvPr/>
          </p:nvSpPr>
          <p:spPr bwMode="auto">
            <a:xfrm flipH="1">
              <a:off x="720" y="3552"/>
              <a:ext cx="3312" cy="0"/>
            </a:xfrm>
            <a:prstGeom prst="line">
              <a:avLst/>
            </a:prstGeom>
            <a:noFill/>
            <a:ln w="381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rtl="1"/>
              <a:endParaRPr lang="he-IL">
                <a:solidFill>
                  <a:srgbClr val="000000"/>
                </a:solidFill>
              </a:endParaRPr>
            </a:p>
          </p:txBody>
        </p:sp>
      </p:grpSp>
      <p:sp>
        <p:nvSpPr>
          <p:cNvPr id="12292" name="Oval 76"/>
          <p:cNvSpPr>
            <a:spLocks noChangeArrowheads="1"/>
          </p:cNvSpPr>
          <p:nvPr/>
        </p:nvSpPr>
        <p:spPr bwMode="auto">
          <a:xfrm>
            <a:off x="4691063" y="5105400"/>
            <a:ext cx="152400" cy="152400"/>
          </a:xfrm>
          <a:prstGeom prst="ellipse">
            <a:avLst/>
          </a:prstGeom>
          <a:solidFill>
            <a:srgbClr val="6666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grpSp>
        <p:nvGrpSpPr>
          <p:cNvPr id="12293" name="Group 80"/>
          <p:cNvGrpSpPr>
            <a:grpSpLocks/>
          </p:cNvGrpSpPr>
          <p:nvPr/>
        </p:nvGrpSpPr>
        <p:grpSpPr bwMode="auto">
          <a:xfrm>
            <a:off x="1938338" y="4495800"/>
            <a:ext cx="777875" cy="533400"/>
            <a:chOff x="1296" y="2832"/>
            <a:chExt cx="490" cy="336"/>
          </a:xfrm>
        </p:grpSpPr>
        <p:sp>
          <p:nvSpPr>
            <p:cNvPr id="12318" name="Oval 81"/>
            <p:cNvSpPr>
              <a:spLocks noChangeArrowheads="1"/>
            </p:cNvSpPr>
            <p:nvPr/>
          </p:nvSpPr>
          <p:spPr bwMode="auto">
            <a:xfrm>
              <a:off x="1440" y="3072"/>
              <a:ext cx="96" cy="96"/>
            </a:xfrm>
            <a:prstGeom prst="ellipse">
              <a:avLst/>
            </a:prstGeom>
            <a:solidFill>
              <a:srgbClr val="6666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2319" name="Text Box 82"/>
            <p:cNvSpPr txBox="1">
              <a:spLocks noChangeArrowheads="1"/>
            </p:cNvSpPr>
            <p:nvPr/>
          </p:nvSpPr>
          <p:spPr bwMode="auto">
            <a:xfrm>
              <a:off x="1296" y="2832"/>
              <a:ext cx="4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r>
                <a:rPr lang="en-US" altLang="he-IL" b="1">
                  <a:solidFill>
                    <a:srgbClr val="000000"/>
                  </a:solidFill>
                </a:rPr>
                <a:t>(5,3)</a:t>
              </a:r>
              <a:endParaRPr lang="en-US" altLang="he-IL">
                <a:solidFill>
                  <a:srgbClr val="000000"/>
                </a:solidFill>
              </a:endParaRPr>
            </a:p>
          </p:txBody>
        </p:sp>
      </p:grpSp>
      <p:grpSp>
        <p:nvGrpSpPr>
          <p:cNvPr id="12294" name="Group 86"/>
          <p:cNvGrpSpPr>
            <a:grpSpLocks/>
          </p:cNvGrpSpPr>
          <p:nvPr/>
        </p:nvGrpSpPr>
        <p:grpSpPr bwMode="auto">
          <a:xfrm>
            <a:off x="1185863" y="3124200"/>
            <a:ext cx="777875" cy="533400"/>
            <a:chOff x="960" y="1968"/>
            <a:chExt cx="490" cy="336"/>
          </a:xfrm>
        </p:grpSpPr>
        <p:sp>
          <p:nvSpPr>
            <p:cNvPr id="12316" name="Oval 87"/>
            <p:cNvSpPr>
              <a:spLocks noChangeArrowheads="1"/>
            </p:cNvSpPr>
            <p:nvPr/>
          </p:nvSpPr>
          <p:spPr bwMode="auto">
            <a:xfrm>
              <a:off x="1152" y="2208"/>
              <a:ext cx="96" cy="96"/>
            </a:xfrm>
            <a:prstGeom prst="ellipse">
              <a:avLst/>
            </a:prstGeom>
            <a:solidFill>
              <a:srgbClr val="6666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2317" name="Text Box 88"/>
            <p:cNvSpPr txBox="1">
              <a:spLocks noChangeArrowheads="1"/>
            </p:cNvSpPr>
            <p:nvPr/>
          </p:nvSpPr>
          <p:spPr bwMode="auto">
            <a:xfrm>
              <a:off x="960" y="1968"/>
              <a:ext cx="4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r>
                <a:rPr lang="en-US" altLang="he-IL" b="1">
                  <a:solidFill>
                    <a:srgbClr val="000000"/>
                  </a:solidFill>
                </a:rPr>
                <a:t>(2,9)</a:t>
              </a:r>
              <a:endParaRPr lang="en-US" altLang="he-IL">
                <a:solidFill>
                  <a:srgbClr val="000000"/>
                </a:solidFill>
              </a:endParaRPr>
            </a:p>
          </p:txBody>
        </p:sp>
      </p:grpSp>
      <p:grpSp>
        <p:nvGrpSpPr>
          <p:cNvPr id="12295" name="Group 89"/>
          <p:cNvGrpSpPr>
            <a:grpSpLocks/>
          </p:cNvGrpSpPr>
          <p:nvPr/>
        </p:nvGrpSpPr>
        <p:grpSpPr bwMode="auto">
          <a:xfrm>
            <a:off x="2633663" y="3962400"/>
            <a:ext cx="777875" cy="609600"/>
            <a:chOff x="1872" y="2496"/>
            <a:chExt cx="490" cy="384"/>
          </a:xfrm>
        </p:grpSpPr>
        <p:sp>
          <p:nvSpPr>
            <p:cNvPr id="12314" name="Oval 90"/>
            <p:cNvSpPr>
              <a:spLocks noChangeArrowheads="1"/>
            </p:cNvSpPr>
            <p:nvPr/>
          </p:nvSpPr>
          <p:spPr bwMode="auto">
            <a:xfrm>
              <a:off x="2016" y="2784"/>
              <a:ext cx="96" cy="96"/>
            </a:xfrm>
            <a:prstGeom prst="ellipse">
              <a:avLst/>
            </a:prstGeom>
            <a:solidFill>
              <a:srgbClr val="6666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2315" name="Text Box 91"/>
            <p:cNvSpPr txBox="1">
              <a:spLocks noChangeArrowheads="1"/>
            </p:cNvSpPr>
            <p:nvPr/>
          </p:nvSpPr>
          <p:spPr bwMode="auto">
            <a:xfrm>
              <a:off x="1872" y="2496"/>
              <a:ext cx="4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r>
                <a:rPr lang="en-US" altLang="he-IL" b="1">
                  <a:solidFill>
                    <a:srgbClr val="000000"/>
                  </a:solidFill>
                </a:rPr>
                <a:t>(8,5)</a:t>
              </a:r>
              <a:endParaRPr lang="en-US" altLang="he-IL">
                <a:solidFill>
                  <a:srgbClr val="000000"/>
                </a:solidFill>
              </a:endParaRPr>
            </a:p>
          </p:txBody>
        </p:sp>
      </p:grpSp>
      <p:sp>
        <p:nvSpPr>
          <p:cNvPr id="80990" name="Rectangle 94"/>
          <p:cNvSpPr>
            <a:spLocks noChangeArrowheads="1"/>
          </p:cNvSpPr>
          <p:nvPr/>
        </p:nvSpPr>
        <p:spPr bwMode="auto">
          <a:xfrm>
            <a:off x="1143000" y="3846513"/>
            <a:ext cx="2667000" cy="1752600"/>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80991" name="Rectangle 95"/>
          <p:cNvSpPr>
            <a:spLocks noChangeArrowheads="1"/>
          </p:cNvSpPr>
          <p:nvPr/>
        </p:nvSpPr>
        <p:spPr bwMode="auto">
          <a:xfrm>
            <a:off x="1143000" y="2478088"/>
            <a:ext cx="838200" cy="3124200"/>
          </a:xfrm>
          <a:prstGeom prst="rect">
            <a:avLst/>
          </a:prstGeom>
          <a:solidFill>
            <a:srgbClr val="CCE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80992" name="Rectangle 96"/>
          <p:cNvSpPr>
            <a:spLocks noChangeArrowheads="1"/>
          </p:cNvSpPr>
          <p:nvPr/>
        </p:nvSpPr>
        <p:spPr bwMode="auto">
          <a:xfrm>
            <a:off x="1143000" y="4760913"/>
            <a:ext cx="4038600" cy="838200"/>
          </a:xfrm>
          <a:prstGeom prst="rect">
            <a:avLst/>
          </a:prstGeom>
          <a:solidFill>
            <a:srgbClr val="66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80993" name="Rectangle 97"/>
          <p:cNvSpPr>
            <a:spLocks noChangeArrowheads="1"/>
          </p:cNvSpPr>
          <p:nvPr/>
        </p:nvSpPr>
        <p:spPr bwMode="auto">
          <a:xfrm>
            <a:off x="1143000" y="3392488"/>
            <a:ext cx="1295400" cy="2170112"/>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80994" name="Rectangle 98"/>
          <p:cNvSpPr>
            <a:spLocks noChangeArrowheads="1"/>
          </p:cNvSpPr>
          <p:nvPr/>
        </p:nvSpPr>
        <p:spPr bwMode="auto">
          <a:xfrm>
            <a:off x="1143000" y="4306888"/>
            <a:ext cx="3124200" cy="1295400"/>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2301" name="Oval 71"/>
          <p:cNvSpPr>
            <a:spLocks noChangeArrowheads="1"/>
          </p:cNvSpPr>
          <p:nvPr/>
        </p:nvSpPr>
        <p:spPr bwMode="auto">
          <a:xfrm>
            <a:off x="2405063" y="3276600"/>
            <a:ext cx="152400" cy="152400"/>
          </a:xfrm>
          <a:prstGeom prst="ellipse">
            <a:avLst/>
          </a:prstGeom>
          <a:solidFill>
            <a:srgbClr val="6666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grpSp>
        <p:nvGrpSpPr>
          <p:cNvPr id="12302" name="Group 72"/>
          <p:cNvGrpSpPr>
            <a:grpSpLocks/>
          </p:cNvGrpSpPr>
          <p:nvPr/>
        </p:nvGrpSpPr>
        <p:grpSpPr bwMode="auto">
          <a:xfrm>
            <a:off x="1643063" y="1981200"/>
            <a:ext cx="990600" cy="533400"/>
            <a:chOff x="1248" y="1248"/>
            <a:chExt cx="624" cy="336"/>
          </a:xfrm>
        </p:grpSpPr>
        <p:sp>
          <p:nvSpPr>
            <p:cNvPr id="12312" name="Text Box 73"/>
            <p:cNvSpPr txBox="1">
              <a:spLocks noChangeArrowheads="1"/>
            </p:cNvSpPr>
            <p:nvPr/>
          </p:nvSpPr>
          <p:spPr bwMode="auto">
            <a:xfrm>
              <a:off x="1248" y="1248"/>
              <a:ext cx="6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r>
                <a:rPr lang="en-US" altLang="he-IL" b="1">
                  <a:solidFill>
                    <a:srgbClr val="000000"/>
                  </a:solidFill>
                </a:rPr>
                <a:t>(4,14)</a:t>
              </a:r>
              <a:endParaRPr lang="en-US" altLang="he-IL">
                <a:solidFill>
                  <a:srgbClr val="000000"/>
                </a:solidFill>
              </a:endParaRPr>
            </a:p>
          </p:txBody>
        </p:sp>
        <p:sp>
          <p:nvSpPr>
            <p:cNvPr id="12313" name="Oval 74"/>
            <p:cNvSpPr>
              <a:spLocks noChangeArrowheads="1"/>
            </p:cNvSpPr>
            <p:nvPr/>
          </p:nvSpPr>
          <p:spPr bwMode="auto">
            <a:xfrm>
              <a:off x="1440" y="1488"/>
              <a:ext cx="96" cy="96"/>
            </a:xfrm>
            <a:prstGeom prst="ellipse">
              <a:avLst/>
            </a:prstGeom>
            <a:solidFill>
              <a:srgbClr val="6666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grpSp>
      <p:grpSp>
        <p:nvGrpSpPr>
          <p:cNvPr id="12303" name="Group 83"/>
          <p:cNvGrpSpPr>
            <a:grpSpLocks/>
          </p:cNvGrpSpPr>
          <p:nvPr/>
        </p:nvGrpSpPr>
        <p:grpSpPr bwMode="auto">
          <a:xfrm>
            <a:off x="3319463" y="3276600"/>
            <a:ext cx="990600" cy="609600"/>
            <a:chOff x="2304" y="2064"/>
            <a:chExt cx="624" cy="384"/>
          </a:xfrm>
        </p:grpSpPr>
        <p:sp>
          <p:nvSpPr>
            <p:cNvPr id="12310" name="Oval 84"/>
            <p:cNvSpPr>
              <a:spLocks noChangeArrowheads="1"/>
            </p:cNvSpPr>
            <p:nvPr/>
          </p:nvSpPr>
          <p:spPr bwMode="auto">
            <a:xfrm>
              <a:off x="2592" y="2352"/>
              <a:ext cx="96" cy="96"/>
            </a:xfrm>
            <a:prstGeom prst="ellipse">
              <a:avLst/>
            </a:prstGeom>
            <a:solidFill>
              <a:srgbClr val="6666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2311" name="Text Box 85"/>
            <p:cNvSpPr txBox="1">
              <a:spLocks noChangeArrowheads="1"/>
            </p:cNvSpPr>
            <p:nvPr/>
          </p:nvSpPr>
          <p:spPr bwMode="auto">
            <a:xfrm>
              <a:off x="2304" y="2064"/>
              <a:ext cx="6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r>
                <a:rPr lang="en-US" altLang="he-IL" b="1">
                  <a:solidFill>
                    <a:srgbClr val="000000"/>
                  </a:solidFill>
                </a:rPr>
                <a:t>(12,8)</a:t>
              </a:r>
              <a:endParaRPr lang="en-US" altLang="he-IL">
                <a:solidFill>
                  <a:srgbClr val="000000"/>
                </a:solidFill>
              </a:endParaRPr>
            </a:p>
          </p:txBody>
        </p:sp>
      </p:grpSp>
      <p:sp>
        <p:nvSpPr>
          <p:cNvPr id="12304" name="Oval 75"/>
          <p:cNvSpPr>
            <a:spLocks noChangeArrowheads="1"/>
          </p:cNvSpPr>
          <p:nvPr/>
        </p:nvSpPr>
        <p:spPr bwMode="auto">
          <a:xfrm>
            <a:off x="4233863" y="4191000"/>
            <a:ext cx="152400" cy="152400"/>
          </a:xfrm>
          <a:prstGeom prst="ellipse">
            <a:avLst/>
          </a:prstGeom>
          <a:solidFill>
            <a:srgbClr val="6666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grpSp>
        <p:nvGrpSpPr>
          <p:cNvPr id="12305" name="Group 77"/>
          <p:cNvGrpSpPr>
            <a:grpSpLocks/>
          </p:cNvGrpSpPr>
          <p:nvPr/>
        </p:nvGrpSpPr>
        <p:grpSpPr bwMode="auto">
          <a:xfrm>
            <a:off x="4691063" y="4267200"/>
            <a:ext cx="990600" cy="533400"/>
            <a:chOff x="3168" y="2688"/>
            <a:chExt cx="624" cy="336"/>
          </a:xfrm>
        </p:grpSpPr>
        <p:sp>
          <p:nvSpPr>
            <p:cNvPr id="12308" name="Oval 78"/>
            <p:cNvSpPr>
              <a:spLocks noChangeArrowheads="1"/>
            </p:cNvSpPr>
            <p:nvPr/>
          </p:nvSpPr>
          <p:spPr bwMode="auto">
            <a:xfrm>
              <a:off x="3456" y="2928"/>
              <a:ext cx="96" cy="96"/>
            </a:xfrm>
            <a:prstGeom prst="ellipse">
              <a:avLst/>
            </a:prstGeom>
            <a:solidFill>
              <a:srgbClr val="6666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2309" name="Text Box 79"/>
            <p:cNvSpPr txBox="1">
              <a:spLocks noChangeArrowheads="1"/>
            </p:cNvSpPr>
            <p:nvPr/>
          </p:nvSpPr>
          <p:spPr bwMode="auto">
            <a:xfrm>
              <a:off x="3168" y="2688"/>
              <a:ext cx="6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r>
                <a:rPr lang="en-US" altLang="he-IL" b="1">
                  <a:solidFill>
                    <a:srgbClr val="000000"/>
                  </a:solidFill>
                </a:rPr>
                <a:t>(18,4)</a:t>
              </a:r>
              <a:endParaRPr lang="en-US" altLang="he-IL">
                <a:solidFill>
                  <a:srgbClr val="000000"/>
                </a:solidFill>
              </a:endParaRPr>
            </a:p>
          </p:txBody>
        </p:sp>
      </p:grpSp>
      <p:sp>
        <p:nvSpPr>
          <p:cNvPr id="12306" name="Text Box 100"/>
          <p:cNvSpPr txBox="1">
            <a:spLocks noChangeArrowheads="1"/>
          </p:cNvSpPr>
          <p:nvPr/>
        </p:nvSpPr>
        <p:spPr bwMode="auto">
          <a:xfrm>
            <a:off x="5334000" y="1828800"/>
            <a:ext cx="3486150" cy="2655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lnSpc>
                <a:spcPct val="120000"/>
              </a:lnSpc>
            </a:pPr>
            <a:r>
              <a:rPr lang="he-IL" altLang="he-IL" sz="2800" b="1">
                <a:solidFill>
                  <a:srgbClr val="000000"/>
                </a:solidFill>
                <a:cs typeface="David" pitchFamily="34" charset="-79"/>
              </a:rPr>
              <a:t>הנך מתבקש לסייע לחווה</a:t>
            </a:r>
          </a:p>
          <a:p>
            <a:pPr algn="r" rtl="1">
              <a:lnSpc>
                <a:spcPct val="120000"/>
              </a:lnSpc>
            </a:pPr>
            <a:r>
              <a:rPr lang="he-IL" altLang="he-IL" sz="2800" b="1">
                <a:solidFill>
                  <a:srgbClr val="000000"/>
                </a:solidFill>
                <a:cs typeface="David" pitchFamily="34" charset="-79"/>
              </a:rPr>
              <a:t>לתכנן אלגוריתם המוציא כפלט רק את המועמדים אשר אין אחרים העולים עליהם בשני התחומים...</a:t>
            </a:r>
          </a:p>
        </p:txBody>
      </p:sp>
      <p:sp>
        <p:nvSpPr>
          <p:cNvPr id="12307" name="Text Box 101"/>
          <p:cNvSpPr txBox="1">
            <a:spLocks noChangeArrowheads="1"/>
          </p:cNvSpPr>
          <p:nvPr/>
        </p:nvSpPr>
        <p:spPr bwMode="auto">
          <a:xfrm>
            <a:off x="611188" y="381000"/>
            <a:ext cx="8191500" cy="150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lnSpc>
                <a:spcPct val="110000"/>
              </a:lnSpc>
            </a:pPr>
            <a:r>
              <a:rPr lang="he-IL" altLang="he-IL" sz="2800" b="1">
                <a:solidFill>
                  <a:srgbClr val="000000"/>
                </a:solidFill>
                <a:cs typeface="David" pitchFamily="34" charset="-79"/>
              </a:rPr>
              <a:t>חווה, תלמידת החוג בשנה א' מעונינת להכיר בן זוג </a:t>
            </a:r>
            <a:r>
              <a:rPr lang="he-IL" altLang="he-IL" sz="2800" b="1">
                <a:solidFill>
                  <a:srgbClr val="0066FF"/>
                </a:solidFill>
                <a:cs typeface="David" pitchFamily="34" charset="-79"/>
              </a:rPr>
              <a:t>יפה וחכם</a:t>
            </a:r>
            <a:r>
              <a:rPr lang="he-IL" altLang="he-IL" sz="2800" b="1">
                <a:solidFill>
                  <a:srgbClr val="000000"/>
                </a:solidFill>
                <a:cs typeface="David" pitchFamily="34" charset="-79"/>
              </a:rPr>
              <a:t> מבין תלמידי שנה ב'. כל תלמיד מדורג לפי יופיו (ע"י מזכירת החוג) ולפי הצלחתו בקורס "אלגוריתמים". </a:t>
            </a:r>
          </a:p>
        </p:txBody>
      </p:sp>
    </p:spTree>
    <p:extLst>
      <p:ext uri="{BB962C8B-B14F-4D97-AF65-F5344CB8AC3E}">
        <p14:creationId xmlns:p14="http://schemas.microsoft.com/office/powerpoint/2010/main" val="25145278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80989"/>
                                        </p:tgtEl>
                                        <p:attrNameLst>
                                          <p:attrName>style.visibility</p:attrName>
                                        </p:attrNameLst>
                                      </p:cBhvr>
                                      <p:to>
                                        <p:strVal val="visible"/>
                                      </p:to>
                                    </p:set>
                                    <p:animEffect transition="in" filter="box(out)">
                                      <p:cBhvr>
                                        <p:cTn id="7" dur="500"/>
                                        <p:tgtEl>
                                          <p:spTgt spid="8098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0990"/>
                                        </p:tgtEl>
                                        <p:attrNameLst>
                                          <p:attrName>style.visibility</p:attrName>
                                        </p:attrNameLst>
                                      </p:cBhvr>
                                      <p:to>
                                        <p:strVal val="visible"/>
                                      </p:to>
                                    </p:set>
                                    <p:animEffect transition="in" filter="dissolve">
                                      <p:cBhvr>
                                        <p:cTn id="12" dur="500"/>
                                        <p:tgtEl>
                                          <p:spTgt spid="8099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80991"/>
                                        </p:tgtEl>
                                        <p:attrNameLst>
                                          <p:attrName>style.visibility</p:attrName>
                                        </p:attrNameLst>
                                      </p:cBhvr>
                                      <p:to>
                                        <p:strVal val="visible"/>
                                      </p:to>
                                    </p:set>
                                    <p:animEffect transition="in" filter="dissolve">
                                      <p:cBhvr>
                                        <p:cTn id="17" dur="500"/>
                                        <p:tgtEl>
                                          <p:spTgt spid="8099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80992"/>
                                        </p:tgtEl>
                                        <p:attrNameLst>
                                          <p:attrName>style.visibility</p:attrName>
                                        </p:attrNameLst>
                                      </p:cBhvr>
                                      <p:to>
                                        <p:strVal val="visible"/>
                                      </p:to>
                                    </p:set>
                                    <p:animEffect transition="in" filter="dissolve">
                                      <p:cBhvr>
                                        <p:cTn id="22" dur="500"/>
                                        <p:tgtEl>
                                          <p:spTgt spid="8099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80993"/>
                                        </p:tgtEl>
                                        <p:attrNameLst>
                                          <p:attrName>style.visibility</p:attrName>
                                        </p:attrNameLst>
                                      </p:cBhvr>
                                      <p:to>
                                        <p:strVal val="visible"/>
                                      </p:to>
                                    </p:set>
                                    <p:animEffect transition="in" filter="dissolve">
                                      <p:cBhvr>
                                        <p:cTn id="27" dur="500"/>
                                        <p:tgtEl>
                                          <p:spTgt spid="8099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80994"/>
                                        </p:tgtEl>
                                        <p:attrNameLst>
                                          <p:attrName>style.visibility</p:attrName>
                                        </p:attrNameLst>
                                      </p:cBhvr>
                                      <p:to>
                                        <p:strVal val="visible"/>
                                      </p:to>
                                    </p:set>
                                    <p:animEffect transition="in" filter="dissolve">
                                      <p:cBhvr>
                                        <p:cTn id="32" dur="500"/>
                                        <p:tgtEl>
                                          <p:spTgt spid="809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89" grpId="0" animBg="1"/>
      <p:bldP spid="80990" grpId="0" animBg="1"/>
      <p:bldP spid="80991" grpId="0" animBg="1"/>
      <p:bldP spid="80992" grpId="0" animBg="1"/>
      <p:bldP spid="80993" grpId="0" animBg="1"/>
      <p:bldP spid="8099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314" name="Group 2"/>
          <p:cNvGrpSpPr>
            <a:grpSpLocks/>
          </p:cNvGrpSpPr>
          <p:nvPr/>
        </p:nvGrpSpPr>
        <p:grpSpPr bwMode="auto">
          <a:xfrm>
            <a:off x="0" y="1981200"/>
            <a:ext cx="6062663" cy="4114800"/>
            <a:chOff x="213" y="1248"/>
            <a:chExt cx="3819" cy="2592"/>
          </a:xfrm>
        </p:grpSpPr>
        <p:sp>
          <p:nvSpPr>
            <p:cNvPr id="13342" name="Text Box 3"/>
            <p:cNvSpPr txBox="1">
              <a:spLocks noChangeArrowheads="1"/>
            </p:cNvSpPr>
            <p:nvPr/>
          </p:nvSpPr>
          <p:spPr bwMode="auto">
            <a:xfrm>
              <a:off x="213" y="1296"/>
              <a:ext cx="6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he-IL">
                  <a:solidFill>
                    <a:srgbClr val="000000"/>
                  </a:solidFill>
                </a:rPr>
                <a:t>חוכמה</a:t>
              </a:r>
            </a:p>
          </p:txBody>
        </p:sp>
        <p:sp>
          <p:nvSpPr>
            <p:cNvPr id="13343" name="Text Box 4"/>
            <p:cNvSpPr txBox="1">
              <a:spLocks noChangeArrowheads="1"/>
            </p:cNvSpPr>
            <p:nvPr/>
          </p:nvSpPr>
          <p:spPr bwMode="auto">
            <a:xfrm>
              <a:off x="3291" y="3552"/>
              <a:ext cx="4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he-IL">
                  <a:solidFill>
                    <a:srgbClr val="000000"/>
                  </a:solidFill>
                </a:rPr>
                <a:t>יופי</a:t>
              </a:r>
            </a:p>
          </p:txBody>
        </p:sp>
        <p:sp>
          <p:nvSpPr>
            <p:cNvPr id="13344" name="Rectangle 5"/>
            <p:cNvSpPr>
              <a:spLocks noChangeArrowheads="1"/>
            </p:cNvSpPr>
            <p:nvPr/>
          </p:nvSpPr>
          <p:spPr bwMode="auto">
            <a:xfrm>
              <a:off x="912" y="3264"/>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3345" name="Rectangle 6"/>
            <p:cNvSpPr>
              <a:spLocks noChangeArrowheads="1"/>
            </p:cNvSpPr>
            <p:nvPr/>
          </p:nvSpPr>
          <p:spPr bwMode="auto">
            <a:xfrm>
              <a:off x="912" y="2976"/>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3346" name="Rectangle 7"/>
            <p:cNvSpPr>
              <a:spLocks noChangeArrowheads="1"/>
            </p:cNvSpPr>
            <p:nvPr/>
          </p:nvSpPr>
          <p:spPr bwMode="auto">
            <a:xfrm>
              <a:off x="1488" y="2112"/>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3347" name="Rectangle 8"/>
            <p:cNvSpPr>
              <a:spLocks noChangeArrowheads="1"/>
            </p:cNvSpPr>
            <p:nvPr/>
          </p:nvSpPr>
          <p:spPr bwMode="auto">
            <a:xfrm>
              <a:off x="912" y="2688"/>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3348" name="Rectangle 9"/>
            <p:cNvSpPr>
              <a:spLocks noChangeArrowheads="1"/>
            </p:cNvSpPr>
            <p:nvPr/>
          </p:nvSpPr>
          <p:spPr bwMode="auto">
            <a:xfrm>
              <a:off x="912" y="2400"/>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3349" name="Rectangle 10"/>
            <p:cNvSpPr>
              <a:spLocks noChangeArrowheads="1"/>
            </p:cNvSpPr>
            <p:nvPr/>
          </p:nvSpPr>
          <p:spPr bwMode="auto">
            <a:xfrm>
              <a:off x="1200" y="2688"/>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3350" name="Rectangle 11"/>
            <p:cNvSpPr>
              <a:spLocks noChangeArrowheads="1"/>
            </p:cNvSpPr>
            <p:nvPr/>
          </p:nvSpPr>
          <p:spPr bwMode="auto">
            <a:xfrm>
              <a:off x="1200" y="2112"/>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3351" name="Rectangle 12"/>
            <p:cNvSpPr>
              <a:spLocks noChangeArrowheads="1"/>
            </p:cNvSpPr>
            <p:nvPr/>
          </p:nvSpPr>
          <p:spPr bwMode="auto">
            <a:xfrm>
              <a:off x="1200" y="2400"/>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3352" name="Rectangle 13"/>
            <p:cNvSpPr>
              <a:spLocks noChangeArrowheads="1"/>
            </p:cNvSpPr>
            <p:nvPr/>
          </p:nvSpPr>
          <p:spPr bwMode="auto">
            <a:xfrm>
              <a:off x="912" y="2112"/>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3353" name="Rectangle 14"/>
            <p:cNvSpPr>
              <a:spLocks noChangeArrowheads="1"/>
            </p:cNvSpPr>
            <p:nvPr/>
          </p:nvSpPr>
          <p:spPr bwMode="auto">
            <a:xfrm>
              <a:off x="1200" y="2976"/>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3354" name="Rectangle 15"/>
            <p:cNvSpPr>
              <a:spLocks noChangeArrowheads="1"/>
            </p:cNvSpPr>
            <p:nvPr/>
          </p:nvSpPr>
          <p:spPr bwMode="auto">
            <a:xfrm>
              <a:off x="1488" y="2400"/>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3355" name="Rectangle 16"/>
            <p:cNvSpPr>
              <a:spLocks noChangeArrowheads="1"/>
            </p:cNvSpPr>
            <p:nvPr/>
          </p:nvSpPr>
          <p:spPr bwMode="auto">
            <a:xfrm>
              <a:off x="1488" y="2976"/>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3356" name="Rectangle 17"/>
            <p:cNvSpPr>
              <a:spLocks noChangeArrowheads="1"/>
            </p:cNvSpPr>
            <p:nvPr/>
          </p:nvSpPr>
          <p:spPr bwMode="auto">
            <a:xfrm>
              <a:off x="1488" y="2688"/>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3357" name="Rectangle 18"/>
            <p:cNvSpPr>
              <a:spLocks noChangeArrowheads="1"/>
            </p:cNvSpPr>
            <p:nvPr/>
          </p:nvSpPr>
          <p:spPr bwMode="auto">
            <a:xfrm>
              <a:off x="1200" y="3264"/>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3358" name="Rectangle 19"/>
            <p:cNvSpPr>
              <a:spLocks noChangeArrowheads="1"/>
            </p:cNvSpPr>
            <p:nvPr/>
          </p:nvSpPr>
          <p:spPr bwMode="auto">
            <a:xfrm>
              <a:off x="1488" y="3264"/>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3359" name="Rectangle 20"/>
            <p:cNvSpPr>
              <a:spLocks noChangeArrowheads="1"/>
            </p:cNvSpPr>
            <p:nvPr/>
          </p:nvSpPr>
          <p:spPr bwMode="auto">
            <a:xfrm>
              <a:off x="1488" y="1824"/>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3360" name="Rectangle 21"/>
            <p:cNvSpPr>
              <a:spLocks noChangeArrowheads="1"/>
            </p:cNvSpPr>
            <p:nvPr/>
          </p:nvSpPr>
          <p:spPr bwMode="auto">
            <a:xfrm>
              <a:off x="1200" y="1824"/>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3361" name="Rectangle 22"/>
            <p:cNvSpPr>
              <a:spLocks noChangeArrowheads="1"/>
            </p:cNvSpPr>
            <p:nvPr/>
          </p:nvSpPr>
          <p:spPr bwMode="auto">
            <a:xfrm>
              <a:off x="912" y="1824"/>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3362" name="Rectangle 23"/>
            <p:cNvSpPr>
              <a:spLocks noChangeArrowheads="1"/>
            </p:cNvSpPr>
            <p:nvPr/>
          </p:nvSpPr>
          <p:spPr bwMode="auto">
            <a:xfrm>
              <a:off x="1488" y="1536"/>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3363" name="Rectangle 24"/>
            <p:cNvSpPr>
              <a:spLocks noChangeArrowheads="1"/>
            </p:cNvSpPr>
            <p:nvPr/>
          </p:nvSpPr>
          <p:spPr bwMode="auto">
            <a:xfrm>
              <a:off x="1200" y="1536"/>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3364" name="Rectangle 25"/>
            <p:cNvSpPr>
              <a:spLocks noChangeArrowheads="1"/>
            </p:cNvSpPr>
            <p:nvPr/>
          </p:nvSpPr>
          <p:spPr bwMode="auto">
            <a:xfrm>
              <a:off x="912" y="1536"/>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3365" name="Rectangle 26"/>
            <p:cNvSpPr>
              <a:spLocks noChangeArrowheads="1"/>
            </p:cNvSpPr>
            <p:nvPr/>
          </p:nvSpPr>
          <p:spPr bwMode="auto">
            <a:xfrm>
              <a:off x="1776" y="3264"/>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3366" name="Rectangle 27"/>
            <p:cNvSpPr>
              <a:spLocks noChangeArrowheads="1"/>
            </p:cNvSpPr>
            <p:nvPr/>
          </p:nvSpPr>
          <p:spPr bwMode="auto">
            <a:xfrm>
              <a:off x="1776" y="2976"/>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3367" name="Rectangle 28"/>
            <p:cNvSpPr>
              <a:spLocks noChangeArrowheads="1"/>
            </p:cNvSpPr>
            <p:nvPr/>
          </p:nvSpPr>
          <p:spPr bwMode="auto">
            <a:xfrm>
              <a:off x="2352" y="2112"/>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3368" name="Rectangle 29"/>
            <p:cNvSpPr>
              <a:spLocks noChangeArrowheads="1"/>
            </p:cNvSpPr>
            <p:nvPr/>
          </p:nvSpPr>
          <p:spPr bwMode="auto">
            <a:xfrm>
              <a:off x="1776" y="2688"/>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3369" name="Rectangle 30"/>
            <p:cNvSpPr>
              <a:spLocks noChangeArrowheads="1"/>
            </p:cNvSpPr>
            <p:nvPr/>
          </p:nvSpPr>
          <p:spPr bwMode="auto">
            <a:xfrm>
              <a:off x="1776" y="2400"/>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3370" name="Rectangle 31"/>
            <p:cNvSpPr>
              <a:spLocks noChangeArrowheads="1"/>
            </p:cNvSpPr>
            <p:nvPr/>
          </p:nvSpPr>
          <p:spPr bwMode="auto">
            <a:xfrm>
              <a:off x="2064" y="2688"/>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3371" name="Rectangle 32"/>
            <p:cNvSpPr>
              <a:spLocks noChangeArrowheads="1"/>
            </p:cNvSpPr>
            <p:nvPr/>
          </p:nvSpPr>
          <p:spPr bwMode="auto">
            <a:xfrm>
              <a:off x="2064" y="2112"/>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3372" name="Rectangle 33"/>
            <p:cNvSpPr>
              <a:spLocks noChangeArrowheads="1"/>
            </p:cNvSpPr>
            <p:nvPr/>
          </p:nvSpPr>
          <p:spPr bwMode="auto">
            <a:xfrm>
              <a:off x="2064" y="2400"/>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3373" name="Rectangle 34"/>
            <p:cNvSpPr>
              <a:spLocks noChangeArrowheads="1"/>
            </p:cNvSpPr>
            <p:nvPr/>
          </p:nvSpPr>
          <p:spPr bwMode="auto">
            <a:xfrm>
              <a:off x="1776" y="2112"/>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3374" name="Rectangle 35"/>
            <p:cNvSpPr>
              <a:spLocks noChangeArrowheads="1"/>
            </p:cNvSpPr>
            <p:nvPr/>
          </p:nvSpPr>
          <p:spPr bwMode="auto">
            <a:xfrm>
              <a:off x="2064" y="2976"/>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3375" name="Rectangle 36"/>
            <p:cNvSpPr>
              <a:spLocks noChangeArrowheads="1"/>
            </p:cNvSpPr>
            <p:nvPr/>
          </p:nvSpPr>
          <p:spPr bwMode="auto">
            <a:xfrm>
              <a:off x="2352" y="2400"/>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3376" name="Rectangle 37"/>
            <p:cNvSpPr>
              <a:spLocks noChangeArrowheads="1"/>
            </p:cNvSpPr>
            <p:nvPr/>
          </p:nvSpPr>
          <p:spPr bwMode="auto">
            <a:xfrm>
              <a:off x="2352" y="2976"/>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3377" name="Rectangle 38"/>
            <p:cNvSpPr>
              <a:spLocks noChangeArrowheads="1"/>
            </p:cNvSpPr>
            <p:nvPr/>
          </p:nvSpPr>
          <p:spPr bwMode="auto">
            <a:xfrm>
              <a:off x="2352" y="2688"/>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3378" name="Rectangle 39"/>
            <p:cNvSpPr>
              <a:spLocks noChangeArrowheads="1"/>
            </p:cNvSpPr>
            <p:nvPr/>
          </p:nvSpPr>
          <p:spPr bwMode="auto">
            <a:xfrm>
              <a:off x="2064" y="3264"/>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3379" name="Rectangle 40"/>
            <p:cNvSpPr>
              <a:spLocks noChangeArrowheads="1"/>
            </p:cNvSpPr>
            <p:nvPr/>
          </p:nvSpPr>
          <p:spPr bwMode="auto">
            <a:xfrm>
              <a:off x="2352" y="3264"/>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3380" name="Rectangle 41"/>
            <p:cNvSpPr>
              <a:spLocks noChangeArrowheads="1"/>
            </p:cNvSpPr>
            <p:nvPr/>
          </p:nvSpPr>
          <p:spPr bwMode="auto">
            <a:xfrm>
              <a:off x="2352" y="1824"/>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3381" name="Rectangle 42"/>
            <p:cNvSpPr>
              <a:spLocks noChangeArrowheads="1"/>
            </p:cNvSpPr>
            <p:nvPr/>
          </p:nvSpPr>
          <p:spPr bwMode="auto">
            <a:xfrm>
              <a:off x="2064" y="1824"/>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3382" name="Rectangle 43"/>
            <p:cNvSpPr>
              <a:spLocks noChangeArrowheads="1"/>
            </p:cNvSpPr>
            <p:nvPr/>
          </p:nvSpPr>
          <p:spPr bwMode="auto">
            <a:xfrm>
              <a:off x="1776" y="1824"/>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3383" name="Rectangle 44"/>
            <p:cNvSpPr>
              <a:spLocks noChangeArrowheads="1"/>
            </p:cNvSpPr>
            <p:nvPr/>
          </p:nvSpPr>
          <p:spPr bwMode="auto">
            <a:xfrm>
              <a:off x="2352" y="1536"/>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3384" name="Rectangle 45"/>
            <p:cNvSpPr>
              <a:spLocks noChangeArrowheads="1"/>
            </p:cNvSpPr>
            <p:nvPr/>
          </p:nvSpPr>
          <p:spPr bwMode="auto">
            <a:xfrm>
              <a:off x="2064" y="1536"/>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3385" name="Rectangle 46"/>
            <p:cNvSpPr>
              <a:spLocks noChangeArrowheads="1"/>
            </p:cNvSpPr>
            <p:nvPr/>
          </p:nvSpPr>
          <p:spPr bwMode="auto">
            <a:xfrm>
              <a:off x="1776" y="1536"/>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3386" name="Rectangle 47"/>
            <p:cNvSpPr>
              <a:spLocks noChangeArrowheads="1"/>
            </p:cNvSpPr>
            <p:nvPr/>
          </p:nvSpPr>
          <p:spPr bwMode="auto">
            <a:xfrm>
              <a:off x="2640" y="3264"/>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3387" name="Rectangle 48"/>
            <p:cNvSpPr>
              <a:spLocks noChangeArrowheads="1"/>
            </p:cNvSpPr>
            <p:nvPr/>
          </p:nvSpPr>
          <p:spPr bwMode="auto">
            <a:xfrm>
              <a:off x="2640" y="2976"/>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3388" name="Rectangle 49"/>
            <p:cNvSpPr>
              <a:spLocks noChangeArrowheads="1"/>
            </p:cNvSpPr>
            <p:nvPr/>
          </p:nvSpPr>
          <p:spPr bwMode="auto">
            <a:xfrm>
              <a:off x="3216" y="2112"/>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3389" name="Rectangle 50"/>
            <p:cNvSpPr>
              <a:spLocks noChangeArrowheads="1"/>
            </p:cNvSpPr>
            <p:nvPr/>
          </p:nvSpPr>
          <p:spPr bwMode="auto">
            <a:xfrm>
              <a:off x="2640" y="2688"/>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3390" name="Rectangle 51"/>
            <p:cNvSpPr>
              <a:spLocks noChangeArrowheads="1"/>
            </p:cNvSpPr>
            <p:nvPr/>
          </p:nvSpPr>
          <p:spPr bwMode="auto">
            <a:xfrm>
              <a:off x="2640" y="2400"/>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3391" name="Rectangle 52"/>
            <p:cNvSpPr>
              <a:spLocks noChangeArrowheads="1"/>
            </p:cNvSpPr>
            <p:nvPr/>
          </p:nvSpPr>
          <p:spPr bwMode="auto">
            <a:xfrm>
              <a:off x="2928" y="2688"/>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3392" name="Rectangle 53"/>
            <p:cNvSpPr>
              <a:spLocks noChangeArrowheads="1"/>
            </p:cNvSpPr>
            <p:nvPr/>
          </p:nvSpPr>
          <p:spPr bwMode="auto">
            <a:xfrm>
              <a:off x="2928" y="2112"/>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3393" name="Rectangle 54"/>
            <p:cNvSpPr>
              <a:spLocks noChangeArrowheads="1"/>
            </p:cNvSpPr>
            <p:nvPr/>
          </p:nvSpPr>
          <p:spPr bwMode="auto">
            <a:xfrm>
              <a:off x="2928" y="2400"/>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3394" name="Rectangle 55"/>
            <p:cNvSpPr>
              <a:spLocks noChangeArrowheads="1"/>
            </p:cNvSpPr>
            <p:nvPr/>
          </p:nvSpPr>
          <p:spPr bwMode="auto">
            <a:xfrm>
              <a:off x="2640" y="2112"/>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3395" name="Rectangle 56"/>
            <p:cNvSpPr>
              <a:spLocks noChangeArrowheads="1"/>
            </p:cNvSpPr>
            <p:nvPr/>
          </p:nvSpPr>
          <p:spPr bwMode="auto">
            <a:xfrm>
              <a:off x="2928" y="2976"/>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3396" name="Rectangle 57"/>
            <p:cNvSpPr>
              <a:spLocks noChangeArrowheads="1"/>
            </p:cNvSpPr>
            <p:nvPr/>
          </p:nvSpPr>
          <p:spPr bwMode="auto">
            <a:xfrm>
              <a:off x="3216" y="2400"/>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3397" name="Rectangle 58"/>
            <p:cNvSpPr>
              <a:spLocks noChangeArrowheads="1"/>
            </p:cNvSpPr>
            <p:nvPr/>
          </p:nvSpPr>
          <p:spPr bwMode="auto">
            <a:xfrm>
              <a:off x="3216" y="2976"/>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3398" name="Rectangle 59"/>
            <p:cNvSpPr>
              <a:spLocks noChangeArrowheads="1"/>
            </p:cNvSpPr>
            <p:nvPr/>
          </p:nvSpPr>
          <p:spPr bwMode="auto">
            <a:xfrm>
              <a:off x="3216" y="2688"/>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3399" name="Rectangle 60"/>
            <p:cNvSpPr>
              <a:spLocks noChangeArrowheads="1"/>
            </p:cNvSpPr>
            <p:nvPr/>
          </p:nvSpPr>
          <p:spPr bwMode="auto">
            <a:xfrm>
              <a:off x="2928" y="3264"/>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3400" name="Rectangle 61"/>
            <p:cNvSpPr>
              <a:spLocks noChangeArrowheads="1"/>
            </p:cNvSpPr>
            <p:nvPr/>
          </p:nvSpPr>
          <p:spPr bwMode="auto">
            <a:xfrm>
              <a:off x="3216" y="3264"/>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3401" name="Rectangle 62"/>
            <p:cNvSpPr>
              <a:spLocks noChangeArrowheads="1"/>
            </p:cNvSpPr>
            <p:nvPr/>
          </p:nvSpPr>
          <p:spPr bwMode="auto">
            <a:xfrm>
              <a:off x="3216" y="1824"/>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3402" name="Rectangle 63"/>
            <p:cNvSpPr>
              <a:spLocks noChangeArrowheads="1"/>
            </p:cNvSpPr>
            <p:nvPr/>
          </p:nvSpPr>
          <p:spPr bwMode="auto">
            <a:xfrm>
              <a:off x="2928" y="1824"/>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3403" name="Rectangle 64"/>
            <p:cNvSpPr>
              <a:spLocks noChangeArrowheads="1"/>
            </p:cNvSpPr>
            <p:nvPr/>
          </p:nvSpPr>
          <p:spPr bwMode="auto">
            <a:xfrm>
              <a:off x="2640" y="1824"/>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3404" name="Rectangle 65"/>
            <p:cNvSpPr>
              <a:spLocks noChangeArrowheads="1"/>
            </p:cNvSpPr>
            <p:nvPr/>
          </p:nvSpPr>
          <p:spPr bwMode="auto">
            <a:xfrm>
              <a:off x="3216" y="1536"/>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3405" name="Rectangle 66"/>
            <p:cNvSpPr>
              <a:spLocks noChangeArrowheads="1"/>
            </p:cNvSpPr>
            <p:nvPr/>
          </p:nvSpPr>
          <p:spPr bwMode="auto">
            <a:xfrm>
              <a:off x="2928" y="1536"/>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3406" name="Rectangle 67"/>
            <p:cNvSpPr>
              <a:spLocks noChangeArrowheads="1"/>
            </p:cNvSpPr>
            <p:nvPr/>
          </p:nvSpPr>
          <p:spPr bwMode="auto">
            <a:xfrm>
              <a:off x="2640" y="1536"/>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3407" name="Line 68"/>
            <p:cNvSpPr>
              <a:spLocks noChangeShapeType="1"/>
            </p:cNvSpPr>
            <p:nvPr/>
          </p:nvSpPr>
          <p:spPr bwMode="auto">
            <a:xfrm>
              <a:off x="912" y="1248"/>
              <a:ext cx="0" cy="2496"/>
            </a:xfrm>
            <a:prstGeom prst="line">
              <a:avLst/>
            </a:prstGeom>
            <a:noFill/>
            <a:ln w="381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rtl="1"/>
              <a:endParaRPr lang="he-IL">
                <a:solidFill>
                  <a:srgbClr val="000000"/>
                </a:solidFill>
              </a:endParaRPr>
            </a:p>
          </p:txBody>
        </p:sp>
        <p:sp>
          <p:nvSpPr>
            <p:cNvPr id="13408" name="Line 69"/>
            <p:cNvSpPr>
              <a:spLocks noChangeShapeType="1"/>
            </p:cNvSpPr>
            <p:nvPr/>
          </p:nvSpPr>
          <p:spPr bwMode="auto">
            <a:xfrm flipH="1">
              <a:off x="720" y="3552"/>
              <a:ext cx="3312" cy="0"/>
            </a:xfrm>
            <a:prstGeom prst="line">
              <a:avLst/>
            </a:prstGeom>
            <a:noFill/>
            <a:ln w="381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rtl="1"/>
              <a:endParaRPr lang="he-IL">
                <a:solidFill>
                  <a:srgbClr val="000000"/>
                </a:solidFill>
              </a:endParaRPr>
            </a:p>
          </p:txBody>
        </p:sp>
      </p:grpSp>
      <p:sp>
        <p:nvSpPr>
          <p:cNvPr id="13315" name="Oval 70"/>
          <p:cNvSpPr>
            <a:spLocks noChangeArrowheads="1"/>
          </p:cNvSpPr>
          <p:nvPr/>
        </p:nvSpPr>
        <p:spPr bwMode="auto">
          <a:xfrm>
            <a:off x="2405063" y="3276600"/>
            <a:ext cx="152400" cy="152400"/>
          </a:xfrm>
          <a:prstGeom prst="ellipse">
            <a:avLst/>
          </a:prstGeom>
          <a:solidFill>
            <a:srgbClr val="6666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grpSp>
        <p:nvGrpSpPr>
          <p:cNvPr id="13316" name="Group 71"/>
          <p:cNvGrpSpPr>
            <a:grpSpLocks/>
          </p:cNvGrpSpPr>
          <p:nvPr/>
        </p:nvGrpSpPr>
        <p:grpSpPr bwMode="auto">
          <a:xfrm>
            <a:off x="1643063" y="1981200"/>
            <a:ext cx="990600" cy="533400"/>
            <a:chOff x="1248" y="1248"/>
            <a:chExt cx="624" cy="336"/>
          </a:xfrm>
        </p:grpSpPr>
        <p:sp>
          <p:nvSpPr>
            <p:cNvPr id="13340" name="Text Box 72"/>
            <p:cNvSpPr txBox="1">
              <a:spLocks noChangeArrowheads="1"/>
            </p:cNvSpPr>
            <p:nvPr/>
          </p:nvSpPr>
          <p:spPr bwMode="auto">
            <a:xfrm>
              <a:off x="1248" y="1248"/>
              <a:ext cx="6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r>
                <a:rPr lang="en-US" altLang="he-IL" b="1">
                  <a:solidFill>
                    <a:srgbClr val="000000"/>
                  </a:solidFill>
                </a:rPr>
                <a:t>(4,14)</a:t>
              </a:r>
              <a:endParaRPr lang="en-US" altLang="he-IL">
                <a:solidFill>
                  <a:srgbClr val="000000"/>
                </a:solidFill>
              </a:endParaRPr>
            </a:p>
          </p:txBody>
        </p:sp>
        <p:sp>
          <p:nvSpPr>
            <p:cNvPr id="13341" name="Oval 73"/>
            <p:cNvSpPr>
              <a:spLocks noChangeArrowheads="1"/>
            </p:cNvSpPr>
            <p:nvPr/>
          </p:nvSpPr>
          <p:spPr bwMode="auto">
            <a:xfrm>
              <a:off x="1440" y="1488"/>
              <a:ext cx="96" cy="96"/>
            </a:xfrm>
            <a:prstGeom prst="ellipse">
              <a:avLst/>
            </a:prstGeom>
            <a:solidFill>
              <a:srgbClr val="6666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grpSp>
      <p:sp>
        <p:nvSpPr>
          <p:cNvPr id="13317" name="Oval 74"/>
          <p:cNvSpPr>
            <a:spLocks noChangeArrowheads="1"/>
          </p:cNvSpPr>
          <p:nvPr/>
        </p:nvSpPr>
        <p:spPr bwMode="auto">
          <a:xfrm>
            <a:off x="4233863" y="4191000"/>
            <a:ext cx="152400" cy="152400"/>
          </a:xfrm>
          <a:prstGeom prst="ellipse">
            <a:avLst/>
          </a:prstGeom>
          <a:solidFill>
            <a:srgbClr val="6666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3318" name="Oval 75"/>
          <p:cNvSpPr>
            <a:spLocks noChangeArrowheads="1"/>
          </p:cNvSpPr>
          <p:nvPr/>
        </p:nvSpPr>
        <p:spPr bwMode="auto">
          <a:xfrm>
            <a:off x="4691063" y="5105400"/>
            <a:ext cx="152400" cy="152400"/>
          </a:xfrm>
          <a:prstGeom prst="ellipse">
            <a:avLst/>
          </a:prstGeom>
          <a:solidFill>
            <a:srgbClr val="6666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grpSp>
        <p:nvGrpSpPr>
          <p:cNvPr id="13319" name="Group 76"/>
          <p:cNvGrpSpPr>
            <a:grpSpLocks/>
          </p:cNvGrpSpPr>
          <p:nvPr/>
        </p:nvGrpSpPr>
        <p:grpSpPr bwMode="auto">
          <a:xfrm>
            <a:off x="4691063" y="4267200"/>
            <a:ext cx="990600" cy="533400"/>
            <a:chOff x="3168" y="2688"/>
            <a:chExt cx="624" cy="336"/>
          </a:xfrm>
        </p:grpSpPr>
        <p:sp>
          <p:nvSpPr>
            <p:cNvPr id="13338" name="Oval 77"/>
            <p:cNvSpPr>
              <a:spLocks noChangeArrowheads="1"/>
            </p:cNvSpPr>
            <p:nvPr/>
          </p:nvSpPr>
          <p:spPr bwMode="auto">
            <a:xfrm>
              <a:off x="3456" y="2928"/>
              <a:ext cx="96" cy="96"/>
            </a:xfrm>
            <a:prstGeom prst="ellipse">
              <a:avLst/>
            </a:prstGeom>
            <a:solidFill>
              <a:srgbClr val="6666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3339" name="Text Box 78"/>
            <p:cNvSpPr txBox="1">
              <a:spLocks noChangeArrowheads="1"/>
            </p:cNvSpPr>
            <p:nvPr/>
          </p:nvSpPr>
          <p:spPr bwMode="auto">
            <a:xfrm>
              <a:off x="3168" y="2688"/>
              <a:ext cx="6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r>
                <a:rPr lang="en-US" altLang="he-IL" b="1">
                  <a:solidFill>
                    <a:srgbClr val="000000"/>
                  </a:solidFill>
                </a:rPr>
                <a:t>(18,4)</a:t>
              </a:r>
              <a:endParaRPr lang="en-US" altLang="he-IL">
                <a:solidFill>
                  <a:srgbClr val="000000"/>
                </a:solidFill>
              </a:endParaRPr>
            </a:p>
          </p:txBody>
        </p:sp>
      </p:grpSp>
      <p:grpSp>
        <p:nvGrpSpPr>
          <p:cNvPr id="13320" name="Group 79"/>
          <p:cNvGrpSpPr>
            <a:grpSpLocks/>
          </p:cNvGrpSpPr>
          <p:nvPr/>
        </p:nvGrpSpPr>
        <p:grpSpPr bwMode="auto">
          <a:xfrm>
            <a:off x="1938338" y="4495800"/>
            <a:ext cx="777875" cy="533400"/>
            <a:chOff x="1296" y="2832"/>
            <a:chExt cx="490" cy="336"/>
          </a:xfrm>
        </p:grpSpPr>
        <p:sp>
          <p:nvSpPr>
            <p:cNvPr id="13336" name="Oval 80"/>
            <p:cNvSpPr>
              <a:spLocks noChangeArrowheads="1"/>
            </p:cNvSpPr>
            <p:nvPr/>
          </p:nvSpPr>
          <p:spPr bwMode="auto">
            <a:xfrm>
              <a:off x="1440" y="3072"/>
              <a:ext cx="96" cy="96"/>
            </a:xfrm>
            <a:prstGeom prst="ellipse">
              <a:avLst/>
            </a:prstGeom>
            <a:solidFill>
              <a:srgbClr val="6666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3337" name="Text Box 81"/>
            <p:cNvSpPr txBox="1">
              <a:spLocks noChangeArrowheads="1"/>
            </p:cNvSpPr>
            <p:nvPr/>
          </p:nvSpPr>
          <p:spPr bwMode="auto">
            <a:xfrm>
              <a:off x="1296" y="2832"/>
              <a:ext cx="4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r>
                <a:rPr lang="en-US" altLang="he-IL" b="1">
                  <a:solidFill>
                    <a:srgbClr val="000000"/>
                  </a:solidFill>
                </a:rPr>
                <a:t>(5,3)</a:t>
              </a:r>
              <a:endParaRPr lang="en-US" altLang="he-IL">
                <a:solidFill>
                  <a:srgbClr val="000000"/>
                </a:solidFill>
              </a:endParaRPr>
            </a:p>
          </p:txBody>
        </p:sp>
      </p:grpSp>
      <p:grpSp>
        <p:nvGrpSpPr>
          <p:cNvPr id="13321" name="Group 82"/>
          <p:cNvGrpSpPr>
            <a:grpSpLocks/>
          </p:cNvGrpSpPr>
          <p:nvPr/>
        </p:nvGrpSpPr>
        <p:grpSpPr bwMode="auto">
          <a:xfrm>
            <a:off x="3319463" y="3276600"/>
            <a:ext cx="990600" cy="609600"/>
            <a:chOff x="2304" y="2064"/>
            <a:chExt cx="624" cy="384"/>
          </a:xfrm>
        </p:grpSpPr>
        <p:sp>
          <p:nvSpPr>
            <p:cNvPr id="13334" name="Oval 83"/>
            <p:cNvSpPr>
              <a:spLocks noChangeArrowheads="1"/>
            </p:cNvSpPr>
            <p:nvPr/>
          </p:nvSpPr>
          <p:spPr bwMode="auto">
            <a:xfrm>
              <a:off x="2592" y="2352"/>
              <a:ext cx="96" cy="96"/>
            </a:xfrm>
            <a:prstGeom prst="ellipse">
              <a:avLst/>
            </a:prstGeom>
            <a:solidFill>
              <a:srgbClr val="6666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3335" name="Text Box 84"/>
            <p:cNvSpPr txBox="1">
              <a:spLocks noChangeArrowheads="1"/>
            </p:cNvSpPr>
            <p:nvPr/>
          </p:nvSpPr>
          <p:spPr bwMode="auto">
            <a:xfrm>
              <a:off x="2304" y="2064"/>
              <a:ext cx="6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r>
                <a:rPr lang="en-US" altLang="he-IL" b="1">
                  <a:solidFill>
                    <a:srgbClr val="000000"/>
                  </a:solidFill>
                </a:rPr>
                <a:t>(12,8)</a:t>
              </a:r>
              <a:endParaRPr lang="en-US" altLang="he-IL">
                <a:solidFill>
                  <a:srgbClr val="000000"/>
                </a:solidFill>
              </a:endParaRPr>
            </a:p>
          </p:txBody>
        </p:sp>
      </p:grpSp>
      <p:grpSp>
        <p:nvGrpSpPr>
          <p:cNvPr id="13322" name="Group 85"/>
          <p:cNvGrpSpPr>
            <a:grpSpLocks/>
          </p:cNvGrpSpPr>
          <p:nvPr/>
        </p:nvGrpSpPr>
        <p:grpSpPr bwMode="auto">
          <a:xfrm>
            <a:off x="1185863" y="3124200"/>
            <a:ext cx="777875" cy="533400"/>
            <a:chOff x="960" y="1968"/>
            <a:chExt cx="490" cy="336"/>
          </a:xfrm>
        </p:grpSpPr>
        <p:sp>
          <p:nvSpPr>
            <p:cNvPr id="13332" name="Oval 86"/>
            <p:cNvSpPr>
              <a:spLocks noChangeArrowheads="1"/>
            </p:cNvSpPr>
            <p:nvPr/>
          </p:nvSpPr>
          <p:spPr bwMode="auto">
            <a:xfrm>
              <a:off x="1152" y="2208"/>
              <a:ext cx="96" cy="96"/>
            </a:xfrm>
            <a:prstGeom prst="ellipse">
              <a:avLst/>
            </a:prstGeom>
            <a:solidFill>
              <a:srgbClr val="6666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3333" name="Text Box 87"/>
            <p:cNvSpPr txBox="1">
              <a:spLocks noChangeArrowheads="1"/>
            </p:cNvSpPr>
            <p:nvPr/>
          </p:nvSpPr>
          <p:spPr bwMode="auto">
            <a:xfrm>
              <a:off x="960" y="1968"/>
              <a:ext cx="4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r>
                <a:rPr lang="en-US" altLang="he-IL" b="1">
                  <a:solidFill>
                    <a:srgbClr val="000000"/>
                  </a:solidFill>
                </a:rPr>
                <a:t>(2,9)</a:t>
              </a:r>
              <a:endParaRPr lang="en-US" altLang="he-IL">
                <a:solidFill>
                  <a:srgbClr val="000000"/>
                </a:solidFill>
              </a:endParaRPr>
            </a:p>
          </p:txBody>
        </p:sp>
      </p:grpSp>
      <p:grpSp>
        <p:nvGrpSpPr>
          <p:cNvPr id="13323" name="Group 88"/>
          <p:cNvGrpSpPr>
            <a:grpSpLocks/>
          </p:cNvGrpSpPr>
          <p:nvPr/>
        </p:nvGrpSpPr>
        <p:grpSpPr bwMode="auto">
          <a:xfrm>
            <a:off x="2633663" y="3962400"/>
            <a:ext cx="777875" cy="609600"/>
            <a:chOff x="1872" y="2496"/>
            <a:chExt cx="490" cy="384"/>
          </a:xfrm>
        </p:grpSpPr>
        <p:sp>
          <p:nvSpPr>
            <p:cNvPr id="13330" name="Oval 89"/>
            <p:cNvSpPr>
              <a:spLocks noChangeArrowheads="1"/>
            </p:cNvSpPr>
            <p:nvPr/>
          </p:nvSpPr>
          <p:spPr bwMode="auto">
            <a:xfrm>
              <a:off x="2016" y="2784"/>
              <a:ext cx="96" cy="96"/>
            </a:xfrm>
            <a:prstGeom prst="ellipse">
              <a:avLst/>
            </a:prstGeom>
            <a:solidFill>
              <a:srgbClr val="6666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3331" name="Text Box 90"/>
            <p:cNvSpPr txBox="1">
              <a:spLocks noChangeArrowheads="1"/>
            </p:cNvSpPr>
            <p:nvPr/>
          </p:nvSpPr>
          <p:spPr bwMode="auto">
            <a:xfrm>
              <a:off x="1872" y="2496"/>
              <a:ext cx="4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r>
                <a:rPr lang="en-US" altLang="he-IL" b="1">
                  <a:solidFill>
                    <a:srgbClr val="000000"/>
                  </a:solidFill>
                </a:rPr>
                <a:t>(8,5)</a:t>
              </a:r>
              <a:endParaRPr lang="en-US" altLang="he-IL">
                <a:solidFill>
                  <a:srgbClr val="000000"/>
                </a:solidFill>
              </a:endParaRPr>
            </a:p>
          </p:txBody>
        </p:sp>
      </p:grpSp>
      <p:sp>
        <p:nvSpPr>
          <p:cNvPr id="13324" name="Text Box 91"/>
          <p:cNvSpPr txBox="1">
            <a:spLocks noChangeArrowheads="1"/>
          </p:cNvSpPr>
          <p:nvPr/>
        </p:nvSpPr>
        <p:spPr bwMode="auto">
          <a:xfrm>
            <a:off x="3733800" y="457200"/>
            <a:ext cx="4926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en-US" altLang="he-IL" b="1" u="sng">
                <a:solidFill>
                  <a:srgbClr val="000000"/>
                </a:solidFill>
              </a:rPr>
              <a:t>: BRUTE - FORCE ALGORITHM</a:t>
            </a:r>
            <a:endParaRPr lang="en-US" altLang="he-IL">
              <a:solidFill>
                <a:srgbClr val="000000"/>
              </a:solidFill>
            </a:endParaRPr>
          </a:p>
        </p:txBody>
      </p:sp>
      <p:sp>
        <p:nvSpPr>
          <p:cNvPr id="13325" name="Text Box 92"/>
          <p:cNvSpPr txBox="1">
            <a:spLocks noChangeArrowheads="1"/>
          </p:cNvSpPr>
          <p:nvPr/>
        </p:nvSpPr>
        <p:spPr bwMode="auto">
          <a:xfrm>
            <a:off x="3505200" y="914400"/>
            <a:ext cx="5280025"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he-IL" sz="2800" b="1">
                <a:solidFill>
                  <a:srgbClr val="000000"/>
                </a:solidFill>
                <a:cs typeface="David" pitchFamily="34" charset="-79"/>
              </a:rPr>
              <a:t>בדוק את כל זוגות הנקודות האפשריות. אם עבור (</a:t>
            </a:r>
            <a:r>
              <a:rPr lang="en-US" altLang="he-IL" sz="2800" b="1">
                <a:solidFill>
                  <a:srgbClr val="000000"/>
                </a:solidFill>
                <a:cs typeface="David" pitchFamily="34" charset="-79"/>
              </a:rPr>
              <a:t>a,b</a:t>
            </a:r>
            <a:r>
              <a:rPr lang="he-IL" altLang="he-IL" sz="2800" b="1">
                <a:solidFill>
                  <a:srgbClr val="000000"/>
                </a:solidFill>
                <a:cs typeface="David" pitchFamily="34" charset="-79"/>
              </a:rPr>
              <a:t>) ו- (</a:t>
            </a:r>
            <a:r>
              <a:rPr lang="en-US" altLang="he-IL" sz="2800" b="1">
                <a:solidFill>
                  <a:srgbClr val="000000"/>
                </a:solidFill>
                <a:cs typeface="David" pitchFamily="34" charset="-79"/>
              </a:rPr>
              <a:t>c,d</a:t>
            </a:r>
            <a:r>
              <a:rPr lang="he-IL" altLang="he-IL" sz="2800" b="1">
                <a:solidFill>
                  <a:srgbClr val="000000"/>
                </a:solidFill>
                <a:cs typeface="David" pitchFamily="34" charset="-79"/>
              </a:rPr>
              <a:t>) מתקיים </a:t>
            </a:r>
          </a:p>
          <a:p>
            <a:pPr algn="r" rtl="1"/>
            <a:r>
              <a:rPr lang="en-US" altLang="he-IL" sz="2800" b="1">
                <a:solidFill>
                  <a:srgbClr val="000000"/>
                </a:solidFill>
                <a:cs typeface="David" pitchFamily="34" charset="-79"/>
              </a:rPr>
              <a:t>a&gt;c</a:t>
            </a:r>
            <a:r>
              <a:rPr lang="he-IL" altLang="he-IL" sz="2800" b="1">
                <a:solidFill>
                  <a:srgbClr val="000000"/>
                </a:solidFill>
                <a:cs typeface="David" pitchFamily="34" charset="-79"/>
              </a:rPr>
              <a:t> וכן </a:t>
            </a:r>
            <a:r>
              <a:rPr lang="en-US" altLang="he-IL" sz="2800" b="1">
                <a:solidFill>
                  <a:srgbClr val="000000"/>
                </a:solidFill>
                <a:cs typeface="David" pitchFamily="34" charset="-79"/>
              </a:rPr>
              <a:t>b&gt;d</a:t>
            </a:r>
            <a:r>
              <a:rPr lang="he-IL" altLang="he-IL" sz="2800" b="1">
                <a:solidFill>
                  <a:srgbClr val="000000"/>
                </a:solidFill>
                <a:cs typeface="David" pitchFamily="34" charset="-79"/>
              </a:rPr>
              <a:t> נוותר על (</a:t>
            </a:r>
            <a:r>
              <a:rPr lang="en-US" altLang="he-IL" sz="2800" b="1">
                <a:solidFill>
                  <a:srgbClr val="000000"/>
                </a:solidFill>
                <a:cs typeface="David" pitchFamily="34" charset="-79"/>
              </a:rPr>
              <a:t>c,d</a:t>
            </a:r>
            <a:r>
              <a:rPr lang="he-IL" altLang="he-IL" sz="2800" b="1">
                <a:solidFill>
                  <a:srgbClr val="000000"/>
                </a:solidFill>
                <a:cs typeface="David" pitchFamily="34" charset="-79"/>
              </a:rPr>
              <a:t>).</a:t>
            </a:r>
            <a:endParaRPr lang="he-IL" altLang="he-IL">
              <a:solidFill>
                <a:srgbClr val="000000"/>
              </a:solidFill>
            </a:endParaRPr>
          </a:p>
        </p:txBody>
      </p:sp>
      <p:grpSp>
        <p:nvGrpSpPr>
          <p:cNvPr id="79969" name="Group 97"/>
          <p:cNvGrpSpPr>
            <a:grpSpLocks/>
          </p:cNvGrpSpPr>
          <p:nvPr/>
        </p:nvGrpSpPr>
        <p:grpSpPr bwMode="auto">
          <a:xfrm>
            <a:off x="6781800" y="2438400"/>
            <a:ext cx="1905000" cy="1433513"/>
            <a:chOff x="4272" y="1488"/>
            <a:chExt cx="1200" cy="903"/>
          </a:xfrm>
        </p:grpSpPr>
        <p:sp>
          <p:nvSpPr>
            <p:cNvPr id="13328" name="Text Box 93"/>
            <p:cNvSpPr txBox="1">
              <a:spLocks noChangeArrowheads="1"/>
            </p:cNvSpPr>
            <p:nvPr/>
          </p:nvSpPr>
          <p:spPr bwMode="auto">
            <a:xfrm>
              <a:off x="4416" y="2064"/>
              <a:ext cx="97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he-IL" sz="2800" b="1" u="sng">
                  <a:solidFill>
                    <a:srgbClr val="000000"/>
                  </a:solidFill>
                </a:rPr>
                <a:t>זמן ריצה:</a:t>
              </a:r>
              <a:r>
                <a:rPr lang="he-IL" altLang="he-IL">
                  <a:solidFill>
                    <a:srgbClr val="000000"/>
                  </a:solidFill>
                </a:rPr>
                <a:t> </a:t>
              </a:r>
            </a:p>
          </p:txBody>
        </p:sp>
        <p:graphicFrame>
          <p:nvGraphicFramePr>
            <p:cNvPr id="13329" name="Object 96"/>
            <p:cNvGraphicFramePr>
              <a:graphicFrameLocks noChangeAspect="1"/>
            </p:cNvGraphicFramePr>
            <p:nvPr/>
          </p:nvGraphicFramePr>
          <p:xfrm>
            <a:off x="4272" y="1488"/>
            <a:ext cx="1200" cy="656"/>
          </p:xfrm>
          <a:graphic>
            <a:graphicData uri="http://schemas.openxmlformats.org/presentationml/2006/ole">
              <mc:AlternateContent xmlns:mc="http://schemas.openxmlformats.org/markup-compatibility/2006">
                <mc:Choice xmlns:v="urn:schemas-microsoft-com:vml" Requires="v">
                  <p:oleObj spid="_x0000_s54384" name="Clip" r:id="rId4" imgW="3190875" imgH="1743075" progId="MS_ClipArt_Gallery.2">
                    <p:embed/>
                  </p:oleObj>
                </mc:Choice>
                <mc:Fallback>
                  <p:oleObj name="Clip" r:id="rId4" imgW="3190875" imgH="1743075"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72" y="1488"/>
                          <a:ext cx="1200" cy="6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9970" name="Object 98"/>
          <p:cNvGraphicFramePr>
            <a:graphicFrameLocks noChangeAspect="1"/>
          </p:cNvGraphicFramePr>
          <p:nvPr/>
        </p:nvGraphicFramePr>
        <p:xfrm>
          <a:off x="6007100" y="3962400"/>
          <a:ext cx="2779713" cy="720725"/>
        </p:xfrm>
        <a:graphic>
          <a:graphicData uri="http://schemas.openxmlformats.org/presentationml/2006/ole">
            <mc:AlternateContent xmlns:mc="http://schemas.openxmlformats.org/markup-compatibility/2006">
              <mc:Choice xmlns:v="urn:schemas-microsoft-com:vml" Requires="v">
                <p:oleObj spid="_x0000_s54385" name="משוואה" r:id="rId6" imgW="1167893" imgH="304668" progId="Equation.3">
                  <p:embed/>
                </p:oleObj>
              </mc:Choice>
              <mc:Fallback>
                <p:oleObj name="משוואה" r:id="rId6" imgW="1167893" imgH="304668"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07100" y="3962400"/>
                        <a:ext cx="2779713" cy="720725"/>
                      </a:xfrm>
                      <a:prstGeom prst="rect">
                        <a:avLst/>
                      </a:prstGeom>
                      <a:solidFill>
                        <a:schemeClr va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2856102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79969"/>
                                        </p:tgtEl>
                                        <p:attrNameLst>
                                          <p:attrName>style.visibility</p:attrName>
                                        </p:attrNameLst>
                                      </p:cBhvr>
                                      <p:to>
                                        <p:strVal val="visible"/>
                                      </p:to>
                                    </p:set>
                                    <p:animEffect transition="in" filter="box(out)">
                                      <p:cBhvr>
                                        <p:cTn id="7" dur="500"/>
                                        <p:tgtEl>
                                          <p:spTgt spid="7996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79970"/>
                                        </p:tgtEl>
                                        <p:attrNameLst>
                                          <p:attrName>style.visibility</p:attrName>
                                        </p:attrNameLst>
                                      </p:cBhvr>
                                      <p:to>
                                        <p:strVal val="visible"/>
                                      </p:to>
                                    </p:set>
                                    <p:animEffect transition="in" filter="box(out)">
                                      <p:cBhvr>
                                        <p:cTn id="12" dur="500"/>
                                        <p:tgtEl>
                                          <p:spTgt spid="799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91"/>
          <p:cNvSpPr txBox="1">
            <a:spLocks noChangeArrowheads="1"/>
          </p:cNvSpPr>
          <p:nvPr/>
        </p:nvSpPr>
        <p:spPr bwMode="auto">
          <a:xfrm>
            <a:off x="4038600" y="609600"/>
            <a:ext cx="4654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r>
              <a:rPr lang="en-US" altLang="he-IL" b="1" u="sng">
                <a:solidFill>
                  <a:srgbClr val="000000"/>
                </a:solidFill>
              </a:rPr>
              <a:t>PLANE SWEEP ALGORITHM:</a:t>
            </a:r>
            <a:endParaRPr lang="en-US" altLang="he-IL">
              <a:solidFill>
                <a:srgbClr val="000000"/>
              </a:solidFill>
            </a:endParaRPr>
          </a:p>
        </p:txBody>
      </p:sp>
      <p:sp>
        <p:nvSpPr>
          <p:cNvPr id="83036" name="Text Box 92"/>
          <p:cNvSpPr txBox="1">
            <a:spLocks noChangeArrowheads="1"/>
          </p:cNvSpPr>
          <p:nvPr/>
        </p:nvSpPr>
        <p:spPr bwMode="auto">
          <a:xfrm>
            <a:off x="228600" y="1143000"/>
            <a:ext cx="8632825" cy="13112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he-IL" sz="2800" b="1" u="sng">
                <a:solidFill>
                  <a:srgbClr val="3333CC"/>
                </a:solidFill>
                <a:cs typeface="David" pitchFamily="34" charset="-79"/>
              </a:rPr>
              <a:t>רעיון</a:t>
            </a:r>
            <a:r>
              <a:rPr lang="he-IL" altLang="he-IL" sz="2800" b="1">
                <a:solidFill>
                  <a:srgbClr val="3333CC"/>
                </a:solidFill>
                <a:cs typeface="David" pitchFamily="34" charset="-79"/>
              </a:rPr>
              <a:t>:</a:t>
            </a:r>
            <a:r>
              <a:rPr lang="he-IL" altLang="he-IL" b="1">
                <a:solidFill>
                  <a:srgbClr val="000000"/>
                </a:solidFill>
                <a:cs typeface="David" pitchFamily="34" charset="-79"/>
              </a:rPr>
              <a:t> העבר ישר אנכי משמאל לימין. בהגיעך לנקודה בדוק האם היא מקסימלית. אם כן - צרף אותה אל </a:t>
            </a:r>
            <a:r>
              <a:rPr lang="en-US" altLang="he-IL" b="1">
                <a:solidFill>
                  <a:srgbClr val="000000"/>
                </a:solidFill>
                <a:cs typeface="David" pitchFamily="34" charset="-79"/>
              </a:rPr>
              <a:t>S</a:t>
            </a:r>
            <a:r>
              <a:rPr lang="he-IL" altLang="he-IL" b="1">
                <a:solidFill>
                  <a:srgbClr val="000000"/>
                </a:solidFill>
                <a:cs typeface="David" pitchFamily="34" charset="-79"/>
              </a:rPr>
              <a:t> - קבוצת הנקודות המקסימליות שמצאת משמאל לישר.</a:t>
            </a:r>
            <a:r>
              <a:rPr lang="he-IL" altLang="he-IL" sz="2800" b="1">
                <a:solidFill>
                  <a:srgbClr val="000000"/>
                </a:solidFill>
                <a:cs typeface="David" pitchFamily="34" charset="-79"/>
              </a:rPr>
              <a:t> </a:t>
            </a:r>
            <a:r>
              <a:rPr lang="he-IL" altLang="he-IL" b="1">
                <a:solidFill>
                  <a:srgbClr val="000000"/>
                </a:solidFill>
                <a:cs typeface="David" pitchFamily="34" charset="-79"/>
              </a:rPr>
              <a:t>מחק נקודות שכעת אינן מקסימליות.</a:t>
            </a:r>
            <a:endParaRPr lang="he-IL" altLang="he-IL">
              <a:solidFill>
                <a:srgbClr val="000000"/>
              </a:solidFill>
            </a:endParaRPr>
          </a:p>
        </p:txBody>
      </p:sp>
      <p:sp>
        <p:nvSpPr>
          <p:cNvPr id="14340" name="Text Box 4"/>
          <p:cNvSpPr txBox="1">
            <a:spLocks noChangeArrowheads="1"/>
          </p:cNvSpPr>
          <p:nvPr/>
        </p:nvSpPr>
        <p:spPr bwMode="auto">
          <a:xfrm>
            <a:off x="4829175" y="6172200"/>
            <a:ext cx="7191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he-IL">
                <a:solidFill>
                  <a:srgbClr val="000000"/>
                </a:solidFill>
              </a:rPr>
              <a:t>יופי</a:t>
            </a:r>
          </a:p>
        </p:txBody>
      </p:sp>
      <p:grpSp>
        <p:nvGrpSpPr>
          <p:cNvPr id="14341" name="Group 104"/>
          <p:cNvGrpSpPr>
            <a:grpSpLocks/>
          </p:cNvGrpSpPr>
          <p:nvPr/>
        </p:nvGrpSpPr>
        <p:grpSpPr bwMode="auto">
          <a:xfrm>
            <a:off x="152400" y="2492375"/>
            <a:ext cx="5846763" cy="3962400"/>
            <a:chOff x="218" y="1536"/>
            <a:chExt cx="3683" cy="2496"/>
          </a:xfrm>
        </p:grpSpPr>
        <p:sp>
          <p:nvSpPr>
            <p:cNvPr id="14353" name="Text Box 3"/>
            <p:cNvSpPr txBox="1">
              <a:spLocks noChangeArrowheads="1"/>
            </p:cNvSpPr>
            <p:nvPr/>
          </p:nvSpPr>
          <p:spPr bwMode="auto">
            <a:xfrm>
              <a:off x="218" y="1584"/>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he-IL">
                  <a:solidFill>
                    <a:srgbClr val="000000"/>
                  </a:solidFill>
                </a:rPr>
                <a:t>חוכמה</a:t>
              </a:r>
            </a:p>
          </p:txBody>
        </p:sp>
        <p:sp>
          <p:nvSpPr>
            <p:cNvPr id="14354" name="Rectangle 5"/>
            <p:cNvSpPr>
              <a:spLocks noChangeArrowheads="1"/>
            </p:cNvSpPr>
            <p:nvPr/>
          </p:nvSpPr>
          <p:spPr bwMode="auto">
            <a:xfrm>
              <a:off x="820" y="3552"/>
              <a:ext cx="285"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4355" name="Rectangle 6"/>
            <p:cNvSpPr>
              <a:spLocks noChangeArrowheads="1"/>
            </p:cNvSpPr>
            <p:nvPr/>
          </p:nvSpPr>
          <p:spPr bwMode="auto">
            <a:xfrm>
              <a:off x="820" y="3264"/>
              <a:ext cx="285"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4356" name="Rectangle 7"/>
            <p:cNvSpPr>
              <a:spLocks noChangeArrowheads="1"/>
            </p:cNvSpPr>
            <p:nvPr/>
          </p:nvSpPr>
          <p:spPr bwMode="auto">
            <a:xfrm>
              <a:off x="1389" y="2400"/>
              <a:ext cx="284"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4357" name="Rectangle 8"/>
            <p:cNvSpPr>
              <a:spLocks noChangeArrowheads="1"/>
            </p:cNvSpPr>
            <p:nvPr/>
          </p:nvSpPr>
          <p:spPr bwMode="auto">
            <a:xfrm>
              <a:off x="820" y="2976"/>
              <a:ext cx="285"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4358" name="Rectangle 9"/>
            <p:cNvSpPr>
              <a:spLocks noChangeArrowheads="1"/>
            </p:cNvSpPr>
            <p:nvPr/>
          </p:nvSpPr>
          <p:spPr bwMode="auto">
            <a:xfrm>
              <a:off x="820" y="2688"/>
              <a:ext cx="285"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4359" name="Rectangle 10"/>
            <p:cNvSpPr>
              <a:spLocks noChangeArrowheads="1"/>
            </p:cNvSpPr>
            <p:nvPr/>
          </p:nvSpPr>
          <p:spPr bwMode="auto">
            <a:xfrm>
              <a:off x="1105" y="2976"/>
              <a:ext cx="284"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4360" name="Rectangle 11"/>
            <p:cNvSpPr>
              <a:spLocks noChangeArrowheads="1"/>
            </p:cNvSpPr>
            <p:nvPr/>
          </p:nvSpPr>
          <p:spPr bwMode="auto">
            <a:xfrm>
              <a:off x="1105" y="2400"/>
              <a:ext cx="284"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4361" name="Rectangle 12"/>
            <p:cNvSpPr>
              <a:spLocks noChangeArrowheads="1"/>
            </p:cNvSpPr>
            <p:nvPr/>
          </p:nvSpPr>
          <p:spPr bwMode="auto">
            <a:xfrm>
              <a:off x="1105" y="2688"/>
              <a:ext cx="284"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4362" name="Rectangle 13"/>
            <p:cNvSpPr>
              <a:spLocks noChangeArrowheads="1"/>
            </p:cNvSpPr>
            <p:nvPr/>
          </p:nvSpPr>
          <p:spPr bwMode="auto">
            <a:xfrm>
              <a:off x="820" y="2400"/>
              <a:ext cx="285"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4363" name="Rectangle 14"/>
            <p:cNvSpPr>
              <a:spLocks noChangeArrowheads="1"/>
            </p:cNvSpPr>
            <p:nvPr/>
          </p:nvSpPr>
          <p:spPr bwMode="auto">
            <a:xfrm>
              <a:off x="1105" y="3264"/>
              <a:ext cx="284"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4364" name="Rectangle 15"/>
            <p:cNvSpPr>
              <a:spLocks noChangeArrowheads="1"/>
            </p:cNvSpPr>
            <p:nvPr/>
          </p:nvSpPr>
          <p:spPr bwMode="auto">
            <a:xfrm>
              <a:off x="1389" y="2688"/>
              <a:ext cx="284"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4365" name="Rectangle 16"/>
            <p:cNvSpPr>
              <a:spLocks noChangeArrowheads="1"/>
            </p:cNvSpPr>
            <p:nvPr/>
          </p:nvSpPr>
          <p:spPr bwMode="auto">
            <a:xfrm>
              <a:off x="1389" y="3264"/>
              <a:ext cx="284"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4366" name="Rectangle 17"/>
            <p:cNvSpPr>
              <a:spLocks noChangeArrowheads="1"/>
            </p:cNvSpPr>
            <p:nvPr/>
          </p:nvSpPr>
          <p:spPr bwMode="auto">
            <a:xfrm>
              <a:off x="1389" y="2976"/>
              <a:ext cx="284"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4367" name="Rectangle 18"/>
            <p:cNvSpPr>
              <a:spLocks noChangeArrowheads="1"/>
            </p:cNvSpPr>
            <p:nvPr/>
          </p:nvSpPr>
          <p:spPr bwMode="auto">
            <a:xfrm>
              <a:off x="1105" y="3552"/>
              <a:ext cx="284"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4368" name="Rectangle 19"/>
            <p:cNvSpPr>
              <a:spLocks noChangeArrowheads="1"/>
            </p:cNvSpPr>
            <p:nvPr/>
          </p:nvSpPr>
          <p:spPr bwMode="auto">
            <a:xfrm>
              <a:off x="1389" y="3552"/>
              <a:ext cx="284"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4369" name="Rectangle 20"/>
            <p:cNvSpPr>
              <a:spLocks noChangeArrowheads="1"/>
            </p:cNvSpPr>
            <p:nvPr/>
          </p:nvSpPr>
          <p:spPr bwMode="auto">
            <a:xfrm>
              <a:off x="1389" y="2112"/>
              <a:ext cx="284"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4370" name="Rectangle 21"/>
            <p:cNvSpPr>
              <a:spLocks noChangeArrowheads="1"/>
            </p:cNvSpPr>
            <p:nvPr/>
          </p:nvSpPr>
          <p:spPr bwMode="auto">
            <a:xfrm>
              <a:off x="1105" y="2112"/>
              <a:ext cx="284"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4371" name="Rectangle 22"/>
            <p:cNvSpPr>
              <a:spLocks noChangeArrowheads="1"/>
            </p:cNvSpPr>
            <p:nvPr/>
          </p:nvSpPr>
          <p:spPr bwMode="auto">
            <a:xfrm>
              <a:off x="820" y="2112"/>
              <a:ext cx="285"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4372" name="Rectangle 23"/>
            <p:cNvSpPr>
              <a:spLocks noChangeArrowheads="1"/>
            </p:cNvSpPr>
            <p:nvPr/>
          </p:nvSpPr>
          <p:spPr bwMode="auto">
            <a:xfrm>
              <a:off x="1389" y="1824"/>
              <a:ext cx="284"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4373" name="Rectangle 24"/>
            <p:cNvSpPr>
              <a:spLocks noChangeArrowheads="1"/>
            </p:cNvSpPr>
            <p:nvPr/>
          </p:nvSpPr>
          <p:spPr bwMode="auto">
            <a:xfrm>
              <a:off x="1105" y="1824"/>
              <a:ext cx="284"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4374" name="Rectangle 25"/>
            <p:cNvSpPr>
              <a:spLocks noChangeArrowheads="1"/>
            </p:cNvSpPr>
            <p:nvPr/>
          </p:nvSpPr>
          <p:spPr bwMode="auto">
            <a:xfrm>
              <a:off x="820" y="1824"/>
              <a:ext cx="285"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4375" name="Rectangle 26"/>
            <p:cNvSpPr>
              <a:spLocks noChangeArrowheads="1"/>
            </p:cNvSpPr>
            <p:nvPr/>
          </p:nvSpPr>
          <p:spPr bwMode="auto">
            <a:xfrm>
              <a:off x="1673" y="3552"/>
              <a:ext cx="285"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4376" name="Rectangle 27"/>
            <p:cNvSpPr>
              <a:spLocks noChangeArrowheads="1"/>
            </p:cNvSpPr>
            <p:nvPr/>
          </p:nvSpPr>
          <p:spPr bwMode="auto">
            <a:xfrm>
              <a:off x="1673" y="3264"/>
              <a:ext cx="285"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4377" name="Rectangle 28"/>
            <p:cNvSpPr>
              <a:spLocks noChangeArrowheads="1"/>
            </p:cNvSpPr>
            <p:nvPr/>
          </p:nvSpPr>
          <p:spPr bwMode="auto">
            <a:xfrm>
              <a:off x="2242" y="2400"/>
              <a:ext cx="284"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4378" name="Rectangle 29"/>
            <p:cNvSpPr>
              <a:spLocks noChangeArrowheads="1"/>
            </p:cNvSpPr>
            <p:nvPr/>
          </p:nvSpPr>
          <p:spPr bwMode="auto">
            <a:xfrm>
              <a:off x="1673" y="2976"/>
              <a:ext cx="285"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4379" name="Rectangle 30"/>
            <p:cNvSpPr>
              <a:spLocks noChangeArrowheads="1"/>
            </p:cNvSpPr>
            <p:nvPr/>
          </p:nvSpPr>
          <p:spPr bwMode="auto">
            <a:xfrm>
              <a:off x="1673" y="2688"/>
              <a:ext cx="285"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4380" name="Rectangle 31"/>
            <p:cNvSpPr>
              <a:spLocks noChangeArrowheads="1"/>
            </p:cNvSpPr>
            <p:nvPr/>
          </p:nvSpPr>
          <p:spPr bwMode="auto">
            <a:xfrm>
              <a:off x="1958" y="2976"/>
              <a:ext cx="284"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4381" name="Rectangle 32"/>
            <p:cNvSpPr>
              <a:spLocks noChangeArrowheads="1"/>
            </p:cNvSpPr>
            <p:nvPr/>
          </p:nvSpPr>
          <p:spPr bwMode="auto">
            <a:xfrm>
              <a:off x="1958" y="2400"/>
              <a:ext cx="284"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4382" name="Rectangle 33"/>
            <p:cNvSpPr>
              <a:spLocks noChangeArrowheads="1"/>
            </p:cNvSpPr>
            <p:nvPr/>
          </p:nvSpPr>
          <p:spPr bwMode="auto">
            <a:xfrm>
              <a:off x="1958" y="2688"/>
              <a:ext cx="284"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4383" name="Rectangle 34"/>
            <p:cNvSpPr>
              <a:spLocks noChangeArrowheads="1"/>
            </p:cNvSpPr>
            <p:nvPr/>
          </p:nvSpPr>
          <p:spPr bwMode="auto">
            <a:xfrm>
              <a:off x="1673" y="2400"/>
              <a:ext cx="285"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4384" name="Rectangle 35"/>
            <p:cNvSpPr>
              <a:spLocks noChangeArrowheads="1"/>
            </p:cNvSpPr>
            <p:nvPr/>
          </p:nvSpPr>
          <p:spPr bwMode="auto">
            <a:xfrm>
              <a:off x="1958" y="3264"/>
              <a:ext cx="284"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4385" name="Rectangle 36"/>
            <p:cNvSpPr>
              <a:spLocks noChangeArrowheads="1"/>
            </p:cNvSpPr>
            <p:nvPr/>
          </p:nvSpPr>
          <p:spPr bwMode="auto">
            <a:xfrm>
              <a:off x="2242" y="2688"/>
              <a:ext cx="284"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4386" name="Rectangle 37"/>
            <p:cNvSpPr>
              <a:spLocks noChangeArrowheads="1"/>
            </p:cNvSpPr>
            <p:nvPr/>
          </p:nvSpPr>
          <p:spPr bwMode="auto">
            <a:xfrm>
              <a:off x="2242" y="3264"/>
              <a:ext cx="284"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4387" name="Rectangle 38"/>
            <p:cNvSpPr>
              <a:spLocks noChangeArrowheads="1"/>
            </p:cNvSpPr>
            <p:nvPr/>
          </p:nvSpPr>
          <p:spPr bwMode="auto">
            <a:xfrm>
              <a:off x="2242" y="2976"/>
              <a:ext cx="284"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4388" name="Rectangle 39"/>
            <p:cNvSpPr>
              <a:spLocks noChangeArrowheads="1"/>
            </p:cNvSpPr>
            <p:nvPr/>
          </p:nvSpPr>
          <p:spPr bwMode="auto">
            <a:xfrm>
              <a:off x="1958" y="3552"/>
              <a:ext cx="284"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4389" name="Rectangle 40"/>
            <p:cNvSpPr>
              <a:spLocks noChangeArrowheads="1"/>
            </p:cNvSpPr>
            <p:nvPr/>
          </p:nvSpPr>
          <p:spPr bwMode="auto">
            <a:xfrm>
              <a:off x="2242" y="3552"/>
              <a:ext cx="284"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4390" name="Rectangle 41"/>
            <p:cNvSpPr>
              <a:spLocks noChangeArrowheads="1"/>
            </p:cNvSpPr>
            <p:nvPr/>
          </p:nvSpPr>
          <p:spPr bwMode="auto">
            <a:xfrm>
              <a:off x="2242" y="2112"/>
              <a:ext cx="284"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4391" name="Rectangle 42"/>
            <p:cNvSpPr>
              <a:spLocks noChangeArrowheads="1"/>
            </p:cNvSpPr>
            <p:nvPr/>
          </p:nvSpPr>
          <p:spPr bwMode="auto">
            <a:xfrm>
              <a:off x="1958" y="2112"/>
              <a:ext cx="284"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4392" name="Rectangle 43"/>
            <p:cNvSpPr>
              <a:spLocks noChangeArrowheads="1"/>
            </p:cNvSpPr>
            <p:nvPr/>
          </p:nvSpPr>
          <p:spPr bwMode="auto">
            <a:xfrm>
              <a:off x="1673" y="2112"/>
              <a:ext cx="285"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4393" name="Rectangle 44"/>
            <p:cNvSpPr>
              <a:spLocks noChangeArrowheads="1"/>
            </p:cNvSpPr>
            <p:nvPr/>
          </p:nvSpPr>
          <p:spPr bwMode="auto">
            <a:xfrm>
              <a:off x="2242" y="1824"/>
              <a:ext cx="284"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4394" name="Rectangle 45"/>
            <p:cNvSpPr>
              <a:spLocks noChangeArrowheads="1"/>
            </p:cNvSpPr>
            <p:nvPr/>
          </p:nvSpPr>
          <p:spPr bwMode="auto">
            <a:xfrm>
              <a:off x="1958" y="1824"/>
              <a:ext cx="284"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4395" name="Rectangle 46"/>
            <p:cNvSpPr>
              <a:spLocks noChangeArrowheads="1"/>
            </p:cNvSpPr>
            <p:nvPr/>
          </p:nvSpPr>
          <p:spPr bwMode="auto">
            <a:xfrm>
              <a:off x="1673" y="1824"/>
              <a:ext cx="285"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4396" name="Rectangle 47"/>
            <p:cNvSpPr>
              <a:spLocks noChangeArrowheads="1"/>
            </p:cNvSpPr>
            <p:nvPr/>
          </p:nvSpPr>
          <p:spPr bwMode="auto">
            <a:xfrm>
              <a:off x="2526" y="3552"/>
              <a:ext cx="285"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4397" name="Rectangle 48"/>
            <p:cNvSpPr>
              <a:spLocks noChangeArrowheads="1"/>
            </p:cNvSpPr>
            <p:nvPr/>
          </p:nvSpPr>
          <p:spPr bwMode="auto">
            <a:xfrm>
              <a:off x="2526" y="3264"/>
              <a:ext cx="285"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4398" name="Rectangle 49"/>
            <p:cNvSpPr>
              <a:spLocks noChangeArrowheads="1"/>
            </p:cNvSpPr>
            <p:nvPr/>
          </p:nvSpPr>
          <p:spPr bwMode="auto">
            <a:xfrm>
              <a:off x="3095" y="2400"/>
              <a:ext cx="285"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4399" name="Rectangle 50"/>
            <p:cNvSpPr>
              <a:spLocks noChangeArrowheads="1"/>
            </p:cNvSpPr>
            <p:nvPr/>
          </p:nvSpPr>
          <p:spPr bwMode="auto">
            <a:xfrm>
              <a:off x="2526" y="2976"/>
              <a:ext cx="285"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4400" name="Rectangle 51"/>
            <p:cNvSpPr>
              <a:spLocks noChangeArrowheads="1"/>
            </p:cNvSpPr>
            <p:nvPr/>
          </p:nvSpPr>
          <p:spPr bwMode="auto">
            <a:xfrm>
              <a:off x="2526" y="2688"/>
              <a:ext cx="285"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4401" name="Rectangle 52"/>
            <p:cNvSpPr>
              <a:spLocks noChangeArrowheads="1"/>
            </p:cNvSpPr>
            <p:nvPr/>
          </p:nvSpPr>
          <p:spPr bwMode="auto">
            <a:xfrm>
              <a:off x="2811" y="2976"/>
              <a:ext cx="284"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4402" name="Rectangle 53"/>
            <p:cNvSpPr>
              <a:spLocks noChangeArrowheads="1"/>
            </p:cNvSpPr>
            <p:nvPr/>
          </p:nvSpPr>
          <p:spPr bwMode="auto">
            <a:xfrm>
              <a:off x="2811" y="2400"/>
              <a:ext cx="284"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4403" name="Rectangle 54"/>
            <p:cNvSpPr>
              <a:spLocks noChangeArrowheads="1"/>
            </p:cNvSpPr>
            <p:nvPr/>
          </p:nvSpPr>
          <p:spPr bwMode="auto">
            <a:xfrm>
              <a:off x="2811" y="2688"/>
              <a:ext cx="284"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4404" name="Rectangle 55"/>
            <p:cNvSpPr>
              <a:spLocks noChangeArrowheads="1"/>
            </p:cNvSpPr>
            <p:nvPr/>
          </p:nvSpPr>
          <p:spPr bwMode="auto">
            <a:xfrm>
              <a:off x="2526" y="2400"/>
              <a:ext cx="285"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4405" name="Rectangle 56"/>
            <p:cNvSpPr>
              <a:spLocks noChangeArrowheads="1"/>
            </p:cNvSpPr>
            <p:nvPr/>
          </p:nvSpPr>
          <p:spPr bwMode="auto">
            <a:xfrm>
              <a:off x="2811" y="3264"/>
              <a:ext cx="284"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4406" name="Rectangle 57"/>
            <p:cNvSpPr>
              <a:spLocks noChangeArrowheads="1"/>
            </p:cNvSpPr>
            <p:nvPr/>
          </p:nvSpPr>
          <p:spPr bwMode="auto">
            <a:xfrm>
              <a:off x="3095" y="2688"/>
              <a:ext cx="285"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4407" name="Rectangle 58"/>
            <p:cNvSpPr>
              <a:spLocks noChangeArrowheads="1"/>
            </p:cNvSpPr>
            <p:nvPr/>
          </p:nvSpPr>
          <p:spPr bwMode="auto">
            <a:xfrm>
              <a:off x="3095" y="3264"/>
              <a:ext cx="285"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4408" name="Rectangle 59"/>
            <p:cNvSpPr>
              <a:spLocks noChangeArrowheads="1"/>
            </p:cNvSpPr>
            <p:nvPr/>
          </p:nvSpPr>
          <p:spPr bwMode="auto">
            <a:xfrm>
              <a:off x="3095" y="2976"/>
              <a:ext cx="285"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4409" name="Rectangle 60"/>
            <p:cNvSpPr>
              <a:spLocks noChangeArrowheads="1"/>
            </p:cNvSpPr>
            <p:nvPr/>
          </p:nvSpPr>
          <p:spPr bwMode="auto">
            <a:xfrm>
              <a:off x="2811" y="3552"/>
              <a:ext cx="284"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4410" name="Rectangle 61"/>
            <p:cNvSpPr>
              <a:spLocks noChangeArrowheads="1"/>
            </p:cNvSpPr>
            <p:nvPr/>
          </p:nvSpPr>
          <p:spPr bwMode="auto">
            <a:xfrm>
              <a:off x="3095" y="3552"/>
              <a:ext cx="285"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4411" name="Rectangle 62"/>
            <p:cNvSpPr>
              <a:spLocks noChangeArrowheads="1"/>
            </p:cNvSpPr>
            <p:nvPr/>
          </p:nvSpPr>
          <p:spPr bwMode="auto">
            <a:xfrm>
              <a:off x="3095" y="2112"/>
              <a:ext cx="285"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4412" name="Rectangle 63"/>
            <p:cNvSpPr>
              <a:spLocks noChangeArrowheads="1"/>
            </p:cNvSpPr>
            <p:nvPr/>
          </p:nvSpPr>
          <p:spPr bwMode="auto">
            <a:xfrm>
              <a:off x="2811" y="2112"/>
              <a:ext cx="284"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4413" name="Rectangle 64"/>
            <p:cNvSpPr>
              <a:spLocks noChangeArrowheads="1"/>
            </p:cNvSpPr>
            <p:nvPr/>
          </p:nvSpPr>
          <p:spPr bwMode="auto">
            <a:xfrm>
              <a:off x="2526" y="2112"/>
              <a:ext cx="285"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4414" name="Rectangle 65"/>
            <p:cNvSpPr>
              <a:spLocks noChangeArrowheads="1"/>
            </p:cNvSpPr>
            <p:nvPr/>
          </p:nvSpPr>
          <p:spPr bwMode="auto">
            <a:xfrm>
              <a:off x="3095" y="1824"/>
              <a:ext cx="285"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4415" name="Rectangle 66"/>
            <p:cNvSpPr>
              <a:spLocks noChangeArrowheads="1"/>
            </p:cNvSpPr>
            <p:nvPr/>
          </p:nvSpPr>
          <p:spPr bwMode="auto">
            <a:xfrm>
              <a:off x="2811" y="1824"/>
              <a:ext cx="284"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4416" name="Rectangle 67"/>
            <p:cNvSpPr>
              <a:spLocks noChangeArrowheads="1"/>
            </p:cNvSpPr>
            <p:nvPr/>
          </p:nvSpPr>
          <p:spPr bwMode="auto">
            <a:xfrm>
              <a:off x="2526" y="1824"/>
              <a:ext cx="285"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4417" name="Line 68"/>
            <p:cNvSpPr>
              <a:spLocks noChangeShapeType="1"/>
            </p:cNvSpPr>
            <p:nvPr/>
          </p:nvSpPr>
          <p:spPr bwMode="auto">
            <a:xfrm>
              <a:off x="820" y="1536"/>
              <a:ext cx="0" cy="2496"/>
            </a:xfrm>
            <a:prstGeom prst="line">
              <a:avLst/>
            </a:prstGeom>
            <a:noFill/>
            <a:ln w="381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rtl="1"/>
              <a:endParaRPr lang="he-IL">
                <a:solidFill>
                  <a:srgbClr val="000000"/>
                </a:solidFill>
              </a:endParaRPr>
            </a:p>
          </p:txBody>
        </p:sp>
        <p:sp>
          <p:nvSpPr>
            <p:cNvPr id="14418" name="Line 69"/>
            <p:cNvSpPr>
              <a:spLocks noChangeShapeType="1"/>
            </p:cNvSpPr>
            <p:nvPr/>
          </p:nvSpPr>
          <p:spPr bwMode="auto">
            <a:xfrm flipH="1">
              <a:off x="631" y="3840"/>
              <a:ext cx="3270" cy="0"/>
            </a:xfrm>
            <a:prstGeom prst="line">
              <a:avLst/>
            </a:prstGeom>
            <a:noFill/>
            <a:ln w="381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rtl="1"/>
              <a:endParaRPr lang="he-IL">
                <a:solidFill>
                  <a:srgbClr val="000000"/>
                </a:solidFill>
              </a:endParaRPr>
            </a:p>
          </p:txBody>
        </p:sp>
        <p:sp>
          <p:nvSpPr>
            <p:cNvPr id="14419" name="Oval 70"/>
            <p:cNvSpPr>
              <a:spLocks noChangeArrowheads="1"/>
            </p:cNvSpPr>
            <p:nvPr/>
          </p:nvSpPr>
          <p:spPr bwMode="auto">
            <a:xfrm>
              <a:off x="1626" y="2352"/>
              <a:ext cx="95" cy="96"/>
            </a:xfrm>
            <a:prstGeom prst="ellipse">
              <a:avLst/>
            </a:prstGeom>
            <a:solidFill>
              <a:srgbClr val="6666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4420" name="Text Box 72"/>
            <p:cNvSpPr txBox="1">
              <a:spLocks noChangeArrowheads="1"/>
            </p:cNvSpPr>
            <p:nvPr/>
          </p:nvSpPr>
          <p:spPr bwMode="auto">
            <a:xfrm>
              <a:off x="1152" y="1536"/>
              <a:ext cx="6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r>
                <a:rPr lang="en-US" altLang="he-IL" b="1">
                  <a:solidFill>
                    <a:srgbClr val="000000"/>
                  </a:solidFill>
                </a:rPr>
                <a:t>(4,14)</a:t>
              </a:r>
              <a:endParaRPr lang="en-US" altLang="he-IL">
                <a:solidFill>
                  <a:srgbClr val="000000"/>
                </a:solidFill>
              </a:endParaRPr>
            </a:p>
          </p:txBody>
        </p:sp>
        <p:sp>
          <p:nvSpPr>
            <p:cNvPr id="14421" name="Oval 73"/>
            <p:cNvSpPr>
              <a:spLocks noChangeArrowheads="1"/>
            </p:cNvSpPr>
            <p:nvPr/>
          </p:nvSpPr>
          <p:spPr bwMode="auto">
            <a:xfrm>
              <a:off x="1342" y="1776"/>
              <a:ext cx="94" cy="96"/>
            </a:xfrm>
            <a:prstGeom prst="ellipse">
              <a:avLst/>
            </a:prstGeom>
            <a:solidFill>
              <a:srgbClr val="6666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4422" name="Oval 74"/>
            <p:cNvSpPr>
              <a:spLocks noChangeArrowheads="1"/>
            </p:cNvSpPr>
            <p:nvPr/>
          </p:nvSpPr>
          <p:spPr bwMode="auto">
            <a:xfrm>
              <a:off x="2763" y="2928"/>
              <a:ext cx="95" cy="96"/>
            </a:xfrm>
            <a:prstGeom prst="ellipse">
              <a:avLst/>
            </a:prstGeom>
            <a:solidFill>
              <a:srgbClr val="6666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4423" name="Oval 75"/>
            <p:cNvSpPr>
              <a:spLocks noChangeArrowheads="1"/>
            </p:cNvSpPr>
            <p:nvPr/>
          </p:nvSpPr>
          <p:spPr bwMode="auto">
            <a:xfrm>
              <a:off x="3048" y="3504"/>
              <a:ext cx="95" cy="96"/>
            </a:xfrm>
            <a:prstGeom prst="ellipse">
              <a:avLst/>
            </a:prstGeom>
            <a:solidFill>
              <a:srgbClr val="6666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4424" name="Oval 77"/>
            <p:cNvSpPr>
              <a:spLocks noChangeArrowheads="1"/>
            </p:cNvSpPr>
            <p:nvPr/>
          </p:nvSpPr>
          <p:spPr bwMode="auto">
            <a:xfrm>
              <a:off x="3332" y="3216"/>
              <a:ext cx="95" cy="96"/>
            </a:xfrm>
            <a:prstGeom prst="ellipse">
              <a:avLst/>
            </a:prstGeom>
            <a:solidFill>
              <a:srgbClr val="6666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4425" name="Text Box 78"/>
            <p:cNvSpPr txBox="1">
              <a:spLocks noChangeArrowheads="1"/>
            </p:cNvSpPr>
            <p:nvPr/>
          </p:nvSpPr>
          <p:spPr bwMode="auto">
            <a:xfrm>
              <a:off x="3048" y="2976"/>
              <a:ext cx="6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endParaRPr lang="en-US" altLang="he-IL">
                <a:solidFill>
                  <a:srgbClr val="000000"/>
                </a:solidFill>
              </a:endParaRPr>
            </a:p>
          </p:txBody>
        </p:sp>
        <p:sp>
          <p:nvSpPr>
            <p:cNvPr id="14426" name="Oval 80"/>
            <p:cNvSpPr>
              <a:spLocks noChangeArrowheads="1"/>
            </p:cNvSpPr>
            <p:nvPr/>
          </p:nvSpPr>
          <p:spPr bwMode="auto">
            <a:xfrm>
              <a:off x="1478" y="3360"/>
              <a:ext cx="95" cy="96"/>
            </a:xfrm>
            <a:prstGeom prst="ellipse">
              <a:avLst/>
            </a:prstGeom>
            <a:solidFill>
              <a:srgbClr val="6666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4427" name="Text Box 81"/>
            <p:cNvSpPr txBox="1">
              <a:spLocks noChangeArrowheads="1"/>
            </p:cNvSpPr>
            <p:nvPr/>
          </p:nvSpPr>
          <p:spPr bwMode="auto">
            <a:xfrm>
              <a:off x="1336" y="3120"/>
              <a:ext cx="48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endParaRPr lang="en-US" altLang="he-IL">
                <a:solidFill>
                  <a:srgbClr val="000000"/>
                </a:solidFill>
              </a:endParaRPr>
            </a:p>
          </p:txBody>
        </p:sp>
        <p:sp>
          <p:nvSpPr>
            <p:cNvPr id="14428" name="Oval 83"/>
            <p:cNvSpPr>
              <a:spLocks noChangeArrowheads="1"/>
            </p:cNvSpPr>
            <p:nvPr/>
          </p:nvSpPr>
          <p:spPr bwMode="auto">
            <a:xfrm>
              <a:off x="2479" y="2640"/>
              <a:ext cx="95" cy="96"/>
            </a:xfrm>
            <a:prstGeom prst="ellipse">
              <a:avLst/>
            </a:prstGeom>
            <a:solidFill>
              <a:srgbClr val="6666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4429" name="Text Box 84"/>
            <p:cNvSpPr txBox="1">
              <a:spLocks noChangeArrowheads="1"/>
            </p:cNvSpPr>
            <p:nvPr/>
          </p:nvSpPr>
          <p:spPr bwMode="auto">
            <a:xfrm>
              <a:off x="2195" y="2352"/>
              <a:ext cx="6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r>
                <a:rPr lang="en-US" altLang="he-IL" b="1">
                  <a:solidFill>
                    <a:srgbClr val="000000"/>
                  </a:solidFill>
                </a:rPr>
                <a:t>(12,8)</a:t>
              </a:r>
              <a:endParaRPr lang="en-US" altLang="he-IL">
                <a:solidFill>
                  <a:srgbClr val="000000"/>
                </a:solidFill>
              </a:endParaRPr>
            </a:p>
          </p:txBody>
        </p:sp>
        <p:sp>
          <p:nvSpPr>
            <p:cNvPr id="14430" name="Oval 86"/>
            <p:cNvSpPr>
              <a:spLocks noChangeArrowheads="1"/>
            </p:cNvSpPr>
            <p:nvPr/>
          </p:nvSpPr>
          <p:spPr bwMode="auto">
            <a:xfrm>
              <a:off x="1057" y="2496"/>
              <a:ext cx="95" cy="96"/>
            </a:xfrm>
            <a:prstGeom prst="ellipse">
              <a:avLst/>
            </a:prstGeom>
            <a:solidFill>
              <a:srgbClr val="6666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4431" name="Text Box 87"/>
            <p:cNvSpPr txBox="1">
              <a:spLocks noChangeArrowheads="1"/>
            </p:cNvSpPr>
            <p:nvPr/>
          </p:nvSpPr>
          <p:spPr bwMode="auto">
            <a:xfrm>
              <a:off x="868" y="2256"/>
              <a:ext cx="5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r>
                <a:rPr lang="en-US" altLang="he-IL" b="1">
                  <a:solidFill>
                    <a:srgbClr val="000000"/>
                  </a:solidFill>
                </a:rPr>
                <a:t>(2,9)</a:t>
              </a:r>
              <a:endParaRPr lang="en-US" altLang="he-IL">
                <a:solidFill>
                  <a:srgbClr val="000000"/>
                </a:solidFill>
              </a:endParaRPr>
            </a:p>
          </p:txBody>
        </p:sp>
        <p:sp>
          <p:nvSpPr>
            <p:cNvPr id="14432" name="Oval 89"/>
            <p:cNvSpPr>
              <a:spLocks noChangeArrowheads="1"/>
            </p:cNvSpPr>
            <p:nvPr/>
          </p:nvSpPr>
          <p:spPr bwMode="auto">
            <a:xfrm>
              <a:off x="1910" y="3072"/>
              <a:ext cx="95" cy="96"/>
            </a:xfrm>
            <a:prstGeom prst="ellipse">
              <a:avLst/>
            </a:prstGeom>
            <a:solidFill>
              <a:srgbClr val="6666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4433" name="Text Box 90"/>
            <p:cNvSpPr txBox="1">
              <a:spLocks noChangeArrowheads="1"/>
            </p:cNvSpPr>
            <p:nvPr/>
          </p:nvSpPr>
          <p:spPr bwMode="auto">
            <a:xfrm>
              <a:off x="1768" y="2784"/>
              <a:ext cx="4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r>
                <a:rPr lang="en-US" altLang="he-IL" b="1">
                  <a:solidFill>
                    <a:srgbClr val="000000"/>
                  </a:solidFill>
                </a:rPr>
                <a:t>(8,5)</a:t>
              </a:r>
              <a:endParaRPr lang="en-US" altLang="he-IL">
                <a:solidFill>
                  <a:srgbClr val="000000"/>
                </a:solidFill>
              </a:endParaRPr>
            </a:p>
          </p:txBody>
        </p:sp>
      </p:grpSp>
      <p:sp>
        <p:nvSpPr>
          <p:cNvPr id="83042" name="Line 98"/>
          <p:cNvSpPr>
            <a:spLocks noChangeShapeType="1"/>
          </p:cNvSpPr>
          <p:nvPr/>
        </p:nvSpPr>
        <p:spPr bwMode="auto">
          <a:xfrm>
            <a:off x="1558925" y="2819400"/>
            <a:ext cx="0" cy="335280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rtl="1"/>
            <a:endParaRPr lang="he-IL">
              <a:solidFill>
                <a:srgbClr val="000000"/>
              </a:solidFill>
            </a:endParaRPr>
          </a:p>
        </p:txBody>
      </p:sp>
      <p:sp>
        <p:nvSpPr>
          <p:cNvPr id="83045" name="Line 101"/>
          <p:cNvSpPr>
            <a:spLocks noChangeShapeType="1"/>
          </p:cNvSpPr>
          <p:nvPr/>
        </p:nvSpPr>
        <p:spPr bwMode="auto">
          <a:xfrm>
            <a:off x="2016125" y="2819400"/>
            <a:ext cx="0" cy="335280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rtl="1"/>
            <a:endParaRPr lang="he-IL">
              <a:solidFill>
                <a:srgbClr val="000000"/>
              </a:solidFill>
            </a:endParaRPr>
          </a:p>
        </p:txBody>
      </p:sp>
      <p:sp>
        <p:nvSpPr>
          <p:cNvPr id="83046" name="Line 102"/>
          <p:cNvSpPr>
            <a:spLocks noChangeShapeType="1"/>
          </p:cNvSpPr>
          <p:nvPr/>
        </p:nvSpPr>
        <p:spPr bwMode="auto">
          <a:xfrm>
            <a:off x="2244725" y="2819400"/>
            <a:ext cx="0" cy="335280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rtl="1"/>
            <a:endParaRPr lang="he-IL">
              <a:solidFill>
                <a:srgbClr val="000000"/>
              </a:solidFill>
            </a:endParaRPr>
          </a:p>
        </p:txBody>
      </p:sp>
      <p:sp>
        <p:nvSpPr>
          <p:cNvPr id="83047" name="Line 103"/>
          <p:cNvSpPr>
            <a:spLocks noChangeShapeType="1"/>
          </p:cNvSpPr>
          <p:nvPr/>
        </p:nvSpPr>
        <p:spPr bwMode="auto">
          <a:xfrm>
            <a:off x="2473325" y="2819400"/>
            <a:ext cx="0" cy="335280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rtl="1"/>
            <a:endParaRPr lang="he-IL">
              <a:solidFill>
                <a:srgbClr val="000000"/>
              </a:solidFill>
            </a:endParaRPr>
          </a:p>
        </p:txBody>
      </p:sp>
      <p:sp>
        <p:nvSpPr>
          <p:cNvPr id="83049" name="Line 105"/>
          <p:cNvSpPr>
            <a:spLocks noChangeShapeType="1"/>
          </p:cNvSpPr>
          <p:nvPr/>
        </p:nvSpPr>
        <p:spPr bwMode="auto">
          <a:xfrm>
            <a:off x="2894013" y="2819400"/>
            <a:ext cx="0" cy="335280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rtl="1"/>
            <a:endParaRPr lang="he-IL">
              <a:solidFill>
                <a:srgbClr val="000000"/>
              </a:solidFill>
            </a:endParaRPr>
          </a:p>
        </p:txBody>
      </p:sp>
      <p:sp>
        <p:nvSpPr>
          <p:cNvPr id="83051" name="Line 107"/>
          <p:cNvSpPr>
            <a:spLocks noChangeShapeType="1"/>
          </p:cNvSpPr>
          <p:nvPr/>
        </p:nvSpPr>
        <p:spPr bwMode="auto">
          <a:xfrm>
            <a:off x="4264025" y="2819400"/>
            <a:ext cx="0" cy="335280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rtl="1"/>
            <a:endParaRPr lang="he-IL">
              <a:solidFill>
                <a:srgbClr val="000000"/>
              </a:solidFill>
            </a:endParaRPr>
          </a:p>
        </p:txBody>
      </p:sp>
      <p:sp>
        <p:nvSpPr>
          <p:cNvPr id="83052" name="Line 108"/>
          <p:cNvSpPr>
            <a:spLocks noChangeShapeType="1"/>
          </p:cNvSpPr>
          <p:nvPr/>
        </p:nvSpPr>
        <p:spPr bwMode="auto">
          <a:xfrm>
            <a:off x="4721225" y="2819400"/>
            <a:ext cx="0" cy="335280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rtl="1"/>
            <a:endParaRPr lang="he-IL">
              <a:solidFill>
                <a:srgbClr val="000000"/>
              </a:solidFill>
            </a:endParaRPr>
          </a:p>
        </p:txBody>
      </p:sp>
      <p:sp>
        <p:nvSpPr>
          <p:cNvPr id="83053" name="Line 109"/>
          <p:cNvSpPr>
            <a:spLocks noChangeShapeType="1"/>
          </p:cNvSpPr>
          <p:nvPr/>
        </p:nvSpPr>
        <p:spPr bwMode="auto">
          <a:xfrm>
            <a:off x="5175250" y="2819400"/>
            <a:ext cx="0" cy="335280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rtl="1"/>
            <a:endParaRPr lang="he-IL">
              <a:solidFill>
                <a:srgbClr val="000000"/>
              </a:solidFill>
            </a:endParaRPr>
          </a:p>
        </p:txBody>
      </p:sp>
      <p:sp>
        <p:nvSpPr>
          <p:cNvPr id="83055" name="Line 111"/>
          <p:cNvSpPr>
            <a:spLocks noChangeShapeType="1"/>
          </p:cNvSpPr>
          <p:nvPr/>
        </p:nvSpPr>
        <p:spPr bwMode="auto">
          <a:xfrm>
            <a:off x="3803650" y="2819400"/>
            <a:ext cx="0" cy="342900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rtl="1"/>
            <a:endParaRPr lang="he-IL">
              <a:solidFill>
                <a:srgbClr val="000000"/>
              </a:solidFill>
            </a:endParaRPr>
          </a:p>
        </p:txBody>
      </p:sp>
      <p:sp>
        <p:nvSpPr>
          <p:cNvPr id="83057" name="Text Box 113"/>
          <p:cNvSpPr txBox="1">
            <a:spLocks noChangeArrowheads="1"/>
          </p:cNvSpPr>
          <p:nvPr/>
        </p:nvSpPr>
        <p:spPr bwMode="auto">
          <a:xfrm>
            <a:off x="5419725" y="2459038"/>
            <a:ext cx="3398838"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he-IL" b="1" dirty="0">
                <a:solidFill>
                  <a:srgbClr val="3333CC"/>
                </a:solidFill>
                <a:cs typeface="David" pitchFamily="34" charset="-79"/>
              </a:rPr>
              <a:t>נקודה היא מקסימלית אם </a:t>
            </a:r>
          </a:p>
          <a:p>
            <a:pPr algn="r" rtl="1"/>
            <a:r>
              <a:rPr lang="he-IL" altLang="he-IL" b="1" dirty="0">
                <a:solidFill>
                  <a:srgbClr val="3333CC"/>
                </a:solidFill>
                <a:cs typeface="David" pitchFamily="34" charset="-79"/>
              </a:rPr>
              <a:t>אין מימינה נקודות עם </a:t>
            </a:r>
          </a:p>
          <a:p>
            <a:pPr algn="r" rtl="1"/>
            <a:r>
              <a:rPr lang="he-IL" altLang="he-IL" b="1" dirty="0">
                <a:solidFill>
                  <a:srgbClr val="3333CC"/>
                </a:solidFill>
                <a:cs typeface="David" pitchFamily="34" charset="-79"/>
              </a:rPr>
              <a:t>קואורדינטת </a:t>
            </a:r>
            <a:r>
              <a:rPr lang="en-US" altLang="he-IL" b="1" dirty="0">
                <a:solidFill>
                  <a:srgbClr val="3333CC"/>
                </a:solidFill>
                <a:cs typeface="David" pitchFamily="34" charset="-79"/>
              </a:rPr>
              <a:t>y</a:t>
            </a:r>
            <a:r>
              <a:rPr lang="he-IL" altLang="he-IL" b="1" dirty="0">
                <a:solidFill>
                  <a:srgbClr val="3333CC"/>
                </a:solidFill>
                <a:cs typeface="David" pitchFamily="34" charset="-79"/>
              </a:rPr>
              <a:t> גדולה יותר</a:t>
            </a:r>
            <a:r>
              <a:rPr lang="he-IL" altLang="he-IL" b="1" dirty="0">
                <a:solidFill>
                  <a:srgbClr val="3333CC"/>
                </a:solidFill>
              </a:rPr>
              <a:t>!</a:t>
            </a:r>
            <a:r>
              <a:rPr lang="he-IL" altLang="he-IL" dirty="0">
                <a:solidFill>
                  <a:srgbClr val="000000"/>
                </a:solidFill>
              </a:rPr>
              <a:t> </a:t>
            </a:r>
          </a:p>
        </p:txBody>
      </p:sp>
      <p:sp>
        <p:nvSpPr>
          <p:cNvPr id="83058" name="Text Box 114"/>
          <p:cNvSpPr txBox="1">
            <a:spLocks noChangeArrowheads="1"/>
          </p:cNvSpPr>
          <p:nvPr/>
        </p:nvSpPr>
        <p:spPr bwMode="auto">
          <a:xfrm>
            <a:off x="4648200" y="2446338"/>
            <a:ext cx="8429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r>
              <a:rPr lang="en-US" altLang="he-IL" b="1">
                <a:solidFill>
                  <a:srgbClr val="FF0000"/>
                </a:solidFill>
                <a:cs typeface="David" pitchFamily="34" charset="-79"/>
              </a:rPr>
              <a:t>!</a:t>
            </a:r>
            <a:r>
              <a:rPr lang="he-IL" altLang="he-IL" b="1">
                <a:solidFill>
                  <a:srgbClr val="FF0000"/>
                </a:solidFill>
                <a:cs typeface="David" pitchFamily="34" charset="-79"/>
              </a:rPr>
              <a:t>סיום</a:t>
            </a:r>
            <a:endParaRPr lang="en-US" altLang="he-IL">
              <a:solidFill>
                <a:srgbClr val="000000"/>
              </a:solidFill>
              <a:cs typeface="David" pitchFamily="34" charset="-79"/>
            </a:endParaRPr>
          </a:p>
        </p:txBody>
      </p:sp>
    </p:spTree>
    <p:extLst>
      <p:ext uri="{BB962C8B-B14F-4D97-AF65-F5344CB8AC3E}">
        <p14:creationId xmlns:p14="http://schemas.microsoft.com/office/powerpoint/2010/main" val="5282708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83036">
                                            <p:txEl>
                                              <p:pRg st="0" end="0"/>
                                            </p:txEl>
                                          </p:spTgt>
                                        </p:tgtEl>
                                        <p:attrNameLst>
                                          <p:attrName>style.visibility</p:attrName>
                                        </p:attrNameLst>
                                      </p:cBhvr>
                                      <p:to>
                                        <p:strVal val="visible"/>
                                      </p:to>
                                    </p:set>
                                    <p:animEffect transition="in" filter="box(out)">
                                      <p:cBhvr>
                                        <p:cTn id="7" dur="500"/>
                                        <p:tgtEl>
                                          <p:spTgt spid="8303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83042"/>
                                        </p:tgtEl>
                                        <p:attrNameLst>
                                          <p:attrName>style.visibility</p:attrName>
                                        </p:attrNameLst>
                                      </p:cBhvr>
                                      <p:to>
                                        <p:strVal val="visible"/>
                                      </p:to>
                                    </p:set>
                                    <p:animEffect transition="in" filter="box(out)">
                                      <p:cBhvr>
                                        <p:cTn id="12" dur="500"/>
                                        <p:tgtEl>
                                          <p:spTgt spid="83042"/>
                                        </p:tgtEl>
                                      </p:cBhvr>
                                    </p:animEffect>
                                  </p:childTnLst>
                                  <p:subTnLst>
                                    <p:set>
                                      <p:cBhvr override="childStyle">
                                        <p:cTn dur="1" fill="hold" display="0" masterRel="nextClick" afterEffect="1"/>
                                        <p:tgtEl>
                                          <p:spTgt spid="83042"/>
                                        </p:tgtEl>
                                        <p:attrNameLst>
                                          <p:attrName>style.visibility</p:attrName>
                                        </p:attrNameLst>
                                      </p:cBhvr>
                                      <p:to>
                                        <p:strVal val="hidden"/>
                                      </p:to>
                                    </p:set>
                                  </p:sub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83045"/>
                                        </p:tgtEl>
                                        <p:attrNameLst>
                                          <p:attrName>style.visibility</p:attrName>
                                        </p:attrNameLst>
                                      </p:cBhvr>
                                      <p:to>
                                        <p:strVal val="visible"/>
                                      </p:to>
                                    </p:set>
                                    <p:animEffect transition="in" filter="box(out)">
                                      <p:cBhvr>
                                        <p:cTn id="17" dur="500"/>
                                        <p:tgtEl>
                                          <p:spTgt spid="83045"/>
                                        </p:tgtEl>
                                      </p:cBhvr>
                                    </p:animEffect>
                                  </p:childTnLst>
                                  <p:subTnLst>
                                    <p:set>
                                      <p:cBhvr override="childStyle">
                                        <p:cTn dur="1" fill="hold" display="0" masterRel="nextClick" afterEffect="1"/>
                                        <p:tgtEl>
                                          <p:spTgt spid="83045"/>
                                        </p:tgtEl>
                                        <p:attrNameLst>
                                          <p:attrName>style.visibility</p:attrName>
                                        </p:attrNameLst>
                                      </p:cBhvr>
                                      <p:to>
                                        <p:strVal val="hidden"/>
                                      </p:to>
                                    </p:set>
                                  </p:sub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83046"/>
                                        </p:tgtEl>
                                        <p:attrNameLst>
                                          <p:attrName>style.visibility</p:attrName>
                                        </p:attrNameLst>
                                      </p:cBhvr>
                                      <p:to>
                                        <p:strVal val="visible"/>
                                      </p:to>
                                    </p:set>
                                    <p:animEffect transition="in" filter="box(out)">
                                      <p:cBhvr>
                                        <p:cTn id="22" dur="500"/>
                                        <p:tgtEl>
                                          <p:spTgt spid="83046"/>
                                        </p:tgtEl>
                                      </p:cBhvr>
                                    </p:animEffect>
                                  </p:childTnLst>
                                  <p:subTnLst>
                                    <p:set>
                                      <p:cBhvr override="childStyle">
                                        <p:cTn dur="1" fill="hold" display="0" masterRel="nextClick" afterEffect="1"/>
                                        <p:tgtEl>
                                          <p:spTgt spid="83046"/>
                                        </p:tgtEl>
                                        <p:attrNameLst>
                                          <p:attrName>style.visibility</p:attrName>
                                        </p:attrNameLst>
                                      </p:cBhvr>
                                      <p:to>
                                        <p:strVal val="hidden"/>
                                      </p:to>
                                    </p:set>
                                  </p:sub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83047"/>
                                        </p:tgtEl>
                                        <p:attrNameLst>
                                          <p:attrName>style.visibility</p:attrName>
                                        </p:attrNameLst>
                                      </p:cBhvr>
                                      <p:to>
                                        <p:strVal val="visible"/>
                                      </p:to>
                                    </p:set>
                                    <p:animEffect transition="in" filter="box(out)">
                                      <p:cBhvr>
                                        <p:cTn id="27" dur="500"/>
                                        <p:tgtEl>
                                          <p:spTgt spid="83047"/>
                                        </p:tgtEl>
                                      </p:cBhvr>
                                    </p:animEffect>
                                  </p:childTnLst>
                                  <p:subTnLst>
                                    <p:set>
                                      <p:cBhvr override="childStyle">
                                        <p:cTn dur="1" fill="hold" display="0" masterRel="nextClick" afterEffect="1"/>
                                        <p:tgtEl>
                                          <p:spTgt spid="83047"/>
                                        </p:tgtEl>
                                        <p:attrNameLst>
                                          <p:attrName>style.visibility</p:attrName>
                                        </p:attrNameLst>
                                      </p:cBhvr>
                                      <p:to>
                                        <p:strVal val="hidden"/>
                                      </p:to>
                                    </p:set>
                                  </p:sub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83049"/>
                                        </p:tgtEl>
                                        <p:attrNameLst>
                                          <p:attrName>style.visibility</p:attrName>
                                        </p:attrNameLst>
                                      </p:cBhvr>
                                      <p:to>
                                        <p:strVal val="visible"/>
                                      </p:to>
                                    </p:set>
                                    <p:animEffect transition="in" filter="box(out)">
                                      <p:cBhvr>
                                        <p:cTn id="32" dur="500"/>
                                        <p:tgtEl>
                                          <p:spTgt spid="83049"/>
                                        </p:tgtEl>
                                      </p:cBhvr>
                                    </p:animEffect>
                                  </p:childTnLst>
                                  <p:subTnLst>
                                    <p:set>
                                      <p:cBhvr override="childStyle">
                                        <p:cTn dur="1" fill="hold" display="0" masterRel="nextClick" afterEffect="1"/>
                                        <p:tgtEl>
                                          <p:spTgt spid="83049"/>
                                        </p:tgtEl>
                                        <p:attrNameLst>
                                          <p:attrName>style.visibility</p:attrName>
                                        </p:attrNameLst>
                                      </p:cBhvr>
                                      <p:to>
                                        <p:strVal val="hidden"/>
                                      </p:to>
                                    </p:set>
                                  </p:subTnLst>
                                </p:cTn>
                              </p:par>
                            </p:childTnLst>
                          </p:cTn>
                        </p:par>
                        <p:par>
                          <p:cTn id="33" fill="hold" nodeType="afterGroup">
                            <p:stCondLst>
                              <p:cond delay="500"/>
                            </p:stCondLst>
                            <p:childTnLst>
                              <p:par>
                                <p:cTn id="34" presetID="4" presetClass="entr" presetSubtype="32" fill="hold" grpId="0" nodeType="afterEffect">
                                  <p:stCondLst>
                                    <p:cond delay="1000"/>
                                  </p:stCondLst>
                                  <p:childTnLst>
                                    <p:set>
                                      <p:cBhvr>
                                        <p:cTn id="35" dur="1" fill="hold">
                                          <p:stCondLst>
                                            <p:cond delay="0"/>
                                          </p:stCondLst>
                                        </p:cTn>
                                        <p:tgtEl>
                                          <p:spTgt spid="83055"/>
                                        </p:tgtEl>
                                        <p:attrNameLst>
                                          <p:attrName>style.visibility</p:attrName>
                                        </p:attrNameLst>
                                      </p:cBhvr>
                                      <p:to>
                                        <p:strVal val="visible"/>
                                      </p:to>
                                    </p:set>
                                    <p:animEffect transition="in" filter="box(out)">
                                      <p:cBhvr>
                                        <p:cTn id="36" dur="500"/>
                                        <p:tgtEl>
                                          <p:spTgt spid="83055"/>
                                        </p:tgtEl>
                                      </p:cBhvr>
                                    </p:animEffect>
                                  </p:childTnLst>
                                  <p:subTnLst>
                                    <p:set>
                                      <p:cBhvr override="childStyle">
                                        <p:cTn dur="1" fill="hold" display="0" masterRel="nextClick" afterEffect="1"/>
                                        <p:tgtEl>
                                          <p:spTgt spid="83055"/>
                                        </p:tgtEl>
                                        <p:attrNameLst>
                                          <p:attrName>style.visibility</p:attrName>
                                        </p:attrNameLst>
                                      </p:cBhvr>
                                      <p:to>
                                        <p:strVal val="hidden"/>
                                      </p:to>
                                    </p:set>
                                  </p:subTnLst>
                                </p:cTn>
                              </p:par>
                            </p:childTnLst>
                          </p:cTn>
                        </p:par>
                        <p:par>
                          <p:cTn id="37" fill="hold" nodeType="afterGroup">
                            <p:stCondLst>
                              <p:cond delay="2000"/>
                            </p:stCondLst>
                            <p:childTnLst>
                              <p:par>
                                <p:cTn id="38" presetID="4" presetClass="entr" presetSubtype="32" fill="hold" grpId="0" nodeType="afterEffect">
                                  <p:stCondLst>
                                    <p:cond delay="1000"/>
                                  </p:stCondLst>
                                  <p:childTnLst>
                                    <p:set>
                                      <p:cBhvr>
                                        <p:cTn id="39" dur="1" fill="hold">
                                          <p:stCondLst>
                                            <p:cond delay="0"/>
                                          </p:stCondLst>
                                        </p:cTn>
                                        <p:tgtEl>
                                          <p:spTgt spid="83051"/>
                                        </p:tgtEl>
                                        <p:attrNameLst>
                                          <p:attrName>style.visibility</p:attrName>
                                        </p:attrNameLst>
                                      </p:cBhvr>
                                      <p:to>
                                        <p:strVal val="visible"/>
                                      </p:to>
                                    </p:set>
                                    <p:animEffect transition="in" filter="box(out)">
                                      <p:cBhvr>
                                        <p:cTn id="40" dur="500"/>
                                        <p:tgtEl>
                                          <p:spTgt spid="83051"/>
                                        </p:tgtEl>
                                      </p:cBhvr>
                                    </p:animEffect>
                                  </p:childTnLst>
                                  <p:subTnLst>
                                    <p:set>
                                      <p:cBhvr override="childStyle">
                                        <p:cTn dur="1" fill="hold" display="0" masterRel="nextClick" afterEffect="1"/>
                                        <p:tgtEl>
                                          <p:spTgt spid="83051"/>
                                        </p:tgtEl>
                                        <p:attrNameLst>
                                          <p:attrName>style.visibility</p:attrName>
                                        </p:attrNameLst>
                                      </p:cBhvr>
                                      <p:to>
                                        <p:strVal val="hidden"/>
                                      </p:to>
                                    </p:set>
                                  </p:subTnLst>
                                </p:cTn>
                              </p:par>
                            </p:childTnLst>
                          </p:cTn>
                        </p:par>
                        <p:par>
                          <p:cTn id="41" fill="hold" nodeType="afterGroup">
                            <p:stCondLst>
                              <p:cond delay="3500"/>
                            </p:stCondLst>
                            <p:childTnLst>
                              <p:par>
                                <p:cTn id="42" presetID="4" presetClass="entr" presetSubtype="32" fill="hold" grpId="0" nodeType="afterEffect">
                                  <p:stCondLst>
                                    <p:cond delay="1000"/>
                                  </p:stCondLst>
                                  <p:childTnLst>
                                    <p:set>
                                      <p:cBhvr>
                                        <p:cTn id="43" dur="1" fill="hold">
                                          <p:stCondLst>
                                            <p:cond delay="0"/>
                                          </p:stCondLst>
                                        </p:cTn>
                                        <p:tgtEl>
                                          <p:spTgt spid="83052"/>
                                        </p:tgtEl>
                                        <p:attrNameLst>
                                          <p:attrName>style.visibility</p:attrName>
                                        </p:attrNameLst>
                                      </p:cBhvr>
                                      <p:to>
                                        <p:strVal val="visible"/>
                                      </p:to>
                                    </p:set>
                                    <p:animEffect transition="in" filter="box(out)">
                                      <p:cBhvr>
                                        <p:cTn id="44" dur="500"/>
                                        <p:tgtEl>
                                          <p:spTgt spid="83052"/>
                                        </p:tgtEl>
                                      </p:cBhvr>
                                    </p:animEffect>
                                  </p:childTnLst>
                                  <p:subTnLst>
                                    <p:set>
                                      <p:cBhvr override="childStyle">
                                        <p:cTn dur="1" fill="hold" display="0" masterRel="nextClick" afterEffect="1"/>
                                        <p:tgtEl>
                                          <p:spTgt spid="83052"/>
                                        </p:tgtEl>
                                        <p:attrNameLst>
                                          <p:attrName>style.visibility</p:attrName>
                                        </p:attrNameLst>
                                      </p:cBhvr>
                                      <p:to>
                                        <p:strVal val="hidden"/>
                                      </p:to>
                                    </p:set>
                                  </p:subTnLst>
                                </p:cTn>
                              </p:par>
                            </p:childTnLst>
                          </p:cTn>
                        </p:par>
                        <p:par>
                          <p:cTn id="45" fill="hold" nodeType="afterGroup">
                            <p:stCondLst>
                              <p:cond delay="5000"/>
                            </p:stCondLst>
                            <p:childTnLst>
                              <p:par>
                                <p:cTn id="46" presetID="4" presetClass="entr" presetSubtype="32" fill="hold" grpId="0" nodeType="afterEffect">
                                  <p:stCondLst>
                                    <p:cond delay="1000"/>
                                  </p:stCondLst>
                                  <p:childTnLst>
                                    <p:set>
                                      <p:cBhvr>
                                        <p:cTn id="47" dur="1" fill="hold">
                                          <p:stCondLst>
                                            <p:cond delay="0"/>
                                          </p:stCondLst>
                                        </p:cTn>
                                        <p:tgtEl>
                                          <p:spTgt spid="83053"/>
                                        </p:tgtEl>
                                        <p:attrNameLst>
                                          <p:attrName>style.visibility</p:attrName>
                                        </p:attrNameLst>
                                      </p:cBhvr>
                                      <p:to>
                                        <p:strVal val="visible"/>
                                      </p:to>
                                    </p:set>
                                    <p:animEffect transition="in" filter="box(out)">
                                      <p:cBhvr>
                                        <p:cTn id="48" dur="500"/>
                                        <p:tgtEl>
                                          <p:spTgt spid="83053"/>
                                        </p:tgtEl>
                                      </p:cBhvr>
                                    </p:animEffect>
                                  </p:childTnLst>
                                </p:cTn>
                              </p:par>
                            </p:childTnLst>
                          </p:cTn>
                        </p:par>
                        <p:par>
                          <p:cTn id="49" fill="hold" nodeType="afterGroup">
                            <p:stCondLst>
                              <p:cond delay="6500"/>
                            </p:stCondLst>
                            <p:childTnLst>
                              <p:par>
                                <p:cTn id="50" presetID="4" presetClass="entr" presetSubtype="32" fill="hold" grpId="0" nodeType="afterEffect">
                                  <p:stCondLst>
                                    <p:cond delay="0"/>
                                  </p:stCondLst>
                                  <p:childTnLst>
                                    <p:set>
                                      <p:cBhvr>
                                        <p:cTn id="51" dur="1" fill="hold">
                                          <p:stCondLst>
                                            <p:cond delay="0"/>
                                          </p:stCondLst>
                                        </p:cTn>
                                        <p:tgtEl>
                                          <p:spTgt spid="83058">
                                            <p:txEl>
                                              <p:pRg st="0" end="0"/>
                                            </p:txEl>
                                          </p:spTgt>
                                        </p:tgtEl>
                                        <p:attrNameLst>
                                          <p:attrName>style.visibility</p:attrName>
                                        </p:attrNameLst>
                                      </p:cBhvr>
                                      <p:to>
                                        <p:strVal val="visible"/>
                                      </p:to>
                                    </p:set>
                                    <p:animEffect transition="in" filter="box(out)">
                                      <p:cBhvr>
                                        <p:cTn id="52" dur="500"/>
                                        <p:tgtEl>
                                          <p:spTgt spid="83058">
                                            <p:txEl>
                                              <p:pRg st="0" end="0"/>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4" presetClass="entr" presetSubtype="32" fill="hold" grpId="0" nodeType="clickEffect">
                                  <p:stCondLst>
                                    <p:cond delay="0"/>
                                  </p:stCondLst>
                                  <p:childTnLst>
                                    <p:set>
                                      <p:cBhvr>
                                        <p:cTn id="56" dur="1" fill="hold">
                                          <p:stCondLst>
                                            <p:cond delay="0"/>
                                          </p:stCondLst>
                                        </p:cTn>
                                        <p:tgtEl>
                                          <p:spTgt spid="83057">
                                            <p:txEl>
                                              <p:pRg st="0" end="0"/>
                                            </p:txEl>
                                          </p:spTgt>
                                        </p:tgtEl>
                                        <p:attrNameLst>
                                          <p:attrName>style.visibility</p:attrName>
                                        </p:attrNameLst>
                                      </p:cBhvr>
                                      <p:to>
                                        <p:strVal val="visible"/>
                                      </p:to>
                                    </p:set>
                                    <p:animEffect transition="in" filter="box(out)">
                                      <p:cBhvr>
                                        <p:cTn id="57" dur="500"/>
                                        <p:tgtEl>
                                          <p:spTgt spid="83057">
                                            <p:txEl>
                                              <p:pRg st="0" end="0"/>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4" presetClass="entr" presetSubtype="32" fill="hold" grpId="0" nodeType="clickEffect">
                                  <p:stCondLst>
                                    <p:cond delay="0"/>
                                  </p:stCondLst>
                                  <p:childTnLst>
                                    <p:set>
                                      <p:cBhvr>
                                        <p:cTn id="61" dur="1" fill="hold">
                                          <p:stCondLst>
                                            <p:cond delay="0"/>
                                          </p:stCondLst>
                                        </p:cTn>
                                        <p:tgtEl>
                                          <p:spTgt spid="83057">
                                            <p:txEl>
                                              <p:pRg st="1" end="1"/>
                                            </p:txEl>
                                          </p:spTgt>
                                        </p:tgtEl>
                                        <p:attrNameLst>
                                          <p:attrName>style.visibility</p:attrName>
                                        </p:attrNameLst>
                                      </p:cBhvr>
                                      <p:to>
                                        <p:strVal val="visible"/>
                                      </p:to>
                                    </p:set>
                                    <p:animEffect transition="in" filter="box(out)">
                                      <p:cBhvr>
                                        <p:cTn id="62" dur="500"/>
                                        <p:tgtEl>
                                          <p:spTgt spid="83057">
                                            <p:txEl>
                                              <p:pRg st="1" end="1"/>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4" presetClass="entr" presetSubtype="32" fill="hold" grpId="0" nodeType="clickEffect">
                                  <p:stCondLst>
                                    <p:cond delay="0"/>
                                  </p:stCondLst>
                                  <p:childTnLst>
                                    <p:set>
                                      <p:cBhvr>
                                        <p:cTn id="66" dur="1" fill="hold">
                                          <p:stCondLst>
                                            <p:cond delay="0"/>
                                          </p:stCondLst>
                                        </p:cTn>
                                        <p:tgtEl>
                                          <p:spTgt spid="83057">
                                            <p:txEl>
                                              <p:pRg st="2" end="2"/>
                                            </p:txEl>
                                          </p:spTgt>
                                        </p:tgtEl>
                                        <p:attrNameLst>
                                          <p:attrName>style.visibility</p:attrName>
                                        </p:attrNameLst>
                                      </p:cBhvr>
                                      <p:to>
                                        <p:strVal val="visible"/>
                                      </p:to>
                                    </p:set>
                                    <p:animEffect transition="in" filter="box(out)">
                                      <p:cBhvr>
                                        <p:cTn id="67" dur="500"/>
                                        <p:tgtEl>
                                          <p:spTgt spid="8305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036" grpId="0" build="p" autoUpdateAnimBg="0"/>
      <p:bldP spid="83042" grpId="0" animBg="1"/>
      <p:bldP spid="83045" grpId="0" animBg="1"/>
      <p:bldP spid="83046" grpId="0" animBg="1"/>
      <p:bldP spid="83047" grpId="0" animBg="1"/>
      <p:bldP spid="83049" grpId="0" animBg="1"/>
      <p:bldP spid="83051" grpId="0" animBg="1"/>
      <p:bldP spid="83052" grpId="0" animBg="1"/>
      <p:bldP spid="83053" grpId="0" animBg="1"/>
      <p:bldP spid="83055" grpId="0" animBg="1"/>
      <p:bldP spid="83057" grpId="0" build="p" autoUpdateAnimBg="0"/>
      <p:bldP spid="83058" grpId="0" build="p"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109" name="Rectangle 93"/>
          <p:cNvSpPr>
            <a:spLocks noChangeArrowheads="1"/>
          </p:cNvSpPr>
          <p:nvPr/>
        </p:nvSpPr>
        <p:spPr bwMode="auto">
          <a:xfrm>
            <a:off x="990600" y="4419600"/>
            <a:ext cx="2590800" cy="1752600"/>
          </a:xfrm>
          <a:prstGeom prst="rect">
            <a:avLst/>
          </a:prstGeom>
          <a:solidFill>
            <a:srgbClr val="CCE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5363" name="Text Box 3"/>
          <p:cNvSpPr txBox="1">
            <a:spLocks noChangeArrowheads="1"/>
          </p:cNvSpPr>
          <p:nvPr/>
        </p:nvSpPr>
        <p:spPr bwMode="auto">
          <a:xfrm>
            <a:off x="-152400" y="2590800"/>
            <a:ext cx="99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he-IL">
                <a:solidFill>
                  <a:srgbClr val="000000"/>
                </a:solidFill>
              </a:rPr>
              <a:t>חוכמה</a:t>
            </a:r>
          </a:p>
        </p:txBody>
      </p:sp>
      <p:sp>
        <p:nvSpPr>
          <p:cNvPr id="15364" name="Rectangle 4"/>
          <p:cNvSpPr>
            <a:spLocks noChangeArrowheads="1"/>
          </p:cNvSpPr>
          <p:nvPr/>
        </p:nvSpPr>
        <p:spPr bwMode="auto">
          <a:xfrm>
            <a:off x="955675" y="5715000"/>
            <a:ext cx="452438" cy="457200"/>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5365" name="Rectangle 5"/>
          <p:cNvSpPr>
            <a:spLocks noChangeArrowheads="1"/>
          </p:cNvSpPr>
          <p:nvPr/>
        </p:nvSpPr>
        <p:spPr bwMode="auto">
          <a:xfrm>
            <a:off x="955675" y="5257800"/>
            <a:ext cx="452438" cy="457200"/>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5366" name="Rectangle 6"/>
          <p:cNvSpPr>
            <a:spLocks noChangeArrowheads="1"/>
          </p:cNvSpPr>
          <p:nvPr/>
        </p:nvSpPr>
        <p:spPr bwMode="auto">
          <a:xfrm>
            <a:off x="1858963" y="3886200"/>
            <a:ext cx="450850" cy="457200"/>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5367" name="Rectangle 7"/>
          <p:cNvSpPr>
            <a:spLocks noChangeArrowheads="1"/>
          </p:cNvSpPr>
          <p:nvPr/>
        </p:nvSpPr>
        <p:spPr bwMode="auto">
          <a:xfrm>
            <a:off x="955675" y="4800600"/>
            <a:ext cx="452438" cy="457200"/>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5368" name="Rectangle 8"/>
          <p:cNvSpPr>
            <a:spLocks noChangeArrowheads="1"/>
          </p:cNvSpPr>
          <p:nvPr/>
        </p:nvSpPr>
        <p:spPr bwMode="auto">
          <a:xfrm>
            <a:off x="955675" y="4343400"/>
            <a:ext cx="452438" cy="457200"/>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5369" name="Rectangle 9"/>
          <p:cNvSpPr>
            <a:spLocks noChangeArrowheads="1"/>
          </p:cNvSpPr>
          <p:nvPr/>
        </p:nvSpPr>
        <p:spPr bwMode="auto">
          <a:xfrm>
            <a:off x="1408113" y="4800600"/>
            <a:ext cx="450850" cy="457200"/>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5370" name="Rectangle 10"/>
          <p:cNvSpPr>
            <a:spLocks noChangeArrowheads="1"/>
          </p:cNvSpPr>
          <p:nvPr/>
        </p:nvSpPr>
        <p:spPr bwMode="auto">
          <a:xfrm>
            <a:off x="1408113" y="3886200"/>
            <a:ext cx="450850" cy="457200"/>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5371" name="Rectangle 11"/>
          <p:cNvSpPr>
            <a:spLocks noChangeArrowheads="1"/>
          </p:cNvSpPr>
          <p:nvPr/>
        </p:nvSpPr>
        <p:spPr bwMode="auto">
          <a:xfrm>
            <a:off x="1408113" y="4343400"/>
            <a:ext cx="450850" cy="457200"/>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5372" name="Rectangle 12"/>
          <p:cNvSpPr>
            <a:spLocks noChangeArrowheads="1"/>
          </p:cNvSpPr>
          <p:nvPr/>
        </p:nvSpPr>
        <p:spPr bwMode="auto">
          <a:xfrm>
            <a:off x="955675" y="3886200"/>
            <a:ext cx="452438" cy="457200"/>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5373" name="Rectangle 13"/>
          <p:cNvSpPr>
            <a:spLocks noChangeArrowheads="1"/>
          </p:cNvSpPr>
          <p:nvPr/>
        </p:nvSpPr>
        <p:spPr bwMode="auto">
          <a:xfrm>
            <a:off x="1408113" y="5257800"/>
            <a:ext cx="450850" cy="457200"/>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5374" name="Rectangle 14"/>
          <p:cNvSpPr>
            <a:spLocks noChangeArrowheads="1"/>
          </p:cNvSpPr>
          <p:nvPr/>
        </p:nvSpPr>
        <p:spPr bwMode="auto">
          <a:xfrm>
            <a:off x="1858963" y="4343400"/>
            <a:ext cx="450850" cy="457200"/>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5375" name="Rectangle 15"/>
          <p:cNvSpPr>
            <a:spLocks noChangeArrowheads="1"/>
          </p:cNvSpPr>
          <p:nvPr/>
        </p:nvSpPr>
        <p:spPr bwMode="auto">
          <a:xfrm>
            <a:off x="1858963" y="5257800"/>
            <a:ext cx="450850" cy="457200"/>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5376" name="Rectangle 16"/>
          <p:cNvSpPr>
            <a:spLocks noChangeArrowheads="1"/>
          </p:cNvSpPr>
          <p:nvPr/>
        </p:nvSpPr>
        <p:spPr bwMode="auto">
          <a:xfrm>
            <a:off x="1858963" y="4800600"/>
            <a:ext cx="450850" cy="457200"/>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5377" name="Rectangle 17"/>
          <p:cNvSpPr>
            <a:spLocks noChangeArrowheads="1"/>
          </p:cNvSpPr>
          <p:nvPr/>
        </p:nvSpPr>
        <p:spPr bwMode="auto">
          <a:xfrm>
            <a:off x="1408113" y="5715000"/>
            <a:ext cx="450850" cy="457200"/>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5378" name="Rectangle 18"/>
          <p:cNvSpPr>
            <a:spLocks noChangeArrowheads="1"/>
          </p:cNvSpPr>
          <p:nvPr/>
        </p:nvSpPr>
        <p:spPr bwMode="auto">
          <a:xfrm>
            <a:off x="1858963" y="5715000"/>
            <a:ext cx="450850" cy="457200"/>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5379" name="Rectangle 19"/>
          <p:cNvSpPr>
            <a:spLocks noChangeArrowheads="1"/>
          </p:cNvSpPr>
          <p:nvPr/>
        </p:nvSpPr>
        <p:spPr bwMode="auto">
          <a:xfrm>
            <a:off x="1858963" y="3429000"/>
            <a:ext cx="450850" cy="457200"/>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5380" name="Rectangle 20"/>
          <p:cNvSpPr>
            <a:spLocks noChangeArrowheads="1"/>
          </p:cNvSpPr>
          <p:nvPr/>
        </p:nvSpPr>
        <p:spPr bwMode="auto">
          <a:xfrm>
            <a:off x="1408113" y="3429000"/>
            <a:ext cx="450850" cy="457200"/>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5381" name="Rectangle 21"/>
          <p:cNvSpPr>
            <a:spLocks noChangeArrowheads="1"/>
          </p:cNvSpPr>
          <p:nvPr/>
        </p:nvSpPr>
        <p:spPr bwMode="auto">
          <a:xfrm>
            <a:off x="955675" y="3429000"/>
            <a:ext cx="452438" cy="457200"/>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5382" name="Rectangle 22"/>
          <p:cNvSpPr>
            <a:spLocks noChangeArrowheads="1"/>
          </p:cNvSpPr>
          <p:nvPr/>
        </p:nvSpPr>
        <p:spPr bwMode="auto">
          <a:xfrm>
            <a:off x="1858963" y="2971800"/>
            <a:ext cx="450850" cy="457200"/>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5383" name="Rectangle 23"/>
          <p:cNvSpPr>
            <a:spLocks noChangeArrowheads="1"/>
          </p:cNvSpPr>
          <p:nvPr/>
        </p:nvSpPr>
        <p:spPr bwMode="auto">
          <a:xfrm>
            <a:off x="1408113" y="2971800"/>
            <a:ext cx="450850" cy="457200"/>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5384" name="Rectangle 24"/>
          <p:cNvSpPr>
            <a:spLocks noChangeArrowheads="1"/>
          </p:cNvSpPr>
          <p:nvPr/>
        </p:nvSpPr>
        <p:spPr bwMode="auto">
          <a:xfrm>
            <a:off x="955675" y="2971800"/>
            <a:ext cx="452438" cy="457200"/>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5385" name="Rectangle 25"/>
          <p:cNvSpPr>
            <a:spLocks noChangeArrowheads="1"/>
          </p:cNvSpPr>
          <p:nvPr/>
        </p:nvSpPr>
        <p:spPr bwMode="auto">
          <a:xfrm>
            <a:off x="2309813" y="5715000"/>
            <a:ext cx="452437" cy="457200"/>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5386" name="Rectangle 26"/>
          <p:cNvSpPr>
            <a:spLocks noChangeArrowheads="1"/>
          </p:cNvSpPr>
          <p:nvPr/>
        </p:nvSpPr>
        <p:spPr bwMode="auto">
          <a:xfrm>
            <a:off x="2309813" y="5257800"/>
            <a:ext cx="452437" cy="457200"/>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5387" name="Rectangle 27"/>
          <p:cNvSpPr>
            <a:spLocks noChangeArrowheads="1"/>
          </p:cNvSpPr>
          <p:nvPr/>
        </p:nvSpPr>
        <p:spPr bwMode="auto">
          <a:xfrm>
            <a:off x="3213100" y="3886200"/>
            <a:ext cx="450850" cy="457200"/>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5388" name="Rectangle 28"/>
          <p:cNvSpPr>
            <a:spLocks noChangeArrowheads="1"/>
          </p:cNvSpPr>
          <p:nvPr/>
        </p:nvSpPr>
        <p:spPr bwMode="auto">
          <a:xfrm>
            <a:off x="2309813" y="4800600"/>
            <a:ext cx="452437" cy="457200"/>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5389" name="Rectangle 29"/>
          <p:cNvSpPr>
            <a:spLocks noChangeArrowheads="1"/>
          </p:cNvSpPr>
          <p:nvPr/>
        </p:nvSpPr>
        <p:spPr bwMode="auto">
          <a:xfrm>
            <a:off x="2309813" y="4343400"/>
            <a:ext cx="452437" cy="457200"/>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5390" name="Rectangle 30"/>
          <p:cNvSpPr>
            <a:spLocks noChangeArrowheads="1"/>
          </p:cNvSpPr>
          <p:nvPr/>
        </p:nvSpPr>
        <p:spPr bwMode="auto">
          <a:xfrm>
            <a:off x="2762250" y="4800600"/>
            <a:ext cx="450850" cy="457200"/>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5391" name="Rectangle 31"/>
          <p:cNvSpPr>
            <a:spLocks noChangeArrowheads="1"/>
          </p:cNvSpPr>
          <p:nvPr/>
        </p:nvSpPr>
        <p:spPr bwMode="auto">
          <a:xfrm>
            <a:off x="2762250" y="3886200"/>
            <a:ext cx="450850" cy="457200"/>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5392" name="Rectangle 32"/>
          <p:cNvSpPr>
            <a:spLocks noChangeArrowheads="1"/>
          </p:cNvSpPr>
          <p:nvPr/>
        </p:nvSpPr>
        <p:spPr bwMode="auto">
          <a:xfrm>
            <a:off x="2762250" y="4343400"/>
            <a:ext cx="450850" cy="457200"/>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5393" name="Rectangle 33"/>
          <p:cNvSpPr>
            <a:spLocks noChangeArrowheads="1"/>
          </p:cNvSpPr>
          <p:nvPr/>
        </p:nvSpPr>
        <p:spPr bwMode="auto">
          <a:xfrm>
            <a:off x="2309813" y="3886200"/>
            <a:ext cx="452437" cy="457200"/>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5394" name="Rectangle 34"/>
          <p:cNvSpPr>
            <a:spLocks noChangeArrowheads="1"/>
          </p:cNvSpPr>
          <p:nvPr/>
        </p:nvSpPr>
        <p:spPr bwMode="auto">
          <a:xfrm>
            <a:off x="2762250" y="5257800"/>
            <a:ext cx="450850" cy="457200"/>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5395" name="Rectangle 35"/>
          <p:cNvSpPr>
            <a:spLocks noChangeArrowheads="1"/>
          </p:cNvSpPr>
          <p:nvPr/>
        </p:nvSpPr>
        <p:spPr bwMode="auto">
          <a:xfrm>
            <a:off x="3213100" y="4343400"/>
            <a:ext cx="450850" cy="457200"/>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5396" name="Rectangle 36"/>
          <p:cNvSpPr>
            <a:spLocks noChangeArrowheads="1"/>
          </p:cNvSpPr>
          <p:nvPr/>
        </p:nvSpPr>
        <p:spPr bwMode="auto">
          <a:xfrm>
            <a:off x="3213100" y="5257800"/>
            <a:ext cx="450850" cy="457200"/>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5397" name="Rectangle 37"/>
          <p:cNvSpPr>
            <a:spLocks noChangeArrowheads="1"/>
          </p:cNvSpPr>
          <p:nvPr/>
        </p:nvSpPr>
        <p:spPr bwMode="auto">
          <a:xfrm>
            <a:off x="3213100" y="4800600"/>
            <a:ext cx="450850" cy="457200"/>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5398" name="Rectangle 38"/>
          <p:cNvSpPr>
            <a:spLocks noChangeArrowheads="1"/>
          </p:cNvSpPr>
          <p:nvPr/>
        </p:nvSpPr>
        <p:spPr bwMode="auto">
          <a:xfrm>
            <a:off x="2762250" y="5715000"/>
            <a:ext cx="450850" cy="457200"/>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5399" name="Rectangle 39"/>
          <p:cNvSpPr>
            <a:spLocks noChangeArrowheads="1"/>
          </p:cNvSpPr>
          <p:nvPr/>
        </p:nvSpPr>
        <p:spPr bwMode="auto">
          <a:xfrm>
            <a:off x="3213100" y="5715000"/>
            <a:ext cx="450850" cy="457200"/>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5400" name="Rectangle 40"/>
          <p:cNvSpPr>
            <a:spLocks noChangeArrowheads="1"/>
          </p:cNvSpPr>
          <p:nvPr/>
        </p:nvSpPr>
        <p:spPr bwMode="auto">
          <a:xfrm>
            <a:off x="3213100" y="3429000"/>
            <a:ext cx="450850" cy="457200"/>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5401" name="Rectangle 41"/>
          <p:cNvSpPr>
            <a:spLocks noChangeArrowheads="1"/>
          </p:cNvSpPr>
          <p:nvPr/>
        </p:nvSpPr>
        <p:spPr bwMode="auto">
          <a:xfrm>
            <a:off x="2762250" y="3429000"/>
            <a:ext cx="450850" cy="457200"/>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5402" name="Rectangle 42"/>
          <p:cNvSpPr>
            <a:spLocks noChangeArrowheads="1"/>
          </p:cNvSpPr>
          <p:nvPr/>
        </p:nvSpPr>
        <p:spPr bwMode="auto">
          <a:xfrm>
            <a:off x="2309813" y="3429000"/>
            <a:ext cx="452437" cy="457200"/>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5403" name="Rectangle 43"/>
          <p:cNvSpPr>
            <a:spLocks noChangeArrowheads="1"/>
          </p:cNvSpPr>
          <p:nvPr/>
        </p:nvSpPr>
        <p:spPr bwMode="auto">
          <a:xfrm>
            <a:off x="3213100" y="2971800"/>
            <a:ext cx="450850" cy="457200"/>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5404" name="Rectangle 44"/>
          <p:cNvSpPr>
            <a:spLocks noChangeArrowheads="1"/>
          </p:cNvSpPr>
          <p:nvPr/>
        </p:nvSpPr>
        <p:spPr bwMode="auto">
          <a:xfrm>
            <a:off x="2762250" y="2971800"/>
            <a:ext cx="450850" cy="457200"/>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5405" name="Rectangle 45"/>
          <p:cNvSpPr>
            <a:spLocks noChangeArrowheads="1"/>
          </p:cNvSpPr>
          <p:nvPr/>
        </p:nvSpPr>
        <p:spPr bwMode="auto">
          <a:xfrm>
            <a:off x="2309813" y="2971800"/>
            <a:ext cx="452437" cy="457200"/>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5406" name="Rectangle 46"/>
          <p:cNvSpPr>
            <a:spLocks noChangeArrowheads="1"/>
          </p:cNvSpPr>
          <p:nvPr/>
        </p:nvSpPr>
        <p:spPr bwMode="auto">
          <a:xfrm>
            <a:off x="3663950" y="5715000"/>
            <a:ext cx="452438" cy="457200"/>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5407" name="Rectangle 47"/>
          <p:cNvSpPr>
            <a:spLocks noChangeArrowheads="1"/>
          </p:cNvSpPr>
          <p:nvPr/>
        </p:nvSpPr>
        <p:spPr bwMode="auto">
          <a:xfrm>
            <a:off x="3663950" y="5257800"/>
            <a:ext cx="452438" cy="457200"/>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5408" name="Rectangle 48"/>
          <p:cNvSpPr>
            <a:spLocks noChangeArrowheads="1"/>
          </p:cNvSpPr>
          <p:nvPr/>
        </p:nvSpPr>
        <p:spPr bwMode="auto">
          <a:xfrm>
            <a:off x="4567238" y="3886200"/>
            <a:ext cx="452437" cy="457200"/>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5409" name="Rectangle 49"/>
          <p:cNvSpPr>
            <a:spLocks noChangeArrowheads="1"/>
          </p:cNvSpPr>
          <p:nvPr/>
        </p:nvSpPr>
        <p:spPr bwMode="auto">
          <a:xfrm>
            <a:off x="3663950" y="4800600"/>
            <a:ext cx="452438" cy="457200"/>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5410" name="Rectangle 50"/>
          <p:cNvSpPr>
            <a:spLocks noChangeArrowheads="1"/>
          </p:cNvSpPr>
          <p:nvPr/>
        </p:nvSpPr>
        <p:spPr bwMode="auto">
          <a:xfrm>
            <a:off x="3663950" y="4343400"/>
            <a:ext cx="452438" cy="457200"/>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5411" name="Rectangle 51"/>
          <p:cNvSpPr>
            <a:spLocks noChangeArrowheads="1"/>
          </p:cNvSpPr>
          <p:nvPr/>
        </p:nvSpPr>
        <p:spPr bwMode="auto">
          <a:xfrm>
            <a:off x="4116388" y="4800600"/>
            <a:ext cx="450850" cy="457200"/>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5412" name="Rectangle 52"/>
          <p:cNvSpPr>
            <a:spLocks noChangeArrowheads="1"/>
          </p:cNvSpPr>
          <p:nvPr/>
        </p:nvSpPr>
        <p:spPr bwMode="auto">
          <a:xfrm>
            <a:off x="4116388" y="3886200"/>
            <a:ext cx="450850" cy="457200"/>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5413" name="Rectangle 53"/>
          <p:cNvSpPr>
            <a:spLocks noChangeArrowheads="1"/>
          </p:cNvSpPr>
          <p:nvPr/>
        </p:nvSpPr>
        <p:spPr bwMode="auto">
          <a:xfrm>
            <a:off x="4116388" y="4343400"/>
            <a:ext cx="450850" cy="457200"/>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5414" name="Rectangle 54"/>
          <p:cNvSpPr>
            <a:spLocks noChangeArrowheads="1"/>
          </p:cNvSpPr>
          <p:nvPr/>
        </p:nvSpPr>
        <p:spPr bwMode="auto">
          <a:xfrm>
            <a:off x="3663950" y="3886200"/>
            <a:ext cx="452438" cy="457200"/>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5415" name="Rectangle 55"/>
          <p:cNvSpPr>
            <a:spLocks noChangeArrowheads="1"/>
          </p:cNvSpPr>
          <p:nvPr/>
        </p:nvSpPr>
        <p:spPr bwMode="auto">
          <a:xfrm>
            <a:off x="4116388" y="5257800"/>
            <a:ext cx="450850" cy="457200"/>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5416" name="Rectangle 56"/>
          <p:cNvSpPr>
            <a:spLocks noChangeArrowheads="1"/>
          </p:cNvSpPr>
          <p:nvPr/>
        </p:nvSpPr>
        <p:spPr bwMode="auto">
          <a:xfrm>
            <a:off x="4567238" y="4343400"/>
            <a:ext cx="452437" cy="457200"/>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5417" name="Rectangle 57"/>
          <p:cNvSpPr>
            <a:spLocks noChangeArrowheads="1"/>
          </p:cNvSpPr>
          <p:nvPr/>
        </p:nvSpPr>
        <p:spPr bwMode="auto">
          <a:xfrm>
            <a:off x="4567238" y="5257800"/>
            <a:ext cx="452437" cy="457200"/>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5418" name="Rectangle 58"/>
          <p:cNvSpPr>
            <a:spLocks noChangeArrowheads="1"/>
          </p:cNvSpPr>
          <p:nvPr/>
        </p:nvSpPr>
        <p:spPr bwMode="auto">
          <a:xfrm>
            <a:off x="4567238" y="4800600"/>
            <a:ext cx="452437" cy="457200"/>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5419" name="Rectangle 59"/>
          <p:cNvSpPr>
            <a:spLocks noChangeArrowheads="1"/>
          </p:cNvSpPr>
          <p:nvPr/>
        </p:nvSpPr>
        <p:spPr bwMode="auto">
          <a:xfrm>
            <a:off x="4116388" y="5715000"/>
            <a:ext cx="450850" cy="457200"/>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5420" name="Rectangle 60"/>
          <p:cNvSpPr>
            <a:spLocks noChangeArrowheads="1"/>
          </p:cNvSpPr>
          <p:nvPr/>
        </p:nvSpPr>
        <p:spPr bwMode="auto">
          <a:xfrm>
            <a:off x="4567238" y="5715000"/>
            <a:ext cx="452437" cy="457200"/>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5421" name="Rectangle 61"/>
          <p:cNvSpPr>
            <a:spLocks noChangeArrowheads="1"/>
          </p:cNvSpPr>
          <p:nvPr/>
        </p:nvSpPr>
        <p:spPr bwMode="auto">
          <a:xfrm>
            <a:off x="4567238" y="3429000"/>
            <a:ext cx="452437" cy="457200"/>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5422" name="Rectangle 62"/>
          <p:cNvSpPr>
            <a:spLocks noChangeArrowheads="1"/>
          </p:cNvSpPr>
          <p:nvPr/>
        </p:nvSpPr>
        <p:spPr bwMode="auto">
          <a:xfrm>
            <a:off x="4116388" y="3429000"/>
            <a:ext cx="450850" cy="457200"/>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5423" name="Rectangle 63"/>
          <p:cNvSpPr>
            <a:spLocks noChangeArrowheads="1"/>
          </p:cNvSpPr>
          <p:nvPr/>
        </p:nvSpPr>
        <p:spPr bwMode="auto">
          <a:xfrm>
            <a:off x="3663950" y="3429000"/>
            <a:ext cx="452438" cy="457200"/>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5424" name="Rectangle 64"/>
          <p:cNvSpPr>
            <a:spLocks noChangeArrowheads="1"/>
          </p:cNvSpPr>
          <p:nvPr/>
        </p:nvSpPr>
        <p:spPr bwMode="auto">
          <a:xfrm>
            <a:off x="4567238" y="2971800"/>
            <a:ext cx="452437" cy="457200"/>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5425" name="Rectangle 65"/>
          <p:cNvSpPr>
            <a:spLocks noChangeArrowheads="1"/>
          </p:cNvSpPr>
          <p:nvPr/>
        </p:nvSpPr>
        <p:spPr bwMode="auto">
          <a:xfrm>
            <a:off x="4116388" y="2971800"/>
            <a:ext cx="450850" cy="457200"/>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5426" name="Rectangle 66"/>
          <p:cNvSpPr>
            <a:spLocks noChangeArrowheads="1"/>
          </p:cNvSpPr>
          <p:nvPr/>
        </p:nvSpPr>
        <p:spPr bwMode="auto">
          <a:xfrm>
            <a:off x="3663950" y="2971800"/>
            <a:ext cx="452438" cy="457200"/>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5427" name="Line 67"/>
          <p:cNvSpPr>
            <a:spLocks noChangeShapeType="1"/>
          </p:cNvSpPr>
          <p:nvPr/>
        </p:nvSpPr>
        <p:spPr bwMode="auto">
          <a:xfrm>
            <a:off x="955675" y="2514600"/>
            <a:ext cx="0" cy="3962400"/>
          </a:xfrm>
          <a:prstGeom prst="line">
            <a:avLst/>
          </a:prstGeom>
          <a:noFill/>
          <a:ln w="381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rtl="1"/>
            <a:endParaRPr lang="he-IL">
              <a:solidFill>
                <a:srgbClr val="000000"/>
              </a:solidFill>
            </a:endParaRPr>
          </a:p>
        </p:txBody>
      </p:sp>
      <p:sp>
        <p:nvSpPr>
          <p:cNvPr id="15428" name="Line 68"/>
          <p:cNvSpPr>
            <a:spLocks noChangeShapeType="1"/>
          </p:cNvSpPr>
          <p:nvPr/>
        </p:nvSpPr>
        <p:spPr bwMode="auto">
          <a:xfrm flipH="1">
            <a:off x="655638" y="6172200"/>
            <a:ext cx="5191125" cy="0"/>
          </a:xfrm>
          <a:prstGeom prst="line">
            <a:avLst/>
          </a:prstGeom>
          <a:noFill/>
          <a:ln w="381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rtl="1"/>
            <a:endParaRPr lang="he-IL">
              <a:solidFill>
                <a:srgbClr val="000000"/>
              </a:solidFill>
            </a:endParaRPr>
          </a:p>
        </p:txBody>
      </p:sp>
      <p:sp>
        <p:nvSpPr>
          <p:cNvPr id="15429" name="Oval 69"/>
          <p:cNvSpPr>
            <a:spLocks noChangeArrowheads="1"/>
          </p:cNvSpPr>
          <p:nvPr/>
        </p:nvSpPr>
        <p:spPr bwMode="auto">
          <a:xfrm>
            <a:off x="2235200" y="3810000"/>
            <a:ext cx="150813" cy="152400"/>
          </a:xfrm>
          <a:prstGeom prst="ellipse">
            <a:avLst/>
          </a:prstGeom>
          <a:solidFill>
            <a:srgbClr val="CC33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5430" name="Text Box 70"/>
          <p:cNvSpPr txBox="1">
            <a:spLocks noChangeArrowheads="1"/>
          </p:cNvSpPr>
          <p:nvPr/>
        </p:nvSpPr>
        <p:spPr bwMode="auto">
          <a:xfrm>
            <a:off x="1482725" y="2514600"/>
            <a:ext cx="977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r>
              <a:rPr lang="en-US" altLang="he-IL" b="1">
                <a:solidFill>
                  <a:srgbClr val="000000"/>
                </a:solidFill>
              </a:rPr>
              <a:t>(4,14)</a:t>
            </a:r>
            <a:endParaRPr lang="en-US" altLang="he-IL">
              <a:solidFill>
                <a:srgbClr val="000000"/>
              </a:solidFill>
            </a:endParaRPr>
          </a:p>
        </p:txBody>
      </p:sp>
      <p:sp>
        <p:nvSpPr>
          <p:cNvPr id="15431" name="Oval 71"/>
          <p:cNvSpPr>
            <a:spLocks noChangeArrowheads="1"/>
          </p:cNvSpPr>
          <p:nvPr/>
        </p:nvSpPr>
        <p:spPr bwMode="auto">
          <a:xfrm>
            <a:off x="1784350" y="2895600"/>
            <a:ext cx="149225" cy="152400"/>
          </a:xfrm>
          <a:prstGeom prst="ellipse">
            <a:avLst/>
          </a:prstGeom>
          <a:solidFill>
            <a:srgbClr val="CC33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5432" name="Oval 72"/>
          <p:cNvSpPr>
            <a:spLocks noChangeArrowheads="1"/>
          </p:cNvSpPr>
          <p:nvPr/>
        </p:nvSpPr>
        <p:spPr bwMode="auto">
          <a:xfrm>
            <a:off x="4040188" y="4724400"/>
            <a:ext cx="150812" cy="152400"/>
          </a:xfrm>
          <a:prstGeom prst="ellipse">
            <a:avLst/>
          </a:prstGeom>
          <a:solidFill>
            <a:srgbClr val="0066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5433" name="Oval 73"/>
          <p:cNvSpPr>
            <a:spLocks noChangeArrowheads="1"/>
          </p:cNvSpPr>
          <p:nvPr/>
        </p:nvSpPr>
        <p:spPr bwMode="auto">
          <a:xfrm>
            <a:off x="4492625" y="5638800"/>
            <a:ext cx="150813" cy="152400"/>
          </a:xfrm>
          <a:prstGeom prst="ellipse">
            <a:avLst/>
          </a:prstGeom>
          <a:solidFill>
            <a:srgbClr val="6666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5434" name="Oval 74"/>
          <p:cNvSpPr>
            <a:spLocks noChangeArrowheads="1"/>
          </p:cNvSpPr>
          <p:nvPr/>
        </p:nvSpPr>
        <p:spPr bwMode="auto">
          <a:xfrm>
            <a:off x="3124200" y="5181600"/>
            <a:ext cx="150813" cy="152400"/>
          </a:xfrm>
          <a:prstGeom prst="ellipse">
            <a:avLst/>
          </a:prstGeom>
          <a:solidFill>
            <a:srgbClr val="CC33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5435" name="Text Box 75"/>
          <p:cNvSpPr txBox="1">
            <a:spLocks noChangeArrowheads="1"/>
          </p:cNvSpPr>
          <p:nvPr/>
        </p:nvSpPr>
        <p:spPr bwMode="auto">
          <a:xfrm>
            <a:off x="4492625" y="4800600"/>
            <a:ext cx="977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endParaRPr lang="en-US" altLang="he-IL">
              <a:solidFill>
                <a:srgbClr val="000000"/>
              </a:solidFill>
            </a:endParaRPr>
          </a:p>
        </p:txBody>
      </p:sp>
      <p:sp>
        <p:nvSpPr>
          <p:cNvPr id="15436" name="Oval 76"/>
          <p:cNvSpPr>
            <a:spLocks noChangeArrowheads="1"/>
          </p:cNvSpPr>
          <p:nvPr/>
        </p:nvSpPr>
        <p:spPr bwMode="auto">
          <a:xfrm>
            <a:off x="2000250" y="5410200"/>
            <a:ext cx="150813" cy="152400"/>
          </a:xfrm>
          <a:prstGeom prst="ellipse">
            <a:avLst/>
          </a:prstGeom>
          <a:solidFill>
            <a:srgbClr val="6666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5437" name="Text Box 77"/>
          <p:cNvSpPr txBox="1">
            <a:spLocks noChangeArrowheads="1"/>
          </p:cNvSpPr>
          <p:nvPr/>
        </p:nvSpPr>
        <p:spPr bwMode="auto">
          <a:xfrm>
            <a:off x="1774825" y="5029200"/>
            <a:ext cx="765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endParaRPr lang="en-US" altLang="he-IL">
              <a:solidFill>
                <a:srgbClr val="000000"/>
              </a:solidFill>
            </a:endParaRPr>
          </a:p>
        </p:txBody>
      </p:sp>
      <p:sp>
        <p:nvSpPr>
          <p:cNvPr id="15438" name="Oval 78"/>
          <p:cNvSpPr>
            <a:spLocks noChangeArrowheads="1"/>
          </p:cNvSpPr>
          <p:nvPr/>
        </p:nvSpPr>
        <p:spPr bwMode="auto">
          <a:xfrm>
            <a:off x="3589338" y="4267200"/>
            <a:ext cx="150812" cy="152400"/>
          </a:xfrm>
          <a:prstGeom prst="ellipse">
            <a:avLst/>
          </a:prstGeom>
          <a:solidFill>
            <a:srgbClr val="6666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5439" name="Text Box 79"/>
          <p:cNvSpPr txBox="1">
            <a:spLocks noChangeArrowheads="1"/>
          </p:cNvSpPr>
          <p:nvPr/>
        </p:nvSpPr>
        <p:spPr bwMode="auto">
          <a:xfrm>
            <a:off x="3138488" y="3810000"/>
            <a:ext cx="977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r>
              <a:rPr lang="en-US" altLang="he-IL" b="1">
                <a:solidFill>
                  <a:srgbClr val="000000"/>
                </a:solidFill>
              </a:rPr>
              <a:t>(12,8)</a:t>
            </a:r>
            <a:endParaRPr lang="en-US" altLang="he-IL">
              <a:solidFill>
                <a:srgbClr val="000000"/>
              </a:solidFill>
            </a:endParaRPr>
          </a:p>
        </p:txBody>
      </p:sp>
      <p:sp>
        <p:nvSpPr>
          <p:cNvPr id="15440" name="Oval 80"/>
          <p:cNvSpPr>
            <a:spLocks noChangeArrowheads="1"/>
          </p:cNvSpPr>
          <p:nvPr/>
        </p:nvSpPr>
        <p:spPr bwMode="auto">
          <a:xfrm>
            <a:off x="1331913" y="4038600"/>
            <a:ext cx="150812" cy="152400"/>
          </a:xfrm>
          <a:prstGeom prst="ellipse">
            <a:avLst/>
          </a:prstGeom>
          <a:solidFill>
            <a:srgbClr val="6666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5441" name="Text Box 81"/>
          <p:cNvSpPr txBox="1">
            <a:spLocks noChangeArrowheads="1"/>
          </p:cNvSpPr>
          <p:nvPr/>
        </p:nvSpPr>
        <p:spPr bwMode="auto">
          <a:xfrm>
            <a:off x="1031875" y="3657600"/>
            <a:ext cx="831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r>
              <a:rPr lang="en-US" altLang="he-IL" b="1">
                <a:solidFill>
                  <a:srgbClr val="000000"/>
                </a:solidFill>
              </a:rPr>
              <a:t>(2,9)</a:t>
            </a:r>
            <a:endParaRPr lang="en-US" altLang="he-IL">
              <a:solidFill>
                <a:srgbClr val="000000"/>
              </a:solidFill>
            </a:endParaRPr>
          </a:p>
        </p:txBody>
      </p:sp>
      <p:sp>
        <p:nvSpPr>
          <p:cNvPr id="15442" name="Oval 82"/>
          <p:cNvSpPr>
            <a:spLocks noChangeArrowheads="1"/>
          </p:cNvSpPr>
          <p:nvPr/>
        </p:nvSpPr>
        <p:spPr bwMode="auto">
          <a:xfrm>
            <a:off x="2686050" y="4953000"/>
            <a:ext cx="150813" cy="152400"/>
          </a:xfrm>
          <a:prstGeom prst="ellipse">
            <a:avLst/>
          </a:prstGeom>
          <a:solidFill>
            <a:srgbClr val="CC33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15443" name="Text Box 83"/>
          <p:cNvSpPr txBox="1">
            <a:spLocks noChangeArrowheads="1"/>
          </p:cNvSpPr>
          <p:nvPr/>
        </p:nvSpPr>
        <p:spPr bwMode="auto">
          <a:xfrm>
            <a:off x="2460625" y="4495800"/>
            <a:ext cx="768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endParaRPr lang="en-US" altLang="he-IL">
              <a:solidFill>
                <a:srgbClr val="000000"/>
              </a:solidFill>
            </a:endParaRPr>
          </a:p>
        </p:txBody>
      </p:sp>
      <p:sp>
        <p:nvSpPr>
          <p:cNvPr id="86100" name="Text Box 84"/>
          <p:cNvSpPr txBox="1">
            <a:spLocks noChangeArrowheads="1"/>
          </p:cNvSpPr>
          <p:nvPr/>
        </p:nvSpPr>
        <p:spPr bwMode="auto">
          <a:xfrm>
            <a:off x="5029200" y="1600200"/>
            <a:ext cx="3962400" cy="4535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he-IL" sz="2800" b="1" u="sng" dirty="0">
                <a:solidFill>
                  <a:srgbClr val="000000"/>
                </a:solidFill>
                <a:cs typeface="David" pitchFamily="34" charset="-79"/>
              </a:rPr>
              <a:t>מימוש</a:t>
            </a:r>
            <a:r>
              <a:rPr lang="he-IL" altLang="he-IL" sz="2800" b="1" u="sng" dirty="0">
                <a:solidFill>
                  <a:srgbClr val="000000"/>
                </a:solidFill>
              </a:rPr>
              <a:t>:</a:t>
            </a:r>
            <a:r>
              <a:rPr lang="he-IL" altLang="he-IL" dirty="0">
                <a:solidFill>
                  <a:srgbClr val="000000"/>
                </a:solidFill>
              </a:rPr>
              <a:t> </a:t>
            </a:r>
          </a:p>
          <a:p>
            <a:pPr algn="r" rtl="1"/>
            <a:r>
              <a:rPr lang="he-IL" altLang="he-IL" b="1" dirty="0">
                <a:solidFill>
                  <a:srgbClr val="3333CC"/>
                </a:solidFill>
                <a:cs typeface="David" pitchFamily="34" charset="-79"/>
              </a:rPr>
              <a:t>א.</a:t>
            </a:r>
            <a:r>
              <a:rPr lang="he-IL" altLang="he-IL" b="1" dirty="0">
                <a:solidFill>
                  <a:srgbClr val="000000"/>
                </a:solidFill>
                <a:cs typeface="David" pitchFamily="34" charset="-79"/>
              </a:rPr>
              <a:t> ממינים את נקודות הקלט </a:t>
            </a:r>
          </a:p>
          <a:p>
            <a:pPr algn="r" rtl="1"/>
            <a:r>
              <a:rPr lang="he-IL" altLang="he-IL" b="1" dirty="0">
                <a:solidFill>
                  <a:srgbClr val="000000"/>
                </a:solidFill>
                <a:cs typeface="David" pitchFamily="34" charset="-79"/>
              </a:rPr>
              <a:t>לפי קואורדינטת </a:t>
            </a:r>
            <a:r>
              <a:rPr lang="en-US" altLang="he-IL" b="1" dirty="0">
                <a:solidFill>
                  <a:srgbClr val="000000"/>
                </a:solidFill>
                <a:cs typeface="David" pitchFamily="34" charset="-79"/>
              </a:rPr>
              <a:t>x</a:t>
            </a:r>
            <a:r>
              <a:rPr lang="he-IL" altLang="he-IL" b="1" dirty="0">
                <a:solidFill>
                  <a:srgbClr val="000000"/>
                </a:solidFill>
                <a:cs typeface="David" pitchFamily="34" charset="-79"/>
              </a:rPr>
              <a:t>.</a:t>
            </a:r>
          </a:p>
          <a:p>
            <a:pPr algn="r" rtl="1"/>
            <a:r>
              <a:rPr lang="he-IL" altLang="he-IL" b="1" dirty="0">
                <a:solidFill>
                  <a:srgbClr val="3333CC"/>
                </a:solidFill>
                <a:cs typeface="David" pitchFamily="34" charset="-79"/>
              </a:rPr>
              <a:t>ב.</a:t>
            </a:r>
            <a:r>
              <a:rPr lang="he-IL" altLang="he-IL" b="1" dirty="0">
                <a:solidFill>
                  <a:srgbClr val="000000"/>
                </a:solidFill>
                <a:cs typeface="David" pitchFamily="34" charset="-79"/>
              </a:rPr>
              <a:t> סורקים אותן משמאל לימין</a:t>
            </a:r>
          </a:p>
          <a:p>
            <a:pPr algn="r" rtl="1"/>
            <a:r>
              <a:rPr lang="he-IL" altLang="he-IL" b="1" dirty="0">
                <a:solidFill>
                  <a:srgbClr val="000000"/>
                </a:solidFill>
                <a:cs typeface="David" pitchFamily="34" charset="-79"/>
              </a:rPr>
              <a:t>(</a:t>
            </a:r>
            <a:r>
              <a:rPr lang="he-IL" altLang="he-IL" b="1" dirty="0" err="1">
                <a:solidFill>
                  <a:srgbClr val="000000"/>
                </a:solidFill>
                <a:cs typeface="David" pitchFamily="34" charset="-79"/>
              </a:rPr>
              <a:t>מקוארדינטת</a:t>
            </a:r>
            <a:r>
              <a:rPr lang="he-IL" altLang="he-IL" b="1" dirty="0">
                <a:solidFill>
                  <a:srgbClr val="000000"/>
                </a:solidFill>
                <a:cs typeface="David" pitchFamily="34" charset="-79"/>
              </a:rPr>
              <a:t> </a:t>
            </a:r>
            <a:r>
              <a:rPr lang="en-US" altLang="he-IL" b="1" dirty="0">
                <a:solidFill>
                  <a:srgbClr val="000000"/>
                </a:solidFill>
                <a:cs typeface="David" pitchFamily="34" charset="-79"/>
              </a:rPr>
              <a:t>x</a:t>
            </a:r>
            <a:r>
              <a:rPr lang="he-IL" altLang="he-IL" b="1" dirty="0">
                <a:solidFill>
                  <a:srgbClr val="000000"/>
                </a:solidFill>
                <a:cs typeface="David" pitchFamily="34" charset="-79"/>
              </a:rPr>
              <a:t> קטנה לגדולה)</a:t>
            </a:r>
          </a:p>
          <a:p>
            <a:pPr algn="r" rtl="1"/>
            <a:r>
              <a:rPr lang="he-IL" altLang="he-IL" b="1" dirty="0">
                <a:solidFill>
                  <a:srgbClr val="3333CC"/>
                </a:solidFill>
                <a:cs typeface="David" pitchFamily="34" charset="-79"/>
              </a:rPr>
              <a:t>ג.</a:t>
            </a:r>
            <a:r>
              <a:rPr lang="he-IL" altLang="he-IL" b="1" dirty="0">
                <a:solidFill>
                  <a:srgbClr val="000000"/>
                </a:solidFill>
                <a:cs typeface="David" pitchFamily="34" charset="-79"/>
              </a:rPr>
              <a:t> נקודות מקסימליות יוכנסו למחסנית.</a:t>
            </a:r>
          </a:p>
          <a:p>
            <a:pPr algn="r" rtl="1"/>
            <a:r>
              <a:rPr lang="he-IL" altLang="he-IL" b="1" dirty="0">
                <a:solidFill>
                  <a:srgbClr val="3333CC"/>
                </a:solidFill>
                <a:cs typeface="David" pitchFamily="34" charset="-79"/>
              </a:rPr>
              <a:t>ד.</a:t>
            </a:r>
            <a:r>
              <a:rPr lang="he-IL" altLang="he-IL" b="1" dirty="0">
                <a:solidFill>
                  <a:srgbClr val="000000"/>
                </a:solidFill>
                <a:cs typeface="David" pitchFamily="34" charset="-79"/>
              </a:rPr>
              <a:t> נקודה </a:t>
            </a:r>
            <a:r>
              <a:rPr lang="en-US" altLang="he-IL" b="1" dirty="0">
                <a:solidFill>
                  <a:srgbClr val="000000"/>
                </a:solidFill>
                <a:cs typeface="David" pitchFamily="34" charset="-79"/>
              </a:rPr>
              <a:t>p</a:t>
            </a:r>
            <a:r>
              <a:rPr lang="he-IL" altLang="he-IL" b="1" dirty="0">
                <a:solidFill>
                  <a:srgbClr val="000000"/>
                </a:solidFill>
                <a:cs typeface="David" pitchFamily="34" charset="-79"/>
              </a:rPr>
              <a:t> מקסימלית תחליף את כל הקודמות לה במחסנית שהן בעלות קואורדינטת </a:t>
            </a:r>
            <a:r>
              <a:rPr lang="en-US" altLang="he-IL" b="1" dirty="0">
                <a:solidFill>
                  <a:srgbClr val="000000"/>
                </a:solidFill>
                <a:cs typeface="David" pitchFamily="34" charset="-79"/>
              </a:rPr>
              <a:t>y</a:t>
            </a:r>
            <a:r>
              <a:rPr lang="he-IL" altLang="he-IL" b="1" dirty="0">
                <a:solidFill>
                  <a:srgbClr val="000000"/>
                </a:solidFill>
                <a:cs typeface="David" pitchFamily="34" charset="-79"/>
              </a:rPr>
              <a:t> קטנה משל </a:t>
            </a:r>
            <a:r>
              <a:rPr lang="en-US" altLang="he-IL" b="1" dirty="0">
                <a:solidFill>
                  <a:srgbClr val="000000"/>
                </a:solidFill>
                <a:cs typeface="David" pitchFamily="34" charset="-79"/>
              </a:rPr>
              <a:t>p</a:t>
            </a:r>
            <a:r>
              <a:rPr lang="he-IL" altLang="he-IL" b="1" dirty="0">
                <a:solidFill>
                  <a:srgbClr val="000000"/>
                </a:solidFill>
                <a:cs typeface="David" pitchFamily="34" charset="-79"/>
              </a:rPr>
              <a:t> (אלו ימצאו ברצף בחלקה העליון של המחסנית).</a:t>
            </a:r>
            <a:endParaRPr lang="he-IL" altLang="he-IL" dirty="0">
              <a:solidFill>
                <a:srgbClr val="000000"/>
              </a:solidFill>
            </a:endParaRPr>
          </a:p>
        </p:txBody>
      </p:sp>
      <p:sp>
        <p:nvSpPr>
          <p:cNvPr id="15445" name="Text Box 85"/>
          <p:cNvSpPr txBox="1">
            <a:spLocks noChangeArrowheads="1"/>
          </p:cNvSpPr>
          <p:nvPr/>
        </p:nvSpPr>
        <p:spPr bwMode="auto">
          <a:xfrm>
            <a:off x="7908925" y="95567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endParaRPr lang="en-US" altLang="he-IL">
              <a:solidFill>
                <a:srgbClr val="000000"/>
              </a:solidFill>
            </a:endParaRPr>
          </a:p>
        </p:txBody>
      </p:sp>
      <p:graphicFrame>
        <p:nvGraphicFramePr>
          <p:cNvPr id="86102" name="Object 86"/>
          <p:cNvGraphicFramePr>
            <a:graphicFrameLocks noChangeAspect="1"/>
          </p:cNvGraphicFramePr>
          <p:nvPr/>
        </p:nvGraphicFramePr>
        <p:xfrm>
          <a:off x="627063" y="609600"/>
          <a:ext cx="501650" cy="1524000"/>
        </p:xfrm>
        <a:graphic>
          <a:graphicData uri="http://schemas.openxmlformats.org/presentationml/2006/ole">
            <mc:AlternateContent xmlns:mc="http://schemas.openxmlformats.org/markup-compatibility/2006">
              <mc:Choice xmlns:v="urn:schemas-microsoft-com:vml" Requires="v">
                <p:oleObj spid="_x0000_s55353" name="Clip" r:id="rId4" imgW="1296063" imgH="3934305" progId="MS_ClipArt_Gallery.2">
                  <p:embed/>
                </p:oleObj>
              </mc:Choice>
              <mc:Fallback>
                <p:oleObj name="Clip" r:id="rId4" imgW="1296063" imgH="3934305"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7063" y="609600"/>
                        <a:ext cx="501650" cy="152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104" name="Text Box 88"/>
          <p:cNvSpPr txBox="1">
            <a:spLocks noChangeArrowheads="1"/>
          </p:cNvSpPr>
          <p:nvPr/>
        </p:nvSpPr>
        <p:spPr bwMode="auto">
          <a:xfrm>
            <a:off x="1371600" y="457200"/>
            <a:ext cx="7361238"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he-IL" b="1">
                <a:solidFill>
                  <a:srgbClr val="000099"/>
                </a:solidFill>
                <a:cs typeface="David" pitchFamily="34" charset="-79"/>
              </a:rPr>
              <a:t>נקודה </a:t>
            </a:r>
            <a:r>
              <a:rPr lang="en-US" altLang="he-IL" b="1">
                <a:solidFill>
                  <a:srgbClr val="000099"/>
                </a:solidFill>
                <a:cs typeface="David" pitchFamily="34" charset="-79"/>
              </a:rPr>
              <a:t>p</a:t>
            </a:r>
            <a:r>
              <a:rPr lang="he-IL" altLang="he-IL" b="1">
                <a:solidFill>
                  <a:srgbClr val="000099"/>
                </a:solidFill>
                <a:cs typeface="David" pitchFamily="34" charset="-79"/>
              </a:rPr>
              <a:t> היא מקסימלית אם אין מימינה נקודות עם קואורדינטת </a:t>
            </a:r>
            <a:r>
              <a:rPr lang="en-US" altLang="he-IL" b="1">
                <a:solidFill>
                  <a:srgbClr val="000099"/>
                </a:solidFill>
                <a:cs typeface="David" pitchFamily="34" charset="-79"/>
              </a:rPr>
              <a:t>y</a:t>
            </a:r>
            <a:r>
              <a:rPr lang="he-IL" altLang="he-IL" b="1">
                <a:solidFill>
                  <a:srgbClr val="000099"/>
                </a:solidFill>
                <a:cs typeface="David" pitchFamily="34" charset="-79"/>
              </a:rPr>
              <a:t> גדולה יותר! לכן בסריקה משמאל לימין יופיעו הנקודות אותן צריך לסלק עם הכנסת </a:t>
            </a:r>
            <a:r>
              <a:rPr lang="en-US" altLang="he-IL" b="1">
                <a:solidFill>
                  <a:srgbClr val="000099"/>
                </a:solidFill>
                <a:cs typeface="David" pitchFamily="34" charset="-79"/>
              </a:rPr>
              <a:t>p</a:t>
            </a:r>
            <a:r>
              <a:rPr lang="he-IL" altLang="he-IL" b="1">
                <a:solidFill>
                  <a:srgbClr val="000099"/>
                </a:solidFill>
                <a:cs typeface="David" pitchFamily="34" charset="-79"/>
              </a:rPr>
              <a:t> בצמוד וברצף!</a:t>
            </a:r>
            <a:endParaRPr lang="he-IL" altLang="he-IL">
              <a:solidFill>
                <a:srgbClr val="000099"/>
              </a:solidFill>
            </a:endParaRPr>
          </a:p>
        </p:txBody>
      </p:sp>
      <p:sp>
        <p:nvSpPr>
          <p:cNvPr id="15448" name="Oval 89"/>
          <p:cNvSpPr>
            <a:spLocks noChangeArrowheads="1"/>
          </p:cNvSpPr>
          <p:nvPr/>
        </p:nvSpPr>
        <p:spPr bwMode="auto">
          <a:xfrm>
            <a:off x="2478088" y="4495800"/>
            <a:ext cx="150812" cy="152400"/>
          </a:xfrm>
          <a:prstGeom prst="ellipse">
            <a:avLst/>
          </a:prstGeom>
          <a:solidFill>
            <a:srgbClr val="CC33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86106" name="Line 90"/>
          <p:cNvSpPr>
            <a:spLocks noChangeShapeType="1"/>
          </p:cNvSpPr>
          <p:nvPr/>
        </p:nvSpPr>
        <p:spPr bwMode="auto">
          <a:xfrm>
            <a:off x="3200400" y="2819400"/>
            <a:ext cx="0" cy="335280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rtl="1"/>
            <a:endParaRPr lang="he-IL">
              <a:solidFill>
                <a:srgbClr val="000000"/>
              </a:solidFill>
            </a:endParaRPr>
          </a:p>
        </p:txBody>
      </p:sp>
      <p:sp>
        <p:nvSpPr>
          <p:cNvPr id="86107" name="Line 91"/>
          <p:cNvSpPr>
            <a:spLocks noChangeShapeType="1"/>
          </p:cNvSpPr>
          <p:nvPr/>
        </p:nvSpPr>
        <p:spPr bwMode="auto">
          <a:xfrm>
            <a:off x="3657600" y="2819400"/>
            <a:ext cx="0" cy="335280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rtl="1"/>
            <a:endParaRPr lang="he-IL">
              <a:solidFill>
                <a:srgbClr val="000000"/>
              </a:solidFill>
            </a:endParaRPr>
          </a:p>
        </p:txBody>
      </p:sp>
      <p:sp>
        <p:nvSpPr>
          <p:cNvPr id="86108" name="Oval 92"/>
          <p:cNvSpPr>
            <a:spLocks noChangeArrowheads="1"/>
          </p:cNvSpPr>
          <p:nvPr/>
        </p:nvSpPr>
        <p:spPr bwMode="auto">
          <a:xfrm>
            <a:off x="3581400" y="4267200"/>
            <a:ext cx="150813" cy="152400"/>
          </a:xfrm>
          <a:prstGeom prst="ellipse">
            <a:avLst/>
          </a:prstGeom>
          <a:solidFill>
            <a:srgbClr val="CC33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86110" name="Oval 94"/>
          <p:cNvSpPr>
            <a:spLocks noChangeArrowheads="1"/>
          </p:cNvSpPr>
          <p:nvPr/>
        </p:nvSpPr>
        <p:spPr bwMode="auto">
          <a:xfrm>
            <a:off x="3124200" y="5184775"/>
            <a:ext cx="150813" cy="152400"/>
          </a:xfrm>
          <a:prstGeom prst="ellipse">
            <a:avLst/>
          </a:prstGeom>
          <a:solidFill>
            <a:srgbClr val="0066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86111" name="Oval 95"/>
          <p:cNvSpPr>
            <a:spLocks noChangeArrowheads="1"/>
          </p:cNvSpPr>
          <p:nvPr/>
        </p:nvSpPr>
        <p:spPr bwMode="auto">
          <a:xfrm>
            <a:off x="2700338" y="4953000"/>
            <a:ext cx="150812" cy="152400"/>
          </a:xfrm>
          <a:prstGeom prst="ellipse">
            <a:avLst/>
          </a:prstGeom>
          <a:solidFill>
            <a:srgbClr val="0066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86112" name="Oval 96"/>
          <p:cNvSpPr>
            <a:spLocks noChangeArrowheads="1"/>
          </p:cNvSpPr>
          <p:nvPr/>
        </p:nvSpPr>
        <p:spPr bwMode="auto">
          <a:xfrm>
            <a:off x="2478088" y="4495800"/>
            <a:ext cx="150812" cy="152400"/>
          </a:xfrm>
          <a:prstGeom prst="ellipse">
            <a:avLst/>
          </a:prstGeom>
          <a:solidFill>
            <a:srgbClr val="0066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Tree>
    <p:extLst>
      <p:ext uri="{BB962C8B-B14F-4D97-AF65-F5344CB8AC3E}">
        <p14:creationId xmlns:p14="http://schemas.microsoft.com/office/powerpoint/2010/main" val="6604644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86102"/>
                                        </p:tgtEl>
                                        <p:attrNameLst>
                                          <p:attrName>style.visibility</p:attrName>
                                        </p:attrNameLst>
                                      </p:cBhvr>
                                      <p:to>
                                        <p:strVal val="visible"/>
                                      </p:to>
                                    </p:set>
                                    <p:animEffect transition="in" filter="box(out)">
                                      <p:cBhvr>
                                        <p:cTn id="7" dur="500"/>
                                        <p:tgtEl>
                                          <p:spTgt spid="861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86104">
                                            <p:txEl>
                                              <p:pRg st="0" end="0"/>
                                            </p:txEl>
                                          </p:spTgt>
                                        </p:tgtEl>
                                        <p:attrNameLst>
                                          <p:attrName>style.visibility</p:attrName>
                                        </p:attrNameLst>
                                      </p:cBhvr>
                                      <p:to>
                                        <p:strVal val="visible"/>
                                      </p:to>
                                    </p:set>
                                    <p:animEffect transition="in" filter="box(out)">
                                      <p:cBhvr>
                                        <p:cTn id="12" dur="500"/>
                                        <p:tgtEl>
                                          <p:spTgt spid="8610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86106"/>
                                        </p:tgtEl>
                                        <p:attrNameLst>
                                          <p:attrName>style.visibility</p:attrName>
                                        </p:attrNameLst>
                                      </p:cBhvr>
                                      <p:to>
                                        <p:strVal val="visible"/>
                                      </p:to>
                                    </p:set>
                                    <p:animEffect transition="in" filter="box(out)">
                                      <p:cBhvr>
                                        <p:cTn id="17" dur="500"/>
                                        <p:tgtEl>
                                          <p:spTgt spid="86106"/>
                                        </p:tgtEl>
                                      </p:cBhvr>
                                    </p:animEffect>
                                  </p:childTnLst>
                                  <p:subTnLst>
                                    <p:set>
                                      <p:cBhvr override="childStyle">
                                        <p:cTn dur="1" fill="hold" display="0" masterRel="nextClick" afterEffect="1"/>
                                        <p:tgtEl>
                                          <p:spTgt spid="86106"/>
                                        </p:tgtEl>
                                        <p:attrNameLst>
                                          <p:attrName>style.visibility</p:attrName>
                                        </p:attrNameLst>
                                      </p:cBhvr>
                                      <p:to>
                                        <p:strVal val="hidden"/>
                                      </p:to>
                                    </p:set>
                                  </p:sub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86107"/>
                                        </p:tgtEl>
                                        <p:attrNameLst>
                                          <p:attrName>style.visibility</p:attrName>
                                        </p:attrNameLst>
                                      </p:cBhvr>
                                      <p:to>
                                        <p:strVal val="visible"/>
                                      </p:to>
                                    </p:set>
                                    <p:animEffect transition="in" filter="box(out)">
                                      <p:cBhvr>
                                        <p:cTn id="22" dur="500"/>
                                        <p:tgtEl>
                                          <p:spTgt spid="86107"/>
                                        </p:tgtEl>
                                      </p:cBhvr>
                                    </p:animEffect>
                                  </p:childTnLst>
                                  <p:subTnLst>
                                    <p:set>
                                      <p:cBhvr override="childStyle">
                                        <p:cTn dur="1" fill="hold" display="0" masterRel="nextClick" afterEffect="1"/>
                                        <p:tgtEl>
                                          <p:spTgt spid="86107"/>
                                        </p:tgtEl>
                                        <p:attrNameLst>
                                          <p:attrName>style.visibility</p:attrName>
                                        </p:attrNameLst>
                                      </p:cBhvr>
                                      <p:to>
                                        <p:strVal val="hidden"/>
                                      </p:to>
                                    </p:set>
                                  </p:sub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86109"/>
                                        </p:tgtEl>
                                        <p:attrNameLst>
                                          <p:attrName>style.visibility</p:attrName>
                                        </p:attrNameLst>
                                      </p:cBhvr>
                                      <p:to>
                                        <p:strVal val="visible"/>
                                      </p:to>
                                    </p:set>
                                    <p:animEffect transition="in" filter="box(out)">
                                      <p:cBhvr>
                                        <p:cTn id="27" dur="500"/>
                                        <p:tgtEl>
                                          <p:spTgt spid="8610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2" fill="hold" grpId="0" nodeType="clickEffect">
                                  <p:stCondLst>
                                    <p:cond delay="0"/>
                                  </p:stCondLst>
                                  <p:childTnLst>
                                    <p:set>
                                      <p:cBhvr>
                                        <p:cTn id="31" dur="1" fill="hold">
                                          <p:stCondLst>
                                            <p:cond delay="0"/>
                                          </p:stCondLst>
                                        </p:cTn>
                                        <p:tgtEl>
                                          <p:spTgt spid="86108"/>
                                        </p:tgtEl>
                                        <p:attrNameLst>
                                          <p:attrName>style.visibility</p:attrName>
                                        </p:attrNameLst>
                                      </p:cBhvr>
                                      <p:to>
                                        <p:strVal val="visible"/>
                                      </p:to>
                                    </p:set>
                                    <p:anim calcmode="lin" valueType="num">
                                      <p:cBhvr additive="base">
                                        <p:cTn id="32" dur="500" fill="hold"/>
                                        <p:tgtEl>
                                          <p:spTgt spid="86108"/>
                                        </p:tgtEl>
                                        <p:attrNameLst>
                                          <p:attrName>ppt_x</p:attrName>
                                        </p:attrNameLst>
                                      </p:cBhvr>
                                      <p:tavLst>
                                        <p:tav tm="0">
                                          <p:val>
                                            <p:strVal val="1+#ppt_w/2"/>
                                          </p:val>
                                        </p:tav>
                                        <p:tav tm="100000">
                                          <p:val>
                                            <p:strVal val="#ppt_x"/>
                                          </p:val>
                                        </p:tav>
                                      </p:tavLst>
                                    </p:anim>
                                    <p:anim calcmode="lin" valueType="num">
                                      <p:cBhvr additive="base">
                                        <p:cTn id="33" dur="500" fill="hold"/>
                                        <p:tgtEl>
                                          <p:spTgt spid="86108"/>
                                        </p:tgtEl>
                                        <p:attrNameLst>
                                          <p:attrName>ppt_y</p:attrName>
                                        </p:attrNameLst>
                                      </p:cBhvr>
                                      <p:tavLst>
                                        <p:tav tm="0">
                                          <p:val>
                                            <p:strVal val="#ppt_y"/>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8" fill="hold" grpId="0" nodeType="clickEffect">
                                  <p:stCondLst>
                                    <p:cond delay="0"/>
                                  </p:stCondLst>
                                  <p:childTnLst>
                                    <p:set>
                                      <p:cBhvr>
                                        <p:cTn id="37" dur="1" fill="hold">
                                          <p:stCondLst>
                                            <p:cond delay="0"/>
                                          </p:stCondLst>
                                        </p:cTn>
                                        <p:tgtEl>
                                          <p:spTgt spid="86110"/>
                                        </p:tgtEl>
                                        <p:attrNameLst>
                                          <p:attrName>style.visibility</p:attrName>
                                        </p:attrNameLst>
                                      </p:cBhvr>
                                      <p:to>
                                        <p:strVal val="visible"/>
                                      </p:to>
                                    </p:set>
                                    <p:anim calcmode="lin" valueType="num">
                                      <p:cBhvr additive="base">
                                        <p:cTn id="38" dur="500" fill="hold"/>
                                        <p:tgtEl>
                                          <p:spTgt spid="86110"/>
                                        </p:tgtEl>
                                        <p:attrNameLst>
                                          <p:attrName>ppt_x</p:attrName>
                                        </p:attrNameLst>
                                      </p:cBhvr>
                                      <p:tavLst>
                                        <p:tav tm="0">
                                          <p:val>
                                            <p:strVal val="0-#ppt_w/2"/>
                                          </p:val>
                                        </p:tav>
                                        <p:tav tm="100000">
                                          <p:val>
                                            <p:strVal val="#ppt_x"/>
                                          </p:val>
                                        </p:tav>
                                      </p:tavLst>
                                    </p:anim>
                                    <p:anim calcmode="lin" valueType="num">
                                      <p:cBhvr additive="base">
                                        <p:cTn id="39" dur="500" fill="hold"/>
                                        <p:tgtEl>
                                          <p:spTgt spid="86110"/>
                                        </p:tgtEl>
                                        <p:attrNameLst>
                                          <p:attrName>ppt_y</p:attrName>
                                        </p:attrNameLst>
                                      </p:cBhvr>
                                      <p:tavLst>
                                        <p:tav tm="0">
                                          <p:val>
                                            <p:strVal val="#ppt_y"/>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8" fill="hold" grpId="0" nodeType="clickEffect">
                                  <p:stCondLst>
                                    <p:cond delay="0"/>
                                  </p:stCondLst>
                                  <p:childTnLst>
                                    <p:set>
                                      <p:cBhvr>
                                        <p:cTn id="43" dur="1" fill="hold">
                                          <p:stCondLst>
                                            <p:cond delay="0"/>
                                          </p:stCondLst>
                                        </p:cTn>
                                        <p:tgtEl>
                                          <p:spTgt spid="86111"/>
                                        </p:tgtEl>
                                        <p:attrNameLst>
                                          <p:attrName>style.visibility</p:attrName>
                                        </p:attrNameLst>
                                      </p:cBhvr>
                                      <p:to>
                                        <p:strVal val="visible"/>
                                      </p:to>
                                    </p:set>
                                    <p:anim calcmode="lin" valueType="num">
                                      <p:cBhvr additive="base">
                                        <p:cTn id="44" dur="500" fill="hold"/>
                                        <p:tgtEl>
                                          <p:spTgt spid="86111"/>
                                        </p:tgtEl>
                                        <p:attrNameLst>
                                          <p:attrName>ppt_x</p:attrName>
                                        </p:attrNameLst>
                                      </p:cBhvr>
                                      <p:tavLst>
                                        <p:tav tm="0">
                                          <p:val>
                                            <p:strVal val="0-#ppt_w/2"/>
                                          </p:val>
                                        </p:tav>
                                        <p:tav tm="100000">
                                          <p:val>
                                            <p:strVal val="#ppt_x"/>
                                          </p:val>
                                        </p:tav>
                                      </p:tavLst>
                                    </p:anim>
                                    <p:anim calcmode="lin" valueType="num">
                                      <p:cBhvr additive="base">
                                        <p:cTn id="45" dur="500" fill="hold"/>
                                        <p:tgtEl>
                                          <p:spTgt spid="86111"/>
                                        </p:tgtEl>
                                        <p:attrNameLst>
                                          <p:attrName>ppt_y</p:attrName>
                                        </p:attrNameLst>
                                      </p:cBhvr>
                                      <p:tavLst>
                                        <p:tav tm="0">
                                          <p:val>
                                            <p:strVal val="#ppt_y"/>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ntr" presetSubtype="8" fill="hold" grpId="0" nodeType="clickEffect">
                                  <p:stCondLst>
                                    <p:cond delay="0"/>
                                  </p:stCondLst>
                                  <p:childTnLst>
                                    <p:set>
                                      <p:cBhvr>
                                        <p:cTn id="49" dur="1" fill="hold">
                                          <p:stCondLst>
                                            <p:cond delay="0"/>
                                          </p:stCondLst>
                                        </p:cTn>
                                        <p:tgtEl>
                                          <p:spTgt spid="86112"/>
                                        </p:tgtEl>
                                        <p:attrNameLst>
                                          <p:attrName>style.visibility</p:attrName>
                                        </p:attrNameLst>
                                      </p:cBhvr>
                                      <p:to>
                                        <p:strVal val="visible"/>
                                      </p:to>
                                    </p:set>
                                    <p:anim calcmode="lin" valueType="num">
                                      <p:cBhvr additive="base">
                                        <p:cTn id="50" dur="500" fill="hold"/>
                                        <p:tgtEl>
                                          <p:spTgt spid="86112"/>
                                        </p:tgtEl>
                                        <p:attrNameLst>
                                          <p:attrName>ppt_x</p:attrName>
                                        </p:attrNameLst>
                                      </p:cBhvr>
                                      <p:tavLst>
                                        <p:tav tm="0">
                                          <p:val>
                                            <p:strVal val="0-#ppt_w/2"/>
                                          </p:val>
                                        </p:tav>
                                        <p:tav tm="100000">
                                          <p:val>
                                            <p:strVal val="#ppt_x"/>
                                          </p:val>
                                        </p:tav>
                                      </p:tavLst>
                                    </p:anim>
                                    <p:anim calcmode="lin" valueType="num">
                                      <p:cBhvr additive="base">
                                        <p:cTn id="51" dur="500" fill="hold"/>
                                        <p:tgtEl>
                                          <p:spTgt spid="86112"/>
                                        </p:tgtEl>
                                        <p:attrNameLst>
                                          <p:attrName>ppt_y</p:attrName>
                                        </p:attrNameLst>
                                      </p:cBhvr>
                                      <p:tavLst>
                                        <p:tav tm="0">
                                          <p:val>
                                            <p:strVal val="#ppt_y"/>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4" presetClass="entr" presetSubtype="32" fill="hold" grpId="0" nodeType="clickEffect">
                                  <p:stCondLst>
                                    <p:cond delay="0"/>
                                  </p:stCondLst>
                                  <p:childTnLst>
                                    <p:set>
                                      <p:cBhvr>
                                        <p:cTn id="55" dur="1" fill="hold">
                                          <p:stCondLst>
                                            <p:cond delay="0"/>
                                          </p:stCondLst>
                                        </p:cTn>
                                        <p:tgtEl>
                                          <p:spTgt spid="86100">
                                            <p:txEl>
                                              <p:pRg st="0" end="0"/>
                                            </p:txEl>
                                          </p:spTgt>
                                        </p:tgtEl>
                                        <p:attrNameLst>
                                          <p:attrName>style.visibility</p:attrName>
                                        </p:attrNameLst>
                                      </p:cBhvr>
                                      <p:to>
                                        <p:strVal val="visible"/>
                                      </p:to>
                                    </p:set>
                                    <p:animEffect transition="in" filter="box(out)">
                                      <p:cBhvr>
                                        <p:cTn id="56" dur="500"/>
                                        <p:tgtEl>
                                          <p:spTgt spid="86100">
                                            <p:txEl>
                                              <p:pRg st="0" end="0"/>
                                            </p:txEl>
                                          </p:spTgt>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4" presetClass="entr" presetSubtype="32" fill="hold" grpId="0" nodeType="clickEffect">
                                  <p:stCondLst>
                                    <p:cond delay="0"/>
                                  </p:stCondLst>
                                  <p:childTnLst>
                                    <p:set>
                                      <p:cBhvr>
                                        <p:cTn id="60" dur="1" fill="hold">
                                          <p:stCondLst>
                                            <p:cond delay="0"/>
                                          </p:stCondLst>
                                        </p:cTn>
                                        <p:tgtEl>
                                          <p:spTgt spid="86100">
                                            <p:txEl>
                                              <p:pRg st="1" end="1"/>
                                            </p:txEl>
                                          </p:spTgt>
                                        </p:tgtEl>
                                        <p:attrNameLst>
                                          <p:attrName>style.visibility</p:attrName>
                                        </p:attrNameLst>
                                      </p:cBhvr>
                                      <p:to>
                                        <p:strVal val="visible"/>
                                      </p:to>
                                    </p:set>
                                    <p:animEffect transition="in" filter="box(out)">
                                      <p:cBhvr>
                                        <p:cTn id="61" dur="500"/>
                                        <p:tgtEl>
                                          <p:spTgt spid="86100">
                                            <p:txEl>
                                              <p:pRg st="1" end="1"/>
                                            </p:txEl>
                                          </p:spTgt>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4" presetClass="entr" presetSubtype="32" fill="hold" grpId="0" nodeType="clickEffect">
                                  <p:stCondLst>
                                    <p:cond delay="0"/>
                                  </p:stCondLst>
                                  <p:childTnLst>
                                    <p:set>
                                      <p:cBhvr>
                                        <p:cTn id="65" dur="1" fill="hold">
                                          <p:stCondLst>
                                            <p:cond delay="0"/>
                                          </p:stCondLst>
                                        </p:cTn>
                                        <p:tgtEl>
                                          <p:spTgt spid="86100">
                                            <p:txEl>
                                              <p:pRg st="2" end="2"/>
                                            </p:txEl>
                                          </p:spTgt>
                                        </p:tgtEl>
                                        <p:attrNameLst>
                                          <p:attrName>style.visibility</p:attrName>
                                        </p:attrNameLst>
                                      </p:cBhvr>
                                      <p:to>
                                        <p:strVal val="visible"/>
                                      </p:to>
                                    </p:set>
                                    <p:animEffect transition="in" filter="box(out)">
                                      <p:cBhvr>
                                        <p:cTn id="66" dur="500"/>
                                        <p:tgtEl>
                                          <p:spTgt spid="86100">
                                            <p:txEl>
                                              <p:pRg st="2" end="2"/>
                                            </p:txEl>
                                          </p:spTgt>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4" presetClass="entr" presetSubtype="32" fill="hold" grpId="0" nodeType="clickEffect">
                                  <p:stCondLst>
                                    <p:cond delay="0"/>
                                  </p:stCondLst>
                                  <p:childTnLst>
                                    <p:set>
                                      <p:cBhvr>
                                        <p:cTn id="70" dur="1" fill="hold">
                                          <p:stCondLst>
                                            <p:cond delay="0"/>
                                          </p:stCondLst>
                                        </p:cTn>
                                        <p:tgtEl>
                                          <p:spTgt spid="86100">
                                            <p:txEl>
                                              <p:pRg st="3" end="3"/>
                                            </p:txEl>
                                          </p:spTgt>
                                        </p:tgtEl>
                                        <p:attrNameLst>
                                          <p:attrName>style.visibility</p:attrName>
                                        </p:attrNameLst>
                                      </p:cBhvr>
                                      <p:to>
                                        <p:strVal val="visible"/>
                                      </p:to>
                                    </p:set>
                                    <p:animEffect transition="in" filter="box(out)">
                                      <p:cBhvr>
                                        <p:cTn id="71" dur="500"/>
                                        <p:tgtEl>
                                          <p:spTgt spid="86100">
                                            <p:txEl>
                                              <p:pRg st="3" end="3"/>
                                            </p:txEl>
                                          </p:spTgt>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4" presetClass="entr" presetSubtype="32" fill="hold" grpId="0" nodeType="clickEffect">
                                  <p:stCondLst>
                                    <p:cond delay="0"/>
                                  </p:stCondLst>
                                  <p:childTnLst>
                                    <p:set>
                                      <p:cBhvr>
                                        <p:cTn id="75" dur="1" fill="hold">
                                          <p:stCondLst>
                                            <p:cond delay="0"/>
                                          </p:stCondLst>
                                        </p:cTn>
                                        <p:tgtEl>
                                          <p:spTgt spid="86100">
                                            <p:txEl>
                                              <p:pRg st="4" end="4"/>
                                            </p:txEl>
                                          </p:spTgt>
                                        </p:tgtEl>
                                        <p:attrNameLst>
                                          <p:attrName>style.visibility</p:attrName>
                                        </p:attrNameLst>
                                      </p:cBhvr>
                                      <p:to>
                                        <p:strVal val="visible"/>
                                      </p:to>
                                    </p:set>
                                    <p:animEffect transition="in" filter="box(out)">
                                      <p:cBhvr>
                                        <p:cTn id="76" dur="500"/>
                                        <p:tgtEl>
                                          <p:spTgt spid="86100">
                                            <p:txEl>
                                              <p:pRg st="4" end="4"/>
                                            </p:txEl>
                                          </p:spTgt>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4" presetClass="entr" presetSubtype="32" fill="hold" grpId="0" nodeType="clickEffect">
                                  <p:stCondLst>
                                    <p:cond delay="0"/>
                                  </p:stCondLst>
                                  <p:childTnLst>
                                    <p:set>
                                      <p:cBhvr>
                                        <p:cTn id="80" dur="1" fill="hold">
                                          <p:stCondLst>
                                            <p:cond delay="0"/>
                                          </p:stCondLst>
                                        </p:cTn>
                                        <p:tgtEl>
                                          <p:spTgt spid="86100">
                                            <p:txEl>
                                              <p:pRg st="5" end="5"/>
                                            </p:txEl>
                                          </p:spTgt>
                                        </p:tgtEl>
                                        <p:attrNameLst>
                                          <p:attrName>style.visibility</p:attrName>
                                        </p:attrNameLst>
                                      </p:cBhvr>
                                      <p:to>
                                        <p:strVal val="visible"/>
                                      </p:to>
                                    </p:set>
                                    <p:animEffect transition="in" filter="box(out)">
                                      <p:cBhvr>
                                        <p:cTn id="81" dur="500"/>
                                        <p:tgtEl>
                                          <p:spTgt spid="86100">
                                            <p:txEl>
                                              <p:pRg st="5" end="5"/>
                                            </p:txEl>
                                          </p:spTgt>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4" presetClass="entr" presetSubtype="32" fill="hold" grpId="0" nodeType="clickEffect">
                                  <p:stCondLst>
                                    <p:cond delay="0"/>
                                  </p:stCondLst>
                                  <p:childTnLst>
                                    <p:set>
                                      <p:cBhvr>
                                        <p:cTn id="85" dur="1" fill="hold">
                                          <p:stCondLst>
                                            <p:cond delay="0"/>
                                          </p:stCondLst>
                                        </p:cTn>
                                        <p:tgtEl>
                                          <p:spTgt spid="86100">
                                            <p:txEl>
                                              <p:pRg st="6" end="6"/>
                                            </p:txEl>
                                          </p:spTgt>
                                        </p:tgtEl>
                                        <p:attrNameLst>
                                          <p:attrName>style.visibility</p:attrName>
                                        </p:attrNameLst>
                                      </p:cBhvr>
                                      <p:to>
                                        <p:strVal val="visible"/>
                                      </p:to>
                                    </p:set>
                                    <p:animEffect transition="in" filter="box(out)">
                                      <p:cBhvr>
                                        <p:cTn id="86" dur="500"/>
                                        <p:tgtEl>
                                          <p:spTgt spid="86100">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109" grpId="0" animBg="1"/>
      <p:bldP spid="86100" grpId="0" build="p" autoUpdateAnimBg="0"/>
      <p:bldP spid="86104" grpId="0" build="p" autoUpdateAnimBg="0"/>
      <p:bldP spid="86106" grpId="0" animBg="1"/>
      <p:bldP spid="86107" grpId="0" animBg="1"/>
      <p:bldP spid="86108" grpId="0" animBg="1"/>
      <p:bldP spid="86110" grpId="0" animBg="1"/>
      <p:bldP spid="86111" grpId="0" animBg="1"/>
      <p:bldP spid="86112"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p:cNvSpPr txBox="1">
            <a:spLocks noChangeArrowheads="1"/>
          </p:cNvSpPr>
          <p:nvPr/>
        </p:nvSpPr>
        <p:spPr bwMode="auto">
          <a:xfrm>
            <a:off x="762000" y="1219200"/>
            <a:ext cx="6697663" cy="301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r>
              <a:rPr lang="en-US" altLang="he-IL" u="sng">
                <a:solidFill>
                  <a:srgbClr val="000000"/>
                </a:solidFill>
              </a:rPr>
              <a:t>CANDIDATES (Points P[1..n])</a:t>
            </a:r>
          </a:p>
          <a:p>
            <a:r>
              <a:rPr lang="en-US" altLang="he-IL">
                <a:solidFill>
                  <a:srgbClr val="000000"/>
                </a:solidFill>
              </a:rPr>
              <a:t>1.0     Sort P in ascending order by x-coordinate</a:t>
            </a:r>
          </a:p>
          <a:p>
            <a:r>
              <a:rPr lang="en-US" altLang="he-IL">
                <a:solidFill>
                  <a:srgbClr val="000000"/>
                </a:solidFill>
              </a:rPr>
              <a:t>2.0     S </a:t>
            </a:r>
            <a:r>
              <a:rPr lang="en-US" altLang="he-IL">
                <a:solidFill>
                  <a:srgbClr val="000000"/>
                </a:solidFill>
                <a:sym typeface="Symbol" pitchFamily="18" charset="2"/>
              </a:rPr>
              <a:t></a:t>
            </a:r>
            <a:r>
              <a:rPr lang="en-US" altLang="he-IL">
                <a:solidFill>
                  <a:srgbClr val="000000"/>
                </a:solidFill>
              </a:rPr>
              <a:t> empty</a:t>
            </a:r>
          </a:p>
          <a:p>
            <a:r>
              <a:rPr lang="en-US" altLang="he-IL">
                <a:solidFill>
                  <a:srgbClr val="000000"/>
                </a:solidFill>
              </a:rPr>
              <a:t>3.0     </a:t>
            </a:r>
            <a:r>
              <a:rPr lang="en-US" altLang="he-IL" b="1">
                <a:solidFill>
                  <a:srgbClr val="000000"/>
                </a:solidFill>
              </a:rPr>
              <a:t>for</a:t>
            </a:r>
            <a:r>
              <a:rPr lang="en-US" altLang="he-IL">
                <a:solidFill>
                  <a:srgbClr val="000000"/>
                </a:solidFill>
              </a:rPr>
              <a:t> i </a:t>
            </a:r>
            <a:r>
              <a:rPr lang="en-US" altLang="he-IL">
                <a:solidFill>
                  <a:srgbClr val="000000"/>
                </a:solidFill>
                <a:sym typeface="Symbol" pitchFamily="18" charset="2"/>
              </a:rPr>
              <a:t></a:t>
            </a:r>
            <a:r>
              <a:rPr lang="en-US" altLang="he-IL">
                <a:solidFill>
                  <a:srgbClr val="000000"/>
                </a:solidFill>
              </a:rPr>
              <a:t> 1 </a:t>
            </a:r>
            <a:r>
              <a:rPr lang="en-US" altLang="he-IL" b="1">
                <a:solidFill>
                  <a:srgbClr val="000000"/>
                </a:solidFill>
              </a:rPr>
              <a:t>to</a:t>
            </a:r>
            <a:r>
              <a:rPr lang="en-US" altLang="he-IL">
                <a:solidFill>
                  <a:srgbClr val="000000"/>
                </a:solidFill>
              </a:rPr>
              <a:t> n </a:t>
            </a:r>
            <a:r>
              <a:rPr lang="en-US" altLang="he-IL" b="1">
                <a:solidFill>
                  <a:srgbClr val="000000"/>
                </a:solidFill>
              </a:rPr>
              <a:t>do</a:t>
            </a:r>
            <a:endParaRPr lang="en-US" altLang="he-IL">
              <a:solidFill>
                <a:srgbClr val="000000"/>
              </a:solidFill>
            </a:endParaRPr>
          </a:p>
          <a:p>
            <a:r>
              <a:rPr lang="en-US" altLang="he-IL">
                <a:solidFill>
                  <a:srgbClr val="000000"/>
                </a:solidFill>
              </a:rPr>
              <a:t>3.1          </a:t>
            </a:r>
            <a:r>
              <a:rPr lang="en-US" altLang="he-IL" b="1">
                <a:solidFill>
                  <a:srgbClr val="000000"/>
                </a:solidFill>
              </a:rPr>
              <a:t>while</a:t>
            </a:r>
            <a:r>
              <a:rPr lang="en-US" altLang="he-IL">
                <a:solidFill>
                  <a:srgbClr val="000000"/>
                </a:solidFill>
              </a:rPr>
              <a:t> (S is not empty and top(S).y</a:t>
            </a:r>
            <a:r>
              <a:rPr lang="en-US" altLang="he-IL">
                <a:solidFill>
                  <a:srgbClr val="000000"/>
                </a:solidFill>
                <a:sym typeface="Symbol" pitchFamily="18" charset="2"/>
              </a:rPr>
              <a:t></a:t>
            </a:r>
            <a:r>
              <a:rPr lang="en-US" altLang="he-IL">
                <a:solidFill>
                  <a:srgbClr val="000000"/>
                </a:solidFill>
              </a:rPr>
              <a:t> p[i].y)</a:t>
            </a:r>
          </a:p>
          <a:p>
            <a:r>
              <a:rPr lang="en-US" altLang="he-IL">
                <a:solidFill>
                  <a:srgbClr val="000000"/>
                </a:solidFill>
              </a:rPr>
              <a:t>3.1.1                Pop S</a:t>
            </a:r>
          </a:p>
          <a:p>
            <a:r>
              <a:rPr lang="en-US" altLang="he-IL">
                <a:solidFill>
                  <a:srgbClr val="000000"/>
                </a:solidFill>
              </a:rPr>
              <a:t>3.2          Push (S,P[i])</a:t>
            </a:r>
          </a:p>
          <a:p>
            <a:r>
              <a:rPr lang="en-US" altLang="he-IL">
                <a:solidFill>
                  <a:srgbClr val="000000"/>
                </a:solidFill>
              </a:rPr>
              <a:t>4.1    output the contents of S</a:t>
            </a:r>
          </a:p>
        </p:txBody>
      </p:sp>
      <p:grpSp>
        <p:nvGrpSpPr>
          <p:cNvPr id="85001" name="Group 9"/>
          <p:cNvGrpSpPr>
            <a:grpSpLocks/>
          </p:cNvGrpSpPr>
          <p:nvPr/>
        </p:nvGrpSpPr>
        <p:grpSpPr bwMode="auto">
          <a:xfrm>
            <a:off x="3297238" y="3886200"/>
            <a:ext cx="5314950" cy="1066800"/>
            <a:chOff x="2088" y="2544"/>
            <a:chExt cx="3348" cy="672"/>
          </a:xfrm>
        </p:grpSpPr>
        <p:graphicFrame>
          <p:nvGraphicFramePr>
            <p:cNvPr id="16394" name="Object 5"/>
            <p:cNvGraphicFramePr>
              <a:graphicFrameLocks noChangeAspect="1"/>
            </p:cNvGraphicFramePr>
            <p:nvPr/>
          </p:nvGraphicFramePr>
          <p:xfrm>
            <a:off x="4848" y="2544"/>
            <a:ext cx="588" cy="672"/>
          </p:xfrm>
          <a:graphic>
            <a:graphicData uri="http://schemas.openxmlformats.org/presentationml/2006/ole">
              <mc:AlternateContent xmlns:mc="http://schemas.openxmlformats.org/markup-compatibility/2006">
                <mc:Choice xmlns:v="urn:schemas-microsoft-com:vml" Requires="v">
                  <p:oleObj spid="_x0000_s56377" name="Clip" r:id="rId4" imgW="644652" imgH="737006" progId="MS_ClipArt_Gallery.2">
                    <p:embed/>
                  </p:oleObj>
                </mc:Choice>
                <mc:Fallback>
                  <p:oleObj name="Clip" r:id="rId4" imgW="644652" imgH="737006"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48" y="2544"/>
                          <a:ext cx="588" cy="6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5" name="Text Box 6"/>
            <p:cNvSpPr txBox="1">
              <a:spLocks noChangeArrowheads="1"/>
            </p:cNvSpPr>
            <p:nvPr/>
          </p:nvSpPr>
          <p:spPr bwMode="auto">
            <a:xfrm>
              <a:off x="2088" y="2839"/>
              <a:ext cx="27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he-IL" sz="2800" b="1">
                  <a:solidFill>
                    <a:srgbClr val="000099"/>
                  </a:solidFill>
                  <a:cs typeface="David" pitchFamily="34" charset="-79"/>
                </a:rPr>
                <a:t>מהו זמן הריצה של האלגוריתם?</a:t>
              </a:r>
              <a:endParaRPr lang="he-IL" altLang="he-IL">
                <a:solidFill>
                  <a:srgbClr val="000099"/>
                </a:solidFill>
              </a:endParaRPr>
            </a:p>
          </p:txBody>
        </p:sp>
      </p:grpSp>
      <p:sp>
        <p:nvSpPr>
          <p:cNvPr id="84999" name="Text Box 7"/>
          <p:cNvSpPr txBox="1">
            <a:spLocks noChangeArrowheads="1"/>
          </p:cNvSpPr>
          <p:nvPr/>
        </p:nvSpPr>
        <p:spPr bwMode="auto">
          <a:xfrm>
            <a:off x="1547664" y="5715000"/>
            <a:ext cx="835025" cy="457200"/>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r>
              <a:rPr lang="en-US" altLang="he-IL" b="1">
                <a:solidFill>
                  <a:srgbClr val="000000"/>
                </a:solidFill>
              </a:rPr>
              <a:t>O(n)</a:t>
            </a:r>
          </a:p>
        </p:txBody>
      </p:sp>
      <p:sp>
        <p:nvSpPr>
          <p:cNvPr id="16389" name="Text Box 10"/>
          <p:cNvSpPr txBox="1">
            <a:spLocks noChangeArrowheads="1"/>
          </p:cNvSpPr>
          <p:nvPr/>
        </p:nvSpPr>
        <p:spPr bwMode="auto">
          <a:xfrm>
            <a:off x="5186363" y="468313"/>
            <a:ext cx="32813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he-IL" sz="2800" b="1" u="sng">
                <a:solidFill>
                  <a:srgbClr val="000099"/>
                </a:solidFill>
                <a:cs typeface="David" pitchFamily="34" charset="-79"/>
              </a:rPr>
              <a:t>תאור האלגוריתם בקוד:</a:t>
            </a:r>
            <a:endParaRPr lang="he-IL" altLang="he-IL" sz="2800">
              <a:solidFill>
                <a:srgbClr val="000099"/>
              </a:solidFill>
              <a:cs typeface="David" pitchFamily="34" charset="-79"/>
            </a:endParaRPr>
          </a:p>
        </p:txBody>
      </p:sp>
      <p:sp>
        <p:nvSpPr>
          <p:cNvPr id="85003" name="Text Box 11"/>
          <p:cNvSpPr txBox="1">
            <a:spLocks noChangeArrowheads="1"/>
          </p:cNvSpPr>
          <p:nvPr/>
        </p:nvSpPr>
        <p:spPr bwMode="auto">
          <a:xfrm>
            <a:off x="7010400" y="1524000"/>
            <a:ext cx="1352550" cy="457200"/>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r>
              <a:rPr lang="en-US" altLang="he-IL" b="1">
                <a:solidFill>
                  <a:srgbClr val="000000"/>
                </a:solidFill>
              </a:rPr>
              <a:t>O(nlogn)</a:t>
            </a:r>
          </a:p>
        </p:txBody>
      </p:sp>
      <p:sp>
        <p:nvSpPr>
          <p:cNvPr id="85004" name="Text Box 12"/>
          <p:cNvSpPr txBox="1">
            <a:spLocks noChangeArrowheads="1"/>
          </p:cNvSpPr>
          <p:nvPr/>
        </p:nvSpPr>
        <p:spPr bwMode="auto">
          <a:xfrm>
            <a:off x="6019800" y="5105400"/>
            <a:ext cx="2360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he-IL" b="1" dirty="0">
                <a:solidFill>
                  <a:srgbClr val="000000"/>
                </a:solidFill>
              </a:rPr>
              <a:t>1</a:t>
            </a:r>
            <a:r>
              <a:rPr lang="he-IL" altLang="he-IL" b="1" dirty="0">
                <a:solidFill>
                  <a:srgbClr val="000000"/>
                </a:solidFill>
                <a:cs typeface="David" pitchFamily="34" charset="-79"/>
              </a:rPr>
              <a:t>. מיון לפי רכיב </a:t>
            </a:r>
            <a:r>
              <a:rPr lang="en-US" altLang="he-IL" b="1" dirty="0">
                <a:solidFill>
                  <a:srgbClr val="000000"/>
                </a:solidFill>
                <a:cs typeface="David" pitchFamily="34" charset="-79"/>
              </a:rPr>
              <a:t>:x</a:t>
            </a:r>
            <a:endParaRPr lang="he-IL" altLang="he-IL" dirty="0">
              <a:solidFill>
                <a:srgbClr val="000000"/>
              </a:solidFill>
            </a:endParaRPr>
          </a:p>
        </p:txBody>
      </p:sp>
      <p:sp>
        <p:nvSpPr>
          <p:cNvPr id="85005" name="Text Box 13"/>
          <p:cNvSpPr txBox="1">
            <a:spLocks noChangeArrowheads="1"/>
          </p:cNvSpPr>
          <p:nvPr/>
        </p:nvSpPr>
        <p:spPr bwMode="auto">
          <a:xfrm>
            <a:off x="4731618" y="5105400"/>
            <a:ext cx="1352550" cy="457200"/>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r>
              <a:rPr lang="en-US" altLang="he-IL" b="1">
                <a:solidFill>
                  <a:srgbClr val="000000"/>
                </a:solidFill>
              </a:rPr>
              <a:t>O(nlogn)</a:t>
            </a:r>
          </a:p>
        </p:txBody>
      </p:sp>
      <p:sp>
        <p:nvSpPr>
          <p:cNvPr id="85006" name="Text Box 14"/>
          <p:cNvSpPr txBox="1">
            <a:spLocks noChangeArrowheads="1"/>
          </p:cNvSpPr>
          <p:nvPr/>
        </p:nvSpPr>
        <p:spPr bwMode="auto">
          <a:xfrm>
            <a:off x="2300165" y="5715000"/>
            <a:ext cx="605326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he-IL" b="1" dirty="0">
                <a:solidFill>
                  <a:srgbClr val="000000"/>
                </a:solidFill>
                <a:cs typeface="David" pitchFamily="34" charset="-79"/>
              </a:rPr>
              <a:t>2. מספר מצטבר של הכנסות והוצאות מהמחסנית </a:t>
            </a:r>
            <a:r>
              <a:rPr lang="en-US" altLang="he-IL" b="1" dirty="0">
                <a:solidFill>
                  <a:srgbClr val="000000"/>
                </a:solidFill>
                <a:cs typeface="David" pitchFamily="34" charset="-79"/>
              </a:rPr>
              <a:t>:S</a:t>
            </a:r>
            <a:endParaRPr lang="he-IL" altLang="he-IL" dirty="0">
              <a:solidFill>
                <a:srgbClr val="000000"/>
              </a:solidFill>
            </a:endParaRPr>
          </a:p>
        </p:txBody>
      </p:sp>
    </p:spTree>
    <p:extLst>
      <p:ext uri="{BB962C8B-B14F-4D97-AF65-F5344CB8AC3E}">
        <p14:creationId xmlns:p14="http://schemas.microsoft.com/office/powerpoint/2010/main" val="36792063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85001"/>
                                        </p:tgtEl>
                                        <p:attrNameLst>
                                          <p:attrName>style.visibility</p:attrName>
                                        </p:attrNameLst>
                                      </p:cBhvr>
                                      <p:to>
                                        <p:strVal val="visible"/>
                                      </p:to>
                                    </p:set>
                                    <p:animEffect transition="in" filter="box(out)">
                                      <p:cBhvr>
                                        <p:cTn id="7" dur="500"/>
                                        <p:tgtEl>
                                          <p:spTgt spid="850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85003"/>
                                        </p:tgtEl>
                                        <p:attrNameLst>
                                          <p:attrName>style.visibility</p:attrName>
                                        </p:attrNameLst>
                                      </p:cBhvr>
                                      <p:to>
                                        <p:strVal val="visible"/>
                                      </p:to>
                                    </p:set>
                                    <p:animEffect transition="in" filter="box(out)">
                                      <p:cBhvr>
                                        <p:cTn id="12" dur="500"/>
                                        <p:tgtEl>
                                          <p:spTgt spid="8500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85004">
                                            <p:txEl>
                                              <p:pRg st="0" end="0"/>
                                            </p:txEl>
                                          </p:spTgt>
                                        </p:tgtEl>
                                        <p:attrNameLst>
                                          <p:attrName>style.visibility</p:attrName>
                                        </p:attrNameLst>
                                      </p:cBhvr>
                                      <p:to>
                                        <p:strVal val="visible"/>
                                      </p:to>
                                    </p:set>
                                    <p:animEffect transition="in" filter="box(out)">
                                      <p:cBhvr>
                                        <p:cTn id="17" dur="500"/>
                                        <p:tgtEl>
                                          <p:spTgt spid="85004">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85005"/>
                                        </p:tgtEl>
                                        <p:attrNameLst>
                                          <p:attrName>style.visibility</p:attrName>
                                        </p:attrNameLst>
                                      </p:cBhvr>
                                      <p:to>
                                        <p:strVal val="visible"/>
                                      </p:to>
                                    </p:set>
                                    <p:animEffect transition="in" filter="box(out)">
                                      <p:cBhvr>
                                        <p:cTn id="22" dur="500"/>
                                        <p:tgtEl>
                                          <p:spTgt spid="8500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85006">
                                            <p:txEl>
                                              <p:pRg st="0" end="0"/>
                                            </p:txEl>
                                          </p:spTgt>
                                        </p:tgtEl>
                                        <p:attrNameLst>
                                          <p:attrName>style.visibility</p:attrName>
                                        </p:attrNameLst>
                                      </p:cBhvr>
                                      <p:to>
                                        <p:strVal val="visible"/>
                                      </p:to>
                                    </p:set>
                                    <p:animEffect transition="in" filter="box(out)">
                                      <p:cBhvr>
                                        <p:cTn id="27" dur="500"/>
                                        <p:tgtEl>
                                          <p:spTgt spid="85006">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84999"/>
                                        </p:tgtEl>
                                        <p:attrNameLst>
                                          <p:attrName>style.visibility</p:attrName>
                                        </p:attrNameLst>
                                      </p:cBhvr>
                                      <p:to>
                                        <p:strVal val="visible"/>
                                      </p:to>
                                    </p:set>
                                    <p:animEffect transition="in" filter="box(out)">
                                      <p:cBhvr>
                                        <p:cTn id="32" dur="500"/>
                                        <p:tgtEl>
                                          <p:spTgt spid="849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9" grpId="0" animBg="1" autoUpdateAnimBg="0"/>
      <p:bldP spid="85003" grpId="0" animBg="1" autoUpdateAnimBg="0"/>
      <p:bldP spid="85004" grpId="0" build="p" autoUpdateAnimBg="0"/>
      <p:bldP spid="85005" grpId="0" animBg="1" autoUpdateAnimBg="0"/>
      <p:bldP spid="85006" grpId="0" build="p"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5"/>
          <p:cNvSpPr txBox="1">
            <a:spLocks noChangeArrowheads="1"/>
          </p:cNvSpPr>
          <p:nvPr/>
        </p:nvSpPr>
        <p:spPr bwMode="auto">
          <a:xfrm>
            <a:off x="4829175" y="990600"/>
            <a:ext cx="3957638" cy="175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lnSpc>
                <a:spcPct val="130000"/>
              </a:lnSpc>
            </a:pPr>
            <a:r>
              <a:rPr lang="he-IL" altLang="he-IL" sz="2800" b="1" u="sng">
                <a:solidFill>
                  <a:srgbClr val="000000"/>
                </a:solidFill>
                <a:cs typeface="David" pitchFamily="34" charset="-79"/>
              </a:rPr>
              <a:t>גרף מכוון </a:t>
            </a:r>
            <a:r>
              <a:rPr lang="he-IL" altLang="he-IL" sz="2800" b="1">
                <a:solidFill>
                  <a:srgbClr val="000000"/>
                </a:solidFill>
                <a:cs typeface="David" pitchFamily="34" charset="-79"/>
              </a:rPr>
              <a:t> </a:t>
            </a:r>
            <a:r>
              <a:rPr lang="en-US" altLang="he-IL" sz="2800" b="1">
                <a:solidFill>
                  <a:srgbClr val="000000"/>
                </a:solidFill>
                <a:cs typeface="David" pitchFamily="34" charset="-79"/>
              </a:rPr>
              <a:t>G(V,E)</a:t>
            </a:r>
            <a:r>
              <a:rPr lang="he-IL" altLang="he-IL" sz="2800" b="1">
                <a:solidFill>
                  <a:srgbClr val="000000"/>
                </a:solidFill>
                <a:cs typeface="David" pitchFamily="34" charset="-79"/>
              </a:rPr>
              <a:t> מורכב מ:</a:t>
            </a:r>
          </a:p>
          <a:p>
            <a:pPr algn="r" rtl="1">
              <a:lnSpc>
                <a:spcPct val="130000"/>
              </a:lnSpc>
            </a:pPr>
            <a:r>
              <a:rPr lang="he-IL" altLang="he-IL" sz="2800" b="1">
                <a:solidFill>
                  <a:srgbClr val="000000"/>
                </a:solidFill>
                <a:cs typeface="David" pitchFamily="34" charset="-79"/>
              </a:rPr>
              <a:t>קבוצת </a:t>
            </a:r>
            <a:r>
              <a:rPr lang="he-IL" altLang="he-IL" sz="2800" b="1">
                <a:solidFill>
                  <a:srgbClr val="3333CC"/>
                </a:solidFill>
                <a:cs typeface="David" pitchFamily="34" charset="-79"/>
              </a:rPr>
              <a:t>צמתים</a:t>
            </a:r>
            <a:r>
              <a:rPr lang="he-IL" altLang="he-IL" sz="2800" b="1">
                <a:solidFill>
                  <a:srgbClr val="000000"/>
                </a:solidFill>
                <a:cs typeface="David" pitchFamily="34" charset="-79"/>
              </a:rPr>
              <a:t> (קדקודים) </a:t>
            </a:r>
            <a:r>
              <a:rPr lang="en-US" altLang="he-IL" sz="2800" b="1">
                <a:solidFill>
                  <a:srgbClr val="000000"/>
                </a:solidFill>
                <a:cs typeface="David" pitchFamily="34" charset="-79"/>
              </a:rPr>
              <a:t>V</a:t>
            </a:r>
            <a:r>
              <a:rPr lang="he-IL" altLang="he-IL" sz="2800" b="1">
                <a:solidFill>
                  <a:srgbClr val="000000"/>
                </a:solidFill>
                <a:cs typeface="David" pitchFamily="34" charset="-79"/>
              </a:rPr>
              <a:t>.</a:t>
            </a:r>
          </a:p>
          <a:p>
            <a:pPr algn="r" rtl="1">
              <a:lnSpc>
                <a:spcPct val="130000"/>
              </a:lnSpc>
            </a:pPr>
            <a:r>
              <a:rPr lang="he-IL" altLang="he-IL" sz="2800" b="1">
                <a:solidFill>
                  <a:srgbClr val="000000"/>
                </a:solidFill>
                <a:cs typeface="David" pitchFamily="34" charset="-79"/>
              </a:rPr>
              <a:t>קבוצת </a:t>
            </a:r>
            <a:r>
              <a:rPr lang="he-IL" altLang="he-IL" sz="2800" b="1">
                <a:solidFill>
                  <a:srgbClr val="3333CC"/>
                </a:solidFill>
                <a:cs typeface="David" pitchFamily="34" charset="-79"/>
              </a:rPr>
              <a:t>קשתות</a:t>
            </a:r>
            <a:r>
              <a:rPr lang="he-IL" altLang="he-IL" sz="2800" b="1">
                <a:solidFill>
                  <a:srgbClr val="000000"/>
                </a:solidFill>
                <a:cs typeface="David" pitchFamily="34" charset="-79"/>
              </a:rPr>
              <a:t> </a:t>
            </a:r>
            <a:r>
              <a:rPr lang="en-US" altLang="he-IL" sz="2800" b="1">
                <a:solidFill>
                  <a:srgbClr val="000000"/>
                </a:solidFill>
                <a:cs typeface="David" pitchFamily="34" charset="-79"/>
              </a:rPr>
              <a:t>E</a:t>
            </a:r>
            <a:r>
              <a:rPr lang="en-US" altLang="he-IL" sz="2800" b="1">
                <a:solidFill>
                  <a:srgbClr val="000000"/>
                </a:solidFill>
                <a:cs typeface="David" pitchFamily="34" charset="-79"/>
                <a:sym typeface="Symbol" pitchFamily="18" charset="2"/>
              </a:rPr>
              <a:t>VxV</a:t>
            </a:r>
            <a:r>
              <a:rPr lang="he-IL" altLang="he-IL" sz="2800" b="1">
                <a:solidFill>
                  <a:srgbClr val="000000"/>
                </a:solidFill>
                <a:cs typeface="David" pitchFamily="34" charset="-79"/>
                <a:sym typeface="Symbol" pitchFamily="18" charset="2"/>
              </a:rPr>
              <a:t>.</a:t>
            </a:r>
            <a:endParaRPr lang="he-IL" altLang="he-IL">
              <a:solidFill>
                <a:srgbClr val="000000"/>
              </a:solidFill>
            </a:endParaRPr>
          </a:p>
        </p:txBody>
      </p:sp>
      <p:sp>
        <p:nvSpPr>
          <p:cNvPr id="90134" name="Text Box 22"/>
          <p:cNvSpPr txBox="1">
            <a:spLocks noChangeArrowheads="1"/>
          </p:cNvSpPr>
          <p:nvPr/>
        </p:nvSpPr>
        <p:spPr bwMode="auto">
          <a:xfrm>
            <a:off x="914400" y="4953000"/>
            <a:ext cx="6481763"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r>
              <a:rPr lang="en-US" altLang="he-IL" sz="2800" b="1">
                <a:solidFill>
                  <a:srgbClr val="000000"/>
                </a:solidFill>
              </a:rPr>
              <a:t>V = {1,2,3,4,5}</a:t>
            </a:r>
          </a:p>
          <a:p>
            <a:r>
              <a:rPr lang="en-US" altLang="he-IL" sz="2800" b="1">
                <a:solidFill>
                  <a:srgbClr val="000000"/>
                </a:solidFill>
              </a:rPr>
              <a:t>E= {(1,2),(1,3),(1,4),(2,1),(2,3),(3,5),(5,5)}</a:t>
            </a:r>
          </a:p>
        </p:txBody>
      </p:sp>
      <p:sp>
        <p:nvSpPr>
          <p:cNvPr id="19460" name="Text Box 25"/>
          <p:cNvSpPr txBox="1">
            <a:spLocks noChangeArrowheads="1"/>
          </p:cNvSpPr>
          <p:nvPr/>
        </p:nvSpPr>
        <p:spPr bwMode="auto">
          <a:xfrm>
            <a:off x="1620838" y="341313"/>
            <a:ext cx="71215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he-IL" sz="2800" b="1">
                <a:solidFill>
                  <a:srgbClr val="000000"/>
                </a:solidFill>
                <a:cs typeface="David" pitchFamily="34" charset="-79"/>
              </a:rPr>
              <a:t>לבעיה האחרונה ניתן לגשת גם במודל של גרף מכוון</a:t>
            </a:r>
            <a:r>
              <a:rPr lang="he-IL" altLang="he-IL" sz="2800" b="1">
                <a:solidFill>
                  <a:srgbClr val="000000"/>
                </a:solidFill>
              </a:rPr>
              <a:t>:</a:t>
            </a:r>
            <a:r>
              <a:rPr lang="he-IL" altLang="he-IL">
                <a:solidFill>
                  <a:srgbClr val="000000"/>
                </a:solidFill>
              </a:rPr>
              <a:t> </a:t>
            </a:r>
          </a:p>
        </p:txBody>
      </p:sp>
      <p:sp>
        <p:nvSpPr>
          <p:cNvPr id="90138" name="Text Box 26"/>
          <p:cNvSpPr txBox="1">
            <a:spLocks noChangeArrowheads="1"/>
          </p:cNvSpPr>
          <p:nvPr/>
        </p:nvSpPr>
        <p:spPr bwMode="auto">
          <a:xfrm>
            <a:off x="152400" y="2154238"/>
            <a:ext cx="1036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he-IL" b="1">
                <a:solidFill>
                  <a:srgbClr val="3333CC"/>
                </a:solidFill>
                <a:cs typeface="David" pitchFamily="34" charset="-79"/>
              </a:rPr>
              <a:t>לולאה</a:t>
            </a:r>
            <a:endParaRPr lang="he-IL" altLang="he-IL">
              <a:solidFill>
                <a:srgbClr val="3333CC"/>
              </a:solidFill>
              <a:cs typeface="David" pitchFamily="34" charset="-79"/>
            </a:endParaRPr>
          </a:p>
        </p:txBody>
      </p:sp>
      <p:sp>
        <p:nvSpPr>
          <p:cNvPr id="90139" name="Text Box 27"/>
          <p:cNvSpPr txBox="1">
            <a:spLocks noChangeArrowheads="1"/>
          </p:cNvSpPr>
          <p:nvPr/>
        </p:nvSpPr>
        <p:spPr bwMode="auto">
          <a:xfrm>
            <a:off x="1731963" y="1077913"/>
            <a:ext cx="138271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he-IL" sz="3200" b="1" u="sng">
                <a:solidFill>
                  <a:srgbClr val="3333CC"/>
                </a:solidFill>
                <a:cs typeface="David" pitchFamily="34" charset="-79"/>
              </a:rPr>
              <a:t>דוגמא</a:t>
            </a:r>
            <a:r>
              <a:rPr lang="he-IL" altLang="he-IL" sz="3200" b="1">
                <a:solidFill>
                  <a:srgbClr val="3333CC"/>
                </a:solidFill>
                <a:cs typeface="David" pitchFamily="34" charset="-79"/>
              </a:rPr>
              <a:t>:</a:t>
            </a:r>
            <a:endParaRPr lang="he-IL" altLang="he-IL">
              <a:solidFill>
                <a:srgbClr val="3333CC"/>
              </a:solidFill>
              <a:cs typeface="David" pitchFamily="34" charset="-79"/>
            </a:endParaRPr>
          </a:p>
        </p:txBody>
      </p:sp>
      <p:grpSp>
        <p:nvGrpSpPr>
          <p:cNvPr id="90140" name="Group 28"/>
          <p:cNvGrpSpPr>
            <a:grpSpLocks/>
          </p:cNvGrpSpPr>
          <p:nvPr/>
        </p:nvGrpSpPr>
        <p:grpSpPr bwMode="auto">
          <a:xfrm>
            <a:off x="838200" y="2438400"/>
            <a:ext cx="3429000" cy="1828800"/>
            <a:chOff x="528" y="1536"/>
            <a:chExt cx="2160" cy="1152"/>
          </a:xfrm>
        </p:grpSpPr>
        <p:sp>
          <p:nvSpPr>
            <p:cNvPr id="19472" name="Freeform 29"/>
            <p:cNvSpPr>
              <a:spLocks/>
            </p:cNvSpPr>
            <p:nvPr/>
          </p:nvSpPr>
          <p:spPr bwMode="auto">
            <a:xfrm>
              <a:off x="528" y="1536"/>
              <a:ext cx="392" cy="464"/>
            </a:xfrm>
            <a:custGeom>
              <a:avLst/>
              <a:gdLst>
                <a:gd name="T0" fmla="*/ 352 w 392"/>
                <a:gd name="T1" fmla="*/ 416 h 464"/>
                <a:gd name="T2" fmla="*/ 352 w 392"/>
                <a:gd name="T3" fmla="*/ 80 h 464"/>
                <a:gd name="T4" fmla="*/ 112 w 392"/>
                <a:gd name="T5" fmla="*/ 32 h 464"/>
                <a:gd name="T6" fmla="*/ 16 w 392"/>
                <a:gd name="T7" fmla="*/ 272 h 464"/>
                <a:gd name="T8" fmla="*/ 208 w 392"/>
                <a:gd name="T9" fmla="*/ 464 h 4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92" h="464">
                  <a:moveTo>
                    <a:pt x="352" y="416"/>
                  </a:moveTo>
                  <a:cubicBezTo>
                    <a:pt x="372" y="280"/>
                    <a:pt x="392" y="144"/>
                    <a:pt x="352" y="80"/>
                  </a:cubicBezTo>
                  <a:cubicBezTo>
                    <a:pt x="312" y="16"/>
                    <a:pt x="168" y="0"/>
                    <a:pt x="112" y="32"/>
                  </a:cubicBezTo>
                  <a:cubicBezTo>
                    <a:pt x="56" y="64"/>
                    <a:pt x="0" y="200"/>
                    <a:pt x="16" y="272"/>
                  </a:cubicBezTo>
                  <a:cubicBezTo>
                    <a:pt x="32" y="344"/>
                    <a:pt x="176" y="432"/>
                    <a:pt x="208" y="464"/>
                  </a:cubicBezTo>
                </a:path>
              </a:pathLst>
            </a:custGeom>
            <a:noFill/>
            <a:ln w="38100" cmpd="sng">
              <a:solidFill>
                <a:srgbClr val="003399"/>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rtl="1"/>
              <a:endParaRPr lang="he-IL">
                <a:solidFill>
                  <a:srgbClr val="000000"/>
                </a:solidFill>
              </a:endParaRPr>
            </a:p>
          </p:txBody>
        </p:sp>
        <p:grpSp>
          <p:nvGrpSpPr>
            <p:cNvPr id="19473" name="Group 30"/>
            <p:cNvGrpSpPr>
              <a:grpSpLocks/>
            </p:cNvGrpSpPr>
            <p:nvPr/>
          </p:nvGrpSpPr>
          <p:grpSpPr bwMode="auto">
            <a:xfrm>
              <a:off x="1056" y="1536"/>
              <a:ext cx="1632" cy="1152"/>
              <a:chOff x="1056" y="1536"/>
              <a:chExt cx="1632" cy="1152"/>
            </a:xfrm>
          </p:grpSpPr>
          <p:sp>
            <p:nvSpPr>
              <p:cNvPr id="19474" name="Line 31"/>
              <p:cNvSpPr>
                <a:spLocks noChangeShapeType="1"/>
              </p:cNvSpPr>
              <p:nvPr/>
            </p:nvSpPr>
            <p:spPr bwMode="auto">
              <a:xfrm flipV="1">
                <a:off x="1824" y="1632"/>
                <a:ext cx="576" cy="960"/>
              </a:xfrm>
              <a:prstGeom prst="line">
                <a:avLst/>
              </a:prstGeom>
              <a:noFill/>
              <a:ln w="38100">
                <a:solidFill>
                  <a:srgbClr val="00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rtl="1"/>
                <a:endParaRPr lang="he-IL">
                  <a:solidFill>
                    <a:srgbClr val="000000"/>
                  </a:solidFill>
                </a:endParaRPr>
              </a:p>
            </p:txBody>
          </p:sp>
          <p:sp>
            <p:nvSpPr>
              <p:cNvPr id="19475" name="Line 32"/>
              <p:cNvSpPr>
                <a:spLocks noChangeShapeType="1"/>
              </p:cNvSpPr>
              <p:nvPr/>
            </p:nvSpPr>
            <p:spPr bwMode="auto">
              <a:xfrm flipV="1">
                <a:off x="1056" y="1536"/>
                <a:ext cx="1296" cy="480"/>
              </a:xfrm>
              <a:prstGeom prst="line">
                <a:avLst/>
              </a:prstGeom>
              <a:noFill/>
              <a:ln w="38100">
                <a:solidFill>
                  <a:srgbClr val="003399"/>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rtl="1"/>
                <a:endParaRPr lang="he-IL">
                  <a:solidFill>
                    <a:srgbClr val="000000"/>
                  </a:solidFill>
                </a:endParaRPr>
              </a:p>
            </p:txBody>
          </p:sp>
          <p:sp>
            <p:nvSpPr>
              <p:cNvPr id="19476" name="Line 33"/>
              <p:cNvSpPr>
                <a:spLocks noChangeShapeType="1"/>
              </p:cNvSpPr>
              <p:nvPr/>
            </p:nvSpPr>
            <p:spPr bwMode="auto">
              <a:xfrm flipV="1">
                <a:off x="1920" y="2448"/>
                <a:ext cx="768" cy="240"/>
              </a:xfrm>
              <a:prstGeom prst="line">
                <a:avLst/>
              </a:prstGeom>
              <a:noFill/>
              <a:ln w="38100">
                <a:solidFill>
                  <a:srgbClr val="003399"/>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rtl="1"/>
                <a:endParaRPr lang="he-IL">
                  <a:solidFill>
                    <a:srgbClr val="000000"/>
                  </a:solidFill>
                </a:endParaRPr>
              </a:p>
            </p:txBody>
          </p:sp>
          <p:sp>
            <p:nvSpPr>
              <p:cNvPr id="19477" name="Line 34"/>
              <p:cNvSpPr>
                <a:spLocks noChangeShapeType="1"/>
              </p:cNvSpPr>
              <p:nvPr/>
            </p:nvSpPr>
            <p:spPr bwMode="auto">
              <a:xfrm flipH="1">
                <a:off x="1776" y="2352"/>
                <a:ext cx="816" cy="240"/>
              </a:xfrm>
              <a:prstGeom prst="line">
                <a:avLst/>
              </a:prstGeom>
              <a:noFill/>
              <a:ln w="38100">
                <a:solidFill>
                  <a:srgbClr val="003399"/>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rtl="1"/>
                <a:endParaRPr lang="he-IL">
                  <a:solidFill>
                    <a:srgbClr val="000000"/>
                  </a:solidFill>
                </a:endParaRPr>
              </a:p>
            </p:txBody>
          </p:sp>
          <p:sp>
            <p:nvSpPr>
              <p:cNvPr id="19478" name="Line 35"/>
              <p:cNvSpPr>
                <a:spLocks noChangeShapeType="1"/>
              </p:cNvSpPr>
              <p:nvPr/>
            </p:nvSpPr>
            <p:spPr bwMode="auto">
              <a:xfrm>
                <a:off x="2496" y="1632"/>
                <a:ext cx="192" cy="624"/>
              </a:xfrm>
              <a:prstGeom prst="line">
                <a:avLst/>
              </a:prstGeom>
              <a:noFill/>
              <a:ln w="38100">
                <a:solidFill>
                  <a:srgbClr val="003399"/>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rtl="1"/>
                <a:endParaRPr lang="he-IL">
                  <a:solidFill>
                    <a:srgbClr val="000000"/>
                  </a:solidFill>
                </a:endParaRPr>
              </a:p>
            </p:txBody>
          </p:sp>
          <p:sp>
            <p:nvSpPr>
              <p:cNvPr id="19479" name="Line 36"/>
              <p:cNvSpPr>
                <a:spLocks noChangeShapeType="1"/>
              </p:cNvSpPr>
              <p:nvPr/>
            </p:nvSpPr>
            <p:spPr bwMode="auto">
              <a:xfrm flipH="1" flipV="1">
                <a:off x="1584" y="1584"/>
                <a:ext cx="144" cy="912"/>
              </a:xfrm>
              <a:prstGeom prst="line">
                <a:avLst/>
              </a:prstGeom>
              <a:noFill/>
              <a:ln w="38100">
                <a:solidFill>
                  <a:srgbClr val="00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rtl="1"/>
                <a:endParaRPr lang="he-IL">
                  <a:solidFill>
                    <a:srgbClr val="000000"/>
                  </a:solidFill>
                </a:endParaRPr>
              </a:p>
            </p:txBody>
          </p:sp>
        </p:grpSp>
      </p:grpSp>
      <p:grpSp>
        <p:nvGrpSpPr>
          <p:cNvPr id="90149" name="Group 37"/>
          <p:cNvGrpSpPr>
            <a:grpSpLocks/>
          </p:cNvGrpSpPr>
          <p:nvPr/>
        </p:nvGrpSpPr>
        <p:grpSpPr bwMode="auto">
          <a:xfrm>
            <a:off x="1219200" y="2057400"/>
            <a:ext cx="3352800" cy="2357438"/>
            <a:chOff x="1242" y="2717"/>
            <a:chExt cx="2112" cy="1485"/>
          </a:xfrm>
        </p:grpSpPr>
        <p:sp>
          <p:nvSpPr>
            <p:cNvPr id="19467" name="Oval 38"/>
            <p:cNvSpPr>
              <a:spLocks noChangeArrowheads="1"/>
            </p:cNvSpPr>
            <p:nvPr/>
          </p:nvSpPr>
          <p:spPr bwMode="auto">
            <a:xfrm>
              <a:off x="2106" y="3905"/>
              <a:ext cx="288" cy="297"/>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en-US" altLang="he-IL" b="1">
                  <a:solidFill>
                    <a:srgbClr val="3333CC"/>
                  </a:solidFill>
                </a:rPr>
                <a:t>1</a:t>
              </a:r>
              <a:endParaRPr lang="en-US" altLang="he-IL">
                <a:solidFill>
                  <a:srgbClr val="3333CC"/>
                </a:solidFill>
              </a:endParaRPr>
            </a:p>
          </p:txBody>
        </p:sp>
        <p:sp>
          <p:nvSpPr>
            <p:cNvPr id="19468" name="Oval 39"/>
            <p:cNvSpPr>
              <a:spLocks noChangeArrowheads="1"/>
            </p:cNvSpPr>
            <p:nvPr/>
          </p:nvSpPr>
          <p:spPr bwMode="auto">
            <a:xfrm>
              <a:off x="3066" y="3608"/>
              <a:ext cx="288" cy="297"/>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en-US" altLang="he-IL" b="1">
                  <a:solidFill>
                    <a:srgbClr val="3333CC"/>
                  </a:solidFill>
                </a:rPr>
                <a:t>2</a:t>
              </a:r>
              <a:endParaRPr lang="en-US" altLang="he-IL">
                <a:solidFill>
                  <a:srgbClr val="3333CC"/>
                </a:solidFill>
              </a:endParaRPr>
            </a:p>
          </p:txBody>
        </p:sp>
        <p:sp>
          <p:nvSpPr>
            <p:cNvPr id="19469" name="Oval 40"/>
            <p:cNvSpPr>
              <a:spLocks noChangeArrowheads="1"/>
            </p:cNvSpPr>
            <p:nvPr/>
          </p:nvSpPr>
          <p:spPr bwMode="auto">
            <a:xfrm>
              <a:off x="2826" y="2767"/>
              <a:ext cx="288" cy="297"/>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en-US" altLang="he-IL" b="1">
                  <a:solidFill>
                    <a:srgbClr val="3333CC"/>
                  </a:solidFill>
                </a:rPr>
                <a:t>3</a:t>
              </a:r>
              <a:endParaRPr lang="en-US" altLang="he-IL">
                <a:solidFill>
                  <a:srgbClr val="3333CC"/>
                </a:solidFill>
              </a:endParaRPr>
            </a:p>
          </p:txBody>
        </p:sp>
        <p:sp>
          <p:nvSpPr>
            <p:cNvPr id="19470" name="Oval 41"/>
            <p:cNvSpPr>
              <a:spLocks noChangeArrowheads="1"/>
            </p:cNvSpPr>
            <p:nvPr/>
          </p:nvSpPr>
          <p:spPr bwMode="auto">
            <a:xfrm>
              <a:off x="1914" y="2717"/>
              <a:ext cx="288" cy="297"/>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en-US" altLang="he-IL" b="1">
                  <a:solidFill>
                    <a:srgbClr val="3333CC"/>
                  </a:solidFill>
                </a:rPr>
                <a:t>4</a:t>
              </a:r>
              <a:endParaRPr lang="en-US" altLang="he-IL">
                <a:solidFill>
                  <a:srgbClr val="3333CC"/>
                </a:solidFill>
              </a:endParaRPr>
            </a:p>
          </p:txBody>
        </p:sp>
        <p:sp>
          <p:nvSpPr>
            <p:cNvPr id="19471" name="Oval 42"/>
            <p:cNvSpPr>
              <a:spLocks noChangeArrowheads="1"/>
            </p:cNvSpPr>
            <p:nvPr/>
          </p:nvSpPr>
          <p:spPr bwMode="auto">
            <a:xfrm>
              <a:off x="1242" y="3361"/>
              <a:ext cx="288" cy="297"/>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en-US" altLang="he-IL" b="1">
                  <a:solidFill>
                    <a:srgbClr val="3333CC"/>
                  </a:solidFill>
                </a:rPr>
                <a:t>5</a:t>
              </a:r>
              <a:endParaRPr lang="en-US" altLang="he-IL">
                <a:solidFill>
                  <a:srgbClr val="3333CC"/>
                </a:solidFill>
              </a:endParaRPr>
            </a:p>
          </p:txBody>
        </p:sp>
      </p:grpSp>
      <p:sp>
        <p:nvSpPr>
          <p:cNvPr id="90155" name="Text Box 43"/>
          <p:cNvSpPr txBox="1">
            <a:spLocks noChangeArrowheads="1"/>
          </p:cNvSpPr>
          <p:nvPr/>
        </p:nvSpPr>
        <p:spPr bwMode="auto">
          <a:xfrm>
            <a:off x="841375" y="3632200"/>
            <a:ext cx="1778000" cy="688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lnSpc>
                <a:spcPct val="70000"/>
              </a:lnSpc>
            </a:pPr>
            <a:r>
              <a:rPr lang="he-IL" altLang="he-IL" sz="2800" b="1">
                <a:solidFill>
                  <a:srgbClr val="3333CC"/>
                </a:solidFill>
                <a:cs typeface="David" pitchFamily="34" charset="-79"/>
              </a:rPr>
              <a:t>צמתים</a:t>
            </a:r>
          </a:p>
          <a:p>
            <a:pPr algn="r" rtl="1">
              <a:lnSpc>
                <a:spcPct val="70000"/>
              </a:lnSpc>
            </a:pPr>
            <a:r>
              <a:rPr lang="he-IL" altLang="he-IL" sz="2800" b="1">
                <a:solidFill>
                  <a:srgbClr val="3333CC"/>
                </a:solidFill>
                <a:cs typeface="David" pitchFamily="34" charset="-79"/>
              </a:rPr>
              <a:t>(קדקודים)</a:t>
            </a:r>
            <a:endParaRPr lang="he-IL" altLang="he-IL" sz="2800">
              <a:solidFill>
                <a:srgbClr val="3333CC"/>
              </a:solidFill>
              <a:cs typeface="David" pitchFamily="34" charset="-79"/>
            </a:endParaRPr>
          </a:p>
        </p:txBody>
      </p:sp>
      <p:sp>
        <p:nvSpPr>
          <p:cNvPr id="90156" name="Rectangle 44"/>
          <p:cNvSpPr>
            <a:spLocks noChangeArrowheads="1"/>
          </p:cNvSpPr>
          <p:nvPr/>
        </p:nvSpPr>
        <p:spPr bwMode="auto">
          <a:xfrm>
            <a:off x="3962400" y="2743200"/>
            <a:ext cx="13255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he-IL" sz="2800" b="1">
                <a:solidFill>
                  <a:srgbClr val="3333CC"/>
                </a:solidFill>
                <a:cs typeface="David" pitchFamily="34" charset="-79"/>
              </a:rPr>
              <a:t>קשתות</a:t>
            </a:r>
          </a:p>
        </p:txBody>
      </p:sp>
    </p:spTree>
    <p:extLst>
      <p:ext uri="{BB962C8B-B14F-4D97-AF65-F5344CB8AC3E}">
        <p14:creationId xmlns:p14="http://schemas.microsoft.com/office/powerpoint/2010/main" val="31326545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90139">
                                            <p:txEl>
                                              <p:pRg st="0" end="0"/>
                                            </p:txEl>
                                          </p:spTgt>
                                        </p:tgtEl>
                                        <p:attrNameLst>
                                          <p:attrName>style.visibility</p:attrName>
                                        </p:attrNameLst>
                                      </p:cBhvr>
                                      <p:to>
                                        <p:strVal val="visible"/>
                                      </p:to>
                                    </p:set>
                                    <p:animEffect transition="in" filter="box(out)">
                                      <p:cBhvr>
                                        <p:cTn id="7" dur="500"/>
                                        <p:tgtEl>
                                          <p:spTgt spid="901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90149"/>
                                        </p:tgtEl>
                                        <p:attrNameLst>
                                          <p:attrName>style.visibility</p:attrName>
                                        </p:attrNameLst>
                                      </p:cBhvr>
                                      <p:to>
                                        <p:strVal val="visible"/>
                                      </p:to>
                                    </p:set>
                                    <p:animEffect transition="in" filter="box(out)">
                                      <p:cBhvr>
                                        <p:cTn id="12" dur="500"/>
                                        <p:tgtEl>
                                          <p:spTgt spid="9014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90155">
                                            <p:txEl>
                                              <p:pRg st="0" end="0"/>
                                            </p:txEl>
                                          </p:spTgt>
                                        </p:tgtEl>
                                        <p:attrNameLst>
                                          <p:attrName>style.visibility</p:attrName>
                                        </p:attrNameLst>
                                      </p:cBhvr>
                                      <p:to>
                                        <p:strVal val="visible"/>
                                      </p:to>
                                    </p:set>
                                    <p:animEffect transition="in" filter="box(out)">
                                      <p:cBhvr>
                                        <p:cTn id="17" dur="500"/>
                                        <p:tgtEl>
                                          <p:spTgt spid="90155">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90155">
                                            <p:txEl>
                                              <p:pRg st="1" end="1"/>
                                            </p:txEl>
                                          </p:spTgt>
                                        </p:tgtEl>
                                        <p:attrNameLst>
                                          <p:attrName>style.visibility</p:attrName>
                                        </p:attrNameLst>
                                      </p:cBhvr>
                                      <p:to>
                                        <p:strVal val="visible"/>
                                      </p:to>
                                    </p:set>
                                    <p:animEffect transition="in" filter="box(out)">
                                      <p:cBhvr>
                                        <p:cTn id="22" dur="500"/>
                                        <p:tgtEl>
                                          <p:spTgt spid="90155">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nodeType="clickEffect">
                                  <p:stCondLst>
                                    <p:cond delay="0"/>
                                  </p:stCondLst>
                                  <p:childTnLst>
                                    <p:set>
                                      <p:cBhvr>
                                        <p:cTn id="26" dur="1" fill="hold">
                                          <p:stCondLst>
                                            <p:cond delay="0"/>
                                          </p:stCondLst>
                                        </p:cTn>
                                        <p:tgtEl>
                                          <p:spTgt spid="90140"/>
                                        </p:tgtEl>
                                        <p:attrNameLst>
                                          <p:attrName>style.visibility</p:attrName>
                                        </p:attrNameLst>
                                      </p:cBhvr>
                                      <p:to>
                                        <p:strVal val="visible"/>
                                      </p:to>
                                    </p:set>
                                    <p:animEffect transition="in" filter="box(out)">
                                      <p:cBhvr>
                                        <p:cTn id="27" dur="500"/>
                                        <p:tgtEl>
                                          <p:spTgt spid="9014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90156">
                                            <p:txEl>
                                              <p:pRg st="0" end="0"/>
                                            </p:txEl>
                                          </p:spTgt>
                                        </p:tgtEl>
                                        <p:attrNameLst>
                                          <p:attrName>style.visibility</p:attrName>
                                        </p:attrNameLst>
                                      </p:cBhvr>
                                      <p:to>
                                        <p:strVal val="visible"/>
                                      </p:to>
                                    </p:set>
                                    <p:animEffect transition="in" filter="box(out)">
                                      <p:cBhvr>
                                        <p:cTn id="32" dur="500"/>
                                        <p:tgtEl>
                                          <p:spTgt spid="90156">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32" fill="hold" grpId="0" nodeType="clickEffect">
                                  <p:stCondLst>
                                    <p:cond delay="0"/>
                                  </p:stCondLst>
                                  <p:childTnLst>
                                    <p:set>
                                      <p:cBhvr>
                                        <p:cTn id="36" dur="1" fill="hold">
                                          <p:stCondLst>
                                            <p:cond delay="0"/>
                                          </p:stCondLst>
                                        </p:cTn>
                                        <p:tgtEl>
                                          <p:spTgt spid="90134">
                                            <p:txEl>
                                              <p:pRg st="0" end="0"/>
                                            </p:txEl>
                                          </p:spTgt>
                                        </p:tgtEl>
                                        <p:attrNameLst>
                                          <p:attrName>style.visibility</p:attrName>
                                        </p:attrNameLst>
                                      </p:cBhvr>
                                      <p:to>
                                        <p:strVal val="visible"/>
                                      </p:to>
                                    </p:set>
                                    <p:animEffect transition="in" filter="box(out)">
                                      <p:cBhvr>
                                        <p:cTn id="37" dur="500"/>
                                        <p:tgtEl>
                                          <p:spTgt spid="90134">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32" fill="hold" grpId="0" nodeType="clickEffect">
                                  <p:stCondLst>
                                    <p:cond delay="0"/>
                                  </p:stCondLst>
                                  <p:childTnLst>
                                    <p:set>
                                      <p:cBhvr>
                                        <p:cTn id="41" dur="1" fill="hold">
                                          <p:stCondLst>
                                            <p:cond delay="0"/>
                                          </p:stCondLst>
                                        </p:cTn>
                                        <p:tgtEl>
                                          <p:spTgt spid="90134">
                                            <p:txEl>
                                              <p:pRg st="1" end="1"/>
                                            </p:txEl>
                                          </p:spTgt>
                                        </p:tgtEl>
                                        <p:attrNameLst>
                                          <p:attrName>style.visibility</p:attrName>
                                        </p:attrNameLst>
                                      </p:cBhvr>
                                      <p:to>
                                        <p:strVal val="visible"/>
                                      </p:to>
                                    </p:set>
                                    <p:animEffect transition="in" filter="box(out)">
                                      <p:cBhvr>
                                        <p:cTn id="42" dur="500"/>
                                        <p:tgtEl>
                                          <p:spTgt spid="90134">
                                            <p:txEl>
                                              <p:pRg st="1" end="1"/>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32" fill="hold" grpId="0" nodeType="clickEffect">
                                  <p:stCondLst>
                                    <p:cond delay="0"/>
                                  </p:stCondLst>
                                  <p:childTnLst>
                                    <p:set>
                                      <p:cBhvr>
                                        <p:cTn id="46" dur="1" fill="hold">
                                          <p:stCondLst>
                                            <p:cond delay="0"/>
                                          </p:stCondLst>
                                        </p:cTn>
                                        <p:tgtEl>
                                          <p:spTgt spid="90138">
                                            <p:txEl>
                                              <p:pRg st="0" end="0"/>
                                            </p:txEl>
                                          </p:spTgt>
                                        </p:tgtEl>
                                        <p:attrNameLst>
                                          <p:attrName>style.visibility</p:attrName>
                                        </p:attrNameLst>
                                      </p:cBhvr>
                                      <p:to>
                                        <p:strVal val="visible"/>
                                      </p:to>
                                    </p:set>
                                    <p:animEffect transition="in" filter="box(out)">
                                      <p:cBhvr>
                                        <p:cTn id="47" dur="500"/>
                                        <p:tgtEl>
                                          <p:spTgt spid="9013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34" grpId="0" build="p" autoUpdateAnimBg="0"/>
      <p:bldP spid="90138" grpId="0" build="p" autoUpdateAnimBg="0"/>
      <p:bldP spid="90139" grpId="0" build="p" autoUpdateAnimBg="0"/>
      <p:bldP spid="90155" grpId="0" build="p" autoUpdateAnimBg="0"/>
      <p:bldP spid="90156" grpId="0" build="p"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22" name="Line 102"/>
          <p:cNvSpPr>
            <a:spLocks noChangeShapeType="1"/>
          </p:cNvSpPr>
          <p:nvPr/>
        </p:nvSpPr>
        <p:spPr bwMode="auto">
          <a:xfrm flipV="1">
            <a:off x="3886200" y="4343400"/>
            <a:ext cx="381000" cy="838200"/>
          </a:xfrm>
          <a:prstGeom prst="line">
            <a:avLst/>
          </a:prstGeom>
          <a:noFill/>
          <a:ln w="19050">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rtl="1"/>
            <a:endParaRPr lang="he-IL">
              <a:solidFill>
                <a:srgbClr val="000000"/>
              </a:solidFill>
            </a:endParaRPr>
          </a:p>
        </p:txBody>
      </p:sp>
      <p:sp>
        <p:nvSpPr>
          <p:cNvPr id="82014" name="Line 94"/>
          <p:cNvSpPr>
            <a:spLocks noChangeShapeType="1"/>
          </p:cNvSpPr>
          <p:nvPr/>
        </p:nvSpPr>
        <p:spPr bwMode="auto">
          <a:xfrm flipV="1">
            <a:off x="2209800" y="4267200"/>
            <a:ext cx="1981200" cy="685800"/>
          </a:xfrm>
          <a:prstGeom prst="line">
            <a:avLst/>
          </a:prstGeom>
          <a:noFill/>
          <a:ln w="19050">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rtl="1"/>
            <a:endParaRPr lang="he-IL">
              <a:solidFill>
                <a:srgbClr val="000000"/>
              </a:solidFill>
            </a:endParaRPr>
          </a:p>
        </p:txBody>
      </p:sp>
      <p:sp>
        <p:nvSpPr>
          <p:cNvPr id="82013" name="Line 93"/>
          <p:cNvSpPr>
            <a:spLocks noChangeShapeType="1"/>
          </p:cNvSpPr>
          <p:nvPr/>
        </p:nvSpPr>
        <p:spPr bwMode="auto">
          <a:xfrm flipV="1">
            <a:off x="2209800" y="3886200"/>
            <a:ext cx="228600" cy="1066800"/>
          </a:xfrm>
          <a:prstGeom prst="line">
            <a:avLst/>
          </a:prstGeom>
          <a:noFill/>
          <a:ln w="19050">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rtl="1"/>
            <a:endParaRPr lang="he-IL">
              <a:solidFill>
                <a:srgbClr val="000000"/>
              </a:solidFill>
            </a:endParaRPr>
          </a:p>
        </p:txBody>
      </p:sp>
      <p:sp>
        <p:nvSpPr>
          <p:cNvPr id="82012" name="Line 92"/>
          <p:cNvSpPr>
            <a:spLocks noChangeShapeType="1"/>
          </p:cNvSpPr>
          <p:nvPr/>
        </p:nvSpPr>
        <p:spPr bwMode="auto">
          <a:xfrm flipV="1">
            <a:off x="2286000" y="3429000"/>
            <a:ext cx="685800" cy="1524000"/>
          </a:xfrm>
          <a:prstGeom prst="line">
            <a:avLst/>
          </a:prstGeom>
          <a:noFill/>
          <a:ln w="19050">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rtl="1"/>
            <a:endParaRPr lang="he-IL">
              <a:solidFill>
                <a:srgbClr val="000000"/>
              </a:solidFill>
            </a:endParaRPr>
          </a:p>
        </p:txBody>
      </p:sp>
      <p:sp>
        <p:nvSpPr>
          <p:cNvPr id="82019" name="Line 99"/>
          <p:cNvSpPr>
            <a:spLocks noChangeShapeType="1"/>
          </p:cNvSpPr>
          <p:nvPr/>
        </p:nvSpPr>
        <p:spPr bwMode="auto">
          <a:xfrm flipV="1">
            <a:off x="2514600" y="3429000"/>
            <a:ext cx="381000" cy="381000"/>
          </a:xfrm>
          <a:prstGeom prst="line">
            <a:avLst/>
          </a:prstGeom>
          <a:noFill/>
          <a:ln w="19050">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rtl="1"/>
            <a:endParaRPr lang="he-IL">
              <a:solidFill>
                <a:srgbClr val="000000"/>
              </a:solidFill>
            </a:endParaRPr>
          </a:p>
        </p:txBody>
      </p:sp>
      <p:sp>
        <p:nvSpPr>
          <p:cNvPr id="82015" name="Line 95"/>
          <p:cNvSpPr>
            <a:spLocks noChangeShapeType="1"/>
          </p:cNvSpPr>
          <p:nvPr/>
        </p:nvSpPr>
        <p:spPr bwMode="auto">
          <a:xfrm flipV="1">
            <a:off x="1600200" y="3352800"/>
            <a:ext cx="1295400" cy="228600"/>
          </a:xfrm>
          <a:prstGeom prst="line">
            <a:avLst/>
          </a:prstGeom>
          <a:noFill/>
          <a:ln w="19050">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rtl="1"/>
            <a:endParaRPr lang="he-IL">
              <a:solidFill>
                <a:srgbClr val="000000"/>
              </a:solidFill>
            </a:endParaRPr>
          </a:p>
        </p:txBody>
      </p:sp>
      <p:grpSp>
        <p:nvGrpSpPr>
          <p:cNvPr id="20488" name="Group 2"/>
          <p:cNvGrpSpPr>
            <a:grpSpLocks/>
          </p:cNvGrpSpPr>
          <p:nvPr/>
        </p:nvGrpSpPr>
        <p:grpSpPr bwMode="auto">
          <a:xfrm>
            <a:off x="0" y="1981200"/>
            <a:ext cx="6062663" cy="4114800"/>
            <a:chOff x="213" y="1248"/>
            <a:chExt cx="3819" cy="2592"/>
          </a:xfrm>
        </p:grpSpPr>
        <p:sp>
          <p:nvSpPr>
            <p:cNvPr id="20509" name="Text Box 3"/>
            <p:cNvSpPr txBox="1">
              <a:spLocks noChangeArrowheads="1"/>
            </p:cNvSpPr>
            <p:nvPr/>
          </p:nvSpPr>
          <p:spPr bwMode="auto">
            <a:xfrm>
              <a:off x="213" y="1296"/>
              <a:ext cx="6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he-IL">
                  <a:solidFill>
                    <a:srgbClr val="000000"/>
                  </a:solidFill>
                </a:rPr>
                <a:t>חוכמה</a:t>
              </a:r>
            </a:p>
          </p:txBody>
        </p:sp>
        <p:sp>
          <p:nvSpPr>
            <p:cNvPr id="20510" name="Text Box 4"/>
            <p:cNvSpPr txBox="1">
              <a:spLocks noChangeArrowheads="1"/>
            </p:cNvSpPr>
            <p:nvPr/>
          </p:nvSpPr>
          <p:spPr bwMode="auto">
            <a:xfrm>
              <a:off x="3291" y="3552"/>
              <a:ext cx="4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he-IL">
                  <a:solidFill>
                    <a:srgbClr val="000000"/>
                  </a:solidFill>
                </a:rPr>
                <a:t>יופי</a:t>
              </a:r>
            </a:p>
          </p:txBody>
        </p:sp>
        <p:sp>
          <p:nvSpPr>
            <p:cNvPr id="20511" name="Rectangle 5"/>
            <p:cNvSpPr>
              <a:spLocks noChangeArrowheads="1"/>
            </p:cNvSpPr>
            <p:nvPr/>
          </p:nvSpPr>
          <p:spPr bwMode="auto">
            <a:xfrm>
              <a:off x="912" y="3264"/>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20512" name="Rectangle 6"/>
            <p:cNvSpPr>
              <a:spLocks noChangeArrowheads="1"/>
            </p:cNvSpPr>
            <p:nvPr/>
          </p:nvSpPr>
          <p:spPr bwMode="auto">
            <a:xfrm>
              <a:off x="912" y="2976"/>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20513" name="Rectangle 7"/>
            <p:cNvSpPr>
              <a:spLocks noChangeArrowheads="1"/>
            </p:cNvSpPr>
            <p:nvPr/>
          </p:nvSpPr>
          <p:spPr bwMode="auto">
            <a:xfrm>
              <a:off x="1488" y="2112"/>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20514" name="Rectangle 8"/>
            <p:cNvSpPr>
              <a:spLocks noChangeArrowheads="1"/>
            </p:cNvSpPr>
            <p:nvPr/>
          </p:nvSpPr>
          <p:spPr bwMode="auto">
            <a:xfrm>
              <a:off x="912" y="2688"/>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20515" name="Rectangle 9"/>
            <p:cNvSpPr>
              <a:spLocks noChangeArrowheads="1"/>
            </p:cNvSpPr>
            <p:nvPr/>
          </p:nvSpPr>
          <p:spPr bwMode="auto">
            <a:xfrm>
              <a:off x="912" y="2400"/>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20516" name="Rectangle 10"/>
            <p:cNvSpPr>
              <a:spLocks noChangeArrowheads="1"/>
            </p:cNvSpPr>
            <p:nvPr/>
          </p:nvSpPr>
          <p:spPr bwMode="auto">
            <a:xfrm>
              <a:off x="1200" y="2688"/>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20517" name="Rectangle 11"/>
            <p:cNvSpPr>
              <a:spLocks noChangeArrowheads="1"/>
            </p:cNvSpPr>
            <p:nvPr/>
          </p:nvSpPr>
          <p:spPr bwMode="auto">
            <a:xfrm>
              <a:off x="1200" y="2112"/>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20518" name="Rectangle 12"/>
            <p:cNvSpPr>
              <a:spLocks noChangeArrowheads="1"/>
            </p:cNvSpPr>
            <p:nvPr/>
          </p:nvSpPr>
          <p:spPr bwMode="auto">
            <a:xfrm>
              <a:off x="1200" y="2400"/>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20519" name="Rectangle 13"/>
            <p:cNvSpPr>
              <a:spLocks noChangeArrowheads="1"/>
            </p:cNvSpPr>
            <p:nvPr/>
          </p:nvSpPr>
          <p:spPr bwMode="auto">
            <a:xfrm>
              <a:off x="912" y="2112"/>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20520" name="Rectangle 14"/>
            <p:cNvSpPr>
              <a:spLocks noChangeArrowheads="1"/>
            </p:cNvSpPr>
            <p:nvPr/>
          </p:nvSpPr>
          <p:spPr bwMode="auto">
            <a:xfrm>
              <a:off x="1200" y="2976"/>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20521" name="Rectangle 15"/>
            <p:cNvSpPr>
              <a:spLocks noChangeArrowheads="1"/>
            </p:cNvSpPr>
            <p:nvPr/>
          </p:nvSpPr>
          <p:spPr bwMode="auto">
            <a:xfrm>
              <a:off x="1488" y="2400"/>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20522" name="Rectangle 16"/>
            <p:cNvSpPr>
              <a:spLocks noChangeArrowheads="1"/>
            </p:cNvSpPr>
            <p:nvPr/>
          </p:nvSpPr>
          <p:spPr bwMode="auto">
            <a:xfrm>
              <a:off x="1488" y="2976"/>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20523" name="Rectangle 17"/>
            <p:cNvSpPr>
              <a:spLocks noChangeArrowheads="1"/>
            </p:cNvSpPr>
            <p:nvPr/>
          </p:nvSpPr>
          <p:spPr bwMode="auto">
            <a:xfrm>
              <a:off x="1488" y="2688"/>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20524" name="Rectangle 18"/>
            <p:cNvSpPr>
              <a:spLocks noChangeArrowheads="1"/>
            </p:cNvSpPr>
            <p:nvPr/>
          </p:nvSpPr>
          <p:spPr bwMode="auto">
            <a:xfrm>
              <a:off x="1200" y="3264"/>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20525" name="Rectangle 19"/>
            <p:cNvSpPr>
              <a:spLocks noChangeArrowheads="1"/>
            </p:cNvSpPr>
            <p:nvPr/>
          </p:nvSpPr>
          <p:spPr bwMode="auto">
            <a:xfrm>
              <a:off x="1488" y="3264"/>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20526" name="Rectangle 20"/>
            <p:cNvSpPr>
              <a:spLocks noChangeArrowheads="1"/>
            </p:cNvSpPr>
            <p:nvPr/>
          </p:nvSpPr>
          <p:spPr bwMode="auto">
            <a:xfrm>
              <a:off x="1488" y="1824"/>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20527" name="Rectangle 21"/>
            <p:cNvSpPr>
              <a:spLocks noChangeArrowheads="1"/>
            </p:cNvSpPr>
            <p:nvPr/>
          </p:nvSpPr>
          <p:spPr bwMode="auto">
            <a:xfrm>
              <a:off x="1200" y="1824"/>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20528" name="Rectangle 22"/>
            <p:cNvSpPr>
              <a:spLocks noChangeArrowheads="1"/>
            </p:cNvSpPr>
            <p:nvPr/>
          </p:nvSpPr>
          <p:spPr bwMode="auto">
            <a:xfrm>
              <a:off x="912" y="1824"/>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20529" name="Rectangle 23"/>
            <p:cNvSpPr>
              <a:spLocks noChangeArrowheads="1"/>
            </p:cNvSpPr>
            <p:nvPr/>
          </p:nvSpPr>
          <p:spPr bwMode="auto">
            <a:xfrm>
              <a:off x="1488" y="1536"/>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20530" name="Rectangle 24"/>
            <p:cNvSpPr>
              <a:spLocks noChangeArrowheads="1"/>
            </p:cNvSpPr>
            <p:nvPr/>
          </p:nvSpPr>
          <p:spPr bwMode="auto">
            <a:xfrm>
              <a:off x="1200" y="1536"/>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20531" name="Rectangle 25"/>
            <p:cNvSpPr>
              <a:spLocks noChangeArrowheads="1"/>
            </p:cNvSpPr>
            <p:nvPr/>
          </p:nvSpPr>
          <p:spPr bwMode="auto">
            <a:xfrm>
              <a:off x="912" y="1536"/>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20532" name="Rectangle 26"/>
            <p:cNvSpPr>
              <a:spLocks noChangeArrowheads="1"/>
            </p:cNvSpPr>
            <p:nvPr/>
          </p:nvSpPr>
          <p:spPr bwMode="auto">
            <a:xfrm>
              <a:off x="1776" y="3264"/>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20533" name="Rectangle 27"/>
            <p:cNvSpPr>
              <a:spLocks noChangeArrowheads="1"/>
            </p:cNvSpPr>
            <p:nvPr/>
          </p:nvSpPr>
          <p:spPr bwMode="auto">
            <a:xfrm>
              <a:off x="1776" y="2976"/>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20534" name="Rectangle 28"/>
            <p:cNvSpPr>
              <a:spLocks noChangeArrowheads="1"/>
            </p:cNvSpPr>
            <p:nvPr/>
          </p:nvSpPr>
          <p:spPr bwMode="auto">
            <a:xfrm>
              <a:off x="2352" y="2112"/>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20535" name="Rectangle 29"/>
            <p:cNvSpPr>
              <a:spLocks noChangeArrowheads="1"/>
            </p:cNvSpPr>
            <p:nvPr/>
          </p:nvSpPr>
          <p:spPr bwMode="auto">
            <a:xfrm>
              <a:off x="1776" y="2688"/>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20536" name="Rectangle 30"/>
            <p:cNvSpPr>
              <a:spLocks noChangeArrowheads="1"/>
            </p:cNvSpPr>
            <p:nvPr/>
          </p:nvSpPr>
          <p:spPr bwMode="auto">
            <a:xfrm>
              <a:off x="1776" y="2400"/>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20537" name="Rectangle 31"/>
            <p:cNvSpPr>
              <a:spLocks noChangeArrowheads="1"/>
            </p:cNvSpPr>
            <p:nvPr/>
          </p:nvSpPr>
          <p:spPr bwMode="auto">
            <a:xfrm>
              <a:off x="2064" y="2688"/>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20538" name="Rectangle 32"/>
            <p:cNvSpPr>
              <a:spLocks noChangeArrowheads="1"/>
            </p:cNvSpPr>
            <p:nvPr/>
          </p:nvSpPr>
          <p:spPr bwMode="auto">
            <a:xfrm>
              <a:off x="2064" y="2112"/>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20539" name="Rectangle 33"/>
            <p:cNvSpPr>
              <a:spLocks noChangeArrowheads="1"/>
            </p:cNvSpPr>
            <p:nvPr/>
          </p:nvSpPr>
          <p:spPr bwMode="auto">
            <a:xfrm>
              <a:off x="2064" y="2400"/>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20540" name="Rectangle 34"/>
            <p:cNvSpPr>
              <a:spLocks noChangeArrowheads="1"/>
            </p:cNvSpPr>
            <p:nvPr/>
          </p:nvSpPr>
          <p:spPr bwMode="auto">
            <a:xfrm>
              <a:off x="1776" y="2112"/>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20541" name="Rectangle 35"/>
            <p:cNvSpPr>
              <a:spLocks noChangeArrowheads="1"/>
            </p:cNvSpPr>
            <p:nvPr/>
          </p:nvSpPr>
          <p:spPr bwMode="auto">
            <a:xfrm>
              <a:off x="2064" y="2976"/>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20542" name="Rectangle 36"/>
            <p:cNvSpPr>
              <a:spLocks noChangeArrowheads="1"/>
            </p:cNvSpPr>
            <p:nvPr/>
          </p:nvSpPr>
          <p:spPr bwMode="auto">
            <a:xfrm>
              <a:off x="2352" y="2400"/>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20543" name="Rectangle 37"/>
            <p:cNvSpPr>
              <a:spLocks noChangeArrowheads="1"/>
            </p:cNvSpPr>
            <p:nvPr/>
          </p:nvSpPr>
          <p:spPr bwMode="auto">
            <a:xfrm>
              <a:off x="2352" y="2976"/>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20544" name="Rectangle 38"/>
            <p:cNvSpPr>
              <a:spLocks noChangeArrowheads="1"/>
            </p:cNvSpPr>
            <p:nvPr/>
          </p:nvSpPr>
          <p:spPr bwMode="auto">
            <a:xfrm>
              <a:off x="2352" y="2688"/>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20545" name="Rectangle 39"/>
            <p:cNvSpPr>
              <a:spLocks noChangeArrowheads="1"/>
            </p:cNvSpPr>
            <p:nvPr/>
          </p:nvSpPr>
          <p:spPr bwMode="auto">
            <a:xfrm>
              <a:off x="2064" y="3264"/>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20546" name="Rectangle 40"/>
            <p:cNvSpPr>
              <a:spLocks noChangeArrowheads="1"/>
            </p:cNvSpPr>
            <p:nvPr/>
          </p:nvSpPr>
          <p:spPr bwMode="auto">
            <a:xfrm>
              <a:off x="2352" y="3264"/>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20547" name="Rectangle 41"/>
            <p:cNvSpPr>
              <a:spLocks noChangeArrowheads="1"/>
            </p:cNvSpPr>
            <p:nvPr/>
          </p:nvSpPr>
          <p:spPr bwMode="auto">
            <a:xfrm>
              <a:off x="2352" y="1824"/>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20548" name="Rectangle 42"/>
            <p:cNvSpPr>
              <a:spLocks noChangeArrowheads="1"/>
            </p:cNvSpPr>
            <p:nvPr/>
          </p:nvSpPr>
          <p:spPr bwMode="auto">
            <a:xfrm>
              <a:off x="2064" y="1824"/>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20549" name="Rectangle 43"/>
            <p:cNvSpPr>
              <a:spLocks noChangeArrowheads="1"/>
            </p:cNvSpPr>
            <p:nvPr/>
          </p:nvSpPr>
          <p:spPr bwMode="auto">
            <a:xfrm>
              <a:off x="1776" y="1824"/>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20550" name="Rectangle 44"/>
            <p:cNvSpPr>
              <a:spLocks noChangeArrowheads="1"/>
            </p:cNvSpPr>
            <p:nvPr/>
          </p:nvSpPr>
          <p:spPr bwMode="auto">
            <a:xfrm>
              <a:off x="2352" y="1536"/>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20551" name="Rectangle 45"/>
            <p:cNvSpPr>
              <a:spLocks noChangeArrowheads="1"/>
            </p:cNvSpPr>
            <p:nvPr/>
          </p:nvSpPr>
          <p:spPr bwMode="auto">
            <a:xfrm>
              <a:off x="2064" y="1536"/>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20552" name="Rectangle 46"/>
            <p:cNvSpPr>
              <a:spLocks noChangeArrowheads="1"/>
            </p:cNvSpPr>
            <p:nvPr/>
          </p:nvSpPr>
          <p:spPr bwMode="auto">
            <a:xfrm>
              <a:off x="1776" y="1536"/>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20553" name="Rectangle 47"/>
            <p:cNvSpPr>
              <a:spLocks noChangeArrowheads="1"/>
            </p:cNvSpPr>
            <p:nvPr/>
          </p:nvSpPr>
          <p:spPr bwMode="auto">
            <a:xfrm>
              <a:off x="2640" y="3264"/>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20554" name="Rectangle 48"/>
            <p:cNvSpPr>
              <a:spLocks noChangeArrowheads="1"/>
            </p:cNvSpPr>
            <p:nvPr/>
          </p:nvSpPr>
          <p:spPr bwMode="auto">
            <a:xfrm>
              <a:off x="2640" y="2976"/>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20555" name="Rectangle 49"/>
            <p:cNvSpPr>
              <a:spLocks noChangeArrowheads="1"/>
            </p:cNvSpPr>
            <p:nvPr/>
          </p:nvSpPr>
          <p:spPr bwMode="auto">
            <a:xfrm>
              <a:off x="3216" y="2112"/>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20556" name="Rectangle 50"/>
            <p:cNvSpPr>
              <a:spLocks noChangeArrowheads="1"/>
            </p:cNvSpPr>
            <p:nvPr/>
          </p:nvSpPr>
          <p:spPr bwMode="auto">
            <a:xfrm>
              <a:off x="2640" y="2688"/>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20557" name="Rectangle 51"/>
            <p:cNvSpPr>
              <a:spLocks noChangeArrowheads="1"/>
            </p:cNvSpPr>
            <p:nvPr/>
          </p:nvSpPr>
          <p:spPr bwMode="auto">
            <a:xfrm>
              <a:off x="2640" y="2400"/>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20558" name="Rectangle 52"/>
            <p:cNvSpPr>
              <a:spLocks noChangeArrowheads="1"/>
            </p:cNvSpPr>
            <p:nvPr/>
          </p:nvSpPr>
          <p:spPr bwMode="auto">
            <a:xfrm>
              <a:off x="2928" y="2688"/>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20559" name="Rectangle 53"/>
            <p:cNvSpPr>
              <a:spLocks noChangeArrowheads="1"/>
            </p:cNvSpPr>
            <p:nvPr/>
          </p:nvSpPr>
          <p:spPr bwMode="auto">
            <a:xfrm>
              <a:off x="2928" y="2112"/>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20560" name="Rectangle 54"/>
            <p:cNvSpPr>
              <a:spLocks noChangeArrowheads="1"/>
            </p:cNvSpPr>
            <p:nvPr/>
          </p:nvSpPr>
          <p:spPr bwMode="auto">
            <a:xfrm>
              <a:off x="2928" y="2400"/>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20561" name="Rectangle 55"/>
            <p:cNvSpPr>
              <a:spLocks noChangeArrowheads="1"/>
            </p:cNvSpPr>
            <p:nvPr/>
          </p:nvSpPr>
          <p:spPr bwMode="auto">
            <a:xfrm>
              <a:off x="2640" y="2112"/>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20562" name="Rectangle 56"/>
            <p:cNvSpPr>
              <a:spLocks noChangeArrowheads="1"/>
            </p:cNvSpPr>
            <p:nvPr/>
          </p:nvSpPr>
          <p:spPr bwMode="auto">
            <a:xfrm>
              <a:off x="2928" y="2976"/>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20563" name="Rectangle 57"/>
            <p:cNvSpPr>
              <a:spLocks noChangeArrowheads="1"/>
            </p:cNvSpPr>
            <p:nvPr/>
          </p:nvSpPr>
          <p:spPr bwMode="auto">
            <a:xfrm>
              <a:off x="3216" y="2400"/>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20564" name="Rectangle 58"/>
            <p:cNvSpPr>
              <a:spLocks noChangeArrowheads="1"/>
            </p:cNvSpPr>
            <p:nvPr/>
          </p:nvSpPr>
          <p:spPr bwMode="auto">
            <a:xfrm>
              <a:off x="3216" y="2976"/>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20565" name="Rectangle 59"/>
            <p:cNvSpPr>
              <a:spLocks noChangeArrowheads="1"/>
            </p:cNvSpPr>
            <p:nvPr/>
          </p:nvSpPr>
          <p:spPr bwMode="auto">
            <a:xfrm>
              <a:off x="3216" y="2688"/>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20566" name="Rectangle 60"/>
            <p:cNvSpPr>
              <a:spLocks noChangeArrowheads="1"/>
            </p:cNvSpPr>
            <p:nvPr/>
          </p:nvSpPr>
          <p:spPr bwMode="auto">
            <a:xfrm>
              <a:off x="2928" y="3264"/>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20567" name="Rectangle 61"/>
            <p:cNvSpPr>
              <a:spLocks noChangeArrowheads="1"/>
            </p:cNvSpPr>
            <p:nvPr/>
          </p:nvSpPr>
          <p:spPr bwMode="auto">
            <a:xfrm>
              <a:off x="3216" y="3264"/>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20568" name="Rectangle 62"/>
            <p:cNvSpPr>
              <a:spLocks noChangeArrowheads="1"/>
            </p:cNvSpPr>
            <p:nvPr/>
          </p:nvSpPr>
          <p:spPr bwMode="auto">
            <a:xfrm>
              <a:off x="3216" y="1824"/>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20569" name="Rectangle 63"/>
            <p:cNvSpPr>
              <a:spLocks noChangeArrowheads="1"/>
            </p:cNvSpPr>
            <p:nvPr/>
          </p:nvSpPr>
          <p:spPr bwMode="auto">
            <a:xfrm>
              <a:off x="2928" y="1824"/>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20570" name="Rectangle 64"/>
            <p:cNvSpPr>
              <a:spLocks noChangeArrowheads="1"/>
            </p:cNvSpPr>
            <p:nvPr/>
          </p:nvSpPr>
          <p:spPr bwMode="auto">
            <a:xfrm>
              <a:off x="2640" y="1824"/>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20571" name="Rectangle 65"/>
            <p:cNvSpPr>
              <a:spLocks noChangeArrowheads="1"/>
            </p:cNvSpPr>
            <p:nvPr/>
          </p:nvSpPr>
          <p:spPr bwMode="auto">
            <a:xfrm>
              <a:off x="3216" y="1536"/>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20572" name="Rectangle 66"/>
            <p:cNvSpPr>
              <a:spLocks noChangeArrowheads="1"/>
            </p:cNvSpPr>
            <p:nvPr/>
          </p:nvSpPr>
          <p:spPr bwMode="auto">
            <a:xfrm>
              <a:off x="2928" y="1536"/>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20573" name="Rectangle 67"/>
            <p:cNvSpPr>
              <a:spLocks noChangeArrowheads="1"/>
            </p:cNvSpPr>
            <p:nvPr/>
          </p:nvSpPr>
          <p:spPr bwMode="auto">
            <a:xfrm>
              <a:off x="2640" y="1536"/>
              <a:ext cx="288" cy="288"/>
            </a:xfrm>
            <a:prstGeom prst="rect">
              <a:avLst/>
            </a:prstGeom>
            <a:noFill/>
            <a:ln w="31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20574" name="Line 68"/>
            <p:cNvSpPr>
              <a:spLocks noChangeShapeType="1"/>
            </p:cNvSpPr>
            <p:nvPr/>
          </p:nvSpPr>
          <p:spPr bwMode="auto">
            <a:xfrm>
              <a:off x="912" y="1248"/>
              <a:ext cx="0" cy="2496"/>
            </a:xfrm>
            <a:prstGeom prst="line">
              <a:avLst/>
            </a:prstGeom>
            <a:noFill/>
            <a:ln w="381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rtl="1"/>
              <a:endParaRPr lang="he-IL">
                <a:solidFill>
                  <a:srgbClr val="000000"/>
                </a:solidFill>
              </a:endParaRPr>
            </a:p>
          </p:txBody>
        </p:sp>
        <p:sp>
          <p:nvSpPr>
            <p:cNvPr id="20575" name="Line 69"/>
            <p:cNvSpPr>
              <a:spLocks noChangeShapeType="1"/>
            </p:cNvSpPr>
            <p:nvPr/>
          </p:nvSpPr>
          <p:spPr bwMode="auto">
            <a:xfrm flipH="1">
              <a:off x="720" y="3552"/>
              <a:ext cx="3312" cy="0"/>
            </a:xfrm>
            <a:prstGeom prst="line">
              <a:avLst/>
            </a:prstGeom>
            <a:noFill/>
            <a:ln w="381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rtl="1"/>
              <a:endParaRPr lang="he-IL">
                <a:solidFill>
                  <a:srgbClr val="000000"/>
                </a:solidFill>
              </a:endParaRPr>
            </a:p>
          </p:txBody>
        </p:sp>
      </p:grpSp>
      <p:sp>
        <p:nvSpPr>
          <p:cNvPr id="20489" name="Oval 70"/>
          <p:cNvSpPr>
            <a:spLocks noChangeArrowheads="1"/>
          </p:cNvSpPr>
          <p:nvPr/>
        </p:nvSpPr>
        <p:spPr bwMode="auto">
          <a:xfrm>
            <a:off x="2403475" y="3733800"/>
            <a:ext cx="152400" cy="152400"/>
          </a:xfrm>
          <a:prstGeom prst="ellipse">
            <a:avLst/>
          </a:prstGeom>
          <a:solidFill>
            <a:srgbClr val="6666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grpSp>
        <p:nvGrpSpPr>
          <p:cNvPr id="20490" name="Group 71"/>
          <p:cNvGrpSpPr>
            <a:grpSpLocks/>
          </p:cNvGrpSpPr>
          <p:nvPr/>
        </p:nvGrpSpPr>
        <p:grpSpPr bwMode="auto">
          <a:xfrm>
            <a:off x="2554288" y="2895600"/>
            <a:ext cx="990600" cy="533400"/>
            <a:chOff x="1248" y="1248"/>
            <a:chExt cx="624" cy="336"/>
          </a:xfrm>
        </p:grpSpPr>
        <p:sp>
          <p:nvSpPr>
            <p:cNvPr id="20507" name="Text Box 72"/>
            <p:cNvSpPr txBox="1">
              <a:spLocks noChangeArrowheads="1"/>
            </p:cNvSpPr>
            <p:nvPr/>
          </p:nvSpPr>
          <p:spPr bwMode="auto">
            <a:xfrm>
              <a:off x="1248" y="1248"/>
              <a:ext cx="62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r>
                <a:rPr lang="en-US" altLang="he-IL" sz="2000" b="1">
                  <a:solidFill>
                    <a:srgbClr val="000000"/>
                  </a:solidFill>
                </a:rPr>
                <a:t>(8,10)</a:t>
              </a:r>
              <a:endParaRPr lang="en-US" altLang="he-IL" sz="2000">
                <a:solidFill>
                  <a:srgbClr val="000000"/>
                </a:solidFill>
              </a:endParaRPr>
            </a:p>
          </p:txBody>
        </p:sp>
        <p:sp>
          <p:nvSpPr>
            <p:cNvPr id="20508" name="Oval 73"/>
            <p:cNvSpPr>
              <a:spLocks noChangeArrowheads="1"/>
            </p:cNvSpPr>
            <p:nvPr/>
          </p:nvSpPr>
          <p:spPr bwMode="auto">
            <a:xfrm>
              <a:off x="1440" y="1488"/>
              <a:ext cx="96" cy="96"/>
            </a:xfrm>
            <a:prstGeom prst="ellipse">
              <a:avLst/>
            </a:prstGeom>
            <a:solidFill>
              <a:srgbClr val="6666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grpSp>
      <p:sp>
        <p:nvSpPr>
          <p:cNvPr id="20491" name="Oval 74"/>
          <p:cNvSpPr>
            <a:spLocks noChangeArrowheads="1"/>
          </p:cNvSpPr>
          <p:nvPr/>
        </p:nvSpPr>
        <p:spPr bwMode="auto">
          <a:xfrm>
            <a:off x="4230688" y="4191000"/>
            <a:ext cx="152400" cy="152400"/>
          </a:xfrm>
          <a:prstGeom prst="ellipse">
            <a:avLst/>
          </a:prstGeom>
          <a:solidFill>
            <a:srgbClr val="6666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20492" name="Oval 75"/>
          <p:cNvSpPr>
            <a:spLocks noChangeArrowheads="1"/>
          </p:cNvSpPr>
          <p:nvPr/>
        </p:nvSpPr>
        <p:spPr bwMode="auto">
          <a:xfrm>
            <a:off x="3775075" y="5105400"/>
            <a:ext cx="152400" cy="152400"/>
          </a:xfrm>
          <a:prstGeom prst="ellipse">
            <a:avLst/>
          </a:prstGeom>
          <a:solidFill>
            <a:srgbClr val="6666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grpSp>
        <p:nvGrpSpPr>
          <p:cNvPr id="20493" name="Group 79"/>
          <p:cNvGrpSpPr>
            <a:grpSpLocks/>
          </p:cNvGrpSpPr>
          <p:nvPr/>
        </p:nvGrpSpPr>
        <p:grpSpPr bwMode="auto">
          <a:xfrm>
            <a:off x="1938338" y="4495800"/>
            <a:ext cx="777875" cy="533400"/>
            <a:chOff x="1296" y="2832"/>
            <a:chExt cx="490" cy="336"/>
          </a:xfrm>
        </p:grpSpPr>
        <p:sp>
          <p:nvSpPr>
            <p:cNvPr id="20505" name="Oval 80"/>
            <p:cNvSpPr>
              <a:spLocks noChangeArrowheads="1"/>
            </p:cNvSpPr>
            <p:nvPr/>
          </p:nvSpPr>
          <p:spPr bwMode="auto">
            <a:xfrm>
              <a:off x="1440" y="3072"/>
              <a:ext cx="96" cy="96"/>
            </a:xfrm>
            <a:prstGeom prst="ellipse">
              <a:avLst/>
            </a:prstGeom>
            <a:solidFill>
              <a:srgbClr val="6666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20506" name="Text Box 81"/>
            <p:cNvSpPr txBox="1">
              <a:spLocks noChangeArrowheads="1"/>
            </p:cNvSpPr>
            <p:nvPr/>
          </p:nvSpPr>
          <p:spPr bwMode="auto">
            <a:xfrm>
              <a:off x="1296" y="2832"/>
              <a:ext cx="49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r>
                <a:rPr lang="en-US" altLang="he-IL" sz="2000" b="1">
                  <a:solidFill>
                    <a:srgbClr val="000000"/>
                  </a:solidFill>
                </a:rPr>
                <a:t>(5,3)</a:t>
              </a:r>
              <a:endParaRPr lang="en-US" altLang="he-IL">
                <a:solidFill>
                  <a:srgbClr val="000000"/>
                </a:solidFill>
              </a:endParaRPr>
            </a:p>
          </p:txBody>
        </p:sp>
      </p:grpSp>
      <p:grpSp>
        <p:nvGrpSpPr>
          <p:cNvPr id="20494" name="Group 85"/>
          <p:cNvGrpSpPr>
            <a:grpSpLocks/>
          </p:cNvGrpSpPr>
          <p:nvPr/>
        </p:nvGrpSpPr>
        <p:grpSpPr bwMode="auto">
          <a:xfrm>
            <a:off x="1185863" y="3124200"/>
            <a:ext cx="777875" cy="533400"/>
            <a:chOff x="960" y="1968"/>
            <a:chExt cx="490" cy="336"/>
          </a:xfrm>
        </p:grpSpPr>
        <p:sp>
          <p:nvSpPr>
            <p:cNvPr id="20503" name="Oval 86"/>
            <p:cNvSpPr>
              <a:spLocks noChangeArrowheads="1"/>
            </p:cNvSpPr>
            <p:nvPr/>
          </p:nvSpPr>
          <p:spPr bwMode="auto">
            <a:xfrm>
              <a:off x="1152" y="2208"/>
              <a:ext cx="96" cy="96"/>
            </a:xfrm>
            <a:prstGeom prst="ellipse">
              <a:avLst/>
            </a:prstGeom>
            <a:solidFill>
              <a:srgbClr val="6666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20504" name="Text Box 87"/>
            <p:cNvSpPr txBox="1">
              <a:spLocks noChangeArrowheads="1"/>
            </p:cNvSpPr>
            <p:nvPr/>
          </p:nvSpPr>
          <p:spPr bwMode="auto">
            <a:xfrm>
              <a:off x="960" y="1968"/>
              <a:ext cx="49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r>
                <a:rPr lang="en-US" altLang="he-IL" sz="2000" b="1">
                  <a:solidFill>
                    <a:srgbClr val="000000"/>
                  </a:solidFill>
                </a:rPr>
                <a:t>(2,9)</a:t>
              </a:r>
              <a:endParaRPr lang="en-US" altLang="he-IL">
                <a:solidFill>
                  <a:srgbClr val="000000"/>
                </a:solidFill>
              </a:endParaRPr>
            </a:p>
          </p:txBody>
        </p:sp>
      </p:grpSp>
      <p:sp>
        <p:nvSpPr>
          <p:cNvPr id="82011" name="Text Box 91"/>
          <p:cNvSpPr txBox="1">
            <a:spLocks noChangeArrowheads="1"/>
          </p:cNvSpPr>
          <p:nvPr/>
        </p:nvSpPr>
        <p:spPr bwMode="auto">
          <a:xfrm>
            <a:off x="5486400" y="1905000"/>
            <a:ext cx="3309938"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he-IL" b="1">
                <a:solidFill>
                  <a:srgbClr val="000000"/>
                </a:solidFill>
                <a:cs typeface="David" pitchFamily="34" charset="-79"/>
              </a:rPr>
              <a:t>מציאת כל הנקודות השולטות הופכת להיות בעיה של מציאת כל ה</a:t>
            </a:r>
            <a:r>
              <a:rPr lang="he-IL" altLang="he-IL" b="1">
                <a:solidFill>
                  <a:srgbClr val="3333CC"/>
                </a:solidFill>
                <a:cs typeface="David" pitchFamily="34" charset="-79"/>
              </a:rPr>
              <a:t>בורות</a:t>
            </a:r>
            <a:r>
              <a:rPr lang="he-IL" altLang="he-IL" b="1">
                <a:solidFill>
                  <a:srgbClr val="000000"/>
                </a:solidFill>
                <a:cs typeface="David" pitchFamily="34" charset="-79"/>
              </a:rPr>
              <a:t> בגרף מכוון, כלומר מציאת כל הצמתים בגרף מהן לא יוצאות קשתות...</a:t>
            </a:r>
          </a:p>
        </p:txBody>
      </p:sp>
      <p:sp>
        <p:nvSpPr>
          <p:cNvPr id="82024" name="Oval 104"/>
          <p:cNvSpPr>
            <a:spLocks noChangeArrowheads="1"/>
          </p:cNvSpPr>
          <p:nvPr/>
        </p:nvSpPr>
        <p:spPr bwMode="auto">
          <a:xfrm>
            <a:off x="2860675" y="3276600"/>
            <a:ext cx="152400" cy="152400"/>
          </a:xfrm>
          <a:prstGeom prst="ellipse">
            <a:avLst/>
          </a:prstGeom>
          <a:noFill/>
          <a:ln w="38100">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82025" name="Oval 105"/>
          <p:cNvSpPr>
            <a:spLocks noChangeArrowheads="1"/>
          </p:cNvSpPr>
          <p:nvPr/>
        </p:nvSpPr>
        <p:spPr bwMode="auto">
          <a:xfrm>
            <a:off x="4227513" y="4191000"/>
            <a:ext cx="152400" cy="152400"/>
          </a:xfrm>
          <a:prstGeom prst="ellipse">
            <a:avLst/>
          </a:prstGeom>
          <a:noFill/>
          <a:ln w="38100">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he-IL" altLang="he-IL">
              <a:solidFill>
                <a:srgbClr val="000000"/>
              </a:solidFill>
            </a:endParaRPr>
          </a:p>
        </p:txBody>
      </p:sp>
      <p:sp>
        <p:nvSpPr>
          <p:cNvPr id="82026" name="Text Box 106"/>
          <p:cNvSpPr txBox="1">
            <a:spLocks noChangeArrowheads="1"/>
          </p:cNvSpPr>
          <p:nvPr/>
        </p:nvSpPr>
        <p:spPr bwMode="auto">
          <a:xfrm>
            <a:off x="2830513" y="392113"/>
            <a:ext cx="53530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he-IL" sz="2800" b="1" u="sng">
                <a:solidFill>
                  <a:srgbClr val="000000"/>
                </a:solidFill>
                <a:cs typeface="David" pitchFamily="34" charset="-79"/>
              </a:rPr>
              <a:t>גישה שונה לבעית בן הזוג האופטימלי</a:t>
            </a:r>
            <a:r>
              <a:rPr lang="he-IL" altLang="he-IL" sz="2800" b="1">
                <a:solidFill>
                  <a:srgbClr val="000000"/>
                </a:solidFill>
                <a:cs typeface="David" pitchFamily="34" charset="-79"/>
              </a:rPr>
              <a:t>:</a:t>
            </a:r>
            <a:endParaRPr lang="he-IL" altLang="he-IL" b="1">
              <a:solidFill>
                <a:srgbClr val="000000"/>
              </a:solidFill>
              <a:cs typeface="David" pitchFamily="34" charset="-79"/>
            </a:endParaRPr>
          </a:p>
        </p:txBody>
      </p:sp>
      <p:sp>
        <p:nvSpPr>
          <p:cNvPr id="82027" name="Text Box 107"/>
          <p:cNvSpPr txBox="1">
            <a:spLocks noChangeArrowheads="1"/>
          </p:cNvSpPr>
          <p:nvPr/>
        </p:nvSpPr>
        <p:spPr bwMode="auto">
          <a:xfrm>
            <a:off x="5011738" y="998538"/>
            <a:ext cx="372268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he-IL" b="1">
                <a:solidFill>
                  <a:srgbClr val="000000"/>
                </a:solidFill>
                <a:cs typeface="David" pitchFamily="34" charset="-79"/>
              </a:rPr>
              <a:t>נבנה גרף מכוון באופן הבא:</a:t>
            </a:r>
          </a:p>
          <a:p>
            <a:pPr algn="r" rtl="1"/>
            <a:r>
              <a:rPr lang="he-IL" altLang="he-IL" b="1">
                <a:solidFill>
                  <a:srgbClr val="000000"/>
                </a:solidFill>
                <a:cs typeface="David" pitchFamily="34" charset="-79"/>
              </a:rPr>
              <a:t>(</a:t>
            </a:r>
            <a:r>
              <a:rPr lang="en-US" altLang="he-IL" b="1">
                <a:solidFill>
                  <a:srgbClr val="000000"/>
                </a:solidFill>
                <a:cs typeface="David" pitchFamily="34" charset="-79"/>
              </a:rPr>
              <a:t>a,b</a:t>
            </a:r>
            <a:r>
              <a:rPr lang="he-IL" altLang="he-IL" b="1">
                <a:solidFill>
                  <a:srgbClr val="000000"/>
                </a:solidFill>
                <a:cs typeface="David" pitchFamily="34" charset="-79"/>
              </a:rPr>
              <a:t>) קשת אם </a:t>
            </a:r>
            <a:r>
              <a:rPr lang="en-US" altLang="he-IL" b="1">
                <a:solidFill>
                  <a:srgbClr val="000000"/>
                </a:solidFill>
                <a:cs typeface="David" pitchFamily="34" charset="-79"/>
              </a:rPr>
              <a:t>b</a:t>
            </a:r>
            <a:r>
              <a:rPr lang="he-IL" altLang="he-IL" b="1">
                <a:solidFill>
                  <a:srgbClr val="000000"/>
                </a:solidFill>
                <a:cs typeface="David" pitchFamily="34" charset="-79"/>
              </a:rPr>
              <a:t> שולט על </a:t>
            </a:r>
            <a:r>
              <a:rPr lang="en-US" altLang="he-IL" b="1">
                <a:solidFill>
                  <a:srgbClr val="000000"/>
                </a:solidFill>
                <a:cs typeface="David" pitchFamily="34" charset="-79"/>
              </a:rPr>
              <a:t>a</a:t>
            </a:r>
            <a:r>
              <a:rPr lang="he-IL" altLang="he-IL" b="1">
                <a:solidFill>
                  <a:srgbClr val="000000"/>
                </a:solidFill>
                <a:cs typeface="David" pitchFamily="34" charset="-79"/>
              </a:rPr>
              <a:t>...</a:t>
            </a:r>
          </a:p>
        </p:txBody>
      </p:sp>
      <p:sp>
        <p:nvSpPr>
          <p:cNvPr id="20500" name="Text Box 108"/>
          <p:cNvSpPr txBox="1">
            <a:spLocks noChangeArrowheads="1"/>
          </p:cNvSpPr>
          <p:nvPr/>
        </p:nvSpPr>
        <p:spPr bwMode="auto">
          <a:xfrm>
            <a:off x="2133600" y="3429000"/>
            <a:ext cx="7016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en-US" altLang="he-IL" sz="2000" b="1">
                <a:solidFill>
                  <a:srgbClr val="000000"/>
                </a:solidFill>
              </a:rPr>
              <a:t>(6,8)</a:t>
            </a:r>
          </a:p>
        </p:txBody>
      </p:sp>
      <p:sp>
        <p:nvSpPr>
          <p:cNvPr id="20501" name="Text Box 109"/>
          <p:cNvSpPr txBox="1">
            <a:spLocks noChangeArrowheads="1"/>
          </p:cNvSpPr>
          <p:nvPr/>
        </p:nvSpPr>
        <p:spPr bwMode="auto">
          <a:xfrm>
            <a:off x="3733800" y="3846513"/>
            <a:ext cx="9302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en-US" altLang="he-IL" sz="2000" b="1">
                <a:solidFill>
                  <a:srgbClr val="000000"/>
                </a:solidFill>
              </a:rPr>
              <a:t>(14,6)</a:t>
            </a:r>
          </a:p>
        </p:txBody>
      </p:sp>
      <p:sp>
        <p:nvSpPr>
          <p:cNvPr id="20502" name="Text Box 110"/>
          <p:cNvSpPr txBox="1">
            <a:spLocks noChangeArrowheads="1"/>
          </p:cNvSpPr>
          <p:nvPr/>
        </p:nvSpPr>
        <p:spPr bwMode="auto">
          <a:xfrm>
            <a:off x="3352800" y="4800600"/>
            <a:ext cx="854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en-US" altLang="he-IL" sz="2000" b="1">
                <a:solidFill>
                  <a:srgbClr val="000000"/>
                </a:solidFill>
              </a:rPr>
              <a:t>(12,2)</a:t>
            </a:r>
          </a:p>
        </p:txBody>
      </p:sp>
    </p:spTree>
    <p:extLst>
      <p:ext uri="{BB962C8B-B14F-4D97-AF65-F5344CB8AC3E}">
        <p14:creationId xmlns:p14="http://schemas.microsoft.com/office/powerpoint/2010/main" val="22296401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82026">
                                            <p:txEl>
                                              <p:pRg st="0" end="0"/>
                                            </p:txEl>
                                          </p:spTgt>
                                        </p:tgtEl>
                                        <p:attrNameLst>
                                          <p:attrName>style.visibility</p:attrName>
                                        </p:attrNameLst>
                                      </p:cBhvr>
                                      <p:to>
                                        <p:strVal val="visible"/>
                                      </p:to>
                                    </p:set>
                                    <p:animEffect transition="in" filter="wipe(up)">
                                      <p:cBhvr>
                                        <p:cTn id="7" dur="75"/>
                                        <p:tgtEl>
                                          <p:spTgt spid="8202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82027">
                                            <p:txEl>
                                              <p:pRg st="0" end="0"/>
                                            </p:txEl>
                                          </p:spTgt>
                                        </p:tgtEl>
                                        <p:attrNameLst>
                                          <p:attrName>style.visibility</p:attrName>
                                        </p:attrNameLst>
                                      </p:cBhvr>
                                      <p:to>
                                        <p:strVal val="visible"/>
                                      </p:to>
                                    </p:set>
                                    <p:animEffect transition="in" filter="box(out)">
                                      <p:cBhvr>
                                        <p:cTn id="12" dur="500"/>
                                        <p:tgtEl>
                                          <p:spTgt spid="8202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82027">
                                            <p:txEl>
                                              <p:pRg st="1" end="1"/>
                                            </p:txEl>
                                          </p:spTgt>
                                        </p:tgtEl>
                                        <p:attrNameLst>
                                          <p:attrName>style.visibility</p:attrName>
                                        </p:attrNameLst>
                                      </p:cBhvr>
                                      <p:to>
                                        <p:strVal val="visible"/>
                                      </p:to>
                                    </p:set>
                                    <p:animEffect transition="in" filter="box(out)">
                                      <p:cBhvr>
                                        <p:cTn id="17" dur="500"/>
                                        <p:tgtEl>
                                          <p:spTgt spid="82027">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82015"/>
                                        </p:tgtEl>
                                        <p:attrNameLst>
                                          <p:attrName>style.visibility</p:attrName>
                                        </p:attrNameLst>
                                      </p:cBhvr>
                                      <p:to>
                                        <p:strVal val="visible"/>
                                      </p:to>
                                    </p:set>
                                    <p:animEffect transition="in" filter="box(out)">
                                      <p:cBhvr>
                                        <p:cTn id="22" dur="500"/>
                                        <p:tgtEl>
                                          <p:spTgt spid="8201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82013"/>
                                        </p:tgtEl>
                                        <p:attrNameLst>
                                          <p:attrName>style.visibility</p:attrName>
                                        </p:attrNameLst>
                                      </p:cBhvr>
                                      <p:to>
                                        <p:strVal val="visible"/>
                                      </p:to>
                                    </p:set>
                                    <p:animEffect transition="in" filter="box(out)">
                                      <p:cBhvr>
                                        <p:cTn id="27" dur="500"/>
                                        <p:tgtEl>
                                          <p:spTgt spid="8201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82012"/>
                                        </p:tgtEl>
                                        <p:attrNameLst>
                                          <p:attrName>style.visibility</p:attrName>
                                        </p:attrNameLst>
                                      </p:cBhvr>
                                      <p:to>
                                        <p:strVal val="visible"/>
                                      </p:to>
                                    </p:set>
                                    <p:animEffect transition="in" filter="box(out)">
                                      <p:cBhvr>
                                        <p:cTn id="32" dur="500"/>
                                        <p:tgtEl>
                                          <p:spTgt spid="8201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32" fill="hold" grpId="0" nodeType="clickEffect">
                                  <p:stCondLst>
                                    <p:cond delay="0"/>
                                  </p:stCondLst>
                                  <p:childTnLst>
                                    <p:set>
                                      <p:cBhvr>
                                        <p:cTn id="36" dur="1" fill="hold">
                                          <p:stCondLst>
                                            <p:cond delay="0"/>
                                          </p:stCondLst>
                                        </p:cTn>
                                        <p:tgtEl>
                                          <p:spTgt spid="82014"/>
                                        </p:tgtEl>
                                        <p:attrNameLst>
                                          <p:attrName>style.visibility</p:attrName>
                                        </p:attrNameLst>
                                      </p:cBhvr>
                                      <p:to>
                                        <p:strVal val="visible"/>
                                      </p:to>
                                    </p:set>
                                    <p:animEffect transition="in" filter="box(out)">
                                      <p:cBhvr>
                                        <p:cTn id="37" dur="500"/>
                                        <p:tgtEl>
                                          <p:spTgt spid="8201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32" fill="hold" grpId="0" nodeType="clickEffect">
                                  <p:stCondLst>
                                    <p:cond delay="0"/>
                                  </p:stCondLst>
                                  <p:childTnLst>
                                    <p:set>
                                      <p:cBhvr>
                                        <p:cTn id="41" dur="1" fill="hold">
                                          <p:stCondLst>
                                            <p:cond delay="0"/>
                                          </p:stCondLst>
                                        </p:cTn>
                                        <p:tgtEl>
                                          <p:spTgt spid="82019"/>
                                        </p:tgtEl>
                                        <p:attrNameLst>
                                          <p:attrName>style.visibility</p:attrName>
                                        </p:attrNameLst>
                                      </p:cBhvr>
                                      <p:to>
                                        <p:strVal val="visible"/>
                                      </p:to>
                                    </p:set>
                                    <p:animEffect transition="in" filter="box(out)">
                                      <p:cBhvr>
                                        <p:cTn id="42" dur="500"/>
                                        <p:tgtEl>
                                          <p:spTgt spid="8201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32" fill="hold" grpId="0" nodeType="clickEffect">
                                  <p:stCondLst>
                                    <p:cond delay="0"/>
                                  </p:stCondLst>
                                  <p:childTnLst>
                                    <p:set>
                                      <p:cBhvr>
                                        <p:cTn id="46" dur="1" fill="hold">
                                          <p:stCondLst>
                                            <p:cond delay="0"/>
                                          </p:stCondLst>
                                        </p:cTn>
                                        <p:tgtEl>
                                          <p:spTgt spid="82022"/>
                                        </p:tgtEl>
                                        <p:attrNameLst>
                                          <p:attrName>style.visibility</p:attrName>
                                        </p:attrNameLst>
                                      </p:cBhvr>
                                      <p:to>
                                        <p:strVal val="visible"/>
                                      </p:to>
                                    </p:set>
                                    <p:animEffect transition="in" filter="box(out)">
                                      <p:cBhvr>
                                        <p:cTn id="47" dur="500"/>
                                        <p:tgtEl>
                                          <p:spTgt spid="8202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32" fill="hold" grpId="0" nodeType="clickEffect">
                                  <p:stCondLst>
                                    <p:cond delay="0"/>
                                  </p:stCondLst>
                                  <p:childTnLst>
                                    <p:set>
                                      <p:cBhvr>
                                        <p:cTn id="51" dur="1" fill="hold">
                                          <p:stCondLst>
                                            <p:cond delay="0"/>
                                          </p:stCondLst>
                                        </p:cTn>
                                        <p:tgtEl>
                                          <p:spTgt spid="82011">
                                            <p:txEl>
                                              <p:pRg st="0" end="0"/>
                                            </p:txEl>
                                          </p:spTgt>
                                        </p:tgtEl>
                                        <p:attrNameLst>
                                          <p:attrName>style.visibility</p:attrName>
                                        </p:attrNameLst>
                                      </p:cBhvr>
                                      <p:to>
                                        <p:strVal val="visible"/>
                                      </p:to>
                                    </p:set>
                                    <p:animEffect transition="in" filter="box(out)">
                                      <p:cBhvr>
                                        <p:cTn id="52" dur="500"/>
                                        <p:tgtEl>
                                          <p:spTgt spid="82011">
                                            <p:txEl>
                                              <p:pRg st="0" end="0"/>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2" fill="hold" grpId="0" nodeType="clickEffect">
                                  <p:stCondLst>
                                    <p:cond delay="0"/>
                                  </p:stCondLst>
                                  <p:childTnLst>
                                    <p:set>
                                      <p:cBhvr>
                                        <p:cTn id="56" dur="1" fill="hold">
                                          <p:stCondLst>
                                            <p:cond delay="0"/>
                                          </p:stCondLst>
                                        </p:cTn>
                                        <p:tgtEl>
                                          <p:spTgt spid="82024"/>
                                        </p:tgtEl>
                                        <p:attrNameLst>
                                          <p:attrName>style.visibility</p:attrName>
                                        </p:attrNameLst>
                                      </p:cBhvr>
                                      <p:to>
                                        <p:strVal val="visible"/>
                                      </p:to>
                                    </p:set>
                                    <p:anim calcmode="lin" valueType="num">
                                      <p:cBhvr additive="base">
                                        <p:cTn id="57" dur="500" fill="hold"/>
                                        <p:tgtEl>
                                          <p:spTgt spid="82024"/>
                                        </p:tgtEl>
                                        <p:attrNameLst>
                                          <p:attrName>ppt_x</p:attrName>
                                        </p:attrNameLst>
                                      </p:cBhvr>
                                      <p:tavLst>
                                        <p:tav tm="0">
                                          <p:val>
                                            <p:strVal val="1+#ppt_w/2"/>
                                          </p:val>
                                        </p:tav>
                                        <p:tav tm="100000">
                                          <p:val>
                                            <p:strVal val="#ppt_x"/>
                                          </p:val>
                                        </p:tav>
                                      </p:tavLst>
                                    </p:anim>
                                    <p:anim calcmode="lin" valueType="num">
                                      <p:cBhvr additive="base">
                                        <p:cTn id="58" dur="500" fill="hold"/>
                                        <p:tgtEl>
                                          <p:spTgt spid="82024"/>
                                        </p:tgtEl>
                                        <p:attrNameLst>
                                          <p:attrName>ppt_y</p:attrName>
                                        </p:attrNameLst>
                                      </p:cBhvr>
                                      <p:tavLst>
                                        <p:tav tm="0">
                                          <p:val>
                                            <p:strVal val="#ppt_y"/>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ntr" presetSubtype="2" fill="hold" grpId="0" nodeType="clickEffect">
                                  <p:stCondLst>
                                    <p:cond delay="0"/>
                                  </p:stCondLst>
                                  <p:childTnLst>
                                    <p:set>
                                      <p:cBhvr>
                                        <p:cTn id="62" dur="1" fill="hold">
                                          <p:stCondLst>
                                            <p:cond delay="0"/>
                                          </p:stCondLst>
                                        </p:cTn>
                                        <p:tgtEl>
                                          <p:spTgt spid="82025"/>
                                        </p:tgtEl>
                                        <p:attrNameLst>
                                          <p:attrName>style.visibility</p:attrName>
                                        </p:attrNameLst>
                                      </p:cBhvr>
                                      <p:to>
                                        <p:strVal val="visible"/>
                                      </p:to>
                                    </p:set>
                                    <p:anim calcmode="lin" valueType="num">
                                      <p:cBhvr additive="base">
                                        <p:cTn id="63" dur="500" fill="hold"/>
                                        <p:tgtEl>
                                          <p:spTgt spid="82025"/>
                                        </p:tgtEl>
                                        <p:attrNameLst>
                                          <p:attrName>ppt_x</p:attrName>
                                        </p:attrNameLst>
                                      </p:cBhvr>
                                      <p:tavLst>
                                        <p:tav tm="0">
                                          <p:val>
                                            <p:strVal val="1+#ppt_w/2"/>
                                          </p:val>
                                        </p:tav>
                                        <p:tav tm="100000">
                                          <p:val>
                                            <p:strVal val="#ppt_x"/>
                                          </p:val>
                                        </p:tav>
                                      </p:tavLst>
                                    </p:anim>
                                    <p:anim calcmode="lin" valueType="num">
                                      <p:cBhvr additive="base">
                                        <p:cTn id="64" dur="500" fill="hold"/>
                                        <p:tgtEl>
                                          <p:spTgt spid="8202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22" grpId="0" animBg="1"/>
      <p:bldP spid="82014" grpId="0" animBg="1"/>
      <p:bldP spid="82013" grpId="0" animBg="1"/>
      <p:bldP spid="82012" grpId="0" animBg="1"/>
      <p:bldP spid="82019" grpId="0" animBg="1"/>
      <p:bldP spid="82015" grpId="0" animBg="1"/>
      <p:bldP spid="82011" grpId="0" build="p" autoUpdateAnimBg="0"/>
      <p:bldP spid="82024" grpId="0" animBg="1"/>
      <p:bldP spid="82025" grpId="0" animBg="1"/>
      <p:bldP spid="82026" grpId="0" build="p" autoUpdateAnimBg="0"/>
      <p:bldP spid="82027" grpId="0" build="p"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2"/>
          <p:cNvSpPr txBox="1">
            <a:spLocks noChangeArrowheads="1"/>
          </p:cNvSpPr>
          <p:nvPr/>
        </p:nvSpPr>
        <p:spPr bwMode="auto">
          <a:xfrm>
            <a:off x="457200" y="1295400"/>
            <a:ext cx="8305800" cy="4524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he-IL" b="1" dirty="0">
                <a:solidFill>
                  <a:srgbClr val="000000"/>
                </a:solidFill>
                <a:latin typeface="David" pitchFamily="34" charset="-79"/>
                <a:cs typeface="David" pitchFamily="34" charset="-79"/>
              </a:rPr>
              <a:t>1. אלגוריתמים אלמנטריים בגרפים: </a:t>
            </a:r>
            <a:r>
              <a:rPr lang="he-IL" altLang="he-IL" dirty="0">
                <a:solidFill>
                  <a:srgbClr val="000000"/>
                </a:solidFill>
                <a:cs typeface="David" pitchFamily="34" charset="-79"/>
              </a:rPr>
              <a:t>מבוא, תכונות בסיסיות של   </a:t>
            </a:r>
          </a:p>
          <a:p>
            <a:pPr algn="r" rtl="1"/>
            <a:r>
              <a:rPr lang="he-IL" altLang="he-IL" dirty="0">
                <a:solidFill>
                  <a:srgbClr val="000000"/>
                </a:solidFill>
                <a:cs typeface="David" pitchFamily="34" charset="-79"/>
              </a:rPr>
              <a:t>  גרפים, מעגלי </a:t>
            </a:r>
            <a:r>
              <a:rPr lang="he-IL" altLang="he-IL" dirty="0" err="1">
                <a:solidFill>
                  <a:srgbClr val="000000"/>
                </a:solidFill>
                <a:cs typeface="David" pitchFamily="34" charset="-79"/>
              </a:rPr>
              <a:t>אוילר</a:t>
            </a:r>
            <a:r>
              <a:rPr lang="he-IL" altLang="he-IL" dirty="0">
                <a:solidFill>
                  <a:srgbClr val="000000"/>
                </a:solidFill>
                <a:cs typeface="David" pitchFamily="34" charset="-79"/>
              </a:rPr>
              <a:t>, מבני נתונים לגרפים, חיפוש לרוחב.</a:t>
            </a:r>
          </a:p>
          <a:p>
            <a:pPr algn="r" rtl="1"/>
            <a:r>
              <a:rPr lang="he-IL" altLang="he-IL" b="1" dirty="0">
                <a:solidFill>
                  <a:srgbClr val="000000"/>
                </a:solidFill>
                <a:latin typeface="David" pitchFamily="34" charset="-79"/>
                <a:cs typeface="David" pitchFamily="34" charset="-79"/>
              </a:rPr>
              <a:t> 2. אלגוריתמים למציאת עץ פורש מינימלי: </a:t>
            </a:r>
            <a:r>
              <a:rPr lang="he-IL" altLang="he-IL" dirty="0">
                <a:solidFill>
                  <a:srgbClr val="000000"/>
                </a:solidFill>
                <a:cs typeface="David" pitchFamily="34" charset="-79"/>
              </a:rPr>
              <a:t>גידול של עץ פורש  </a:t>
            </a:r>
          </a:p>
          <a:p>
            <a:pPr algn="r" rtl="1"/>
            <a:r>
              <a:rPr lang="he-IL" altLang="he-IL" dirty="0">
                <a:solidFill>
                  <a:srgbClr val="000000"/>
                </a:solidFill>
                <a:cs typeface="David" pitchFamily="34" charset="-79"/>
              </a:rPr>
              <a:t>  מינימלי, האלגוריתמים  של </a:t>
            </a:r>
            <a:r>
              <a:rPr lang="en-US" altLang="he-IL" dirty="0" err="1">
                <a:solidFill>
                  <a:srgbClr val="000000"/>
                </a:solidFill>
                <a:cs typeface="David" pitchFamily="34" charset="-79"/>
              </a:rPr>
              <a:t>Kruskal</a:t>
            </a:r>
            <a:r>
              <a:rPr lang="he-IL" altLang="he-IL" dirty="0">
                <a:solidFill>
                  <a:srgbClr val="000000"/>
                </a:solidFill>
                <a:cs typeface="David" pitchFamily="34" charset="-79"/>
              </a:rPr>
              <a:t>  ושל </a:t>
            </a:r>
            <a:r>
              <a:rPr lang="en-US" altLang="he-IL" dirty="0">
                <a:solidFill>
                  <a:srgbClr val="000000"/>
                </a:solidFill>
                <a:cs typeface="David" pitchFamily="34" charset="-79"/>
              </a:rPr>
              <a:t>Prim</a:t>
            </a:r>
            <a:r>
              <a:rPr lang="he-IL" altLang="he-IL" dirty="0">
                <a:solidFill>
                  <a:srgbClr val="000000"/>
                </a:solidFill>
                <a:cs typeface="David" pitchFamily="34" charset="-79"/>
              </a:rPr>
              <a:t>. הכלל הכחול אדום.</a:t>
            </a:r>
          </a:p>
          <a:p>
            <a:pPr algn="r" rtl="1"/>
            <a:r>
              <a:rPr lang="he-IL" altLang="he-IL" b="1" dirty="0">
                <a:solidFill>
                  <a:srgbClr val="000000"/>
                </a:solidFill>
                <a:latin typeface="David" pitchFamily="34" charset="-79"/>
                <a:cs typeface="David" pitchFamily="34" charset="-79"/>
              </a:rPr>
              <a:t> 3 . אלגוריתמים חמדניים נוספים:  </a:t>
            </a:r>
            <a:r>
              <a:rPr lang="he-IL" altLang="he-IL" dirty="0">
                <a:solidFill>
                  <a:srgbClr val="000000"/>
                </a:solidFill>
                <a:cs typeface="David" pitchFamily="34" charset="-79"/>
              </a:rPr>
              <a:t>בעיית תכנון הפעילויות,  </a:t>
            </a:r>
          </a:p>
          <a:p>
            <a:pPr algn="r" rtl="1"/>
            <a:r>
              <a:rPr lang="he-IL" altLang="he-IL" dirty="0">
                <a:solidFill>
                  <a:srgbClr val="000000"/>
                </a:solidFill>
                <a:cs typeface="David" pitchFamily="34" charset="-79"/>
              </a:rPr>
              <a:t>  עקרונות האסטרטגיה החמדנית, בעיית תרמיל הגב,  אלגוריתם חמדני  </a:t>
            </a:r>
          </a:p>
          <a:p>
            <a:pPr algn="r" rtl="1"/>
            <a:r>
              <a:rPr lang="he-IL" altLang="he-IL" dirty="0">
                <a:solidFill>
                  <a:srgbClr val="000000"/>
                </a:solidFill>
                <a:cs typeface="David" pitchFamily="34" charset="-79"/>
              </a:rPr>
              <a:t>  לצביעה טובה  של גרפים, קודי </a:t>
            </a:r>
            <a:r>
              <a:rPr lang="en-US" altLang="he-IL" dirty="0">
                <a:solidFill>
                  <a:srgbClr val="000000"/>
                </a:solidFill>
                <a:cs typeface="David" pitchFamily="34" charset="-79"/>
              </a:rPr>
              <a:t>Huffman</a:t>
            </a:r>
            <a:r>
              <a:rPr lang="he-IL" altLang="he-IL" dirty="0">
                <a:solidFill>
                  <a:srgbClr val="000000"/>
                </a:solidFill>
                <a:cs typeface="David" pitchFamily="34" charset="-79"/>
              </a:rPr>
              <a:t>. </a:t>
            </a:r>
          </a:p>
          <a:p>
            <a:pPr algn="r" rtl="1"/>
            <a:r>
              <a:rPr lang="he-IL" altLang="he-IL" b="1" dirty="0">
                <a:solidFill>
                  <a:srgbClr val="000000"/>
                </a:solidFill>
                <a:latin typeface="David" pitchFamily="34" charset="-79"/>
                <a:cs typeface="David" pitchFamily="34" charset="-79"/>
              </a:rPr>
              <a:t> 4. מציאת מסלולים קלים ביותר בגרף </a:t>
            </a:r>
            <a:r>
              <a:rPr lang="he-IL" altLang="he-IL" b="1" dirty="0" err="1">
                <a:solidFill>
                  <a:srgbClr val="000000"/>
                </a:solidFill>
                <a:latin typeface="David" pitchFamily="34" charset="-79"/>
                <a:cs typeface="David" pitchFamily="34" charset="-79"/>
              </a:rPr>
              <a:t>ממושקל</a:t>
            </a:r>
            <a:r>
              <a:rPr lang="he-IL" altLang="he-IL" b="1" dirty="0">
                <a:solidFill>
                  <a:srgbClr val="000000"/>
                </a:solidFill>
                <a:latin typeface="David" pitchFamily="34" charset="-79"/>
                <a:cs typeface="David" pitchFamily="34" charset="-79"/>
              </a:rPr>
              <a:t>: </a:t>
            </a:r>
            <a:r>
              <a:rPr lang="he-IL" altLang="he-IL" dirty="0">
                <a:solidFill>
                  <a:srgbClr val="000000"/>
                </a:solidFill>
                <a:cs typeface="David" pitchFamily="34" charset="-79"/>
              </a:rPr>
              <a:t>טכניקת ההקלה</a:t>
            </a:r>
            <a:r>
              <a:rPr lang="he-IL" altLang="he-IL" b="1" dirty="0">
                <a:solidFill>
                  <a:srgbClr val="000000"/>
                </a:solidFill>
                <a:latin typeface="David" pitchFamily="34" charset="-79"/>
                <a:cs typeface="David" pitchFamily="34" charset="-79"/>
              </a:rPr>
              <a:t>, </a:t>
            </a:r>
          </a:p>
          <a:p>
            <a:pPr algn="r" rtl="1"/>
            <a:r>
              <a:rPr lang="he-IL" altLang="he-IL" dirty="0">
                <a:solidFill>
                  <a:srgbClr val="000000"/>
                </a:solidFill>
                <a:cs typeface="David" pitchFamily="34" charset="-79"/>
              </a:rPr>
              <a:t>  האלגוריתם של </a:t>
            </a:r>
            <a:r>
              <a:rPr lang="en-US" altLang="he-IL" dirty="0" err="1">
                <a:solidFill>
                  <a:srgbClr val="000000"/>
                </a:solidFill>
                <a:cs typeface="David" pitchFamily="34" charset="-79"/>
              </a:rPr>
              <a:t>Dijkstra</a:t>
            </a:r>
            <a:r>
              <a:rPr lang="he-IL" altLang="he-IL" dirty="0">
                <a:solidFill>
                  <a:srgbClr val="000000"/>
                </a:solidFill>
                <a:cs typeface="David" pitchFamily="34" charset="-79"/>
              </a:rPr>
              <a:t> , האלגוריתם של </a:t>
            </a:r>
            <a:r>
              <a:rPr lang="en-US" altLang="he-IL" dirty="0" err="1">
                <a:solidFill>
                  <a:srgbClr val="000000"/>
                </a:solidFill>
                <a:cs typeface="David" pitchFamily="34" charset="-79"/>
              </a:rPr>
              <a:t>Belman</a:t>
            </a:r>
            <a:r>
              <a:rPr lang="en-US" altLang="he-IL" dirty="0">
                <a:solidFill>
                  <a:srgbClr val="000000"/>
                </a:solidFill>
                <a:cs typeface="David" pitchFamily="34" charset="-79"/>
              </a:rPr>
              <a:t> - Ford</a:t>
            </a:r>
            <a:r>
              <a:rPr lang="he-IL" altLang="he-IL" dirty="0">
                <a:solidFill>
                  <a:srgbClr val="000000"/>
                </a:solidFill>
                <a:cs typeface="David" pitchFamily="34" charset="-79"/>
              </a:rPr>
              <a:t>. מציאת    </a:t>
            </a:r>
          </a:p>
          <a:p>
            <a:pPr algn="r" rtl="1"/>
            <a:r>
              <a:rPr lang="he-IL" altLang="he-IL" dirty="0">
                <a:solidFill>
                  <a:srgbClr val="000000"/>
                </a:solidFill>
                <a:cs typeface="David" pitchFamily="34" charset="-79"/>
              </a:rPr>
              <a:t>  מסלולים קלים ביותר בגרפים מכוונים </a:t>
            </a:r>
            <a:r>
              <a:rPr lang="he-IL" altLang="he-IL" dirty="0" err="1">
                <a:solidFill>
                  <a:srgbClr val="000000"/>
                </a:solidFill>
                <a:cs typeface="David" pitchFamily="34" charset="-79"/>
              </a:rPr>
              <a:t>אציקליים</a:t>
            </a:r>
            <a:r>
              <a:rPr lang="he-IL" altLang="he-IL" dirty="0">
                <a:solidFill>
                  <a:srgbClr val="000000"/>
                </a:solidFill>
                <a:cs typeface="David" pitchFamily="34" charset="-79"/>
              </a:rPr>
              <a:t>. </a:t>
            </a:r>
          </a:p>
          <a:p>
            <a:pPr lvl="0" algn="r" rtl="1"/>
            <a:r>
              <a:rPr lang="he-IL" altLang="he-IL" b="1" dirty="0">
                <a:solidFill>
                  <a:srgbClr val="000000"/>
                </a:solidFill>
                <a:latin typeface="David" pitchFamily="34" charset="-79"/>
                <a:cs typeface="David" pitchFamily="34" charset="-79"/>
              </a:rPr>
              <a:t>5.  חיפוש לעומק</a:t>
            </a:r>
            <a:r>
              <a:rPr lang="he-IL" altLang="he-IL" dirty="0">
                <a:solidFill>
                  <a:srgbClr val="000000"/>
                </a:solidFill>
                <a:cs typeface="David" pitchFamily="34" charset="-79"/>
              </a:rPr>
              <a:t>: חיפוש לעומק בגרף מכוון, מיון טופולוגי, </a:t>
            </a:r>
          </a:p>
          <a:p>
            <a:pPr lvl="0" algn="r" rtl="1"/>
            <a:r>
              <a:rPr lang="he-IL" altLang="he-IL" dirty="0">
                <a:solidFill>
                  <a:srgbClr val="000000"/>
                </a:solidFill>
                <a:cs typeface="David" pitchFamily="34" charset="-79"/>
              </a:rPr>
              <a:t>  רכיבים </a:t>
            </a:r>
            <a:r>
              <a:rPr lang="he-IL" altLang="he-IL" dirty="0" err="1">
                <a:solidFill>
                  <a:srgbClr val="000000"/>
                </a:solidFill>
                <a:cs typeface="David" pitchFamily="34" charset="-79"/>
              </a:rPr>
              <a:t>קשירים</a:t>
            </a:r>
            <a:r>
              <a:rPr lang="he-IL" altLang="he-IL" dirty="0">
                <a:solidFill>
                  <a:srgbClr val="000000"/>
                </a:solidFill>
                <a:cs typeface="David" pitchFamily="34" charset="-79"/>
              </a:rPr>
              <a:t> היטב, חיפוש לעומק בגרף בלתי מכוון.</a:t>
            </a:r>
          </a:p>
        </p:txBody>
      </p:sp>
      <p:sp>
        <p:nvSpPr>
          <p:cNvPr id="3075" name="Text Box 3"/>
          <p:cNvSpPr txBox="1">
            <a:spLocks noChangeArrowheads="1"/>
          </p:cNvSpPr>
          <p:nvPr/>
        </p:nvSpPr>
        <p:spPr bwMode="auto">
          <a:xfrm>
            <a:off x="1905000" y="533400"/>
            <a:ext cx="6705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he-IL" sz="2800" b="1" u="sng" dirty="0">
                <a:solidFill>
                  <a:srgbClr val="000099"/>
                </a:solidFill>
                <a:latin typeface="David" pitchFamily="34" charset="-79"/>
                <a:cs typeface="David" pitchFamily="34" charset="-79"/>
              </a:rPr>
              <a:t>אלגוריתמים (אביב </a:t>
            </a:r>
            <a:r>
              <a:rPr lang="he-IL" altLang="he-IL" sz="2800" b="1" u="sng" dirty="0" smtClean="0">
                <a:solidFill>
                  <a:srgbClr val="000099"/>
                </a:solidFill>
                <a:latin typeface="David" pitchFamily="34" charset="-79"/>
                <a:cs typeface="David" pitchFamily="34" charset="-79"/>
              </a:rPr>
              <a:t>2023) </a:t>
            </a:r>
            <a:r>
              <a:rPr lang="he-IL" altLang="he-IL" sz="2800" b="1" u="sng" dirty="0">
                <a:solidFill>
                  <a:srgbClr val="000099"/>
                </a:solidFill>
                <a:latin typeface="David" pitchFamily="34" charset="-79"/>
                <a:cs typeface="David" pitchFamily="34" charset="-79"/>
              </a:rPr>
              <a:t>- תכנית הקורס</a:t>
            </a:r>
            <a:r>
              <a:rPr lang="he-IL" altLang="he-IL" b="1" u="sng" dirty="0">
                <a:solidFill>
                  <a:srgbClr val="000000"/>
                </a:solidFill>
                <a:latin typeface="David" pitchFamily="34" charset="-79"/>
                <a:cs typeface="David" pitchFamily="34" charset="-79"/>
              </a:rPr>
              <a:t>:</a:t>
            </a:r>
            <a:endParaRPr lang="he-IL" altLang="he-IL" dirty="0">
              <a:solidFill>
                <a:srgbClr val="000000"/>
              </a:solidFill>
            </a:endParaRPr>
          </a:p>
        </p:txBody>
      </p:sp>
    </p:spTree>
    <p:extLst>
      <p:ext uri="{BB962C8B-B14F-4D97-AF65-F5344CB8AC3E}">
        <p14:creationId xmlns:p14="http://schemas.microsoft.com/office/powerpoint/2010/main" val="172903932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ext Box 2"/>
          <p:cNvSpPr txBox="1">
            <a:spLocks noChangeArrowheads="1"/>
          </p:cNvSpPr>
          <p:nvPr/>
        </p:nvSpPr>
        <p:spPr bwMode="auto">
          <a:xfrm>
            <a:off x="4175125" y="347027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en-US" altLang="en-US"/>
          </a:p>
        </p:txBody>
      </p:sp>
      <p:sp>
        <p:nvSpPr>
          <p:cNvPr id="2051" name="Text Box 3"/>
          <p:cNvSpPr txBox="1">
            <a:spLocks noChangeArrowheads="1"/>
          </p:cNvSpPr>
          <p:nvPr/>
        </p:nvSpPr>
        <p:spPr bwMode="auto">
          <a:xfrm>
            <a:off x="4784725" y="240347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en-US" altLang="en-US"/>
          </a:p>
        </p:txBody>
      </p:sp>
      <p:graphicFrame>
        <p:nvGraphicFramePr>
          <p:cNvPr id="87044" name="Object 4"/>
          <p:cNvGraphicFramePr>
            <a:graphicFrameLocks noChangeAspect="1"/>
          </p:cNvGraphicFramePr>
          <p:nvPr/>
        </p:nvGraphicFramePr>
        <p:xfrm>
          <a:off x="2133600" y="3200400"/>
          <a:ext cx="4343400" cy="3186113"/>
        </p:xfrm>
        <a:graphic>
          <a:graphicData uri="http://schemas.openxmlformats.org/presentationml/2006/ole">
            <mc:AlternateContent xmlns:mc="http://schemas.openxmlformats.org/markup-compatibility/2006">
              <mc:Choice xmlns:v="urn:schemas-microsoft-com:vml" Requires="v">
                <p:oleObj spid="_x0000_s2154" name="Clip" r:id="rId3" imgW="4519613" imgH="3314700" progId="MS_ClipArt_Gallery.2">
                  <p:embed/>
                </p:oleObj>
              </mc:Choice>
              <mc:Fallback>
                <p:oleObj name="Clip" r:id="rId3" imgW="4519613" imgH="3314700" progId="MS_ClipArt_Gallery.2">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3200400"/>
                        <a:ext cx="4343400" cy="318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3" name="WordArt 5"/>
          <p:cNvSpPr>
            <a:spLocks noChangeArrowheads="1" noChangeShapeType="1" noTextEdit="1"/>
          </p:cNvSpPr>
          <p:nvPr/>
        </p:nvSpPr>
        <p:spPr bwMode="auto">
          <a:xfrm>
            <a:off x="1066800" y="1143000"/>
            <a:ext cx="7467600" cy="1828800"/>
          </a:xfrm>
          <a:prstGeom prst="rect">
            <a:avLst/>
          </a:prstGeom>
        </p:spPr>
        <p:txBody>
          <a:bodyPr wrap="none" fromWordArt="1">
            <a:prstTxWarp prst="textPlain">
              <a:avLst>
                <a:gd name="adj" fmla="val 50000"/>
              </a:avLst>
            </a:prstTxWarp>
          </a:bodyPr>
          <a:lstStyle/>
          <a:p>
            <a:pPr algn="ctr" rtl="1"/>
            <a:r>
              <a:rPr lang="he-IL" sz="3600" b="1" kern="1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outerShdw>
                </a:effectLst>
                <a:latin typeface="Aharoni"/>
                <a:cs typeface="Aharoni"/>
              </a:rPr>
              <a:t>גרפים</a:t>
            </a:r>
          </a:p>
        </p:txBody>
      </p:sp>
      <p:sp>
        <p:nvSpPr>
          <p:cNvPr id="2054" name="Oval 6"/>
          <p:cNvSpPr>
            <a:spLocks noChangeArrowheads="1"/>
          </p:cNvSpPr>
          <p:nvPr/>
        </p:nvSpPr>
        <p:spPr bwMode="auto">
          <a:xfrm>
            <a:off x="8001000" y="1219200"/>
            <a:ext cx="304800" cy="304800"/>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endParaRPr lang="en-US" altLang="en-US"/>
          </a:p>
        </p:txBody>
      </p:sp>
      <p:sp>
        <p:nvSpPr>
          <p:cNvPr id="2055" name="Oval 7"/>
          <p:cNvSpPr>
            <a:spLocks noChangeArrowheads="1"/>
          </p:cNvSpPr>
          <p:nvPr/>
        </p:nvSpPr>
        <p:spPr bwMode="auto">
          <a:xfrm>
            <a:off x="3200400" y="1219200"/>
            <a:ext cx="304800" cy="304800"/>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endParaRPr lang="en-US" altLang="en-US"/>
          </a:p>
        </p:txBody>
      </p:sp>
      <p:sp>
        <p:nvSpPr>
          <p:cNvPr id="2056" name="Oval 8"/>
          <p:cNvSpPr>
            <a:spLocks noChangeArrowheads="1"/>
          </p:cNvSpPr>
          <p:nvPr/>
        </p:nvSpPr>
        <p:spPr bwMode="auto">
          <a:xfrm>
            <a:off x="5943600" y="1219200"/>
            <a:ext cx="304800" cy="304800"/>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endParaRPr lang="en-US" altLang="en-US"/>
          </a:p>
        </p:txBody>
      </p:sp>
      <p:sp>
        <p:nvSpPr>
          <p:cNvPr id="2057" name="Oval 9"/>
          <p:cNvSpPr>
            <a:spLocks noChangeArrowheads="1"/>
          </p:cNvSpPr>
          <p:nvPr/>
        </p:nvSpPr>
        <p:spPr bwMode="auto">
          <a:xfrm>
            <a:off x="4191000" y="1219200"/>
            <a:ext cx="304800" cy="304800"/>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endParaRPr lang="en-US" altLang="en-US"/>
          </a:p>
        </p:txBody>
      </p:sp>
      <p:sp>
        <p:nvSpPr>
          <p:cNvPr id="2058" name="Oval 10"/>
          <p:cNvSpPr>
            <a:spLocks noChangeArrowheads="1"/>
          </p:cNvSpPr>
          <p:nvPr/>
        </p:nvSpPr>
        <p:spPr bwMode="auto">
          <a:xfrm>
            <a:off x="5181600" y="2514600"/>
            <a:ext cx="304800" cy="304800"/>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endParaRPr lang="en-US" altLang="en-US"/>
          </a:p>
        </p:txBody>
      </p:sp>
      <p:sp>
        <p:nvSpPr>
          <p:cNvPr id="2059" name="Oval 11"/>
          <p:cNvSpPr>
            <a:spLocks noChangeArrowheads="1"/>
          </p:cNvSpPr>
          <p:nvPr/>
        </p:nvSpPr>
        <p:spPr bwMode="auto">
          <a:xfrm>
            <a:off x="2286000" y="2590800"/>
            <a:ext cx="304800" cy="304800"/>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endParaRPr lang="en-US" altLang="en-US"/>
          </a:p>
        </p:txBody>
      </p:sp>
      <p:sp>
        <p:nvSpPr>
          <p:cNvPr id="2060" name="Oval 12"/>
          <p:cNvSpPr>
            <a:spLocks noChangeArrowheads="1"/>
          </p:cNvSpPr>
          <p:nvPr/>
        </p:nvSpPr>
        <p:spPr bwMode="auto">
          <a:xfrm>
            <a:off x="1143000" y="1219200"/>
            <a:ext cx="304800" cy="304800"/>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endParaRPr lang="en-US" altLang="en-US"/>
          </a:p>
        </p:txBody>
      </p:sp>
      <p:sp>
        <p:nvSpPr>
          <p:cNvPr id="2061" name="Oval 13"/>
          <p:cNvSpPr>
            <a:spLocks noChangeArrowheads="1"/>
          </p:cNvSpPr>
          <p:nvPr/>
        </p:nvSpPr>
        <p:spPr bwMode="auto">
          <a:xfrm>
            <a:off x="6858000" y="2590800"/>
            <a:ext cx="304800" cy="304800"/>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endParaRPr lang="en-US" altLang="en-US"/>
          </a:p>
        </p:txBody>
      </p:sp>
      <p:sp>
        <p:nvSpPr>
          <p:cNvPr id="2062" name="Oval 14"/>
          <p:cNvSpPr>
            <a:spLocks noChangeArrowheads="1"/>
          </p:cNvSpPr>
          <p:nvPr/>
        </p:nvSpPr>
        <p:spPr bwMode="auto">
          <a:xfrm>
            <a:off x="6858000" y="1219200"/>
            <a:ext cx="304800" cy="304800"/>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endParaRPr lang="en-US" altLang="en-US"/>
          </a:p>
        </p:txBody>
      </p:sp>
      <p:sp>
        <p:nvSpPr>
          <p:cNvPr id="2063" name="Oval 15"/>
          <p:cNvSpPr>
            <a:spLocks noChangeArrowheads="1"/>
          </p:cNvSpPr>
          <p:nvPr/>
        </p:nvSpPr>
        <p:spPr bwMode="auto">
          <a:xfrm>
            <a:off x="8153400" y="2286000"/>
            <a:ext cx="304800" cy="304800"/>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endParaRPr lang="en-US" altLang="en-US"/>
          </a:p>
        </p:txBody>
      </p:sp>
      <p:sp>
        <p:nvSpPr>
          <p:cNvPr id="2064" name="Oval 16"/>
          <p:cNvSpPr>
            <a:spLocks noChangeArrowheads="1"/>
          </p:cNvSpPr>
          <p:nvPr/>
        </p:nvSpPr>
        <p:spPr bwMode="auto">
          <a:xfrm>
            <a:off x="5181600" y="1219200"/>
            <a:ext cx="304800" cy="304800"/>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endParaRPr lang="en-US" altLang="en-US"/>
          </a:p>
        </p:txBody>
      </p:sp>
      <p:sp>
        <p:nvSpPr>
          <p:cNvPr id="2065" name="Oval 17"/>
          <p:cNvSpPr>
            <a:spLocks noChangeArrowheads="1"/>
          </p:cNvSpPr>
          <p:nvPr/>
        </p:nvSpPr>
        <p:spPr bwMode="auto">
          <a:xfrm>
            <a:off x="4191000" y="1905000"/>
            <a:ext cx="304800" cy="304800"/>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endParaRPr lang="en-US" altLang="en-US"/>
          </a:p>
        </p:txBody>
      </p:sp>
      <p:sp>
        <p:nvSpPr>
          <p:cNvPr id="2066" name="Oval 18"/>
          <p:cNvSpPr>
            <a:spLocks noChangeArrowheads="1"/>
          </p:cNvSpPr>
          <p:nvPr/>
        </p:nvSpPr>
        <p:spPr bwMode="auto">
          <a:xfrm>
            <a:off x="4114800" y="2590800"/>
            <a:ext cx="304800" cy="304800"/>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endParaRPr lang="en-US" altLang="en-US"/>
          </a:p>
        </p:txBody>
      </p:sp>
      <p:sp>
        <p:nvSpPr>
          <p:cNvPr id="2067" name="Oval 19"/>
          <p:cNvSpPr>
            <a:spLocks noChangeArrowheads="1"/>
          </p:cNvSpPr>
          <p:nvPr/>
        </p:nvSpPr>
        <p:spPr bwMode="auto">
          <a:xfrm>
            <a:off x="2286000" y="1219200"/>
            <a:ext cx="304800" cy="304800"/>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endParaRPr lang="en-US" altLang="en-US"/>
          </a:p>
        </p:txBody>
      </p:sp>
      <p:sp>
        <p:nvSpPr>
          <p:cNvPr id="2068" name="Oval 20"/>
          <p:cNvSpPr>
            <a:spLocks noChangeArrowheads="1"/>
          </p:cNvSpPr>
          <p:nvPr/>
        </p:nvSpPr>
        <p:spPr bwMode="auto">
          <a:xfrm>
            <a:off x="7696200" y="2590800"/>
            <a:ext cx="304800" cy="304800"/>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endParaRPr lang="en-US" altLang="en-US"/>
          </a:p>
        </p:txBody>
      </p:sp>
      <p:sp>
        <p:nvSpPr>
          <p:cNvPr id="2069" name="Oval 21"/>
          <p:cNvSpPr>
            <a:spLocks noChangeArrowheads="1"/>
          </p:cNvSpPr>
          <p:nvPr/>
        </p:nvSpPr>
        <p:spPr bwMode="auto">
          <a:xfrm>
            <a:off x="1143000" y="2590800"/>
            <a:ext cx="304800" cy="304800"/>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endParaRPr lang="en-US" altLang="en-US"/>
          </a:p>
        </p:txBody>
      </p:sp>
      <p:sp>
        <p:nvSpPr>
          <p:cNvPr id="2070" name="Line 22"/>
          <p:cNvSpPr>
            <a:spLocks noChangeShapeType="1"/>
          </p:cNvSpPr>
          <p:nvPr/>
        </p:nvSpPr>
        <p:spPr bwMode="auto">
          <a:xfrm>
            <a:off x="6172200" y="1371600"/>
            <a:ext cx="762000" cy="0"/>
          </a:xfrm>
          <a:prstGeom prst="line">
            <a:avLst/>
          </a:prstGeom>
          <a:noFill/>
          <a:ln w="38100">
            <a:solidFill>
              <a:srgbClr val="DDDDD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071" name="Line 23"/>
          <p:cNvSpPr>
            <a:spLocks noChangeShapeType="1"/>
          </p:cNvSpPr>
          <p:nvPr/>
        </p:nvSpPr>
        <p:spPr bwMode="auto">
          <a:xfrm flipV="1">
            <a:off x="7010400" y="1371600"/>
            <a:ext cx="0" cy="1295400"/>
          </a:xfrm>
          <a:prstGeom prst="line">
            <a:avLst/>
          </a:prstGeom>
          <a:noFill/>
          <a:ln w="38100">
            <a:solidFill>
              <a:srgbClr val="DDDDD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072" name="Line 24"/>
          <p:cNvSpPr>
            <a:spLocks noChangeShapeType="1"/>
          </p:cNvSpPr>
          <p:nvPr/>
        </p:nvSpPr>
        <p:spPr bwMode="auto">
          <a:xfrm>
            <a:off x="1447800" y="1371600"/>
            <a:ext cx="838200" cy="0"/>
          </a:xfrm>
          <a:prstGeom prst="line">
            <a:avLst/>
          </a:prstGeom>
          <a:noFill/>
          <a:ln w="38100">
            <a:solidFill>
              <a:srgbClr val="DDDDD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073" name="Line 25"/>
          <p:cNvSpPr>
            <a:spLocks noChangeShapeType="1"/>
          </p:cNvSpPr>
          <p:nvPr/>
        </p:nvSpPr>
        <p:spPr bwMode="auto">
          <a:xfrm>
            <a:off x="1447800" y="2743200"/>
            <a:ext cx="914400" cy="0"/>
          </a:xfrm>
          <a:prstGeom prst="line">
            <a:avLst/>
          </a:prstGeom>
          <a:noFill/>
          <a:ln w="38100">
            <a:solidFill>
              <a:srgbClr val="DDDDD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074" name="Line 26"/>
          <p:cNvSpPr>
            <a:spLocks noChangeShapeType="1"/>
          </p:cNvSpPr>
          <p:nvPr/>
        </p:nvSpPr>
        <p:spPr bwMode="auto">
          <a:xfrm flipV="1">
            <a:off x="1295400" y="1447800"/>
            <a:ext cx="0" cy="1295400"/>
          </a:xfrm>
          <a:prstGeom prst="line">
            <a:avLst/>
          </a:prstGeom>
          <a:noFill/>
          <a:ln w="38100">
            <a:solidFill>
              <a:srgbClr val="DDDDD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075" name="Line 27"/>
          <p:cNvSpPr>
            <a:spLocks noChangeShapeType="1"/>
          </p:cNvSpPr>
          <p:nvPr/>
        </p:nvSpPr>
        <p:spPr bwMode="auto">
          <a:xfrm>
            <a:off x="4267200" y="1371600"/>
            <a:ext cx="990600" cy="0"/>
          </a:xfrm>
          <a:prstGeom prst="line">
            <a:avLst/>
          </a:prstGeom>
          <a:noFill/>
          <a:ln w="38100">
            <a:solidFill>
              <a:srgbClr val="DDDDD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076" name="Line 28"/>
          <p:cNvSpPr>
            <a:spLocks noChangeShapeType="1"/>
          </p:cNvSpPr>
          <p:nvPr/>
        </p:nvSpPr>
        <p:spPr bwMode="auto">
          <a:xfrm flipH="1" flipV="1">
            <a:off x="2438400" y="1371600"/>
            <a:ext cx="0" cy="1295400"/>
          </a:xfrm>
          <a:prstGeom prst="line">
            <a:avLst/>
          </a:prstGeom>
          <a:noFill/>
          <a:ln w="38100">
            <a:solidFill>
              <a:srgbClr val="DDDDD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077" name="Line 29"/>
          <p:cNvSpPr>
            <a:spLocks noChangeShapeType="1"/>
          </p:cNvSpPr>
          <p:nvPr/>
        </p:nvSpPr>
        <p:spPr bwMode="auto">
          <a:xfrm flipV="1">
            <a:off x="4343400" y="2667000"/>
            <a:ext cx="990600" cy="76200"/>
          </a:xfrm>
          <a:prstGeom prst="line">
            <a:avLst/>
          </a:prstGeom>
          <a:noFill/>
          <a:ln w="38100">
            <a:solidFill>
              <a:srgbClr val="DDDDD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078" name="Line 30"/>
          <p:cNvSpPr>
            <a:spLocks noChangeShapeType="1"/>
          </p:cNvSpPr>
          <p:nvPr/>
        </p:nvSpPr>
        <p:spPr bwMode="auto">
          <a:xfrm flipV="1">
            <a:off x="5334000" y="1447800"/>
            <a:ext cx="0" cy="1219200"/>
          </a:xfrm>
          <a:prstGeom prst="line">
            <a:avLst/>
          </a:prstGeom>
          <a:noFill/>
          <a:ln w="38100">
            <a:solidFill>
              <a:srgbClr val="DDDDD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079" name="Line 31"/>
          <p:cNvSpPr>
            <a:spLocks noChangeShapeType="1"/>
          </p:cNvSpPr>
          <p:nvPr/>
        </p:nvSpPr>
        <p:spPr bwMode="auto">
          <a:xfrm flipV="1">
            <a:off x="4343400" y="1371600"/>
            <a:ext cx="0" cy="685800"/>
          </a:xfrm>
          <a:prstGeom prst="line">
            <a:avLst/>
          </a:prstGeom>
          <a:noFill/>
          <a:ln w="38100">
            <a:solidFill>
              <a:srgbClr val="DDDDD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080" name="Line 32"/>
          <p:cNvSpPr>
            <a:spLocks noChangeShapeType="1"/>
          </p:cNvSpPr>
          <p:nvPr/>
        </p:nvSpPr>
        <p:spPr bwMode="auto">
          <a:xfrm>
            <a:off x="8153400" y="1447800"/>
            <a:ext cx="152400" cy="1066800"/>
          </a:xfrm>
          <a:prstGeom prst="line">
            <a:avLst/>
          </a:prstGeom>
          <a:noFill/>
          <a:ln w="38100">
            <a:solidFill>
              <a:srgbClr val="DDDDD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87044"/>
                                        </p:tgtEl>
                                        <p:attrNameLst>
                                          <p:attrName>style.visibility</p:attrName>
                                        </p:attrNameLst>
                                      </p:cBhvr>
                                      <p:to>
                                        <p:strVal val="visible"/>
                                      </p:to>
                                    </p:set>
                                    <p:animEffect transition="in" filter="dissolve">
                                      <p:cBhvr>
                                        <p:cTn id="7" dur="500"/>
                                        <p:tgtEl>
                                          <p:spTgt spid="870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74" name="Group 2"/>
          <p:cNvGrpSpPr>
            <a:grpSpLocks/>
          </p:cNvGrpSpPr>
          <p:nvPr/>
        </p:nvGrpSpPr>
        <p:grpSpPr bwMode="auto">
          <a:xfrm>
            <a:off x="2438400" y="381000"/>
            <a:ext cx="6292850" cy="7399338"/>
            <a:chOff x="288" y="240"/>
            <a:chExt cx="3964" cy="4661"/>
          </a:xfrm>
        </p:grpSpPr>
        <p:grpSp>
          <p:nvGrpSpPr>
            <p:cNvPr id="3076" name="Group 3"/>
            <p:cNvGrpSpPr>
              <a:grpSpLocks/>
            </p:cNvGrpSpPr>
            <p:nvPr/>
          </p:nvGrpSpPr>
          <p:grpSpPr bwMode="auto">
            <a:xfrm>
              <a:off x="288" y="240"/>
              <a:ext cx="3120" cy="4661"/>
              <a:chOff x="1540" y="842"/>
              <a:chExt cx="1974" cy="2957"/>
            </a:xfrm>
          </p:grpSpPr>
          <p:sp>
            <p:nvSpPr>
              <p:cNvPr id="3459" name="Freeform 4"/>
              <p:cNvSpPr>
                <a:spLocks/>
              </p:cNvSpPr>
              <p:nvPr/>
            </p:nvSpPr>
            <p:spPr bwMode="auto">
              <a:xfrm>
                <a:off x="1644" y="2325"/>
                <a:ext cx="1101" cy="1177"/>
              </a:xfrm>
              <a:custGeom>
                <a:avLst/>
                <a:gdLst>
                  <a:gd name="T0" fmla="*/ 521 w 2202"/>
                  <a:gd name="T1" fmla="*/ 570 h 2355"/>
                  <a:gd name="T2" fmla="*/ 0 w 2202"/>
                  <a:gd name="T3" fmla="*/ 588 h 2355"/>
                  <a:gd name="T4" fmla="*/ 58 w 2202"/>
                  <a:gd name="T5" fmla="*/ 0 h 2355"/>
                  <a:gd name="T6" fmla="*/ 551 w 2202"/>
                  <a:gd name="T7" fmla="*/ 24 h 2355"/>
                  <a:gd name="T8" fmla="*/ 521 w 2202"/>
                  <a:gd name="T9" fmla="*/ 570 h 23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02" h="2355">
                    <a:moveTo>
                      <a:pt x="2081" y="2281"/>
                    </a:moveTo>
                    <a:lnTo>
                      <a:pt x="0" y="2355"/>
                    </a:lnTo>
                    <a:lnTo>
                      <a:pt x="232" y="0"/>
                    </a:lnTo>
                    <a:lnTo>
                      <a:pt x="2202" y="97"/>
                    </a:lnTo>
                    <a:lnTo>
                      <a:pt x="2081" y="2281"/>
                    </a:lnTo>
                    <a:close/>
                  </a:path>
                </a:pathLst>
              </a:custGeom>
              <a:solidFill>
                <a:srgbClr val="66402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460" name="Freeform 5"/>
              <p:cNvSpPr>
                <a:spLocks/>
              </p:cNvSpPr>
              <p:nvPr/>
            </p:nvSpPr>
            <p:spPr bwMode="auto">
              <a:xfrm>
                <a:off x="1644" y="2325"/>
                <a:ext cx="1101" cy="1177"/>
              </a:xfrm>
              <a:custGeom>
                <a:avLst/>
                <a:gdLst>
                  <a:gd name="T0" fmla="*/ 521 w 2202"/>
                  <a:gd name="T1" fmla="*/ 570 h 2355"/>
                  <a:gd name="T2" fmla="*/ 0 w 2202"/>
                  <a:gd name="T3" fmla="*/ 588 h 2355"/>
                  <a:gd name="T4" fmla="*/ 58 w 2202"/>
                  <a:gd name="T5" fmla="*/ 0 h 2355"/>
                  <a:gd name="T6" fmla="*/ 551 w 2202"/>
                  <a:gd name="T7" fmla="*/ 24 h 2355"/>
                  <a:gd name="T8" fmla="*/ 521 w 2202"/>
                  <a:gd name="T9" fmla="*/ 570 h 23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02" h="2355">
                    <a:moveTo>
                      <a:pt x="2081" y="2281"/>
                    </a:moveTo>
                    <a:lnTo>
                      <a:pt x="0" y="2355"/>
                    </a:lnTo>
                    <a:lnTo>
                      <a:pt x="232" y="0"/>
                    </a:lnTo>
                    <a:lnTo>
                      <a:pt x="2202" y="97"/>
                    </a:lnTo>
                    <a:lnTo>
                      <a:pt x="2081" y="228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461" name="Freeform 6"/>
              <p:cNvSpPr>
                <a:spLocks/>
              </p:cNvSpPr>
              <p:nvPr/>
            </p:nvSpPr>
            <p:spPr bwMode="auto">
              <a:xfrm>
                <a:off x="2671" y="2161"/>
                <a:ext cx="325" cy="1582"/>
              </a:xfrm>
              <a:custGeom>
                <a:avLst/>
                <a:gdLst>
                  <a:gd name="T0" fmla="*/ 0 w 650"/>
                  <a:gd name="T1" fmla="*/ 0 h 3163"/>
                  <a:gd name="T2" fmla="*/ 0 w 650"/>
                  <a:gd name="T3" fmla="*/ 654 h 3163"/>
                  <a:gd name="T4" fmla="*/ 163 w 650"/>
                  <a:gd name="T5" fmla="*/ 791 h 3163"/>
                  <a:gd name="T6" fmla="*/ 163 w 650"/>
                  <a:gd name="T7" fmla="*/ 89 h 3163"/>
                  <a:gd name="T8" fmla="*/ 0 w 650"/>
                  <a:gd name="T9" fmla="*/ 0 h 31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0" h="3163">
                    <a:moveTo>
                      <a:pt x="0" y="0"/>
                    </a:moveTo>
                    <a:lnTo>
                      <a:pt x="0" y="2616"/>
                    </a:lnTo>
                    <a:lnTo>
                      <a:pt x="650" y="3163"/>
                    </a:lnTo>
                    <a:lnTo>
                      <a:pt x="650" y="356"/>
                    </a:lnTo>
                    <a:lnTo>
                      <a:pt x="0" y="0"/>
                    </a:lnTo>
                    <a:close/>
                  </a:path>
                </a:pathLst>
              </a:custGeom>
              <a:solidFill>
                <a:srgbClr val="66402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462" name="Freeform 7"/>
              <p:cNvSpPr>
                <a:spLocks/>
              </p:cNvSpPr>
              <p:nvPr/>
            </p:nvSpPr>
            <p:spPr bwMode="auto">
              <a:xfrm>
                <a:off x="2671" y="2161"/>
                <a:ext cx="325" cy="1582"/>
              </a:xfrm>
              <a:custGeom>
                <a:avLst/>
                <a:gdLst>
                  <a:gd name="T0" fmla="*/ 0 w 650"/>
                  <a:gd name="T1" fmla="*/ 0 h 3163"/>
                  <a:gd name="T2" fmla="*/ 0 w 650"/>
                  <a:gd name="T3" fmla="*/ 654 h 3163"/>
                  <a:gd name="T4" fmla="*/ 163 w 650"/>
                  <a:gd name="T5" fmla="*/ 791 h 3163"/>
                  <a:gd name="T6" fmla="*/ 163 w 650"/>
                  <a:gd name="T7" fmla="*/ 89 h 3163"/>
                  <a:gd name="T8" fmla="*/ 0 w 650"/>
                  <a:gd name="T9" fmla="*/ 0 h 31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0" h="3163">
                    <a:moveTo>
                      <a:pt x="0" y="0"/>
                    </a:moveTo>
                    <a:lnTo>
                      <a:pt x="0" y="2616"/>
                    </a:lnTo>
                    <a:lnTo>
                      <a:pt x="650" y="3163"/>
                    </a:lnTo>
                    <a:lnTo>
                      <a:pt x="650" y="356"/>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463" name="Rectangle 8"/>
              <p:cNvSpPr>
                <a:spLocks noChangeArrowheads="1"/>
              </p:cNvSpPr>
              <p:nvPr/>
            </p:nvSpPr>
            <p:spPr bwMode="auto">
              <a:xfrm>
                <a:off x="2996" y="2339"/>
                <a:ext cx="68" cy="1404"/>
              </a:xfrm>
              <a:prstGeom prst="rect">
                <a:avLst/>
              </a:prstGeom>
              <a:solidFill>
                <a:srgbClr val="7F593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endParaRPr lang="he-IL" altLang="he-IL"/>
              </a:p>
            </p:txBody>
          </p:sp>
          <p:sp>
            <p:nvSpPr>
              <p:cNvPr id="3464" name="Rectangle 9"/>
              <p:cNvSpPr>
                <a:spLocks noChangeArrowheads="1"/>
              </p:cNvSpPr>
              <p:nvPr/>
            </p:nvSpPr>
            <p:spPr bwMode="auto">
              <a:xfrm>
                <a:off x="2996" y="2339"/>
                <a:ext cx="68" cy="1404"/>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endParaRPr lang="he-IL" altLang="he-IL"/>
              </a:p>
            </p:txBody>
          </p:sp>
          <p:sp>
            <p:nvSpPr>
              <p:cNvPr id="3465" name="Freeform 10"/>
              <p:cNvSpPr>
                <a:spLocks/>
              </p:cNvSpPr>
              <p:nvPr/>
            </p:nvSpPr>
            <p:spPr bwMode="auto">
              <a:xfrm>
                <a:off x="1604" y="2187"/>
                <a:ext cx="254" cy="1612"/>
              </a:xfrm>
              <a:custGeom>
                <a:avLst/>
                <a:gdLst>
                  <a:gd name="T0" fmla="*/ 0 w 507"/>
                  <a:gd name="T1" fmla="*/ 0 h 3223"/>
                  <a:gd name="T2" fmla="*/ 0 w 507"/>
                  <a:gd name="T3" fmla="*/ 660 h 3223"/>
                  <a:gd name="T4" fmla="*/ 127 w 507"/>
                  <a:gd name="T5" fmla="*/ 806 h 3223"/>
                  <a:gd name="T6" fmla="*/ 127 w 507"/>
                  <a:gd name="T7" fmla="*/ 105 h 3223"/>
                  <a:gd name="T8" fmla="*/ 0 w 507"/>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07" h="3223">
                    <a:moveTo>
                      <a:pt x="0" y="0"/>
                    </a:moveTo>
                    <a:lnTo>
                      <a:pt x="0" y="2638"/>
                    </a:lnTo>
                    <a:lnTo>
                      <a:pt x="507" y="3223"/>
                    </a:lnTo>
                    <a:lnTo>
                      <a:pt x="507" y="417"/>
                    </a:lnTo>
                    <a:lnTo>
                      <a:pt x="0" y="0"/>
                    </a:lnTo>
                    <a:close/>
                  </a:path>
                </a:pathLst>
              </a:custGeom>
              <a:solidFill>
                <a:srgbClr val="8C66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466" name="Freeform 11"/>
              <p:cNvSpPr>
                <a:spLocks/>
              </p:cNvSpPr>
              <p:nvPr/>
            </p:nvSpPr>
            <p:spPr bwMode="auto">
              <a:xfrm>
                <a:off x="1604" y="2187"/>
                <a:ext cx="254" cy="1612"/>
              </a:xfrm>
              <a:custGeom>
                <a:avLst/>
                <a:gdLst>
                  <a:gd name="T0" fmla="*/ 0 w 507"/>
                  <a:gd name="T1" fmla="*/ 0 h 3223"/>
                  <a:gd name="T2" fmla="*/ 0 w 507"/>
                  <a:gd name="T3" fmla="*/ 660 h 3223"/>
                  <a:gd name="T4" fmla="*/ 127 w 507"/>
                  <a:gd name="T5" fmla="*/ 806 h 3223"/>
                  <a:gd name="T6" fmla="*/ 127 w 507"/>
                  <a:gd name="T7" fmla="*/ 105 h 3223"/>
                  <a:gd name="T8" fmla="*/ 0 w 507"/>
                  <a:gd name="T9" fmla="*/ 0 h 3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07" h="3223">
                    <a:moveTo>
                      <a:pt x="0" y="0"/>
                    </a:moveTo>
                    <a:lnTo>
                      <a:pt x="0" y="2638"/>
                    </a:lnTo>
                    <a:lnTo>
                      <a:pt x="507" y="3223"/>
                    </a:lnTo>
                    <a:lnTo>
                      <a:pt x="507" y="417"/>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467" name="Freeform 12"/>
              <p:cNvSpPr>
                <a:spLocks/>
              </p:cNvSpPr>
              <p:nvPr/>
            </p:nvSpPr>
            <p:spPr bwMode="auto">
              <a:xfrm>
                <a:off x="1858" y="2396"/>
                <a:ext cx="67" cy="1403"/>
              </a:xfrm>
              <a:custGeom>
                <a:avLst/>
                <a:gdLst>
                  <a:gd name="T0" fmla="*/ 33 w 136"/>
                  <a:gd name="T1" fmla="*/ 699 h 2806"/>
                  <a:gd name="T2" fmla="*/ 33 w 136"/>
                  <a:gd name="T3" fmla="*/ 0 h 2806"/>
                  <a:gd name="T4" fmla="*/ 0 w 136"/>
                  <a:gd name="T5" fmla="*/ 0 h 2806"/>
                  <a:gd name="T6" fmla="*/ 0 w 136"/>
                  <a:gd name="T7" fmla="*/ 702 h 2806"/>
                  <a:gd name="T8" fmla="*/ 33 w 136"/>
                  <a:gd name="T9" fmla="*/ 699 h 280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2806">
                    <a:moveTo>
                      <a:pt x="136" y="2795"/>
                    </a:moveTo>
                    <a:lnTo>
                      <a:pt x="136" y="0"/>
                    </a:lnTo>
                    <a:lnTo>
                      <a:pt x="0" y="0"/>
                    </a:lnTo>
                    <a:lnTo>
                      <a:pt x="0" y="2806"/>
                    </a:lnTo>
                    <a:lnTo>
                      <a:pt x="136" y="2795"/>
                    </a:lnTo>
                    <a:close/>
                  </a:path>
                </a:pathLst>
              </a:custGeom>
              <a:solidFill>
                <a:srgbClr val="7F59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468" name="Freeform 13"/>
              <p:cNvSpPr>
                <a:spLocks/>
              </p:cNvSpPr>
              <p:nvPr/>
            </p:nvSpPr>
            <p:spPr bwMode="auto">
              <a:xfrm>
                <a:off x="1858" y="2396"/>
                <a:ext cx="67" cy="1403"/>
              </a:xfrm>
              <a:custGeom>
                <a:avLst/>
                <a:gdLst>
                  <a:gd name="T0" fmla="*/ 33 w 136"/>
                  <a:gd name="T1" fmla="*/ 699 h 2806"/>
                  <a:gd name="T2" fmla="*/ 33 w 136"/>
                  <a:gd name="T3" fmla="*/ 0 h 2806"/>
                  <a:gd name="T4" fmla="*/ 0 w 136"/>
                  <a:gd name="T5" fmla="*/ 0 h 2806"/>
                  <a:gd name="T6" fmla="*/ 0 w 136"/>
                  <a:gd name="T7" fmla="*/ 702 h 2806"/>
                  <a:gd name="T8" fmla="*/ 33 w 136"/>
                  <a:gd name="T9" fmla="*/ 699 h 280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2806">
                    <a:moveTo>
                      <a:pt x="136" y="2795"/>
                    </a:moveTo>
                    <a:lnTo>
                      <a:pt x="136" y="0"/>
                    </a:lnTo>
                    <a:lnTo>
                      <a:pt x="0" y="0"/>
                    </a:lnTo>
                    <a:lnTo>
                      <a:pt x="0" y="2806"/>
                    </a:lnTo>
                    <a:lnTo>
                      <a:pt x="136" y="279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469" name="Freeform 14"/>
              <p:cNvSpPr>
                <a:spLocks/>
              </p:cNvSpPr>
              <p:nvPr/>
            </p:nvSpPr>
            <p:spPr bwMode="auto">
              <a:xfrm>
                <a:off x="1540" y="2122"/>
                <a:ext cx="1974" cy="371"/>
              </a:xfrm>
              <a:custGeom>
                <a:avLst/>
                <a:gdLst>
                  <a:gd name="T0" fmla="*/ 987 w 3948"/>
                  <a:gd name="T1" fmla="*/ 147 h 743"/>
                  <a:gd name="T2" fmla="*/ 869 w 3948"/>
                  <a:gd name="T3" fmla="*/ 97 h 743"/>
                  <a:gd name="T4" fmla="*/ 120 w 3948"/>
                  <a:gd name="T5" fmla="*/ 0 h 743"/>
                  <a:gd name="T6" fmla="*/ 0 w 3948"/>
                  <a:gd name="T7" fmla="*/ 0 h 743"/>
                  <a:gd name="T8" fmla="*/ 198 w 3948"/>
                  <a:gd name="T9" fmla="*/ 185 h 743"/>
                  <a:gd name="T10" fmla="*/ 987 w 3948"/>
                  <a:gd name="T11" fmla="*/ 147 h 74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948" h="743">
                    <a:moveTo>
                      <a:pt x="3948" y="588"/>
                    </a:moveTo>
                    <a:lnTo>
                      <a:pt x="3474" y="390"/>
                    </a:lnTo>
                    <a:lnTo>
                      <a:pt x="477" y="0"/>
                    </a:lnTo>
                    <a:lnTo>
                      <a:pt x="0" y="3"/>
                    </a:lnTo>
                    <a:lnTo>
                      <a:pt x="792" y="743"/>
                    </a:lnTo>
                    <a:lnTo>
                      <a:pt x="3948" y="588"/>
                    </a:lnTo>
                    <a:close/>
                  </a:path>
                </a:pathLst>
              </a:custGeom>
              <a:solidFill>
                <a:srgbClr val="B28C7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470" name="Freeform 15"/>
              <p:cNvSpPr>
                <a:spLocks/>
              </p:cNvSpPr>
              <p:nvPr/>
            </p:nvSpPr>
            <p:spPr bwMode="auto">
              <a:xfrm>
                <a:off x="1540" y="2122"/>
                <a:ext cx="1974" cy="371"/>
              </a:xfrm>
              <a:custGeom>
                <a:avLst/>
                <a:gdLst>
                  <a:gd name="T0" fmla="*/ 987 w 3948"/>
                  <a:gd name="T1" fmla="*/ 147 h 743"/>
                  <a:gd name="T2" fmla="*/ 869 w 3948"/>
                  <a:gd name="T3" fmla="*/ 97 h 743"/>
                  <a:gd name="T4" fmla="*/ 120 w 3948"/>
                  <a:gd name="T5" fmla="*/ 0 h 743"/>
                  <a:gd name="T6" fmla="*/ 0 w 3948"/>
                  <a:gd name="T7" fmla="*/ 0 h 743"/>
                  <a:gd name="T8" fmla="*/ 198 w 3948"/>
                  <a:gd name="T9" fmla="*/ 185 h 743"/>
                  <a:gd name="T10" fmla="*/ 987 w 3948"/>
                  <a:gd name="T11" fmla="*/ 147 h 74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948" h="743">
                    <a:moveTo>
                      <a:pt x="3948" y="588"/>
                    </a:moveTo>
                    <a:lnTo>
                      <a:pt x="3474" y="390"/>
                    </a:lnTo>
                    <a:lnTo>
                      <a:pt x="477" y="0"/>
                    </a:lnTo>
                    <a:lnTo>
                      <a:pt x="0" y="3"/>
                    </a:lnTo>
                    <a:lnTo>
                      <a:pt x="792" y="743"/>
                    </a:lnTo>
                    <a:lnTo>
                      <a:pt x="3948" y="58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471" name="Freeform 16"/>
              <p:cNvSpPr>
                <a:spLocks/>
              </p:cNvSpPr>
              <p:nvPr/>
            </p:nvSpPr>
            <p:spPr bwMode="auto">
              <a:xfrm>
                <a:off x="1540" y="2124"/>
                <a:ext cx="396" cy="401"/>
              </a:xfrm>
              <a:custGeom>
                <a:avLst/>
                <a:gdLst>
                  <a:gd name="T0" fmla="*/ 0 w 792"/>
                  <a:gd name="T1" fmla="*/ 0 h 803"/>
                  <a:gd name="T2" fmla="*/ 0 w 792"/>
                  <a:gd name="T3" fmla="*/ 28 h 803"/>
                  <a:gd name="T4" fmla="*/ 198 w 792"/>
                  <a:gd name="T5" fmla="*/ 200 h 803"/>
                  <a:gd name="T6" fmla="*/ 198 w 792"/>
                  <a:gd name="T7" fmla="*/ 171 h 803"/>
                  <a:gd name="T8" fmla="*/ 0 w 792"/>
                  <a:gd name="T9" fmla="*/ 0 h 80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92" h="803">
                    <a:moveTo>
                      <a:pt x="0" y="0"/>
                    </a:moveTo>
                    <a:lnTo>
                      <a:pt x="0" y="113"/>
                    </a:lnTo>
                    <a:lnTo>
                      <a:pt x="792" y="803"/>
                    </a:lnTo>
                    <a:lnTo>
                      <a:pt x="792" y="684"/>
                    </a:lnTo>
                    <a:lnTo>
                      <a:pt x="0" y="0"/>
                    </a:lnTo>
                    <a:close/>
                  </a:path>
                </a:pathLst>
              </a:custGeom>
              <a:solidFill>
                <a:srgbClr val="7F59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472" name="Freeform 17"/>
              <p:cNvSpPr>
                <a:spLocks/>
              </p:cNvSpPr>
              <p:nvPr/>
            </p:nvSpPr>
            <p:spPr bwMode="auto">
              <a:xfrm>
                <a:off x="1540" y="2124"/>
                <a:ext cx="396" cy="401"/>
              </a:xfrm>
              <a:custGeom>
                <a:avLst/>
                <a:gdLst>
                  <a:gd name="T0" fmla="*/ 0 w 792"/>
                  <a:gd name="T1" fmla="*/ 0 h 803"/>
                  <a:gd name="T2" fmla="*/ 0 w 792"/>
                  <a:gd name="T3" fmla="*/ 28 h 803"/>
                  <a:gd name="T4" fmla="*/ 198 w 792"/>
                  <a:gd name="T5" fmla="*/ 200 h 803"/>
                  <a:gd name="T6" fmla="*/ 198 w 792"/>
                  <a:gd name="T7" fmla="*/ 171 h 803"/>
                  <a:gd name="T8" fmla="*/ 0 w 792"/>
                  <a:gd name="T9" fmla="*/ 0 h 80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92" h="803">
                    <a:moveTo>
                      <a:pt x="0" y="0"/>
                    </a:moveTo>
                    <a:lnTo>
                      <a:pt x="0" y="113"/>
                    </a:lnTo>
                    <a:lnTo>
                      <a:pt x="792" y="803"/>
                    </a:lnTo>
                    <a:lnTo>
                      <a:pt x="792" y="684"/>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473" name="Freeform 18"/>
              <p:cNvSpPr>
                <a:spLocks/>
              </p:cNvSpPr>
              <p:nvPr/>
            </p:nvSpPr>
            <p:spPr bwMode="auto">
              <a:xfrm>
                <a:off x="1936" y="2416"/>
                <a:ext cx="1578" cy="109"/>
              </a:xfrm>
              <a:custGeom>
                <a:avLst/>
                <a:gdLst>
                  <a:gd name="T0" fmla="*/ 0 w 3156"/>
                  <a:gd name="T1" fmla="*/ 25 h 218"/>
                  <a:gd name="T2" fmla="*/ 0 w 3156"/>
                  <a:gd name="T3" fmla="*/ 55 h 218"/>
                  <a:gd name="T4" fmla="*/ 789 w 3156"/>
                  <a:gd name="T5" fmla="*/ 31 h 218"/>
                  <a:gd name="T6" fmla="*/ 789 w 3156"/>
                  <a:gd name="T7" fmla="*/ 0 h 218"/>
                  <a:gd name="T8" fmla="*/ 0 w 3156"/>
                  <a:gd name="T9" fmla="*/ 25 h 21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56" h="218">
                    <a:moveTo>
                      <a:pt x="0" y="99"/>
                    </a:moveTo>
                    <a:lnTo>
                      <a:pt x="0" y="218"/>
                    </a:lnTo>
                    <a:lnTo>
                      <a:pt x="3156" y="121"/>
                    </a:lnTo>
                    <a:lnTo>
                      <a:pt x="3156" y="0"/>
                    </a:lnTo>
                    <a:lnTo>
                      <a:pt x="0" y="99"/>
                    </a:lnTo>
                    <a:close/>
                  </a:path>
                </a:pathLst>
              </a:custGeom>
              <a:solidFill>
                <a:srgbClr val="7F59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474" name="Freeform 19"/>
              <p:cNvSpPr>
                <a:spLocks/>
              </p:cNvSpPr>
              <p:nvPr/>
            </p:nvSpPr>
            <p:spPr bwMode="auto">
              <a:xfrm>
                <a:off x="1936" y="2416"/>
                <a:ext cx="1578" cy="109"/>
              </a:xfrm>
              <a:custGeom>
                <a:avLst/>
                <a:gdLst>
                  <a:gd name="T0" fmla="*/ 0 w 3156"/>
                  <a:gd name="T1" fmla="*/ 25 h 218"/>
                  <a:gd name="T2" fmla="*/ 0 w 3156"/>
                  <a:gd name="T3" fmla="*/ 55 h 218"/>
                  <a:gd name="T4" fmla="*/ 789 w 3156"/>
                  <a:gd name="T5" fmla="*/ 31 h 218"/>
                  <a:gd name="T6" fmla="*/ 789 w 3156"/>
                  <a:gd name="T7" fmla="*/ 0 h 218"/>
                  <a:gd name="T8" fmla="*/ 0 w 3156"/>
                  <a:gd name="T9" fmla="*/ 25 h 21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56" h="218">
                    <a:moveTo>
                      <a:pt x="0" y="99"/>
                    </a:moveTo>
                    <a:lnTo>
                      <a:pt x="0" y="218"/>
                    </a:lnTo>
                    <a:lnTo>
                      <a:pt x="3156" y="121"/>
                    </a:lnTo>
                    <a:lnTo>
                      <a:pt x="3156" y="0"/>
                    </a:lnTo>
                    <a:lnTo>
                      <a:pt x="0" y="9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475" name="Freeform 20"/>
              <p:cNvSpPr>
                <a:spLocks/>
              </p:cNvSpPr>
              <p:nvPr/>
            </p:nvSpPr>
            <p:spPr bwMode="auto">
              <a:xfrm>
                <a:off x="1601" y="1711"/>
                <a:ext cx="1457" cy="540"/>
              </a:xfrm>
              <a:custGeom>
                <a:avLst/>
                <a:gdLst>
                  <a:gd name="T0" fmla="*/ 0 w 2914"/>
                  <a:gd name="T1" fmla="*/ 6 h 1080"/>
                  <a:gd name="T2" fmla="*/ 0 w 2914"/>
                  <a:gd name="T3" fmla="*/ 204 h 1080"/>
                  <a:gd name="T4" fmla="*/ 87 w 2914"/>
                  <a:gd name="T5" fmla="*/ 270 h 1080"/>
                  <a:gd name="T6" fmla="*/ 729 w 2914"/>
                  <a:gd name="T7" fmla="*/ 244 h 1080"/>
                  <a:gd name="T8" fmla="*/ 729 w 2914"/>
                  <a:gd name="T9" fmla="*/ 25 h 1080"/>
                  <a:gd name="T10" fmla="*/ 607 w 2914"/>
                  <a:gd name="T11" fmla="*/ 0 h 1080"/>
                  <a:gd name="T12" fmla="*/ 0 w 2914"/>
                  <a:gd name="T13" fmla="*/ 6 h 108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914" h="1080">
                    <a:moveTo>
                      <a:pt x="0" y="22"/>
                    </a:moveTo>
                    <a:lnTo>
                      <a:pt x="0" y="816"/>
                    </a:lnTo>
                    <a:lnTo>
                      <a:pt x="348" y="1080"/>
                    </a:lnTo>
                    <a:lnTo>
                      <a:pt x="2914" y="974"/>
                    </a:lnTo>
                    <a:lnTo>
                      <a:pt x="2914" y="97"/>
                    </a:lnTo>
                    <a:lnTo>
                      <a:pt x="2426" y="0"/>
                    </a:lnTo>
                    <a:lnTo>
                      <a:pt x="0" y="22"/>
                    </a:lnTo>
                    <a:close/>
                  </a:path>
                </a:pathLst>
              </a:custGeom>
              <a:solidFill>
                <a:srgbClr val="E5E5E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476" name="Freeform 21"/>
              <p:cNvSpPr>
                <a:spLocks/>
              </p:cNvSpPr>
              <p:nvPr/>
            </p:nvSpPr>
            <p:spPr bwMode="auto">
              <a:xfrm>
                <a:off x="1601" y="1711"/>
                <a:ext cx="1457" cy="540"/>
              </a:xfrm>
              <a:custGeom>
                <a:avLst/>
                <a:gdLst>
                  <a:gd name="T0" fmla="*/ 0 w 2914"/>
                  <a:gd name="T1" fmla="*/ 6 h 1080"/>
                  <a:gd name="T2" fmla="*/ 0 w 2914"/>
                  <a:gd name="T3" fmla="*/ 204 h 1080"/>
                  <a:gd name="T4" fmla="*/ 87 w 2914"/>
                  <a:gd name="T5" fmla="*/ 270 h 1080"/>
                  <a:gd name="T6" fmla="*/ 729 w 2914"/>
                  <a:gd name="T7" fmla="*/ 244 h 1080"/>
                  <a:gd name="T8" fmla="*/ 729 w 2914"/>
                  <a:gd name="T9" fmla="*/ 25 h 1080"/>
                  <a:gd name="T10" fmla="*/ 607 w 2914"/>
                  <a:gd name="T11" fmla="*/ 0 h 1080"/>
                  <a:gd name="T12" fmla="*/ 0 w 2914"/>
                  <a:gd name="T13" fmla="*/ 6 h 108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914" h="1080">
                    <a:moveTo>
                      <a:pt x="0" y="22"/>
                    </a:moveTo>
                    <a:lnTo>
                      <a:pt x="0" y="816"/>
                    </a:lnTo>
                    <a:lnTo>
                      <a:pt x="348" y="1080"/>
                    </a:lnTo>
                    <a:lnTo>
                      <a:pt x="2914" y="974"/>
                    </a:lnTo>
                    <a:lnTo>
                      <a:pt x="2914" y="97"/>
                    </a:lnTo>
                    <a:lnTo>
                      <a:pt x="2426" y="0"/>
                    </a:lnTo>
                    <a:lnTo>
                      <a:pt x="0" y="2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477" name="Freeform 22"/>
              <p:cNvSpPr>
                <a:spLocks/>
              </p:cNvSpPr>
              <p:nvPr/>
            </p:nvSpPr>
            <p:spPr bwMode="auto">
              <a:xfrm>
                <a:off x="1798" y="1790"/>
                <a:ext cx="1238" cy="429"/>
              </a:xfrm>
              <a:custGeom>
                <a:avLst/>
                <a:gdLst>
                  <a:gd name="T0" fmla="*/ 0 w 2476"/>
                  <a:gd name="T1" fmla="*/ 9 h 858"/>
                  <a:gd name="T2" fmla="*/ 619 w 2476"/>
                  <a:gd name="T3" fmla="*/ 0 h 858"/>
                  <a:gd name="T4" fmla="*/ 619 w 2476"/>
                  <a:gd name="T5" fmla="*/ 191 h 858"/>
                  <a:gd name="T6" fmla="*/ 0 w 2476"/>
                  <a:gd name="T7" fmla="*/ 215 h 858"/>
                  <a:gd name="T8" fmla="*/ 0 w 2476"/>
                  <a:gd name="T9" fmla="*/ 9 h 85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76" h="858">
                    <a:moveTo>
                      <a:pt x="0" y="34"/>
                    </a:moveTo>
                    <a:lnTo>
                      <a:pt x="2476" y="0"/>
                    </a:lnTo>
                    <a:lnTo>
                      <a:pt x="2476" y="764"/>
                    </a:lnTo>
                    <a:lnTo>
                      <a:pt x="0" y="858"/>
                    </a:lnTo>
                    <a:lnTo>
                      <a:pt x="0" y="34"/>
                    </a:lnTo>
                  </a:path>
                </a:pathLst>
              </a:custGeom>
              <a:noFill/>
              <a:ln w="0">
                <a:solidFill>
                  <a:srgbClr val="7F7F7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478" name="Freeform 23"/>
              <p:cNvSpPr>
                <a:spLocks/>
              </p:cNvSpPr>
              <p:nvPr/>
            </p:nvSpPr>
            <p:spPr bwMode="auto">
              <a:xfrm>
                <a:off x="1609" y="1729"/>
                <a:ext cx="159" cy="508"/>
              </a:xfrm>
              <a:custGeom>
                <a:avLst/>
                <a:gdLst>
                  <a:gd name="T0" fmla="*/ 79 w 319"/>
                  <a:gd name="T1" fmla="*/ 254 h 1017"/>
                  <a:gd name="T2" fmla="*/ 79 w 319"/>
                  <a:gd name="T3" fmla="*/ 20 h 1017"/>
                  <a:gd name="T4" fmla="*/ 0 w 319"/>
                  <a:gd name="T5" fmla="*/ 0 h 1017"/>
                  <a:gd name="T6" fmla="*/ 0 w 319"/>
                  <a:gd name="T7" fmla="*/ 194 h 1017"/>
                  <a:gd name="T8" fmla="*/ 79 w 319"/>
                  <a:gd name="T9" fmla="*/ 254 h 10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9" h="1017">
                    <a:moveTo>
                      <a:pt x="319" y="1017"/>
                    </a:moveTo>
                    <a:lnTo>
                      <a:pt x="319" y="83"/>
                    </a:lnTo>
                    <a:lnTo>
                      <a:pt x="0" y="0"/>
                    </a:lnTo>
                    <a:lnTo>
                      <a:pt x="0" y="777"/>
                    </a:lnTo>
                    <a:lnTo>
                      <a:pt x="319" y="1017"/>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479" name="Freeform 24"/>
              <p:cNvSpPr>
                <a:spLocks/>
              </p:cNvSpPr>
              <p:nvPr/>
            </p:nvSpPr>
            <p:spPr bwMode="auto">
              <a:xfrm>
                <a:off x="1619" y="1754"/>
                <a:ext cx="126" cy="444"/>
              </a:xfrm>
              <a:custGeom>
                <a:avLst/>
                <a:gdLst>
                  <a:gd name="T0" fmla="*/ 63 w 252"/>
                  <a:gd name="T1" fmla="*/ 21 h 888"/>
                  <a:gd name="T2" fmla="*/ 63 w 252"/>
                  <a:gd name="T3" fmla="*/ 222 h 888"/>
                  <a:gd name="T4" fmla="*/ 0 w 252"/>
                  <a:gd name="T5" fmla="*/ 177 h 888"/>
                  <a:gd name="T6" fmla="*/ 0 w 252"/>
                  <a:gd name="T7" fmla="*/ 0 h 888"/>
                  <a:gd name="T8" fmla="*/ 63 w 252"/>
                  <a:gd name="T9" fmla="*/ 21 h 8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2" h="888">
                    <a:moveTo>
                      <a:pt x="252" y="82"/>
                    </a:moveTo>
                    <a:lnTo>
                      <a:pt x="252" y="888"/>
                    </a:lnTo>
                    <a:lnTo>
                      <a:pt x="0" y="705"/>
                    </a:lnTo>
                    <a:lnTo>
                      <a:pt x="0" y="0"/>
                    </a:lnTo>
                    <a:lnTo>
                      <a:pt x="252" y="82"/>
                    </a:lnTo>
                  </a:path>
                </a:pathLst>
              </a:custGeom>
              <a:noFill/>
              <a:ln w="0">
                <a:solidFill>
                  <a:srgbClr val="7F7F7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480" name="Freeform 25"/>
              <p:cNvSpPr>
                <a:spLocks/>
              </p:cNvSpPr>
              <p:nvPr/>
            </p:nvSpPr>
            <p:spPr bwMode="auto">
              <a:xfrm>
                <a:off x="1609" y="1717"/>
                <a:ext cx="1424" cy="62"/>
              </a:xfrm>
              <a:custGeom>
                <a:avLst/>
                <a:gdLst>
                  <a:gd name="T0" fmla="*/ 712 w 2848"/>
                  <a:gd name="T1" fmla="*/ 23 h 124"/>
                  <a:gd name="T2" fmla="*/ 80 w 2848"/>
                  <a:gd name="T3" fmla="*/ 31 h 124"/>
                  <a:gd name="T4" fmla="*/ 0 w 2848"/>
                  <a:gd name="T5" fmla="*/ 6 h 124"/>
                  <a:gd name="T6" fmla="*/ 602 w 2848"/>
                  <a:gd name="T7" fmla="*/ 0 h 124"/>
                  <a:gd name="T8" fmla="*/ 712 w 2848"/>
                  <a:gd name="T9" fmla="*/ 23 h 1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48" h="124">
                    <a:moveTo>
                      <a:pt x="2848" y="90"/>
                    </a:moveTo>
                    <a:lnTo>
                      <a:pt x="319" y="124"/>
                    </a:lnTo>
                    <a:lnTo>
                      <a:pt x="0" y="22"/>
                    </a:lnTo>
                    <a:lnTo>
                      <a:pt x="2408" y="0"/>
                    </a:lnTo>
                    <a:lnTo>
                      <a:pt x="2848" y="9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481" name="Freeform 26"/>
              <p:cNvSpPr>
                <a:spLocks/>
              </p:cNvSpPr>
              <p:nvPr/>
            </p:nvSpPr>
            <p:spPr bwMode="auto">
              <a:xfrm>
                <a:off x="1601" y="918"/>
                <a:ext cx="138" cy="793"/>
              </a:xfrm>
              <a:custGeom>
                <a:avLst/>
                <a:gdLst>
                  <a:gd name="T0" fmla="*/ 55 w 277"/>
                  <a:gd name="T1" fmla="*/ 0 h 1588"/>
                  <a:gd name="T2" fmla="*/ 52 w 277"/>
                  <a:gd name="T3" fmla="*/ 1 h 1588"/>
                  <a:gd name="T4" fmla="*/ 46 w 277"/>
                  <a:gd name="T5" fmla="*/ 2 h 1588"/>
                  <a:gd name="T6" fmla="*/ 39 w 277"/>
                  <a:gd name="T7" fmla="*/ 4 h 1588"/>
                  <a:gd name="T8" fmla="*/ 31 w 277"/>
                  <a:gd name="T9" fmla="*/ 7 h 1588"/>
                  <a:gd name="T10" fmla="*/ 24 w 277"/>
                  <a:gd name="T11" fmla="*/ 9 h 1588"/>
                  <a:gd name="T12" fmla="*/ 17 w 277"/>
                  <a:gd name="T13" fmla="*/ 11 h 1588"/>
                  <a:gd name="T14" fmla="*/ 12 w 277"/>
                  <a:gd name="T15" fmla="*/ 12 h 1588"/>
                  <a:gd name="T16" fmla="*/ 9 w 277"/>
                  <a:gd name="T17" fmla="*/ 14 h 1588"/>
                  <a:gd name="T18" fmla="*/ 5 w 277"/>
                  <a:gd name="T19" fmla="*/ 16 h 1588"/>
                  <a:gd name="T20" fmla="*/ 1 w 277"/>
                  <a:gd name="T21" fmla="*/ 20 h 1588"/>
                  <a:gd name="T22" fmla="*/ 0 w 277"/>
                  <a:gd name="T23" fmla="*/ 28 h 1588"/>
                  <a:gd name="T24" fmla="*/ 0 w 277"/>
                  <a:gd name="T25" fmla="*/ 36 h 1588"/>
                  <a:gd name="T26" fmla="*/ 0 w 277"/>
                  <a:gd name="T27" fmla="*/ 46 h 1588"/>
                  <a:gd name="T28" fmla="*/ 0 w 277"/>
                  <a:gd name="T29" fmla="*/ 61 h 1588"/>
                  <a:gd name="T30" fmla="*/ 0 w 277"/>
                  <a:gd name="T31" fmla="*/ 81 h 1588"/>
                  <a:gd name="T32" fmla="*/ 0 w 277"/>
                  <a:gd name="T33" fmla="*/ 105 h 1588"/>
                  <a:gd name="T34" fmla="*/ 0 w 277"/>
                  <a:gd name="T35" fmla="*/ 132 h 1588"/>
                  <a:gd name="T36" fmla="*/ 0 w 277"/>
                  <a:gd name="T37" fmla="*/ 161 h 1588"/>
                  <a:gd name="T38" fmla="*/ 0 w 277"/>
                  <a:gd name="T39" fmla="*/ 191 h 1588"/>
                  <a:gd name="T40" fmla="*/ 0 w 277"/>
                  <a:gd name="T41" fmla="*/ 221 h 1588"/>
                  <a:gd name="T42" fmla="*/ 0 w 277"/>
                  <a:gd name="T43" fmla="*/ 251 h 1588"/>
                  <a:gd name="T44" fmla="*/ 0 w 277"/>
                  <a:gd name="T45" fmla="*/ 280 h 1588"/>
                  <a:gd name="T46" fmla="*/ 0 w 277"/>
                  <a:gd name="T47" fmla="*/ 306 h 1588"/>
                  <a:gd name="T48" fmla="*/ 0 w 277"/>
                  <a:gd name="T49" fmla="*/ 328 h 1588"/>
                  <a:gd name="T50" fmla="*/ 0 w 277"/>
                  <a:gd name="T51" fmla="*/ 346 h 1588"/>
                  <a:gd name="T52" fmla="*/ 0 w 277"/>
                  <a:gd name="T53" fmla="*/ 359 h 1588"/>
                  <a:gd name="T54" fmla="*/ 0 w 277"/>
                  <a:gd name="T55" fmla="*/ 366 h 1588"/>
                  <a:gd name="T56" fmla="*/ 0 w 277"/>
                  <a:gd name="T57" fmla="*/ 368 h 1588"/>
                  <a:gd name="T58" fmla="*/ 0 w 277"/>
                  <a:gd name="T59" fmla="*/ 371 h 1588"/>
                  <a:gd name="T60" fmla="*/ 3 w 277"/>
                  <a:gd name="T61" fmla="*/ 376 h 1588"/>
                  <a:gd name="T62" fmla="*/ 10 w 277"/>
                  <a:gd name="T63" fmla="*/ 382 h 1588"/>
                  <a:gd name="T64" fmla="*/ 17 w 277"/>
                  <a:gd name="T65" fmla="*/ 385 h 1588"/>
                  <a:gd name="T66" fmla="*/ 25 w 277"/>
                  <a:gd name="T67" fmla="*/ 387 h 1588"/>
                  <a:gd name="T68" fmla="*/ 34 w 277"/>
                  <a:gd name="T69" fmla="*/ 389 h 1588"/>
                  <a:gd name="T70" fmla="*/ 43 w 277"/>
                  <a:gd name="T71" fmla="*/ 391 h 1588"/>
                  <a:gd name="T72" fmla="*/ 51 w 277"/>
                  <a:gd name="T73" fmla="*/ 393 h 1588"/>
                  <a:gd name="T74" fmla="*/ 59 w 277"/>
                  <a:gd name="T75" fmla="*/ 395 h 1588"/>
                  <a:gd name="T76" fmla="*/ 65 w 277"/>
                  <a:gd name="T77" fmla="*/ 396 h 1588"/>
                  <a:gd name="T78" fmla="*/ 68 w 277"/>
                  <a:gd name="T79" fmla="*/ 396 h 1588"/>
                  <a:gd name="T80" fmla="*/ 56 w 277"/>
                  <a:gd name="T81" fmla="*/ 0 h 158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277" h="1588">
                    <a:moveTo>
                      <a:pt x="224" y="0"/>
                    </a:moveTo>
                    <a:lnTo>
                      <a:pt x="222" y="0"/>
                    </a:lnTo>
                    <a:lnTo>
                      <a:pt x="217" y="3"/>
                    </a:lnTo>
                    <a:lnTo>
                      <a:pt x="210" y="5"/>
                    </a:lnTo>
                    <a:lnTo>
                      <a:pt x="200" y="7"/>
                    </a:lnTo>
                    <a:lnTo>
                      <a:pt x="187" y="10"/>
                    </a:lnTo>
                    <a:lnTo>
                      <a:pt x="173" y="15"/>
                    </a:lnTo>
                    <a:lnTo>
                      <a:pt x="158" y="19"/>
                    </a:lnTo>
                    <a:lnTo>
                      <a:pt x="143" y="24"/>
                    </a:lnTo>
                    <a:lnTo>
                      <a:pt x="127" y="28"/>
                    </a:lnTo>
                    <a:lnTo>
                      <a:pt x="111" y="33"/>
                    </a:lnTo>
                    <a:lnTo>
                      <a:pt x="96" y="37"/>
                    </a:lnTo>
                    <a:lnTo>
                      <a:pt x="82" y="42"/>
                    </a:lnTo>
                    <a:lnTo>
                      <a:pt x="69" y="45"/>
                    </a:lnTo>
                    <a:lnTo>
                      <a:pt x="59" y="48"/>
                    </a:lnTo>
                    <a:lnTo>
                      <a:pt x="50" y="51"/>
                    </a:lnTo>
                    <a:lnTo>
                      <a:pt x="44" y="53"/>
                    </a:lnTo>
                    <a:lnTo>
                      <a:pt x="36" y="56"/>
                    </a:lnTo>
                    <a:lnTo>
                      <a:pt x="28" y="60"/>
                    </a:lnTo>
                    <a:lnTo>
                      <a:pt x="21" y="64"/>
                    </a:lnTo>
                    <a:lnTo>
                      <a:pt x="14" y="72"/>
                    </a:lnTo>
                    <a:lnTo>
                      <a:pt x="7" y="82"/>
                    </a:lnTo>
                    <a:lnTo>
                      <a:pt x="3" y="95"/>
                    </a:lnTo>
                    <a:lnTo>
                      <a:pt x="1" y="113"/>
                    </a:lnTo>
                    <a:lnTo>
                      <a:pt x="0" y="135"/>
                    </a:lnTo>
                    <a:lnTo>
                      <a:pt x="0" y="146"/>
                    </a:lnTo>
                    <a:lnTo>
                      <a:pt x="0" y="161"/>
                    </a:lnTo>
                    <a:lnTo>
                      <a:pt x="0" y="184"/>
                    </a:lnTo>
                    <a:lnTo>
                      <a:pt x="0" y="213"/>
                    </a:lnTo>
                    <a:lnTo>
                      <a:pt x="0" y="245"/>
                    </a:lnTo>
                    <a:lnTo>
                      <a:pt x="0" y="284"/>
                    </a:lnTo>
                    <a:lnTo>
                      <a:pt x="0" y="326"/>
                    </a:lnTo>
                    <a:lnTo>
                      <a:pt x="0" y="372"/>
                    </a:lnTo>
                    <a:lnTo>
                      <a:pt x="0" y="423"/>
                    </a:lnTo>
                    <a:lnTo>
                      <a:pt x="0" y="475"/>
                    </a:lnTo>
                    <a:lnTo>
                      <a:pt x="0" y="530"/>
                    </a:lnTo>
                    <a:lnTo>
                      <a:pt x="0" y="587"/>
                    </a:lnTo>
                    <a:lnTo>
                      <a:pt x="0" y="646"/>
                    </a:lnTo>
                    <a:lnTo>
                      <a:pt x="0" y="706"/>
                    </a:lnTo>
                    <a:lnTo>
                      <a:pt x="0" y="767"/>
                    </a:lnTo>
                    <a:lnTo>
                      <a:pt x="0" y="828"/>
                    </a:lnTo>
                    <a:lnTo>
                      <a:pt x="0" y="888"/>
                    </a:lnTo>
                    <a:lnTo>
                      <a:pt x="0" y="949"/>
                    </a:lnTo>
                    <a:lnTo>
                      <a:pt x="0" y="1008"/>
                    </a:lnTo>
                    <a:lnTo>
                      <a:pt x="0" y="1066"/>
                    </a:lnTo>
                    <a:lnTo>
                      <a:pt x="0" y="1121"/>
                    </a:lnTo>
                    <a:lnTo>
                      <a:pt x="0" y="1174"/>
                    </a:lnTo>
                    <a:lnTo>
                      <a:pt x="0" y="1225"/>
                    </a:lnTo>
                    <a:lnTo>
                      <a:pt x="0" y="1272"/>
                    </a:lnTo>
                    <a:lnTo>
                      <a:pt x="0" y="1314"/>
                    </a:lnTo>
                    <a:lnTo>
                      <a:pt x="0" y="1353"/>
                    </a:lnTo>
                    <a:lnTo>
                      <a:pt x="0" y="1387"/>
                    </a:lnTo>
                    <a:lnTo>
                      <a:pt x="0" y="1416"/>
                    </a:lnTo>
                    <a:lnTo>
                      <a:pt x="0" y="1439"/>
                    </a:lnTo>
                    <a:lnTo>
                      <a:pt x="0" y="1456"/>
                    </a:lnTo>
                    <a:lnTo>
                      <a:pt x="0" y="1467"/>
                    </a:lnTo>
                    <a:lnTo>
                      <a:pt x="0" y="1470"/>
                    </a:lnTo>
                    <a:lnTo>
                      <a:pt x="0" y="1473"/>
                    </a:lnTo>
                    <a:lnTo>
                      <a:pt x="1" y="1478"/>
                    </a:lnTo>
                    <a:lnTo>
                      <a:pt x="3" y="1486"/>
                    </a:lnTo>
                    <a:lnTo>
                      <a:pt x="7" y="1496"/>
                    </a:lnTo>
                    <a:lnTo>
                      <a:pt x="14" y="1507"/>
                    </a:lnTo>
                    <a:lnTo>
                      <a:pt x="24" y="1518"/>
                    </a:lnTo>
                    <a:lnTo>
                      <a:pt x="40" y="1530"/>
                    </a:lnTo>
                    <a:lnTo>
                      <a:pt x="59" y="1538"/>
                    </a:lnTo>
                    <a:lnTo>
                      <a:pt x="71" y="1543"/>
                    </a:lnTo>
                    <a:lnTo>
                      <a:pt x="86" y="1547"/>
                    </a:lnTo>
                    <a:lnTo>
                      <a:pt x="101" y="1551"/>
                    </a:lnTo>
                    <a:lnTo>
                      <a:pt x="118" y="1555"/>
                    </a:lnTo>
                    <a:lnTo>
                      <a:pt x="136" y="1560"/>
                    </a:lnTo>
                    <a:lnTo>
                      <a:pt x="154" y="1564"/>
                    </a:lnTo>
                    <a:lnTo>
                      <a:pt x="173" y="1568"/>
                    </a:lnTo>
                    <a:lnTo>
                      <a:pt x="191" y="1571"/>
                    </a:lnTo>
                    <a:lnTo>
                      <a:pt x="207" y="1575"/>
                    </a:lnTo>
                    <a:lnTo>
                      <a:pt x="224" y="1578"/>
                    </a:lnTo>
                    <a:lnTo>
                      <a:pt x="239" y="1581"/>
                    </a:lnTo>
                    <a:lnTo>
                      <a:pt x="251" y="1583"/>
                    </a:lnTo>
                    <a:lnTo>
                      <a:pt x="262" y="1585"/>
                    </a:lnTo>
                    <a:lnTo>
                      <a:pt x="270" y="1587"/>
                    </a:lnTo>
                    <a:lnTo>
                      <a:pt x="274" y="1588"/>
                    </a:lnTo>
                    <a:lnTo>
                      <a:pt x="277" y="1588"/>
                    </a:lnTo>
                    <a:lnTo>
                      <a:pt x="224" y="0"/>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482" name="Freeform 27"/>
              <p:cNvSpPr>
                <a:spLocks/>
              </p:cNvSpPr>
              <p:nvPr/>
            </p:nvSpPr>
            <p:spPr bwMode="auto">
              <a:xfrm>
                <a:off x="1601" y="918"/>
                <a:ext cx="138" cy="793"/>
              </a:xfrm>
              <a:custGeom>
                <a:avLst/>
                <a:gdLst>
                  <a:gd name="T0" fmla="*/ 56 w 277"/>
                  <a:gd name="T1" fmla="*/ 0 h 1588"/>
                  <a:gd name="T2" fmla="*/ 54 w 277"/>
                  <a:gd name="T3" fmla="*/ 0 h 1588"/>
                  <a:gd name="T4" fmla="*/ 50 w 277"/>
                  <a:gd name="T5" fmla="*/ 1 h 1588"/>
                  <a:gd name="T6" fmla="*/ 43 w 277"/>
                  <a:gd name="T7" fmla="*/ 3 h 1588"/>
                  <a:gd name="T8" fmla="*/ 35 w 277"/>
                  <a:gd name="T9" fmla="*/ 6 h 1588"/>
                  <a:gd name="T10" fmla="*/ 27 w 277"/>
                  <a:gd name="T11" fmla="*/ 8 h 1588"/>
                  <a:gd name="T12" fmla="*/ 20 w 277"/>
                  <a:gd name="T13" fmla="*/ 10 h 1588"/>
                  <a:gd name="T14" fmla="*/ 14 w 277"/>
                  <a:gd name="T15" fmla="*/ 12 h 1588"/>
                  <a:gd name="T16" fmla="*/ 11 w 277"/>
                  <a:gd name="T17" fmla="*/ 13 h 1588"/>
                  <a:gd name="T18" fmla="*/ 9 w 277"/>
                  <a:gd name="T19" fmla="*/ 14 h 1588"/>
                  <a:gd name="T20" fmla="*/ 5 w 277"/>
                  <a:gd name="T21" fmla="*/ 16 h 1588"/>
                  <a:gd name="T22" fmla="*/ 1 w 277"/>
                  <a:gd name="T23" fmla="*/ 20 h 1588"/>
                  <a:gd name="T24" fmla="*/ 0 w 277"/>
                  <a:gd name="T25" fmla="*/ 28 h 1588"/>
                  <a:gd name="T26" fmla="*/ 0 w 277"/>
                  <a:gd name="T27" fmla="*/ 33 h 1588"/>
                  <a:gd name="T28" fmla="*/ 0 w 277"/>
                  <a:gd name="T29" fmla="*/ 40 h 1588"/>
                  <a:gd name="T30" fmla="*/ 0 w 277"/>
                  <a:gd name="T31" fmla="*/ 53 h 1588"/>
                  <a:gd name="T32" fmla="*/ 0 w 277"/>
                  <a:gd name="T33" fmla="*/ 71 h 1588"/>
                  <a:gd name="T34" fmla="*/ 0 w 277"/>
                  <a:gd name="T35" fmla="*/ 93 h 1588"/>
                  <a:gd name="T36" fmla="*/ 0 w 277"/>
                  <a:gd name="T37" fmla="*/ 118 h 1588"/>
                  <a:gd name="T38" fmla="*/ 0 w 277"/>
                  <a:gd name="T39" fmla="*/ 146 h 1588"/>
                  <a:gd name="T40" fmla="*/ 0 w 277"/>
                  <a:gd name="T41" fmla="*/ 176 h 1588"/>
                  <a:gd name="T42" fmla="*/ 0 w 277"/>
                  <a:gd name="T43" fmla="*/ 206 h 1588"/>
                  <a:gd name="T44" fmla="*/ 0 w 277"/>
                  <a:gd name="T45" fmla="*/ 237 h 1588"/>
                  <a:gd name="T46" fmla="*/ 0 w 277"/>
                  <a:gd name="T47" fmla="*/ 266 h 1588"/>
                  <a:gd name="T48" fmla="*/ 0 w 277"/>
                  <a:gd name="T49" fmla="*/ 293 h 1588"/>
                  <a:gd name="T50" fmla="*/ 0 w 277"/>
                  <a:gd name="T51" fmla="*/ 317 h 1588"/>
                  <a:gd name="T52" fmla="*/ 0 w 277"/>
                  <a:gd name="T53" fmla="*/ 338 h 1588"/>
                  <a:gd name="T54" fmla="*/ 0 w 277"/>
                  <a:gd name="T55" fmla="*/ 353 h 1588"/>
                  <a:gd name="T56" fmla="*/ 0 w 277"/>
                  <a:gd name="T57" fmla="*/ 363 h 1588"/>
                  <a:gd name="T58" fmla="*/ 0 w 277"/>
                  <a:gd name="T59" fmla="*/ 367 h 1588"/>
                  <a:gd name="T60" fmla="*/ 0 w 277"/>
                  <a:gd name="T61" fmla="*/ 368 h 1588"/>
                  <a:gd name="T62" fmla="*/ 0 w 277"/>
                  <a:gd name="T63" fmla="*/ 371 h 1588"/>
                  <a:gd name="T64" fmla="*/ 3 w 277"/>
                  <a:gd name="T65" fmla="*/ 376 h 1588"/>
                  <a:gd name="T66" fmla="*/ 10 w 277"/>
                  <a:gd name="T67" fmla="*/ 382 h 1588"/>
                  <a:gd name="T68" fmla="*/ 14 w 277"/>
                  <a:gd name="T69" fmla="*/ 384 h 1588"/>
                  <a:gd name="T70" fmla="*/ 21 w 277"/>
                  <a:gd name="T71" fmla="*/ 386 h 1588"/>
                  <a:gd name="T72" fmla="*/ 29 w 277"/>
                  <a:gd name="T73" fmla="*/ 388 h 1588"/>
                  <a:gd name="T74" fmla="*/ 38 w 277"/>
                  <a:gd name="T75" fmla="*/ 390 h 1588"/>
                  <a:gd name="T76" fmla="*/ 47 w 277"/>
                  <a:gd name="T77" fmla="*/ 392 h 1588"/>
                  <a:gd name="T78" fmla="*/ 56 w 277"/>
                  <a:gd name="T79" fmla="*/ 394 h 1588"/>
                  <a:gd name="T80" fmla="*/ 62 w 277"/>
                  <a:gd name="T81" fmla="*/ 395 h 1588"/>
                  <a:gd name="T82" fmla="*/ 67 w 277"/>
                  <a:gd name="T83" fmla="*/ 396 h 1588"/>
                  <a:gd name="T84" fmla="*/ 69 w 277"/>
                  <a:gd name="T85" fmla="*/ 396 h 158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77" h="1588">
                    <a:moveTo>
                      <a:pt x="224" y="0"/>
                    </a:moveTo>
                    <a:lnTo>
                      <a:pt x="224" y="0"/>
                    </a:lnTo>
                    <a:lnTo>
                      <a:pt x="222" y="0"/>
                    </a:lnTo>
                    <a:lnTo>
                      <a:pt x="217" y="3"/>
                    </a:lnTo>
                    <a:lnTo>
                      <a:pt x="210" y="5"/>
                    </a:lnTo>
                    <a:lnTo>
                      <a:pt x="200" y="7"/>
                    </a:lnTo>
                    <a:lnTo>
                      <a:pt x="187" y="10"/>
                    </a:lnTo>
                    <a:lnTo>
                      <a:pt x="173" y="15"/>
                    </a:lnTo>
                    <a:lnTo>
                      <a:pt x="158" y="19"/>
                    </a:lnTo>
                    <a:lnTo>
                      <a:pt x="143" y="24"/>
                    </a:lnTo>
                    <a:lnTo>
                      <a:pt x="127" y="28"/>
                    </a:lnTo>
                    <a:lnTo>
                      <a:pt x="111" y="33"/>
                    </a:lnTo>
                    <a:lnTo>
                      <a:pt x="96" y="37"/>
                    </a:lnTo>
                    <a:lnTo>
                      <a:pt x="82" y="42"/>
                    </a:lnTo>
                    <a:lnTo>
                      <a:pt x="69" y="45"/>
                    </a:lnTo>
                    <a:lnTo>
                      <a:pt x="59" y="48"/>
                    </a:lnTo>
                    <a:lnTo>
                      <a:pt x="50" y="51"/>
                    </a:lnTo>
                    <a:lnTo>
                      <a:pt x="44" y="53"/>
                    </a:lnTo>
                    <a:lnTo>
                      <a:pt x="36" y="56"/>
                    </a:lnTo>
                    <a:lnTo>
                      <a:pt x="28" y="60"/>
                    </a:lnTo>
                    <a:lnTo>
                      <a:pt x="21" y="64"/>
                    </a:lnTo>
                    <a:lnTo>
                      <a:pt x="14" y="72"/>
                    </a:lnTo>
                    <a:lnTo>
                      <a:pt x="7" y="82"/>
                    </a:lnTo>
                    <a:lnTo>
                      <a:pt x="3" y="95"/>
                    </a:lnTo>
                    <a:lnTo>
                      <a:pt x="1" y="113"/>
                    </a:lnTo>
                    <a:lnTo>
                      <a:pt x="0" y="135"/>
                    </a:lnTo>
                    <a:lnTo>
                      <a:pt x="0" y="146"/>
                    </a:lnTo>
                    <a:lnTo>
                      <a:pt x="0" y="161"/>
                    </a:lnTo>
                    <a:lnTo>
                      <a:pt x="0" y="184"/>
                    </a:lnTo>
                    <a:lnTo>
                      <a:pt x="0" y="213"/>
                    </a:lnTo>
                    <a:lnTo>
                      <a:pt x="0" y="245"/>
                    </a:lnTo>
                    <a:lnTo>
                      <a:pt x="0" y="284"/>
                    </a:lnTo>
                    <a:lnTo>
                      <a:pt x="0" y="326"/>
                    </a:lnTo>
                    <a:lnTo>
                      <a:pt x="0" y="372"/>
                    </a:lnTo>
                    <a:lnTo>
                      <a:pt x="0" y="423"/>
                    </a:lnTo>
                    <a:lnTo>
                      <a:pt x="0" y="475"/>
                    </a:lnTo>
                    <a:lnTo>
                      <a:pt x="0" y="530"/>
                    </a:lnTo>
                    <a:lnTo>
                      <a:pt x="0" y="587"/>
                    </a:lnTo>
                    <a:lnTo>
                      <a:pt x="0" y="646"/>
                    </a:lnTo>
                    <a:lnTo>
                      <a:pt x="0" y="706"/>
                    </a:lnTo>
                    <a:lnTo>
                      <a:pt x="0" y="767"/>
                    </a:lnTo>
                    <a:lnTo>
                      <a:pt x="0" y="828"/>
                    </a:lnTo>
                    <a:lnTo>
                      <a:pt x="0" y="888"/>
                    </a:lnTo>
                    <a:lnTo>
                      <a:pt x="0" y="949"/>
                    </a:lnTo>
                    <a:lnTo>
                      <a:pt x="0" y="1008"/>
                    </a:lnTo>
                    <a:lnTo>
                      <a:pt x="0" y="1066"/>
                    </a:lnTo>
                    <a:lnTo>
                      <a:pt x="0" y="1121"/>
                    </a:lnTo>
                    <a:lnTo>
                      <a:pt x="0" y="1174"/>
                    </a:lnTo>
                    <a:lnTo>
                      <a:pt x="0" y="1225"/>
                    </a:lnTo>
                    <a:lnTo>
                      <a:pt x="0" y="1272"/>
                    </a:lnTo>
                    <a:lnTo>
                      <a:pt x="0" y="1314"/>
                    </a:lnTo>
                    <a:lnTo>
                      <a:pt x="0" y="1353"/>
                    </a:lnTo>
                    <a:lnTo>
                      <a:pt x="0" y="1387"/>
                    </a:lnTo>
                    <a:lnTo>
                      <a:pt x="0" y="1416"/>
                    </a:lnTo>
                    <a:lnTo>
                      <a:pt x="0" y="1439"/>
                    </a:lnTo>
                    <a:lnTo>
                      <a:pt x="0" y="1456"/>
                    </a:lnTo>
                    <a:lnTo>
                      <a:pt x="0" y="1467"/>
                    </a:lnTo>
                    <a:lnTo>
                      <a:pt x="0" y="1470"/>
                    </a:lnTo>
                    <a:lnTo>
                      <a:pt x="0" y="1473"/>
                    </a:lnTo>
                    <a:lnTo>
                      <a:pt x="1" y="1478"/>
                    </a:lnTo>
                    <a:lnTo>
                      <a:pt x="3" y="1486"/>
                    </a:lnTo>
                    <a:lnTo>
                      <a:pt x="7" y="1496"/>
                    </a:lnTo>
                    <a:lnTo>
                      <a:pt x="14" y="1507"/>
                    </a:lnTo>
                    <a:lnTo>
                      <a:pt x="24" y="1518"/>
                    </a:lnTo>
                    <a:lnTo>
                      <a:pt x="40" y="1530"/>
                    </a:lnTo>
                    <a:lnTo>
                      <a:pt x="59" y="1538"/>
                    </a:lnTo>
                    <a:lnTo>
                      <a:pt x="71" y="1543"/>
                    </a:lnTo>
                    <a:lnTo>
                      <a:pt x="86" y="1547"/>
                    </a:lnTo>
                    <a:lnTo>
                      <a:pt x="101" y="1551"/>
                    </a:lnTo>
                    <a:lnTo>
                      <a:pt x="118" y="1555"/>
                    </a:lnTo>
                    <a:lnTo>
                      <a:pt x="136" y="1560"/>
                    </a:lnTo>
                    <a:lnTo>
                      <a:pt x="154" y="1564"/>
                    </a:lnTo>
                    <a:lnTo>
                      <a:pt x="173" y="1568"/>
                    </a:lnTo>
                    <a:lnTo>
                      <a:pt x="191" y="1571"/>
                    </a:lnTo>
                    <a:lnTo>
                      <a:pt x="207" y="1575"/>
                    </a:lnTo>
                    <a:lnTo>
                      <a:pt x="224" y="1578"/>
                    </a:lnTo>
                    <a:lnTo>
                      <a:pt x="239" y="1581"/>
                    </a:lnTo>
                    <a:lnTo>
                      <a:pt x="251" y="1583"/>
                    </a:lnTo>
                    <a:lnTo>
                      <a:pt x="262" y="1585"/>
                    </a:lnTo>
                    <a:lnTo>
                      <a:pt x="270" y="1587"/>
                    </a:lnTo>
                    <a:lnTo>
                      <a:pt x="274" y="1588"/>
                    </a:lnTo>
                    <a:lnTo>
                      <a:pt x="277" y="1588"/>
                    </a:lnTo>
                    <a:lnTo>
                      <a:pt x="22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483" name="Freeform 28"/>
              <p:cNvSpPr>
                <a:spLocks/>
              </p:cNvSpPr>
              <p:nvPr/>
            </p:nvSpPr>
            <p:spPr bwMode="auto">
              <a:xfrm>
                <a:off x="1673" y="857"/>
                <a:ext cx="1239" cy="901"/>
              </a:xfrm>
              <a:custGeom>
                <a:avLst/>
                <a:gdLst>
                  <a:gd name="T0" fmla="*/ 87 w 2477"/>
                  <a:gd name="T1" fmla="*/ 451 h 1801"/>
                  <a:gd name="T2" fmla="*/ 101 w 2477"/>
                  <a:gd name="T3" fmla="*/ 450 h 1801"/>
                  <a:gd name="T4" fmla="*/ 125 w 2477"/>
                  <a:gd name="T5" fmla="*/ 449 h 1801"/>
                  <a:gd name="T6" fmla="*/ 157 w 2477"/>
                  <a:gd name="T7" fmla="*/ 447 h 1801"/>
                  <a:gd name="T8" fmla="*/ 195 w 2477"/>
                  <a:gd name="T9" fmla="*/ 445 h 1801"/>
                  <a:gd name="T10" fmla="*/ 238 w 2477"/>
                  <a:gd name="T11" fmla="*/ 442 h 1801"/>
                  <a:gd name="T12" fmla="*/ 284 w 2477"/>
                  <a:gd name="T13" fmla="*/ 439 h 1801"/>
                  <a:gd name="T14" fmla="*/ 333 w 2477"/>
                  <a:gd name="T15" fmla="*/ 436 h 1801"/>
                  <a:gd name="T16" fmla="*/ 382 w 2477"/>
                  <a:gd name="T17" fmla="*/ 432 h 1801"/>
                  <a:gd name="T18" fmla="*/ 430 w 2477"/>
                  <a:gd name="T19" fmla="*/ 429 h 1801"/>
                  <a:gd name="T20" fmla="*/ 476 w 2477"/>
                  <a:gd name="T21" fmla="*/ 425 h 1801"/>
                  <a:gd name="T22" fmla="*/ 518 w 2477"/>
                  <a:gd name="T23" fmla="*/ 421 h 1801"/>
                  <a:gd name="T24" fmla="*/ 554 w 2477"/>
                  <a:gd name="T25" fmla="*/ 417 h 1801"/>
                  <a:gd name="T26" fmla="*/ 583 w 2477"/>
                  <a:gd name="T27" fmla="*/ 413 h 1801"/>
                  <a:gd name="T28" fmla="*/ 604 w 2477"/>
                  <a:gd name="T29" fmla="*/ 409 h 1801"/>
                  <a:gd name="T30" fmla="*/ 616 w 2477"/>
                  <a:gd name="T31" fmla="*/ 405 h 1801"/>
                  <a:gd name="T32" fmla="*/ 620 w 2477"/>
                  <a:gd name="T33" fmla="*/ 32 h 1801"/>
                  <a:gd name="T34" fmla="*/ 614 w 2477"/>
                  <a:gd name="T35" fmla="*/ 29 h 1801"/>
                  <a:gd name="T36" fmla="*/ 597 w 2477"/>
                  <a:gd name="T37" fmla="*/ 26 h 1801"/>
                  <a:gd name="T38" fmla="*/ 572 w 2477"/>
                  <a:gd name="T39" fmla="*/ 23 h 1801"/>
                  <a:gd name="T40" fmla="*/ 539 w 2477"/>
                  <a:gd name="T41" fmla="*/ 20 h 1801"/>
                  <a:gd name="T42" fmla="*/ 499 w 2477"/>
                  <a:gd name="T43" fmla="*/ 17 h 1801"/>
                  <a:gd name="T44" fmla="*/ 455 w 2477"/>
                  <a:gd name="T45" fmla="*/ 14 h 1801"/>
                  <a:gd name="T46" fmla="*/ 408 w 2477"/>
                  <a:gd name="T47" fmla="*/ 11 h 1801"/>
                  <a:gd name="T48" fmla="*/ 359 w 2477"/>
                  <a:gd name="T49" fmla="*/ 9 h 1801"/>
                  <a:gd name="T50" fmla="*/ 310 w 2477"/>
                  <a:gd name="T51" fmla="*/ 7 h 1801"/>
                  <a:gd name="T52" fmla="*/ 262 w 2477"/>
                  <a:gd name="T53" fmla="*/ 6 h 1801"/>
                  <a:gd name="T54" fmla="*/ 216 w 2477"/>
                  <a:gd name="T55" fmla="*/ 4 h 1801"/>
                  <a:gd name="T56" fmla="*/ 176 w 2477"/>
                  <a:gd name="T57" fmla="*/ 3 h 1801"/>
                  <a:gd name="T58" fmla="*/ 141 w 2477"/>
                  <a:gd name="T59" fmla="*/ 2 h 1801"/>
                  <a:gd name="T60" fmla="*/ 113 w 2477"/>
                  <a:gd name="T61" fmla="*/ 1 h 1801"/>
                  <a:gd name="T62" fmla="*/ 93 w 2477"/>
                  <a:gd name="T63" fmla="*/ 1 h 1801"/>
                  <a:gd name="T64" fmla="*/ 84 w 2477"/>
                  <a:gd name="T65" fmla="*/ 0 h 1801"/>
                  <a:gd name="T66" fmla="*/ 29 w 2477"/>
                  <a:gd name="T67" fmla="*/ 5 h 1801"/>
                  <a:gd name="T68" fmla="*/ 17 w 2477"/>
                  <a:gd name="T69" fmla="*/ 10 h 1801"/>
                  <a:gd name="T70" fmla="*/ 8 w 2477"/>
                  <a:gd name="T71" fmla="*/ 19 h 1801"/>
                  <a:gd name="T72" fmla="*/ 2 w 2477"/>
                  <a:gd name="T73" fmla="*/ 32 h 1801"/>
                  <a:gd name="T74" fmla="*/ 0 w 2477"/>
                  <a:gd name="T75" fmla="*/ 408 h 1801"/>
                  <a:gd name="T76" fmla="*/ 3 w 2477"/>
                  <a:gd name="T77" fmla="*/ 421 h 1801"/>
                  <a:gd name="T78" fmla="*/ 10 w 2477"/>
                  <a:gd name="T79" fmla="*/ 431 h 1801"/>
                  <a:gd name="T80" fmla="*/ 21 w 2477"/>
                  <a:gd name="T81" fmla="*/ 439 h 1801"/>
                  <a:gd name="T82" fmla="*/ 34 w 2477"/>
                  <a:gd name="T83" fmla="*/ 441 h 180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2477" h="1801">
                    <a:moveTo>
                      <a:pt x="334" y="1801"/>
                    </a:moveTo>
                    <a:lnTo>
                      <a:pt x="346" y="1801"/>
                    </a:lnTo>
                    <a:lnTo>
                      <a:pt x="370" y="1800"/>
                    </a:lnTo>
                    <a:lnTo>
                      <a:pt x="404" y="1798"/>
                    </a:lnTo>
                    <a:lnTo>
                      <a:pt x="447" y="1796"/>
                    </a:lnTo>
                    <a:lnTo>
                      <a:pt x="499" y="1794"/>
                    </a:lnTo>
                    <a:lnTo>
                      <a:pt x="558" y="1790"/>
                    </a:lnTo>
                    <a:lnTo>
                      <a:pt x="625" y="1787"/>
                    </a:lnTo>
                    <a:lnTo>
                      <a:pt x="699" y="1782"/>
                    </a:lnTo>
                    <a:lnTo>
                      <a:pt x="777" y="1778"/>
                    </a:lnTo>
                    <a:lnTo>
                      <a:pt x="862" y="1772"/>
                    </a:lnTo>
                    <a:lnTo>
                      <a:pt x="951" y="1767"/>
                    </a:lnTo>
                    <a:lnTo>
                      <a:pt x="1042" y="1761"/>
                    </a:lnTo>
                    <a:lnTo>
                      <a:pt x="1136" y="1756"/>
                    </a:lnTo>
                    <a:lnTo>
                      <a:pt x="1233" y="1749"/>
                    </a:lnTo>
                    <a:lnTo>
                      <a:pt x="1330" y="1742"/>
                    </a:lnTo>
                    <a:lnTo>
                      <a:pt x="1429" y="1735"/>
                    </a:lnTo>
                    <a:lnTo>
                      <a:pt x="1527" y="1728"/>
                    </a:lnTo>
                    <a:lnTo>
                      <a:pt x="1624" y="1721"/>
                    </a:lnTo>
                    <a:lnTo>
                      <a:pt x="1719" y="1713"/>
                    </a:lnTo>
                    <a:lnTo>
                      <a:pt x="1812" y="1705"/>
                    </a:lnTo>
                    <a:lnTo>
                      <a:pt x="1902" y="1697"/>
                    </a:lnTo>
                    <a:lnTo>
                      <a:pt x="1988" y="1690"/>
                    </a:lnTo>
                    <a:lnTo>
                      <a:pt x="2069" y="1682"/>
                    </a:lnTo>
                    <a:lnTo>
                      <a:pt x="2145" y="1674"/>
                    </a:lnTo>
                    <a:lnTo>
                      <a:pt x="2214" y="1666"/>
                    </a:lnTo>
                    <a:lnTo>
                      <a:pt x="2277" y="1658"/>
                    </a:lnTo>
                    <a:lnTo>
                      <a:pt x="2332" y="1651"/>
                    </a:lnTo>
                    <a:lnTo>
                      <a:pt x="2379" y="1643"/>
                    </a:lnTo>
                    <a:lnTo>
                      <a:pt x="2416" y="1636"/>
                    </a:lnTo>
                    <a:lnTo>
                      <a:pt x="2444" y="1628"/>
                    </a:lnTo>
                    <a:lnTo>
                      <a:pt x="2462" y="1620"/>
                    </a:lnTo>
                    <a:lnTo>
                      <a:pt x="2468" y="1614"/>
                    </a:lnTo>
                    <a:lnTo>
                      <a:pt x="2477" y="128"/>
                    </a:lnTo>
                    <a:lnTo>
                      <a:pt x="2471" y="121"/>
                    </a:lnTo>
                    <a:lnTo>
                      <a:pt x="2453" y="115"/>
                    </a:lnTo>
                    <a:lnTo>
                      <a:pt x="2425" y="108"/>
                    </a:lnTo>
                    <a:lnTo>
                      <a:pt x="2387" y="101"/>
                    </a:lnTo>
                    <a:lnTo>
                      <a:pt x="2340" y="95"/>
                    </a:lnTo>
                    <a:lnTo>
                      <a:pt x="2286" y="89"/>
                    </a:lnTo>
                    <a:lnTo>
                      <a:pt x="2222" y="82"/>
                    </a:lnTo>
                    <a:lnTo>
                      <a:pt x="2153" y="77"/>
                    </a:lnTo>
                    <a:lnTo>
                      <a:pt x="2077" y="71"/>
                    </a:lnTo>
                    <a:lnTo>
                      <a:pt x="1995" y="65"/>
                    </a:lnTo>
                    <a:lnTo>
                      <a:pt x="1909" y="60"/>
                    </a:lnTo>
                    <a:lnTo>
                      <a:pt x="1819" y="54"/>
                    </a:lnTo>
                    <a:lnTo>
                      <a:pt x="1726" y="50"/>
                    </a:lnTo>
                    <a:lnTo>
                      <a:pt x="1630" y="44"/>
                    </a:lnTo>
                    <a:lnTo>
                      <a:pt x="1533" y="40"/>
                    </a:lnTo>
                    <a:lnTo>
                      <a:pt x="1434" y="35"/>
                    </a:lnTo>
                    <a:lnTo>
                      <a:pt x="1335" y="32"/>
                    </a:lnTo>
                    <a:lnTo>
                      <a:pt x="1238" y="27"/>
                    </a:lnTo>
                    <a:lnTo>
                      <a:pt x="1140" y="24"/>
                    </a:lnTo>
                    <a:lnTo>
                      <a:pt x="1045" y="21"/>
                    </a:lnTo>
                    <a:lnTo>
                      <a:pt x="954" y="17"/>
                    </a:lnTo>
                    <a:lnTo>
                      <a:pt x="864" y="14"/>
                    </a:lnTo>
                    <a:lnTo>
                      <a:pt x="781" y="12"/>
                    </a:lnTo>
                    <a:lnTo>
                      <a:pt x="701" y="10"/>
                    </a:lnTo>
                    <a:lnTo>
                      <a:pt x="628" y="7"/>
                    </a:lnTo>
                    <a:lnTo>
                      <a:pt x="561" y="5"/>
                    </a:lnTo>
                    <a:lnTo>
                      <a:pt x="500" y="3"/>
                    </a:lnTo>
                    <a:lnTo>
                      <a:pt x="449" y="2"/>
                    </a:lnTo>
                    <a:lnTo>
                      <a:pt x="405" y="1"/>
                    </a:lnTo>
                    <a:lnTo>
                      <a:pt x="372" y="1"/>
                    </a:lnTo>
                    <a:lnTo>
                      <a:pt x="347" y="0"/>
                    </a:lnTo>
                    <a:lnTo>
                      <a:pt x="335" y="0"/>
                    </a:lnTo>
                    <a:lnTo>
                      <a:pt x="141" y="15"/>
                    </a:lnTo>
                    <a:lnTo>
                      <a:pt x="114" y="17"/>
                    </a:lnTo>
                    <a:lnTo>
                      <a:pt x="88" y="26"/>
                    </a:lnTo>
                    <a:lnTo>
                      <a:pt x="65" y="39"/>
                    </a:lnTo>
                    <a:lnTo>
                      <a:pt x="45" y="55"/>
                    </a:lnTo>
                    <a:lnTo>
                      <a:pt x="29" y="76"/>
                    </a:lnTo>
                    <a:lnTo>
                      <a:pt x="15" y="99"/>
                    </a:lnTo>
                    <a:lnTo>
                      <a:pt x="8" y="125"/>
                    </a:lnTo>
                    <a:lnTo>
                      <a:pt x="5" y="151"/>
                    </a:lnTo>
                    <a:lnTo>
                      <a:pt x="0" y="1629"/>
                    </a:lnTo>
                    <a:lnTo>
                      <a:pt x="2" y="1656"/>
                    </a:lnTo>
                    <a:lnTo>
                      <a:pt x="10" y="1682"/>
                    </a:lnTo>
                    <a:lnTo>
                      <a:pt x="23" y="1705"/>
                    </a:lnTo>
                    <a:lnTo>
                      <a:pt x="39" y="1724"/>
                    </a:lnTo>
                    <a:lnTo>
                      <a:pt x="59" y="1741"/>
                    </a:lnTo>
                    <a:lnTo>
                      <a:pt x="82" y="1753"/>
                    </a:lnTo>
                    <a:lnTo>
                      <a:pt x="108" y="1761"/>
                    </a:lnTo>
                    <a:lnTo>
                      <a:pt x="135" y="1763"/>
                    </a:lnTo>
                    <a:lnTo>
                      <a:pt x="334" y="1801"/>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484" name="Freeform 29"/>
              <p:cNvSpPr>
                <a:spLocks/>
              </p:cNvSpPr>
              <p:nvPr/>
            </p:nvSpPr>
            <p:spPr bwMode="auto">
              <a:xfrm>
                <a:off x="1673" y="857"/>
                <a:ext cx="1239" cy="901"/>
              </a:xfrm>
              <a:custGeom>
                <a:avLst/>
                <a:gdLst>
                  <a:gd name="T0" fmla="*/ 84 w 2477"/>
                  <a:gd name="T1" fmla="*/ 451 h 1801"/>
                  <a:gd name="T2" fmla="*/ 93 w 2477"/>
                  <a:gd name="T3" fmla="*/ 450 h 1801"/>
                  <a:gd name="T4" fmla="*/ 112 w 2477"/>
                  <a:gd name="T5" fmla="*/ 449 h 1801"/>
                  <a:gd name="T6" fmla="*/ 140 w 2477"/>
                  <a:gd name="T7" fmla="*/ 448 h 1801"/>
                  <a:gd name="T8" fmla="*/ 175 w 2477"/>
                  <a:gd name="T9" fmla="*/ 446 h 1801"/>
                  <a:gd name="T10" fmla="*/ 216 w 2477"/>
                  <a:gd name="T11" fmla="*/ 443 h 1801"/>
                  <a:gd name="T12" fmla="*/ 261 w 2477"/>
                  <a:gd name="T13" fmla="*/ 441 h 1801"/>
                  <a:gd name="T14" fmla="*/ 309 w 2477"/>
                  <a:gd name="T15" fmla="*/ 438 h 1801"/>
                  <a:gd name="T16" fmla="*/ 358 w 2477"/>
                  <a:gd name="T17" fmla="*/ 434 h 1801"/>
                  <a:gd name="T18" fmla="*/ 406 w 2477"/>
                  <a:gd name="T19" fmla="*/ 431 h 1801"/>
                  <a:gd name="T20" fmla="*/ 453 w 2477"/>
                  <a:gd name="T21" fmla="*/ 427 h 1801"/>
                  <a:gd name="T22" fmla="*/ 497 w 2477"/>
                  <a:gd name="T23" fmla="*/ 423 h 1801"/>
                  <a:gd name="T24" fmla="*/ 537 w 2477"/>
                  <a:gd name="T25" fmla="*/ 419 h 1801"/>
                  <a:gd name="T26" fmla="*/ 570 w 2477"/>
                  <a:gd name="T27" fmla="*/ 415 h 1801"/>
                  <a:gd name="T28" fmla="*/ 595 w 2477"/>
                  <a:gd name="T29" fmla="*/ 411 h 1801"/>
                  <a:gd name="T30" fmla="*/ 611 w 2477"/>
                  <a:gd name="T31" fmla="*/ 407 h 1801"/>
                  <a:gd name="T32" fmla="*/ 617 w 2477"/>
                  <a:gd name="T33" fmla="*/ 404 h 1801"/>
                  <a:gd name="T34" fmla="*/ 620 w 2477"/>
                  <a:gd name="T35" fmla="*/ 32 h 1801"/>
                  <a:gd name="T36" fmla="*/ 614 w 2477"/>
                  <a:gd name="T37" fmla="*/ 29 h 1801"/>
                  <a:gd name="T38" fmla="*/ 597 w 2477"/>
                  <a:gd name="T39" fmla="*/ 26 h 1801"/>
                  <a:gd name="T40" fmla="*/ 572 w 2477"/>
                  <a:gd name="T41" fmla="*/ 23 h 1801"/>
                  <a:gd name="T42" fmla="*/ 539 w 2477"/>
                  <a:gd name="T43" fmla="*/ 20 h 1801"/>
                  <a:gd name="T44" fmla="*/ 499 w 2477"/>
                  <a:gd name="T45" fmla="*/ 17 h 1801"/>
                  <a:gd name="T46" fmla="*/ 455 w 2477"/>
                  <a:gd name="T47" fmla="*/ 14 h 1801"/>
                  <a:gd name="T48" fmla="*/ 408 w 2477"/>
                  <a:gd name="T49" fmla="*/ 11 h 1801"/>
                  <a:gd name="T50" fmla="*/ 359 w 2477"/>
                  <a:gd name="T51" fmla="*/ 9 h 1801"/>
                  <a:gd name="T52" fmla="*/ 310 w 2477"/>
                  <a:gd name="T53" fmla="*/ 7 h 1801"/>
                  <a:gd name="T54" fmla="*/ 262 w 2477"/>
                  <a:gd name="T55" fmla="*/ 6 h 1801"/>
                  <a:gd name="T56" fmla="*/ 216 w 2477"/>
                  <a:gd name="T57" fmla="*/ 4 h 1801"/>
                  <a:gd name="T58" fmla="*/ 176 w 2477"/>
                  <a:gd name="T59" fmla="*/ 3 h 1801"/>
                  <a:gd name="T60" fmla="*/ 141 w 2477"/>
                  <a:gd name="T61" fmla="*/ 2 h 1801"/>
                  <a:gd name="T62" fmla="*/ 113 w 2477"/>
                  <a:gd name="T63" fmla="*/ 1 h 1801"/>
                  <a:gd name="T64" fmla="*/ 93 w 2477"/>
                  <a:gd name="T65" fmla="*/ 1 h 1801"/>
                  <a:gd name="T66" fmla="*/ 84 w 2477"/>
                  <a:gd name="T67" fmla="*/ 0 h 1801"/>
                  <a:gd name="T68" fmla="*/ 36 w 2477"/>
                  <a:gd name="T69" fmla="*/ 4 h 1801"/>
                  <a:gd name="T70" fmla="*/ 22 w 2477"/>
                  <a:gd name="T71" fmla="*/ 7 h 1801"/>
                  <a:gd name="T72" fmla="*/ 12 w 2477"/>
                  <a:gd name="T73" fmla="*/ 14 h 1801"/>
                  <a:gd name="T74" fmla="*/ 4 w 2477"/>
                  <a:gd name="T75" fmla="*/ 25 h 1801"/>
                  <a:gd name="T76" fmla="*/ 2 w 2477"/>
                  <a:gd name="T77" fmla="*/ 38 h 1801"/>
                  <a:gd name="T78" fmla="*/ 0 w 2477"/>
                  <a:gd name="T79" fmla="*/ 408 h 1801"/>
                  <a:gd name="T80" fmla="*/ 3 w 2477"/>
                  <a:gd name="T81" fmla="*/ 421 h 1801"/>
                  <a:gd name="T82" fmla="*/ 10 w 2477"/>
                  <a:gd name="T83" fmla="*/ 431 h 1801"/>
                  <a:gd name="T84" fmla="*/ 21 w 2477"/>
                  <a:gd name="T85" fmla="*/ 439 h 1801"/>
                  <a:gd name="T86" fmla="*/ 34 w 2477"/>
                  <a:gd name="T87" fmla="*/ 441 h 180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2477" h="1801">
                    <a:moveTo>
                      <a:pt x="334" y="1801"/>
                    </a:moveTo>
                    <a:lnTo>
                      <a:pt x="334" y="1801"/>
                    </a:lnTo>
                    <a:lnTo>
                      <a:pt x="346" y="1801"/>
                    </a:lnTo>
                    <a:lnTo>
                      <a:pt x="370" y="1800"/>
                    </a:lnTo>
                    <a:lnTo>
                      <a:pt x="404" y="1798"/>
                    </a:lnTo>
                    <a:lnTo>
                      <a:pt x="447" y="1796"/>
                    </a:lnTo>
                    <a:lnTo>
                      <a:pt x="499" y="1794"/>
                    </a:lnTo>
                    <a:lnTo>
                      <a:pt x="558" y="1790"/>
                    </a:lnTo>
                    <a:lnTo>
                      <a:pt x="625" y="1787"/>
                    </a:lnTo>
                    <a:lnTo>
                      <a:pt x="699" y="1782"/>
                    </a:lnTo>
                    <a:lnTo>
                      <a:pt x="777" y="1778"/>
                    </a:lnTo>
                    <a:lnTo>
                      <a:pt x="862" y="1772"/>
                    </a:lnTo>
                    <a:lnTo>
                      <a:pt x="951" y="1767"/>
                    </a:lnTo>
                    <a:lnTo>
                      <a:pt x="1042" y="1761"/>
                    </a:lnTo>
                    <a:lnTo>
                      <a:pt x="1136" y="1756"/>
                    </a:lnTo>
                    <a:lnTo>
                      <a:pt x="1233" y="1749"/>
                    </a:lnTo>
                    <a:lnTo>
                      <a:pt x="1330" y="1742"/>
                    </a:lnTo>
                    <a:lnTo>
                      <a:pt x="1429" y="1735"/>
                    </a:lnTo>
                    <a:lnTo>
                      <a:pt x="1527" y="1728"/>
                    </a:lnTo>
                    <a:lnTo>
                      <a:pt x="1624" y="1721"/>
                    </a:lnTo>
                    <a:lnTo>
                      <a:pt x="1719" y="1713"/>
                    </a:lnTo>
                    <a:lnTo>
                      <a:pt x="1812" y="1705"/>
                    </a:lnTo>
                    <a:lnTo>
                      <a:pt x="1902" y="1697"/>
                    </a:lnTo>
                    <a:lnTo>
                      <a:pt x="1988" y="1690"/>
                    </a:lnTo>
                    <a:lnTo>
                      <a:pt x="2069" y="1682"/>
                    </a:lnTo>
                    <a:lnTo>
                      <a:pt x="2145" y="1674"/>
                    </a:lnTo>
                    <a:lnTo>
                      <a:pt x="2214" y="1666"/>
                    </a:lnTo>
                    <a:lnTo>
                      <a:pt x="2277" y="1658"/>
                    </a:lnTo>
                    <a:lnTo>
                      <a:pt x="2332" y="1651"/>
                    </a:lnTo>
                    <a:lnTo>
                      <a:pt x="2379" y="1643"/>
                    </a:lnTo>
                    <a:lnTo>
                      <a:pt x="2416" y="1636"/>
                    </a:lnTo>
                    <a:lnTo>
                      <a:pt x="2444" y="1628"/>
                    </a:lnTo>
                    <a:lnTo>
                      <a:pt x="2462" y="1620"/>
                    </a:lnTo>
                    <a:lnTo>
                      <a:pt x="2468" y="1614"/>
                    </a:lnTo>
                    <a:lnTo>
                      <a:pt x="2477" y="128"/>
                    </a:lnTo>
                    <a:lnTo>
                      <a:pt x="2471" y="121"/>
                    </a:lnTo>
                    <a:lnTo>
                      <a:pt x="2453" y="115"/>
                    </a:lnTo>
                    <a:lnTo>
                      <a:pt x="2425" y="108"/>
                    </a:lnTo>
                    <a:lnTo>
                      <a:pt x="2387" y="101"/>
                    </a:lnTo>
                    <a:lnTo>
                      <a:pt x="2340" y="95"/>
                    </a:lnTo>
                    <a:lnTo>
                      <a:pt x="2286" y="89"/>
                    </a:lnTo>
                    <a:lnTo>
                      <a:pt x="2222" y="82"/>
                    </a:lnTo>
                    <a:lnTo>
                      <a:pt x="2153" y="77"/>
                    </a:lnTo>
                    <a:lnTo>
                      <a:pt x="2077" y="71"/>
                    </a:lnTo>
                    <a:lnTo>
                      <a:pt x="1995" y="65"/>
                    </a:lnTo>
                    <a:lnTo>
                      <a:pt x="1909" y="60"/>
                    </a:lnTo>
                    <a:lnTo>
                      <a:pt x="1819" y="54"/>
                    </a:lnTo>
                    <a:lnTo>
                      <a:pt x="1726" y="50"/>
                    </a:lnTo>
                    <a:lnTo>
                      <a:pt x="1630" y="44"/>
                    </a:lnTo>
                    <a:lnTo>
                      <a:pt x="1533" y="40"/>
                    </a:lnTo>
                    <a:lnTo>
                      <a:pt x="1434" y="35"/>
                    </a:lnTo>
                    <a:lnTo>
                      <a:pt x="1335" y="32"/>
                    </a:lnTo>
                    <a:lnTo>
                      <a:pt x="1238" y="27"/>
                    </a:lnTo>
                    <a:lnTo>
                      <a:pt x="1140" y="24"/>
                    </a:lnTo>
                    <a:lnTo>
                      <a:pt x="1045" y="21"/>
                    </a:lnTo>
                    <a:lnTo>
                      <a:pt x="954" y="17"/>
                    </a:lnTo>
                    <a:lnTo>
                      <a:pt x="864" y="14"/>
                    </a:lnTo>
                    <a:lnTo>
                      <a:pt x="781" y="12"/>
                    </a:lnTo>
                    <a:lnTo>
                      <a:pt x="701" y="10"/>
                    </a:lnTo>
                    <a:lnTo>
                      <a:pt x="628" y="7"/>
                    </a:lnTo>
                    <a:lnTo>
                      <a:pt x="561" y="5"/>
                    </a:lnTo>
                    <a:lnTo>
                      <a:pt x="500" y="3"/>
                    </a:lnTo>
                    <a:lnTo>
                      <a:pt x="449" y="2"/>
                    </a:lnTo>
                    <a:lnTo>
                      <a:pt x="405" y="1"/>
                    </a:lnTo>
                    <a:lnTo>
                      <a:pt x="372" y="1"/>
                    </a:lnTo>
                    <a:lnTo>
                      <a:pt x="347" y="0"/>
                    </a:lnTo>
                    <a:lnTo>
                      <a:pt x="335" y="0"/>
                    </a:lnTo>
                    <a:lnTo>
                      <a:pt x="141" y="15"/>
                    </a:lnTo>
                    <a:lnTo>
                      <a:pt x="114" y="17"/>
                    </a:lnTo>
                    <a:lnTo>
                      <a:pt x="88" y="26"/>
                    </a:lnTo>
                    <a:lnTo>
                      <a:pt x="65" y="39"/>
                    </a:lnTo>
                    <a:lnTo>
                      <a:pt x="45" y="55"/>
                    </a:lnTo>
                    <a:lnTo>
                      <a:pt x="29" y="76"/>
                    </a:lnTo>
                    <a:lnTo>
                      <a:pt x="15" y="99"/>
                    </a:lnTo>
                    <a:lnTo>
                      <a:pt x="8" y="125"/>
                    </a:lnTo>
                    <a:lnTo>
                      <a:pt x="5" y="151"/>
                    </a:lnTo>
                    <a:lnTo>
                      <a:pt x="0" y="1629"/>
                    </a:lnTo>
                    <a:lnTo>
                      <a:pt x="2" y="1656"/>
                    </a:lnTo>
                    <a:lnTo>
                      <a:pt x="10" y="1682"/>
                    </a:lnTo>
                    <a:lnTo>
                      <a:pt x="23" y="1705"/>
                    </a:lnTo>
                    <a:lnTo>
                      <a:pt x="39" y="1724"/>
                    </a:lnTo>
                    <a:lnTo>
                      <a:pt x="59" y="1741"/>
                    </a:lnTo>
                    <a:lnTo>
                      <a:pt x="82" y="1753"/>
                    </a:lnTo>
                    <a:lnTo>
                      <a:pt x="108" y="1761"/>
                    </a:lnTo>
                    <a:lnTo>
                      <a:pt x="135" y="1763"/>
                    </a:lnTo>
                    <a:lnTo>
                      <a:pt x="334" y="180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485" name="Freeform 30"/>
              <p:cNvSpPr>
                <a:spLocks/>
              </p:cNvSpPr>
              <p:nvPr/>
            </p:nvSpPr>
            <p:spPr bwMode="auto">
              <a:xfrm>
                <a:off x="1787" y="842"/>
                <a:ext cx="1243" cy="915"/>
              </a:xfrm>
              <a:custGeom>
                <a:avLst/>
                <a:gdLst>
                  <a:gd name="T0" fmla="*/ 587 w 2484"/>
                  <a:gd name="T1" fmla="*/ 453 h 1830"/>
                  <a:gd name="T2" fmla="*/ 594 w 2484"/>
                  <a:gd name="T3" fmla="*/ 452 h 1830"/>
                  <a:gd name="T4" fmla="*/ 600 w 2484"/>
                  <a:gd name="T5" fmla="*/ 450 h 1830"/>
                  <a:gd name="T6" fmla="*/ 606 w 2484"/>
                  <a:gd name="T7" fmla="*/ 447 h 1830"/>
                  <a:gd name="T8" fmla="*/ 611 w 2484"/>
                  <a:gd name="T9" fmla="*/ 443 h 1830"/>
                  <a:gd name="T10" fmla="*/ 616 w 2484"/>
                  <a:gd name="T11" fmla="*/ 438 h 1830"/>
                  <a:gd name="T12" fmla="*/ 619 w 2484"/>
                  <a:gd name="T13" fmla="*/ 432 h 1830"/>
                  <a:gd name="T14" fmla="*/ 621 w 2484"/>
                  <a:gd name="T15" fmla="*/ 425 h 1830"/>
                  <a:gd name="T16" fmla="*/ 622 w 2484"/>
                  <a:gd name="T17" fmla="*/ 419 h 1830"/>
                  <a:gd name="T18" fmla="*/ 622 w 2484"/>
                  <a:gd name="T19" fmla="*/ 34 h 1830"/>
                  <a:gd name="T20" fmla="*/ 622 w 2484"/>
                  <a:gd name="T21" fmla="*/ 27 h 1830"/>
                  <a:gd name="T22" fmla="*/ 619 w 2484"/>
                  <a:gd name="T23" fmla="*/ 21 h 1830"/>
                  <a:gd name="T24" fmla="*/ 616 w 2484"/>
                  <a:gd name="T25" fmla="*/ 15 h 1830"/>
                  <a:gd name="T26" fmla="*/ 612 w 2484"/>
                  <a:gd name="T27" fmla="*/ 10 h 1830"/>
                  <a:gd name="T28" fmla="*/ 607 w 2484"/>
                  <a:gd name="T29" fmla="*/ 6 h 1830"/>
                  <a:gd name="T30" fmla="*/ 601 w 2484"/>
                  <a:gd name="T31" fmla="*/ 3 h 1830"/>
                  <a:gd name="T32" fmla="*/ 594 w 2484"/>
                  <a:gd name="T33" fmla="*/ 1 h 1830"/>
                  <a:gd name="T34" fmla="*/ 588 w 2484"/>
                  <a:gd name="T35" fmla="*/ 0 h 1830"/>
                  <a:gd name="T36" fmla="*/ 35 w 2484"/>
                  <a:gd name="T37" fmla="*/ 5 h 1830"/>
                  <a:gd name="T38" fmla="*/ 28 w 2484"/>
                  <a:gd name="T39" fmla="*/ 6 h 1830"/>
                  <a:gd name="T40" fmla="*/ 22 w 2484"/>
                  <a:gd name="T41" fmla="*/ 8 h 1830"/>
                  <a:gd name="T42" fmla="*/ 16 w 2484"/>
                  <a:gd name="T43" fmla="*/ 12 h 1830"/>
                  <a:gd name="T44" fmla="*/ 11 w 2484"/>
                  <a:gd name="T45" fmla="*/ 16 h 1830"/>
                  <a:gd name="T46" fmla="*/ 6 w 2484"/>
                  <a:gd name="T47" fmla="*/ 21 h 1830"/>
                  <a:gd name="T48" fmla="*/ 3 w 2484"/>
                  <a:gd name="T49" fmla="*/ 27 h 1830"/>
                  <a:gd name="T50" fmla="*/ 1 w 2484"/>
                  <a:gd name="T51" fmla="*/ 33 h 1830"/>
                  <a:gd name="T52" fmla="*/ 1 w 2484"/>
                  <a:gd name="T53" fmla="*/ 40 h 1830"/>
                  <a:gd name="T54" fmla="*/ 0 w 2484"/>
                  <a:gd name="T55" fmla="*/ 424 h 1830"/>
                  <a:gd name="T56" fmla="*/ 1 w 2484"/>
                  <a:gd name="T57" fmla="*/ 431 h 1830"/>
                  <a:gd name="T58" fmla="*/ 3 w 2484"/>
                  <a:gd name="T59" fmla="*/ 438 h 1830"/>
                  <a:gd name="T60" fmla="*/ 6 w 2484"/>
                  <a:gd name="T61" fmla="*/ 443 h 1830"/>
                  <a:gd name="T62" fmla="*/ 10 w 2484"/>
                  <a:gd name="T63" fmla="*/ 448 h 1830"/>
                  <a:gd name="T64" fmla="*/ 15 w 2484"/>
                  <a:gd name="T65" fmla="*/ 452 h 1830"/>
                  <a:gd name="T66" fmla="*/ 21 w 2484"/>
                  <a:gd name="T67" fmla="*/ 455 h 1830"/>
                  <a:gd name="T68" fmla="*/ 27 w 2484"/>
                  <a:gd name="T69" fmla="*/ 457 h 1830"/>
                  <a:gd name="T70" fmla="*/ 34 w 2484"/>
                  <a:gd name="T71" fmla="*/ 458 h 1830"/>
                  <a:gd name="T72" fmla="*/ 587 w 2484"/>
                  <a:gd name="T73" fmla="*/ 453 h 183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2484" h="1830">
                    <a:moveTo>
                      <a:pt x="2347" y="1809"/>
                    </a:moveTo>
                    <a:lnTo>
                      <a:pt x="2374" y="1807"/>
                    </a:lnTo>
                    <a:lnTo>
                      <a:pt x="2399" y="1798"/>
                    </a:lnTo>
                    <a:lnTo>
                      <a:pt x="2423" y="1785"/>
                    </a:lnTo>
                    <a:lnTo>
                      <a:pt x="2443" y="1769"/>
                    </a:lnTo>
                    <a:lnTo>
                      <a:pt x="2460" y="1749"/>
                    </a:lnTo>
                    <a:lnTo>
                      <a:pt x="2472" y="1725"/>
                    </a:lnTo>
                    <a:lnTo>
                      <a:pt x="2481" y="1699"/>
                    </a:lnTo>
                    <a:lnTo>
                      <a:pt x="2483" y="1673"/>
                    </a:lnTo>
                    <a:lnTo>
                      <a:pt x="2484" y="134"/>
                    </a:lnTo>
                    <a:lnTo>
                      <a:pt x="2482" y="108"/>
                    </a:lnTo>
                    <a:lnTo>
                      <a:pt x="2473" y="82"/>
                    </a:lnTo>
                    <a:lnTo>
                      <a:pt x="2461" y="58"/>
                    </a:lnTo>
                    <a:lnTo>
                      <a:pt x="2444" y="38"/>
                    </a:lnTo>
                    <a:lnTo>
                      <a:pt x="2424" y="23"/>
                    </a:lnTo>
                    <a:lnTo>
                      <a:pt x="2400" y="10"/>
                    </a:lnTo>
                    <a:lnTo>
                      <a:pt x="2375" y="3"/>
                    </a:lnTo>
                    <a:lnTo>
                      <a:pt x="2348" y="0"/>
                    </a:lnTo>
                    <a:lnTo>
                      <a:pt x="137" y="20"/>
                    </a:lnTo>
                    <a:lnTo>
                      <a:pt x="110" y="24"/>
                    </a:lnTo>
                    <a:lnTo>
                      <a:pt x="85" y="32"/>
                    </a:lnTo>
                    <a:lnTo>
                      <a:pt x="61" y="45"/>
                    </a:lnTo>
                    <a:lnTo>
                      <a:pt x="41" y="62"/>
                    </a:lnTo>
                    <a:lnTo>
                      <a:pt x="24" y="82"/>
                    </a:lnTo>
                    <a:lnTo>
                      <a:pt x="12" y="105"/>
                    </a:lnTo>
                    <a:lnTo>
                      <a:pt x="3" y="131"/>
                    </a:lnTo>
                    <a:lnTo>
                      <a:pt x="1" y="158"/>
                    </a:lnTo>
                    <a:lnTo>
                      <a:pt x="0" y="1695"/>
                    </a:lnTo>
                    <a:lnTo>
                      <a:pt x="2" y="1723"/>
                    </a:lnTo>
                    <a:lnTo>
                      <a:pt x="11" y="1749"/>
                    </a:lnTo>
                    <a:lnTo>
                      <a:pt x="23" y="1771"/>
                    </a:lnTo>
                    <a:lnTo>
                      <a:pt x="40" y="1791"/>
                    </a:lnTo>
                    <a:lnTo>
                      <a:pt x="60" y="1808"/>
                    </a:lnTo>
                    <a:lnTo>
                      <a:pt x="82" y="1820"/>
                    </a:lnTo>
                    <a:lnTo>
                      <a:pt x="108" y="1828"/>
                    </a:lnTo>
                    <a:lnTo>
                      <a:pt x="136" y="1830"/>
                    </a:lnTo>
                    <a:lnTo>
                      <a:pt x="2347" y="1809"/>
                    </a:lnTo>
                    <a:close/>
                  </a:path>
                </a:pathLst>
              </a:custGeom>
              <a:solidFill>
                <a:srgbClr val="E5E5E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486" name="Freeform 31"/>
              <p:cNvSpPr>
                <a:spLocks/>
              </p:cNvSpPr>
              <p:nvPr/>
            </p:nvSpPr>
            <p:spPr bwMode="auto">
              <a:xfrm>
                <a:off x="1787" y="842"/>
                <a:ext cx="1243" cy="915"/>
              </a:xfrm>
              <a:custGeom>
                <a:avLst/>
                <a:gdLst>
                  <a:gd name="T0" fmla="*/ 587 w 2484"/>
                  <a:gd name="T1" fmla="*/ 453 h 1830"/>
                  <a:gd name="T2" fmla="*/ 587 w 2484"/>
                  <a:gd name="T3" fmla="*/ 453 h 1830"/>
                  <a:gd name="T4" fmla="*/ 594 w 2484"/>
                  <a:gd name="T5" fmla="*/ 452 h 1830"/>
                  <a:gd name="T6" fmla="*/ 600 w 2484"/>
                  <a:gd name="T7" fmla="*/ 450 h 1830"/>
                  <a:gd name="T8" fmla="*/ 606 w 2484"/>
                  <a:gd name="T9" fmla="*/ 447 h 1830"/>
                  <a:gd name="T10" fmla="*/ 611 w 2484"/>
                  <a:gd name="T11" fmla="*/ 443 h 1830"/>
                  <a:gd name="T12" fmla="*/ 616 w 2484"/>
                  <a:gd name="T13" fmla="*/ 438 h 1830"/>
                  <a:gd name="T14" fmla="*/ 619 w 2484"/>
                  <a:gd name="T15" fmla="*/ 432 h 1830"/>
                  <a:gd name="T16" fmla="*/ 621 w 2484"/>
                  <a:gd name="T17" fmla="*/ 425 h 1830"/>
                  <a:gd name="T18" fmla="*/ 622 w 2484"/>
                  <a:gd name="T19" fmla="*/ 419 h 1830"/>
                  <a:gd name="T20" fmla="*/ 622 w 2484"/>
                  <a:gd name="T21" fmla="*/ 34 h 1830"/>
                  <a:gd name="T22" fmla="*/ 622 w 2484"/>
                  <a:gd name="T23" fmla="*/ 34 h 1830"/>
                  <a:gd name="T24" fmla="*/ 622 w 2484"/>
                  <a:gd name="T25" fmla="*/ 27 h 1830"/>
                  <a:gd name="T26" fmla="*/ 619 w 2484"/>
                  <a:gd name="T27" fmla="*/ 21 h 1830"/>
                  <a:gd name="T28" fmla="*/ 616 w 2484"/>
                  <a:gd name="T29" fmla="*/ 15 h 1830"/>
                  <a:gd name="T30" fmla="*/ 612 w 2484"/>
                  <a:gd name="T31" fmla="*/ 10 h 1830"/>
                  <a:gd name="T32" fmla="*/ 607 w 2484"/>
                  <a:gd name="T33" fmla="*/ 6 h 1830"/>
                  <a:gd name="T34" fmla="*/ 601 w 2484"/>
                  <a:gd name="T35" fmla="*/ 3 h 1830"/>
                  <a:gd name="T36" fmla="*/ 594 w 2484"/>
                  <a:gd name="T37" fmla="*/ 1 h 1830"/>
                  <a:gd name="T38" fmla="*/ 588 w 2484"/>
                  <a:gd name="T39" fmla="*/ 0 h 1830"/>
                  <a:gd name="T40" fmla="*/ 35 w 2484"/>
                  <a:gd name="T41" fmla="*/ 5 h 1830"/>
                  <a:gd name="T42" fmla="*/ 35 w 2484"/>
                  <a:gd name="T43" fmla="*/ 5 h 1830"/>
                  <a:gd name="T44" fmla="*/ 28 w 2484"/>
                  <a:gd name="T45" fmla="*/ 6 h 1830"/>
                  <a:gd name="T46" fmla="*/ 22 w 2484"/>
                  <a:gd name="T47" fmla="*/ 8 h 1830"/>
                  <a:gd name="T48" fmla="*/ 16 w 2484"/>
                  <a:gd name="T49" fmla="*/ 12 h 1830"/>
                  <a:gd name="T50" fmla="*/ 11 w 2484"/>
                  <a:gd name="T51" fmla="*/ 16 h 1830"/>
                  <a:gd name="T52" fmla="*/ 6 w 2484"/>
                  <a:gd name="T53" fmla="*/ 21 h 1830"/>
                  <a:gd name="T54" fmla="*/ 3 w 2484"/>
                  <a:gd name="T55" fmla="*/ 27 h 1830"/>
                  <a:gd name="T56" fmla="*/ 1 w 2484"/>
                  <a:gd name="T57" fmla="*/ 33 h 1830"/>
                  <a:gd name="T58" fmla="*/ 1 w 2484"/>
                  <a:gd name="T59" fmla="*/ 40 h 1830"/>
                  <a:gd name="T60" fmla="*/ 0 w 2484"/>
                  <a:gd name="T61" fmla="*/ 424 h 1830"/>
                  <a:gd name="T62" fmla="*/ 0 w 2484"/>
                  <a:gd name="T63" fmla="*/ 424 h 1830"/>
                  <a:gd name="T64" fmla="*/ 1 w 2484"/>
                  <a:gd name="T65" fmla="*/ 431 h 1830"/>
                  <a:gd name="T66" fmla="*/ 3 w 2484"/>
                  <a:gd name="T67" fmla="*/ 438 h 1830"/>
                  <a:gd name="T68" fmla="*/ 6 w 2484"/>
                  <a:gd name="T69" fmla="*/ 443 h 1830"/>
                  <a:gd name="T70" fmla="*/ 10 w 2484"/>
                  <a:gd name="T71" fmla="*/ 448 h 1830"/>
                  <a:gd name="T72" fmla="*/ 15 w 2484"/>
                  <a:gd name="T73" fmla="*/ 452 h 1830"/>
                  <a:gd name="T74" fmla="*/ 21 w 2484"/>
                  <a:gd name="T75" fmla="*/ 455 h 1830"/>
                  <a:gd name="T76" fmla="*/ 27 w 2484"/>
                  <a:gd name="T77" fmla="*/ 457 h 1830"/>
                  <a:gd name="T78" fmla="*/ 34 w 2484"/>
                  <a:gd name="T79" fmla="*/ 458 h 1830"/>
                  <a:gd name="T80" fmla="*/ 587 w 2484"/>
                  <a:gd name="T81" fmla="*/ 453 h 183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2484" h="1830">
                    <a:moveTo>
                      <a:pt x="2347" y="1809"/>
                    </a:moveTo>
                    <a:lnTo>
                      <a:pt x="2347" y="1809"/>
                    </a:lnTo>
                    <a:lnTo>
                      <a:pt x="2374" y="1807"/>
                    </a:lnTo>
                    <a:lnTo>
                      <a:pt x="2399" y="1798"/>
                    </a:lnTo>
                    <a:lnTo>
                      <a:pt x="2423" y="1785"/>
                    </a:lnTo>
                    <a:lnTo>
                      <a:pt x="2443" y="1769"/>
                    </a:lnTo>
                    <a:lnTo>
                      <a:pt x="2460" y="1749"/>
                    </a:lnTo>
                    <a:lnTo>
                      <a:pt x="2472" y="1725"/>
                    </a:lnTo>
                    <a:lnTo>
                      <a:pt x="2481" y="1699"/>
                    </a:lnTo>
                    <a:lnTo>
                      <a:pt x="2483" y="1673"/>
                    </a:lnTo>
                    <a:lnTo>
                      <a:pt x="2484" y="134"/>
                    </a:lnTo>
                    <a:lnTo>
                      <a:pt x="2482" y="108"/>
                    </a:lnTo>
                    <a:lnTo>
                      <a:pt x="2473" y="82"/>
                    </a:lnTo>
                    <a:lnTo>
                      <a:pt x="2461" y="58"/>
                    </a:lnTo>
                    <a:lnTo>
                      <a:pt x="2444" y="38"/>
                    </a:lnTo>
                    <a:lnTo>
                      <a:pt x="2424" y="23"/>
                    </a:lnTo>
                    <a:lnTo>
                      <a:pt x="2400" y="10"/>
                    </a:lnTo>
                    <a:lnTo>
                      <a:pt x="2375" y="3"/>
                    </a:lnTo>
                    <a:lnTo>
                      <a:pt x="2348" y="0"/>
                    </a:lnTo>
                    <a:lnTo>
                      <a:pt x="137" y="20"/>
                    </a:lnTo>
                    <a:lnTo>
                      <a:pt x="110" y="24"/>
                    </a:lnTo>
                    <a:lnTo>
                      <a:pt x="85" y="32"/>
                    </a:lnTo>
                    <a:lnTo>
                      <a:pt x="61" y="45"/>
                    </a:lnTo>
                    <a:lnTo>
                      <a:pt x="41" y="62"/>
                    </a:lnTo>
                    <a:lnTo>
                      <a:pt x="24" y="82"/>
                    </a:lnTo>
                    <a:lnTo>
                      <a:pt x="12" y="105"/>
                    </a:lnTo>
                    <a:lnTo>
                      <a:pt x="3" y="131"/>
                    </a:lnTo>
                    <a:lnTo>
                      <a:pt x="1" y="158"/>
                    </a:lnTo>
                    <a:lnTo>
                      <a:pt x="0" y="1695"/>
                    </a:lnTo>
                    <a:lnTo>
                      <a:pt x="2" y="1723"/>
                    </a:lnTo>
                    <a:lnTo>
                      <a:pt x="11" y="1749"/>
                    </a:lnTo>
                    <a:lnTo>
                      <a:pt x="23" y="1771"/>
                    </a:lnTo>
                    <a:lnTo>
                      <a:pt x="40" y="1791"/>
                    </a:lnTo>
                    <a:lnTo>
                      <a:pt x="60" y="1808"/>
                    </a:lnTo>
                    <a:lnTo>
                      <a:pt x="82" y="1820"/>
                    </a:lnTo>
                    <a:lnTo>
                      <a:pt x="108" y="1828"/>
                    </a:lnTo>
                    <a:lnTo>
                      <a:pt x="136" y="1830"/>
                    </a:lnTo>
                    <a:lnTo>
                      <a:pt x="2347" y="180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487" name="Freeform 32"/>
              <p:cNvSpPr>
                <a:spLocks/>
              </p:cNvSpPr>
              <p:nvPr/>
            </p:nvSpPr>
            <p:spPr bwMode="auto">
              <a:xfrm>
                <a:off x="1911" y="936"/>
                <a:ext cx="994" cy="732"/>
              </a:xfrm>
              <a:custGeom>
                <a:avLst/>
                <a:gdLst>
                  <a:gd name="T0" fmla="*/ 470 w 1987"/>
                  <a:gd name="T1" fmla="*/ 362 h 1465"/>
                  <a:gd name="T2" fmla="*/ 475 w 1987"/>
                  <a:gd name="T3" fmla="*/ 361 h 1465"/>
                  <a:gd name="T4" fmla="*/ 480 w 1987"/>
                  <a:gd name="T5" fmla="*/ 359 h 1465"/>
                  <a:gd name="T6" fmla="*/ 485 w 1987"/>
                  <a:gd name="T7" fmla="*/ 357 h 1465"/>
                  <a:gd name="T8" fmla="*/ 489 w 1987"/>
                  <a:gd name="T9" fmla="*/ 353 h 1465"/>
                  <a:gd name="T10" fmla="*/ 492 w 1987"/>
                  <a:gd name="T11" fmla="*/ 349 h 1465"/>
                  <a:gd name="T12" fmla="*/ 495 w 1987"/>
                  <a:gd name="T13" fmla="*/ 345 h 1465"/>
                  <a:gd name="T14" fmla="*/ 497 w 1987"/>
                  <a:gd name="T15" fmla="*/ 340 h 1465"/>
                  <a:gd name="T16" fmla="*/ 497 w 1987"/>
                  <a:gd name="T17" fmla="*/ 334 h 1465"/>
                  <a:gd name="T18" fmla="*/ 497 w 1987"/>
                  <a:gd name="T19" fmla="*/ 27 h 1465"/>
                  <a:gd name="T20" fmla="*/ 497 w 1987"/>
                  <a:gd name="T21" fmla="*/ 21 h 1465"/>
                  <a:gd name="T22" fmla="*/ 495 w 1987"/>
                  <a:gd name="T23" fmla="*/ 16 h 1465"/>
                  <a:gd name="T24" fmla="*/ 493 w 1987"/>
                  <a:gd name="T25" fmla="*/ 12 h 1465"/>
                  <a:gd name="T26" fmla="*/ 489 w 1987"/>
                  <a:gd name="T27" fmla="*/ 7 h 1465"/>
                  <a:gd name="T28" fmla="*/ 485 w 1987"/>
                  <a:gd name="T29" fmla="*/ 4 h 1465"/>
                  <a:gd name="T30" fmla="*/ 481 w 1987"/>
                  <a:gd name="T31" fmla="*/ 2 h 1465"/>
                  <a:gd name="T32" fmla="*/ 476 w 1987"/>
                  <a:gd name="T33" fmla="*/ 0 h 1465"/>
                  <a:gd name="T34" fmla="*/ 470 w 1987"/>
                  <a:gd name="T35" fmla="*/ 0 h 1465"/>
                  <a:gd name="T36" fmla="*/ 28 w 1987"/>
                  <a:gd name="T37" fmla="*/ 4 h 1465"/>
                  <a:gd name="T38" fmla="*/ 22 w 1987"/>
                  <a:gd name="T39" fmla="*/ 4 h 1465"/>
                  <a:gd name="T40" fmla="*/ 17 w 1987"/>
                  <a:gd name="T41" fmla="*/ 6 h 1465"/>
                  <a:gd name="T42" fmla="*/ 13 w 1987"/>
                  <a:gd name="T43" fmla="*/ 9 h 1465"/>
                  <a:gd name="T44" fmla="*/ 9 w 1987"/>
                  <a:gd name="T45" fmla="*/ 12 h 1465"/>
                  <a:gd name="T46" fmla="*/ 5 w 1987"/>
                  <a:gd name="T47" fmla="*/ 16 h 1465"/>
                  <a:gd name="T48" fmla="*/ 3 w 1987"/>
                  <a:gd name="T49" fmla="*/ 21 h 1465"/>
                  <a:gd name="T50" fmla="*/ 1 w 1987"/>
                  <a:gd name="T51" fmla="*/ 26 h 1465"/>
                  <a:gd name="T52" fmla="*/ 1 w 1987"/>
                  <a:gd name="T53" fmla="*/ 31 h 1465"/>
                  <a:gd name="T54" fmla="*/ 0 w 1987"/>
                  <a:gd name="T55" fmla="*/ 339 h 1465"/>
                  <a:gd name="T56" fmla="*/ 1 w 1987"/>
                  <a:gd name="T57" fmla="*/ 344 h 1465"/>
                  <a:gd name="T58" fmla="*/ 3 w 1987"/>
                  <a:gd name="T59" fmla="*/ 349 h 1465"/>
                  <a:gd name="T60" fmla="*/ 5 w 1987"/>
                  <a:gd name="T61" fmla="*/ 354 h 1465"/>
                  <a:gd name="T62" fmla="*/ 8 w 1987"/>
                  <a:gd name="T63" fmla="*/ 358 h 1465"/>
                  <a:gd name="T64" fmla="*/ 12 w 1987"/>
                  <a:gd name="T65" fmla="*/ 361 h 1465"/>
                  <a:gd name="T66" fmla="*/ 17 w 1987"/>
                  <a:gd name="T67" fmla="*/ 364 h 1465"/>
                  <a:gd name="T68" fmla="*/ 22 w 1987"/>
                  <a:gd name="T69" fmla="*/ 365 h 1465"/>
                  <a:gd name="T70" fmla="*/ 27 w 1987"/>
                  <a:gd name="T71" fmla="*/ 366 h 1465"/>
                  <a:gd name="T72" fmla="*/ 470 w 1987"/>
                  <a:gd name="T73" fmla="*/ 362 h 146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987" h="1465">
                    <a:moveTo>
                      <a:pt x="1878" y="1448"/>
                    </a:moveTo>
                    <a:lnTo>
                      <a:pt x="1900" y="1446"/>
                    </a:lnTo>
                    <a:lnTo>
                      <a:pt x="1920" y="1439"/>
                    </a:lnTo>
                    <a:lnTo>
                      <a:pt x="1938" y="1429"/>
                    </a:lnTo>
                    <a:lnTo>
                      <a:pt x="1955" y="1414"/>
                    </a:lnTo>
                    <a:lnTo>
                      <a:pt x="1968" y="1399"/>
                    </a:lnTo>
                    <a:lnTo>
                      <a:pt x="1978" y="1381"/>
                    </a:lnTo>
                    <a:lnTo>
                      <a:pt x="1985" y="1360"/>
                    </a:lnTo>
                    <a:lnTo>
                      <a:pt x="1987" y="1338"/>
                    </a:lnTo>
                    <a:lnTo>
                      <a:pt x="1987" y="109"/>
                    </a:lnTo>
                    <a:lnTo>
                      <a:pt x="1985" y="86"/>
                    </a:lnTo>
                    <a:lnTo>
                      <a:pt x="1978" y="66"/>
                    </a:lnTo>
                    <a:lnTo>
                      <a:pt x="1969" y="48"/>
                    </a:lnTo>
                    <a:lnTo>
                      <a:pt x="1956" y="31"/>
                    </a:lnTo>
                    <a:lnTo>
                      <a:pt x="1939" y="18"/>
                    </a:lnTo>
                    <a:lnTo>
                      <a:pt x="1921" y="9"/>
                    </a:lnTo>
                    <a:lnTo>
                      <a:pt x="1901" y="2"/>
                    </a:lnTo>
                    <a:lnTo>
                      <a:pt x="1879" y="0"/>
                    </a:lnTo>
                    <a:lnTo>
                      <a:pt x="109" y="17"/>
                    </a:lnTo>
                    <a:lnTo>
                      <a:pt x="88" y="19"/>
                    </a:lnTo>
                    <a:lnTo>
                      <a:pt x="67" y="26"/>
                    </a:lnTo>
                    <a:lnTo>
                      <a:pt x="49" y="36"/>
                    </a:lnTo>
                    <a:lnTo>
                      <a:pt x="33" y="49"/>
                    </a:lnTo>
                    <a:lnTo>
                      <a:pt x="20" y="66"/>
                    </a:lnTo>
                    <a:lnTo>
                      <a:pt x="10" y="84"/>
                    </a:lnTo>
                    <a:lnTo>
                      <a:pt x="3" y="105"/>
                    </a:lnTo>
                    <a:lnTo>
                      <a:pt x="1" y="126"/>
                    </a:lnTo>
                    <a:lnTo>
                      <a:pt x="0" y="1356"/>
                    </a:lnTo>
                    <a:lnTo>
                      <a:pt x="2" y="1379"/>
                    </a:lnTo>
                    <a:lnTo>
                      <a:pt x="9" y="1399"/>
                    </a:lnTo>
                    <a:lnTo>
                      <a:pt x="19" y="1417"/>
                    </a:lnTo>
                    <a:lnTo>
                      <a:pt x="32" y="1433"/>
                    </a:lnTo>
                    <a:lnTo>
                      <a:pt x="48" y="1447"/>
                    </a:lnTo>
                    <a:lnTo>
                      <a:pt x="66" y="1456"/>
                    </a:lnTo>
                    <a:lnTo>
                      <a:pt x="87" y="1462"/>
                    </a:lnTo>
                    <a:lnTo>
                      <a:pt x="108" y="1465"/>
                    </a:lnTo>
                    <a:lnTo>
                      <a:pt x="1878" y="1448"/>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488" name="Freeform 33"/>
              <p:cNvSpPr>
                <a:spLocks/>
              </p:cNvSpPr>
              <p:nvPr/>
            </p:nvSpPr>
            <p:spPr bwMode="auto">
              <a:xfrm>
                <a:off x="1911" y="944"/>
                <a:ext cx="994" cy="724"/>
              </a:xfrm>
              <a:custGeom>
                <a:avLst/>
                <a:gdLst>
                  <a:gd name="T0" fmla="*/ 476 w 1987"/>
                  <a:gd name="T1" fmla="*/ 43 h 1448"/>
                  <a:gd name="T2" fmla="*/ 497 w 1987"/>
                  <a:gd name="T3" fmla="*/ 331 h 1448"/>
                  <a:gd name="T4" fmla="*/ 497 w 1987"/>
                  <a:gd name="T5" fmla="*/ 336 h 1448"/>
                  <a:gd name="T6" fmla="*/ 495 w 1987"/>
                  <a:gd name="T7" fmla="*/ 341 h 1448"/>
                  <a:gd name="T8" fmla="*/ 492 w 1987"/>
                  <a:gd name="T9" fmla="*/ 346 h 1448"/>
                  <a:gd name="T10" fmla="*/ 489 w 1987"/>
                  <a:gd name="T11" fmla="*/ 350 h 1448"/>
                  <a:gd name="T12" fmla="*/ 485 w 1987"/>
                  <a:gd name="T13" fmla="*/ 353 h 1448"/>
                  <a:gd name="T14" fmla="*/ 480 w 1987"/>
                  <a:gd name="T15" fmla="*/ 356 h 1448"/>
                  <a:gd name="T16" fmla="*/ 475 w 1987"/>
                  <a:gd name="T17" fmla="*/ 358 h 1448"/>
                  <a:gd name="T18" fmla="*/ 470 w 1987"/>
                  <a:gd name="T19" fmla="*/ 358 h 1448"/>
                  <a:gd name="T20" fmla="*/ 27 w 1987"/>
                  <a:gd name="T21" fmla="*/ 362 h 1448"/>
                  <a:gd name="T22" fmla="*/ 22 w 1987"/>
                  <a:gd name="T23" fmla="*/ 362 h 1448"/>
                  <a:gd name="T24" fmla="*/ 17 w 1987"/>
                  <a:gd name="T25" fmla="*/ 360 h 1448"/>
                  <a:gd name="T26" fmla="*/ 12 w 1987"/>
                  <a:gd name="T27" fmla="*/ 358 h 1448"/>
                  <a:gd name="T28" fmla="*/ 8 w 1987"/>
                  <a:gd name="T29" fmla="*/ 354 h 1448"/>
                  <a:gd name="T30" fmla="*/ 5 w 1987"/>
                  <a:gd name="T31" fmla="*/ 350 h 1448"/>
                  <a:gd name="T32" fmla="*/ 3 w 1987"/>
                  <a:gd name="T33" fmla="*/ 346 h 1448"/>
                  <a:gd name="T34" fmla="*/ 1 w 1987"/>
                  <a:gd name="T35" fmla="*/ 341 h 1448"/>
                  <a:gd name="T36" fmla="*/ 0 w 1987"/>
                  <a:gd name="T37" fmla="*/ 335 h 1448"/>
                  <a:gd name="T38" fmla="*/ 1 w 1987"/>
                  <a:gd name="T39" fmla="*/ 28 h 1448"/>
                  <a:gd name="T40" fmla="*/ 1 w 1987"/>
                  <a:gd name="T41" fmla="*/ 22 h 1448"/>
                  <a:gd name="T42" fmla="*/ 3 w 1987"/>
                  <a:gd name="T43" fmla="*/ 17 h 1448"/>
                  <a:gd name="T44" fmla="*/ 5 w 1987"/>
                  <a:gd name="T45" fmla="*/ 13 h 1448"/>
                  <a:gd name="T46" fmla="*/ 9 w 1987"/>
                  <a:gd name="T47" fmla="*/ 8 h 1448"/>
                  <a:gd name="T48" fmla="*/ 13 w 1987"/>
                  <a:gd name="T49" fmla="*/ 5 h 1448"/>
                  <a:gd name="T50" fmla="*/ 17 w 1987"/>
                  <a:gd name="T51" fmla="*/ 3 h 1448"/>
                  <a:gd name="T52" fmla="*/ 22 w 1987"/>
                  <a:gd name="T53" fmla="*/ 1 h 1448"/>
                  <a:gd name="T54" fmla="*/ 28 w 1987"/>
                  <a:gd name="T55" fmla="*/ 0 h 1448"/>
                  <a:gd name="T56" fmla="*/ 449 w 1987"/>
                  <a:gd name="T57" fmla="*/ 16 h 1448"/>
                  <a:gd name="T58" fmla="*/ 455 w 1987"/>
                  <a:gd name="T59" fmla="*/ 17 h 1448"/>
                  <a:gd name="T60" fmla="*/ 460 w 1987"/>
                  <a:gd name="T61" fmla="*/ 19 h 1448"/>
                  <a:gd name="T62" fmla="*/ 464 w 1987"/>
                  <a:gd name="T63" fmla="*/ 21 h 1448"/>
                  <a:gd name="T64" fmla="*/ 469 w 1987"/>
                  <a:gd name="T65" fmla="*/ 24 h 1448"/>
                  <a:gd name="T66" fmla="*/ 472 w 1987"/>
                  <a:gd name="T67" fmla="*/ 28 h 1448"/>
                  <a:gd name="T68" fmla="*/ 474 w 1987"/>
                  <a:gd name="T69" fmla="*/ 33 h 1448"/>
                  <a:gd name="T70" fmla="*/ 476 w 1987"/>
                  <a:gd name="T71" fmla="*/ 38 h 1448"/>
                  <a:gd name="T72" fmla="*/ 476 w 1987"/>
                  <a:gd name="T73" fmla="*/ 43 h 1448"/>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987" h="1448">
                    <a:moveTo>
                      <a:pt x="1904" y="171"/>
                    </a:moveTo>
                    <a:lnTo>
                      <a:pt x="1987" y="1321"/>
                    </a:lnTo>
                    <a:lnTo>
                      <a:pt x="1985" y="1343"/>
                    </a:lnTo>
                    <a:lnTo>
                      <a:pt x="1978" y="1364"/>
                    </a:lnTo>
                    <a:lnTo>
                      <a:pt x="1968" y="1382"/>
                    </a:lnTo>
                    <a:lnTo>
                      <a:pt x="1955" y="1397"/>
                    </a:lnTo>
                    <a:lnTo>
                      <a:pt x="1938" y="1412"/>
                    </a:lnTo>
                    <a:lnTo>
                      <a:pt x="1920" y="1422"/>
                    </a:lnTo>
                    <a:lnTo>
                      <a:pt x="1900" y="1429"/>
                    </a:lnTo>
                    <a:lnTo>
                      <a:pt x="1878" y="1431"/>
                    </a:lnTo>
                    <a:lnTo>
                      <a:pt x="108" y="1448"/>
                    </a:lnTo>
                    <a:lnTo>
                      <a:pt x="87" y="1445"/>
                    </a:lnTo>
                    <a:lnTo>
                      <a:pt x="66" y="1439"/>
                    </a:lnTo>
                    <a:lnTo>
                      <a:pt x="48" y="1430"/>
                    </a:lnTo>
                    <a:lnTo>
                      <a:pt x="32" y="1416"/>
                    </a:lnTo>
                    <a:lnTo>
                      <a:pt x="19" y="1400"/>
                    </a:lnTo>
                    <a:lnTo>
                      <a:pt x="9" y="1382"/>
                    </a:lnTo>
                    <a:lnTo>
                      <a:pt x="2" y="1362"/>
                    </a:lnTo>
                    <a:lnTo>
                      <a:pt x="0" y="1339"/>
                    </a:lnTo>
                    <a:lnTo>
                      <a:pt x="1" y="109"/>
                    </a:lnTo>
                    <a:lnTo>
                      <a:pt x="3" y="88"/>
                    </a:lnTo>
                    <a:lnTo>
                      <a:pt x="10" y="67"/>
                    </a:lnTo>
                    <a:lnTo>
                      <a:pt x="20" y="49"/>
                    </a:lnTo>
                    <a:lnTo>
                      <a:pt x="33" y="32"/>
                    </a:lnTo>
                    <a:lnTo>
                      <a:pt x="49" y="19"/>
                    </a:lnTo>
                    <a:lnTo>
                      <a:pt x="67" y="9"/>
                    </a:lnTo>
                    <a:lnTo>
                      <a:pt x="88" y="2"/>
                    </a:lnTo>
                    <a:lnTo>
                      <a:pt x="109" y="0"/>
                    </a:lnTo>
                    <a:lnTo>
                      <a:pt x="1796" y="64"/>
                    </a:lnTo>
                    <a:lnTo>
                      <a:pt x="1818" y="66"/>
                    </a:lnTo>
                    <a:lnTo>
                      <a:pt x="1839" y="73"/>
                    </a:lnTo>
                    <a:lnTo>
                      <a:pt x="1856" y="81"/>
                    </a:lnTo>
                    <a:lnTo>
                      <a:pt x="1873" y="95"/>
                    </a:lnTo>
                    <a:lnTo>
                      <a:pt x="1887" y="111"/>
                    </a:lnTo>
                    <a:lnTo>
                      <a:pt x="1896" y="130"/>
                    </a:lnTo>
                    <a:lnTo>
                      <a:pt x="1902" y="150"/>
                    </a:lnTo>
                    <a:lnTo>
                      <a:pt x="1904" y="171"/>
                    </a:lnTo>
                    <a:close/>
                  </a:path>
                </a:pathLst>
              </a:custGeom>
              <a:solidFill>
                <a:srgbClr val="C9C9C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489" name="Freeform 34"/>
              <p:cNvSpPr>
                <a:spLocks/>
              </p:cNvSpPr>
              <p:nvPr/>
            </p:nvSpPr>
            <p:spPr bwMode="auto">
              <a:xfrm>
                <a:off x="1911" y="944"/>
                <a:ext cx="994" cy="724"/>
              </a:xfrm>
              <a:custGeom>
                <a:avLst/>
                <a:gdLst>
                  <a:gd name="T0" fmla="*/ 456 w 1987"/>
                  <a:gd name="T1" fmla="*/ 63 h 1448"/>
                  <a:gd name="T2" fmla="*/ 497 w 1987"/>
                  <a:gd name="T3" fmla="*/ 331 h 1448"/>
                  <a:gd name="T4" fmla="*/ 497 w 1987"/>
                  <a:gd name="T5" fmla="*/ 336 h 1448"/>
                  <a:gd name="T6" fmla="*/ 495 w 1987"/>
                  <a:gd name="T7" fmla="*/ 341 h 1448"/>
                  <a:gd name="T8" fmla="*/ 492 w 1987"/>
                  <a:gd name="T9" fmla="*/ 346 h 1448"/>
                  <a:gd name="T10" fmla="*/ 489 w 1987"/>
                  <a:gd name="T11" fmla="*/ 350 h 1448"/>
                  <a:gd name="T12" fmla="*/ 485 w 1987"/>
                  <a:gd name="T13" fmla="*/ 353 h 1448"/>
                  <a:gd name="T14" fmla="*/ 480 w 1987"/>
                  <a:gd name="T15" fmla="*/ 356 h 1448"/>
                  <a:gd name="T16" fmla="*/ 475 w 1987"/>
                  <a:gd name="T17" fmla="*/ 358 h 1448"/>
                  <a:gd name="T18" fmla="*/ 470 w 1987"/>
                  <a:gd name="T19" fmla="*/ 358 h 1448"/>
                  <a:gd name="T20" fmla="*/ 27 w 1987"/>
                  <a:gd name="T21" fmla="*/ 362 h 1448"/>
                  <a:gd name="T22" fmla="*/ 22 w 1987"/>
                  <a:gd name="T23" fmla="*/ 362 h 1448"/>
                  <a:gd name="T24" fmla="*/ 17 w 1987"/>
                  <a:gd name="T25" fmla="*/ 360 h 1448"/>
                  <a:gd name="T26" fmla="*/ 12 w 1987"/>
                  <a:gd name="T27" fmla="*/ 358 h 1448"/>
                  <a:gd name="T28" fmla="*/ 8 w 1987"/>
                  <a:gd name="T29" fmla="*/ 354 h 1448"/>
                  <a:gd name="T30" fmla="*/ 5 w 1987"/>
                  <a:gd name="T31" fmla="*/ 350 h 1448"/>
                  <a:gd name="T32" fmla="*/ 3 w 1987"/>
                  <a:gd name="T33" fmla="*/ 346 h 1448"/>
                  <a:gd name="T34" fmla="*/ 1 w 1987"/>
                  <a:gd name="T35" fmla="*/ 341 h 1448"/>
                  <a:gd name="T36" fmla="*/ 0 w 1987"/>
                  <a:gd name="T37" fmla="*/ 335 h 1448"/>
                  <a:gd name="T38" fmla="*/ 1 w 1987"/>
                  <a:gd name="T39" fmla="*/ 28 h 1448"/>
                  <a:gd name="T40" fmla="*/ 1 w 1987"/>
                  <a:gd name="T41" fmla="*/ 22 h 1448"/>
                  <a:gd name="T42" fmla="*/ 3 w 1987"/>
                  <a:gd name="T43" fmla="*/ 17 h 1448"/>
                  <a:gd name="T44" fmla="*/ 5 w 1987"/>
                  <a:gd name="T45" fmla="*/ 13 h 1448"/>
                  <a:gd name="T46" fmla="*/ 9 w 1987"/>
                  <a:gd name="T47" fmla="*/ 8 h 1448"/>
                  <a:gd name="T48" fmla="*/ 13 w 1987"/>
                  <a:gd name="T49" fmla="*/ 5 h 1448"/>
                  <a:gd name="T50" fmla="*/ 17 w 1987"/>
                  <a:gd name="T51" fmla="*/ 3 h 1448"/>
                  <a:gd name="T52" fmla="*/ 22 w 1987"/>
                  <a:gd name="T53" fmla="*/ 1 h 1448"/>
                  <a:gd name="T54" fmla="*/ 28 w 1987"/>
                  <a:gd name="T55" fmla="*/ 0 h 1448"/>
                  <a:gd name="T56" fmla="*/ 429 w 1987"/>
                  <a:gd name="T57" fmla="*/ 36 h 1448"/>
                  <a:gd name="T58" fmla="*/ 434 w 1987"/>
                  <a:gd name="T59" fmla="*/ 37 h 1448"/>
                  <a:gd name="T60" fmla="*/ 439 w 1987"/>
                  <a:gd name="T61" fmla="*/ 38 h 1448"/>
                  <a:gd name="T62" fmla="*/ 444 w 1987"/>
                  <a:gd name="T63" fmla="*/ 41 h 1448"/>
                  <a:gd name="T64" fmla="*/ 448 w 1987"/>
                  <a:gd name="T65" fmla="*/ 44 h 1448"/>
                  <a:gd name="T66" fmla="*/ 451 w 1987"/>
                  <a:gd name="T67" fmla="*/ 48 h 1448"/>
                  <a:gd name="T68" fmla="*/ 454 w 1987"/>
                  <a:gd name="T69" fmla="*/ 53 h 1448"/>
                  <a:gd name="T70" fmla="*/ 455 w 1987"/>
                  <a:gd name="T71" fmla="*/ 58 h 1448"/>
                  <a:gd name="T72" fmla="*/ 456 w 1987"/>
                  <a:gd name="T73" fmla="*/ 63 h 1448"/>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987" h="1448">
                    <a:moveTo>
                      <a:pt x="1822" y="251"/>
                    </a:moveTo>
                    <a:lnTo>
                      <a:pt x="1987" y="1321"/>
                    </a:lnTo>
                    <a:lnTo>
                      <a:pt x="1985" y="1343"/>
                    </a:lnTo>
                    <a:lnTo>
                      <a:pt x="1978" y="1364"/>
                    </a:lnTo>
                    <a:lnTo>
                      <a:pt x="1968" y="1382"/>
                    </a:lnTo>
                    <a:lnTo>
                      <a:pt x="1955" y="1397"/>
                    </a:lnTo>
                    <a:lnTo>
                      <a:pt x="1938" y="1412"/>
                    </a:lnTo>
                    <a:lnTo>
                      <a:pt x="1920" y="1422"/>
                    </a:lnTo>
                    <a:lnTo>
                      <a:pt x="1900" y="1429"/>
                    </a:lnTo>
                    <a:lnTo>
                      <a:pt x="1878" y="1431"/>
                    </a:lnTo>
                    <a:lnTo>
                      <a:pt x="108" y="1448"/>
                    </a:lnTo>
                    <a:lnTo>
                      <a:pt x="87" y="1445"/>
                    </a:lnTo>
                    <a:lnTo>
                      <a:pt x="66" y="1439"/>
                    </a:lnTo>
                    <a:lnTo>
                      <a:pt x="48" y="1430"/>
                    </a:lnTo>
                    <a:lnTo>
                      <a:pt x="32" y="1416"/>
                    </a:lnTo>
                    <a:lnTo>
                      <a:pt x="19" y="1400"/>
                    </a:lnTo>
                    <a:lnTo>
                      <a:pt x="9" y="1382"/>
                    </a:lnTo>
                    <a:lnTo>
                      <a:pt x="2" y="1362"/>
                    </a:lnTo>
                    <a:lnTo>
                      <a:pt x="0" y="1339"/>
                    </a:lnTo>
                    <a:lnTo>
                      <a:pt x="1" y="109"/>
                    </a:lnTo>
                    <a:lnTo>
                      <a:pt x="3" y="88"/>
                    </a:lnTo>
                    <a:lnTo>
                      <a:pt x="10" y="67"/>
                    </a:lnTo>
                    <a:lnTo>
                      <a:pt x="20" y="49"/>
                    </a:lnTo>
                    <a:lnTo>
                      <a:pt x="33" y="32"/>
                    </a:lnTo>
                    <a:lnTo>
                      <a:pt x="49" y="19"/>
                    </a:lnTo>
                    <a:lnTo>
                      <a:pt x="67" y="9"/>
                    </a:lnTo>
                    <a:lnTo>
                      <a:pt x="88" y="2"/>
                    </a:lnTo>
                    <a:lnTo>
                      <a:pt x="109" y="0"/>
                    </a:lnTo>
                    <a:lnTo>
                      <a:pt x="1713" y="144"/>
                    </a:lnTo>
                    <a:lnTo>
                      <a:pt x="1736" y="146"/>
                    </a:lnTo>
                    <a:lnTo>
                      <a:pt x="1756" y="152"/>
                    </a:lnTo>
                    <a:lnTo>
                      <a:pt x="1774" y="162"/>
                    </a:lnTo>
                    <a:lnTo>
                      <a:pt x="1791" y="175"/>
                    </a:lnTo>
                    <a:lnTo>
                      <a:pt x="1804" y="191"/>
                    </a:lnTo>
                    <a:lnTo>
                      <a:pt x="1813" y="209"/>
                    </a:lnTo>
                    <a:lnTo>
                      <a:pt x="1820" y="230"/>
                    </a:lnTo>
                    <a:lnTo>
                      <a:pt x="1822" y="251"/>
                    </a:lnTo>
                    <a:close/>
                  </a:path>
                </a:pathLst>
              </a:custGeom>
              <a:solidFill>
                <a:srgbClr val="D4D4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490" name="Freeform 35"/>
              <p:cNvSpPr>
                <a:spLocks/>
              </p:cNvSpPr>
              <p:nvPr/>
            </p:nvSpPr>
            <p:spPr bwMode="auto">
              <a:xfrm>
                <a:off x="1911" y="944"/>
                <a:ext cx="994" cy="724"/>
              </a:xfrm>
              <a:custGeom>
                <a:avLst/>
                <a:gdLst>
                  <a:gd name="T0" fmla="*/ 435 w 1987"/>
                  <a:gd name="T1" fmla="*/ 83 h 1448"/>
                  <a:gd name="T2" fmla="*/ 497 w 1987"/>
                  <a:gd name="T3" fmla="*/ 331 h 1448"/>
                  <a:gd name="T4" fmla="*/ 497 w 1987"/>
                  <a:gd name="T5" fmla="*/ 336 h 1448"/>
                  <a:gd name="T6" fmla="*/ 495 w 1987"/>
                  <a:gd name="T7" fmla="*/ 341 h 1448"/>
                  <a:gd name="T8" fmla="*/ 492 w 1987"/>
                  <a:gd name="T9" fmla="*/ 346 h 1448"/>
                  <a:gd name="T10" fmla="*/ 489 w 1987"/>
                  <a:gd name="T11" fmla="*/ 350 h 1448"/>
                  <a:gd name="T12" fmla="*/ 485 w 1987"/>
                  <a:gd name="T13" fmla="*/ 353 h 1448"/>
                  <a:gd name="T14" fmla="*/ 480 w 1987"/>
                  <a:gd name="T15" fmla="*/ 356 h 1448"/>
                  <a:gd name="T16" fmla="*/ 475 w 1987"/>
                  <a:gd name="T17" fmla="*/ 358 h 1448"/>
                  <a:gd name="T18" fmla="*/ 470 w 1987"/>
                  <a:gd name="T19" fmla="*/ 358 h 1448"/>
                  <a:gd name="T20" fmla="*/ 27 w 1987"/>
                  <a:gd name="T21" fmla="*/ 362 h 1448"/>
                  <a:gd name="T22" fmla="*/ 22 w 1987"/>
                  <a:gd name="T23" fmla="*/ 362 h 1448"/>
                  <a:gd name="T24" fmla="*/ 17 w 1987"/>
                  <a:gd name="T25" fmla="*/ 360 h 1448"/>
                  <a:gd name="T26" fmla="*/ 12 w 1987"/>
                  <a:gd name="T27" fmla="*/ 358 h 1448"/>
                  <a:gd name="T28" fmla="*/ 8 w 1987"/>
                  <a:gd name="T29" fmla="*/ 354 h 1448"/>
                  <a:gd name="T30" fmla="*/ 5 w 1987"/>
                  <a:gd name="T31" fmla="*/ 350 h 1448"/>
                  <a:gd name="T32" fmla="*/ 3 w 1987"/>
                  <a:gd name="T33" fmla="*/ 346 h 1448"/>
                  <a:gd name="T34" fmla="*/ 1 w 1987"/>
                  <a:gd name="T35" fmla="*/ 341 h 1448"/>
                  <a:gd name="T36" fmla="*/ 0 w 1987"/>
                  <a:gd name="T37" fmla="*/ 335 h 1448"/>
                  <a:gd name="T38" fmla="*/ 1 w 1987"/>
                  <a:gd name="T39" fmla="*/ 28 h 1448"/>
                  <a:gd name="T40" fmla="*/ 1 w 1987"/>
                  <a:gd name="T41" fmla="*/ 22 h 1448"/>
                  <a:gd name="T42" fmla="*/ 3 w 1987"/>
                  <a:gd name="T43" fmla="*/ 17 h 1448"/>
                  <a:gd name="T44" fmla="*/ 5 w 1987"/>
                  <a:gd name="T45" fmla="*/ 13 h 1448"/>
                  <a:gd name="T46" fmla="*/ 9 w 1987"/>
                  <a:gd name="T47" fmla="*/ 8 h 1448"/>
                  <a:gd name="T48" fmla="*/ 13 w 1987"/>
                  <a:gd name="T49" fmla="*/ 5 h 1448"/>
                  <a:gd name="T50" fmla="*/ 17 w 1987"/>
                  <a:gd name="T51" fmla="*/ 3 h 1448"/>
                  <a:gd name="T52" fmla="*/ 22 w 1987"/>
                  <a:gd name="T53" fmla="*/ 1 h 1448"/>
                  <a:gd name="T54" fmla="*/ 28 w 1987"/>
                  <a:gd name="T55" fmla="*/ 0 h 1448"/>
                  <a:gd name="T56" fmla="*/ 408 w 1987"/>
                  <a:gd name="T57" fmla="*/ 56 h 1448"/>
                  <a:gd name="T58" fmla="*/ 414 w 1987"/>
                  <a:gd name="T59" fmla="*/ 57 h 1448"/>
                  <a:gd name="T60" fmla="*/ 419 w 1987"/>
                  <a:gd name="T61" fmla="*/ 58 h 1448"/>
                  <a:gd name="T62" fmla="*/ 423 w 1987"/>
                  <a:gd name="T63" fmla="*/ 61 h 1448"/>
                  <a:gd name="T64" fmla="*/ 427 w 1987"/>
                  <a:gd name="T65" fmla="*/ 64 h 1448"/>
                  <a:gd name="T66" fmla="*/ 431 w 1987"/>
                  <a:gd name="T67" fmla="*/ 68 h 1448"/>
                  <a:gd name="T68" fmla="*/ 433 w 1987"/>
                  <a:gd name="T69" fmla="*/ 73 h 1448"/>
                  <a:gd name="T70" fmla="*/ 435 w 1987"/>
                  <a:gd name="T71" fmla="*/ 78 h 1448"/>
                  <a:gd name="T72" fmla="*/ 435 w 1987"/>
                  <a:gd name="T73" fmla="*/ 83 h 1448"/>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987" h="1448">
                    <a:moveTo>
                      <a:pt x="1739" y="332"/>
                    </a:moveTo>
                    <a:lnTo>
                      <a:pt x="1987" y="1321"/>
                    </a:lnTo>
                    <a:lnTo>
                      <a:pt x="1985" y="1343"/>
                    </a:lnTo>
                    <a:lnTo>
                      <a:pt x="1978" y="1364"/>
                    </a:lnTo>
                    <a:lnTo>
                      <a:pt x="1968" y="1382"/>
                    </a:lnTo>
                    <a:lnTo>
                      <a:pt x="1955" y="1397"/>
                    </a:lnTo>
                    <a:lnTo>
                      <a:pt x="1938" y="1412"/>
                    </a:lnTo>
                    <a:lnTo>
                      <a:pt x="1920" y="1422"/>
                    </a:lnTo>
                    <a:lnTo>
                      <a:pt x="1900" y="1429"/>
                    </a:lnTo>
                    <a:lnTo>
                      <a:pt x="1878" y="1431"/>
                    </a:lnTo>
                    <a:lnTo>
                      <a:pt x="108" y="1448"/>
                    </a:lnTo>
                    <a:lnTo>
                      <a:pt x="87" y="1445"/>
                    </a:lnTo>
                    <a:lnTo>
                      <a:pt x="66" y="1439"/>
                    </a:lnTo>
                    <a:lnTo>
                      <a:pt x="48" y="1430"/>
                    </a:lnTo>
                    <a:lnTo>
                      <a:pt x="32" y="1416"/>
                    </a:lnTo>
                    <a:lnTo>
                      <a:pt x="19" y="1400"/>
                    </a:lnTo>
                    <a:lnTo>
                      <a:pt x="9" y="1382"/>
                    </a:lnTo>
                    <a:lnTo>
                      <a:pt x="2" y="1362"/>
                    </a:lnTo>
                    <a:lnTo>
                      <a:pt x="0" y="1339"/>
                    </a:lnTo>
                    <a:lnTo>
                      <a:pt x="1" y="109"/>
                    </a:lnTo>
                    <a:lnTo>
                      <a:pt x="3" y="88"/>
                    </a:lnTo>
                    <a:lnTo>
                      <a:pt x="10" y="67"/>
                    </a:lnTo>
                    <a:lnTo>
                      <a:pt x="20" y="49"/>
                    </a:lnTo>
                    <a:lnTo>
                      <a:pt x="33" y="32"/>
                    </a:lnTo>
                    <a:lnTo>
                      <a:pt x="49" y="19"/>
                    </a:lnTo>
                    <a:lnTo>
                      <a:pt x="67" y="9"/>
                    </a:lnTo>
                    <a:lnTo>
                      <a:pt x="88" y="2"/>
                    </a:lnTo>
                    <a:lnTo>
                      <a:pt x="109" y="0"/>
                    </a:lnTo>
                    <a:lnTo>
                      <a:pt x="1631" y="224"/>
                    </a:lnTo>
                    <a:lnTo>
                      <a:pt x="1653" y="227"/>
                    </a:lnTo>
                    <a:lnTo>
                      <a:pt x="1673" y="232"/>
                    </a:lnTo>
                    <a:lnTo>
                      <a:pt x="1691" y="242"/>
                    </a:lnTo>
                    <a:lnTo>
                      <a:pt x="1708" y="255"/>
                    </a:lnTo>
                    <a:lnTo>
                      <a:pt x="1721" y="271"/>
                    </a:lnTo>
                    <a:lnTo>
                      <a:pt x="1730" y="289"/>
                    </a:lnTo>
                    <a:lnTo>
                      <a:pt x="1737" y="309"/>
                    </a:lnTo>
                    <a:lnTo>
                      <a:pt x="1739" y="332"/>
                    </a:lnTo>
                    <a:close/>
                  </a:path>
                </a:pathLst>
              </a:custGeom>
              <a:solidFill>
                <a:srgbClr val="DEDED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491" name="Freeform 36"/>
              <p:cNvSpPr>
                <a:spLocks/>
              </p:cNvSpPr>
              <p:nvPr/>
            </p:nvSpPr>
            <p:spPr bwMode="auto">
              <a:xfrm>
                <a:off x="1911" y="944"/>
                <a:ext cx="994" cy="724"/>
              </a:xfrm>
              <a:custGeom>
                <a:avLst/>
                <a:gdLst>
                  <a:gd name="T0" fmla="*/ 414 w 1987"/>
                  <a:gd name="T1" fmla="*/ 103 h 1448"/>
                  <a:gd name="T2" fmla="*/ 497 w 1987"/>
                  <a:gd name="T3" fmla="*/ 331 h 1448"/>
                  <a:gd name="T4" fmla="*/ 497 w 1987"/>
                  <a:gd name="T5" fmla="*/ 336 h 1448"/>
                  <a:gd name="T6" fmla="*/ 495 w 1987"/>
                  <a:gd name="T7" fmla="*/ 341 h 1448"/>
                  <a:gd name="T8" fmla="*/ 492 w 1987"/>
                  <a:gd name="T9" fmla="*/ 346 h 1448"/>
                  <a:gd name="T10" fmla="*/ 489 w 1987"/>
                  <a:gd name="T11" fmla="*/ 350 h 1448"/>
                  <a:gd name="T12" fmla="*/ 485 w 1987"/>
                  <a:gd name="T13" fmla="*/ 353 h 1448"/>
                  <a:gd name="T14" fmla="*/ 480 w 1987"/>
                  <a:gd name="T15" fmla="*/ 356 h 1448"/>
                  <a:gd name="T16" fmla="*/ 475 w 1987"/>
                  <a:gd name="T17" fmla="*/ 358 h 1448"/>
                  <a:gd name="T18" fmla="*/ 470 w 1987"/>
                  <a:gd name="T19" fmla="*/ 358 h 1448"/>
                  <a:gd name="T20" fmla="*/ 27 w 1987"/>
                  <a:gd name="T21" fmla="*/ 362 h 1448"/>
                  <a:gd name="T22" fmla="*/ 22 w 1987"/>
                  <a:gd name="T23" fmla="*/ 362 h 1448"/>
                  <a:gd name="T24" fmla="*/ 17 w 1987"/>
                  <a:gd name="T25" fmla="*/ 360 h 1448"/>
                  <a:gd name="T26" fmla="*/ 12 w 1987"/>
                  <a:gd name="T27" fmla="*/ 358 h 1448"/>
                  <a:gd name="T28" fmla="*/ 8 w 1987"/>
                  <a:gd name="T29" fmla="*/ 354 h 1448"/>
                  <a:gd name="T30" fmla="*/ 5 w 1987"/>
                  <a:gd name="T31" fmla="*/ 350 h 1448"/>
                  <a:gd name="T32" fmla="*/ 3 w 1987"/>
                  <a:gd name="T33" fmla="*/ 346 h 1448"/>
                  <a:gd name="T34" fmla="*/ 1 w 1987"/>
                  <a:gd name="T35" fmla="*/ 341 h 1448"/>
                  <a:gd name="T36" fmla="*/ 0 w 1987"/>
                  <a:gd name="T37" fmla="*/ 335 h 1448"/>
                  <a:gd name="T38" fmla="*/ 1 w 1987"/>
                  <a:gd name="T39" fmla="*/ 28 h 1448"/>
                  <a:gd name="T40" fmla="*/ 1 w 1987"/>
                  <a:gd name="T41" fmla="*/ 22 h 1448"/>
                  <a:gd name="T42" fmla="*/ 3 w 1987"/>
                  <a:gd name="T43" fmla="*/ 17 h 1448"/>
                  <a:gd name="T44" fmla="*/ 5 w 1987"/>
                  <a:gd name="T45" fmla="*/ 13 h 1448"/>
                  <a:gd name="T46" fmla="*/ 9 w 1987"/>
                  <a:gd name="T47" fmla="*/ 8 h 1448"/>
                  <a:gd name="T48" fmla="*/ 13 w 1987"/>
                  <a:gd name="T49" fmla="*/ 5 h 1448"/>
                  <a:gd name="T50" fmla="*/ 17 w 1987"/>
                  <a:gd name="T51" fmla="*/ 3 h 1448"/>
                  <a:gd name="T52" fmla="*/ 22 w 1987"/>
                  <a:gd name="T53" fmla="*/ 1 h 1448"/>
                  <a:gd name="T54" fmla="*/ 28 w 1987"/>
                  <a:gd name="T55" fmla="*/ 0 h 1448"/>
                  <a:gd name="T56" fmla="*/ 387 w 1987"/>
                  <a:gd name="T57" fmla="*/ 76 h 1448"/>
                  <a:gd name="T58" fmla="*/ 393 w 1987"/>
                  <a:gd name="T59" fmla="*/ 77 h 1448"/>
                  <a:gd name="T60" fmla="*/ 398 w 1987"/>
                  <a:gd name="T61" fmla="*/ 79 h 1448"/>
                  <a:gd name="T62" fmla="*/ 402 w 1987"/>
                  <a:gd name="T63" fmla="*/ 81 h 1448"/>
                  <a:gd name="T64" fmla="*/ 407 w 1987"/>
                  <a:gd name="T65" fmla="*/ 84 h 1448"/>
                  <a:gd name="T66" fmla="*/ 410 w 1987"/>
                  <a:gd name="T67" fmla="*/ 88 h 1448"/>
                  <a:gd name="T68" fmla="*/ 412 w 1987"/>
                  <a:gd name="T69" fmla="*/ 93 h 1448"/>
                  <a:gd name="T70" fmla="*/ 414 w 1987"/>
                  <a:gd name="T71" fmla="*/ 98 h 1448"/>
                  <a:gd name="T72" fmla="*/ 414 w 1987"/>
                  <a:gd name="T73" fmla="*/ 103 h 1448"/>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987" h="1448">
                    <a:moveTo>
                      <a:pt x="1656" y="412"/>
                    </a:moveTo>
                    <a:lnTo>
                      <a:pt x="1987" y="1321"/>
                    </a:lnTo>
                    <a:lnTo>
                      <a:pt x="1985" y="1343"/>
                    </a:lnTo>
                    <a:lnTo>
                      <a:pt x="1978" y="1364"/>
                    </a:lnTo>
                    <a:lnTo>
                      <a:pt x="1968" y="1382"/>
                    </a:lnTo>
                    <a:lnTo>
                      <a:pt x="1955" y="1397"/>
                    </a:lnTo>
                    <a:lnTo>
                      <a:pt x="1938" y="1412"/>
                    </a:lnTo>
                    <a:lnTo>
                      <a:pt x="1920" y="1422"/>
                    </a:lnTo>
                    <a:lnTo>
                      <a:pt x="1900" y="1429"/>
                    </a:lnTo>
                    <a:lnTo>
                      <a:pt x="1878" y="1431"/>
                    </a:lnTo>
                    <a:lnTo>
                      <a:pt x="108" y="1448"/>
                    </a:lnTo>
                    <a:lnTo>
                      <a:pt x="87" y="1445"/>
                    </a:lnTo>
                    <a:lnTo>
                      <a:pt x="66" y="1439"/>
                    </a:lnTo>
                    <a:lnTo>
                      <a:pt x="48" y="1430"/>
                    </a:lnTo>
                    <a:lnTo>
                      <a:pt x="32" y="1416"/>
                    </a:lnTo>
                    <a:lnTo>
                      <a:pt x="19" y="1400"/>
                    </a:lnTo>
                    <a:lnTo>
                      <a:pt x="9" y="1382"/>
                    </a:lnTo>
                    <a:lnTo>
                      <a:pt x="2" y="1362"/>
                    </a:lnTo>
                    <a:lnTo>
                      <a:pt x="0" y="1339"/>
                    </a:lnTo>
                    <a:lnTo>
                      <a:pt x="1" y="109"/>
                    </a:lnTo>
                    <a:lnTo>
                      <a:pt x="3" y="88"/>
                    </a:lnTo>
                    <a:lnTo>
                      <a:pt x="10" y="67"/>
                    </a:lnTo>
                    <a:lnTo>
                      <a:pt x="20" y="49"/>
                    </a:lnTo>
                    <a:lnTo>
                      <a:pt x="33" y="32"/>
                    </a:lnTo>
                    <a:lnTo>
                      <a:pt x="49" y="19"/>
                    </a:lnTo>
                    <a:lnTo>
                      <a:pt x="67" y="9"/>
                    </a:lnTo>
                    <a:lnTo>
                      <a:pt x="88" y="2"/>
                    </a:lnTo>
                    <a:lnTo>
                      <a:pt x="109" y="0"/>
                    </a:lnTo>
                    <a:lnTo>
                      <a:pt x="1548" y="304"/>
                    </a:lnTo>
                    <a:lnTo>
                      <a:pt x="1570" y="306"/>
                    </a:lnTo>
                    <a:lnTo>
                      <a:pt x="1591" y="313"/>
                    </a:lnTo>
                    <a:lnTo>
                      <a:pt x="1608" y="322"/>
                    </a:lnTo>
                    <a:lnTo>
                      <a:pt x="1625" y="335"/>
                    </a:lnTo>
                    <a:lnTo>
                      <a:pt x="1639" y="352"/>
                    </a:lnTo>
                    <a:lnTo>
                      <a:pt x="1648" y="370"/>
                    </a:lnTo>
                    <a:lnTo>
                      <a:pt x="1654" y="390"/>
                    </a:lnTo>
                    <a:lnTo>
                      <a:pt x="1656" y="412"/>
                    </a:lnTo>
                    <a:close/>
                  </a:path>
                </a:pathLst>
              </a:custGeom>
              <a:solidFill>
                <a:srgbClr val="E5E5E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492" name="Freeform 37"/>
              <p:cNvSpPr>
                <a:spLocks/>
              </p:cNvSpPr>
              <p:nvPr/>
            </p:nvSpPr>
            <p:spPr bwMode="auto">
              <a:xfrm>
                <a:off x="1911" y="944"/>
                <a:ext cx="994" cy="724"/>
              </a:xfrm>
              <a:custGeom>
                <a:avLst/>
                <a:gdLst>
                  <a:gd name="T0" fmla="*/ 394 w 1987"/>
                  <a:gd name="T1" fmla="*/ 123 h 1448"/>
                  <a:gd name="T2" fmla="*/ 497 w 1987"/>
                  <a:gd name="T3" fmla="*/ 331 h 1448"/>
                  <a:gd name="T4" fmla="*/ 497 w 1987"/>
                  <a:gd name="T5" fmla="*/ 336 h 1448"/>
                  <a:gd name="T6" fmla="*/ 495 w 1987"/>
                  <a:gd name="T7" fmla="*/ 341 h 1448"/>
                  <a:gd name="T8" fmla="*/ 492 w 1987"/>
                  <a:gd name="T9" fmla="*/ 346 h 1448"/>
                  <a:gd name="T10" fmla="*/ 489 w 1987"/>
                  <a:gd name="T11" fmla="*/ 350 h 1448"/>
                  <a:gd name="T12" fmla="*/ 485 w 1987"/>
                  <a:gd name="T13" fmla="*/ 353 h 1448"/>
                  <a:gd name="T14" fmla="*/ 480 w 1987"/>
                  <a:gd name="T15" fmla="*/ 356 h 1448"/>
                  <a:gd name="T16" fmla="*/ 475 w 1987"/>
                  <a:gd name="T17" fmla="*/ 358 h 1448"/>
                  <a:gd name="T18" fmla="*/ 470 w 1987"/>
                  <a:gd name="T19" fmla="*/ 358 h 1448"/>
                  <a:gd name="T20" fmla="*/ 27 w 1987"/>
                  <a:gd name="T21" fmla="*/ 362 h 1448"/>
                  <a:gd name="T22" fmla="*/ 22 w 1987"/>
                  <a:gd name="T23" fmla="*/ 362 h 1448"/>
                  <a:gd name="T24" fmla="*/ 17 w 1987"/>
                  <a:gd name="T25" fmla="*/ 360 h 1448"/>
                  <a:gd name="T26" fmla="*/ 12 w 1987"/>
                  <a:gd name="T27" fmla="*/ 358 h 1448"/>
                  <a:gd name="T28" fmla="*/ 8 w 1987"/>
                  <a:gd name="T29" fmla="*/ 354 h 1448"/>
                  <a:gd name="T30" fmla="*/ 5 w 1987"/>
                  <a:gd name="T31" fmla="*/ 350 h 1448"/>
                  <a:gd name="T32" fmla="*/ 3 w 1987"/>
                  <a:gd name="T33" fmla="*/ 346 h 1448"/>
                  <a:gd name="T34" fmla="*/ 1 w 1987"/>
                  <a:gd name="T35" fmla="*/ 341 h 1448"/>
                  <a:gd name="T36" fmla="*/ 0 w 1987"/>
                  <a:gd name="T37" fmla="*/ 335 h 1448"/>
                  <a:gd name="T38" fmla="*/ 1 w 1987"/>
                  <a:gd name="T39" fmla="*/ 28 h 1448"/>
                  <a:gd name="T40" fmla="*/ 1 w 1987"/>
                  <a:gd name="T41" fmla="*/ 22 h 1448"/>
                  <a:gd name="T42" fmla="*/ 3 w 1987"/>
                  <a:gd name="T43" fmla="*/ 17 h 1448"/>
                  <a:gd name="T44" fmla="*/ 5 w 1987"/>
                  <a:gd name="T45" fmla="*/ 13 h 1448"/>
                  <a:gd name="T46" fmla="*/ 9 w 1987"/>
                  <a:gd name="T47" fmla="*/ 8 h 1448"/>
                  <a:gd name="T48" fmla="*/ 13 w 1987"/>
                  <a:gd name="T49" fmla="*/ 5 h 1448"/>
                  <a:gd name="T50" fmla="*/ 17 w 1987"/>
                  <a:gd name="T51" fmla="*/ 3 h 1448"/>
                  <a:gd name="T52" fmla="*/ 22 w 1987"/>
                  <a:gd name="T53" fmla="*/ 1 h 1448"/>
                  <a:gd name="T54" fmla="*/ 28 w 1987"/>
                  <a:gd name="T55" fmla="*/ 0 h 1448"/>
                  <a:gd name="T56" fmla="*/ 367 w 1987"/>
                  <a:gd name="T57" fmla="*/ 96 h 1448"/>
                  <a:gd name="T58" fmla="*/ 372 w 1987"/>
                  <a:gd name="T59" fmla="*/ 97 h 1448"/>
                  <a:gd name="T60" fmla="*/ 377 w 1987"/>
                  <a:gd name="T61" fmla="*/ 99 h 1448"/>
                  <a:gd name="T62" fmla="*/ 382 w 1987"/>
                  <a:gd name="T63" fmla="*/ 101 h 1448"/>
                  <a:gd name="T64" fmla="*/ 386 w 1987"/>
                  <a:gd name="T65" fmla="*/ 104 h 1448"/>
                  <a:gd name="T66" fmla="*/ 389 w 1987"/>
                  <a:gd name="T67" fmla="*/ 108 h 1448"/>
                  <a:gd name="T68" fmla="*/ 392 w 1987"/>
                  <a:gd name="T69" fmla="*/ 113 h 1448"/>
                  <a:gd name="T70" fmla="*/ 393 w 1987"/>
                  <a:gd name="T71" fmla="*/ 118 h 1448"/>
                  <a:gd name="T72" fmla="*/ 394 w 1987"/>
                  <a:gd name="T73" fmla="*/ 123 h 1448"/>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987" h="1448">
                    <a:moveTo>
                      <a:pt x="1574" y="490"/>
                    </a:moveTo>
                    <a:lnTo>
                      <a:pt x="1987" y="1321"/>
                    </a:lnTo>
                    <a:lnTo>
                      <a:pt x="1985" y="1343"/>
                    </a:lnTo>
                    <a:lnTo>
                      <a:pt x="1978" y="1364"/>
                    </a:lnTo>
                    <a:lnTo>
                      <a:pt x="1968" y="1382"/>
                    </a:lnTo>
                    <a:lnTo>
                      <a:pt x="1955" y="1397"/>
                    </a:lnTo>
                    <a:lnTo>
                      <a:pt x="1938" y="1412"/>
                    </a:lnTo>
                    <a:lnTo>
                      <a:pt x="1920" y="1422"/>
                    </a:lnTo>
                    <a:lnTo>
                      <a:pt x="1900" y="1429"/>
                    </a:lnTo>
                    <a:lnTo>
                      <a:pt x="1878" y="1431"/>
                    </a:lnTo>
                    <a:lnTo>
                      <a:pt x="108" y="1448"/>
                    </a:lnTo>
                    <a:lnTo>
                      <a:pt x="87" y="1445"/>
                    </a:lnTo>
                    <a:lnTo>
                      <a:pt x="66" y="1439"/>
                    </a:lnTo>
                    <a:lnTo>
                      <a:pt x="48" y="1430"/>
                    </a:lnTo>
                    <a:lnTo>
                      <a:pt x="32" y="1416"/>
                    </a:lnTo>
                    <a:lnTo>
                      <a:pt x="19" y="1400"/>
                    </a:lnTo>
                    <a:lnTo>
                      <a:pt x="9" y="1382"/>
                    </a:lnTo>
                    <a:lnTo>
                      <a:pt x="2" y="1362"/>
                    </a:lnTo>
                    <a:lnTo>
                      <a:pt x="0" y="1339"/>
                    </a:lnTo>
                    <a:lnTo>
                      <a:pt x="1" y="109"/>
                    </a:lnTo>
                    <a:lnTo>
                      <a:pt x="3" y="88"/>
                    </a:lnTo>
                    <a:lnTo>
                      <a:pt x="10" y="67"/>
                    </a:lnTo>
                    <a:lnTo>
                      <a:pt x="20" y="49"/>
                    </a:lnTo>
                    <a:lnTo>
                      <a:pt x="33" y="32"/>
                    </a:lnTo>
                    <a:lnTo>
                      <a:pt x="49" y="19"/>
                    </a:lnTo>
                    <a:lnTo>
                      <a:pt x="67" y="9"/>
                    </a:lnTo>
                    <a:lnTo>
                      <a:pt x="88" y="2"/>
                    </a:lnTo>
                    <a:lnTo>
                      <a:pt x="109" y="0"/>
                    </a:lnTo>
                    <a:lnTo>
                      <a:pt x="1465" y="384"/>
                    </a:lnTo>
                    <a:lnTo>
                      <a:pt x="1488" y="386"/>
                    </a:lnTo>
                    <a:lnTo>
                      <a:pt x="1508" y="393"/>
                    </a:lnTo>
                    <a:lnTo>
                      <a:pt x="1526" y="402"/>
                    </a:lnTo>
                    <a:lnTo>
                      <a:pt x="1543" y="415"/>
                    </a:lnTo>
                    <a:lnTo>
                      <a:pt x="1556" y="431"/>
                    </a:lnTo>
                    <a:lnTo>
                      <a:pt x="1565" y="449"/>
                    </a:lnTo>
                    <a:lnTo>
                      <a:pt x="1572" y="469"/>
                    </a:lnTo>
                    <a:lnTo>
                      <a:pt x="1574" y="490"/>
                    </a:lnTo>
                    <a:close/>
                  </a:path>
                </a:pathLst>
              </a:custGeom>
              <a:solidFill>
                <a:srgbClr val="F0F0F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493" name="Freeform 38"/>
              <p:cNvSpPr>
                <a:spLocks/>
              </p:cNvSpPr>
              <p:nvPr/>
            </p:nvSpPr>
            <p:spPr bwMode="auto">
              <a:xfrm>
                <a:off x="1911" y="944"/>
                <a:ext cx="994" cy="724"/>
              </a:xfrm>
              <a:custGeom>
                <a:avLst/>
                <a:gdLst>
                  <a:gd name="T0" fmla="*/ 470 w 1987"/>
                  <a:gd name="T1" fmla="*/ 358 h 1448"/>
                  <a:gd name="T2" fmla="*/ 475 w 1987"/>
                  <a:gd name="T3" fmla="*/ 358 h 1448"/>
                  <a:gd name="T4" fmla="*/ 480 w 1987"/>
                  <a:gd name="T5" fmla="*/ 356 h 1448"/>
                  <a:gd name="T6" fmla="*/ 485 w 1987"/>
                  <a:gd name="T7" fmla="*/ 353 h 1448"/>
                  <a:gd name="T8" fmla="*/ 489 w 1987"/>
                  <a:gd name="T9" fmla="*/ 350 h 1448"/>
                  <a:gd name="T10" fmla="*/ 492 w 1987"/>
                  <a:gd name="T11" fmla="*/ 346 h 1448"/>
                  <a:gd name="T12" fmla="*/ 495 w 1987"/>
                  <a:gd name="T13" fmla="*/ 341 h 1448"/>
                  <a:gd name="T14" fmla="*/ 497 w 1987"/>
                  <a:gd name="T15" fmla="*/ 336 h 1448"/>
                  <a:gd name="T16" fmla="*/ 497 w 1987"/>
                  <a:gd name="T17" fmla="*/ 331 h 1448"/>
                  <a:gd name="T18" fmla="*/ 373 w 1987"/>
                  <a:gd name="T19" fmla="*/ 143 h 1448"/>
                  <a:gd name="T20" fmla="*/ 373 w 1987"/>
                  <a:gd name="T21" fmla="*/ 138 h 1448"/>
                  <a:gd name="T22" fmla="*/ 371 w 1987"/>
                  <a:gd name="T23" fmla="*/ 132 h 1448"/>
                  <a:gd name="T24" fmla="*/ 368 w 1987"/>
                  <a:gd name="T25" fmla="*/ 128 h 1448"/>
                  <a:gd name="T26" fmla="*/ 365 w 1987"/>
                  <a:gd name="T27" fmla="*/ 124 h 1448"/>
                  <a:gd name="T28" fmla="*/ 361 w 1987"/>
                  <a:gd name="T29" fmla="*/ 121 h 1448"/>
                  <a:gd name="T30" fmla="*/ 357 w 1987"/>
                  <a:gd name="T31" fmla="*/ 118 h 1448"/>
                  <a:gd name="T32" fmla="*/ 351 w 1987"/>
                  <a:gd name="T33" fmla="*/ 117 h 1448"/>
                  <a:gd name="T34" fmla="*/ 346 w 1987"/>
                  <a:gd name="T35" fmla="*/ 116 h 1448"/>
                  <a:gd name="T36" fmla="*/ 28 w 1987"/>
                  <a:gd name="T37" fmla="*/ 0 h 1448"/>
                  <a:gd name="T38" fmla="*/ 22 w 1987"/>
                  <a:gd name="T39" fmla="*/ 1 h 1448"/>
                  <a:gd name="T40" fmla="*/ 17 w 1987"/>
                  <a:gd name="T41" fmla="*/ 3 h 1448"/>
                  <a:gd name="T42" fmla="*/ 13 w 1987"/>
                  <a:gd name="T43" fmla="*/ 5 h 1448"/>
                  <a:gd name="T44" fmla="*/ 9 w 1987"/>
                  <a:gd name="T45" fmla="*/ 8 h 1448"/>
                  <a:gd name="T46" fmla="*/ 5 w 1987"/>
                  <a:gd name="T47" fmla="*/ 13 h 1448"/>
                  <a:gd name="T48" fmla="*/ 3 w 1987"/>
                  <a:gd name="T49" fmla="*/ 17 h 1448"/>
                  <a:gd name="T50" fmla="*/ 1 w 1987"/>
                  <a:gd name="T51" fmla="*/ 22 h 1448"/>
                  <a:gd name="T52" fmla="*/ 1 w 1987"/>
                  <a:gd name="T53" fmla="*/ 28 h 1448"/>
                  <a:gd name="T54" fmla="*/ 0 w 1987"/>
                  <a:gd name="T55" fmla="*/ 335 h 1448"/>
                  <a:gd name="T56" fmla="*/ 1 w 1987"/>
                  <a:gd name="T57" fmla="*/ 341 h 1448"/>
                  <a:gd name="T58" fmla="*/ 3 w 1987"/>
                  <a:gd name="T59" fmla="*/ 346 h 1448"/>
                  <a:gd name="T60" fmla="*/ 5 w 1987"/>
                  <a:gd name="T61" fmla="*/ 350 h 1448"/>
                  <a:gd name="T62" fmla="*/ 8 w 1987"/>
                  <a:gd name="T63" fmla="*/ 354 h 1448"/>
                  <a:gd name="T64" fmla="*/ 12 w 1987"/>
                  <a:gd name="T65" fmla="*/ 358 h 1448"/>
                  <a:gd name="T66" fmla="*/ 17 w 1987"/>
                  <a:gd name="T67" fmla="*/ 360 h 1448"/>
                  <a:gd name="T68" fmla="*/ 22 w 1987"/>
                  <a:gd name="T69" fmla="*/ 362 h 1448"/>
                  <a:gd name="T70" fmla="*/ 27 w 1987"/>
                  <a:gd name="T71" fmla="*/ 362 h 1448"/>
                  <a:gd name="T72" fmla="*/ 470 w 1987"/>
                  <a:gd name="T73" fmla="*/ 358 h 1448"/>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987" h="1448">
                    <a:moveTo>
                      <a:pt x="1878" y="1431"/>
                    </a:moveTo>
                    <a:lnTo>
                      <a:pt x="1900" y="1429"/>
                    </a:lnTo>
                    <a:lnTo>
                      <a:pt x="1920" y="1422"/>
                    </a:lnTo>
                    <a:lnTo>
                      <a:pt x="1938" y="1412"/>
                    </a:lnTo>
                    <a:lnTo>
                      <a:pt x="1955" y="1397"/>
                    </a:lnTo>
                    <a:lnTo>
                      <a:pt x="1968" y="1382"/>
                    </a:lnTo>
                    <a:lnTo>
                      <a:pt x="1978" y="1364"/>
                    </a:lnTo>
                    <a:lnTo>
                      <a:pt x="1985" y="1343"/>
                    </a:lnTo>
                    <a:lnTo>
                      <a:pt x="1987" y="1321"/>
                    </a:lnTo>
                    <a:lnTo>
                      <a:pt x="1491" y="571"/>
                    </a:lnTo>
                    <a:lnTo>
                      <a:pt x="1489" y="550"/>
                    </a:lnTo>
                    <a:lnTo>
                      <a:pt x="1482" y="528"/>
                    </a:lnTo>
                    <a:lnTo>
                      <a:pt x="1472" y="510"/>
                    </a:lnTo>
                    <a:lnTo>
                      <a:pt x="1459" y="495"/>
                    </a:lnTo>
                    <a:lnTo>
                      <a:pt x="1443" y="481"/>
                    </a:lnTo>
                    <a:lnTo>
                      <a:pt x="1425" y="471"/>
                    </a:lnTo>
                    <a:lnTo>
                      <a:pt x="1404" y="466"/>
                    </a:lnTo>
                    <a:lnTo>
                      <a:pt x="1383" y="464"/>
                    </a:lnTo>
                    <a:lnTo>
                      <a:pt x="109" y="0"/>
                    </a:lnTo>
                    <a:lnTo>
                      <a:pt x="88" y="2"/>
                    </a:lnTo>
                    <a:lnTo>
                      <a:pt x="67" y="9"/>
                    </a:lnTo>
                    <a:lnTo>
                      <a:pt x="49" y="19"/>
                    </a:lnTo>
                    <a:lnTo>
                      <a:pt x="33" y="32"/>
                    </a:lnTo>
                    <a:lnTo>
                      <a:pt x="20" y="49"/>
                    </a:lnTo>
                    <a:lnTo>
                      <a:pt x="10" y="67"/>
                    </a:lnTo>
                    <a:lnTo>
                      <a:pt x="3" y="88"/>
                    </a:lnTo>
                    <a:lnTo>
                      <a:pt x="1" y="109"/>
                    </a:lnTo>
                    <a:lnTo>
                      <a:pt x="0" y="1339"/>
                    </a:lnTo>
                    <a:lnTo>
                      <a:pt x="2" y="1362"/>
                    </a:lnTo>
                    <a:lnTo>
                      <a:pt x="9" y="1382"/>
                    </a:lnTo>
                    <a:lnTo>
                      <a:pt x="19" y="1400"/>
                    </a:lnTo>
                    <a:lnTo>
                      <a:pt x="32" y="1416"/>
                    </a:lnTo>
                    <a:lnTo>
                      <a:pt x="48" y="1430"/>
                    </a:lnTo>
                    <a:lnTo>
                      <a:pt x="66" y="1439"/>
                    </a:lnTo>
                    <a:lnTo>
                      <a:pt x="87" y="1445"/>
                    </a:lnTo>
                    <a:lnTo>
                      <a:pt x="108" y="1448"/>
                    </a:lnTo>
                    <a:lnTo>
                      <a:pt x="1878" y="1431"/>
                    </a:lnTo>
                    <a:close/>
                  </a:path>
                </a:pathLst>
              </a:custGeom>
              <a:solidFill>
                <a:srgbClr val="FAFAF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494" name="Freeform 39"/>
              <p:cNvSpPr>
                <a:spLocks/>
              </p:cNvSpPr>
              <p:nvPr/>
            </p:nvSpPr>
            <p:spPr bwMode="auto">
              <a:xfrm>
                <a:off x="1957" y="996"/>
                <a:ext cx="896" cy="620"/>
              </a:xfrm>
              <a:custGeom>
                <a:avLst/>
                <a:gdLst>
                  <a:gd name="T0" fmla="*/ 421 w 1792"/>
                  <a:gd name="T1" fmla="*/ 309 h 1239"/>
                  <a:gd name="T2" fmla="*/ 427 w 1792"/>
                  <a:gd name="T3" fmla="*/ 309 h 1239"/>
                  <a:gd name="T4" fmla="*/ 432 w 1792"/>
                  <a:gd name="T5" fmla="*/ 307 h 1239"/>
                  <a:gd name="T6" fmla="*/ 436 w 1792"/>
                  <a:gd name="T7" fmla="*/ 305 h 1239"/>
                  <a:gd name="T8" fmla="*/ 440 w 1792"/>
                  <a:gd name="T9" fmla="*/ 301 h 1239"/>
                  <a:gd name="T10" fmla="*/ 444 w 1792"/>
                  <a:gd name="T11" fmla="*/ 297 h 1239"/>
                  <a:gd name="T12" fmla="*/ 446 w 1792"/>
                  <a:gd name="T13" fmla="*/ 293 h 1239"/>
                  <a:gd name="T14" fmla="*/ 448 w 1792"/>
                  <a:gd name="T15" fmla="*/ 288 h 1239"/>
                  <a:gd name="T16" fmla="*/ 448 w 1792"/>
                  <a:gd name="T17" fmla="*/ 282 h 1239"/>
                  <a:gd name="T18" fmla="*/ 448 w 1792"/>
                  <a:gd name="T19" fmla="*/ 27 h 1239"/>
                  <a:gd name="T20" fmla="*/ 448 w 1792"/>
                  <a:gd name="T21" fmla="*/ 22 h 1239"/>
                  <a:gd name="T22" fmla="*/ 446 w 1792"/>
                  <a:gd name="T23" fmla="*/ 17 h 1239"/>
                  <a:gd name="T24" fmla="*/ 444 w 1792"/>
                  <a:gd name="T25" fmla="*/ 12 h 1239"/>
                  <a:gd name="T26" fmla="*/ 441 w 1792"/>
                  <a:gd name="T27" fmla="*/ 8 h 1239"/>
                  <a:gd name="T28" fmla="*/ 436 w 1792"/>
                  <a:gd name="T29" fmla="*/ 5 h 1239"/>
                  <a:gd name="T30" fmla="*/ 432 w 1792"/>
                  <a:gd name="T31" fmla="*/ 2 h 1239"/>
                  <a:gd name="T32" fmla="*/ 427 w 1792"/>
                  <a:gd name="T33" fmla="*/ 1 h 1239"/>
                  <a:gd name="T34" fmla="*/ 421 w 1792"/>
                  <a:gd name="T35" fmla="*/ 0 h 1239"/>
                  <a:gd name="T36" fmla="*/ 28 w 1792"/>
                  <a:gd name="T37" fmla="*/ 1 h 1239"/>
                  <a:gd name="T38" fmla="*/ 22 w 1792"/>
                  <a:gd name="T39" fmla="*/ 1 h 1239"/>
                  <a:gd name="T40" fmla="*/ 17 w 1792"/>
                  <a:gd name="T41" fmla="*/ 3 h 1239"/>
                  <a:gd name="T42" fmla="*/ 13 w 1792"/>
                  <a:gd name="T43" fmla="*/ 5 h 1239"/>
                  <a:gd name="T44" fmla="*/ 9 w 1792"/>
                  <a:gd name="T45" fmla="*/ 9 h 1239"/>
                  <a:gd name="T46" fmla="*/ 5 w 1792"/>
                  <a:gd name="T47" fmla="*/ 13 h 1239"/>
                  <a:gd name="T48" fmla="*/ 3 w 1792"/>
                  <a:gd name="T49" fmla="*/ 17 h 1239"/>
                  <a:gd name="T50" fmla="*/ 1 w 1792"/>
                  <a:gd name="T51" fmla="*/ 23 h 1239"/>
                  <a:gd name="T52" fmla="*/ 1 w 1792"/>
                  <a:gd name="T53" fmla="*/ 28 h 1239"/>
                  <a:gd name="T54" fmla="*/ 0 w 1792"/>
                  <a:gd name="T55" fmla="*/ 283 h 1239"/>
                  <a:gd name="T56" fmla="*/ 1 w 1792"/>
                  <a:gd name="T57" fmla="*/ 289 h 1239"/>
                  <a:gd name="T58" fmla="*/ 3 w 1792"/>
                  <a:gd name="T59" fmla="*/ 294 h 1239"/>
                  <a:gd name="T60" fmla="*/ 5 w 1792"/>
                  <a:gd name="T61" fmla="*/ 298 h 1239"/>
                  <a:gd name="T62" fmla="*/ 8 w 1792"/>
                  <a:gd name="T63" fmla="*/ 302 h 1239"/>
                  <a:gd name="T64" fmla="*/ 12 w 1792"/>
                  <a:gd name="T65" fmla="*/ 306 h 1239"/>
                  <a:gd name="T66" fmla="*/ 17 w 1792"/>
                  <a:gd name="T67" fmla="*/ 308 h 1239"/>
                  <a:gd name="T68" fmla="*/ 22 w 1792"/>
                  <a:gd name="T69" fmla="*/ 309 h 1239"/>
                  <a:gd name="T70" fmla="*/ 28 w 1792"/>
                  <a:gd name="T71" fmla="*/ 310 h 1239"/>
                  <a:gd name="T72" fmla="*/ 421 w 1792"/>
                  <a:gd name="T73" fmla="*/ 309 h 123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792" h="1239">
                    <a:moveTo>
                      <a:pt x="1683" y="1236"/>
                    </a:moveTo>
                    <a:lnTo>
                      <a:pt x="1705" y="1234"/>
                    </a:lnTo>
                    <a:lnTo>
                      <a:pt x="1725" y="1227"/>
                    </a:lnTo>
                    <a:lnTo>
                      <a:pt x="1743" y="1217"/>
                    </a:lnTo>
                    <a:lnTo>
                      <a:pt x="1760" y="1204"/>
                    </a:lnTo>
                    <a:lnTo>
                      <a:pt x="1773" y="1188"/>
                    </a:lnTo>
                    <a:lnTo>
                      <a:pt x="1782" y="1169"/>
                    </a:lnTo>
                    <a:lnTo>
                      <a:pt x="1789" y="1149"/>
                    </a:lnTo>
                    <a:lnTo>
                      <a:pt x="1791" y="1127"/>
                    </a:lnTo>
                    <a:lnTo>
                      <a:pt x="1792" y="107"/>
                    </a:lnTo>
                    <a:lnTo>
                      <a:pt x="1790" y="86"/>
                    </a:lnTo>
                    <a:lnTo>
                      <a:pt x="1783" y="65"/>
                    </a:lnTo>
                    <a:lnTo>
                      <a:pt x="1774" y="47"/>
                    </a:lnTo>
                    <a:lnTo>
                      <a:pt x="1761" y="31"/>
                    </a:lnTo>
                    <a:lnTo>
                      <a:pt x="1744" y="18"/>
                    </a:lnTo>
                    <a:lnTo>
                      <a:pt x="1726" y="8"/>
                    </a:lnTo>
                    <a:lnTo>
                      <a:pt x="1706" y="2"/>
                    </a:lnTo>
                    <a:lnTo>
                      <a:pt x="1684" y="0"/>
                    </a:lnTo>
                    <a:lnTo>
                      <a:pt x="110" y="1"/>
                    </a:lnTo>
                    <a:lnTo>
                      <a:pt x="87" y="3"/>
                    </a:lnTo>
                    <a:lnTo>
                      <a:pt x="67" y="10"/>
                    </a:lnTo>
                    <a:lnTo>
                      <a:pt x="49" y="20"/>
                    </a:lnTo>
                    <a:lnTo>
                      <a:pt x="33" y="33"/>
                    </a:lnTo>
                    <a:lnTo>
                      <a:pt x="19" y="50"/>
                    </a:lnTo>
                    <a:lnTo>
                      <a:pt x="10" y="68"/>
                    </a:lnTo>
                    <a:lnTo>
                      <a:pt x="4" y="89"/>
                    </a:lnTo>
                    <a:lnTo>
                      <a:pt x="1" y="110"/>
                    </a:lnTo>
                    <a:lnTo>
                      <a:pt x="0" y="1130"/>
                    </a:lnTo>
                    <a:lnTo>
                      <a:pt x="2" y="1153"/>
                    </a:lnTo>
                    <a:lnTo>
                      <a:pt x="9" y="1173"/>
                    </a:lnTo>
                    <a:lnTo>
                      <a:pt x="18" y="1191"/>
                    </a:lnTo>
                    <a:lnTo>
                      <a:pt x="31" y="1207"/>
                    </a:lnTo>
                    <a:lnTo>
                      <a:pt x="48" y="1221"/>
                    </a:lnTo>
                    <a:lnTo>
                      <a:pt x="66" y="1230"/>
                    </a:lnTo>
                    <a:lnTo>
                      <a:pt x="86" y="1236"/>
                    </a:lnTo>
                    <a:lnTo>
                      <a:pt x="109" y="1239"/>
                    </a:lnTo>
                    <a:lnTo>
                      <a:pt x="1683" y="1236"/>
                    </a:lnTo>
                    <a:close/>
                  </a:path>
                </a:pathLst>
              </a:custGeom>
              <a:solidFill>
                <a:srgbClr val="1919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495" name="Freeform 40"/>
              <p:cNvSpPr>
                <a:spLocks/>
              </p:cNvSpPr>
              <p:nvPr/>
            </p:nvSpPr>
            <p:spPr bwMode="auto">
              <a:xfrm>
                <a:off x="1957" y="996"/>
                <a:ext cx="896" cy="620"/>
              </a:xfrm>
              <a:custGeom>
                <a:avLst/>
                <a:gdLst>
                  <a:gd name="T0" fmla="*/ 421 w 1792"/>
                  <a:gd name="T1" fmla="*/ 309 h 1239"/>
                  <a:gd name="T2" fmla="*/ 421 w 1792"/>
                  <a:gd name="T3" fmla="*/ 309 h 1239"/>
                  <a:gd name="T4" fmla="*/ 427 w 1792"/>
                  <a:gd name="T5" fmla="*/ 309 h 1239"/>
                  <a:gd name="T6" fmla="*/ 432 w 1792"/>
                  <a:gd name="T7" fmla="*/ 307 h 1239"/>
                  <a:gd name="T8" fmla="*/ 436 w 1792"/>
                  <a:gd name="T9" fmla="*/ 305 h 1239"/>
                  <a:gd name="T10" fmla="*/ 440 w 1792"/>
                  <a:gd name="T11" fmla="*/ 301 h 1239"/>
                  <a:gd name="T12" fmla="*/ 444 w 1792"/>
                  <a:gd name="T13" fmla="*/ 297 h 1239"/>
                  <a:gd name="T14" fmla="*/ 446 w 1792"/>
                  <a:gd name="T15" fmla="*/ 293 h 1239"/>
                  <a:gd name="T16" fmla="*/ 448 w 1792"/>
                  <a:gd name="T17" fmla="*/ 288 h 1239"/>
                  <a:gd name="T18" fmla="*/ 448 w 1792"/>
                  <a:gd name="T19" fmla="*/ 282 h 1239"/>
                  <a:gd name="T20" fmla="*/ 448 w 1792"/>
                  <a:gd name="T21" fmla="*/ 27 h 1239"/>
                  <a:gd name="T22" fmla="*/ 448 w 1792"/>
                  <a:gd name="T23" fmla="*/ 27 h 1239"/>
                  <a:gd name="T24" fmla="*/ 448 w 1792"/>
                  <a:gd name="T25" fmla="*/ 22 h 1239"/>
                  <a:gd name="T26" fmla="*/ 446 w 1792"/>
                  <a:gd name="T27" fmla="*/ 17 h 1239"/>
                  <a:gd name="T28" fmla="*/ 444 w 1792"/>
                  <a:gd name="T29" fmla="*/ 12 h 1239"/>
                  <a:gd name="T30" fmla="*/ 441 w 1792"/>
                  <a:gd name="T31" fmla="*/ 8 h 1239"/>
                  <a:gd name="T32" fmla="*/ 436 w 1792"/>
                  <a:gd name="T33" fmla="*/ 5 h 1239"/>
                  <a:gd name="T34" fmla="*/ 432 w 1792"/>
                  <a:gd name="T35" fmla="*/ 2 h 1239"/>
                  <a:gd name="T36" fmla="*/ 427 w 1792"/>
                  <a:gd name="T37" fmla="*/ 1 h 1239"/>
                  <a:gd name="T38" fmla="*/ 421 w 1792"/>
                  <a:gd name="T39" fmla="*/ 0 h 1239"/>
                  <a:gd name="T40" fmla="*/ 28 w 1792"/>
                  <a:gd name="T41" fmla="*/ 1 h 1239"/>
                  <a:gd name="T42" fmla="*/ 28 w 1792"/>
                  <a:gd name="T43" fmla="*/ 1 h 1239"/>
                  <a:gd name="T44" fmla="*/ 22 w 1792"/>
                  <a:gd name="T45" fmla="*/ 1 h 1239"/>
                  <a:gd name="T46" fmla="*/ 17 w 1792"/>
                  <a:gd name="T47" fmla="*/ 3 h 1239"/>
                  <a:gd name="T48" fmla="*/ 13 w 1792"/>
                  <a:gd name="T49" fmla="*/ 5 h 1239"/>
                  <a:gd name="T50" fmla="*/ 9 w 1792"/>
                  <a:gd name="T51" fmla="*/ 9 h 1239"/>
                  <a:gd name="T52" fmla="*/ 5 w 1792"/>
                  <a:gd name="T53" fmla="*/ 13 h 1239"/>
                  <a:gd name="T54" fmla="*/ 3 w 1792"/>
                  <a:gd name="T55" fmla="*/ 17 h 1239"/>
                  <a:gd name="T56" fmla="*/ 1 w 1792"/>
                  <a:gd name="T57" fmla="*/ 23 h 1239"/>
                  <a:gd name="T58" fmla="*/ 1 w 1792"/>
                  <a:gd name="T59" fmla="*/ 28 h 1239"/>
                  <a:gd name="T60" fmla="*/ 0 w 1792"/>
                  <a:gd name="T61" fmla="*/ 283 h 1239"/>
                  <a:gd name="T62" fmla="*/ 0 w 1792"/>
                  <a:gd name="T63" fmla="*/ 283 h 1239"/>
                  <a:gd name="T64" fmla="*/ 1 w 1792"/>
                  <a:gd name="T65" fmla="*/ 289 h 1239"/>
                  <a:gd name="T66" fmla="*/ 3 w 1792"/>
                  <a:gd name="T67" fmla="*/ 294 h 1239"/>
                  <a:gd name="T68" fmla="*/ 5 w 1792"/>
                  <a:gd name="T69" fmla="*/ 298 h 1239"/>
                  <a:gd name="T70" fmla="*/ 8 w 1792"/>
                  <a:gd name="T71" fmla="*/ 302 h 1239"/>
                  <a:gd name="T72" fmla="*/ 12 w 1792"/>
                  <a:gd name="T73" fmla="*/ 306 h 1239"/>
                  <a:gd name="T74" fmla="*/ 17 w 1792"/>
                  <a:gd name="T75" fmla="*/ 308 h 1239"/>
                  <a:gd name="T76" fmla="*/ 22 w 1792"/>
                  <a:gd name="T77" fmla="*/ 309 h 1239"/>
                  <a:gd name="T78" fmla="*/ 28 w 1792"/>
                  <a:gd name="T79" fmla="*/ 310 h 1239"/>
                  <a:gd name="T80" fmla="*/ 421 w 1792"/>
                  <a:gd name="T81" fmla="*/ 309 h 1239"/>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792" h="1239">
                    <a:moveTo>
                      <a:pt x="1683" y="1236"/>
                    </a:moveTo>
                    <a:lnTo>
                      <a:pt x="1683" y="1236"/>
                    </a:lnTo>
                    <a:lnTo>
                      <a:pt x="1705" y="1234"/>
                    </a:lnTo>
                    <a:lnTo>
                      <a:pt x="1725" y="1227"/>
                    </a:lnTo>
                    <a:lnTo>
                      <a:pt x="1743" y="1217"/>
                    </a:lnTo>
                    <a:lnTo>
                      <a:pt x="1760" y="1204"/>
                    </a:lnTo>
                    <a:lnTo>
                      <a:pt x="1773" y="1188"/>
                    </a:lnTo>
                    <a:lnTo>
                      <a:pt x="1782" y="1169"/>
                    </a:lnTo>
                    <a:lnTo>
                      <a:pt x="1789" y="1149"/>
                    </a:lnTo>
                    <a:lnTo>
                      <a:pt x="1791" y="1127"/>
                    </a:lnTo>
                    <a:lnTo>
                      <a:pt x="1792" y="107"/>
                    </a:lnTo>
                    <a:lnTo>
                      <a:pt x="1790" y="86"/>
                    </a:lnTo>
                    <a:lnTo>
                      <a:pt x="1783" y="65"/>
                    </a:lnTo>
                    <a:lnTo>
                      <a:pt x="1774" y="47"/>
                    </a:lnTo>
                    <a:lnTo>
                      <a:pt x="1761" y="31"/>
                    </a:lnTo>
                    <a:lnTo>
                      <a:pt x="1744" y="18"/>
                    </a:lnTo>
                    <a:lnTo>
                      <a:pt x="1726" y="8"/>
                    </a:lnTo>
                    <a:lnTo>
                      <a:pt x="1706" y="2"/>
                    </a:lnTo>
                    <a:lnTo>
                      <a:pt x="1684" y="0"/>
                    </a:lnTo>
                    <a:lnTo>
                      <a:pt x="110" y="1"/>
                    </a:lnTo>
                    <a:lnTo>
                      <a:pt x="87" y="3"/>
                    </a:lnTo>
                    <a:lnTo>
                      <a:pt x="67" y="10"/>
                    </a:lnTo>
                    <a:lnTo>
                      <a:pt x="49" y="20"/>
                    </a:lnTo>
                    <a:lnTo>
                      <a:pt x="33" y="33"/>
                    </a:lnTo>
                    <a:lnTo>
                      <a:pt x="19" y="50"/>
                    </a:lnTo>
                    <a:lnTo>
                      <a:pt x="10" y="68"/>
                    </a:lnTo>
                    <a:lnTo>
                      <a:pt x="4" y="89"/>
                    </a:lnTo>
                    <a:lnTo>
                      <a:pt x="1" y="110"/>
                    </a:lnTo>
                    <a:lnTo>
                      <a:pt x="0" y="1130"/>
                    </a:lnTo>
                    <a:lnTo>
                      <a:pt x="2" y="1153"/>
                    </a:lnTo>
                    <a:lnTo>
                      <a:pt x="9" y="1173"/>
                    </a:lnTo>
                    <a:lnTo>
                      <a:pt x="18" y="1191"/>
                    </a:lnTo>
                    <a:lnTo>
                      <a:pt x="31" y="1207"/>
                    </a:lnTo>
                    <a:lnTo>
                      <a:pt x="48" y="1221"/>
                    </a:lnTo>
                    <a:lnTo>
                      <a:pt x="66" y="1230"/>
                    </a:lnTo>
                    <a:lnTo>
                      <a:pt x="86" y="1236"/>
                    </a:lnTo>
                    <a:lnTo>
                      <a:pt x="109" y="1239"/>
                    </a:lnTo>
                    <a:lnTo>
                      <a:pt x="1683" y="123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496" name="Freeform 41"/>
              <p:cNvSpPr>
                <a:spLocks/>
              </p:cNvSpPr>
              <p:nvPr/>
            </p:nvSpPr>
            <p:spPr bwMode="auto">
              <a:xfrm>
                <a:off x="2690" y="1857"/>
                <a:ext cx="284" cy="22"/>
              </a:xfrm>
              <a:custGeom>
                <a:avLst/>
                <a:gdLst>
                  <a:gd name="T0" fmla="*/ 142 w 568"/>
                  <a:gd name="T1" fmla="*/ 9 h 45"/>
                  <a:gd name="T2" fmla="*/ 142 w 568"/>
                  <a:gd name="T3" fmla="*/ 0 h 45"/>
                  <a:gd name="T4" fmla="*/ 0 w 568"/>
                  <a:gd name="T5" fmla="*/ 2 h 45"/>
                  <a:gd name="T6" fmla="*/ 0 w 568"/>
                  <a:gd name="T7" fmla="*/ 11 h 45"/>
                  <a:gd name="T8" fmla="*/ 142 w 568"/>
                  <a:gd name="T9" fmla="*/ 9 h 4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8" h="45">
                    <a:moveTo>
                      <a:pt x="568" y="37"/>
                    </a:moveTo>
                    <a:lnTo>
                      <a:pt x="568" y="0"/>
                    </a:lnTo>
                    <a:lnTo>
                      <a:pt x="0" y="8"/>
                    </a:lnTo>
                    <a:lnTo>
                      <a:pt x="0" y="45"/>
                    </a:lnTo>
                    <a:lnTo>
                      <a:pt x="568" y="37"/>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497" name="Freeform 42"/>
              <p:cNvSpPr>
                <a:spLocks/>
              </p:cNvSpPr>
              <p:nvPr/>
            </p:nvSpPr>
            <p:spPr bwMode="auto">
              <a:xfrm>
                <a:off x="2690" y="1857"/>
                <a:ext cx="274" cy="16"/>
              </a:xfrm>
              <a:custGeom>
                <a:avLst/>
                <a:gdLst>
                  <a:gd name="T0" fmla="*/ 137 w 547"/>
                  <a:gd name="T1" fmla="*/ 6 h 34"/>
                  <a:gd name="T2" fmla="*/ 137 w 547"/>
                  <a:gd name="T3" fmla="*/ 0 h 34"/>
                  <a:gd name="T4" fmla="*/ 0 w 547"/>
                  <a:gd name="T5" fmla="*/ 2 h 34"/>
                  <a:gd name="T6" fmla="*/ 0 w 547"/>
                  <a:gd name="T7" fmla="*/ 8 h 34"/>
                  <a:gd name="T8" fmla="*/ 137 w 547"/>
                  <a:gd name="T9" fmla="*/ 6 h 3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47" h="34">
                    <a:moveTo>
                      <a:pt x="547" y="26"/>
                    </a:moveTo>
                    <a:lnTo>
                      <a:pt x="547" y="0"/>
                    </a:lnTo>
                    <a:lnTo>
                      <a:pt x="0" y="8"/>
                    </a:lnTo>
                    <a:lnTo>
                      <a:pt x="0" y="34"/>
                    </a:lnTo>
                    <a:lnTo>
                      <a:pt x="547" y="26"/>
                    </a:lnTo>
                    <a:close/>
                  </a:path>
                </a:pathLst>
              </a:custGeom>
              <a:solidFill>
                <a:srgbClr val="03030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498" name="Freeform 43"/>
              <p:cNvSpPr>
                <a:spLocks/>
              </p:cNvSpPr>
              <p:nvPr/>
            </p:nvSpPr>
            <p:spPr bwMode="auto">
              <a:xfrm>
                <a:off x="1828" y="1862"/>
                <a:ext cx="447" cy="30"/>
              </a:xfrm>
              <a:custGeom>
                <a:avLst/>
                <a:gdLst>
                  <a:gd name="T0" fmla="*/ 223 w 895"/>
                  <a:gd name="T1" fmla="*/ 9 h 61"/>
                  <a:gd name="T2" fmla="*/ 223 w 895"/>
                  <a:gd name="T3" fmla="*/ 0 h 61"/>
                  <a:gd name="T4" fmla="*/ 0 w 895"/>
                  <a:gd name="T5" fmla="*/ 5 h 61"/>
                  <a:gd name="T6" fmla="*/ 0 w 895"/>
                  <a:gd name="T7" fmla="*/ 15 h 61"/>
                  <a:gd name="T8" fmla="*/ 223 w 895"/>
                  <a:gd name="T9" fmla="*/ 9 h 6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95" h="61">
                    <a:moveTo>
                      <a:pt x="895" y="38"/>
                    </a:moveTo>
                    <a:lnTo>
                      <a:pt x="894" y="0"/>
                    </a:lnTo>
                    <a:lnTo>
                      <a:pt x="0" y="23"/>
                    </a:lnTo>
                    <a:lnTo>
                      <a:pt x="1" y="61"/>
                    </a:lnTo>
                    <a:lnTo>
                      <a:pt x="895" y="38"/>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499" name="Freeform 44"/>
              <p:cNvSpPr>
                <a:spLocks/>
              </p:cNvSpPr>
              <p:nvPr/>
            </p:nvSpPr>
            <p:spPr bwMode="auto">
              <a:xfrm>
                <a:off x="1828" y="1862"/>
                <a:ext cx="436" cy="25"/>
              </a:xfrm>
              <a:custGeom>
                <a:avLst/>
                <a:gdLst>
                  <a:gd name="T0" fmla="*/ 218 w 874"/>
                  <a:gd name="T1" fmla="*/ 7 h 49"/>
                  <a:gd name="T2" fmla="*/ 218 w 874"/>
                  <a:gd name="T3" fmla="*/ 0 h 49"/>
                  <a:gd name="T4" fmla="*/ 0 w 874"/>
                  <a:gd name="T5" fmla="*/ 6 h 49"/>
                  <a:gd name="T6" fmla="*/ 0 w 874"/>
                  <a:gd name="T7" fmla="*/ 13 h 49"/>
                  <a:gd name="T8" fmla="*/ 218 w 874"/>
                  <a:gd name="T9" fmla="*/ 7 h 4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74" h="49">
                    <a:moveTo>
                      <a:pt x="874" y="26"/>
                    </a:moveTo>
                    <a:lnTo>
                      <a:pt x="874" y="0"/>
                    </a:lnTo>
                    <a:lnTo>
                      <a:pt x="0" y="24"/>
                    </a:lnTo>
                    <a:lnTo>
                      <a:pt x="1" y="49"/>
                    </a:lnTo>
                    <a:lnTo>
                      <a:pt x="874" y="26"/>
                    </a:lnTo>
                    <a:close/>
                  </a:path>
                </a:pathLst>
              </a:custGeom>
              <a:solidFill>
                <a:srgbClr val="03030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500" name="Freeform 45"/>
              <p:cNvSpPr>
                <a:spLocks/>
              </p:cNvSpPr>
              <p:nvPr/>
            </p:nvSpPr>
            <p:spPr bwMode="auto">
              <a:xfrm>
                <a:off x="2257" y="1826"/>
                <a:ext cx="152" cy="73"/>
              </a:xfrm>
              <a:custGeom>
                <a:avLst/>
                <a:gdLst>
                  <a:gd name="T0" fmla="*/ 55 w 305"/>
                  <a:gd name="T1" fmla="*/ 1 h 145"/>
                  <a:gd name="T2" fmla="*/ 56 w 305"/>
                  <a:gd name="T3" fmla="*/ 1 h 145"/>
                  <a:gd name="T4" fmla="*/ 57 w 305"/>
                  <a:gd name="T5" fmla="*/ 1 h 145"/>
                  <a:gd name="T6" fmla="*/ 59 w 305"/>
                  <a:gd name="T7" fmla="*/ 1 h 145"/>
                  <a:gd name="T8" fmla="*/ 61 w 305"/>
                  <a:gd name="T9" fmla="*/ 2 h 145"/>
                  <a:gd name="T10" fmla="*/ 62 w 305"/>
                  <a:gd name="T11" fmla="*/ 2 h 145"/>
                  <a:gd name="T12" fmla="*/ 63 w 305"/>
                  <a:gd name="T13" fmla="*/ 3 h 145"/>
                  <a:gd name="T14" fmla="*/ 64 w 305"/>
                  <a:gd name="T15" fmla="*/ 3 h 145"/>
                  <a:gd name="T16" fmla="*/ 65 w 305"/>
                  <a:gd name="T17" fmla="*/ 3 h 145"/>
                  <a:gd name="T18" fmla="*/ 70 w 305"/>
                  <a:gd name="T19" fmla="*/ 6 h 145"/>
                  <a:gd name="T20" fmla="*/ 74 w 305"/>
                  <a:gd name="T21" fmla="*/ 10 h 145"/>
                  <a:gd name="T22" fmla="*/ 76 w 305"/>
                  <a:gd name="T23" fmla="*/ 15 h 145"/>
                  <a:gd name="T24" fmla="*/ 76 w 305"/>
                  <a:gd name="T25" fmla="*/ 21 h 145"/>
                  <a:gd name="T26" fmla="*/ 75 w 305"/>
                  <a:gd name="T27" fmla="*/ 26 h 145"/>
                  <a:gd name="T28" fmla="*/ 71 w 305"/>
                  <a:gd name="T29" fmla="*/ 31 h 145"/>
                  <a:gd name="T30" fmla="*/ 67 w 305"/>
                  <a:gd name="T31" fmla="*/ 34 h 145"/>
                  <a:gd name="T32" fmla="*/ 60 w 305"/>
                  <a:gd name="T33" fmla="*/ 35 h 145"/>
                  <a:gd name="T34" fmla="*/ 10 w 305"/>
                  <a:gd name="T35" fmla="*/ 37 h 145"/>
                  <a:gd name="T36" fmla="*/ 0 w 305"/>
                  <a:gd name="T37" fmla="*/ 31 h 145"/>
                  <a:gd name="T38" fmla="*/ 0 w 305"/>
                  <a:gd name="T39" fmla="*/ 23 h 145"/>
                  <a:gd name="T40" fmla="*/ 35 w 305"/>
                  <a:gd name="T41" fmla="*/ 22 h 145"/>
                  <a:gd name="T42" fmla="*/ 35 w 305"/>
                  <a:gd name="T43" fmla="*/ 22 h 145"/>
                  <a:gd name="T44" fmla="*/ 34 w 305"/>
                  <a:gd name="T45" fmla="*/ 21 h 145"/>
                  <a:gd name="T46" fmla="*/ 34 w 305"/>
                  <a:gd name="T47" fmla="*/ 19 h 145"/>
                  <a:gd name="T48" fmla="*/ 34 w 305"/>
                  <a:gd name="T49" fmla="*/ 17 h 145"/>
                  <a:gd name="T50" fmla="*/ 34 w 305"/>
                  <a:gd name="T51" fmla="*/ 14 h 145"/>
                  <a:gd name="T52" fmla="*/ 35 w 305"/>
                  <a:gd name="T53" fmla="*/ 11 h 145"/>
                  <a:gd name="T54" fmla="*/ 37 w 305"/>
                  <a:gd name="T55" fmla="*/ 8 h 145"/>
                  <a:gd name="T56" fmla="*/ 39 w 305"/>
                  <a:gd name="T57" fmla="*/ 5 h 145"/>
                  <a:gd name="T58" fmla="*/ 42 w 305"/>
                  <a:gd name="T59" fmla="*/ 3 h 145"/>
                  <a:gd name="T60" fmla="*/ 44 w 305"/>
                  <a:gd name="T61" fmla="*/ 2 h 145"/>
                  <a:gd name="T62" fmla="*/ 47 w 305"/>
                  <a:gd name="T63" fmla="*/ 1 h 145"/>
                  <a:gd name="T64" fmla="*/ 50 w 305"/>
                  <a:gd name="T65" fmla="*/ 1 h 145"/>
                  <a:gd name="T66" fmla="*/ 52 w 305"/>
                  <a:gd name="T67" fmla="*/ 0 h 145"/>
                  <a:gd name="T68" fmla="*/ 54 w 305"/>
                  <a:gd name="T69" fmla="*/ 0 h 145"/>
                  <a:gd name="T70" fmla="*/ 55 w 305"/>
                  <a:gd name="T71" fmla="*/ 1 h 145"/>
                  <a:gd name="T72" fmla="*/ 55 w 305"/>
                  <a:gd name="T73" fmla="*/ 1 h 14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305" h="145">
                    <a:moveTo>
                      <a:pt x="222" y="1"/>
                    </a:moveTo>
                    <a:lnTo>
                      <a:pt x="227" y="1"/>
                    </a:lnTo>
                    <a:lnTo>
                      <a:pt x="231" y="2"/>
                    </a:lnTo>
                    <a:lnTo>
                      <a:pt x="237" y="4"/>
                    </a:lnTo>
                    <a:lnTo>
                      <a:pt x="244" y="5"/>
                    </a:lnTo>
                    <a:lnTo>
                      <a:pt x="249" y="8"/>
                    </a:lnTo>
                    <a:lnTo>
                      <a:pt x="254" y="9"/>
                    </a:lnTo>
                    <a:lnTo>
                      <a:pt x="258" y="10"/>
                    </a:lnTo>
                    <a:lnTo>
                      <a:pt x="262" y="11"/>
                    </a:lnTo>
                    <a:lnTo>
                      <a:pt x="283" y="21"/>
                    </a:lnTo>
                    <a:lnTo>
                      <a:pt x="297" y="38"/>
                    </a:lnTo>
                    <a:lnTo>
                      <a:pt x="304" y="59"/>
                    </a:lnTo>
                    <a:lnTo>
                      <a:pt x="305" y="81"/>
                    </a:lnTo>
                    <a:lnTo>
                      <a:pt x="300" y="104"/>
                    </a:lnTo>
                    <a:lnTo>
                      <a:pt x="287" y="122"/>
                    </a:lnTo>
                    <a:lnTo>
                      <a:pt x="268" y="135"/>
                    </a:lnTo>
                    <a:lnTo>
                      <a:pt x="243" y="139"/>
                    </a:lnTo>
                    <a:lnTo>
                      <a:pt x="41" y="145"/>
                    </a:lnTo>
                    <a:lnTo>
                      <a:pt x="0" y="122"/>
                    </a:lnTo>
                    <a:lnTo>
                      <a:pt x="0" y="92"/>
                    </a:lnTo>
                    <a:lnTo>
                      <a:pt x="141" y="88"/>
                    </a:lnTo>
                    <a:lnTo>
                      <a:pt x="140" y="86"/>
                    </a:lnTo>
                    <a:lnTo>
                      <a:pt x="139" y="81"/>
                    </a:lnTo>
                    <a:lnTo>
                      <a:pt x="138" y="75"/>
                    </a:lnTo>
                    <a:lnTo>
                      <a:pt x="136" y="65"/>
                    </a:lnTo>
                    <a:lnTo>
                      <a:pt x="138" y="54"/>
                    </a:lnTo>
                    <a:lnTo>
                      <a:pt x="141" y="42"/>
                    </a:lnTo>
                    <a:lnTo>
                      <a:pt x="148" y="31"/>
                    </a:lnTo>
                    <a:lnTo>
                      <a:pt x="158" y="19"/>
                    </a:lnTo>
                    <a:lnTo>
                      <a:pt x="168" y="11"/>
                    </a:lnTo>
                    <a:lnTo>
                      <a:pt x="179" y="5"/>
                    </a:lnTo>
                    <a:lnTo>
                      <a:pt x="189" y="2"/>
                    </a:lnTo>
                    <a:lnTo>
                      <a:pt x="200" y="1"/>
                    </a:lnTo>
                    <a:lnTo>
                      <a:pt x="209" y="0"/>
                    </a:lnTo>
                    <a:lnTo>
                      <a:pt x="216" y="0"/>
                    </a:lnTo>
                    <a:lnTo>
                      <a:pt x="220" y="1"/>
                    </a:lnTo>
                    <a:lnTo>
                      <a:pt x="222" y="1"/>
                    </a:lnTo>
                    <a:close/>
                  </a:path>
                </a:pathLst>
              </a:custGeom>
              <a:solidFill>
                <a:srgbClr val="E5E5E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501" name="Freeform 46"/>
              <p:cNvSpPr>
                <a:spLocks/>
              </p:cNvSpPr>
              <p:nvPr/>
            </p:nvSpPr>
            <p:spPr bwMode="auto">
              <a:xfrm>
                <a:off x="2257" y="1826"/>
                <a:ext cx="152" cy="73"/>
              </a:xfrm>
              <a:custGeom>
                <a:avLst/>
                <a:gdLst>
                  <a:gd name="T0" fmla="*/ 55 w 305"/>
                  <a:gd name="T1" fmla="*/ 1 h 145"/>
                  <a:gd name="T2" fmla="*/ 55 w 305"/>
                  <a:gd name="T3" fmla="*/ 1 h 145"/>
                  <a:gd name="T4" fmla="*/ 56 w 305"/>
                  <a:gd name="T5" fmla="*/ 1 h 145"/>
                  <a:gd name="T6" fmla="*/ 57 w 305"/>
                  <a:gd name="T7" fmla="*/ 1 h 145"/>
                  <a:gd name="T8" fmla="*/ 59 w 305"/>
                  <a:gd name="T9" fmla="*/ 1 h 145"/>
                  <a:gd name="T10" fmla="*/ 61 w 305"/>
                  <a:gd name="T11" fmla="*/ 2 h 145"/>
                  <a:gd name="T12" fmla="*/ 62 w 305"/>
                  <a:gd name="T13" fmla="*/ 2 h 145"/>
                  <a:gd name="T14" fmla="*/ 63 w 305"/>
                  <a:gd name="T15" fmla="*/ 3 h 145"/>
                  <a:gd name="T16" fmla="*/ 64 w 305"/>
                  <a:gd name="T17" fmla="*/ 3 h 145"/>
                  <a:gd name="T18" fmla="*/ 65 w 305"/>
                  <a:gd name="T19" fmla="*/ 3 h 145"/>
                  <a:gd name="T20" fmla="*/ 65 w 305"/>
                  <a:gd name="T21" fmla="*/ 3 h 145"/>
                  <a:gd name="T22" fmla="*/ 70 w 305"/>
                  <a:gd name="T23" fmla="*/ 6 h 145"/>
                  <a:gd name="T24" fmla="*/ 74 w 305"/>
                  <a:gd name="T25" fmla="*/ 10 h 145"/>
                  <a:gd name="T26" fmla="*/ 76 w 305"/>
                  <a:gd name="T27" fmla="*/ 15 h 145"/>
                  <a:gd name="T28" fmla="*/ 76 w 305"/>
                  <a:gd name="T29" fmla="*/ 21 h 145"/>
                  <a:gd name="T30" fmla="*/ 75 w 305"/>
                  <a:gd name="T31" fmla="*/ 26 h 145"/>
                  <a:gd name="T32" fmla="*/ 71 w 305"/>
                  <a:gd name="T33" fmla="*/ 31 h 145"/>
                  <a:gd name="T34" fmla="*/ 67 w 305"/>
                  <a:gd name="T35" fmla="*/ 34 h 145"/>
                  <a:gd name="T36" fmla="*/ 60 w 305"/>
                  <a:gd name="T37" fmla="*/ 35 h 145"/>
                  <a:gd name="T38" fmla="*/ 10 w 305"/>
                  <a:gd name="T39" fmla="*/ 37 h 145"/>
                  <a:gd name="T40" fmla="*/ 0 w 305"/>
                  <a:gd name="T41" fmla="*/ 31 h 145"/>
                  <a:gd name="T42" fmla="*/ 0 w 305"/>
                  <a:gd name="T43" fmla="*/ 23 h 145"/>
                  <a:gd name="T44" fmla="*/ 35 w 305"/>
                  <a:gd name="T45" fmla="*/ 22 h 145"/>
                  <a:gd name="T46" fmla="*/ 35 w 305"/>
                  <a:gd name="T47" fmla="*/ 22 h 145"/>
                  <a:gd name="T48" fmla="*/ 35 w 305"/>
                  <a:gd name="T49" fmla="*/ 22 h 145"/>
                  <a:gd name="T50" fmla="*/ 34 w 305"/>
                  <a:gd name="T51" fmla="*/ 21 h 145"/>
                  <a:gd name="T52" fmla="*/ 34 w 305"/>
                  <a:gd name="T53" fmla="*/ 19 h 145"/>
                  <a:gd name="T54" fmla="*/ 34 w 305"/>
                  <a:gd name="T55" fmla="*/ 17 h 145"/>
                  <a:gd name="T56" fmla="*/ 34 w 305"/>
                  <a:gd name="T57" fmla="*/ 14 h 145"/>
                  <a:gd name="T58" fmla="*/ 35 w 305"/>
                  <a:gd name="T59" fmla="*/ 11 h 145"/>
                  <a:gd name="T60" fmla="*/ 37 w 305"/>
                  <a:gd name="T61" fmla="*/ 8 h 145"/>
                  <a:gd name="T62" fmla="*/ 39 w 305"/>
                  <a:gd name="T63" fmla="*/ 5 h 145"/>
                  <a:gd name="T64" fmla="*/ 39 w 305"/>
                  <a:gd name="T65" fmla="*/ 5 h 145"/>
                  <a:gd name="T66" fmla="*/ 42 w 305"/>
                  <a:gd name="T67" fmla="*/ 3 h 145"/>
                  <a:gd name="T68" fmla="*/ 44 w 305"/>
                  <a:gd name="T69" fmla="*/ 2 h 145"/>
                  <a:gd name="T70" fmla="*/ 47 w 305"/>
                  <a:gd name="T71" fmla="*/ 1 h 145"/>
                  <a:gd name="T72" fmla="*/ 50 w 305"/>
                  <a:gd name="T73" fmla="*/ 1 h 145"/>
                  <a:gd name="T74" fmla="*/ 52 w 305"/>
                  <a:gd name="T75" fmla="*/ 0 h 145"/>
                  <a:gd name="T76" fmla="*/ 54 w 305"/>
                  <a:gd name="T77" fmla="*/ 0 h 145"/>
                  <a:gd name="T78" fmla="*/ 55 w 305"/>
                  <a:gd name="T79" fmla="*/ 1 h 145"/>
                  <a:gd name="T80" fmla="*/ 55 w 305"/>
                  <a:gd name="T81" fmla="*/ 1 h 145"/>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305" h="145">
                    <a:moveTo>
                      <a:pt x="222" y="1"/>
                    </a:moveTo>
                    <a:lnTo>
                      <a:pt x="222" y="1"/>
                    </a:lnTo>
                    <a:lnTo>
                      <a:pt x="227" y="1"/>
                    </a:lnTo>
                    <a:lnTo>
                      <a:pt x="231" y="2"/>
                    </a:lnTo>
                    <a:lnTo>
                      <a:pt x="237" y="4"/>
                    </a:lnTo>
                    <a:lnTo>
                      <a:pt x="244" y="5"/>
                    </a:lnTo>
                    <a:lnTo>
                      <a:pt x="249" y="8"/>
                    </a:lnTo>
                    <a:lnTo>
                      <a:pt x="254" y="9"/>
                    </a:lnTo>
                    <a:lnTo>
                      <a:pt x="258" y="10"/>
                    </a:lnTo>
                    <a:lnTo>
                      <a:pt x="262" y="11"/>
                    </a:lnTo>
                    <a:lnTo>
                      <a:pt x="283" y="21"/>
                    </a:lnTo>
                    <a:lnTo>
                      <a:pt x="297" y="38"/>
                    </a:lnTo>
                    <a:lnTo>
                      <a:pt x="304" y="59"/>
                    </a:lnTo>
                    <a:lnTo>
                      <a:pt x="305" y="81"/>
                    </a:lnTo>
                    <a:lnTo>
                      <a:pt x="300" y="104"/>
                    </a:lnTo>
                    <a:lnTo>
                      <a:pt x="287" y="122"/>
                    </a:lnTo>
                    <a:lnTo>
                      <a:pt x="268" y="135"/>
                    </a:lnTo>
                    <a:lnTo>
                      <a:pt x="243" y="139"/>
                    </a:lnTo>
                    <a:lnTo>
                      <a:pt x="41" y="145"/>
                    </a:lnTo>
                    <a:lnTo>
                      <a:pt x="0" y="122"/>
                    </a:lnTo>
                    <a:lnTo>
                      <a:pt x="0" y="92"/>
                    </a:lnTo>
                    <a:lnTo>
                      <a:pt x="141" y="88"/>
                    </a:lnTo>
                    <a:lnTo>
                      <a:pt x="140" y="86"/>
                    </a:lnTo>
                    <a:lnTo>
                      <a:pt x="139" y="81"/>
                    </a:lnTo>
                    <a:lnTo>
                      <a:pt x="138" y="75"/>
                    </a:lnTo>
                    <a:lnTo>
                      <a:pt x="136" y="65"/>
                    </a:lnTo>
                    <a:lnTo>
                      <a:pt x="138" y="54"/>
                    </a:lnTo>
                    <a:lnTo>
                      <a:pt x="141" y="42"/>
                    </a:lnTo>
                    <a:lnTo>
                      <a:pt x="148" y="31"/>
                    </a:lnTo>
                    <a:lnTo>
                      <a:pt x="158" y="19"/>
                    </a:lnTo>
                    <a:lnTo>
                      <a:pt x="168" y="11"/>
                    </a:lnTo>
                    <a:lnTo>
                      <a:pt x="179" y="5"/>
                    </a:lnTo>
                    <a:lnTo>
                      <a:pt x="189" y="2"/>
                    </a:lnTo>
                    <a:lnTo>
                      <a:pt x="200" y="1"/>
                    </a:lnTo>
                    <a:lnTo>
                      <a:pt x="209" y="0"/>
                    </a:lnTo>
                    <a:lnTo>
                      <a:pt x="216" y="0"/>
                    </a:lnTo>
                    <a:lnTo>
                      <a:pt x="220" y="1"/>
                    </a:lnTo>
                    <a:lnTo>
                      <a:pt x="222" y="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502" name="Freeform 47"/>
              <p:cNvSpPr>
                <a:spLocks/>
              </p:cNvSpPr>
              <p:nvPr/>
            </p:nvSpPr>
            <p:spPr bwMode="auto">
              <a:xfrm>
                <a:off x="2259" y="1829"/>
                <a:ext cx="122" cy="53"/>
              </a:xfrm>
              <a:custGeom>
                <a:avLst/>
                <a:gdLst>
                  <a:gd name="T0" fmla="*/ 62 w 242"/>
                  <a:gd name="T1" fmla="*/ 1 h 107"/>
                  <a:gd name="T2" fmla="*/ 61 w 242"/>
                  <a:gd name="T3" fmla="*/ 1 h 107"/>
                  <a:gd name="T4" fmla="*/ 59 w 242"/>
                  <a:gd name="T5" fmla="*/ 1 h 107"/>
                  <a:gd name="T6" fmla="*/ 58 w 242"/>
                  <a:gd name="T7" fmla="*/ 1 h 107"/>
                  <a:gd name="T8" fmla="*/ 56 w 242"/>
                  <a:gd name="T9" fmla="*/ 1 h 107"/>
                  <a:gd name="T10" fmla="*/ 53 w 242"/>
                  <a:gd name="T11" fmla="*/ 2 h 107"/>
                  <a:gd name="T12" fmla="*/ 51 w 242"/>
                  <a:gd name="T13" fmla="*/ 2 h 107"/>
                  <a:gd name="T14" fmla="*/ 48 w 242"/>
                  <a:gd name="T15" fmla="*/ 4 h 107"/>
                  <a:gd name="T16" fmla="*/ 46 w 242"/>
                  <a:gd name="T17" fmla="*/ 6 h 107"/>
                  <a:gd name="T18" fmla="*/ 44 w 242"/>
                  <a:gd name="T19" fmla="*/ 7 h 107"/>
                  <a:gd name="T20" fmla="*/ 43 w 242"/>
                  <a:gd name="T21" fmla="*/ 10 h 107"/>
                  <a:gd name="T22" fmla="*/ 42 w 242"/>
                  <a:gd name="T23" fmla="*/ 12 h 107"/>
                  <a:gd name="T24" fmla="*/ 42 w 242"/>
                  <a:gd name="T25" fmla="*/ 15 h 107"/>
                  <a:gd name="T26" fmla="*/ 42 w 242"/>
                  <a:gd name="T27" fmla="*/ 18 h 107"/>
                  <a:gd name="T28" fmla="*/ 42 w 242"/>
                  <a:gd name="T29" fmla="*/ 20 h 107"/>
                  <a:gd name="T30" fmla="*/ 43 w 242"/>
                  <a:gd name="T31" fmla="*/ 23 h 107"/>
                  <a:gd name="T32" fmla="*/ 44 w 242"/>
                  <a:gd name="T33" fmla="*/ 25 h 107"/>
                  <a:gd name="T34" fmla="*/ 10 w 242"/>
                  <a:gd name="T35" fmla="*/ 26 h 107"/>
                  <a:gd name="T36" fmla="*/ 0 w 242"/>
                  <a:gd name="T37" fmla="*/ 23 h 107"/>
                  <a:gd name="T38" fmla="*/ 36 w 242"/>
                  <a:gd name="T39" fmla="*/ 22 h 107"/>
                  <a:gd name="T40" fmla="*/ 36 w 242"/>
                  <a:gd name="T41" fmla="*/ 21 h 107"/>
                  <a:gd name="T42" fmla="*/ 35 w 242"/>
                  <a:gd name="T43" fmla="*/ 20 h 107"/>
                  <a:gd name="T44" fmla="*/ 35 w 242"/>
                  <a:gd name="T45" fmla="*/ 19 h 107"/>
                  <a:gd name="T46" fmla="*/ 35 w 242"/>
                  <a:gd name="T47" fmla="*/ 17 h 107"/>
                  <a:gd name="T48" fmla="*/ 34 w 242"/>
                  <a:gd name="T49" fmla="*/ 15 h 107"/>
                  <a:gd name="T50" fmla="*/ 35 w 242"/>
                  <a:gd name="T51" fmla="*/ 12 h 107"/>
                  <a:gd name="T52" fmla="*/ 35 w 242"/>
                  <a:gd name="T53" fmla="*/ 9 h 107"/>
                  <a:gd name="T54" fmla="*/ 37 w 242"/>
                  <a:gd name="T55" fmla="*/ 7 h 107"/>
                  <a:gd name="T56" fmla="*/ 39 w 242"/>
                  <a:gd name="T57" fmla="*/ 4 h 107"/>
                  <a:gd name="T58" fmla="*/ 41 w 242"/>
                  <a:gd name="T59" fmla="*/ 3 h 107"/>
                  <a:gd name="T60" fmla="*/ 43 w 242"/>
                  <a:gd name="T61" fmla="*/ 1 h 107"/>
                  <a:gd name="T62" fmla="*/ 45 w 242"/>
                  <a:gd name="T63" fmla="*/ 1 h 107"/>
                  <a:gd name="T64" fmla="*/ 47 w 242"/>
                  <a:gd name="T65" fmla="*/ 0 h 107"/>
                  <a:gd name="T66" fmla="*/ 50 w 242"/>
                  <a:gd name="T67" fmla="*/ 0 h 107"/>
                  <a:gd name="T68" fmla="*/ 52 w 242"/>
                  <a:gd name="T69" fmla="*/ 0 h 107"/>
                  <a:gd name="T70" fmla="*/ 53 w 242"/>
                  <a:gd name="T71" fmla="*/ 0 h 107"/>
                  <a:gd name="T72" fmla="*/ 56 w 242"/>
                  <a:gd name="T73" fmla="*/ 0 h 107"/>
                  <a:gd name="T74" fmla="*/ 58 w 242"/>
                  <a:gd name="T75" fmla="*/ 1 h 107"/>
                  <a:gd name="T76" fmla="*/ 60 w 242"/>
                  <a:gd name="T77" fmla="*/ 1 h 107"/>
                  <a:gd name="T78" fmla="*/ 62 w 242"/>
                  <a:gd name="T79" fmla="*/ 1 h 10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242" h="107">
                    <a:moveTo>
                      <a:pt x="242" y="7"/>
                    </a:moveTo>
                    <a:lnTo>
                      <a:pt x="240" y="7"/>
                    </a:lnTo>
                    <a:lnTo>
                      <a:pt x="235" y="7"/>
                    </a:lnTo>
                    <a:lnTo>
                      <a:pt x="229" y="6"/>
                    </a:lnTo>
                    <a:lnTo>
                      <a:pt x="220" y="7"/>
                    </a:lnTo>
                    <a:lnTo>
                      <a:pt x="210" y="8"/>
                    </a:lnTo>
                    <a:lnTo>
                      <a:pt x="200" y="11"/>
                    </a:lnTo>
                    <a:lnTo>
                      <a:pt x="190" y="17"/>
                    </a:lnTo>
                    <a:lnTo>
                      <a:pt x="182" y="24"/>
                    </a:lnTo>
                    <a:lnTo>
                      <a:pt x="175" y="31"/>
                    </a:lnTo>
                    <a:lnTo>
                      <a:pt x="171" y="40"/>
                    </a:lnTo>
                    <a:lnTo>
                      <a:pt x="166" y="50"/>
                    </a:lnTo>
                    <a:lnTo>
                      <a:pt x="165" y="62"/>
                    </a:lnTo>
                    <a:lnTo>
                      <a:pt x="164" y="72"/>
                    </a:lnTo>
                    <a:lnTo>
                      <a:pt x="166" y="83"/>
                    </a:lnTo>
                    <a:lnTo>
                      <a:pt x="170" y="93"/>
                    </a:lnTo>
                    <a:lnTo>
                      <a:pt x="175" y="103"/>
                    </a:lnTo>
                    <a:lnTo>
                      <a:pt x="38" y="107"/>
                    </a:lnTo>
                    <a:lnTo>
                      <a:pt x="0" y="92"/>
                    </a:lnTo>
                    <a:lnTo>
                      <a:pt x="142" y="88"/>
                    </a:lnTo>
                    <a:lnTo>
                      <a:pt x="140" y="87"/>
                    </a:lnTo>
                    <a:lnTo>
                      <a:pt x="139" y="83"/>
                    </a:lnTo>
                    <a:lnTo>
                      <a:pt x="137" y="77"/>
                    </a:lnTo>
                    <a:lnTo>
                      <a:pt x="136" y="69"/>
                    </a:lnTo>
                    <a:lnTo>
                      <a:pt x="135" y="61"/>
                    </a:lnTo>
                    <a:lnTo>
                      <a:pt x="136" y="50"/>
                    </a:lnTo>
                    <a:lnTo>
                      <a:pt x="139" y="39"/>
                    </a:lnTo>
                    <a:lnTo>
                      <a:pt x="146" y="28"/>
                    </a:lnTo>
                    <a:lnTo>
                      <a:pt x="154" y="19"/>
                    </a:lnTo>
                    <a:lnTo>
                      <a:pt x="162" y="13"/>
                    </a:lnTo>
                    <a:lnTo>
                      <a:pt x="171" y="7"/>
                    </a:lnTo>
                    <a:lnTo>
                      <a:pt x="178" y="4"/>
                    </a:lnTo>
                    <a:lnTo>
                      <a:pt x="187" y="1"/>
                    </a:lnTo>
                    <a:lnTo>
                      <a:pt x="196" y="0"/>
                    </a:lnTo>
                    <a:lnTo>
                      <a:pt x="204" y="0"/>
                    </a:lnTo>
                    <a:lnTo>
                      <a:pt x="211" y="0"/>
                    </a:lnTo>
                    <a:lnTo>
                      <a:pt x="221" y="1"/>
                    </a:lnTo>
                    <a:lnTo>
                      <a:pt x="231" y="4"/>
                    </a:lnTo>
                    <a:lnTo>
                      <a:pt x="239" y="6"/>
                    </a:lnTo>
                    <a:lnTo>
                      <a:pt x="242" y="7"/>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503" name="Freeform 48"/>
              <p:cNvSpPr>
                <a:spLocks/>
              </p:cNvSpPr>
              <p:nvPr/>
            </p:nvSpPr>
            <p:spPr bwMode="auto">
              <a:xfrm>
                <a:off x="2259" y="1874"/>
                <a:ext cx="19" cy="23"/>
              </a:xfrm>
              <a:custGeom>
                <a:avLst/>
                <a:gdLst>
                  <a:gd name="T0" fmla="*/ 10 w 38"/>
                  <a:gd name="T1" fmla="*/ 3 h 44"/>
                  <a:gd name="T2" fmla="*/ 10 w 38"/>
                  <a:gd name="T3" fmla="*/ 12 h 44"/>
                  <a:gd name="T4" fmla="*/ 0 w 38"/>
                  <a:gd name="T5" fmla="*/ 7 h 44"/>
                  <a:gd name="T6" fmla="*/ 0 w 38"/>
                  <a:gd name="T7" fmla="*/ 0 h 44"/>
                  <a:gd name="T8" fmla="*/ 10 w 38"/>
                  <a:gd name="T9" fmla="*/ 3 h 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 h="44">
                    <a:moveTo>
                      <a:pt x="38" y="9"/>
                    </a:moveTo>
                    <a:lnTo>
                      <a:pt x="38" y="44"/>
                    </a:lnTo>
                    <a:lnTo>
                      <a:pt x="0" y="24"/>
                    </a:lnTo>
                    <a:lnTo>
                      <a:pt x="0" y="0"/>
                    </a:lnTo>
                    <a:lnTo>
                      <a:pt x="38" y="9"/>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504" name="Freeform 49"/>
              <p:cNvSpPr>
                <a:spLocks/>
              </p:cNvSpPr>
              <p:nvPr/>
            </p:nvSpPr>
            <p:spPr bwMode="auto">
              <a:xfrm>
                <a:off x="1824" y="2016"/>
                <a:ext cx="1598" cy="425"/>
              </a:xfrm>
              <a:custGeom>
                <a:avLst/>
                <a:gdLst>
                  <a:gd name="T0" fmla="*/ 0 w 3197"/>
                  <a:gd name="T1" fmla="*/ 137 h 848"/>
                  <a:gd name="T2" fmla="*/ 1 w 3197"/>
                  <a:gd name="T3" fmla="*/ 140 h 848"/>
                  <a:gd name="T4" fmla="*/ 3 w 3197"/>
                  <a:gd name="T5" fmla="*/ 145 h 848"/>
                  <a:gd name="T6" fmla="*/ 10 w 3197"/>
                  <a:gd name="T7" fmla="*/ 151 h 848"/>
                  <a:gd name="T8" fmla="*/ 25 w 3197"/>
                  <a:gd name="T9" fmla="*/ 164 h 848"/>
                  <a:gd name="T10" fmla="*/ 44 w 3197"/>
                  <a:gd name="T11" fmla="*/ 181 h 848"/>
                  <a:gd name="T12" fmla="*/ 63 w 3197"/>
                  <a:gd name="T13" fmla="*/ 197 h 848"/>
                  <a:gd name="T14" fmla="*/ 76 w 3197"/>
                  <a:gd name="T15" fmla="*/ 208 h 848"/>
                  <a:gd name="T16" fmla="*/ 79 w 3197"/>
                  <a:gd name="T17" fmla="*/ 211 h 848"/>
                  <a:gd name="T18" fmla="*/ 82 w 3197"/>
                  <a:gd name="T19" fmla="*/ 212 h 848"/>
                  <a:gd name="T20" fmla="*/ 87 w 3197"/>
                  <a:gd name="T21" fmla="*/ 213 h 848"/>
                  <a:gd name="T22" fmla="*/ 98 w 3197"/>
                  <a:gd name="T23" fmla="*/ 212 h 848"/>
                  <a:gd name="T24" fmla="*/ 137 w 3197"/>
                  <a:gd name="T25" fmla="*/ 211 h 848"/>
                  <a:gd name="T26" fmla="*/ 202 w 3197"/>
                  <a:gd name="T27" fmla="*/ 210 h 848"/>
                  <a:gd name="T28" fmla="*/ 284 w 3197"/>
                  <a:gd name="T29" fmla="*/ 207 h 848"/>
                  <a:gd name="T30" fmla="*/ 378 w 3197"/>
                  <a:gd name="T31" fmla="*/ 205 h 848"/>
                  <a:gd name="T32" fmla="*/ 476 w 3197"/>
                  <a:gd name="T33" fmla="*/ 202 h 848"/>
                  <a:gd name="T34" fmla="*/ 572 w 3197"/>
                  <a:gd name="T35" fmla="*/ 199 h 848"/>
                  <a:gd name="T36" fmla="*/ 659 w 3197"/>
                  <a:gd name="T37" fmla="*/ 197 h 848"/>
                  <a:gd name="T38" fmla="*/ 729 w 3197"/>
                  <a:gd name="T39" fmla="*/ 195 h 848"/>
                  <a:gd name="T40" fmla="*/ 776 w 3197"/>
                  <a:gd name="T41" fmla="*/ 193 h 848"/>
                  <a:gd name="T42" fmla="*/ 793 w 3197"/>
                  <a:gd name="T43" fmla="*/ 193 h 848"/>
                  <a:gd name="T44" fmla="*/ 795 w 3197"/>
                  <a:gd name="T45" fmla="*/ 192 h 848"/>
                  <a:gd name="T46" fmla="*/ 798 w 3197"/>
                  <a:gd name="T47" fmla="*/ 189 h 848"/>
                  <a:gd name="T48" fmla="*/ 799 w 3197"/>
                  <a:gd name="T49" fmla="*/ 149 h 848"/>
                  <a:gd name="T50" fmla="*/ 798 w 3197"/>
                  <a:gd name="T51" fmla="*/ 147 h 848"/>
                  <a:gd name="T52" fmla="*/ 795 w 3197"/>
                  <a:gd name="T53" fmla="*/ 143 h 848"/>
                  <a:gd name="T54" fmla="*/ 790 w 3197"/>
                  <a:gd name="T55" fmla="*/ 138 h 848"/>
                  <a:gd name="T56" fmla="*/ 774 w 3197"/>
                  <a:gd name="T57" fmla="*/ 121 h 848"/>
                  <a:gd name="T58" fmla="*/ 748 w 3197"/>
                  <a:gd name="T59" fmla="*/ 95 h 848"/>
                  <a:gd name="T60" fmla="*/ 720 w 3197"/>
                  <a:gd name="T61" fmla="*/ 67 h 848"/>
                  <a:gd name="T62" fmla="*/ 697 w 3197"/>
                  <a:gd name="T63" fmla="*/ 44 h 848"/>
                  <a:gd name="T64" fmla="*/ 688 w 3197"/>
                  <a:gd name="T65" fmla="*/ 35 h 848"/>
                  <a:gd name="T66" fmla="*/ 562 w 3197"/>
                  <a:gd name="T67" fmla="*/ 0 h 848"/>
                  <a:gd name="T68" fmla="*/ 543 w 3197"/>
                  <a:gd name="T69" fmla="*/ 1 h 848"/>
                  <a:gd name="T70" fmla="*/ 511 w 3197"/>
                  <a:gd name="T71" fmla="*/ 2 h 848"/>
                  <a:gd name="T72" fmla="*/ 469 w 3197"/>
                  <a:gd name="T73" fmla="*/ 4 h 848"/>
                  <a:gd name="T74" fmla="*/ 420 w 3197"/>
                  <a:gd name="T75" fmla="*/ 5 h 848"/>
                  <a:gd name="T76" fmla="*/ 369 w 3197"/>
                  <a:gd name="T77" fmla="*/ 7 h 848"/>
                  <a:gd name="T78" fmla="*/ 318 w 3197"/>
                  <a:gd name="T79" fmla="*/ 9 h 848"/>
                  <a:gd name="T80" fmla="*/ 270 w 3197"/>
                  <a:gd name="T81" fmla="*/ 10 h 848"/>
                  <a:gd name="T82" fmla="*/ 230 w 3197"/>
                  <a:gd name="T83" fmla="*/ 11 h 848"/>
                  <a:gd name="T84" fmla="*/ 199 w 3197"/>
                  <a:gd name="T85" fmla="*/ 12 h 848"/>
                  <a:gd name="T86" fmla="*/ 183 w 3197"/>
                  <a:gd name="T87" fmla="*/ 13 h 848"/>
                  <a:gd name="T88" fmla="*/ 155 w 3197"/>
                  <a:gd name="T89" fmla="*/ 13 h 848"/>
                  <a:gd name="T90" fmla="*/ 114 w 3197"/>
                  <a:gd name="T91" fmla="*/ 15 h 848"/>
                  <a:gd name="T92" fmla="*/ 70 w 3197"/>
                  <a:gd name="T93" fmla="*/ 16 h 848"/>
                  <a:gd name="T94" fmla="*/ 33 w 3197"/>
                  <a:gd name="T95" fmla="*/ 18 h 848"/>
                  <a:gd name="T96" fmla="*/ 12 w 3197"/>
                  <a:gd name="T97" fmla="*/ 19 h 848"/>
                  <a:gd name="T98" fmla="*/ 8 w 3197"/>
                  <a:gd name="T99" fmla="*/ 19 h 848"/>
                  <a:gd name="T100" fmla="*/ 3 w 3197"/>
                  <a:gd name="T101" fmla="*/ 20 h 848"/>
                  <a:gd name="T102" fmla="*/ 0 w 3197"/>
                  <a:gd name="T103" fmla="*/ 24 h 84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3197" h="848">
                    <a:moveTo>
                      <a:pt x="0" y="93"/>
                    </a:moveTo>
                    <a:lnTo>
                      <a:pt x="0" y="545"/>
                    </a:lnTo>
                    <a:lnTo>
                      <a:pt x="0" y="546"/>
                    </a:lnTo>
                    <a:lnTo>
                      <a:pt x="0" y="548"/>
                    </a:lnTo>
                    <a:lnTo>
                      <a:pt x="2" y="552"/>
                    </a:lnTo>
                    <a:lnTo>
                      <a:pt x="4" y="558"/>
                    </a:lnTo>
                    <a:lnTo>
                      <a:pt x="6" y="565"/>
                    </a:lnTo>
                    <a:lnTo>
                      <a:pt x="9" y="571"/>
                    </a:lnTo>
                    <a:lnTo>
                      <a:pt x="15" y="579"/>
                    </a:lnTo>
                    <a:lnTo>
                      <a:pt x="23" y="586"/>
                    </a:lnTo>
                    <a:lnTo>
                      <a:pt x="29" y="592"/>
                    </a:lnTo>
                    <a:lnTo>
                      <a:pt x="42" y="603"/>
                    </a:lnTo>
                    <a:lnTo>
                      <a:pt x="59" y="616"/>
                    </a:lnTo>
                    <a:lnTo>
                      <a:pt x="79" y="634"/>
                    </a:lnTo>
                    <a:lnTo>
                      <a:pt x="101" y="653"/>
                    </a:lnTo>
                    <a:lnTo>
                      <a:pt x="127" y="675"/>
                    </a:lnTo>
                    <a:lnTo>
                      <a:pt x="152" y="698"/>
                    </a:lnTo>
                    <a:lnTo>
                      <a:pt x="179" y="720"/>
                    </a:lnTo>
                    <a:lnTo>
                      <a:pt x="206" y="743"/>
                    </a:lnTo>
                    <a:lnTo>
                      <a:pt x="231" y="765"/>
                    </a:lnTo>
                    <a:lnTo>
                      <a:pt x="255" y="786"/>
                    </a:lnTo>
                    <a:lnTo>
                      <a:pt x="275" y="804"/>
                    </a:lnTo>
                    <a:lnTo>
                      <a:pt x="293" y="818"/>
                    </a:lnTo>
                    <a:lnTo>
                      <a:pt x="307" y="831"/>
                    </a:lnTo>
                    <a:lnTo>
                      <a:pt x="315" y="838"/>
                    </a:lnTo>
                    <a:lnTo>
                      <a:pt x="319" y="841"/>
                    </a:lnTo>
                    <a:lnTo>
                      <a:pt x="321" y="842"/>
                    </a:lnTo>
                    <a:lnTo>
                      <a:pt x="323" y="843"/>
                    </a:lnTo>
                    <a:lnTo>
                      <a:pt x="328" y="844"/>
                    </a:lnTo>
                    <a:lnTo>
                      <a:pt x="333" y="846"/>
                    </a:lnTo>
                    <a:lnTo>
                      <a:pt x="340" y="847"/>
                    </a:lnTo>
                    <a:lnTo>
                      <a:pt x="348" y="848"/>
                    </a:lnTo>
                    <a:lnTo>
                      <a:pt x="357" y="848"/>
                    </a:lnTo>
                    <a:lnTo>
                      <a:pt x="367" y="848"/>
                    </a:lnTo>
                    <a:lnTo>
                      <a:pt x="393" y="847"/>
                    </a:lnTo>
                    <a:lnTo>
                      <a:pt x="433" y="846"/>
                    </a:lnTo>
                    <a:lnTo>
                      <a:pt x="485" y="845"/>
                    </a:lnTo>
                    <a:lnTo>
                      <a:pt x="550" y="843"/>
                    </a:lnTo>
                    <a:lnTo>
                      <a:pt x="626" y="841"/>
                    </a:lnTo>
                    <a:lnTo>
                      <a:pt x="712" y="838"/>
                    </a:lnTo>
                    <a:lnTo>
                      <a:pt x="808" y="836"/>
                    </a:lnTo>
                    <a:lnTo>
                      <a:pt x="911" y="833"/>
                    </a:lnTo>
                    <a:lnTo>
                      <a:pt x="1022" y="831"/>
                    </a:lnTo>
                    <a:lnTo>
                      <a:pt x="1138" y="827"/>
                    </a:lnTo>
                    <a:lnTo>
                      <a:pt x="1259" y="824"/>
                    </a:lnTo>
                    <a:lnTo>
                      <a:pt x="1385" y="819"/>
                    </a:lnTo>
                    <a:lnTo>
                      <a:pt x="1513" y="816"/>
                    </a:lnTo>
                    <a:lnTo>
                      <a:pt x="1644" y="813"/>
                    </a:lnTo>
                    <a:lnTo>
                      <a:pt x="1776" y="808"/>
                    </a:lnTo>
                    <a:lnTo>
                      <a:pt x="1906" y="805"/>
                    </a:lnTo>
                    <a:lnTo>
                      <a:pt x="2037" y="802"/>
                    </a:lnTo>
                    <a:lnTo>
                      <a:pt x="2164" y="798"/>
                    </a:lnTo>
                    <a:lnTo>
                      <a:pt x="2289" y="794"/>
                    </a:lnTo>
                    <a:lnTo>
                      <a:pt x="2410" y="790"/>
                    </a:lnTo>
                    <a:lnTo>
                      <a:pt x="2526" y="787"/>
                    </a:lnTo>
                    <a:lnTo>
                      <a:pt x="2636" y="785"/>
                    </a:lnTo>
                    <a:lnTo>
                      <a:pt x="2737" y="781"/>
                    </a:lnTo>
                    <a:lnTo>
                      <a:pt x="2831" y="779"/>
                    </a:lnTo>
                    <a:lnTo>
                      <a:pt x="2916" y="777"/>
                    </a:lnTo>
                    <a:lnTo>
                      <a:pt x="2991" y="775"/>
                    </a:lnTo>
                    <a:lnTo>
                      <a:pt x="3055" y="773"/>
                    </a:lnTo>
                    <a:lnTo>
                      <a:pt x="3105" y="771"/>
                    </a:lnTo>
                    <a:lnTo>
                      <a:pt x="3143" y="770"/>
                    </a:lnTo>
                    <a:lnTo>
                      <a:pt x="3166" y="769"/>
                    </a:lnTo>
                    <a:lnTo>
                      <a:pt x="3174" y="769"/>
                    </a:lnTo>
                    <a:lnTo>
                      <a:pt x="3175" y="769"/>
                    </a:lnTo>
                    <a:lnTo>
                      <a:pt x="3178" y="768"/>
                    </a:lnTo>
                    <a:lnTo>
                      <a:pt x="3182" y="766"/>
                    </a:lnTo>
                    <a:lnTo>
                      <a:pt x="3185" y="762"/>
                    </a:lnTo>
                    <a:lnTo>
                      <a:pt x="3190" y="758"/>
                    </a:lnTo>
                    <a:lnTo>
                      <a:pt x="3193" y="752"/>
                    </a:lnTo>
                    <a:lnTo>
                      <a:pt x="3195" y="745"/>
                    </a:lnTo>
                    <a:lnTo>
                      <a:pt x="3197" y="736"/>
                    </a:lnTo>
                    <a:lnTo>
                      <a:pt x="3197" y="593"/>
                    </a:lnTo>
                    <a:lnTo>
                      <a:pt x="3197" y="592"/>
                    </a:lnTo>
                    <a:lnTo>
                      <a:pt x="3195" y="589"/>
                    </a:lnTo>
                    <a:lnTo>
                      <a:pt x="3193" y="586"/>
                    </a:lnTo>
                    <a:lnTo>
                      <a:pt x="3190" y="582"/>
                    </a:lnTo>
                    <a:lnTo>
                      <a:pt x="3187" y="576"/>
                    </a:lnTo>
                    <a:lnTo>
                      <a:pt x="3182" y="569"/>
                    </a:lnTo>
                    <a:lnTo>
                      <a:pt x="3176" y="563"/>
                    </a:lnTo>
                    <a:lnTo>
                      <a:pt x="3170" y="556"/>
                    </a:lnTo>
                    <a:lnTo>
                      <a:pt x="3162" y="548"/>
                    </a:lnTo>
                    <a:lnTo>
                      <a:pt x="3146" y="532"/>
                    </a:lnTo>
                    <a:lnTo>
                      <a:pt x="3125" y="510"/>
                    </a:lnTo>
                    <a:lnTo>
                      <a:pt x="3097" y="483"/>
                    </a:lnTo>
                    <a:lnTo>
                      <a:pt x="3065" y="451"/>
                    </a:lnTo>
                    <a:lnTo>
                      <a:pt x="3030" y="416"/>
                    </a:lnTo>
                    <a:lnTo>
                      <a:pt x="2993" y="378"/>
                    </a:lnTo>
                    <a:lnTo>
                      <a:pt x="2955" y="340"/>
                    </a:lnTo>
                    <a:lnTo>
                      <a:pt x="2917" y="302"/>
                    </a:lnTo>
                    <a:lnTo>
                      <a:pt x="2880" y="267"/>
                    </a:lnTo>
                    <a:lnTo>
                      <a:pt x="2846" y="232"/>
                    </a:lnTo>
                    <a:lnTo>
                      <a:pt x="2816" y="202"/>
                    </a:lnTo>
                    <a:lnTo>
                      <a:pt x="2790" y="176"/>
                    </a:lnTo>
                    <a:lnTo>
                      <a:pt x="2770" y="156"/>
                    </a:lnTo>
                    <a:lnTo>
                      <a:pt x="2758" y="144"/>
                    </a:lnTo>
                    <a:lnTo>
                      <a:pt x="2753" y="139"/>
                    </a:lnTo>
                    <a:lnTo>
                      <a:pt x="2265" y="0"/>
                    </a:lnTo>
                    <a:lnTo>
                      <a:pt x="2260" y="0"/>
                    </a:lnTo>
                    <a:lnTo>
                      <a:pt x="2249" y="0"/>
                    </a:lnTo>
                    <a:lnTo>
                      <a:pt x="2230" y="1"/>
                    </a:lnTo>
                    <a:lnTo>
                      <a:pt x="2205" y="2"/>
                    </a:lnTo>
                    <a:lnTo>
                      <a:pt x="2172" y="3"/>
                    </a:lnTo>
                    <a:lnTo>
                      <a:pt x="2134" y="4"/>
                    </a:lnTo>
                    <a:lnTo>
                      <a:pt x="2092" y="5"/>
                    </a:lnTo>
                    <a:lnTo>
                      <a:pt x="2044" y="7"/>
                    </a:lnTo>
                    <a:lnTo>
                      <a:pt x="1991" y="8"/>
                    </a:lnTo>
                    <a:lnTo>
                      <a:pt x="1935" y="11"/>
                    </a:lnTo>
                    <a:lnTo>
                      <a:pt x="1876" y="13"/>
                    </a:lnTo>
                    <a:lnTo>
                      <a:pt x="1814" y="15"/>
                    </a:lnTo>
                    <a:lnTo>
                      <a:pt x="1749" y="17"/>
                    </a:lnTo>
                    <a:lnTo>
                      <a:pt x="1683" y="20"/>
                    </a:lnTo>
                    <a:lnTo>
                      <a:pt x="1615" y="22"/>
                    </a:lnTo>
                    <a:lnTo>
                      <a:pt x="1547" y="24"/>
                    </a:lnTo>
                    <a:lnTo>
                      <a:pt x="1477" y="26"/>
                    </a:lnTo>
                    <a:lnTo>
                      <a:pt x="1408" y="29"/>
                    </a:lnTo>
                    <a:lnTo>
                      <a:pt x="1340" y="31"/>
                    </a:lnTo>
                    <a:lnTo>
                      <a:pt x="1273" y="33"/>
                    </a:lnTo>
                    <a:lnTo>
                      <a:pt x="1208" y="35"/>
                    </a:lnTo>
                    <a:lnTo>
                      <a:pt x="1144" y="38"/>
                    </a:lnTo>
                    <a:lnTo>
                      <a:pt x="1083" y="40"/>
                    </a:lnTo>
                    <a:lnTo>
                      <a:pt x="1025" y="41"/>
                    </a:lnTo>
                    <a:lnTo>
                      <a:pt x="971" y="43"/>
                    </a:lnTo>
                    <a:lnTo>
                      <a:pt x="921" y="44"/>
                    </a:lnTo>
                    <a:lnTo>
                      <a:pt x="875" y="45"/>
                    </a:lnTo>
                    <a:lnTo>
                      <a:pt x="835" y="46"/>
                    </a:lnTo>
                    <a:lnTo>
                      <a:pt x="799" y="48"/>
                    </a:lnTo>
                    <a:lnTo>
                      <a:pt x="770" y="49"/>
                    </a:lnTo>
                    <a:lnTo>
                      <a:pt x="748" y="49"/>
                    </a:lnTo>
                    <a:lnTo>
                      <a:pt x="732" y="49"/>
                    </a:lnTo>
                    <a:lnTo>
                      <a:pt x="703" y="49"/>
                    </a:lnTo>
                    <a:lnTo>
                      <a:pt x="666" y="50"/>
                    </a:lnTo>
                    <a:lnTo>
                      <a:pt x="622" y="51"/>
                    </a:lnTo>
                    <a:lnTo>
                      <a:pt x="570" y="53"/>
                    </a:lnTo>
                    <a:lnTo>
                      <a:pt x="515" y="55"/>
                    </a:lnTo>
                    <a:lnTo>
                      <a:pt x="457" y="58"/>
                    </a:lnTo>
                    <a:lnTo>
                      <a:pt x="398" y="60"/>
                    </a:lnTo>
                    <a:lnTo>
                      <a:pt x="339" y="62"/>
                    </a:lnTo>
                    <a:lnTo>
                      <a:pt x="282" y="64"/>
                    </a:lnTo>
                    <a:lnTo>
                      <a:pt x="226" y="67"/>
                    </a:lnTo>
                    <a:lnTo>
                      <a:pt x="176" y="69"/>
                    </a:lnTo>
                    <a:lnTo>
                      <a:pt x="132" y="71"/>
                    </a:lnTo>
                    <a:lnTo>
                      <a:pt x="94" y="73"/>
                    </a:lnTo>
                    <a:lnTo>
                      <a:pt x="66" y="74"/>
                    </a:lnTo>
                    <a:lnTo>
                      <a:pt x="48" y="76"/>
                    </a:lnTo>
                    <a:lnTo>
                      <a:pt x="42" y="76"/>
                    </a:lnTo>
                    <a:lnTo>
                      <a:pt x="40" y="76"/>
                    </a:lnTo>
                    <a:lnTo>
                      <a:pt x="35" y="76"/>
                    </a:lnTo>
                    <a:lnTo>
                      <a:pt x="28" y="76"/>
                    </a:lnTo>
                    <a:lnTo>
                      <a:pt x="22" y="76"/>
                    </a:lnTo>
                    <a:lnTo>
                      <a:pt x="14" y="78"/>
                    </a:lnTo>
                    <a:lnTo>
                      <a:pt x="7" y="81"/>
                    </a:lnTo>
                    <a:lnTo>
                      <a:pt x="3" y="87"/>
                    </a:lnTo>
                    <a:lnTo>
                      <a:pt x="0" y="93"/>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505" name="Freeform 50"/>
              <p:cNvSpPr>
                <a:spLocks/>
              </p:cNvSpPr>
              <p:nvPr/>
            </p:nvSpPr>
            <p:spPr bwMode="auto">
              <a:xfrm>
                <a:off x="1824" y="2016"/>
                <a:ext cx="1598" cy="425"/>
              </a:xfrm>
              <a:custGeom>
                <a:avLst/>
                <a:gdLst>
                  <a:gd name="T0" fmla="*/ 0 w 3197"/>
                  <a:gd name="T1" fmla="*/ 137 h 848"/>
                  <a:gd name="T2" fmla="*/ 0 w 3197"/>
                  <a:gd name="T3" fmla="*/ 139 h 848"/>
                  <a:gd name="T4" fmla="*/ 2 w 3197"/>
                  <a:gd name="T5" fmla="*/ 143 h 848"/>
                  <a:gd name="T6" fmla="*/ 5 w 3197"/>
                  <a:gd name="T7" fmla="*/ 147 h 848"/>
                  <a:gd name="T8" fmla="*/ 14 w 3197"/>
                  <a:gd name="T9" fmla="*/ 155 h 848"/>
                  <a:gd name="T10" fmla="*/ 31 w 3197"/>
                  <a:gd name="T11" fmla="*/ 169 h 848"/>
                  <a:gd name="T12" fmla="*/ 51 w 3197"/>
                  <a:gd name="T13" fmla="*/ 186 h 848"/>
                  <a:gd name="T14" fmla="*/ 68 w 3197"/>
                  <a:gd name="T15" fmla="*/ 202 h 848"/>
                  <a:gd name="T16" fmla="*/ 78 w 3197"/>
                  <a:gd name="T17" fmla="*/ 210 h 848"/>
                  <a:gd name="T18" fmla="*/ 79 w 3197"/>
                  <a:gd name="T19" fmla="*/ 211 h 848"/>
                  <a:gd name="T20" fmla="*/ 82 w 3197"/>
                  <a:gd name="T21" fmla="*/ 212 h 848"/>
                  <a:gd name="T22" fmla="*/ 87 w 3197"/>
                  <a:gd name="T23" fmla="*/ 213 h 848"/>
                  <a:gd name="T24" fmla="*/ 91 w 3197"/>
                  <a:gd name="T25" fmla="*/ 213 h 848"/>
                  <a:gd name="T26" fmla="*/ 121 w 3197"/>
                  <a:gd name="T27" fmla="*/ 212 h 848"/>
                  <a:gd name="T28" fmla="*/ 178 w 3197"/>
                  <a:gd name="T29" fmla="*/ 210 h 848"/>
                  <a:gd name="T30" fmla="*/ 255 w 3197"/>
                  <a:gd name="T31" fmla="*/ 208 h 848"/>
                  <a:gd name="T32" fmla="*/ 346 w 3197"/>
                  <a:gd name="T33" fmla="*/ 205 h 848"/>
                  <a:gd name="T34" fmla="*/ 444 w 3197"/>
                  <a:gd name="T35" fmla="*/ 203 h 848"/>
                  <a:gd name="T36" fmla="*/ 541 w 3197"/>
                  <a:gd name="T37" fmla="*/ 200 h 848"/>
                  <a:gd name="T38" fmla="*/ 631 w 3197"/>
                  <a:gd name="T39" fmla="*/ 197 h 848"/>
                  <a:gd name="T40" fmla="*/ 707 w 3197"/>
                  <a:gd name="T41" fmla="*/ 195 h 848"/>
                  <a:gd name="T42" fmla="*/ 763 w 3197"/>
                  <a:gd name="T43" fmla="*/ 194 h 848"/>
                  <a:gd name="T44" fmla="*/ 791 w 3197"/>
                  <a:gd name="T45" fmla="*/ 193 h 848"/>
                  <a:gd name="T46" fmla="*/ 793 w 3197"/>
                  <a:gd name="T47" fmla="*/ 193 h 848"/>
                  <a:gd name="T48" fmla="*/ 796 w 3197"/>
                  <a:gd name="T49" fmla="*/ 191 h 848"/>
                  <a:gd name="T50" fmla="*/ 798 w 3197"/>
                  <a:gd name="T51" fmla="*/ 187 h 848"/>
                  <a:gd name="T52" fmla="*/ 799 w 3197"/>
                  <a:gd name="T53" fmla="*/ 149 h 848"/>
                  <a:gd name="T54" fmla="*/ 798 w 3197"/>
                  <a:gd name="T55" fmla="*/ 147 h 848"/>
                  <a:gd name="T56" fmla="*/ 795 w 3197"/>
                  <a:gd name="T57" fmla="*/ 143 h 848"/>
                  <a:gd name="T58" fmla="*/ 792 w 3197"/>
                  <a:gd name="T59" fmla="*/ 140 h 848"/>
                  <a:gd name="T60" fmla="*/ 781 w 3197"/>
                  <a:gd name="T61" fmla="*/ 128 h 848"/>
                  <a:gd name="T62" fmla="*/ 757 w 3197"/>
                  <a:gd name="T63" fmla="*/ 104 h 848"/>
                  <a:gd name="T64" fmla="*/ 729 w 3197"/>
                  <a:gd name="T65" fmla="*/ 76 h 848"/>
                  <a:gd name="T66" fmla="*/ 704 w 3197"/>
                  <a:gd name="T67" fmla="*/ 51 h 848"/>
                  <a:gd name="T68" fmla="*/ 689 w 3197"/>
                  <a:gd name="T69" fmla="*/ 36 h 848"/>
                  <a:gd name="T70" fmla="*/ 566 w 3197"/>
                  <a:gd name="T71" fmla="*/ 0 h 848"/>
                  <a:gd name="T72" fmla="*/ 557 w 3197"/>
                  <a:gd name="T73" fmla="*/ 1 h 848"/>
                  <a:gd name="T74" fmla="*/ 533 w 3197"/>
                  <a:gd name="T75" fmla="*/ 1 h 848"/>
                  <a:gd name="T76" fmla="*/ 497 w 3197"/>
                  <a:gd name="T77" fmla="*/ 2 h 848"/>
                  <a:gd name="T78" fmla="*/ 453 w 3197"/>
                  <a:gd name="T79" fmla="*/ 4 h 848"/>
                  <a:gd name="T80" fmla="*/ 403 w 3197"/>
                  <a:gd name="T81" fmla="*/ 6 h 848"/>
                  <a:gd name="T82" fmla="*/ 352 w 3197"/>
                  <a:gd name="T83" fmla="*/ 8 h 848"/>
                  <a:gd name="T84" fmla="*/ 302 w 3197"/>
                  <a:gd name="T85" fmla="*/ 9 h 848"/>
                  <a:gd name="T86" fmla="*/ 256 w 3197"/>
                  <a:gd name="T87" fmla="*/ 11 h 848"/>
                  <a:gd name="T88" fmla="*/ 218 w 3197"/>
                  <a:gd name="T89" fmla="*/ 12 h 848"/>
                  <a:gd name="T90" fmla="*/ 192 w 3197"/>
                  <a:gd name="T91" fmla="*/ 13 h 848"/>
                  <a:gd name="T92" fmla="*/ 183 w 3197"/>
                  <a:gd name="T93" fmla="*/ 13 h 848"/>
                  <a:gd name="T94" fmla="*/ 155 w 3197"/>
                  <a:gd name="T95" fmla="*/ 13 h 848"/>
                  <a:gd name="T96" fmla="*/ 114 w 3197"/>
                  <a:gd name="T97" fmla="*/ 15 h 848"/>
                  <a:gd name="T98" fmla="*/ 70 w 3197"/>
                  <a:gd name="T99" fmla="*/ 16 h 848"/>
                  <a:gd name="T100" fmla="*/ 33 w 3197"/>
                  <a:gd name="T101" fmla="*/ 18 h 848"/>
                  <a:gd name="T102" fmla="*/ 12 w 3197"/>
                  <a:gd name="T103" fmla="*/ 19 h 848"/>
                  <a:gd name="T104" fmla="*/ 10 w 3197"/>
                  <a:gd name="T105" fmla="*/ 19 h 848"/>
                  <a:gd name="T106" fmla="*/ 5 w 3197"/>
                  <a:gd name="T107" fmla="*/ 19 h 848"/>
                  <a:gd name="T108" fmla="*/ 0 w 3197"/>
                  <a:gd name="T109" fmla="*/ 22 h 848"/>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3197" h="848">
                    <a:moveTo>
                      <a:pt x="0" y="93"/>
                    </a:moveTo>
                    <a:lnTo>
                      <a:pt x="0" y="545"/>
                    </a:lnTo>
                    <a:lnTo>
                      <a:pt x="0" y="546"/>
                    </a:lnTo>
                    <a:lnTo>
                      <a:pt x="0" y="548"/>
                    </a:lnTo>
                    <a:lnTo>
                      <a:pt x="2" y="552"/>
                    </a:lnTo>
                    <a:lnTo>
                      <a:pt x="4" y="558"/>
                    </a:lnTo>
                    <a:lnTo>
                      <a:pt x="6" y="565"/>
                    </a:lnTo>
                    <a:lnTo>
                      <a:pt x="9" y="571"/>
                    </a:lnTo>
                    <a:lnTo>
                      <a:pt x="15" y="579"/>
                    </a:lnTo>
                    <a:lnTo>
                      <a:pt x="23" y="586"/>
                    </a:lnTo>
                    <a:lnTo>
                      <a:pt x="29" y="592"/>
                    </a:lnTo>
                    <a:lnTo>
                      <a:pt x="42" y="603"/>
                    </a:lnTo>
                    <a:lnTo>
                      <a:pt x="59" y="616"/>
                    </a:lnTo>
                    <a:lnTo>
                      <a:pt x="79" y="634"/>
                    </a:lnTo>
                    <a:lnTo>
                      <a:pt x="101" y="653"/>
                    </a:lnTo>
                    <a:lnTo>
                      <a:pt x="127" y="675"/>
                    </a:lnTo>
                    <a:lnTo>
                      <a:pt x="152" y="698"/>
                    </a:lnTo>
                    <a:lnTo>
                      <a:pt x="179" y="720"/>
                    </a:lnTo>
                    <a:lnTo>
                      <a:pt x="206" y="743"/>
                    </a:lnTo>
                    <a:lnTo>
                      <a:pt x="231" y="765"/>
                    </a:lnTo>
                    <a:lnTo>
                      <a:pt x="255" y="786"/>
                    </a:lnTo>
                    <a:lnTo>
                      <a:pt x="275" y="804"/>
                    </a:lnTo>
                    <a:lnTo>
                      <a:pt x="293" y="818"/>
                    </a:lnTo>
                    <a:lnTo>
                      <a:pt x="307" y="831"/>
                    </a:lnTo>
                    <a:lnTo>
                      <a:pt x="315" y="838"/>
                    </a:lnTo>
                    <a:lnTo>
                      <a:pt x="319" y="841"/>
                    </a:lnTo>
                    <a:lnTo>
                      <a:pt x="321" y="842"/>
                    </a:lnTo>
                    <a:lnTo>
                      <a:pt x="323" y="843"/>
                    </a:lnTo>
                    <a:lnTo>
                      <a:pt x="328" y="844"/>
                    </a:lnTo>
                    <a:lnTo>
                      <a:pt x="333" y="846"/>
                    </a:lnTo>
                    <a:lnTo>
                      <a:pt x="340" y="847"/>
                    </a:lnTo>
                    <a:lnTo>
                      <a:pt x="348" y="848"/>
                    </a:lnTo>
                    <a:lnTo>
                      <a:pt x="357" y="848"/>
                    </a:lnTo>
                    <a:lnTo>
                      <a:pt x="367" y="848"/>
                    </a:lnTo>
                    <a:lnTo>
                      <a:pt x="393" y="847"/>
                    </a:lnTo>
                    <a:lnTo>
                      <a:pt x="433" y="846"/>
                    </a:lnTo>
                    <a:lnTo>
                      <a:pt x="485" y="845"/>
                    </a:lnTo>
                    <a:lnTo>
                      <a:pt x="550" y="843"/>
                    </a:lnTo>
                    <a:lnTo>
                      <a:pt x="626" y="841"/>
                    </a:lnTo>
                    <a:lnTo>
                      <a:pt x="712" y="838"/>
                    </a:lnTo>
                    <a:lnTo>
                      <a:pt x="808" y="836"/>
                    </a:lnTo>
                    <a:lnTo>
                      <a:pt x="911" y="833"/>
                    </a:lnTo>
                    <a:lnTo>
                      <a:pt x="1022" y="831"/>
                    </a:lnTo>
                    <a:lnTo>
                      <a:pt x="1138" y="827"/>
                    </a:lnTo>
                    <a:lnTo>
                      <a:pt x="1259" y="824"/>
                    </a:lnTo>
                    <a:lnTo>
                      <a:pt x="1385" y="819"/>
                    </a:lnTo>
                    <a:lnTo>
                      <a:pt x="1513" y="816"/>
                    </a:lnTo>
                    <a:lnTo>
                      <a:pt x="1644" y="813"/>
                    </a:lnTo>
                    <a:lnTo>
                      <a:pt x="1776" y="808"/>
                    </a:lnTo>
                    <a:lnTo>
                      <a:pt x="1906" y="805"/>
                    </a:lnTo>
                    <a:lnTo>
                      <a:pt x="2037" y="802"/>
                    </a:lnTo>
                    <a:lnTo>
                      <a:pt x="2164" y="798"/>
                    </a:lnTo>
                    <a:lnTo>
                      <a:pt x="2289" y="794"/>
                    </a:lnTo>
                    <a:lnTo>
                      <a:pt x="2410" y="790"/>
                    </a:lnTo>
                    <a:lnTo>
                      <a:pt x="2526" y="787"/>
                    </a:lnTo>
                    <a:lnTo>
                      <a:pt x="2636" y="785"/>
                    </a:lnTo>
                    <a:lnTo>
                      <a:pt x="2737" y="781"/>
                    </a:lnTo>
                    <a:lnTo>
                      <a:pt x="2831" y="779"/>
                    </a:lnTo>
                    <a:lnTo>
                      <a:pt x="2916" y="777"/>
                    </a:lnTo>
                    <a:lnTo>
                      <a:pt x="2991" y="775"/>
                    </a:lnTo>
                    <a:lnTo>
                      <a:pt x="3055" y="773"/>
                    </a:lnTo>
                    <a:lnTo>
                      <a:pt x="3105" y="771"/>
                    </a:lnTo>
                    <a:lnTo>
                      <a:pt x="3143" y="770"/>
                    </a:lnTo>
                    <a:lnTo>
                      <a:pt x="3166" y="769"/>
                    </a:lnTo>
                    <a:lnTo>
                      <a:pt x="3174" y="769"/>
                    </a:lnTo>
                    <a:lnTo>
                      <a:pt x="3175" y="769"/>
                    </a:lnTo>
                    <a:lnTo>
                      <a:pt x="3178" y="768"/>
                    </a:lnTo>
                    <a:lnTo>
                      <a:pt x="3182" y="766"/>
                    </a:lnTo>
                    <a:lnTo>
                      <a:pt x="3185" y="762"/>
                    </a:lnTo>
                    <a:lnTo>
                      <a:pt x="3190" y="758"/>
                    </a:lnTo>
                    <a:lnTo>
                      <a:pt x="3193" y="752"/>
                    </a:lnTo>
                    <a:lnTo>
                      <a:pt x="3195" y="745"/>
                    </a:lnTo>
                    <a:lnTo>
                      <a:pt x="3197" y="736"/>
                    </a:lnTo>
                    <a:lnTo>
                      <a:pt x="3197" y="593"/>
                    </a:lnTo>
                    <a:lnTo>
                      <a:pt x="3197" y="592"/>
                    </a:lnTo>
                    <a:lnTo>
                      <a:pt x="3195" y="589"/>
                    </a:lnTo>
                    <a:lnTo>
                      <a:pt x="3193" y="586"/>
                    </a:lnTo>
                    <a:lnTo>
                      <a:pt x="3190" y="582"/>
                    </a:lnTo>
                    <a:lnTo>
                      <a:pt x="3187" y="576"/>
                    </a:lnTo>
                    <a:lnTo>
                      <a:pt x="3182" y="569"/>
                    </a:lnTo>
                    <a:lnTo>
                      <a:pt x="3176" y="563"/>
                    </a:lnTo>
                    <a:lnTo>
                      <a:pt x="3170" y="556"/>
                    </a:lnTo>
                    <a:lnTo>
                      <a:pt x="3162" y="548"/>
                    </a:lnTo>
                    <a:lnTo>
                      <a:pt x="3146" y="532"/>
                    </a:lnTo>
                    <a:lnTo>
                      <a:pt x="3125" y="510"/>
                    </a:lnTo>
                    <a:lnTo>
                      <a:pt x="3097" y="483"/>
                    </a:lnTo>
                    <a:lnTo>
                      <a:pt x="3065" y="451"/>
                    </a:lnTo>
                    <a:lnTo>
                      <a:pt x="3030" y="416"/>
                    </a:lnTo>
                    <a:lnTo>
                      <a:pt x="2993" y="378"/>
                    </a:lnTo>
                    <a:lnTo>
                      <a:pt x="2955" y="340"/>
                    </a:lnTo>
                    <a:lnTo>
                      <a:pt x="2917" y="302"/>
                    </a:lnTo>
                    <a:lnTo>
                      <a:pt x="2880" y="267"/>
                    </a:lnTo>
                    <a:lnTo>
                      <a:pt x="2846" y="232"/>
                    </a:lnTo>
                    <a:lnTo>
                      <a:pt x="2816" y="202"/>
                    </a:lnTo>
                    <a:lnTo>
                      <a:pt x="2790" y="176"/>
                    </a:lnTo>
                    <a:lnTo>
                      <a:pt x="2770" y="156"/>
                    </a:lnTo>
                    <a:lnTo>
                      <a:pt x="2758" y="144"/>
                    </a:lnTo>
                    <a:lnTo>
                      <a:pt x="2753" y="139"/>
                    </a:lnTo>
                    <a:lnTo>
                      <a:pt x="2265" y="0"/>
                    </a:lnTo>
                    <a:lnTo>
                      <a:pt x="2260" y="0"/>
                    </a:lnTo>
                    <a:lnTo>
                      <a:pt x="2249" y="0"/>
                    </a:lnTo>
                    <a:lnTo>
                      <a:pt x="2230" y="1"/>
                    </a:lnTo>
                    <a:lnTo>
                      <a:pt x="2205" y="2"/>
                    </a:lnTo>
                    <a:lnTo>
                      <a:pt x="2172" y="3"/>
                    </a:lnTo>
                    <a:lnTo>
                      <a:pt x="2134" y="4"/>
                    </a:lnTo>
                    <a:lnTo>
                      <a:pt x="2092" y="5"/>
                    </a:lnTo>
                    <a:lnTo>
                      <a:pt x="2044" y="7"/>
                    </a:lnTo>
                    <a:lnTo>
                      <a:pt x="1991" y="8"/>
                    </a:lnTo>
                    <a:lnTo>
                      <a:pt x="1935" y="11"/>
                    </a:lnTo>
                    <a:lnTo>
                      <a:pt x="1876" y="13"/>
                    </a:lnTo>
                    <a:lnTo>
                      <a:pt x="1814" y="15"/>
                    </a:lnTo>
                    <a:lnTo>
                      <a:pt x="1749" y="17"/>
                    </a:lnTo>
                    <a:lnTo>
                      <a:pt x="1683" y="20"/>
                    </a:lnTo>
                    <a:lnTo>
                      <a:pt x="1615" y="22"/>
                    </a:lnTo>
                    <a:lnTo>
                      <a:pt x="1547" y="24"/>
                    </a:lnTo>
                    <a:lnTo>
                      <a:pt x="1477" y="26"/>
                    </a:lnTo>
                    <a:lnTo>
                      <a:pt x="1408" y="29"/>
                    </a:lnTo>
                    <a:lnTo>
                      <a:pt x="1340" y="31"/>
                    </a:lnTo>
                    <a:lnTo>
                      <a:pt x="1273" y="33"/>
                    </a:lnTo>
                    <a:lnTo>
                      <a:pt x="1208" y="35"/>
                    </a:lnTo>
                    <a:lnTo>
                      <a:pt x="1144" y="38"/>
                    </a:lnTo>
                    <a:lnTo>
                      <a:pt x="1083" y="40"/>
                    </a:lnTo>
                    <a:lnTo>
                      <a:pt x="1025" y="41"/>
                    </a:lnTo>
                    <a:lnTo>
                      <a:pt x="971" y="43"/>
                    </a:lnTo>
                    <a:lnTo>
                      <a:pt x="921" y="44"/>
                    </a:lnTo>
                    <a:lnTo>
                      <a:pt x="875" y="45"/>
                    </a:lnTo>
                    <a:lnTo>
                      <a:pt x="835" y="46"/>
                    </a:lnTo>
                    <a:lnTo>
                      <a:pt x="799" y="48"/>
                    </a:lnTo>
                    <a:lnTo>
                      <a:pt x="770" y="49"/>
                    </a:lnTo>
                    <a:lnTo>
                      <a:pt x="748" y="49"/>
                    </a:lnTo>
                    <a:lnTo>
                      <a:pt x="732" y="49"/>
                    </a:lnTo>
                    <a:lnTo>
                      <a:pt x="703" y="49"/>
                    </a:lnTo>
                    <a:lnTo>
                      <a:pt x="666" y="50"/>
                    </a:lnTo>
                    <a:lnTo>
                      <a:pt x="622" y="51"/>
                    </a:lnTo>
                    <a:lnTo>
                      <a:pt x="570" y="53"/>
                    </a:lnTo>
                    <a:lnTo>
                      <a:pt x="515" y="55"/>
                    </a:lnTo>
                    <a:lnTo>
                      <a:pt x="457" y="58"/>
                    </a:lnTo>
                    <a:lnTo>
                      <a:pt x="398" y="60"/>
                    </a:lnTo>
                    <a:lnTo>
                      <a:pt x="339" y="62"/>
                    </a:lnTo>
                    <a:lnTo>
                      <a:pt x="282" y="64"/>
                    </a:lnTo>
                    <a:lnTo>
                      <a:pt x="226" y="67"/>
                    </a:lnTo>
                    <a:lnTo>
                      <a:pt x="176" y="69"/>
                    </a:lnTo>
                    <a:lnTo>
                      <a:pt x="132" y="71"/>
                    </a:lnTo>
                    <a:lnTo>
                      <a:pt x="94" y="73"/>
                    </a:lnTo>
                    <a:lnTo>
                      <a:pt x="66" y="74"/>
                    </a:lnTo>
                    <a:lnTo>
                      <a:pt x="48" y="76"/>
                    </a:lnTo>
                    <a:lnTo>
                      <a:pt x="42" y="76"/>
                    </a:lnTo>
                    <a:lnTo>
                      <a:pt x="40" y="76"/>
                    </a:lnTo>
                    <a:lnTo>
                      <a:pt x="35" y="76"/>
                    </a:lnTo>
                    <a:lnTo>
                      <a:pt x="28" y="76"/>
                    </a:lnTo>
                    <a:lnTo>
                      <a:pt x="22" y="76"/>
                    </a:lnTo>
                    <a:lnTo>
                      <a:pt x="14" y="78"/>
                    </a:lnTo>
                    <a:lnTo>
                      <a:pt x="7" y="81"/>
                    </a:lnTo>
                    <a:lnTo>
                      <a:pt x="3" y="87"/>
                    </a:lnTo>
                    <a:lnTo>
                      <a:pt x="0" y="93"/>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506" name="Freeform 51"/>
              <p:cNvSpPr>
                <a:spLocks/>
              </p:cNvSpPr>
              <p:nvPr/>
            </p:nvSpPr>
            <p:spPr bwMode="auto">
              <a:xfrm>
                <a:off x="1829" y="2060"/>
                <a:ext cx="161" cy="375"/>
              </a:xfrm>
              <a:custGeom>
                <a:avLst/>
                <a:gdLst>
                  <a:gd name="T0" fmla="*/ 80 w 323"/>
                  <a:gd name="T1" fmla="*/ 188 h 749"/>
                  <a:gd name="T2" fmla="*/ 79 w 323"/>
                  <a:gd name="T3" fmla="*/ 187 h 749"/>
                  <a:gd name="T4" fmla="*/ 74 w 323"/>
                  <a:gd name="T5" fmla="*/ 184 h 749"/>
                  <a:gd name="T6" fmla="*/ 70 w 323"/>
                  <a:gd name="T7" fmla="*/ 180 h 749"/>
                  <a:gd name="T8" fmla="*/ 62 w 323"/>
                  <a:gd name="T9" fmla="*/ 173 h 749"/>
                  <a:gd name="T10" fmla="*/ 51 w 323"/>
                  <a:gd name="T11" fmla="*/ 164 h 749"/>
                  <a:gd name="T12" fmla="*/ 39 w 323"/>
                  <a:gd name="T13" fmla="*/ 154 h 749"/>
                  <a:gd name="T14" fmla="*/ 27 w 323"/>
                  <a:gd name="T15" fmla="*/ 143 h 749"/>
                  <a:gd name="T16" fmla="*/ 16 w 323"/>
                  <a:gd name="T17" fmla="*/ 134 h 749"/>
                  <a:gd name="T18" fmla="*/ 8 w 323"/>
                  <a:gd name="T19" fmla="*/ 127 h 749"/>
                  <a:gd name="T20" fmla="*/ 4 w 323"/>
                  <a:gd name="T21" fmla="*/ 123 h 749"/>
                  <a:gd name="T22" fmla="*/ 2 w 323"/>
                  <a:gd name="T23" fmla="*/ 121 h 749"/>
                  <a:gd name="T24" fmla="*/ 1 w 323"/>
                  <a:gd name="T25" fmla="*/ 119 h 749"/>
                  <a:gd name="T26" fmla="*/ 0 w 323"/>
                  <a:gd name="T27" fmla="*/ 116 h 749"/>
                  <a:gd name="T28" fmla="*/ 0 w 323"/>
                  <a:gd name="T29" fmla="*/ 113 h 749"/>
                  <a:gd name="T30" fmla="*/ 0 w 323"/>
                  <a:gd name="T31" fmla="*/ 106 h 749"/>
                  <a:gd name="T32" fmla="*/ 0 w 323"/>
                  <a:gd name="T33" fmla="*/ 93 h 749"/>
                  <a:gd name="T34" fmla="*/ 0 w 323"/>
                  <a:gd name="T35" fmla="*/ 75 h 749"/>
                  <a:gd name="T36" fmla="*/ 0 w 323"/>
                  <a:gd name="T37" fmla="*/ 55 h 749"/>
                  <a:gd name="T38" fmla="*/ 0 w 323"/>
                  <a:gd name="T39" fmla="*/ 35 h 749"/>
                  <a:gd name="T40" fmla="*/ 0 w 323"/>
                  <a:gd name="T41" fmla="*/ 18 h 749"/>
                  <a:gd name="T42" fmla="*/ 0 w 323"/>
                  <a:gd name="T43" fmla="*/ 6 h 749"/>
                  <a:gd name="T44" fmla="*/ 0 w 323"/>
                  <a:gd name="T45" fmla="*/ 1 h 749"/>
                  <a:gd name="T46" fmla="*/ 2 w 323"/>
                  <a:gd name="T47" fmla="*/ 0 h 749"/>
                  <a:gd name="T48" fmla="*/ 8 w 323"/>
                  <a:gd name="T49" fmla="*/ 2 h 749"/>
                  <a:gd name="T50" fmla="*/ 13 w 323"/>
                  <a:gd name="T51" fmla="*/ 9 h 749"/>
                  <a:gd name="T52" fmla="*/ 22 w 323"/>
                  <a:gd name="T53" fmla="*/ 25 h 749"/>
                  <a:gd name="T54" fmla="*/ 33 w 323"/>
                  <a:gd name="T55" fmla="*/ 47 h 749"/>
                  <a:gd name="T56" fmla="*/ 46 w 323"/>
                  <a:gd name="T57" fmla="*/ 73 h 749"/>
                  <a:gd name="T58" fmla="*/ 59 w 323"/>
                  <a:gd name="T59" fmla="*/ 97 h 749"/>
                  <a:gd name="T60" fmla="*/ 70 w 323"/>
                  <a:gd name="T61" fmla="*/ 119 h 749"/>
                  <a:gd name="T62" fmla="*/ 78 w 323"/>
                  <a:gd name="T63" fmla="*/ 134 h 749"/>
                  <a:gd name="T64" fmla="*/ 80 w 323"/>
                  <a:gd name="T65" fmla="*/ 140 h 74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23" h="749">
                    <a:moveTo>
                      <a:pt x="323" y="557"/>
                    </a:moveTo>
                    <a:lnTo>
                      <a:pt x="322" y="749"/>
                    </a:lnTo>
                    <a:lnTo>
                      <a:pt x="321" y="749"/>
                    </a:lnTo>
                    <a:lnTo>
                      <a:pt x="317" y="747"/>
                    </a:lnTo>
                    <a:lnTo>
                      <a:pt x="309" y="743"/>
                    </a:lnTo>
                    <a:lnTo>
                      <a:pt x="299" y="735"/>
                    </a:lnTo>
                    <a:lnTo>
                      <a:pt x="293" y="729"/>
                    </a:lnTo>
                    <a:lnTo>
                      <a:pt x="282" y="720"/>
                    </a:lnTo>
                    <a:lnTo>
                      <a:pt x="267" y="708"/>
                    </a:lnTo>
                    <a:lnTo>
                      <a:pt x="250" y="692"/>
                    </a:lnTo>
                    <a:lnTo>
                      <a:pt x="228" y="674"/>
                    </a:lnTo>
                    <a:lnTo>
                      <a:pt x="206" y="654"/>
                    </a:lnTo>
                    <a:lnTo>
                      <a:pt x="181" y="634"/>
                    </a:lnTo>
                    <a:lnTo>
                      <a:pt x="157" y="613"/>
                    </a:lnTo>
                    <a:lnTo>
                      <a:pt x="132" y="592"/>
                    </a:lnTo>
                    <a:lnTo>
                      <a:pt x="108" y="570"/>
                    </a:lnTo>
                    <a:lnTo>
                      <a:pt x="85" y="551"/>
                    </a:lnTo>
                    <a:lnTo>
                      <a:pt x="65" y="534"/>
                    </a:lnTo>
                    <a:lnTo>
                      <a:pt x="47" y="518"/>
                    </a:lnTo>
                    <a:lnTo>
                      <a:pt x="34" y="506"/>
                    </a:lnTo>
                    <a:lnTo>
                      <a:pt x="24" y="497"/>
                    </a:lnTo>
                    <a:lnTo>
                      <a:pt x="18" y="492"/>
                    </a:lnTo>
                    <a:lnTo>
                      <a:pt x="14" y="488"/>
                    </a:lnTo>
                    <a:lnTo>
                      <a:pt x="9" y="482"/>
                    </a:lnTo>
                    <a:lnTo>
                      <a:pt x="7" y="478"/>
                    </a:lnTo>
                    <a:lnTo>
                      <a:pt x="5" y="473"/>
                    </a:lnTo>
                    <a:lnTo>
                      <a:pt x="3" y="468"/>
                    </a:lnTo>
                    <a:lnTo>
                      <a:pt x="2" y="462"/>
                    </a:lnTo>
                    <a:lnTo>
                      <a:pt x="0" y="457"/>
                    </a:lnTo>
                    <a:lnTo>
                      <a:pt x="0" y="450"/>
                    </a:lnTo>
                    <a:lnTo>
                      <a:pt x="0" y="441"/>
                    </a:lnTo>
                    <a:lnTo>
                      <a:pt x="0" y="424"/>
                    </a:lnTo>
                    <a:lnTo>
                      <a:pt x="0" y="401"/>
                    </a:lnTo>
                    <a:lnTo>
                      <a:pt x="0" y="371"/>
                    </a:lnTo>
                    <a:lnTo>
                      <a:pt x="0" y="336"/>
                    </a:lnTo>
                    <a:lnTo>
                      <a:pt x="0" y="299"/>
                    </a:lnTo>
                    <a:lnTo>
                      <a:pt x="0" y="259"/>
                    </a:lnTo>
                    <a:lnTo>
                      <a:pt x="0" y="217"/>
                    </a:lnTo>
                    <a:lnTo>
                      <a:pt x="0" y="177"/>
                    </a:lnTo>
                    <a:lnTo>
                      <a:pt x="0" y="138"/>
                    </a:lnTo>
                    <a:lnTo>
                      <a:pt x="0" y="102"/>
                    </a:lnTo>
                    <a:lnTo>
                      <a:pt x="0" y="70"/>
                    </a:lnTo>
                    <a:lnTo>
                      <a:pt x="0" y="42"/>
                    </a:lnTo>
                    <a:lnTo>
                      <a:pt x="0" y="21"/>
                    </a:lnTo>
                    <a:lnTo>
                      <a:pt x="0" y="7"/>
                    </a:lnTo>
                    <a:lnTo>
                      <a:pt x="0" y="3"/>
                    </a:lnTo>
                    <a:lnTo>
                      <a:pt x="3" y="2"/>
                    </a:lnTo>
                    <a:lnTo>
                      <a:pt x="8" y="0"/>
                    </a:lnTo>
                    <a:lnTo>
                      <a:pt x="18" y="0"/>
                    </a:lnTo>
                    <a:lnTo>
                      <a:pt x="33" y="7"/>
                    </a:lnTo>
                    <a:lnTo>
                      <a:pt x="39" y="16"/>
                    </a:lnTo>
                    <a:lnTo>
                      <a:pt x="52" y="35"/>
                    </a:lnTo>
                    <a:lnTo>
                      <a:pt x="69" y="64"/>
                    </a:lnTo>
                    <a:lnTo>
                      <a:pt x="88" y="100"/>
                    </a:lnTo>
                    <a:lnTo>
                      <a:pt x="111" y="143"/>
                    </a:lnTo>
                    <a:lnTo>
                      <a:pt x="134" y="188"/>
                    </a:lnTo>
                    <a:lnTo>
                      <a:pt x="160" y="238"/>
                    </a:lnTo>
                    <a:lnTo>
                      <a:pt x="187" y="289"/>
                    </a:lnTo>
                    <a:lnTo>
                      <a:pt x="213" y="339"/>
                    </a:lnTo>
                    <a:lnTo>
                      <a:pt x="237" y="387"/>
                    </a:lnTo>
                    <a:lnTo>
                      <a:pt x="261" y="433"/>
                    </a:lnTo>
                    <a:lnTo>
                      <a:pt x="281" y="473"/>
                    </a:lnTo>
                    <a:lnTo>
                      <a:pt x="299" y="508"/>
                    </a:lnTo>
                    <a:lnTo>
                      <a:pt x="312" y="534"/>
                    </a:lnTo>
                    <a:lnTo>
                      <a:pt x="320" y="551"/>
                    </a:lnTo>
                    <a:lnTo>
                      <a:pt x="323" y="557"/>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507" name="Freeform 52"/>
              <p:cNvSpPr>
                <a:spLocks/>
              </p:cNvSpPr>
              <p:nvPr/>
            </p:nvSpPr>
            <p:spPr bwMode="auto">
              <a:xfrm>
                <a:off x="1833" y="2026"/>
                <a:ext cx="1578" cy="325"/>
              </a:xfrm>
              <a:custGeom>
                <a:avLst/>
                <a:gdLst>
                  <a:gd name="T0" fmla="*/ 0 w 3156"/>
                  <a:gd name="T1" fmla="*/ 17 h 650"/>
                  <a:gd name="T2" fmla="*/ 3 w 3156"/>
                  <a:gd name="T3" fmla="*/ 22 h 650"/>
                  <a:gd name="T4" fmla="*/ 11 w 3156"/>
                  <a:gd name="T5" fmla="*/ 37 h 650"/>
                  <a:gd name="T6" fmla="*/ 21 w 3156"/>
                  <a:gd name="T7" fmla="*/ 57 h 650"/>
                  <a:gd name="T8" fmla="*/ 34 w 3156"/>
                  <a:gd name="T9" fmla="*/ 81 h 650"/>
                  <a:gd name="T10" fmla="*/ 47 w 3156"/>
                  <a:gd name="T11" fmla="*/ 105 h 650"/>
                  <a:gd name="T12" fmla="*/ 59 w 3156"/>
                  <a:gd name="T13" fmla="*/ 128 h 650"/>
                  <a:gd name="T14" fmla="*/ 69 w 3156"/>
                  <a:gd name="T15" fmla="*/ 146 h 650"/>
                  <a:gd name="T16" fmla="*/ 76 w 3156"/>
                  <a:gd name="T17" fmla="*/ 157 h 650"/>
                  <a:gd name="T18" fmla="*/ 76 w 3156"/>
                  <a:gd name="T19" fmla="*/ 158 h 650"/>
                  <a:gd name="T20" fmla="*/ 78 w 3156"/>
                  <a:gd name="T21" fmla="*/ 160 h 650"/>
                  <a:gd name="T22" fmla="*/ 81 w 3156"/>
                  <a:gd name="T23" fmla="*/ 162 h 650"/>
                  <a:gd name="T24" fmla="*/ 86 w 3156"/>
                  <a:gd name="T25" fmla="*/ 163 h 650"/>
                  <a:gd name="T26" fmla="*/ 97 w 3156"/>
                  <a:gd name="T27" fmla="*/ 163 h 650"/>
                  <a:gd name="T28" fmla="*/ 120 w 3156"/>
                  <a:gd name="T29" fmla="*/ 162 h 650"/>
                  <a:gd name="T30" fmla="*/ 156 w 3156"/>
                  <a:gd name="T31" fmla="*/ 161 h 650"/>
                  <a:gd name="T32" fmla="*/ 202 w 3156"/>
                  <a:gd name="T33" fmla="*/ 159 h 650"/>
                  <a:gd name="T34" fmla="*/ 255 w 3156"/>
                  <a:gd name="T35" fmla="*/ 158 h 650"/>
                  <a:gd name="T36" fmla="*/ 314 w 3156"/>
                  <a:gd name="T37" fmla="*/ 156 h 650"/>
                  <a:gd name="T38" fmla="*/ 377 w 3156"/>
                  <a:gd name="T39" fmla="*/ 154 h 650"/>
                  <a:gd name="T40" fmla="*/ 443 w 3156"/>
                  <a:gd name="T41" fmla="*/ 152 h 650"/>
                  <a:gd name="T42" fmla="*/ 507 w 3156"/>
                  <a:gd name="T43" fmla="*/ 150 h 650"/>
                  <a:gd name="T44" fmla="*/ 570 w 3156"/>
                  <a:gd name="T45" fmla="*/ 149 h 650"/>
                  <a:gd name="T46" fmla="*/ 629 w 3156"/>
                  <a:gd name="T47" fmla="*/ 147 h 650"/>
                  <a:gd name="T48" fmla="*/ 681 w 3156"/>
                  <a:gd name="T49" fmla="*/ 145 h 650"/>
                  <a:gd name="T50" fmla="*/ 725 w 3156"/>
                  <a:gd name="T51" fmla="*/ 144 h 650"/>
                  <a:gd name="T52" fmla="*/ 760 w 3156"/>
                  <a:gd name="T53" fmla="*/ 143 h 650"/>
                  <a:gd name="T54" fmla="*/ 782 w 3156"/>
                  <a:gd name="T55" fmla="*/ 142 h 650"/>
                  <a:gd name="T56" fmla="*/ 789 w 3156"/>
                  <a:gd name="T57" fmla="*/ 142 h 650"/>
                  <a:gd name="T58" fmla="*/ 786 w 3156"/>
                  <a:gd name="T59" fmla="*/ 138 h 650"/>
                  <a:gd name="T60" fmla="*/ 775 w 3156"/>
                  <a:gd name="T61" fmla="*/ 127 h 650"/>
                  <a:gd name="T62" fmla="*/ 760 w 3156"/>
                  <a:gd name="T63" fmla="*/ 112 h 650"/>
                  <a:gd name="T64" fmla="*/ 742 w 3156"/>
                  <a:gd name="T65" fmla="*/ 94 h 650"/>
                  <a:gd name="T66" fmla="*/ 724 w 3156"/>
                  <a:gd name="T67" fmla="*/ 75 h 650"/>
                  <a:gd name="T68" fmla="*/ 707 w 3156"/>
                  <a:gd name="T69" fmla="*/ 59 h 650"/>
                  <a:gd name="T70" fmla="*/ 695 w 3156"/>
                  <a:gd name="T71" fmla="*/ 46 h 650"/>
                  <a:gd name="T72" fmla="*/ 688 w 3156"/>
                  <a:gd name="T73" fmla="*/ 40 h 650"/>
                  <a:gd name="T74" fmla="*/ 148 w 3156"/>
                  <a:gd name="T75" fmla="*/ 12 h 65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3156" h="650">
                    <a:moveTo>
                      <a:pt x="592" y="45"/>
                    </a:moveTo>
                    <a:lnTo>
                      <a:pt x="0" y="67"/>
                    </a:lnTo>
                    <a:lnTo>
                      <a:pt x="4" y="72"/>
                    </a:lnTo>
                    <a:lnTo>
                      <a:pt x="11" y="88"/>
                    </a:lnTo>
                    <a:lnTo>
                      <a:pt x="24" y="112"/>
                    </a:lnTo>
                    <a:lnTo>
                      <a:pt x="41" y="145"/>
                    </a:lnTo>
                    <a:lnTo>
                      <a:pt x="61" y="183"/>
                    </a:lnTo>
                    <a:lnTo>
                      <a:pt x="84" y="226"/>
                    </a:lnTo>
                    <a:lnTo>
                      <a:pt x="108" y="272"/>
                    </a:lnTo>
                    <a:lnTo>
                      <a:pt x="134" y="321"/>
                    </a:lnTo>
                    <a:lnTo>
                      <a:pt x="160" y="370"/>
                    </a:lnTo>
                    <a:lnTo>
                      <a:pt x="186" y="420"/>
                    </a:lnTo>
                    <a:lnTo>
                      <a:pt x="211" y="466"/>
                    </a:lnTo>
                    <a:lnTo>
                      <a:pt x="235" y="510"/>
                    </a:lnTo>
                    <a:lnTo>
                      <a:pt x="256" y="549"/>
                    </a:lnTo>
                    <a:lnTo>
                      <a:pt x="275" y="583"/>
                    </a:lnTo>
                    <a:lnTo>
                      <a:pt x="290" y="608"/>
                    </a:lnTo>
                    <a:lnTo>
                      <a:pt x="301" y="626"/>
                    </a:lnTo>
                    <a:lnTo>
                      <a:pt x="301" y="627"/>
                    </a:lnTo>
                    <a:lnTo>
                      <a:pt x="302" y="630"/>
                    </a:lnTo>
                    <a:lnTo>
                      <a:pt x="304" y="634"/>
                    </a:lnTo>
                    <a:lnTo>
                      <a:pt x="309" y="638"/>
                    </a:lnTo>
                    <a:lnTo>
                      <a:pt x="314" y="643"/>
                    </a:lnTo>
                    <a:lnTo>
                      <a:pt x="322" y="646"/>
                    </a:lnTo>
                    <a:lnTo>
                      <a:pt x="332" y="649"/>
                    </a:lnTo>
                    <a:lnTo>
                      <a:pt x="344" y="650"/>
                    </a:lnTo>
                    <a:lnTo>
                      <a:pt x="357" y="650"/>
                    </a:lnTo>
                    <a:lnTo>
                      <a:pt x="385" y="649"/>
                    </a:lnTo>
                    <a:lnTo>
                      <a:pt x="425" y="646"/>
                    </a:lnTo>
                    <a:lnTo>
                      <a:pt x="480" y="645"/>
                    </a:lnTo>
                    <a:lnTo>
                      <a:pt x="545" y="643"/>
                    </a:lnTo>
                    <a:lnTo>
                      <a:pt x="623" y="641"/>
                    </a:lnTo>
                    <a:lnTo>
                      <a:pt x="709" y="638"/>
                    </a:lnTo>
                    <a:lnTo>
                      <a:pt x="805" y="635"/>
                    </a:lnTo>
                    <a:lnTo>
                      <a:pt x="907" y="632"/>
                    </a:lnTo>
                    <a:lnTo>
                      <a:pt x="1018" y="630"/>
                    </a:lnTo>
                    <a:lnTo>
                      <a:pt x="1134" y="625"/>
                    </a:lnTo>
                    <a:lnTo>
                      <a:pt x="1256" y="622"/>
                    </a:lnTo>
                    <a:lnTo>
                      <a:pt x="1381" y="618"/>
                    </a:lnTo>
                    <a:lnTo>
                      <a:pt x="1508" y="615"/>
                    </a:lnTo>
                    <a:lnTo>
                      <a:pt x="1638" y="611"/>
                    </a:lnTo>
                    <a:lnTo>
                      <a:pt x="1769" y="607"/>
                    </a:lnTo>
                    <a:lnTo>
                      <a:pt x="1899" y="603"/>
                    </a:lnTo>
                    <a:lnTo>
                      <a:pt x="2028" y="599"/>
                    </a:lnTo>
                    <a:lnTo>
                      <a:pt x="2155" y="596"/>
                    </a:lnTo>
                    <a:lnTo>
                      <a:pt x="2279" y="593"/>
                    </a:lnTo>
                    <a:lnTo>
                      <a:pt x="2399" y="589"/>
                    </a:lnTo>
                    <a:lnTo>
                      <a:pt x="2514" y="586"/>
                    </a:lnTo>
                    <a:lnTo>
                      <a:pt x="2622" y="583"/>
                    </a:lnTo>
                    <a:lnTo>
                      <a:pt x="2724" y="579"/>
                    </a:lnTo>
                    <a:lnTo>
                      <a:pt x="2817" y="577"/>
                    </a:lnTo>
                    <a:lnTo>
                      <a:pt x="2900" y="575"/>
                    </a:lnTo>
                    <a:lnTo>
                      <a:pt x="2975" y="573"/>
                    </a:lnTo>
                    <a:lnTo>
                      <a:pt x="3038" y="570"/>
                    </a:lnTo>
                    <a:lnTo>
                      <a:pt x="3088" y="569"/>
                    </a:lnTo>
                    <a:lnTo>
                      <a:pt x="3125" y="568"/>
                    </a:lnTo>
                    <a:lnTo>
                      <a:pt x="3148" y="567"/>
                    </a:lnTo>
                    <a:lnTo>
                      <a:pt x="3156" y="567"/>
                    </a:lnTo>
                    <a:lnTo>
                      <a:pt x="3152" y="563"/>
                    </a:lnTo>
                    <a:lnTo>
                      <a:pt x="3141" y="550"/>
                    </a:lnTo>
                    <a:lnTo>
                      <a:pt x="3122" y="531"/>
                    </a:lnTo>
                    <a:lnTo>
                      <a:pt x="3098" y="507"/>
                    </a:lnTo>
                    <a:lnTo>
                      <a:pt x="3069" y="478"/>
                    </a:lnTo>
                    <a:lnTo>
                      <a:pt x="3037" y="445"/>
                    </a:lnTo>
                    <a:lnTo>
                      <a:pt x="3002" y="409"/>
                    </a:lnTo>
                    <a:lnTo>
                      <a:pt x="2966" y="374"/>
                    </a:lnTo>
                    <a:lnTo>
                      <a:pt x="2929" y="336"/>
                    </a:lnTo>
                    <a:lnTo>
                      <a:pt x="2894" y="300"/>
                    </a:lnTo>
                    <a:lnTo>
                      <a:pt x="2859" y="265"/>
                    </a:lnTo>
                    <a:lnTo>
                      <a:pt x="2828" y="234"/>
                    </a:lnTo>
                    <a:lnTo>
                      <a:pt x="2801" y="206"/>
                    </a:lnTo>
                    <a:lnTo>
                      <a:pt x="2778" y="184"/>
                    </a:lnTo>
                    <a:lnTo>
                      <a:pt x="2761" y="167"/>
                    </a:lnTo>
                    <a:lnTo>
                      <a:pt x="2751" y="157"/>
                    </a:lnTo>
                    <a:lnTo>
                      <a:pt x="2056" y="0"/>
                    </a:lnTo>
                    <a:lnTo>
                      <a:pt x="592" y="4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508" name="Freeform 53"/>
              <p:cNvSpPr>
                <a:spLocks/>
              </p:cNvSpPr>
              <p:nvPr/>
            </p:nvSpPr>
            <p:spPr bwMode="auto">
              <a:xfrm>
                <a:off x="2758" y="2234"/>
                <a:ext cx="57" cy="38"/>
              </a:xfrm>
              <a:custGeom>
                <a:avLst/>
                <a:gdLst>
                  <a:gd name="T0" fmla="*/ 29 w 113"/>
                  <a:gd name="T1" fmla="*/ 15 h 76"/>
                  <a:gd name="T2" fmla="*/ 20 w 113"/>
                  <a:gd name="T3" fmla="*/ 0 h 76"/>
                  <a:gd name="T4" fmla="*/ 0 w 113"/>
                  <a:gd name="T5" fmla="*/ 1 h 76"/>
                  <a:gd name="T6" fmla="*/ 6 w 113"/>
                  <a:gd name="T7" fmla="*/ 19 h 76"/>
                  <a:gd name="T8" fmla="*/ 29 w 113"/>
                  <a:gd name="T9" fmla="*/ 15 h 7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3" h="76">
                    <a:moveTo>
                      <a:pt x="113" y="57"/>
                    </a:moveTo>
                    <a:lnTo>
                      <a:pt x="79" y="0"/>
                    </a:lnTo>
                    <a:lnTo>
                      <a:pt x="0" y="2"/>
                    </a:lnTo>
                    <a:lnTo>
                      <a:pt x="23" y="76"/>
                    </a:lnTo>
                    <a:lnTo>
                      <a:pt x="113" y="5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509" name="Freeform 54"/>
              <p:cNvSpPr>
                <a:spLocks/>
              </p:cNvSpPr>
              <p:nvPr/>
            </p:nvSpPr>
            <p:spPr bwMode="auto">
              <a:xfrm>
                <a:off x="2730" y="2235"/>
                <a:ext cx="48" cy="60"/>
              </a:xfrm>
              <a:custGeom>
                <a:avLst/>
                <a:gdLst>
                  <a:gd name="T0" fmla="*/ 24 w 95"/>
                  <a:gd name="T1" fmla="*/ 16 h 121"/>
                  <a:gd name="T2" fmla="*/ 14 w 95"/>
                  <a:gd name="T3" fmla="*/ 0 h 121"/>
                  <a:gd name="T4" fmla="*/ 0 w 95"/>
                  <a:gd name="T5" fmla="*/ 10 h 121"/>
                  <a:gd name="T6" fmla="*/ 12 w 95"/>
                  <a:gd name="T7" fmla="*/ 30 h 121"/>
                  <a:gd name="T8" fmla="*/ 24 w 95"/>
                  <a:gd name="T9" fmla="*/ 16 h 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5" h="121">
                    <a:moveTo>
                      <a:pt x="95" y="66"/>
                    </a:moveTo>
                    <a:lnTo>
                      <a:pt x="56" y="0"/>
                    </a:lnTo>
                    <a:lnTo>
                      <a:pt x="0" y="43"/>
                    </a:lnTo>
                    <a:lnTo>
                      <a:pt x="45" y="121"/>
                    </a:lnTo>
                    <a:lnTo>
                      <a:pt x="95" y="66"/>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510" name="Freeform 55"/>
              <p:cNvSpPr>
                <a:spLocks/>
              </p:cNvSpPr>
              <p:nvPr/>
            </p:nvSpPr>
            <p:spPr bwMode="auto">
              <a:xfrm>
                <a:off x="2730" y="2234"/>
                <a:ext cx="88" cy="61"/>
              </a:xfrm>
              <a:custGeom>
                <a:avLst/>
                <a:gdLst>
                  <a:gd name="T0" fmla="*/ 0 w 177"/>
                  <a:gd name="T1" fmla="*/ 11 h 123"/>
                  <a:gd name="T2" fmla="*/ 14 w 177"/>
                  <a:gd name="T3" fmla="*/ 0 h 123"/>
                  <a:gd name="T4" fmla="*/ 33 w 177"/>
                  <a:gd name="T5" fmla="*/ 0 h 123"/>
                  <a:gd name="T6" fmla="*/ 42 w 177"/>
                  <a:gd name="T7" fmla="*/ 14 h 123"/>
                  <a:gd name="T8" fmla="*/ 44 w 177"/>
                  <a:gd name="T9" fmla="*/ 29 h 123"/>
                  <a:gd name="T10" fmla="*/ 11 w 177"/>
                  <a:gd name="T11" fmla="*/ 30 h 123"/>
                  <a:gd name="T12" fmla="*/ 0 w 177"/>
                  <a:gd name="T13" fmla="*/ 11 h 1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7" h="123">
                    <a:moveTo>
                      <a:pt x="0" y="45"/>
                    </a:moveTo>
                    <a:lnTo>
                      <a:pt x="56" y="2"/>
                    </a:lnTo>
                    <a:lnTo>
                      <a:pt x="135" y="0"/>
                    </a:lnTo>
                    <a:lnTo>
                      <a:pt x="169" y="57"/>
                    </a:lnTo>
                    <a:lnTo>
                      <a:pt x="177" y="118"/>
                    </a:lnTo>
                    <a:lnTo>
                      <a:pt x="45" y="123"/>
                    </a:lnTo>
                    <a:lnTo>
                      <a:pt x="0" y="4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511" name="Freeform 56"/>
              <p:cNvSpPr>
                <a:spLocks/>
              </p:cNvSpPr>
              <p:nvPr/>
            </p:nvSpPr>
            <p:spPr bwMode="auto">
              <a:xfrm>
                <a:off x="3093" y="2228"/>
                <a:ext cx="56" cy="37"/>
              </a:xfrm>
              <a:custGeom>
                <a:avLst/>
                <a:gdLst>
                  <a:gd name="T0" fmla="*/ 28 w 113"/>
                  <a:gd name="T1" fmla="*/ 14 h 75"/>
                  <a:gd name="T2" fmla="*/ 20 w 113"/>
                  <a:gd name="T3" fmla="*/ 0 h 75"/>
                  <a:gd name="T4" fmla="*/ 0 w 113"/>
                  <a:gd name="T5" fmla="*/ 0 h 75"/>
                  <a:gd name="T6" fmla="*/ 5 w 113"/>
                  <a:gd name="T7" fmla="*/ 18 h 75"/>
                  <a:gd name="T8" fmla="*/ 28 w 113"/>
                  <a:gd name="T9" fmla="*/ 14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3" h="75">
                    <a:moveTo>
                      <a:pt x="113" y="57"/>
                    </a:moveTo>
                    <a:lnTo>
                      <a:pt x="80" y="0"/>
                    </a:lnTo>
                    <a:lnTo>
                      <a:pt x="0" y="1"/>
                    </a:lnTo>
                    <a:lnTo>
                      <a:pt x="23" y="75"/>
                    </a:lnTo>
                    <a:lnTo>
                      <a:pt x="113" y="5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512" name="Freeform 57"/>
              <p:cNvSpPr>
                <a:spLocks/>
              </p:cNvSpPr>
              <p:nvPr/>
            </p:nvSpPr>
            <p:spPr bwMode="auto">
              <a:xfrm>
                <a:off x="3065" y="2229"/>
                <a:ext cx="47" cy="60"/>
              </a:xfrm>
              <a:custGeom>
                <a:avLst/>
                <a:gdLst>
                  <a:gd name="T0" fmla="*/ 23 w 95"/>
                  <a:gd name="T1" fmla="*/ 16 h 121"/>
                  <a:gd name="T2" fmla="*/ 13 w 95"/>
                  <a:gd name="T3" fmla="*/ 0 h 121"/>
                  <a:gd name="T4" fmla="*/ 0 w 95"/>
                  <a:gd name="T5" fmla="*/ 10 h 121"/>
                  <a:gd name="T6" fmla="*/ 11 w 95"/>
                  <a:gd name="T7" fmla="*/ 30 h 121"/>
                  <a:gd name="T8" fmla="*/ 23 w 95"/>
                  <a:gd name="T9" fmla="*/ 16 h 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5" h="121">
                    <a:moveTo>
                      <a:pt x="95" y="66"/>
                    </a:moveTo>
                    <a:lnTo>
                      <a:pt x="55" y="0"/>
                    </a:lnTo>
                    <a:lnTo>
                      <a:pt x="0" y="41"/>
                    </a:lnTo>
                    <a:lnTo>
                      <a:pt x="44" y="121"/>
                    </a:lnTo>
                    <a:lnTo>
                      <a:pt x="95" y="66"/>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513" name="Freeform 58"/>
              <p:cNvSpPr>
                <a:spLocks/>
              </p:cNvSpPr>
              <p:nvPr/>
            </p:nvSpPr>
            <p:spPr bwMode="auto">
              <a:xfrm>
                <a:off x="3087" y="2256"/>
                <a:ext cx="66" cy="33"/>
              </a:xfrm>
              <a:custGeom>
                <a:avLst/>
                <a:gdLst>
                  <a:gd name="T0" fmla="*/ 0 w 132"/>
                  <a:gd name="T1" fmla="*/ 17 h 65"/>
                  <a:gd name="T2" fmla="*/ 12 w 132"/>
                  <a:gd name="T3" fmla="*/ 1 h 65"/>
                  <a:gd name="T4" fmla="*/ 31 w 132"/>
                  <a:gd name="T5" fmla="*/ 0 h 65"/>
                  <a:gd name="T6" fmla="*/ 33 w 132"/>
                  <a:gd name="T7" fmla="*/ 15 h 65"/>
                  <a:gd name="T8" fmla="*/ 0 w 132"/>
                  <a:gd name="T9" fmla="*/ 17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2" h="65">
                    <a:moveTo>
                      <a:pt x="0" y="65"/>
                    </a:moveTo>
                    <a:lnTo>
                      <a:pt x="47" y="2"/>
                    </a:lnTo>
                    <a:lnTo>
                      <a:pt x="124" y="0"/>
                    </a:lnTo>
                    <a:lnTo>
                      <a:pt x="132" y="60"/>
                    </a:lnTo>
                    <a:lnTo>
                      <a:pt x="0" y="65"/>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514" name="Freeform 59"/>
              <p:cNvSpPr>
                <a:spLocks/>
              </p:cNvSpPr>
              <p:nvPr/>
            </p:nvSpPr>
            <p:spPr bwMode="auto">
              <a:xfrm>
                <a:off x="3065" y="2228"/>
                <a:ext cx="88" cy="61"/>
              </a:xfrm>
              <a:custGeom>
                <a:avLst/>
                <a:gdLst>
                  <a:gd name="T0" fmla="*/ 0 w 176"/>
                  <a:gd name="T1" fmla="*/ 11 h 122"/>
                  <a:gd name="T2" fmla="*/ 14 w 176"/>
                  <a:gd name="T3" fmla="*/ 1 h 122"/>
                  <a:gd name="T4" fmla="*/ 34 w 176"/>
                  <a:gd name="T5" fmla="*/ 0 h 122"/>
                  <a:gd name="T6" fmla="*/ 42 w 176"/>
                  <a:gd name="T7" fmla="*/ 15 h 122"/>
                  <a:gd name="T8" fmla="*/ 44 w 176"/>
                  <a:gd name="T9" fmla="*/ 30 h 122"/>
                  <a:gd name="T10" fmla="*/ 11 w 176"/>
                  <a:gd name="T11" fmla="*/ 31 h 122"/>
                  <a:gd name="T12" fmla="*/ 0 w 176"/>
                  <a:gd name="T13" fmla="*/ 11 h 12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6" h="122">
                    <a:moveTo>
                      <a:pt x="0" y="42"/>
                    </a:moveTo>
                    <a:lnTo>
                      <a:pt x="55" y="1"/>
                    </a:lnTo>
                    <a:lnTo>
                      <a:pt x="135" y="0"/>
                    </a:lnTo>
                    <a:lnTo>
                      <a:pt x="168" y="57"/>
                    </a:lnTo>
                    <a:lnTo>
                      <a:pt x="176" y="117"/>
                    </a:lnTo>
                    <a:lnTo>
                      <a:pt x="44" y="122"/>
                    </a:lnTo>
                    <a:lnTo>
                      <a:pt x="0" y="4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515" name="Freeform 60"/>
              <p:cNvSpPr>
                <a:spLocks/>
              </p:cNvSpPr>
              <p:nvPr/>
            </p:nvSpPr>
            <p:spPr bwMode="auto">
              <a:xfrm>
                <a:off x="3008" y="2228"/>
                <a:ext cx="57" cy="37"/>
              </a:xfrm>
              <a:custGeom>
                <a:avLst/>
                <a:gdLst>
                  <a:gd name="T0" fmla="*/ 29 w 113"/>
                  <a:gd name="T1" fmla="*/ 14 h 75"/>
                  <a:gd name="T2" fmla="*/ 20 w 113"/>
                  <a:gd name="T3" fmla="*/ 0 h 75"/>
                  <a:gd name="T4" fmla="*/ 0 w 113"/>
                  <a:gd name="T5" fmla="*/ 0 h 75"/>
                  <a:gd name="T6" fmla="*/ 6 w 113"/>
                  <a:gd name="T7" fmla="*/ 18 h 75"/>
                  <a:gd name="T8" fmla="*/ 29 w 113"/>
                  <a:gd name="T9" fmla="*/ 14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3" h="75">
                    <a:moveTo>
                      <a:pt x="113" y="57"/>
                    </a:moveTo>
                    <a:lnTo>
                      <a:pt x="78" y="0"/>
                    </a:lnTo>
                    <a:lnTo>
                      <a:pt x="0" y="1"/>
                    </a:lnTo>
                    <a:lnTo>
                      <a:pt x="22" y="75"/>
                    </a:lnTo>
                    <a:lnTo>
                      <a:pt x="113" y="5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516" name="Freeform 61"/>
              <p:cNvSpPr>
                <a:spLocks/>
              </p:cNvSpPr>
              <p:nvPr/>
            </p:nvSpPr>
            <p:spPr bwMode="auto">
              <a:xfrm>
                <a:off x="2980" y="2229"/>
                <a:ext cx="48" cy="60"/>
              </a:xfrm>
              <a:custGeom>
                <a:avLst/>
                <a:gdLst>
                  <a:gd name="T0" fmla="*/ 24 w 96"/>
                  <a:gd name="T1" fmla="*/ 16 h 121"/>
                  <a:gd name="T2" fmla="*/ 15 w 96"/>
                  <a:gd name="T3" fmla="*/ 0 h 121"/>
                  <a:gd name="T4" fmla="*/ 0 w 96"/>
                  <a:gd name="T5" fmla="*/ 10 h 121"/>
                  <a:gd name="T6" fmla="*/ 12 w 96"/>
                  <a:gd name="T7" fmla="*/ 30 h 121"/>
                  <a:gd name="T8" fmla="*/ 24 w 96"/>
                  <a:gd name="T9" fmla="*/ 16 h 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 h="121">
                    <a:moveTo>
                      <a:pt x="96" y="66"/>
                    </a:moveTo>
                    <a:lnTo>
                      <a:pt x="57" y="0"/>
                    </a:lnTo>
                    <a:lnTo>
                      <a:pt x="0" y="41"/>
                    </a:lnTo>
                    <a:lnTo>
                      <a:pt x="46" y="121"/>
                    </a:lnTo>
                    <a:lnTo>
                      <a:pt x="96" y="66"/>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517" name="Freeform 62"/>
              <p:cNvSpPr>
                <a:spLocks/>
              </p:cNvSpPr>
              <p:nvPr/>
            </p:nvSpPr>
            <p:spPr bwMode="auto">
              <a:xfrm>
                <a:off x="3003" y="2256"/>
                <a:ext cx="65" cy="33"/>
              </a:xfrm>
              <a:custGeom>
                <a:avLst/>
                <a:gdLst>
                  <a:gd name="T0" fmla="*/ 0 w 130"/>
                  <a:gd name="T1" fmla="*/ 17 h 65"/>
                  <a:gd name="T2" fmla="*/ 12 w 130"/>
                  <a:gd name="T3" fmla="*/ 1 h 65"/>
                  <a:gd name="T4" fmla="*/ 31 w 130"/>
                  <a:gd name="T5" fmla="*/ 0 h 65"/>
                  <a:gd name="T6" fmla="*/ 33 w 130"/>
                  <a:gd name="T7" fmla="*/ 15 h 65"/>
                  <a:gd name="T8" fmla="*/ 0 w 130"/>
                  <a:gd name="T9" fmla="*/ 17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0" h="65">
                    <a:moveTo>
                      <a:pt x="0" y="65"/>
                    </a:moveTo>
                    <a:lnTo>
                      <a:pt x="47" y="2"/>
                    </a:lnTo>
                    <a:lnTo>
                      <a:pt x="124" y="0"/>
                    </a:lnTo>
                    <a:lnTo>
                      <a:pt x="130" y="60"/>
                    </a:lnTo>
                    <a:lnTo>
                      <a:pt x="0" y="65"/>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518" name="Freeform 63"/>
              <p:cNvSpPr>
                <a:spLocks/>
              </p:cNvSpPr>
              <p:nvPr/>
            </p:nvSpPr>
            <p:spPr bwMode="auto">
              <a:xfrm>
                <a:off x="2980" y="2228"/>
                <a:ext cx="88" cy="61"/>
              </a:xfrm>
              <a:custGeom>
                <a:avLst/>
                <a:gdLst>
                  <a:gd name="T0" fmla="*/ 0 w 176"/>
                  <a:gd name="T1" fmla="*/ 11 h 122"/>
                  <a:gd name="T2" fmla="*/ 15 w 176"/>
                  <a:gd name="T3" fmla="*/ 1 h 122"/>
                  <a:gd name="T4" fmla="*/ 34 w 176"/>
                  <a:gd name="T5" fmla="*/ 0 h 122"/>
                  <a:gd name="T6" fmla="*/ 43 w 176"/>
                  <a:gd name="T7" fmla="*/ 15 h 122"/>
                  <a:gd name="T8" fmla="*/ 44 w 176"/>
                  <a:gd name="T9" fmla="*/ 30 h 122"/>
                  <a:gd name="T10" fmla="*/ 12 w 176"/>
                  <a:gd name="T11" fmla="*/ 31 h 122"/>
                  <a:gd name="T12" fmla="*/ 0 w 176"/>
                  <a:gd name="T13" fmla="*/ 11 h 12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6" h="122">
                    <a:moveTo>
                      <a:pt x="0" y="42"/>
                    </a:moveTo>
                    <a:lnTo>
                      <a:pt x="57" y="1"/>
                    </a:lnTo>
                    <a:lnTo>
                      <a:pt x="135" y="0"/>
                    </a:lnTo>
                    <a:lnTo>
                      <a:pt x="170" y="57"/>
                    </a:lnTo>
                    <a:lnTo>
                      <a:pt x="176" y="117"/>
                    </a:lnTo>
                    <a:lnTo>
                      <a:pt x="46" y="122"/>
                    </a:lnTo>
                    <a:lnTo>
                      <a:pt x="0" y="4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519" name="Freeform 64"/>
              <p:cNvSpPr>
                <a:spLocks/>
              </p:cNvSpPr>
              <p:nvPr/>
            </p:nvSpPr>
            <p:spPr bwMode="auto">
              <a:xfrm>
                <a:off x="2924" y="2228"/>
                <a:ext cx="56" cy="37"/>
              </a:xfrm>
              <a:custGeom>
                <a:avLst/>
                <a:gdLst>
                  <a:gd name="T0" fmla="*/ 28 w 112"/>
                  <a:gd name="T1" fmla="*/ 14 h 75"/>
                  <a:gd name="T2" fmla="*/ 20 w 112"/>
                  <a:gd name="T3" fmla="*/ 0 h 75"/>
                  <a:gd name="T4" fmla="*/ 0 w 112"/>
                  <a:gd name="T5" fmla="*/ 0 h 75"/>
                  <a:gd name="T6" fmla="*/ 6 w 112"/>
                  <a:gd name="T7" fmla="*/ 18 h 75"/>
                  <a:gd name="T8" fmla="*/ 28 w 112"/>
                  <a:gd name="T9" fmla="*/ 14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75">
                    <a:moveTo>
                      <a:pt x="112" y="57"/>
                    </a:moveTo>
                    <a:lnTo>
                      <a:pt x="78" y="0"/>
                    </a:lnTo>
                    <a:lnTo>
                      <a:pt x="0" y="1"/>
                    </a:lnTo>
                    <a:lnTo>
                      <a:pt x="22" y="75"/>
                    </a:lnTo>
                    <a:lnTo>
                      <a:pt x="112" y="5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520" name="Freeform 65"/>
              <p:cNvSpPr>
                <a:spLocks/>
              </p:cNvSpPr>
              <p:nvPr/>
            </p:nvSpPr>
            <p:spPr bwMode="auto">
              <a:xfrm>
                <a:off x="2896" y="2229"/>
                <a:ext cx="48" cy="60"/>
              </a:xfrm>
              <a:custGeom>
                <a:avLst/>
                <a:gdLst>
                  <a:gd name="T0" fmla="*/ 24 w 96"/>
                  <a:gd name="T1" fmla="*/ 16 h 121"/>
                  <a:gd name="T2" fmla="*/ 15 w 96"/>
                  <a:gd name="T3" fmla="*/ 0 h 121"/>
                  <a:gd name="T4" fmla="*/ 0 w 96"/>
                  <a:gd name="T5" fmla="*/ 10 h 121"/>
                  <a:gd name="T6" fmla="*/ 12 w 96"/>
                  <a:gd name="T7" fmla="*/ 30 h 121"/>
                  <a:gd name="T8" fmla="*/ 24 w 96"/>
                  <a:gd name="T9" fmla="*/ 16 h 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 h="121">
                    <a:moveTo>
                      <a:pt x="96" y="66"/>
                    </a:moveTo>
                    <a:lnTo>
                      <a:pt x="57" y="0"/>
                    </a:lnTo>
                    <a:lnTo>
                      <a:pt x="0" y="41"/>
                    </a:lnTo>
                    <a:lnTo>
                      <a:pt x="45" y="121"/>
                    </a:lnTo>
                    <a:lnTo>
                      <a:pt x="96" y="66"/>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521" name="Freeform 66"/>
              <p:cNvSpPr>
                <a:spLocks/>
              </p:cNvSpPr>
              <p:nvPr/>
            </p:nvSpPr>
            <p:spPr bwMode="auto">
              <a:xfrm>
                <a:off x="2918" y="2256"/>
                <a:ext cx="66" cy="33"/>
              </a:xfrm>
              <a:custGeom>
                <a:avLst/>
                <a:gdLst>
                  <a:gd name="T0" fmla="*/ 0 w 132"/>
                  <a:gd name="T1" fmla="*/ 17 h 65"/>
                  <a:gd name="T2" fmla="*/ 12 w 132"/>
                  <a:gd name="T3" fmla="*/ 1 h 65"/>
                  <a:gd name="T4" fmla="*/ 31 w 132"/>
                  <a:gd name="T5" fmla="*/ 0 h 65"/>
                  <a:gd name="T6" fmla="*/ 33 w 132"/>
                  <a:gd name="T7" fmla="*/ 15 h 65"/>
                  <a:gd name="T8" fmla="*/ 0 w 132"/>
                  <a:gd name="T9" fmla="*/ 17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2" h="65">
                    <a:moveTo>
                      <a:pt x="0" y="65"/>
                    </a:moveTo>
                    <a:lnTo>
                      <a:pt x="47" y="2"/>
                    </a:lnTo>
                    <a:lnTo>
                      <a:pt x="124" y="0"/>
                    </a:lnTo>
                    <a:lnTo>
                      <a:pt x="132" y="60"/>
                    </a:lnTo>
                    <a:lnTo>
                      <a:pt x="0" y="65"/>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522" name="Freeform 67"/>
              <p:cNvSpPr>
                <a:spLocks/>
              </p:cNvSpPr>
              <p:nvPr/>
            </p:nvSpPr>
            <p:spPr bwMode="auto">
              <a:xfrm>
                <a:off x="2896" y="2228"/>
                <a:ext cx="88" cy="61"/>
              </a:xfrm>
              <a:custGeom>
                <a:avLst/>
                <a:gdLst>
                  <a:gd name="T0" fmla="*/ 0 w 177"/>
                  <a:gd name="T1" fmla="*/ 11 h 122"/>
                  <a:gd name="T2" fmla="*/ 14 w 177"/>
                  <a:gd name="T3" fmla="*/ 1 h 122"/>
                  <a:gd name="T4" fmla="*/ 33 w 177"/>
                  <a:gd name="T5" fmla="*/ 0 h 122"/>
                  <a:gd name="T6" fmla="*/ 42 w 177"/>
                  <a:gd name="T7" fmla="*/ 15 h 122"/>
                  <a:gd name="T8" fmla="*/ 44 w 177"/>
                  <a:gd name="T9" fmla="*/ 30 h 122"/>
                  <a:gd name="T10" fmla="*/ 11 w 177"/>
                  <a:gd name="T11" fmla="*/ 31 h 122"/>
                  <a:gd name="T12" fmla="*/ 0 w 177"/>
                  <a:gd name="T13" fmla="*/ 11 h 12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7" h="122">
                    <a:moveTo>
                      <a:pt x="0" y="42"/>
                    </a:moveTo>
                    <a:lnTo>
                      <a:pt x="57" y="1"/>
                    </a:lnTo>
                    <a:lnTo>
                      <a:pt x="135" y="0"/>
                    </a:lnTo>
                    <a:lnTo>
                      <a:pt x="169" y="57"/>
                    </a:lnTo>
                    <a:lnTo>
                      <a:pt x="177" y="117"/>
                    </a:lnTo>
                    <a:lnTo>
                      <a:pt x="45" y="122"/>
                    </a:lnTo>
                    <a:lnTo>
                      <a:pt x="0" y="4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523" name="Freeform 68"/>
              <p:cNvSpPr>
                <a:spLocks/>
              </p:cNvSpPr>
              <p:nvPr/>
            </p:nvSpPr>
            <p:spPr bwMode="auto">
              <a:xfrm>
                <a:off x="2836" y="2259"/>
                <a:ext cx="66" cy="33"/>
              </a:xfrm>
              <a:custGeom>
                <a:avLst/>
                <a:gdLst>
                  <a:gd name="T0" fmla="*/ 0 w 132"/>
                  <a:gd name="T1" fmla="*/ 17 h 65"/>
                  <a:gd name="T2" fmla="*/ 12 w 132"/>
                  <a:gd name="T3" fmla="*/ 1 h 65"/>
                  <a:gd name="T4" fmla="*/ 31 w 132"/>
                  <a:gd name="T5" fmla="*/ 0 h 65"/>
                  <a:gd name="T6" fmla="*/ 33 w 132"/>
                  <a:gd name="T7" fmla="*/ 16 h 65"/>
                  <a:gd name="T8" fmla="*/ 0 w 132"/>
                  <a:gd name="T9" fmla="*/ 17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2" h="65">
                    <a:moveTo>
                      <a:pt x="0" y="65"/>
                    </a:moveTo>
                    <a:lnTo>
                      <a:pt x="47" y="3"/>
                    </a:lnTo>
                    <a:lnTo>
                      <a:pt x="124" y="0"/>
                    </a:lnTo>
                    <a:lnTo>
                      <a:pt x="132" y="61"/>
                    </a:lnTo>
                    <a:lnTo>
                      <a:pt x="0" y="65"/>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524" name="Freeform 69"/>
              <p:cNvSpPr>
                <a:spLocks/>
              </p:cNvSpPr>
              <p:nvPr/>
            </p:nvSpPr>
            <p:spPr bwMode="auto">
              <a:xfrm>
                <a:off x="2814" y="2231"/>
                <a:ext cx="88" cy="61"/>
              </a:xfrm>
              <a:custGeom>
                <a:avLst/>
                <a:gdLst>
                  <a:gd name="T0" fmla="*/ 0 w 177"/>
                  <a:gd name="T1" fmla="*/ 11 h 122"/>
                  <a:gd name="T2" fmla="*/ 14 w 177"/>
                  <a:gd name="T3" fmla="*/ 1 h 122"/>
                  <a:gd name="T4" fmla="*/ 33 w 177"/>
                  <a:gd name="T5" fmla="*/ 0 h 122"/>
                  <a:gd name="T6" fmla="*/ 42 w 177"/>
                  <a:gd name="T7" fmla="*/ 15 h 122"/>
                  <a:gd name="T8" fmla="*/ 44 w 177"/>
                  <a:gd name="T9" fmla="*/ 30 h 122"/>
                  <a:gd name="T10" fmla="*/ 11 w 177"/>
                  <a:gd name="T11" fmla="*/ 31 h 122"/>
                  <a:gd name="T12" fmla="*/ 0 w 177"/>
                  <a:gd name="T13" fmla="*/ 11 h 12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7" h="122">
                    <a:moveTo>
                      <a:pt x="0" y="43"/>
                    </a:moveTo>
                    <a:lnTo>
                      <a:pt x="56" y="2"/>
                    </a:lnTo>
                    <a:lnTo>
                      <a:pt x="135" y="0"/>
                    </a:lnTo>
                    <a:lnTo>
                      <a:pt x="169" y="57"/>
                    </a:lnTo>
                    <a:lnTo>
                      <a:pt x="177" y="118"/>
                    </a:lnTo>
                    <a:lnTo>
                      <a:pt x="45" y="122"/>
                    </a:lnTo>
                    <a:lnTo>
                      <a:pt x="0" y="43"/>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525" name="Freeform 70"/>
              <p:cNvSpPr>
                <a:spLocks/>
              </p:cNvSpPr>
              <p:nvPr/>
            </p:nvSpPr>
            <p:spPr bwMode="auto">
              <a:xfrm>
                <a:off x="3260" y="2224"/>
                <a:ext cx="56" cy="37"/>
              </a:xfrm>
              <a:custGeom>
                <a:avLst/>
                <a:gdLst>
                  <a:gd name="T0" fmla="*/ 28 w 112"/>
                  <a:gd name="T1" fmla="*/ 14 h 75"/>
                  <a:gd name="T2" fmla="*/ 20 w 112"/>
                  <a:gd name="T3" fmla="*/ 0 h 75"/>
                  <a:gd name="T4" fmla="*/ 0 w 112"/>
                  <a:gd name="T5" fmla="*/ 0 h 75"/>
                  <a:gd name="T6" fmla="*/ 6 w 112"/>
                  <a:gd name="T7" fmla="*/ 18 h 75"/>
                  <a:gd name="T8" fmla="*/ 28 w 112"/>
                  <a:gd name="T9" fmla="*/ 14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75">
                    <a:moveTo>
                      <a:pt x="112" y="57"/>
                    </a:moveTo>
                    <a:lnTo>
                      <a:pt x="79" y="0"/>
                    </a:lnTo>
                    <a:lnTo>
                      <a:pt x="0" y="1"/>
                    </a:lnTo>
                    <a:lnTo>
                      <a:pt x="22" y="75"/>
                    </a:lnTo>
                    <a:lnTo>
                      <a:pt x="112" y="5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526" name="Freeform 71"/>
              <p:cNvSpPr>
                <a:spLocks/>
              </p:cNvSpPr>
              <p:nvPr/>
            </p:nvSpPr>
            <p:spPr bwMode="auto">
              <a:xfrm>
                <a:off x="3232" y="2225"/>
                <a:ext cx="47" cy="60"/>
              </a:xfrm>
              <a:custGeom>
                <a:avLst/>
                <a:gdLst>
                  <a:gd name="T0" fmla="*/ 23 w 95"/>
                  <a:gd name="T1" fmla="*/ 16 h 121"/>
                  <a:gd name="T2" fmla="*/ 14 w 95"/>
                  <a:gd name="T3" fmla="*/ 0 h 121"/>
                  <a:gd name="T4" fmla="*/ 0 w 95"/>
                  <a:gd name="T5" fmla="*/ 10 h 121"/>
                  <a:gd name="T6" fmla="*/ 11 w 95"/>
                  <a:gd name="T7" fmla="*/ 30 h 121"/>
                  <a:gd name="T8" fmla="*/ 23 w 95"/>
                  <a:gd name="T9" fmla="*/ 16 h 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5" h="121">
                    <a:moveTo>
                      <a:pt x="95" y="66"/>
                    </a:moveTo>
                    <a:lnTo>
                      <a:pt x="56" y="0"/>
                    </a:lnTo>
                    <a:lnTo>
                      <a:pt x="0" y="42"/>
                    </a:lnTo>
                    <a:lnTo>
                      <a:pt x="44" y="121"/>
                    </a:lnTo>
                    <a:lnTo>
                      <a:pt x="95" y="66"/>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527" name="Freeform 72"/>
              <p:cNvSpPr>
                <a:spLocks/>
              </p:cNvSpPr>
              <p:nvPr/>
            </p:nvSpPr>
            <p:spPr bwMode="auto">
              <a:xfrm>
                <a:off x="3254" y="2253"/>
                <a:ext cx="66" cy="32"/>
              </a:xfrm>
              <a:custGeom>
                <a:avLst/>
                <a:gdLst>
                  <a:gd name="T0" fmla="*/ 0 w 132"/>
                  <a:gd name="T1" fmla="*/ 16 h 65"/>
                  <a:gd name="T2" fmla="*/ 12 w 132"/>
                  <a:gd name="T3" fmla="*/ 0 h 65"/>
                  <a:gd name="T4" fmla="*/ 31 w 132"/>
                  <a:gd name="T5" fmla="*/ 0 h 65"/>
                  <a:gd name="T6" fmla="*/ 33 w 132"/>
                  <a:gd name="T7" fmla="*/ 15 h 65"/>
                  <a:gd name="T8" fmla="*/ 0 w 132"/>
                  <a:gd name="T9" fmla="*/ 16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2" h="65">
                    <a:moveTo>
                      <a:pt x="0" y="65"/>
                    </a:moveTo>
                    <a:lnTo>
                      <a:pt x="47" y="3"/>
                    </a:lnTo>
                    <a:lnTo>
                      <a:pt x="124" y="0"/>
                    </a:lnTo>
                    <a:lnTo>
                      <a:pt x="132" y="61"/>
                    </a:lnTo>
                    <a:lnTo>
                      <a:pt x="0" y="65"/>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528" name="Freeform 73"/>
              <p:cNvSpPr>
                <a:spLocks/>
              </p:cNvSpPr>
              <p:nvPr/>
            </p:nvSpPr>
            <p:spPr bwMode="auto">
              <a:xfrm>
                <a:off x="3232" y="2224"/>
                <a:ext cx="88" cy="61"/>
              </a:xfrm>
              <a:custGeom>
                <a:avLst/>
                <a:gdLst>
                  <a:gd name="T0" fmla="*/ 0 w 176"/>
                  <a:gd name="T1" fmla="*/ 11 h 122"/>
                  <a:gd name="T2" fmla="*/ 14 w 176"/>
                  <a:gd name="T3" fmla="*/ 1 h 122"/>
                  <a:gd name="T4" fmla="*/ 34 w 176"/>
                  <a:gd name="T5" fmla="*/ 0 h 122"/>
                  <a:gd name="T6" fmla="*/ 42 w 176"/>
                  <a:gd name="T7" fmla="*/ 15 h 122"/>
                  <a:gd name="T8" fmla="*/ 44 w 176"/>
                  <a:gd name="T9" fmla="*/ 30 h 122"/>
                  <a:gd name="T10" fmla="*/ 11 w 176"/>
                  <a:gd name="T11" fmla="*/ 31 h 122"/>
                  <a:gd name="T12" fmla="*/ 0 w 176"/>
                  <a:gd name="T13" fmla="*/ 11 h 12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6" h="122">
                    <a:moveTo>
                      <a:pt x="0" y="43"/>
                    </a:moveTo>
                    <a:lnTo>
                      <a:pt x="56" y="1"/>
                    </a:lnTo>
                    <a:lnTo>
                      <a:pt x="135" y="0"/>
                    </a:lnTo>
                    <a:lnTo>
                      <a:pt x="168" y="57"/>
                    </a:lnTo>
                    <a:lnTo>
                      <a:pt x="176" y="118"/>
                    </a:lnTo>
                    <a:lnTo>
                      <a:pt x="44" y="122"/>
                    </a:lnTo>
                    <a:lnTo>
                      <a:pt x="0" y="43"/>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529" name="Freeform 74"/>
              <p:cNvSpPr>
                <a:spLocks/>
              </p:cNvSpPr>
              <p:nvPr/>
            </p:nvSpPr>
            <p:spPr bwMode="auto">
              <a:xfrm>
                <a:off x="3175" y="2224"/>
                <a:ext cx="57" cy="37"/>
              </a:xfrm>
              <a:custGeom>
                <a:avLst/>
                <a:gdLst>
                  <a:gd name="T0" fmla="*/ 29 w 113"/>
                  <a:gd name="T1" fmla="*/ 14 h 75"/>
                  <a:gd name="T2" fmla="*/ 20 w 113"/>
                  <a:gd name="T3" fmla="*/ 0 h 75"/>
                  <a:gd name="T4" fmla="*/ 0 w 113"/>
                  <a:gd name="T5" fmla="*/ 0 h 75"/>
                  <a:gd name="T6" fmla="*/ 6 w 113"/>
                  <a:gd name="T7" fmla="*/ 18 h 75"/>
                  <a:gd name="T8" fmla="*/ 29 w 113"/>
                  <a:gd name="T9" fmla="*/ 14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3" h="75">
                    <a:moveTo>
                      <a:pt x="113" y="57"/>
                    </a:moveTo>
                    <a:lnTo>
                      <a:pt x="79" y="0"/>
                    </a:lnTo>
                    <a:lnTo>
                      <a:pt x="0" y="1"/>
                    </a:lnTo>
                    <a:lnTo>
                      <a:pt x="22" y="75"/>
                    </a:lnTo>
                    <a:lnTo>
                      <a:pt x="113" y="5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530" name="Freeform 75"/>
              <p:cNvSpPr>
                <a:spLocks/>
              </p:cNvSpPr>
              <p:nvPr/>
            </p:nvSpPr>
            <p:spPr bwMode="auto">
              <a:xfrm>
                <a:off x="3147" y="2225"/>
                <a:ext cx="48" cy="60"/>
              </a:xfrm>
              <a:custGeom>
                <a:avLst/>
                <a:gdLst>
                  <a:gd name="T0" fmla="*/ 24 w 95"/>
                  <a:gd name="T1" fmla="*/ 16 h 121"/>
                  <a:gd name="T2" fmla="*/ 14 w 95"/>
                  <a:gd name="T3" fmla="*/ 0 h 121"/>
                  <a:gd name="T4" fmla="*/ 0 w 95"/>
                  <a:gd name="T5" fmla="*/ 10 h 121"/>
                  <a:gd name="T6" fmla="*/ 12 w 95"/>
                  <a:gd name="T7" fmla="*/ 30 h 121"/>
                  <a:gd name="T8" fmla="*/ 24 w 95"/>
                  <a:gd name="T9" fmla="*/ 16 h 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5" h="121">
                    <a:moveTo>
                      <a:pt x="95" y="66"/>
                    </a:moveTo>
                    <a:lnTo>
                      <a:pt x="56" y="0"/>
                    </a:lnTo>
                    <a:lnTo>
                      <a:pt x="0" y="42"/>
                    </a:lnTo>
                    <a:lnTo>
                      <a:pt x="45" y="121"/>
                    </a:lnTo>
                    <a:lnTo>
                      <a:pt x="95" y="66"/>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531" name="Freeform 76"/>
              <p:cNvSpPr>
                <a:spLocks/>
              </p:cNvSpPr>
              <p:nvPr/>
            </p:nvSpPr>
            <p:spPr bwMode="auto">
              <a:xfrm>
                <a:off x="3170" y="2253"/>
                <a:ext cx="66" cy="32"/>
              </a:xfrm>
              <a:custGeom>
                <a:avLst/>
                <a:gdLst>
                  <a:gd name="T0" fmla="*/ 0 w 131"/>
                  <a:gd name="T1" fmla="*/ 16 h 65"/>
                  <a:gd name="T2" fmla="*/ 12 w 131"/>
                  <a:gd name="T3" fmla="*/ 0 h 65"/>
                  <a:gd name="T4" fmla="*/ 31 w 131"/>
                  <a:gd name="T5" fmla="*/ 0 h 65"/>
                  <a:gd name="T6" fmla="*/ 33 w 131"/>
                  <a:gd name="T7" fmla="*/ 15 h 65"/>
                  <a:gd name="T8" fmla="*/ 0 w 131"/>
                  <a:gd name="T9" fmla="*/ 16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1" h="65">
                    <a:moveTo>
                      <a:pt x="0" y="65"/>
                    </a:moveTo>
                    <a:lnTo>
                      <a:pt x="47" y="3"/>
                    </a:lnTo>
                    <a:lnTo>
                      <a:pt x="124" y="0"/>
                    </a:lnTo>
                    <a:lnTo>
                      <a:pt x="131" y="61"/>
                    </a:lnTo>
                    <a:lnTo>
                      <a:pt x="0" y="65"/>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532" name="Freeform 77"/>
              <p:cNvSpPr>
                <a:spLocks/>
              </p:cNvSpPr>
              <p:nvPr/>
            </p:nvSpPr>
            <p:spPr bwMode="auto">
              <a:xfrm>
                <a:off x="3147" y="2224"/>
                <a:ext cx="89" cy="61"/>
              </a:xfrm>
              <a:custGeom>
                <a:avLst/>
                <a:gdLst>
                  <a:gd name="T0" fmla="*/ 0 w 176"/>
                  <a:gd name="T1" fmla="*/ 11 h 122"/>
                  <a:gd name="T2" fmla="*/ 14 w 176"/>
                  <a:gd name="T3" fmla="*/ 1 h 122"/>
                  <a:gd name="T4" fmla="*/ 34 w 176"/>
                  <a:gd name="T5" fmla="*/ 0 h 122"/>
                  <a:gd name="T6" fmla="*/ 43 w 176"/>
                  <a:gd name="T7" fmla="*/ 15 h 122"/>
                  <a:gd name="T8" fmla="*/ 45 w 176"/>
                  <a:gd name="T9" fmla="*/ 30 h 122"/>
                  <a:gd name="T10" fmla="*/ 12 w 176"/>
                  <a:gd name="T11" fmla="*/ 31 h 122"/>
                  <a:gd name="T12" fmla="*/ 0 w 176"/>
                  <a:gd name="T13" fmla="*/ 11 h 12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6" h="122">
                    <a:moveTo>
                      <a:pt x="0" y="43"/>
                    </a:moveTo>
                    <a:lnTo>
                      <a:pt x="56" y="1"/>
                    </a:lnTo>
                    <a:lnTo>
                      <a:pt x="135" y="0"/>
                    </a:lnTo>
                    <a:lnTo>
                      <a:pt x="169" y="57"/>
                    </a:lnTo>
                    <a:lnTo>
                      <a:pt x="176" y="118"/>
                    </a:lnTo>
                    <a:lnTo>
                      <a:pt x="45" y="122"/>
                    </a:lnTo>
                    <a:lnTo>
                      <a:pt x="0" y="43"/>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533" name="Freeform 78"/>
              <p:cNvSpPr>
                <a:spLocks/>
              </p:cNvSpPr>
              <p:nvPr/>
            </p:nvSpPr>
            <p:spPr bwMode="auto">
              <a:xfrm>
                <a:off x="2666" y="2117"/>
                <a:ext cx="48" cy="60"/>
              </a:xfrm>
              <a:custGeom>
                <a:avLst/>
                <a:gdLst>
                  <a:gd name="T0" fmla="*/ 24 w 96"/>
                  <a:gd name="T1" fmla="*/ 17 h 120"/>
                  <a:gd name="T2" fmla="*/ 14 w 96"/>
                  <a:gd name="T3" fmla="*/ 0 h 120"/>
                  <a:gd name="T4" fmla="*/ 0 w 96"/>
                  <a:gd name="T5" fmla="*/ 11 h 120"/>
                  <a:gd name="T6" fmla="*/ 12 w 96"/>
                  <a:gd name="T7" fmla="*/ 30 h 120"/>
                  <a:gd name="T8" fmla="*/ 24 w 96"/>
                  <a:gd name="T9" fmla="*/ 17 h 1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 h="120">
                    <a:moveTo>
                      <a:pt x="96" y="66"/>
                    </a:moveTo>
                    <a:lnTo>
                      <a:pt x="56" y="0"/>
                    </a:lnTo>
                    <a:lnTo>
                      <a:pt x="0" y="42"/>
                    </a:lnTo>
                    <a:lnTo>
                      <a:pt x="46" y="120"/>
                    </a:lnTo>
                    <a:lnTo>
                      <a:pt x="96" y="66"/>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534" name="Freeform 79"/>
              <p:cNvSpPr>
                <a:spLocks/>
              </p:cNvSpPr>
              <p:nvPr/>
            </p:nvSpPr>
            <p:spPr bwMode="auto">
              <a:xfrm>
                <a:off x="2689" y="2144"/>
                <a:ext cx="66" cy="33"/>
              </a:xfrm>
              <a:custGeom>
                <a:avLst/>
                <a:gdLst>
                  <a:gd name="T0" fmla="*/ 0 w 132"/>
                  <a:gd name="T1" fmla="*/ 17 h 66"/>
                  <a:gd name="T2" fmla="*/ 12 w 132"/>
                  <a:gd name="T3" fmla="*/ 1 h 66"/>
                  <a:gd name="T4" fmla="*/ 31 w 132"/>
                  <a:gd name="T5" fmla="*/ 0 h 66"/>
                  <a:gd name="T6" fmla="*/ 33 w 132"/>
                  <a:gd name="T7" fmla="*/ 16 h 66"/>
                  <a:gd name="T8" fmla="*/ 0 w 132"/>
                  <a:gd name="T9" fmla="*/ 17 h 6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2" h="66">
                    <a:moveTo>
                      <a:pt x="0" y="66"/>
                    </a:moveTo>
                    <a:lnTo>
                      <a:pt x="47" y="4"/>
                    </a:lnTo>
                    <a:lnTo>
                      <a:pt x="123" y="0"/>
                    </a:lnTo>
                    <a:lnTo>
                      <a:pt x="132" y="62"/>
                    </a:lnTo>
                    <a:lnTo>
                      <a:pt x="0" y="66"/>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535" name="Freeform 80"/>
              <p:cNvSpPr>
                <a:spLocks/>
              </p:cNvSpPr>
              <p:nvPr/>
            </p:nvSpPr>
            <p:spPr bwMode="auto">
              <a:xfrm>
                <a:off x="2666" y="2116"/>
                <a:ext cx="89" cy="61"/>
              </a:xfrm>
              <a:custGeom>
                <a:avLst/>
                <a:gdLst>
                  <a:gd name="T0" fmla="*/ 0 w 178"/>
                  <a:gd name="T1" fmla="*/ 11 h 123"/>
                  <a:gd name="T2" fmla="*/ 14 w 178"/>
                  <a:gd name="T3" fmla="*/ 0 h 123"/>
                  <a:gd name="T4" fmla="*/ 34 w 178"/>
                  <a:gd name="T5" fmla="*/ 0 h 123"/>
                  <a:gd name="T6" fmla="*/ 43 w 178"/>
                  <a:gd name="T7" fmla="*/ 14 h 123"/>
                  <a:gd name="T8" fmla="*/ 45 w 178"/>
                  <a:gd name="T9" fmla="*/ 29 h 123"/>
                  <a:gd name="T10" fmla="*/ 12 w 178"/>
                  <a:gd name="T11" fmla="*/ 30 h 123"/>
                  <a:gd name="T12" fmla="*/ 0 w 178"/>
                  <a:gd name="T13" fmla="*/ 11 h 1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8" h="123">
                    <a:moveTo>
                      <a:pt x="0" y="45"/>
                    </a:moveTo>
                    <a:lnTo>
                      <a:pt x="56" y="3"/>
                    </a:lnTo>
                    <a:lnTo>
                      <a:pt x="135" y="0"/>
                    </a:lnTo>
                    <a:lnTo>
                      <a:pt x="169" y="57"/>
                    </a:lnTo>
                    <a:lnTo>
                      <a:pt x="178" y="119"/>
                    </a:lnTo>
                    <a:lnTo>
                      <a:pt x="46" y="123"/>
                    </a:lnTo>
                    <a:lnTo>
                      <a:pt x="0" y="4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536" name="Freeform 81"/>
              <p:cNvSpPr>
                <a:spLocks/>
              </p:cNvSpPr>
              <p:nvPr/>
            </p:nvSpPr>
            <p:spPr bwMode="auto">
              <a:xfrm>
                <a:off x="2726" y="2175"/>
                <a:ext cx="57" cy="38"/>
              </a:xfrm>
              <a:custGeom>
                <a:avLst/>
                <a:gdLst>
                  <a:gd name="T0" fmla="*/ 29 w 112"/>
                  <a:gd name="T1" fmla="*/ 15 h 75"/>
                  <a:gd name="T2" fmla="*/ 20 w 112"/>
                  <a:gd name="T3" fmla="*/ 0 h 75"/>
                  <a:gd name="T4" fmla="*/ 0 w 112"/>
                  <a:gd name="T5" fmla="*/ 1 h 75"/>
                  <a:gd name="T6" fmla="*/ 6 w 112"/>
                  <a:gd name="T7" fmla="*/ 19 h 75"/>
                  <a:gd name="T8" fmla="*/ 29 w 112"/>
                  <a:gd name="T9" fmla="*/ 15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75">
                    <a:moveTo>
                      <a:pt x="112" y="57"/>
                    </a:moveTo>
                    <a:lnTo>
                      <a:pt x="78" y="0"/>
                    </a:lnTo>
                    <a:lnTo>
                      <a:pt x="0" y="2"/>
                    </a:lnTo>
                    <a:lnTo>
                      <a:pt x="22" y="75"/>
                    </a:lnTo>
                    <a:lnTo>
                      <a:pt x="112" y="5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537" name="Freeform 82"/>
              <p:cNvSpPr>
                <a:spLocks/>
              </p:cNvSpPr>
              <p:nvPr/>
            </p:nvSpPr>
            <p:spPr bwMode="auto">
              <a:xfrm>
                <a:off x="2698" y="2177"/>
                <a:ext cx="48" cy="59"/>
              </a:xfrm>
              <a:custGeom>
                <a:avLst/>
                <a:gdLst>
                  <a:gd name="T0" fmla="*/ 24 w 96"/>
                  <a:gd name="T1" fmla="*/ 16 h 120"/>
                  <a:gd name="T2" fmla="*/ 15 w 96"/>
                  <a:gd name="T3" fmla="*/ 0 h 120"/>
                  <a:gd name="T4" fmla="*/ 0 w 96"/>
                  <a:gd name="T5" fmla="*/ 10 h 120"/>
                  <a:gd name="T6" fmla="*/ 12 w 96"/>
                  <a:gd name="T7" fmla="*/ 29 h 120"/>
                  <a:gd name="T8" fmla="*/ 24 w 96"/>
                  <a:gd name="T9" fmla="*/ 16 h 1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 h="120">
                    <a:moveTo>
                      <a:pt x="96" y="65"/>
                    </a:moveTo>
                    <a:lnTo>
                      <a:pt x="57" y="0"/>
                    </a:lnTo>
                    <a:lnTo>
                      <a:pt x="0" y="41"/>
                    </a:lnTo>
                    <a:lnTo>
                      <a:pt x="45" y="120"/>
                    </a:lnTo>
                    <a:lnTo>
                      <a:pt x="96" y="65"/>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538" name="Freeform 83"/>
              <p:cNvSpPr>
                <a:spLocks/>
              </p:cNvSpPr>
              <p:nvPr/>
            </p:nvSpPr>
            <p:spPr bwMode="auto">
              <a:xfrm>
                <a:off x="2721" y="2204"/>
                <a:ext cx="66" cy="32"/>
              </a:xfrm>
              <a:custGeom>
                <a:avLst/>
                <a:gdLst>
                  <a:gd name="T0" fmla="*/ 0 w 132"/>
                  <a:gd name="T1" fmla="*/ 16 h 65"/>
                  <a:gd name="T2" fmla="*/ 12 w 132"/>
                  <a:gd name="T3" fmla="*/ 0 h 65"/>
                  <a:gd name="T4" fmla="*/ 31 w 132"/>
                  <a:gd name="T5" fmla="*/ 0 h 65"/>
                  <a:gd name="T6" fmla="*/ 33 w 132"/>
                  <a:gd name="T7" fmla="*/ 15 h 65"/>
                  <a:gd name="T8" fmla="*/ 0 w 132"/>
                  <a:gd name="T9" fmla="*/ 16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2" h="65">
                    <a:moveTo>
                      <a:pt x="0" y="65"/>
                    </a:moveTo>
                    <a:lnTo>
                      <a:pt x="47" y="3"/>
                    </a:lnTo>
                    <a:lnTo>
                      <a:pt x="124" y="0"/>
                    </a:lnTo>
                    <a:lnTo>
                      <a:pt x="132" y="60"/>
                    </a:lnTo>
                    <a:lnTo>
                      <a:pt x="0" y="65"/>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539" name="Freeform 84"/>
              <p:cNvSpPr>
                <a:spLocks/>
              </p:cNvSpPr>
              <p:nvPr/>
            </p:nvSpPr>
            <p:spPr bwMode="auto">
              <a:xfrm>
                <a:off x="2698" y="2175"/>
                <a:ext cx="89" cy="61"/>
              </a:xfrm>
              <a:custGeom>
                <a:avLst/>
                <a:gdLst>
                  <a:gd name="T0" fmla="*/ 0 w 177"/>
                  <a:gd name="T1" fmla="*/ 11 h 122"/>
                  <a:gd name="T2" fmla="*/ 15 w 177"/>
                  <a:gd name="T3" fmla="*/ 1 h 122"/>
                  <a:gd name="T4" fmla="*/ 34 w 177"/>
                  <a:gd name="T5" fmla="*/ 0 h 122"/>
                  <a:gd name="T6" fmla="*/ 43 w 177"/>
                  <a:gd name="T7" fmla="*/ 15 h 122"/>
                  <a:gd name="T8" fmla="*/ 45 w 177"/>
                  <a:gd name="T9" fmla="*/ 30 h 122"/>
                  <a:gd name="T10" fmla="*/ 12 w 177"/>
                  <a:gd name="T11" fmla="*/ 31 h 122"/>
                  <a:gd name="T12" fmla="*/ 0 w 177"/>
                  <a:gd name="T13" fmla="*/ 11 h 12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7" h="122">
                    <a:moveTo>
                      <a:pt x="0" y="43"/>
                    </a:moveTo>
                    <a:lnTo>
                      <a:pt x="57" y="2"/>
                    </a:lnTo>
                    <a:lnTo>
                      <a:pt x="135" y="0"/>
                    </a:lnTo>
                    <a:lnTo>
                      <a:pt x="169" y="57"/>
                    </a:lnTo>
                    <a:lnTo>
                      <a:pt x="177" y="117"/>
                    </a:lnTo>
                    <a:lnTo>
                      <a:pt x="45" y="122"/>
                    </a:lnTo>
                    <a:lnTo>
                      <a:pt x="0" y="43"/>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540" name="Freeform 85"/>
              <p:cNvSpPr>
                <a:spLocks/>
              </p:cNvSpPr>
              <p:nvPr/>
            </p:nvSpPr>
            <p:spPr bwMode="auto">
              <a:xfrm>
                <a:off x="2610" y="2116"/>
                <a:ext cx="56" cy="38"/>
              </a:xfrm>
              <a:custGeom>
                <a:avLst/>
                <a:gdLst>
                  <a:gd name="T0" fmla="*/ 28 w 113"/>
                  <a:gd name="T1" fmla="*/ 15 h 76"/>
                  <a:gd name="T2" fmla="*/ 19 w 113"/>
                  <a:gd name="T3" fmla="*/ 0 h 76"/>
                  <a:gd name="T4" fmla="*/ 0 w 113"/>
                  <a:gd name="T5" fmla="*/ 1 h 76"/>
                  <a:gd name="T6" fmla="*/ 6 w 113"/>
                  <a:gd name="T7" fmla="*/ 19 h 76"/>
                  <a:gd name="T8" fmla="*/ 28 w 113"/>
                  <a:gd name="T9" fmla="*/ 15 h 7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3" h="76">
                    <a:moveTo>
                      <a:pt x="113" y="57"/>
                    </a:moveTo>
                    <a:lnTo>
                      <a:pt x="79" y="0"/>
                    </a:lnTo>
                    <a:lnTo>
                      <a:pt x="0" y="4"/>
                    </a:lnTo>
                    <a:lnTo>
                      <a:pt x="24" y="76"/>
                    </a:lnTo>
                    <a:lnTo>
                      <a:pt x="113" y="5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541" name="Freeform 86"/>
              <p:cNvSpPr>
                <a:spLocks/>
              </p:cNvSpPr>
              <p:nvPr/>
            </p:nvSpPr>
            <p:spPr bwMode="auto">
              <a:xfrm>
                <a:off x="2582" y="2118"/>
                <a:ext cx="48" cy="60"/>
              </a:xfrm>
              <a:custGeom>
                <a:avLst/>
                <a:gdLst>
                  <a:gd name="T0" fmla="*/ 24 w 96"/>
                  <a:gd name="T1" fmla="*/ 17 h 119"/>
                  <a:gd name="T2" fmla="*/ 14 w 96"/>
                  <a:gd name="T3" fmla="*/ 0 h 119"/>
                  <a:gd name="T4" fmla="*/ 0 w 96"/>
                  <a:gd name="T5" fmla="*/ 11 h 119"/>
                  <a:gd name="T6" fmla="*/ 12 w 96"/>
                  <a:gd name="T7" fmla="*/ 30 h 119"/>
                  <a:gd name="T8" fmla="*/ 24 w 96"/>
                  <a:gd name="T9" fmla="*/ 17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 h="119">
                    <a:moveTo>
                      <a:pt x="96" y="65"/>
                    </a:moveTo>
                    <a:lnTo>
                      <a:pt x="56" y="0"/>
                    </a:lnTo>
                    <a:lnTo>
                      <a:pt x="0" y="41"/>
                    </a:lnTo>
                    <a:lnTo>
                      <a:pt x="46" y="119"/>
                    </a:lnTo>
                    <a:lnTo>
                      <a:pt x="96" y="65"/>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542" name="Freeform 87"/>
              <p:cNvSpPr>
                <a:spLocks/>
              </p:cNvSpPr>
              <p:nvPr/>
            </p:nvSpPr>
            <p:spPr bwMode="auto">
              <a:xfrm>
                <a:off x="2605" y="2145"/>
                <a:ext cx="65" cy="33"/>
              </a:xfrm>
              <a:custGeom>
                <a:avLst/>
                <a:gdLst>
                  <a:gd name="T0" fmla="*/ 0 w 131"/>
                  <a:gd name="T1" fmla="*/ 17 h 66"/>
                  <a:gd name="T2" fmla="*/ 11 w 131"/>
                  <a:gd name="T3" fmla="*/ 2 h 66"/>
                  <a:gd name="T4" fmla="*/ 30 w 131"/>
                  <a:gd name="T5" fmla="*/ 0 h 66"/>
                  <a:gd name="T6" fmla="*/ 32 w 131"/>
                  <a:gd name="T7" fmla="*/ 16 h 66"/>
                  <a:gd name="T8" fmla="*/ 0 w 131"/>
                  <a:gd name="T9" fmla="*/ 17 h 6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1" h="66">
                    <a:moveTo>
                      <a:pt x="0" y="66"/>
                    </a:moveTo>
                    <a:lnTo>
                      <a:pt x="46" y="5"/>
                    </a:lnTo>
                    <a:lnTo>
                      <a:pt x="123" y="0"/>
                    </a:lnTo>
                    <a:lnTo>
                      <a:pt x="131" y="62"/>
                    </a:lnTo>
                    <a:lnTo>
                      <a:pt x="0" y="66"/>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543" name="Freeform 88"/>
              <p:cNvSpPr>
                <a:spLocks/>
              </p:cNvSpPr>
              <p:nvPr/>
            </p:nvSpPr>
            <p:spPr bwMode="auto">
              <a:xfrm>
                <a:off x="2582" y="2116"/>
                <a:ext cx="88" cy="62"/>
              </a:xfrm>
              <a:custGeom>
                <a:avLst/>
                <a:gdLst>
                  <a:gd name="T0" fmla="*/ 0 w 177"/>
                  <a:gd name="T1" fmla="*/ 12 h 123"/>
                  <a:gd name="T2" fmla="*/ 14 w 177"/>
                  <a:gd name="T3" fmla="*/ 1 h 123"/>
                  <a:gd name="T4" fmla="*/ 33 w 177"/>
                  <a:gd name="T5" fmla="*/ 0 h 123"/>
                  <a:gd name="T6" fmla="*/ 42 w 177"/>
                  <a:gd name="T7" fmla="*/ 15 h 123"/>
                  <a:gd name="T8" fmla="*/ 44 w 177"/>
                  <a:gd name="T9" fmla="*/ 30 h 123"/>
                  <a:gd name="T10" fmla="*/ 11 w 177"/>
                  <a:gd name="T11" fmla="*/ 31 h 123"/>
                  <a:gd name="T12" fmla="*/ 0 w 177"/>
                  <a:gd name="T13" fmla="*/ 12 h 1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7" h="123">
                    <a:moveTo>
                      <a:pt x="0" y="45"/>
                    </a:moveTo>
                    <a:lnTo>
                      <a:pt x="56" y="4"/>
                    </a:lnTo>
                    <a:lnTo>
                      <a:pt x="135" y="0"/>
                    </a:lnTo>
                    <a:lnTo>
                      <a:pt x="169" y="57"/>
                    </a:lnTo>
                    <a:lnTo>
                      <a:pt x="177" y="119"/>
                    </a:lnTo>
                    <a:lnTo>
                      <a:pt x="46" y="123"/>
                    </a:lnTo>
                    <a:lnTo>
                      <a:pt x="0" y="4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544" name="Freeform 89"/>
              <p:cNvSpPr>
                <a:spLocks/>
              </p:cNvSpPr>
              <p:nvPr/>
            </p:nvSpPr>
            <p:spPr bwMode="auto">
              <a:xfrm>
                <a:off x="2641" y="2176"/>
                <a:ext cx="57" cy="37"/>
              </a:xfrm>
              <a:custGeom>
                <a:avLst/>
                <a:gdLst>
                  <a:gd name="T0" fmla="*/ 29 w 114"/>
                  <a:gd name="T1" fmla="*/ 14 h 75"/>
                  <a:gd name="T2" fmla="*/ 20 w 114"/>
                  <a:gd name="T3" fmla="*/ 0 h 75"/>
                  <a:gd name="T4" fmla="*/ 0 w 114"/>
                  <a:gd name="T5" fmla="*/ 0 h 75"/>
                  <a:gd name="T6" fmla="*/ 6 w 114"/>
                  <a:gd name="T7" fmla="*/ 18 h 75"/>
                  <a:gd name="T8" fmla="*/ 29 w 114"/>
                  <a:gd name="T9" fmla="*/ 14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4" h="75">
                    <a:moveTo>
                      <a:pt x="114" y="57"/>
                    </a:moveTo>
                    <a:lnTo>
                      <a:pt x="79" y="0"/>
                    </a:lnTo>
                    <a:lnTo>
                      <a:pt x="0" y="2"/>
                    </a:lnTo>
                    <a:lnTo>
                      <a:pt x="23" y="75"/>
                    </a:lnTo>
                    <a:lnTo>
                      <a:pt x="114" y="5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545" name="Freeform 90"/>
              <p:cNvSpPr>
                <a:spLocks/>
              </p:cNvSpPr>
              <p:nvPr/>
            </p:nvSpPr>
            <p:spPr bwMode="auto">
              <a:xfrm>
                <a:off x="2613" y="2177"/>
                <a:ext cx="49" cy="60"/>
              </a:xfrm>
              <a:custGeom>
                <a:avLst/>
                <a:gdLst>
                  <a:gd name="T0" fmla="*/ 25 w 96"/>
                  <a:gd name="T1" fmla="*/ 16 h 121"/>
                  <a:gd name="T2" fmla="*/ 15 w 96"/>
                  <a:gd name="T3" fmla="*/ 0 h 121"/>
                  <a:gd name="T4" fmla="*/ 0 w 96"/>
                  <a:gd name="T5" fmla="*/ 10 h 121"/>
                  <a:gd name="T6" fmla="*/ 12 w 96"/>
                  <a:gd name="T7" fmla="*/ 30 h 121"/>
                  <a:gd name="T8" fmla="*/ 25 w 96"/>
                  <a:gd name="T9" fmla="*/ 16 h 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 h="121">
                    <a:moveTo>
                      <a:pt x="96" y="65"/>
                    </a:moveTo>
                    <a:lnTo>
                      <a:pt x="56" y="0"/>
                    </a:lnTo>
                    <a:lnTo>
                      <a:pt x="0" y="42"/>
                    </a:lnTo>
                    <a:lnTo>
                      <a:pt x="46" y="121"/>
                    </a:lnTo>
                    <a:lnTo>
                      <a:pt x="96" y="65"/>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546" name="Freeform 91"/>
              <p:cNvSpPr>
                <a:spLocks/>
              </p:cNvSpPr>
              <p:nvPr/>
            </p:nvSpPr>
            <p:spPr bwMode="auto">
              <a:xfrm>
                <a:off x="2636" y="2204"/>
                <a:ext cx="66" cy="33"/>
              </a:xfrm>
              <a:custGeom>
                <a:avLst/>
                <a:gdLst>
                  <a:gd name="T0" fmla="*/ 0 w 132"/>
                  <a:gd name="T1" fmla="*/ 17 h 66"/>
                  <a:gd name="T2" fmla="*/ 12 w 132"/>
                  <a:gd name="T3" fmla="*/ 1 h 66"/>
                  <a:gd name="T4" fmla="*/ 31 w 132"/>
                  <a:gd name="T5" fmla="*/ 0 h 66"/>
                  <a:gd name="T6" fmla="*/ 33 w 132"/>
                  <a:gd name="T7" fmla="*/ 15 h 66"/>
                  <a:gd name="T8" fmla="*/ 0 w 132"/>
                  <a:gd name="T9" fmla="*/ 17 h 6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2" h="66">
                    <a:moveTo>
                      <a:pt x="0" y="66"/>
                    </a:moveTo>
                    <a:lnTo>
                      <a:pt x="47" y="3"/>
                    </a:lnTo>
                    <a:lnTo>
                      <a:pt x="124" y="0"/>
                    </a:lnTo>
                    <a:lnTo>
                      <a:pt x="132" y="60"/>
                    </a:lnTo>
                    <a:lnTo>
                      <a:pt x="0" y="66"/>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547" name="Freeform 92"/>
              <p:cNvSpPr>
                <a:spLocks/>
              </p:cNvSpPr>
              <p:nvPr/>
            </p:nvSpPr>
            <p:spPr bwMode="auto">
              <a:xfrm>
                <a:off x="2613" y="2176"/>
                <a:ext cx="89" cy="61"/>
              </a:xfrm>
              <a:custGeom>
                <a:avLst/>
                <a:gdLst>
                  <a:gd name="T0" fmla="*/ 0 w 178"/>
                  <a:gd name="T1" fmla="*/ 11 h 123"/>
                  <a:gd name="T2" fmla="*/ 14 w 178"/>
                  <a:gd name="T3" fmla="*/ 0 h 123"/>
                  <a:gd name="T4" fmla="*/ 34 w 178"/>
                  <a:gd name="T5" fmla="*/ 0 h 123"/>
                  <a:gd name="T6" fmla="*/ 43 w 178"/>
                  <a:gd name="T7" fmla="*/ 14 h 123"/>
                  <a:gd name="T8" fmla="*/ 45 w 178"/>
                  <a:gd name="T9" fmla="*/ 29 h 123"/>
                  <a:gd name="T10" fmla="*/ 12 w 178"/>
                  <a:gd name="T11" fmla="*/ 30 h 123"/>
                  <a:gd name="T12" fmla="*/ 0 w 178"/>
                  <a:gd name="T13" fmla="*/ 11 h 1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8" h="123">
                    <a:moveTo>
                      <a:pt x="0" y="44"/>
                    </a:moveTo>
                    <a:lnTo>
                      <a:pt x="56" y="2"/>
                    </a:lnTo>
                    <a:lnTo>
                      <a:pt x="135" y="0"/>
                    </a:lnTo>
                    <a:lnTo>
                      <a:pt x="170" y="57"/>
                    </a:lnTo>
                    <a:lnTo>
                      <a:pt x="178" y="117"/>
                    </a:lnTo>
                    <a:lnTo>
                      <a:pt x="46" y="123"/>
                    </a:lnTo>
                    <a:lnTo>
                      <a:pt x="0" y="44"/>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548" name="Freeform 93"/>
              <p:cNvSpPr>
                <a:spLocks/>
              </p:cNvSpPr>
              <p:nvPr/>
            </p:nvSpPr>
            <p:spPr bwMode="auto">
              <a:xfrm>
                <a:off x="2409" y="2063"/>
                <a:ext cx="56" cy="38"/>
              </a:xfrm>
              <a:custGeom>
                <a:avLst/>
                <a:gdLst>
                  <a:gd name="T0" fmla="*/ 28 w 113"/>
                  <a:gd name="T1" fmla="*/ 15 h 75"/>
                  <a:gd name="T2" fmla="*/ 19 w 113"/>
                  <a:gd name="T3" fmla="*/ 0 h 75"/>
                  <a:gd name="T4" fmla="*/ 0 w 113"/>
                  <a:gd name="T5" fmla="*/ 1 h 75"/>
                  <a:gd name="T6" fmla="*/ 6 w 113"/>
                  <a:gd name="T7" fmla="*/ 19 h 75"/>
                  <a:gd name="T8" fmla="*/ 28 w 113"/>
                  <a:gd name="T9" fmla="*/ 15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3" h="75">
                    <a:moveTo>
                      <a:pt x="113" y="57"/>
                    </a:moveTo>
                    <a:lnTo>
                      <a:pt x="79" y="0"/>
                    </a:lnTo>
                    <a:lnTo>
                      <a:pt x="0" y="3"/>
                    </a:lnTo>
                    <a:lnTo>
                      <a:pt x="24" y="75"/>
                    </a:lnTo>
                    <a:lnTo>
                      <a:pt x="113" y="5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549" name="Freeform 94"/>
              <p:cNvSpPr>
                <a:spLocks/>
              </p:cNvSpPr>
              <p:nvPr/>
            </p:nvSpPr>
            <p:spPr bwMode="auto">
              <a:xfrm>
                <a:off x="2381" y="2064"/>
                <a:ext cx="48" cy="61"/>
              </a:xfrm>
              <a:custGeom>
                <a:avLst/>
                <a:gdLst>
                  <a:gd name="T0" fmla="*/ 24 w 96"/>
                  <a:gd name="T1" fmla="*/ 17 h 120"/>
                  <a:gd name="T2" fmla="*/ 14 w 96"/>
                  <a:gd name="T3" fmla="*/ 0 h 120"/>
                  <a:gd name="T4" fmla="*/ 0 w 96"/>
                  <a:gd name="T5" fmla="*/ 11 h 120"/>
                  <a:gd name="T6" fmla="*/ 12 w 96"/>
                  <a:gd name="T7" fmla="*/ 31 h 120"/>
                  <a:gd name="T8" fmla="*/ 24 w 96"/>
                  <a:gd name="T9" fmla="*/ 17 h 1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 h="120">
                    <a:moveTo>
                      <a:pt x="96" y="66"/>
                    </a:moveTo>
                    <a:lnTo>
                      <a:pt x="56" y="0"/>
                    </a:lnTo>
                    <a:lnTo>
                      <a:pt x="0" y="41"/>
                    </a:lnTo>
                    <a:lnTo>
                      <a:pt x="46" y="120"/>
                    </a:lnTo>
                    <a:lnTo>
                      <a:pt x="96" y="66"/>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550" name="Freeform 95"/>
              <p:cNvSpPr>
                <a:spLocks/>
              </p:cNvSpPr>
              <p:nvPr/>
            </p:nvSpPr>
            <p:spPr bwMode="auto">
              <a:xfrm>
                <a:off x="2404" y="2092"/>
                <a:ext cx="66" cy="33"/>
              </a:xfrm>
              <a:custGeom>
                <a:avLst/>
                <a:gdLst>
                  <a:gd name="T0" fmla="*/ 0 w 132"/>
                  <a:gd name="T1" fmla="*/ 17 h 66"/>
                  <a:gd name="T2" fmla="*/ 12 w 132"/>
                  <a:gd name="T3" fmla="*/ 1 h 66"/>
                  <a:gd name="T4" fmla="*/ 31 w 132"/>
                  <a:gd name="T5" fmla="*/ 0 h 66"/>
                  <a:gd name="T6" fmla="*/ 33 w 132"/>
                  <a:gd name="T7" fmla="*/ 16 h 66"/>
                  <a:gd name="T8" fmla="*/ 0 w 132"/>
                  <a:gd name="T9" fmla="*/ 17 h 6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2" h="66">
                    <a:moveTo>
                      <a:pt x="0" y="66"/>
                    </a:moveTo>
                    <a:lnTo>
                      <a:pt x="47" y="4"/>
                    </a:lnTo>
                    <a:lnTo>
                      <a:pt x="123" y="0"/>
                    </a:lnTo>
                    <a:lnTo>
                      <a:pt x="132" y="61"/>
                    </a:lnTo>
                    <a:lnTo>
                      <a:pt x="0" y="66"/>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551" name="Freeform 96"/>
              <p:cNvSpPr>
                <a:spLocks/>
              </p:cNvSpPr>
              <p:nvPr/>
            </p:nvSpPr>
            <p:spPr bwMode="auto">
              <a:xfrm>
                <a:off x="2381" y="2063"/>
                <a:ext cx="89" cy="62"/>
              </a:xfrm>
              <a:custGeom>
                <a:avLst/>
                <a:gdLst>
                  <a:gd name="T0" fmla="*/ 0 w 178"/>
                  <a:gd name="T1" fmla="*/ 11 h 123"/>
                  <a:gd name="T2" fmla="*/ 14 w 178"/>
                  <a:gd name="T3" fmla="*/ 1 h 123"/>
                  <a:gd name="T4" fmla="*/ 34 w 178"/>
                  <a:gd name="T5" fmla="*/ 0 h 123"/>
                  <a:gd name="T6" fmla="*/ 43 w 178"/>
                  <a:gd name="T7" fmla="*/ 15 h 123"/>
                  <a:gd name="T8" fmla="*/ 45 w 178"/>
                  <a:gd name="T9" fmla="*/ 30 h 123"/>
                  <a:gd name="T10" fmla="*/ 12 w 178"/>
                  <a:gd name="T11" fmla="*/ 31 h 123"/>
                  <a:gd name="T12" fmla="*/ 0 w 178"/>
                  <a:gd name="T13" fmla="*/ 11 h 1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8" h="123">
                    <a:moveTo>
                      <a:pt x="0" y="44"/>
                    </a:moveTo>
                    <a:lnTo>
                      <a:pt x="56" y="3"/>
                    </a:lnTo>
                    <a:lnTo>
                      <a:pt x="135" y="0"/>
                    </a:lnTo>
                    <a:lnTo>
                      <a:pt x="169" y="57"/>
                    </a:lnTo>
                    <a:lnTo>
                      <a:pt x="178" y="118"/>
                    </a:lnTo>
                    <a:lnTo>
                      <a:pt x="46" y="123"/>
                    </a:lnTo>
                    <a:lnTo>
                      <a:pt x="0" y="44"/>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552" name="Freeform 97"/>
              <p:cNvSpPr>
                <a:spLocks/>
              </p:cNvSpPr>
              <p:nvPr/>
            </p:nvSpPr>
            <p:spPr bwMode="auto">
              <a:xfrm>
                <a:off x="2327" y="2067"/>
                <a:ext cx="57" cy="38"/>
              </a:xfrm>
              <a:custGeom>
                <a:avLst/>
                <a:gdLst>
                  <a:gd name="T0" fmla="*/ 29 w 113"/>
                  <a:gd name="T1" fmla="*/ 15 h 76"/>
                  <a:gd name="T2" fmla="*/ 20 w 113"/>
                  <a:gd name="T3" fmla="*/ 0 h 76"/>
                  <a:gd name="T4" fmla="*/ 0 w 113"/>
                  <a:gd name="T5" fmla="*/ 1 h 76"/>
                  <a:gd name="T6" fmla="*/ 6 w 113"/>
                  <a:gd name="T7" fmla="*/ 19 h 76"/>
                  <a:gd name="T8" fmla="*/ 29 w 113"/>
                  <a:gd name="T9" fmla="*/ 15 h 7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3" h="76">
                    <a:moveTo>
                      <a:pt x="113" y="57"/>
                    </a:moveTo>
                    <a:lnTo>
                      <a:pt x="79" y="0"/>
                    </a:lnTo>
                    <a:lnTo>
                      <a:pt x="0" y="2"/>
                    </a:lnTo>
                    <a:lnTo>
                      <a:pt x="23" y="76"/>
                    </a:lnTo>
                    <a:lnTo>
                      <a:pt x="113" y="5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553" name="Freeform 98"/>
              <p:cNvSpPr>
                <a:spLocks/>
              </p:cNvSpPr>
              <p:nvPr/>
            </p:nvSpPr>
            <p:spPr bwMode="auto">
              <a:xfrm>
                <a:off x="2300" y="2068"/>
                <a:ext cx="48" cy="60"/>
              </a:xfrm>
              <a:custGeom>
                <a:avLst/>
                <a:gdLst>
                  <a:gd name="T0" fmla="*/ 24 w 96"/>
                  <a:gd name="T1" fmla="*/ 16 h 121"/>
                  <a:gd name="T2" fmla="*/ 14 w 96"/>
                  <a:gd name="T3" fmla="*/ 0 h 121"/>
                  <a:gd name="T4" fmla="*/ 0 w 96"/>
                  <a:gd name="T5" fmla="*/ 10 h 121"/>
                  <a:gd name="T6" fmla="*/ 12 w 96"/>
                  <a:gd name="T7" fmla="*/ 30 h 121"/>
                  <a:gd name="T8" fmla="*/ 24 w 96"/>
                  <a:gd name="T9" fmla="*/ 16 h 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 h="121">
                    <a:moveTo>
                      <a:pt x="96" y="66"/>
                    </a:moveTo>
                    <a:lnTo>
                      <a:pt x="56" y="0"/>
                    </a:lnTo>
                    <a:lnTo>
                      <a:pt x="0" y="43"/>
                    </a:lnTo>
                    <a:lnTo>
                      <a:pt x="46" y="121"/>
                    </a:lnTo>
                    <a:lnTo>
                      <a:pt x="96" y="66"/>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554" name="Freeform 99"/>
              <p:cNvSpPr>
                <a:spLocks/>
              </p:cNvSpPr>
              <p:nvPr/>
            </p:nvSpPr>
            <p:spPr bwMode="auto">
              <a:xfrm>
                <a:off x="2322" y="2095"/>
                <a:ext cx="66" cy="33"/>
              </a:xfrm>
              <a:custGeom>
                <a:avLst/>
                <a:gdLst>
                  <a:gd name="T0" fmla="*/ 0 w 131"/>
                  <a:gd name="T1" fmla="*/ 17 h 66"/>
                  <a:gd name="T2" fmla="*/ 12 w 131"/>
                  <a:gd name="T3" fmla="*/ 1 h 66"/>
                  <a:gd name="T4" fmla="*/ 31 w 131"/>
                  <a:gd name="T5" fmla="*/ 0 h 66"/>
                  <a:gd name="T6" fmla="*/ 33 w 131"/>
                  <a:gd name="T7" fmla="*/ 16 h 66"/>
                  <a:gd name="T8" fmla="*/ 0 w 131"/>
                  <a:gd name="T9" fmla="*/ 17 h 6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1" h="66">
                    <a:moveTo>
                      <a:pt x="0" y="66"/>
                    </a:moveTo>
                    <a:lnTo>
                      <a:pt x="46" y="3"/>
                    </a:lnTo>
                    <a:lnTo>
                      <a:pt x="123" y="0"/>
                    </a:lnTo>
                    <a:lnTo>
                      <a:pt x="131" y="61"/>
                    </a:lnTo>
                    <a:lnTo>
                      <a:pt x="0" y="66"/>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555" name="Freeform 100"/>
              <p:cNvSpPr>
                <a:spLocks/>
              </p:cNvSpPr>
              <p:nvPr/>
            </p:nvSpPr>
            <p:spPr bwMode="auto">
              <a:xfrm>
                <a:off x="2300" y="2067"/>
                <a:ext cx="88" cy="61"/>
              </a:xfrm>
              <a:custGeom>
                <a:avLst/>
                <a:gdLst>
                  <a:gd name="T0" fmla="*/ 0 w 177"/>
                  <a:gd name="T1" fmla="*/ 11 h 123"/>
                  <a:gd name="T2" fmla="*/ 14 w 177"/>
                  <a:gd name="T3" fmla="*/ 0 h 123"/>
                  <a:gd name="T4" fmla="*/ 33 w 177"/>
                  <a:gd name="T5" fmla="*/ 0 h 123"/>
                  <a:gd name="T6" fmla="*/ 42 w 177"/>
                  <a:gd name="T7" fmla="*/ 14 h 123"/>
                  <a:gd name="T8" fmla="*/ 44 w 177"/>
                  <a:gd name="T9" fmla="*/ 29 h 123"/>
                  <a:gd name="T10" fmla="*/ 11 w 177"/>
                  <a:gd name="T11" fmla="*/ 30 h 123"/>
                  <a:gd name="T12" fmla="*/ 0 w 177"/>
                  <a:gd name="T13" fmla="*/ 11 h 1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7" h="123">
                    <a:moveTo>
                      <a:pt x="0" y="45"/>
                    </a:moveTo>
                    <a:lnTo>
                      <a:pt x="56" y="2"/>
                    </a:lnTo>
                    <a:lnTo>
                      <a:pt x="135" y="0"/>
                    </a:lnTo>
                    <a:lnTo>
                      <a:pt x="169" y="57"/>
                    </a:lnTo>
                    <a:lnTo>
                      <a:pt x="177" y="118"/>
                    </a:lnTo>
                    <a:lnTo>
                      <a:pt x="46" y="123"/>
                    </a:lnTo>
                    <a:lnTo>
                      <a:pt x="0" y="4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556" name="Freeform 101"/>
              <p:cNvSpPr>
                <a:spLocks/>
              </p:cNvSpPr>
              <p:nvPr/>
            </p:nvSpPr>
            <p:spPr bwMode="auto">
              <a:xfrm>
                <a:off x="2246" y="2070"/>
                <a:ext cx="56" cy="38"/>
              </a:xfrm>
              <a:custGeom>
                <a:avLst/>
                <a:gdLst>
                  <a:gd name="T0" fmla="*/ 28 w 113"/>
                  <a:gd name="T1" fmla="*/ 15 h 76"/>
                  <a:gd name="T2" fmla="*/ 19 w 113"/>
                  <a:gd name="T3" fmla="*/ 0 h 76"/>
                  <a:gd name="T4" fmla="*/ 0 w 113"/>
                  <a:gd name="T5" fmla="*/ 1 h 76"/>
                  <a:gd name="T6" fmla="*/ 5 w 113"/>
                  <a:gd name="T7" fmla="*/ 19 h 76"/>
                  <a:gd name="T8" fmla="*/ 28 w 113"/>
                  <a:gd name="T9" fmla="*/ 15 h 7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3" h="76">
                    <a:moveTo>
                      <a:pt x="113" y="57"/>
                    </a:moveTo>
                    <a:lnTo>
                      <a:pt x="78" y="0"/>
                    </a:lnTo>
                    <a:lnTo>
                      <a:pt x="0" y="2"/>
                    </a:lnTo>
                    <a:lnTo>
                      <a:pt x="23" y="76"/>
                    </a:lnTo>
                    <a:lnTo>
                      <a:pt x="113" y="5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557" name="Freeform 102"/>
              <p:cNvSpPr>
                <a:spLocks/>
              </p:cNvSpPr>
              <p:nvPr/>
            </p:nvSpPr>
            <p:spPr bwMode="auto">
              <a:xfrm>
                <a:off x="2218" y="2071"/>
                <a:ext cx="48" cy="60"/>
              </a:xfrm>
              <a:custGeom>
                <a:avLst/>
                <a:gdLst>
                  <a:gd name="T0" fmla="*/ 24 w 96"/>
                  <a:gd name="T1" fmla="*/ 16 h 121"/>
                  <a:gd name="T2" fmla="*/ 14 w 96"/>
                  <a:gd name="T3" fmla="*/ 0 h 121"/>
                  <a:gd name="T4" fmla="*/ 0 w 96"/>
                  <a:gd name="T5" fmla="*/ 10 h 121"/>
                  <a:gd name="T6" fmla="*/ 12 w 96"/>
                  <a:gd name="T7" fmla="*/ 30 h 121"/>
                  <a:gd name="T8" fmla="*/ 24 w 96"/>
                  <a:gd name="T9" fmla="*/ 16 h 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 h="121">
                    <a:moveTo>
                      <a:pt x="96" y="66"/>
                    </a:moveTo>
                    <a:lnTo>
                      <a:pt x="56" y="0"/>
                    </a:lnTo>
                    <a:lnTo>
                      <a:pt x="0" y="42"/>
                    </a:lnTo>
                    <a:lnTo>
                      <a:pt x="46" y="121"/>
                    </a:lnTo>
                    <a:lnTo>
                      <a:pt x="96" y="66"/>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558" name="Freeform 103"/>
              <p:cNvSpPr>
                <a:spLocks/>
              </p:cNvSpPr>
              <p:nvPr/>
            </p:nvSpPr>
            <p:spPr bwMode="auto">
              <a:xfrm>
                <a:off x="2241" y="2098"/>
                <a:ext cx="65" cy="33"/>
              </a:xfrm>
              <a:custGeom>
                <a:avLst/>
                <a:gdLst>
                  <a:gd name="T0" fmla="*/ 0 w 131"/>
                  <a:gd name="T1" fmla="*/ 17 h 66"/>
                  <a:gd name="T2" fmla="*/ 11 w 131"/>
                  <a:gd name="T3" fmla="*/ 1 h 66"/>
                  <a:gd name="T4" fmla="*/ 30 w 131"/>
                  <a:gd name="T5" fmla="*/ 0 h 66"/>
                  <a:gd name="T6" fmla="*/ 32 w 131"/>
                  <a:gd name="T7" fmla="*/ 16 h 66"/>
                  <a:gd name="T8" fmla="*/ 0 w 131"/>
                  <a:gd name="T9" fmla="*/ 17 h 6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1" h="66">
                    <a:moveTo>
                      <a:pt x="0" y="66"/>
                    </a:moveTo>
                    <a:lnTo>
                      <a:pt x="46" y="3"/>
                    </a:lnTo>
                    <a:lnTo>
                      <a:pt x="123" y="0"/>
                    </a:lnTo>
                    <a:lnTo>
                      <a:pt x="131" y="61"/>
                    </a:lnTo>
                    <a:lnTo>
                      <a:pt x="0" y="66"/>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559" name="Freeform 104"/>
              <p:cNvSpPr>
                <a:spLocks/>
              </p:cNvSpPr>
              <p:nvPr/>
            </p:nvSpPr>
            <p:spPr bwMode="auto">
              <a:xfrm>
                <a:off x="2218" y="2070"/>
                <a:ext cx="88" cy="61"/>
              </a:xfrm>
              <a:custGeom>
                <a:avLst/>
                <a:gdLst>
                  <a:gd name="T0" fmla="*/ 0 w 177"/>
                  <a:gd name="T1" fmla="*/ 11 h 123"/>
                  <a:gd name="T2" fmla="*/ 14 w 177"/>
                  <a:gd name="T3" fmla="*/ 0 h 123"/>
                  <a:gd name="T4" fmla="*/ 33 w 177"/>
                  <a:gd name="T5" fmla="*/ 0 h 123"/>
                  <a:gd name="T6" fmla="*/ 42 w 177"/>
                  <a:gd name="T7" fmla="*/ 14 h 123"/>
                  <a:gd name="T8" fmla="*/ 44 w 177"/>
                  <a:gd name="T9" fmla="*/ 29 h 123"/>
                  <a:gd name="T10" fmla="*/ 11 w 177"/>
                  <a:gd name="T11" fmla="*/ 30 h 123"/>
                  <a:gd name="T12" fmla="*/ 0 w 177"/>
                  <a:gd name="T13" fmla="*/ 11 h 1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7" h="123">
                    <a:moveTo>
                      <a:pt x="0" y="44"/>
                    </a:moveTo>
                    <a:lnTo>
                      <a:pt x="56" y="2"/>
                    </a:lnTo>
                    <a:lnTo>
                      <a:pt x="134" y="0"/>
                    </a:lnTo>
                    <a:lnTo>
                      <a:pt x="169" y="57"/>
                    </a:lnTo>
                    <a:lnTo>
                      <a:pt x="177" y="118"/>
                    </a:lnTo>
                    <a:lnTo>
                      <a:pt x="46" y="123"/>
                    </a:lnTo>
                    <a:lnTo>
                      <a:pt x="0" y="44"/>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560" name="Freeform 105"/>
              <p:cNvSpPr>
                <a:spLocks/>
              </p:cNvSpPr>
              <p:nvPr/>
            </p:nvSpPr>
            <p:spPr bwMode="auto">
              <a:xfrm>
                <a:off x="2164" y="2073"/>
                <a:ext cx="57" cy="38"/>
              </a:xfrm>
              <a:custGeom>
                <a:avLst/>
                <a:gdLst>
                  <a:gd name="T0" fmla="*/ 29 w 113"/>
                  <a:gd name="T1" fmla="*/ 15 h 76"/>
                  <a:gd name="T2" fmla="*/ 20 w 113"/>
                  <a:gd name="T3" fmla="*/ 0 h 76"/>
                  <a:gd name="T4" fmla="*/ 0 w 113"/>
                  <a:gd name="T5" fmla="*/ 1 h 76"/>
                  <a:gd name="T6" fmla="*/ 6 w 113"/>
                  <a:gd name="T7" fmla="*/ 19 h 76"/>
                  <a:gd name="T8" fmla="*/ 29 w 113"/>
                  <a:gd name="T9" fmla="*/ 15 h 7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3" h="76">
                    <a:moveTo>
                      <a:pt x="113" y="57"/>
                    </a:moveTo>
                    <a:lnTo>
                      <a:pt x="78" y="0"/>
                    </a:lnTo>
                    <a:lnTo>
                      <a:pt x="0" y="4"/>
                    </a:lnTo>
                    <a:lnTo>
                      <a:pt x="22" y="76"/>
                    </a:lnTo>
                    <a:lnTo>
                      <a:pt x="113" y="5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561" name="Freeform 106"/>
              <p:cNvSpPr>
                <a:spLocks/>
              </p:cNvSpPr>
              <p:nvPr/>
            </p:nvSpPr>
            <p:spPr bwMode="auto">
              <a:xfrm>
                <a:off x="2136" y="2075"/>
                <a:ext cx="48" cy="60"/>
              </a:xfrm>
              <a:custGeom>
                <a:avLst/>
                <a:gdLst>
                  <a:gd name="T0" fmla="*/ 24 w 95"/>
                  <a:gd name="T1" fmla="*/ 17 h 119"/>
                  <a:gd name="T2" fmla="*/ 14 w 95"/>
                  <a:gd name="T3" fmla="*/ 0 h 119"/>
                  <a:gd name="T4" fmla="*/ 0 w 95"/>
                  <a:gd name="T5" fmla="*/ 11 h 119"/>
                  <a:gd name="T6" fmla="*/ 12 w 95"/>
                  <a:gd name="T7" fmla="*/ 30 h 119"/>
                  <a:gd name="T8" fmla="*/ 24 w 95"/>
                  <a:gd name="T9" fmla="*/ 17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5" h="119">
                    <a:moveTo>
                      <a:pt x="95" y="65"/>
                    </a:moveTo>
                    <a:lnTo>
                      <a:pt x="56" y="0"/>
                    </a:lnTo>
                    <a:lnTo>
                      <a:pt x="0" y="41"/>
                    </a:lnTo>
                    <a:lnTo>
                      <a:pt x="45" y="119"/>
                    </a:lnTo>
                    <a:lnTo>
                      <a:pt x="95" y="65"/>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562" name="Freeform 107"/>
              <p:cNvSpPr>
                <a:spLocks/>
              </p:cNvSpPr>
              <p:nvPr/>
            </p:nvSpPr>
            <p:spPr bwMode="auto">
              <a:xfrm>
                <a:off x="2159" y="2102"/>
                <a:ext cx="66" cy="33"/>
              </a:xfrm>
              <a:custGeom>
                <a:avLst/>
                <a:gdLst>
                  <a:gd name="T0" fmla="*/ 0 w 131"/>
                  <a:gd name="T1" fmla="*/ 17 h 66"/>
                  <a:gd name="T2" fmla="*/ 12 w 131"/>
                  <a:gd name="T3" fmla="*/ 1 h 66"/>
                  <a:gd name="T4" fmla="*/ 31 w 131"/>
                  <a:gd name="T5" fmla="*/ 0 h 66"/>
                  <a:gd name="T6" fmla="*/ 33 w 131"/>
                  <a:gd name="T7" fmla="*/ 16 h 66"/>
                  <a:gd name="T8" fmla="*/ 0 w 131"/>
                  <a:gd name="T9" fmla="*/ 17 h 6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1" h="66">
                    <a:moveTo>
                      <a:pt x="0" y="66"/>
                    </a:moveTo>
                    <a:lnTo>
                      <a:pt x="47" y="4"/>
                    </a:lnTo>
                    <a:lnTo>
                      <a:pt x="124" y="0"/>
                    </a:lnTo>
                    <a:lnTo>
                      <a:pt x="131" y="62"/>
                    </a:lnTo>
                    <a:lnTo>
                      <a:pt x="0" y="66"/>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563" name="Freeform 108"/>
              <p:cNvSpPr>
                <a:spLocks/>
              </p:cNvSpPr>
              <p:nvPr/>
            </p:nvSpPr>
            <p:spPr bwMode="auto">
              <a:xfrm>
                <a:off x="2136" y="2073"/>
                <a:ext cx="89" cy="62"/>
              </a:xfrm>
              <a:custGeom>
                <a:avLst/>
                <a:gdLst>
                  <a:gd name="T0" fmla="*/ 0 w 176"/>
                  <a:gd name="T1" fmla="*/ 12 h 123"/>
                  <a:gd name="T2" fmla="*/ 14 w 176"/>
                  <a:gd name="T3" fmla="*/ 1 h 123"/>
                  <a:gd name="T4" fmla="*/ 34 w 176"/>
                  <a:gd name="T5" fmla="*/ 0 h 123"/>
                  <a:gd name="T6" fmla="*/ 43 w 176"/>
                  <a:gd name="T7" fmla="*/ 15 h 123"/>
                  <a:gd name="T8" fmla="*/ 45 w 176"/>
                  <a:gd name="T9" fmla="*/ 30 h 123"/>
                  <a:gd name="T10" fmla="*/ 12 w 176"/>
                  <a:gd name="T11" fmla="*/ 31 h 123"/>
                  <a:gd name="T12" fmla="*/ 0 w 176"/>
                  <a:gd name="T13" fmla="*/ 12 h 1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6" h="123">
                    <a:moveTo>
                      <a:pt x="0" y="45"/>
                    </a:moveTo>
                    <a:lnTo>
                      <a:pt x="56" y="4"/>
                    </a:lnTo>
                    <a:lnTo>
                      <a:pt x="134" y="0"/>
                    </a:lnTo>
                    <a:lnTo>
                      <a:pt x="169" y="57"/>
                    </a:lnTo>
                    <a:lnTo>
                      <a:pt x="176" y="119"/>
                    </a:lnTo>
                    <a:lnTo>
                      <a:pt x="45" y="123"/>
                    </a:lnTo>
                    <a:lnTo>
                      <a:pt x="0" y="4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564" name="Freeform 109"/>
              <p:cNvSpPr>
                <a:spLocks/>
              </p:cNvSpPr>
              <p:nvPr/>
            </p:nvSpPr>
            <p:spPr bwMode="auto">
              <a:xfrm>
                <a:off x="2083" y="2077"/>
                <a:ext cx="56" cy="38"/>
              </a:xfrm>
              <a:custGeom>
                <a:avLst/>
                <a:gdLst>
                  <a:gd name="T0" fmla="*/ 28 w 113"/>
                  <a:gd name="T1" fmla="*/ 15 h 76"/>
                  <a:gd name="T2" fmla="*/ 19 w 113"/>
                  <a:gd name="T3" fmla="*/ 0 h 76"/>
                  <a:gd name="T4" fmla="*/ 0 w 113"/>
                  <a:gd name="T5" fmla="*/ 1 h 76"/>
                  <a:gd name="T6" fmla="*/ 5 w 113"/>
                  <a:gd name="T7" fmla="*/ 19 h 76"/>
                  <a:gd name="T8" fmla="*/ 28 w 113"/>
                  <a:gd name="T9" fmla="*/ 15 h 7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3" h="76">
                    <a:moveTo>
                      <a:pt x="113" y="57"/>
                    </a:moveTo>
                    <a:lnTo>
                      <a:pt x="78" y="0"/>
                    </a:lnTo>
                    <a:lnTo>
                      <a:pt x="0" y="4"/>
                    </a:lnTo>
                    <a:lnTo>
                      <a:pt x="22" y="76"/>
                    </a:lnTo>
                    <a:lnTo>
                      <a:pt x="113" y="5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565" name="Freeform 110"/>
              <p:cNvSpPr>
                <a:spLocks/>
              </p:cNvSpPr>
              <p:nvPr/>
            </p:nvSpPr>
            <p:spPr bwMode="auto">
              <a:xfrm>
                <a:off x="2054" y="2078"/>
                <a:ext cx="48" cy="60"/>
              </a:xfrm>
              <a:custGeom>
                <a:avLst/>
                <a:gdLst>
                  <a:gd name="T0" fmla="*/ 24 w 96"/>
                  <a:gd name="T1" fmla="*/ 16 h 119"/>
                  <a:gd name="T2" fmla="*/ 15 w 96"/>
                  <a:gd name="T3" fmla="*/ 0 h 119"/>
                  <a:gd name="T4" fmla="*/ 0 w 96"/>
                  <a:gd name="T5" fmla="*/ 11 h 119"/>
                  <a:gd name="T6" fmla="*/ 12 w 96"/>
                  <a:gd name="T7" fmla="*/ 30 h 119"/>
                  <a:gd name="T8" fmla="*/ 24 w 96"/>
                  <a:gd name="T9" fmla="*/ 16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 h="119">
                    <a:moveTo>
                      <a:pt x="96" y="64"/>
                    </a:moveTo>
                    <a:lnTo>
                      <a:pt x="57" y="0"/>
                    </a:lnTo>
                    <a:lnTo>
                      <a:pt x="0" y="41"/>
                    </a:lnTo>
                    <a:lnTo>
                      <a:pt x="46" y="119"/>
                    </a:lnTo>
                    <a:lnTo>
                      <a:pt x="96" y="64"/>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566" name="Freeform 111"/>
              <p:cNvSpPr>
                <a:spLocks/>
              </p:cNvSpPr>
              <p:nvPr/>
            </p:nvSpPr>
            <p:spPr bwMode="auto">
              <a:xfrm>
                <a:off x="2077" y="2105"/>
                <a:ext cx="66" cy="33"/>
              </a:xfrm>
              <a:custGeom>
                <a:avLst/>
                <a:gdLst>
                  <a:gd name="T0" fmla="*/ 0 w 131"/>
                  <a:gd name="T1" fmla="*/ 17 h 66"/>
                  <a:gd name="T2" fmla="*/ 12 w 131"/>
                  <a:gd name="T3" fmla="*/ 2 h 66"/>
                  <a:gd name="T4" fmla="*/ 31 w 131"/>
                  <a:gd name="T5" fmla="*/ 0 h 66"/>
                  <a:gd name="T6" fmla="*/ 33 w 131"/>
                  <a:gd name="T7" fmla="*/ 16 h 66"/>
                  <a:gd name="T8" fmla="*/ 0 w 131"/>
                  <a:gd name="T9" fmla="*/ 17 h 6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1" h="66">
                    <a:moveTo>
                      <a:pt x="0" y="66"/>
                    </a:moveTo>
                    <a:lnTo>
                      <a:pt x="46" y="5"/>
                    </a:lnTo>
                    <a:lnTo>
                      <a:pt x="124" y="0"/>
                    </a:lnTo>
                    <a:lnTo>
                      <a:pt x="131" y="62"/>
                    </a:lnTo>
                    <a:lnTo>
                      <a:pt x="0" y="66"/>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567" name="Freeform 112"/>
              <p:cNvSpPr>
                <a:spLocks/>
              </p:cNvSpPr>
              <p:nvPr/>
            </p:nvSpPr>
            <p:spPr bwMode="auto">
              <a:xfrm>
                <a:off x="2054" y="2077"/>
                <a:ext cx="89" cy="61"/>
              </a:xfrm>
              <a:custGeom>
                <a:avLst/>
                <a:gdLst>
                  <a:gd name="T0" fmla="*/ 0 w 177"/>
                  <a:gd name="T1" fmla="*/ 11 h 123"/>
                  <a:gd name="T2" fmla="*/ 15 w 177"/>
                  <a:gd name="T3" fmla="*/ 1 h 123"/>
                  <a:gd name="T4" fmla="*/ 34 w 177"/>
                  <a:gd name="T5" fmla="*/ 0 h 123"/>
                  <a:gd name="T6" fmla="*/ 43 w 177"/>
                  <a:gd name="T7" fmla="*/ 14 h 123"/>
                  <a:gd name="T8" fmla="*/ 45 w 177"/>
                  <a:gd name="T9" fmla="*/ 29 h 123"/>
                  <a:gd name="T10" fmla="*/ 12 w 177"/>
                  <a:gd name="T11" fmla="*/ 30 h 123"/>
                  <a:gd name="T12" fmla="*/ 0 w 177"/>
                  <a:gd name="T13" fmla="*/ 11 h 1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7" h="123">
                    <a:moveTo>
                      <a:pt x="0" y="45"/>
                    </a:moveTo>
                    <a:lnTo>
                      <a:pt x="57" y="4"/>
                    </a:lnTo>
                    <a:lnTo>
                      <a:pt x="135" y="0"/>
                    </a:lnTo>
                    <a:lnTo>
                      <a:pt x="170" y="57"/>
                    </a:lnTo>
                    <a:lnTo>
                      <a:pt x="177" y="119"/>
                    </a:lnTo>
                    <a:lnTo>
                      <a:pt x="46" y="123"/>
                    </a:lnTo>
                    <a:lnTo>
                      <a:pt x="0" y="4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568" name="Freeform 113"/>
              <p:cNvSpPr>
                <a:spLocks/>
              </p:cNvSpPr>
              <p:nvPr/>
            </p:nvSpPr>
            <p:spPr bwMode="auto">
              <a:xfrm>
                <a:off x="2001" y="2081"/>
                <a:ext cx="57" cy="37"/>
              </a:xfrm>
              <a:custGeom>
                <a:avLst/>
                <a:gdLst>
                  <a:gd name="T0" fmla="*/ 29 w 114"/>
                  <a:gd name="T1" fmla="*/ 14 h 75"/>
                  <a:gd name="T2" fmla="*/ 20 w 114"/>
                  <a:gd name="T3" fmla="*/ 0 h 75"/>
                  <a:gd name="T4" fmla="*/ 0 w 114"/>
                  <a:gd name="T5" fmla="*/ 0 h 75"/>
                  <a:gd name="T6" fmla="*/ 6 w 114"/>
                  <a:gd name="T7" fmla="*/ 18 h 75"/>
                  <a:gd name="T8" fmla="*/ 29 w 114"/>
                  <a:gd name="T9" fmla="*/ 14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4" h="75">
                    <a:moveTo>
                      <a:pt x="114" y="57"/>
                    </a:moveTo>
                    <a:lnTo>
                      <a:pt x="80" y="0"/>
                    </a:lnTo>
                    <a:lnTo>
                      <a:pt x="0" y="2"/>
                    </a:lnTo>
                    <a:lnTo>
                      <a:pt x="24" y="75"/>
                    </a:lnTo>
                    <a:lnTo>
                      <a:pt x="114" y="5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569" name="Freeform 114"/>
              <p:cNvSpPr>
                <a:spLocks/>
              </p:cNvSpPr>
              <p:nvPr/>
            </p:nvSpPr>
            <p:spPr bwMode="auto">
              <a:xfrm>
                <a:off x="1973" y="2082"/>
                <a:ext cx="48" cy="59"/>
              </a:xfrm>
              <a:custGeom>
                <a:avLst/>
                <a:gdLst>
                  <a:gd name="T0" fmla="*/ 24 w 96"/>
                  <a:gd name="T1" fmla="*/ 16 h 120"/>
                  <a:gd name="T2" fmla="*/ 14 w 96"/>
                  <a:gd name="T3" fmla="*/ 0 h 120"/>
                  <a:gd name="T4" fmla="*/ 0 w 96"/>
                  <a:gd name="T5" fmla="*/ 10 h 120"/>
                  <a:gd name="T6" fmla="*/ 12 w 96"/>
                  <a:gd name="T7" fmla="*/ 29 h 120"/>
                  <a:gd name="T8" fmla="*/ 24 w 96"/>
                  <a:gd name="T9" fmla="*/ 16 h 1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 h="120">
                    <a:moveTo>
                      <a:pt x="96" y="65"/>
                    </a:moveTo>
                    <a:lnTo>
                      <a:pt x="55" y="0"/>
                    </a:lnTo>
                    <a:lnTo>
                      <a:pt x="0" y="42"/>
                    </a:lnTo>
                    <a:lnTo>
                      <a:pt x="45" y="120"/>
                    </a:lnTo>
                    <a:lnTo>
                      <a:pt x="96" y="65"/>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570" name="Freeform 115"/>
              <p:cNvSpPr>
                <a:spLocks/>
              </p:cNvSpPr>
              <p:nvPr/>
            </p:nvSpPr>
            <p:spPr bwMode="auto">
              <a:xfrm>
                <a:off x="1996" y="2109"/>
                <a:ext cx="66" cy="32"/>
              </a:xfrm>
              <a:custGeom>
                <a:avLst/>
                <a:gdLst>
                  <a:gd name="T0" fmla="*/ 0 w 132"/>
                  <a:gd name="T1" fmla="*/ 16 h 65"/>
                  <a:gd name="T2" fmla="*/ 12 w 132"/>
                  <a:gd name="T3" fmla="*/ 0 h 65"/>
                  <a:gd name="T4" fmla="*/ 31 w 132"/>
                  <a:gd name="T5" fmla="*/ 0 h 65"/>
                  <a:gd name="T6" fmla="*/ 33 w 132"/>
                  <a:gd name="T7" fmla="*/ 15 h 65"/>
                  <a:gd name="T8" fmla="*/ 0 w 132"/>
                  <a:gd name="T9" fmla="*/ 16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2" h="65">
                    <a:moveTo>
                      <a:pt x="0" y="65"/>
                    </a:moveTo>
                    <a:lnTo>
                      <a:pt x="47" y="3"/>
                    </a:lnTo>
                    <a:lnTo>
                      <a:pt x="124" y="0"/>
                    </a:lnTo>
                    <a:lnTo>
                      <a:pt x="132" y="60"/>
                    </a:lnTo>
                    <a:lnTo>
                      <a:pt x="0" y="65"/>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571" name="Freeform 116"/>
              <p:cNvSpPr>
                <a:spLocks/>
              </p:cNvSpPr>
              <p:nvPr/>
            </p:nvSpPr>
            <p:spPr bwMode="auto">
              <a:xfrm>
                <a:off x="1973" y="2081"/>
                <a:ext cx="89" cy="60"/>
              </a:xfrm>
              <a:custGeom>
                <a:avLst/>
                <a:gdLst>
                  <a:gd name="T0" fmla="*/ 0 w 177"/>
                  <a:gd name="T1" fmla="*/ 11 h 122"/>
                  <a:gd name="T2" fmla="*/ 14 w 177"/>
                  <a:gd name="T3" fmla="*/ 0 h 122"/>
                  <a:gd name="T4" fmla="*/ 34 w 177"/>
                  <a:gd name="T5" fmla="*/ 0 h 122"/>
                  <a:gd name="T6" fmla="*/ 43 w 177"/>
                  <a:gd name="T7" fmla="*/ 14 h 122"/>
                  <a:gd name="T8" fmla="*/ 45 w 177"/>
                  <a:gd name="T9" fmla="*/ 29 h 122"/>
                  <a:gd name="T10" fmla="*/ 12 w 177"/>
                  <a:gd name="T11" fmla="*/ 30 h 122"/>
                  <a:gd name="T12" fmla="*/ 0 w 177"/>
                  <a:gd name="T13" fmla="*/ 11 h 12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7" h="122">
                    <a:moveTo>
                      <a:pt x="0" y="44"/>
                    </a:moveTo>
                    <a:lnTo>
                      <a:pt x="55" y="2"/>
                    </a:lnTo>
                    <a:lnTo>
                      <a:pt x="135" y="0"/>
                    </a:lnTo>
                    <a:lnTo>
                      <a:pt x="169" y="57"/>
                    </a:lnTo>
                    <a:lnTo>
                      <a:pt x="177" y="117"/>
                    </a:lnTo>
                    <a:lnTo>
                      <a:pt x="45" y="122"/>
                    </a:lnTo>
                    <a:lnTo>
                      <a:pt x="0" y="44"/>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572" name="Freeform 117"/>
              <p:cNvSpPr>
                <a:spLocks/>
              </p:cNvSpPr>
              <p:nvPr/>
            </p:nvSpPr>
            <p:spPr bwMode="auto">
              <a:xfrm>
                <a:off x="1919" y="2084"/>
                <a:ext cx="57" cy="37"/>
              </a:xfrm>
              <a:custGeom>
                <a:avLst/>
                <a:gdLst>
                  <a:gd name="T0" fmla="*/ 29 w 113"/>
                  <a:gd name="T1" fmla="*/ 14 h 75"/>
                  <a:gd name="T2" fmla="*/ 20 w 113"/>
                  <a:gd name="T3" fmla="*/ 0 h 75"/>
                  <a:gd name="T4" fmla="*/ 0 w 113"/>
                  <a:gd name="T5" fmla="*/ 0 h 75"/>
                  <a:gd name="T6" fmla="*/ 6 w 113"/>
                  <a:gd name="T7" fmla="*/ 18 h 75"/>
                  <a:gd name="T8" fmla="*/ 29 w 113"/>
                  <a:gd name="T9" fmla="*/ 14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3" h="75">
                    <a:moveTo>
                      <a:pt x="113" y="57"/>
                    </a:moveTo>
                    <a:lnTo>
                      <a:pt x="80" y="0"/>
                    </a:lnTo>
                    <a:lnTo>
                      <a:pt x="0" y="2"/>
                    </a:lnTo>
                    <a:lnTo>
                      <a:pt x="24" y="75"/>
                    </a:lnTo>
                    <a:lnTo>
                      <a:pt x="113" y="5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573" name="Freeform 118"/>
              <p:cNvSpPr>
                <a:spLocks/>
              </p:cNvSpPr>
              <p:nvPr/>
            </p:nvSpPr>
            <p:spPr bwMode="auto">
              <a:xfrm>
                <a:off x="1891" y="2085"/>
                <a:ext cx="48" cy="60"/>
              </a:xfrm>
              <a:custGeom>
                <a:avLst/>
                <a:gdLst>
                  <a:gd name="T0" fmla="*/ 24 w 96"/>
                  <a:gd name="T1" fmla="*/ 16 h 121"/>
                  <a:gd name="T2" fmla="*/ 14 w 96"/>
                  <a:gd name="T3" fmla="*/ 0 h 121"/>
                  <a:gd name="T4" fmla="*/ 0 w 96"/>
                  <a:gd name="T5" fmla="*/ 10 h 121"/>
                  <a:gd name="T6" fmla="*/ 12 w 96"/>
                  <a:gd name="T7" fmla="*/ 30 h 121"/>
                  <a:gd name="T8" fmla="*/ 24 w 96"/>
                  <a:gd name="T9" fmla="*/ 16 h 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 h="121">
                    <a:moveTo>
                      <a:pt x="96" y="66"/>
                    </a:moveTo>
                    <a:lnTo>
                      <a:pt x="55" y="0"/>
                    </a:lnTo>
                    <a:lnTo>
                      <a:pt x="0" y="41"/>
                    </a:lnTo>
                    <a:lnTo>
                      <a:pt x="45" y="121"/>
                    </a:lnTo>
                    <a:lnTo>
                      <a:pt x="96" y="66"/>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574" name="Freeform 119"/>
              <p:cNvSpPr>
                <a:spLocks/>
              </p:cNvSpPr>
              <p:nvPr/>
            </p:nvSpPr>
            <p:spPr bwMode="auto">
              <a:xfrm>
                <a:off x="1914" y="2112"/>
                <a:ext cx="66" cy="33"/>
              </a:xfrm>
              <a:custGeom>
                <a:avLst/>
                <a:gdLst>
                  <a:gd name="T0" fmla="*/ 0 w 132"/>
                  <a:gd name="T1" fmla="*/ 17 h 66"/>
                  <a:gd name="T2" fmla="*/ 12 w 132"/>
                  <a:gd name="T3" fmla="*/ 1 h 66"/>
                  <a:gd name="T4" fmla="*/ 31 w 132"/>
                  <a:gd name="T5" fmla="*/ 0 h 66"/>
                  <a:gd name="T6" fmla="*/ 33 w 132"/>
                  <a:gd name="T7" fmla="*/ 15 h 66"/>
                  <a:gd name="T8" fmla="*/ 0 w 132"/>
                  <a:gd name="T9" fmla="*/ 17 h 6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2" h="66">
                    <a:moveTo>
                      <a:pt x="0" y="66"/>
                    </a:moveTo>
                    <a:lnTo>
                      <a:pt x="47" y="3"/>
                    </a:lnTo>
                    <a:lnTo>
                      <a:pt x="123" y="0"/>
                    </a:lnTo>
                    <a:lnTo>
                      <a:pt x="132" y="60"/>
                    </a:lnTo>
                    <a:lnTo>
                      <a:pt x="0" y="66"/>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575" name="Freeform 120"/>
              <p:cNvSpPr>
                <a:spLocks/>
              </p:cNvSpPr>
              <p:nvPr/>
            </p:nvSpPr>
            <p:spPr bwMode="auto">
              <a:xfrm>
                <a:off x="1891" y="2084"/>
                <a:ext cx="89" cy="61"/>
              </a:xfrm>
              <a:custGeom>
                <a:avLst/>
                <a:gdLst>
                  <a:gd name="T0" fmla="*/ 0 w 177"/>
                  <a:gd name="T1" fmla="*/ 10 h 123"/>
                  <a:gd name="T2" fmla="*/ 14 w 177"/>
                  <a:gd name="T3" fmla="*/ 0 h 123"/>
                  <a:gd name="T4" fmla="*/ 34 w 177"/>
                  <a:gd name="T5" fmla="*/ 0 h 123"/>
                  <a:gd name="T6" fmla="*/ 42 w 177"/>
                  <a:gd name="T7" fmla="*/ 14 h 123"/>
                  <a:gd name="T8" fmla="*/ 45 w 177"/>
                  <a:gd name="T9" fmla="*/ 29 h 123"/>
                  <a:gd name="T10" fmla="*/ 12 w 177"/>
                  <a:gd name="T11" fmla="*/ 30 h 123"/>
                  <a:gd name="T12" fmla="*/ 0 w 177"/>
                  <a:gd name="T13" fmla="*/ 10 h 1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7" h="123">
                    <a:moveTo>
                      <a:pt x="0" y="43"/>
                    </a:moveTo>
                    <a:lnTo>
                      <a:pt x="55" y="2"/>
                    </a:lnTo>
                    <a:lnTo>
                      <a:pt x="135" y="0"/>
                    </a:lnTo>
                    <a:lnTo>
                      <a:pt x="168" y="57"/>
                    </a:lnTo>
                    <a:lnTo>
                      <a:pt x="177" y="117"/>
                    </a:lnTo>
                    <a:lnTo>
                      <a:pt x="45" y="123"/>
                    </a:lnTo>
                    <a:lnTo>
                      <a:pt x="0" y="43"/>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576" name="Freeform 121"/>
              <p:cNvSpPr>
                <a:spLocks/>
              </p:cNvSpPr>
              <p:nvPr/>
            </p:nvSpPr>
            <p:spPr bwMode="auto">
              <a:xfrm>
                <a:off x="2520" y="2146"/>
                <a:ext cx="66" cy="33"/>
              </a:xfrm>
              <a:custGeom>
                <a:avLst/>
                <a:gdLst>
                  <a:gd name="T0" fmla="*/ 0 w 132"/>
                  <a:gd name="T1" fmla="*/ 17 h 66"/>
                  <a:gd name="T2" fmla="*/ 12 w 132"/>
                  <a:gd name="T3" fmla="*/ 1 h 66"/>
                  <a:gd name="T4" fmla="*/ 31 w 132"/>
                  <a:gd name="T5" fmla="*/ 0 h 66"/>
                  <a:gd name="T6" fmla="*/ 33 w 132"/>
                  <a:gd name="T7" fmla="*/ 15 h 66"/>
                  <a:gd name="T8" fmla="*/ 0 w 132"/>
                  <a:gd name="T9" fmla="*/ 17 h 6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2" h="66">
                    <a:moveTo>
                      <a:pt x="0" y="66"/>
                    </a:moveTo>
                    <a:lnTo>
                      <a:pt x="47" y="3"/>
                    </a:lnTo>
                    <a:lnTo>
                      <a:pt x="124" y="0"/>
                    </a:lnTo>
                    <a:lnTo>
                      <a:pt x="132" y="60"/>
                    </a:lnTo>
                    <a:lnTo>
                      <a:pt x="0" y="66"/>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577" name="Freeform 122"/>
              <p:cNvSpPr>
                <a:spLocks/>
              </p:cNvSpPr>
              <p:nvPr/>
            </p:nvSpPr>
            <p:spPr bwMode="auto">
              <a:xfrm>
                <a:off x="2497" y="2117"/>
                <a:ext cx="89" cy="62"/>
              </a:xfrm>
              <a:custGeom>
                <a:avLst/>
                <a:gdLst>
                  <a:gd name="T0" fmla="*/ 0 w 178"/>
                  <a:gd name="T1" fmla="*/ 11 h 123"/>
                  <a:gd name="T2" fmla="*/ 15 w 178"/>
                  <a:gd name="T3" fmla="*/ 1 h 123"/>
                  <a:gd name="T4" fmla="*/ 34 w 178"/>
                  <a:gd name="T5" fmla="*/ 0 h 123"/>
                  <a:gd name="T6" fmla="*/ 43 w 178"/>
                  <a:gd name="T7" fmla="*/ 15 h 123"/>
                  <a:gd name="T8" fmla="*/ 45 w 178"/>
                  <a:gd name="T9" fmla="*/ 30 h 123"/>
                  <a:gd name="T10" fmla="*/ 12 w 178"/>
                  <a:gd name="T11" fmla="*/ 31 h 123"/>
                  <a:gd name="T12" fmla="*/ 0 w 178"/>
                  <a:gd name="T13" fmla="*/ 11 h 1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8" h="123">
                    <a:moveTo>
                      <a:pt x="0" y="43"/>
                    </a:moveTo>
                    <a:lnTo>
                      <a:pt x="57" y="2"/>
                    </a:lnTo>
                    <a:lnTo>
                      <a:pt x="136" y="0"/>
                    </a:lnTo>
                    <a:lnTo>
                      <a:pt x="170" y="57"/>
                    </a:lnTo>
                    <a:lnTo>
                      <a:pt x="178" y="117"/>
                    </a:lnTo>
                    <a:lnTo>
                      <a:pt x="46" y="123"/>
                    </a:lnTo>
                    <a:lnTo>
                      <a:pt x="0" y="43"/>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578" name="Freeform 123"/>
              <p:cNvSpPr>
                <a:spLocks/>
              </p:cNvSpPr>
              <p:nvPr/>
            </p:nvSpPr>
            <p:spPr bwMode="auto">
              <a:xfrm>
                <a:off x="2443" y="2121"/>
                <a:ext cx="57" cy="38"/>
              </a:xfrm>
              <a:custGeom>
                <a:avLst/>
                <a:gdLst>
                  <a:gd name="T0" fmla="*/ 29 w 113"/>
                  <a:gd name="T1" fmla="*/ 15 h 76"/>
                  <a:gd name="T2" fmla="*/ 20 w 113"/>
                  <a:gd name="T3" fmla="*/ 0 h 76"/>
                  <a:gd name="T4" fmla="*/ 0 w 113"/>
                  <a:gd name="T5" fmla="*/ 1 h 76"/>
                  <a:gd name="T6" fmla="*/ 6 w 113"/>
                  <a:gd name="T7" fmla="*/ 19 h 76"/>
                  <a:gd name="T8" fmla="*/ 29 w 113"/>
                  <a:gd name="T9" fmla="*/ 15 h 7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3" h="76">
                    <a:moveTo>
                      <a:pt x="113" y="57"/>
                    </a:moveTo>
                    <a:lnTo>
                      <a:pt x="78" y="0"/>
                    </a:lnTo>
                    <a:lnTo>
                      <a:pt x="0" y="3"/>
                    </a:lnTo>
                    <a:lnTo>
                      <a:pt x="23" y="76"/>
                    </a:lnTo>
                    <a:lnTo>
                      <a:pt x="113" y="5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579" name="Freeform 124"/>
              <p:cNvSpPr>
                <a:spLocks/>
              </p:cNvSpPr>
              <p:nvPr/>
            </p:nvSpPr>
            <p:spPr bwMode="auto">
              <a:xfrm>
                <a:off x="2415" y="2122"/>
                <a:ext cx="48" cy="60"/>
              </a:xfrm>
              <a:custGeom>
                <a:avLst/>
                <a:gdLst>
                  <a:gd name="T0" fmla="*/ 24 w 96"/>
                  <a:gd name="T1" fmla="*/ 17 h 120"/>
                  <a:gd name="T2" fmla="*/ 15 w 96"/>
                  <a:gd name="T3" fmla="*/ 0 h 120"/>
                  <a:gd name="T4" fmla="*/ 0 w 96"/>
                  <a:gd name="T5" fmla="*/ 11 h 120"/>
                  <a:gd name="T6" fmla="*/ 12 w 96"/>
                  <a:gd name="T7" fmla="*/ 30 h 120"/>
                  <a:gd name="T8" fmla="*/ 24 w 96"/>
                  <a:gd name="T9" fmla="*/ 17 h 1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 h="120">
                    <a:moveTo>
                      <a:pt x="96" y="66"/>
                    </a:moveTo>
                    <a:lnTo>
                      <a:pt x="57" y="0"/>
                    </a:lnTo>
                    <a:lnTo>
                      <a:pt x="0" y="42"/>
                    </a:lnTo>
                    <a:lnTo>
                      <a:pt x="46" y="120"/>
                    </a:lnTo>
                    <a:lnTo>
                      <a:pt x="96" y="66"/>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580" name="Freeform 125"/>
              <p:cNvSpPr>
                <a:spLocks/>
              </p:cNvSpPr>
              <p:nvPr/>
            </p:nvSpPr>
            <p:spPr bwMode="auto">
              <a:xfrm>
                <a:off x="2438" y="2149"/>
                <a:ext cx="65" cy="33"/>
              </a:xfrm>
              <a:custGeom>
                <a:avLst/>
                <a:gdLst>
                  <a:gd name="T0" fmla="*/ 0 w 132"/>
                  <a:gd name="T1" fmla="*/ 17 h 66"/>
                  <a:gd name="T2" fmla="*/ 11 w 132"/>
                  <a:gd name="T3" fmla="*/ 1 h 66"/>
                  <a:gd name="T4" fmla="*/ 30 w 132"/>
                  <a:gd name="T5" fmla="*/ 0 h 66"/>
                  <a:gd name="T6" fmla="*/ 32 w 132"/>
                  <a:gd name="T7" fmla="*/ 16 h 66"/>
                  <a:gd name="T8" fmla="*/ 0 w 132"/>
                  <a:gd name="T9" fmla="*/ 17 h 6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2" h="66">
                    <a:moveTo>
                      <a:pt x="0" y="66"/>
                    </a:moveTo>
                    <a:lnTo>
                      <a:pt x="47" y="4"/>
                    </a:lnTo>
                    <a:lnTo>
                      <a:pt x="124" y="0"/>
                    </a:lnTo>
                    <a:lnTo>
                      <a:pt x="132" y="62"/>
                    </a:lnTo>
                    <a:lnTo>
                      <a:pt x="0" y="66"/>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581" name="Freeform 126"/>
              <p:cNvSpPr>
                <a:spLocks/>
              </p:cNvSpPr>
              <p:nvPr/>
            </p:nvSpPr>
            <p:spPr bwMode="auto">
              <a:xfrm>
                <a:off x="2415" y="2121"/>
                <a:ext cx="88" cy="61"/>
              </a:xfrm>
              <a:custGeom>
                <a:avLst/>
                <a:gdLst>
                  <a:gd name="T0" fmla="*/ 0 w 178"/>
                  <a:gd name="T1" fmla="*/ 11 h 123"/>
                  <a:gd name="T2" fmla="*/ 14 w 178"/>
                  <a:gd name="T3" fmla="*/ 0 h 123"/>
                  <a:gd name="T4" fmla="*/ 33 w 178"/>
                  <a:gd name="T5" fmla="*/ 0 h 123"/>
                  <a:gd name="T6" fmla="*/ 42 w 178"/>
                  <a:gd name="T7" fmla="*/ 14 h 123"/>
                  <a:gd name="T8" fmla="*/ 44 w 178"/>
                  <a:gd name="T9" fmla="*/ 29 h 123"/>
                  <a:gd name="T10" fmla="*/ 11 w 178"/>
                  <a:gd name="T11" fmla="*/ 30 h 123"/>
                  <a:gd name="T12" fmla="*/ 0 w 178"/>
                  <a:gd name="T13" fmla="*/ 11 h 1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8" h="123">
                    <a:moveTo>
                      <a:pt x="0" y="45"/>
                    </a:moveTo>
                    <a:lnTo>
                      <a:pt x="57" y="3"/>
                    </a:lnTo>
                    <a:lnTo>
                      <a:pt x="135" y="0"/>
                    </a:lnTo>
                    <a:lnTo>
                      <a:pt x="170" y="57"/>
                    </a:lnTo>
                    <a:lnTo>
                      <a:pt x="178" y="119"/>
                    </a:lnTo>
                    <a:lnTo>
                      <a:pt x="46" y="123"/>
                    </a:lnTo>
                    <a:lnTo>
                      <a:pt x="0" y="4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582" name="Freeform 127"/>
              <p:cNvSpPr>
                <a:spLocks/>
              </p:cNvSpPr>
              <p:nvPr/>
            </p:nvSpPr>
            <p:spPr bwMode="auto">
              <a:xfrm>
                <a:off x="2353" y="2131"/>
                <a:ext cx="62" cy="38"/>
              </a:xfrm>
              <a:custGeom>
                <a:avLst/>
                <a:gdLst>
                  <a:gd name="T0" fmla="*/ 31 w 124"/>
                  <a:gd name="T1" fmla="*/ 15 h 77"/>
                  <a:gd name="T2" fmla="*/ 20 w 124"/>
                  <a:gd name="T3" fmla="*/ 0 h 77"/>
                  <a:gd name="T4" fmla="*/ 0 w 124"/>
                  <a:gd name="T5" fmla="*/ 0 h 77"/>
                  <a:gd name="T6" fmla="*/ 7 w 124"/>
                  <a:gd name="T7" fmla="*/ 19 h 77"/>
                  <a:gd name="T8" fmla="*/ 31 w 124"/>
                  <a:gd name="T9" fmla="*/ 15 h 7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4" h="77">
                    <a:moveTo>
                      <a:pt x="124" y="61"/>
                    </a:moveTo>
                    <a:lnTo>
                      <a:pt x="78" y="0"/>
                    </a:lnTo>
                    <a:lnTo>
                      <a:pt x="0" y="2"/>
                    </a:lnTo>
                    <a:lnTo>
                      <a:pt x="26" y="77"/>
                    </a:lnTo>
                    <a:lnTo>
                      <a:pt x="124" y="6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583" name="Freeform 128"/>
              <p:cNvSpPr>
                <a:spLocks/>
              </p:cNvSpPr>
              <p:nvPr/>
            </p:nvSpPr>
            <p:spPr bwMode="auto">
              <a:xfrm>
                <a:off x="2333" y="2132"/>
                <a:ext cx="41" cy="54"/>
              </a:xfrm>
              <a:custGeom>
                <a:avLst/>
                <a:gdLst>
                  <a:gd name="T0" fmla="*/ 21 w 82"/>
                  <a:gd name="T1" fmla="*/ 17 h 107"/>
                  <a:gd name="T2" fmla="*/ 10 w 82"/>
                  <a:gd name="T3" fmla="*/ 0 h 107"/>
                  <a:gd name="T4" fmla="*/ 0 w 82"/>
                  <a:gd name="T5" fmla="*/ 8 h 107"/>
                  <a:gd name="T6" fmla="*/ 12 w 82"/>
                  <a:gd name="T7" fmla="*/ 27 h 107"/>
                  <a:gd name="T8" fmla="*/ 21 w 82"/>
                  <a:gd name="T9" fmla="*/ 17 h 10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2" h="107">
                    <a:moveTo>
                      <a:pt x="82" y="67"/>
                    </a:moveTo>
                    <a:lnTo>
                      <a:pt x="39" y="0"/>
                    </a:lnTo>
                    <a:lnTo>
                      <a:pt x="0" y="29"/>
                    </a:lnTo>
                    <a:lnTo>
                      <a:pt x="46" y="107"/>
                    </a:lnTo>
                    <a:lnTo>
                      <a:pt x="82" y="67"/>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584" name="Freeform 129"/>
              <p:cNvSpPr>
                <a:spLocks/>
              </p:cNvSpPr>
              <p:nvPr/>
            </p:nvSpPr>
            <p:spPr bwMode="auto">
              <a:xfrm>
                <a:off x="2356" y="2161"/>
                <a:ext cx="66" cy="25"/>
              </a:xfrm>
              <a:custGeom>
                <a:avLst/>
                <a:gdLst>
                  <a:gd name="T0" fmla="*/ 0 w 132"/>
                  <a:gd name="T1" fmla="*/ 13 h 48"/>
                  <a:gd name="T2" fmla="*/ 8 w 132"/>
                  <a:gd name="T3" fmla="*/ 1 h 48"/>
                  <a:gd name="T4" fmla="*/ 30 w 132"/>
                  <a:gd name="T5" fmla="*/ 0 h 48"/>
                  <a:gd name="T6" fmla="*/ 33 w 132"/>
                  <a:gd name="T7" fmla="*/ 12 h 48"/>
                  <a:gd name="T8" fmla="*/ 0 w 132"/>
                  <a:gd name="T9" fmla="*/ 13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2" h="48">
                    <a:moveTo>
                      <a:pt x="0" y="48"/>
                    </a:moveTo>
                    <a:lnTo>
                      <a:pt x="32" y="1"/>
                    </a:lnTo>
                    <a:lnTo>
                      <a:pt x="117" y="0"/>
                    </a:lnTo>
                    <a:lnTo>
                      <a:pt x="132" y="44"/>
                    </a:lnTo>
                    <a:lnTo>
                      <a:pt x="0" y="48"/>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585" name="Freeform 130"/>
              <p:cNvSpPr>
                <a:spLocks/>
              </p:cNvSpPr>
              <p:nvPr/>
            </p:nvSpPr>
            <p:spPr bwMode="auto">
              <a:xfrm>
                <a:off x="2333" y="2131"/>
                <a:ext cx="89" cy="55"/>
              </a:xfrm>
              <a:custGeom>
                <a:avLst/>
                <a:gdLst>
                  <a:gd name="T0" fmla="*/ 0 w 178"/>
                  <a:gd name="T1" fmla="*/ 8 h 109"/>
                  <a:gd name="T2" fmla="*/ 10 w 178"/>
                  <a:gd name="T3" fmla="*/ 1 h 109"/>
                  <a:gd name="T4" fmla="*/ 30 w 178"/>
                  <a:gd name="T5" fmla="*/ 0 h 109"/>
                  <a:gd name="T6" fmla="*/ 41 w 178"/>
                  <a:gd name="T7" fmla="*/ 16 h 109"/>
                  <a:gd name="T8" fmla="*/ 45 w 178"/>
                  <a:gd name="T9" fmla="*/ 27 h 109"/>
                  <a:gd name="T10" fmla="*/ 12 w 178"/>
                  <a:gd name="T11" fmla="*/ 28 h 109"/>
                  <a:gd name="T12" fmla="*/ 0 w 178"/>
                  <a:gd name="T13" fmla="*/ 8 h 10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8" h="109">
                    <a:moveTo>
                      <a:pt x="0" y="31"/>
                    </a:moveTo>
                    <a:lnTo>
                      <a:pt x="39" y="2"/>
                    </a:lnTo>
                    <a:lnTo>
                      <a:pt x="117" y="0"/>
                    </a:lnTo>
                    <a:lnTo>
                      <a:pt x="163" y="61"/>
                    </a:lnTo>
                    <a:lnTo>
                      <a:pt x="178" y="105"/>
                    </a:lnTo>
                    <a:lnTo>
                      <a:pt x="46" y="109"/>
                    </a:lnTo>
                    <a:lnTo>
                      <a:pt x="0" y="3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586" name="Freeform 131"/>
              <p:cNvSpPr>
                <a:spLocks/>
              </p:cNvSpPr>
              <p:nvPr/>
            </p:nvSpPr>
            <p:spPr bwMode="auto">
              <a:xfrm>
                <a:off x="2279" y="2128"/>
                <a:ext cx="57" cy="37"/>
              </a:xfrm>
              <a:custGeom>
                <a:avLst/>
                <a:gdLst>
                  <a:gd name="T0" fmla="*/ 29 w 114"/>
                  <a:gd name="T1" fmla="*/ 14 h 75"/>
                  <a:gd name="T2" fmla="*/ 20 w 114"/>
                  <a:gd name="T3" fmla="*/ 0 h 75"/>
                  <a:gd name="T4" fmla="*/ 0 w 114"/>
                  <a:gd name="T5" fmla="*/ 0 h 75"/>
                  <a:gd name="T6" fmla="*/ 6 w 114"/>
                  <a:gd name="T7" fmla="*/ 18 h 75"/>
                  <a:gd name="T8" fmla="*/ 29 w 114"/>
                  <a:gd name="T9" fmla="*/ 14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4" h="75">
                    <a:moveTo>
                      <a:pt x="114" y="57"/>
                    </a:moveTo>
                    <a:lnTo>
                      <a:pt x="79" y="0"/>
                    </a:lnTo>
                    <a:lnTo>
                      <a:pt x="0" y="2"/>
                    </a:lnTo>
                    <a:lnTo>
                      <a:pt x="23" y="75"/>
                    </a:lnTo>
                    <a:lnTo>
                      <a:pt x="114" y="5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587" name="Freeform 132"/>
              <p:cNvSpPr>
                <a:spLocks/>
              </p:cNvSpPr>
              <p:nvPr/>
            </p:nvSpPr>
            <p:spPr bwMode="auto">
              <a:xfrm>
                <a:off x="2252" y="2129"/>
                <a:ext cx="48" cy="60"/>
              </a:xfrm>
              <a:custGeom>
                <a:avLst/>
                <a:gdLst>
                  <a:gd name="T0" fmla="*/ 24 w 96"/>
                  <a:gd name="T1" fmla="*/ 16 h 121"/>
                  <a:gd name="T2" fmla="*/ 14 w 96"/>
                  <a:gd name="T3" fmla="*/ 0 h 121"/>
                  <a:gd name="T4" fmla="*/ 0 w 96"/>
                  <a:gd name="T5" fmla="*/ 10 h 121"/>
                  <a:gd name="T6" fmla="*/ 12 w 96"/>
                  <a:gd name="T7" fmla="*/ 30 h 121"/>
                  <a:gd name="T8" fmla="*/ 24 w 96"/>
                  <a:gd name="T9" fmla="*/ 16 h 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 h="121">
                    <a:moveTo>
                      <a:pt x="96" y="65"/>
                    </a:moveTo>
                    <a:lnTo>
                      <a:pt x="56" y="0"/>
                    </a:lnTo>
                    <a:lnTo>
                      <a:pt x="0" y="42"/>
                    </a:lnTo>
                    <a:lnTo>
                      <a:pt x="46" y="121"/>
                    </a:lnTo>
                    <a:lnTo>
                      <a:pt x="96" y="65"/>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588" name="Freeform 133"/>
              <p:cNvSpPr>
                <a:spLocks/>
              </p:cNvSpPr>
              <p:nvPr/>
            </p:nvSpPr>
            <p:spPr bwMode="auto">
              <a:xfrm>
                <a:off x="2274" y="2156"/>
                <a:ext cx="66" cy="33"/>
              </a:xfrm>
              <a:custGeom>
                <a:avLst/>
                <a:gdLst>
                  <a:gd name="T0" fmla="*/ 0 w 132"/>
                  <a:gd name="T1" fmla="*/ 17 h 66"/>
                  <a:gd name="T2" fmla="*/ 12 w 132"/>
                  <a:gd name="T3" fmla="*/ 1 h 66"/>
                  <a:gd name="T4" fmla="*/ 31 w 132"/>
                  <a:gd name="T5" fmla="*/ 0 h 66"/>
                  <a:gd name="T6" fmla="*/ 33 w 132"/>
                  <a:gd name="T7" fmla="*/ 15 h 66"/>
                  <a:gd name="T8" fmla="*/ 0 w 132"/>
                  <a:gd name="T9" fmla="*/ 17 h 6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2" h="66">
                    <a:moveTo>
                      <a:pt x="0" y="66"/>
                    </a:moveTo>
                    <a:lnTo>
                      <a:pt x="47" y="3"/>
                    </a:lnTo>
                    <a:lnTo>
                      <a:pt x="124" y="0"/>
                    </a:lnTo>
                    <a:lnTo>
                      <a:pt x="132" y="60"/>
                    </a:lnTo>
                    <a:lnTo>
                      <a:pt x="0" y="66"/>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589" name="Freeform 134"/>
              <p:cNvSpPr>
                <a:spLocks/>
              </p:cNvSpPr>
              <p:nvPr/>
            </p:nvSpPr>
            <p:spPr bwMode="auto">
              <a:xfrm>
                <a:off x="2252" y="2128"/>
                <a:ext cx="88" cy="61"/>
              </a:xfrm>
              <a:custGeom>
                <a:avLst/>
                <a:gdLst>
                  <a:gd name="T0" fmla="*/ 0 w 178"/>
                  <a:gd name="T1" fmla="*/ 11 h 123"/>
                  <a:gd name="T2" fmla="*/ 14 w 178"/>
                  <a:gd name="T3" fmla="*/ 0 h 123"/>
                  <a:gd name="T4" fmla="*/ 33 w 178"/>
                  <a:gd name="T5" fmla="*/ 0 h 123"/>
                  <a:gd name="T6" fmla="*/ 42 w 178"/>
                  <a:gd name="T7" fmla="*/ 14 h 123"/>
                  <a:gd name="T8" fmla="*/ 44 w 178"/>
                  <a:gd name="T9" fmla="*/ 29 h 123"/>
                  <a:gd name="T10" fmla="*/ 11 w 178"/>
                  <a:gd name="T11" fmla="*/ 30 h 123"/>
                  <a:gd name="T12" fmla="*/ 0 w 178"/>
                  <a:gd name="T13" fmla="*/ 11 h 1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8" h="123">
                    <a:moveTo>
                      <a:pt x="0" y="44"/>
                    </a:moveTo>
                    <a:lnTo>
                      <a:pt x="56" y="2"/>
                    </a:lnTo>
                    <a:lnTo>
                      <a:pt x="135" y="0"/>
                    </a:lnTo>
                    <a:lnTo>
                      <a:pt x="170" y="57"/>
                    </a:lnTo>
                    <a:lnTo>
                      <a:pt x="178" y="117"/>
                    </a:lnTo>
                    <a:lnTo>
                      <a:pt x="46" y="123"/>
                    </a:lnTo>
                    <a:lnTo>
                      <a:pt x="0" y="44"/>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590" name="Freeform 135"/>
              <p:cNvSpPr>
                <a:spLocks/>
              </p:cNvSpPr>
              <p:nvPr/>
            </p:nvSpPr>
            <p:spPr bwMode="auto">
              <a:xfrm>
                <a:off x="2198" y="2131"/>
                <a:ext cx="56" cy="38"/>
              </a:xfrm>
              <a:custGeom>
                <a:avLst/>
                <a:gdLst>
                  <a:gd name="T0" fmla="*/ 28 w 113"/>
                  <a:gd name="T1" fmla="*/ 15 h 76"/>
                  <a:gd name="T2" fmla="*/ 19 w 113"/>
                  <a:gd name="T3" fmla="*/ 0 h 76"/>
                  <a:gd name="T4" fmla="*/ 0 w 113"/>
                  <a:gd name="T5" fmla="*/ 1 h 76"/>
                  <a:gd name="T6" fmla="*/ 5 w 113"/>
                  <a:gd name="T7" fmla="*/ 19 h 76"/>
                  <a:gd name="T8" fmla="*/ 28 w 113"/>
                  <a:gd name="T9" fmla="*/ 15 h 7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3" h="76">
                    <a:moveTo>
                      <a:pt x="113" y="57"/>
                    </a:moveTo>
                    <a:lnTo>
                      <a:pt x="79" y="0"/>
                    </a:lnTo>
                    <a:lnTo>
                      <a:pt x="0" y="2"/>
                    </a:lnTo>
                    <a:lnTo>
                      <a:pt x="23" y="76"/>
                    </a:lnTo>
                    <a:lnTo>
                      <a:pt x="113" y="5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591" name="Freeform 136"/>
              <p:cNvSpPr>
                <a:spLocks/>
              </p:cNvSpPr>
              <p:nvPr/>
            </p:nvSpPr>
            <p:spPr bwMode="auto">
              <a:xfrm>
                <a:off x="2170" y="2132"/>
                <a:ext cx="48" cy="61"/>
              </a:xfrm>
              <a:custGeom>
                <a:avLst/>
                <a:gdLst>
                  <a:gd name="T0" fmla="*/ 24 w 96"/>
                  <a:gd name="T1" fmla="*/ 17 h 121"/>
                  <a:gd name="T2" fmla="*/ 14 w 96"/>
                  <a:gd name="T3" fmla="*/ 0 h 121"/>
                  <a:gd name="T4" fmla="*/ 0 w 96"/>
                  <a:gd name="T5" fmla="*/ 11 h 121"/>
                  <a:gd name="T6" fmla="*/ 12 w 96"/>
                  <a:gd name="T7" fmla="*/ 31 h 121"/>
                  <a:gd name="T8" fmla="*/ 24 w 96"/>
                  <a:gd name="T9" fmla="*/ 17 h 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 h="121">
                    <a:moveTo>
                      <a:pt x="96" y="66"/>
                    </a:moveTo>
                    <a:lnTo>
                      <a:pt x="56" y="0"/>
                    </a:lnTo>
                    <a:lnTo>
                      <a:pt x="0" y="42"/>
                    </a:lnTo>
                    <a:lnTo>
                      <a:pt x="46" y="121"/>
                    </a:lnTo>
                    <a:lnTo>
                      <a:pt x="96" y="66"/>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592" name="Freeform 137"/>
              <p:cNvSpPr>
                <a:spLocks/>
              </p:cNvSpPr>
              <p:nvPr/>
            </p:nvSpPr>
            <p:spPr bwMode="auto">
              <a:xfrm>
                <a:off x="2193" y="2160"/>
                <a:ext cx="66" cy="33"/>
              </a:xfrm>
              <a:custGeom>
                <a:avLst/>
                <a:gdLst>
                  <a:gd name="T0" fmla="*/ 0 w 132"/>
                  <a:gd name="T1" fmla="*/ 17 h 66"/>
                  <a:gd name="T2" fmla="*/ 12 w 132"/>
                  <a:gd name="T3" fmla="*/ 1 h 66"/>
                  <a:gd name="T4" fmla="*/ 31 w 132"/>
                  <a:gd name="T5" fmla="*/ 0 h 66"/>
                  <a:gd name="T6" fmla="*/ 33 w 132"/>
                  <a:gd name="T7" fmla="*/ 16 h 66"/>
                  <a:gd name="T8" fmla="*/ 0 w 132"/>
                  <a:gd name="T9" fmla="*/ 17 h 6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2" h="66">
                    <a:moveTo>
                      <a:pt x="0" y="66"/>
                    </a:moveTo>
                    <a:lnTo>
                      <a:pt x="46" y="3"/>
                    </a:lnTo>
                    <a:lnTo>
                      <a:pt x="123" y="0"/>
                    </a:lnTo>
                    <a:lnTo>
                      <a:pt x="132" y="61"/>
                    </a:lnTo>
                    <a:lnTo>
                      <a:pt x="0" y="66"/>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593" name="Freeform 138"/>
              <p:cNvSpPr>
                <a:spLocks/>
              </p:cNvSpPr>
              <p:nvPr/>
            </p:nvSpPr>
            <p:spPr bwMode="auto">
              <a:xfrm>
                <a:off x="2170" y="2131"/>
                <a:ext cx="89" cy="62"/>
              </a:xfrm>
              <a:custGeom>
                <a:avLst/>
                <a:gdLst>
                  <a:gd name="T0" fmla="*/ 0 w 178"/>
                  <a:gd name="T1" fmla="*/ 11 h 123"/>
                  <a:gd name="T2" fmla="*/ 14 w 178"/>
                  <a:gd name="T3" fmla="*/ 1 h 123"/>
                  <a:gd name="T4" fmla="*/ 34 w 178"/>
                  <a:gd name="T5" fmla="*/ 0 h 123"/>
                  <a:gd name="T6" fmla="*/ 43 w 178"/>
                  <a:gd name="T7" fmla="*/ 15 h 123"/>
                  <a:gd name="T8" fmla="*/ 45 w 178"/>
                  <a:gd name="T9" fmla="*/ 30 h 123"/>
                  <a:gd name="T10" fmla="*/ 12 w 178"/>
                  <a:gd name="T11" fmla="*/ 31 h 123"/>
                  <a:gd name="T12" fmla="*/ 0 w 178"/>
                  <a:gd name="T13" fmla="*/ 11 h 1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8" h="123">
                    <a:moveTo>
                      <a:pt x="0" y="44"/>
                    </a:moveTo>
                    <a:lnTo>
                      <a:pt x="56" y="2"/>
                    </a:lnTo>
                    <a:lnTo>
                      <a:pt x="135" y="0"/>
                    </a:lnTo>
                    <a:lnTo>
                      <a:pt x="169" y="57"/>
                    </a:lnTo>
                    <a:lnTo>
                      <a:pt x="178" y="118"/>
                    </a:lnTo>
                    <a:lnTo>
                      <a:pt x="46" y="123"/>
                    </a:lnTo>
                    <a:lnTo>
                      <a:pt x="0" y="44"/>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594" name="Freeform 139"/>
              <p:cNvSpPr>
                <a:spLocks/>
              </p:cNvSpPr>
              <p:nvPr/>
            </p:nvSpPr>
            <p:spPr bwMode="auto">
              <a:xfrm>
                <a:off x="2116" y="2135"/>
                <a:ext cx="57" cy="38"/>
              </a:xfrm>
              <a:custGeom>
                <a:avLst/>
                <a:gdLst>
                  <a:gd name="T0" fmla="*/ 29 w 113"/>
                  <a:gd name="T1" fmla="*/ 15 h 76"/>
                  <a:gd name="T2" fmla="*/ 20 w 113"/>
                  <a:gd name="T3" fmla="*/ 0 h 76"/>
                  <a:gd name="T4" fmla="*/ 0 w 113"/>
                  <a:gd name="T5" fmla="*/ 1 h 76"/>
                  <a:gd name="T6" fmla="*/ 6 w 113"/>
                  <a:gd name="T7" fmla="*/ 19 h 76"/>
                  <a:gd name="T8" fmla="*/ 29 w 113"/>
                  <a:gd name="T9" fmla="*/ 15 h 7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3" h="76">
                    <a:moveTo>
                      <a:pt x="113" y="57"/>
                    </a:moveTo>
                    <a:lnTo>
                      <a:pt x="79" y="0"/>
                    </a:lnTo>
                    <a:lnTo>
                      <a:pt x="0" y="4"/>
                    </a:lnTo>
                    <a:lnTo>
                      <a:pt x="23" y="76"/>
                    </a:lnTo>
                    <a:lnTo>
                      <a:pt x="113" y="5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595" name="Freeform 140"/>
              <p:cNvSpPr>
                <a:spLocks/>
              </p:cNvSpPr>
              <p:nvPr/>
            </p:nvSpPr>
            <p:spPr bwMode="auto">
              <a:xfrm>
                <a:off x="2088" y="2136"/>
                <a:ext cx="48" cy="60"/>
              </a:xfrm>
              <a:custGeom>
                <a:avLst/>
                <a:gdLst>
                  <a:gd name="T0" fmla="*/ 24 w 96"/>
                  <a:gd name="T1" fmla="*/ 16 h 119"/>
                  <a:gd name="T2" fmla="*/ 14 w 96"/>
                  <a:gd name="T3" fmla="*/ 0 h 119"/>
                  <a:gd name="T4" fmla="*/ 0 w 96"/>
                  <a:gd name="T5" fmla="*/ 11 h 119"/>
                  <a:gd name="T6" fmla="*/ 12 w 96"/>
                  <a:gd name="T7" fmla="*/ 30 h 119"/>
                  <a:gd name="T8" fmla="*/ 24 w 96"/>
                  <a:gd name="T9" fmla="*/ 16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 h="119">
                    <a:moveTo>
                      <a:pt x="96" y="64"/>
                    </a:moveTo>
                    <a:lnTo>
                      <a:pt x="56" y="0"/>
                    </a:lnTo>
                    <a:lnTo>
                      <a:pt x="0" y="41"/>
                    </a:lnTo>
                    <a:lnTo>
                      <a:pt x="46" y="119"/>
                    </a:lnTo>
                    <a:lnTo>
                      <a:pt x="96" y="64"/>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596" name="Freeform 141"/>
              <p:cNvSpPr>
                <a:spLocks/>
              </p:cNvSpPr>
              <p:nvPr/>
            </p:nvSpPr>
            <p:spPr bwMode="auto">
              <a:xfrm>
                <a:off x="2111" y="2163"/>
                <a:ext cx="66" cy="33"/>
              </a:xfrm>
              <a:custGeom>
                <a:avLst/>
                <a:gdLst>
                  <a:gd name="T0" fmla="*/ 0 w 130"/>
                  <a:gd name="T1" fmla="*/ 17 h 66"/>
                  <a:gd name="T2" fmla="*/ 12 w 130"/>
                  <a:gd name="T3" fmla="*/ 1 h 66"/>
                  <a:gd name="T4" fmla="*/ 31 w 130"/>
                  <a:gd name="T5" fmla="*/ 0 h 66"/>
                  <a:gd name="T6" fmla="*/ 34 w 130"/>
                  <a:gd name="T7" fmla="*/ 16 h 66"/>
                  <a:gd name="T8" fmla="*/ 0 w 130"/>
                  <a:gd name="T9" fmla="*/ 17 h 6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0" h="66">
                    <a:moveTo>
                      <a:pt x="0" y="66"/>
                    </a:moveTo>
                    <a:lnTo>
                      <a:pt x="45" y="4"/>
                    </a:lnTo>
                    <a:lnTo>
                      <a:pt x="123" y="0"/>
                    </a:lnTo>
                    <a:lnTo>
                      <a:pt x="130" y="62"/>
                    </a:lnTo>
                    <a:lnTo>
                      <a:pt x="0" y="66"/>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597" name="Freeform 142"/>
              <p:cNvSpPr>
                <a:spLocks/>
              </p:cNvSpPr>
              <p:nvPr/>
            </p:nvSpPr>
            <p:spPr bwMode="auto">
              <a:xfrm>
                <a:off x="2088" y="2135"/>
                <a:ext cx="89" cy="61"/>
              </a:xfrm>
              <a:custGeom>
                <a:avLst/>
                <a:gdLst>
                  <a:gd name="T0" fmla="*/ 0 w 176"/>
                  <a:gd name="T1" fmla="*/ 11 h 123"/>
                  <a:gd name="T2" fmla="*/ 14 w 176"/>
                  <a:gd name="T3" fmla="*/ 1 h 123"/>
                  <a:gd name="T4" fmla="*/ 34 w 176"/>
                  <a:gd name="T5" fmla="*/ 0 h 123"/>
                  <a:gd name="T6" fmla="*/ 43 w 176"/>
                  <a:gd name="T7" fmla="*/ 14 h 123"/>
                  <a:gd name="T8" fmla="*/ 45 w 176"/>
                  <a:gd name="T9" fmla="*/ 29 h 123"/>
                  <a:gd name="T10" fmla="*/ 12 w 176"/>
                  <a:gd name="T11" fmla="*/ 30 h 123"/>
                  <a:gd name="T12" fmla="*/ 0 w 176"/>
                  <a:gd name="T13" fmla="*/ 11 h 1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6" h="123">
                    <a:moveTo>
                      <a:pt x="0" y="45"/>
                    </a:moveTo>
                    <a:lnTo>
                      <a:pt x="56" y="4"/>
                    </a:lnTo>
                    <a:lnTo>
                      <a:pt x="135" y="0"/>
                    </a:lnTo>
                    <a:lnTo>
                      <a:pt x="169" y="57"/>
                    </a:lnTo>
                    <a:lnTo>
                      <a:pt x="176" y="119"/>
                    </a:lnTo>
                    <a:lnTo>
                      <a:pt x="46" y="123"/>
                    </a:lnTo>
                    <a:lnTo>
                      <a:pt x="0" y="4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598" name="Freeform 143"/>
              <p:cNvSpPr>
                <a:spLocks/>
              </p:cNvSpPr>
              <p:nvPr/>
            </p:nvSpPr>
            <p:spPr bwMode="auto">
              <a:xfrm>
                <a:off x="2035" y="2139"/>
                <a:ext cx="56" cy="37"/>
              </a:xfrm>
              <a:custGeom>
                <a:avLst/>
                <a:gdLst>
                  <a:gd name="T0" fmla="*/ 28 w 112"/>
                  <a:gd name="T1" fmla="*/ 14 h 75"/>
                  <a:gd name="T2" fmla="*/ 20 w 112"/>
                  <a:gd name="T3" fmla="*/ 0 h 75"/>
                  <a:gd name="T4" fmla="*/ 0 w 112"/>
                  <a:gd name="T5" fmla="*/ 0 h 75"/>
                  <a:gd name="T6" fmla="*/ 6 w 112"/>
                  <a:gd name="T7" fmla="*/ 18 h 75"/>
                  <a:gd name="T8" fmla="*/ 28 w 112"/>
                  <a:gd name="T9" fmla="*/ 14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75">
                    <a:moveTo>
                      <a:pt x="112" y="57"/>
                    </a:moveTo>
                    <a:lnTo>
                      <a:pt x="78" y="0"/>
                    </a:lnTo>
                    <a:lnTo>
                      <a:pt x="0" y="2"/>
                    </a:lnTo>
                    <a:lnTo>
                      <a:pt x="23" y="75"/>
                    </a:lnTo>
                    <a:lnTo>
                      <a:pt x="112" y="5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599" name="Freeform 144"/>
              <p:cNvSpPr>
                <a:spLocks/>
              </p:cNvSpPr>
              <p:nvPr/>
            </p:nvSpPr>
            <p:spPr bwMode="auto">
              <a:xfrm>
                <a:off x="2007" y="2140"/>
                <a:ext cx="48" cy="60"/>
              </a:xfrm>
              <a:custGeom>
                <a:avLst/>
                <a:gdLst>
                  <a:gd name="T0" fmla="*/ 24 w 96"/>
                  <a:gd name="T1" fmla="*/ 16 h 121"/>
                  <a:gd name="T2" fmla="*/ 14 w 96"/>
                  <a:gd name="T3" fmla="*/ 0 h 121"/>
                  <a:gd name="T4" fmla="*/ 0 w 96"/>
                  <a:gd name="T5" fmla="*/ 10 h 121"/>
                  <a:gd name="T6" fmla="*/ 12 w 96"/>
                  <a:gd name="T7" fmla="*/ 30 h 121"/>
                  <a:gd name="T8" fmla="*/ 24 w 96"/>
                  <a:gd name="T9" fmla="*/ 16 h 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 h="121">
                    <a:moveTo>
                      <a:pt x="96" y="65"/>
                    </a:moveTo>
                    <a:lnTo>
                      <a:pt x="56" y="0"/>
                    </a:lnTo>
                    <a:lnTo>
                      <a:pt x="0" y="42"/>
                    </a:lnTo>
                    <a:lnTo>
                      <a:pt x="46" y="121"/>
                    </a:lnTo>
                    <a:lnTo>
                      <a:pt x="96" y="65"/>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600" name="Freeform 145"/>
              <p:cNvSpPr>
                <a:spLocks/>
              </p:cNvSpPr>
              <p:nvPr/>
            </p:nvSpPr>
            <p:spPr bwMode="auto">
              <a:xfrm>
                <a:off x="2030" y="2167"/>
                <a:ext cx="65" cy="33"/>
              </a:xfrm>
              <a:custGeom>
                <a:avLst/>
                <a:gdLst>
                  <a:gd name="T0" fmla="*/ 0 w 130"/>
                  <a:gd name="T1" fmla="*/ 17 h 66"/>
                  <a:gd name="T2" fmla="*/ 12 w 130"/>
                  <a:gd name="T3" fmla="*/ 1 h 66"/>
                  <a:gd name="T4" fmla="*/ 31 w 130"/>
                  <a:gd name="T5" fmla="*/ 0 h 66"/>
                  <a:gd name="T6" fmla="*/ 33 w 130"/>
                  <a:gd name="T7" fmla="*/ 15 h 66"/>
                  <a:gd name="T8" fmla="*/ 0 w 130"/>
                  <a:gd name="T9" fmla="*/ 17 h 6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0" h="66">
                    <a:moveTo>
                      <a:pt x="0" y="66"/>
                    </a:moveTo>
                    <a:lnTo>
                      <a:pt x="45" y="3"/>
                    </a:lnTo>
                    <a:lnTo>
                      <a:pt x="122" y="0"/>
                    </a:lnTo>
                    <a:lnTo>
                      <a:pt x="130" y="60"/>
                    </a:lnTo>
                    <a:lnTo>
                      <a:pt x="0" y="66"/>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601" name="Freeform 146"/>
              <p:cNvSpPr>
                <a:spLocks/>
              </p:cNvSpPr>
              <p:nvPr/>
            </p:nvSpPr>
            <p:spPr bwMode="auto">
              <a:xfrm>
                <a:off x="2007" y="2139"/>
                <a:ext cx="88" cy="61"/>
              </a:xfrm>
              <a:custGeom>
                <a:avLst/>
                <a:gdLst>
                  <a:gd name="T0" fmla="*/ 0 w 176"/>
                  <a:gd name="T1" fmla="*/ 11 h 123"/>
                  <a:gd name="T2" fmla="*/ 14 w 176"/>
                  <a:gd name="T3" fmla="*/ 0 h 123"/>
                  <a:gd name="T4" fmla="*/ 34 w 176"/>
                  <a:gd name="T5" fmla="*/ 0 h 123"/>
                  <a:gd name="T6" fmla="*/ 42 w 176"/>
                  <a:gd name="T7" fmla="*/ 14 h 123"/>
                  <a:gd name="T8" fmla="*/ 44 w 176"/>
                  <a:gd name="T9" fmla="*/ 29 h 123"/>
                  <a:gd name="T10" fmla="*/ 12 w 176"/>
                  <a:gd name="T11" fmla="*/ 30 h 123"/>
                  <a:gd name="T12" fmla="*/ 0 w 176"/>
                  <a:gd name="T13" fmla="*/ 11 h 1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6" h="123">
                    <a:moveTo>
                      <a:pt x="0" y="44"/>
                    </a:moveTo>
                    <a:lnTo>
                      <a:pt x="56" y="2"/>
                    </a:lnTo>
                    <a:lnTo>
                      <a:pt x="134" y="0"/>
                    </a:lnTo>
                    <a:lnTo>
                      <a:pt x="168" y="57"/>
                    </a:lnTo>
                    <a:lnTo>
                      <a:pt x="176" y="117"/>
                    </a:lnTo>
                    <a:lnTo>
                      <a:pt x="46" y="123"/>
                    </a:lnTo>
                    <a:lnTo>
                      <a:pt x="0" y="44"/>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602" name="Freeform 147"/>
              <p:cNvSpPr>
                <a:spLocks/>
              </p:cNvSpPr>
              <p:nvPr/>
            </p:nvSpPr>
            <p:spPr bwMode="auto">
              <a:xfrm>
                <a:off x="1953" y="2142"/>
                <a:ext cx="57" cy="38"/>
              </a:xfrm>
              <a:custGeom>
                <a:avLst/>
                <a:gdLst>
                  <a:gd name="T0" fmla="*/ 29 w 112"/>
                  <a:gd name="T1" fmla="*/ 15 h 76"/>
                  <a:gd name="T2" fmla="*/ 20 w 112"/>
                  <a:gd name="T3" fmla="*/ 0 h 76"/>
                  <a:gd name="T4" fmla="*/ 0 w 112"/>
                  <a:gd name="T5" fmla="*/ 1 h 76"/>
                  <a:gd name="T6" fmla="*/ 6 w 112"/>
                  <a:gd name="T7" fmla="*/ 19 h 76"/>
                  <a:gd name="T8" fmla="*/ 29 w 112"/>
                  <a:gd name="T9" fmla="*/ 15 h 7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76">
                    <a:moveTo>
                      <a:pt x="112" y="57"/>
                    </a:moveTo>
                    <a:lnTo>
                      <a:pt x="78" y="0"/>
                    </a:lnTo>
                    <a:lnTo>
                      <a:pt x="0" y="2"/>
                    </a:lnTo>
                    <a:lnTo>
                      <a:pt x="22" y="76"/>
                    </a:lnTo>
                    <a:lnTo>
                      <a:pt x="112" y="5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603" name="Freeform 148"/>
              <p:cNvSpPr>
                <a:spLocks/>
              </p:cNvSpPr>
              <p:nvPr/>
            </p:nvSpPr>
            <p:spPr bwMode="auto">
              <a:xfrm>
                <a:off x="1925" y="2143"/>
                <a:ext cx="48" cy="60"/>
              </a:xfrm>
              <a:custGeom>
                <a:avLst/>
                <a:gdLst>
                  <a:gd name="T0" fmla="*/ 24 w 95"/>
                  <a:gd name="T1" fmla="*/ 16 h 121"/>
                  <a:gd name="T2" fmla="*/ 14 w 95"/>
                  <a:gd name="T3" fmla="*/ 0 h 121"/>
                  <a:gd name="T4" fmla="*/ 0 w 95"/>
                  <a:gd name="T5" fmla="*/ 10 h 121"/>
                  <a:gd name="T6" fmla="*/ 11 w 95"/>
                  <a:gd name="T7" fmla="*/ 30 h 121"/>
                  <a:gd name="T8" fmla="*/ 24 w 95"/>
                  <a:gd name="T9" fmla="*/ 16 h 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5" h="121">
                    <a:moveTo>
                      <a:pt x="95" y="66"/>
                    </a:moveTo>
                    <a:lnTo>
                      <a:pt x="56" y="0"/>
                    </a:lnTo>
                    <a:lnTo>
                      <a:pt x="0" y="43"/>
                    </a:lnTo>
                    <a:lnTo>
                      <a:pt x="44" y="121"/>
                    </a:lnTo>
                    <a:lnTo>
                      <a:pt x="95" y="66"/>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604" name="Freeform 149"/>
              <p:cNvSpPr>
                <a:spLocks/>
              </p:cNvSpPr>
              <p:nvPr/>
            </p:nvSpPr>
            <p:spPr bwMode="auto">
              <a:xfrm>
                <a:off x="1948" y="2170"/>
                <a:ext cx="66" cy="33"/>
              </a:xfrm>
              <a:custGeom>
                <a:avLst/>
                <a:gdLst>
                  <a:gd name="T0" fmla="*/ 0 w 132"/>
                  <a:gd name="T1" fmla="*/ 17 h 66"/>
                  <a:gd name="T2" fmla="*/ 12 w 132"/>
                  <a:gd name="T3" fmla="*/ 1 h 66"/>
                  <a:gd name="T4" fmla="*/ 31 w 132"/>
                  <a:gd name="T5" fmla="*/ 0 h 66"/>
                  <a:gd name="T6" fmla="*/ 33 w 132"/>
                  <a:gd name="T7" fmla="*/ 15 h 66"/>
                  <a:gd name="T8" fmla="*/ 0 w 132"/>
                  <a:gd name="T9" fmla="*/ 17 h 6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2" h="66">
                    <a:moveTo>
                      <a:pt x="0" y="66"/>
                    </a:moveTo>
                    <a:lnTo>
                      <a:pt x="47" y="3"/>
                    </a:lnTo>
                    <a:lnTo>
                      <a:pt x="124" y="0"/>
                    </a:lnTo>
                    <a:lnTo>
                      <a:pt x="132" y="60"/>
                    </a:lnTo>
                    <a:lnTo>
                      <a:pt x="0" y="66"/>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605" name="Freeform 150"/>
              <p:cNvSpPr>
                <a:spLocks/>
              </p:cNvSpPr>
              <p:nvPr/>
            </p:nvSpPr>
            <p:spPr bwMode="auto">
              <a:xfrm>
                <a:off x="1925" y="2142"/>
                <a:ext cx="89" cy="61"/>
              </a:xfrm>
              <a:custGeom>
                <a:avLst/>
                <a:gdLst>
                  <a:gd name="T0" fmla="*/ 0 w 176"/>
                  <a:gd name="T1" fmla="*/ 11 h 123"/>
                  <a:gd name="T2" fmla="*/ 14 w 176"/>
                  <a:gd name="T3" fmla="*/ 0 h 123"/>
                  <a:gd name="T4" fmla="*/ 34 w 176"/>
                  <a:gd name="T5" fmla="*/ 0 h 123"/>
                  <a:gd name="T6" fmla="*/ 43 w 176"/>
                  <a:gd name="T7" fmla="*/ 14 h 123"/>
                  <a:gd name="T8" fmla="*/ 45 w 176"/>
                  <a:gd name="T9" fmla="*/ 29 h 123"/>
                  <a:gd name="T10" fmla="*/ 11 w 176"/>
                  <a:gd name="T11" fmla="*/ 30 h 123"/>
                  <a:gd name="T12" fmla="*/ 0 w 176"/>
                  <a:gd name="T13" fmla="*/ 11 h 1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6" h="123">
                    <a:moveTo>
                      <a:pt x="0" y="45"/>
                    </a:moveTo>
                    <a:lnTo>
                      <a:pt x="56" y="2"/>
                    </a:lnTo>
                    <a:lnTo>
                      <a:pt x="134" y="0"/>
                    </a:lnTo>
                    <a:lnTo>
                      <a:pt x="168" y="57"/>
                    </a:lnTo>
                    <a:lnTo>
                      <a:pt x="176" y="117"/>
                    </a:lnTo>
                    <a:lnTo>
                      <a:pt x="44" y="123"/>
                    </a:lnTo>
                    <a:lnTo>
                      <a:pt x="0" y="4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606" name="Freeform 151"/>
              <p:cNvSpPr>
                <a:spLocks/>
              </p:cNvSpPr>
              <p:nvPr/>
            </p:nvSpPr>
            <p:spPr bwMode="auto">
              <a:xfrm>
                <a:off x="2557" y="2177"/>
                <a:ext cx="56" cy="37"/>
              </a:xfrm>
              <a:custGeom>
                <a:avLst/>
                <a:gdLst>
                  <a:gd name="T0" fmla="*/ 28 w 113"/>
                  <a:gd name="T1" fmla="*/ 14 h 75"/>
                  <a:gd name="T2" fmla="*/ 19 w 113"/>
                  <a:gd name="T3" fmla="*/ 0 h 75"/>
                  <a:gd name="T4" fmla="*/ 0 w 113"/>
                  <a:gd name="T5" fmla="*/ 0 h 75"/>
                  <a:gd name="T6" fmla="*/ 6 w 113"/>
                  <a:gd name="T7" fmla="*/ 18 h 75"/>
                  <a:gd name="T8" fmla="*/ 28 w 113"/>
                  <a:gd name="T9" fmla="*/ 14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3" h="75">
                    <a:moveTo>
                      <a:pt x="113" y="57"/>
                    </a:moveTo>
                    <a:lnTo>
                      <a:pt x="79" y="0"/>
                    </a:lnTo>
                    <a:lnTo>
                      <a:pt x="0" y="2"/>
                    </a:lnTo>
                    <a:lnTo>
                      <a:pt x="24" y="75"/>
                    </a:lnTo>
                    <a:lnTo>
                      <a:pt x="113" y="5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607" name="Freeform 152"/>
              <p:cNvSpPr>
                <a:spLocks/>
              </p:cNvSpPr>
              <p:nvPr/>
            </p:nvSpPr>
            <p:spPr bwMode="auto">
              <a:xfrm>
                <a:off x="2529" y="2178"/>
                <a:ext cx="48" cy="60"/>
              </a:xfrm>
              <a:custGeom>
                <a:avLst/>
                <a:gdLst>
                  <a:gd name="T0" fmla="*/ 24 w 96"/>
                  <a:gd name="T1" fmla="*/ 16 h 121"/>
                  <a:gd name="T2" fmla="*/ 14 w 96"/>
                  <a:gd name="T3" fmla="*/ 0 h 121"/>
                  <a:gd name="T4" fmla="*/ 0 w 96"/>
                  <a:gd name="T5" fmla="*/ 10 h 121"/>
                  <a:gd name="T6" fmla="*/ 12 w 96"/>
                  <a:gd name="T7" fmla="*/ 30 h 121"/>
                  <a:gd name="T8" fmla="*/ 24 w 96"/>
                  <a:gd name="T9" fmla="*/ 16 h 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 h="121">
                    <a:moveTo>
                      <a:pt x="96" y="66"/>
                    </a:moveTo>
                    <a:lnTo>
                      <a:pt x="56" y="0"/>
                    </a:lnTo>
                    <a:lnTo>
                      <a:pt x="0" y="42"/>
                    </a:lnTo>
                    <a:lnTo>
                      <a:pt x="46" y="121"/>
                    </a:lnTo>
                    <a:lnTo>
                      <a:pt x="96" y="66"/>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608" name="Freeform 153"/>
              <p:cNvSpPr>
                <a:spLocks/>
              </p:cNvSpPr>
              <p:nvPr/>
            </p:nvSpPr>
            <p:spPr bwMode="auto">
              <a:xfrm>
                <a:off x="2552" y="2205"/>
                <a:ext cx="65" cy="33"/>
              </a:xfrm>
              <a:custGeom>
                <a:avLst/>
                <a:gdLst>
                  <a:gd name="T0" fmla="*/ 0 w 131"/>
                  <a:gd name="T1" fmla="*/ 17 h 66"/>
                  <a:gd name="T2" fmla="*/ 11 w 131"/>
                  <a:gd name="T3" fmla="*/ 1 h 66"/>
                  <a:gd name="T4" fmla="*/ 30 w 131"/>
                  <a:gd name="T5" fmla="*/ 0 h 66"/>
                  <a:gd name="T6" fmla="*/ 32 w 131"/>
                  <a:gd name="T7" fmla="*/ 15 h 66"/>
                  <a:gd name="T8" fmla="*/ 0 w 131"/>
                  <a:gd name="T9" fmla="*/ 17 h 6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1" h="66">
                    <a:moveTo>
                      <a:pt x="0" y="66"/>
                    </a:moveTo>
                    <a:lnTo>
                      <a:pt x="46" y="3"/>
                    </a:lnTo>
                    <a:lnTo>
                      <a:pt x="123" y="0"/>
                    </a:lnTo>
                    <a:lnTo>
                      <a:pt x="131" y="60"/>
                    </a:lnTo>
                    <a:lnTo>
                      <a:pt x="0" y="66"/>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609" name="Freeform 154"/>
              <p:cNvSpPr>
                <a:spLocks/>
              </p:cNvSpPr>
              <p:nvPr/>
            </p:nvSpPr>
            <p:spPr bwMode="auto">
              <a:xfrm>
                <a:off x="2529" y="2177"/>
                <a:ext cx="88" cy="61"/>
              </a:xfrm>
              <a:custGeom>
                <a:avLst/>
                <a:gdLst>
                  <a:gd name="T0" fmla="*/ 0 w 177"/>
                  <a:gd name="T1" fmla="*/ 11 h 123"/>
                  <a:gd name="T2" fmla="*/ 14 w 177"/>
                  <a:gd name="T3" fmla="*/ 0 h 123"/>
                  <a:gd name="T4" fmla="*/ 33 w 177"/>
                  <a:gd name="T5" fmla="*/ 0 h 123"/>
                  <a:gd name="T6" fmla="*/ 42 w 177"/>
                  <a:gd name="T7" fmla="*/ 14 h 123"/>
                  <a:gd name="T8" fmla="*/ 44 w 177"/>
                  <a:gd name="T9" fmla="*/ 29 h 123"/>
                  <a:gd name="T10" fmla="*/ 11 w 177"/>
                  <a:gd name="T11" fmla="*/ 30 h 123"/>
                  <a:gd name="T12" fmla="*/ 0 w 177"/>
                  <a:gd name="T13" fmla="*/ 11 h 1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7" h="123">
                    <a:moveTo>
                      <a:pt x="0" y="44"/>
                    </a:moveTo>
                    <a:lnTo>
                      <a:pt x="56" y="2"/>
                    </a:lnTo>
                    <a:lnTo>
                      <a:pt x="135" y="0"/>
                    </a:lnTo>
                    <a:lnTo>
                      <a:pt x="169" y="57"/>
                    </a:lnTo>
                    <a:lnTo>
                      <a:pt x="177" y="117"/>
                    </a:lnTo>
                    <a:lnTo>
                      <a:pt x="46" y="123"/>
                    </a:lnTo>
                    <a:lnTo>
                      <a:pt x="0" y="44"/>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610" name="Freeform 155"/>
              <p:cNvSpPr>
                <a:spLocks/>
              </p:cNvSpPr>
              <p:nvPr/>
            </p:nvSpPr>
            <p:spPr bwMode="auto">
              <a:xfrm>
                <a:off x="2475" y="2180"/>
                <a:ext cx="57" cy="37"/>
              </a:xfrm>
              <a:custGeom>
                <a:avLst/>
                <a:gdLst>
                  <a:gd name="T0" fmla="*/ 29 w 114"/>
                  <a:gd name="T1" fmla="*/ 14 h 75"/>
                  <a:gd name="T2" fmla="*/ 20 w 114"/>
                  <a:gd name="T3" fmla="*/ 0 h 75"/>
                  <a:gd name="T4" fmla="*/ 0 w 114"/>
                  <a:gd name="T5" fmla="*/ 0 h 75"/>
                  <a:gd name="T6" fmla="*/ 6 w 114"/>
                  <a:gd name="T7" fmla="*/ 18 h 75"/>
                  <a:gd name="T8" fmla="*/ 29 w 114"/>
                  <a:gd name="T9" fmla="*/ 14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4" h="75">
                    <a:moveTo>
                      <a:pt x="114" y="57"/>
                    </a:moveTo>
                    <a:lnTo>
                      <a:pt x="79" y="0"/>
                    </a:lnTo>
                    <a:lnTo>
                      <a:pt x="0" y="2"/>
                    </a:lnTo>
                    <a:lnTo>
                      <a:pt x="23" y="75"/>
                    </a:lnTo>
                    <a:lnTo>
                      <a:pt x="114" y="5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611" name="Freeform 156"/>
              <p:cNvSpPr>
                <a:spLocks/>
              </p:cNvSpPr>
              <p:nvPr/>
            </p:nvSpPr>
            <p:spPr bwMode="auto">
              <a:xfrm>
                <a:off x="2447" y="2181"/>
                <a:ext cx="48" cy="60"/>
              </a:xfrm>
              <a:custGeom>
                <a:avLst/>
                <a:gdLst>
                  <a:gd name="T0" fmla="*/ 24 w 96"/>
                  <a:gd name="T1" fmla="*/ 16 h 121"/>
                  <a:gd name="T2" fmla="*/ 14 w 96"/>
                  <a:gd name="T3" fmla="*/ 0 h 121"/>
                  <a:gd name="T4" fmla="*/ 0 w 96"/>
                  <a:gd name="T5" fmla="*/ 10 h 121"/>
                  <a:gd name="T6" fmla="*/ 12 w 96"/>
                  <a:gd name="T7" fmla="*/ 30 h 121"/>
                  <a:gd name="T8" fmla="*/ 24 w 96"/>
                  <a:gd name="T9" fmla="*/ 16 h 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 h="121">
                    <a:moveTo>
                      <a:pt x="96" y="66"/>
                    </a:moveTo>
                    <a:lnTo>
                      <a:pt x="56" y="0"/>
                    </a:lnTo>
                    <a:lnTo>
                      <a:pt x="0" y="41"/>
                    </a:lnTo>
                    <a:lnTo>
                      <a:pt x="46" y="121"/>
                    </a:lnTo>
                    <a:lnTo>
                      <a:pt x="96" y="66"/>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612" name="Freeform 157"/>
              <p:cNvSpPr>
                <a:spLocks/>
              </p:cNvSpPr>
              <p:nvPr/>
            </p:nvSpPr>
            <p:spPr bwMode="auto">
              <a:xfrm>
                <a:off x="2470" y="2208"/>
                <a:ext cx="66" cy="33"/>
              </a:xfrm>
              <a:custGeom>
                <a:avLst/>
                <a:gdLst>
                  <a:gd name="T0" fmla="*/ 0 w 132"/>
                  <a:gd name="T1" fmla="*/ 17 h 66"/>
                  <a:gd name="T2" fmla="*/ 12 w 132"/>
                  <a:gd name="T3" fmla="*/ 1 h 66"/>
                  <a:gd name="T4" fmla="*/ 31 w 132"/>
                  <a:gd name="T5" fmla="*/ 0 h 66"/>
                  <a:gd name="T6" fmla="*/ 33 w 132"/>
                  <a:gd name="T7" fmla="*/ 15 h 66"/>
                  <a:gd name="T8" fmla="*/ 0 w 132"/>
                  <a:gd name="T9" fmla="*/ 17 h 6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2" h="66">
                    <a:moveTo>
                      <a:pt x="0" y="66"/>
                    </a:moveTo>
                    <a:lnTo>
                      <a:pt x="46" y="3"/>
                    </a:lnTo>
                    <a:lnTo>
                      <a:pt x="124" y="0"/>
                    </a:lnTo>
                    <a:lnTo>
                      <a:pt x="132" y="60"/>
                    </a:lnTo>
                    <a:lnTo>
                      <a:pt x="0" y="66"/>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613" name="Freeform 158"/>
              <p:cNvSpPr>
                <a:spLocks/>
              </p:cNvSpPr>
              <p:nvPr/>
            </p:nvSpPr>
            <p:spPr bwMode="auto">
              <a:xfrm>
                <a:off x="2447" y="2180"/>
                <a:ext cx="89" cy="61"/>
              </a:xfrm>
              <a:custGeom>
                <a:avLst/>
                <a:gdLst>
                  <a:gd name="T0" fmla="*/ 0 w 178"/>
                  <a:gd name="T1" fmla="*/ 10 h 123"/>
                  <a:gd name="T2" fmla="*/ 14 w 178"/>
                  <a:gd name="T3" fmla="*/ 0 h 123"/>
                  <a:gd name="T4" fmla="*/ 34 w 178"/>
                  <a:gd name="T5" fmla="*/ 0 h 123"/>
                  <a:gd name="T6" fmla="*/ 43 w 178"/>
                  <a:gd name="T7" fmla="*/ 14 h 123"/>
                  <a:gd name="T8" fmla="*/ 45 w 178"/>
                  <a:gd name="T9" fmla="*/ 29 h 123"/>
                  <a:gd name="T10" fmla="*/ 12 w 178"/>
                  <a:gd name="T11" fmla="*/ 30 h 123"/>
                  <a:gd name="T12" fmla="*/ 0 w 178"/>
                  <a:gd name="T13" fmla="*/ 10 h 1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8" h="123">
                    <a:moveTo>
                      <a:pt x="0" y="43"/>
                    </a:moveTo>
                    <a:lnTo>
                      <a:pt x="56" y="2"/>
                    </a:lnTo>
                    <a:lnTo>
                      <a:pt x="135" y="0"/>
                    </a:lnTo>
                    <a:lnTo>
                      <a:pt x="170" y="57"/>
                    </a:lnTo>
                    <a:lnTo>
                      <a:pt x="178" y="117"/>
                    </a:lnTo>
                    <a:lnTo>
                      <a:pt x="46" y="123"/>
                    </a:lnTo>
                    <a:lnTo>
                      <a:pt x="0" y="43"/>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614" name="Freeform 159"/>
              <p:cNvSpPr>
                <a:spLocks/>
              </p:cNvSpPr>
              <p:nvPr/>
            </p:nvSpPr>
            <p:spPr bwMode="auto">
              <a:xfrm>
                <a:off x="2393" y="2183"/>
                <a:ext cx="57" cy="38"/>
              </a:xfrm>
              <a:custGeom>
                <a:avLst/>
                <a:gdLst>
                  <a:gd name="T0" fmla="*/ 29 w 113"/>
                  <a:gd name="T1" fmla="*/ 15 h 74"/>
                  <a:gd name="T2" fmla="*/ 20 w 113"/>
                  <a:gd name="T3" fmla="*/ 0 h 74"/>
                  <a:gd name="T4" fmla="*/ 0 w 113"/>
                  <a:gd name="T5" fmla="*/ 1 h 74"/>
                  <a:gd name="T6" fmla="*/ 6 w 113"/>
                  <a:gd name="T7" fmla="*/ 20 h 74"/>
                  <a:gd name="T8" fmla="*/ 29 w 113"/>
                  <a:gd name="T9" fmla="*/ 15 h 7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3" h="74">
                    <a:moveTo>
                      <a:pt x="113" y="57"/>
                    </a:moveTo>
                    <a:lnTo>
                      <a:pt x="78" y="0"/>
                    </a:lnTo>
                    <a:lnTo>
                      <a:pt x="0" y="2"/>
                    </a:lnTo>
                    <a:lnTo>
                      <a:pt x="22" y="74"/>
                    </a:lnTo>
                    <a:lnTo>
                      <a:pt x="113" y="5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615" name="Freeform 160"/>
              <p:cNvSpPr>
                <a:spLocks/>
              </p:cNvSpPr>
              <p:nvPr/>
            </p:nvSpPr>
            <p:spPr bwMode="auto">
              <a:xfrm>
                <a:off x="2365" y="2184"/>
                <a:ext cx="48" cy="61"/>
              </a:xfrm>
              <a:custGeom>
                <a:avLst/>
                <a:gdLst>
                  <a:gd name="T0" fmla="*/ 24 w 95"/>
                  <a:gd name="T1" fmla="*/ 17 h 120"/>
                  <a:gd name="T2" fmla="*/ 14 w 95"/>
                  <a:gd name="T3" fmla="*/ 0 h 120"/>
                  <a:gd name="T4" fmla="*/ 0 w 95"/>
                  <a:gd name="T5" fmla="*/ 11 h 120"/>
                  <a:gd name="T6" fmla="*/ 12 w 95"/>
                  <a:gd name="T7" fmla="*/ 31 h 120"/>
                  <a:gd name="T8" fmla="*/ 24 w 95"/>
                  <a:gd name="T9" fmla="*/ 17 h 1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5" h="120">
                    <a:moveTo>
                      <a:pt x="95" y="66"/>
                    </a:moveTo>
                    <a:lnTo>
                      <a:pt x="56" y="0"/>
                    </a:lnTo>
                    <a:lnTo>
                      <a:pt x="0" y="41"/>
                    </a:lnTo>
                    <a:lnTo>
                      <a:pt x="45" y="120"/>
                    </a:lnTo>
                    <a:lnTo>
                      <a:pt x="95" y="66"/>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616" name="Freeform 161"/>
              <p:cNvSpPr>
                <a:spLocks/>
              </p:cNvSpPr>
              <p:nvPr/>
            </p:nvSpPr>
            <p:spPr bwMode="auto">
              <a:xfrm>
                <a:off x="2388" y="2212"/>
                <a:ext cx="66" cy="33"/>
              </a:xfrm>
              <a:custGeom>
                <a:avLst/>
                <a:gdLst>
                  <a:gd name="T0" fmla="*/ 0 w 131"/>
                  <a:gd name="T1" fmla="*/ 17 h 65"/>
                  <a:gd name="T2" fmla="*/ 12 w 131"/>
                  <a:gd name="T3" fmla="*/ 1 h 65"/>
                  <a:gd name="T4" fmla="*/ 31 w 131"/>
                  <a:gd name="T5" fmla="*/ 0 h 65"/>
                  <a:gd name="T6" fmla="*/ 33 w 131"/>
                  <a:gd name="T7" fmla="*/ 16 h 65"/>
                  <a:gd name="T8" fmla="*/ 0 w 131"/>
                  <a:gd name="T9" fmla="*/ 17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1" h="65">
                    <a:moveTo>
                      <a:pt x="0" y="65"/>
                    </a:moveTo>
                    <a:lnTo>
                      <a:pt x="47" y="3"/>
                    </a:lnTo>
                    <a:lnTo>
                      <a:pt x="124" y="0"/>
                    </a:lnTo>
                    <a:lnTo>
                      <a:pt x="131" y="61"/>
                    </a:lnTo>
                    <a:lnTo>
                      <a:pt x="0" y="65"/>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617" name="Freeform 162"/>
              <p:cNvSpPr>
                <a:spLocks/>
              </p:cNvSpPr>
              <p:nvPr/>
            </p:nvSpPr>
            <p:spPr bwMode="auto">
              <a:xfrm>
                <a:off x="2365" y="2183"/>
                <a:ext cx="89" cy="62"/>
              </a:xfrm>
              <a:custGeom>
                <a:avLst/>
                <a:gdLst>
                  <a:gd name="T0" fmla="*/ 0 w 176"/>
                  <a:gd name="T1" fmla="*/ 11 h 122"/>
                  <a:gd name="T2" fmla="*/ 14 w 176"/>
                  <a:gd name="T3" fmla="*/ 1 h 122"/>
                  <a:gd name="T4" fmla="*/ 34 w 176"/>
                  <a:gd name="T5" fmla="*/ 0 h 122"/>
                  <a:gd name="T6" fmla="*/ 43 w 176"/>
                  <a:gd name="T7" fmla="*/ 15 h 122"/>
                  <a:gd name="T8" fmla="*/ 45 w 176"/>
                  <a:gd name="T9" fmla="*/ 30 h 122"/>
                  <a:gd name="T10" fmla="*/ 12 w 176"/>
                  <a:gd name="T11" fmla="*/ 32 h 122"/>
                  <a:gd name="T12" fmla="*/ 0 w 176"/>
                  <a:gd name="T13" fmla="*/ 11 h 12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6" h="122">
                    <a:moveTo>
                      <a:pt x="0" y="43"/>
                    </a:moveTo>
                    <a:lnTo>
                      <a:pt x="56" y="2"/>
                    </a:lnTo>
                    <a:lnTo>
                      <a:pt x="134" y="0"/>
                    </a:lnTo>
                    <a:lnTo>
                      <a:pt x="169" y="57"/>
                    </a:lnTo>
                    <a:lnTo>
                      <a:pt x="176" y="118"/>
                    </a:lnTo>
                    <a:lnTo>
                      <a:pt x="45" y="122"/>
                    </a:lnTo>
                    <a:lnTo>
                      <a:pt x="0" y="43"/>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618" name="Freeform 163"/>
              <p:cNvSpPr>
                <a:spLocks/>
              </p:cNvSpPr>
              <p:nvPr/>
            </p:nvSpPr>
            <p:spPr bwMode="auto">
              <a:xfrm>
                <a:off x="2312" y="2187"/>
                <a:ext cx="56" cy="38"/>
              </a:xfrm>
              <a:custGeom>
                <a:avLst/>
                <a:gdLst>
                  <a:gd name="T0" fmla="*/ 28 w 113"/>
                  <a:gd name="T1" fmla="*/ 15 h 76"/>
                  <a:gd name="T2" fmla="*/ 19 w 113"/>
                  <a:gd name="T3" fmla="*/ 0 h 76"/>
                  <a:gd name="T4" fmla="*/ 0 w 113"/>
                  <a:gd name="T5" fmla="*/ 1 h 76"/>
                  <a:gd name="T6" fmla="*/ 5 w 113"/>
                  <a:gd name="T7" fmla="*/ 19 h 76"/>
                  <a:gd name="T8" fmla="*/ 28 w 113"/>
                  <a:gd name="T9" fmla="*/ 15 h 7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3" h="76">
                    <a:moveTo>
                      <a:pt x="113" y="57"/>
                    </a:moveTo>
                    <a:lnTo>
                      <a:pt x="78" y="0"/>
                    </a:lnTo>
                    <a:lnTo>
                      <a:pt x="0" y="2"/>
                    </a:lnTo>
                    <a:lnTo>
                      <a:pt x="22" y="76"/>
                    </a:lnTo>
                    <a:lnTo>
                      <a:pt x="113" y="5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619" name="Freeform 164"/>
              <p:cNvSpPr>
                <a:spLocks/>
              </p:cNvSpPr>
              <p:nvPr/>
            </p:nvSpPr>
            <p:spPr bwMode="auto">
              <a:xfrm>
                <a:off x="2283" y="2188"/>
                <a:ext cx="48" cy="60"/>
              </a:xfrm>
              <a:custGeom>
                <a:avLst/>
                <a:gdLst>
                  <a:gd name="T0" fmla="*/ 24 w 96"/>
                  <a:gd name="T1" fmla="*/ 16 h 121"/>
                  <a:gd name="T2" fmla="*/ 15 w 96"/>
                  <a:gd name="T3" fmla="*/ 0 h 121"/>
                  <a:gd name="T4" fmla="*/ 0 w 96"/>
                  <a:gd name="T5" fmla="*/ 10 h 121"/>
                  <a:gd name="T6" fmla="*/ 12 w 96"/>
                  <a:gd name="T7" fmla="*/ 30 h 121"/>
                  <a:gd name="T8" fmla="*/ 24 w 96"/>
                  <a:gd name="T9" fmla="*/ 16 h 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 h="121">
                    <a:moveTo>
                      <a:pt x="96" y="66"/>
                    </a:moveTo>
                    <a:lnTo>
                      <a:pt x="57" y="0"/>
                    </a:lnTo>
                    <a:lnTo>
                      <a:pt x="0" y="42"/>
                    </a:lnTo>
                    <a:lnTo>
                      <a:pt x="46" y="121"/>
                    </a:lnTo>
                    <a:lnTo>
                      <a:pt x="96" y="66"/>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620" name="Freeform 165"/>
              <p:cNvSpPr>
                <a:spLocks/>
              </p:cNvSpPr>
              <p:nvPr/>
            </p:nvSpPr>
            <p:spPr bwMode="auto">
              <a:xfrm>
                <a:off x="2306" y="2215"/>
                <a:ext cx="66" cy="33"/>
              </a:xfrm>
              <a:custGeom>
                <a:avLst/>
                <a:gdLst>
                  <a:gd name="T0" fmla="*/ 0 w 131"/>
                  <a:gd name="T1" fmla="*/ 17 h 66"/>
                  <a:gd name="T2" fmla="*/ 12 w 131"/>
                  <a:gd name="T3" fmla="*/ 1 h 66"/>
                  <a:gd name="T4" fmla="*/ 31 w 131"/>
                  <a:gd name="T5" fmla="*/ 0 h 66"/>
                  <a:gd name="T6" fmla="*/ 33 w 131"/>
                  <a:gd name="T7" fmla="*/ 16 h 66"/>
                  <a:gd name="T8" fmla="*/ 0 w 131"/>
                  <a:gd name="T9" fmla="*/ 17 h 6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1" h="66">
                    <a:moveTo>
                      <a:pt x="0" y="66"/>
                    </a:moveTo>
                    <a:lnTo>
                      <a:pt x="46" y="4"/>
                    </a:lnTo>
                    <a:lnTo>
                      <a:pt x="124" y="0"/>
                    </a:lnTo>
                    <a:lnTo>
                      <a:pt x="131" y="62"/>
                    </a:lnTo>
                    <a:lnTo>
                      <a:pt x="0" y="66"/>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621" name="Freeform 166"/>
              <p:cNvSpPr>
                <a:spLocks/>
              </p:cNvSpPr>
              <p:nvPr/>
            </p:nvSpPr>
            <p:spPr bwMode="auto">
              <a:xfrm>
                <a:off x="2283" y="2187"/>
                <a:ext cx="89" cy="61"/>
              </a:xfrm>
              <a:custGeom>
                <a:avLst/>
                <a:gdLst>
                  <a:gd name="T0" fmla="*/ 0 w 177"/>
                  <a:gd name="T1" fmla="*/ 11 h 123"/>
                  <a:gd name="T2" fmla="*/ 15 w 177"/>
                  <a:gd name="T3" fmla="*/ 0 h 123"/>
                  <a:gd name="T4" fmla="*/ 34 w 177"/>
                  <a:gd name="T5" fmla="*/ 0 h 123"/>
                  <a:gd name="T6" fmla="*/ 43 w 177"/>
                  <a:gd name="T7" fmla="*/ 14 h 123"/>
                  <a:gd name="T8" fmla="*/ 45 w 177"/>
                  <a:gd name="T9" fmla="*/ 29 h 123"/>
                  <a:gd name="T10" fmla="*/ 12 w 177"/>
                  <a:gd name="T11" fmla="*/ 30 h 123"/>
                  <a:gd name="T12" fmla="*/ 0 w 177"/>
                  <a:gd name="T13" fmla="*/ 11 h 1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7" h="123">
                    <a:moveTo>
                      <a:pt x="0" y="44"/>
                    </a:moveTo>
                    <a:lnTo>
                      <a:pt x="57" y="2"/>
                    </a:lnTo>
                    <a:lnTo>
                      <a:pt x="135" y="0"/>
                    </a:lnTo>
                    <a:lnTo>
                      <a:pt x="170" y="57"/>
                    </a:lnTo>
                    <a:lnTo>
                      <a:pt x="177" y="119"/>
                    </a:lnTo>
                    <a:lnTo>
                      <a:pt x="46" y="123"/>
                    </a:lnTo>
                    <a:lnTo>
                      <a:pt x="0" y="44"/>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622" name="Freeform 167"/>
              <p:cNvSpPr>
                <a:spLocks/>
              </p:cNvSpPr>
              <p:nvPr/>
            </p:nvSpPr>
            <p:spPr bwMode="auto">
              <a:xfrm>
                <a:off x="2230" y="2190"/>
                <a:ext cx="57" cy="38"/>
              </a:xfrm>
              <a:custGeom>
                <a:avLst/>
                <a:gdLst>
                  <a:gd name="T0" fmla="*/ 29 w 114"/>
                  <a:gd name="T1" fmla="*/ 15 h 76"/>
                  <a:gd name="T2" fmla="*/ 20 w 114"/>
                  <a:gd name="T3" fmla="*/ 0 h 76"/>
                  <a:gd name="T4" fmla="*/ 0 w 114"/>
                  <a:gd name="T5" fmla="*/ 1 h 76"/>
                  <a:gd name="T6" fmla="*/ 6 w 114"/>
                  <a:gd name="T7" fmla="*/ 19 h 76"/>
                  <a:gd name="T8" fmla="*/ 29 w 114"/>
                  <a:gd name="T9" fmla="*/ 15 h 7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4" h="76">
                    <a:moveTo>
                      <a:pt x="114" y="57"/>
                    </a:moveTo>
                    <a:lnTo>
                      <a:pt x="80" y="0"/>
                    </a:lnTo>
                    <a:lnTo>
                      <a:pt x="0" y="2"/>
                    </a:lnTo>
                    <a:lnTo>
                      <a:pt x="24" y="76"/>
                    </a:lnTo>
                    <a:lnTo>
                      <a:pt x="114" y="5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623" name="Freeform 168"/>
              <p:cNvSpPr>
                <a:spLocks/>
              </p:cNvSpPr>
              <p:nvPr/>
            </p:nvSpPr>
            <p:spPr bwMode="auto">
              <a:xfrm>
                <a:off x="2202" y="2191"/>
                <a:ext cx="48" cy="60"/>
              </a:xfrm>
              <a:custGeom>
                <a:avLst/>
                <a:gdLst>
                  <a:gd name="T0" fmla="*/ 24 w 96"/>
                  <a:gd name="T1" fmla="*/ 16 h 121"/>
                  <a:gd name="T2" fmla="*/ 14 w 96"/>
                  <a:gd name="T3" fmla="*/ 0 h 121"/>
                  <a:gd name="T4" fmla="*/ 0 w 96"/>
                  <a:gd name="T5" fmla="*/ 10 h 121"/>
                  <a:gd name="T6" fmla="*/ 12 w 96"/>
                  <a:gd name="T7" fmla="*/ 30 h 121"/>
                  <a:gd name="T8" fmla="*/ 24 w 96"/>
                  <a:gd name="T9" fmla="*/ 16 h 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 h="121">
                    <a:moveTo>
                      <a:pt x="96" y="66"/>
                    </a:moveTo>
                    <a:lnTo>
                      <a:pt x="55" y="0"/>
                    </a:lnTo>
                    <a:lnTo>
                      <a:pt x="0" y="43"/>
                    </a:lnTo>
                    <a:lnTo>
                      <a:pt x="45" y="121"/>
                    </a:lnTo>
                    <a:lnTo>
                      <a:pt x="96" y="66"/>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624" name="Freeform 169"/>
              <p:cNvSpPr>
                <a:spLocks/>
              </p:cNvSpPr>
              <p:nvPr/>
            </p:nvSpPr>
            <p:spPr bwMode="auto">
              <a:xfrm>
                <a:off x="2225" y="2218"/>
                <a:ext cx="66" cy="33"/>
              </a:xfrm>
              <a:custGeom>
                <a:avLst/>
                <a:gdLst>
                  <a:gd name="T0" fmla="*/ 0 w 132"/>
                  <a:gd name="T1" fmla="*/ 17 h 66"/>
                  <a:gd name="T2" fmla="*/ 12 w 132"/>
                  <a:gd name="T3" fmla="*/ 1 h 66"/>
                  <a:gd name="T4" fmla="*/ 31 w 132"/>
                  <a:gd name="T5" fmla="*/ 0 h 66"/>
                  <a:gd name="T6" fmla="*/ 33 w 132"/>
                  <a:gd name="T7" fmla="*/ 16 h 66"/>
                  <a:gd name="T8" fmla="*/ 0 w 132"/>
                  <a:gd name="T9" fmla="*/ 17 h 6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2" h="66">
                    <a:moveTo>
                      <a:pt x="0" y="66"/>
                    </a:moveTo>
                    <a:lnTo>
                      <a:pt x="47" y="3"/>
                    </a:lnTo>
                    <a:lnTo>
                      <a:pt x="124" y="0"/>
                    </a:lnTo>
                    <a:lnTo>
                      <a:pt x="132" y="61"/>
                    </a:lnTo>
                    <a:lnTo>
                      <a:pt x="0" y="66"/>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625" name="Freeform 170"/>
              <p:cNvSpPr>
                <a:spLocks/>
              </p:cNvSpPr>
              <p:nvPr/>
            </p:nvSpPr>
            <p:spPr bwMode="auto">
              <a:xfrm>
                <a:off x="2202" y="2190"/>
                <a:ext cx="89" cy="61"/>
              </a:xfrm>
              <a:custGeom>
                <a:avLst/>
                <a:gdLst>
                  <a:gd name="T0" fmla="*/ 0 w 177"/>
                  <a:gd name="T1" fmla="*/ 11 h 123"/>
                  <a:gd name="T2" fmla="*/ 14 w 177"/>
                  <a:gd name="T3" fmla="*/ 0 h 123"/>
                  <a:gd name="T4" fmla="*/ 34 w 177"/>
                  <a:gd name="T5" fmla="*/ 0 h 123"/>
                  <a:gd name="T6" fmla="*/ 43 w 177"/>
                  <a:gd name="T7" fmla="*/ 14 h 123"/>
                  <a:gd name="T8" fmla="*/ 45 w 177"/>
                  <a:gd name="T9" fmla="*/ 29 h 123"/>
                  <a:gd name="T10" fmla="*/ 12 w 177"/>
                  <a:gd name="T11" fmla="*/ 30 h 123"/>
                  <a:gd name="T12" fmla="*/ 0 w 177"/>
                  <a:gd name="T13" fmla="*/ 11 h 1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7" h="123">
                    <a:moveTo>
                      <a:pt x="0" y="45"/>
                    </a:moveTo>
                    <a:lnTo>
                      <a:pt x="55" y="2"/>
                    </a:lnTo>
                    <a:lnTo>
                      <a:pt x="135" y="0"/>
                    </a:lnTo>
                    <a:lnTo>
                      <a:pt x="169" y="57"/>
                    </a:lnTo>
                    <a:lnTo>
                      <a:pt x="177" y="118"/>
                    </a:lnTo>
                    <a:lnTo>
                      <a:pt x="45" y="123"/>
                    </a:lnTo>
                    <a:lnTo>
                      <a:pt x="0" y="4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626" name="Freeform 171"/>
              <p:cNvSpPr>
                <a:spLocks/>
              </p:cNvSpPr>
              <p:nvPr/>
            </p:nvSpPr>
            <p:spPr bwMode="auto">
              <a:xfrm>
                <a:off x="2148" y="2193"/>
                <a:ext cx="57" cy="38"/>
              </a:xfrm>
              <a:custGeom>
                <a:avLst/>
                <a:gdLst>
                  <a:gd name="T0" fmla="*/ 29 w 113"/>
                  <a:gd name="T1" fmla="*/ 15 h 76"/>
                  <a:gd name="T2" fmla="*/ 20 w 113"/>
                  <a:gd name="T3" fmla="*/ 0 h 76"/>
                  <a:gd name="T4" fmla="*/ 0 w 113"/>
                  <a:gd name="T5" fmla="*/ 1 h 76"/>
                  <a:gd name="T6" fmla="*/ 6 w 113"/>
                  <a:gd name="T7" fmla="*/ 19 h 76"/>
                  <a:gd name="T8" fmla="*/ 29 w 113"/>
                  <a:gd name="T9" fmla="*/ 15 h 7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3" h="76">
                    <a:moveTo>
                      <a:pt x="113" y="57"/>
                    </a:moveTo>
                    <a:lnTo>
                      <a:pt x="80" y="0"/>
                    </a:lnTo>
                    <a:lnTo>
                      <a:pt x="0" y="2"/>
                    </a:lnTo>
                    <a:lnTo>
                      <a:pt x="24" y="76"/>
                    </a:lnTo>
                    <a:lnTo>
                      <a:pt x="113" y="5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627" name="Freeform 172"/>
              <p:cNvSpPr>
                <a:spLocks/>
              </p:cNvSpPr>
              <p:nvPr/>
            </p:nvSpPr>
            <p:spPr bwMode="auto">
              <a:xfrm>
                <a:off x="2120" y="2194"/>
                <a:ext cx="48" cy="61"/>
              </a:xfrm>
              <a:custGeom>
                <a:avLst/>
                <a:gdLst>
                  <a:gd name="T0" fmla="*/ 24 w 96"/>
                  <a:gd name="T1" fmla="*/ 17 h 121"/>
                  <a:gd name="T2" fmla="*/ 14 w 96"/>
                  <a:gd name="T3" fmla="*/ 0 h 121"/>
                  <a:gd name="T4" fmla="*/ 0 w 96"/>
                  <a:gd name="T5" fmla="*/ 11 h 121"/>
                  <a:gd name="T6" fmla="*/ 12 w 96"/>
                  <a:gd name="T7" fmla="*/ 31 h 121"/>
                  <a:gd name="T8" fmla="*/ 24 w 96"/>
                  <a:gd name="T9" fmla="*/ 17 h 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 h="121">
                    <a:moveTo>
                      <a:pt x="96" y="66"/>
                    </a:moveTo>
                    <a:lnTo>
                      <a:pt x="55" y="0"/>
                    </a:lnTo>
                    <a:lnTo>
                      <a:pt x="0" y="42"/>
                    </a:lnTo>
                    <a:lnTo>
                      <a:pt x="45" y="121"/>
                    </a:lnTo>
                    <a:lnTo>
                      <a:pt x="96" y="66"/>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628" name="Freeform 173"/>
              <p:cNvSpPr>
                <a:spLocks/>
              </p:cNvSpPr>
              <p:nvPr/>
            </p:nvSpPr>
            <p:spPr bwMode="auto">
              <a:xfrm>
                <a:off x="2143" y="2222"/>
                <a:ext cx="66" cy="33"/>
              </a:xfrm>
              <a:custGeom>
                <a:avLst/>
                <a:gdLst>
                  <a:gd name="T0" fmla="*/ 0 w 132"/>
                  <a:gd name="T1" fmla="*/ 17 h 66"/>
                  <a:gd name="T2" fmla="*/ 12 w 132"/>
                  <a:gd name="T3" fmla="*/ 1 h 66"/>
                  <a:gd name="T4" fmla="*/ 31 w 132"/>
                  <a:gd name="T5" fmla="*/ 0 h 66"/>
                  <a:gd name="T6" fmla="*/ 33 w 132"/>
                  <a:gd name="T7" fmla="*/ 16 h 66"/>
                  <a:gd name="T8" fmla="*/ 0 w 132"/>
                  <a:gd name="T9" fmla="*/ 17 h 6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2" h="66">
                    <a:moveTo>
                      <a:pt x="0" y="66"/>
                    </a:moveTo>
                    <a:lnTo>
                      <a:pt x="47" y="3"/>
                    </a:lnTo>
                    <a:lnTo>
                      <a:pt x="123" y="0"/>
                    </a:lnTo>
                    <a:lnTo>
                      <a:pt x="132" y="61"/>
                    </a:lnTo>
                    <a:lnTo>
                      <a:pt x="0" y="66"/>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629" name="Freeform 174"/>
              <p:cNvSpPr>
                <a:spLocks/>
              </p:cNvSpPr>
              <p:nvPr/>
            </p:nvSpPr>
            <p:spPr bwMode="auto">
              <a:xfrm>
                <a:off x="2120" y="2193"/>
                <a:ext cx="89" cy="62"/>
              </a:xfrm>
              <a:custGeom>
                <a:avLst/>
                <a:gdLst>
                  <a:gd name="T0" fmla="*/ 0 w 177"/>
                  <a:gd name="T1" fmla="*/ 11 h 123"/>
                  <a:gd name="T2" fmla="*/ 14 w 177"/>
                  <a:gd name="T3" fmla="*/ 1 h 123"/>
                  <a:gd name="T4" fmla="*/ 34 w 177"/>
                  <a:gd name="T5" fmla="*/ 0 h 123"/>
                  <a:gd name="T6" fmla="*/ 42 w 177"/>
                  <a:gd name="T7" fmla="*/ 15 h 123"/>
                  <a:gd name="T8" fmla="*/ 45 w 177"/>
                  <a:gd name="T9" fmla="*/ 30 h 123"/>
                  <a:gd name="T10" fmla="*/ 12 w 177"/>
                  <a:gd name="T11" fmla="*/ 31 h 123"/>
                  <a:gd name="T12" fmla="*/ 0 w 177"/>
                  <a:gd name="T13" fmla="*/ 11 h 1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7" h="123">
                    <a:moveTo>
                      <a:pt x="0" y="44"/>
                    </a:moveTo>
                    <a:lnTo>
                      <a:pt x="55" y="2"/>
                    </a:lnTo>
                    <a:lnTo>
                      <a:pt x="135" y="0"/>
                    </a:lnTo>
                    <a:lnTo>
                      <a:pt x="168" y="57"/>
                    </a:lnTo>
                    <a:lnTo>
                      <a:pt x="177" y="118"/>
                    </a:lnTo>
                    <a:lnTo>
                      <a:pt x="45" y="123"/>
                    </a:lnTo>
                    <a:lnTo>
                      <a:pt x="0" y="44"/>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630" name="Freeform 175"/>
              <p:cNvSpPr>
                <a:spLocks/>
              </p:cNvSpPr>
              <p:nvPr/>
            </p:nvSpPr>
            <p:spPr bwMode="auto">
              <a:xfrm>
                <a:off x="2067" y="2197"/>
                <a:ext cx="56" cy="38"/>
              </a:xfrm>
              <a:custGeom>
                <a:avLst/>
                <a:gdLst>
                  <a:gd name="T0" fmla="*/ 28 w 113"/>
                  <a:gd name="T1" fmla="*/ 15 h 76"/>
                  <a:gd name="T2" fmla="*/ 20 w 113"/>
                  <a:gd name="T3" fmla="*/ 0 h 76"/>
                  <a:gd name="T4" fmla="*/ 0 w 113"/>
                  <a:gd name="T5" fmla="*/ 1 h 76"/>
                  <a:gd name="T6" fmla="*/ 6 w 113"/>
                  <a:gd name="T7" fmla="*/ 19 h 76"/>
                  <a:gd name="T8" fmla="*/ 28 w 113"/>
                  <a:gd name="T9" fmla="*/ 15 h 7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3" h="76">
                    <a:moveTo>
                      <a:pt x="113" y="57"/>
                    </a:moveTo>
                    <a:lnTo>
                      <a:pt x="80" y="0"/>
                    </a:lnTo>
                    <a:lnTo>
                      <a:pt x="0" y="3"/>
                    </a:lnTo>
                    <a:lnTo>
                      <a:pt x="24" y="76"/>
                    </a:lnTo>
                    <a:lnTo>
                      <a:pt x="113" y="5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631" name="Freeform 176"/>
              <p:cNvSpPr>
                <a:spLocks/>
              </p:cNvSpPr>
              <p:nvPr/>
            </p:nvSpPr>
            <p:spPr bwMode="auto">
              <a:xfrm>
                <a:off x="2039" y="2198"/>
                <a:ext cx="48" cy="60"/>
              </a:xfrm>
              <a:custGeom>
                <a:avLst/>
                <a:gdLst>
                  <a:gd name="T0" fmla="*/ 24 w 97"/>
                  <a:gd name="T1" fmla="*/ 17 h 120"/>
                  <a:gd name="T2" fmla="*/ 14 w 97"/>
                  <a:gd name="T3" fmla="*/ 0 h 120"/>
                  <a:gd name="T4" fmla="*/ 0 w 97"/>
                  <a:gd name="T5" fmla="*/ 11 h 120"/>
                  <a:gd name="T6" fmla="*/ 11 w 97"/>
                  <a:gd name="T7" fmla="*/ 30 h 120"/>
                  <a:gd name="T8" fmla="*/ 24 w 97"/>
                  <a:gd name="T9" fmla="*/ 17 h 1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7" h="120">
                    <a:moveTo>
                      <a:pt x="97" y="65"/>
                    </a:moveTo>
                    <a:lnTo>
                      <a:pt x="56" y="0"/>
                    </a:lnTo>
                    <a:lnTo>
                      <a:pt x="0" y="42"/>
                    </a:lnTo>
                    <a:lnTo>
                      <a:pt x="46" y="120"/>
                    </a:lnTo>
                    <a:lnTo>
                      <a:pt x="97" y="65"/>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632" name="Freeform 177"/>
              <p:cNvSpPr>
                <a:spLocks/>
              </p:cNvSpPr>
              <p:nvPr/>
            </p:nvSpPr>
            <p:spPr bwMode="auto">
              <a:xfrm>
                <a:off x="2062" y="2225"/>
                <a:ext cx="65" cy="33"/>
              </a:xfrm>
              <a:custGeom>
                <a:avLst/>
                <a:gdLst>
                  <a:gd name="T0" fmla="*/ 0 w 131"/>
                  <a:gd name="T1" fmla="*/ 17 h 66"/>
                  <a:gd name="T2" fmla="*/ 11 w 131"/>
                  <a:gd name="T3" fmla="*/ 1 h 66"/>
                  <a:gd name="T4" fmla="*/ 30 w 131"/>
                  <a:gd name="T5" fmla="*/ 0 h 66"/>
                  <a:gd name="T6" fmla="*/ 32 w 131"/>
                  <a:gd name="T7" fmla="*/ 16 h 66"/>
                  <a:gd name="T8" fmla="*/ 0 w 131"/>
                  <a:gd name="T9" fmla="*/ 17 h 6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1" h="66">
                    <a:moveTo>
                      <a:pt x="0" y="66"/>
                    </a:moveTo>
                    <a:lnTo>
                      <a:pt x="46" y="4"/>
                    </a:lnTo>
                    <a:lnTo>
                      <a:pt x="123" y="0"/>
                    </a:lnTo>
                    <a:lnTo>
                      <a:pt x="131" y="62"/>
                    </a:lnTo>
                    <a:lnTo>
                      <a:pt x="0" y="66"/>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633" name="Freeform 178"/>
              <p:cNvSpPr>
                <a:spLocks/>
              </p:cNvSpPr>
              <p:nvPr/>
            </p:nvSpPr>
            <p:spPr bwMode="auto">
              <a:xfrm>
                <a:off x="2039" y="2197"/>
                <a:ext cx="88" cy="61"/>
              </a:xfrm>
              <a:custGeom>
                <a:avLst/>
                <a:gdLst>
                  <a:gd name="T0" fmla="*/ 0 w 177"/>
                  <a:gd name="T1" fmla="*/ 11 h 123"/>
                  <a:gd name="T2" fmla="*/ 14 w 177"/>
                  <a:gd name="T3" fmla="*/ 0 h 123"/>
                  <a:gd name="T4" fmla="*/ 34 w 177"/>
                  <a:gd name="T5" fmla="*/ 0 h 123"/>
                  <a:gd name="T6" fmla="*/ 42 w 177"/>
                  <a:gd name="T7" fmla="*/ 14 h 123"/>
                  <a:gd name="T8" fmla="*/ 44 w 177"/>
                  <a:gd name="T9" fmla="*/ 29 h 123"/>
                  <a:gd name="T10" fmla="*/ 11 w 177"/>
                  <a:gd name="T11" fmla="*/ 30 h 123"/>
                  <a:gd name="T12" fmla="*/ 0 w 177"/>
                  <a:gd name="T13" fmla="*/ 11 h 1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7" h="123">
                    <a:moveTo>
                      <a:pt x="0" y="45"/>
                    </a:moveTo>
                    <a:lnTo>
                      <a:pt x="56" y="3"/>
                    </a:lnTo>
                    <a:lnTo>
                      <a:pt x="136" y="0"/>
                    </a:lnTo>
                    <a:lnTo>
                      <a:pt x="169" y="57"/>
                    </a:lnTo>
                    <a:lnTo>
                      <a:pt x="177" y="119"/>
                    </a:lnTo>
                    <a:lnTo>
                      <a:pt x="46" y="123"/>
                    </a:lnTo>
                    <a:lnTo>
                      <a:pt x="0" y="4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634" name="Freeform 179"/>
              <p:cNvSpPr>
                <a:spLocks/>
              </p:cNvSpPr>
              <p:nvPr/>
            </p:nvSpPr>
            <p:spPr bwMode="auto">
              <a:xfrm>
                <a:off x="1985" y="2200"/>
                <a:ext cx="57" cy="38"/>
              </a:xfrm>
              <a:custGeom>
                <a:avLst/>
                <a:gdLst>
                  <a:gd name="T0" fmla="*/ 29 w 113"/>
                  <a:gd name="T1" fmla="*/ 15 h 76"/>
                  <a:gd name="T2" fmla="*/ 20 w 113"/>
                  <a:gd name="T3" fmla="*/ 0 h 76"/>
                  <a:gd name="T4" fmla="*/ 0 w 113"/>
                  <a:gd name="T5" fmla="*/ 1 h 76"/>
                  <a:gd name="T6" fmla="*/ 6 w 113"/>
                  <a:gd name="T7" fmla="*/ 19 h 76"/>
                  <a:gd name="T8" fmla="*/ 29 w 113"/>
                  <a:gd name="T9" fmla="*/ 15 h 7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3" h="76">
                    <a:moveTo>
                      <a:pt x="113" y="57"/>
                    </a:moveTo>
                    <a:lnTo>
                      <a:pt x="80" y="0"/>
                    </a:lnTo>
                    <a:lnTo>
                      <a:pt x="0" y="2"/>
                    </a:lnTo>
                    <a:lnTo>
                      <a:pt x="24" y="76"/>
                    </a:lnTo>
                    <a:lnTo>
                      <a:pt x="113" y="5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635" name="Freeform 180"/>
              <p:cNvSpPr>
                <a:spLocks/>
              </p:cNvSpPr>
              <p:nvPr/>
            </p:nvSpPr>
            <p:spPr bwMode="auto">
              <a:xfrm>
                <a:off x="1957" y="2201"/>
                <a:ext cx="48" cy="60"/>
              </a:xfrm>
              <a:custGeom>
                <a:avLst/>
                <a:gdLst>
                  <a:gd name="T0" fmla="*/ 24 w 96"/>
                  <a:gd name="T1" fmla="*/ 16 h 121"/>
                  <a:gd name="T2" fmla="*/ 14 w 96"/>
                  <a:gd name="T3" fmla="*/ 0 h 121"/>
                  <a:gd name="T4" fmla="*/ 0 w 96"/>
                  <a:gd name="T5" fmla="*/ 10 h 121"/>
                  <a:gd name="T6" fmla="*/ 12 w 96"/>
                  <a:gd name="T7" fmla="*/ 30 h 121"/>
                  <a:gd name="T8" fmla="*/ 24 w 96"/>
                  <a:gd name="T9" fmla="*/ 16 h 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 h="121">
                    <a:moveTo>
                      <a:pt x="96" y="66"/>
                    </a:moveTo>
                    <a:lnTo>
                      <a:pt x="56" y="0"/>
                    </a:lnTo>
                    <a:lnTo>
                      <a:pt x="0" y="43"/>
                    </a:lnTo>
                    <a:lnTo>
                      <a:pt x="46" y="121"/>
                    </a:lnTo>
                    <a:lnTo>
                      <a:pt x="96" y="66"/>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636" name="Freeform 181"/>
              <p:cNvSpPr>
                <a:spLocks/>
              </p:cNvSpPr>
              <p:nvPr/>
            </p:nvSpPr>
            <p:spPr bwMode="auto">
              <a:xfrm>
                <a:off x="1980" y="2229"/>
                <a:ext cx="65" cy="32"/>
              </a:xfrm>
              <a:custGeom>
                <a:avLst/>
                <a:gdLst>
                  <a:gd name="T0" fmla="*/ 0 w 131"/>
                  <a:gd name="T1" fmla="*/ 16 h 66"/>
                  <a:gd name="T2" fmla="*/ 11 w 131"/>
                  <a:gd name="T3" fmla="*/ 0 h 66"/>
                  <a:gd name="T4" fmla="*/ 30 w 131"/>
                  <a:gd name="T5" fmla="*/ 0 h 66"/>
                  <a:gd name="T6" fmla="*/ 32 w 131"/>
                  <a:gd name="T7" fmla="*/ 15 h 66"/>
                  <a:gd name="T8" fmla="*/ 0 w 131"/>
                  <a:gd name="T9" fmla="*/ 16 h 6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1" h="66">
                    <a:moveTo>
                      <a:pt x="0" y="66"/>
                    </a:moveTo>
                    <a:lnTo>
                      <a:pt x="46" y="3"/>
                    </a:lnTo>
                    <a:lnTo>
                      <a:pt x="123" y="0"/>
                    </a:lnTo>
                    <a:lnTo>
                      <a:pt x="131" y="61"/>
                    </a:lnTo>
                    <a:lnTo>
                      <a:pt x="0" y="66"/>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637" name="Freeform 182"/>
              <p:cNvSpPr>
                <a:spLocks/>
              </p:cNvSpPr>
              <p:nvPr/>
            </p:nvSpPr>
            <p:spPr bwMode="auto">
              <a:xfrm>
                <a:off x="1957" y="2200"/>
                <a:ext cx="88" cy="61"/>
              </a:xfrm>
              <a:custGeom>
                <a:avLst/>
                <a:gdLst>
                  <a:gd name="T0" fmla="*/ 0 w 177"/>
                  <a:gd name="T1" fmla="*/ 11 h 123"/>
                  <a:gd name="T2" fmla="*/ 14 w 177"/>
                  <a:gd name="T3" fmla="*/ 0 h 123"/>
                  <a:gd name="T4" fmla="*/ 34 w 177"/>
                  <a:gd name="T5" fmla="*/ 0 h 123"/>
                  <a:gd name="T6" fmla="*/ 42 w 177"/>
                  <a:gd name="T7" fmla="*/ 14 h 123"/>
                  <a:gd name="T8" fmla="*/ 44 w 177"/>
                  <a:gd name="T9" fmla="*/ 29 h 123"/>
                  <a:gd name="T10" fmla="*/ 11 w 177"/>
                  <a:gd name="T11" fmla="*/ 30 h 123"/>
                  <a:gd name="T12" fmla="*/ 0 w 177"/>
                  <a:gd name="T13" fmla="*/ 11 h 1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7" h="123">
                    <a:moveTo>
                      <a:pt x="0" y="45"/>
                    </a:moveTo>
                    <a:lnTo>
                      <a:pt x="56" y="2"/>
                    </a:lnTo>
                    <a:lnTo>
                      <a:pt x="136" y="0"/>
                    </a:lnTo>
                    <a:lnTo>
                      <a:pt x="169" y="57"/>
                    </a:lnTo>
                    <a:lnTo>
                      <a:pt x="177" y="118"/>
                    </a:lnTo>
                    <a:lnTo>
                      <a:pt x="46" y="123"/>
                    </a:lnTo>
                    <a:lnTo>
                      <a:pt x="0" y="4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638" name="Freeform 183"/>
              <p:cNvSpPr>
                <a:spLocks/>
              </p:cNvSpPr>
              <p:nvPr/>
            </p:nvSpPr>
            <p:spPr bwMode="auto">
              <a:xfrm>
                <a:off x="2180" y="2251"/>
                <a:ext cx="57" cy="38"/>
              </a:xfrm>
              <a:custGeom>
                <a:avLst/>
                <a:gdLst>
                  <a:gd name="T0" fmla="*/ 29 w 114"/>
                  <a:gd name="T1" fmla="*/ 15 h 76"/>
                  <a:gd name="T2" fmla="*/ 20 w 114"/>
                  <a:gd name="T3" fmla="*/ 0 h 76"/>
                  <a:gd name="T4" fmla="*/ 0 w 114"/>
                  <a:gd name="T5" fmla="*/ 1 h 76"/>
                  <a:gd name="T6" fmla="*/ 6 w 114"/>
                  <a:gd name="T7" fmla="*/ 19 h 76"/>
                  <a:gd name="T8" fmla="*/ 29 w 114"/>
                  <a:gd name="T9" fmla="*/ 15 h 7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4" h="76">
                    <a:moveTo>
                      <a:pt x="114" y="57"/>
                    </a:moveTo>
                    <a:lnTo>
                      <a:pt x="79" y="0"/>
                    </a:lnTo>
                    <a:lnTo>
                      <a:pt x="0" y="3"/>
                    </a:lnTo>
                    <a:lnTo>
                      <a:pt x="24" y="76"/>
                    </a:lnTo>
                    <a:lnTo>
                      <a:pt x="114" y="5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639" name="Freeform 184"/>
              <p:cNvSpPr>
                <a:spLocks/>
              </p:cNvSpPr>
              <p:nvPr/>
            </p:nvSpPr>
            <p:spPr bwMode="auto">
              <a:xfrm>
                <a:off x="2152" y="2253"/>
                <a:ext cx="48" cy="60"/>
              </a:xfrm>
              <a:custGeom>
                <a:avLst/>
                <a:gdLst>
                  <a:gd name="T0" fmla="*/ 24 w 96"/>
                  <a:gd name="T1" fmla="*/ 17 h 120"/>
                  <a:gd name="T2" fmla="*/ 14 w 96"/>
                  <a:gd name="T3" fmla="*/ 0 h 120"/>
                  <a:gd name="T4" fmla="*/ 0 w 96"/>
                  <a:gd name="T5" fmla="*/ 11 h 120"/>
                  <a:gd name="T6" fmla="*/ 12 w 96"/>
                  <a:gd name="T7" fmla="*/ 30 h 120"/>
                  <a:gd name="T8" fmla="*/ 24 w 96"/>
                  <a:gd name="T9" fmla="*/ 17 h 1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 h="120">
                    <a:moveTo>
                      <a:pt x="96" y="65"/>
                    </a:moveTo>
                    <a:lnTo>
                      <a:pt x="56" y="0"/>
                    </a:lnTo>
                    <a:lnTo>
                      <a:pt x="0" y="42"/>
                    </a:lnTo>
                    <a:lnTo>
                      <a:pt x="46" y="120"/>
                    </a:lnTo>
                    <a:lnTo>
                      <a:pt x="96" y="65"/>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640" name="Freeform 185"/>
              <p:cNvSpPr>
                <a:spLocks/>
              </p:cNvSpPr>
              <p:nvPr/>
            </p:nvSpPr>
            <p:spPr bwMode="auto">
              <a:xfrm>
                <a:off x="2175" y="2280"/>
                <a:ext cx="66" cy="33"/>
              </a:xfrm>
              <a:custGeom>
                <a:avLst/>
                <a:gdLst>
                  <a:gd name="T0" fmla="*/ 0 w 132"/>
                  <a:gd name="T1" fmla="*/ 17 h 66"/>
                  <a:gd name="T2" fmla="*/ 12 w 132"/>
                  <a:gd name="T3" fmla="*/ 1 h 66"/>
                  <a:gd name="T4" fmla="*/ 31 w 132"/>
                  <a:gd name="T5" fmla="*/ 0 h 66"/>
                  <a:gd name="T6" fmla="*/ 33 w 132"/>
                  <a:gd name="T7" fmla="*/ 16 h 66"/>
                  <a:gd name="T8" fmla="*/ 0 w 132"/>
                  <a:gd name="T9" fmla="*/ 17 h 6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2" h="66">
                    <a:moveTo>
                      <a:pt x="0" y="66"/>
                    </a:moveTo>
                    <a:lnTo>
                      <a:pt x="47" y="3"/>
                    </a:lnTo>
                    <a:lnTo>
                      <a:pt x="124" y="0"/>
                    </a:lnTo>
                    <a:lnTo>
                      <a:pt x="132" y="61"/>
                    </a:lnTo>
                    <a:lnTo>
                      <a:pt x="0" y="66"/>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641" name="Freeform 186"/>
              <p:cNvSpPr>
                <a:spLocks/>
              </p:cNvSpPr>
              <p:nvPr/>
            </p:nvSpPr>
            <p:spPr bwMode="auto">
              <a:xfrm>
                <a:off x="2152" y="2251"/>
                <a:ext cx="89" cy="62"/>
              </a:xfrm>
              <a:custGeom>
                <a:avLst/>
                <a:gdLst>
                  <a:gd name="T0" fmla="*/ 0 w 178"/>
                  <a:gd name="T1" fmla="*/ 12 h 123"/>
                  <a:gd name="T2" fmla="*/ 14 w 178"/>
                  <a:gd name="T3" fmla="*/ 1 h 123"/>
                  <a:gd name="T4" fmla="*/ 34 w 178"/>
                  <a:gd name="T5" fmla="*/ 0 h 123"/>
                  <a:gd name="T6" fmla="*/ 43 w 178"/>
                  <a:gd name="T7" fmla="*/ 15 h 123"/>
                  <a:gd name="T8" fmla="*/ 45 w 178"/>
                  <a:gd name="T9" fmla="*/ 30 h 123"/>
                  <a:gd name="T10" fmla="*/ 12 w 178"/>
                  <a:gd name="T11" fmla="*/ 31 h 123"/>
                  <a:gd name="T12" fmla="*/ 0 w 178"/>
                  <a:gd name="T13" fmla="*/ 12 h 1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8" h="123">
                    <a:moveTo>
                      <a:pt x="0" y="45"/>
                    </a:moveTo>
                    <a:lnTo>
                      <a:pt x="56" y="3"/>
                    </a:lnTo>
                    <a:lnTo>
                      <a:pt x="135" y="0"/>
                    </a:lnTo>
                    <a:lnTo>
                      <a:pt x="170" y="57"/>
                    </a:lnTo>
                    <a:lnTo>
                      <a:pt x="178" y="118"/>
                    </a:lnTo>
                    <a:lnTo>
                      <a:pt x="46" y="123"/>
                    </a:lnTo>
                    <a:lnTo>
                      <a:pt x="0" y="4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642" name="Freeform 187"/>
              <p:cNvSpPr>
                <a:spLocks/>
              </p:cNvSpPr>
              <p:nvPr/>
            </p:nvSpPr>
            <p:spPr bwMode="auto">
              <a:xfrm>
                <a:off x="2098" y="2255"/>
                <a:ext cx="57" cy="38"/>
              </a:xfrm>
              <a:custGeom>
                <a:avLst/>
                <a:gdLst>
                  <a:gd name="T0" fmla="*/ 29 w 113"/>
                  <a:gd name="T1" fmla="*/ 14 h 75"/>
                  <a:gd name="T2" fmla="*/ 20 w 113"/>
                  <a:gd name="T3" fmla="*/ 0 h 75"/>
                  <a:gd name="T4" fmla="*/ 0 w 113"/>
                  <a:gd name="T5" fmla="*/ 1 h 75"/>
                  <a:gd name="T6" fmla="*/ 6 w 113"/>
                  <a:gd name="T7" fmla="*/ 19 h 75"/>
                  <a:gd name="T8" fmla="*/ 29 w 113"/>
                  <a:gd name="T9" fmla="*/ 14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3" h="75">
                    <a:moveTo>
                      <a:pt x="113" y="56"/>
                    </a:moveTo>
                    <a:lnTo>
                      <a:pt x="79" y="0"/>
                    </a:lnTo>
                    <a:lnTo>
                      <a:pt x="0" y="3"/>
                    </a:lnTo>
                    <a:lnTo>
                      <a:pt x="23" y="75"/>
                    </a:lnTo>
                    <a:lnTo>
                      <a:pt x="113" y="5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643" name="Freeform 188"/>
              <p:cNvSpPr>
                <a:spLocks/>
              </p:cNvSpPr>
              <p:nvPr/>
            </p:nvSpPr>
            <p:spPr bwMode="auto">
              <a:xfrm>
                <a:off x="2071" y="2256"/>
                <a:ext cx="48" cy="60"/>
              </a:xfrm>
              <a:custGeom>
                <a:avLst/>
                <a:gdLst>
                  <a:gd name="T0" fmla="*/ 24 w 96"/>
                  <a:gd name="T1" fmla="*/ 17 h 119"/>
                  <a:gd name="T2" fmla="*/ 14 w 96"/>
                  <a:gd name="T3" fmla="*/ 0 h 119"/>
                  <a:gd name="T4" fmla="*/ 0 w 96"/>
                  <a:gd name="T5" fmla="*/ 11 h 119"/>
                  <a:gd name="T6" fmla="*/ 12 w 96"/>
                  <a:gd name="T7" fmla="*/ 30 h 119"/>
                  <a:gd name="T8" fmla="*/ 24 w 96"/>
                  <a:gd name="T9" fmla="*/ 17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 h="119">
                    <a:moveTo>
                      <a:pt x="96" y="65"/>
                    </a:moveTo>
                    <a:lnTo>
                      <a:pt x="56" y="0"/>
                    </a:lnTo>
                    <a:lnTo>
                      <a:pt x="0" y="41"/>
                    </a:lnTo>
                    <a:lnTo>
                      <a:pt x="46" y="119"/>
                    </a:lnTo>
                    <a:lnTo>
                      <a:pt x="96" y="65"/>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644" name="Freeform 189"/>
              <p:cNvSpPr>
                <a:spLocks/>
              </p:cNvSpPr>
              <p:nvPr/>
            </p:nvSpPr>
            <p:spPr bwMode="auto">
              <a:xfrm>
                <a:off x="2093" y="2283"/>
                <a:ext cx="66" cy="33"/>
              </a:xfrm>
              <a:custGeom>
                <a:avLst/>
                <a:gdLst>
                  <a:gd name="T0" fmla="*/ 0 w 132"/>
                  <a:gd name="T1" fmla="*/ 17 h 66"/>
                  <a:gd name="T2" fmla="*/ 12 w 132"/>
                  <a:gd name="T3" fmla="*/ 1 h 66"/>
                  <a:gd name="T4" fmla="*/ 31 w 132"/>
                  <a:gd name="T5" fmla="*/ 0 h 66"/>
                  <a:gd name="T6" fmla="*/ 33 w 132"/>
                  <a:gd name="T7" fmla="*/ 16 h 66"/>
                  <a:gd name="T8" fmla="*/ 0 w 132"/>
                  <a:gd name="T9" fmla="*/ 17 h 6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2" h="66">
                    <a:moveTo>
                      <a:pt x="0" y="66"/>
                    </a:moveTo>
                    <a:lnTo>
                      <a:pt x="47" y="4"/>
                    </a:lnTo>
                    <a:lnTo>
                      <a:pt x="123" y="0"/>
                    </a:lnTo>
                    <a:lnTo>
                      <a:pt x="132" y="62"/>
                    </a:lnTo>
                    <a:lnTo>
                      <a:pt x="0" y="66"/>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645" name="Freeform 190"/>
              <p:cNvSpPr>
                <a:spLocks/>
              </p:cNvSpPr>
              <p:nvPr/>
            </p:nvSpPr>
            <p:spPr bwMode="auto">
              <a:xfrm>
                <a:off x="2071" y="2255"/>
                <a:ext cx="88" cy="61"/>
              </a:xfrm>
              <a:custGeom>
                <a:avLst/>
                <a:gdLst>
                  <a:gd name="T0" fmla="*/ 0 w 178"/>
                  <a:gd name="T1" fmla="*/ 11 h 122"/>
                  <a:gd name="T2" fmla="*/ 14 w 178"/>
                  <a:gd name="T3" fmla="*/ 1 h 122"/>
                  <a:gd name="T4" fmla="*/ 33 w 178"/>
                  <a:gd name="T5" fmla="*/ 0 h 122"/>
                  <a:gd name="T6" fmla="*/ 42 w 178"/>
                  <a:gd name="T7" fmla="*/ 14 h 122"/>
                  <a:gd name="T8" fmla="*/ 44 w 178"/>
                  <a:gd name="T9" fmla="*/ 30 h 122"/>
                  <a:gd name="T10" fmla="*/ 11 w 178"/>
                  <a:gd name="T11" fmla="*/ 31 h 122"/>
                  <a:gd name="T12" fmla="*/ 0 w 178"/>
                  <a:gd name="T13" fmla="*/ 11 h 12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8" h="122">
                    <a:moveTo>
                      <a:pt x="0" y="44"/>
                    </a:moveTo>
                    <a:lnTo>
                      <a:pt x="56" y="3"/>
                    </a:lnTo>
                    <a:lnTo>
                      <a:pt x="135" y="0"/>
                    </a:lnTo>
                    <a:lnTo>
                      <a:pt x="169" y="56"/>
                    </a:lnTo>
                    <a:lnTo>
                      <a:pt x="178" y="118"/>
                    </a:lnTo>
                    <a:lnTo>
                      <a:pt x="46" y="122"/>
                    </a:lnTo>
                    <a:lnTo>
                      <a:pt x="0" y="44"/>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646" name="Freeform 191"/>
              <p:cNvSpPr>
                <a:spLocks/>
              </p:cNvSpPr>
              <p:nvPr/>
            </p:nvSpPr>
            <p:spPr bwMode="auto">
              <a:xfrm>
                <a:off x="2017" y="2258"/>
                <a:ext cx="56" cy="38"/>
              </a:xfrm>
              <a:custGeom>
                <a:avLst/>
                <a:gdLst>
                  <a:gd name="T0" fmla="*/ 28 w 113"/>
                  <a:gd name="T1" fmla="*/ 15 h 76"/>
                  <a:gd name="T2" fmla="*/ 19 w 113"/>
                  <a:gd name="T3" fmla="*/ 0 h 76"/>
                  <a:gd name="T4" fmla="*/ 0 w 113"/>
                  <a:gd name="T5" fmla="*/ 1 h 76"/>
                  <a:gd name="T6" fmla="*/ 5 w 113"/>
                  <a:gd name="T7" fmla="*/ 19 h 76"/>
                  <a:gd name="T8" fmla="*/ 28 w 113"/>
                  <a:gd name="T9" fmla="*/ 15 h 7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3" h="76">
                    <a:moveTo>
                      <a:pt x="113" y="57"/>
                    </a:moveTo>
                    <a:lnTo>
                      <a:pt x="79" y="0"/>
                    </a:lnTo>
                    <a:lnTo>
                      <a:pt x="0" y="4"/>
                    </a:lnTo>
                    <a:lnTo>
                      <a:pt x="23" y="76"/>
                    </a:lnTo>
                    <a:lnTo>
                      <a:pt x="113" y="5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647" name="Freeform 192"/>
              <p:cNvSpPr>
                <a:spLocks/>
              </p:cNvSpPr>
              <p:nvPr/>
            </p:nvSpPr>
            <p:spPr bwMode="auto">
              <a:xfrm>
                <a:off x="1989" y="2260"/>
                <a:ext cx="48" cy="60"/>
              </a:xfrm>
              <a:custGeom>
                <a:avLst/>
                <a:gdLst>
                  <a:gd name="T0" fmla="*/ 24 w 96"/>
                  <a:gd name="T1" fmla="*/ 16 h 119"/>
                  <a:gd name="T2" fmla="*/ 14 w 96"/>
                  <a:gd name="T3" fmla="*/ 0 h 119"/>
                  <a:gd name="T4" fmla="*/ 0 w 96"/>
                  <a:gd name="T5" fmla="*/ 11 h 119"/>
                  <a:gd name="T6" fmla="*/ 12 w 96"/>
                  <a:gd name="T7" fmla="*/ 30 h 119"/>
                  <a:gd name="T8" fmla="*/ 24 w 96"/>
                  <a:gd name="T9" fmla="*/ 16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 h="119">
                    <a:moveTo>
                      <a:pt x="96" y="64"/>
                    </a:moveTo>
                    <a:lnTo>
                      <a:pt x="56" y="0"/>
                    </a:lnTo>
                    <a:lnTo>
                      <a:pt x="0" y="41"/>
                    </a:lnTo>
                    <a:lnTo>
                      <a:pt x="46" y="119"/>
                    </a:lnTo>
                    <a:lnTo>
                      <a:pt x="96" y="64"/>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648" name="Freeform 193"/>
              <p:cNvSpPr>
                <a:spLocks/>
              </p:cNvSpPr>
              <p:nvPr/>
            </p:nvSpPr>
            <p:spPr bwMode="auto">
              <a:xfrm>
                <a:off x="2012" y="2287"/>
                <a:ext cx="65" cy="33"/>
              </a:xfrm>
              <a:custGeom>
                <a:avLst/>
                <a:gdLst>
                  <a:gd name="T0" fmla="*/ 0 w 131"/>
                  <a:gd name="T1" fmla="*/ 17 h 66"/>
                  <a:gd name="T2" fmla="*/ 11 w 131"/>
                  <a:gd name="T3" fmla="*/ 1 h 66"/>
                  <a:gd name="T4" fmla="*/ 30 w 131"/>
                  <a:gd name="T5" fmla="*/ 0 h 66"/>
                  <a:gd name="T6" fmla="*/ 32 w 131"/>
                  <a:gd name="T7" fmla="*/ 16 h 66"/>
                  <a:gd name="T8" fmla="*/ 0 w 131"/>
                  <a:gd name="T9" fmla="*/ 17 h 6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1" h="66">
                    <a:moveTo>
                      <a:pt x="0" y="66"/>
                    </a:moveTo>
                    <a:lnTo>
                      <a:pt x="46" y="4"/>
                    </a:lnTo>
                    <a:lnTo>
                      <a:pt x="123" y="0"/>
                    </a:lnTo>
                    <a:lnTo>
                      <a:pt x="131" y="62"/>
                    </a:lnTo>
                    <a:lnTo>
                      <a:pt x="0" y="66"/>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649" name="Freeform 194"/>
              <p:cNvSpPr>
                <a:spLocks/>
              </p:cNvSpPr>
              <p:nvPr/>
            </p:nvSpPr>
            <p:spPr bwMode="auto">
              <a:xfrm>
                <a:off x="1989" y="2258"/>
                <a:ext cx="88" cy="62"/>
              </a:xfrm>
              <a:custGeom>
                <a:avLst/>
                <a:gdLst>
                  <a:gd name="T0" fmla="*/ 0 w 177"/>
                  <a:gd name="T1" fmla="*/ 12 h 123"/>
                  <a:gd name="T2" fmla="*/ 14 w 177"/>
                  <a:gd name="T3" fmla="*/ 1 h 123"/>
                  <a:gd name="T4" fmla="*/ 33 w 177"/>
                  <a:gd name="T5" fmla="*/ 0 h 123"/>
                  <a:gd name="T6" fmla="*/ 42 w 177"/>
                  <a:gd name="T7" fmla="*/ 15 h 123"/>
                  <a:gd name="T8" fmla="*/ 44 w 177"/>
                  <a:gd name="T9" fmla="*/ 30 h 123"/>
                  <a:gd name="T10" fmla="*/ 11 w 177"/>
                  <a:gd name="T11" fmla="*/ 31 h 123"/>
                  <a:gd name="T12" fmla="*/ 0 w 177"/>
                  <a:gd name="T13" fmla="*/ 12 h 1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7" h="123">
                    <a:moveTo>
                      <a:pt x="0" y="45"/>
                    </a:moveTo>
                    <a:lnTo>
                      <a:pt x="56" y="4"/>
                    </a:lnTo>
                    <a:lnTo>
                      <a:pt x="135" y="0"/>
                    </a:lnTo>
                    <a:lnTo>
                      <a:pt x="169" y="57"/>
                    </a:lnTo>
                    <a:lnTo>
                      <a:pt x="177" y="119"/>
                    </a:lnTo>
                    <a:lnTo>
                      <a:pt x="46" y="123"/>
                    </a:lnTo>
                    <a:lnTo>
                      <a:pt x="0" y="4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650" name="Freeform 195"/>
              <p:cNvSpPr>
                <a:spLocks/>
              </p:cNvSpPr>
              <p:nvPr/>
            </p:nvSpPr>
            <p:spPr bwMode="auto">
              <a:xfrm>
                <a:off x="3061" y="2169"/>
                <a:ext cx="56" cy="38"/>
              </a:xfrm>
              <a:custGeom>
                <a:avLst/>
                <a:gdLst>
                  <a:gd name="T0" fmla="*/ 28 w 113"/>
                  <a:gd name="T1" fmla="*/ 15 h 76"/>
                  <a:gd name="T2" fmla="*/ 19 w 113"/>
                  <a:gd name="T3" fmla="*/ 0 h 76"/>
                  <a:gd name="T4" fmla="*/ 0 w 113"/>
                  <a:gd name="T5" fmla="*/ 1 h 76"/>
                  <a:gd name="T6" fmla="*/ 5 w 113"/>
                  <a:gd name="T7" fmla="*/ 19 h 76"/>
                  <a:gd name="T8" fmla="*/ 28 w 113"/>
                  <a:gd name="T9" fmla="*/ 15 h 7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3" h="76">
                    <a:moveTo>
                      <a:pt x="113" y="58"/>
                    </a:moveTo>
                    <a:lnTo>
                      <a:pt x="79" y="0"/>
                    </a:lnTo>
                    <a:lnTo>
                      <a:pt x="0" y="2"/>
                    </a:lnTo>
                    <a:lnTo>
                      <a:pt x="22" y="76"/>
                    </a:lnTo>
                    <a:lnTo>
                      <a:pt x="113" y="5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651" name="Freeform 196"/>
              <p:cNvSpPr>
                <a:spLocks/>
              </p:cNvSpPr>
              <p:nvPr/>
            </p:nvSpPr>
            <p:spPr bwMode="auto">
              <a:xfrm>
                <a:off x="3033" y="2170"/>
                <a:ext cx="47" cy="61"/>
              </a:xfrm>
              <a:custGeom>
                <a:avLst/>
                <a:gdLst>
                  <a:gd name="T0" fmla="*/ 23 w 95"/>
                  <a:gd name="T1" fmla="*/ 17 h 120"/>
                  <a:gd name="T2" fmla="*/ 14 w 95"/>
                  <a:gd name="T3" fmla="*/ 0 h 120"/>
                  <a:gd name="T4" fmla="*/ 0 w 95"/>
                  <a:gd name="T5" fmla="*/ 11 h 120"/>
                  <a:gd name="T6" fmla="*/ 11 w 95"/>
                  <a:gd name="T7" fmla="*/ 31 h 120"/>
                  <a:gd name="T8" fmla="*/ 23 w 95"/>
                  <a:gd name="T9" fmla="*/ 17 h 1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5" h="120">
                    <a:moveTo>
                      <a:pt x="95" y="66"/>
                    </a:moveTo>
                    <a:lnTo>
                      <a:pt x="56" y="0"/>
                    </a:lnTo>
                    <a:lnTo>
                      <a:pt x="0" y="41"/>
                    </a:lnTo>
                    <a:lnTo>
                      <a:pt x="45" y="120"/>
                    </a:lnTo>
                    <a:lnTo>
                      <a:pt x="95" y="66"/>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652" name="Freeform 197"/>
              <p:cNvSpPr>
                <a:spLocks/>
              </p:cNvSpPr>
              <p:nvPr/>
            </p:nvSpPr>
            <p:spPr bwMode="auto">
              <a:xfrm>
                <a:off x="3055" y="2198"/>
                <a:ext cx="66" cy="33"/>
              </a:xfrm>
              <a:custGeom>
                <a:avLst/>
                <a:gdLst>
                  <a:gd name="T0" fmla="*/ 0 w 130"/>
                  <a:gd name="T1" fmla="*/ 17 h 64"/>
                  <a:gd name="T2" fmla="*/ 12 w 130"/>
                  <a:gd name="T3" fmla="*/ 1 h 64"/>
                  <a:gd name="T4" fmla="*/ 32 w 130"/>
                  <a:gd name="T5" fmla="*/ 0 h 64"/>
                  <a:gd name="T6" fmla="*/ 34 w 130"/>
                  <a:gd name="T7" fmla="*/ 16 h 64"/>
                  <a:gd name="T8" fmla="*/ 0 w 130"/>
                  <a:gd name="T9" fmla="*/ 17 h 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0" h="64">
                    <a:moveTo>
                      <a:pt x="0" y="64"/>
                    </a:moveTo>
                    <a:lnTo>
                      <a:pt x="47" y="2"/>
                    </a:lnTo>
                    <a:lnTo>
                      <a:pt x="124" y="0"/>
                    </a:lnTo>
                    <a:lnTo>
                      <a:pt x="130" y="60"/>
                    </a:lnTo>
                    <a:lnTo>
                      <a:pt x="0" y="64"/>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653" name="Freeform 198"/>
              <p:cNvSpPr>
                <a:spLocks/>
              </p:cNvSpPr>
              <p:nvPr/>
            </p:nvSpPr>
            <p:spPr bwMode="auto">
              <a:xfrm>
                <a:off x="3033" y="2169"/>
                <a:ext cx="88" cy="62"/>
              </a:xfrm>
              <a:custGeom>
                <a:avLst/>
                <a:gdLst>
                  <a:gd name="T0" fmla="*/ 0 w 175"/>
                  <a:gd name="T1" fmla="*/ 11 h 122"/>
                  <a:gd name="T2" fmla="*/ 14 w 175"/>
                  <a:gd name="T3" fmla="*/ 1 h 122"/>
                  <a:gd name="T4" fmla="*/ 34 w 175"/>
                  <a:gd name="T5" fmla="*/ 0 h 122"/>
                  <a:gd name="T6" fmla="*/ 43 w 175"/>
                  <a:gd name="T7" fmla="*/ 15 h 122"/>
                  <a:gd name="T8" fmla="*/ 44 w 175"/>
                  <a:gd name="T9" fmla="*/ 30 h 122"/>
                  <a:gd name="T10" fmla="*/ 12 w 175"/>
                  <a:gd name="T11" fmla="*/ 32 h 122"/>
                  <a:gd name="T12" fmla="*/ 0 w 175"/>
                  <a:gd name="T13" fmla="*/ 11 h 12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5" h="122">
                    <a:moveTo>
                      <a:pt x="0" y="43"/>
                    </a:moveTo>
                    <a:lnTo>
                      <a:pt x="56" y="2"/>
                    </a:lnTo>
                    <a:lnTo>
                      <a:pt x="135" y="0"/>
                    </a:lnTo>
                    <a:lnTo>
                      <a:pt x="169" y="58"/>
                    </a:lnTo>
                    <a:lnTo>
                      <a:pt x="175" y="118"/>
                    </a:lnTo>
                    <a:lnTo>
                      <a:pt x="45" y="122"/>
                    </a:lnTo>
                    <a:lnTo>
                      <a:pt x="0" y="43"/>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654" name="Freeform 199"/>
              <p:cNvSpPr>
                <a:spLocks/>
              </p:cNvSpPr>
              <p:nvPr/>
            </p:nvSpPr>
            <p:spPr bwMode="auto">
              <a:xfrm>
                <a:off x="2977" y="2169"/>
                <a:ext cx="56" cy="38"/>
              </a:xfrm>
              <a:custGeom>
                <a:avLst/>
                <a:gdLst>
                  <a:gd name="T0" fmla="*/ 28 w 113"/>
                  <a:gd name="T1" fmla="*/ 15 h 76"/>
                  <a:gd name="T2" fmla="*/ 19 w 113"/>
                  <a:gd name="T3" fmla="*/ 0 h 76"/>
                  <a:gd name="T4" fmla="*/ 0 w 113"/>
                  <a:gd name="T5" fmla="*/ 1 h 76"/>
                  <a:gd name="T6" fmla="*/ 5 w 113"/>
                  <a:gd name="T7" fmla="*/ 19 h 76"/>
                  <a:gd name="T8" fmla="*/ 28 w 113"/>
                  <a:gd name="T9" fmla="*/ 15 h 7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3" h="76">
                    <a:moveTo>
                      <a:pt x="113" y="58"/>
                    </a:moveTo>
                    <a:lnTo>
                      <a:pt x="78" y="0"/>
                    </a:lnTo>
                    <a:lnTo>
                      <a:pt x="0" y="2"/>
                    </a:lnTo>
                    <a:lnTo>
                      <a:pt x="22" y="76"/>
                    </a:lnTo>
                    <a:lnTo>
                      <a:pt x="113" y="5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655" name="Freeform 200"/>
              <p:cNvSpPr>
                <a:spLocks/>
              </p:cNvSpPr>
              <p:nvPr/>
            </p:nvSpPr>
            <p:spPr bwMode="auto">
              <a:xfrm>
                <a:off x="2948" y="2170"/>
                <a:ext cx="48" cy="61"/>
              </a:xfrm>
              <a:custGeom>
                <a:avLst/>
                <a:gdLst>
                  <a:gd name="T0" fmla="*/ 24 w 96"/>
                  <a:gd name="T1" fmla="*/ 17 h 120"/>
                  <a:gd name="T2" fmla="*/ 15 w 96"/>
                  <a:gd name="T3" fmla="*/ 0 h 120"/>
                  <a:gd name="T4" fmla="*/ 0 w 96"/>
                  <a:gd name="T5" fmla="*/ 11 h 120"/>
                  <a:gd name="T6" fmla="*/ 12 w 96"/>
                  <a:gd name="T7" fmla="*/ 31 h 120"/>
                  <a:gd name="T8" fmla="*/ 24 w 96"/>
                  <a:gd name="T9" fmla="*/ 17 h 1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 h="120">
                    <a:moveTo>
                      <a:pt x="96" y="66"/>
                    </a:moveTo>
                    <a:lnTo>
                      <a:pt x="57" y="0"/>
                    </a:lnTo>
                    <a:lnTo>
                      <a:pt x="0" y="41"/>
                    </a:lnTo>
                    <a:lnTo>
                      <a:pt x="46" y="120"/>
                    </a:lnTo>
                    <a:lnTo>
                      <a:pt x="96" y="66"/>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656" name="Freeform 201"/>
              <p:cNvSpPr>
                <a:spLocks/>
              </p:cNvSpPr>
              <p:nvPr/>
            </p:nvSpPr>
            <p:spPr bwMode="auto">
              <a:xfrm>
                <a:off x="2971" y="2198"/>
                <a:ext cx="65" cy="33"/>
              </a:xfrm>
              <a:custGeom>
                <a:avLst/>
                <a:gdLst>
                  <a:gd name="T0" fmla="*/ 0 w 131"/>
                  <a:gd name="T1" fmla="*/ 17 h 64"/>
                  <a:gd name="T2" fmla="*/ 11 w 131"/>
                  <a:gd name="T3" fmla="*/ 1 h 64"/>
                  <a:gd name="T4" fmla="*/ 31 w 131"/>
                  <a:gd name="T5" fmla="*/ 0 h 64"/>
                  <a:gd name="T6" fmla="*/ 32 w 131"/>
                  <a:gd name="T7" fmla="*/ 16 h 64"/>
                  <a:gd name="T8" fmla="*/ 0 w 131"/>
                  <a:gd name="T9" fmla="*/ 17 h 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1" h="64">
                    <a:moveTo>
                      <a:pt x="0" y="64"/>
                    </a:moveTo>
                    <a:lnTo>
                      <a:pt x="47" y="2"/>
                    </a:lnTo>
                    <a:lnTo>
                      <a:pt x="124" y="0"/>
                    </a:lnTo>
                    <a:lnTo>
                      <a:pt x="131" y="60"/>
                    </a:lnTo>
                    <a:lnTo>
                      <a:pt x="0" y="64"/>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657" name="Freeform 202"/>
              <p:cNvSpPr>
                <a:spLocks/>
              </p:cNvSpPr>
              <p:nvPr/>
            </p:nvSpPr>
            <p:spPr bwMode="auto">
              <a:xfrm>
                <a:off x="2948" y="2169"/>
                <a:ext cx="88" cy="62"/>
              </a:xfrm>
              <a:custGeom>
                <a:avLst/>
                <a:gdLst>
                  <a:gd name="T0" fmla="*/ 0 w 177"/>
                  <a:gd name="T1" fmla="*/ 11 h 122"/>
                  <a:gd name="T2" fmla="*/ 14 w 177"/>
                  <a:gd name="T3" fmla="*/ 1 h 122"/>
                  <a:gd name="T4" fmla="*/ 33 w 177"/>
                  <a:gd name="T5" fmla="*/ 0 h 122"/>
                  <a:gd name="T6" fmla="*/ 42 w 177"/>
                  <a:gd name="T7" fmla="*/ 15 h 122"/>
                  <a:gd name="T8" fmla="*/ 44 w 177"/>
                  <a:gd name="T9" fmla="*/ 30 h 122"/>
                  <a:gd name="T10" fmla="*/ 11 w 177"/>
                  <a:gd name="T11" fmla="*/ 32 h 122"/>
                  <a:gd name="T12" fmla="*/ 0 w 177"/>
                  <a:gd name="T13" fmla="*/ 11 h 12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7" h="122">
                    <a:moveTo>
                      <a:pt x="0" y="43"/>
                    </a:moveTo>
                    <a:lnTo>
                      <a:pt x="57" y="2"/>
                    </a:lnTo>
                    <a:lnTo>
                      <a:pt x="135" y="0"/>
                    </a:lnTo>
                    <a:lnTo>
                      <a:pt x="170" y="58"/>
                    </a:lnTo>
                    <a:lnTo>
                      <a:pt x="177" y="118"/>
                    </a:lnTo>
                    <a:lnTo>
                      <a:pt x="46" y="122"/>
                    </a:lnTo>
                    <a:lnTo>
                      <a:pt x="0" y="43"/>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658" name="Freeform 203"/>
              <p:cNvSpPr>
                <a:spLocks/>
              </p:cNvSpPr>
              <p:nvPr/>
            </p:nvSpPr>
            <p:spPr bwMode="auto">
              <a:xfrm>
                <a:off x="2782" y="2173"/>
                <a:ext cx="48" cy="61"/>
              </a:xfrm>
              <a:custGeom>
                <a:avLst/>
                <a:gdLst>
                  <a:gd name="T0" fmla="*/ 24 w 96"/>
                  <a:gd name="T1" fmla="*/ 17 h 121"/>
                  <a:gd name="T2" fmla="*/ 14 w 96"/>
                  <a:gd name="T3" fmla="*/ 0 h 121"/>
                  <a:gd name="T4" fmla="*/ 0 w 96"/>
                  <a:gd name="T5" fmla="*/ 11 h 121"/>
                  <a:gd name="T6" fmla="*/ 12 w 96"/>
                  <a:gd name="T7" fmla="*/ 31 h 121"/>
                  <a:gd name="T8" fmla="*/ 24 w 96"/>
                  <a:gd name="T9" fmla="*/ 17 h 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 h="121">
                    <a:moveTo>
                      <a:pt x="96" y="66"/>
                    </a:moveTo>
                    <a:lnTo>
                      <a:pt x="56" y="0"/>
                    </a:lnTo>
                    <a:lnTo>
                      <a:pt x="0" y="42"/>
                    </a:lnTo>
                    <a:lnTo>
                      <a:pt x="45" y="121"/>
                    </a:lnTo>
                    <a:lnTo>
                      <a:pt x="96" y="66"/>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grpSp>
        <p:grpSp>
          <p:nvGrpSpPr>
            <p:cNvPr id="3077" name="Group 204"/>
            <p:cNvGrpSpPr>
              <a:grpSpLocks/>
            </p:cNvGrpSpPr>
            <p:nvPr/>
          </p:nvGrpSpPr>
          <p:grpSpPr bwMode="auto">
            <a:xfrm>
              <a:off x="1296" y="793"/>
              <a:ext cx="2956" cy="3698"/>
              <a:chOff x="1794" y="0"/>
              <a:chExt cx="3706" cy="4658"/>
            </a:xfrm>
          </p:grpSpPr>
          <p:sp>
            <p:nvSpPr>
              <p:cNvPr id="3079" name="Freeform 205"/>
              <p:cNvSpPr>
                <a:spLocks/>
              </p:cNvSpPr>
              <p:nvPr/>
            </p:nvSpPr>
            <p:spPr bwMode="auto">
              <a:xfrm>
                <a:off x="2800" y="2170"/>
                <a:ext cx="88" cy="62"/>
              </a:xfrm>
              <a:custGeom>
                <a:avLst/>
                <a:gdLst>
                  <a:gd name="T0" fmla="*/ 0 w 177"/>
                  <a:gd name="T1" fmla="*/ 11 h 123"/>
                  <a:gd name="T2" fmla="*/ 14 w 177"/>
                  <a:gd name="T3" fmla="*/ 1 h 123"/>
                  <a:gd name="T4" fmla="*/ 34 w 177"/>
                  <a:gd name="T5" fmla="*/ 0 h 123"/>
                  <a:gd name="T6" fmla="*/ 42 w 177"/>
                  <a:gd name="T7" fmla="*/ 15 h 123"/>
                  <a:gd name="T8" fmla="*/ 44 w 177"/>
                  <a:gd name="T9" fmla="*/ 30 h 123"/>
                  <a:gd name="T10" fmla="*/ 11 w 177"/>
                  <a:gd name="T11" fmla="*/ 31 h 123"/>
                  <a:gd name="T12" fmla="*/ 0 w 177"/>
                  <a:gd name="T13" fmla="*/ 11 h 1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7" h="123">
                    <a:moveTo>
                      <a:pt x="0" y="44"/>
                    </a:moveTo>
                    <a:lnTo>
                      <a:pt x="56" y="2"/>
                    </a:lnTo>
                    <a:lnTo>
                      <a:pt x="136" y="0"/>
                    </a:lnTo>
                    <a:lnTo>
                      <a:pt x="169" y="58"/>
                    </a:lnTo>
                    <a:lnTo>
                      <a:pt x="177" y="119"/>
                    </a:lnTo>
                    <a:lnTo>
                      <a:pt x="45" y="123"/>
                    </a:lnTo>
                    <a:lnTo>
                      <a:pt x="0" y="44"/>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080" name="Freeform 206"/>
              <p:cNvSpPr>
                <a:spLocks/>
              </p:cNvSpPr>
              <p:nvPr/>
            </p:nvSpPr>
            <p:spPr bwMode="auto">
              <a:xfrm>
                <a:off x="3246" y="2164"/>
                <a:ext cx="56" cy="37"/>
              </a:xfrm>
              <a:custGeom>
                <a:avLst/>
                <a:gdLst>
                  <a:gd name="T0" fmla="*/ 28 w 113"/>
                  <a:gd name="T1" fmla="*/ 14 h 75"/>
                  <a:gd name="T2" fmla="*/ 19 w 113"/>
                  <a:gd name="T3" fmla="*/ 0 h 75"/>
                  <a:gd name="T4" fmla="*/ 0 w 113"/>
                  <a:gd name="T5" fmla="*/ 0 h 75"/>
                  <a:gd name="T6" fmla="*/ 5 w 113"/>
                  <a:gd name="T7" fmla="*/ 18 h 75"/>
                  <a:gd name="T8" fmla="*/ 28 w 113"/>
                  <a:gd name="T9" fmla="*/ 14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3" h="75">
                    <a:moveTo>
                      <a:pt x="113" y="57"/>
                    </a:moveTo>
                    <a:lnTo>
                      <a:pt x="79" y="0"/>
                    </a:lnTo>
                    <a:lnTo>
                      <a:pt x="0" y="1"/>
                    </a:lnTo>
                    <a:lnTo>
                      <a:pt x="22" y="75"/>
                    </a:lnTo>
                    <a:lnTo>
                      <a:pt x="113" y="5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081" name="Freeform 207"/>
              <p:cNvSpPr>
                <a:spLocks/>
              </p:cNvSpPr>
              <p:nvPr/>
            </p:nvSpPr>
            <p:spPr bwMode="auto">
              <a:xfrm>
                <a:off x="3218" y="2165"/>
                <a:ext cx="47" cy="60"/>
              </a:xfrm>
              <a:custGeom>
                <a:avLst/>
                <a:gdLst>
                  <a:gd name="T0" fmla="*/ 23 w 95"/>
                  <a:gd name="T1" fmla="*/ 16 h 121"/>
                  <a:gd name="T2" fmla="*/ 14 w 95"/>
                  <a:gd name="T3" fmla="*/ 0 h 121"/>
                  <a:gd name="T4" fmla="*/ 0 w 95"/>
                  <a:gd name="T5" fmla="*/ 10 h 121"/>
                  <a:gd name="T6" fmla="*/ 11 w 95"/>
                  <a:gd name="T7" fmla="*/ 30 h 121"/>
                  <a:gd name="T8" fmla="*/ 23 w 95"/>
                  <a:gd name="T9" fmla="*/ 16 h 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5" h="121">
                    <a:moveTo>
                      <a:pt x="95" y="66"/>
                    </a:moveTo>
                    <a:lnTo>
                      <a:pt x="56" y="0"/>
                    </a:lnTo>
                    <a:lnTo>
                      <a:pt x="0" y="41"/>
                    </a:lnTo>
                    <a:lnTo>
                      <a:pt x="45" y="121"/>
                    </a:lnTo>
                    <a:lnTo>
                      <a:pt x="95" y="66"/>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082" name="Freeform 208"/>
              <p:cNvSpPr>
                <a:spLocks/>
              </p:cNvSpPr>
              <p:nvPr/>
            </p:nvSpPr>
            <p:spPr bwMode="auto">
              <a:xfrm>
                <a:off x="3240" y="2192"/>
                <a:ext cx="66" cy="33"/>
              </a:xfrm>
              <a:custGeom>
                <a:avLst/>
                <a:gdLst>
                  <a:gd name="T0" fmla="*/ 0 w 131"/>
                  <a:gd name="T1" fmla="*/ 17 h 65"/>
                  <a:gd name="T2" fmla="*/ 12 w 131"/>
                  <a:gd name="T3" fmla="*/ 1 h 65"/>
                  <a:gd name="T4" fmla="*/ 31 w 131"/>
                  <a:gd name="T5" fmla="*/ 0 h 65"/>
                  <a:gd name="T6" fmla="*/ 33 w 131"/>
                  <a:gd name="T7" fmla="*/ 15 h 65"/>
                  <a:gd name="T8" fmla="*/ 0 w 131"/>
                  <a:gd name="T9" fmla="*/ 17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1" h="65">
                    <a:moveTo>
                      <a:pt x="0" y="65"/>
                    </a:moveTo>
                    <a:lnTo>
                      <a:pt x="47" y="2"/>
                    </a:lnTo>
                    <a:lnTo>
                      <a:pt x="124" y="0"/>
                    </a:lnTo>
                    <a:lnTo>
                      <a:pt x="131" y="60"/>
                    </a:lnTo>
                    <a:lnTo>
                      <a:pt x="0" y="65"/>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083" name="Freeform 209"/>
              <p:cNvSpPr>
                <a:spLocks/>
              </p:cNvSpPr>
              <p:nvPr/>
            </p:nvSpPr>
            <p:spPr bwMode="auto">
              <a:xfrm>
                <a:off x="3218" y="2164"/>
                <a:ext cx="88" cy="61"/>
              </a:xfrm>
              <a:custGeom>
                <a:avLst/>
                <a:gdLst>
                  <a:gd name="T0" fmla="*/ 0 w 176"/>
                  <a:gd name="T1" fmla="*/ 11 h 122"/>
                  <a:gd name="T2" fmla="*/ 14 w 176"/>
                  <a:gd name="T3" fmla="*/ 1 h 122"/>
                  <a:gd name="T4" fmla="*/ 34 w 176"/>
                  <a:gd name="T5" fmla="*/ 0 h 122"/>
                  <a:gd name="T6" fmla="*/ 43 w 176"/>
                  <a:gd name="T7" fmla="*/ 15 h 122"/>
                  <a:gd name="T8" fmla="*/ 44 w 176"/>
                  <a:gd name="T9" fmla="*/ 30 h 122"/>
                  <a:gd name="T10" fmla="*/ 12 w 176"/>
                  <a:gd name="T11" fmla="*/ 31 h 122"/>
                  <a:gd name="T12" fmla="*/ 0 w 176"/>
                  <a:gd name="T13" fmla="*/ 11 h 12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6" h="122">
                    <a:moveTo>
                      <a:pt x="0" y="42"/>
                    </a:moveTo>
                    <a:lnTo>
                      <a:pt x="56" y="1"/>
                    </a:lnTo>
                    <a:lnTo>
                      <a:pt x="135" y="0"/>
                    </a:lnTo>
                    <a:lnTo>
                      <a:pt x="169" y="57"/>
                    </a:lnTo>
                    <a:lnTo>
                      <a:pt x="176" y="117"/>
                    </a:lnTo>
                    <a:lnTo>
                      <a:pt x="45" y="122"/>
                    </a:lnTo>
                    <a:lnTo>
                      <a:pt x="0" y="4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084" name="Freeform 210"/>
              <p:cNvSpPr>
                <a:spLocks/>
              </p:cNvSpPr>
              <p:nvPr/>
            </p:nvSpPr>
            <p:spPr bwMode="auto">
              <a:xfrm>
                <a:off x="3162" y="2164"/>
                <a:ext cx="56" cy="37"/>
              </a:xfrm>
              <a:custGeom>
                <a:avLst/>
                <a:gdLst>
                  <a:gd name="T0" fmla="*/ 28 w 113"/>
                  <a:gd name="T1" fmla="*/ 14 h 75"/>
                  <a:gd name="T2" fmla="*/ 19 w 113"/>
                  <a:gd name="T3" fmla="*/ 0 h 75"/>
                  <a:gd name="T4" fmla="*/ 0 w 113"/>
                  <a:gd name="T5" fmla="*/ 0 h 75"/>
                  <a:gd name="T6" fmla="*/ 5 w 113"/>
                  <a:gd name="T7" fmla="*/ 18 h 75"/>
                  <a:gd name="T8" fmla="*/ 28 w 113"/>
                  <a:gd name="T9" fmla="*/ 14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3" h="75">
                    <a:moveTo>
                      <a:pt x="113" y="57"/>
                    </a:moveTo>
                    <a:lnTo>
                      <a:pt x="78" y="0"/>
                    </a:lnTo>
                    <a:lnTo>
                      <a:pt x="0" y="1"/>
                    </a:lnTo>
                    <a:lnTo>
                      <a:pt x="22" y="75"/>
                    </a:lnTo>
                    <a:lnTo>
                      <a:pt x="113" y="5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085" name="Freeform 211"/>
              <p:cNvSpPr>
                <a:spLocks/>
              </p:cNvSpPr>
              <p:nvPr/>
            </p:nvSpPr>
            <p:spPr bwMode="auto">
              <a:xfrm>
                <a:off x="3133" y="2165"/>
                <a:ext cx="48" cy="60"/>
              </a:xfrm>
              <a:custGeom>
                <a:avLst/>
                <a:gdLst>
                  <a:gd name="T0" fmla="*/ 24 w 96"/>
                  <a:gd name="T1" fmla="*/ 16 h 121"/>
                  <a:gd name="T2" fmla="*/ 15 w 96"/>
                  <a:gd name="T3" fmla="*/ 0 h 121"/>
                  <a:gd name="T4" fmla="*/ 0 w 96"/>
                  <a:gd name="T5" fmla="*/ 10 h 121"/>
                  <a:gd name="T6" fmla="*/ 12 w 96"/>
                  <a:gd name="T7" fmla="*/ 30 h 121"/>
                  <a:gd name="T8" fmla="*/ 24 w 96"/>
                  <a:gd name="T9" fmla="*/ 16 h 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 h="121">
                    <a:moveTo>
                      <a:pt x="96" y="66"/>
                    </a:moveTo>
                    <a:lnTo>
                      <a:pt x="57" y="0"/>
                    </a:lnTo>
                    <a:lnTo>
                      <a:pt x="0" y="41"/>
                    </a:lnTo>
                    <a:lnTo>
                      <a:pt x="46" y="121"/>
                    </a:lnTo>
                    <a:lnTo>
                      <a:pt x="96" y="66"/>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086" name="Freeform 212"/>
              <p:cNvSpPr>
                <a:spLocks/>
              </p:cNvSpPr>
              <p:nvPr/>
            </p:nvSpPr>
            <p:spPr bwMode="auto">
              <a:xfrm>
                <a:off x="3156" y="2192"/>
                <a:ext cx="65" cy="33"/>
              </a:xfrm>
              <a:custGeom>
                <a:avLst/>
                <a:gdLst>
                  <a:gd name="T0" fmla="*/ 0 w 131"/>
                  <a:gd name="T1" fmla="*/ 17 h 65"/>
                  <a:gd name="T2" fmla="*/ 11 w 131"/>
                  <a:gd name="T3" fmla="*/ 1 h 65"/>
                  <a:gd name="T4" fmla="*/ 31 w 131"/>
                  <a:gd name="T5" fmla="*/ 0 h 65"/>
                  <a:gd name="T6" fmla="*/ 32 w 131"/>
                  <a:gd name="T7" fmla="*/ 15 h 65"/>
                  <a:gd name="T8" fmla="*/ 0 w 131"/>
                  <a:gd name="T9" fmla="*/ 17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1" h="65">
                    <a:moveTo>
                      <a:pt x="0" y="65"/>
                    </a:moveTo>
                    <a:lnTo>
                      <a:pt x="47" y="2"/>
                    </a:lnTo>
                    <a:lnTo>
                      <a:pt x="124" y="0"/>
                    </a:lnTo>
                    <a:lnTo>
                      <a:pt x="131" y="60"/>
                    </a:lnTo>
                    <a:lnTo>
                      <a:pt x="0" y="65"/>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087" name="Freeform 213"/>
              <p:cNvSpPr>
                <a:spLocks/>
              </p:cNvSpPr>
              <p:nvPr/>
            </p:nvSpPr>
            <p:spPr bwMode="auto">
              <a:xfrm>
                <a:off x="3133" y="2164"/>
                <a:ext cx="88" cy="61"/>
              </a:xfrm>
              <a:custGeom>
                <a:avLst/>
                <a:gdLst>
                  <a:gd name="T0" fmla="*/ 0 w 177"/>
                  <a:gd name="T1" fmla="*/ 11 h 122"/>
                  <a:gd name="T2" fmla="*/ 14 w 177"/>
                  <a:gd name="T3" fmla="*/ 1 h 122"/>
                  <a:gd name="T4" fmla="*/ 33 w 177"/>
                  <a:gd name="T5" fmla="*/ 0 h 122"/>
                  <a:gd name="T6" fmla="*/ 42 w 177"/>
                  <a:gd name="T7" fmla="*/ 15 h 122"/>
                  <a:gd name="T8" fmla="*/ 44 w 177"/>
                  <a:gd name="T9" fmla="*/ 30 h 122"/>
                  <a:gd name="T10" fmla="*/ 11 w 177"/>
                  <a:gd name="T11" fmla="*/ 31 h 122"/>
                  <a:gd name="T12" fmla="*/ 0 w 177"/>
                  <a:gd name="T13" fmla="*/ 11 h 12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7" h="122">
                    <a:moveTo>
                      <a:pt x="0" y="42"/>
                    </a:moveTo>
                    <a:lnTo>
                      <a:pt x="57" y="1"/>
                    </a:lnTo>
                    <a:lnTo>
                      <a:pt x="135" y="0"/>
                    </a:lnTo>
                    <a:lnTo>
                      <a:pt x="170" y="57"/>
                    </a:lnTo>
                    <a:lnTo>
                      <a:pt x="177" y="117"/>
                    </a:lnTo>
                    <a:lnTo>
                      <a:pt x="46" y="122"/>
                    </a:lnTo>
                    <a:lnTo>
                      <a:pt x="0" y="4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088" name="Freeform 214"/>
              <p:cNvSpPr>
                <a:spLocks/>
              </p:cNvSpPr>
              <p:nvPr/>
            </p:nvSpPr>
            <p:spPr bwMode="auto">
              <a:xfrm>
                <a:off x="2279" y="2233"/>
                <a:ext cx="468" cy="50"/>
              </a:xfrm>
              <a:custGeom>
                <a:avLst/>
                <a:gdLst>
                  <a:gd name="T0" fmla="*/ 234 w 936"/>
                  <a:gd name="T1" fmla="*/ 14 h 102"/>
                  <a:gd name="T2" fmla="*/ 226 w 936"/>
                  <a:gd name="T3" fmla="*/ 0 h 102"/>
                  <a:gd name="T4" fmla="*/ 0 w 936"/>
                  <a:gd name="T5" fmla="*/ 7 h 102"/>
                  <a:gd name="T6" fmla="*/ 6 w 936"/>
                  <a:gd name="T7" fmla="*/ 25 h 102"/>
                  <a:gd name="T8" fmla="*/ 234 w 936"/>
                  <a:gd name="T9" fmla="*/ 14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6" h="102">
                    <a:moveTo>
                      <a:pt x="936" y="57"/>
                    </a:moveTo>
                    <a:lnTo>
                      <a:pt x="903" y="0"/>
                    </a:lnTo>
                    <a:lnTo>
                      <a:pt x="0" y="29"/>
                    </a:lnTo>
                    <a:lnTo>
                      <a:pt x="24" y="102"/>
                    </a:lnTo>
                    <a:lnTo>
                      <a:pt x="936" y="5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089" name="Freeform 215"/>
              <p:cNvSpPr>
                <a:spLocks/>
              </p:cNvSpPr>
              <p:nvPr/>
            </p:nvSpPr>
            <p:spPr bwMode="auto">
              <a:xfrm>
                <a:off x="2251" y="2247"/>
                <a:ext cx="48" cy="60"/>
              </a:xfrm>
              <a:custGeom>
                <a:avLst/>
                <a:gdLst>
                  <a:gd name="T0" fmla="*/ 24 w 96"/>
                  <a:gd name="T1" fmla="*/ 17 h 120"/>
                  <a:gd name="T2" fmla="*/ 14 w 96"/>
                  <a:gd name="T3" fmla="*/ 0 h 120"/>
                  <a:gd name="T4" fmla="*/ 0 w 96"/>
                  <a:gd name="T5" fmla="*/ 11 h 120"/>
                  <a:gd name="T6" fmla="*/ 12 w 96"/>
                  <a:gd name="T7" fmla="*/ 30 h 120"/>
                  <a:gd name="T8" fmla="*/ 24 w 96"/>
                  <a:gd name="T9" fmla="*/ 17 h 1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 h="120">
                    <a:moveTo>
                      <a:pt x="96" y="65"/>
                    </a:moveTo>
                    <a:lnTo>
                      <a:pt x="56" y="0"/>
                    </a:lnTo>
                    <a:lnTo>
                      <a:pt x="0" y="42"/>
                    </a:lnTo>
                    <a:lnTo>
                      <a:pt x="46" y="120"/>
                    </a:lnTo>
                    <a:lnTo>
                      <a:pt x="96" y="65"/>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090" name="Freeform 216"/>
              <p:cNvSpPr>
                <a:spLocks/>
              </p:cNvSpPr>
              <p:nvPr/>
            </p:nvSpPr>
            <p:spPr bwMode="auto">
              <a:xfrm>
                <a:off x="2274" y="2261"/>
                <a:ext cx="477" cy="46"/>
              </a:xfrm>
              <a:custGeom>
                <a:avLst/>
                <a:gdLst>
                  <a:gd name="T0" fmla="*/ 0 w 954"/>
                  <a:gd name="T1" fmla="*/ 23 h 92"/>
                  <a:gd name="T2" fmla="*/ 12 w 954"/>
                  <a:gd name="T3" fmla="*/ 8 h 92"/>
                  <a:gd name="T4" fmla="*/ 237 w 954"/>
                  <a:gd name="T5" fmla="*/ 0 h 92"/>
                  <a:gd name="T6" fmla="*/ 239 w 954"/>
                  <a:gd name="T7" fmla="*/ 16 h 92"/>
                  <a:gd name="T8" fmla="*/ 0 w 954"/>
                  <a:gd name="T9" fmla="*/ 23 h 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54" h="92">
                    <a:moveTo>
                      <a:pt x="0" y="92"/>
                    </a:moveTo>
                    <a:lnTo>
                      <a:pt x="46" y="30"/>
                    </a:lnTo>
                    <a:lnTo>
                      <a:pt x="946" y="0"/>
                    </a:lnTo>
                    <a:lnTo>
                      <a:pt x="954" y="62"/>
                    </a:lnTo>
                    <a:lnTo>
                      <a:pt x="0" y="92"/>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091" name="Freeform 217"/>
              <p:cNvSpPr>
                <a:spLocks/>
              </p:cNvSpPr>
              <p:nvPr/>
            </p:nvSpPr>
            <p:spPr bwMode="auto">
              <a:xfrm>
                <a:off x="2251" y="2233"/>
                <a:ext cx="500" cy="74"/>
              </a:xfrm>
              <a:custGeom>
                <a:avLst/>
                <a:gdLst>
                  <a:gd name="T0" fmla="*/ 0 w 1000"/>
                  <a:gd name="T1" fmla="*/ 17 h 149"/>
                  <a:gd name="T2" fmla="*/ 14 w 1000"/>
                  <a:gd name="T3" fmla="*/ 7 h 149"/>
                  <a:gd name="T4" fmla="*/ 240 w 1000"/>
                  <a:gd name="T5" fmla="*/ 0 h 149"/>
                  <a:gd name="T6" fmla="*/ 248 w 1000"/>
                  <a:gd name="T7" fmla="*/ 14 h 149"/>
                  <a:gd name="T8" fmla="*/ 250 w 1000"/>
                  <a:gd name="T9" fmla="*/ 29 h 149"/>
                  <a:gd name="T10" fmla="*/ 12 w 1000"/>
                  <a:gd name="T11" fmla="*/ 37 h 149"/>
                  <a:gd name="T12" fmla="*/ 0 w 1000"/>
                  <a:gd name="T13" fmla="*/ 17 h 14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000" h="149">
                    <a:moveTo>
                      <a:pt x="0" y="71"/>
                    </a:moveTo>
                    <a:lnTo>
                      <a:pt x="56" y="29"/>
                    </a:lnTo>
                    <a:lnTo>
                      <a:pt x="959" y="0"/>
                    </a:lnTo>
                    <a:lnTo>
                      <a:pt x="992" y="57"/>
                    </a:lnTo>
                    <a:lnTo>
                      <a:pt x="1000" y="119"/>
                    </a:lnTo>
                    <a:lnTo>
                      <a:pt x="46" y="149"/>
                    </a:lnTo>
                    <a:lnTo>
                      <a:pt x="0" y="7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092" name="Freeform 218"/>
              <p:cNvSpPr>
                <a:spLocks/>
              </p:cNvSpPr>
              <p:nvPr/>
            </p:nvSpPr>
            <p:spPr bwMode="auto">
              <a:xfrm>
                <a:off x="2643" y="3827"/>
                <a:ext cx="190" cy="267"/>
              </a:xfrm>
              <a:custGeom>
                <a:avLst/>
                <a:gdLst>
                  <a:gd name="T0" fmla="*/ 89 w 379"/>
                  <a:gd name="T1" fmla="*/ 126 h 535"/>
                  <a:gd name="T2" fmla="*/ 89 w 379"/>
                  <a:gd name="T3" fmla="*/ 126 h 535"/>
                  <a:gd name="T4" fmla="*/ 90 w 379"/>
                  <a:gd name="T5" fmla="*/ 128 h 535"/>
                  <a:gd name="T6" fmla="*/ 89 w 379"/>
                  <a:gd name="T7" fmla="*/ 130 h 535"/>
                  <a:gd name="T8" fmla="*/ 89 w 379"/>
                  <a:gd name="T9" fmla="*/ 132 h 535"/>
                  <a:gd name="T10" fmla="*/ 87 w 379"/>
                  <a:gd name="T11" fmla="*/ 133 h 535"/>
                  <a:gd name="T12" fmla="*/ 85 w 379"/>
                  <a:gd name="T13" fmla="*/ 133 h 535"/>
                  <a:gd name="T14" fmla="*/ 81 w 379"/>
                  <a:gd name="T15" fmla="*/ 132 h 535"/>
                  <a:gd name="T16" fmla="*/ 76 w 379"/>
                  <a:gd name="T17" fmla="*/ 128 h 535"/>
                  <a:gd name="T18" fmla="*/ 73 w 379"/>
                  <a:gd name="T19" fmla="*/ 125 h 535"/>
                  <a:gd name="T20" fmla="*/ 68 w 379"/>
                  <a:gd name="T21" fmla="*/ 121 h 535"/>
                  <a:gd name="T22" fmla="*/ 63 w 379"/>
                  <a:gd name="T23" fmla="*/ 115 h 535"/>
                  <a:gd name="T24" fmla="*/ 57 w 379"/>
                  <a:gd name="T25" fmla="*/ 108 h 535"/>
                  <a:gd name="T26" fmla="*/ 50 w 379"/>
                  <a:gd name="T27" fmla="*/ 100 h 535"/>
                  <a:gd name="T28" fmla="*/ 43 w 379"/>
                  <a:gd name="T29" fmla="*/ 92 h 535"/>
                  <a:gd name="T30" fmla="*/ 37 w 379"/>
                  <a:gd name="T31" fmla="*/ 82 h 535"/>
                  <a:gd name="T32" fmla="*/ 30 w 379"/>
                  <a:gd name="T33" fmla="*/ 73 h 535"/>
                  <a:gd name="T34" fmla="*/ 23 w 379"/>
                  <a:gd name="T35" fmla="*/ 63 h 535"/>
                  <a:gd name="T36" fmla="*/ 17 w 379"/>
                  <a:gd name="T37" fmla="*/ 53 h 535"/>
                  <a:gd name="T38" fmla="*/ 12 w 379"/>
                  <a:gd name="T39" fmla="*/ 43 h 535"/>
                  <a:gd name="T40" fmla="*/ 7 w 379"/>
                  <a:gd name="T41" fmla="*/ 34 h 535"/>
                  <a:gd name="T42" fmla="*/ 4 w 379"/>
                  <a:gd name="T43" fmla="*/ 24 h 535"/>
                  <a:gd name="T44" fmla="*/ 1 w 379"/>
                  <a:gd name="T45" fmla="*/ 15 h 535"/>
                  <a:gd name="T46" fmla="*/ 0 w 379"/>
                  <a:gd name="T47" fmla="*/ 7 h 535"/>
                  <a:gd name="T48" fmla="*/ 1 w 379"/>
                  <a:gd name="T49" fmla="*/ 0 h 535"/>
                  <a:gd name="T50" fmla="*/ 2 w 379"/>
                  <a:gd name="T51" fmla="*/ 0 h 535"/>
                  <a:gd name="T52" fmla="*/ 3 w 379"/>
                  <a:gd name="T53" fmla="*/ 0 h 535"/>
                  <a:gd name="T54" fmla="*/ 6 w 379"/>
                  <a:gd name="T55" fmla="*/ 0 h 535"/>
                  <a:gd name="T56" fmla="*/ 9 w 379"/>
                  <a:gd name="T57" fmla="*/ 0 h 535"/>
                  <a:gd name="T58" fmla="*/ 13 w 379"/>
                  <a:gd name="T59" fmla="*/ 0 h 535"/>
                  <a:gd name="T60" fmla="*/ 18 w 379"/>
                  <a:gd name="T61" fmla="*/ 1 h 535"/>
                  <a:gd name="T62" fmla="*/ 23 w 379"/>
                  <a:gd name="T63" fmla="*/ 1 h 535"/>
                  <a:gd name="T64" fmla="*/ 29 w 379"/>
                  <a:gd name="T65" fmla="*/ 3 h 535"/>
                  <a:gd name="T66" fmla="*/ 35 w 379"/>
                  <a:gd name="T67" fmla="*/ 4 h 535"/>
                  <a:gd name="T68" fmla="*/ 41 w 379"/>
                  <a:gd name="T69" fmla="*/ 6 h 535"/>
                  <a:gd name="T70" fmla="*/ 47 w 379"/>
                  <a:gd name="T71" fmla="*/ 9 h 535"/>
                  <a:gd name="T72" fmla="*/ 53 w 379"/>
                  <a:gd name="T73" fmla="*/ 13 h 535"/>
                  <a:gd name="T74" fmla="*/ 59 w 379"/>
                  <a:gd name="T75" fmla="*/ 17 h 535"/>
                  <a:gd name="T76" fmla="*/ 65 w 379"/>
                  <a:gd name="T77" fmla="*/ 22 h 535"/>
                  <a:gd name="T78" fmla="*/ 71 w 379"/>
                  <a:gd name="T79" fmla="*/ 28 h 535"/>
                  <a:gd name="T80" fmla="*/ 76 w 379"/>
                  <a:gd name="T81" fmla="*/ 35 h 535"/>
                  <a:gd name="T82" fmla="*/ 81 w 379"/>
                  <a:gd name="T83" fmla="*/ 42 h 535"/>
                  <a:gd name="T84" fmla="*/ 85 w 379"/>
                  <a:gd name="T85" fmla="*/ 49 h 535"/>
                  <a:gd name="T86" fmla="*/ 88 w 379"/>
                  <a:gd name="T87" fmla="*/ 57 h 535"/>
                  <a:gd name="T88" fmla="*/ 90 w 379"/>
                  <a:gd name="T89" fmla="*/ 64 h 535"/>
                  <a:gd name="T90" fmla="*/ 92 w 379"/>
                  <a:gd name="T91" fmla="*/ 70 h 535"/>
                  <a:gd name="T92" fmla="*/ 94 w 379"/>
                  <a:gd name="T93" fmla="*/ 77 h 535"/>
                  <a:gd name="T94" fmla="*/ 95 w 379"/>
                  <a:gd name="T95" fmla="*/ 83 h 535"/>
                  <a:gd name="T96" fmla="*/ 95 w 379"/>
                  <a:gd name="T97" fmla="*/ 89 h 535"/>
                  <a:gd name="T98" fmla="*/ 95 w 379"/>
                  <a:gd name="T99" fmla="*/ 95 h 535"/>
                  <a:gd name="T100" fmla="*/ 95 w 379"/>
                  <a:gd name="T101" fmla="*/ 100 h 535"/>
                  <a:gd name="T102" fmla="*/ 94 w 379"/>
                  <a:gd name="T103" fmla="*/ 106 h 535"/>
                  <a:gd name="T104" fmla="*/ 93 w 379"/>
                  <a:gd name="T105" fmla="*/ 110 h 535"/>
                  <a:gd name="T106" fmla="*/ 92 w 379"/>
                  <a:gd name="T107" fmla="*/ 115 h 535"/>
                  <a:gd name="T108" fmla="*/ 92 w 379"/>
                  <a:gd name="T109" fmla="*/ 119 h 535"/>
                  <a:gd name="T110" fmla="*/ 90 w 379"/>
                  <a:gd name="T111" fmla="*/ 122 h 535"/>
                  <a:gd name="T112" fmla="*/ 89 w 379"/>
                  <a:gd name="T113" fmla="*/ 126 h 53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79" h="535">
                    <a:moveTo>
                      <a:pt x="356" y="504"/>
                    </a:moveTo>
                    <a:lnTo>
                      <a:pt x="356" y="506"/>
                    </a:lnTo>
                    <a:lnTo>
                      <a:pt x="357" y="513"/>
                    </a:lnTo>
                    <a:lnTo>
                      <a:pt x="356" y="522"/>
                    </a:lnTo>
                    <a:lnTo>
                      <a:pt x="353" y="530"/>
                    </a:lnTo>
                    <a:lnTo>
                      <a:pt x="348" y="534"/>
                    </a:lnTo>
                    <a:lnTo>
                      <a:pt x="338" y="535"/>
                    </a:lnTo>
                    <a:lnTo>
                      <a:pt x="323" y="530"/>
                    </a:lnTo>
                    <a:lnTo>
                      <a:pt x="303" y="515"/>
                    </a:lnTo>
                    <a:lnTo>
                      <a:pt x="289" y="503"/>
                    </a:lnTo>
                    <a:lnTo>
                      <a:pt x="271" y="484"/>
                    </a:lnTo>
                    <a:lnTo>
                      <a:pt x="250" y="461"/>
                    </a:lnTo>
                    <a:lnTo>
                      <a:pt x="225" y="434"/>
                    </a:lnTo>
                    <a:lnTo>
                      <a:pt x="199" y="403"/>
                    </a:lnTo>
                    <a:lnTo>
                      <a:pt x="172" y="368"/>
                    </a:lnTo>
                    <a:lnTo>
                      <a:pt x="145" y="331"/>
                    </a:lnTo>
                    <a:lnTo>
                      <a:pt x="118" y="293"/>
                    </a:lnTo>
                    <a:lnTo>
                      <a:pt x="92" y="254"/>
                    </a:lnTo>
                    <a:lnTo>
                      <a:pt x="67" y="214"/>
                    </a:lnTo>
                    <a:lnTo>
                      <a:pt x="46" y="175"/>
                    </a:lnTo>
                    <a:lnTo>
                      <a:pt x="28" y="136"/>
                    </a:lnTo>
                    <a:lnTo>
                      <a:pt x="14" y="98"/>
                    </a:lnTo>
                    <a:lnTo>
                      <a:pt x="4" y="62"/>
                    </a:lnTo>
                    <a:lnTo>
                      <a:pt x="0" y="29"/>
                    </a:lnTo>
                    <a:lnTo>
                      <a:pt x="3" y="0"/>
                    </a:lnTo>
                    <a:lnTo>
                      <a:pt x="5" y="0"/>
                    </a:lnTo>
                    <a:lnTo>
                      <a:pt x="12" y="0"/>
                    </a:lnTo>
                    <a:lnTo>
                      <a:pt x="22" y="0"/>
                    </a:lnTo>
                    <a:lnTo>
                      <a:pt x="35" y="0"/>
                    </a:lnTo>
                    <a:lnTo>
                      <a:pt x="51" y="1"/>
                    </a:lnTo>
                    <a:lnTo>
                      <a:pt x="70" y="4"/>
                    </a:lnTo>
                    <a:lnTo>
                      <a:pt x="91" y="7"/>
                    </a:lnTo>
                    <a:lnTo>
                      <a:pt x="113" y="12"/>
                    </a:lnTo>
                    <a:lnTo>
                      <a:pt x="138" y="18"/>
                    </a:lnTo>
                    <a:lnTo>
                      <a:pt x="162" y="27"/>
                    </a:lnTo>
                    <a:lnTo>
                      <a:pt x="187" y="38"/>
                    </a:lnTo>
                    <a:lnTo>
                      <a:pt x="212" y="53"/>
                    </a:lnTo>
                    <a:lnTo>
                      <a:pt x="236" y="70"/>
                    </a:lnTo>
                    <a:lnTo>
                      <a:pt x="260" y="90"/>
                    </a:lnTo>
                    <a:lnTo>
                      <a:pt x="282" y="113"/>
                    </a:lnTo>
                    <a:lnTo>
                      <a:pt x="303" y="140"/>
                    </a:lnTo>
                    <a:lnTo>
                      <a:pt x="322" y="170"/>
                    </a:lnTo>
                    <a:lnTo>
                      <a:pt x="338" y="199"/>
                    </a:lnTo>
                    <a:lnTo>
                      <a:pt x="350" y="228"/>
                    </a:lnTo>
                    <a:lnTo>
                      <a:pt x="360" y="256"/>
                    </a:lnTo>
                    <a:lnTo>
                      <a:pt x="368" y="283"/>
                    </a:lnTo>
                    <a:lnTo>
                      <a:pt x="374" y="309"/>
                    </a:lnTo>
                    <a:lnTo>
                      <a:pt x="377" y="334"/>
                    </a:lnTo>
                    <a:lnTo>
                      <a:pt x="378" y="358"/>
                    </a:lnTo>
                    <a:lnTo>
                      <a:pt x="379" y="381"/>
                    </a:lnTo>
                    <a:lnTo>
                      <a:pt x="377" y="403"/>
                    </a:lnTo>
                    <a:lnTo>
                      <a:pt x="375" y="424"/>
                    </a:lnTo>
                    <a:lnTo>
                      <a:pt x="372" y="443"/>
                    </a:lnTo>
                    <a:lnTo>
                      <a:pt x="368" y="461"/>
                    </a:lnTo>
                    <a:lnTo>
                      <a:pt x="365" y="476"/>
                    </a:lnTo>
                    <a:lnTo>
                      <a:pt x="360" y="491"/>
                    </a:lnTo>
                    <a:lnTo>
                      <a:pt x="356" y="504"/>
                    </a:lnTo>
                    <a:close/>
                  </a:path>
                </a:pathLst>
              </a:custGeom>
              <a:solidFill>
                <a:srgbClr val="0065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093" name="Freeform 219"/>
              <p:cNvSpPr>
                <a:spLocks/>
              </p:cNvSpPr>
              <p:nvPr/>
            </p:nvSpPr>
            <p:spPr bwMode="auto">
              <a:xfrm>
                <a:off x="2643" y="3827"/>
                <a:ext cx="190" cy="267"/>
              </a:xfrm>
              <a:custGeom>
                <a:avLst/>
                <a:gdLst>
                  <a:gd name="T0" fmla="*/ 89 w 379"/>
                  <a:gd name="T1" fmla="*/ 126 h 535"/>
                  <a:gd name="T2" fmla="*/ 89 w 379"/>
                  <a:gd name="T3" fmla="*/ 126 h 535"/>
                  <a:gd name="T4" fmla="*/ 89 w 379"/>
                  <a:gd name="T5" fmla="*/ 126 h 535"/>
                  <a:gd name="T6" fmla="*/ 90 w 379"/>
                  <a:gd name="T7" fmla="*/ 128 h 535"/>
                  <a:gd name="T8" fmla="*/ 89 w 379"/>
                  <a:gd name="T9" fmla="*/ 130 h 535"/>
                  <a:gd name="T10" fmla="*/ 89 w 379"/>
                  <a:gd name="T11" fmla="*/ 132 h 535"/>
                  <a:gd name="T12" fmla="*/ 87 w 379"/>
                  <a:gd name="T13" fmla="*/ 133 h 535"/>
                  <a:gd name="T14" fmla="*/ 85 w 379"/>
                  <a:gd name="T15" fmla="*/ 133 h 535"/>
                  <a:gd name="T16" fmla="*/ 81 w 379"/>
                  <a:gd name="T17" fmla="*/ 132 h 535"/>
                  <a:gd name="T18" fmla="*/ 76 w 379"/>
                  <a:gd name="T19" fmla="*/ 128 h 535"/>
                  <a:gd name="T20" fmla="*/ 76 w 379"/>
                  <a:gd name="T21" fmla="*/ 128 h 535"/>
                  <a:gd name="T22" fmla="*/ 73 w 379"/>
                  <a:gd name="T23" fmla="*/ 125 h 535"/>
                  <a:gd name="T24" fmla="*/ 68 w 379"/>
                  <a:gd name="T25" fmla="*/ 121 h 535"/>
                  <a:gd name="T26" fmla="*/ 63 w 379"/>
                  <a:gd name="T27" fmla="*/ 115 h 535"/>
                  <a:gd name="T28" fmla="*/ 57 w 379"/>
                  <a:gd name="T29" fmla="*/ 108 h 535"/>
                  <a:gd name="T30" fmla="*/ 50 w 379"/>
                  <a:gd name="T31" fmla="*/ 100 h 535"/>
                  <a:gd name="T32" fmla="*/ 43 w 379"/>
                  <a:gd name="T33" fmla="*/ 92 h 535"/>
                  <a:gd name="T34" fmla="*/ 37 w 379"/>
                  <a:gd name="T35" fmla="*/ 82 h 535"/>
                  <a:gd name="T36" fmla="*/ 30 w 379"/>
                  <a:gd name="T37" fmla="*/ 73 h 535"/>
                  <a:gd name="T38" fmla="*/ 23 w 379"/>
                  <a:gd name="T39" fmla="*/ 63 h 535"/>
                  <a:gd name="T40" fmla="*/ 17 w 379"/>
                  <a:gd name="T41" fmla="*/ 53 h 535"/>
                  <a:gd name="T42" fmla="*/ 12 w 379"/>
                  <a:gd name="T43" fmla="*/ 43 h 535"/>
                  <a:gd name="T44" fmla="*/ 7 w 379"/>
                  <a:gd name="T45" fmla="*/ 34 h 535"/>
                  <a:gd name="T46" fmla="*/ 4 w 379"/>
                  <a:gd name="T47" fmla="*/ 24 h 535"/>
                  <a:gd name="T48" fmla="*/ 1 w 379"/>
                  <a:gd name="T49" fmla="*/ 15 h 535"/>
                  <a:gd name="T50" fmla="*/ 0 w 379"/>
                  <a:gd name="T51" fmla="*/ 7 h 535"/>
                  <a:gd name="T52" fmla="*/ 1 w 379"/>
                  <a:gd name="T53" fmla="*/ 0 h 535"/>
                  <a:gd name="T54" fmla="*/ 1 w 379"/>
                  <a:gd name="T55" fmla="*/ 0 h 535"/>
                  <a:gd name="T56" fmla="*/ 2 w 379"/>
                  <a:gd name="T57" fmla="*/ 0 h 535"/>
                  <a:gd name="T58" fmla="*/ 3 w 379"/>
                  <a:gd name="T59" fmla="*/ 0 h 535"/>
                  <a:gd name="T60" fmla="*/ 6 w 379"/>
                  <a:gd name="T61" fmla="*/ 0 h 535"/>
                  <a:gd name="T62" fmla="*/ 9 w 379"/>
                  <a:gd name="T63" fmla="*/ 0 h 535"/>
                  <a:gd name="T64" fmla="*/ 13 w 379"/>
                  <a:gd name="T65" fmla="*/ 0 h 535"/>
                  <a:gd name="T66" fmla="*/ 18 w 379"/>
                  <a:gd name="T67" fmla="*/ 1 h 535"/>
                  <a:gd name="T68" fmla="*/ 23 w 379"/>
                  <a:gd name="T69" fmla="*/ 1 h 535"/>
                  <a:gd name="T70" fmla="*/ 29 w 379"/>
                  <a:gd name="T71" fmla="*/ 3 h 535"/>
                  <a:gd name="T72" fmla="*/ 35 w 379"/>
                  <a:gd name="T73" fmla="*/ 4 h 535"/>
                  <a:gd name="T74" fmla="*/ 41 w 379"/>
                  <a:gd name="T75" fmla="*/ 6 h 535"/>
                  <a:gd name="T76" fmla="*/ 47 w 379"/>
                  <a:gd name="T77" fmla="*/ 9 h 535"/>
                  <a:gd name="T78" fmla="*/ 53 w 379"/>
                  <a:gd name="T79" fmla="*/ 13 h 535"/>
                  <a:gd name="T80" fmla="*/ 59 w 379"/>
                  <a:gd name="T81" fmla="*/ 17 h 535"/>
                  <a:gd name="T82" fmla="*/ 65 w 379"/>
                  <a:gd name="T83" fmla="*/ 22 h 535"/>
                  <a:gd name="T84" fmla="*/ 71 w 379"/>
                  <a:gd name="T85" fmla="*/ 28 h 535"/>
                  <a:gd name="T86" fmla="*/ 76 w 379"/>
                  <a:gd name="T87" fmla="*/ 35 h 535"/>
                  <a:gd name="T88" fmla="*/ 76 w 379"/>
                  <a:gd name="T89" fmla="*/ 35 h 535"/>
                  <a:gd name="T90" fmla="*/ 81 w 379"/>
                  <a:gd name="T91" fmla="*/ 42 h 535"/>
                  <a:gd name="T92" fmla="*/ 85 w 379"/>
                  <a:gd name="T93" fmla="*/ 49 h 535"/>
                  <a:gd name="T94" fmla="*/ 88 w 379"/>
                  <a:gd name="T95" fmla="*/ 57 h 535"/>
                  <a:gd name="T96" fmla="*/ 90 w 379"/>
                  <a:gd name="T97" fmla="*/ 64 h 535"/>
                  <a:gd name="T98" fmla="*/ 92 w 379"/>
                  <a:gd name="T99" fmla="*/ 70 h 535"/>
                  <a:gd name="T100" fmla="*/ 94 w 379"/>
                  <a:gd name="T101" fmla="*/ 77 h 535"/>
                  <a:gd name="T102" fmla="*/ 95 w 379"/>
                  <a:gd name="T103" fmla="*/ 83 h 535"/>
                  <a:gd name="T104" fmla="*/ 95 w 379"/>
                  <a:gd name="T105" fmla="*/ 89 h 535"/>
                  <a:gd name="T106" fmla="*/ 95 w 379"/>
                  <a:gd name="T107" fmla="*/ 95 h 535"/>
                  <a:gd name="T108" fmla="*/ 95 w 379"/>
                  <a:gd name="T109" fmla="*/ 100 h 535"/>
                  <a:gd name="T110" fmla="*/ 94 w 379"/>
                  <a:gd name="T111" fmla="*/ 106 h 535"/>
                  <a:gd name="T112" fmla="*/ 93 w 379"/>
                  <a:gd name="T113" fmla="*/ 110 h 535"/>
                  <a:gd name="T114" fmla="*/ 92 w 379"/>
                  <a:gd name="T115" fmla="*/ 115 h 535"/>
                  <a:gd name="T116" fmla="*/ 92 w 379"/>
                  <a:gd name="T117" fmla="*/ 119 h 535"/>
                  <a:gd name="T118" fmla="*/ 90 w 379"/>
                  <a:gd name="T119" fmla="*/ 122 h 535"/>
                  <a:gd name="T120" fmla="*/ 89 w 379"/>
                  <a:gd name="T121" fmla="*/ 126 h 535"/>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379" h="535">
                    <a:moveTo>
                      <a:pt x="356" y="504"/>
                    </a:moveTo>
                    <a:lnTo>
                      <a:pt x="356" y="504"/>
                    </a:lnTo>
                    <a:lnTo>
                      <a:pt x="356" y="506"/>
                    </a:lnTo>
                    <a:lnTo>
                      <a:pt x="357" y="513"/>
                    </a:lnTo>
                    <a:lnTo>
                      <a:pt x="356" y="522"/>
                    </a:lnTo>
                    <a:lnTo>
                      <a:pt x="353" y="530"/>
                    </a:lnTo>
                    <a:lnTo>
                      <a:pt x="348" y="534"/>
                    </a:lnTo>
                    <a:lnTo>
                      <a:pt x="338" y="535"/>
                    </a:lnTo>
                    <a:lnTo>
                      <a:pt x="323" y="530"/>
                    </a:lnTo>
                    <a:lnTo>
                      <a:pt x="303" y="515"/>
                    </a:lnTo>
                    <a:lnTo>
                      <a:pt x="289" y="503"/>
                    </a:lnTo>
                    <a:lnTo>
                      <a:pt x="271" y="484"/>
                    </a:lnTo>
                    <a:lnTo>
                      <a:pt x="250" y="461"/>
                    </a:lnTo>
                    <a:lnTo>
                      <a:pt x="225" y="434"/>
                    </a:lnTo>
                    <a:lnTo>
                      <a:pt x="199" y="403"/>
                    </a:lnTo>
                    <a:lnTo>
                      <a:pt x="172" y="368"/>
                    </a:lnTo>
                    <a:lnTo>
                      <a:pt x="145" y="331"/>
                    </a:lnTo>
                    <a:lnTo>
                      <a:pt x="118" y="293"/>
                    </a:lnTo>
                    <a:lnTo>
                      <a:pt x="92" y="254"/>
                    </a:lnTo>
                    <a:lnTo>
                      <a:pt x="67" y="214"/>
                    </a:lnTo>
                    <a:lnTo>
                      <a:pt x="46" y="175"/>
                    </a:lnTo>
                    <a:lnTo>
                      <a:pt x="28" y="136"/>
                    </a:lnTo>
                    <a:lnTo>
                      <a:pt x="14" y="98"/>
                    </a:lnTo>
                    <a:lnTo>
                      <a:pt x="4" y="62"/>
                    </a:lnTo>
                    <a:lnTo>
                      <a:pt x="0" y="29"/>
                    </a:lnTo>
                    <a:lnTo>
                      <a:pt x="3" y="0"/>
                    </a:lnTo>
                    <a:lnTo>
                      <a:pt x="5" y="0"/>
                    </a:lnTo>
                    <a:lnTo>
                      <a:pt x="12" y="0"/>
                    </a:lnTo>
                    <a:lnTo>
                      <a:pt x="22" y="0"/>
                    </a:lnTo>
                    <a:lnTo>
                      <a:pt x="35" y="0"/>
                    </a:lnTo>
                    <a:lnTo>
                      <a:pt x="51" y="1"/>
                    </a:lnTo>
                    <a:lnTo>
                      <a:pt x="70" y="4"/>
                    </a:lnTo>
                    <a:lnTo>
                      <a:pt x="91" y="7"/>
                    </a:lnTo>
                    <a:lnTo>
                      <a:pt x="113" y="12"/>
                    </a:lnTo>
                    <a:lnTo>
                      <a:pt x="138" y="18"/>
                    </a:lnTo>
                    <a:lnTo>
                      <a:pt x="162" y="27"/>
                    </a:lnTo>
                    <a:lnTo>
                      <a:pt x="187" y="38"/>
                    </a:lnTo>
                    <a:lnTo>
                      <a:pt x="212" y="53"/>
                    </a:lnTo>
                    <a:lnTo>
                      <a:pt x="236" y="70"/>
                    </a:lnTo>
                    <a:lnTo>
                      <a:pt x="260" y="90"/>
                    </a:lnTo>
                    <a:lnTo>
                      <a:pt x="282" y="113"/>
                    </a:lnTo>
                    <a:lnTo>
                      <a:pt x="303" y="140"/>
                    </a:lnTo>
                    <a:lnTo>
                      <a:pt x="322" y="170"/>
                    </a:lnTo>
                    <a:lnTo>
                      <a:pt x="338" y="199"/>
                    </a:lnTo>
                    <a:lnTo>
                      <a:pt x="350" y="228"/>
                    </a:lnTo>
                    <a:lnTo>
                      <a:pt x="360" y="256"/>
                    </a:lnTo>
                    <a:lnTo>
                      <a:pt x="368" y="283"/>
                    </a:lnTo>
                    <a:lnTo>
                      <a:pt x="374" y="309"/>
                    </a:lnTo>
                    <a:lnTo>
                      <a:pt x="377" y="334"/>
                    </a:lnTo>
                    <a:lnTo>
                      <a:pt x="378" y="358"/>
                    </a:lnTo>
                    <a:lnTo>
                      <a:pt x="379" y="381"/>
                    </a:lnTo>
                    <a:lnTo>
                      <a:pt x="377" y="403"/>
                    </a:lnTo>
                    <a:lnTo>
                      <a:pt x="375" y="424"/>
                    </a:lnTo>
                    <a:lnTo>
                      <a:pt x="372" y="443"/>
                    </a:lnTo>
                    <a:lnTo>
                      <a:pt x="368" y="461"/>
                    </a:lnTo>
                    <a:lnTo>
                      <a:pt x="365" y="476"/>
                    </a:lnTo>
                    <a:lnTo>
                      <a:pt x="360" y="491"/>
                    </a:lnTo>
                    <a:lnTo>
                      <a:pt x="356" y="504"/>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094" name="Freeform 220"/>
              <p:cNvSpPr>
                <a:spLocks/>
              </p:cNvSpPr>
              <p:nvPr/>
            </p:nvSpPr>
            <p:spPr bwMode="auto">
              <a:xfrm>
                <a:off x="2461" y="3831"/>
                <a:ext cx="330" cy="279"/>
              </a:xfrm>
              <a:custGeom>
                <a:avLst/>
                <a:gdLst>
                  <a:gd name="T0" fmla="*/ 164 w 660"/>
                  <a:gd name="T1" fmla="*/ 68 h 560"/>
                  <a:gd name="T2" fmla="*/ 158 w 660"/>
                  <a:gd name="T3" fmla="*/ 73 h 560"/>
                  <a:gd name="T4" fmla="*/ 149 w 660"/>
                  <a:gd name="T5" fmla="*/ 80 h 560"/>
                  <a:gd name="T6" fmla="*/ 142 w 660"/>
                  <a:gd name="T7" fmla="*/ 87 h 560"/>
                  <a:gd name="T8" fmla="*/ 140 w 660"/>
                  <a:gd name="T9" fmla="*/ 93 h 560"/>
                  <a:gd name="T10" fmla="*/ 139 w 660"/>
                  <a:gd name="T11" fmla="*/ 100 h 560"/>
                  <a:gd name="T12" fmla="*/ 136 w 660"/>
                  <a:gd name="T13" fmla="*/ 107 h 560"/>
                  <a:gd name="T14" fmla="*/ 131 w 660"/>
                  <a:gd name="T15" fmla="*/ 112 h 560"/>
                  <a:gd name="T16" fmla="*/ 127 w 660"/>
                  <a:gd name="T17" fmla="*/ 113 h 560"/>
                  <a:gd name="T18" fmla="*/ 127 w 660"/>
                  <a:gd name="T19" fmla="*/ 116 h 560"/>
                  <a:gd name="T20" fmla="*/ 125 w 660"/>
                  <a:gd name="T21" fmla="*/ 121 h 560"/>
                  <a:gd name="T22" fmla="*/ 122 w 660"/>
                  <a:gd name="T23" fmla="*/ 125 h 560"/>
                  <a:gd name="T24" fmla="*/ 117 w 660"/>
                  <a:gd name="T25" fmla="*/ 128 h 560"/>
                  <a:gd name="T26" fmla="*/ 113 w 660"/>
                  <a:gd name="T27" fmla="*/ 133 h 560"/>
                  <a:gd name="T28" fmla="*/ 109 w 660"/>
                  <a:gd name="T29" fmla="*/ 137 h 560"/>
                  <a:gd name="T30" fmla="*/ 103 w 660"/>
                  <a:gd name="T31" fmla="*/ 139 h 560"/>
                  <a:gd name="T32" fmla="*/ 95 w 660"/>
                  <a:gd name="T33" fmla="*/ 138 h 560"/>
                  <a:gd name="T34" fmla="*/ 83 w 660"/>
                  <a:gd name="T35" fmla="*/ 133 h 560"/>
                  <a:gd name="T36" fmla="*/ 65 w 660"/>
                  <a:gd name="T37" fmla="*/ 124 h 560"/>
                  <a:gd name="T38" fmla="*/ 46 w 660"/>
                  <a:gd name="T39" fmla="*/ 111 h 560"/>
                  <a:gd name="T40" fmla="*/ 27 w 660"/>
                  <a:gd name="T41" fmla="*/ 96 h 560"/>
                  <a:gd name="T42" fmla="*/ 12 w 660"/>
                  <a:gd name="T43" fmla="*/ 80 h 560"/>
                  <a:gd name="T44" fmla="*/ 2 w 660"/>
                  <a:gd name="T45" fmla="*/ 64 h 560"/>
                  <a:gd name="T46" fmla="*/ 2 w 660"/>
                  <a:gd name="T47" fmla="*/ 48 h 560"/>
                  <a:gd name="T48" fmla="*/ 6 w 660"/>
                  <a:gd name="T49" fmla="*/ 40 h 560"/>
                  <a:gd name="T50" fmla="*/ 13 w 660"/>
                  <a:gd name="T51" fmla="*/ 39 h 560"/>
                  <a:gd name="T52" fmla="*/ 23 w 660"/>
                  <a:gd name="T53" fmla="*/ 37 h 560"/>
                  <a:gd name="T54" fmla="*/ 34 w 660"/>
                  <a:gd name="T55" fmla="*/ 35 h 560"/>
                  <a:gd name="T56" fmla="*/ 40 w 660"/>
                  <a:gd name="T57" fmla="*/ 33 h 560"/>
                  <a:gd name="T58" fmla="*/ 45 w 660"/>
                  <a:gd name="T59" fmla="*/ 33 h 560"/>
                  <a:gd name="T60" fmla="*/ 51 w 660"/>
                  <a:gd name="T61" fmla="*/ 32 h 560"/>
                  <a:gd name="T62" fmla="*/ 58 w 660"/>
                  <a:gd name="T63" fmla="*/ 30 h 560"/>
                  <a:gd name="T64" fmla="*/ 66 w 660"/>
                  <a:gd name="T65" fmla="*/ 28 h 560"/>
                  <a:gd name="T66" fmla="*/ 74 w 660"/>
                  <a:gd name="T67" fmla="*/ 24 h 560"/>
                  <a:gd name="T68" fmla="*/ 84 w 660"/>
                  <a:gd name="T69" fmla="*/ 18 h 560"/>
                  <a:gd name="T70" fmla="*/ 94 w 660"/>
                  <a:gd name="T71" fmla="*/ 11 h 560"/>
                  <a:gd name="T72" fmla="*/ 104 w 660"/>
                  <a:gd name="T73" fmla="*/ 2 h 560"/>
                  <a:gd name="T74" fmla="*/ 116 w 660"/>
                  <a:gd name="T75" fmla="*/ 0 h 560"/>
                  <a:gd name="T76" fmla="*/ 127 w 660"/>
                  <a:gd name="T77" fmla="*/ 6 h 560"/>
                  <a:gd name="T78" fmla="*/ 138 w 660"/>
                  <a:gd name="T79" fmla="*/ 16 h 560"/>
                  <a:gd name="T80" fmla="*/ 148 w 660"/>
                  <a:gd name="T81" fmla="*/ 29 h 560"/>
                  <a:gd name="T82" fmla="*/ 157 w 660"/>
                  <a:gd name="T83" fmla="*/ 43 h 560"/>
                  <a:gd name="T84" fmla="*/ 163 w 660"/>
                  <a:gd name="T85" fmla="*/ 56 h 560"/>
                  <a:gd name="T86" fmla="*/ 165 w 660"/>
                  <a:gd name="T87" fmla="*/ 65 h 56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660" h="560">
                    <a:moveTo>
                      <a:pt x="660" y="272"/>
                    </a:moveTo>
                    <a:lnTo>
                      <a:pt x="656" y="274"/>
                    </a:lnTo>
                    <a:lnTo>
                      <a:pt x="646" y="282"/>
                    </a:lnTo>
                    <a:lnTo>
                      <a:pt x="630" y="293"/>
                    </a:lnTo>
                    <a:lnTo>
                      <a:pt x="612" y="306"/>
                    </a:lnTo>
                    <a:lnTo>
                      <a:pt x="594" y="322"/>
                    </a:lnTo>
                    <a:lnTo>
                      <a:pt x="579" y="336"/>
                    </a:lnTo>
                    <a:lnTo>
                      <a:pt x="567" y="351"/>
                    </a:lnTo>
                    <a:lnTo>
                      <a:pt x="561" y="362"/>
                    </a:lnTo>
                    <a:lnTo>
                      <a:pt x="560" y="373"/>
                    </a:lnTo>
                    <a:lnTo>
                      <a:pt x="558" y="388"/>
                    </a:lnTo>
                    <a:lnTo>
                      <a:pt x="555" y="402"/>
                    </a:lnTo>
                    <a:lnTo>
                      <a:pt x="551" y="417"/>
                    </a:lnTo>
                    <a:lnTo>
                      <a:pt x="544" y="431"/>
                    </a:lnTo>
                    <a:lnTo>
                      <a:pt x="536" y="443"/>
                    </a:lnTo>
                    <a:lnTo>
                      <a:pt x="524" y="450"/>
                    </a:lnTo>
                    <a:lnTo>
                      <a:pt x="507" y="453"/>
                    </a:lnTo>
                    <a:lnTo>
                      <a:pt x="507" y="455"/>
                    </a:lnTo>
                    <a:lnTo>
                      <a:pt x="507" y="459"/>
                    </a:lnTo>
                    <a:lnTo>
                      <a:pt x="506" y="467"/>
                    </a:lnTo>
                    <a:lnTo>
                      <a:pt x="504" y="476"/>
                    </a:lnTo>
                    <a:lnTo>
                      <a:pt x="499" y="486"/>
                    </a:lnTo>
                    <a:lnTo>
                      <a:pt x="494" y="496"/>
                    </a:lnTo>
                    <a:lnTo>
                      <a:pt x="486" y="504"/>
                    </a:lnTo>
                    <a:lnTo>
                      <a:pt x="476" y="511"/>
                    </a:lnTo>
                    <a:lnTo>
                      <a:pt x="466" y="516"/>
                    </a:lnTo>
                    <a:lnTo>
                      <a:pt x="457" y="524"/>
                    </a:lnTo>
                    <a:lnTo>
                      <a:pt x="450" y="533"/>
                    </a:lnTo>
                    <a:lnTo>
                      <a:pt x="444" y="542"/>
                    </a:lnTo>
                    <a:lnTo>
                      <a:pt x="436" y="550"/>
                    </a:lnTo>
                    <a:lnTo>
                      <a:pt x="426" y="555"/>
                    </a:lnTo>
                    <a:lnTo>
                      <a:pt x="412" y="560"/>
                    </a:lnTo>
                    <a:lnTo>
                      <a:pt x="394" y="560"/>
                    </a:lnTo>
                    <a:lnTo>
                      <a:pt x="380" y="556"/>
                    </a:lnTo>
                    <a:lnTo>
                      <a:pt x="359" y="548"/>
                    </a:lnTo>
                    <a:lnTo>
                      <a:pt x="331" y="535"/>
                    </a:lnTo>
                    <a:lnTo>
                      <a:pt x="297" y="517"/>
                    </a:lnTo>
                    <a:lnTo>
                      <a:pt x="260" y="497"/>
                    </a:lnTo>
                    <a:lnTo>
                      <a:pt x="222" y="473"/>
                    </a:lnTo>
                    <a:lnTo>
                      <a:pt x="183" y="447"/>
                    </a:lnTo>
                    <a:lnTo>
                      <a:pt x="144" y="418"/>
                    </a:lnTo>
                    <a:lnTo>
                      <a:pt x="107" y="387"/>
                    </a:lnTo>
                    <a:lnTo>
                      <a:pt x="74" y="355"/>
                    </a:lnTo>
                    <a:lnTo>
                      <a:pt x="46" y="323"/>
                    </a:lnTo>
                    <a:lnTo>
                      <a:pt x="22" y="289"/>
                    </a:lnTo>
                    <a:lnTo>
                      <a:pt x="7" y="257"/>
                    </a:lnTo>
                    <a:lnTo>
                      <a:pt x="0" y="225"/>
                    </a:lnTo>
                    <a:lnTo>
                      <a:pt x="5" y="193"/>
                    </a:lnTo>
                    <a:lnTo>
                      <a:pt x="19" y="163"/>
                    </a:lnTo>
                    <a:lnTo>
                      <a:pt x="24" y="162"/>
                    </a:lnTo>
                    <a:lnTo>
                      <a:pt x="34" y="160"/>
                    </a:lnTo>
                    <a:lnTo>
                      <a:pt x="50" y="158"/>
                    </a:lnTo>
                    <a:lnTo>
                      <a:pt x="69" y="153"/>
                    </a:lnTo>
                    <a:lnTo>
                      <a:pt x="91" y="149"/>
                    </a:lnTo>
                    <a:lnTo>
                      <a:pt x="113" y="144"/>
                    </a:lnTo>
                    <a:lnTo>
                      <a:pt x="133" y="140"/>
                    </a:lnTo>
                    <a:lnTo>
                      <a:pt x="150" y="136"/>
                    </a:lnTo>
                    <a:lnTo>
                      <a:pt x="159" y="135"/>
                    </a:lnTo>
                    <a:lnTo>
                      <a:pt x="168" y="134"/>
                    </a:lnTo>
                    <a:lnTo>
                      <a:pt x="179" y="132"/>
                    </a:lnTo>
                    <a:lnTo>
                      <a:pt x="190" y="131"/>
                    </a:lnTo>
                    <a:lnTo>
                      <a:pt x="202" y="129"/>
                    </a:lnTo>
                    <a:lnTo>
                      <a:pt x="216" y="126"/>
                    </a:lnTo>
                    <a:lnTo>
                      <a:pt x="230" y="123"/>
                    </a:lnTo>
                    <a:lnTo>
                      <a:pt x="246" y="119"/>
                    </a:lnTo>
                    <a:lnTo>
                      <a:pt x="262" y="113"/>
                    </a:lnTo>
                    <a:lnTo>
                      <a:pt x="278" y="106"/>
                    </a:lnTo>
                    <a:lnTo>
                      <a:pt x="296" y="98"/>
                    </a:lnTo>
                    <a:lnTo>
                      <a:pt x="315" y="87"/>
                    </a:lnTo>
                    <a:lnTo>
                      <a:pt x="334" y="75"/>
                    </a:lnTo>
                    <a:lnTo>
                      <a:pt x="353" y="61"/>
                    </a:lnTo>
                    <a:lnTo>
                      <a:pt x="373" y="44"/>
                    </a:lnTo>
                    <a:lnTo>
                      <a:pt x="394" y="24"/>
                    </a:lnTo>
                    <a:lnTo>
                      <a:pt x="416" y="8"/>
                    </a:lnTo>
                    <a:lnTo>
                      <a:pt x="439" y="0"/>
                    </a:lnTo>
                    <a:lnTo>
                      <a:pt x="462" y="1"/>
                    </a:lnTo>
                    <a:lnTo>
                      <a:pt x="485" y="9"/>
                    </a:lnTo>
                    <a:lnTo>
                      <a:pt x="508" y="24"/>
                    </a:lnTo>
                    <a:lnTo>
                      <a:pt x="531" y="43"/>
                    </a:lnTo>
                    <a:lnTo>
                      <a:pt x="552" y="65"/>
                    </a:lnTo>
                    <a:lnTo>
                      <a:pt x="573" y="91"/>
                    </a:lnTo>
                    <a:lnTo>
                      <a:pt x="592" y="117"/>
                    </a:lnTo>
                    <a:lnTo>
                      <a:pt x="610" y="147"/>
                    </a:lnTo>
                    <a:lnTo>
                      <a:pt x="626" y="173"/>
                    </a:lnTo>
                    <a:lnTo>
                      <a:pt x="638" y="200"/>
                    </a:lnTo>
                    <a:lnTo>
                      <a:pt x="649" y="225"/>
                    </a:lnTo>
                    <a:lnTo>
                      <a:pt x="656" y="245"/>
                    </a:lnTo>
                    <a:lnTo>
                      <a:pt x="660" y="260"/>
                    </a:lnTo>
                    <a:lnTo>
                      <a:pt x="660" y="272"/>
                    </a:lnTo>
                    <a:close/>
                  </a:path>
                </a:pathLst>
              </a:custGeom>
              <a:solidFill>
                <a:srgbClr val="FAFAF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095" name="Freeform 221"/>
              <p:cNvSpPr>
                <a:spLocks/>
              </p:cNvSpPr>
              <p:nvPr/>
            </p:nvSpPr>
            <p:spPr bwMode="auto">
              <a:xfrm>
                <a:off x="2461" y="3831"/>
                <a:ext cx="330" cy="279"/>
              </a:xfrm>
              <a:custGeom>
                <a:avLst/>
                <a:gdLst>
                  <a:gd name="T0" fmla="*/ 165 w 660"/>
                  <a:gd name="T1" fmla="*/ 68 h 560"/>
                  <a:gd name="T2" fmla="*/ 162 w 660"/>
                  <a:gd name="T3" fmla="*/ 70 h 560"/>
                  <a:gd name="T4" fmla="*/ 153 w 660"/>
                  <a:gd name="T5" fmla="*/ 76 h 560"/>
                  <a:gd name="T6" fmla="*/ 145 w 660"/>
                  <a:gd name="T7" fmla="*/ 83 h 560"/>
                  <a:gd name="T8" fmla="*/ 141 w 660"/>
                  <a:gd name="T9" fmla="*/ 90 h 560"/>
                  <a:gd name="T10" fmla="*/ 140 w 660"/>
                  <a:gd name="T11" fmla="*/ 93 h 560"/>
                  <a:gd name="T12" fmla="*/ 139 w 660"/>
                  <a:gd name="T13" fmla="*/ 100 h 560"/>
                  <a:gd name="T14" fmla="*/ 136 w 660"/>
                  <a:gd name="T15" fmla="*/ 107 h 560"/>
                  <a:gd name="T16" fmla="*/ 131 w 660"/>
                  <a:gd name="T17" fmla="*/ 112 h 560"/>
                  <a:gd name="T18" fmla="*/ 127 w 660"/>
                  <a:gd name="T19" fmla="*/ 113 h 560"/>
                  <a:gd name="T20" fmla="*/ 127 w 660"/>
                  <a:gd name="T21" fmla="*/ 114 h 560"/>
                  <a:gd name="T22" fmla="*/ 126 w 660"/>
                  <a:gd name="T23" fmla="*/ 118 h 560"/>
                  <a:gd name="T24" fmla="*/ 124 w 660"/>
                  <a:gd name="T25" fmla="*/ 123 h 560"/>
                  <a:gd name="T26" fmla="*/ 119 w 660"/>
                  <a:gd name="T27" fmla="*/ 127 h 560"/>
                  <a:gd name="T28" fmla="*/ 117 w 660"/>
                  <a:gd name="T29" fmla="*/ 128 h 560"/>
                  <a:gd name="T30" fmla="*/ 113 w 660"/>
                  <a:gd name="T31" fmla="*/ 133 h 560"/>
                  <a:gd name="T32" fmla="*/ 109 w 660"/>
                  <a:gd name="T33" fmla="*/ 137 h 560"/>
                  <a:gd name="T34" fmla="*/ 103 w 660"/>
                  <a:gd name="T35" fmla="*/ 139 h 560"/>
                  <a:gd name="T36" fmla="*/ 99 w 660"/>
                  <a:gd name="T37" fmla="*/ 139 h 560"/>
                  <a:gd name="T38" fmla="*/ 90 w 660"/>
                  <a:gd name="T39" fmla="*/ 136 h 560"/>
                  <a:gd name="T40" fmla="*/ 75 w 660"/>
                  <a:gd name="T41" fmla="*/ 129 h 560"/>
                  <a:gd name="T42" fmla="*/ 56 w 660"/>
                  <a:gd name="T43" fmla="*/ 118 h 560"/>
                  <a:gd name="T44" fmla="*/ 36 w 660"/>
                  <a:gd name="T45" fmla="*/ 104 h 560"/>
                  <a:gd name="T46" fmla="*/ 19 w 660"/>
                  <a:gd name="T47" fmla="*/ 88 h 560"/>
                  <a:gd name="T48" fmla="*/ 6 w 660"/>
                  <a:gd name="T49" fmla="*/ 72 h 560"/>
                  <a:gd name="T50" fmla="*/ 0 w 660"/>
                  <a:gd name="T51" fmla="*/ 56 h 560"/>
                  <a:gd name="T52" fmla="*/ 5 w 660"/>
                  <a:gd name="T53" fmla="*/ 40 h 560"/>
                  <a:gd name="T54" fmla="*/ 6 w 660"/>
                  <a:gd name="T55" fmla="*/ 40 h 560"/>
                  <a:gd name="T56" fmla="*/ 13 w 660"/>
                  <a:gd name="T57" fmla="*/ 39 h 560"/>
                  <a:gd name="T58" fmla="*/ 23 w 660"/>
                  <a:gd name="T59" fmla="*/ 37 h 560"/>
                  <a:gd name="T60" fmla="*/ 34 w 660"/>
                  <a:gd name="T61" fmla="*/ 35 h 560"/>
                  <a:gd name="T62" fmla="*/ 38 w 660"/>
                  <a:gd name="T63" fmla="*/ 34 h 560"/>
                  <a:gd name="T64" fmla="*/ 42 w 660"/>
                  <a:gd name="T65" fmla="*/ 33 h 560"/>
                  <a:gd name="T66" fmla="*/ 48 w 660"/>
                  <a:gd name="T67" fmla="*/ 32 h 560"/>
                  <a:gd name="T68" fmla="*/ 54 w 660"/>
                  <a:gd name="T69" fmla="*/ 31 h 560"/>
                  <a:gd name="T70" fmla="*/ 62 w 660"/>
                  <a:gd name="T71" fmla="*/ 29 h 560"/>
                  <a:gd name="T72" fmla="*/ 70 w 660"/>
                  <a:gd name="T73" fmla="*/ 26 h 560"/>
                  <a:gd name="T74" fmla="*/ 79 w 660"/>
                  <a:gd name="T75" fmla="*/ 21 h 560"/>
                  <a:gd name="T76" fmla="*/ 89 w 660"/>
                  <a:gd name="T77" fmla="*/ 15 h 560"/>
                  <a:gd name="T78" fmla="*/ 99 w 660"/>
                  <a:gd name="T79" fmla="*/ 6 h 560"/>
                  <a:gd name="T80" fmla="*/ 104 w 660"/>
                  <a:gd name="T81" fmla="*/ 2 h 560"/>
                  <a:gd name="T82" fmla="*/ 116 w 660"/>
                  <a:gd name="T83" fmla="*/ 0 h 560"/>
                  <a:gd name="T84" fmla="*/ 127 w 660"/>
                  <a:gd name="T85" fmla="*/ 6 h 560"/>
                  <a:gd name="T86" fmla="*/ 138 w 660"/>
                  <a:gd name="T87" fmla="*/ 16 h 560"/>
                  <a:gd name="T88" fmla="*/ 148 w 660"/>
                  <a:gd name="T89" fmla="*/ 29 h 560"/>
                  <a:gd name="T90" fmla="*/ 157 w 660"/>
                  <a:gd name="T91" fmla="*/ 43 h 560"/>
                  <a:gd name="T92" fmla="*/ 163 w 660"/>
                  <a:gd name="T93" fmla="*/ 56 h 560"/>
                  <a:gd name="T94" fmla="*/ 165 w 660"/>
                  <a:gd name="T95" fmla="*/ 65 h 56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660" h="560">
                    <a:moveTo>
                      <a:pt x="660" y="272"/>
                    </a:moveTo>
                    <a:lnTo>
                      <a:pt x="660" y="272"/>
                    </a:lnTo>
                    <a:lnTo>
                      <a:pt x="656" y="274"/>
                    </a:lnTo>
                    <a:lnTo>
                      <a:pt x="646" y="282"/>
                    </a:lnTo>
                    <a:lnTo>
                      <a:pt x="630" y="293"/>
                    </a:lnTo>
                    <a:lnTo>
                      <a:pt x="612" y="306"/>
                    </a:lnTo>
                    <a:lnTo>
                      <a:pt x="594" y="322"/>
                    </a:lnTo>
                    <a:lnTo>
                      <a:pt x="579" y="336"/>
                    </a:lnTo>
                    <a:lnTo>
                      <a:pt x="567" y="351"/>
                    </a:lnTo>
                    <a:lnTo>
                      <a:pt x="561" y="362"/>
                    </a:lnTo>
                    <a:lnTo>
                      <a:pt x="560" y="373"/>
                    </a:lnTo>
                    <a:lnTo>
                      <a:pt x="558" y="388"/>
                    </a:lnTo>
                    <a:lnTo>
                      <a:pt x="555" y="402"/>
                    </a:lnTo>
                    <a:lnTo>
                      <a:pt x="551" y="417"/>
                    </a:lnTo>
                    <a:lnTo>
                      <a:pt x="544" y="431"/>
                    </a:lnTo>
                    <a:lnTo>
                      <a:pt x="536" y="443"/>
                    </a:lnTo>
                    <a:lnTo>
                      <a:pt x="524" y="450"/>
                    </a:lnTo>
                    <a:lnTo>
                      <a:pt x="507" y="453"/>
                    </a:lnTo>
                    <a:lnTo>
                      <a:pt x="507" y="455"/>
                    </a:lnTo>
                    <a:lnTo>
                      <a:pt x="507" y="459"/>
                    </a:lnTo>
                    <a:lnTo>
                      <a:pt x="506" y="467"/>
                    </a:lnTo>
                    <a:lnTo>
                      <a:pt x="504" y="476"/>
                    </a:lnTo>
                    <a:lnTo>
                      <a:pt x="499" y="486"/>
                    </a:lnTo>
                    <a:lnTo>
                      <a:pt x="494" y="496"/>
                    </a:lnTo>
                    <a:lnTo>
                      <a:pt x="486" y="504"/>
                    </a:lnTo>
                    <a:lnTo>
                      <a:pt x="476" y="511"/>
                    </a:lnTo>
                    <a:lnTo>
                      <a:pt x="466" y="516"/>
                    </a:lnTo>
                    <a:lnTo>
                      <a:pt x="457" y="524"/>
                    </a:lnTo>
                    <a:lnTo>
                      <a:pt x="450" y="533"/>
                    </a:lnTo>
                    <a:lnTo>
                      <a:pt x="444" y="542"/>
                    </a:lnTo>
                    <a:lnTo>
                      <a:pt x="436" y="550"/>
                    </a:lnTo>
                    <a:lnTo>
                      <a:pt x="426" y="555"/>
                    </a:lnTo>
                    <a:lnTo>
                      <a:pt x="412" y="560"/>
                    </a:lnTo>
                    <a:lnTo>
                      <a:pt x="394" y="560"/>
                    </a:lnTo>
                    <a:lnTo>
                      <a:pt x="380" y="556"/>
                    </a:lnTo>
                    <a:lnTo>
                      <a:pt x="359" y="548"/>
                    </a:lnTo>
                    <a:lnTo>
                      <a:pt x="331" y="535"/>
                    </a:lnTo>
                    <a:lnTo>
                      <a:pt x="297" y="517"/>
                    </a:lnTo>
                    <a:lnTo>
                      <a:pt x="260" y="497"/>
                    </a:lnTo>
                    <a:lnTo>
                      <a:pt x="222" y="473"/>
                    </a:lnTo>
                    <a:lnTo>
                      <a:pt x="183" y="447"/>
                    </a:lnTo>
                    <a:lnTo>
                      <a:pt x="144" y="418"/>
                    </a:lnTo>
                    <a:lnTo>
                      <a:pt x="107" y="387"/>
                    </a:lnTo>
                    <a:lnTo>
                      <a:pt x="74" y="355"/>
                    </a:lnTo>
                    <a:lnTo>
                      <a:pt x="46" y="323"/>
                    </a:lnTo>
                    <a:lnTo>
                      <a:pt x="22" y="289"/>
                    </a:lnTo>
                    <a:lnTo>
                      <a:pt x="7" y="257"/>
                    </a:lnTo>
                    <a:lnTo>
                      <a:pt x="0" y="225"/>
                    </a:lnTo>
                    <a:lnTo>
                      <a:pt x="5" y="193"/>
                    </a:lnTo>
                    <a:lnTo>
                      <a:pt x="19" y="163"/>
                    </a:lnTo>
                    <a:lnTo>
                      <a:pt x="24" y="162"/>
                    </a:lnTo>
                    <a:lnTo>
                      <a:pt x="34" y="160"/>
                    </a:lnTo>
                    <a:lnTo>
                      <a:pt x="50" y="158"/>
                    </a:lnTo>
                    <a:lnTo>
                      <a:pt x="69" y="153"/>
                    </a:lnTo>
                    <a:lnTo>
                      <a:pt x="91" y="149"/>
                    </a:lnTo>
                    <a:lnTo>
                      <a:pt x="113" y="144"/>
                    </a:lnTo>
                    <a:lnTo>
                      <a:pt x="133" y="140"/>
                    </a:lnTo>
                    <a:lnTo>
                      <a:pt x="150" y="136"/>
                    </a:lnTo>
                    <a:lnTo>
                      <a:pt x="159" y="135"/>
                    </a:lnTo>
                    <a:lnTo>
                      <a:pt x="168" y="134"/>
                    </a:lnTo>
                    <a:lnTo>
                      <a:pt x="179" y="132"/>
                    </a:lnTo>
                    <a:lnTo>
                      <a:pt x="190" y="131"/>
                    </a:lnTo>
                    <a:lnTo>
                      <a:pt x="202" y="129"/>
                    </a:lnTo>
                    <a:lnTo>
                      <a:pt x="216" y="126"/>
                    </a:lnTo>
                    <a:lnTo>
                      <a:pt x="230" y="123"/>
                    </a:lnTo>
                    <a:lnTo>
                      <a:pt x="246" y="119"/>
                    </a:lnTo>
                    <a:lnTo>
                      <a:pt x="262" y="113"/>
                    </a:lnTo>
                    <a:lnTo>
                      <a:pt x="278" y="106"/>
                    </a:lnTo>
                    <a:lnTo>
                      <a:pt x="296" y="98"/>
                    </a:lnTo>
                    <a:lnTo>
                      <a:pt x="315" y="87"/>
                    </a:lnTo>
                    <a:lnTo>
                      <a:pt x="334" y="75"/>
                    </a:lnTo>
                    <a:lnTo>
                      <a:pt x="353" y="61"/>
                    </a:lnTo>
                    <a:lnTo>
                      <a:pt x="373" y="44"/>
                    </a:lnTo>
                    <a:lnTo>
                      <a:pt x="394" y="24"/>
                    </a:lnTo>
                    <a:lnTo>
                      <a:pt x="416" y="8"/>
                    </a:lnTo>
                    <a:lnTo>
                      <a:pt x="439" y="0"/>
                    </a:lnTo>
                    <a:lnTo>
                      <a:pt x="462" y="1"/>
                    </a:lnTo>
                    <a:lnTo>
                      <a:pt x="485" y="9"/>
                    </a:lnTo>
                    <a:lnTo>
                      <a:pt x="508" y="24"/>
                    </a:lnTo>
                    <a:lnTo>
                      <a:pt x="531" y="43"/>
                    </a:lnTo>
                    <a:lnTo>
                      <a:pt x="552" y="65"/>
                    </a:lnTo>
                    <a:lnTo>
                      <a:pt x="573" y="91"/>
                    </a:lnTo>
                    <a:lnTo>
                      <a:pt x="592" y="117"/>
                    </a:lnTo>
                    <a:lnTo>
                      <a:pt x="610" y="147"/>
                    </a:lnTo>
                    <a:lnTo>
                      <a:pt x="626" y="173"/>
                    </a:lnTo>
                    <a:lnTo>
                      <a:pt x="638" y="200"/>
                    </a:lnTo>
                    <a:lnTo>
                      <a:pt x="649" y="225"/>
                    </a:lnTo>
                    <a:lnTo>
                      <a:pt x="656" y="245"/>
                    </a:lnTo>
                    <a:lnTo>
                      <a:pt x="660" y="260"/>
                    </a:lnTo>
                    <a:lnTo>
                      <a:pt x="660" y="27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096" name="Freeform 222"/>
              <p:cNvSpPr>
                <a:spLocks/>
              </p:cNvSpPr>
              <p:nvPr/>
            </p:nvSpPr>
            <p:spPr bwMode="auto">
              <a:xfrm>
                <a:off x="2644" y="2982"/>
                <a:ext cx="1033" cy="1111"/>
              </a:xfrm>
              <a:custGeom>
                <a:avLst/>
                <a:gdLst>
                  <a:gd name="T0" fmla="*/ 512 w 2064"/>
                  <a:gd name="T1" fmla="*/ 35 h 2223"/>
                  <a:gd name="T2" fmla="*/ 492 w 2064"/>
                  <a:gd name="T3" fmla="*/ 51 h 2223"/>
                  <a:gd name="T4" fmla="*/ 463 w 2064"/>
                  <a:gd name="T5" fmla="*/ 74 h 2223"/>
                  <a:gd name="T6" fmla="*/ 433 w 2064"/>
                  <a:gd name="T7" fmla="*/ 98 h 2223"/>
                  <a:gd name="T8" fmla="*/ 408 w 2064"/>
                  <a:gd name="T9" fmla="*/ 117 h 2223"/>
                  <a:gd name="T10" fmla="*/ 398 w 2064"/>
                  <a:gd name="T11" fmla="*/ 125 h 2223"/>
                  <a:gd name="T12" fmla="*/ 390 w 2064"/>
                  <a:gd name="T13" fmla="*/ 140 h 2223"/>
                  <a:gd name="T14" fmla="*/ 380 w 2064"/>
                  <a:gd name="T15" fmla="*/ 157 h 2223"/>
                  <a:gd name="T16" fmla="*/ 374 w 2064"/>
                  <a:gd name="T17" fmla="*/ 164 h 2223"/>
                  <a:gd name="T18" fmla="*/ 361 w 2064"/>
                  <a:gd name="T19" fmla="*/ 182 h 2223"/>
                  <a:gd name="T20" fmla="*/ 342 w 2064"/>
                  <a:gd name="T21" fmla="*/ 210 h 2223"/>
                  <a:gd name="T22" fmla="*/ 321 w 2064"/>
                  <a:gd name="T23" fmla="*/ 243 h 2223"/>
                  <a:gd name="T24" fmla="*/ 299 w 2064"/>
                  <a:gd name="T25" fmla="*/ 278 h 2223"/>
                  <a:gd name="T26" fmla="*/ 284 w 2064"/>
                  <a:gd name="T27" fmla="*/ 303 h 2223"/>
                  <a:gd name="T28" fmla="*/ 276 w 2064"/>
                  <a:gd name="T29" fmla="*/ 316 h 2223"/>
                  <a:gd name="T30" fmla="*/ 263 w 2064"/>
                  <a:gd name="T31" fmla="*/ 336 h 2223"/>
                  <a:gd name="T32" fmla="*/ 246 w 2064"/>
                  <a:gd name="T33" fmla="*/ 361 h 2223"/>
                  <a:gd name="T34" fmla="*/ 227 w 2064"/>
                  <a:gd name="T35" fmla="*/ 390 h 2223"/>
                  <a:gd name="T36" fmla="*/ 205 w 2064"/>
                  <a:gd name="T37" fmla="*/ 420 h 2223"/>
                  <a:gd name="T38" fmla="*/ 182 w 2064"/>
                  <a:gd name="T39" fmla="*/ 451 h 2223"/>
                  <a:gd name="T40" fmla="*/ 158 w 2064"/>
                  <a:gd name="T41" fmla="*/ 481 h 2223"/>
                  <a:gd name="T42" fmla="*/ 135 w 2064"/>
                  <a:gd name="T43" fmla="*/ 509 h 2223"/>
                  <a:gd name="T44" fmla="*/ 113 w 2064"/>
                  <a:gd name="T45" fmla="*/ 533 h 2223"/>
                  <a:gd name="T46" fmla="*/ 93 w 2064"/>
                  <a:gd name="T47" fmla="*/ 551 h 2223"/>
                  <a:gd name="T48" fmla="*/ 86 w 2064"/>
                  <a:gd name="T49" fmla="*/ 553 h 2223"/>
                  <a:gd name="T50" fmla="*/ 83 w 2064"/>
                  <a:gd name="T51" fmla="*/ 541 h 2223"/>
                  <a:gd name="T52" fmla="*/ 77 w 2064"/>
                  <a:gd name="T53" fmla="*/ 522 h 2223"/>
                  <a:gd name="T54" fmla="*/ 67 w 2064"/>
                  <a:gd name="T55" fmla="*/ 496 h 2223"/>
                  <a:gd name="T56" fmla="*/ 52 w 2064"/>
                  <a:gd name="T57" fmla="*/ 471 h 2223"/>
                  <a:gd name="T58" fmla="*/ 35 w 2064"/>
                  <a:gd name="T59" fmla="*/ 448 h 2223"/>
                  <a:gd name="T60" fmla="*/ 19 w 2064"/>
                  <a:gd name="T61" fmla="*/ 431 h 2223"/>
                  <a:gd name="T62" fmla="*/ 4 w 2064"/>
                  <a:gd name="T63" fmla="*/ 422 h 2223"/>
                  <a:gd name="T64" fmla="*/ 2 w 2064"/>
                  <a:gd name="T65" fmla="*/ 421 h 2223"/>
                  <a:gd name="T66" fmla="*/ 8 w 2064"/>
                  <a:gd name="T67" fmla="*/ 414 h 2223"/>
                  <a:gd name="T68" fmla="*/ 19 w 2064"/>
                  <a:gd name="T69" fmla="*/ 402 h 2223"/>
                  <a:gd name="T70" fmla="*/ 33 w 2064"/>
                  <a:gd name="T71" fmla="*/ 386 h 2223"/>
                  <a:gd name="T72" fmla="*/ 50 w 2064"/>
                  <a:gd name="T73" fmla="*/ 367 h 2223"/>
                  <a:gd name="T74" fmla="*/ 69 w 2064"/>
                  <a:gd name="T75" fmla="*/ 346 h 2223"/>
                  <a:gd name="T76" fmla="*/ 89 w 2064"/>
                  <a:gd name="T77" fmla="*/ 324 h 2223"/>
                  <a:gd name="T78" fmla="*/ 109 w 2064"/>
                  <a:gd name="T79" fmla="*/ 300 h 2223"/>
                  <a:gd name="T80" fmla="*/ 127 w 2064"/>
                  <a:gd name="T81" fmla="*/ 278 h 2223"/>
                  <a:gd name="T82" fmla="*/ 144 w 2064"/>
                  <a:gd name="T83" fmla="*/ 256 h 2223"/>
                  <a:gd name="T84" fmla="*/ 158 w 2064"/>
                  <a:gd name="T85" fmla="*/ 237 h 2223"/>
                  <a:gd name="T86" fmla="*/ 176 w 2064"/>
                  <a:gd name="T87" fmla="*/ 210 h 2223"/>
                  <a:gd name="T88" fmla="*/ 189 w 2064"/>
                  <a:gd name="T89" fmla="*/ 191 h 2223"/>
                  <a:gd name="T90" fmla="*/ 197 w 2064"/>
                  <a:gd name="T91" fmla="*/ 178 h 2223"/>
                  <a:gd name="T92" fmla="*/ 205 w 2064"/>
                  <a:gd name="T93" fmla="*/ 165 h 2223"/>
                  <a:gd name="T94" fmla="*/ 213 w 2064"/>
                  <a:gd name="T95" fmla="*/ 150 h 2223"/>
                  <a:gd name="T96" fmla="*/ 222 w 2064"/>
                  <a:gd name="T97" fmla="*/ 134 h 2223"/>
                  <a:gd name="T98" fmla="*/ 230 w 2064"/>
                  <a:gd name="T99" fmla="*/ 116 h 2223"/>
                  <a:gd name="T100" fmla="*/ 241 w 2064"/>
                  <a:gd name="T101" fmla="*/ 94 h 2223"/>
                  <a:gd name="T102" fmla="*/ 255 w 2064"/>
                  <a:gd name="T103" fmla="*/ 70 h 2223"/>
                  <a:gd name="T104" fmla="*/ 274 w 2064"/>
                  <a:gd name="T105" fmla="*/ 47 h 2223"/>
                  <a:gd name="T106" fmla="*/ 297 w 2064"/>
                  <a:gd name="T107" fmla="*/ 27 h 2223"/>
                  <a:gd name="T108" fmla="*/ 325 w 2064"/>
                  <a:gd name="T109" fmla="*/ 11 h 2223"/>
                  <a:gd name="T110" fmla="*/ 361 w 2064"/>
                  <a:gd name="T111" fmla="*/ 1 h 2223"/>
                  <a:gd name="T112" fmla="*/ 404 w 2064"/>
                  <a:gd name="T113" fmla="*/ 0 h 2223"/>
                  <a:gd name="T114" fmla="*/ 456 w 2064"/>
                  <a:gd name="T115" fmla="*/ 10 h 2223"/>
                  <a:gd name="T116" fmla="*/ 517 w 2064"/>
                  <a:gd name="T117" fmla="*/ 32 h 2223"/>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2064" h="2223">
                    <a:moveTo>
                      <a:pt x="2064" y="130"/>
                    </a:moveTo>
                    <a:lnTo>
                      <a:pt x="2060" y="133"/>
                    </a:lnTo>
                    <a:lnTo>
                      <a:pt x="2046" y="143"/>
                    </a:lnTo>
                    <a:lnTo>
                      <a:pt x="2026" y="160"/>
                    </a:lnTo>
                    <a:lnTo>
                      <a:pt x="1999" y="181"/>
                    </a:lnTo>
                    <a:lnTo>
                      <a:pt x="1967" y="206"/>
                    </a:lnTo>
                    <a:lnTo>
                      <a:pt x="1930" y="235"/>
                    </a:lnTo>
                    <a:lnTo>
                      <a:pt x="1891" y="265"/>
                    </a:lnTo>
                    <a:lnTo>
                      <a:pt x="1851" y="296"/>
                    </a:lnTo>
                    <a:lnTo>
                      <a:pt x="1808" y="330"/>
                    </a:lnTo>
                    <a:lnTo>
                      <a:pt x="1768" y="361"/>
                    </a:lnTo>
                    <a:lnTo>
                      <a:pt x="1728" y="392"/>
                    </a:lnTo>
                    <a:lnTo>
                      <a:pt x="1691" y="421"/>
                    </a:lnTo>
                    <a:lnTo>
                      <a:pt x="1658" y="447"/>
                    </a:lnTo>
                    <a:lnTo>
                      <a:pt x="1630" y="468"/>
                    </a:lnTo>
                    <a:lnTo>
                      <a:pt x="1607" y="486"/>
                    </a:lnTo>
                    <a:lnTo>
                      <a:pt x="1592" y="497"/>
                    </a:lnTo>
                    <a:lnTo>
                      <a:pt x="1589" y="503"/>
                    </a:lnTo>
                    <a:lnTo>
                      <a:pt x="1582" y="517"/>
                    </a:lnTo>
                    <a:lnTo>
                      <a:pt x="1571" y="539"/>
                    </a:lnTo>
                    <a:lnTo>
                      <a:pt x="1559" y="563"/>
                    </a:lnTo>
                    <a:lnTo>
                      <a:pt x="1545" y="589"/>
                    </a:lnTo>
                    <a:lnTo>
                      <a:pt x="1531" y="612"/>
                    </a:lnTo>
                    <a:lnTo>
                      <a:pt x="1519" y="630"/>
                    </a:lnTo>
                    <a:lnTo>
                      <a:pt x="1509" y="640"/>
                    </a:lnTo>
                    <a:lnTo>
                      <a:pt x="1502" y="647"/>
                    </a:lnTo>
                    <a:lnTo>
                      <a:pt x="1492" y="659"/>
                    </a:lnTo>
                    <a:lnTo>
                      <a:pt x="1479" y="678"/>
                    </a:lnTo>
                    <a:lnTo>
                      <a:pt x="1461" y="702"/>
                    </a:lnTo>
                    <a:lnTo>
                      <a:pt x="1441" y="731"/>
                    </a:lnTo>
                    <a:lnTo>
                      <a:pt x="1418" y="764"/>
                    </a:lnTo>
                    <a:lnTo>
                      <a:pt x="1394" y="801"/>
                    </a:lnTo>
                    <a:lnTo>
                      <a:pt x="1367" y="840"/>
                    </a:lnTo>
                    <a:lnTo>
                      <a:pt x="1340" y="883"/>
                    </a:lnTo>
                    <a:lnTo>
                      <a:pt x="1311" y="927"/>
                    </a:lnTo>
                    <a:lnTo>
                      <a:pt x="1282" y="972"/>
                    </a:lnTo>
                    <a:lnTo>
                      <a:pt x="1253" y="1019"/>
                    </a:lnTo>
                    <a:lnTo>
                      <a:pt x="1224" y="1066"/>
                    </a:lnTo>
                    <a:lnTo>
                      <a:pt x="1195" y="1113"/>
                    </a:lnTo>
                    <a:lnTo>
                      <a:pt x="1167" y="1158"/>
                    </a:lnTo>
                    <a:lnTo>
                      <a:pt x="1141" y="1202"/>
                    </a:lnTo>
                    <a:lnTo>
                      <a:pt x="1135" y="1213"/>
                    </a:lnTo>
                    <a:lnTo>
                      <a:pt x="1126" y="1228"/>
                    </a:lnTo>
                    <a:lnTo>
                      <a:pt x="1115" y="1246"/>
                    </a:lnTo>
                    <a:lnTo>
                      <a:pt x="1101" y="1267"/>
                    </a:lnTo>
                    <a:lnTo>
                      <a:pt x="1086" y="1292"/>
                    </a:lnTo>
                    <a:lnTo>
                      <a:pt x="1069" y="1318"/>
                    </a:lnTo>
                    <a:lnTo>
                      <a:pt x="1049" y="1347"/>
                    </a:lnTo>
                    <a:lnTo>
                      <a:pt x="1029" y="1379"/>
                    </a:lnTo>
                    <a:lnTo>
                      <a:pt x="1006" y="1412"/>
                    </a:lnTo>
                    <a:lnTo>
                      <a:pt x="983" y="1447"/>
                    </a:lnTo>
                    <a:lnTo>
                      <a:pt x="957" y="1484"/>
                    </a:lnTo>
                    <a:lnTo>
                      <a:pt x="931" y="1522"/>
                    </a:lnTo>
                    <a:lnTo>
                      <a:pt x="905" y="1561"/>
                    </a:lnTo>
                    <a:lnTo>
                      <a:pt x="876" y="1601"/>
                    </a:lnTo>
                    <a:lnTo>
                      <a:pt x="846" y="1641"/>
                    </a:lnTo>
                    <a:lnTo>
                      <a:pt x="817" y="1683"/>
                    </a:lnTo>
                    <a:lnTo>
                      <a:pt x="787" y="1724"/>
                    </a:lnTo>
                    <a:lnTo>
                      <a:pt x="756" y="1765"/>
                    </a:lnTo>
                    <a:lnTo>
                      <a:pt x="726" y="1807"/>
                    </a:lnTo>
                    <a:lnTo>
                      <a:pt x="695" y="1848"/>
                    </a:lnTo>
                    <a:lnTo>
                      <a:pt x="662" y="1887"/>
                    </a:lnTo>
                    <a:lnTo>
                      <a:pt x="631" y="1927"/>
                    </a:lnTo>
                    <a:lnTo>
                      <a:pt x="600" y="1965"/>
                    </a:lnTo>
                    <a:lnTo>
                      <a:pt x="569" y="2002"/>
                    </a:lnTo>
                    <a:lnTo>
                      <a:pt x="538" y="2037"/>
                    </a:lnTo>
                    <a:lnTo>
                      <a:pt x="508" y="2070"/>
                    </a:lnTo>
                    <a:lnTo>
                      <a:pt x="479" y="2103"/>
                    </a:lnTo>
                    <a:lnTo>
                      <a:pt x="450" y="2132"/>
                    </a:lnTo>
                    <a:lnTo>
                      <a:pt x="422" y="2158"/>
                    </a:lnTo>
                    <a:lnTo>
                      <a:pt x="395" y="2183"/>
                    </a:lnTo>
                    <a:lnTo>
                      <a:pt x="369" y="2204"/>
                    </a:lnTo>
                    <a:lnTo>
                      <a:pt x="345" y="2223"/>
                    </a:lnTo>
                    <a:lnTo>
                      <a:pt x="344" y="2221"/>
                    </a:lnTo>
                    <a:lnTo>
                      <a:pt x="343" y="2214"/>
                    </a:lnTo>
                    <a:lnTo>
                      <a:pt x="339" y="2203"/>
                    </a:lnTo>
                    <a:lnTo>
                      <a:pt x="336" y="2187"/>
                    </a:lnTo>
                    <a:lnTo>
                      <a:pt x="330" y="2167"/>
                    </a:lnTo>
                    <a:lnTo>
                      <a:pt x="324" y="2145"/>
                    </a:lnTo>
                    <a:lnTo>
                      <a:pt x="317" y="2118"/>
                    </a:lnTo>
                    <a:lnTo>
                      <a:pt x="308" y="2089"/>
                    </a:lnTo>
                    <a:lnTo>
                      <a:pt x="297" y="2056"/>
                    </a:lnTo>
                    <a:lnTo>
                      <a:pt x="282" y="2022"/>
                    </a:lnTo>
                    <a:lnTo>
                      <a:pt x="267" y="1987"/>
                    </a:lnTo>
                    <a:lnTo>
                      <a:pt x="249" y="1953"/>
                    </a:lnTo>
                    <a:lnTo>
                      <a:pt x="229" y="1918"/>
                    </a:lnTo>
                    <a:lnTo>
                      <a:pt x="207" y="1885"/>
                    </a:lnTo>
                    <a:lnTo>
                      <a:pt x="186" y="1852"/>
                    </a:lnTo>
                    <a:lnTo>
                      <a:pt x="164" y="1822"/>
                    </a:lnTo>
                    <a:lnTo>
                      <a:pt x="140" y="1794"/>
                    </a:lnTo>
                    <a:lnTo>
                      <a:pt x="118" y="1767"/>
                    </a:lnTo>
                    <a:lnTo>
                      <a:pt x="96" y="1745"/>
                    </a:lnTo>
                    <a:lnTo>
                      <a:pt x="73" y="1725"/>
                    </a:lnTo>
                    <a:lnTo>
                      <a:pt x="53" y="1709"/>
                    </a:lnTo>
                    <a:lnTo>
                      <a:pt x="33" y="1698"/>
                    </a:lnTo>
                    <a:lnTo>
                      <a:pt x="15" y="1691"/>
                    </a:lnTo>
                    <a:lnTo>
                      <a:pt x="0" y="1690"/>
                    </a:lnTo>
                    <a:lnTo>
                      <a:pt x="1" y="1689"/>
                    </a:lnTo>
                    <a:lnTo>
                      <a:pt x="5" y="1685"/>
                    </a:lnTo>
                    <a:lnTo>
                      <a:pt x="11" y="1678"/>
                    </a:lnTo>
                    <a:lnTo>
                      <a:pt x="20" y="1669"/>
                    </a:lnTo>
                    <a:lnTo>
                      <a:pt x="30" y="1658"/>
                    </a:lnTo>
                    <a:lnTo>
                      <a:pt x="43" y="1643"/>
                    </a:lnTo>
                    <a:lnTo>
                      <a:pt x="58" y="1628"/>
                    </a:lnTo>
                    <a:lnTo>
                      <a:pt x="73" y="1610"/>
                    </a:lnTo>
                    <a:lnTo>
                      <a:pt x="91" y="1591"/>
                    </a:lnTo>
                    <a:lnTo>
                      <a:pt x="111" y="1570"/>
                    </a:lnTo>
                    <a:lnTo>
                      <a:pt x="131" y="1547"/>
                    </a:lnTo>
                    <a:lnTo>
                      <a:pt x="154" y="1523"/>
                    </a:lnTo>
                    <a:lnTo>
                      <a:pt x="176" y="1498"/>
                    </a:lnTo>
                    <a:lnTo>
                      <a:pt x="200" y="1471"/>
                    </a:lnTo>
                    <a:lnTo>
                      <a:pt x="224" y="1443"/>
                    </a:lnTo>
                    <a:lnTo>
                      <a:pt x="250" y="1416"/>
                    </a:lnTo>
                    <a:lnTo>
                      <a:pt x="276" y="1387"/>
                    </a:lnTo>
                    <a:lnTo>
                      <a:pt x="301" y="1356"/>
                    </a:lnTo>
                    <a:lnTo>
                      <a:pt x="328" y="1326"/>
                    </a:lnTo>
                    <a:lnTo>
                      <a:pt x="354" y="1296"/>
                    </a:lnTo>
                    <a:lnTo>
                      <a:pt x="381" y="1265"/>
                    </a:lnTo>
                    <a:lnTo>
                      <a:pt x="407" y="1233"/>
                    </a:lnTo>
                    <a:lnTo>
                      <a:pt x="433" y="1203"/>
                    </a:lnTo>
                    <a:lnTo>
                      <a:pt x="458" y="1172"/>
                    </a:lnTo>
                    <a:lnTo>
                      <a:pt x="483" y="1142"/>
                    </a:lnTo>
                    <a:lnTo>
                      <a:pt x="507" y="1112"/>
                    </a:lnTo>
                    <a:lnTo>
                      <a:pt x="530" y="1083"/>
                    </a:lnTo>
                    <a:lnTo>
                      <a:pt x="553" y="1054"/>
                    </a:lnTo>
                    <a:lnTo>
                      <a:pt x="574" y="1026"/>
                    </a:lnTo>
                    <a:lnTo>
                      <a:pt x="594" y="999"/>
                    </a:lnTo>
                    <a:lnTo>
                      <a:pt x="613" y="973"/>
                    </a:lnTo>
                    <a:lnTo>
                      <a:pt x="630" y="949"/>
                    </a:lnTo>
                    <a:lnTo>
                      <a:pt x="658" y="907"/>
                    </a:lnTo>
                    <a:lnTo>
                      <a:pt x="682" y="872"/>
                    </a:lnTo>
                    <a:lnTo>
                      <a:pt x="703" y="840"/>
                    </a:lnTo>
                    <a:lnTo>
                      <a:pt x="722" y="812"/>
                    </a:lnTo>
                    <a:lnTo>
                      <a:pt x="738" y="788"/>
                    </a:lnTo>
                    <a:lnTo>
                      <a:pt x="753" y="767"/>
                    </a:lnTo>
                    <a:lnTo>
                      <a:pt x="765" y="746"/>
                    </a:lnTo>
                    <a:lnTo>
                      <a:pt x="777" y="729"/>
                    </a:lnTo>
                    <a:lnTo>
                      <a:pt x="787" y="712"/>
                    </a:lnTo>
                    <a:lnTo>
                      <a:pt x="797" y="696"/>
                    </a:lnTo>
                    <a:lnTo>
                      <a:pt x="807" y="679"/>
                    </a:lnTo>
                    <a:lnTo>
                      <a:pt x="817" y="663"/>
                    </a:lnTo>
                    <a:lnTo>
                      <a:pt x="827" y="644"/>
                    </a:lnTo>
                    <a:lnTo>
                      <a:pt x="839" y="624"/>
                    </a:lnTo>
                    <a:lnTo>
                      <a:pt x="852" y="602"/>
                    </a:lnTo>
                    <a:lnTo>
                      <a:pt x="867" y="577"/>
                    </a:lnTo>
                    <a:lnTo>
                      <a:pt x="877" y="559"/>
                    </a:lnTo>
                    <a:lnTo>
                      <a:pt x="886" y="539"/>
                    </a:lnTo>
                    <a:lnTo>
                      <a:pt x="897" y="516"/>
                    </a:lnTo>
                    <a:lnTo>
                      <a:pt x="908" y="491"/>
                    </a:lnTo>
                    <a:lnTo>
                      <a:pt x="920" y="464"/>
                    </a:lnTo>
                    <a:lnTo>
                      <a:pt x="934" y="436"/>
                    </a:lnTo>
                    <a:lnTo>
                      <a:pt x="948" y="407"/>
                    </a:lnTo>
                    <a:lnTo>
                      <a:pt x="964" y="376"/>
                    </a:lnTo>
                    <a:lnTo>
                      <a:pt x="981" y="345"/>
                    </a:lnTo>
                    <a:lnTo>
                      <a:pt x="1000" y="313"/>
                    </a:lnTo>
                    <a:lnTo>
                      <a:pt x="1020" y="282"/>
                    </a:lnTo>
                    <a:lnTo>
                      <a:pt x="1042" y="250"/>
                    </a:lnTo>
                    <a:lnTo>
                      <a:pt x="1065" y="220"/>
                    </a:lnTo>
                    <a:lnTo>
                      <a:pt x="1092" y="190"/>
                    </a:lnTo>
                    <a:lnTo>
                      <a:pt x="1120" y="161"/>
                    </a:lnTo>
                    <a:lnTo>
                      <a:pt x="1150" y="133"/>
                    </a:lnTo>
                    <a:lnTo>
                      <a:pt x="1184" y="108"/>
                    </a:lnTo>
                    <a:lnTo>
                      <a:pt x="1220" y="84"/>
                    </a:lnTo>
                    <a:lnTo>
                      <a:pt x="1258" y="63"/>
                    </a:lnTo>
                    <a:lnTo>
                      <a:pt x="1299" y="44"/>
                    </a:lnTo>
                    <a:lnTo>
                      <a:pt x="1344" y="28"/>
                    </a:lnTo>
                    <a:lnTo>
                      <a:pt x="1391" y="16"/>
                    </a:lnTo>
                    <a:lnTo>
                      <a:pt x="1441" y="7"/>
                    </a:lnTo>
                    <a:lnTo>
                      <a:pt x="1496" y="1"/>
                    </a:lnTo>
                    <a:lnTo>
                      <a:pt x="1553" y="0"/>
                    </a:lnTo>
                    <a:lnTo>
                      <a:pt x="1614" y="3"/>
                    </a:lnTo>
                    <a:lnTo>
                      <a:pt x="1679" y="10"/>
                    </a:lnTo>
                    <a:lnTo>
                      <a:pt x="1747" y="24"/>
                    </a:lnTo>
                    <a:lnTo>
                      <a:pt x="1821" y="42"/>
                    </a:lnTo>
                    <a:lnTo>
                      <a:pt x="1898" y="65"/>
                    </a:lnTo>
                    <a:lnTo>
                      <a:pt x="1978" y="94"/>
                    </a:lnTo>
                    <a:lnTo>
                      <a:pt x="2064" y="130"/>
                    </a:lnTo>
                    <a:close/>
                  </a:path>
                </a:pathLst>
              </a:custGeom>
              <a:solidFill>
                <a:srgbClr val="32A5E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097" name="Freeform 223"/>
              <p:cNvSpPr>
                <a:spLocks/>
              </p:cNvSpPr>
              <p:nvPr/>
            </p:nvSpPr>
            <p:spPr bwMode="auto">
              <a:xfrm>
                <a:off x="2644" y="2982"/>
                <a:ext cx="1033" cy="1111"/>
              </a:xfrm>
              <a:custGeom>
                <a:avLst/>
                <a:gdLst>
                  <a:gd name="T0" fmla="*/ 516 w 2064"/>
                  <a:gd name="T1" fmla="*/ 33 h 2223"/>
                  <a:gd name="T2" fmla="*/ 500 w 2064"/>
                  <a:gd name="T3" fmla="*/ 45 h 2223"/>
                  <a:gd name="T4" fmla="*/ 473 w 2064"/>
                  <a:gd name="T5" fmla="*/ 66 h 2223"/>
                  <a:gd name="T6" fmla="*/ 443 w 2064"/>
                  <a:gd name="T7" fmla="*/ 90 h 2223"/>
                  <a:gd name="T8" fmla="*/ 415 w 2064"/>
                  <a:gd name="T9" fmla="*/ 111 h 2223"/>
                  <a:gd name="T10" fmla="*/ 399 w 2064"/>
                  <a:gd name="T11" fmla="*/ 124 h 2223"/>
                  <a:gd name="T12" fmla="*/ 396 w 2064"/>
                  <a:gd name="T13" fmla="*/ 129 h 2223"/>
                  <a:gd name="T14" fmla="*/ 387 w 2064"/>
                  <a:gd name="T15" fmla="*/ 147 h 2223"/>
                  <a:gd name="T16" fmla="*/ 378 w 2064"/>
                  <a:gd name="T17" fmla="*/ 160 h 2223"/>
                  <a:gd name="T18" fmla="*/ 374 w 2064"/>
                  <a:gd name="T19" fmla="*/ 164 h 2223"/>
                  <a:gd name="T20" fmla="*/ 361 w 2064"/>
                  <a:gd name="T21" fmla="*/ 182 h 2223"/>
                  <a:gd name="T22" fmla="*/ 342 w 2064"/>
                  <a:gd name="T23" fmla="*/ 210 h 2223"/>
                  <a:gd name="T24" fmla="*/ 321 w 2064"/>
                  <a:gd name="T25" fmla="*/ 243 h 2223"/>
                  <a:gd name="T26" fmla="*/ 299 w 2064"/>
                  <a:gd name="T27" fmla="*/ 278 h 2223"/>
                  <a:gd name="T28" fmla="*/ 286 w 2064"/>
                  <a:gd name="T29" fmla="*/ 300 h 2223"/>
                  <a:gd name="T30" fmla="*/ 279 w 2064"/>
                  <a:gd name="T31" fmla="*/ 311 h 2223"/>
                  <a:gd name="T32" fmla="*/ 268 w 2064"/>
                  <a:gd name="T33" fmla="*/ 329 h 2223"/>
                  <a:gd name="T34" fmla="*/ 252 w 2064"/>
                  <a:gd name="T35" fmla="*/ 353 h 2223"/>
                  <a:gd name="T36" fmla="*/ 233 w 2064"/>
                  <a:gd name="T37" fmla="*/ 380 h 2223"/>
                  <a:gd name="T38" fmla="*/ 212 w 2064"/>
                  <a:gd name="T39" fmla="*/ 410 h 2223"/>
                  <a:gd name="T40" fmla="*/ 189 w 2064"/>
                  <a:gd name="T41" fmla="*/ 441 h 2223"/>
                  <a:gd name="T42" fmla="*/ 166 w 2064"/>
                  <a:gd name="T43" fmla="*/ 471 h 2223"/>
                  <a:gd name="T44" fmla="*/ 143 w 2064"/>
                  <a:gd name="T45" fmla="*/ 500 h 2223"/>
                  <a:gd name="T46" fmla="*/ 120 w 2064"/>
                  <a:gd name="T47" fmla="*/ 525 h 2223"/>
                  <a:gd name="T48" fmla="*/ 99 w 2064"/>
                  <a:gd name="T49" fmla="*/ 545 h 2223"/>
                  <a:gd name="T50" fmla="*/ 87 w 2064"/>
                  <a:gd name="T51" fmla="*/ 555 h 2223"/>
                  <a:gd name="T52" fmla="*/ 85 w 2064"/>
                  <a:gd name="T53" fmla="*/ 550 h 2223"/>
                  <a:gd name="T54" fmla="*/ 81 w 2064"/>
                  <a:gd name="T55" fmla="*/ 536 h 2223"/>
                  <a:gd name="T56" fmla="*/ 77 w 2064"/>
                  <a:gd name="T57" fmla="*/ 522 h 2223"/>
                  <a:gd name="T58" fmla="*/ 67 w 2064"/>
                  <a:gd name="T59" fmla="*/ 496 h 2223"/>
                  <a:gd name="T60" fmla="*/ 52 w 2064"/>
                  <a:gd name="T61" fmla="*/ 471 h 2223"/>
                  <a:gd name="T62" fmla="*/ 35 w 2064"/>
                  <a:gd name="T63" fmla="*/ 448 h 2223"/>
                  <a:gd name="T64" fmla="*/ 19 w 2064"/>
                  <a:gd name="T65" fmla="*/ 431 h 2223"/>
                  <a:gd name="T66" fmla="*/ 4 w 2064"/>
                  <a:gd name="T67" fmla="*/ 422 h 2223"/>
                  <a:gd name="T68" fmla="*/ 1 w 2064"/>
                  <a:gd name="T69" fmla="*/ 422 h 2223"/>
                  <a:gd name="T70" fmla="*/ 5 w 2064"/>
                  <a:gd name="T71" fmla="*/ 417 h 2223"/>
                  <a:gd name="T72" fmla="*/ 15 w 2064"/>
                  <a:gd name="T73" fmla="*/ 407 h 2223"/>
                  <a:gd name="T74" fmla="*/ 28 w 2064"/>
                  <a:gd name="T75" fmla="*/ 392 h 2223"/>
                  <a:gd name="T76" fmla="*/ 44 w 2064"/>
                  <a:gd name="T77" fmla="*/ 374 h 2223"/>
                  <a:gd name="T78" fmla="*/ 63 w 2064"/>
                  <a:gd name="T79" fmla="*/ 354 h 2223"/>
                  <a:gd name="T80" fmla="*/ 82 w 2064"/>
                  <a:gd name="T81" fmla="*/ 331 h 2223"/>
                  <a:gd name="T82" fmla="*/ 102 w 2064"/>
                  <a:gd name="T83" fmla="*/ 308 h 2223"/>
                  <a:gd name="T84" fmla="*/ 121 w 2064"/>
                  <a:gd name="T85" fmla="*/ 285 h 2223"/>
                  <a:gd name="T86" fmla="*/ 139 w 2064"/>
                  <a:gd name="T87" fmla="*/ 263 h 2223"/>
                  <a:gd name="T88" fmla="*/ 154 w 2064"/>
                  <a:gd name="T89" fmla="*/ 243 h 2223"/>
                  <a:gd name="T90" fmla="*/ 165 w 2064"/>
                  <a:gd name="T91" fmla="*/ 226 h 2223"/>
                  <a:gd name="T92" fmla="*/ 181 w 2064"/>
                  <a:gd name="T93" fmla="*/ 203 h 2223"/>
                  <a:gd name="T94" fmla="*/ 192 w 2064"/>
                  <a:gd name="T95" fmla="*/ 186 h 2223"/>
                  <a:gd name="T96" fmla="*/ 200 w 2064"/>
                  <a:gd name="T97" fmla="*/ 174 h 2223"/>
                  <a:gd name="T98" fmla="*/ 207 w 2064"/>
                  <a:gd name="T99" fmla="*/ 161 h 2223"/>
                  <a:gd name="T100" fmla="*/ 217 w 2064"/>
                  <a:gd name="T101" fmla="*/ 144 h 2223"/>
                  <a:gd name="T102" fmla="*/ 222 w 2064"/>
                  <a:gd name="T103" fmla="*/ 134 h 2223"/>
                  <a:gd name="T104" fmla="*/ 230 w 2064"/>
                  <a:gd name="T105" fmla="*/ 116 h 2223"/>
                  <a:gd name="T106" fmla="*/ 241 w 2064"/>
                  <a:gd name="T107" fmla="*/ 94 h 2223"/>
                  <a:gd name="T108" fmla="*/ 255 w 2064"/>
                  <a:gd name="T109" fmla="*/ 70 h 2223"/>
                  <a:gd name="T110" fmla="*/ 274 w 2064"/>
                  <a:gd name="T111" fmla="*/ 47 h 2223"/>
                  <a:gd name="T112" fmla="*/ 297 w 2064"/>
                  <a:gd name="T113" fmla="*/ 27 h 2223"/>
                  <a:gd name="T114" fmla="*/ 325 w 2064"/>
                  <a:gd name="T115" fmla="*/ 11 h 2223"/>
                  <a:gd name="T116" fmla="*/ 361 w 2064"/>
                  <a:gd name="T117" fmla="*/ 1 h 2223"/>
                  <a:gd name="T118" fmla="*/ 404 w 2064"/>
                  <a:gd name="T119" fmla="*/ 0 h 2223"/>
                  <a:gd name="T120" fmla="*/ 456 w 2064"/>
                  <a:gd name="T121" fmla="*/ 10 h 2223"/>
                  <a:gd name="T122" fmla="*/ 517 w 2064"/>
                  <a:gd name="T123" fmla="*/ 32 h 2223"/>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064" h="2223">
                    <a:moveTo>
                      <a:pt x="2064" y="130"/>
                    </a:moveTo>
                    <a:lnTo>
                      <a:pt x="2064" y="130"/>
                    </a:lnTo>
                    <a:lnTo>
                      <a:pt x="2060" y="133"/>
                    </a:lnTo>
                    <a:lnTo>
                      <a:pt x="2046" y="143"/>
                    </a:lnTo>
                    <a:lnTo>
                      <a:pt x="2026" y="160"/>
                    </a:lnTo>
                    <a:lnTo>
                      <a:pt x="1999" y="181"/>
                    </a:lnTo>
                    <a:lnTo>
                      <a:pt x="1967" y="206"/>
                    </a:lnTo>
                    <a:lnTo>
                      <a:pt x="1930" y="235"/>
                    </a:lnTo>
                    <a:lnTo>
                      <a:pt x="1891" y="265"/>
                    </a:lnTo>
                    <a:lnTo>
                      <a:pt x="1851" y="296"/>
                    </a:lnTo>
                    <a:lnTo>
                      <a:pt x="1808" y="330"/>
                    </a:lnTo>
                    <a:lnTo>
                      <a:pt x="1768" y="361"/>
                    </a:lnTo>
                    <a:lnTo>
                      <a:pt x="1728" y="392"/>
                    </a:lnTo>
                    <a:lnTo>
                      <a:pt x="1691" y="421"/>
                    </a:lnTo>
                    <a:lnTo>
                      <a:pt x="1658" y="447"/>
                    </a:lnTo>
                    <a:lnTo>
                      <a:pt x="1630" y="468"/>
                    </a:lnTo>
                    <a:lnTo>
                      <a:pt x="1607" y="486"/>
                    </a:lnTo>
                    <a:lnTo>
                      <a:pt x="1592" y="497"/>
                    </a:lnTo>
                    <a:lnTo>
                      <a:pt x="1589" y="503"/>
                    </a:lnTo>
                    <a:lnTo>
                      <a:pt x="1582" y="517"/>
                    </a:lnTo>
                    <a:lnTo>
                      <a:pt x="1571" y="539"/>
                    </a:lnTo>
                    <a:lnTo>
                      <a:pt x="1559" y="563"/>
                    </a:lnTo>
                    <a:lnTo>
                      <a:pt x="1545" y="589"/>
                    </a:lnTo>
                    <a:lnTo>
                      <a:pt x="1531" y="612"/>
                    </a:lnTo>
                    <a:lnTo>
                      <a:pt x="1519" y="630"/>
                    </a:lnTo>
                    <a:lnTo>
                      <a:pt x="1509" y="640"/>
                    </a:lnTo>
                    <a:lnTo>
                      <a:pt x="1502" y="647"/>
                    </a:lnTo>
                    <a:lnTo>
                      <a:pt x="1492" y="659"/>
                    </a:lnTo>
                    <a:lnTo>
                      <a:pt x="1479" y="678"/>
                    </a:lnTo>
                    <a:lnTo>
                      <a:pt x="1461" y="702"/>
                    </a:lnTo>
                    <a:lnTo>
                      <a:pt x="1441" y="731"/>
                    </a:lnTo>
                    <a:lnTo>
                      <a:pt x="1418" y="764"/>
                    </a:lnTo>
                    <a:lnTo>
                      <a:pt x="1394" y="801"/>
                    </a:lnTo>
                    <a:lnTo>
                      <a:pt x="1367" y="840"/>
                    </a:lnTo>
                    <a:lnTo>
                      <a:pt x="1340" y="883"/>
                    </a:lnTo>
                    <a:lnTo>
                      <a:pt x="1311" y="927"/>
                    </a:lnTo>
                    <a:lnTo>
                      <a:pt x="1282" y="972"/>
                    </a:lnTo>
                    <a:lnTo>
                      <a:pt x="1253" y="1019"/>
                    </a:lnTo>
                    <a:lnTo>
                      <a:pt x="1224" y="1066"/>
                    </a:lnTo>
                    <a:lnTo>
                      <a:pt x="1195" y="1113"/>
                    </a:lnTo>
                    <a:lnTo>
                      <a:pt x="1167" y="1158"/>
                    </a:lnTo>
                    <a:lnTo>
                      <a:pt x="1141" y="1202"/>
                    </a:lnTo>
                    <a:lnTo>
                      <a:pt x="1135" y="1213"/>
                    </a:lnTo>
                    <a:lnTo>
                      <a:pt x="1126" y="1228"/>
                    </a:lnTo>
                    <a:lnTo>
                      <a:pt x="1115" y="1246"/>
                    </a:lnTo>
                    <a:lnTo>
                      <a:pt x="1101" y="1267"/>
                    </a:lnTo>
                    <a:lnTo>
                      <a:pt x="1086" y="1292"/>
                    </a:lnTo>
                    <a:lnTo>
                      <a:pt x="1069" y="1318"/>
                    </a:lnTo>
                    <a:lnTo>
                      <a:pt x="1049" y="1347"/>
                    </a:lnTo>
                    <a:lnTo>
                      <a:pt x="1029" y="1379"/>
                    </a:lnTo>
                    <a:lnTo>
                      <a:pt x="1006" y="1412"/>
                    </a:lnTo>
                    <a:lnTo>
                      <a:pt x="983" y="1447"/>
                    </a:lnTo>
                    <a:lnTo>
                      <a:pt x="957" y="1484"/>
                    </a:lnTo>
                    <a:lnTo>
                      <a:pt x="931" y="1522"/>
                    </a:lnTo>
                    <a:lnTo>
                      <a:pt x="905" y="1561"/>
                    </a:lnTo>
                    <a:lnTo>
                      <a:pt x="876" y="1601"/>
                    </a:lnTo>
                    <a:lnTo>
                      <a:pt x="846" y="1641"/>
                    </a:lnTo>
                    <a:lnTo>
                      <a:pt x="817" y="1683"/>
                    </a:lnTo>
                    <a:lnTo>
                      <a:pt x="787" y="1724"/>
                    </a:lnTo>
                    <a:lnTo>
                      <a:pt x="756" y="1765"/>
                    </a:lnTo>
                    <a:lnTo>
                      <a:pt x="726" y="1807"/>
                    </a:lnTo>
                    <a:lnTo>
                      <a:pt x="695" y="1848"/>
                    </a:lnTo>
                    <a:lnTo>
                      <a:pt x="662" y="1887"/>
                    </a:lnTo>
                    <a:lnTo>
                      <a:pt x="631" y="1927"/>
                    </a:lnTo>
                    <a:lnTo>
                      <a:pt x="600" y="1965"/>
                    </a:lnTo>
                    <a:lnTo>
                      <a:pt x="569" y="2002"/>
                    </a:lnTo>
                    <a:lnTo>
                      <a:pt x="538" y="2037"/>
                    </a:lnTo>
                    <a:lnTo>
                      <a:pt x="508" y="2070"/>
                    </a:lnTo>
                    <a:lnTo>
                      <a:pt x="479" y="2103"/>
                    </a:lnTo>
                    <a:lnTo>
                      <a:pt x="450" y="2132"/>
                    </a:lnTo>
                    <a:lnTo>
                      <a:pt x="422" y="2158"/>
                    </a:lnTo>
                    <a:lnTo>
                      <a:pt x="395" y="2183"/>
                    </a:lnTo>
                    <a:lnTo>
                      <a:pt x="369" y="2204"/>
                    </a:lnTo>
                    <a:lnTo>
                      <a:pt x="345" y="2223"/>
                    </a:lnTo>
                    <a:lnTo>
                      <a:pt x="344" y="2221"/>
                    </a:lnTo>
                    <a:lnTo>
                      <a:pt x="343" y="2214"/>
                    </a:lnTo>
                    <a:lnTo>
                      <a:pt x="339" y="2203"/>
                    </a:lnTo>
                    <a:lnTo>
                      <a:pt x="336" y="2187"/>
                    </a:lnTo>
                    <a:lnTo>
                      <a:pt x="330" y="2167"/>
                    </a:lnTo>
                    <a:lnTo>
                      <a:pt x="324" y="2145"/>
                    </a:lnTo>
                    <a:lnTo>
                      <a:pt x="317" y="2118"/>
                    </a:lnTo>
                    <a:lnTo>
                      <a:pt x="308" y="2089"/>
                    </a:lnTo>
                    <a:lnTo>
                      <a:pt x="297" y="2056"/>
                    </a:lnTo>
                    <a:lnTo>
                      <a:pt x="282" y="2022"/>
                    </a:lnTo>
                    <a:lnTo>
                      <a:pt x="267" y="1987"/>
                    </a:lnTo>
                    <a:lnTo>
                      <a:pt x="249" y="1953"/>
                    </a:lnTo>
                    <a:lnTo>
                      <a:pt x="229" y="1918"/>
                    </a:lnTo>
                    <a:lnTo>
                      <a:pt x="207" y="1885"/>
                    </a:lnTo>
                    <a:lnTo>
                      <a:pt x="186" y="1852"/>
                    </a:lnTo>
                    <a:lnTo>
                      <a:pt x="164" y="1822"/>
                    </a:lnTo>
                    <a:lnTo>
                      <a:pt x="140" y="1794"/>
                    </a:lnTo>
                    <a:lnTo>
                      <a:pt x="118" y="1767"/>
                    </a:lnTo>
                    <a:lnTo>
                      <a:pt x="96" y="1745"/>
                    </a:lnTo>
                    <a:lnTo>
                      <a:pt x="73" y="1725"/>
                    </a:lnTo>
                    <a:lnTo>
                      <a:pt x="53" y="1709"/>
                    </a:lnTo>
                    <a:lnTo>
                      <a:pt x="33" y="1698"/>
                    </a:lnTo>
                    <a:lnTo>
                      <a:pt x="15" y="1691"/>
                    </a:lnTo>
                    <a:lnTo>
                      <a:pt x="0" y="1690"/>
                    </a:lnTo>
                    <a:lnTo>
                      <a:pt x="1" y="1689"/>
                    </a:lnTo>
                    <a:lnTo>
                      <a:pt x="5" y="1685"/>
                    </a:lnTo>
                    <a:lnTo>
                      <a:pt x="11" y="1678"/>
                    </a:lnTo>
                    <a:lnTo>
                      <a:pt x="20" y="1669"/>
                    </a:lnTo>
                    <a:lnTo>
                      <a:pt x="30" y="1658"/>
                    </a:lnTo>
                    <a:lnTo>
                      <a:pt x="43" y="1643"/>
                    </a:lnTo>
                    <a:lnTo>
                      <a:pt x="58" y="1628"/>
                    </a:lnTo>
                    <a:lnTo>
                      <a:pt x="73" y="1610"/>
                    </a:lnTo>
                    <a:lnTo>
                      <a:pt x="91" y="1591"/>
                    </a:lnTo>
                    <a:lnTo>
                      <a:pt x="111" y="1570"/>
                    </a:lnTo>
                    <a:lnTo>
                      <a:pt x="131" y="1547"/>
                    </a:lnTo>
                    <a:lnTo>
                      <a:pt x="154" y="1523"/>
                    </a:lnTo>
                    <a:lnTo>
                      <a:pt x="176" y="1498"/>
                    </a:lnTo>
                    <a:lnTo>
                      <a:pt x="200" y="1471"/>
                    </a:lnTo>
                    <a:lnTo>
                      <a:pt x="224" y="1443"/>
                    </a:lnTo>
                    <a:lnTo>
                      <a:pt x="250" y="1416"/>
                    </a:lnTo>
                    <a:lnTo>
                      <a:pt x="276" y="1387"/>
                    </a:lnTo>
                    <a:lnTo>
                      <a:pt x="301" y="1356"/>
                    </a:lnTo>
                    <a:lnTo>
                      <a:pt x="328" y="1326"/>
                    </a:lnTo>
                    <a:lnTo>
                      <a:pt x="354" y="1296"/>
                    </a:lnTo>
                    <a:lnTo>
                      <a:pt x="381" y="1265"/>
                    </a:lnTo>
                    <a:lnTo>
                      <a:pt x="407" y="1233"/>
                    </a:lnTo>
                    <a:lnTo>
                      <a:pt x="433" y="1203"/>
                    </a:lnTo>
                    <a:lnTo>
                      <a:pt x="458" y="1172"/>
                    </a:lnTo>
                    <a:lnTo>
                      <a:pt x="483" y="1142"/>
                    </a:lnTo>
                    <a:lnTo>
                      <a:pt x="507" y="1112"/>
                    </a:lnTo>
                    <a:lnTo>
                      <a:pt x="530" y="1083"/>
                    </a:lnTo>
                    <a:lnTo>
                      <a:pt x="553" y="1054"/>
                    </a:lnTo>
                    <a:lnTo>
                      <a:pt x="574" y="1026"/>
                    </a:lnTo>
                    <a:lnTo>
                      <a:pt x="594" y="999"/>
                    </a:lnTo>
                    <a:lnTo>
                      <a:pt x="613" y="973"/>
                    </a:lnTo>
                    <a:lnTo>
                      <a:pt x="630" y="949"/>
                    </a:lnTo>
                    <a:lnTo>
                      <a:pt x="658" y="907"/>
                    </a:lnTo>
                    <a:lnTo>
                      <a:pt x="682" y="872"/>
                    </a:lnTo>
                    <a:lnTo>
                      <a:pt x="703" y="840"/>
                    </a:lnTo>
                    <a:lnTo>
                      <a:pt x="722" y="812"/>
                    </a:lnTo>
                    <a:lnTo>
                      <a:pt x="738" y="788"/>
                    </a:lnTo>
                    <a:lnTo>
                      <a:pt x="753" y="767"/>
                    </a:lnTo>
                    <a:lnTo>
                      <a:pt x="765" y="746"/>
                    </a:lnTo>
                    <a:lnTo>
                      <a:pt x="777" y="729"/>
                    </a:lnTo>
                    <a:lnTo>
                      <a:pt x="787" y="712"/>
                    </a:lnTo>
                    <a:lnTo>
                      <a:pt x="797" y="696"/>
                    </a:lnTo>
                    <a:lnTo>
                      <a:pt x="807" y="679"/>
                    </a:lnTo>
                    <a:lnTo>
                      <a:pt x="817" y="663"/>
                    </a:lnTo>
                    <a:lnTo>
                      <a:pt x="827" y="644"/>
                    </a:lnTo>
                    <a:lnTo>
                      <a:pt x="839" y="624"/>
                    </a:lnTo>
                    <a:lnTo>
                      <a:pt x="852" y="602"/>
                    </a:lnTo>
                    <a:lnTo>
                      <a:pt x="867" y="577"/>
                    </a:lnTo>
                    <a:lnTo>
                      <a:pt x="877" y="559"/>
                    </a:lnTo>
                    <a:lnTo>
                      <a:pt x="886" y="539"/>
                    </a:lnTo>
                    <a:lnTo>
                      <a:pt x="897" y="516"/>
                    </a:lnTo>
                    <a:lnTo>
                      <a:pt x="908" y="491"/>
                    </a:lnTo>
                    <a:lnTo>
                      <a:pt x="920" y="464"/>
                    </a:lnTo>
                    <a:lnTo>
                      <a:pt x="934" y="436"/>
                    </a:lnTo>
                    <a:lnTo>
                      <a:pt x="948" y="407"/>
                    </a:lnTo>
                    <a:lnTo>
                      <a:pt x="964" y="376"/>
                    </a:lnTo>
                    <a:lnTo>
                      <a:pt x="981" y="345"/>
                    </a:lnTo>
                    <a:lnTo>
                      <a:pt x="1000" y="313"/>
                    </a:lnTo>
                    <a:lnTo>
                      <a:pt x="1020" y="282"/>
                    </a:lnTo>
                    <a:lnTo>
                      <a:pt x="1042" y="250"/>
                    </a:lnTo>
                    <a:lnTo>
                      <a:pt x="1065" y="220"/>
                    </a:lnTo>
                    <a:lnTo>
                      <a:pt x="1092" y="190"/>
                    </a:lnTo>
                    <a:lnTo>
                      <a:pt x="1120" y="161"/>
                    </a:lnTo>
                    <a:lnTo>
                      <a:pt x="1150" y="133"/>
                    </a:lnTo>
                    <a:lnTo>
                      <a:pt x="1184" y="108"/>
                    </a:lnTo>
                    <a:lnTo>
                      <a:pt x="1220" y="84"/>
                    </a:lnTo>
                    <a:lnTo>
                      <a:pt x="1258" y="63"/>
                    </a:lnTo>
                    <a:lnTo>
                      <a:pt x="1299" y="44"/>
                    </a:lnTo>
                    <a:lnTo>
                      <a:pt x="1344" y="28"/>
                    </a:lnTo>
                    <a:lnTo>
                      <a:pt x="1391" y="16"/>
                    </a:lnTo>
                    <a:lnTo>
                      <a:pt x="1441" y="7"/>
                    </a:lnTo>
                    <a:lnTo>
                      <a:pt x="1496" y="1"/>
                    </a:lnTo>
                    <a:lnTo>
                      <a:pt x="1553" y="0"/>
                    </a:lnTo>
                    <a:lnTo>
                      <a:pt x="1614" y="3"/>
                    </a:lnTo>
                    <a:lnTo>
                      <a:pt x="1679" y="10"/>
                    </a:lnTo>
                    <a:lnTo>
                      <a:pt x="1747" y="24"/>
                    </a:lnTo>
                    <a:lnTo>
                      <a:pt x="1821" y="42"/>
                    </a:lnTo>
                    <a:lnTo>
                      <a:pt x="1898" y="65"/>
                    </a:lnTo>
                    <a:lnTo>
                      <a:pt x="1978" y="94"/>
                    </a:lnTo>
                    <a:lnTo>
                      <a:pt x="2064" y="13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098" name="Freeform 224"/>
              <p:cNvSpPr>
                <a:spLocks/>
              </p:cNvSpPr>
              <p:nvPr/>
            </p:nvSpPr>
            <p:spPr bwMode="auto">
              <a:xfrm>
                <a:off x="3071" y="2997"/>
                <a:ext cx="582" cy="297"/>
              </a:xfrm>
              <a:custGeom>
                <a:avLst/>
                <a:gdLst>
                  <a:gd name="T0" fmla="*/ 260 w 1164"/>
                  <a:gd name="T1" fmla="*/ 54 h 596"/>
                  <a:gd name="T2" fmla="*/ 258 w 1164"/>
                  <a:gd name="T3" fmla="*/ 53 h 596"/>
                  <a:gd name="T4" fmla="*/ 252 w 1164"/>
                  <a:gd name="T5" fmla="*/ 50 h 596"/>
                  <a:gd name="T6" fmla="*/ 242 w 1164"/>
                  <a:gd name="T7" fmla="*/ 47 h 596"/>
                  <a:gd name="T8" fmla="*/ 230 w 1164"/>
                  <a:gd name="T9" fmla="*/ 43 h 596"/>
                  <a:gd name="T10" fmla="*/ 217 w 1164"/>
                  <a:gd name="T11" fmla="*/ 39 h 596"/>
                  <a:gd name="T12" fmla="*/ 202 w 1164"/>
                  <a:gd name="T13" fmla="*/ 36 h 596"/>
                  <a:gd name="T14" fmla="*/ 189 w 1164"/>
                  <a:gd name="T15" fmla="*/ 35 h 596"/>
                  <a:gd name="T16" fmla="*/ 176 w 1164"/>
                  <a:gd name="T17" fmla="*/ 36 h 596"/>
                  <a:gd name="T18" fmla="*/ 166 w 1164"/>
                  <a:gd name="T19" fmla="*/ 37 h 596"/>
                  <a:gd name="T20" fmla="*/ 157 w 1164"/>
                  <a:gd name="T21" fmla="*/ 39 h 596"/>
                  <a:gd name="T22" fmla="*/ 149 w 1164"/>
                  <a:gd name="T23" fmla="*/ 41 h 596"/>
                  <a:gd name="T24" fmla="*/ 142 w 1164"/>
                  <a:gd name="T25" fmla="*/ 43 h 596"/>
                  <a:gd name="T26" fmla="*/ 136 w 1164"/>
                  <a:gd name="T27" fmla="*/ 45 h 596"/>
                  <a:gd name="T28" fmla="*/ 131 w 1164"/>
                  <a:gd name="T29" fmla="*/ 47 h 596"/>
                  <a:gd name="T30" fmla="*/ 128 w 1164"/>
                  <a:gd name="T31" fmla="*/ 50 h 596"/>
                  <a:gd name="T32" fmla="*/ 125 w 1164"/>
                  <a:gd name="T33" fmla="*/ 53 h 596"/>
                  <a:gd name="T34" fmla="*/ 122 w 1164"/>
                  <a:gd name="T35" fmla="*/ 55 h 596"/>
                  <a:gd name="T36" fmla="*/ 117 w 1164"/>
                  <a:gd name="T37" fmla="*/ 56 h 596"/>
                  <a:gd name="T38" fmla="*/ 108 w 1164"/>
                  <a:gd name="T39" fmla="*/ 59 h 596"/>
                  <a:gd name="T40" fmla="*/ 95 w 1164"/>
                  <a:gd name="T41" fmla="*/ 65 h 596"/>
                  <a:gd name="T42" fmla="*/ 79 w 1164"/>
                  <a:gd name="T43" fmla="*/ 74 h 596"/>
                  <a:gd name="T44" fmla="*/ 58 w 1164"/>
                  <a:gd name="T45" fmla="*/ 91 h 596"/>
                  <a:gd name="T46" fmla="*/ 32 w 1164"/>
                  <a:gd name="T47" fmla="*/ 115 h 596"/>
                  <a:gd name="T48" fmla="*/ 0 w 1164"/>
                  <a:gd name="T49" fmla="*/ 148 h 596"/>
                  <a:gd name="T50" fmla="*/ 2 w 1164"/>
                  <a:gd name="T51" fmla="*/ 146 h 596"/>
                  <a:gd name="T52" fmla="*/ 7 w 1164"/>
                  <a:gd name="T53" fmla="*/ 138 h 596"/>
                  <a:gd name="T54" fmla="*/ 15 w 1164"/>
                  <a:gd name="T55" fmla="*/ 128 h 596"/>
                  <a:gd name="T56" fmla="*/ 23 w 1164"/>
                  <a:gd name="T57" fmla="*/ 115 h 596"/>
                  <a:gd name="T58" fmla="*/ 32 w 1164"/>
                  <a:gd name="T59" fmla="*/ 102 h 596"/>
                  <a:gd name="T60" fmla="*/ 41 w 1164"/>
                  <a:gd name="T61" fmla="*/ 89 h 596"/>
                  <a:gd name="T62" fmla="*/ 48 w 1164"/>
                  <a:gd name="T63" fmla="*/ 79 h 596"/>
                  <a:gd name="T64" fmla="*/ 54 w 1164"/>
                  <a:gd name="T65" fmla="*/ 72 h 596"/>
                  <a:gd name="T66" fmla="*/ 60 w 1164"/>
                  <a:gd name="T67" fmla="*/ 64 h 596"/>
                  <a:gd name="T68" fmla="*/ 70 w 1164"/>
                  <a:gd name="T69" fmla="*/ 54 h 596"/>
                  <a:gd name="T70" fmla="*/ 84 w 1164"/>
                  <a:gd name="T71" fmla="*/ 41 h 596"/>
                  <a:gd name="T72" fmla="*/ 101 w 1164"/>
                  <a:gd name="T73" fmla="*/ 28 h 596"/>
                  <a:gd name="T74" fmla="*/ 119 w 1164"/>
                  <a:gd name="T75" fmla="*/ 16 h 596"/>
                  <a:gd name="T76" fmla="*/ 140 w 1164"/>
                  <a:gd name="T77" fmla="*/ 7 h 596"/>
                  <a:gd name="T78" fmla="*/ 161 w 1164"/>
                  <a:gd name="T79" fmla="*/ 1 h 596"/>
                  <a:gd name="T80" fmla="*/ 182 w 1164"/>
                  <a:gd name="T81" fmla="*/ 0 h 596"/>
                  <a:gd name="T82" fmla="*/ 204 w 1164"/>
                  <a:gd name="T83" fmla="*/ 3 h 596"/>
                  <a:gd name="T84" fmla="*/ 224 w 1164"/>
                  <a:gd name="T85" fmla="*/ 8 h 596"/>
                  <a:gd name="T86" fmla="*/ 242 w 1164"/>
                  <a:gd name="T87" fmla="*/ 13 h 596"/>
                  <a:gd name="T88" fmla="*/ 258 w 1164"/>
                  <a:gd name="T89" fmla="*/ 18 h 596"/>
                  <a:gd name="T90" fmla="*/ 272 w 1164"/>
                  <a:gd name="T91" fmla="*/ 22 h 596"/>
                  <a:gd name="T92" fmla="*/ 282 w 1164"/>
                  <a:gd name="T93" fmla="*/ 27 h 596"/>
                  <a:gd name="T94" fmla="*/ 289 w 1164"/>
                  <a:gd name="T95" fmla="*/ 29 h 596"/>
                  <a:gd name="T96" fmla="*/ 291 w 1164"/>
                  <a:gd name="T97" fmla="*/ 30 h 59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1164" h="596">
                    <a:moveTo>
                      <a:pt x="1164" y="122"/>
                    </a:moveTo>
                    <a:lnTo>
                      <a:pt x="1040" y="216"/>
                    </a:lnTo>
                    <a:lnTo>
                      <a:pt x="1038" y="215"/>
                    </a:lnTo>
                    <a:lnTo>
                      <a:pt x="1031" y="212"/>
                    </a:lnTo>
                    <a:lnTo>
                      <a:pt x="1020" y="207"/>
                    </a:lnTo>
                    <a:lnTo>
                      <a:pt x="1005" y="201"/>
                    </a:lnTo>
                    <a:lnTo>
                      <a:pt x="988" y="195"/>
                    </a:lnTo>
                    <a:lnTo>
                      <a:pt x="966" y="188"/>
                    </a:lnTo>
                    <a:lnTo>
                      <a:pt x="944" y="180"/>
                    </a:lnTo>
                    <a:lnTo>
                      <a:pt x="918" y="172"/>
                    </a:lnTo>
                    <a:lnTo>
                      <a:pt x="893" y="165"/>
                    </a:lnTo>
                    <a:lnTo>
                      <a:pt x="865" y="158"/>
                    </a:lnTo>
                    <a:lnTo>
                      <a:pt x="837" y="151"/>
                    </a:lnTo>
                    <a:lnTo>
                      <a:pt x="808" y="147"/>
                    </a:lnTo>
                    <a:lnTo>
                      <a:pt x="780" y="143"/>
                    </a:lnTo>
                    <a:lnTo>
                      <a:pt x="753" y="141"/>
                    </a:lnTo>
                    <a:lnTo>
                      <a:pt x="726" y="142"/>
                    </a:lnTo>
                    <a:lnTo>
                      <a:pt x="702" y="145"/>
                    </a:lnTo>
                    <a:lnTo>
                      <a:pt x="682" y="148"/>
                    </a:lnTo>
                    <a:lnTo>
                      <a:pt x="663" y="151"/>
                    </a:lnTo>
                    <a:lnTo>
                      <a:pt x="645" y="156"/>
                    </a:lnTo>
                    <a:lnTo>
                      <a:pt x="627" y="159"/>
                    </a:lnTo>
                    <a:lnTo>
                      <a:pt x="610" y="162"/>
                    </a:lnTo>
                    <a:lnTo>
                      <a:pt x="595" y="167"/>
                    </a:lnTo>
                    <a:lnTo>
                      <a:pt x="581" y="170"/>
                    </a:lnTo>
                    <a:lnTo>
                      <a:pt x="568" y="175"/>
                    </a:lnTo>
                    <a:lnTo>
                      <a:pt x="554" y="178"/>
                    </a:lnTo>
                    <a:lnTo>
                      <a:pt x="543" y="183"/>
                    </a:lnTo>
                    <a:lnTo>
                      <a:pt x="533" y="187"/>
                    </a:lnTo>
                    <a:lnTo>
                      <a:pt x="524" y="191"/>
                    </a:lnTo>
                    <a:lnTo>
                      <a:pt x="516" y="197"/>
                    </a:lnTo>
                    <a:lnTo>
                      <a:pt x="509" y="201"/>
                    </a:lnTo>
                    <a:lnTo>
                      <a:pt x="504" y="207"/>
                    </a:lnTo>
                    <a:lnTo>
                      <a:pt x="499" y="213"/>
                    </a:lnTo>
                    <a:lnTo>
                      <a:pt x="495" y="217"/>
                    </a:lnTo>
                    <a:lnTo>
                      <a:pt x="487" y="220"/>
                    </a:lnTo>
                    <a:lnTo>
                      <a:pt x="477" y="224"/>
                    </a:lnTo>
                    <a:lnTo>
                      <a:pt x="465" y="227"/>
                    </a:lnTo>
                    <a:lnTo>
                      <a:pt x="448" y="231"/>
                    </a:lnTo>
                    <a:lnTo>
                      <a:pt x="429" y="237"/>
                    </a:lnTo>
                    <a:lnTo>
                      <a:pt x="406" y="246"/>
                    </a:lnTo>
                    <a:lnTo>
                      <a:pt x="379" y="260"/>
                    </a:lnTo>
                    <a:lnTo>
                      <a:pt x="349" y="276"/>
                    </a:lnTo>
                    <a:lnTo>
                      <a:pt x="313" y="300"/>
                    </a:lnTo>
                    <a:lnTo>
                      <a:pt x="274" y="329"/>
                    </a:lnTo>
                    <a:lnTo>
                      <a:pt x="229" y="365"/>
                    </a:lnTo>
                    <a:lnTo>
                      <a:pt x="180" y="408"/>
                    </a:lnTo>
                    <a:lnTo>
                      <a:pt x="125" y="461"/>
                    </a:lnTo>
                    <a:lnTo>
                      <a:pt x="66" y="523"/>
                    </a:lnTo>
                    <a:lnTo>
                      <a:pt x="0" y="596"/>
                    </a:lnTo>
                    <a:lnTo>
                      <a:pt x="2" y="592"/>
                    </a:lnTo>
                    <a:lnTo>
                      <a:pt x="8" y="585"/>
                    </a:lnTo>
                    <a:lnTo>
                      <a:pt x="16" y="572"/>
                    </a:lnTo>
                    <a:lnTo>
                      <a:pt x="28" y="556"/>
                    </a:lnTo>
                    <a:lnTo>
                      <a:pt x="41" y="535"/>
                    </a:lnTo>
                    <a:lnTo>
                      <a:pt x="57" y="513"/>
                    </a:lnTo>
                    <a:lnTo>
                      <a:pt x="74" y="489"/>
                    </a:lnTo>
                    <a:lnTo>
                      <a:pt x="92" y="463"/>
                    </a:lnTo>
                    <a:lnTo>
                      <a:pt x="110" y="436"/>
                    </a:lnTo>
                    <a:lnTo>
                      <a:pt x="127" y="409"/>
                    </a:lnTo>
                    <a:lnTo>
                      <a:pt x="145" y="384"/>
                    </a:lnTo>
                    <a:lnTo>
                      <a:pt x="163" y="359"/>
                    </a:lnTo>
                    <a:lnTo>
                      <a:pt x="179" y="337"/>
                    </a:lnTo>
                    <a:lnTo>
                      <a:pt x="192" y="317"/>
                    </a:lnTo>
                    <a:lnTo>
                      <a:pt x="204" y="300"/>
                    </a:lnTo>
                    <a:lnTo>
                      <a:pt x="213" y="288"/>
                    </a:lnTo>
                    <a:lnTo>
                      <a:pt x="223" y="275"/>
                    </a:lnTo>
                    <a:lnTo>
                      <a:pt x="238" y="258"/>
                    </a:lnTo>
                    <a:lnTo>
                      <a:pt x="257" y="238"/>
                    </a:lnTo>
                    <a:lnTo>
                      <a:pt x="279" y="216"/>
                    </a:lnTo>
                    <a:lnTo>
                      <a:pt x="305" y="191"/>
                    </a:lnTo>
                    <a:lnTo>
                      <a:pt x="334" y="166"/>
                    </a:lnTo>
                    <a:lnTo>
                      <a:pt x="366" y="140"/>
                    </a:lnTo>
                    <a:lnTo>
                      <a:pt x="401" y="114"/>
                    </a:lnTo>
                    <a:lnTo>
                      <a:pt x="437" y="90"/>
                    </a:lnTo>
                    <a:lnTo>
                      <a:pt x="476" y="66"/>
                    </a:lnTo>
                    <a:lnTo>
                      <a:pt x="516" y="45"/>
                    </a:lnTo>
                    <a:lnTo>
                      <a:pt x="558" y="28"/>
                    </a:lnTo>
                    <a:lnTo>
                      <a:pt x="600" y="14"/>
                    </a:lnTo>
                    <a:lnTo>
                      <a:pt x="642" y="5"/>
                    </a:lnTo>
                    <a:lnTo>
                      <a:pt x="685" y="0"/>
                    </a:lnTo>
                    <a:lnTo>
                      <a:pt x="728" y="3"/>
                    </a:lnTo>
                    <a:lnTo>
                      <a:pt x="771" y="8"/>
                    </a:lnTo>
                    <a:lnTo>
                      <a:pt x="813" y="15"/>
                    </a:lnTo>
                    <a:lnTo>
                      <a:pt x="854" y="23"/>
                    </a:lnTo>
                    <a:lnTo>
                      <a:pt x="893" y="32"/>
                    </a:lnTo>
                    <a:lnTo>
                      <a:pt x="931" y="42"/>
                    </a:lnTo>
                    <a:lnTo>
                      <a:pt x="966" y="52"/>
                    </a:lnTo>
                    <a:lnTo>
                      <a:pt x="1001" y="62"/>
                    </a:lnTo>
                    <a:lnTo>
                      <a:pt x="1032" y="72"/>
                    </a:lnTo>
                    <a:lnTo>
                      <a:pt x="1061" y="82"/>
                    </a:lnTo>
                    <a:lnTo>
                      <a:pt x="1087" y="91"/>
                    </a:lnTo>
                    <a:lnTo>
                      <a:pt x="1109" y="100"/>
                    </a:lnTo>
                    <a:lnTo>
                      <a:pt x="1128" y="108"/>
                    </a:lnTo>
                    <a:lnTo>
                      <a:pt x="1144" y="113"/>
                    </a:lnTo>
                    <a:lnTo>
                      <a:pt x="1155" y="118"/>
                    </a:lnTo>
                    <a:lnTo>
                      <a:pt x="1162" y="121"/>
                    </a:lnTo>
                    <a:lnTo>
                      <a:pt x="1164" y="122"/>
                    </a:lnTo>
                    <a:close/>
                  </a:path>
                </a:pathLst>
              </a:custGeom>
              <a:solidFill>
                <a:srgbClr val="006DB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099" name="Freeform 225"/>
              <p:cNvSpPr>
                <a:spLocks/>
              </p:cNvSpPr>
              <p:nvPr/>
            </p:nvSpPr>
            <p:spPr bwMode="auto">
              <a:xfrm>
                <a:off x="2129" y="3339"/>
                <a:ext cx="356" cy="271"/>
              </a:xfrm>
              <a:custGeom>
                <a:avLst/>
                <a:gdLst>
                  <a:gd name="T0" fmla="*/ 168 w 711"/>
                  <a:gd name="T1" fmla="*/ 105 h 542"/>
                  <a:gd name="T2" fmla="*/ 167 w 711"/>
                  <a:gd name="T3" fmla="*/ 107 h 542"/>
                  <a:gd name="T4" fmla="*/ 164 w 711"/>
                  <a:gd name="T5" fmla="*/ 110 h 542"/>
                  <a:gd name="T6" fmla="*/ 160 w 711"/>
                  <a:gd name="T7" fmla="*/ 113 h 542"/>
                  <a:gd name="T8" fmla="*/ 154 w 711"/>
                  <a:gd name="T9" fmla="*/ 115 h 542"/>
                  <a:gd name="T10" fmla="*/ 149 w 711"/>
                  <a:gd name="T11" fmla="*/ 115 h 542"/>
                  <a:gd name="T12" fmla="*/ 144 w 711"/>
                  <a:gd name="T13" fmla="*/ 115 h 542"/>
                  <a:gd name="T14" fmla="*/ 141 w 711"/>
                  <a:gd name="T15" fmla="*/ 115 h 542"/>
                  <a:gd name="T16" fmla="*/ 139 w 711"/>
                  <a:gd name="T17" fmla="*/ 119 h 542"/>
                  <a:gd name="T18" fmla="*/ 133 w 711"/>
                  <a:gd name="T19" fmla="*/ 125 h 542"/>
                  <a:gd name="T20" fmla="*/ 125 w 711"/>
                  <a:gd name="T21" fmla="*/ 132 h 542"/>
                  <a:gd name="T22" fmla="*/ 114 w 711"/>
                  <a:gd name="T23" fmla="*/ 136 h 542"/>
                  <a:gd name="T24" fmla="*/ 104 w 711"/>
                  <a:gd name="T25" fmla="*/ 135 h 542"/>
                  <a:gd name="T26" fmla="*/ 92 w 711"/>
                  <a:gd name="T27" fmla="*/ 129 h 542"/>
                  <a:gd name="T28" fmla="*/ 77 w 711"/>
                  <a:gd name="T29" fmla="*/ 120 h 542"/>
                  <a:gd name="T30" fmla="*/ 59 w 711"/>
                  <a:gd name="T31" fmla="*/ 107 h 542"/>
                  <a:gd name="T32" fmla="*/ 42 w 711"/>
                  <a:gd name="T33" fmla="*/ 92 h 542"/>
                  <a:gd name="T34" fmla="*/ 25 w 711"/>
                  <a:gd name="T35" fmla="*/ 75 h 542"/>
                  <a:gd name="T36" fmla="*/ 12 w 711"/>
                  <a:gd name="T37" fmla="*/ 56 h 542"/>
                  <a:gd name="T38" fmla="*/ 3 w 711"/>
                  <a:gd name="T39" fmla="*/ 37 h 542"/>
                  <a:gd name="T40" fmla="*/ 0 w 711"/>
                  <a:gd name="T41" fmla="*/ 19 h 542"/>
                  <a:gd name="T42" fmla="*/ 5 w 711"/>
                  <a:gd name="T43" fmla="*/ 7 h 542"/>
                  <a:gd name="T44" fmla="*/ 16 w 711"/>
                  <a:gd name="T45" fmla="*/ 2 h 542"/>
                  <a:gd name="T46" fmla="*/ 30 w 711"/>
                  <a:gd name="T47" fmla="*/ 0 h 542"/>
                  <a:gd name="T48" fmla="*/ 46 w 711"/>
                  <a:gd name="T49" fmla="*/ 2 h 542"/>
                  <a:gd name="T50" fmla="*/ 62 w 711"/>
                  <a:gd name="T51" fmla="*/ 6 h 542"/>
                  <a:gd name="T52" fmla="*/ 75 w 711"/>
                  <a:gd name="T53" fmla="*/ 11 h 542"/>
                  <a:gd name="T54" fmla="*/ 84 w 711"/>
                  <a:gd name="T55" fmla="*/ 14 h 542"/>
                  <a:gd name="T56" fmla="*/ 89 w 711"/>
                  <a:gd name="T57" fmla="*/ 17 h 542"/>
                  <a:gd name="T58" fmla="*/ 93 w 711"/>
                  <a:gd name="T59" fmla="*/ 16 h 542"/>
                  <a:gd name="T60" fmla="*/ 97 w 711"/>
                  <a:gd name="T61" fmla="*/ 15 h 542"/>
                  <a:gd name="T62" fmla="*/ 101 w 711"/>
                  <a:gd name="T63" fmla="*/ 16 h 542"/>
                  <a:gd name="T64" fmla="*/ 105 w 711"/>
                  <a:gd name="T65" fmla="*/ 20 h 542"/>
                  <a:gd name="T66" fmla="*/ 110 w 711"/>
                  <a:gd name="T67" fmla="*/ 21 h 542"/>
                  <a:gd name="T68" fmla="*/ 115 w 711"/>
                  <a:gd name="T69" fmla="*/ 18 h 542"/>
                  <a:gd name="T70" fmla="*/ 120 w 711"/>
                  <a:gd name="T71" fmla="*/ 16 h 542"/>
                  <a:gd name="T72" fmla="*/ 123 w 711"/>
                  <a:gd name="T73" fmla="*/ 16 h 542"/>
                  <a:gd name="T74" fmla="*/ 130 w 711"/>
                  <a:gd name="T75" fmla="*/ 22 h 542"/>
                  <a:gd name="T76" fmla="*/ 141 w 711"/>
                  <a:gd name="T77" fmla="*/ 32 h 542"/>
                  <a:gd name="T78" fmla="*/ 154 w 711"/>
                  <a:gd name="T79" fmla="*/ 45 h 542"/>
                  <a:gd name="T80" fmla="*/ 166 w 711"/>
                  <a:gd name="T81" fmla="*/ 59 h 542"/>
                  <a:gd name="T82" fmla="*/ 175 w 711"/>
                  <a:gd name="T83" fmla="*/ 74 h 542"/>
                  <a:gd name="T84" fmla="*/ 178 w 711"/>
                  <a:gd name="T85" fmla="*/ 88 h 542"/>
                  <a:gd name="T86" fmla="*/ 174 w 711"/>
                  <a:gd name="T87" fmla="*/ 100 h 54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711" h="542">
                    <a:moveTo>
                      <a:pt x="672" y="416"/>
                    </a:moveTo>
                    <a:lnTo>
                      <a:pt x="671" y="417"/>
                    </a:lnTo>
                    <a:lnTo>
                      <a:pt x="670" y="420"/>
                    </a:lnTo>
                    <a:lnTo>
                      <a:pt x="666" y="426"/>
                    </a:lnTo>
                    <a:lnTo>
                      <a:pt x="662" y="432"/>
                    </a:lnTo>
                    <a:lnTo>
                      <a:pt x="655" y="439"/>
                    </a:lnTo>
                    <a:lnTo>
                      <a:pt x="647" y="446"/>
                    </a:lnTo>
                    <a:lnTo>
                      <a:pt x="639" y="451"/>
                    </a:lnTo>
                    <a:lnTo>
                      <a:pt x="627" y="456"/>
                    </a:lnTo>
                    <a:lnTo>
                      <a:pt x="615" y="458"/>
                    </a:lnTo>
                    <a:lnTo>
                      <a:pt x="604" y="458"/>
                    </a:lnTo>
                    <a:lnTo>
                      <a:pt x="594" y="458"/>
                    </a:lnTo>
                    <a:lnTo>
                      <a:pt x="585" y="457"/>
                    </a:lnTo>
                    <a:lnTo>
                      <a:pt x="576" y="457"/>
                    </a:lnTo>
                    <a:lnTo>
                      <a:pt x="569" y="457"/>
                    </a:lnTo>
                    <a:lnTo>
                      <a:pt x="564" y="459"/>
                    </a:lnTo>
                    <a:lnTo>
                      <a:pt x="559" y="465"/>
                    </a:lnTo>
                    <a:lnTo>
                      <a:pt x="554" y="474"/>
                    </a:lnTo>
                    <a:lnTo>
                      <a:pt x="545" y="486"/>
                    </a:lnTo>
                    <a:lnTo>
                      <a:pt x="532" y="500"/>
                    </a:lnTo>
                    <a:lnTo>
                      <a:pt x="516" y="513"/>
                    </a:lnTo>
                    <a:lnTo>
                      <a:pt x="498" y="526"/>
                    </a:lnTo>
                    <a:lnTo>
                      <a:pt x="477" y="536"/>
                    </a:lnTo>
                    <a:lnTo>
                      <a:pt x="453" y="542"/>
                    </a:lnTo>
                    <a:lnTo>
                      <a:pt x="429" y="542"/>
                    </a:lnTo>
                    <a:lnTo>
                      <a:pt x="413" y="537"/>
                    </a:lnTo>
                    <a:lnTo>
                      <a:pt x="392" y="529"/>
                    </a:lnTo>
                    <a:lnTo>
                      <a:pt x="367" y="516"/>
                    </a:lnTo>
                    <a:lnTo>
                      <a:pt x="338" y="500"/>
                    </a:lnTo>
                    <a:lnTo>
                      <a:pt x="306" y="478"/>
                    </a:lnTo>
                    <a:lnTo>
                      <a:pt x="272" y="455"/>
                    </a:lnTo>
                    <a:lnTo>
                      <a:pt x="236" y="428"/>
                    </a:lnTo>
                    <a:lnTo>
                      <a:pt x="202" y="398"/>
                    </a:lnTo>
                    <a:lnTo>
                      <a:pt x="166" y="367"/>
                    </a:lnTo>
                    <a:lnTo>
                      <a:pt x="132" y="333"/>
                    </a:lnTo>
                    <a:lnTo>
                      <a:pt x="100" y="297"/>
                    </a:lnTo>
                    <a:lnTo>
                      <a:pt x="71" y="262"/>
                    </a:lnTo>
                    <a:lnTo>
                      <a:pt x="46" y="224"/>
                    </a:lnTo>
                    <a:lnTo>
                      <a:pt x="25" y="186"/>
                    </a:lnTo>
                    <a:lnTo>
                      <a:pt x="10" y="148"/>
                    </a:lnTo>
                    <a:lnTo>
                      <a:pt x="1" y="110"/>
                    </a:lnTo>
                    <a:lnTo>
                      <a:pt x="0" y="76"/>
                    </a:lnTo>
                    <a:lnTo>
                      <a:pt x="5" y="48"/>
                    </a:lnTo>
                    <a:lnTo>
                      <a:pt x="19" y="28"/>
                    </a:lnTo>
                    <a:lnTo>
                      <a:pt x="38" y="15"/>
                    </a:lnTo>
                    <a:lnTo>
                      <a:pt x="61" y="5"/>
                    </a:lnTo>
                    <a:lnTo>
                      <a:pt x="88" y="0"/>
                    </a:lnTo>
                    <a:lnTo>
                      <a:pt x="118" y="0"/>
                    </a:lnTo>
                    <a:lnTo>
                      <a:pt x="150" y="2"/>
                    </a:lnTo>
                    <a:lnTo>
                      <a:pt x="183" y="8"/>
                    </a:lnTo>
                    <a:lnTo>
                      <a:pt x="214" y="15"/>
                    </a:lnTo>
                    <a:lnTo>
                      <a:pt x="245" y="24"/>
                    </a:lnTo>
                    <a:lnTo>
                      <a:pt x="273" y="33"/>
                    </a:lnTo>
                    <a:lnTo>
                      <a:pt x="298" y="42"/>
                    </a:lnTo>
                    <a:lnTo>
                      <a:pt x="319" y="49"/>
                    </a:lnTo>
                    <a:lnTo>
                      <a:pt x="334" y="56"/>
                    </a:lnTo>
                    <a:lnTo>
                      <a:pt x="343" y="61"/>
                    </a:lnTo>
                    <a:lnTo>
                      <a:pt x="353" y="65"/>
                    </a:lnTo>
                    <a:lnTo>
                      <a:pt x="362" y="65"/>
                    </a:lnTo>
                    <a:lnTo>
                      <a:pt x="370" y="63"/>
                    </a:lnTo>
                    <a:lnTo>
                      <a:pt x="378" y="59"/>
                    </a:lnTo>
                    <a:lnTo>
                      <a:pt x="387" y="57"/>
                    </a:lnTo>
                    <a:lnTo>
                      <a:pt x="395" y="57"/>
                    </a:lnTo>
                    <a:lnTo>
                      <a:pt x="403" y="61"/>
                    </a:lnTo>
                    <a:lnTo>
                      <a:pt x="411" y="69"/>
                    </a:lnTo>
                    <a:lnTo>
                      <a:pt x="420" y="78"/>
                    </a:lnTo>
                    <a:lnTo>
                      <a:pt x="430" y="82"/>
                    </a:lnTo>
                    <a:lnTo>
                      <a:pt x="440" y="81"/>
                    </a:lnTo>
                    <a:lnTo>
                      <a:pt x="450" y="76"/>
                    </a:lnTo>
                    <a:lnTo>
                      <a:pt x="460" y="72"/>
                    </a:lnTo>
                    <a:lnTo>
                      <a:pt x="469" y="66"/>
                    </a:lnTo>
                    <a:lnTo>
                      <a:pt x="477" y="62"/>
                    </a:lnTo>
                    <a:lnTo>
                      <a:pt x="482" y="61"/>
                    </a:lnTo>
                    <a:lnTo>
                      <a:pt x="489" y="64"/>
                    </a:lnTo>
                    <a:lnTo>
                      <a:pt x="500" y="73"/>
                    </a:lnTo>
                    <a:lnTo>
                      <a:pt x="518" y="86"/>
                    </a:lnTo>
                    <a:lnTo>
                      <a:pt x="539" y="104"/>
                    </a:lnTo>
                    <a:lnTo>
                      <a:pt x="563" y="125"/>
                    </a:lnTo>
                    <a:lnTo>
                      <a:pt x="588" y="150"/>
                    </a:lnTo>
                    <a:lnTo>
                      <a:pt x="614" y="177"/>
                    </a:lnTo>
                    <a:lnTo>
                      <a:pt x="639" y="206"/>
                    </a:lnTo>
                    <a:lnTo>
                      <a:pt x="661" y="236"/>
                    </a:lnTo>
                    <a:lnTo>
                      <a:pt x="681" y="266"/>
                    </a:lnTo>
                    <a:lnTo>
                      <a:pt x="697" y="295"/>
                    </a:lnTo>
                    <a:lnTo>
                      <a:pt x="707" y="324"/>
                    </a:lnTo>
                    <a:lnTo>
                      <a:pt x="711" y="351"/>
                    </a:lnTo>
                    <a:lnTo>
                      <a:pt x="707" y="376"/>
                    </a:lnTo>
                    <a:lnTo>
                      <a:pt x="694" y="398"/>
                    </a:lnTo>
                    <a:lnTo>
                      <a:pt x="672" y="416"/>
                    </a:lnTo>
                    <a:close/>
                  </a:path>
                </a:pathLst>
              </a:custGeom>
              <a:solidFill>
                <a:srgbClr val="FAFAF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100" name="Freeform 226"/>
              <p:cNvSpPr>
                <a:spLocks/>
              </p:cNvSpPr>
              <p:nvPr/>
            </p:nvSpPr>
            <p:spPr bwMode="auto">
              <a:xfrm>
                <a:off x="2129" y="3339"/>
                <a:ext cx="356" cy="271"/>
              </a:xfrm>
              <a:custGeom>
                <a:avLst/>
                <a:gdLst>
                  <a:gd name="T0" fmla="*/ 168 w 711"/>
                  <a:gd name="T1" fmla="*/ 104 h 542"/>
                  <a:gd name="T2" fmla="*/ 168 w 711"/>
                  <a:gd name="T3" fmla="*/ 105 h 542"/>
                  <a:gd name="T4" fmla="*/ 166 w 711"/>
                  <a:gd name="T5" fmla="*/ 108 h 542"/>
                  <a:gd name="T6" fmla="*/ 162 w 711"/>
                  <a:gd name="T7" fmla="*/ 112 h 542"/>
                  <a:gd name="T8" fmla="*/ 157 w 711"/>
                  <a:gd name="T9" fmla="*/ 114 h 542"/>
                  <a:gd name="T10" fmla="*/ 154 w 711"/>
                  <a:gd name="T11" fmla="*/ 115 h 542"/>
                  <a:gd name="T12" fmla="*/ 149 w 711"/>
                  <a:gd name="T13" fmla="*/ 115 h 542"/>
                  <a:gd name="T14" fmla="*/ 144 w 711"/>
                  <a:gd name="T15" fmla="*/ 115 h 542"/>
                  <a:gd name="T16" fmla="*/ 141 w 711"/>
                  <a:gd name="T17" fmla="*/ 115 h 542"/>
                  <a:gd name="T18" fmla="*/ 140 w 711"/>
                  <a:gd name="T19" fmla="*/ 117 h 542"/>
                  <a:gd name="T20" fmla="*/ 137 w 711"/>
                  <a:gd name="T21" fmla="*/ 122 h 542"/>
                  <a:gd name="T22" fmla="*/ 129 w 711"/>
                  <a:gd name="T23" fmla="*/ 129 h 542"/>
                  <a:gd name="T24" fmla="*/ 120 w 711"/>
                  <a:gd name="T25" fmla="*/ 134 h 542"/>
                  <a:gd name="T26" fmla="*/ 108 w 711"/>
                  <a:gd name="T27" fmla="*/ 136 h 542"/>
                  <a:gd name="T28" fmla="*/ 104 w 711"/>
                  <a:gd name="T29" fmla="*/ 135 h 542"/>
                  <a:gd name="T30" fmla="*/ 92 w 711"/>
                  <a:gd name="T31" fmla="*/ 129 h 542"/>
                  <a:gd name="T32" fmla="*/ 77 w 711"/>
                  <a:gd name="T33" fmla="*/ 120 h 542"/>
                  <a:gd name="T34" fmla="*/ 59 w 711"/>
                  <a:gd name="T35" fmla="*/ 107 h 542"/>
                  <a:gd name="T36" fmla="*/ 42 w 711"/>
                  <a:gd name="T37" fmla="*/ 92 h 542"/>
                  <a:gd name="T38" fmla="*/ 25 w 711"/>
                  <a:gd name="T39" fmla="*/ 75 h 542"/>
                  <a:gd name="T40" fmla="*/ 12 w 711"/>
                  <a:gd name="T41" fmla="*/ 56 h 542"/>
                  <a:gd name="T42" fmla="*/ 3 w 711"/>
                  <a:gd name="T43" fmla="*/ 37 h 542"/>
                  <a:gd name="T44" fmla="*/ 1 w 711"/>
                  <a:gd name="T45" fmla="*/ 28 h 542"/>
                  <a:gd name="T46" fmla="*/ 2 w 711"/>
                  <a:gd name="T47" fmla="*/ 12 h 542"/>
                  <a:gd name="T48" fmla="*/ 10 w 711"/>
                  <a:gd name="T49" fmla="*/ 4 h 542"/>
                  <a:gd name="T50" fmla="*/ 22 w 711"/>
                  <a:gd name="T51" fmla="*/ 0 h 542"/>
                  <a:gd name="T52" fmla="*/ 38 w 711"/>
                  <a:gd name="T53" fmla="*/ 1 h 542"/>
                  <a:gd name="T54" fmla="*/ 54 w 711"/>
                  <a:gd name="T55" fmla="*/ 4 h 542"/>
                  <a:gd name="T56" fmla="*/ 69 w 711"/>
                  <a:gd name="T57" fmla="*/ 9 h 542"/>
                  <a:gd name="T58" fmla="*/ 80 w 711"/>
                  <a:gd name="T59" fmla="*/ 13 h 542"/>
                  <a:gd name="T60" fmla="*/ 86 w 711"/>
                  <a:gd name="T61" fmla="*/ 16 h 542"/>
                  <a:gd name="T62" fmla="*/ 89 w 711"/>
                  <a:gd name="T63" fmla="*/ 17 h 542"/>
                  <a:gd name="T64" fmla="*/ 93 w 711"/>
                  <a:gd name="T65" fmla="*/ 16 h 542"/>
                  <a:gd name="T66" fmla="*/ 97 w 711"/>
                  <a:gd name="T67" fmla="*/ 15 h 542"/>
                  <a:gd name="T68" fmla="*/ 101 w 711"/>
                  <a:gd name="T69" fmla="*/ 16 h 542"/>
                  <a:gd name="T70" fmla="*/ 103 w 711"/>
                  <a:gd name="T71" fmla="*/ 18 h 542"/>
                  <a:gd name="T72" fmla="*/ 108 w 711"/>
                  <a:gd name="T73" fmla="*/ 21 h 542"/>
                  <a:gd name="T74" fmla="*/ 113 w 711"/>
                  <a:gd name="T75" fmla="*/ 19 h 542"/>
                  <a:gd name="T76" fmla="*/ 118 w 711"/>
                  <a:gd name="T77" fmla="*/ 17 h 542"/>
                  <a:gd name="T78" fmla="*/ 121 w 711"/>
                  <a:gd name="T79" fmla="*/ 16 h 542"/>
                  <a:gd name="T80" fmla="*/ 123 w 711"/>
                  <a:gd name="T81" fmla="*/ 16 h 542"/>
                  <a:gd name="T82" fmla="*/ 130 w 711"/>
                  <a:gd name="T83" fmla="*/ 22 h 542"/>
                  <a:gd name="T84" fmla="*/ 141 w 711"/>
                  <a:gd name="T85" fmla="*/ 32 h 542"/>
                  <a:gd name="T86" fmla="*/ 154 w 711"/>
                  <a:gd name="T87" fmla="*/ 45 h 542"/>
                  <a:gd name="T88" fmla="*/ 166 w 711"/>
                  <a:gd name="T89" fmla="*/ 59 h 542"/>
                  <a:gd name="T90" fmla="*/ 175 w 711"/>
                  <a:gd name="T91" fmla="*/ 74 h 542"/>
                  <a:gd name="T92" fmla="*/ 178 w 711"/>
                  <a:gd name="T93" fmla="*/ 88 h 542"/>
                  <a:gd name="T94" fmla="*/ 174 w 711"/>
                  <a:gd name="T95" fmla="*/ 100 h 542"/>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711" h="542">
                    <a:moveTo>
                      <a:pt x="672" y="416"/>
                    </a:moveTo>
                    <a:lnTo>
                      <a:pt x="672" y="416"/>
                    </a:lnTo>
                    <a:lnTo>
                      <a:pt x="671" y="417"/>
                    </a:lnTo>
                    <a:lnTo>
                      <a:pt x="670" y="420"/>
                    </a:lnTo>
                    <a:lnTo>
                      <a:pt x="666" y="426"/>
                    </a:lnTo>
                    <a:lnTo>
                      <a:pt x="662" y="432"/>
                    </a:lnTo>
                    <a:lnTo>
                      <a:pt x="655" y="439"/>
                    </a:lnTo>
                    <a:lnTo>
                      <a:pt x="647" y="446"/>
                    </a:lnTo>
                    <a:lnTo>
                      <a:pt x="639" y="451"/>
                    </a:lnTo>
                    <a:lnTo>
                      <a:pt x="627" y="456"/>
                    </a:lnTo>
                    <a:lnTo>
                      <a:pt x="615" y="458"/>
                    </a:lnTo>
                    <a:lnTo>
                      <a:pt x="604" y="458"/>
                    </a:lnTo>
                    <a:lnTo>
                      <a:pt x="594" y="458"/>
                    </a:lnTo>
                    <a:lnTo>
                      <a:pt x="585" y="457"/>
                    </a:lnTo>
                    <a:lnTo>
                      <a:pt x="576" y="457"/>
                    </a:lnTo>
                    <a:lnTo>
                      <a:pt x="569" y="457"/>
                    </a:lnTo>
                    <a:lnTo>
                      <a:pt x="564" y="459"/>
                    </a:lnTo>
                    <a:lnTo>
                      <a:pt x="559" y="465"/>
                    </a:lnTo>
                    <a:lnTo>
                      <a:pt x="554" y="474"/>
                    </a:lnTo>
                    <a:lnTo>
                      <a:pt x="545" y="486"/>
                    </a:lnTo>
                    <a:lnTo>
                      <a:pt x="532" y="500"/>
                    </a:lnTo>
                    <a:lnTo>
                      <a:pt x="516" y="513"/>
                    </a:lnTo>
                    <a:lnTo>
                      <a:pt x="498" y="526"/>
                    </a:lnTo>
                    <a:lnTo>
                      <a:pt x="477" y="536"/>
                    </a:lnTo>
                    <a:lnTo>
                      <a:pt x="453" y="542"/>
                    </a:lnTo>
                    <a:lnTo>
                      <a:pt x="429" y="542"/>
                    </a:lnTo>
                    <a:lnTo>
                      <a:pt x="413" y="537"/>
                    </a:lnTo>
                    <a:lnTo>
                      <a:pt x="392" y="529"/>
                    </a:lnTo>
                    <a:lnTo>
                      <a:pt x="367" y="516"/>
                    </a:lnTo>
                    <a:lnTo>
                      <a:pt x="338" y="500"/>
                    </a:lnTo>
                    <a:lnTo>
                      <a:pt x="306" y="478"/>
                    </a:lnTo>
                    <a:lnTo>
                      <a:pt x="272" y="455"/>
                    </a:lnTo>
                    <a:lnTo>
                      <a:pt x="236" y="428"/>
                    </a:lnTo>
                    <a:lnTo>
                      <a:pt x="202" y="398"/>
                    </a:lnTo>
                    <a:lnTo>
                      <a:pt x="166" y="367"/>
                    </a:lnTo>
                    <a:lnTo>
                      <a:pt x="132" y="333"/>
                    </a:lnTo>
                    <a:lnTo>
                      <a:pt x="100" y="297"/>
                    </a:lnTo>
                    <a:lnTo>
                      <a:pt x="71" y="262"/>
                    </a:lnTo>
                    <a:lnTo>
                      <a:pt x="46" y="224"/>
                    </a:lnTo>
                    <a:lnTo>
                      <a:pt x="25" y="186"/>
                    </a:lnTo>
                    <a:lnTo>
                      <a:pt x="10" y="148"/>
                    </a:lnTo>
                    <a:lnTo>
                      <a:pt x="1" y="110"/>
                    </a:lnTo>
                    <a:lnTo>
                      <a:pt x="0" y="76"/>
                    </a:lnTo>
                    <a:lnTo>
                      <a:pt x="5" y="48"/>
                    </a:lnTo>
                    <a:lnTo>
                      <a:pt x="19" y="28"/>
                    </a:lnTo>
                    <a:lnTo>
                      <a:pt x="38" y="15"/>
                    </a:lnTo>
                    <a:lnTo>
                      <a:pt x="61" y="5"/>
                    </a:lnTo>
                    <a:lnTo>
                      <a:pt x="88" y="0"/>
                    </a:lnTo>
                    <a:lnTo>
                      <a:pt x="118" y="0"/>
                    </a:lnTo>
                    <a:lnTo>
                      <a:pt x="150" y="2"/>
                    </a:lnTo>
                    <a:lnTo>
                      <a:pt x="183" y="8"/>
                    </a:lnTo>
                    <a:lnTo>
                      <a:pt x="214" y="15"/>
                    </a:lnTo>
                    <a:lnTo>
                      <a:pt x="245" y="24"/>
                    </a:lnTo>
                    <a:lnTo>
                      <a:pt x="273" y="33"/>
                    </a:lnTo>
                    <a:lnTo>
                      <a:pt x="298" y="42"/>
                    </a:lnTo>
                    <a:lnTo>
                      <a:pt x="319" y="49"/>
                    </a:lnTo>
                    <a:lnTo>
                      <a:pt x="334" y="56"/>
                    </a:lnTo>
                    <a:lnTo>
                      <a:pt x="343" y="61"/>
                    </a:lnTo>
                    <a:lnTo>
                      <a:pt x="353" y="65"/>
                    </a:lnTo>
                    <a:lnTo>
                      <a:pt x="362" y="65"/>
                    </a:lnTo>
                    <a:lnTo>
                      <a:pt x="370" y="63"/>
                    </a:lnTo>
                    <a:lnTo>
                      <a:pt x="378" y="59"/>
                    </a:lnTo>
                    <a:lnTo>
                      <a:pt x="387" y="57"/>
                    </a:lnTo>
                    <a:lnTo>
                      <a:pt x="395" y="57"/>
                    </a:lnTo>
                    <a:lnTo>
                      <a:pt x="403" y="61"/>
                    </a:lnTo>
                    <a:lnTo>
                      <a:pt x="411" y="69"/>
                    </a:lnTo>
                    <a:lnTo>
                      <a:pt x="420" y="78"/>
                    </a:lnTo>
                    <a:lnTo>
                      <a:pt x="430" y="82"/>
                    </a:lnTo>
                    <a:lnTo>
                      <a:pt x="440" y="81"/>
                    </a:lnTo>
                    <a:lnTo>
                      <a:pt x="450" y="76"/>
                    </a:lnTo>
                    <a:lnTo>
                      <a:pt x="460" y="72"/>
                    </a:lnTo>
                    <a:lnTo>
                      <a:pt x="469" y="66"/>
                    </a:lnTo>
                    <a:lnTo>
                      <a:pt x="477" y="62"/>
                    </a:lnTo>
                    <a:lnTo>
                      <a:pt x="482" y="61"/>
                    </a:lnTo>
                    <a:lnTo>
                      <a:pt x="489" y="64"/>
                    </a:lnTo>
                    <a:lnTo>
                      <a:pt x="500" y="73"/>
                    </a:lnTo>
                    <a:lnTo>
                      <a:pt x="518" y="86"/>
                    </a:lnTo>
                    <a:lnTo>
                      <a:pt x="539" y="104"/>
                    </a:lnTo>
                    <a:lnTo>
                      <a:pt x="563" y="125"/>
                    </a:lnTo>
                    <a:lnTo>
                      <a:pt x="588" y="150"/>
                    </a:lnTo>
                    <a:lnTo>
                      <a:pt x="614" y="177"/>
                    </a:lnTo>
                    <a:lnTo>
                      <a:pt x="639" y="206"/>
                    </a:lnTo>
                    <a:lnTo>
                      <a:pt x="661" y="236"/>
                    </a:lnTo>
                    <a:lnTo>
                      <a:pt x="681" y="266"/>
                    </a:lnTo>
                    <a:lnTo>
                      <a:pt x="697" y="295"/>
                    </a:lnTo>
                    <a:lnTo>
                      <a:pt x="707" y="324"/>
                    </a:lnTo>
                    <a:lnTo>
                      <a:pt x="711" y="351"/>
                    </a:lnTo>
                    <a:lnTo>
                      <a:pt x="707" y="376"/>
                    </a:lnTo>
                    <a:lnTo>
                      <a:pt x="694" y="398"/>
                    </a:lnTo>
                    <a:lnTo>
                      <a:pt x="672" y="41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101" name="Freeform 227"/>
              <p:cNvSpPr>
                <a:spLocks/>
              </p:cNvSpPr>
              <p:nvPr/>
            </p:nvSpPr>
            <p:spPr bwMode="auto">
              <a:xfrm>
                <a:off x="2344" y="3512"/>
                <a:ext cx="65" cy="59"/>
              </a:xfrm>
              <a:custGeom>
                <a:avLst/>
                <a:gdLst>
                  <a:gd name="T0" fmla="*/ 33 w 128"/>
                  <a:gd name="T1" fmla="*/ 27 h 120"/>
                  <a:gd name="T2" fmla="*/ 32 w 128"/>
                  <a:gd name="T3" fmla="*/ 27 h 120"/>
                  <a:gd name="T4" fmla="*/ 30 w 128"/>
                  <a:gd name="T5" fmla="*/ 26 h 120"/>
                  <a:gd name="T6" fmla="*/ 27 w 128"/>
                  <a:gd name="T7" fmla="*/ 25 h 120"/>
                  <a:gd name="T8" fmla="*/ 23 w 128"/>
                  <a:gd name="T9" fmla="*/ 24 h 120"/>
                  <a:gd name="T10" fmla="*/ 20 w 128"/>
                  <a:gd name="T11" fmla="*/ 23 h 120"/>
                  <a:gd name="T12" fmla="*/ 16 w 128"/>
                  <a:gd name="T13" fmla="*/ 21 h 120"/>
                  <a:gd name="T14" fmla="*/ 12 w 128"/>
                  <a:gd name="T15" fmla="*/ 18 h 120"/>
                  <a:gd name="T16" fmla="*/ 9 w 128"/>
                  <a:gd name="T17" fmla="*/ 15 h 120"/>
                  <a:gd name="T18" fmla="*/ 7 w 128"/>
                  <a:gd name="T19" fmla="*/ 11 h 120"/>
                  <a:gd name="T20" fmla="*/ 5 w 128"/>
                  <a:gd name="T21" fmla="*/ 8 h 120"/>
                  <a:gd name="T22" fmla="*/ 4 w 128"/>
                  <a:gd name="T23" fmla="*/ 6 h 120"/>
                  <a:gd name="T24" fmla="*/ 3 w 128"/>
                  <a:gd name="T25" fmla="*/ 4 h 120"/>
                  <a:gd name="T26" fmla="*/ 1 w 128"/>
                  <a:gd name="T27" fmla="*/ 2 h 120"/>
                  <a:gd name="T28" fmla="*/ 1 w 128"/>
                  <a:gd name="T29" fmla="*/ 1 h 120"/>
                  <a:gd name="T30" fmla="*/ 0 w 128"/>
                  <a:gd name="T31" fmla="*/ 0 h 120"/>
                  <a:gd name="T32" fmla="*/ 0 w 128"/>
                  <a:gd name="T33" fmla="*/ 0 h 120"/>
                  <a:gd name="T34" fmla="*/ 1 w 128"/>
                  <a:gd name="T35" fmla="*/ 1 h 120"/>
                  <a:gd name="T36" fmla="*/ 1 w 128"/>
                  <a:gd name="T37" fmla="*/ 3 h 120"/>
                  <a:gd name="T38" fmla="*/ 3 w 128"/>
                  <a:gd name="T39" fmla="*/ 7 h 120"/>
                  <a:gd name="T40" fmla="*/ 5 w 128"/>
                  <a:gd name="T41" fmla="*/ 11 h 120"/>
                  <a:gd name="T42" fmla="*/ 7 w 128"/>
                  <a:gd name="T43" fmla="*/ 15 h 120"/>
                  <a:gd name="T44" fmla="*/ 10 w 128"/>
                  <a:gd name="T45" fmla="*/ 19 h 120"/>
                  <a:gd name="T46" fmla="*/ 13 w 128"/>
                  <a:gd name="T47" fmla="*/ 23 h 120"/>
                  <a:gd name="T48" fmla="*/ 18 w 128"/>
                  <a:gd name="T49" fmla="*/ 25 h 120"/>
                  <a:gd name="T50" fmla="*/ 18 w 128"/>
                  <a:gd name="T51" fmla="*/ 26 h 120"/>
                  <a:gd name="T52" fmla="*/ 19 w 128"/>
                  <a:gd name="T53" fmla="*/ 26 h 120"/>
                  <a:gd name="T54" fmla="*/ 20 w 128"/>
                  <a:gd name="T55" fmla="*/ 27 h 120"/>
                  <a:gd name="T56" fmla="*/ 22 w 128"/>
                  <a:gd name="T57" fmla="*/ 27 h 120"/>
                  <a:gd name="T58" fmla="*/ 24 w 128"/>
                  <a:gd name="T59" fmla="*/ 28 h 120"/>
                  <a:gd name="T60" fmla="*/ 26 w 128"/>
                  <a:gd name="T61" fmla="*/ 29 h 120"/>
                  <a:gd name="T62" fmla="*/ 28 w 128"/>
                  <a:gd name="T63" fmla="*/ 29 h 120"/>
                  <a:gd name="T64" fmla="*/ 29 w 128"/>
                  <a:gd name="T65" fmla="*/ 29 h 120"/>
                  <a:gd name="T66" fmla="*/ 33 w 128"/>
                  <a:gd name="T67" fmla="*/ 27 h 12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28" h="120">
                    <a:moveTo>
                      <a:pt x="128" y="109"/>
                    </a:moveTo>
                    <a:lnTo>
                      <a:pt x="125" y="109"/>
                    </a:lnTo>
                    <a:lnTo>
                      <a:pt x="117" y="106"/>
                    </a:lnTo>
                    <a:lnTo>
                      <a:pt x="106" y="104"/>
                    </a:lnTo>
                    <a:lnTo>
                      <a:pt x="91" y="100"/>
                    </a:lnTo>
                    <a:lnTo>
                      <a:pt x="76" y="94"/>
                    </a:lnTo>
                    <a:lnTo>
                      <a:pt x="61" y="86"/>
                    </a:lnTo>
                    <a:lnTo>
                      <a:pt x="47" y="75"/>
                    </a:lnTo>
                    <a:lnTo>
                      <a:pt x="36" y="62"/>
                    </a:lnTo>
                    <a:lnTo>
                      <a:pt x="27" y="47"/>
                    </a:lnTo>
                    <a:lnTo>
                      <a:pt x="20" y="35"/>
                    </a:lnTo>
                    <a:lnTo>
                      <a:pt x="13" y="24"/>
                    </a:lnTo>
                    <a:lnTo>
                      <a:pt x="9" y="16"/>
                    </a:lnTo>
                    <a:lnTo>
                      <a:pt x="4" y="9"/>
                    </a:lnTo>
                    <a:lnTo>
                      <a:pt x="2" y="4"/>
                    </a:lnTo>
                    <a:lnTo>
                      <a:pt x="0" y="1"/>
                    </a:lnTo>
                    <a:lnTo>
                      <a:pt x="0" y="0"/>
                    </a:lnTo>
                    <a:lnTo>
                      <a:pt x="1" y="4"/>
                    </a:lnTo>
                    <a:lnTo>
                      <a:pt x="4" y="14"/>
                    </a:lnTo>
                    <a:lnTo>
                      <a:pt x="10" y="28"/>
                    </a:lnTo>
                    <a:lnTo>
                      <a:pt x="18" y="45"/>
                    </a:lnTo>
                    <a:lnTo>
                      <a:pt x="28" y="63"/>
                    </a:lnTo>
                    <a:lnTo>
                      <a:pt x="39" y="80"/>
                    </a:lnTo>
                    <a:lnTo>
                      <a:pt x="52" y="94"/>
                    </a:lnTo>
                    <a:lnTo>
                      <a:pt x="68" y="104"/>
                    </a:lnTo>
                    <a:lnTo>
                      <a:pt x="69" y="105"/>
                    </a:lnTo>
                    <a:lnTo>
                      <a:pt x="73" y="106"/>
                    </a:lnTo>
                    <a:lnTo>
                      <a:pt x="79" y="109"/>
                    </a:lnTo>
                    <a:lnTo>
                      <a:pt x="87" y="112"/>
                    </a:lnTo>
                    <a:lnTo>
                      <a:pt x="94" y="115"/>
                    </a:lnTo>
                    <a:lnTo>
                      <a:pt x="101" y="118"/>
                    </a:lnTo>
                    <a:lnTo>
                      <a:pt x="109" y="119"/>
                    </a:lnTo>
                    <a:lnTo>
                      <a:pt x="115" y="120"/>
                    </a:lnTo>
                    <a:lnTo>
                      <a:pt x="128" y="109"/>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102" name="Freeform 228"/>
              <p:cNvSpPr>
                <a:spLocks/>
              </p:cNvSpPr>
              <p:nvPr/>
            </p:nvSpPr>
            <p:spPr bwMode="auto">
              <a:xfrm>
                <a:off x="2328" y="3547"/>
                <a:ext cx="65" cy="41"/>
              </a:xfrm>
              <a:custGeom>
                <a:avLst/>
                <a:gdLst>
                  <a:gd name="T0" fmla="*/ 32 w 131"/>
                  <a:gd name="T1" fmla="*/ 17 h 81"/>
                  <a:gd name="T2" fmla="*/ 32 w 131"/>
                  <a:gd name="T3" fmla="*/ 17 h 81"/>
                  <a:gd name="T4" fmla="*/ 29 w 131"/>
                  <a:gd name="T5" fmla="*/ 17 h 81"/>
                  <a:gd name="T6" fmla="*/ 26 w 131"/>
                  <a:gd name="T7" fmla="*/ 17 h 81"/>
                  <a:gd name="T8" fmla="*/ 22 w 131"/>
                  <a:gd name="T9" fmla="*/ 16 h 81"/>
                  <a:gd name="T10" fmla="*/ 18 w 131"/>
                  <a:gd name="T11" fmla="*/ 15 h 81"/>
                  <a:gd name="T12" fmla="*/ 14 w 131"/>
                  <a:gd name="T13" fmla="*/ 13 h 81"/>
                  <a:gd name="T14" fmla="*/ 9 w 131"/>
                  <a:gd name="T15" fmla="*/ 11 h 81"/>
                  <a:gd name="T16" fmla="*/ 6 w 131"/>
                  <a:gd name="T17" fmla="*/ 8 h 81"/>
                  <a:gd name="T18" fmla="*/ 0 w 131"/>
                  <a:gd name="T19" fmla="*/ 0 h 81"/>
                  <a:gd name="T20" fmla="*/ 0 w 131"/>
                  <a:gd name="T21" fmla="*/ 1 h 81"/>
                  <a:gd name="T22" fmla="*/ 1 w 131"/>
                  <a:gd name="T23" fmla="*/ 2 h 81"/>
                  <a:gd name="T24" fmla="*/ 2 w 131"/>
                  <a:gd name="T25" fmla="*/ 4 h 81"/>
                  <a:gd name="T26" fmla="*/ 3 w 131"/>
                  <a:gd name="T27" fmla="*/ 7 h 81"/>
                  <a:gd name="T28" fmla="*/ 5 w 131"/>
                  <a:gd name="T29" fmla="*/ 10 h 81"/>
                  <a:gd name="T30" fmla="*/ 8 w 131"/>
                  <a:gd name="T31" fmla="*/ 12 h 81"/>
                  <a:gd name="T32" fmla="*/ 11 w 131"/>
                  <a:gd name="T33" fmla="*/ 15 h 81"/>
                  <a:gd name="T34" fmla="*/ 15 w 131"/>
                  <a:gd name="T35" fmla="*/ 17 h 81"/>
                  <a:gd name="T36" fmla="*/ 18 w 131"/>
                  <a:gd name="T37" fmla="*/ 19 h 81"/>
                  <a:gd name="T38" fmla="*/ 22 w 131"/>
                  <a:gd name="T39" fmla="*/ 20 h 81"/>
                  <a:gd name="T40" fmla="*/ 24 w 131"/>
                  <a:gd name="T41" fmla="*/ 20 h 81"/>
                  <a:gd name="T42" fmla="*/ 26 w 131"/>
                  <a:gd name="T43" fmla="*/ 21 h 81"/>
                  <a:gd name="T44" fmla="*/ 28 w 131"/>
                  <a:gd name="T45" fmla="*/ 21 h 81"/>
                  <a:gd name="T46" fmla="*/ 29 w 131"/>
                  <a:gd name="T47" fmla="*/ 21 h 81"/>
                  <a:gd name="T48" fmla="*/ 29 w 131"/>
                  <a:gd name="T49" fmla="*/ 20 h 81"/>
                  <a:gd name="T50" fmla="*/ 30 w 131"/>
                  <a:gd name="T51" fmla="*/ 20 h 81"/>
                  <a:gd name="T52" fmla="*/ 32 w 131"/>
                  <a:gd name="T53" fmla="*/ 17 h 8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31" h="81">
                    <a:moveTo>
                      <a:pt x="131" y="67"/>
                    </a:moveTo>
                    <a:lnTo>
                      <a:pt x="128" y="67"/>
                    </a:lnTo>
                    <a:lnTo>
                      <a:pt x="119" y="67"/>
                    </a:lnTo>
                    <a:lnTo>
                      <a:pt x="106" y="66"/>
                    </a:lnTo>
                    <a:lnTo>
                      <a:pt x="91" y="63"/>
                    </a:lnTo>
                    <a:lnTo>
                      <a:pt x="73" y="59"/>
                    </a:lnTo>
                    <a:lnTo>
                      <a:pt x="56" y="52"/>
                    </a:lnTo>
                    <a:lnTo>
                      <a:pt x="39" y="42"/>
                    </a:lnTo>
                    <a:lnTo>
                      <a:pt x="25" y="29"/>
                    </a:lnTo>
                    <a:lnTo>
                      <a:pt x="0" y="0"/>
                    </a:lnTo>
                    <a:lnTo>
                      <a:pt x="1" y="2"/>
                    </a:lnTo>
                    <a:lnTo>
                      <a:pt x="4" y="8"/>
                    </a:lnTo>
                    <a:lnTo>
                      <a:pt x="8" y="15"/>
                    </a:lnTo>
                    <a:lnTo>
                      <a:pt x="15" y="25"/>
                    </a:lnTo>
                    <a:lnTo>
                      <a:pt x="23" y="37"/>
                    </a:lnTo>
                    <a:lnTo>
                      <a:pt x="34" y="48"/>
                    </a:lnTo>
                    <a:lnTo>
                      <a:pt x="46" y="58"/>
                    </a:lnTo>
                    <a:lnTo>
                      <a:pt x="61" y="67"/>
                    </a:lnTo>
                    <a:lnTo>
                      <a:pt x="75" y="73"/>
                    </a:lnTo>
                    <a:lnTo>
                      <a:pt x="89" y="77"/>
                    </a:lnTo>
                    <a:lnTo>
                      <a:pt x="99" y="80"/>
                    </a:lnTo>
                    <a:lnTo>
                      <a:pt x="106" y="81"/>
                    </a:lnTo>
                    <a:lnTo>
                      <a:pt x="113" y="81"/>
                    </a:lnTo>
                    <a:lnTo>
                      <a:pt x="116" y="81"/>
                    </a:lnTo>
                    <a:lnTo>
                      <a:pt x="119" y="80"/>
                    </a:lnTo>
                    <a:lnTo>
                      <a:pt x="120" y="80"/>
                    </a:lnTo>
                    <a:lnTo>
                      <a:pt x="131" y="67"/>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103" name="Freeform 229"/>
              <p:cNvSpPr>
                <a:spLocks/>
              </p:cNvSpPr>
              <p:nvPr/>
            </p:nvSpPr>
            <p:spPr bwMode="auto">
              <a:xfrm>
                <a:off x="2332" y="3384"/>
                <a:ext cx="15" cy="71"/>
              </a:xfrm>
              <a:custGeom>
                <a:avLst/>
                <a:gdLst>
                  <a:gd name="T0" fmla="*/ 8 w 30"/>
                  <a:gd name="T1" fmla="*/ 1 h 141"/>
                  <a:gd name="T2" fmla="*/ 8 w 30"/>
                  <a:gd name="T3" fmla="*/ 1 h 141"/>
                  <a:gd name="T4" fmla="*/ 7 w 30"/>
                  <a:gd name="T5" fmla="*/ 3 h 141"/>
                  <a:gd name="T6" fmla="*/ 6 w 30"/>
                  <a:gd name="T7" fmla="*/ 6 h 141"/>
                  <a:gd name="T8" fmla="*/ 5 w 30"/>
                  <a:gd name="T9" fmla="*/ 10 h 141"/>
                  <a:gd name="T10" fmla="*/ 3 w 30"/>
                  <a:gd name="T11" fmla="*/ 15 h 141"/>
                  <a:gd name="T12" fmla="*/ 3 w 30"/>
                  <a:gd name="T13" fmla="*/ 21 h 141"/>
                  <a:gd name="T14" fmla="*/ 2 w 30"/>
                  <a:gd name="T15" fmla="*/ 28 h 141"/>
                  <a:gd name="T16" fmla="*/ 2 w 30"/>
                  <a:gd name="T17" fmla="*/ 36 h 141"/>
                  <a:gd name="T18" fmla="*/ 2 w 30"/>
                  <a:gd name="T19" fmla="*/ 35 h 141"/>
                  <a:gd name="T20" fmla="*/ 1 w 30"/>
                  <a:gd name="T21" fmla="*/ 32 h 141"/>
                  <a:gd name="T22" fmla="*/ 1 w 30"/>
                  <a:gd name="T23" fmla="*/ 28 h 141"/>
                  <a:gd name="T24" fmla="*/ 0 w 30"/>
                  <a:gd name="T25" fmla="*/ 23 h 141"/>
                  <a:gd name="T26" fmla="*/ 0 w 30"/>
                  <a:gd name="T27" fmla="*/ 18 h 141"/>
                  <a:gd name="T28" fmla="*/ 1 w 30"/>
                  <a:gd name="T29" fmla="*/ 12 h 141"/>
                  <a:gd name="T30" fmla="*/ 2 w 30"/>
                  <a:gd name="T31" fmla="*/ 6 h 141"/>
                  <a:gd name="T32" fmla="*/ 4 w 30"/>
                  <a:gd name="T33" fmla="*/ 0 h 141"/>
                  <a:gd name="T34" fmla="*/ 8 w 30"/>
                  <a:gd name="T35" fmla="*/ 1 h 14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30" h="141">
                    <a:moveTo>
                      <a:pt x="30" y="2"/>
                    </a:moveTo>
                    <a:lnTo>
                      <a:pt x="29" y="4"/>
                    </a:lnTo>
                    <a:lnTo>
                      <a:pt x="26" y="11"/>
                    </a:lnTo>
                    <a:lnTo>
                      <a:pt x="22" y="22"/>
                    </a:lnTo>
                    <a:lnTo>
                      <a:pt x="17" y="38"/>
                    </a:lnTo>
                    <a:lnTo>
                      <a:pt x="12" y="58"/>
                    </a:lnTo>
                    <a:lnTo>
                      <a:pt x="9" y="82"/>
                    </a:lnTo>
                    <a:lnTo>
                      <a:pt x="6" y="110"/>
                    </a:lnTo>
                    <a:lnTo>
                      <a:pt x="6" y="141"/>
                    </a:lnTo>
                    <a:lnTo>
                      <a:pt x="5" y="138"/>
                    </a:lnTo>
                    <a:lnTo>
                      <a:pt x="3" y="128"/>
                    </a:lnTo>
                    <a:lnTo>
                      <a:pt x="1" y="112"/>
                    </a:lnTo>
                    <a:lnTo>
                      <a:pt x="0" y="92"/>
                    </a:lnTo>
                    <a:lnTo>
                      <a:pt x="0" y="70"/>
                    </a:lnTo>
                    <a:lnTo>
                      <a:pt x="2" y="46"/>
                    </a:lnTo>
                    <a:lnTo>
                      <a:pt x="7" y="23"/>
                    </a:lnTo>
                    <a:lnTo>
                      <a:pt x="15" y="0"/>
                    </a:lnTo>
                    <a:lnTo>
                      <a:pt x="30" y="2"/>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104" name="Freeform 230"/>
              <p:cNvSpPr>
                <a:spLocks/>
              </p:cNvSpPr>
              <p:nvPr/>
            </p:nvSpPr>
            <p:spPr bwMode="auto">
              <a:xfrm>
                <a:off x="2292" y="3374"/>
                <a:ext cx="23" cy="83"/>
              </a:xfrm>
              <a:custGeom>
                <a:avLst/>
                <a:gdLst>
                  <a:gd name="T0" fmla="*/ 12 w 46"/>
                  <a:gd name="T1" fmla="*/ 0 h 167"/>
                  <a:gd name="T2" fmla="*/ 11 w 46"/>
                  <a:gd name="T3" fmla="*/ 0 h 167"/>
                  <a:gd name="T4" fmla="*/ 10 w 46"/>
                  <a:gd name="T5" fmla="*/ 2 h 167"/>
                  <a:gd name="T6" fmla="*/ 8 w 46"/>
                  <a:gd name="T7" fmla="*/ 6 h 167"/>
                  <a:gd name="T8" fmla="*/ 6 w 46"/>
                  <a:gd name="T9" fmla="*/ 10 h 167"/>
                  <a:gd name="T10" fmla="*/ 5 w 46"/>
                  <a:gd name="T11" fmla="*/ 16 h 167"/>
                  <a:gd name="T12" fmla="*/ 3 w 46"/>
                  <a:gd name="T13" fmla="*/ 23 h 167"/>
                  <a:gd name="T14" fmla="*/ 2 w 46"/>
                  <a:gd name="T15" fmla="*/ 32 h 167"/>
                  <a:gd name="T16" fmla="*/ 1 w 46"/>
                  <a:gd name="T17" fmla="*/ 41 h 167"/>
                  <a:gd name="T18" fmla="*/ 1 w 46"/>
                  <a:gd name="T19" fmla="*/ 41 h 167"/>
                  <a:gd name="T20" fmla="*/ 1 w 46"/>
                  <a:gd name="T21" fmla="*/ 39 h 167"/>
                  <a:gd name="T22" fmla="*/ 1 w 46"/>
                  <a:gd name="T23" fmla="*/ 36 h 167"/>
                  <a:gd name="T24" fmla="*/ 1 w 46"/>
                  <a:gd name="T25" fmla="*/ 33 h 167"/>
                  <a:gd name="T26" fmla="*/ 0 w 46"/>
                  <a:gd name="T27" fmla="*/ 28 h 167"/>
                  <a:gd name="T28" fmla="*/ 1 w 46"/>
                  <a:gd name="T29" fmla="*/ 24 h 167"/>
                  <a:gd name="T30" fmla="*/ 1 w 46"/>
                  <a:gd name="T31" fmla="*/ 18 h 167"/>
                  <a:gd name="T32" fmla="*/ 2 w 46"/>
                  <a:gd name="T33" fmla="*/ 12 h 167"/>
                  <a:gd name="T34" fmla="*/ 5 w 46"/>
                  <a:gd name="T35" fmla="*/ 0 h 167"/>
                  <a:gd name="T36" fmla="*/ 6 w 46"/>
                  <a:gd name="T37" fmla="*/ 1 h 167"/>
                  <a:gd name="T38" fmla="*/ 8 w 46"/>
                  <a:gd name="T39" fmla="*/ 1 h 167"/>
                  <a:gd name="T40" fmla="*/ 10 w 46"/>
                  <a:gd name="T41" fmla="*/ 1 h 167"/>
                  <a:gd name="T42" fmla="*/ 12 w 46"/>
                  <a:gd name="T43" fmla="*/ 0 h 167"/>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46" h="167">
                    <a:moveTo>
                      <a:pt x="46" y="0"/>
                    </a:moveTo>
                    <a:lnTo>
                      <a:pt x="43" y="3"/>
                    </a:lnTo>
                    <a:lnTo>
                      <a:pt x="39" y="10"/>
                    </a:lnTo>
                    <a:lnTo>
                      <a:pt x="32" y="24"/>
                    </a:lnTo>
                    <a:lnTo>
                      <a:pt x="24" y="43"/>
                    </a:lnTo>
                    <a:lnTo>
                      <a:pt x="17" y="66"/>
                    </a:lnTo>
                    <a:lnTo>
                      <a:pt x="10" y="94"/>
                    </a:lnTo>
                    <a:lnTo>
                      <a:pt x="5" y="128"/>
                    </a:lnTo>
                    <a:lnTo>
                      <a:pt x="4" y="167"/>
                    </a:lnTo>
                    <a:lnTo>
                      <a:pt x="4" y="165"/>
                    </a:lnTo>
                    <a:lnTo>
                      <a:pt x="3" y="158"/>
                    </a:lnTo>
                    <a:lnTo>
                      <a:pt x="1" y="147"/>
                    </a:lnTo>
                    <a:lnTo>
                      <a:pt x="1" y="133"/>
                    </a:lnTo>
                    <a:lnTo>
                      <a:pt x="0" y="115"/>
                    </a:lnTo>
                    <a:lnTo>
                      <a:pt x="1" y="97"/>
                    </a:lnTo>
                    <a:lnTo>
                      <a:pt x="2" y="74"/>
                    </a:lnTo>
                    <a:lnTo>
                      <a:pt x="6" y="51"/>
                    </a:lnTo>
                    <a:lnTo>
                      <a:pt x="20" y="3"/>
                    </a:lnTo>
                    <a:lnTo>
                      <a:pt x="22" y="4"/>
                    </a:lnTo>
                    <a:lnTo>
                      <a:pt x="29" y="5"/>
                    </a:lnTo>
                    <a:lnTo>
                      <a:pt x="37" y="5"/>
                    </a:lnTo>
                    <a:lnTo>
                      <a:pt x="46" y="0"/>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105" name="Freeform 231"/>
              <p:cNvSpPr>
                <a:spLocks/>
              </p:cNvSpPr>
              <p:nvPr/>
            </p:nvSpPr>
            <p:spPr bwMode="auto">
              <a:xfrm>
                <a:off x="4108" y="3238"/>
                <a:ext cx="444" cy="155"/>
              </a:xfrm>
              <a:custGeom>
                <a:avLst/>
                <a:gdLst>
                  <a:gd name="T0" fmla="*/ 222 w 888"/>
                  <a:gd name="T1" fmla="*/ 12 h 309"/>
                  <a:gd name="T2" fmla="*/ 222 w 888"/>
                  <a:gd name="T3" fmla="*/ 12 h 309"/>
                  <a:gd name="T4" fmla="*/ 221 w 888"/>
                  <a:gd name="T5" fmla="*/ 15 h 309"/>
                  <a:gd name="T6" fmla="*/ 218 w 888"/>
                  <a:gd name="T7" fmla="*/ 18 h 309"/>
                  <a:gd name="T8" fmla="*/ 215 w 888"/>
                  <a:gd name="T9" fmla="*/ 23 h 309"/>
                  <a:gd name="T10" fmla="*/ 211 w 888"/>
                  <a:gd name="T11" fmla="*/ 29 h 309"/>
                  <a:gd name="T12" fmla="*/ 207 w 888"/>
                  <a:gd name="T13" fmla="*/ 35 h 309"/>
                  <a:gd name="T14" fmla="*/ 201 w 888"/>
                  <a:gd name="T15" fmla="*/ 41 h 309"/>
                  <a:gd name="T16" fmla="*/ 194 w 888"/>
                  <a:gd name="T17" fmla="*/ 48 h 309"/>
                  <a:gd name="T18" fmla="*/ 186 w 888"/>
                  <a:gd name="T19" fmla="*/ 54 h 309"/>
                  <a:gd name="T20" fmla="*/ 178 w 888"/>
                  <a:gd name="T21" fmla="*/ 60 h 309"/>
                  <a:gd name="T22" fmla="*/ 168 w 888"/>
                  <a:gd name="T23" fmla="*/ 66 h 309"/>
                  <a:gd name="T24" fmla="*/ 157 w 888"/>
                  <a:gd name="T25" fmla="*/ 70 h 309"/>
                  <a:gd name="T26" fmla="*/ 145 w 888"/>
                  <a:gd name="T27" fmla="*/ 74 h 309"/>
                  <a:gd name="T28" fmla="*/ 132 w 888"/>
                  <a:gd name="T29" fmla="*/ 77 h 309"/>
                  <a:gd name="T30" fmla="*/ 119 w 888"/>
                  <a:gd name="T31" fmla="*/ 78 h 309"/>
                  <a:gd name="T32" fmla="*/ 104 w 888"/>
                  <a:gd name="T33" fmla="*/ 77 h 309"/>
                  <a:gd name="T34" fmla="*/ 92 w 888"/>
                  <a:gd name="T35" fmla="*/ 75 h 309"/>
                  <a:gd name="T36" fmla="*/ 80 w 888"/>
                  <a:gd name="T37" fmla="*/ 72 h 309"/>
                  <a:gd name="T38" fmla="*/ 70 w 888"/>
                  <a:gd name="T39" fmla="*/ 68 h 309"/>
                  <a:gd name="T40" fmla="*/ 60 w 888"/>
                  <a:gd name="T41" fmla="*/ 62 h 309"/>
                  <a:gd name="T42" fmla="*/ 51 w 888"/>
                  <a:gd name="T43" fmla="*/ 57 h 309"/>
                  <a:gd name="T44" fmla="*/ 42 w 888"/>
                  <a:gd name="T45" fmla="*/ 50 h 309"/>
                  <a:gd name="T46" fmla="*/ 34 w 888"/>
                  <a:gd name="T47" fmla="*/ 43 h 309"/>
                  <a:gd name="T48" fmla="*/ 27 w 888"/>
                  <a:gd name="T49" fmla="*/ 36 h 309"/>
                  <a:gd name="T50" fmla="*/ 21 w 888"/>
                  <a:gd name="T51" fmla="*/ 29 h 309"/>
                  <a:gd name="T52" fmla="*/ 16 w 888"/>
                  <a:gd name="T53" fmla="*/ 23 h 309"/>
                  <a:gd name="T54" fmla="*/ 11 w 888"/>
                  <a:gd name="T55" fmla="*/ 17 h 309"/>
                  <a:gd name="T56" fmla="*/ 7 w 888"/>
                  <a:gd name="T57" fmla="*/ 12 h 309"/>
                  <a:gd name="T58" fmla="*/ 4 w 888"/>
                  <a:gd name="T59" fmla="*/ 7 h 309"/>
                  <a:gd name="T60" fmla="*/ 2 w 888"/>
                  <a:gd name="T61" fmla="*/ 3 h 309"/>
                  <a:gd name="T62" fmla="*/ 1 w 888"/>
                  <a:gd name="T63" fmla="*/ 1 h 309"/>
                  <a:gd name="T64" fmla="*/ 0 w 888"/>
                  <a:gd name="T65" fmla="*/ 0 h 309"/>
                  <a:gd name="T66" fmla="*/ 222 w 888"/>
                  <a:gd name="T67" fmla="*/ 12 h 30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888" h="309">
                    <a:moveTo>
                      <a:pt x="888" y="45"/>
                    </a:moveTo>
                    <a:lnTo>
                      <a:pt x="886" y="48"/>
                    </a:lnTo>
                    <a:lnTo>
                      <a:pt x="881" y="57"/>
                    </a:lnTo>
                    <a:lnTo>
                      <a:pt x="872" y="71"/>
                    </a:lnTo>
                    <a:lnTo>
                      <a:pt x="860" y="90"/>
                    </a:lnTo>
                    <a:lnTo>
                      <a:pt x="844" y="113"/>
                    </a:lnTo>
                    <a:lnTo>
                      <a:pt x="825" y="137"/>
                    </a:lnTo>
                    <a:lnTo>
                      <a:pt x="802" y="163"/>
                    </a:lnTo>
                    <a:lnTo>
                      <a:pt x="775" y="189"/>
                    </a:lnTo>
                    <a:lnTo>
                      <a:pt x="744" y="214"/>
                    </a:lnTo>
                    <a:lnTo>
                      <a:pt x="709" y="239"/>
                    </a:lnTo>
                    <a:lnTo>
                      <a:pt x="670" y="261"/>
                    </a:lnTo>
                    <a:lnTo>
                      <a:pt x="626" y="280"/>
                    </a:lnTo>
                    <a:lnTo>
                      <a:pt x="580" y="296"/>
                    </a:lnTo>
                    <a:lnTo>
                      <a:pt x="528" y="306"/>
                    </a:lnTo>
                    <a:lnTo>
                      <a:pt x="473" y="309"/>
                    </a:lnTo>
                    <a:lnTo>
                      <a:pt x="413" y="307"/>
                    </a:lnTo>
                    <a:lnTo>
                      <a:pt x="365" y="299"/>
                    </a:lnTo>
                    <a:lnTo>
                      <a:pt x="319" y="286"/>
                    </a:lnTo>
                    <a:lnTo>
                      <a:pt x="277" y="269"/>
                    </a:lnTo>
                    <a:lnTo>
                      <a:pt x="238" y="248"/>
                    </a:lnTo>
                    <a:lnTo>
                      <a:pt x="201" y="225"/>
                    </a:lnTo>
                    <a:lnTo>
                      <a:pt x="166" y="198"/>
                    </a:lnTo>
                    <a:lnTo>
                      <a:pt x="136" y="171"/>
                    </a:lnTo>
                    <a:lnTo>
                      <a:pt x="108" y="143"/>
                    </a:lnTo>
                    <a:lnTo>
                      <a:pt x="82" y="116"/>
                    </a:lnTo>
                    <a:lnTo>
                      <a:pt x="61" y="90"/>
                    </a:lnTo>
                    <a:lnTo>
                      <a:pt x="42" y="66"/>
                    </a:lnTo>
                    <a:lnTo>
                      <a:pt x="28" y="45"/>
                    </a:lnTo>
                    <a:lnTo>
                      <a:pt x="15" y="26"/>
                    </a:lnTo>
                    <a:lnTo>
                      <a:pt x="6" y="12"/>
                    </a:lnTo>
                    <a:lnTo>
                      <a:pt x="2" y="3"/>
                    </a:lnTo>
                    <a:lnTo>
                      <a:pt x="0" y="0"/>
                    </a:lnTo>
                    <a:lnTo>
                      <a:pt x="888" y="45"/>
                    </a:lnTo>
                    <a:close/>
                  </a:path>
                </a:pathLst>
              </a:custGeom>
              <a:solidFill>
                <a:srgbClr val="B2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106" name="Freeform 232"/>
              <p:cNvSpPr>
                <a:spLocks/>
              </p:cNvSpPr>
              <p:nvPr/>
            </p:nvSpPr>
            <p:spPr bwMode="auto">
              <a:xfrm>
                <a:off x="4108" y="3238"/>
                <a:ext cx="444" cy="155"/>
              </a:xfrm>
              <a:custGeom>
                <a:avLst/>
                <a:gdLst>
                  <a:gd name="T0" fmla="*/ 222 w 888"/>
                  <a:gd name="T1" fmla="*/ 12 h 309"/>
                  <a:gd name="T2" fmla="*/ 222 w 888"/>
                  <a:gd name="T3" fmla="*/ 12 h 309"/>
                  <a:gd name="T4" fmla="*/ 222 w 888"/>
                  <a:gd name="T5" fmla="*/ 12 h 309"/>
                  <a:gd name="T6" fmla="*/ 221 w 888"/>
                  <a:gd name="T7" fmla="*/ 15 h 309"/>
                  <a:gd name="T8" fmla="*/ 218 w 888"/>
                  <a:gd name="T9" fmla="*/ 18 h 309"/>
                  <a:gd name="T10" fmla="*/ 215 w 888"/>
                  <a:gd name="T11" fmla="*/ 23 h 309"/>
                  <a:gd name="T12" fmla="*/ 211 w 888"/>
                  <a:gd name="T13" fmla="*/ 29 h 309"/>
                  <a:gd name="T14" fmla="*/ 207 w 888"/>
                  <a:gd name="T15" fmla="*/ 35 h 309"/>
                  <a:gd name="T16" fmla="*/ 201 w 888"/>
                  <a:gd name="T17" fmla="*/ 41 h 309"/>
                  <a:gd name="T18" fmla="*/ 194 w 888"/>
                  <a:gd name="T19" fmla="*/ 48 h 309"/>
                  <a:gd name="T20" fmla="*/ 186 w 888"/>
                  <a:gd name="T21" fmla="*/ 54 h 309"/>
                  <a:gd name="T22" fmla="*/ 178 w 888"/>
                  <a:gd name="T23" fmla="*/ 60 h 309"/>
                  <a:gd name="T24" fmla="*/ 168 w 888"/>
                  <a:gd name="T25" fmla="*/ 66 h 309"/>
                  <a:gd name="T26" fmla="*/ 157 w 888"/>
                  <a:gd name="T27" fmla="*/ 70 h 309"/>
                  <a:gd name="T28" fmla="*/ 145 w 888"/>
                  <a:gd name="T29" fmla="*/ 74 h 309"/>
                  <a:gd name="T30" fmla="*/ 132 w 888"/>
                  <a:gd name="T31" fmla="*/ 77 h 309"/>
                  <a:gd name="T32" fmla="*/ 119 w 888"/>
                  <a:gd name="T33" fmla="*/ 78 h 309"/>
                  <a:gd name="T34" fmla="*/ 104 w 888"/>
                  <a:gd name="T35" fmla="*/ 77 h 309"/>
                  <a:gd name="T36" fmla="*/ 104 w 888"/>
                  <a:gd name="T37" fmla="*/ 77 h 309"/>
                  <a:gd name="T38" fmla="*/ 92 w 888"/>
                  <a:gd name="T39" fmla="*/ 75 h 309"/>
                  <a:gd name="T40" fmla="*/ 80 w 888"/>
                  <a:gd name="T41" fmla="*/ 72 h 309"/>
                  <a:gd name="T42" fmla="*/ 70 w 888"/>
                  <a:gd name="T43" fmla="*/ 68 h 309"/>
                  <a:gd name="T44" fmla="*/ 60 w 888"/>
                  <a:gd name="T45" fmla="*/ 62 h 309"/>
                  <a:gd name="T46" fmla="*/ 51 w 888"/>
                  <a:gd name="T47" fmla="*/ 57 h 309"/>
                  <a:gd name="T48" fmla="*/ 42 w 888"/>
                  <a:gd name="T49" fmla="*/ 50 h 309"/>
                  <a:gd name="T50" fmla="*/ 34 w 888"/>
                  <a:gd name="T51" fmla="*/ 43 h 309"/>
                  <a:gd name="T52" fmla="*/ 27 w 888"/>
                  <a:gd name="T53" fmla="*/ 36 h 309"/>
                  <a:gd name="T54" fmla="*/ 21 w 888"/>
                  <a:gd name="T55" fmla="*/ 29 h 309"/>
                  <a:gd name="T56" fmla="*/ 16 w 888"/>
                  <a:gd name="T57" fmla="*/ 23 h 309"/>
                  <a:gd name="T58" fmla="*/ 11 w 888"/>
                  <a:gd name="T59" fmla="*/ 17 h 309"/>
                  <a:gd name="T60" fmla="*/ 7 w 888"/>
                  <a:gd name="T61" fmla="*/ 12 h 309"/>
                  <a:gd name="T62" fmla="*/ 4 w 888"/>
                  <a:gd name="T63" fmla="*/ 7 h 309"/>
                  <a:gd name="T64" fmla="*/ 2 w 888"/>
                  <a:gd name="T65" fmla="*/ 3 h 309"/>
                  <a:gd name="T66" fmla="*/ 1 w 888"/>
                  <a:gd name="T67" fmla="*/ 1 h 309"/>
                  <a:gd name="T68" fmla="*/ 0 w 888"/>
                  <a:gd name="T69" fmla="*/ 0 h 309"/>
                  <a:gd name="T70" fmla="*/ 222 w 888"/>
                  <a:gd name="T71" fmla="*/ 12 h 30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888" h="309">
                    <a:moveTo>
                      <a:pt x="888" y="45"/>
                    </a:moveTo>
                    <a:lnTo>
                      <a:pt x="888" y="45"/>
                    </a:lnTo>
                    <a:lnTo>
                      <a:pt x="886" y="48"/>
                    </a:lnTo>
                    <a:lnTo>
                      <a:pt x="881" y="57"/>
                    </a:lnTo>
                    <a:lnTo>
                      <a:pt x="872" y="71"/>
                    </a:lnTo>
                    <a:lnTo>
                      <a:pt x="860" y="90"/>
                    </a:lnTo>
                    <a:lnTo>
                      <a:pt x="844" y="113"/>
                    </a:lnTo>
                    <a:lnTo>
                      <a:pt x="825" y="137"/>
                    </a:lnTo>
                    <a:lnTo>
                      <a:pt x="802" y="163"/>
                    </a:lnTo>
                    <a:lnTo>
                      <a:pt x="775" y="189"/>
                    </a:lnTo>
                    <a:lnTo>
                      <a:pt x="744" y="214"/>
                    </a:lnTo>
                    <a:lnTo>
                      <a:pt x="709" y="239"/>
                    </a:lnTo>
                    <a:lnTo>
                      <a:pt x="670" y="261"/>
                    </a:lnTo>
                    <a:lnTo>
                      <a:pt x="626" y="280"/>
                    </a:lnTo>
                    <a:lnTo>
                      <a:pt x="580" y="296"/>
                    </a:lnTo>
                    <a:lnTo>
                      <a:pt x="528" y="306"/>
                    </a:lnTo>
                    <a:lnTo>
                      <a:pt x="473" y="309"/>
                    </a:lnTo>
                    <a:lnTo>
                      <a:pt x="413" y="307"/>
                    </a:lnTo>
                    <a:lnTo>
                      <a:pt x="365" y="299"/>
                    </a:lnTo>
                    <a:lnTo>
                      <a:pt x="319" y="286"/>
                    </a:lnTo>
                    <a:lnTo>
                      <a:pt x="277" y="269"/>
                    </a:lnTo>
                    <a:lnTo>
                      <a:pt x="238" y="248"/>
                    </a:lnTo>
                    <a:lnTo>
                      <a:pt x="201" y="225"/>
                    </a:lnTo>
                    <a:lnTo>
                      <a:pt x="166" y="198"/>
                    </a:lnTo>
                    <a:lnTo>
                      <a:pt x="136" y="171"/>
                    </a:lnTo>
                    <a:lnTo>
                      <a:pt x="108" y="143"/>
                    </a:lnTo>
                    <a:lnTo>
                      <a:pt x="82" y="116"/>
                    </a:lnTo>
                    <a:lnTo>
                      <a:pt x="61" y="90"/>
                    </a:lnTo>
                    <a:lnTo>
                      <a:pt x="42" y="66"/>
                    </a:lnTo>
                    <a:lnTo>
                      <a:pt x="28" y="45"/>
                    </a:lnTo>
                    <a:lnTo>
                      <a:pt x="15" y="26"/>
                    </a:lnTo>
                    <a:lnTo>
                      <a:pt x="6" y="12"/>
                    </a:lnTo>
                    <a:lnTo>
                      <a:pt x="2" y="3"/>
                    </a:lnTo>
                    <a:lnTo>
                      <a:pt x="0" y="0"/>
                    </a:lnTo>
                    <a:lnTo>
                      <a:pt x="888" y="4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107" name="Freeform 233"/>
              <p:cNvSpPr>
                <a:spLocks/>
              </p:cNvSpPr>
              <p:nvPr/>
            </p:nvSpPr>
            <p:spPr bwMode="auto">
              <a:xfrm>
                <a:off x="4133" y="3245"/>
                <a:ext cx="443" cy="156"/>
              </a:xfrm>
              <a:custGeom>
                <a:avLst/>
                <a:gdLst>
                  <a:gd name="T0" fmla="*/ 221 w 887"/>
                  <a:gd name="T1" fmla="*/ 12 h 310"/>
                  <a:gd name="T2" fmla="*/ 221 w 887"/>
                  <a:gd name="T3" fmla="*/ 13 h 310"/>
                  <a:gd name="T4" fmla="*/ 220 w 887"/>
                  <a:gd name="T5" fmla="*/ 15 h 310"/>
                  <a:gd name="T6" fmla="*/ 217 w 887"/>
                  <a:gd name="T7" fmla="*/ 18 h 310"/>
                  <a:gd name="T8" fmla="*/ 214 w 887"/>
                  <a:gd name="T9" fmla="*/ 23 h 310"/>
                  <a:gd name="T10" fmla="*/ 210 w 887"/>
                  <a:gd name="T11" fmla="*/ 29 h 310"/>
                  <a:gd name="T12" fmla="*/ 206 w 887"/>
                  <a:gd name="T13" fmla="*/ 35 h 310"/>
                  <a:gd name="T14" fmla="*/ 200 w 887"/>
                  <a:gd name="T15" fmla="*/ 41 h 310"/>
                  <a:gd name="T16" fmla="*/ 193 w 887"/>
                  <a:gd name="T17" fmla="*/ 48 h 310"/>
                  <a:gd name="T18" fmla="*/ 185 w 887"/>
                  <a:gd name="T19" fmla="*/ 54 h 310"/>
                  <a:gd name="T20" fmla="*/ 177 w 887"/>
                  <a:gd name="T21" fmla="*/ 61 h 310"/>
                  <a:gd name="T22" fmla="*/ 167 w 887"/>
                  <a:gd name="T23" fmla="*/ 66 h 310"/>
                  <a:gd name="T24" fmla="*/ 156 w 887"/>
                  <a:gd name="T25" fmla="*/ 71 h 310"/>
                  <a:gd name="T26" fmla="*/ 145 w 887"/>
                  <a:gd name="T27" fmla="*/ 75 h 310"/>
                  <a:gd name="T28" fmla="*/ 132 w 887"/>
                  <a:gd name="T29" fmla="*/ 77 h 310"/>
                  <a:gd name="T30" fmla="*/ 118 w 887"/>
                  <a:gd name="T31" fmla="*/ 79 h 310"/>
                  <a:gd name="T32" fmla="*/ 103 w 887"/>
                  <a:gd name="T33" fmla="*/ 78 h 310"/>
                  <a:gd name="T34" fmla="*/ 91 w 887"/>
                  <a:gd name="T35" fmla="*/ 76 h 310"/>
                  <a:gd name="T36" fmla="*/ 79 w 887"/>
                  <a:gd name="T37" fmla="*/ 72 h 310"/>
                  <a:gd name="T38" fmla="*/ 69 w 887"/>
                  <a:gd name="T39" fmla="*/ 68 h 310"/>
                  <a:gd name="T40" fmla="*/ 59 w 887"/>
                  <a:gd name="T41" fmla="*/ 63 h 310"/>
                  <a:gd name="T42" fmla="*/ 50 w 887"/>
                  <a:gd name="T43" fmla="*/ 57 h 310"/>
                  <a:gd name="T44" fmla="*/ 41 w 887"/>
                  <a:gd name="T45" fmla="*/ 50 h 310"/>
                  <a:gd name="T46" fmla="*/ 33 w 887"/>
                  <a:gd name="T47" fmla="*/ 44 h 310"/>
                  <a:gd name="T48" fmla="*/ 26 w 887"/>
                  <a:gd name="T49" fmla="*/ 36 h 310"/>
                  <a:gd name="T50" fmla="*/ 20 w 887"/>
                  <a:gd name="T51" fmla="*/ 30 h 310"/>
                  <a:gd name="T52" fmla="*/ 15 w 887"/>
                  <a:gd name="T53" fmla="*/ 23 h 310"/>
                  <a:gd name="T54" fmla="*/ 10 w 887"/>
                  <a:gd name="T55" fmla="*/ 17 h 310"/>
                  <a:gd name="T56" fmla="*/ 6 w 887"/>
                  <a:gd name="T57" fmla="*/ 11 h 310"/>
                  <a:gd name="T58" fmla="*/ 4 w 887"/>
                  <a:gd name="T59" fmla="*/ 7 h 310"/>
                  <a:gd name="T60" fmla="*/ 1 w 887"/>
                  <a:gd name="T61" fmla="*/ 3 h 310"/>
                  <a:gd name="T62" fmla="*/ 0 w 887"/>
                  <a:gd name="T63" fmla="*/ 1 h 310"/>
                  <a:gd name="T64" fmla="*/ 0 w 887"/>
                  <a:gd name="T65" fmla="*/ 0 h 310"/>
                  <a:gd name="T66" fmla="*/ 221 w 887"/>
                  <a:gd name="T67" fmla="*/ 12 h 31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887" h="310">
                    <a:moveTo>
                      <a:pt x="887" y="45"/>
                    </a:moveTo>
                    <a:lnTo>
                      <a:pt x="885" y="49"/>
                    </a:lnTo>
                    <a:lnTo>
                      <a:pt x="880" y="58"/>
                    </a:lnTo>
                    <a:lnTo>
                      <a:pt x="871" y="72"/>
                    </a:lnTo>
                    <a:lnTo>
                      <a:pt x="859" y="91"/>
                    </a:lnTo>
                    <a:lnTo>
                      <a:pt x="843" y="113"/>
                    </a:lnTo>
                    <a:lnTo>
                      <a:pt x="824" y="137"/>
                    </a:lnTo>
                    <a:lnTo>
                      <a:pt x="801" y="163"/>
                    </a:lnTo>
                    <a:lnTo>
                      <a:pt x="774" y="189"/>
                    </a:lnTo>
                    <a:lnTo>
                      <a:pt x="743" y="215"/>
                    </a:lnTo>
                    <a:lnTo>
                      <a:pt x="708" y="240"/>
                    </a:lnTo>
                    <a:lnTo>
                      <a:pt x="670" y="262"/>
                    </a:lnTo>
                    <a:lnTo>
                      <a:pt x="627" y="281"/>
                    </a:lnTo>
                    <a:lnTo>
                      <a:pt x="580" y="296"/>
                    </a:lnTo>
                    <a:lnTo>
                      <a:pt x="528" y="307"/>
                    </a:lnTo>
                    <a:lnTo>
                      <a:pt x="474" y="310"/>
                    </a:lnTo>
                    <a:lnTo>
                      <a:pt x="413" y="308"/>
                    </a:lnTo>
                    <a:lnTo>
                      <a:pt x="365" y="300"/>
                    </a:lnTo>
                    <a:lnTo>
                      <a:pt x="319" y="287"/>
                    </a:lnTo>
                    <a:lnTo>
                      <a:pt x="277" y="270"/>
                    </a:lnTo>
                    <a:lnTo>
                      <a:pt x="237" y="249"/>
                    </a:lnTo>
                    <a:lnTo>
                      <a:pt x="200" y="224"/>
                    </a:lnTo>
                    <a:lnTo>
                      <a:pt x="166" y="198"/>
                    </a:lnTo>
                    <a:lnTo>
                      <a:pt x="135" y="172"/>
                    </a:lnTo>
                    <a:lnTo>
                      <a:pt x="107" y="144"/>
                    </a:lnTo>
                    <a:lnTo>
                      <a:pt x="83" y="117"/>
                    </a:lnTo>
                    <a:lnTo>
                      <a:pt x="61" y="90"/>
                    </a:lnTo>
                    <a:lnTo>
                      <a:pt x="42" y="65"/>
                    </a:lnTo>
                    <a:lnTo>
                      <a:pt x="27" y="44"/>
                    </a:lnTo>
                    <a:lnTo>
                      <a:pt x="16" y="25"/>
                    </a:lnTo>
                    <a:lnTo>
                      <a:pt x="7" y="12"/>
                    </a:lnTo>
                    <a:lnTo>
                      <a:pt x="2" y="3"/>
                    </a:lnTo>
                    <a:lnTo>
                      <a:pt x="0" y="0"/>
                    </a:lnTo>
                    <a:lnTo>
                      <a:pt x="887" y="45"/>
                    </a:lnTo>
                    <a:close/>
                  </a:path>
                </a:pathLst>
              </a:custGeom>
              <a:solidFill>
                <a:srgbClr val="8C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108" name="Freeform 234"/>
              <p:cNvSpPr>
                <a:spLocks/>
              </p:cNvSpPr>
              <p:nvPr/>
            </p:nvSpPr>
            <p:spPr bwMode="auto">
              <a:xfrm>
                <a:off x="4133" y="3245"/>
                <a:ext cx="443" cy="156"/>
              </a:xfrm>
              <a:custGeom>
                <a:avLst/>
                <a:gdLst>
                  <a:gd name="T0" fmla="*/ 221 w 887"/>
                  <a:gd name="T1" fmla="*/ 12 h 310"/>
                  <a:gd name="T2" fmla="*/ 221 w 887"/>
                  <a:gd name="T3" fmla="*/ 12 h 310"/>
                  <a:gd name="T4" fmla="*/ 221 w 887"/>
                  <a:gd name="T5" fmla="*/ 13 h 310"/>
                  <a:gd name="T6" fmla="*/ 220 w 887"/>
                  <a:gd name="T7" fmla="*/ 15 h 310"/>
                  <a:gd name="T8" fmla="*/ 217 w 887"/>
                  <a:gd name="T9" fmla="*/ 18 h 310"/>
                  <a:gd name="T10" fmla="*/ 214 w 887"/>
                  <a:gd name="T11" fmla="*/ 23 h 310"/>
                  <a:gd name="T12" fmla="*/ 210 w 887"/>
                  <a:gd name="T13" fmla="*/ 29 h 310"/>
                  <a:gd name="T14" fmla="*/ 206 w 887"/>
                  <a:gd name="T15" fmla="*/ 35 h 310"/>
                  <a:gd name="T16" fmla="*/ 200 w 887"/>
                  <a:gd name="T17" fmla="*/ 41 h 310"/>
                  <a:gd name="T18" fmla="*/ 193 w 887"/>
                  <a:gd name="T19" fmla="*/ 48 h 310"/>
                  <a:gd name="T20" fmla="*/ 185 w 887"/>
                  <a:gd name="T21" fmla="*/ 54 h 310"/>
                  <a:gd name="T22" fmla="*/ 177 w 887"/>
                  <a:gd name="T23" fmla="*/ 61 h 310"/>
                  <a:gd name="T24" fmla="*/ 167 w 887"/>
                  <a:gd name="T25" fmla="*/ 66 h 310"/>
                  <a:gd name="T26" fmla="*/ 156 w 887"/>
                  <a:gd name="T27" fmla="*/ 71 h 310"/>
                  <a:gd name="T28" fmla="*/ 145 w 887"/>
                  <a:gd name="T29" fmla="*/ 75 h 310"/>
                  <a:gd name="T30" fmla="*/ 132 w 887"/>
                  <a:gd name="T31" fmla="*/ 77 h 310"/>
                  <a:gd name="T32" fmla="*/ 118 w 887"/>
                  <a:gd name="T33" fmla="*/ 79 h 310"/>
                  <a:gd name="T34" fmla="*/ 103 w 887"/>
                  <a:gd name="T35" fmla="*/ 78 h 310"/>
                  <a:gd name="T36" fmla="*/ 103 w 887"/>
                  <a:gd name="T37" fmla="*/ 78 h 310"/>
                  <a:gd name="T38" fmla="*/ 91 w 887"/>
                  <a:gd name="T39" fmla="*/ 76 h 310"/>
                  <a:gd name="T40" fmla="*/ 79 w 887"/>
                  <a:gd name="T41" fmla="*/ 72 h 310"/>
                  <a:gd name="T42" fmla="*/ 69 w 887"/>
                  <a:gd name="T43" fmla="*/ 68 h 310"/>
                  <a:gd name="T44" fmla="*/ 59 w 887"/>
                  <a:gd name="T45" fmla="*/ 63 h 310"/>
                  <a:gd name="T46" fmla="*/ 50 w 887"/>
                  <a:gd name="T47" fmla="*/ 57 h 310"/>
                  <a:gd name="T48" fmla="*/ 41 w 887"/>
                  <a:gd name="T49" fmla="*/ 50 h 310"/>
                  <a:gd name="T50" fmla="*/ 33 w 887"/>
                  <a:gd name="T51" fmla="*/ 44 h 310"/>
                  <a:gd name="T52" fmla="*/ 26 w 887"/>
                  <a:gd name="T53" fmla="*/ 36 h 310"/>
                  <a:gd name="T54" fmla="*/ 20 w 887"/>
                  <a:gd name="T55" fmla="*/ 30 h 310"/>
                  <a:gd name="T56" fmla="*/ 15 w 887"/>
                  <a:gd name="T57" fmla="*/ 23 h 310"/>
                  <a:gd name="T58" fmla="*/ 10 w 887"/>
                  <a:gd name="T59" fmla="*/ 17 h 310"/>
                  <a:gd name="T60" fmla="*/ 6 w 887"/>
                  <a:gd name="T61" fmla="*/ 11 h 310"/>
                  <a:gd name="T62" fmla="*/ 4 w 887"/>
                  <a:gd name="T63" fmla="*/ 7 h 310"/>
                  <a:gd name="T64" fmla="*/ 1 w 887"/>
                  <a:gd name="T65" fmla="*/ 3 h 310"/>
                  <a:gd name="T66" fmla="*/ 0 w 887"/>
                  <a:gd name="T67" fmla="*/ 1 h 310"/>
                  <a:gd name="T68" fmla="*/ 0 w 887"/>
                  <a:gd name="T69" fmla="*/ 0 h 310"/>
                  <a:gd name="T70" fmla="*/ 221 w 887"/>
                  <a:gd name="T71" fmla="*/ 12 h 31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887" h="310">
                    <a:moveTo>
                      <a:pt x="887" y="45"/>
                    </a:moveTo>
                    <a:lnTo>
                      <a:pt x="887" y="45"/>
                    </a:lnTo>
                    <a:lnTo>
                      <a:pt x="885" y="49"/>
                    </a:lnTo>
                    <a:lnTo>
                      <a:pt x="880" y="58"/>
                    </a:lnTo>
                    <a:lnTo>
                      <a:pt x="871" y="72"/>
                    </a:lnTo>
                    <a:lnTo>
                      <a:pt x="859" y="91"/>
                    </a:lnTo>
                    <a:lnTo>
                      <a:pt x="843" y="113"/>
                    </a:lnTo>
                    <a:lnTo>
                      <a:pt x="824" y="137"/>
                    </a:lnTo>
                    <a:lnTo>
                      <a:pt x="801" y="163"/>
                    </a:lnTo>
                    <a:lnTo>
                      <a:pt x="774" y="189"/>
                    </a:lnTo>
                    <a:lnTo>
                      <a:pt x="743" y="215"/>
                    </a:lnTo>
                    <a:lnTo>
                      <a:pt x="708" y="240"/>
                    </a:lnTo>
                    <a:lnTo>
                      <a:pt x="670" y="262"/>
                    </a:lnTo>
                    <a:lnTo>
                      <a:pt x="627" y="281"/>
                    </a:lnTo>
                    <a:lnTo>
                      <a:pt x="580" y="296"/>
                    </a:lnTo>
                    <a:lnTo>
                      <a:pt x="528" y="307"/>
                    </a:lnTo>
                    <a:lnTo>
                      <a:pt x="474" y="310"/>
                    </a:lnTo>
                    <a:lnTo>
                      <a:pt x="413" y="308"/>
                    </a:lnTo>
                    <a:lnTo>
                      <a:pt x="365" y="300"/>
                    </a:lnTo>
                    <a:lnTo>
                      <a:pt x="319" y="287"/>
                    </a:lnTo>
                    <a:lnTo>
                      <a:pt x="277" y="270"/>
                    </a:lnTo>
                    <a:lnTo>
                      <a:pt x="237" y="249"/>
                    </a:lnTo>
                    <a:lnTo>
                      <a:pt x="200" y="224"/>
                    </a:lnTo>
                    <a:lnTo>
                      <a:pt x="166" y="198"/>
                    </a:lnTo>
                    <a:lnTo>
                      <a:pt x="135" y="172"/>
                    </a:lnTo>
                    <a:lnTo>
                      <a:pt x="107" y="144"/>
                    </a:lnTo>
                    <a:lnTo>
                      <a:pt x="83" y="117"/>
                    </a:lnTo>
                    <a:lnTo>
                      <a:pt x="61" y="90"/>
                    </a:lnTo>
                    <a:lnTo>
                      <a:pt x="42" y="65"/>
                    </a:lnTo>
                    <a:lnTo>
                      <a:pt x="27" y="44"/>
                    </a:lnTo>
                    <a:lnTo>
                      <a:pt x="16" y="25"/>
                    </a:lnTo>
                    <a:lnTo>
                      <a:pt x="7" y="12"/>
                    </a:lnTo>
                    <a:lnTo>
                      <a:pt x="2" y="3"/>
                    </a:lnTo>
                    <a:lnTo>
                      <a:pt x="0" y="0"/>
                    </a:lnTo>
                    <a:lnTo>
                      <a:pt x="887" y="4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109" name="Freeform 235"/>
              <p:cNvSpPr>
                <a:spLocks/>
              </p:cNvSpPr>
              <p:nvPr/>
            </p:nvSpPr>
            <p:spPr bwMode="auto">
              <a:xfrm>
                <a:off x="4237" y="3349"/>
                <a:ext cx="157" cy="560"/>
              </a:xfrm>
              <a:custGeom>
                <a:avLst/>
                <a:gdLst>
                  <a:gd name="T0" fmla="*/ 79 w 313"/>
                  <a:gd name="T1" fmla="*/ 24 h 1122"/>
                  <a:gd name="T2" fmla="*/ 54 w 313"/>
                  <a:gd name="T3" fmla="*/ 270 h 1122"/>
                  <a:gd name="T4" fmla="*/ 53 w 313"/>
                  <a:gd name="T5" fmla="*/ 273 h 1122"/>
                  <a:gd name="T6" fmla="*/ 51 w 313"/>
                  <a:gd name="T7" fmla="*/ 275 h 1122"/>
                  <a:gd name="T8" fmla="*/ 49 w 313"/>
                  <a:gd name="T9" fmla="*/ 277 h 1122"/>
                  <a:gd name="T10" fmla="*/ 45 w 313"/>
                  <a:gd name="T11" fmla="*/ 278 h 1122"/>
                  <a:gd name="T12" fmla="*/ 41 w 313"/>
                  <a:gd name="T13" fmla="*/ 279 h 1122"/>
                  <a:gd name="T14" fmla="*/ 36 w 313"/>
                  <a:gd name="T15" fmla="*/ 280 h 1122"/>
                  <a:gd name="T16" fmla="*/ 31 w 313"/>
                  <a:gd name="T17" fmla="*/ 280 h 1122"/>
                  <a:gd name="T18" fmla="*/ 26 w 313"/>
                  <a:gd name="T19" fmla="*/ 280 h 1122"/>
                  <a:gd name="T20" fmla="*/ 21 w 313"/>
                  <a:gd name="T21" fmla="*/ 279 h 1122"/>
                  <a:gd name="T22" fmla="*/ 17 w 313"/>
                  <a:gd name="T23" fmla="*/ 278 h 1122"/>
                  <a:gd name="T24" fmla="*/ 12 w 313"/>
                  <a:gd name="T25" fmla="*/ 276 h 1122"/>
                  <a:gd name="T26" fmla="*/ 8 w 313"/>
                  <a:gd name="T27" fmla="*/ 274 h 1122"/>
                  <a:gd name="T28" fmla="*/ 5 w 313"/>
                  <a:gd name="T29" fmla="*/ 272 h 1122"/>
                  <a:gd name="T30" fmla="*/ 2 w 313"/>
                  <a:gd name="T31" fmla="*/ 270 h 1122"/>
                  <a:gd name="T32" fmla="*/ 1 w 313"/>
                  <a:gd name="T33" fmla="*/ 267 h 1122"/>
                  <a:gd name="T34" fmla="*/ 0 w 313"/>
                  <a:gd name="T35" fmla="*/ 264 h 1122"/>
                  <a:gd name="T36" fmla="*/ 1 w 313"/>
                  <a:gd name="T37" fmla="*/ 262 h 1122"/>
                  <a:gd name="T38" fmla="*/ 1 w 313"/>
                  <a:gd name="T39" fmla="*/ 258 h 1122"/>
                  <a:gd name="T40" fmla="*/ 1 w 313"/>
                  <a:gd name="T41" fmla="*/ 254 h 1122"/>
                  <a:gd name="T42" fmla="*/ 2 w 313"/>
                  <a:gd name="T43" fmla="*/ 248 h 1122"/>
                  <a:gd name="T44" fmla="*/ 2 w 313"/>
                  <a:gd name="T45" fmla="*/ 241 h 1122"/>
                  <a:gd name="T46" fmla="*/ 3 w 313"/>
                  <a:gd name="T47" fmla="*/ 233 h 1122"/>
                  <a:gd name="T48" fmla="*/ 4 w 313"/>
                  <a:gd name="T49" fmla="*/ 225 h 1122"/>
                  <a:gd name="T50" fmla="*/ 5 w 313"/>
                  <a:gd name="T51" fmla="*/ 216 h 1122"/>
                  <a:gd name="T52" fmla="*/ 6 w 313"/>
                  <a:gd name="T53" fmla="*/ 206 h 1122"/>
                  <a:gd name="T54" fmla="*/ 7 w 313"/>
                  <a:gd name="T55" fmla="*/ 195 h 1122"/>
                  <a:gd name="T56" fmla="*/ 8 w 313"/>
                  <a:gd name="T57" fmla="*/ 184 h 1122"/>
                  <a:gd name="T58" fmla="*/ 9 w 313"/>
                  <a:gd name="T59" fmla="*/ 173 h 1122"/>
                  <a:gd name="T60" fmla="*/ 10 w 313"/>
                  <a:gd name="T61" fmla="*/ 161 h 1122"/>
                  <a:gd name="T62" fmla="*/ 11 w 313"/>
                  <a:gd name="T63" fmla="*/ 149 h 1122"/>
                  <a:gd name="T64" fmla="*/ 13 w 313"/>
                  <a:gd name="T65" fmla="*/ 138 h 1122"/>
                  <a:gd name="T66" fmla="*/ 14 w 313"/>
                  <a:gd name="T67" fmla="*/ 126 h 1122"/>
                  <a:gd name="T68" fmla="*/ 15 w 313"/>
                  <a:gd name="T69" fmla="*/ 114 h 1122"/>
                  <a:gd name="T70" fmla="*/ 17 w 313"/>
                  <a:gd name="T71" fmla="*/ 102 h 1122"/>
                  <a:gd name="T72" fmla="*/ 18 w 313"/>
                  <a:gd name="T73" fmla="*/ 90 h 1122"/>
                  <a:gd name="T74" fmla="*/ 19 w 313"/>
                  <a:gd name="T75" fmla="*/ 79 h 1122"/>
                  <a:gd name="T76" fmla="*/ 20 w 313"/>
                  <a:gd name="T77" fmla="*/ 68 h 1122"/>
                  <a:gd name="T78" fmla="*/ 21 w 313"/>
                  <a:gd name="T79" fmla="*/ 58 h 1122"/>
                  <a:gd name="T80" fmla="*/ 22 w 313"/>
                  <a:gd name="T81" fmla="*/ 48 h 1122"/>
                  <a:gd name="T82" fmla="*/ 23 w 313"/>
                  <a:gd name="T83" fmla="*/ 39 h 1122"/>
                  <a:gd name="T84" fmla="*/ 24 w 313"/>
                  <a:gd name="T85" fmla="*/ 30 h 1122"/>
                  <a:gd name="T86" fmla="*/ 25 w 313"/>
                  <a:gd name="T87" fmla="*/ 23 h 1122"/>
                  <a:gd name="T88" fmla="*/ 25 w 313"/>
                  <a:gd name="T89" fmla="*/ 16 h 1122"/>
                  <a:gd name="T90" fmla="*/ 26 w 313"/>
                  <a:gd name="T91" fmla="*/ 10 h 1122"/>
                  <a:gd name="T92" fmla="*/ 27 w 313"/>
                  <a:gd name="T93" fmla="*/ 6 h 1122"/>
                  <a:gd name="T94" fmla="*/ 27 w 313"/>
                  <a:gd name="T95" fmla="*/ 2 h 1122"/>
                  <a:gd name="T96" fmla="*/ 27 w 313"/>
                  <a:gd name="T97" fmla="*/ 1 h 1122"/>
                  <a:gd name="T98" fmla="*/ 27 w 313"/>
                  <a:gd name="T99" fmla="*/ 0 h 1122"/>
                  <a:gd name="T100" fmla="*/ 79 w 313"/>
                  <a:gd name="T101" fmla="*/ 24 h 112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313" h="1122">
                    <a:moveTo>
                      <a:pt x="313" y="98"/>
                    </a:moveTo>
                    <a:lnTo>
                      <a:pt x="215" y="1081"/>
                    </a:lnTo>
                    <a:lnTo>
                      <a:pt x="212" y="1093"/>
                    </a:lnTo>
                    <a:lnTo>
                      <a:pt x="204" y="1103"/>
                    </a:lnTo>
                    <a:lnTo>
                      <a:pt x="193" y="1111"/>
                    </a:lnTo>
                    <a:lnTo>
                      <a:pt x="179" y="1116"/>
                    </a:lnTo>
                    <a:lnTo>
                      <a:pt x="162" y="1119"/>
                    </a:lnTo>
                    <a:lnTo>
                      <a:pt x="144" y="1122"/>
                    </a:lnTo>
                    <a:lnTo>
                      <a:pt x="124" y="1122"/>
                    </a:lnTo>
                    <a:lnTo>
                      <a:pt x="104" y="1121"/>
                    </a:lnTo>
                    <a:lnTo>
                      <a:pt x="84" y="1117"/>
                    </a:lnTo>
                    <a:lnTo>
                      <a:pt x="65" y="1114"/>
                    </a:lnTo>
                    <a:lnTo>
                      <a:pt x="47" y="1107"/>
                    </a:lnTo>
                    <a:lnTo>
                      <a:pt x="31" y="1100"/>
                    </a:lnTo>
                    <a:lnTo>
                      <a:pt x="18" y="1092"/>
                    </a:lnTo>
                    <a:lnTo>
                      <a:pt x="8" y="1083"/>
                    </a:lnTo>
                    <a:lnTo>
                      <a:pt x="2" y="1071"/>
                    </a:lnTo>
                    <a:lnTo>
                      <a:pt x="0" y="1059"/>
                    </a:lnTo>
                    <a:lnTo>
                      <a:pt x="1" y="1050"/>
                    </a:lnTo>
                    <a:lnTo>
                      <a:pt x="2" y="1036"/>
                    </a:lnTo>
                    <a:lnTo>
                      <a:pt x="3" y="1017"/>
                    </a:lnTo>
                    <a:lnTo>
                      <a:pt x="5" y="994"/>
                    </a:lnTo>
                    <a:lnTo>
                      <a:pt x="8" y="966"/>
                    </a:lnTo>
                    <a:lnTo>
                      <a:pt x="11" y="936"/>
                    </a:lnTo>
                    <a:lnTo>
                      <a:pt x="14" y="902"/>
                    </a:lnTo>
                    <a:lnTo>
                      <a:pt x="18" y="865"/>
                    </a:lnTo>
                    <a:lnTo>
                      <a:pt x="22" y="826"/>
                    </a:lnTo>
                    <a:lnTo>
                      <a:pt x="27" y="783"/>
                    </a:lnTo>
                    <a:lnTo>
                      <a:pt x="31" y="740"/>
                    </a:lnTo>
                    <a:lnTo>
                      <a:pt x="36" y="694"/>
                    </a:lnTo>
                    <a:lnTo>
                      <a:pt x="40" y="648"/>
                    </a:lnTo>
                    <a:lnTo>
                      <a:pt x="44" y="600"/>
                    </a:lnTo>
                    <a:lnTo>
                      <a:pt x="50" y="552"/>
                    </a:lnTo>
                    <a:lnTo>
                      <a:pt x="55" y="504"/>
                    </a:lnTo>
                    <a:lnTo>
                      <a:pt x="60" y="456"/>
                    </a:lnTo>
                    <a:lnTo>
                      <a:pt x="65" y="409"/>
                    </a:lnTo>
                    <a:lnTo>
                      <a:pt x="69" y="362"/>
                    </a:lnTo>
                    <a:lnTo>
                      <a:pt x="74" y="317"/>
                    </a:lnTo>
                    <a:lnTo>
                      <a:pt x="78" y="274"/>
                    </a:lnTo>
                    <a:lnTo>
                      <a:pt x="82" y="233"/>
                    </a:lnTo>
                    <a:lnTo>
                      <a:pt x="87" y="192"/>
                    </a:lnTo>
                    <a:lnTo>
                      <a:pt x="90" y="157"/>
                    </a:lnTo>
                    <a:lnTo>
                      <a:pt x="95" y="122"/>
                    </a:lnTo>
                    <a:lnTo>
                      <a:pt x="97" y="92"/>
                    </a:lnTo>
                    <a:lnTo>
                      <a:pt x="100" y="65"/>
                    </a:lnTo>
                    <a:lnTo>
                      <a:pt x="103" y="43"/>
                    </a:lnTo>
                    <a:lnTo>
                      <a:pt x="105" y="25"/>
                    </a:lnTo>
                    <a:lnTo>
                      <a:pt x="106" y="11"/>
                    </a:lnTo>
                    <a:lnTo>
                      <a:pt x="107" y="4"/>
                    </a:lnTo>
                    <a:lnTo>
                      <a:pt x="107" y="0"/>
                    </a:lnTo>
                    <a:lnTo>
                      <a:pt x="313" y="98"/>
                    </a:lnTo>
                    <a:close/>
                  </a:path>
                </a:pathLst>
              </a:custGeom>
              <a:solidFill>
                <a:srgbClr val="D8E5E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110" name="Freeform 236"/>
              <p:cNvSpPr>
                <a:spLocks/>
              </p:cNvSpPr>
              <p:nvPr/>
            </p:nvSpPr>
            <p:spPr bwMode="auto">
              <a:xfrm>
                <a:off x="4237" y="3349"/>
                <a:ext cx="157" cy="560"/>
              </a:xfrm>
              <a:custGeom>
                <a:avLst/>
                <a:gdLst>
                  <a:gd name="T0" fmla="*/ 79 w 313"/>
                  <a:gd name="T1" fmla="*/ 24 h 1122"/>
                  <a:gd name="T2" fmla="*/ 54 w 313"/>
                  <a:gd name="T3" fmla="*/ 270 h 1122"/>
                  <a:gd name="T4" fmla="*/ 54 w 313"/>
                  <a:gd name="T5" fmla="*/ 270 h 1122"/>
                  <a:gd name="T6" fmla="*/ 53 w 313"/>
                  <a:gd name="T7" fmla="*/ 273 h 1122"/>
                  <a:gd name="T8" fmla="*/ 51 w 313"/>
                  <a:gd name="T9" fmla="*/ 275 h 1122"/>
                  <a:gd name="T10" fmla="*/ 49 w 313"/>
                  <a:gd name="T11" fmla="*/ 277 h 1122"/>
                  <a:gd name="T12" fmla="*/ 45 w 313"/>
                  <a:gd name="T13" fmla="*/ 278 h 1122"/>
                  <a:gd name="T14" fmla="*/ 41 w 313"/>
                  <a:gd name="T15" fmla="*/ 279 h 1122"/>
                  <a:gd name="T16" fmla="*/ 36 w 313"/>
                  <a:gd name="T17" fmla="*/ 280 h 1122"/>
                  <a:gd name="T18" fmla="*/ 31 w 313"/>
                  <a:gd name="T19" fmla="*/ 280 h 1122"/>
                  <a:gd name="T20" fmla="*/ 26 w 313"/>
                  <a:gd name="T21" fmla="*/ 280 h 1122"/>
                  <a:gd name="T22" fmla="*/ 21 w 313"/>
                  <a:gd name="T23" fmla="*/ 279 h 1122"/>
                  <a:gd name="T24" fmla="*/ 17 w 313"/>
                  <a:gd name="T25" fmla="*/ 278 h 1122"/>
                  <a:gd name="T26" fmla="*/ 12 w 313"/>
                  <a:gd name="T27" fmla="*/ 276 h 1122"/>
                  <a:gd name="T28" fmla="*/ 8 w 313"/>
                  <a:gd name="T29" fmla="*/ 274 h 1122"/>
                  <a:gd name="T30" fmla="*/ 5 w 313"/>
                  <a:gd name="T31" fmla="*/ 272 h 1122"/>
                  <a:gd name="T32" fmla="*/ 2 w 313"/>
                  <a:gd name="T33" fmla="*/ 270 h 1122"/>
                  <a:gd name="T34" fmla="*/ 1 w 313"/>
                  <a:gd name="T35" fmla="*/ 267 h 1122"/>
                  <a:gd name="T36" fmla="*/ 0 w 313"/>
                  <a:gd name="T37" fmla="*/ 264 h 1122"/>
                  <a:gd name="T38" fmla="*/ 0 w 313"/>
                  <a:gd name="T39" fmla="*/ 264 h 1122"/>
                  <a:gd name="T40" fmla="*/ 1 w 313"/>
                  <a:gd name="T41" fmla="*/ 262 h 1122"/>
                  <a:gd name="T42" fmla="*/ 1 w 313"/>
                  <a:gd name="T43" fmla="*/ 258 h 1122"/>
                  <a:gd name="T44" fmla="*/ 1 w 313"/>
                  <a:gd name="T45" fmla="*/ 254 h 1122"/>
                  <a:gd name="T46" fmla="*/ 2 w 313"/>
                  <a:gd name="T47" fmla="*/ 248 h 1122"/>
                  <a:gd name="T48" fmla="*/ 2 w 313"/>
                  <a:gd name="T49" fmla="*/ 241 h 1122"/>
                  <a:gd name="T50" fmla="*/ 3 w 313"/>
                  <a:gd name="T51" fmla="*/ 233 h 1122"/>
                  <a:gd name="T52" fmla="*/ 4 w 313"/>
                  <a:gd name="T53" fmla="*/ 225 h 1122"/>
                  <a:gd name="T54" fmla="*/ 5 w 313"/>
                  <a:gd name="T55" fmla="*/ 216 h 1122"/>
                  <a:gd name="T56" fmla="*/ 6 w 313"/>
                  <a:gd name="T57" fmla="*/ 206 h 1122"/>
                  <a:gd name="T58" fmla="*/ 7 w 313"/>
                  <a:gd name="T59" fmla="*/ 195 h 1122"/>
                  <a:gd name="T60" fmla="*/ 8 w 313"/>
                  <a:gd name="T61" fmla="*/ 184 h 1122"/>
                  <a:gd name="T62" fmla="*/ 9 w 313"/>
                  <a:gd name="T63" fmla="*/ 173 h 1122"/>
                  <a:gd name="T64" fmla="*/ 10 w 313"/>
                  <a:gd name="T65" fmla="*/ 161 h 1122"/>
                  <a:gd name="T66" fmla="*/ 11 w 313"/>
                  <a:gd name="T67" fmla="*/ 149 h 1122"/>
                  <a:gd name="T68" fmla="*/ 13 w 313"/>
                  <a:gd name="T69" fmla="*/ 138 h 1122"/>
                  <a:gd name="T70" fmla="*/ 14 w 313"/>
                  <a:gd name="T71" fmla="*/ 126 h 1122"/>
                  <a:gd name="T72" fmla="*/ 15 w 313"/>
                  <a:gd name="T73" fmla="*/ 114 h 1122"/>
                  <a:gd name="T74" fmla="*/ 17 w 313"/>
                  <a:gd name="T75" fmla="*/ 102 h 1122"/>
                  <a:gd name="T76" fmla="*/ 18 w 313"/>
                  <a:gd name="T77" fmla="*/ 90 h 1122"/>
                  <a:gd name="T78" fmla="*/ 19 w 313"/>
                  <a:gd name="T79" fmla="*/ 79 h 1122"/>
                  <a:gd name="T80" fmla="*/ 20 w 313"/>
                  <a:gd name="T81" fmla="*/ 68 h 1122"/>
                  <a:gd name="T82" fmla="*/ 21 w 313"/>
                  <a:gd name="T83" fmla="*/ 58 h 1122"/>
                  <a:gd name="T84" fmla="*/ 22 w 313"/>
                  <a:gd name="T85" fmla="*/ 48 h 1122"/>
                  <a:gd name="T86" fmla="*/ 23 w 313"/>
                  <a:gd name="T87" fmla="*/ 39 h 1122"/>
                  <a:gd name="T88" fmla="*/ 24 w 313"/>
                  <a:gd name="T89" fmla="*/ 30 h 1122"/>
                  <a:gd name="T90" fmla="*/ 25 w 313"/>
                  <a:gd name="T91" fmla="*/ 23 h 1122"/>
                  <a:gd name="T92" fmla="*/ 25 w 313"/>
                  <a:gd name="T93" fmla="*/ 16 h 1122"/>
                  <a:gd name="T94" fmla="*/ 26 w 313"/>
                  <a:gd name="T95" fmla="*/ 10 h 1122"/>
                  <a:gd name="T96" fmla="*/ 27 w 313"/>
                  <a:gd name="T97" fmla="*/ 6 h 1122"/>
                  <a:gd name="T98" fmla="*/ 27 w 313"/>
                  <a:gd name="T99" fmla="*/ 2 h 1122"/>
                  <a:gd name="T100" fmla="*/ 27 w 313"/>
                  <a:gd name="T101" fmla="*/ 1 h 1122"/>
                  <a:gd name="T102" fmla="*/ 27 w 313"/>
                  <a:gd name="T103" fmla="*/ 0 h 1122"/>
                  <a:gd name="T104" fmla="*/ 79 w 313"/>
                  <a:gd name="T105" fmla="*/ 24 h 112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313" h="1122">
                    <a:moveTo>
                      <a:pt x="313" y="98"/>
                    </a:moveTo>
                    <a:lnTo>
                      <a:pt x="215" y="1081"/>
                    </a:lnTo>
                    <a:lnTo>
                      <a:pt x="212" y="1093"/>
                    </a:lnTo>
                    <a:lnTo>
                      <a:pt x="204" y="1103"/>
                    </a:lnTo>
                    <a:lnTo>
                      <a:pt x="193" y="1111"/>
                    </a:lnTo>
                    <a:lnTo>
                      <a:pt x="179" y="1116"/>
                    </a:lnTo>
                    <a:lnTo>
                      <a:pt x="162" y="1119"/>
                    </a:lnTo>
                    <a:lnTo>
                      <a:pt x="144" y="1122"/>
                    </a:lnTo>
                    <a:lnTo>
                      <a:pt x="124" y="1122"/>
                    </a:lnTo>
                    <a:lnTo>
                      <a:pt x="104" y="1121"/>
                    </a:lnTo>
                    <a:lnTo>
                      <a:pt x="84" y="1117"/>
                    </a:lnTo>
                    <a:lnTo>
                      <a:pt x="65" y="1114"/>
                    </a:lnTo>
                    <a:lnTo>
                      <a:pt x="47" y="1107"/>
                    </a:lnTo>
                    <a:lnTo>
                      <a:pt x="31" y="1100"/>
                    </a:lnTo>
                    <a:lnTo>
                      <a:pt x="18" y="1092"/>
                    </a:lnTo>
                    <a:lnTo>
                      <a:pt x="8" y="1083"/>
                    </a:lnTo>
                    <a:lnTo>
                      <a:pt x="2" y="1071"/>
                    </a:lnTo>
                    <a:lnTo>
                      <a:pt x="0" y="1059"/>
                    </a:lnTo>
                    <a:lnTo>
                      <a:pt x="1" y="1050"/>
                    </a:lnTo>
                    <a:lnTo>
                      <a:pt x="2" y="1036"/>
                    </a:lnTo>
                    <a:lnTo>
                      <a:pt x="3" y="1017"/>
                    </a:lnTo>
                    <a:lnTo>
                      <a:pt x="5" y="994"/>
                    </a:lnTo>
                    <a:lnTo>
                      <a:pt x="8" y="966"/>
                    </a:lnTo>
                    <a:lnTo>
                      <a:pt x="11" y="936"/>
                    </a:lnTo>
                    <a:lnTo>
                      <a:pt x="14" y="902"/>
                    </a:lnTo>
                    <a:lnTo>
                      <a:pt x="18" y="865"/>
                    </a:lnTo>
                    <a:lnTo>
                      <a:pt x="22" y="826"/>
                    </a:lnTo>
                    <a:lnTo>
                      <a:pt x="27" y="783"/>
                    </a:lnTo>
                    <a:lnTo>
                      <a:pt x="31" y="740"/>
                    </a:lnTo>
                    <a:lnTo>
                      <a:pt x="36" y="694"/>
                    </a:lnTo>
                    <a:lnTo>
                      <a:pt x="40" y="648"/>
                    </a:lnTo>
                    <a:lnTo>
                      <a:pt x="44" y="600"/>
                    </a:lnTo>
                    <a:lnTo>
                      <a:pt x="50" y="552"/>
                    </a:lnTo>
                    <a:lnTo>
                      <a:pt x="55" y="504"/>
                    </a:lnTo>
                    <a:lnTo>
                      <a:pt x="60" y="456"/>
                    </a:lnTo>
                    <a:lnTo>
                      <a:pt x="65" y="409"/>
                    </a:lnTo>
                    <a:lnTo>
                      <a:pt x="69" y="362"/>
                    </a:lnTo>
                    <a:lnTo>
                      <a:pt x="74" y="317"/>
                    </a:lnTo>
                    <a:lnTo>
                      <a:pt x="78" y="274"/>
                    </a:lnTo>
                    <a:lnTo>
                      <a:pt x="82" y="233"/>
                    </a:lnTo>
                    <a:lnTo>
                      <a:pt x="87" y="192"/>
                    </a:lnTo>
                    <a:lnTo>
                      <a:pt x="90" y="157"/>
                    </a:lnTo>
                    <a:lnTo>
                      <a:pt x="95" y="122"/>
                    </a:lnTo>
                    <a:lnTo>
                      <a:pt x="97" y="92"/>
                    </a:lnTo>
                    <a:lnTo>
                      <a:pt x="100" y="65"/>
                    </a:lnTo>
                    <a:lnTo>
                      <a:pt x="103" y="43"/>
                    </a:lnTo>
                    <a:lnTo>
                      <a:pt x="105" y="25"/>
                    </a:lnTo>
                    <a:lnTo>
                      <a:pt x="106" y="11"/>
                    </a:lnTo>
                    <a:lnTo>
                      <a:pt x="107" y="4"/>
                    </a:lnTo>
                    <a:lnTo>
                      <a:pt x="107" y="0"/>
                    </a:lnTo>
                    <a:lnTo>
                      <a:pt x="313" y="9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111" name="Freeform 237"/>
              <p:cNvSpPr>
                <a:spLocks/>
              </p:cNvSpPr>
              <p:nvPr/>
            </p:nvSpPr>
            <p:spPr bwMode="auto">
              <a:xfrm>
                <a:off x="4248" y="3360"/>
                <a:ext cx="122" cy="538"/>
              </a:xfrm>
              <a:custGeom>
                <a:avLst/>
                <a:gdLst>
                  <a:gd name="T0" fmla="*/ 37 w 244"/>
                  <a:gd name="T1" fmla="*/ 259 h 1076"/>
                  <a:gd name="T2" fmla="*/ 35 w 244"/>
                  <a:gd name="T3" fmla="*/ 264 h 1076"/>
                  <a:gd name="T4" fmla="*/ 30 w 244"/>
                  <a:gd name="T5" fmla="*/ 268 h 1076"/>
                  <a:gd name="T6" fmla="*/ 24 w 244"/>
                  <a:gd name="T7" fmla="*/ 269 h 1076"/>
                  <a:gd name="T8" fmla="*/ 18 w 244"/>
                  <a:gd name="T9" fmla="*/ 269 h 1076"/>
                  <a:gd name="T10" fmla="*/ 11 w 244"/>
                  <a:gd name="T11" fmla="*/ 268 h 1076"/>
                  <a:gd name="T12" fmla="*/ 5 w 244"/>
                  <a:gd name="T13" fmla="*/ 265 h 1076"/>
                  <a:gd name="T14" fmla="*/ 1 w 244"/>
                  <a:gd name="T15" fmla="*/ 261 h 1076"/>
                  <a:gd name="T16" fmla="*/ 0 w 244"/>
                  <a:gd name="T17" fmla="*/ 255 h 1076"/>
                  <a:gd name="T18" fmla="*/ 1 w 244"/>
                  <a:gd name="T19" fmla="*/ 252 h 1076"/>
                  <a:gd name="T20" fmla="*/ 1 w 244"/>
                  <a:gd name="T21" fmla="*/ 249 h 1076"/>
                  <a:gd name="T22" fmla="*/ 1 w 244"/>
                  <a:gd name="T23" fmla="*/ 245 h 1076"/>
                  <a:gd name="T24" fmla="*/ 2 w 244"/>
                  <a:gd name="T25" fmla="*/ 239 h 1076"/>
                  <a:gd name="T26" fmla="*/ 2 w 244"/>
                  <a:gd name="T27" fmla="*/ 232 h 1076"/>
                  <a:gd name="T28" fmla="*/ 3 w 244"/>
                  <a:gd name="T29" fmla="*/ 225 h 1076"/>
                  <a:gd name="T30" fmla="*/ 4 w 244"/>
                  <a:gd name="T31" fmla="*/ 217 h 1076"/>
                  <a:gd name="T32" fmla="*/ 5 w 244"/>
                  <a:gd name="T33" fmla="*/ 208 h 1076"/>
                  <a:gd name="T34" fmla="*/ 6 w 244"/>
                  <a:gd name="T35" fmla="*/ 198 h 1076"/>
                  <a:gd name="T36" fmla="*/ 7 w 244"/>
                  <a:gd name="T37" fmla="*/ 188 h 1076"/>
                  <a:gd name="T38" fmla="*/ 8 w 244"/>
                  <a:gd name="T39" fmla="*/ 178 h 1076"/>
                  <a:gd name="T40" fmla="*/ 9 w 244"/>
                  <a:gd name="T41" fmla="*/ 167 h 1076"/>
                  <a:gd name="T42" fmla="*/ 10 w 244"/>
                  <a:gd name="T43" fmla="*/ 156 h 1076"/>
                  <a:gd name="T44" fmla="*/ 11 w 244"/>
                  <a:gd name="T45" fmla="*/ 144 h 1076"/>
                  <a:gd name="T46" fmla="*/ 12 w 244"/>
                  <a:gd name="T47" fmla="*/ 133 h 1076"/>
                  <a:gd name="T48" fmla="*/ 14 w 244"/>
                  <a:gd name="T49" fmla="*/ 121 h 1076"/>
                  <a:gd name="T50" fmla="*/ 15 w 244"/>
                  <a:gd name="T51" fmla="*/ 110 h 1076"/>
                  <a:gd name="T52" fmla="*/ 16 w 244"/>
                  <a:gd name="T53" fmla="*/ 98 h 1076"/>
                  <a:gd name="T54" fmla="*/ 17 w 244"/>
                  <a:gd name="T55" fmla="*/ 87 h 1076"/>
                  <a:gd name="T56" fmla="*/ 18 w 244"/>
                  <a:gd name="T57" fmla="*/ 76 h 1076"/>
                  <a:gd name="T58" fmla="*/ 19 w 244"/>
                  <a:gd name="T59" fmla="*/ 66 h 1076"/>
                  <a:gd name="T60" fmla="*/ 20 w 244"/>
                  <a:gd name="T61" fmla="*/ 56 h 1076"/>
                  <a:gd name="T62" fmla="*/ 21 w 244"/>
                  <a:gd name="T63" fmla="*/ 46 h 1076"/>
                  <a:gd name="T64" fmla="*/ 22 w 244"/>
                  <a:gd name="T65" fmla="*/ 38 h 1076"/>
                  <a:gd name="T66" fmla="*/ 22 w 244"/>
                  <a:gd name="T67" fmla="*/ 30 h 1076"/>
                  <a:gd name="T68" fmla="*/ 23 w 244"/>
                  <a:gd name="T69" fmla="*/ 22 h 1076"/>
                  <a:gd name="T70" fmla="*/ 24 w 244"/>
                  <a:gd name="T71" fmla="*/ 16 h 1076"/>
                  <a:gd name="T72" fmla="*/ 24 w 244"/>
                  <a:gd name="T73" fmla="*/ 11 h 1076"/>
                  <a:gd name="T74" fmla="*/ 25 w 244"/>
                  <a:gd name="T75" fmla="*/ 6 h 1076"/>
                  <a:gd name="T76" fmla="*/ 25 w 244"/>
                  <a:gd name="T77" fmla="*/ 3 h 1076"/>
                  <a:gd name="T78" fmla="*/ 26 w 244"/>
                  <a:gd name="T79" fmla="*/ 1 h 1076"/>
                  <a:gd name="T80" fmla="*/ 26 w 244"/>
                  <a:gd name="T81" fmla="*/ 0 h 1076"/>
                  <a:gd name="T82" fmla="*/ 61 w 244"/>
                  <a:gd name="T83" fmla="*/ 19 h 1076"/>
                  <a:gd name="T84" fmla="*/ 37 w 244"/>
                  <a:gd name="T85" fmla="*/ 259 h 107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44" h="1076">
                    <a:moveTo>
                      <a:pt x="146" y="1034"/>
                    </a:moveTo>
                    <a:lnTo>
                      <a:pt x="137" y="1055"/>
                    </a:lnTo>
                    <a:lnTo>
                      <a:pt x="120" y="1070"/>
                    </a:lnTo>
                    <a:lnTo>
                      <a:pt x="96" y="1076"/>
                    </a:lnTo>
                    <a:lnTo>
                      <a:pt x="69" y="1076"/>
                    </a:lnTo>
                    <a:lnTo>
                      <a:pt x="42" y="1071"/>
                    </a:lnTo>
                    <a:lnTo>
                      <a:pt x="20" y="1058"/>
                    </a:lnTo>
                    <a:lnTo>
                      <a:pt x="4" y="1041"/>
                    </a:lnTo>
                    <a:lnTo>
                      <a:pt x="0" y="1017"/>
                    </a:lnTo>
                    <a:lnTo>
                      <a:pt x="1" y="1008"/>
                    </a:lnTo>
                    <a:lnTo>
                      <a:pt x="2" y="995"/>
                    </a:lnTo>
                    <a:lnTo>
                      <a:pt x="3" y="977"/>
                    </a:lnTo>
                    <a:lnTo>
                      <a:pt x="6" y="955"/>
                    </a:lnTo>
                    <a:lnTo>
                      <a:pt x="8" y="928"/>
                    </a:lnTo>
                    <a:lnTo>
                      <a:pt x="11" y="899"/>
                    </a:lnTo>
                    <a:lnTo>
                      <a:pt x="15" y="865"/>
                    </a:lnTo>
                    <a:lnTo>
                      <a:pt x="18" y="829"/>
                    </a:lnTo>
                    <a:lnTo>
                      <a:pt x="21" y="791"/>
                    </a:lnTo>
                    <a:lnTo>
                      <a:pt x="26" y="751"/>
                    </a:lnTo>
                    <a:lnTo>
                      <a:pt x="29" y="709"/>
                    </a:lnTo>
                    <a:lnTo>
                      <a:pt x="34" y="665"/>
                    </a:lnTo>
                    <a:lnTo>
                      <a:pt x="38" y="621"/>
                    </a:lnTo>
                    <a:lnTo>
                      <a:pt x="42" y="576"/>
                    </a:lnTo>
                    <a:lnTo>
                      <a:pt x="47" y="529"/>
                    </a:lnTo>
                    <a:lnTo>
                      <a:pt x="53" y="483"/>
                    </a:lnTo>
                    <a:lnTo>
                      <a:pt x="57" y="437"/>
                    </a:lnTo>
                    <a:lnTo>
                      <a:pt x="61" y="392"/>
                    </a:lnTo>
                    <a:lnTo>
                      <a:pt x="66" y="347"/>
                    </a:lnTo>
                    <a:lnTo>
                      <a:pt x="70" y="303"/>
                    </a:lnTo>
                    <a:lnTo>
                      <a:pt x="74" y="262"/>
                    </a:lnTo>
                    <a:lnTo>
                      <a:pt x="78" y="222"/>
                    </a:lnTo>
                    <a:lnTo>
                      <a:pt x="82" y="184"/>
                    </a:lnTo>
                    <a:lnTo>
                      <a:pt x="86" y="149"/>
                    </a:lnTo>
                    <a:lnTo>
                      <a:pt x="88" y="117"/>
                    </a:lnTo>
                    <a:lnTo>
                      <a:pt x="92" y="88"/>
                    </a:lnTo>
                    <a:lnTo>
                      <a:pt x="94" y="62"/>
                    </a:lnTo>
                    <a:lnTo>
                      <a:pt x="96" y="41"/>
                    </a:lnTo>
                    <a:lnTo>
                      <a:pt x="98" y="23"/>
                    </a:lnTo>
                    <a:lnTo>
                      <a:pt x="99" y="11"/>
                    </a:lnTo>
                    <a:lnTo>
                      <a:pt x="101" y="2"/>
                    </a:lnTo>
                    <a:lnTo>
                      <a:pt x="101" y="0"/>
                    </a:lnTo>
                    <a:lnTo>
                      <a:pt x="244" y="75"/>
                    </a:lnTo>
                    <a:lnTo>
                      <a:pt x="146" y="1034"/>
                    </a:lnTo>
                    <a:close/>
                  </a:path>
                </a:pathLst>
              </a:custGeom>
              <a:solidFill>
                <a:srgbClr val="E8F0F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112" name="Freeform 238"/>
              <p:cNvSpPr>
                <a:spLocks/>
              </p:cNvSpPr>
              <p:nvPr/>
            </p:nvSpPr>
            <p:spPr bwMode="auto">
              <a:xfrm>
                <a:off x="4253" y="3365"/>
                <a:ext cx="105" cy="528"/>
              </a:xfrm>
              <a:custGeom>
                <a:avLst/>
                <a:gdLst>
                  <a:gd name="T0" fmla="*/ 29 w 210"/>
                  <a:gd name="T1" fmla="*/ 253 h 1055"/>
                  <a:gd name="T2" fmla="*/ 27 w 210"/>
                  <a:gd name="T3" fmla="*/ 258 h 1055"/>
                  <a:gd name="T4" fmla="*/ 23 w 210"/>
                  <a:gd name="T5" fmla="*/ 262 h 1055"/>
                  <a:gd name="T6" fmla="*/ 19 w 210"/>
                  <a:gd name="T7" fmla="*/ 264 h 1055"/>
                  <a:gd name="T8" fmla="*/ 14 w 210"/>
                  <a:gd name="T9" fmla="*/ 264 h 1055"/>
                  <a:gd name="T10" fmla="*/ 8 w 210"/>
                  <a:gd name="T11" fmla="*/ 263 h 1055"/>
                  <a:gd name="T12" fmla="*/ 4 w 210"/>
                  <a:gd name="T13" fmla="*/ 260 h 1055"/>
                  <a:gd name="T14" fmla="*/ 1 w 210"/>
                  <a:gd name="T15" fmla="*/ 256 h 1055"/>
                  <a:gd name="T16" fmla="*/ 0 w 210"/>
                  <a:gd name="T17" fmla="*/ 250 h 1055"/>
                  <a:gd name="T18" fmla="*/ 1 w 210"/>
                  <a:gd name="T19" fmla="*/ 247 h 1055"/>
                  <a:gd name="T20" fmla="*/ 1 w 210"/>
                  <a:gd name="T21" fmla="*/ 244 h 1055"/>
                  <a:gd name="T22" fmla="*/ 1 w 210"/>
                  <a:gd name="T23" fmla="*/ 240 h 1055"/>
                  <a:gd name="T24" fmla="*/ 2 w 210"/>
                  <a:gd name="T25" fmla="*/ 234 h 1055"/>
                  <a:gd name="T26" fmla="*/ 2 w 210"/>
                  <a:gd name="T27" fmla="*/ 228 h 1055"/>
                  <a:gd name="T28" fmla="*/ 3 w 210"/>
                  <a:gd name="T29" fmla="*/ 220 h 1055"/>
                  <a:gd name="T30" fmla="*/ 4 w 210"/>
                  <a:gd name="T31" fmla="*/ 212 h 1055"/>
                  <a:gd name="T32" fmla="*/ 5 w 210"/>
                  <a:gd name="T33" fmla="*/ 204 h 1055"/>
                  <a:gd name="T34" fmla="*/ 5 w 210"/>
                  <a:gd name="T35" fmla="*/ 194 h 1055"/>
                  <a:gd name="T36" fmla="*/ 7 w 210"/>
                  <a:gd name="T37" fmla="*/ 184 h 1055"/>
                  <a:gd name="T38" fmla="*/ 7 w 210"/>
                  <a:gd name="T39" fmla="*/ 174 h 1055"/>
                  <a:gd name="T40" fmla="*/ 8 w 210"/>
                  <a:gd name="T41" fmla="*/ 163 h 1055"/>
                  <a:gd name="T42" fmla="*/ 10 w 210"/>
                  <a:gd name="T43" fmla="*/ 152 h 1055"/>
                  <a:gd name="T44" fmla="*/ 11 w 210"/>
                  <a:gd name="T45" fmla="*/ 141 h 1055"/>
                  <a:gd name="T46" fmla="*/ 12 w 210"/>
                  <a:gd name="T47" fmla="*/ 130 h 1055"/>
                  <a:gd name="T48" fmla="*/ 13 w 210"/>
                  <a:gd name="T49" fmla="*/ 119 h 1055"/>
                  <a:gd name="T50" fmla="*/ 14 w 210"/>
                  <a:gd name="T51" fmla="*/ 108 h 1055"/>
                  <a:gd name="T52" fmla="*/ 15 w 210"/>
                  <a:gd name="T53" fmla="*/ 96 h 1055"/>
                  <a:gd name="T54" fmla="*/ 16 w 210"/>
                  <a:gd name="T55" fmla="*/ 85 h 1055"/>
                  <a:gd name="T56" fmla="*/ 17 w 210"/>
                  <a:gd name="T57" fmla="*/ 75 h 1055"/>
                  <a:gd name="T58" fmla="*/ 19 w 210"/>
                  <a:gd name="T59" fmla="*/ 65 h 1055"/>
                  <a:gd name="T60" fmla="*/ 19 w 210"/>
                  <a:gd name="T61" fmla="*/ 55 h 1055"/>
                  <a:gd name="T62" fmla="*/ 20 w 210"/>
                  <a:gd name="T63" fmla="*/ 46 h 1055"/>
                  <a:gd name="T64" fmla="*/ 21 w 210"/>
                  <a:gd name="T65" fmla="*/ 37 h 1055"/>
                  <a:gd name="T66" fmla="*/ 22 w 210"/>
                  <a:gd name="T67" fmla="*/ 29 h 1055"/>
                  <a:gd name="T68" fmla="*/ 23 w 210"/>
                  <a:gd name="T69" fmla="*/ 22 h 1055"/>
                  <a:gd name="T70" fmla="*/ 23 w 210"/>
                  <a:gd name="T71" fmla="*/ 16 h 1055"/>
                  <a:gd name="T72" fmla="*/ 24 w 210"/>
                  <a:gd name="T73" fmla="*/ 10 h 1055"/>
                  <a:gd name="T74" fmla="*/ 24 w 210"/>
                  <a:gd name="T75" fmla="*/ 6 h 1055"/>
                  <a:gd name="T76" fmla="*/ 25 w 210"/>
                  <a:gd name="T77" fmla="*/ 3 h 1055"/>
                  <a:gd name="T78" fmla="*/ 25 w 210"/>
                  <a:gd name="T79" fmla="*/ 1 h 1055"/>
                  <a:gd name="T80" fmla="*/ 25 w 210"/>
                  <a:gd name="T81" fmla="*/ 0 h 1055"/>
                  <a:gd name="T82" fmla="*/ 53 w 210"/>
                  <a:gd name="T83" fmla="*/ 16 h 1055"/>
                  <a:gd name="T84" fmla="*/ 29 w 210"/>
                  <a:gd name="T85" fmla="*/ 253 h 105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10" h="1055">
                    <a:moveTo>
                      <a:pt x="113" y="1011"/>
                    </a:moveTo>
                    <a:lnTo>
                      <a:pt x="106" y="1032"/>
                    </a:lnTo>
                    <a:lnTo>
                      <a:pt x="92" y="1046"/>
                    </a:lnTo>
                    <a:lnTo>
                      <a:pt x="74" y="1054"/>
                    </a:lnTo>
                    <a:lnTo>
                      <a:pt x="53" y="1055"/>
                    </a:lnTo>
                    <a:lnTo>
                      <a:pt x="32" y="1050"/>
                    </a:lnTo>
                    <a:lnTo>
                      <a:pt x="16" y="1037"/>
                    </a:lnTo>
                    <a:lnTo>
                      <a:pt x="3" y="1021"/>
                    </a:lnTo>
                    <a:lnTo>
                      <a:pt x="0" y="997"/>
                    </a:lnTo>
                    <a:lnTo>
                      <a:pt x="1" y="988"/>
                    </a:lnTo>
                    <a:lnTo>
                      <a:pt x="1" y="975"/>
                    </a:lnTo>
                    <a:lnTo>
                      <a:pt x="3" y="957"/>
                    </a:lnTo>
                    <a:lnTo>
                      <a:pt x="6" y="935"/>
                    </a:lnTo>
                    <a:lnTo>
                      <a:pt x="8" y="909"/>
                    </a:lnTo>
                    <a:lnTo>
                      <a:pt x="10" y="880"/>
                    </a:lnTo>
                    <a:lnTo>
                      <a:pt x="13" y="848"/>
                    </a:lnTo>
                    <a:lnTo>
                      <a:pt x="17" y="813"/>
                    </a:lnTo>
                    <a:lnTo>
                      <a:pt x="20" y="776"/>
                    </a:lnTo>
                    <a:lnTo>
                      <a:pt x="25" y="736"/>
                    </a:lnTo>
                    <a:lnTo>
                      <a:pt x="28" y="694"/>
                    </a:lnTo>
                    <a:lnTo>
                      <a:pt x="32" y="652"/>
                    </a:lnTo>
                    <a:lnTo>
                      <a:pt x="37" y="608"/>
                    </a:lnTo>
                    <a:lnTo>
                      <a:pt x="41" y="564"/>
                    </a:lnTo>
                    <a:lnTo>
                      <a:pt x="46" y="518"/>
                    </a:lnTo>
                    <a:lnTo>
                      <a:pt x="50" y="473"/>
                    </a:lnTo>
                    <a:lnTo>
                      <a:pt x="55" y="429"/>
                    </a:lnTo>
                    <a:lnTo>
                      <a:pt x="59" y="384"/>
                    </a:lnTo>
                    <a:lnTo>
                      <a:pt x="64" y="340"/>
                    </a:lnTo>
                    <a:lnTo>
                      <a:pt x="68" y="298"/>
                    </a:lnTo>
                    <a:lnTo>
                      <a:pt x="73" y="257"/>
                    </a:lnTo>
                    <a:lnTo>
                      <a:pt x="76" y="218"/>
                    </a:lnTo>
                    <a:lnTo>
                      <a:pt x="80" y="181"/>
                    </a:lnTo>
                    <a:lnTo>
                      <a:pt x="84" y="146"/>
                    </a:lnTo>
                    <a:lnTo>
                      <a:pt x="87" y="115"/>
                    </a:lnTo>
                    <a:lnTo>
                      <a:pt x="89" y="86"/>
                    </a:lnTo>
                    <a:lnTo>
                      <a:pt x="92" y="61"/>
                    </a:lnTo>
                    <a:lnTo>
                      <a:pt x="94" y="40"/>
                    </a:lnTo>
                    <a:lnTo>
                      <a:pt x="96" y="23"/>
                    </a:lnTo>
                    <a:lnTo>
                      <a:pt x="97" y="10"/>
                    </a:lnTo>
                    <a:lnTo>
                      <a:pt x="98" y="2"/>
                    </a:lnTo>
                    <a:lnTo>
                      <a:pt x="98" y="0"/>
                    </a:lnTo>
                    <a:lnTo>
                      <a:pt x="210" y="64"/>
                    </a:lnTo>
                    <a:lnTo>
                      <a:pt x="113" y="1011"/>
                    </a:lnTo>
                    <a:close/>
                  </a:path>
                </a:pathLst>
              </a:custGeom>
              <a:solidFill>
                <a:srgbClr val="F0F5F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113" name="Freeform 239"/>
              <p:cNvSpPr>
                <a:spLocks/>
              </p:cNvSpPr>
              <p:nvPr/>
            </p:nvSpPr>
            <p:spPr bwMode="auto">
              <a:xfrm>
                <a:off x="4258" y="3371"/>
                <a:ext cx="88" cy="517"/>
              </a:xfrm>
              <a:custGeom>
                <a:avLst/>
                <a:gdLst>
                  <a:gd name="T0" fmla="*/ 21 w 176"/>
                  <a:gd name="T1" fmla="*/ 247 h 1033"/>
                  <a:gd name="T2" fmla="*/ 19 w 176"/>
                  <a:gd name="T3" fmla="*/ 253 h 1033"/>
                  <a:gd name="T4" fmla="*/ 17 w 176"/>
                  <a:gd name="T5" fmla="*/ 256 h 1033"/>
                  <a:gd name="T6" fmla="*/ 13 w 176"/>
                  <a:gd name="T7" fmla="*/ 258 h 1033"/>
                  <a:gd name="T8" fmla="*/ 9 w 176"/>
                  <a:gd name="T9" fmla="*/ 259 h 1033"/>
                  <a:gd name="T10" fmla="*/ 6 w 176"/>
                  <a:gd name="T11" fmla="*/ 258 h 1033"/>
                  <a:gd name="T12" fmla="*/ 3 w 176"/>
                  <a:gd name="T13" fmla="*/ 255 h 1033"/>
                  <a:gd name="T14" fmla="*/ 1 w 176"/>
                  <a:gd name="T15" fmla="*/ 250 h 1033"/>
                  <a:gd name="T16" fmla="*/ 0 w 176"/>
                  <a:gd name="T17" fmla="*/ 245 h 1033"/>
                  <a:gd name="T18" fmla="*/ 1 w 176"/>
                  <a:gd name="T19" fmla="*/ 242 h 1033"/>
                  <a:gd name="T20" fmla="*/ 1 w 176"/>
                  <a:gd name="T21" fmla="*/ 239 h 1033"/>
                  <a:gd name="T22" fmla="*/ 1 w 176"/>
                  <a:gd name="T23" fmla="*/ 235 h 1033"/>
                  <a:gd name="T24" fmla="*/ 2 w 176"/>
                  <a:gd name="T25" fmla="*/ 229 h 1033"/>
                  <a:gd name="T26" fmla="*/ 2 w 176"/>
                  <a:gd name="T27" fmla="*/ 223 h 1033"/>
                  <a:gd name="T28" fmla="*/ 3 w 176"/>
                  <a:gd name="T29" fmla="*/ 216 h 1033"/>
                  <a:gd name="T30" fmla="*/ 4 w 176"/>
                  <a:gd name="T31" fmla="*/ 208 h 1033"/>
                  <a:gd name="T32" fmla="*/ 5 w 176"/>
                  <a:gd name="T33" fmla="*/ 199 h 1033"/>
                  <a:gd name="T34" fmla="*/ 5 w 176"/>
                  <a:gd name="T35" fmla="*/ 190 h 1033"/>
                  <a:gd name="T36" fmla="*/ 6 w 176"/>
                  <a:gd name="T37" fmla="*/ 180 h 1033"/>
                  <a:gd name="T38" fmla="*/ 7 w 176"/>
                  <a:gd name="T39" fmla="*/ 170 h 1033"/>
                  <a:gd name="T40" fmla="*/ 8 w 176"/>
                  <a:gd name="T41" fmla="*/ 160 h 1033"/>
                  <a:gd name="T42" fmla="*/ 9 w 176"/>
                  <a:gd name="T43" fmla="*/ 149 h 1033"/>
                  <a:gd name="T44" fmla="*/ 10 w 176"/>
                  <a:gd name="T45" fmla="*/ 138 h 1033"/>
                  <a:gd name="T46" fmla="*/ 12 w 176"/>
                  <a:gd name="T47" fmla="*/ 127 h 1033"/>
                  <a:gd name="T48" fmla="*/ 13 w 176"/>
                  <a:gd name="T49" fmla="*/ 116 h 1033"/>
                  <a:gd name="T50" fmla="*/ 14 w 176"/>
                  <a:gd name="T51" fmla="*/ 105 h 1033"/>
                  <a:gd name="T52" fmla="*/ 15 w 176"/>
                  <a:gd name="T53" fmla="*/ 94 h 1033"/>
                  <a:gd name="T54" fmla="*/ 16 w 176"/>
                  <a:gd name="T55" fmla="*/ 84 h 1033"/>
                  <a:gd name="T56" fmla="*/ 17 w 176"/>
                  <a:gd name="T57" fmla="*/ 73 h 1033"/>
                  <a:gd name="T58" fmla="*/ 18 w 176"/>
                  <a:gd name="T59" fmla="*/ 63 h 1033"/>
                  <a:gd name="T60" fmla="*/ 19 w 176"/>
                  <a:gd name="T61" fmla="*/ 54 h 1033"/>
                  <a:gd name="T62" fmla="*/ 20 w 176"/>
                  <a:gd name="T63" fmla="*/ 44 h 1033"/>
                  <a:gd name="T64" fmla="*/ 21 w 176"/>
                  <a:gd name="T65" fmla="*/ 36 h 1033"/>
                  <a:gd name="T66" fmla="*/ 21 w 176"/>
                  <a:gd name="T67" fmla="*/ 29 h 1033"/>
                  <a:gd name="T68" fmla="*/ 22 w 176"/>
                  <a:gd name="T69" fmla="*/ 22 h 1033"/>
                  <a:gd name="T70" fmla="*/ 23 w 176"/>
                  <a:gd name="T71" fmla="*/ 15 h 1033"/>
                  <a:gd name="T72" fmla="*/ 23 w 176"/>
                  <a:gd name="T73" fmla="*/ 10 h 1033"/>
                  <a:gd name="T74" fmla="*/ 24 w 176"/>
                  <a:gd name="T75" fmla="*/ 6 h 1033"/>
                  <a:gd name="T76" fmla="*/ 24 w 176"/>
                  <a:gd name="T77" fmla="*/ 3 h 1033"/>
                  <a:gd name="T78" fmla="*/ 24 w 176"/>
                  <a:gd name="T79" fmla="*/ 1 h 1033"/>
                  <a:gd name="T80" fmla="*/ 24 w 176"/>
                  <a:gd name="T81" fmla="*/ 0 h 1033"/>
                  <a:gd name="T82" fmla="*/ 44 w 176"/>
                  <a:gd name="T83" fmla="*/ 14 h 1033"/>
                  <a:gd name="T84" fmla="*/ 21 w 176"/>
                  <a:gd name="T85" fmla="*/ 247 h 103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176" h="1033">
                    <a:moveTo>
                      <a:pt x="81" y="988"/>
                    </a:moveTo>
                    <a:lnTo>
                      <a:pt x="75" y="1010"/>
                    </a:lnTo>
                    <a:lnTo>
                      <a:pt x="65" y="1024"/>
                    </a:lnTo>
                    <a:lnTo>
                      <a:pt x="52" y="1032"/>
                    </a:lnTo>
                    <a:lnTo>
                      <a:pt x="36" y="1033"/>
                    </a:lnTo>
                    <a:lnTo>
                      <a:pt x="21" y="1029"/>
                    </a:lnTo>
                    <a:lnTo>
                      <a:pt x="10" y="1017"/>
                    </a:lnTo>
                    <a:lnTo>
                      <a:pt x="2" y="1000"/>
                    </a:lnTo>
                    <a:lnTo>
                      <a:pt x="0" y="977"/>
                    </a:lnTo>
                    <a:lnTo>
                      <a:pt x="1" y="968"/>
                    </a:lnTo>
                    <a:lnTo>
                      <a:pt x="1" y="955"/>
                    </a:lnTo>
                    <a:lnTo>
                      <a:pt x="3" y="938"/>
                    </a:lnTo>
                    <a:lnTo>
                      <a:pt x="6" y="916"/>
                    </a:lnTo>
                    <a:lnTo>
                      <a:pt x="8" y="891"/>
                    </a:lnTo>
                    <a:lnTo>
                      <a:pt x="10" y="862"/>
                    </a:lnTo>
                    <a:lnTo>
                      <a:pt x="14" y="831"/>
                    </a:lnTo>
                    <a:lnTo>
                      <a:pt x="17" y="796"/>
                    </a:lnTo>
                    <a:lnTo>
                      <a:pt x="20" y="759"/>
                    </a:lnTo>
                    <a:lnTo>
                      <a:pt x="24" y="720"/>
                    </a:lnTo>
                    <a:lnTo>
                      <a:pt x="28" y="680"/>
                    </a:lnTo>
                    <a:lnTo>
                      <a:pt x="31" y="639"/>
                    </a:lnTo>
                    <a:lnTo>
                      <a:pt x="36" y="595"/>
                    </a:lnTo>
                    <a:lnTo>
                      <a:pt x="40" y="552"/>
                    </a:lnTo>
                    <a:lnTo>
                      <a:pt x="45" y="508"/>
                    </a:lnTo>
                    <a:lnTo>
                      <a:pt x="49" y="463"/>
                    </a:lnTo>
                    <a:lnTo>
                      <a:pt x="54" y="420"/>
                    </a:lnTo>
                    <a:lnTo>
                      <a:pt x="57" y="376"/>
                    </a:lnTo>
                    <a:lnTo>
                      <a:pt x="62" y="333"/>
                    </a:lnTo>
                    <a:lnTo>
                      <a:pt x="66" y="291"/>
                    </a:lnTo>
                    <a:lnTo>
                      <a:pt x="69" y="251"/>
                    </a:lnTo>
                    <a:lnTo>
                      <a:pt x="74" y="213"/>
                    </a:lnTo>
                    <a:lnTo>
                      <a:pt x="77" y="176"/>
                    </a:lnTo>
                    <a:lnTo>
                      <a:pt x="81" y="143"/>
                    </a:lnTo>
                    <a:lnTo>
                      <a:pt x="84" y="113"/>
                    </a:lnTo>
                    <a:lnTo>
                      <a:pt x="86" y="85"/>
                    </a:lnTo>
                    <a:lnTo>
                      <a:pt x="89" y="60"/>
                    </a:lnTo>
                    <a:lnTo>
                      <a:pt x="91" y="39"/>
                    </a:lnTo>
                    <a:lnTo>
                      <a:pt x="93" y="22"/>
                    </a:lnTo>
                    <a:lnTo>
                      <a:pt x="94" y="10"/>
                    </a:lnTo>
                    <a:lnTo>
                      <a:pt x="95" y="2"/>
                    </a:lnTo>
                    <a:lnTo>
                      <a:pt x="95" y="0"/>
                    </a:lnTo>
                    <a:lnTo>
                      <a:pt x="176" y="53"/>
                    </a:lnTo>
                    <a:lnTo>
                      <a:pt x="81" y="988"/>
                    </a:lnTo>
                    <a:close/>
                  </a:path>
                </a:pathLst>
              </a:custGeom>
              <a:solidFill>
                <a:srgbClr val="F7FAF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114" name="Freeform 240"/>
              <p:cNvSpPr>
                <a:spLocks/>
              </p:cNvSpPr>
              <p:nvPr/>
            </p:nvSpPr>
            <p:spPr bwMode="auto">
              <a:xfrm>
                <a:off x="4325" y="3409"/>
                <a:ext cx="60" cy="514"/>
              </a:xfrm>
              <a:custGeom>
                <a:avLst/>
                <a:gdLst>
                  <a:gd name="T0" fmla="*/ 30 w 121"/>
                  <a:gd name="T1" fmla="*/ 0 h 1027"/>
                  <a:gd name="T2" fmla="*/ 3 w 121"/>
                  <a:gd name="T3" fmla="*/ 257 h 1027"/>
                  <a:gd name="T4" fmla="*/ 0 w 121"/>
                  <a:gd name="T5" fmla="*/ 246 h 1027"/>
                  <a:gd name="T6" fmla="*/ 24 w 121"/>
                  <a:gd name="T7" fmla="*/ 1 h 1027"/>
                  <a:gd name="T8" fmla="*/ 30 w 121"/>
                  <a:gd name="T9" fmla="*/ 0 h 10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1" h="1027">
                    <a:moveTo>
                      <a:pt x="121" y="0"/>
                    </a:moveTo>
                    <a:lnTo>
                      <a:pt x="15" y="1027"/>
                    </a:lnTo>
                    <a:lnTo>
                      <a:pt x="0" y="982"/>
                    </a:lnTo>
                    <a:lnTo>
                      <a:pt x="97" y="3"/>
                    </a:lnTo>
                    <a:lnTo>
                      <a:pt x="121" y="0"/>
                    </a:lnTo>
                    <a:close/>
                  </a:path>
                </a:pathLst>
              </a:custGeom>
              <a:solidFill>
                <a:srgbClr val="32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115" name="Freeform 241"/>
              <p:cNvSpPr>
                <a:spLocks/>
              </p:cNvSpPr>
              <p:nvPr/>
            </p:nvSpPr>
            <p:spPr bwMode="auto">
              <a:xfrm>
                <a:off x="4263" y="3377"/>
                <a:ext cx="71" cy="506"/>
              </a:xfrm>
              <a:custGeom>
                <a:avLst/>
                <a:gdLst>
                  <a:gd name="T0" fmla="*/ 35 w 143"/>
                  <a:gd name="T1" fmla="*/ 11 h 1011"/>
                  <a:gd name="T2" fmla="*/ 12 w 143"/>
                  <a:gd name="T3" fmla="*/ 241 h 1011"/>
                  <a:gd name="T4" fmla="*/ 11 w 143"/>
                  <a:gd name="T5" fmla="*/ 247 h 1011"/>
                  <a:gd name="T6" fmla="*/ 9 w 143"/>
                  <a:gd name="T7" fmla="*/ 251 h 1011"/>
                  <a:gd name="T8" fmla="*/ 7 w 143"/>
                  <a:gd name="T9" fmla="*/ 253 h 1011"/>
                  <a:gd name="T10" fmla="*/ 5 w 143"/>
                  <a:gd name="T11" fmla="*/ 253 h 1011"/>
                  <a:gd name="T12" fmla="*/ 3 w 143"/>
                  <a:gd name="T13" fmla="*/ 252 h 1011"/>
                  <a:gd name="T14" fmla="*/ 1 w 143"/>
                  <a:gd name="T15" fmla="*/ 249 h 1011"/>
                  <a:gd name="T16" fmla="*/ 0 w 143"/>
                  <a:gd name="T17" fmla="*/ 245 h 1011"/>
                  <a:gd name="T18" fmla="*/ 0 w 143"/>
                  <a:gd name="T19" fmla="*/ 239 h 1011"/>
                  <a:gd name="T20" fmla="*/ 0 w 143"/>
                  <a:gd name="T21" fmla="*/ 237 h 1011"/>
                  <a:gd name="T22" fmla="*/ 0 w 143"/>
                  <a:gd name="T23" fmla="*/ 234 h 1011"/>
                  <a:gd name="T24" fmla="*/ 0 w 143"/>
                  <a:gd name="T25" fmla="*/ 230 h 1011"/>
                  <a:gd name="T26" fmla="*/ 1 w 143"/>
                  <a:gd name="T27" fmla="*/ 224 h 1011"/>
                  <a:gd name="T28" fmla="*/ 2 w 143"/>
                  <a:gd name="T29" fmla="*/ 218 h 1011"/>
                  <a:gd name="T30" fmla="*/ 2 w 143"/>
                  <a:gd name="T31" fmla="*/ 211 h 1011"/>
                  <a:gd name="T32" fmla="*/ 3 w 143"/>
                  <a:gd name="T33" fmla="*/ 203 h 1011"/>
                  <a:gd name="T34" fmla="*/ 4 w 143"/>
                  <a:gd name="T35" fmla="*/ 195 h 1011"/>
                  <a:gd name="T36" fmla="*/ 5 w 143"/>
                  <a:gd name="T37" fmla="*/ 186 h 1011"/>
                  <a:gd name="T38" fmla="*/ 6 w 143"/>
                  <a:gd name="T39" fmla="*/ 177 h 1011"/>
                  <a:gd name="T40" fmla="*/ 7 w 143"/>
                  <a:gd name="T41" fmla="*/ 167 h 1011"/>
                  <a:gd name="T42" fmla="*/ 7 w 143"/>
                  <a:gd name="T43" fmla="*/ 157 h 1011"/>
                  <a:gd name="T44" fmla="*/ 9 w 143"/>
                  <a:gd name="T45" fmla="*/ 146 h 1011"/>
                  <a:gd name="T46" fmla="*/ 10 w 143"/>
                  <a:gd name="T47" fmla="*/ 135 h 1011"/>
                  <a:gd name="T48" fmla="*/ 11 w 143"/>
                  <a:gd name="T49" fmla="*/ 124 h 1011"/>
                  <a:gd name="T50" fmla="*/ 12 w 143"/>
                  <a:gd name="T51" fmla="*/ 114 h 1011"/>
                  <a:gd name="T52" fmla="*/ 13 w 143"/>
                  <a:gd name="T53" fmla="*/ 103 h 1011"/>
                  <a:gd name="T54" fmla="*/ 14 w 143"/>
                  <a:gd name="T55" fmla="*/ 92 h 1011"/>
                  <a:gd name="T56" fmla="*/ 15 w 143"/>
                  <a:gd name="T57" fmla="*/ 82 h 1011"/>
                  <a:gd name="T58" fmla="*/ 16 w 143"/>
                  <a:gd name="T59" fmla="*/ 72 h 1011"/>
                  <a:gd name="T60" fmla="*/ 17 w 143"/>
                  <a:gd name="T61" fmla="*/ 62 h 1011"/>
                  <a:gd name="T62" fmla="*/ 18 w 143"/>
                  <a:gd name="T63" fmla="*/ 52 h 1011"/>
                  <a:gd name="T64" fmla="*/ 19 w 143"/>
                  <a:gd name="T65" fmla="*/ 44 h 1011"/>
                  <a:gd name="T66" fmla="*/ 19 w 143"/>
                  <a:gd name="T67" fmla="*/ 35 h 1011"/>
                  <a:gd name="T68" fmla="*/ 20 w 143"/>
                  <a:gd name="T69" fmla="*/ 28 h 1011"/>
                  <a:gd name="T70" fmla="*/ 21 w 143"/>
                  <a:gd name="T71" fmla="*/ 21 h 1011"/>
                  <a:gd name="T72" fmla="*/ 22 w 143"/>
                  <a:gd name="T73" fmla="*/ 15 h 1011"/>
                  <a:gd name="T74" fmla="*/ 22 w 143"/>
                  <a:gd name="T75" fmla="*/ 10 h 1011"/>
                  <a:gd name="T76" fmla="*/ 23 w 143"/>
                  <a:gd name="T77" fmla="*/ 6 h 1011"/>
                  <a:gd name="T78" fmla="*/ 23 w 143"/>
                  <a:gd name="T79" fmla="*/ 3 h 1011"/>
                  <a:gd name="T80" fmla="*/ 23 w 143"/>
                  <a:gd name="T81" fmla="*/ 1 h 1011"/>
                  <a:gd name="T82" fmla="*/ 23 w 143"/>
                  <a:gd name="T83" fmla="*/ 0 h 1011"/>
                  <a:gd name="T84" fmla="*/ 35 w 143"/>
                  <a:gd name="T85" fmla="*/ 11 h 101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143" h="1011">
                    <a:moveTo>
                      <a:pt x="143" y="41"/>
                    </a:moveTo>
                    <a:lnTo>
                      <a:pt x="49" y="964"/>
                    </a:lnTo>
                    <a:lnTo>
                      <a:pt x="45" y="985"/>
                    </a:lnTo>
                    <a:lnTo>
                      <a:pt x="38" y="1001"/>
                    </a:lnTo>
                    <a:lnTo>
                      <a:pt x="29" y="1009"/>
                    </a:lnTo>
                    <a:lnTo>
                      <a:pt x="20" y="1011"/>
                    </a:lnTo>
                    <a:lnTo>
                      <a:pt x="12" y="1007"/>
                    </a:lnTo>
                    <a:lnTo>
                      <a:pt x="6" y="995"/>
                    </a:lnTo>
                    <a:lnTo>
                      <a:pt x="1" y="979"/>
                    </a:lnTo>
                    <a:lnTo>
                      <a:pt x="0" y="956"/>
                    </a:lnTo>
                    <a:lnTo>
                      <a:pt x="1" y="947"/>
                    </a:lnTo>
                    <a:lnTo>
                      <a:pt x="2" y="934"/>
                    </a:lnTo>
                    <a:lnTo>
                      <a:pt x="3" y="917"/>
                    </a:lnTo>
                    <a:lnTo>
                      <a:pt x="6" y="896"/>
                    </a:lnTo>
                    <a:lnTo>
                      <a:pt x="8" y="871"/>
                    </a:lnTo>
                    <a:lnTo>
                      <a:pt x="10" y="844"/>
                    </a:lnTo>
                    <a:lnTo>
                      <a:pt x="13" y="812"/>
                    </a:lnTo>
                    <a:lnTo>
                      <a:pt x="17" y="779"/>
                    </a:lnTo>
                    <a:lnTo>
                      <a:pt x="20" y="743"/>
                    </a:lnTo>
                    <a:lnTo>
                      <a:pt x="24" y="705"/>
                    </a:lnTo>
                    <a:lnTo>
                      <a:pt x="28" y="665"/>
                    </a:lnTo>
                    <a:lnTo>
                      <a:pt x="31" y="625"/>
                    </a:lnTo>
                    <a:lnTo>
                      <a:pt x="36" y="582"/>
                    </a:lnTo>
                    <a:lnTo>
                      <a:pt x="40" y="540"/>
                    </a:lnTo>
                    <a:lnTo>
                      <a:pt x="45" y="496"/>
                    </a:lnTo>
                    <a:lnTo>
                      <a:pt x="49" y="453"/>
                    </a:lnTo>
                    <a:lnTo>
                      <a:pt x="53" y="410"/>
                    </a:lnTo>
                    <a:lnTo>
                      <a:pt x="57" y="368"/>
                    </a:lnTo>
                    <a:lnTo>
                      <a:pt x="61" y="325"/>
                    </a:lnTo>
                    <a:lnTo>
                      <a:pt x="65" y="285"/>
                    </a:lnTo>
                    <a:lnTo>
                      <a:pt x="69" y="246"/>
                    </a:lnTo>
                    <a:lnTo>
                      <a:pt x="73" y="208"/>
                    </a:lnTo>
                    <a:lnTo>
                      <a:pt x="76" y="173"/>
                    </a:lnTo>
                    <a:lnTo>
                      <a:pt x="79" y="140"/>
                    </a:lnTo>
                    <a:lnTo>
                      <a:pt x="83" y="110"/>
                    </a:lnTo>
                    <a:lnTo>
                      <a:pt x="86" y="83"/>
                    </a:lnTo>
                    <a:lnTo>
                      <a:pt x="88" y="58"/>
                    </a:lnTo>
                    <a:lnTo>
                      <a:pt x="91" y="38"/>
                    </a:lnTo>
                    <a:lnTo>
                      <a:pt x="92" y="22"/>
                    </a:lnTo>
                    <a:lnTo>
                      <a:pt x="93" y="10"/>
                    </a:lnTo>
                    <a:lnTo>
                      <a:pt x="94" y="2"/>
                    </a:lnTo>
                    <a:lnTo>
                      <a:pt x="94" y="0"/>
                    </a:lnTo>
                    <a:lnTo>
                      <a:pt x="143" y="4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116" name="Freeform 242"/>
              <p:cNvSpPr>
                <a:spLocks/>
              </p:cNvSpPr>
              <p:nvPr/>
            </p:nvSpPr>
            <p:spPr bwMode="auto">
              <a:xfrm>
                <a:off x="4836" y="4332"/>
                <a:ext cx="59" cy="73"/>
              </a:xfrm>
              <a:custGeom>
                <a:avLst/>
                <a:gdLst>
                  <a:gd name="T0" fmla="*/ 26 w 120"/>
                  <a:gd name="T1" fmla="*/ 0 h 147"/>
                  <a:gd name="T2" fmla="*/ 26 w 120"/>
                  <a:gd name="T3" fmla="*/ 1 h 147"/>
                  <a:gd name="T4" fmla="*/ 25 w 120"/>
                  <a:gd name="T5" fmla="*/ 2 h 147"/>
                  <a:gd name="T6" fmla="*/ 25 w 120"/>
                  <a:gd name="T7" fmla="*/ 6 h 147"/>
                  <a:gd name="T8" fmla="*/ 25 w 120"/>
                  <a:gd name="T9" fmla="*/ 10 h 147"/>
                  <a:gd name="T10" fmla="*/ 26 w 120"/>
                  <a:gd name="T11" fmla="*/ 15 h 147"/>
                  <a:gd name="T12" fmla="*/ 27 w 120"/>
                  <a:gd name="T13" fmla="*/ 21 h 147"/>
                  <a:gd name="T14" fmla="*/ 27 w 120"/>
                  <a:gd name="T15" fmla="*/ 27 h 147"/>
                  <a:gd name="T16" fmla="*/ 29 w 120"/>
                  <a:gd name="T17" fmla="*/ 33 h 147"/>
                  <a:gd name="T18" fmla="*/ 29 w 120"/>
                  <a:gd name="T19" fmla="*/ 36 h 147"/>
                  <a:gd name="T20" fmla="*/ 27 w 120"/>
                  <a:gd name="T21" fmla="*/ 36 h 147"/>
                  <a:gd name="T22" fmla="*/ 21 w 120"/>
                  <a:gd name="T23" fmla="*/ 33 h 147"/>
                  <a:gd name="T24" fmla="*/ 16 w 120"/>
                  <a:gd name="T25" fmla="*/ 28 h 147"/>
                  <a:gd name="T26" fmla="*/ 10 w 120"/>
                  <a:gd name="T27" fmla="*/ 21 h 147"/>
                  <a:gd name="T28" fmla="*/ 4 w 120"/>
                  <a:gd name="T29" fmla="*/ 15 h 147"/>
                  <a:gd name="T30" fmla="*/ 1 w 120"/>
                  <a:gd name="T31" fmla="*/ 10 h 147"/>
                  <a:gd name="T32" fmla="*/ 0 w 120"/>
                  <a:gd name="T33" fmla="*/ 6 h 147"/>
                  <a:gd name="T34" fmla="*/ 1 w 120"/>
                  <a:gd name="T35" fmla="*/ 4 h 147"/>
                  <a:gd name="T36" fmla="*/ 4 w 120"/>
                  <a:gd name="T37" fmla="*/ 2 h 147"/>
                  <a:gd name="T38" fmla="*/ 9 w 120"/>
                  <a:gd name="T39" fmla="*/ 1 h 147"/>
                  <a:gd name="T40" fmla="*/ 13 w 120"/>
                  <a:gd name="T41" fmla="*/ 0 h 147"/>
                  <a:gd name="T42" fmla="*/ 18 w 120"/>
                  <a:gd name="T43" fmla="*/ 0 h 147"/>
                  <a:gd name="T44" fmla="*/ 22 w 120"/>
                  <a:gd name="T45" fmla="*/ 0 h 147"/>
                  <a:gd name="T46" fmla="*/ 25 w 120"/>
                  <a:gd name="T47" fmla="*/ 0 h 147"/>
                  <a:gd name="T48" fmla="*/ 26 w 120"/>
                  <a:gd name="T49" fmla="*/ 0 h 14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20" h="147">
                    <a:moveTo>
                      <a:pt x="105" y="0"/>
                    </a:moveTo>
                    <a:lnTo>
                      <a:pt x="105" y="4"/>
                    </a:lnTo>
                    <a:lnTo>
                      <a:pt x="104" y="11"/>
                    </a:lnTo>
                    <a:lnTo>
                      <a:pt x="104" y="25"/>
                    </a:lnTo>
                    <a:lnTo>
                      <a:pt x="104" y="43"/>
                    </a:lnTo>
                    <a:lnTo>
                      <a:pt x="105" y="63"/>
                    </a:lnTo>
                    <a:lnTo>
                      <a:pt x="109" y="85"/>
                    </a:lnTo>
                    <a:lnTo>
                      <a:pt x="112" y="109"/>
                    </a:lnTo>
                    <a:lnTo>
                      <a:pt x="119" y="132"/>
                    </a:lnTo>
                    <a:lnTo>
                      <a:pt x="120" y="147"/>
                    </a:lnTo>
                    <a:lnTo>
                      <a:pt x="109" y="147"/>
                    </a:lnTo>
                    <a:lnTo>
                      <a:pt x="88" y="133"/>
                    </a:lnTo>
                    <a:lnTo>
                      <a:pt x="65" y="113"/>
                    </a:lnTo>
                    <a:lnTo>
                      <a:pt x="40" y="87"/>
                    </a:lnTo>
                    <a:lnTo>
                      <a:pt x="19" y="63"/>
                    </a:lnTo>
                    <a:lnTo>
                      <a:pt x="5" y="41"/>
                    </a:lnTo>
                    <a:lnTo>
                      <a:pt x="0" y="25"/>
                    </a:lnTo>
                    <a:lnTo>
                      <a:pt x="6" y="16"/>
                    </a:lnTo>
                    <a:lnTo>
                      <a:pt x="19" y="9"/>
                    </a:lnTo>
                    <a:lnTo>
                      <a:pt x="36" y="5"/>
                    </a:lnTo>
                    <a:lnTo>
                      <a:pt x="55" y="3"/>
                    </a:lnTo>
                    <a:lnTo>
                      <a:pt x="74" y="0"/>
                    </a:lnTo>
                    <a:lnTo>
                      <a:pt x="90" y="0"/>
                    </a:lnTo>
                    <a:lnTo>
                      <a:pt x="101" y="0"/>
                    </a:lnTo>
                    <a:lnTo>
                      <a:pt x="105" y="0"/>
                    </a:lnTo>
                    <a:close/>
                  </a:path>
                </a:pathLst>
              </a:custGeom>
              <a:solidFill>
                <a:srgbClr val="8CA6A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117" name="Freeform 243"/>
              <p:cNvSpPr>
                <a:spLocks/>
              </p:cNvSpPr>
              <p:nvPr/>
            </p:nvSpPr>
            <p:spPr bwMode="auto">
              <a:xfrm>
                <a:off x="4836" y="4332"/>
                <a:ext cx="59" cy="73"/>
              </a:xfrm>
              <a:custGeom>
                <a:avLst/>
                <a:gdLst>
                  <a:gd name="T0" fmla="*/ 26 w 120"/>
                  <a:gd name="T1" fmla="*/ 0 h 147"/>
                  <a:gd name="T2" fmla="*/ 26 w 120"/>
                  <a:gd name="T3" fmla="*/ 0 h 147"/>
                  <a:gd name="T4" fmla="*/ 26 w 120"/>
                  <a:gd name="T5" fmla="*/ 1 h 147"/>
                  <a:gd name="T6" fmla="*/ 25 w 120"/>
                  <a:gd name="T7" fmla="*/ 2 h 147"/>
                  <a:gd name="T8" fmla="*/ 25 w 120"/>
                  <a:gd name="T9" fmla="*/ 6 h 147"/>
                  <a:gd name="T10" fmla="*/ 25 w 120"/>
                  <a:gd name="T11" fmla="*/ 10 h 147"/>
                  <a:gd name="T12" fmla="*/ 26 w 120"/>
                  <a:gd name="T13" fmla="*/ 15 h 147"/>
                  <a:gd name="T14" fmla="*/ 27 w 120"/>
                  <a:gd name="T15" fmla="*/ 21 h 147"/>
                  <a:gd name="T16" fmla="*/ 27 w 120"/>
                  <a:gd name="T17" fmla="*/ 27 h 147"/>
                  <a:gd name="T18" fmla="*/ 29 w 120"/>
                  <a:gd name="T19" fmla="*/ 33 h 147"/>
                  <a:gd name="T20" fmla="*/ 29 w 120"/>
                  <a:gd name="T21" fmla="*/ 33 h 147"/>
                  <a:gd name="T22" fmla="*/ 29 w 120"/>
                  <a:gd name="T23" fmla="*/ 36 h 147"/>
                  <a:gd name="T24" fmla="*/ 27 w 120"/>
                  <a:gd name="T25" fmla="*/ 36 h 147"/>
                  <a:gd name="T26" fmla="*/ 21 w 120"/>
                  <a:gd name="T27" fmla="*/ 33 h 147"/>
                  <a:gd name="T28" fmla="*/ 16 w 120"/>
                  <a:gd name="T29" fmla="*/ 28 h 147"/>
                  <a:gd name="T30" fmla="*/ 10 w 120"/>
                  <a:gd name="T31" fmla="*/ 21 h 147"/>
                  <a:gd name="T32" fmla="*/ 4 w 120"/>
                  <a:gd name="T33" fmla="*/ 15 h 147"/>
                  <a:gd name="T34" fmla="*/ 1 w 120"/>
                  <a:gd name="T35" fmla="*/ 10 h 147"/>
                  <a:gd name="T36" fmla="*/ 0 w 120"/>
                  <a:gd name="T37" fmla="*/ 6 h 147"/>
                  <a:gd name="T38" fmla="*/ 0 w 120"/>
                  <a:gd name="T39" fmla="*/ 6 h 147"/>
                  <a:gd name="T40" fmla="*/ 1 w 120"/>
                  <a:gd name="T41" fmla="*/ 4 h 147"/>
                  <a:gd name="T42" fmla="*/ 4 w 120"/>
                  <a:gd name="T43" fmla="*/ 2 h 147"/>
                  <a:gd name="T44" fmla="*/ 9 w 120"/>
                  <a:gd name="T45" fmla="*/ 1 h 147"/>
                  <a:gd name="T46" fmla="*/ 13 w 120"/>
                  <a:gd name="T47" fmla="*/ 0 h 147"/>
                  <a:gd name="T48" fmla="*/ 18 w 120"/>
                  <a:gd name="T49" fmla="*/ 0 h 147"/>
                  <a:gd name="T50" fmla="*/ 22 w 120"/>
                  <a:gd name="T51" fmla="*/ 0 h 147"/>
                  <a:gd name="T52" fmla="*/ 25 w 120"/>
                  <a:gd name="T53" fmla="*/ 0 h 147"/>
                  <a:gd name="T54" fmla="*/ 26 w 120"/>
                  <a:gd name="T55" fmla="*/ 0 h 14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20" h="147">
                    <a:moveTo>
                      <a:pt x="105" y="0"/>
                    </a:moveTo>
                    <a:lnTo>
                      <a:pt x="105" y="0"/>
                    </a:lnTo>
                    <a:lnTo>
                      <a:pt x="105" y="4"/>
                    </a:lnTo>
                    <a:lnTo>
                      <a:pt x="104" y="11"/>
                    </a:lnTo>
                    <a:lnTo>
                      <a:pt x="104" y="25"/>
                    </a:lnTo>
                    <a:lnTo>
                      <a:pt x="104" y="43"/>
                    </a:lnTo>
                    <a:lnTo>
                      <a:pt x="105" y="63"/>
                    </a:lnTo>
                    <a:lnTo>
                      <a:pt x="109" y="85"/>
                    </a:lnTo>
                    <a:lnTo>
                      <a:pt x="112" y="109"/>
                    </a:lnTo>
                    <a:lnTo>
                      <a:pt x="119" y="132"/>
                    </a:lnTo>
                    <a:lnTo>
                      <a:pt x="120" y="147"/>
                    </a:lnTo>
                    <a:lnTo>
                      <a:pt x="109" y="147"/>
                    </a:lnTo>
                    <a:lnTo>
                      <a:pt x="88" y="133"/>
                    </a:lnTo>
                    <a:lnTo>
                      <a:pt x="65" y="113"/>
                    </a:lnTo>
                    <a:lnTo>
                      <a:pt x="40" y="87"/>
                    </a:lnTo>
                    <a:lnTo>
                      <a:pt x="19" y="63"/>
                    </a:lnTo>
                    <a:lnTo>
                      <a:pt x="5" y="41"/>
                    </a:lnTo>
                    <a:lnTo>
                      <a:pt x="0" y="25"/>
                    </a:lnTo>
                    <a:lnTo>
                      <a:pt x="6" y="16"/>
                    </a:lnTo>
                    <a:lnTo>
                      <a:pt x="19" y="9"/>
                    </a:lnTo>
                    <a:lnTo>
                      <a:pt x="36" y="5"/>
                    </a:lnTo>
                    <a:lnTo>
                      <a:pt x="55" y="3"/>
                    </a:lnTo>
                    <a:lnTo>
                      <a:pt x="74" y="0"/>
                    </a:lnTo>
                    <a:lnTo>
                      <a:pt x="90" y="0"/>
                    </a:lnTo>
                    <a:lnTo>
                      <a:pt x="101" y="0"/>
                    </a:lnTo>
                    <a:lnTo>
                      <a:pt x="105"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118" name="Freeform 244"/>
              <p:cNvSpPr>
                <a:spLocks/>
              </p:cNvSpPr>
              <p:nvPr/>
            </p:nvSpPr>
            <p:spPr bwMode="auto">
              <a:xfrm>
                <a:off x="4762" y="4358"/>
                <a:ext cx="147" cy="162"/>
              </a:xfrm>
              <a:custGeom>
                <a:avLst/>
                <a:gdLst>
                  <a:gd name="T0" fmla="*/ 33 w 294"/>
                  <a:gd name="T1" fmla="*/ 2 h 324"/>
                  <a:gd name="T2" fmla="*/ 37 w 294"/>
                  <a:gd name="T3" fmla="*/ 0 h 324"/>
                  <a:gd name="T4" fmla="*/ 43 w 294"/>
                  <a:gd name="T5" fmla="*/ 0 h 324"/>
                  <a:gd name="T6" fmla="*/ 48 w 294"/>
                  <a:gd name="T7" fmla="*/ 2 h 324"/>
                  <a:gd name="T8" fmla="*/ 53 w 294"/>
                  <a:gd name="T9" fmla="*/ 4 h 324"/>
                  <a:gd name="T10" fmla="*/ 58 w 294"/>
                  <a:gd name="T11" fmla="*/ 8 h 324"/>
                  <a:gd name="T12" fmla="*/ 62 w 294"/>
                  <a:gd name="T13" fmla="*/ 13 h 324"/>
                  <a:gd name="T14" fmla="*/ 66 w 294"/>
                  <a:gd name="T15" fmla="*/ 18 h 324"/>
                  <a:gd name="T16" fmla="*/ 70 w 294"/>
                  <a:gd name="T17" fmla="*/ 25 h 324"/>
                  <a:gd name="T18" fmla="*/ 72 w 294"/>
                  <a:gd name="T19" fmla="*/ 32 h 324"/>
                  <a:gd name="T20" fmla="*/ 73 w 294"/>
                  <a:gd name="T21" fmla="*/ 39 h 324"/>
                  <a:gd name="T22" fmla="*/ 74 w 294"/>
                  <a:gd name="T23" fmla="*/ 45 h 324"/>
                  <a:gd name="T24" fmla="*/ 73 w 294"/>
                  <a:gd name="T25" fmla="*/ 51 h 324"/>
                  <a:gd name="T26" fmla="*/ 72 w 294"/>
                  <a:gd name="T27" fmla="*/ 57 h 324"/>
                  <a:gd name="T28" fmla="*/ 69 w 294"/>
                  <a:gd name="T29" fmla="*/ 61 h 324"/>
                  <a:gd name="T30" fmla="*/ 65 w 294"/>
                  <a:gd name="T31" fmla="*/ 65 h 324"/>
                  <a:gd name="T32" fmla="*/ 61 w 294"/>
                  <a:gd name="T33" fmla="*/ 68 h 324"/>
                  <a:gd name="T34" fmla="*/ 31 w 294"/>
                  <a:gd name="T35" fmla="*/ 81 h 324"/>
                  <a:gd name="T36" fmla="*/ 0 w 294"/>
                  <a:gd name="T37" fmla="*/ 14 h 324"/>
                  <a:gd name="T38" fmla="*/ 33 w 294"/>
                  <a:gd name="T39" fmla="*/ 2 h 32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94" h="324">
                    <a:moveTo>
                      <a:pt x="129" y="5"/>
                    </a:moveTo>
                    <a:lnTo>
                      <a:pt x="148" y="0"/>
                    </a:lnTo>
                    <a:lnTo>
                      <a:pt x="170" y="0"/>
                    </a:lnTo>
                    <a:lnTo>
                      <a:pt x="190" y="5"/>
                    </a:lnTo>
                    <a:lnTo>
                      <a:pt x="210" y="15"/>
                    </a:lnTo>
                    <a:lnTo>
                      <a:pt x="230" y="30"/>
                    </a:lnTo>
                    <a:lnTo>
                      <a:pt x="248" y="49"/>
                    </a:lnTo>
                    <a:lnTo>
                      <a:pt x="264" y="72"/>
                    </a:lnTo>
                    <a:lnTo>
                      <a:pt x="277" y="98"/>
                    </a:lnTo>
                    <a:lnTo>
                      <a:pt x="287" y="125"/>
                    </a:lnTo>
                    <a:lnTo>
                      <a:pt x="291" y="153"/>
                    </a:lnTo>
                    <a:lnTo>
                      <a:pt x="294" y="179"/>
                    </a:lnTo>
                    <a:lnTo>
                      <a:pt x="290" y="203"/>
                    </a:lnTo>
                    <a:lnTo>
                      <a:pt x="285" y="225"/>
                    </a:lnTo>
                    <a:lnTo>
                      <a:pt x="275" y="244"/>
                    </a:lnTo>
                    <a:lnTo>
                      <a:pt x="260" y="259"/>
                    </a:lnTo>
                    <a:lnTo>
                      <a:pt x="243" y="270"/>
                    </a:lnTo>
                    <a:lnTo>
                      <a:pt x="121" y="324"/>
                    </a:lnTo>
                    <a:lnTo>
                      <a:pt x="0" y="55"/>
                    </a:lnTo>
                    <a:lnTo>
                      <a:pt x="129" y="5"/>
                    </a:lnTo>
                    <a:close/>
                  </a:path>
                </a:pathLst>
              </a:custGeom>
              <a:solidFill>
                <a:srgbClr val="1919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119" name="Freeform 245"/>
              <p:cNvSpPr>
                <a:spLocks/>
              </p:cNvSpPr>
              <p:nvPr/>
            </p:nvSpPr>
            <p:spPr bwMode="auto">
              <a:xfrm>
                <a:off x="4762" y="4358"/>
                <a:ext cx="147" cy="162"/>
              </a:xfrm>
              <a:custGeom>
                <a:avLst/>
                <a:gdLst>
                  <a:gd name="T0" fmla="*/ 33 w 294"/>
                  <a:gd name="T1" fmla="*/ 2 h 324"/>
                  <a:gd name="T2" fmla="*/ 33 w 294"/>
                  <a:gd name="T3" fmla="*/ 2 h 324"/>
                  <a:gd name="T4" fmla="*/ 37 w 294"/>
                  <a:gd name="T5" fmla="*/ 0 h 324"/>
                  <a:gd name="T6" fmla="*/ 43 w 294"/>
                  <a:gd name="T7" fmla="*/ 0 h 324"/>
                  <a:gd name="T8" fmla="*/ 48 w 294"/>
                  <a:gd name="T9" fmla="*/ 2 h 324"/>
                  <a:gd name="T10" fmla="*/ 53 w 294"/>
                  <a:gd name="T11" fmla="*/ 4 h 324"/>
                  <a:gd name="T12" fmla="*/ 58 w 294"/>
                  <a:gd name="T13" fmla="*/ 8 h 324"/>
                  <a:gd name="T14" fmla="*/ 62 w 294"/>
                  <a:gd name="T15" fmla="*/ 13 h 324"/>
                  <a:gd name="T16" fmla="*/ 66 w 294"/>
                  <a:gd name="T17" fmla="*/ 18 h 324"/>
                  <a:gd name="T18" fmla="*/ 70 w 294"/>
                  <a:gd name="T19" fmla="*/ 25 h 324"/>
                  <a:gd name="T20" fmla="*/ 70 w 294"/>
                  <a:gd name="T21" fmla="*/ 25 h 324"/>
                  <a:gd name="T22" fmla="*/ 72 w 294"/>
                  <a:gd name="T23" fmla="*/ 32 h 324"/>
                  <a:gd name="T24" fmla="*/ 73 w 294"/>
                  <a:gd name="T25" fmla="*/ 39 h 324"/>
                  <a:gd name="T26" fmla="*/ 74 w 294"/>
                  <a:gd name="T27" fmla="*/ 45 h 324"/>
                  <a:gd name="T28" fmla="*/ 73 w 294"/>
                  <a:gd name="T29" fmla="*/ 51 h 324"/>
                  <a:gd name="T30" fmla="*/ 72 w 294"/>
                  <a:gd name="T31" fmla="*/ 57 h 324"/>
                  <a:gd name="T32" fmla="*/ 69 w 294"/>
                  <a:gd name="T33" fmla="*/ 61 h 324"/>
                  <a:gd name="T34" fmla="*/ 65 w 294"/>
                  <a:gd name="T35" fmla="*/ 65 h 324"/>
                  <a:gd name="T36" fmla="*/ 61 w 294"/>
                  <a:gd name="T37" fmla="*/ 68 h 324"/>
                  <a:gd name="T38" fmla="*/ 31 w 294"/>
                  <a:gd name="T39" fmla="*/ 81 h 324"/>
                  <a:gd name="T40" fmla="*/ 0 w 294"/>
                  <a:gd name="T41" fmla="*/ 14 h 324"/>
                  <a:gd name="T42" fmla="*/ 33 w 294"/>
                  <a:gd name="T43" fmla="*/ 2 h 32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94" h="324">
                    <a:moveTo>
                      <a:pt x="129" y="5"/>
                    </a:moveTo>
                    <a:lnTo>
                      <a:pt x="129" y="5"/>
                    </a:lnTo>
                    <a:lnTo>
                      <a:pt x="148" y="0"/>
                    </a:lnTo>
                    <a:lnTo>
                      <a:pt x="170" y="0"/>
                    </a:lnTo>
                    <a:lnTo>
                      <a:pt x="190" y="5"/>
                    </a:lnTo>
                    <a:lnTo>
                      <a:pt x="210" y="15"/>
                    </a:lnTo>
                    <a:lnTo>
                      <a:pt x="230" y="30"/>
                    </a:lnTo>
                    <a:lnTo>
                      <a:pt x="248" y="49"/>
                    </a:lnTo>
                    <a:lnTo>
                      <a:pt x="264" y="72"/>
                    </a:lnTo>
                    <a:lnTo>
                      <a:pt x="277" y="98"/>
                    </a:lnTo>
                    <a:lnTo>
                      <a:pt x="287" y="125"/>
                    </a:lnTo>
                    <a:lnTo>
                      <a:pt x="291" y="153"/>
                    </a:lnTo>
                    <a:lnTo>
                      <a:pt x="294" y="179"/>
                    </a:lnTo>
                    <a:lnTo>
                      <a:pt x="290" y="203"/>
                    </a:lnTo>
                    <a:lnTo>
                      <a:pt x="285" y="225"/>
                    </a:lnTo>
                    <a:lnTo>
                      <a:pt x="275" y="244"/>
                    </a:lnTo>
                    <a:lnTo>
                      <a:pt x="260" y="259"/>
                    </a:lnTo>
                    <a:lnTo>
                      <a:pt x="243" y="270"/>
                    </a:lnTo>
                    <a:lnTo>
                      <a:pt x="121" y="324"/>
                    </a:lnTo>
                    <a:lnTo>
                      <a:pt x="0" y="55"/>
                    </a:lnTo>
                    <a:lnTo>
                      <a:pt x="129" y="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120" name="Freeform 246"/>
              <p:cNvSpPr>
                <a:spLocks/>
              </p:cNvSpPr>
              <p:nvPr/>
            </p:nvSpPr>
            <p:spPr bwMode="auto">
              <a:xfrm>
                <a:off x="4761" y="4363"/>
                <a:ext cx="142" cy="146"/>
              </a:xfrm>
              <a:custGeom>
                <a:avLst/>
                <a:gdLst>
                  <a:gd name="T0" fmla="*/ 33 w 282"/>
                  <a:gd name="T1" fmla="*/ 1 h 291"/>
                  <a:gd name="T2" fmla="*/ 37 w 282"/>
                  <a:gd name="T3" fmla="*/ 0 h 291"/>
                  <a:gd name="T4" fmla="*/ 42 w 282"/>
                  <a:gd name="T5" fmla="*/ 0 h 291"/>
                  <a:gd name="T6" fmla="*/ 47 w 282"/>
                  <a:gd name="T7" fmla="*/ 1 h 291"/>
                  <a:gd name="T8" fmla="*/ 51 w 282"/>
                  <a:gd name="T9" fmla="*/ 4 h 291"/>
                  <a:gd name="T10" fmla="*/ 56 w 282"/>
                  <a:gd name="T11" fmla="*/ 7 h 291"/>
                  <a:gd name="T12" fmla="*/ 60 w 282"/>
                  <a:gd name="T13" fmla="*/ 11 h 291"/>
                  <a:gd name="T14" fmla="*/ 64 w 282"/>
                  <a:gd name="T15" fmla="*/ 16 h 291"/>
                  <a:gd name="T16" fmla="*/ 67 w 282"/>
                  <a:gd name="T17" fmla="*/ 22 h 291"/>
                  <a:gd name="T18" fmla="*/ 69 w 282"/>
                  <a:gd name="T19" fmla="*/ 28 h 291"/>
                  <a:gd name="T20" fmla="*/ 71 w 282"/>
                  <a:gd name="T21" fmla="*/ 34 h 291"/>
                  <a:gd name="T22" fmla="*/ 72 w 282"/>
                  <a:gd name="T23" fmla="*/ 39 h 291"/>
                  <a:gd name="T24" fmla="*/ 71 w 282"/>
                  <a:gd name="T25" fmla="*/ 45 h 291"/>
                  <a:gd name="T26" fmla="*/ 70 w 282"/>
                  <a:gd name="T27" fmla="*/ 50 h 291"/>
                  <a:gd name="T28" fmla="*/ 68 w 282"/>
                  <a:gd name="T29" fmla="*/ 54 h 291"/>
                  <a:gd name="T30" fmla="*/ 65 w 282"/>
                  <a:gd name="T31" fmla="*/ 57 h 291"/>
                  <a:gd name="T32" fmla="*/ 61 w 282"/>
                  <a:gd name="T33" fmla="*/ 60 h 291"/>
                  <a:gd name="T34" fmla="*/ 30 w 282"/>
                  <a:gd name="T35" fmla="*/ 73 h 291"/>
                  <a:gd name="T36" fmla="*/ 0 w 282"/>
                  <a:gd name="T37" fmla="*/ 14 h 291"/>
                  <a:gd name="T38" fmla="*/ 33 w 282"/>
                  <a:gd name="T39" fmla="*/ 1 h 29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82" h="291">
                    <a:moveTo>
                      <a:pt x="129" y="4"/>
                    </a:moveTo>
                    <a:lnTo>
                      <a:pt x="147" y="0"/>
                    </a:lnTo>
                    <a:lnTo>
                      <a:pt x="166" y="0"/>
                    </a:lnTo>
                    <a:lnTo>
                      <a:pt x="185" y="4"/>
                    </a:lnTo>
                    <a:lnTo>
                      <a:pt x="203" y="13"/>
                    </a:lnTo>
                    <a:lnTo>
                      <a:pt x="221" y="25"/>
                    </a:lnTo>
                    <a:lnTo>
                      <a:pt x="238" y="42"/>
                    </a:lnTo>
                    <a:lnTo>
                      <a:pt x="252" y="62"/>
                    </a:lnTo>
                    <a:lnTo>
                      <a:pt x="266" y="85"/>
                    </a:lnTo>
                    <a:lnTo>
                      <a:pt x="274" y="109"/>
                    </a:lnTo>
                    <a:lnTo>
                      <a:pt x="280" y="133"/>
                    </a:lnTo>
                    <a:lnTo>
                      <a:pt x="282" y="156"/>
                    </a:lnTo>
                    <a:lnTo>
                      <a:pt x="281" y="177"/>
                    </a:lnTo>
                    <a:lnTo>
                      <a:pt x="277" y="197"/>
                    </a:lnTo>
                    <a:lnTo>
                      <a:pt x="269" y="214"/>
                    </a:lnTo>
                    <a:lnTo>
                      <a:pt x="258" y="228"/>
                    </a:lnTo>
                    <a:lnTo>
                      <a:pt x="243" y="237"/>
                    </a:lnTo>
                    <a:lnTo>
                      <a:pt x="118" y="291"/>
                    </a:lnTo>
                    <a:lnTo>
                      <a:pt x="0" y="53"/>
                    </a:lnTo>
                    <a:lnTo>
                      <a:pt x="129" y="4"/>
                    </a:lnTo>
                    <a:close/>
                  </a:path>
                </a:pathLst>
              </a:custGeom>
              <a:solidFill>
                <a:srgbClr val="26262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121" name="Freeform 247"/>
              <p:cNvSpPr>
                <a:spLocks/>
              </p:cNvSpPr>
              <p:nvPr/>
            </p:nvSpPr>
            <p:spPr bwMode="auto">
              <a:xfrm>
                <a:off x="4762" y="4363"/>
                <a:ext cx="136" cy="132"/>
              </a:xfrm>
              <a:custGeom>
                <a:avLst/>
                <a:gdLst>
                  <a:gd name="T0" fmla="*/ 32 w 271"/>
                  <a:gd name="T1" fmla="*/ 1 h 262"/>
                  <a:gd name="T2" fmla="*/ 37 w 271"/>
                  <a:gd name="T3" fmla="*/ 0 h 262"/>
                  <a:gd name="T4" fmla="*/ 41 w 271"/>
                  <a:gd name="T5" fmla="*/ 0 h 262"/>
                  <a:gd name="T6" fmla="*/ 45 w 271"/>
                  <a:gd name="T7" fmla="*/ 1 h 262"/>
                  <a:gd name="T8" fmla="*/ 50 w 271"/>
                  <a:gd name="T9" fmla="*/ 3 h 262"/>
                  <a:gd name="T10" fmla="*/ 53 w 271"/>
                  <a:gd name="T11" fmla="*/ 6 h 262"/>
                  <a:gd name="T12" fmla="*/ 57 w 271"/>
                  <a:gd name="T13" fmla="*/ 10 h 262"/>
                  <a:gd name="T14" fmla="*/ 61 w 271"/>
                  <a:gd name="T15" fmla="*/ 14 h 262"/>
                  <a:gd name="T16" fmla="*/ 64 w 271"/>
                  <a:gd name="T17" fmla="*/ 19 h 262"/>
                  <a:gd name="T18" fmla="*/ 66 w 271"/>
                  <a:gd name="T19" fmla="*/ 24 h 262"/>
                  <a:gd name="T20" fmla="*/ 67 w 271"/>
                  <a:gd name="T21" fmla="*/ 29 h 262"/>
                  <a:gd name="T22" fmla="*/ 68 w 271"/>
                  <a:gd name="T23" fmla="*/ 34 h 262"/>
                  <a:gd name="T24" fmla="*/ 68 w 271"/>
                  <a:gd name="T25" fmla="*/ 39 h 262"/>
                  <a:gd name="T26" fmla="*/ 68 w 271"/>
                  <a:gd name="T27" fmla="*/ 44 h 262"/>
                  <a:gd name="T28" fmla="*/ 66 w 271"/>
                  <a:gd name="T29" fmla="*/ 48 h 262"/>
                  <a:gd name="T30" fmla="*/ 64 w 271"/>
                  <a:gd name="T31" fmla="*/ 50 h 262"/>
                  <a:gd name="T32" fmla="*/ 61 w 271"/>
                  <a:gd name="T33" fmla="*/ 52 h 262"/>
                  <a:gd name="T34" fmla="*/ 29 w 271"/>
                  <a:gd name="T35" fmla="*/ 67 h 262"/>
                  <a:gd name="T36" fmla="*/ 0 w 271"/>
                  <a:gd name="T37" fmla="*/ 14 h 262"/>
                  <a:gd name="T38" fmla="*/ 32 w 271"/>
                  <a:gd name="T39" fmla="*/ 1 h 26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71" h="262">
                    <a:moveTo>
                      <a:pt x="128" y="4"/>
                    </a:moveTo>
                    <a:lnTo>
                      <a:pt x="145" y="0"/>
                    </a:lnTo>
                    <a:lnTo>
                      <a:pt x="162" y="0"/>
                    </a:lnTo>
                    <a:lnTo>
                      <a:pt x="180" y="4"/>
                    </a:lnTo>
                    <a:lnTo>
                      <a:pt x="197" y="12"/>
                    </a:lnTo>
                    <a:lnTo>
                      <a:pt x="212" y="23"/>
                    </a:lnTo>
                    <a:lnTo>
                      <a:pt x="228" y="38"/>
                    </a:lnTo>
                    <a:lnTo>
                      <a:pt x="241" y="55"/>
                    </a:lnTo>
                    <a:lnTo>
                      <a:pt x="253" y="74"/>
                    </a:lnTo>
                    <a:lnTo>
                      <a:pt x="262" y="94"/>
                    </a:lnTo>
                    <a:lnTo>
                      <a:pt x="268" y="115"/>
                    </a:lnTo>
                    <a:lnTo>
                      <a:pt x="271" y="135"/>
                    </a:lnTo>
                    <a:lnTo>
                      <a:pt x="271" y="155"/>
                    </a:lnTo>
                    <a:lnTo>
                      <a:pt x="269" y="172"/>
                    </a:lnTo>
                    <a:lnTo>
                      <a:pt x="264" y="188"/>
                    </a:lnTo>
                    <a:lnTo>
                      <a:pt x="255" y="199"/>
                    </a:lnTo>
                    <a:lnTo>
                      <a:pt x="243" y="207"/>
                    </a:lnTo>
                    <a:lnTo>
                      <a:pt x="114" y="262"/>
                    </a:lnTo>
                    <a:lnTo>
                      <a:pt x="0" y="55"/>
                    </a:lnTo>
                    <a:lnTo>
                      <a:pt x="128" y="4"/>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122" name="Freeform 248"/>
              <p:cNvSpPr>
                <a:spLocks/>
              </p:cNvSpPr>
              <p:nvPr/>
            </p:nvSpPr>
            <p:spPr bwMode="auto">
              <a:xfrm>
                <a:off x="4763" y="4365"/>
                <a:ext cx="131" cy="115"/>
              </a:xfrm>
              <a:custGeom>
                <a:avLst/>
                <a:gdLst>
                  <a:gd name="T0" fmla="*/ 32 w 263"/>
                  <a:gd name="T1" fmla="*/ 1 h 231"/>
                  <a:gd name="T2" fmla="*/ 36 w 263"/>
                  <a:gd name="T3" fmla="*/ 0 h 231"/>
                  <a:gd name="T4" fmla="*/ 40 w 263"/>
                  <a:gd name="T5" fmla="*/ 0 h 231"/>
                  <a:gd name="T6" fmla="*/ 43 w 263"/>
                  <a:gd name="T7" fmla="*/ 0 h 231"/>
                  <a:gd name="T8" fmla="*/ 47 w 263"/>
                  <a:gd name="T9" fmla="*/ 2 h 231"/>
                  <a:gd name="T10" fmla="*/ 51 w 263"/>
                  <a:gd name="T11" fmla="*/ 4 h 231"/>
                  <a:gd name="T12" fmla="*/ 54 w 263"/>
                  <a:gd name="T13" fmla="*/ 7 h 231"/>
                  <a:gd name="T14" fmla="*/ 57 w 263"/>
                  <a:gd name="T15" fmla="*/ 11 h 231"/>
                  <a:gd name="T16" fmla="*/ 60 w 263"/>
                  <a:gd name="T17" fmla="*/ 15 h 231"/>
                  <a:gd name="T18" fmla="*/ 62 w 263"/>
                  <a:gd name="T19" fmla="*/ 19 h 231"/>
                  <a:gd name="T20" fmla="*/ 64 w 263"/>
                  <a:gd name="T21" fmla="*/ 24 h 231"/>
                  <a:gd name="T22" fmla="*/ 65 w 263"/>
                  <a:gd name="T23" fmla="*/ 28 h 231"/>
                  <a:gd name="T24" fmla="*/ 65 w 263"/>
                  <a:gd name="T25" fmla="*/ 32 h 231"/>
                  <a:gd name="T26" fmla="*/ 65 w 263"/>
                  <a:gd name="T27" fmla="*/ 36 h 231"/>
                  <a:gd name="T28" fmla="*/ 64 w 263"/>
                  <a:gd name="T29" fmla="*/ 39 h 231"/>
                  <a:gd name="T30" fmla="*/ 63 w 263"/>
                  <a:gd name="T31" fmla="*/ 42 h 231"/>
                  <a:gd name="T32" fmla="*/ 61 w 263"/>
                  <a:gd name="T33" fmla="*/ 43 h 231"/>
                  <a:gd name="T34" fmla="*/ 28 w 263"/>
                  <a:gd name="T35" fmla="*/ 57 h 231"/>
                  <a:gd name="T36" fmla="*/ 0 w 263"/>
                  <a:gd name="T37" fmla="*/ 13 h 231"/>
                  <a:gd name="T38" fmla="*/ 32 w 263"/>
                  <a:gd name="T39" fmla="*/ 1 h 23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63" h="231">
                    <a:moveTo>
                      <a:pt x="128" y="5"/>
                    </a:moveTo>
                    <a:lnTo>
                      <a:pt x="144" y="0"/>
                    </a:lnTo>
                    <a:lnTo>
                      <a:pt x="160" y="0"/>
                    </a:lnTo>
                    <a:lnTo>
                      <a:pt x="175" y="3"/>
                    </a:lnTo>
                    <a:lnTo>
                      <a:pt x="191" y="10"/>
                    </a:lnTo>
                    <a:lnTo>
                      <a:pt x="204" y="19"/>
                    </a:lnTo>
                    <a:lnTo>
                      <a:pt x="219" y="31"/>
                    </a:lnTo>
                    <a:lnTo>
                      <a:pt x="231" y="46"/>
                    </a:lnTo>
                    <a:lnTo>
                      <a:pt x="242" y="63"/>
                    </a:lnTo>
                    <a:lnTo>
                      <a:pt x="250" y="79"/>
                    </a:lnTo>
                    <a:lnTo>
                      <a:pt x="257" y="97"/>
                    </a:lnTo>
                    <a:lnTo>
                      <a:pt x="260" y="114"/>
                    </a:lnTo>
                    <a:lnTo>
                      <a:pt x="263" y="131"/>
                    </a:lnTo>
                    <a:lnTo>
                      <a:pt x="261" y="145"/>
                    </a:lnTo>
                    <a:lnTo>
                      <a:pt x="258" y="159"/>
                    </a:lnTo>
                    <a:lnTo>
                      <a:pt x="252" y="168"/>
                    </a:lnTo>
                    <a:lnTo>
                      <a:pt x="244" y="174"/>
                    </a:lnTo>
                    <a:lnTo>
                      <a:pt x="112" y="231"/>
                    </a:lnTo>
                    <a:lnTo>
                      <a:pt x="0" y="55"/>
                    </a:lnTo>
                    <a:lnTo>
                      <a:pt x="128" y="5"/>
                    </a:lnTo>
                    <a:close/>
                  </a:path>
                </a:pathLst>
              </a:custGeom>
              <a:solidFill>
                <a:srgbClr val="40404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123" name="Freeform 249"/>
              <p:cNvSpPr>
                <a:spLocks/>
              </p:cNvSpPr>
              <p:nvPr/>
            </p:nvSpPr>
            <p:spPr bwMode="auto">
              <a:xfrm>
                <a:off x="4764" y="4366"/>
                <a:ext cx="127" cy="100"/>
              </a:xfrm>
              <a:custGeom>
                <a:avLst/>
                <a:gdLst>
                  <a:gd name="T0" fmla="*/ 32 w 254"/>
                  <a:gd name="T1" fmla="*/ 1 h 199"/>
                  <a:gd name="T2" fmla="*/ 36 w 254"/>
                  <a:gd name="T3" fmla="*/ 0 h 199"/>
                  <a:gd name="T4" fmla="*/ 40 w 254"/>
                  <a:gd name="T5" fmla="*/ 0 h 199"/>
                  <a:gd name="T6" fmla="*/ 43 w 254"/>
                  <a:gd name="T7" fmla="*/ 1 h 199"/>
                  <a:gd name="T8" fmla="*/ 46 w 254"/>
                  <a:gd name="T9" fmla="*/ 2 h 199"/>
                  <a:gd name="T10" fmla="*/ 50 w 254"/>
                  <a:gd name="T11" fmla="*/ 4 h 199"/>
                  <a:gd name="T12" fmla="*/ 52 w 254"/>
                  <a:gd name="T13" fmla="*/ 7 h 199"/>
                  <a:gd name="T14" fmla="*/ 55 w 254"/>
                  <a:gd name="T15" fmla="*/ 9 h 199"/>
                  <a:gd name="T16" fmla="*/ 58 w 254"/>
                  <a:gd name="T17" fmla="*/ 13 h 199"/>
                  <a:gd name="T18" fmla="*/ 60 w 254"/>
                  <a:gd name="T19" fmla="*/ 16 h 199"/>
                  <a:gd name="T20" fmla="*/ 62 w 254"/>
                  <a:gd name="T21" fmla="*/ 20 h 199"/>
                  <a:gd name="T22" fmla="*/ 63 w 254"/>
                  <a:gd name="T23" fmla="*/ 23 h 199"/>
                  <a:gd name="T24" fmla="*/ 64 w 254"/>
                  <a:gd name="T25" fmla="*/ 27 h 199"/>
                  <a:gd name="T26" fmla="*/ 64 w 254"/>
                  <a:gd name="T27" fmla="*/ 30 h 199"/>
                  <a:gd name="T28" fmla="*/ 64 w 254"/>
                  <a:gd name="T29" fmla="*/ 33 h 199"/>
                  <a:gd name="T30" fmla="*/ 63 w 254"/>
                  <a:gd name="T31" fmla="*/ 35 h 199"/>
                  <a:gd name="T32" fmla="*/ 61 w 254"/>
                  <a:gd name="T33" fmla="*/ 36 h 199"/>
                  <a:gd name="T34" fmla="*/ 28 w 254"/>
                  <a:gd name="T35" fmla="*/ 50 h 199"/>
                  <a:gd name="T36" fmla="*/ 0 w 254"/>
                  <a:gd name="T37" fmla="*/ 14 h 199"/>
                  <a:gd name="T38" fmla="*/ 32 w 254"/>
                  <a:gd name="T39" fmla="*/ 1 h 19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54" h="199">
                    <a:moveTo>
                      <a:pt x="128" y="4"/>
                    </a:moveTo>
                    <a:lnTo>
                      <a:pt x="142" y="0"/>
                    </a:lnTo>
                    <a:lnTo>
                      <a:pt x="157" y="0"/>
                    </a:lnTo>
                    <a:lnTo>
                      <a:pt x="170" y="3"/>
                    </a:lnTo>
                    <a:lnTo>
                      <a:pt x="183" y="7"/>
                    </a:lnTo>
                    <a:lnTo>
                      <a:pt x="197" y="15"/>
                    </a:lnTo>
                    <a:lnTo>
                      <a:pt x="208" y="25"/>
                    </a:lnTo>
                    <a:lnTo>
                      <a:pt x="220" y="36"/>
                    </a:lnTo>
                    <a:lnTo>
                      <a:pt x="230" y="50"/>
                    </a:lnTo>
                    <a:lnTo>
                      <a:pt x="238" y="63"/>
                    </a:lnTo>
                    <a:lnTo>
                      <a:pt x="245" y="78"/>
                    </a:lnTo>
                    <a:lnTo>
                      <a:pt x="250" y="92"/>
                    </a:lnTo>
                    <a:lnTo>
                      <a:pt x="253" y="105"/>
                    </a:lnTo>
                    <a:lnTo>
                      <a:pt x="254" y="119"/>
                    </a:lnTo>
                    <a:lnTo>
                      <a:pt x="253" y="129"/>
                    </a:lnTo>
                    <a:lnTo>
                      <a:pt x="249" y="138"/>
                    </a:lnTo>
                    <a:lnTo>
                      <a:pt x="244" y="142"/>
                    </a:lnTo>
                    <a:lnTo>
                      <a:pt x="109" y="199"/>
                    </a:lnTo>
                    <a:lnTo>
                      <a:pt x="0" y="54"/>
                    </a:lnTo>
                    <a:lnTo>
                      <a:pt x="128" y="4"/>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124" name="Freeform 250"/>
              <p:cNvSpPr>
                <a:spLocks/>
              </p:cNvSpPr>
              <p:nvPr/>
            </p:nvSpPr>
            <p:spPr bwMode="auto">
              <a:xfrm>
                <a:off x="4765" y="4367"/>
                <a:ext cx="124" cy="84"/>
              </a:xfrm>
              <a:custGeom>
                <a:avLst/>
                <a:gdLst>
                  <a:gd name="T0" fmla="*/ 32 w 248"/>
                  <a:gd name="T1" fmla="*/ 1 h 167"/>
                  <a:gd name="T2" fmla="*/ 36 w 248"/>
                  <a:gd name="T3" fmla="*/ 0 h 167"/>
                  <a:gd name="T4" fmla="*/ 39 w 248"/>
                  <a:gd name="T5" fmla="*/ 0 h 167"/>
                  <a:gd name="T6" fmla="*/ 42 w 248"/>
                  <a:gd name="T7" fmla="*/ 1 h 167"/>
                  <a:gd name="T8" fmla="*/ 45 w 248"/>
                  <a:gd name="T9" fmla="*/ 2 h 167"/>
                  <a:gd name="T10" fmla="*/ 47 w 248"/>
                  <a:gd name="T11" fmla="*/ 3 h 167"/>
                  <a:gd name="T12" fmla="*/ 50 w 248"/>
                  <a:gd name="T13" fmla="*/ 5 h 167"/>
                  <a:gd name="T14" fmla="*/ 53 w 248"/>
                  <a:gd name="T15" fmla="*/ 7 h 167"/>
                  <a:gd name="T16" fmla="*/ 55 w 248"/>
                  <a:gd name="T17" fmla="*/ 10 h 167"/>
                  <a:gd name="T18" fmla="*/ 57 w 248"/>
                  <a:gd name="T19" fmla="*/ 12 h 167"/>
                  <a:gd name="T20" fmla="*/ 59 w 248"/>
                  <a:gd name="T21" fmla="*/ 15 h 167"/>
                  <a:gd name="T22" fmla="*/ 60 w 248"/>
                  <a:gd name="T23" fmla="*/ 18 h 167"/>
                  <a:gd name="T24" fmla="*/ 61 w 248"/>
                  <a:gd name="T25" fmla="*/ 20 h 167"/>
                  <a:gd name="T26" fmla="*/ 62 w 248"/>
                  <a:gd name="T27" fmla="*/ 23 h 167"/>
                  <a:gd name="T28" fmla="*/ 62 w 248"/>
                  <a:gd name="T29" fmla="*/ 25 h 167"/>
                  <a:gd name="T30" fmla="*/ 62 w 248"/>
                  <a:gd name="T31" fmla="*/ 27 h 167"/>
                  <a:gd name="T32" fmla="*/ 62 w 248"/>
                  <a:gd name="T33" fmla="*/ 28 h 167"/>
                  <a:gd name="T34" fmla="*/ 27 w 248"/>
                  <a:gd name="T35" fmla="*/ 42 h 167"/>
                  <a:gd name="T36" fmla="*/ 0 w 248"/>
                  <a:gd name="T37" fmla="*/ 14 h 167"/>
                  <a:gd name="T38" fmla="*/ 32 w 248"/>
                  <a:gd name="T39" fmla="*/ 1 h 16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48" h="167">
                    <a:moveTo>
                      <a:pt x="128" y="2"/>
                    </a:moveTo>
                    <a:lnTo>
                      <a:pt x="141" y="0"/>
                    </a:lnTo>
                    <a:lnTo>
                      <a:pt x="153" y="0"/>
                    </a:lnTo>
                    <a:lnTo>
                      <a:pt x="166" y="1"/>
                    </a:lnTo>
                    <a:lnTo>
                      <a:pt x="177" y="5"/>
                    </a:lnTo>
                    <a:lnTo>
                      <a:pt x="188" y="11"/>
                    </a:lnTo>
                    <a:lnTo>
                      <a:pt x="199" y="18"/>
                    </a:lnTo>
                    <a:lnTo>
                      <a:pt x="209" y="26"/>
                    </a:lnTo>
                    <a:lnTo>
                      <a:pt x="219" y="37"/>
                    </a:lnTo>
                    <a:lnTo>
                      <a:pt x="227" y="47"/>
                    </a:lnTo>
                    <a:lnTo>
                      <a:pt x="234" y="57"/>
                    </a:lnTo>
                    <a:lnTo>
                      <a:pt x="239" y="69"/>
                    </a:lnTo>
                    <a:lnTo>
                      <a:pt x="244" y="80"/>
                    </a:lnTo>
                    <a:lnTo>
                      <a:pt x="247" y="90"/>
                    </a:lnTo>
                    <a:lnTo>
                      <a:pt x="248" y="99"/>
                    </a:lnTo>
                    <a:lnTo>
                      <a:pt x="247" y="106"/>
                    </a:lnTo>
                    <a:lnTo>
                      <a:pt x="245" y="109"/>
                    </a:lnTo>
                    <a:lnTo>
                      <a:pt x="106" y="167"/>
                    </a:lnTo>
                    <a:lnTo>
                      <a:pt x="0" y="53"/>
                    </a:lnTo>
                    <a:lnTo>
                      <a:pt x="128" y="2"/>
                    </a:lnTo>
                    <a:close/>
                  </a:path>
                </a:pathLst>
              </a:custGeom>
              <a:solidFill>
                <a:srgbClr val="59595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125" name="Freeform 251"/>
              <p:cNvSpPr>
                <a:spLocks/>
              </p:cNvSpPr>
              <p:nvPr/>
            </p:nvSpPr>
            <p:spPr bwMode="auto">
              <a:xfrm>
                <a:off x="4766" y="4368"/>
                <a:ext cx="122" cy="69"/>
              </a:xfrm>
              <a:custGeom>
                <a:avLst/>
                <a:gdLst>
                  <a:gd name="T0" fmla="*/ 32 w 243"/>
                  <a:gd name="T1" fmla="*/ 1 h 136"/>
                  <a:gd name="T2" fmla="*/ 35 w 243"/>
                  <a:gd name="T3" fmla="*/ 0 h 136"/>
                  <a:gd name="T4" fmla="*/ 37 w 243"/>
                  <a:gd name="T5" fmla="*/ 0 h 136"/>
                  <a:gd name="T6" fmla="*/ 40 w 243"/>
                  <a:gd name="T7" fmla="*/ 1 h 136"/>
                  <a:gd name="T8" fmla="*/ 43 w 243"/>
                  <a:gd name="T9" fmla="*/ 1 h 136"/>
                  <a:gd name="T10" fmla="*/ 45 w 243"/>
                  <a:gd name="T11" fmla="*/ 2 h 136"/>
                  <a:gd name="T12" fmla="*/ 47 w 243"/>
                  <a:gd name="T13" fmla="*/ 3 h 136"/>
                  <a:gd name="T14" fmla="*/ 50 w 243"/>
                  <a:gd name="T15" fmla="*/ 5 h 136"/>
                  <a:gd name="T16" fmla="*/ 52 w 243"/>
                  <a:gd name="T17" fmla="*/ 6 h 136"/>
                  <a:gd name="T18" fmla="*/ 54 w 243"/>
                  <a:gd name="T19" fmla="*/ 8 h 136"/>
                  <a:gd name="T20" fmla="*/ 56 w 243"/>
                  <a:gd name="T21" fmla="*/ 10 h 136"/>
                  <a:gd name="T22" fmla="*/ 57 w 243"/>
                  <a:gd name="T23" fmla="*/ 12 h 136"/>
                  <a:gd name="T24" fmla="*/ 59 w 243"/>
                  <a:gd name="T25" fmla="*/ 14 h 136"/>
                  <a:gd name="T26" fmla="*/ 60 w 243"/>
                  <a:gd name="T27" fmla="*/ 17 h 136"/>
                  <a:gd name="T28" fmla="*/ 61 w 243"/>
                  <a:gd name="T29" fmla="*/ 18 h 136"/>
                  <a:gd name="T30" fmla="*/ 61 w 243"/>
                  <a:gd name="T31" fmla="*/ 20 h 136"/>
                  <a:gd name="T32" fmla="*/ 61 w 243"/>
                  <a:gd name="T33" fmla="*/ 20 h 136"/>
                  <a:gd name="T34" fmla="*/ 26 w 243"/>
                  <a:gd name="T35" fmla="*/ 35 h 136"/>
                  <a:gd name="T36" fmla="*/ 0 w 243"/>
                  <a:gd name="T37" fmla="*/ 14 h 136"/>
                  <a:gd name="T38" fmla="*/ 32 w 243"/>
                  <a:gd name="T39" fmla="*/ 1 h 1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43" h="136">
                    <a:moveTo>
                      <a:pt x="125" y="2"/>
                    </a:moveTo>
                    <a:lnTo>
                      <a:pt x="137" y="0"/>
                    </a:lnTo>
                    <a:lnTo>
                      <a:pt x="148" y="0"/>
                    </a:lnTo>
                    <a:lnTo>
                      <a:pt x="159" y="1"/>
                    </a:lnTo>
                    <a:lnTo>
                      <a:pt x="169" y="3"/>
                    </a:lnTo>
                    <a:lnTo>
                      <a:pt x="179" y="7"/>
                    </a:lnTo>
                    <a:lnTo>
                      <a:pt x="188" y="12"/>
                    </a:lnTo>
                    <a:lnTo>
                      <a:pt x="197" y="18"/>
                    </a:lnTo>
                    <a:lnTo>
                      <a:pt x="207" y="24"/>
                    </a:lnTo>
                    <a:lnTo>
                      <a:pt x="214" y="31"/>
                    </a:lnTo>
                    <a:lnTo>
                      <a:pt x="221" y="39"/>
                    </a:lnTo>
                    <a:lnTo>
                      <a:pt x="227" y="48"/>
                    </a:lnTo>
                    <a:lnTo>
                      <a:pt x="233" y="56"/>
                    </a:lnTo>
                    <a:lnTo>
                      <a:pt x="238" y="65"/>
                    </a:lnTo>
                    <a:lnTo>
                      <a:pt x="242" y="70"/>
                    </a:lnTo>
                    <a:lnTo>
                      <a:pt x="243" y="76"/>
                    </a:lnTo>
                    <a:lnTo>
                      <a:pt x="243" y="77"/>
                    </a:lnTo>
                    <a:lnTo>
                      <a:pt x="102" y="136"/>
                    </a:lnTo>
                    <a:lnTo>
                      <a:pt x="0" y="54"/>
                    </a:lnTo>
                    <a:lnTo>
                      <a:pt x="125" y="2"/>
                    </a:lnTo>
                    <a:close/>
                  </a:path>
                </a:pathLst>
              </a:custGeom>
              <a:solidFill>
                <a:srgbClr val="6666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126" name="Freeform 252"/>
              <p:cNvSpPr>
                <a:spLocks/>
              </p:cNvSpPr>
              <p:nvPr/>
            </p:nvSpPr>
            <p:spPr bwMode="auto">
              <a:xfrm>
                <a:off x="4737" y="4383"/>
                <a:ext cx="110" cy="142"/>
              </a:xfrm>
              <a:custGeom>
                <a:avLst/>
                <a:gdLst>
                  <a:gd name="T0" fmla="*/ 42 w 221"/>
                  <a:gd name="T1" fmla="*/ 69 h 285"/>
                  <a:gd name="T2" fmla="*/ 46 w 221"/>
                  <a:gd name="T3" fmla="*/ 67 h 285"/>
                  <a:gd name="T4" fmla="*/ 50 w 221"/>
                  <a:gd name="T5" fmla="*/ 63 h 285"/>
                  <a:gd name="T6" fmla="*/ 53 w 221"/>
                  <a:gd name="T7" fmla="*/ 58 h 285"/>
                  <a:gd name="T8" fmla="*/ 54 w 221"/>
                  <a:gd name="T9" fmla="*/ 52 h 285"/>
                  <a:gd name="T10" fmla="*/ 55 w 221"/>
                  <a:gd name="T11" fmla="*/ 46 h 285"/>
                  <a:gd name="T12" fmla="*/ 55 w 221"/>
                  <a:gd name="T13" fmla="*/ 39 h 285"/>
                  <a:gd name="T14" fmla="*/ 53 w 221"/>
                  <a:gd name="T15" fmla="*/ 32 h 285"/>
                  <a:gd name="T16" fmla="*/ 51 w 221"/>
                  <a:gd name="T17" fmla="*/ 25 h 285"/>
                  <a:gd name="T18" fmla="*/ 47 w 221"/>
                  <a:gd name="T19" fmla="*/ 18 h 285"/>
                  <a:gd name="T20" fmla="*/ 43 w 221"/>
                  <a:gd name="T21" fmla="*/ 12 h 285"/>
                  <a:gd name="T22" fmla="*/ 38 w 221"/>
                  <a:gd name="T23" fmla="*/ 8 h 285"/>
                  <a:gd name="T24" fmla="*/ 33 w 221"/>
                  <a:gd name="T25" fmla="*/ 4 h 285"/>
                  <a:gd name="T26" fmla="*/ 28 w 221"/>
                  <a:gd name="T27" fmla="*/ 1 h 285"/>
                  <a:gd name="T28" fmla="*/ 23 w 221"/>
                  <a:gd name="T29" fmla="*/ 0 h 285"/>
                  <a:gd name="T30" fmla="*/ 17 w 221"/>
                  <a:gd name="T31" fmla="*/ 0 h 285"/>
                  <a:gd name="T32" fmla="*/ 12 w 221"/>
                  <a:gd name="T33" fmla="*/ 1 h 285"/>
                  <a:gd name="T34" fmla="*/ 8 w 221"/>
                  <a:gd name="T35" fmla="*/ 4 h 285"/>
                  <a:gd name="T36" fmla="*/ 5 w 221"/>
                  <a:gd name="T37" fmla="*/ 8 h 285"/>
                  <a:gd name="T38" fmla="*/ 2 w 221"/>
                  <a:gd name="T39" fmla="*/ 13 h 285"/>
                  <a:gd name="T40" fmla="*/ 0 w 221"/>
                  <a:gd name="T41" fmla="*/ 18 h 285"/>
                  <a:gd name="T42" fmla="*/ 0 w 221"/>
                  <a:gd name="T43" fmla="*/ 25 h 285"/>
                  <a:gd name="T44" fmla="*/ 0 w 221"/>
                  <a:gd name="T45" fmla="*/ 31 h 285"/>
                  <a:gd name="T46" fmla="*/ 1 w 221"/>
                  <a:gd name="T47" fmla="*/ 38 h 285"/>
                  <a:gd name="T48" fmla="*/ 4 w 221"/>
                  <a:gd name="T49" fmla="*/ 45 h 285"/>
                  <a:gd name="T50" fmla="*/ 7 w 221"/>
                  <a:gd name="T51" fmla="*/ 52 h 285"/>
                  <a:gd name="T52" fmla="*/ 11 w 221"/>
                  <a:gd name="T53" fmla="*/ 58 h 285"/>
                  <a:gd name="T54" fmla="*/ 16 w 221"/>
                  <a:gd name="T55" fmla="*/ 63 h 285"/>
                  <a:gd name="T56" fmla="*/ 21 w 221"/>
                  <a:gd name="T57" fmla="*/ 67 h 285"/>
                  <a:gd name="T58" fmla="*/ 26 w 221"/>
                  <a:gd name="T59" fmla="*/ 69 h 285"/>
                  <a:gd name="T60" fmla="*/ 32 w 221"/>
                  <a:gd name="T61" fmla="*/ 71 h 285"/>
                  <a:gd name="T62" fmla="*/ 37 w 221"/>
                  <a:gd name="T63" fmla="*/ 71 h 285"/>
                  <a:gd name="T64" fmla="*/ 42 w 221"/>
                  <a:gd name="T65" fmla="*/ 69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21" h="285">
                    <a:moveTo>
                      <a:pt x="169" y="279"/>
                    </a:moveTo>
                    <a:lnTo>
                      <a:pt x="187" y="268"/>
                    </a:lnTo>
                    <a:lnTo>
                      <a:pt x="201" y="252"/>
                    </a:lnTo>
                    <a:lnTo>
                      <a:pt x="212" y="232"/>
                    </a:lnTo>
                    <a:lnTo>
                      <a:pt x="218" y="210"/>
                    </a:lnTo>
                    <a:lnTo>
                      <a:pt x="221" y="184"/>
                    </a:lnTo>
                    <a:lnTo>
                      <a:pt x="220" y="157"/>
                    </a:lnTo>
                    <a:lnTo>
                      <a:pt x="214" y="130"/>
                    </a:lnTo>
                    <a:lnTo>
                      <a:pt x="204" y="102"/>
                    </a:lnTo>
                    <a:lnTo>
                      <a:pt x="191" y="75"/>
                    </a:lnTo>
                    <a:lnTo>
                      <a:pt x="174" y="51"/>
                    </a:lnTo>
                    <a:lnTo>
                      <a:pt x="155" y="32"/>
                    </a:lnTo>
                    <a:lnTo>
                      <a:pt x="135" y="17"/>
                    </a:lnTo>
                    <a:lnTo>
                      <a:pt x="113" y="7"/>
                    </a:lnTo>
                    <a:lnTo>
                      <a:pt x="92" y="1"/>
                    </a:lnTo>
                    <a:lnTo>
                      <a:pt x="71" y="0"/>
                    </a:lnTo>
                    <a:lnTo>
                      <a:pt x="51" y="6"/>
                    </a:lnTo>
                    <a:lnTo>
                      <a:pt x="33" y="17"/>
                    </a:lnTo>
                    <a:lnTo>
                      <a:pt x="20" y="32"/>
                    </a:lnTo>
                    <a:lnTo>
                      <a:pt x="8" y="52"/>
                    </a:lnTo>
                    <a:lnTo>
                      <a:pt x="2" y="75"/>
                    </a:lnTo>
                    <a:lnTo>
                      <a:pt x="0" y="100"/>
                    </a:lnTo>
                    <a:lnTo>
                      <a:pt x="1" y="127"/>
                    </a:lnTo>
                    <a:lnTo>
                      <a:pt x="6" y="155"/>
                    </a:lnTo>
                    <a:lnTo>
                      <a:pt x="16" y="183"/>
                    </a:lnTo>
                    <a:lnTo>
                      <a:pt x="30" y="210"/>
                    </a:lnTo>
                    <a:lnTo>
                      <a:pt x="46" y="233"/>
                    </a:lnTo>
                    <a:lnTo>
                      <a:pt x="65" y="252"/>
                    </a:lnTo>
                    <a:lnTo>
                      <a:pt x="86" y="268"/>
                    </a:lnTo>
                    <a:lnTo>
                      <a:pt x="107" y="278"/>
                    </a:lnTo>
                    <a:lnTo>
                      <a:pt x="128" y="284"/>
                    </a:lnTo>
                    <a:lnTo>
                      <a:pt x="149" y="285"/>
                    </a:lnTo>
                    <a:lnTo>
                      <a:pt x="169" y="279"/>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127" name="Freeform 253"/>
              <p:cNvSpPr>
                <a:spLocks/>
              </p:cNvSpPr>
              <p:nvPr/>
            </p:nvSpPr>
            <p:spPr bwMode="auto">
              <a:xfrm>
                <a:off x="4737" y="4383"/>
                <a:ext cx="110" cy="142"/>
              </a:xfrm>
              <a:custGeom>
                <a:avLst/>
                <a:gdLst>
                  <a:gd name="T0" fmla="*/ 42 w 221"/>
                  <a:gd name="T1" fmla="*/ 69 h 285"/>
                  <a:gd name="T2" fmla="*/ 42 w 221"/>
                  <a:gd name="T3" fmla="*/ 69 h 285"/>
                  <a:gd name="T4" fmla="*/ 46 w 221"/>
                  <a:gd name="T5" fmla="*/ 67 h 285"/>
                  <a:gd name="T6" fmla="*/ 50 w 221"/>
                  <a:gd name="T7" fmla="*/ 63 h 285"/>
                  <a:gd name="T8" fmla="*/ 53 w 221"/>
                  <a:gd name="T9" fmla="*/ 58 h 285"/>
                  <a:gd name="T10" fmla="*/ 54 w 221"/>
                  <a:gd name="T11" fmla="*/ 52 h 285"/>
                  <a:gd name="T12" fmla="*/ 55 w 221"/>
                  <a:gd name="T13" fmla="*/ 46 h 285"/>
                  <a:gd name="T14" fmla="*/ 55 w 221"/>
                  <a:gd name="T15" fmla="*/ 39 h 285"/>
                  <a:gd name="T16" fmla="*/ 53 w 221"/>
                  <a:gd name="T17" fmla="*/ 32 h 285"/>
                  <a:gd name="T18" fmla="*/ 51 w 221"/>
                  <a:gd name="T19" fmla="*/ 25 h 285"/>
                  <a:gd name="T20" fmla="*/ 51 w 221"/>
                  <a:gd name="T21" fmla="*/ 25 h 285"/>
                  <a:gd name="T22" fmla="*/ 47 w 221"/>
                  <a:gd name="T23" fmla="*/ 18 h 285"/>
                  <a:gd name="T24" fmla="*/ 43 w 221"/>
                  <a:gd name="T25" fmla="*/ 12 h 285"/>
                  <a:gd name="T26" fmla="*/ 38 w 221"/>
                  <a:gd name="T27" fmla="*/ 8 h 285"/>
                  <a:gd name="T28" fmla="*/ 33 w 221"/>
                  <a:gd name="T29" fmla="*/ 4 h 285"/>
                  <a:gd name="T30" fmla="*/ 28 w 221"/>
                  <a:gd name="T31" fmla="*/ 1 h 285"/>
                  <a:gd name="T32" fmla="*/ 23 w 221"/>
                  <a:gd name="T33" fmla="*/ 0 h 285"/>
                  <a:gd name="T34" fmla="*/ 17 w 221"/>
                  <a:gd name="T35" fmla="*/ 0 h 285"/>
                  <a:gd name="T36" fmla="*/ 12 w 221"/>
                  <a:gd name="T37" fmla="*/ 1 h 285"/>
                  <a:gd name="T38" fmla="*/ 12 w 221"/>
                  <a:gd name="T39" fmla="*/ 1 h 285"/>
                  <a:gd name="T40" fmla="*/ 8 w 221"/>
                  <a:gd name="T41" fmla="*/ 4 h 285"/>
                  <a:gd name="T42" fmla="*/ 5 w 221"/>
                  <a:gd name="T43" fmla="*/ 8 h 285"/>
                  <a:gd name="T44" fmla="*/ 2 w 221"/>
                  <a:gd name="T45" fmla="*/ 13 h 285"/>
                  <a:gd name="T46" fmla="*/ 0 w 221"/>
                  <a:gd name="T47" fmla="*/ 18 h 285"/>
                  <a:gd name="T48" fmla="*/ 0 w 221"/>
                  <a:gd name="T49" fmla="*/ 25 h 285"/>
                  <a:gd name="T50" fmla="*/ 0 w 221"/>
                  <a:gd name="T51" fmla="*/ 31 h 285"/>
                  <a:gd name="T52" fmla="*/ 1 w 221"/>
                  <a:gd name="T53" fmla="*/ 38 h 285"/>
                  <a:gd name="T54" fmla="*/ 4 w 221"/>
                  <a:gd name="T55" fmla="*/ 45 h 285"/>
                  <a:gd name="T56" fmla="*/ 4 w 221"/>
                  <a:gd name="T57" fmla="*/ 45 h 285"/>
                  <a:gd name="T58" fmla="*/ 7 w 221"/>
                  <a:gd name="T59" fmla="*/ 52 h 285"/>
                  <a:gd name="T60" fmla="*/ 11 w 221"/>
                  <a:gd name="T61" fmla="*/ 58 h 285"/>
                  <a:gd name="T62" fmla="*/ 16 w 221"/>
                  <a:gd name="T63" fmla="*/ 63 h 285"/>
                  <a:gd name="T64" fmla="*/ 21 w 221"/>
                  <a:gd name="T65" fmla="*/ 67 h 285"/>
                  <a:gd name="T66" fmla="*/ 26 w 221"/>
                  <a:gd name="T67" fmla="*/ 69 h 285"/>
                  <a:gd name="T68" fmla="*/ 32 w 221"/>
                  <a:gd name="T69" fmla="*/ 71 h 285"/>
                  <a:gd name="T70" fmla="*/ 37 w 221"/>
                  <a:gd name="T71" fmla="*/ 71 h 285"/>
                  <a:gd name="T72" fmla="*/ 42 w 221"/>
                  <a:gd name="T73" fmla="*/ 69 h 28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221" h="285">
                    <a:moveTo>
                      <a:pt x="169" y="279"/>
                    </a:moveTo>
                    <a:lnTo>
                      <a:pt x="169" y="279"/>
                    </a:lnTo>
                    <a:lnTo>
                      <a:pt x="187" y="268"/>
                    </a:lnTo>
                    <a:lnTo>
                      <a:pt x="201" y="252"/>
                    </a:lnTo>
                    <a:lnTo>
                      <a:pt x="212" y="232"/>
                    </a:lnTo>
                    <a:lnTo>
                      <a:pt x="218" y="210"/>
                    </a:lnTo>
                    <a:lnTo>
                      <a:pt x="221" y="184"/>
                    </a:lnTo>
                    <a:lnTo>
                      <a:pt x="220" y="157"/>
                    </a:lnTo>
                    <a:lnTo>
                      <a:pt x="214" y="130"/>
                    </a:lnTo>
                    <a:lnTo>
                      <a:pt x="204" y="102"/>
                    </a:lnTo>
                    <a:lnTo>
                      <a:pt x="191" y="75"/>
                    </a:lnTo>
                    <a:lnTo>
                      <a:pt x="174" y="51"/>
                    </a:lnTo>
                    <a:lnTo>
                      <a:pt x="155" y="32"/>
                    </a:lnTo>
                    <a:lnTo>
                      <a:pt x="135" y="17"/>
                    </a:lnTo>
                    <a:lnTo>
                      <a:pt x="113" y="7"/>
                    </a:lnTo>
                    <a:lnTo>
                      <a:pt x="92" y="1"/>
                    </a:lnTo>
                    <a:lnTo>
                      <a:pt x="71" y="0"/>
                    </a:lnTo>
                    <a:lnTo>
                      <a:pt x="51" y="6"/>
                    </a:lnTo>
                    <a:lnTo>
                      <a:pt x="33" y="17"/>
                    </a:lnTo>
                    <a:lnTo>
                      <a:pt x="20" y="32"/>
                    </a:lnTo>
                    <a:lnTo>
                      <a:pt x="8" y="52"/>
                    </a:lnTo>
                    <a:lnTo>
                      <a:pt x="2" y="75"/>
                    </a:lnTo>
                    <a:lnTo>
                      <a:pt x="0" y="100"/>
                    </a:lnTo>
                    <a:lnTo>
                      <a:pt x="1" y="127"/>
                    </a:lnTo>
                    <a:lnTo>
                      <a:pt x="6" y="155"/>
                    </a:lnTo>
                    <a:lnTo>
                      <a:pt x="16" y="183"/>
                    </a:lnTo>
                    <a:lnTo>
                      <a:pt x="30" y="210"/>
                    </a:lnTo>
                    <a:lnTo>
                      <a:pt x="46" y="233"/>
                    </a:lnTo>
                    <a:lnTo>
                      <a:pt x="65" y="252"/>
                    </a:lnTo>
                    <a:lnTo>
                      <a:pt x="86" y="268"/>
                    </a:lnTo>
                    <a:lnTo>
                      <a:pt x="107" y="278"/>
                    </a:lnTo>
                    <a:lnTo>
                      <a:pt x="128" y="284"/>
                    </a:lnTo>
                    <a:lnTo>
                      <a:pt x="149" y="285"/>
                    </a:lnTo>
                    <a:lnTo>
                      <a:pt x="169" y="27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128" name="Freeform 254"/>
              <p:cNvSpPr>
                <a:spLocks/>
              </p:cNvSpPr>
              <p:nvPr/>
            </p:nvSpPr>
            <p:spPr bwMode="auto">
              <a:xfrm>
                <a:off x="4714" y="4300"/>
                <a:ext cx="176" cy="182"/>
              </a:xfrm>
              <a:custGeom>
                <a:avLst/>
                <a:gdLst>
                  <a:gd name="T0" fmla="*/ 79 w 352"/>
                  <a:gd name="T1" fmla="*/ 20 h 363"/>
                  <a:gd name="T2" fmla="*/ 38 w 352"/>
                  <a:gd name="T3" fmla="*/ 32 h 363"/>
                  <a:gd name="T4" fmla="*/ 38 w 352"/>
                  <a:gd name="T5" fmla="*/ 33 h 363"/>
                  <a:gd name="T6" fmla="*/ 38 w 352"/>
                  <a:gd name="T7" fmla="*/ 36 h 363"/>
                  <a:gd name="T8" fmla="*/ 38 w 352"/>
                  <a:gd name="T9" fmla="*/ 42 h 363"/>
                  <a:gd name="T10" fmla="*/ 39 w 352"/>
                  <a:gd name="T11" fmla="*/ 47 h 363"/>
                  <a:gd name="T12" fmla="*/ 39 w 352"/>
                  <a:gd name="T13" fmla="*/ 54 h 363"/>
                  <a:gd name="T14" fmla="*/ 40 w 352"/>
                  <a:gd name="T15" fmla="*/ 60 h 363"/>
                  <a:gd name="T16" fmla="*/ 41 w 352"/>
                  <a:gd name="T17" fmla="*/ 65 h 363"/>
                  <a:gd name="T18" fmla="*/ 42 w 352"/>
                  <a:gd name="T19" fmla="*/ 69 h 363"/>
                  <a:gd name="T20" fmla="*/ 43 w 352"/>
                  <a:gd name="T21" fmla="*/ 73 h 363"/>
                  <a:gd name="T22" fmla="*/ 45 w 352"/>
                  <a:gd name="T23" fmla="*/ 78 h 363"/>
                  <a:gd name="T24" fmla="*/ 45 w 352"/>
                  <a:gd name="T25" fmla="*/ 82 h 363"/>
                  <a:gd name="T26" fmla="*/ 45 w 352"/>
                  <a:gd name="T27" fmla="*/ 86 h 363"/>
                  <a:gd name="T28" fmla="*/ 44 w 352"/>
                  <a:gd name="T29" fmla="*/ 89 h 363"/>
                  <a:gd name="T30" fmla="*/ 42 w 352"/>
                  <a:gd name="T31" fmla="*/ 90 h 363"/>
                  <a:gd name="T32" fmla="*/ 39 w 352"/>
                  <a:gd name="T33" fmla="*/ 91 h 363"/>
                  <a:gd name="T34" fmla="*/ 34 w 352"/>
                  <a:gd name="T35" fmla="*/ 90 h 363"/>
                  <a:gd name="T36" fmla="*/ 31 w 352"/>
                  <a:gd name="T37" fmla="*/ 89 h 363"/>
                  <a:gd name="T38" fmla="*/ 29 w 352"/>
                  <a:gd name="T39" fmla="*/ 87 h 363"/>
                  <a:gd name="T40" fmla="*/ 25 w 352"/>
                  <a:gd name="T41" fmla="*/ 85 h 363"/>
                  <a:gd name="T42" fmla="*/ 23 w 352"/>
                  <a:gd name="T43" fmla="*/ 82 h 363"/>
                  <a:gd name="T44" fmla="*/ 20 w 352"/>
                  <a:gd name="T45" fmla="*/ 79 h 363"/>
                  <a:gd name="T46" fmla="*/ 17 w 352"/>
                  <a:gd name="T47" fmla="*/ 75 h 363"/>
                  <a:gd name="T48" fmla="*/ 15 w 352"/>
                  <a:gd name="T49" fmla="*/ 71 h 363"/>
                  <a:gd name="T50" fmla="*/ 12 w 352"/>
                  <a:gd name="T51" fmla="*/ 67 h 363"/>
                  <a:gd name="T52" fmla="*/ 10 w 352"/>
                  <a:gd name="T53" fmla="*/ 63 h 363"/>
                  <a:gd name="T54" fmla="*/ 8 w 352"/>
                  <a:gd name="T55" fmla="*/ 58 h 363"/>
                  <a:gd name="T56" fmla="*/ 6 w 352"/>
                  <a:gd name="T57" fmla="*/ 53 h 363"/>
                  <a:gd name="T58" fmla="*/ 4 w 352"/>
                  <a:gd name="T59" fmla="*/ 48 h 363"/>
                  <a:gd name="T60" fmla="*/ 3 w 352"/>
                  <a:gd name="T61" fmla="*/ 43 h 363"/>
                  <a:gd name="T62" fmla="*/ 2 w 352"/>
                  <a:gd name="T63" fmla="*/ 37 h 363"/>
                  <a:gd name="T64" fmla="*/ 1 w 352"/>
                  <a:gd name="T65" fmla="*/ 32 h 363"/>
                  <a:gd name="T66" fmla="*/ 0 w 352"/>
                  <a:gd name="T67" fmla="*/ 26 h 363"/>
                  <a:gd name="T68" fmla="*/ 0 w 352"/>
                  <a:gd name="T69" fmla="*/ 26 h 363"/>
                  <a:gd name="T70" fmla="*/ 0 w 352"/>
                  <a:gd name="T71" fmla="*/ 25 h 363"/>
                  <a:gd name="T72" fmla="*/ 1 w 352"/>
                  <a:gd name="T73" fmla="*/ 23 h 363"/>
                  <a:gd name="T74" fmla="*/ 1 w 352"/>
                  <a:gd name="T75" fmla="*/ 22 h 363"/>
                  <a:gd name="T76" fmla="*/ 2 w 352"/>
                  <a:gd name="T77" fmla="*/ 20 h 363"/>
                  <a:gd name="T78" fmla="*/ 3 w 352"/>
                  <a:gd name="T79" fmla="*/ 18 h 363"/>
                  <a:gd name="T80" fmla="*/ 4 w 352"/>
                  <a:gd name="T81" fmla="*/ 17 h 363"/>
                  <a:gd name="T82" fmla="*/ 6 w 352"/>
                  <a:gd name="T83" fmla="*/ 17 h 363"/>
                  <a:gd name="T84" fmla="*/ 8 w 352"/>
                  <a:gd name="T85" fmla="*/ 16 h 363"/>
                  <a:gd name="T86" fmla="*/ 11 w 352"/>
                  <a:gd name="T87" fmla="*/ 15 h 363"/>
                  <a:gd name="T88" fmla="*/ 14 w 352"/>
                  <a:gd name="T89" fmla="*/ 15 h 363"/>
                  <a:gd name="T90" fmla="*/ 17 w 352"/>
                  <a:gd name="T91" fmla="*/ 13 h 363"/>
                  <a:gd name="T92" fmla="*/ 20 w 352"/>
                  <a:gd name="T93" fmla="*/ 13 h 363"/>
                  <a:gd name="T94" fmla="*/ 22 w 352"/>
                  <a:gd name="T95" fmla="*/ 12 h 363"/>
                  <a:gd name="T96" fmla="*/ 23 w 352"/>
                  <a:gd name="T97" fmla="*/ 11 h 363"/>
                  <a:gd name="T98" fmla="*/ 24 w 352"/>
                  <a:gd name="T99" fmla="*/ 11 h 363"/>
                  <a:gd name="T100" fmla="*/ 23 w 352"/>
                  <a:gd name="T101" fmla="*/ 0 h 363"/>
                  <a:gd name="T102" fmla="*/ 60 w 352"/>
                  <a:gd name="T103" fmla="*/ 9 h 363"/>
                  <a:gd name="T104" fmla="*/ 87 w 352"/>
                  <a:gd name="T105" fmla="*/ 13 h 363"/>
                  <a:gd name="T106" fmla="*/ 87 w 352"/>
                  <a:gd name="T107" fmla="*/ 13 h 363"/>
                  <a:gd name="T108" fmla="*/ 87 w 352"/>
                  <a:gd name="T109" fmla="*/ 14 h 363"/>
                  <a:gd name="T110" fmla="*/ 88 w 352"/>
                  <a:gd name="T111" fmla="*/ 15 h 363"/>
                  <a:gd name="T112" fmla="*/ 88 w 352"/>
                  <a:gd name="T113" fmla="*/ 16 h 363"/>
                  <a:gd name="T114" fmla="*/ 88 w 352"/>
                  <a:gd name="T115" fmla="*/ 17 h 363"/>
                  <a:gd name="T116" fmla="*/ 86 w 352"/>
                  <a:gd name="T117" fmla="*/ 18 h 363"/>
                  <a:gd name="T118" fmla="*/ 84 w 352"/>
                  <a:gd name="T119" fmla="*/ 20 h 363"/>
                  <a:gd name="T120" fmla="*/ 79 w 352"/>
                  <a:gd name="T121" fmla="*/ 20 h 363"/>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352" h="363">
                    <a:moveTo>
                      <a:pt x="315" y="80"/>
                    </a:moveTo>
                    <a:lnTo>
                      <a:pt x="149" y="125"/>
                    </a:lnTo>
                    <a:lnTo>
                      <a:pt x="149" y="130"/>
                    </a:lnTo>
                    <a:lnTo>
                      <a:pt x="151" y="144"/>
                    </a:lnTo>
                    <a:lnTo>
                      <a:pt x="151" y="165"/>
                    </a:lnTo>
                    <a:lnTo>
                      <a:pt x="153" y="188"/>
                    </a:lnTo>
                    <a:lnTo>
                      <a:pt x="154" y="214"/>
                    </a:lnTo>
                    <a:lnTo>
                      <a:pt x="157" y="240"/>
                    </a:lnTo>
                    <a:lnTo>
                      <a:pt x="161" y="260"/>
                    </a:lnTo>
                    <a:lnTo>
                      <a:pt x="165" y="276"/>
                    </a:lnTo>
                    <a:lnTo>
                      <a:pt x="172" y="292"/>
                    </a:lnTo>
                    <a:lnTo>
                      <a:pt x="177" y="310"/>
                    </a:lnTo>
                    <a:lnTo>
                      <a:pt x="180" y="327"/>
                    </a:lnTo>
                    <a:lnTo>
                      <a:pt x="180" y="341"/>
                    </a:lnTo>
                    <a:lnTo>
                      <a:pt x="176" y="354"/>
                    </a:lnTo>
                    <a:lnTo>
                      <a:pt x="167" y="360"/>
                    </a:lnTo>
                    <a:lnTo>
                      <a:pt x="154" y="363"/>
                    </a:lnTo>
                    <a:lnTo>
                      <a:pt x="135" y="358"/>
                    </a:lnTo>
                    <a:lnTo>
                      <a:pt x="124" y="353"/>
                    </a:lnTo>
                    <a:lnTo>
                      <a:pt x="113" y="346"/>
                    </a:lnTo>
                    <a:lnTo>
                      <a:pt x="100" y="337"/>
                    </a:lnTo>
                    <a:lnTo>
                      <a:pt x="89" y="326"/>
                    </a:lnTo>
                    <a:lnTo>
                      <a:pt x="78" y="314"/>
                    </a:lnTo>
                    <a:lnTo>
                      <a:pt x="68" y="299"/>
                    </a:lnTo>
                    <a:lnTo>
                      <a:pt x="57" y="283"/>
                    </a:lnTo>
                    <a:lnTo>
                      <a:pt x="48" y="267"/>
                    </a:lnTo>
                    <a:lnTo>
                      <a:pt x="38" y="250"/>
                    </a:lnTo>
                    <a:lnTo>
                      <a:pt x="30" y="231"/>
                    </a:lnTo>
                    <a:lnTo>
                      <a:pt x="22" y="211"/>
                    </a:lnTo>
                    <a:lnTo>
                      <a:pt x="15" y="191"/>
                    </a:lnTo>
                    <a:lnTo>
                      <a:pt x="10" y="169"/>
                    </a:lnTo>
                    <a:lnTo>
                      <a:pt x="5" y="147"/>
                    </a:lnTo>
                    <a:lnTo>
                      <a:pt x="2" y="125"/>
                    </a:lnTo>
                    <a:lnTo>
                      <a:pt x="0" y="102"/>
                    </a:lnTo>
                    <a:lnTo>
                      <a:pt x="0" y="101"/>
                    </a:lnTo>
                    <a:lnTo>
                      <a:pt x="0" y="97"/>
                    </a:lnTo>
                    <a:lnTo>
                      <a:pt x="1" y="91"/>
                    </a:lnTo>
                    <a:lnTo>
                      <a:pt x="3" y="86"/>
                    </a:lnTo>
                    <a:lnTo>
                      <a:pt x="5" y="79"/>
                    </a:lnTo>
                    <a:lnTo>
                      <a:pt x="9" y="72"/>
                    </a:lnTo>
                    <a:lnTo>
                      <a:pt x="14" y="68"/>
                    </a:lnTo>
                    <a:lnTo>
                      <a:pt x="22" y="66"/>
                    </a:lnTo>
                    <a:lnTo>
                      <a:pt x="31" y="63"/>
                    </a:lnTo>
                    <a:lnTo>
                      <a:pt x="42" y="60"/>
                    </a:lnTo>
                    <a:lnTo>
                      <a:pt x="54" y="57"/>
                    </a:lnTo>
                    <a:lnTo>
                      <a:pt x="67" y="52"/>
                    </a:lnTo>
                    <a:lnTo>
                      <a:pt x="77" y="49"/>
                    </a:lnTo>
                    <a:lnTo>
                      <a:pt x="86" y="47"/>
                    </a:lnTo>
                    <a:lnTo>
                      <a:pt x="91" y="44"/>
                    </a:lnTo>
                    <a:lnTo>
                      <a:pt x="94" y="43"/>
                    </a:lnTo>
                    <a:lnTo>
                      <a:pt x="91" y="0"/>
                    </a:lnTo>
                    <a:lnTo>
                      <a:pt x="240" y="33"/>
                    </a:lnTo>
                    <a:lnTo>
                      <a:pt x="345" y="50"/>
                    </a:lnTo>
                    <a:lnTo>
                      <a:pt x="346" y="51"/>
                    </a:lnTo>
                    <a:lnTo>
                      <a:pt x="348" y="53"/>
                    </a:lnTo>
                    <a:lnTo>
                      <a:pt x="350" y="58"/>
                    </a:lnTo>
                    <a:lnTo>
                      <a:pt x="352" y="62"/>
                    </a:lnTo>
                    <a:lnTo>
                      <a:pt x="349" y="67"/>
                    </a:lnTo>
                    <a:lnTo>
                      <a:pt x="344" y="72"/>
                    </a:lnTo>
                    <a:lnTo>
                      <a:pt x="333" y="77"/>
                    </a:lnTo>
                    <a:lnTo>
                      <a:pt x="315" y="80"/>
                    </a:lnTo>
                    <a:close/>
                  </a:path>
                </a:pathLst>
              </a:custGeom>
              <a:solidFill>
                <a:srgbClr val="B2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129" name="Freeform 255"/>
              <p:cNvSpPr>
                <a:spLocks/>
              </p:cNvSpPr>
              <p:nvPr/>
            </p:nvSpPr>
            <p:spPr bwMode="auto">
              <a:xfrm>
                <a:off x="4714" y="4300"/>
                <a:ext cx="176" cy="182"/>
              </a:xfrm>
              <a:custGeom>
                <a:avLst/>
                <a:gdLst>
                  <a:gd name="T0" fmla="*/ 38 w 352"/>
                  <a:gd name="T1" fmla="*/ 32 h 363"/>
                  <a:gd name="T2" fmla="*/ 38 w 352"/>
                  <a:gd name="T3" fmla="*/ 33 h 363"/>
                  <a:gd name="T4" fmla="*/ 38 w 352"/>
                  <a:gd name="T5" fmla="*/ 42 h 363"/>
                  <a:gd name="T6" fmla="*/ 39 w 352"/>
                  <a:gd name="T7" fmla="*/ 54 h 363"/>
                  <a:gd name="T8" fmla="*/ 41 w 352"/>
                  <a:gd name="T9" fmla="*/ 65 h 363"/>
                  <a:gd name="T10" fmla="*/ 42 w 352"/>
                  <a:gd name="T11" fmla="*/ 69 h 363"/>
                  <a:gd name="T12" fmla="*/ 45 w 352"/>
                  <a:gd name="T13" fmla="*/ 78 h 363"/>
                  <a:gd name="T14" fmla="*/ 45 w 352"/>
                  <a:gd name="T15" fmla="*/ 86 h 363"/>
                  <a:gd name="T16" fmla="*/ 42 w 352"/>
                  <a:gd name="T17" fmla="*/ 90 h 363"/>
                  <a:gd name="T18" fmla="*/ 34 w 352"/>
                  <a:gd name="T19" fmla="*/ 90 h 363"/>
                  <a:gd name="T20" fmla="*/ 31 w 352"/>
                  <a:gd name="T21" fmla="*/ 89 h 363"/>
                  <a:gd name="T22" fmla="*/ 25 w 352"/>
                  <a:gd name="T23" fmla="*/ 85 h 363"/>
                  <a:gd name="T24" fmla="*/ 20 w 352"/>
                  <a:gd name="T25" fmla="*/ 79 h 363"/>
                  <a:gd name="T26" fmla="*/ 15 w 352"/>
                  <a:gd name="T27" fmla="*/ 71 h 363"/>
                  <a:gd name="T28" fmla="*/ 10 w 352"/>
                  <a:gd name="T29" fmla="*/ 63 h 363"/>
                  <a:gd name="T30" fmla="*/ 6 w 352"/>
                  <a:gd name="T31" fmla="*/ 53 h 363"/>
                  <a:gd name="T32" fmla="*/ 3 w 352"/>
                  <a:gd name="T33" fmla="*/ 43 h 363"/>
                  <a:gd name="T34" fmla="*/ 1 w 352"/>
                  <a:gd name="T35" fmla="*/ 32 h 363"/>
                  <a:gd name="T36" fmla="*/ 0 w 352"/>
                  <a:gd name="T37" fmla="*/ 26 h 363"/>
                  <a:gd name="T38" fmla="*/ 0 w 352"/>
                  <a:gd name="T39" fmla="*/ 25 h 363"/>
                  <a:gd name="T40" fmla="*/ 1 w 352"/>
                  <a:gd name="T41" fmla="*/ 22 h 363"/>
                  <a:gd name="T42" fmla="*/ 3 w 352"/>
                  <a:gd name="T43" fmla="*/ 18 h 363"/>
                  <a:gd name="T44" fmla="*/ 6 w 352"/>
                  <a:gd name="T45" fmla="*/ 17 h 363"/>
                  <a:gd name="T46" fmla="*/ 8 w 352"/>
                  <a:gd name="T47" fmla="*/ 16 h 363"/>
                  <a:gd name="T48" fmla="*/ 14 w 352"/>
                  <a:gd name="T49" fmla="*/ 15 h 363"/>
                  <a:gd name="T50" fmla="*/ 20 w 352"/>
                  <a:gd name="T51" fmla="*/ 13 h 363"/>
                  <a:gd name="T52" fmla="*/ 23 w 352"/>
                  <a:gd name="T53" fmla="*/ 11 h 363"/>
                  <a:gd name="T54" fmla="*/ 23 w 352"/>
                  <a:gd name="T55" fmla="*/ 0 h 363"/>
                  <a:gd name="T56" fmla="*/ 87 w 352"/>
                  <a:gd name="T57" fmla="*/ 13 h 363"/>
                  <a:gd name="T58" fmla="*/ 87 w 352"/>
                  <a:gd name="T59" fmla="*/ 13 h 363"/>
                  <a:gd name="T60" fmla="*/ 88 w 352"/>
                  <a:gd name="T61" fmla="*/ 15 h 363"/>
                  <a:gd name="T62" fmla="*/ 88 w 352"/>
                  <a:gd name="T63" fmla="*/ 17 h 363"/>
                  <a:gd name="T64" fmla="*/ 84 w 352"/>
                  <a:gd name="T65" fmla="*/ 20 h 36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52" h="363">
                    <a:moveTo>
                      <a:pt x="315" y="80"/>
                    </a:moveTo>
                    <a:lnTo>
                      <a:pt x="149" y="125"/>
                    </a:lnTo>
                    <a:lnTo>
                      <a:pt x="149" y="130"/>
                    </a:lnTo>
                    <a:lnTo>
                      <a:pt x="151" y="144"/>
                    </a:lnTo>
                    <a:lnTo>
                      <a:pt x="151" y="165"/>
                    </a:lnTo>
                    <a:lnTo>
                      <a:pt x="153" y="188"/>
                    </a:lnTo>
                    <a:lnTo>
                      <a:pt x="154" y="214"/>
                    </a:lnTo>
                    <a:lnTo>
                      <a:pt x="157" y="240"/>
                    </a:lnTo>
                    <a:lnTo>
                      <a:pt x="161" y="260"/>
                    </a:lnTo>
                    <a:lnTo>
                      <a:pt x="165" y="276"/>
                    </a:lnTo>
                    <a:lnTo>
                      <a:pt x="172" y="292"/>
                    </a:lnTo>
                    <a:lnTo>
                      <a:pt x="177" y="310"/>
                    </a:lnTo>
                    <a:lnTo>
                      <a:pt x="180" y="327"/>
                    </a:lnTo>
                    <a:lnTo>
                      <a:pt x="180" y="341"/>
                    </a:lnTo>
                    <a:lnTo>
                      <a:pt x="176" y="354"/>
                    </a:lnTo>
                    <a:lnTo>
                      <a:pt x="167" y="360"/>
                    </a:lnTo>
                    <a:lnTo>
                      <a:pt x="154" y="363"/>
                    </a:lnTo>
                    <a:lnTo>
                      <a:pt x="135" y="358"/>
                    </a:lnTo>
                    <a:lnTo>
                      <a:pt x="124" y="353"/>
                    </a:lnTo>
                    <a:lnTo>
                      <a:pt x="113" y="346"/>
                    </a:lnTo>
                    <a:lnTo>
                      <a:pt x="100" y="337"/>
                    </a:lnTo>
                    <a:lnTo>
                      <a:pt x="89" y="326"/>
                    </a:lnTo>
                    <a:lnTo>
                      <a:pt x="78" y="314"/>
                    </a:lnTo>
                    <a:lnTo>
                      <a:pt x="68" y="299"/>
                    </a:lnTo>
                    <a:lnTo>
                      <a:pt x="57" y="283"/>
                    </a:lnTo>
                    <a:lnTo>
                      <a:pt x="48" y="267"/>
                    </a:lnTo>
                    <a:lnTo>
                      <a:pt x="38" y="250"/>
                    </a:lnTo>
                    <a:lnTo>
                      <a:pt x="30" y="231"/>
                    </a:lnTo>
                    <a:lnTo>
                      <a:pt x="22" y="211"/>
                    </a:lnTo>
                    <a:lnTo>
                      <a:pt x="15" y="191"/>
                    </a:lnTo>
                    <a:lnTo>
                      <a:pt x="10" y="169"/>
                    </a:lnTo>
                    <a:lnTo>
                      <a:pt x="5" y="147"/>
                    </a:lnTo>
                    <a:lnTo>
                      <a:pt x="2" y="125"/>
                    </a:lnTo>
                    <a:lnTo>
                      <a:pt x="0" y="102"/>
                    </a:lnTo>
                    <a:lnTo>
                      <a:pt x="0" y="101"/>
                    </a:lnTo>
                    <a:lnTo>
                      <a:pt x="0" y="97"/>
                    </a:lnTo>
                    <a:lnTo>
                      <a:pt x="1" y="91"/>
                    </a:lnTo>
                    <a:lnTo>
                      <a:pt x="3" y="86"/>
                    </a:lnTo>
                    <a:lnTo>
                      <a:pt x="5" y="79"/>
                    </a:lnTo>
                    <a:lnTo>
                      <a:pt x="9" y="72"/>
                    </a:lnTo>
                    <a:lnTo>
                      <a:pt x="14" y="68"/>
                    </a:lnTo>
                    <a:lnTo>
                      <a:pt x="22" y="66"/>
                    </a:lnTo>
                    <a:lnTo>
                      <a:pt x="31" y="63"/>
                    </a:lnTo>
                    <a:lnTo>
                      <a:pt x="42" y="60"/>
                    </a:lnTo>
                    <a:lnTo>
                      <a:pt x="54" y="57"/>
                    </a:lnTo>
                    <a:lnTo>
                      <a:pt x="67" y="52"/>
                    </a:lnTo>
                    <a:lnTo>
                      <a:pt x="77" y="49"/>
                    </a:lnTo>
                    <a:lnTo>
                      <a:pt x="86" y="47"/>
                    </a:lnTo>
                    <a:lnTo>
                      <a:pt x="91" y="44"/>
                    </a:lnTo>
                    <a:lnTo>
                      <a:pt x="94" y="43"/>
                    </a:lnTo>
                    <a:lnTo>
                      <a:pt x="91" y="0"/>
                    </a:lnTo>
                    <a:lnTo>
                      <a:pt x="240" y="33"/>
                    </a:lnTo>
                    <a:lnTo>
                      <a:pt x="345" y="50"/>
                    </a:lnTo>
                    <a:lnTo>
                      <a:pt x="346" y="51"/>
                    </a:lnTo>
                    <a:lnTo>
                      <a:pt x="348" y="53"/>
                    </a:lnTo>
                    <a:lnTo>
                      <a:pt x="350" y="58"/>
                    </a:lnTo>
                    <a:lnTo>
                      <a:pt x="352" y="62"/>
                    </a:lnTo>
                    <a:lnTo>
                      <a:pt x="349" y="67"/>
                    </a:lnTo>
                    <a:lnTo>
                      <a:pt x="344" y="72"/>
                    </a:lnTo>
                    <a:lnTo>
                      <a:pt x="333" y="77"/>
                    </a:lnTo>
                    <a:lnTo>
                      <a:pt x="315" y="8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130" name="Freeform 256"/>
              <p:cNvSpPr>
                <a:spLocks/>
              </p:cNvSpPr>
              <p:nvPr/>
            </p:nvSpPr>
            <p:spPr bwMode="auto">
              <a:xfrm>
                <a:off x="4718" y="4329"/>
                <a:ext cx="103" cy="148"/>
              </a:xfrm>
              <a:custGeom>
                <a:avLst/>
                <a:gdLst>
                  <a:gd name="T0" fmla="*/ 45 w 205"/>
                  <a:gd name="T1" fmla="*/ 10 h 296"/>
                  <a:gd name="T2" fmla="*/ 41 w 205"/>
                  <a:gd name="T3" fmla="*/ 11 h 296"/>
                  <a:gd name="T4" fmla="*/ 36 w 205"/>
                  <a:gd name="T5" fmla="*/ 12 h 296"/>
                  <a:gd name="T6" fmla="*/ 31 w 205"/>
                  <a:gd name="T7" fmla="*/ 13 h 296"/>
                  <a:gd name="T8" fmla="*/ 29 w 205"/>
                  <a:gd name="T9" fmla="*/ 15 h 296"/>
                  <a:gd name="T10" fmla="*/ 29 w 205"/>
                  <a:gd name="T11" fmla="*/ 20 h 296"/>
                  <a:gd name="T12" fmla="*/ 30 w 205"/>
                  <a:gd name="T13" fmla="*/ 29 h 296"/>
                  <a:gd name="T14" fmla="*/ 31 w 205"/>
                  <a:gd name="T15" fmla="*/ 38 h 296"/>
                  <a:gd name="T16" fmla="*/ 32 w 205"/>
                  <a:gd name="T17" fmla="*/ 45 h 296"/>
                  <a:gd name="T18" fmla="*/ 34 w 205"/>
                  <a:gd name="T19" fmla="*/ 50 h 296"/>
                  <a:gd name="T20" fmla="*/ 35 w 205"/>
                  <a:gd name="T21" fmla="*/ 57 h 296"/>
                  <a:gd name="T22" fmla="*/ 36 w 205"/>
                  <a:gd name="T23" fmla="*/ 62 h 296"/>
                  <a:gd name="T24" fmla="*/ 37 w 205"/>
                  <a:gd name="T25" fmla="*/ 66 h 296"/>
                  <a:gd name="T26" fmla="*/ 38 w 205"/>
                  <a:gd name="T27" fmla="*/ 70 h 296"/>
                  <a:gd name="T28" fmla="*/ 38 w 205"/>
                  <a:gd name="T29" fmla="*/ 73 h 296"/>
                  <a:gd name="T30" fmla="*/ 36 w 205"/>
                  <a:gd name="T31" fmla="*/ 74 h 296"/>
                  <a:gd name="T32" fmla="*/ 32 w 205"/>
                  <a:gd name="T33" fmla="*/ 73 h 296"/>
                  <a:gd name="T34" fmla="*/ 25 w 205"/>
                  <a:gd name="T35" fmla="*/ 69 h 296"/>
                  <a:gd name="T36" fmla="*/ 17 w 205"/>
                  <a:gd name="T37" fmla="*/ 61 h 296"/>
                  <a:gd name="T38" fmla="*/ 9 w 205"/>
                  <a:gd name="T39" fmla="*/ 46 h 296"/>
                  <a:gd name="T40" fmla="*/ 4 w 205"/>
                  <a:gd name="T41" fmla="*/ 35 h 296"/>
                  <a:gd name="T42" fmla="*/ 3 w 205"/>
                  <a:gd name="T43" fmla="*/ 30 h 296"/>
                  <a:gd name="T44" fmla="*/ 1 w 205"/>
                  <a:gd name="T45" fmla="*/ 21 h 296"/>
                  <a:gd name="T46" fmla="*/ 0 w 205"/>
                  <a:gd name="T47" fmla="*/ 12 h 296"/>
                  <a:gd name="T48" fmla="*/ 1 w 205"/>
                  <a:gd name="T49" fmla="*/ 8 h 296"/>
                  <a:gd name="T50" fmla="*/ 3 w 205"/>
                  <a:gd name="T51" fmla="*/ 5 h 296"/>
                  <a:gd name="T52" fmla="*/ 7 w 205"/>
                  <a:gd name="T53" fmla="*/ 3 h 296"/>
                  <a:gd name="T54" fmla="*/ 11 w 205"/>
                  <a:gd name="T55" fmla="*/ 2 h 296"/>
                  <a:gd name="T56" fmla="*/ 14 w 205"/>
                  <a:gd name="T57" fmla="*/ 1 h 296"/>
                  <a:gd name="T58" fmla="*/ 16 w 205"/>
                  <a:gd name="T59" fmla="*/ 0 h 296"/>
                  <a:gd name="T60" fmla="*/ 17 w 205"/>
                  <a:gd name="T61" fmla="*/ 1 h 296"/>
                  <a:gd name="T62" fmla="*/ 20 w 205"/>
                  <a:gd name="T63" fmla="*/ 2 h 296"/>
                  <a:gd name="T64" fmla="*/ 26 w 205"/>
                  <a:gd name="T65" fmla="*/ 3 h 296"/>
                  <a:gd name="T66" fmla="*/ 34 w 205"/>
                  <a:gd name="T67" fmla="*/ 5 h 296"/>
                  <a:gd name="T68" fmla="*/ 44 w 205"/>
                  <a:gd name="T69" fmla="*/ 5 h 296"/>
                  <a:gd name="T70" fmla="*/ 50 w 205"/>
                  <a:gd name="T71" fmla="*/ 6 h 296"/>
                  <a:gd name="T72" fmla="*/ 52 w 205"/>
                  <a:gd name="T73" fmla="*/ 8 h 296"/>
                  <a:gd name="T74" fmla="*/ 49 w 205"/>
                  <a:gd name="T75" fmla="*/ 9 h 29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205" h="296">
                    <a:moveTo>
                      <a:pt x="182" y="38"/>
                    </a:moveTo>
                    <a:lnTo>
                      <a:pt x="180" y="38"/>
                    </a:lnTo>
                    <a:lnTo>
                      <a:pt x="173" y="40"/>
                    </a:lnTo>
                    <a:lnTo>
                      <a:pt x="164" y="42"/>
                    </a:lnTo>
                    <a:lnTo>
                      <a:pt x="154" y="44"/>
                    </a:lnTo>
                    <a:lnTo>
                      <a:pt x="143" y="47"/>
                    </a:lnTo>
                    <a:lnTo>
                      <a:pt x="131" y="50"/>
                    </a:lnTo>
                    <a:lnTo>
                      <a:pt x="123" y="52"/>
                    </a:lnTo>
                    <a:lnTo>
                      <a:pt x="116" y="54"/>
                    </a:lnTo>
                    <a:lnTo>
                      <a:pt x="115" y="58"/>
                    </a:lnTo>
                    <a:lnTo>
                      <a:pt x="114" y="67"/>
                    </a:lnTo>
                    <a:lnTo>
                      <a:pt x="114" y="80"/>
                    </a:lnTo>
                    <a:lnTo>
                      <a:pt x="115" y="96"/>
                    </a:lnTo>
                    <a:lnTo>
                      <a:pt x="117" y="115"/>
                    </a:lnTo>
                    <a:lnTo>
                      <a:pt x="119" y="134"/>
                    </a:lnTo>
                    <a:lnTo>
                      <a:pt x="123" y="152"/>
                    </a:lnTo>
                    <a:lnTo>
                      <a:pt x="126" y="168"/>
                    </a:lnTo>
                    <a:lnTo>
                      <a:pt x="128" y="177"/>
                    </a:lnTo>
                    <a:lnTo>
                      <a:pt x="130" y="187"/>
                    </a:lnTo>
                    <a:lnTo>
                      <a:pt x="133" y="200"/>
                    </a:lnTo>
                    <a:lnTo>
                      <a:pt x="135" y="212"/>
                    </a:lnTo>
                    <a:lnTo>
                      <a:pt x="138" y="225"/>
                    </a:lnTo>
                    <a:lnTo>
                      <a:pt x="140" y="237"/>
                    </a:lnTo>
                    <a:lnTo>
                      <a:pt x="144" y="248"/>
                    </a:lnTo>
                    <a:lnTo>
                      <a:pt x="146" y="256"/>
                    </a:lnTo>
                    <a:lnTo>
                      <a:pt x="148" y="262"/>
                    </a:lnTo>
                    <a:lnTo>
                      <a:pt x="150" y="270"/>
                    </a:lnTo>
                    <a:lnTo>
                      <a:pt x="152" y="278"/>
                    </a:lnTo>
                    <a:lnTo>
                      <a:pt x="152" y="285"/>
                    </a:lnTo>
                    <a:lnTo>
                      <a:pt x="150" y="290"/>
                    </a:lnTo>
                    <a:lnTo>
                      <a:pt x="147" y="295"/>
                    </a:lnTo>
                    <a:lnTo>
                      <a:pt x="142" y="296"/>
                    </a:lnTo>
                    <a:lnTo>
                      <a:pt x="135" y="295"/>
                    </a:lnTo>
                    <a:lnTo>
                      <a:pt x="125" y="290"/>
                    </a:lnTo>
                    <a:lnTo>
                      <a:pt x="112" y="283"/>
                    </a:lnTo>
                    <a:lnTo>
                      <a:pt x="99" y="273"/>
                    </a:lnTo>
                    <a:lnTo>
                      <a:pt x="83" y="260"/>
                    </a:lnTo>
                    <a:lnTo>
                      <a:pt x="67" y="241"/>
                    </a:lnTo>
                    <a:lnTo>
                      <a:pt x="50" y="215"/>
                    </a:lnTo>
                    <a:lnTo>
                      <a:pt x="33" y="183"/>
                    </a:lnTo>
                    <a:lnTo>
                      <a:pt x="16" y="143"/>
                    </a:lnTo>
                    <a:lnTo>
                      <a:pt x="15" y="139"/>
                    </a:lnTo>
                    <a:lnTo>
                      <a:pt x="13" y="130"/>
                    </a:lnTo>
                    <a:lnTo>
                      <a:pt x="10" y="117"/>
                    </a:lnTo>
                    <a:lnTo>
                      <a:pt x="5" y="100"/>
                    </a:lnTo>
                    <a:lnTo>
                      <a:pt x="2" y="82"/>
                    </a:lnTo>
                    <a:lnTo>
                      <a:pt x="0" y="64"/>
                    </a:lnTo>
                    <a:lnTo>
                      <a:pt x="0" y="47"/>
                    </a:lnTo>
                    <a:lnTo>
                      <a:pt x="2" y="32"/>
                    </a:lnTo>
                    <a:lnTo>
                      <a:pt x="2" y="30"/>
                    </a:lnTo>
                    <a:lnTo>
                      <a:pt x="4" y="25"/>
                    </a:lnTo>
                    <a:lnTo>
                      <a:pt x="9" y="20"/>
                    </a:lnTo>
                    <a:lnTo>
                      <a:pt x="19" y="14"/>
                    </a:lnTo>
                    <a:lnTo>
                      <a:pt x="25" y="12"/>
                    </a:lnTo>
                    <a:lnTo>
                      <a:pt x="33" y="10"/>
                    </a:lnTo>
                    <a:lnTo>
                      <a:pt x="41" y="8"/>
                    </a:lnTo>
                    <a:lnTo>
                      <a:pt x="49" y="5"/>
                    </a:lnTo>
                    <a:lnTo>
                      <a:pt x="55" y="3"/>
                    </a:lnTo>
                    <a:lnTo>
                      <a:pt x="61" y="1"/>
                    </a:lnTo>
                    <a:lnTo>
                      <a:pt x="64" y="0"/>
                    </a:lnTo>
                    <a:lnTo>
                      <a:pt x="66" y="0"/>
                    </a:lnTo>
                    <a:lnTo>
                      <a:pt x="67" y="1"/>
                    </a:lnTo>
                    <a:lnTo>
                      <a:pt x="71" y="2"/>
                    </a:lnTo>
                    <a:lnTo>
                      <a:pt x="78" y="5"/>
                    </a:lnTo>
                    <a:lnTo>
                      <a:pt x="88" y="9"/>
                    </a:lnTo>
                    <a:lnTo>
                      <a:pt x="101" y="12"/>
                    </a:lnTo>
                    <a:lnTo>
                      <a:pt x="117" y="14"/>
                    </a:lnTo>
                    <a:lnTo>
                      <a:pt x="135" y="18"/>
                    </a:lnTo>
                    <a:lnTo>
                      <a:pt x="156" y="19"/>
                    </a:lnTo>
                    <a:lnTo>
                      <a:pt x="176" y="20"/>
                    </a:lnTo>
                    <a:lnTo>
                      <a:pt x="190" y="21"/>
                    </a:lnTo>
                    <a:lnTo>
                      <a:pt x="200" y="23"/>
                    </a:lnTo>
                    <a:lnTo>
                      <a:pt x="204" y="25"/>
                    </a:lnTo>
                    <a:lnTo>
                      <a:pt x="205" y="29"/>
                    </a:lnTo>
                    <a:lnTo>
                      <a:pt x="201" y="32"/>
                    </a:lnTo>
                    <a:lnTo>
                      <a:pt x="193" y="34"/>
                    </a:lnTo>
                    <a:lnTo>
                      <a:pt x="182" y="38"/>
                    </a:lnTo>
                    <a:close/>
                  </a:path>
                </a:pathLst>
              </a:custGeom>
              <a:solidFill>
                <a:srgbClr val="E5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131" name="Freeform 257"/>
              <p:cNvSpPr>
                <a:spLocks/>
              </p:cNvSpPr>
              <p:nvPr/>
            </p:nvSpPr>
            <p:spPr bwMode="auto">
              <a:xfrm>
                <a:off x="4721" y="4342"/>
                <a:ext cx="53" cy="20"/>
              </a:xfrm>
              <a:custGeom>
                <a:avLst/>
                <a:gdLst>
                  <a:gd name="T0" fmla="*/ 24 w 106"/>
                  <a:gd name="T1" fmla="*/ 7 h 41"/>
                  <a:gd name="T2" fmla="*/ 24 w 106"/>
                  <a:gd name="T3" fmla="*/ 7 h 41"/>
                  <a:gd name="T4" fmla="*/ 22 w 106"/>
                  <a:gd name="T5" fmla="*/ 6 h 41"/>
                  <a:gd name="T6" fmla="*/ 19 w 106"/>
                  <a:gd name="T7" fmla="*/ 5 h 41"/>
                  <a:gd name="T8" fmla="*/ 15 w 106"/>
                  <a:gd name="T9" fmla="*/ 4 h 41"/>
                  <a:gd name="T10" fmla="*/ 11 w 106"/>
                  <a:gd name="T11" fmla="*/ 3 h 41"/>
                  <a:gd name="T12" fmla="*/ 8 w 106"/>
                  <a:gd name="T13" fmla="*/ 2 h 41"/>
                  <a:gd name="T14" fmla="*/ 5 w 106"/>
                  <a:gd name="T15" fmla="*/ 1 h 41"/>
                  <a:gd name="T16" fmla="*/ 3 w 106"/>
                  <a:gd name="T17" fmla="*/ 0 h 41"/>
                  <a:gd name="T18" fmla="*/ 2 w 106"/>
                  <a:gd name="T19" fmla="*/ 0 h 41"/>
                  <a:gd name="T20" fmla="*/ 0 w 106"/>
                  <a:gd name="T21" fmla="*/ 1 h 41"/>
                  <a:gd name="T22" fmla="*/ 0 w 106"/>
                  <a:gd name="T23" fmla="*/ 3 h 41"/>
                  <a:gd name="T24" fmla="*/ 2 w 106"/>
                  <a:gd name="T25" fmla="*/ 4 h 41"/>
                  <a:gd name="T26" fmla="*/ 3 w 106"/>
                  <a:gd name="T27" fmla="*/ 4 h 41"/>
                  <a:gd name="T28" fmla="*/ 5 w 106"/>
                  <a:gd name="T29" fmla="*/ 5 h 41"/>
                  <a:gd name="T30" fmla="*/ 7 w 106"/>
                  <a:gd name="T31" fmla="*/ 6 h 41"/>
                  <a:gd name="T32" fmla="*/ 10 w 106"/>
                  <a:gd name="T33" fmla="*/ 7 h 41"/>
                  <a:gd name="T34" fmla="*/ 12 w 106"/>
                  <a:gd name="T35" fmla="*/ 8 h 41"/>
                  <a:gd name="T36" fmla="*/ 16 w 106"/>
                  <a:gd name="T37" fmla="*/ 9 h 41"/>
                  <a:gd name="T38" fmla="*/ 19 w 106"/>
                  <a:gd name="T39" fmla="*/ 9 h 41"/>
                  <a:gd name="T40" fmla="*/ 22 w 106"/>
                  <a:gd name="T41" fmla="*/ 10 h 41"/>
                  <a:gd name="T42" fmla="*/ 25 w 106"/>
                  <a:gd name="T43" fmla="*/ 10 h 41"/>
                  <a:gd name="T44" fmla="*/ 27 w 106"/>
                  <a:gd name="T45" fmla="*/ 9 h 41"/>
                  <a:gd name="T46" fmla="*/ 27 w 106"/>
                  <a:gd name="T47" fmla="*/ 8 h 41"/>
                  <a:gd name="T48" fmla="*/ 24 w 106"/>
                  <a:gd name="T49" fmla="*/ 7 h 4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06" h="41">
                    <a:moveTo>
                      <a:pt x="96" y="29"/>
                    </a:moveTo>
                    <a:lnTo>
                      <a:pt x="93" y="28"/>
                    </a:lnTo>
                    <a:lnTo>
                      <a:pt x="85" y="26"/>
                    </a:lnTo>
                    <a:lnTo>
                      <a:pt x="73" y="23"/>
                    </a:lnTo>
                    <a:lnTo>
                      <a:pt x="58" y="19"/>
                    </a:lnTo>
                    <a:lnTo>
                      <a:pt x="43" y="15"/>
                    </a:lnTo>
                    <a:lnTo>
                      <a:pt x="29" y="10"/>
                    </a:lnTo>
                    <a:lnTo>
                      <a:pt x="18" y="6"/>
                    </a:lnTo>
                    <a:lnTo>
                      <a:pt x="11" y="3"/>
                    </a:lnTo>
                    <a:lnTo>
                      <a:pt x="5" y="0"/>
                    </a:lnTo>
                    <a:lnTo>
                      <a:pt x="0" y="5"/>
                    </a:lnTo>
                    <a:lnTo>
                      <a:pt x="0" y="12"/>
                    </a:lnTo>
                    <a:lnTo>
                      <a:pt x="6" y="16"/>
                    </a:lnTo>
                    <a:lnTo>
                      <a:pt x="11" y="18"/>
                    </a:lnTo>
                    <a:lnTo>
                      <a:pt x="18" y="21"/>
                    </a:lnTo>
                    <a:lnTo>
                      <a:pt x="27" y="25"/>
                    </a:lnTo>
                    <a:lnTo>
                      <a:pt x="37" y="28"/>
                    </a:lnTo>
                    <a:lnTo>
                      <a:pt x="48" y="33"/>
                    </a:lnTo>
                    <a:lnTo>
                      <a:pt x="62" y="36"/>
                    </a:lnTo>
                    <a:lnTo>
                      <a:pt x="74" y="39"/>
                    </a:lnTo>
                    <a:lnTo>
                      <a:pt x="87" y="41"/>
                    </a:lnTo>
                    <a:lnTo>
                      <a:pt x="99" y="41"/>
                    </a:lnTo>
                    <a:lnTo>
                      <a:pt x="106" y="38"/>
                    </a:lnTo>
                    <a:lnTo>
                      <a:pt x="106" y="34"/>
                    </a:lnTo>
                    <a:lnTo>
                      <a:pt x="96" y="2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132" name="Freeform 258"/>
              <p:cNvSpPr>
                <a:spLocks/>
              </p:cNvSpPr>
              <p:nvPr/>
            </p:nvSpPr>
            <p:spPr bwMode="auto">
              <a:xfrm>
                <a:off x="4765" y="4441"/>
                <a:ext cx="22" cy="31"/>
              </a:xfrm>
              <a:custGeom>
                <a:avLst/>
                <a:gdLst>
                  <a:gd name="T0" fmla="*/ 9 w 44"/>
                  <a:gd name="T1" fmla="*/ 15 h 64"/>
                  <a:gd name="T2" fmla="*/ 10 w 44"/>
                  <a:gd name="T3" fmla="*/ 14 h 64"/>
                  <a:gd name="T4" fmla="*/ 11 w 44"/>
                  <a:gd name="T5" fmla="*/ 14 h 64"/>
                  <a:gd name="T6" fmla="*/ 11 w 44"/>
                  <a:gd name="T7" fmla="*/ 13 h 64"/>
                  <a:gd name="T8" fmla="*/ 11 w 44"/>
                  <a:gd name="T9" fmla="*/ 12 h 64"/>
                  <a:gd name="T10" fmla="*/ 11 w 44"/>
                  <a:gd name="T11" fmla="*/ 10 h 64"/>
                  <a:gd name="T12" fmla="*/ 11 w 44"/>
                  <a:gd name="T13" fmla="*/ 9 h 64"/>
                  <a:gd name="T14" fmla="*/ 11 w 44"/>
                  <a:gd name="T15" fmla="*/ 7 h 64"/>
                  <a:gd name="T16" fmla="*/ 11 w 44"/>
                  <a:gd name="T17" fmla="*/ 6 h 64"/>
                  <a:gd name="T18" fmla="*/ 9 w 44"/>
                  <a:gd name="T19" fmla="*/ 3 h 64"/>
                  <a:gd name="T20" fmla="*/ 7 w 44"/>
                  <a:gd name="T21" fmla="*/ 1 h 64"/>
                  <a:gd name="T22" fmla="*/ 5 w 44"/>
                  <a:gd name="T23" fmla="*/ 0 h 64"/>
                  <a:gd name="T24" fmla="*/ 3 w 44"/>
                  <a:gd name="T25" fmla="*/ 0 h 64"/>
                  <a:gd name="T26" fmla="*/ 2 w 44"/>
                  <a:gd name="T27" fmla="*/ 0 h 64"/>
                  <a:gd name="T28" fmla="*/ 1 w 44"/>
                  <a:gd name="T29" fmla="*/ 1 h 64"/>
                  <a:gd name="T30" fmla="*/ 1 w 44"/>
                  <a:gd name="T31" fmla="*/ 2 h 64"/>
                  <a:gd name="T32" fmla="*/ 0 w 44"/>
                  <a:gd name="T33" fmla="*/ 3 h 64"/>
                  <a:gd name="T34" fmla="*/ 0 w 44"/>
                  <a:gd name="T35" fmla="*/ 5 h 64"/>
                  <a:gd name="T36" fmla="*/ 0 w 44"/>
                  <a:gd name="T37" fmla="*/ 6 h 64"/>
                  <a:gd name="T38" fmla="*/ 1 w 44"/>
                  <a:gd name="T39" fmla="*/ 8 h 64"/>
                  <a:gd name="T40" fmla="*/ 1 w 44"/>
                  <a:gd name="T41" fmla="*/ 9 h 64"/>
                  <a:gd name="T42" fmla="*/ 3 w 44"/>
                  <a:gd name="T43" fmla="*/ 12 h 64"/>
                  <a:gd name="T44" fmla="*/ 5 w 44"/>
                  <a:gd name="T45" fmla="*/ 14 h 64"/>
                  <a:gd name="T46" fmla="*/ 7 w 44"/>
                  <a:gd name="T47" fmla="*/ 15 h 64"/>
                  <a:gd name="T48" fmla="*/ 9 w 44"/>
                  <a:gd name="T49" fmla="*/ 15 h 6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44" h="64">
                    <a:moveTo>
                      <a:pt x="34" y="63"/>
                    </a:moveTo>
                    <a:lnTo>
                      <a:pt x="37" y="60"/>
                    </a:lnTo>
                    <a:lnTo>
                      <a:pt x="41" y="58"/>
                    </a:lnTo>
                    <a:lnTo>
                      <a:pt x="42" y="54"/>
                    </a:lnTo>
                    <a:lnTo>
                      <a:pt x="44" y="49"/>
                    </a:lnTo>
                    <a:lnTo>
                      <a:pt x="44" y="44"/>
                    </a:lnTo>
                    <a:lnTo>
                      <a:pt x="44" y="38"/>
                    </a:lnTo>
                    <a:lnTo>
                      <a:pt x="43" y="31"/>
                    </a:lnTo>
                    <a:lnTo>
                      <a:pt x="41" y="25"/>
                    </a:lnTo>
                    <a:lnTo>
                      <a:pt x="35" y="13"/>
                    </a:lnTo>
                    <a:lnTo>
                      <a:pt x="27" y="4"/>
                    </a:lnTo>
                    <a:lnTo>
                      <a:pt x="18" y="0"/>
                    </a:lnTo>
                    <a:lnTo>
                      <a:pt x="11" y="1"/>
                    </a:lnTo>
                    <a:lnTo>
                      <a:pt x="7" y="3"/>
                    </a:lnTo>
                    <a:lnTo>
                      <a:pt x="4" y="6"/>
                    </a:lnTo>
                    <a:lnTo>
                      <a:pt x="3" y="10"/>
                    </a:lnTo>
                    <a:lnTo>
                      <a:pt x="0" y="15"/>
                    </a:lnTo>
                    <a:lnTo>
                      <a:pt x="0" y="20"/>
                    </a:lnTo>
                    <a:lnTo>
                      <a:pt x="0" y="27"/>
                    </a:lnTo>
                    <a:lnTo>
                      <a:pt x="2" y="32"/>
                    </a:lnTo>
                    <a:lnTo>
                      <a:pt x="4" y="39"/>
                    </a:lnTo>
                    <a:lnTo>
                      <a:pt x="9" y="50"/>
                    </a:lnTo>
                    <a:lnTo>
                      <a:pt x="17" y="59"/>
                    </a:lnTo>
                    <a:lnTo>
                      <a:pt x="26" y="64"/>
                    </a:lnTo>
                    <a:lnTo>
                      <a:pt x="34" y="63"/>
                    </a:lnTo>
                    <a:close/>
                  </a:path>
                </a:pathLst>
              </a:custGeom>
              <a:solidFill>
                <a:srgbClr val="B2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133" name="Freeform 259"/>
              <p:cNvSpPr>
                <a:spLocks/>
              </p:cNvSpPr>
              <p:nvPr/>
            </p:nvSpPr>
            <p:spPr bwMode="auto">
              <a:xfrm>
                <a:off x="4765" y="4441"/>
                <a:ext cx="22" cy="31"/>
              </a:xfrm>
              <a:custGeom>
                <a:avLst/>
                <a:gdLst>
                  <a:gd name="T0" fmla="*/ 9 w 44"/>
                  <a:gd name="T1" fmla="*/ 15 h 64"/>
                  <a:gd name="T2" fmla="*/ 9 w 44"/>
                  <a:gd name="T3" fmla="*/ 15 h 64"/>
                  <a:gd name="T4" fmla="*/ 10 w 44"/>
                  <a:gd name="T5" fmla="*/ 14 h 64"/>
                  <a:gd name="T6" fmla="*/ 11 w 44"/>
                  <a:gd name="T7" fmla="*/ 14 h 64"/>
                  <a:gd name="T8" fmla="*/ 11 w 44"/>
                  <a:gd name="T9" fmla="*/ 13 h 64"/>
                  <a:gd name="T10" fmla="*/ 11 w 44"/>
                  <a:gd name="T11" fmla="*/ 12 h 64"/>
                  <a:gd name="T12" fmla="*/ 11 w 44"/>
                  <a:gd name="T13" fmla="*/ 10 h 64"/>
                  <a:gd name="T14" fmla="*/ 11 w 44"/>
                  <a:gd name="T15" fmla="*/ 9 h 64"/>
                  <a:gd name="T16" fmla="*/ 11 w 44"/>
                  <a:gd name="T17" fmla="*/ 7 h 64"/>
                  <a:gd name="T18" fmla="*/ 11 w 44"/>
                  <a:gd name="T19" fmla="*/ 6 h 64"/>
                  <a:gd name="T20" fmla="*/ 11 w 44"/>
                  <a:gd name="T21" fmla="*/ 6 h 64"/>
                  <a:gd name="T22" fmla="*/ 9 w 44"/>
                  <a:gd name="T23" fmla="*/ 3 h 64"/>
                  <a:gd name="T24" fmla="*/ 7 w 44"/>
                  <a:gd name="T25" fmla="*/ 1 h 64"/>
                  <a:gd name="T26" fmla="*/ 5 w 44"/>
                  <a:gd name="T27" fmla="*/ 0 h 64"/>
                  <a:gd name="T28" fmla="*/ 3 w 44"/>
                  <a:gd name="T29" fmla="*/ 0 h 64"/>
                  <a:gd name="T30" fmla="*/ 3 w 44"/>
                  <a:gd name="T31" fmla="*/ 0 h 64"/>
                  <a:gd name="T32" fmla="*/ 2 w 44"/>
                  <a:gd name="T33" fmla="*/ 0 h 64"/>
                  <a:gd name="T34" fmla="*/ 1 w 44"/>
                  <a:gd name="T35" fmla="*/ 1 h 64"/>
                  <a:gd name="T36" fmla="*/ 1 w 44"/>
                  <a:gd name="T37" fmla="*/ 2 h 64"/>
                  <a:gd name="T38" fmla="*/ 0 w 44"/>
                  <a:gd name="T39" fmla="*/ 3 h 64"/>
                  <a:gd name="T40" fmla="*/ 0 w 44"/>
                  <a:gd name="T41" fmla="*/ 5 h 64"/>
                  <a:gd name="T42" fmla="*/ 0 w 44"/>
                  <a:gd name="T43" fmla="*/ 6 h 64"/>
                  <a:gd name="T44" fmla="*/ 1 w 44"/>
                  <a:gd name="T45" fmla="*/ 8 h 64"/>
                  <a:gd name="T46" fmla="*/ 1 w 44"/>
                  <a:gd name="T47" fmla="*/ 9 h 64"/>
                  <a:gd name="T48" fmla="*/ 1 w 44"/>
                  <a:gd name="T49" fmla="*/ 9 h 64"/>
                  <a:gd name="T50" fmla="*/ 3 w 44"/>
                  <a:gd name="T51" fmla="*/ 12 h 64"/>
                  <a:gd name="T52" fmla="*/ 5 w 44"/>
                  <a:gd name="T53" fmla="*/ 14 h 64"/>
                  <a:gd name="T54" fmla="*/ 7 w 44"/>
                  <a:gd name="T55" fmla="*/ 15 h 64"/>
                  <a:gd name="T56" fmla="*/ 9 w 44"/>
                  <a:gd name="T57" fmla="*/ 15 h 64"/>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44" h="64">
                    <a:moveTo>
                      <a:pt x="34" y="63"/>
                    </a:moveTo>
                    <a:lnTo>
                      <a:pt x="34" y="63"/>
                    </a:lnTo>
                    <a:lnTo>
                      <a:pt x="37" y="60"/>
                    </a:lnTo>
                    <a:lnTo>
                      <a:pt x="41" y="58"/>
                    </a:lnTo>
                    <a:lnTo>
                      <a:pt x="42" y="54"/>
                    </a:lnTo>
                    <a:lnTo>
                      <a:pt x="44" y="49"/>
                    </a:lnTo>
                    <a:lnTo>
                      <a:pt x="44" y="44"/>
                    </a:lnTo>
                    <a:lnTo>
                      <a:pt x="44" y="38"/>
                    </a:lnTo>
                    <a:lnTo>
                      <a:pt x="43" y="31"/>
                    </a:lnTo>
                    <a:lnTo>
                      <a:pt x="41" y="25"/>
                    </a:lnTo>
                    <a:lnTo>
                      <a:pt x="35" y="13"/>
                    </a:lnTo>
                    <a:lnTo>
                      <a:pt x="27" y="4"/>
                    </a:lnTo>
                    <a:lnTo>
                      <a:pt x="18" y="0"/>
                    </a:lnTo>
                    <a:lnTo>
                      <a:pt x="11" y="1"/>
                    </a:lnTo>
                    <a:lnTo>
                      <a:pt x="7" y="3"/>
                    </a:lnTo>
                    <a:lnTo>
                      <a:pt x="4" y="6"/>
                    </a:lnTo>
                    <a:lnTo>
                      <a:pt x="3" y="10"/>
                    </a:lnTo>
                    <a:lnTo>
                      <a:pt x="0" y="15"/>
                    </a:lnTo>
                    <a:lnTo>
                      <a:pt x="0" y="20"/>
                    </a:lnTo>
                    <a:lnTo>
                      <a:pt x="0" y="27"/>
                    </a:lnTo>
                    <a:lnTo>
                      <a:pt x="2" y="32"/>
                    </a:lnTo>
                    <a:lnTo>
                      <a:pt x="4" y="39"/>
                    </a:lnTo>
                    <a:lnTo>
                      <a:pt x="9" y="50"/>
                    </a:lnTo>
                    <a:lnTo>
                      <a:pt x="17" y="59"/>
                    </a:lnTo>
                    <a:lnTo>
                      <a:pt x="26" y="64"/>
                    </a:lnTo>
                    <a:lnTo>
                      <a:pt x="34" y="63"/>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134" name="Freeform 260"/>
              <p:cNvSpPr>
                <a:spLocks/>
              </p:cNvSpPr>
              <p:nvPr/>
            </p:nvSpPr>
            <p:spPr bwMode="auto">
              <a:xfrm>
                <a:off x="4291" y="4466"/>
                <a:ext cx="59" cy="72"/>
              </a:xfrm>
              <a:custGeom>
                <a:avLst/>
                <a:gdLst>
                  <a:gd name="T0" fmla="*/ 27 w 118"/>
                  <a:gd name="T1" fmla="*/ 0 h 145"/>
                  <a:gd name="T2" fmla="*/ 27 w 118"/>
                  <a:gd name="T3" fmla="*/ 1 h 145"/>
                  <a:gd name="T4" fmla="*/ 26 w 118"/>
                  <a:gd name="T5" fmla="*/ 2 h 145"/>
                  <a:gd name="T6" fmla="*/ 26 w 118"/>
                  <a:gd name="T7" fmla="*/ 6 h 145"/>
                  <a:gd name="T8" fmla="*/ 26 w 118"/>
                  <a:gd name="T9" fmla="*/ 10 h 145"/>
                  <a:gd name="T10" fmla="*/ 27 w 118"/>
                  <a:gd name="T11" fmla="*/ 15 h 145"/>
                  <a:gd name="T12" fmla="*/ 27 w 118"/>
                  <a:gd name="T13" fmla="*/ 21 h 145"/>
                  <a:gd name="T14" fmla="*/ 28 w 118"/>
                  <a:gd name="T15" fmla="*/ 27 h 145"/>
                  <a:gd name="T16" fmla="*/ 30 w 118"/>
                  <a:gd name="T17" fmla="*/ 32 h 145"/>
                  <a:gd name="T18" fmla="*/ 30 w 118"/>
                  <a:gd name="T19" fmla="*/ 36 h 145"/>
                  <a:gd name="T20" fmla="*/ 27 w 118"/>
                  <a:gd name="T21" fmla="*/ 36 h 145"/>
                  <a:gd name="T22" fmla="*/ 22 w 118"/>
                  <a:gd name="T23" fmla="*/ 33 h 145"/>
                  <a:gd name="T24" fmla="*/ 16 w 118"/>
                  <a:gd name="T25" fmla="*/ 28 h 145"/>
                  <a:gd name="T26" fmla="*/ 10 w 118"/>
                  <a:gd name="T27" fmla="*/ 21 h 145"/>
                  <a:gd name="T28" fmla="*/ 5 w 118"/>
                  <a:gd name="T29" fmla="*/ 15 h 145"/>
                  <a:gd name="T30" fmla="*/ 1 w 118"/>
                  <a:gd name="T31" fmla="*/ 10 h 145"/>
                  <a:gd name="T32" fmla="*/ 0 w 118"/>
                  <a:gd name="T33" fmla="*/ 6 h 145"/>
                  <a:gd name="T34" fmla="*/ 2 w 118"/>
                  <a:gd name="T35" fmla="*/ 4 h 145"/>
                  <a:gd name="T36" fmla="*/ 5 w 118"/>
                  <a:gd name="T37" fmla="*/ 2 h 145"/>
                  <a:gd name="T38" fmla="*/ 9 w 118"/>
                  <a:gd name="T39" fmla="*/ 1 h 145"/>
                  <a:gd name="T40" fmla="*/ 14 w 118"/>
                  <a:gd name="T41" fmla="*/ 0 h 145"/>
                  <a:gd name="T42" fmla="*/ 19 w 118"/>
                  <a:gd name="T43" fmla="*/ 0 h 145"/>
                  <a:gd name="T44" fmla="*/ 23 w 118"/>
                  <a:gd name="T45" fmla="*/ 0 h 145"/>
                  <a:gd name="T46" fmla="*/ 26 w 118"/>
                  <a:gd name="T47" fmla="*/ 0 h 145"/>
                  <a:gd name="T48" fmla="*/ 27 w 118"/>
                  <a:gd name="T49" fmla="*/ 0 h 14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18" h="145">
                    <a:moveTo>
                      <a:pt x="105" y="0"/>
                    </a:moveTo>
                    <a:lnTo>
                      <a:pt x="105" y="4"/>
                    </a:lnTo>
                    <a:lnTo>
                      <a:pt x="104" y="11"/>
                    </a:lnTo>
                    <a:lnTo>
                      <a:pt x="104" y="25"/>
                    </a:lnTo>
                    <a:lnTo>
                      <a:pt x="104" y="42"/>
                    </a:lnTo>
                    <a:lnTo>
                      <a:pt x="105" y="62"/>
                    </a:lnTo>
                    <a:lnTo>
                      <a:pt x="107" y="84"/>
                    </a:lnTo>
                    <a:lnTo>
                      <a:pt x="111" y="108"/>
                    </a:lnTo>
                    <a:lnTo>
                      <a:pt x="117" y="131"/>
                    </a:lnTo>
                    <a:lnTo>
                      <a:pt x="118" y="145"/>
                    </a:lnTo>
                    <a:lnTo>
                      <a:pt x="107" y="145"/>
                    </a:lnTo>
                    <a:lnTo>
                      <a:pt x="88" y="133"/>
                    </a:lnTo>
                    <a:lnTo>
                      <a:pt x="64" y="112"/>
                    </a:lnTo>
                    <a:lnTo>
                      <a:pt x="40" y="87"/>
                    </a:lnTo>
                    <a:lnTo>
                      <a:pt x="19" y="62"/>
                    </a:lnTo>
                    <a:lnTo>
                      <a:pt x="4" y="40"/>
                    </a:lnTo>
                    <a:lnTo>
                      <a:pt x="0" y="25"/>
                    </a:lnTo>
                    <a:lnTo>
                      <a:pt x="6" y="16"/>
                    </a:lnTo>
                    <a:lnTo>
                      <a:pt x="19" y="9"/>
                    </a:lnTo>
                    <a:lnTo>
                      <a:pt x="36" y="5"/>
                    </a:lnTo>
                    <a:lnTo>
                      <a:pt x="55" y="1"/>
                    </a:lnTo>
                    <a:lnTo>
                      <a:pt x="74" y="0"/>
                    </a:lnTo>
                    <a:lnTo>
                      <a:pt x="89" y="0"/>
                    </a:lnTo>
                    <a:lnTo>
                      <a:pt x="101" y="0"/>
                    </a:lnTo>
                    <a:lnTo>
                      <a:pt x="105" y="0"/>
                    </a:lnTo>
                    <a:close/>
                  </a:path>
                </a:pathLst>
              </a:custGeom>
              <a:solidFill>
                <a:srgbClr val="8CA6A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135" name="Freeform 261"/>
              <p:cNvSpPr>
                <a:spLocks/>
              </p:cNvSpPr>
              <p:nvPr/>
            </p:nvSpPr>
            <p:spPr bwMode="auto">
              <a:xfrm>
                <a:off x="4291" y="4466"/>
                <a:ext cx="59" cy="72"/>
              </a:xfrm>
              <a:custGeom>
                <a:avLst/>
                <a:gdLst>
                  <a:gd name="T0" fmla="*/ 27 w 118"/>
                  <a:gd name="T1" fmla="*/ 0 h 145"/>
                  <a:gd name="T2" fmla="*/ 27 w 118"/>
                  <a:gd name="T3" fmla="*/ 0 h 145"/>
                  <a:gd name="T4" fmla="*/ 27 w 118"/>
                  <a:gd name="T5" fmla="*/ 1 h 145"/>
                  <a:gd name="T6" fmla="*/ 26 w 118"/>
                  <a:gd name="T7" fmla="*/ 2 h 145"/>
                  <a:gd name="T8" fmla="*/ 26 w 118"/>
                  <a:gd name="T9" fmla="*/ 6 h 145"/>
                  <a:gd name="T10" fmla="*/ 26 w 118"/>
                  <a:gd name="T11" fmla="*/ 10 h 145"/>
                  <a:gd name="T12" fmla="*/ 27 w 118"/>
                  <a:gd name="T13" fmla="*/ 15 h 145"/>
                  <a:gd name="T14" fmla="*/ 27 w 118"/>
                  <a:gd name="T15" fmla="*/ 21 h 145"/>
                  <a:gd name="T16" fmla="*/ 28 w 118"/>
                  <a:gd name="T17" fmla="*/ 27 h 145"/>
                  <a:gd name="T18" fmla="*/ 30 w 118"/>
                  <a:gd name="T19" fmla="*/ 32 h 145"/>
                  <a:gd name="T20" fmla="*/ 30 w 118"/>
                  <a:gd name="T21" fmla="*/ 32 h 145"/>
                  <a:gd name="T22" fmla="*/ 30 w 118"/>
                  <a:gd name="T23" fmla="*/ 36 h 145"/>
                  <a:gd name="T24" fmla="*/ 27 w 118"/>
                  <a:gd name="T25" fmla="*/ 36 h 145"/>
                  <a:gd name="T26" fmla="*/ 22 w 118"/>
                  <a:gd name="T27" fmla="*/ 33 h 145"/>
                  <a:gd name="T28" fmla="*/ 16 w 118"/>
                  <a:gd name="T29" fmla="*/ 28 h 145"/>
                  <a:gd name="T30" fmla="*/ 10 w 118"/>
                  <a:gd name="T31" fmla="*/ 21 h 145"/>
                  <a:gd name="T32" fmla="*/ 5 w 118"/>
                  <a:gd name="T33" fmla="*/ 15 h 145"/>
                  <a:gd name="T34" fmla="*/ 1 w 118"/>
                  <a:gd name="T35" fmla="*/ 10 h 145"/>
                  <a:gd name="T36" fmla="*/ 0 w 118"/>
                  <a:gd name="T37" fmla="*/ 6 h 145"/>
                  <a:gd name="T38" fmla="*/ 0 w 118"/>
                  <a:gd name="T39" fmla="*/ 6 h 145"/>
                  <a:gd name="T40" fmla="*/ 2 w 118"/>
                  <a:gd name="T41" fmla="*/ 4 h 145"/>
                  <a:gd name="T42" fmla="*/ 5 w 118"/>
                  <a:gd name="T43" fmla="*/ 2 h 145"/>
                  <a:gd name="T44" fmla="*/ 9 w 118"/>
                  <a:gd name="T45" fmla="*/ 1 h 145"/>
                  <a:gd name="T46" fmla="*/ 14 w 118"/>
                  <a:gd name="T47" fmla="*/ 0 h 145"/>
                  <a:gd name="T48" fmla="*/ 19 w 118"/>
                  <a:gd name="T49" fmla="*/ 0 h 145"/>
                  <a:gd name="T50" fmla="*/ 23 w 118"/>
                  <a:gd name="T51" fmla="*/ 0 h 145"/>
                  <a:gd name="T52" fmla="*/ 26 w 118"/>
                  <a:gd name="T53" fmla="*/ 0 h 145"/>
                  <a:gd name="T54" fmla="*/ 27 w 118"/>
                  <a:gd name="T55" fmla="*/ 0 h 14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18" h="145">
                    <a:moveTo>
                      <a:pt x="105" y="0"/>
                    </a:moveTo>
                    <a:lnTo>
                      <a:pt x="105" y="0"/>
                    </a:lnTo>
                    <a:lnTo>
                      <a:pt x="105" y="4"/>
                    </a:lnTo>
                    <a:lnTo>
                      <a:pt x="104" y="11"/>
                    </a:lnTo>
                    <a:lnTo>
                      <a:pt x="104" y="25"/>
                    </a:lnTo>
                    <a:lnTo>
                      <a:pt x="104" y="42"/>
                    </a:lnTo>
                    <a:lnTo>
                      <a:pt x="105" y="62"/>
                    </a:lnTo>
                    <a:lnTo>
                      <a:pt x="107" y="84"/>
                    </a:lnTo>
                    <a:lnTo>
                      <a:pt x="111" y="108"/>
                    </a:lnTo>
                    <a:lnTo>
                      <a:pt x="117" y="131"/>
                    </a:lnTo>
                    <a:lnTo>
                      <a:pt x="118" y="145"/>
                    </a:lnTo>
                    <a:lnTo>
                      <a:pt x="107" y="145"/>
                    </a:lnTo>
                    <a:lnTo>
                      <a:pt x="88" y="133"/>
                    </a:lnTo>
                    <a:lnTo>
                      <a:pt x="64" y="112"/>
                    </a:lnTo>
                    <a:lnTo>
                      <a:pt x="40" y="87"/>
                    </a:lnTo>
                    <a:lnTo>
                      <a:pt x="19" y="62"/>
                    </a:lnTo>
                    <a:lnTo>
                      <a:pt x="4" y="40"/>
                    </a:lnTo>
                    <a:lnTo>
                      <a:pt x="0" y="25"/>
                    </a:lnTo>
                    <a:lnTo>
                      <a:pt x="6" y="16"/>
                    </a:lnTo>
                    <a:lnTo>
                      <a:pt x="19" y="9"/>
                    </a:lnTo>
                    <a:lnTo>
                      <a:pt x="36" y="5"/>
                    </a:lnTo>
                    <a:lnTo>
                      <a:pt x="55" y="1"/>
                    </a:lnTo>
                    <a:lnTo>
                      <a:pt x="74" y="0"/>
                    </a:lnTo>
                    <a:lnTo>
                      <a:pt x="89" y="0"/>
                    </a:lnTo>
                    <a:lnTo>
                      <a:pt x="101" y="0"/>
                    </a:lnTo>
                    <a:lnTo>
                      <a:pt x="105"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136" name="Freeform 262"/>
              <p:cNvSpPr>
                <a:spLocks/>
              </p:cNvSpPr>
              <p:nvPr/>
            </p:nvSpPr>
            <p:spPr bwMode="auto">
              <a:xfrm>
                <a:off x="4217" y="4491"/>
                <a:ext cx="147" cy="163"/>
              </a:xfrm>
              <a:custGeom>
                <a:avLst/>
                <a:gdLst>
                  <a:gd name="T0" fmla="*/ 33 w 293"/>
                  <a:gd name="T1" fmla="*/ 2 h 325"/>
                  <a:gd name="T2" fmla="*/ 37 w 293"/>
                  <a:gd name="T3" fmla="*/ 0 h 325"/>
                  <a:gd name="T4" fmla="*/ 43 w 293"/>
                  <a:gd name="T5" fmla="*/ 1 h 325"/>
                  <a:gd name="T6" fmla="*/ 48 w 293"/>
                  <a:gd name="T7" fmla="*/ 2 h 325"/>
                  <a:gd name="T8" fmla="*/ 53 w 293"/>
                  <a:gd name="T9" fmla="*/ 4 h 325"/>
                  <a:gd name="T10" fmla="*/ 58 w 293"/>
                  <a:gd name="T11" fmla="*/ 8 h 325"/>
                  <a:gd name="T12" fmla="*/ 62 w 293"/>
                  <a:gd name="T13" fmla="*/ 13 h 325"/>
                  <a:gd name="T14" fmla="*/ 66 w 293"/>
                  <a:gd name="T15" fmla="*/ 19 h 325"/>
                  <a:gd name="T16" fmla="*/ 70 w 293"/>
                  <a:gd name="T17" fmla="*/ 25 h 325"/>
                  <a:gd name="T18" fmla="*/ 72 w 293"/>
                  <a:gd name="T19" fmla="*/ 32 h 325"/>
                  <a:gd name="T20" fmla="*/ 73 w 293"/>
                  <a:gd name="T21" fmla="*/ 39 h 325"/>
                  <a:gd name="T22" fmla="*/ 74 w 293"/>
                  <a:gd name="T23" fmla="*/ 45 h 325"/>
                  <a:gd name="T24" fmla="*/ 73 w 293"/>
                  <a:gd name="T25" fmla="*/ 51 h 325"/>
                  <a:gd name="T26" fmla="*/ 71 w 293"/>
                  <a:gd name="T27" fmla="*/ 57 h 325"/>
                  <a:gd name="T28" fmla="*/ 69 w 293"/>
                  <a:gd name="T29" fmla="*/ 62 h 325"/>
                  <a:gd name="T30" fmla="*/ 65 w 293"/>
                  <a:gd name="T31" fmla="*/ 65 h 325"/>
                  <a:gd name="T32" fmla="*/ 61 w 293"/>
                  <a:gd name="T33" fmla="*/ 68 h 325"/>
                  <a:gd name="T34" fmla="*/ 30 w 293"/>
                  <a:gd name="T35" fmla="*/ 82 h 325"/>
                  <a:gd name="T36" fmla="*/ 0 w 293"/>
                  <a:gd name="T37" fmla="*/ 14 h 325"/>
                  <a:gd name="T38" fmla="*/ 33 w 293"/>
                  <a:gd name="T39" fmla="*/ 2 h 325"/>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93" h="325">
                    <a:moveTo>
                      <a:pt x="129" y="5"/>
                    </a:moveTo>
                    <a:lnTo>
                      <a:pt x="148" y="0"/>
                    </a:lnTo>
                    <a:lnTo>
                      <a:pt x="169" y="1"/>
                    </a:lnTo>
                    <a:lnTo>
                      <a:pt x="189" y="6"/>
                    </a:lnTo>
                    <a:lnTo>
                      <a:pt x="210" y="16"/>
                    </a:lnTo>
                    <a:lnTo>
                      <a:pt x="230" y="31"/>
                    </a:lnTo>
                    <a:lnTo>
                      <a:pt x="248" y="50"/>
                    </a:lnTo>
                    <a:lnTo>
                      <a:pt x="263" y="73"/>
                    </a:lnTo>
                    <a:lnTo>
                      <a:pt x="277" y="99"/>
                    </a:lnTo>
                    <a:lnTo>
                      <a:pt x="287" y="126"/>
                    </a:lnTo>
                    <a:lnTo>
                      <a:pt x="291" y="154"/>
                    </a:lnTo>
                    <a:lnTo>
                      <a:pt x="293" y="179"/>
                    </a:lnTo>
                    <a:lnTo>
                      <a:pt x="290" y="204"/>
                    </a:lnTo>
                    <a:lnTo>
                      <a:pt x="284" y="226"/>
                    </a:lnTo>
                    <a:lnTo>
                      <a:pt x="274" y="245"/>
                    </a:lnTo>
                    <a:lnTo>
                      <a:pt x="260" y="260"/>
                    </a:lnTo>
                    <a:lnTo>
                      <a:pt x="243" y="271"/>
                    </a:lnTo>
                    <a:lnTo>
                      <a:pt x="120" y="325"/>
                    </a:lnTo>
                    <a:lnTo>
                      <a:pt x="0" y="56"/>
                    </a:lnTo>
                    <a:lnTo>
                      <a:pt x="129" y="5"/>
                    </a:lnTo>
                    <a:close/>
                  </a:path>
                </a:pathLst>
              </a:custGeom>
              <a:solidFill>
                <a:srgbClr val="1919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137" name="Freeform 263"/>
              <p:cNvSpPr>
                <a:spLocks/>
              </p:cNvSpPr>
              <p:nvPr/>
            </p:nvSpPr>
            <p:spPr bwMode="auto">
              <a:xfrm>
                <a:off x="4217" y="4491"/>
                <a:ext cx="147" cy="163"/>
              </a:xfrm>
              <a:custGeom>
                <a:avLst/>
                <a:gdLst>
                  <a:gd name="T0" fmla="*/ 33 w 293"/>
                  <a:gd name="T1" fmla="*/ 2 h 325"/>
                  <a:gd name="T2" fmla="*/ 33 w 293"/>
                  <a:gd name="T3" fmla="*/ 2 h 325"/>
                  <a:gd name="T4" fmla="*/ 37 w 293"/>
                  <a:gd name="T5" fmla="*/ 0 h 325"/>
                  <a:gd name="T6" fmla="*/ 43 w 293"/>
                  <a:gd name="T7" fmla="*/ 1 h 325"/>
                  <a:gd name="T8" fmla="*/ 48 w 293"/>
                  <a:gd name="T9" fmla="*/ 2 h 325"/>
                  <a:gd name="T10" fmla="*/ 53 w 293"/>
                  <a:gd name="T11" fmla="*/ 4 h 325"/>
                  <a:gd name="T12" fmla="*/ 58 w 293"/>
                  <a:gd name="T13" fmla="*/ 8 h 325"/>
                  <a:gd name="T14" fmla="*/ 62 w 293"/>
                  <a:gd name="T15" fmla="*/ 13 h 325"/>
                  <a:gd name="T16" fmla="*/ 66 w 293"/>
                  <a:gd name="T17" fmla="*/ 19 h 325"/>
                  <a:gd name="T18" fmla="*/ 70 w 293"/>
                  <a:gd name="T19" fmla="*/ 25 h 325"/>
                  <a:gd name="T20" fmla="*/ 70 w 293"/>
                  <a:gd name="T21" fmla="*/ 25 h 325"/>
                  <a:gd name="T22" fmla="*/ 72 w 293"/>
                  <a:gd name="T23" fmla="*/ 32 h 325"/>
                  <a:gd name="T24" fmla="*/ 73 w 293"/>
                  <a:gd name="T25" fmla="*/ 39 h 325"/>
                  <a:gd name="T26" fmla="*/ 74 w 293"/>
                  <a:gd name="T27" fmla="*/ 45 h 325"/>
                  <a:gd name="T28" fmla="*/ 73 w 293"/>
                  <a:gd name="T29" fmla="*/ 51 h 325"/>
                  <a:gd name="T30" fmla="*/ 71 w 293"/>
                  <a:gd name="T31" fmla="*/ 57 h 325"/>
                  <a:gd name="T32" fmla="*/ 69 w 293"/>
                  <a:gd name="T33" fmla="*/ 62 h 325"/>
                  <a:gd name="T34" fmla="*/ 65 w 293"/>
                  <a:gd name="T35" fmla="*/ 65 h 325"/>
                  <a:gd name="T36" fmla="*/ 61 w 293"/>
                  <a:gd name="T37" fmla="*/ 68 h 325"/>
                  <a:gd name="T38" fmla="*/ 30 w 293"/>
                  <a:gd name="T39" fmla="*/ 82 h 325"/>
                  <a:gd name="T40" fmla="*/ 0 w 293"/>
                  <a:gd name="T41" fmla="*/ 14 h 325"/>
                  <a:gd name="T42" fmla="*/ 33 w 293"/>
                  <a:gd name="T43" fmla="*/ 2 h 325"/>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93" h="325">
                    <a:moveTo>
                      <a:pt x="129" y="5"/>
                    </a:moveTo>
                    <a:lnTo>
                      <a:pt x="129" y="5"/>
                    </a:lnTo>
                    <a:lnTo>
                      <a:pt x="148" y="0"/>
                    </a:lnTo>
                    <a:lnTo>
                      <a:pt x="169" y="1"/>
                    </a:lnTo>
                    <a:lnTo>
                      <a:pt x="189" y="6"/>
                    </a:lnTo>
                    <a:lnTo>
                      <a:pt x="210" y="16"/>
                    </a:lnTo>
                    <a:lnTo>
                      <a:pt x="230" y="31"/>
                    </a:lnTo>
                    <a:lnTo>
                      <a:pt x="248" y="50"/>
                    </a:lnTo>
                    <a:lnTo>
                      <a:pt x="263" y="73"/>
                    </a:lnTo>
                    <a:lnTo>
                      <a:pt x="277" y="99"/>
                    </a:lnTo>
                    <a:lnTo>
                      <a:pt x="287" y="126"/>
                    </a:lnTo>
                    <a:lnTo>
                      <a:pt x="291" y="154"/>
                    </a:lnTo>
                    <a:lnTo>
                      <a:pt x="293" y="179"/>
                    </a:lnTo>
                    <a:lnTo>
                      <a:pt x="290" y="204"/>
                    </a:lnTo>
                    <a:lnTo>
                      <a:pt x="284" y="226"/>
                    </a:lnTo>
                    <a:lnTo>
                      <a:pt x="274" y="245"/>
                    </a:lnTo>
                    <a:lnTo>
                      <a:pt x="260" y="260"/>
                    </a:lnTo>
                    <a:lnTo>
                      <a:pt x="243" y="271"/>
                    </a:lnTo>
                    <a:lnTo>
                      <a:pt x="120" y="325"/>
                    </a:lnTo>
                    <a:lnTo>
                      <a:pt x="0" y="56"/>
                    </a:lnTo>
                    <a:lnTo>
                      <a:pt x="129" y="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138" name="Freeform 264"/>
              <p:cNvSpPr>
                <a:spLocks/>
              </p:cNvSpPr>
              <p:nvPr/>
            </p:nvSpPr>
            <p:spPr bwMode="auto">
              <a:xfrm>
                <a:off x="4216" y="4496"/>
                <a:ext cx="141" cy="146"/>
              </a:xfrm>
              <a:custGeom>
                <a:avLst/>
                <a:gdLst>
                  <a:gd name="T0" fmla="*/ 32 w 283"/>
                  <a:gd name="T1" fmla="*/ 1 h 292"/>
                  <a:gd name="T2" fmla="*/ 37 w 283"/>
                  <a:gd name="T3" fmla="*/ 0 h 292"/>
                  <a:gd name="T4" fmla="*/ 41 w 283"/>
                  <a:gd name="T5" fmla="*/ 0 h 292"/>
                  <a:gd name="T6" fmla="*/ 46 w 283"/>
                  <a:gd name="T7" fmla="*/ 1 h 292"/>
                  <a:gd name="T8" fmla="*/ 51 w 283"/>
                  <a:gd name="T9" fmla="*/ 4 h 292"/>
                  <a:gd name="T10" fmla="*/ 55 w 283"/>
                  <a:gd name="T11" fmla="*/ 7 h 292"/>
                  <a:gd name="T12" fmla="*/ 59 w 283"/>
                  <a:gd name="T13" fmla="*/ 11 h 292"/>
                  <a:gd name="T14" fmla="*/ 63 w 283"/>
                  <a:gd name="T15" fmla="*/ 16 h 292"/>
                  <a:gd name="T16" fmla="*/ 66 w 283"/>
                  <a:gd name="T17" fmla="*/ 22 h 292"/>
                  <a:gd name="T18" fmla="*/ 68 w 283"/>
                  <a:gd name="T19" fmla="*/ 28 h 292"/>
                  <a:gd name="T20" fmla="*/ 70 w 283"/>
                  <a:gd name="T21" fmla="*/ 34 h 292"/>
                  <a:gd name="T22" fmla="*/ 70 w 283"/>
                  <a:gd name="T23" fmla="*/ 40 h 292"/>
                  <a:gd name="T24" fmla="*/ 70 w 283"/>
                  <a:gd name="T25" fmla="*/ 45 h 292"/>
                  <a:gd name="T26" fmla="*/ 69 w 283"/>
                  <a:gd name="T27" fmla="*/ 50 h 292"/>
                  <a:gd name="T28" fmla="*/ 67 w 283"/>
                  <a:gd name="T29" fmla="*/ 54 h 292"/>
                  <a:gd name="T30" fmla="*/ 65 w 283"/>
                  <a:gd name="T31" fmla="*/ 58 h 292"/>
                  <a:gd name="T32" fmla="*/ 61 w 283"/>
                  <a:gd name="T33" fmla="*/ 60 h 292"/>
                  <a:gd name="T34" fmla="*/ 29 w 283"/>
                  <a:gd name="T35" fmla="*/ 73 h 292"/>
                  <a:gd name="T36" fmla="*/ 0 w 283"/>
                  <a:gd name="T37" fmla="*/ 14 h 292"/>
                  <a:gd name="T38" fmla="*/ 32 w 283"/>
                  <a:gd name="T39" fmla="*/ 1 h 29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83" h="292">
                    <a:moveTo>
                      <a:pt x="130" y="4"/>
                    </a:moveTo>
                    <a:lnTo>
                      <a:pt x="148" y="0"/>
                    </a:lnTo>
                    <a:lnTo>
                      <a:pt x="167" y="0"/>
                    </a:lnTo>
                    <a:lnTo>
                      <a:pt x="186" y="4"/>
                    </a:lnTo>
                    <a:lnTo>
                      <a:pt x="205" y="13"/>
                    </a:lnTo>
                    <a:lnTo>
                      <a:pt x="223" y="26"/>
                    </a:lnTo>
                    <a:lnTo>
                      <a:pt x="238" y="43"/>
                    </a:lnTo>
                    <a:lnTo>
                      <a:pt x="254" y="63"/>
                    </a:lnTo>
                    <a:lnTo>
                      <a:pt x="266" y="86"/>
                    </a:lnTo>
                    <a:lnTo>
                      <a:pt x="275" y="110"/>
                    </a:lnTo>
                    <a:lnTo>
                      <a:pt x="281" y="134"/>
                    </a:lnTo>
                    <a:lnTo>
                      <a:pt x="283" y="157"/>
                    </a:lnTo>
                    <a:lnTo>
                      <a:pt x="282" y="178"/>
                    </a:lnTo>
                    <a:lnTo>
                      <a:pt x="277" y="198"/>
                    </a:lnTo>
                    <a:lnTo>
                      <a:pt x="270" y="215"/>
                    </a:lnTo>
                    <a:lnTo>
                      <a:pt x="260" y="229"/>
                    </a:lnTo>
                    <a:lnTo>
                      <a:pt x="245" y="238"/>
                    </a:lnTo>
                    <a:lnTo>
                      <a:pt x="119" y="292"/>
                    </a:lnTo>
                    <a:lnTo>
                      <a:pt x="0" y="54"/>
                    </a:lnTo>
                    <a:lnTo>
                      <a:pt x="130" y="4"/>
                    </a:lnTo>
                    <a:close/>
                  </a:path>
                </a:pathLst>
              </a:custGeom>
              <a:solidFill>
                <a:srgbClr val="26262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139" name="Freeform 265"/>
              <p:cNvSpPr>
                <a:spLocks/>
              </p:cNvSpPr>
              <p:nvPr/>
            </p:nvSpPr>
            <p:spPr bwMode="auto">
              <a:xfrm>
                <a:off x="4217" y="4497"/>
                <a:ext cx="136" cy="131"/>
              </a:xfrm>
              <a:custGeom>
                <a:avLst/>
                <a:gdLst>
                  <a:gd name="T0" fmla="*/ 32 w 271"/>
                  <a:gd name="T1" fmla="*/ 1 h 261"/>
                  <a:gd name="T2" fmla="*/ 37 w 271"/>
                  <a:gd name="T3" fmla="*/ 0 h 261"/>
                  <a:gd name="T4" fmla="*/ 41 w 271"/>
                  <a:gd name="T5" fmla="*/ 0 h 261"/>
                  <a:gd name="T6" fmla="*/ 45 w 271"/>
                  <a:gd name="T7" fmla="*/ 1 h 261"/>
                  <a:gd name="T8" fmla="*/ 49 w 271"/>
                  <a:gd name="T9" fmla="*/ 3 h 261"/>
                  <a:gd name="T10" fmla="*/ 54 w 271"/>
                  <a:gd name="T11" fmla="*/ 6 h 261"/>
                  <a:gd name="T12" fmla="*/ 57 w 271"/>
                  <a:gd name="T13" fmla="*/ 10 h 261"/>
                  <a:gd name="T14" fmla="*/ 61 w 271"/>
                  <a:gd name="T15" fmla="*/ 14 h 261"/>
                  <a:gd name="T16" fmla="*/ 64 w 271"/>
                  <a:gd name="T17" fmla="*/ 19 h 261"/>
                  <a:gd name="T18" fmla="*/ 66 w 271"/>
                  <a:gd name="T19" fmla="*/ 24 h 261"/>
                  <a:gd name="T20" fmla="*/ 67 w 271"/>
                  <a:gd name="T21" fmla="*/ 29 h 261"/>
                  <a:gd name="T22" fmla="*/ 68 w 271"/>
                  <a:gd name="T23" fmla="*/ 34 h 261"/>
                  <a:gd name="T24" fmla="*/ 68 w 271"/>
                  <a:gd name="T25" fmla="*/ 39 h 261"/>
                  <a:gd name="T26" fmla="*/ 68 w 271"/>
                  <a:gd name="T27" fmla="*/ 43 h 261"/>
                  <a:gd name="T28" fmla="*/ 66 w 271"/>
                  <a:gd name="T29" fmla="*/ 47 h 261"/>
                  <a:gd name="T30" fmla="*/ 64 w 271"/>
                  <a:gd name="T31" fmla="*/ 50 h 261"/>
                  <a:gd name="T32" fmla="*/ 61 w 271"/>
                  <a:gd name="T33" fmla="*/ 52 h 261"/>
                  <a:gd name="T34" fmla="*/ 29 w 271"/>
                  <a:gd name="T35" fmla="*/ 66 h 261"/>
                  <a:gd name="T36" fmla="*/ 0 w 271"/>
                  <a:gd name="T37" fmla="*/ 14 h 261"/>
                  <a:gd name="T38" fmla="*/ 32 w 271"/>
                  <a:gd name="T39" fmla="*/ 1 h 26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71" h="261">
                    <a:moveTo>
                      <a:pt x="128" y="4"/>
                    </a:moveTo>
                    <a:lnTo>
                      <a:pt x="145" y="0"/>
                    </a:lnTo>
                    <a:lnTo>
                      <a:pt x="163" y="0"/>
                    </a:lnTo>
                    <a:lnTo>
                      <a:pt x="179" y="4"/>
                    </a:lnTo>
                    <a:lnTo>
                      <a:pt x="196" y="12"/>
                    </a:lnTo>
                    <a:lnTo>
                      <a:pt x="213" y="23"/>
                    </a:lnTo>
                    <a:lnTo>
                      <a:pt x="227" y="37"/>
                    </a:lnTo>
                    <a:lnTo>
                      <a:pt x="241" y="55"/>
                    </a:lnTo>
                    <a:lnTo>
                      <a:pt x="253" y="74"/>
                    </a:lnTo>
                    <a:lnTo>
                      <a:pt x="262" y="94"/>
                    </a:lnTo>
                    <a:lnTo>
                      <a:pt x="268" y="115"/>
                    </a:lnTo>
                    <a:lnTo>
                      <a:pt x="271" y="135"/>
                    </a:lnTo>
                    <a:lnTo>
                      <a:pt x="271" y="154"/>
                    </a:lnTo>
                    <a:lnTo>
                      <a:pt x="269" y="172"/>
                    </a:lnTo>
                    <a:lnTo>
                      <a:pt x="263" y="186"/>
                    </a:lnTo>
                    <a:lnTo>
                      <a:pt x="254" y="199"/>
                    </a:lnTo>
                    <a:lnTo>
                      <a:pt x="243" y="206"/>
                    </a:lnTo>
                    <a:lnTo>
                      <a:pt x="115" y="261"/>
                    </a:lnTo>
                    <a:lnTo>
                      <a:pt x="0" y="55"/>
                    </a:lnTo>
                    <a:lnTo>
                      <a:pt x="128" y="4"/>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140" name="Freeform 266"/>
              <p:cNvSpPr>
                <a:spLocks/>
              </p:cNvSpPr>
              <p:nvPr/>
            </p:nvSpPr>
            <p:spPr bwMode="auto">
              <a:xfrm>
                <a:off x="4218" y="4498"/>
                <a:ext cx="132" cy="115"/>
              </a:xfrm>
              <a:custGeom>
                <a:avLst/>
                <a:gdLst>
                  <a:gd name="T0" fmla="*/ 32 w 262"/>
                  <a:gd name="T1" fmla="*/ 2 h 230"/>
                  <a:gd name="T2" fmla="*/ 36 w 262"/>
                  <a:gd name="T3" fmla="*/ 0 h 230"/>
                  <a:gd name="T4" fmla="*/ 40 w 262"/>
                  <a:gd name="T5" fmla="*/ 0 h 230"/>
                  <a:gd name="T6" fmla="*/ 44 w 262"/>
                  <a:gd name="T7" fmla="*/ 1 h 230"/>
                  <a:gd name="T8" fmla="*/ 48 w 262"/>
                  <a:gd name="T9" fmla="*/ 3 h 230"/>
                  <a:gd name="T10" fmla="*/ 51 w 262"/>
                  <a:gd name="T11" fmla="*/ 5 h 230"/>
                  <a:gd name="T12" fmla="*/ 55 w 262"/>
                  <a:gd name="T13" fmla="*/ 8 h 230"/>
                  <a:gd name="T14" fmla="*/ 58 w 262"/>
                  <a:gd name="T15" fmla="*/ 12 h 230"/>
                  <a:gd name="T16" fmla="*/ 61 w 262"/>
                  <a:gd name="T17" fmla="*/ 16 h 230"/>
                  <a:gd name="T18" fmla="*/ 63 w 262"/>
                  <a:gd name="T19" fmla="*/ 20 h 230"/>
                  <a:gd name="T20" fmla="*/ 65 w 262"/>
                  <a:gd name="T21" fmla="*/ 24 h 230"/>
                  <a:gd name="T22" fmla="*/ 66 w 262"/>
                  <a:gd name="T23" fmla="*/ 29 h 230"/>
                  <a:gd name="T24" fmla="*/ 67 w 262"/>
                  <a:gd name="T25" fmla="*/ 33 h 230"/>
                  <a:gd name="T26" fmla="*/ 66 w 262"/>
                  <a:gd name="T27" fmla="*/ 37 h 230"/>
                  <a:gd name="T28" fmla="*/ 65 w 262"/>
                  <a:gd name="T29" fmla="*/ 40 h 230"/>
                  <a:gd name="T30" fmla="*/ 64 w 262"/>
                  <a:gd name="T31" fmla="*/ 42 h 230"/>
                  <a:gd name="T32" fmla="*/ 61 w 262"/>
                  <a:gd name="T33" fmla="*/ 44 h 230"/>
                  <a:gd name="T34" fmla="*/ 28 w 262"/>
                  <a:gd name="T35" fmla="*/ 58 h 230"/>
                  <a:gd name="T36" fmla="*/ 0 w 262"/>
                  <a:gd name="T37" fmla="*/ 14 h 230"/>
                  <a:gd name="T38" fmla="*/ 32 w 262"/>
                  <a:gd name="T39" fmla="*/ 2 h 23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62" h="230">
                    <a:moveTo>
                      <a:pt x="127" y="5"/>
                    </a:moveTo>
                    <a:lnTo>
                      <a:pt x="143" y="0"/>
                    </a:lnTo>
                    <a:lnTo>
                      <a:pt x="158" y="0"/>
                    </a:lnTo>
                    <a:lnTo>
                      <a:pt x="174" y="3"/>
                    </a:lnTo>
                    <a:lnTo>
                      <a:pt x="190" y="10"/>
                    </a:lnTo>
                    <a:lnTo>
                      <a:pt x="203" y="19"/>
                    </a:lnTo>
                    <a:lnTo>
                      <a:pt x="218" y="31"/>
                    </a:lnTo>
                    <a:lnTo>
                      <a:pt x="230" y="45"/>
                    </a:lnTo>
                    <a:lnTo>
                      <a:pt x="241" y="61"/>
                    </a:lnTo>
                    <a:lnTo>
                      <a:pt x="250" y="78"/>
                    </a:lnTo>
                    <a:lnTo>
                      <a:pt x="256" y="96"/>
                    </a:lnTo>
                    <a:lnTo>
                      <a:pt x="260" y="113"/>
                    </a:lnTo>
                    <a:lnTo>
                      <a:pt x="262" y="130"/>
                    </a:lnTo>
                    <a:lnTo>
                      <a:pt x="261" y="145"/>
                    </a:lnTo>
                    <a:lnTo>
                      <a:pt x="258" y="158"/>
                    </a:lnTo>
                    <a:lnTo>
                      <a:pt x="252" y="168"/>
                    </a:lnTo>
                    <a:lnTo>
                      <a:pt x="243" y="174"/>
                    </a:lnTo>
                    <a:lnTo>
                      <a:pt x="112" y="230"/>
                    </a:lnTo>
                    <a:lnTo>
                      <a:pt x="0" y="55"/>
                    </a:lnTo>
                    <a:lnTo>
                      <a:pt x="127" y="5"/>
                    </a:lnTo>
                    <a:close/>
                  </a:path>
                </a:pathLst>
              </a:custGeom>
              <a:solidFill>
                <a:srgbClr val="40404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141" name="Freeform 267"/>
              <p:cNvSpPr>
                <a:spLocks/>
              </p:cNvSpPr>
              <p:nvPr/>
            </p:nvSpPr>
            <p:spPr bwMode="auto">
              <a:xfrm>
                <a:off x="4219" y="4499"/>
                <a:ext cx="127" cy="100"/>
              </a:xfrm>
              <a:custGeom>
                <a:avLst/>
                <a:gdLst>
                  <a:gd name="T0" fmla="*/ 32 w 254"/>
                  <a:gd name="T1" fmla="*/ 1 h 200"/>
                  <a:gd name="T2" fmla="*/ 36 w 254"/>
                  <a:gd name="T3" fmla="*/ 0 h 200"/>
                  <a:gd name="T4" fmla="*/ 39 w 254"/>
                  <a:gd name="T5" fmla="*/ 0 h 200"/>
                  <a:gd name="T6" fmla="*/ 43 w 254"/>
                  <a:gd name="T7" fmla="*/ 1 h 200"/>
                  <a:gd name="T8" fmla="*/ 46 w 254"/>
                  <a:gd name="T9" fmla="*/ 2 h 200"/>
                  <a:gd name="T10" fmla="*/ 50 w 254"/>
                  <a:gd name="T11" fmla="*/ 4 h 200"/>
                  <a:gd name="T12" fmla="*/ 53 w 254"/>
                  <a:gd name="T13" fmla="*/ 7 h 200"/>
                  <a:gd name="T14" fmla="*/ 55 w 254"/>
                  <a:gd name="T15" fmla="*/ 9 h 200"/>
                  <a:gd name="T16" fmla="*/ 58 w 254"/>
                  <a:gd name="T17" fmla="*/ 13 h 200"/>
                  <a:gd name="T18" fmla="*/ 60 w 254"/>
                  <a:gd name="T19" fmla="*/ 16 h 200"/>
                  <a:gd name="T20" fmla="*/ 62 w 254"/>
                  <a:gd name="T21" fmla="*/ 20 h 200"/>
                  <a:gd name="T22" fmla="*/ 63 w 254"/>
                  <a:gd name="T23" fmla="*/ 23 h 200"/>
                  <a:gd name="T24" fmla="*/ 63 w 254"/>
                  <a:gd name="T25" fmla="*/ 27 h 200"/>
                  <a:gd name="T26" fmla="*/ 64 w 254"/>
                  <a:gd name="T27" fmla="*/ 30 h 200"/>
                  <a:gd name="T28" fmla="*/ 63 w 254"/>
                  <a:gd name="T29" fmla="*/ 33 h 200"/>
                  <a:gd name="T30" fmla="*/ 63 w 254"/>
                  <a:gd name="T31" fmla="*/ 35 h 200"/>
                  <a:gd name="T32" fmla="*/ 61 w 254"/>
                  <a:gd name="T33" fmla="*/ 36 h 200"/>
                  <a:gd name="T34" fmla="*/ 27 w 254"/>
                  <a:gd name="T35" fmla="*/ 50 h 200"/>
                  <a:gd name="T36" fmla="*/ 0 w 254"/>
                  <a:gd name="T37" fmla="*/ 14 h 200"/>
                  <a:gd name="T38" fmla="*/ 32 w 254"/>
                  <a:gd name="T39" fmla="*/ 1 h 20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54" h="200">
                    <a:moveTo>
                      <a:pt x="127" y="4"/>
                    </a:moveTo>
                    <a:lnTo>
                      <a:pt x="142" y="0"/>
                    </a:lnTo>
                    <a:lnTo>
                      <a:pt x="156" y="0"/>
                    </a:lnTo>
                    <a:lnTo>
                      <a:pt x="170" y="3"/>
                    </a:lnTo>
                    <a:lnTo>
                      <a:pt x="183" y="8"/>
                    </a:lnTo>
                    <a:lnTo>
                      <a:pt x="197" y="16"/>
                    </a:lnTo>
                    <a:lnTo>
                      <a:pt x="209" y="25"/>
                    </a:lnTo>
                    <a:lnTo>
                      <a:pt x="220" y="36"/>
                    </a:lnTo>
                    <a:lnTo>
                      <a:pt x="231" y="49"/>
                    </a:lnTo>
                    <a:lnTo>
                      <a:pt x="239" y="63"/>
                    </a:lnTo>
                    <a:lnTo>
                      <a:pt x="246" y="77"/>
                    </a:lnTo>
                    <a:lnTo>
                      <a:pt x="250" y="92"/>
                    </a:lnTo>
                    <a:lnTo>
                      <a:pt x="252" y="105"/>
                    </a:lnTo>
                    <a:lnTo>
                      <a:pt x="254" y="119"/>
                    </a:lnTo>
                    <a:lnTo>
                      <a:pt x="252" y="129"/>
                    </a:lnTo>
                    <a:lnTo>
                      <a:pt x="249" y="138"/>
                    </a:lnTo>
                    <a:lnTo>
                      <a:pt x="243" y="142"/>
                    </a:lnTo>
                    <a:lnTo>
                      <a:pt x="108" y="200"/>
                    </a:lnTo>
                    <a:lnTo>
                      <a:pt x="0" y="55"/>
                    </a:lnTo>
                    <a:lnTo>
                      <a:pt x="127" y="4"/>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142" name="Freeform 268"/>
              <p:cNvSpPr>
                <a:spLocks/>
              </p:cNvSpPr>
              <p:nvPr/>
            </p:nvSpPr>
            <p:spPr bwMode="auto">
              <a:xfrm>
                <a:off x="4220" y="4500"/>
                <a:ext cx="124" cy="85"/>
              </a:xfrm>
              <a:custGeom>
                <a:avLst/>
                <a:gdLst>
                  <a:gd name="T0" fmla="*/ 32 w 247"/>
                  <a:gd name="T1" fmla="*/ 1 h 168"/>
                  <a:gd name="T2" fmla="*/ 35 w 247"/>
                  <a:gd name="T3" fmla="*/ 1 h 168"/>
                  <a:gd name="T4" fmla="*/ 39 w 247"/>
                  <a:gd name="T5" fmla="*/ 0 h 168"/>
                  <a:gd name="T6" fmla="*/ 41 w 247"/>
                  <a:gd name="T7" fmla="*/ 1 h 168"/>
                  <a:gd name="T8" fmla="*/ 45 w 247"/>
                  <a:gd name="T9" fmla="*/ 2 h 168"/>
                  <a:gd name="T10" fmla="*/ 47 w 247"/>
                  <a:gd name="T11" fmla="*/ 3 h 168"/>
                  <a:gd name="T12" fmla="*/ 50 w 247"/>
                  <a:gd name="T13" fmla="*/ 5 h 168"/>
                  <a:gd name="T14" fmla="*/ 53 w 247"/>
                  <a:gd name="T15" fmla="*/ 7 h 168"/>
                  <a:gd name="T16" fmla="*/ 55 w 247"/>
                  <a:gd name="T17" fmla="*/ 10 h 168"/>
                  <a:gd name="T18" fmla="*/ 57 w 247"/>
                  <a:gd name="T19" fmla="*/ 12 h 168"/>
                  <a:gd name="T20" fmla="*/ 59 w 247"/>
                  <a:gd name="T21" fmla="*/ 15 h 168"/>
                  <a:gd name="T22" fmla="*/ 60 w 247"/>
                  <a:gd name="T23" fmla="*/ 18 h 168"/>
                  <a:gd name="T24" fmla="*/ 61 w 247"/>
                  <a:gd name="T25" fmla="*/ 21 h 168"/>
                  <a:gd name="T26" fmla="*/ 62 w 247"/>
                  <a:gd name="T27" fmla="*/ 23 h 168"/>
                  <a:gd name="T28" fmla="*/ 62 w 247"/>
                  <a:gd name="T29" fmla="*/ 26 h 168"/>
                  <a:gd name="T30" fmla="*/ 62 w 247"/>
                  <a:gd name="T31" fmla="*/ 27 h 168"/>
                  <a:gd name="T32" fmla="*/ 61 w 247"/>
                  <a:gd name="T33" fmla="*/ 28 h 168"/>
                  <a:gd name="T34" fmla="*/ 27 w 247"/>
                  <a:gd name="T35" fmla="*/ 43 h 168"/>
                  <a:gd name="T36" fmla="*/ 0 w 247"/>
                  <a:gd name="T37" fmla="*/ 14 h 168"/>
                  <a:gd name="T38" fmla="*/ 32 w 247"/>
                  <a:gd name="T39" fmla="*/ 1 h 16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47" h="168">
                    <a:moveTo>
                      <a:pt x="126" y="3"/>
                    </a:moveTo>
                    <a:lnTo>
                      <a:pt x="140" y="1"/>
                    </a:lnTo>
                    <a:lnTo>
                      <a:pt x="153" y="0"/>
                    </a:lnTo>
                    <a:lnTo>
                      <a:pt x="164" y="2"/>
                    </a:lnTo>
                    <a:lnTo>
                      <a:pt x="177" y="5"/>
                    </a:lnTo>
                    <a:lnTo>
                      <a:pt x="188" y="11"/>
                    </a:lnTo>
                    <a:lnTo>
                      <a:pt x="199" y="19"/>
                    </a:lnTo>
                    <a:lnTo>
                      <a:pt x="209" y="27"/>
                    </a:lnTo>
                    <a:lnTo>
                      <a:pt x="219" y="38"/>
                    </a:lnTo>
                    <a:lnTo>
                      <a:pt x="227" y="48"/>
                    </a:lnTo>
                    <a:lnTo>
                      <a:pt x="233" y="58"/>
                    </a:lnTo>
                    <a:lnTo>
                      <a:pt x="239" y="70"/>
                    </a:lnTo>
                    <a:lnTo>
                      <a:pt x="244" y="81"/>
                    </a:lnTo>
                    <a:lnTo>
                      <a:pt x="246" y="91"/>
                    </a:lnTo>
                    <a:lnTo>
                      <a:pt x="247" y="100"/>
                    </a:lnTo>
                    <a:lnTo>
                      <a:pt x="247" y="107"/>
                    </a:lnTo>
                    <a:lnTo>
                      <a:pt x="244" y="110"/>
                    </a:lnTo>
                    <a:lnTo>
                      <a:pt x="105" y="168"/>
                    </a:lnTo>
                    <a:lnTo>
                      <a:pt x="0" y="54"/>
                    </a:lnTo>
                    <a:lnTo>
                      <a:pt x="126" y="3"/>
                    </a:lnTo>
                    <a:close/>
                  </a:path>
                </a:pathLst>
              </a:custGeom>
              <a:solidFill>
                <a:srgbClr val="59595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143" name="Freeform 269"/>
              <p:cNvSpPr>
                <a:spLocks/>
              </p:cNvSpPr>
              <p:nvPr/>
            </p:nvSpPr>
            <p:spPr bwMode="auto">
              <a:xfrm>
                <a:off x="4221" y="4501"/>
                <a:ext cx="121" cy="69"/>
              </a:xfrm>
              <a:custGeom>
                <a:avLst/>
                <a:gdLst>
                  <a:gd name="T0" fmla="*/ 31 w 244"/>
                  <a:gd name="T1" fmla="*/ 1 h 137"/>
                  <a:gd name="T2" fmla="*/ 34 w 244"/>
                  <a:gd name="T3" fmla="*/ 1 h 137"/>
                  <a:gd name="T4" fmla="*/ 37 w 244"/>
                  <a:gd name="T5" fmla="*/ 0 h 137"/>
                  <a:gd name="T6" fmla="*/ 39 w 244"/>
                  <a:gd name="T7" fmla="*/ 1 h 137"/>
                  <a:gd name="T8" fmla="*/ 42 w 244"/>
                  <a:gd name="T9" fmla="*/ 1 h 137"/>
                  <a:gd name="T10" fmla="*/ 44 w 244"/>
                  <a:gd name="T11" fmla="*/ 2 h 137"/>
                  <a:gd name="T12" fmla="*/ 47 w 244"/>
                  <a:gd name="T13" fmla="*/ 3 h 137"/>
                  <a:gd name="T14" fmla="*/ 49 w 244"/>
                  <a:gd name="T15" fmla="*/ 5 h 137"/>
                  <a:gd name="T16" fmla="*/ 51 w 244"/>
                  <a:gd name="T17" fmla="*/ 7 h 137"/>
                  <a:gd name="T18" fmla="*/ 53 w 244"/>
                  <a:gd name="T19" fmla="*/ 8 h 137"/>
                  <a:gd name="T20" fmla="*/ 55 w 244"/>
                  <a:gd name="T21" fmla="*/ 10 h 137"/>
                  <a:gd name="T22" fmla="*/ 56 w 244"/>
                  <a:gd name="T23" fmla="*/ 12 h 137"/>
                  <a:gd name="T24" fmla="*/ 58 w 244"/>
                  <a:gd name="T25" fmla="*/ 15 h 137"/>
                  <a:gd name="T26" fmla="*/ 59 w 244"/>
                  <a:gd name="T27" fmla="*/ 17 h 137"/>
                  <a:gd name="T28" fmla="*/ 60 w 244"/>
                  <a:gd name="T29" fmla="*/ 18 h 137"/>
                  <a:gd name="T30" fmla="*/ 60 w 244"/>
                  <a:gd name="T31" fmla="*/ 19 h 137"/>
                  <a:gd name="T32" fmla="*/ 60 w 244"/>
                  <a:gd name="T33" fmla="*/ 20 h 137"/>
                  <a:gd name="T34" fmla="*/ 25 w 244"/>
                  <a:gd name="T35" fmla="*/ 35 h 137"/>
                  <a:gd name="T36" fmla="*/ 0 w 244"/>
                  <a:gd name="T37" fmla="*/ 14 h 137"/>
                  <a:gd name="T38" fmla="*/ 31 w 244"/>
                  <a:gd name="T39" fmla="*/ 1 h 13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44" h="137">
                    <a:moveTo>
                      <a:pt x="127" y="3"/>
                    </a:moveTo>
                    <a:lnTo>
                      <a:pt x="139" y="1"/>
                    </a:lnTo>
                    <a:lnTo>
                      <a:pt x="150" y="0"/>
                    </a:lnTo>
                    <a:lnTo>
                      <a:pt x="160" y="1"/>
                    </a:lnTo>
                    <a:lnTo>
                      <a:pt x="170" y="3"/>
                    </a:lnTo>
                    <a:lnTo>
                      <a:pt x="180" y="8"/>
                    </a:lnTo>
                    <a:lnTo>
                      <a:pt x="189" y="12"/>
                    </a:lnTo>
                    <a:lnTo>
                      <a:pt x="198" y="19"/>
                    </a:lnTo>
                    <a:lnTo>
                      <a:pt x="208" y="25"/>
                    </a:lnTo>
                    <a:lnTo>
                      <a:pt x="215" y="31"/>
                    </a:lnTo>
                    <a:lnTo>
                      <a:pt x="221" y="39"/>
                    </a:lnTo>
                    <a:lnTo>
                      <a:pt x="228" y="48"/>
                    </a:lnTo>
                    <a:lnTo>
                      <a:pt x="234" y="57"/>
                    </a:lnTo>
                    <a:lnTo>
                      <a:pt x="238" y="65"/>
                    </a:lnTo>
                    <a:lnTo>
                      <a:pt x="243" y="71"/>
                    </a:lnTo>
                    <a:lnTo>
                      <a:pt x="244" y="76"/>
                    </a:lnTo>
                    <a:lnTo>
                      <a:pt x="244" y="78"/>
                    </a:lnTo>
                    <a:lnTo>
                      <a:pt x="103" y="137"/>
                    </a:lnTo>
                    <a:lnTo>
                      <a:pt x="0" y="54"/>
                    </a:lnTo>
                    <a:lnTo>
                      <a:pt x="127" y="3"/>
                    </a:lnTo>
                    <a:close/>
                  </a:path>
                </a:pathLst>
              </a:custGeom>
              <a:solidFill>
                <a:srgbClr val="6666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144" name="Freeform 270"/>
              <p:cNvSpPr>
                <a:spLocks/>
              </p:cNvSpPr>
              <p:nvPr/>
            </p:nvSpPr>
            <p:spPr bwMode="auto">
              <a:xfrm>
                <a:off x="4192" y="4516"/>
                <a:ext cx="111" cy="142"/>
              </a:xfrm>
              <a:custGeom>
                <a:avLst/>
                <a:gdLst>
                  <a:gd name="T0" fmla="*/ 43 w 222"/>
                  <a:gd name="T1" fmla="*/ 70 h 284"/>
                  <a:gd name="T2" fmla="*/ 47 w 222"/>
                  <a:gd name="T3" fmla="*/ 67 h 284"/>
                  <a:gd name="T4" fmla="*/ 51 w 222"/>
                  <a:gd name="T5" fmla="*/ 63 h 284"/>
                  <a:gd name="T6" fmla="*/ 53 w 222"/>
                  <a:gd name="T7" fmla="*/ 58 h 284"/>
                  <a:gd name="T8" fmla="*/ 55 w 222"/>
                  <a:gd name="T9" fmla="*/ 53 h 284"/>
                  <a:gd name="T10" fmla="*/ 56 w 222"/>
                  <a:gd name="T11" fmla="*/ 46 h 284"/>
                  <a:gd name="T12" fmla="*/ 55 w 222"/>
                  <a:gd name="T13" fmla="*/ 40 h 284"/>
                  <a:gd name="T14" fmla="*/ 54 w 222"/>
                  <a:gd name="T15" fmla="*/ 33 h 284"/>
                  <a:gd name="T16" fmla="*/ 52 w 222"/>
                  <a:gd name="T17" fmla="*/ 26 h 284"/>
                  <a:gd name="T18" fmla="*/ 48 w 222"/>
                  <a:gd name="T19" fmla="*/ 19 h 284"/>
                  <a:gd name="T20" fmla="*/ 44 w 222"/>
                  <a:gd name="T21" fmla="*/ 13 h 284"/>
                  <a:gd name="T22" fmla="*/ 39 w 222"/>
                  <a:gd name="T23" fmla="*/ 8 h 284"/>
                  <a:gd name="T24" fmla="*/ 34 w 222"/>
                  <a:gd name="T25" fmla="*/ 5 h 284"/>
                  <a:gd name="T26" fmla="*/ 29 w 222"/>
                  <a:gd name="T27" fmla="*/ 2 h 284"/>
                  <a:gd name="T28" fmla="*/ 24 w 222"/>
                  <a:gd name="T29" fmla="*/ 0 h 284"/>
                  <a:gd name="T30" fmla="*/ 18 w 222"/>
                  <a:gd name="T31" fmla="*/ 0 h 284"/>
                  <a:gd name="T32" fmla="*/ 13 w 222"/>
                  <a:gd name="T33" fmla="*/ 2 h 284"/>
                  <a:gd name="T34" fmla="*/ 9 w 222"/>
                  <a:gd name="T35" fmla="*/ 5 h 284"/>
                  <a:gd name="T36" fmla="*/ 5 w 222"/>
                  <a:gd name="T37" fmla="*/ 8 h 284"/>
                  <a:gd name="T38" fmla="*/ 3 w 222"/>
                  <a:gd name="T39" fmla="*/ 13 h 284"/>
                  <a:gd name="T40" fmla="*/ 1 w 222"/>
                  <a:gd name="T41" fmla="*/ 19 h 284"/>
                  <a:gd name="T42" fmla="*/ 0 w 222"/>
                  <a:gd name="T43" fmla="*/ 25 h 284"/>
                  <a:gd name="T44" fmla="*/ 1 w 222"/>
                  <a:gd name="T45" fmla="*/ 32 h 284"/>
                  <a:gd name="T46" fmla="*/ 2 w 222"/>
                  <a:gd name="T47" fmla="*/ 39 h 284"/>
                  <a:gd name="T48" fmla="*/ 5 w 222"/>
                  <a:gd name="T49" fmla="*/ 46 h 284"/>
                  <a:gd name="T50" fmla="*/ 8 w 222"/>
                  <a:gd name="T51" fmla="*/ 53 h 284"/>
                  <a:gd name="T52" fmla="*/ 12 w 222"/>
                  <a:gd name="T53" fmla="*/ 58 h 284"/>
                  <a:gd name="T54" fmla="*/ 17 w 222"/>
                  <a:gd name="T55" fmla="*/ 63 h 284"/>
                  <a:gd name="T56" fmla="*/ 22 w 222"/>
                  <a:gd name="T57" fmla="*/ 67 h 284"/>
                  <a:gd name="T58" fmla="*/ 27 w 222"/>
                  <a:gd name="T59" fmla="*/ 70 h 284"/>
                  <a:gd name="T60" fmla="*/ 33 w 222"/>
                  <a:gd name="T61" fmla="*/ 71 h 284"/>
                  <a:gd name="T62" fmla="*/ 38 w 222"/>
                  <a:gd name="T63" fmla="*/ 71 h 284"/>
                  <a:gd name="T64" fmla="*/ 43 w 222"/>
                  <a:gd name="T65" fmla="*/ 70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22" h="284">
                    <a:moveTo>
                      <a:pt x="170" y="278"/>
                    </a:moveTo>
                    <a:lnTo>
                      <a:pt x="188" y="267"/>
                    </a:lnTo>
                    <a:lnTo>
                      <a:pt x="202" y="251"/>
                    </a:lnTo>
                    <a:lnTo>
                      <a:pt x="212" y="232"/>
                    </a:lnTo>
                    <a:lnTo>
                      <a:pt x="219" y="210"/>
                    </a:lnTo>
                    <a:lnTo>
                      <a:pt x="222" y="184"/>
                    </a:lnTo>
                    <a:lnTo>
                      <a:pt x="220" y="157"/>
                    </a:lnTo>
                    <a:lnTo>
                      <a:pt x="215" y="129"/>
                    </a:lnTo>
                    <a:lnTo>
                      <a:pt x="205" y="102"/>
                    </a:lnTo>
                    <a:lnTo>
                      <a:pt x="191" y="75"/>
                    </a:lnTo>
                    <a:lnTo>
                      <a:pt x="174" y="51"/>
                    </a:lnTo>
                    <a:lnTo>
                      <a:pt x="155" y="32"/>
                    </a:lnTo>
                    <a:lnTo>
                      <a:pt x="135" y="17"/>
                    </a:lnTo>
                    <a:lnTo>
                      <a:pt x="114" y="6"/>
                    </a:lnTo>
                    <a:lnTo>
                      <a:pt x="93" y="0"/>
                    </a:lnTo>
                    <a:lnTo>
                      <a:pt x="72" y="0"/>
                    </a:lnTo>
                    <a:lnTo>
                      <a:pt x="52" y="6"/>
                    </a:lnTo>
                    <a:lnTo>
                      <a:pt x="34" y="17"/>
                    </a:lnTo>
                    <a:lnTo>
                      <a:pt x="20" y="32"/>
                    </a:lnTo>
                    <a:lnTo>
                      <a:pt x="9" y="51"/>
                    </a:lnTo>
                    <a:lnTo>
                      <a:pt x="2" y="74"/>
                    </a:lnTo>
                    <a:lnTo>
                      <a:pt x="0" y="99"/>
                    </a:lnTo>
                    <a:lnTo>
                      <a:pt x="1" y="126"/>
                    </a:lnTo>
                    <a:lnTo>
                      <a:pt x="7" y="154"/>
                    </a:lnTo>
                    <a:lnTo>
                      <a:pt x="17" y="183"/>
                    </a:lnTo>
                    <a:lnTo>
                      <a:pt x="31" y="210"/>
                    </a:lnTo>
                    <a:lnTo>
                      <a:pt x="48" y="232"/>
                    </a:lnTo>
                    <a:lnTo>
                      <a:pt x="66" y="252"/>
                    </a:lnTo>
                    <a:lnTo>
                      <a:pt x="87" y="267"/>
                    </a:lnTo>
                    <a:lnTo>
                      <a:pt x="107" y="278"/>
                    </a:lnTo>
                    <a:lnTo>
                      <a:pt x="129" y="284"/>
                    </a:lnTo>
                    <a:lnTo>
                      <a:pt x="150" y="284"/>
                    </a:lnTo>
                    <a:lnTo>
                      <a:pt x="170" y="278"/>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145" name="Freeform 271"/>
              <p:cNvSpPr>
                <a:spLocks/>
              </p:cNvSpPr>
              <p:nvPr/>
            </p:nvSpPr>
            <p:spPr bwMode="auto">
              <a:xfrm>
                <a:off x="4192" y="4516"/>
                <a:ext cx="111" cy="142"/>
              </a:xfrm>
              <a:custGeom>
                <a:avLst/>
                <a:gdLst>
                  <a:gd name="T0" fmla="*/ 43 w 222"/>
                  <a:gd name="T1" fmla="*/ 70 h 284"/>
                  <a:gd name="T2" fmla="*/ 43 w 222"/>
                  <a:gd name="T3" fmla="*/ 70 h 284"/>
                  <a:gd name="T4" fmla="*/ 47 w 222"/>
                  <a:gd name="T5" fmla="*/ 67 h 284"/>
                  <a:gd name="T6" fmla="*/ 51 w 222"/>
                  <a:gd name="T7" fmla="*/ 63 h 284"/>
                  <a:gd name="T8" fmla="*/ 53 w 222"/>
                  <a:gd name="T9" fmla="*/ 58 h 284"/>
                  <a:gd name="T10" fmla="*/ 55 w 222"/>
                  <a:gd name="T11" fmla="*/ 53 h 284"/>
                  <a:gd name="T12" fmla="*/ 56 w 222"/>
                  <a:gd name="T13" fmla="*/ 46 h 284"/>
                  <a:gd name="T14" fmla="*/ 55 w 222"/>
                  <a:gd name="T15" fmla="*/ 40 h 284"/>
                  <a:gd name="T16" fmla="*/ 54 w 222"/>
                  <a:gd name="T17" fmla="*/ 33 h 284"/>
                  <a:gd name="T18" fmla="*/ 52 w 222"/>
                  <a:gd name="T19" fmla="*/ 26 h 284"/>
                  <a:gd name="T20" fmla="*/ 52 w 222"/>
                  <a:gd name="T21" fmla="*/ 26 h 284"/>
                  <a:gd name="T22" fmla="*/ 48 w 222"/>
                  <a:gd name="T23" fmla="*/ 19 h 284"/>
                  <a:gd name="T24" fmla="*/ 44 w 222"/>
                  <a:gd name="T25" fmla="*/ 13 h 284"/>
                  <a:gd name="T26" fmla="*/ 39 w 222"/>
                  <a:gd name="T27" fmla="*/ 8 h 284"/>
                  <a:gd name="T28" fmla="*/ 34 w 222"/>
                  <a:gd name="T29" fmla="*/ 5 h 284"/>
                  <a:gd name="T30" fmla="*/ 29 w 222"/>
                  <a:gd name="T31" fmla="*/ 2 h 284"/>
                  <a:gd name="T32" fmla="*/ 24 w 222"/>
                  <a:gd name="T33" fmla="*/ 0 h 284"/>
                  <a:gd name="T34" fmla="*/ 18 w 222"/>
                  <a:gd name="T35" fmla="*/ 0 h 284"/>
                  <a:gd name="T36" fmla="*/ 13 w 222"/>
                  <a:gd name="T37" fmla="*/ 2 h 284"/>
                  <a:gd name="T38" fmla="*/ 13 w 222"/>
                  <a:gd name="T39" fmla="*/ 2 h 284"/>
                  <a:gd name="T40" fmla="*/ 9 w 222"/>
                  <a:gd name="T41" fmla="*/ 5 h 284"/>
                  <a:gd name="T42" fmla="*/ 5 w 222"/>
                  <a:gd name="T43" fmla="*/ 8 h 284"/>
                  <a:gd name="T44" fmla="*/ 3 w 222"/>
                  <a:gd name="T45" fmla="*/ 13 h 284"/>
                  <a:gd name="T46" fmla="*/ 1 w 222"/>
                  <a:gd name="T47" fmla="*/ 19 h 284"/>
                  <a:gd name="T48" fmla="*/ 0 w 222"/>
                  <a:gd name="T49" fmla="*/ 25 h 284"/>
                  <a:gd name="T50" fmla="*/ 1 w 222"/>
                  <a:gd name="T51" fmla="*/ 32 h 284"/>
                  <a:gd name="T52" fmla="*/ 2 w 222"/>
                  <a:gd name="T53" fmla="*/ 39 h 284"/>
                  <a:gd name="T54" fmla="*/ 5 w 222"/>
                  <a:gd name="T55" fmla="*/ 46 h 284"/>
                  <a:gd name="T56" fmla="*/ 5 w 222"/>
                  <a:gd name="T57" fmla="*/ 46 h 284"/>
                  <a:gd name="T58" fmla="*/ 8 w 222"/>
                  <a:gd name="T59" fmla="*/ 53 h 284"/>
                  <a:gd name="T60" fmla="*/ 12 w 222"/>
                  <a:gd name="T61" fmla="*/ 58 h 284"/>
                  <a:gd name="T62" fmla="*/ 17 w 222"/>
                  <a:gd name="T63" fmla="*/ 63 h 284"/>
                  <a:gd name="T64" fmla="*/ 22 w 222"/>
                  <a:gd name="T65" fmla="*/ 67 h 284"/>
                  <a:gd name="T66" fmla="*/ 27 w 222"/>
                  <a:gd name="T67" fmla="*/ 70 h 284"/>
                  <a:gd name="T68" fmla="*/ 33 w 222"/>
                  <a:gd name="T69" fmla="*/ 71 h 284"/>
                  <a:gd name="T70" fmla="*/ 38 w 222"/>
                  <a:gd name="T71" fmla="*/ 71 h 284"/>
                  <a:gd name="T72" fmla="*/ 43 w 222"/>
                  <a:gd name="T73" fmla="*/ 70 h 28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222" h="284">
                    <a:moveTo>
                      <a:pt x="170" y="278"/>
                    </a:moveTo>
                    <a:lnTo>
                      <a:pt x="170" y="278"/>
                    </a:lnTo>
                    <a:lnTo>
                      <a:pt x="188" y="267"/>
                    </a:lnTo>
                    <a:lnTo>
                      <a:pt x="202" y="251"/>
                    </a:lnTo>
                    <a:lnTo>
                      <a:pt x="212" y="232"/>
                    </a:lnTo>
                    <a:lnTo>
                      <a:pt x="219" y="210"/>
                    </a:lnTo>
                    <a:lnTo>
                      <a:pt x="222" y="184"/>
                    </a:lnTo>
                    <a:lnTo>
                      <a:pt x="220" y="157"/>
                    </a:lnTo>
                    <a:lnTo>
                      <a:pt x="215" y="129"/>
                    </a:lnTo>
                    <a:lnTo>
                      <a:pt x="205" y="102"/>
                    </a:lnTo>
                    <a:lnTo>
                      <a:pt x="191" y="75"/>
                    </a:lnTo>
                    <a:lnTo>
                      <a:pt x="174" y="51"/>
                    </a:lnTo>
                    <a:lnTo>
                      <a:pt x="155" y="32"/>
                    </a:lnTo>
                    <a:lnTo>
                      <a:pt x="135" y="17"/>
                    </a:lnTo>
                    <a:lnTo>
                      <a:pt x="114" y="6"/>
                    </a:lnTo>
                    <a:lnTo>
                      <a:pt x="93" y="0"/>
                    </a:lnTo>
                    <a:lnTo>
                      <a:pt x="72" y="0"/>
                    </a:lnTo>
                    <a:lnTo>
                      <a:pt x="52" y="6"/>
                    </a:lnTo>
                    <a:lnTo>
                      <a:pt x="34" y="17"/>
                    </a:lnTo>
                    <a:lnTo>
                      <a:pt x="20" y="32"/>
                    </a:lnTo>
                    <a:lnTo>
                      <a:pt x="9" y="51"/>
                    </a:lnTo>
                    <a:lnTo>
                      <a:pt x="2" y="74"/>
                    </a:lnTo>
                    <a:lnTo>
                      <a:pt x="0" y="99"/>
                    </a:lnTo>
                    <a:lnTo>
                      <a:pt x="1" y="126"/>
                    </a:lnTo>
                    <a:lnTo>
                      <a:pt x="7" y="154"/>
                    </a:lnTo>
                    <a:lnTo>
                      <a:pt x="17" y="183"/>
                    </a:lnTo>
                    <a:lnTo>
                      <a:pt x="31" y="210"/>
                    </a:lnTo>
                    <a:lnTo>
                      <a:pt x="48" y="232"/>
                    </a:lnTo>
                    <a:lnTo>
                      <a:pt x="66" y="252"/>
                    </a:lnTo>
                    <a:lnTo>
                      <a:pt x="87" y="267"/>
                    </a:lnTo>
                    <a:lnTo>
                      <a:pt x="107" y="278"/>
                    </a:lnTo>
                    <a:lnTo>
                      <a:pt x="129" y="284"/>
                    </a:lnTo>
                    <a:lnTo>
                      <a:pt x="150" y="284"/>
                    </a:lnTo>
                    <a:lnTo>
                      <a:pt x="170" y="27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146" name="Freeform 272"/>
              <p:cNvSpPr>
                <a:spLocks/>
              </p:cNvSpPr>
              <p:nvPr/>
            </p:nvSpPr>
            <p:spPr bwMode="auto">
              <a:xfrm>
                <a:off x="4169" y="4453"/>
                <a:ext cx="176" cy="162"/>
              </a:xfrm>
              <a:custGeom>
                <a:avLst/>
                <a:gdLst>
                  <a:gd name="T0" fmla="*/ 79 w 352"/>
                  <a:gd name="T1" fmla="*/ 11 h 324"/>
                  <a:gd name="T2" fmla="*/ 38 w 352"/>
                  <a:gd name="T3" fmla="*/ 22 h 324"/>
                  <a:gd name="T4" fmla="*/ 38 w 352"/>
                  <a:gd name="T5" fmla="*/ 23 h 324"/>
                  <a:gd name="T6" fmla="*/ 38 w 352"/>
                  <a:gd name="T7" fmla="*/ 27 h 324"/>
                  <a:gd name="T8" fmla="*/ 38 w 352"/>
                  <a:gd name="T9" fmla="*/ 32 h 324"/>
                  <a:gd name="T10" fmla="*/ 39 w 352"/>
                  <a:gd name="T11" fmla="*/ 38 h 324"/>
                  <a:gd name="T12" fmla="*/ 39 w 352"/>
                  <a:gd name="T13" fmla="*/ 44 h 324"/>
                  <a:gd name="T14" fmla="*/ 40 w 352"/>
                  <a:gd name="T15" fmla="*/ 51 h 324"/>
                  <a:gd name="T16" fmla="*/ 41 w 352"/>
                  <a:gd name="T17" fmla="*/ 56 h 324"/>
                  <a:gd name="T18" fmla="*/ 42 w 352"/>
                  <a:gd name="T19" fmla="*/ 60 h 324"/>
                  <a:gd name="T20" fmla="*/ 43 w 352"/>
                  <a:gd name="T21" fmla="*/ 64 h 324"/>
                  <a:gd name="T22" fmla="*/ 45 w 352"/>
                  <a:gd name="T23" fmla="*/ 68 h 324"/>
                  <a:gd name="T24" fmla="*/ 45 w 352"/>
                  <a:gd name="T25" fmla="*/ 72 h 324"/>
                  <a:gd name="T26" fmla="*/ 45 w 352"/>
                  <a:gd name="T27" fmla="*/ 76 h 324"/>
                  <a:gd name="T28" fmla="*/ 45 w 352"/>
                  <a:gd name="T29" fmla="*/ 79 h 324"/>
                  <a:gd name="T30" fmla="*/ 42 w 352"/>
                  <a:gd name="T31" fmla="*/ 81 h 324"/>
                  <a:gd name="T32" fmla="*/ 39 w 352"/>
                  <a:gd name="T33" fmla="*/ 81 h 324"/>
                  <a:gd name="T34" fmla="*/ 34 w 352"/>
                  <a:gd name="T35" fmla="*/ 80 h 324"/>
                  <a:gd name="T36" fmla="*/ 31 w 352"/>
                  <a:gd name="T37" fmla="*/ 79 h 324"/>
                  <a:gd name="T38" fmla="*/ 29 w 352"/>
                  <a:gd name="T39" fmla="*/ 77 h 324"/>
                  <a:gd name="T40" fmla="*/ 26 w 352"/>
                  <a:gd name="T41" fmla="*/ 75 h 324"/>
                  <a:gd name="T42" fmla="*/ 23 w 352"/>
                  <a:gd name="T43" fmla="*/ 72 h 324"/>
                  <a:gd name="T44" fmla="*/ 20 w 352"/>
                  <a:gd name="T45" fmla="*/ 69 h 324"/>
                  <a:gd name="T46" fmla="*/ 18 w 352"/>
                  <a:gd name="T47" fmla="*/ 65 h 324"/>
                  <a:gd name="T48" fmla="*/ 15 w 352"/>
                  <a:gd name="T49" fmla="*/ 61 h 324"/>
                  <a:gd name="T50" fmla="*/ 12 w 352"/>
                  <a:gd name="T51" fmla="*/ 57 h 324"/>
                  <a:gd name="T52" fmla="*/ 10 w 352"/>
                  <a:gd name="T53" fmla="*/ 53 h 324"/>
                  <a:gd name="T54" fmla="*/ 8 w 352"/>
                  <a:gd name="T55" fmla="*/ 48 h 324"/>
                  <a:gd name="T56" fmla="*/ 6 w 352"/>
                  <a:gd name="T57" fmla="*/ 43 h 324"/>
                  <a:gd name="T58" fmla="*/ 4 w 352"/>
                  <a:gd name="T59" fmla="*/ 38 h 324"/>
                  <a:gd name="T60" fmla="*/ 3 w 352"/>
                  <a:gd name="T61" fmla="*/ 33 h 324"/>
                  <a:gd name="T62" fmla="*/ 2 w 352"/>
                  <a:gd name="T63" fmla="*/ 27 h 324"/>
                  <a:gd name="T64" fmla="*/ 1 w 352"/>
                  <a:gd name="T65" fmla="*/ 22 h 324"/>
                  <a:gd name="T66" fmla="*/ 0 w 352"/>
                  <a:gd name="T67" fmla="*/ 16 h 324"/>
                  <a:gd name="T68" fmla="*/ 0 w 352"/>
                  <a:gd name="T69" fmla="*/ 16 h 324"/>
                  <a:gd name="T70" fmla="*/ 0 w 352"/>
                  <a:gd name="T71" fmla="*/ 15 h 324"/>
                  <a:gd name="T72" fmla="*/ 1 w 352"/>
                  <a:gd name="T73" fmla="*/ 13 h 324"/>
                  <a:gd name="T74" fmla="*/ 1 w 352"/>
                  <a:gd name="T75" fmla="*/ 12 h 324"/>
                  <a:gd name="T76" fmla="*/ 2 w 352"/>
                  <a:gd name="T77" fmla="*/ 10 h 324"/>
                  <a:gd name="T78" fmla="*/ 3 w 352"/>
                  <a:gd name="T79" fmla="*/ 9 h 324"/>
                  <a:gd name="T80" fmla="*/ 4 w 352"/>
                  <a:gd name="T81" fmla="*/ 8 h 324"/>
                  <a:gd name="T82" fmla="*/ 6 w 352"/>
                  <a:gd name="T83" fmla="*/ 7 h 324"/>
                  <a:gd name="T84" fmla="*/ 9 w 352"/>
                  <a:gd name="T85" fmla="*/ 6 h 324"/>
                  <a:gd name="T86" fmla="*/ 12 w 352"/>
                  <a:gd name="T87" fmla="*/ 6 h 324"/>
                  <a:gd name="T88" fmla="*/ 12 w 352"/>
                  <a:gd name="T89" fmla="*/ 5 h 324"/>
                  <a:gd name="T90" fmla="*/ 13 w 352"/>
                  <a:gd name="T91" fmla="*/ 5 h 324"/>
                  <a:gd name="T92" fmla="*/ 71 w 352"/>
                  <a:gd name="T93" fmla="*/ 0 h 324"/>
                  <a:gd name="T94" fmla="*/ 87 w 352"/>
                  <a:gd name="T95" fmla="*/ 3 h 324"/>
                  <a:gd name="T96" fmla="*/ 87 w 352"/>
                  <a:gd name="T97" fmla="*/ 3 h 324"/>
                  <a:gd name="T98" fmla="*/ 88 w 352"/>
                  <a:gd name="T99" fmla="*/ 4 h 324"/>
                  <a:gd name="T100" fmla="*/ 88 w 352"/>
                  <a:gd name="T101" fmla="*/ 5 h 324"/>
                  <a:gd name="T102" fmla="*/ 88 w 352"/>
                  <a:gd name="T103" fmla="*/ 6 h 324"/>
                  <a:gd name="T104" fmla="*/ 88 w 352"/>
                  <a:gd name="T105" fmla="*/ 7 h 324"/>
                  <a:gd name="T106" fmla="*/ 86 w 352"/>
                  <a:gd name="T107" fmla="*/ 9 h 324"/>
                  <a:gd name="T108" fmla="*/ 84 w 352"/>
                  <a:gd name="T109" fmla="*/ 10 h 324"/>
                  <a:gd name="T110" fmla="*/ 79 w 352"/>
                  <a:gd name="T111" fmla="*/ 11 h 324"/>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352" h="324">
                    <a:moveTo>
                      <a:pt x="315" y="41"/>
                    </a:moveTo>
                    <a:lnTo>
                      <a:pt x="150" y="86"/>
                    </a:lnTo>
                    <a:lnTo>
                      <a:pt x="150" y="91"/>
                    </a:lnTo>
                    <a:lnTo>
                      <a:pt x="151" y="105"/>
                    </a:lnTo>
                    <a:lnTo>
                      <a:pt x="151" y="126"/>
                    </a:lnTo>
                    <a:lnTo>
                      <a:pt x="153" y="149"/>
                    </a:lnTo>
                    <a:lnTo>
                      <a:pt x="155" y="175"/>
                    </a:lnTo>
                    <a:lnTo>
                      <a:pt x="158" y="201"/>
                    </a:lnTo>
                    <a:lnTo>
                      <a:pt x="161" y="221"/>
                    </a:lnTo>
                    <a:lnTo>
                      <a:pt x="166" y="237"/>
                    </a:lnTo>
                    <a:lnTo>
                      <a:pt x="172" y="253"/>
                    </a:lnTo>
                    <a:lnTo>
                      <a:pt x="178" y="271"/>
                    </a:lnTo>
                    <a:lnTo>
                      <a:pt x="180" y="288"/>
                    </a:lnTo>
                    <a:lnTo>
                      <a:pt x="180" y="302"/>
                    </a:lnTo>
                    <a:lnTo>
                      <a:pt x="177" y="315"/>
                    </a:lnTo>
                    <a:lnTo>
                      <a:pt x="168" y="321"/>
                    </a:lnTo>
                    <a:lnTo>
                      <a:pt x="155" y="324"/>
                    </a:lnTo>
                    <a:lnTo>
                      <a:pt x="136" y="319"/>
                    </a:lnTo>
                    <a:lnTo>
                      <a:pt x="124" y="314"/>
                    </a:lnTo>
                    <a:lnTo>
                      <a:pt x="113" y="307"/>
                    </a:lnTo>
                    <a:lnTo>
                      <a:pt x="101" y="297"/>
                    </a:lnTo>
                    <a:lnTo>
                      <a:pt x="90" y="287"/>
                    </a:lnTo>
                    <a:lnTo>
                      <a:pt x="79" y="273"/>
                    </a:lnTo>
                    <a:lnTo>
                      <a:pt x="69" y="260"/>
                    </a:lnTo>
                    <a:lnTo>
                      <a:pt x="58" y="244"/>
                    </a:lnTo>
                    <a:lnTo>
                      <a:pt x="48" y="228"/>
                    </a:lnTo>
                    <a:lnTo>
                      <a:pt x="39" y="210"/>
                    </a:lnTo>
                    <a:lnTo>
                      <a:pt x="31" y="191"/>
                    </a:lnTo>
                    <a:lnTo>
                      <a:pt x="23" y="172"/>
                    </a:lnTo>
                    <a:lnTo>
                      <a:pt x="16" y="150"/>
                    </a:lnTo>
                    <a:lnTo>
                      <a:pt x="10" y="129"/>
                    </a:lnTo>
                    <a:lnTo>
                      <a:pt x="6" y="108"/>
                    </a:lnTo>
                    <a:lnTo>
                      <a:pt x="3" y="86"/>
                    </a:lnTo>
                    <a:lnTo>
                      <a:pt x="0" y="63"/>
                    </a:lnTo>
                    <a:lnTo>
                      <a:pt x="0" y="62"/>
                    </a:lnTo>
                    <a:lnTo>
                      <a:pt x="0" y="58"/>
                    </a:lnTo>
                    <a:lnTo>
                      <a:pt x="1" y="52"/>
                    </a:lnTo>
                    <a:lnTo>
                      <a:pt x="4" y="45"/>
                    </a:lnTo>
                    <a:lnTo>
                      <a:pt x="6" y="40"/>
                    </a:lnTo>
                    <a:lnTo>
                      <a:pt x="9" y="33"/>
                    </a:lnTo>
                    <a:lnTo>
                      <a:pt x="15" y="29"/>
                    </a:lnTo>
                    <a:lnTo>
                      <a:pt x="23" y="25"/>
                    </a:lnTo>
                    <a:lnTo>
                      <a:pt x="36" y="23"/>
                    </a:lnTo>
                    <a:lnTo>
                      <a:pt x="45" y="21"/>
                    </a:lnTo>
                    <a:lnTo>
                      <a:pt x="48" y="20"/>
                    </a:lnTo>
                    <a:lnTo>
                      <a:pt x="50" y="19"/>
                    </a:lnTo>
                    <a:lnTo>
                      <a:pt x="283" y="0"/>
                    </a:lnTo>
                    <a:lnTo>
                      <a:pt x="346" y="11"/>
                    </a:lnTo>
                    <a:lnTo>
                      <a:pt x="347" y="12"/>
                    </a:lnTo>
                    <a:lnTo>
                      <a:pt x="349" y="14"/>
                    </a:lnTo>
                    <a:lnTo>
                      <a:pt x="351" y="19"/>
                    </a:lnTo>
                    <a:lnTo>
                      <a:pt x="352" y="23"/>
                    </a:lnTo>
                    <a:lnTo>
                      <a:pt x="350" y="28"/>
                    </a:lnTo>
                    <a:lnTo>
                      <a:pt x="344" y="33"/>
                    </a:lnTo>
                    <a:lnTo>
                      <a:pt x="333" y="38"/>
                    </a:lnTo>
                    <a:lnTo>
                      <a:pt x="315" y="41"/>
                    </a:lnTo>
                    <a:close/>
                  </a:path>
                </a:pathLst>
              </a:custGeom>
              <a:solidFill>
                <a:srgbClr val="B2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147" name="Freeform 273"/>
              <p:cNvSpPr>
                <a:spLocks/>
              </p:cNvSpPr>
              <p:nvPr/>
            </p:nvSpPr>
            <p:spPr bwMode="auto">
              <a:xfrm>
                <a:off x="4169" y="4453"/>
                <a:ext cx="176" cy="162"/>
              </a:xfrm>
              <a:custGeom>
                <a:avLst/>
                <a:gdLst>
                  <a:gd name="T0" fmla="*/ 79 w 352"/>
                  <a:gd name="T1" fmla="*/ 11 h 324"/>
                  <a:gd name="T2" fmla="*/ 38 w 352"/>
                  <a:gd name="T3" fmla="*/ 22 h 324"/>
                  <a:gd name="T4" fmla="*/ 38 w 352"/>
                  <a:gd name="T5" fmla="*/ 22 h 324"/>
                  <a:gd name="T6" fmla="*/ 38 w 352"/>
                  <a:gd name="T7" fmla="*/ 23 h 324"/>
                  <a:gd name="T8" fmla="*/ 38 w 352"/>
                  <a:gd name="T9" fmla="*/ 27 h 324"/>
                  <a:gd name="T10" fmla="*/ 38 w 352"/>
                  <a:gd name="T11" fmla="*/ 32 h 324"/>
                  <a:gd name="T12" fmla="*/ 39 w 352"/>
                  <a:gd name="T13" fmla="*/ 38 h 324"/>
                  <a:gd name="T14" fmla="*/ 39 w 352"/>
                  <a:gd name="T15" fmla="*/ 44 h 324"/>
                  <a:gd name="T16" fmla="*/ 40 w 352"/>
                  <a:gd name="T17" fmla="*/ 51 h 324"/>
                  <a:gd name="T18" fmla="*/ 41 w 352"/>
                  <a:gd name="T19" fmla="*/ 56 h 324"/>
                  <a:gd name="T20" fmla="*/ 42 w 352"/>
                  <a:gd name="T21" fmla="*/ 60 h 324"/>
                  <a:gd name="T22" fmla="*/ 42 w 352"/>
                  <a:gd name="T23" fmla="*/ 60 h 324"/>
                  <a:gd name="T24" fmla="*/ 43 w 352"/>
                  <a:gd name="T25" fmla="*/ 64 h 324"/>
                  <a:gd name="T26" fmla="*/ 45 w 352"/>
                  <a:gd name="T27" fmla="*/ 68 h 324"/>
                  <a:gd name="T28" fmla="*/ 45 w 352"/>
                  <a:gd name="T29" fmla="*/ 72 h 324"/>
                  <a:gd name="T30" fmla="*/ 45 w 352"/>
                  <a:gd name="T31" fmla="*/ 76 h 324"/>
                  <a:gd name="T32" fmla="*/ 45 w 352"/>
                  <a:gd name="T33" fmla="*/ 79 h 324"/>
                  <a:gd name="T34" fmla="*/ 42 w 352"/>
                  <a:gd name="T35" fmla="*/ 81 h 324"/>
                  <a:gd name="T36" fmla="*/ 39 w 352"/>
                  <a:gd name="T37" fmla="*/ 81 h 324"/>
                  <a:gd name="T38" fmla="*/ 34 w 352"/>
                  <a:gd name="T39" fmla="*/ 80 h 324"/>
                  <a:gd name="T40" fmla="*/ 34 w 352"/>
                  <a:gd name="T41" fmla="*/ 80 h 324"/>
                  <a:gd name="T42" fmla="*/ 31 w 352"/>
                  <a:gd name="T43" fmla="*/ 79 h 324"/>
                  <a:gd name="T44" fmla="*/ 29 w 352"/>
                  <a:gd name="T45" fmla="*/ 77 h 324"/>
                  <a:gd name="T46" fmla="*/ 26 w 352"/>
                  <a:gd name="T47" fmla="*/ 75 h 324"/>
                  <a:gd name="T48" fmla="*/ 23 w 352"/>
                  <a:gd name="T49" fmla="*/ 72 h 324"/>
                  <a:gd name="T50" fmla="*/ 20 w 352"/>
                  <a:gd name="T51" fmla="*/ 69 h 324"/>
                  <a:gd name="T52" fmla="*/ 18 w 352"/>
                  <a:gd name="T53" fmla="*/ 65 h 324"/>
                  <a:gd name="T54" fmla="*/ 15 w 352"/>
                  <a:gd name="T55" fmla="*/ 61 h 324"/>
                  <a:gd name="T56" fmla="*/ 12 w 352"/>
                  <a:gd name="T57" fmla="*/ 57 h 324"/>
                  <a:gd name="T58" fmla="*/ 10 w 352"/>
                  <a:gd name="T59" fmla="*/ 53 h 324"/>
                  <a:gd name="T60" fmla="*/ 8 w 352"/>
                  <a:gd name="T61" fmla="*/ 48 h 324"/>
                  <a:gd name="T62" fmla="*/ 6 w 352"/>
                  <a:gd name="T63" fmla="*/ 43 h 324"/>
                  <a:gd name="T64" fmla="*/ 4 w 352"/>
                  <a:gd name="T65" fmla="*/ 38 h 324"/>
                  <a:gd name="T66" fmla="*/ 3 w 352"/>
                  <a:gd name="T67" fmla="*/ 33 h 324"/>
                  <a:gd name="T68" fmla="*/ 2 w 352"/>
                  <a:gd name="T69" fmla="*/ 27 h 324"/>
                  <a:gd name="T70" fmla="*/ 1 w 352"/>
                  <a:gd name="T71" fmla="*/ 22 h 324"/>
                  <a:gd name="T72" fmla="*/ 0 w 352"/>
                  <a:gd name="T73" fmla="*/ 16 h 324"/>
                  <a:gd name="T74" fmla="*/ 0 w 352"/>
                  <a:gd name="T75" fmla="*/ 16 h 324"/>
                  <a:gd name="T76" fmla="*/ 0 w 352"/>
                  <a:gd name="T77" fmla="*/ 16 h 324"/>
                  <a:gd name="T78" fmla="*/ 0 w 352"/>
                  <a:gd name="T79" fmla="*/ 15 h 324"/>
                  <a:gd name="T80" fmla="*/ 1 w 352"/>
                  <a:gd name="T81" fmla="*/ 13 h 324"/>
                  <a:gd name="T82" fmla="*/ 1 w 352"/>
                  <a:gd name="T83" fmla="*/ 12 h 324"/>
                  <a:gd name="T84" fmla="*/ 2 w 352"/>
                  <a:gd name="T85" fmla="*/ 10 h 324"/>
                  <a:gd name="T86" fmla="*/ 3 w 352"/>
                  <a:gd name="T87" fmla="*/ 9 h 324"/>
                  <a:gd name="T88" fmla="*/ 4 w 352"/>
                  <a:gd name="T89" fmla="*/ 8 h 324"/>
                  <a:gd name="T90" fmla="*/ 6 w 352"/>
                  <a:gd name="T91" fmla="*/ 7 h 324"/>
                  <a:gd name="T92" fmla="*/ 6 w 352"/>
                  <a:gd name="T93" fmla="*/ 7 h 324"/>
                  <a:gd name="T94" fmla="*/ 9 w 352"/>
                  <a:gd name="T95" fmla="*/ 6 h 324"/>
                  <a:gd name="T96" fmla="*/ 12 w 352"/>
                  <a:gd name="T97" fmla="*/ 6 h 324"/>
                  <a:gd name="T98" fmla="*/ 12 w 352"/>
                  <a:gd name="T99" fmla="*/ 5 h 324"/>
                  <a:gd name="T100" fmla="*/ 13 w 352"/>
                  <a:gd name="T101" fmla="*/ 5 h 324"/>
                  <a:gd name="T102" fmla="*/ 71 w 352"/>
                  <a:gd name="T103" fmla="*/ 0 h 324"/>
                  <a:gd name="T104" fmla="*/ 87 w 352"/>
                  <a:gd name="T105" fmla="*/ 3 h 324"/>
                  <a:gd name="T106" fmla="*/ 87 w 352"/>
                  <a:gd name="T107" fmla="*/ 3 h 324"/>
                  <a:gd name="T108" fmla="*/ 87 w 352"/>
                  <a:gd name="T109" fmla="*/ 3 h 324"/>
                  <a:gd name="T110" fmla="*/ 88 w 352"/>
                  <a:gd name="T111" fmla="*/ 4 h 324"/>
                  <a:gd name="T112" fmla="*/ 88 w 352"/>
                  <a:gd name="T113" fmla="*/ 5 h 324"/>
                  <a:gd name="T114" fmla="*/ 88 w 352"/>
                  <a:gd name="T115" fmla="*/ 6 h 324"/>
                  <a:gd name="T116" fmla="*/ 88 w 352"/>
                  <a:gd name="T117" fmla="*/ 7 h 324"/>
                  <a:gd name="T118" fmla="*/ 86 w 352"/>
                  <a:gd name="T119" fmla="*/ 9 h 324"/>
                  <a:gd name="T120" fmla="*/ 84 w 352"/>
                  <a:gd name="T121" fmla="*/ 10 h 324"/>
                  <a:gd name="T122" fmla="*/ 79 w 352"/>
                  <a:gd name="T123" fmla="*/ 11 h 324"/>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352" h="324">
                    <a:moveTo>
                      <a:pt x="315" y="41"/>
                    </a:moveTo>
                    <a:lnTo>
                      <a:pt x="150" y="86"/>
                    </a:lnTo>
                    <a:lnTo>
                      <a:pt x="150" y="91"/>
                    </a:lnTo>
                    <a:lnTo>
                      <a:pt x="151" y="105"/>
                    </a:lnTo>
                    <a:lnTo>
                      <a:pt x="151" y="126"/>
                    </a:lnTo>
                    <a:lnTo>
                      <a:pt x="153" y="149"/>
                    </a:lnTo>
                    <a:lnTo>
                      <a:pt x="155" y="175"/>
                    </a:lnTo>
                    <a:lnTo>
                      <a:pt x="158" y="201"/>
                    </a:lnTo>
                    <a:lnTo>
                      <a:pt x="161" y="221"/>
                    </a:lnTo>
                    <a:lnTo>
                      <a:pt x="166" y="237"/>
                    </a:lnTo>
                    <a:lnTo>
                      <a:pt x="172" y="253"/>
                    </a:lnTo>
                    <a:lnTo>
                      <a:pt x="178" y="271"/>
                    </a:lnTo>
                    <a:lnTo>
                      <a:pt x="180" y="288"/>
                    </a:lnTo>
                    <a:lnTo>
                      <a:pt x="180" y="302"/>
                    </a:lnTo>
                    <a:lnTo>
                      <a:pt x="177" y="315"/>
                    </a:lnTo>
                    <a:lnTo>
                      <a:pt x="168" y="321"/>
                    </a:lnTo>
                    <a:lnTo>
                      <a:pt x="155" y="324"/>
                    </a:lnTo>
                    <a:lnTo>
                      <a:pt x="136" y="319"/>
                    </a:lnTo>
                    <a:lnTo>
                      <a:pt x="124" y="314"/>
                    </a:lnTo>
                    <a:lnTo>
                      <a:pt x="113" y="307"/>
                    </a:lnTo>
                    <a:lnTo>
                      <a:pt x="101" y="297"/>
                    </a:lnTo>
                    <a:lnTo>
                      <a:pt x="90" y="287"/>
                    </a:lnTo>
                    <a:lnTo>
                      <a:pt x="79" y="273"/>
                    </a:lnTo>
                    <a:lnTo>
                      <a:pt x="69" y="260"/>
                    </a:lnTo>
                    <a:lnTo>
                      <a:pt x="58" y="244"/>
                    </a:lnTo>
                    <a:lnTo>
                      <a:pt x="48" y="228"/>
                    </a:lnTo>
                    <a:lnTo>
                      <a:pt x="39" y="210"/>
                    </a:lnTo>
                    <a:lnTo>
                      <a:pt x="31" y="191"/>
                    </a:lnTo>
                    <a:lnTo>
                      <a:pt x="23" y="172"/>
                    </a:lnTo>
                    <a:lnTo>
                      <a:pt x="16" y="150"/>
                    </a:lnTo>
                    <a:lnTo>
                      <a:pt x="10" y="129"/>
                    </a:lnTo>
                    <a:lnTo>
                      <a:pt x="6" y="108"/>
                    </a:lnTo>
                    <a:lnTo>
                      <a:pt x="3" y="86"/>
                    </a:lnTo>
                    <a:lnTo>
                      <a:pt x="0" y="63"/>
                    </a:lnTo>
                    <a:lnTo>
                      <a:pt x="0" y="62"/>
                    </a:lnTo>
                    <a:lnTo>
                      <a:pt x="0" y="58"/>
                    </a:lnTo>
                    <a:lnTo>
                      <a:pt x="1" y="52"/>
                    </a:lnTo>
                    <a:lnTo>
                      <a:pt x="4" y="45"/>
                    </a:lnTo>
                    <a:lnTo>
                      <a:pt x="6" y="40"/>
                    </a:lnTo>
                    <a:lnTo>
                      <a:pt x="9" y="33"/>
                    </a:lnTo>
                    <a:lnTo>
                      <a:pt x="15" y="29"/>
                    </a:lnTo>
                    <a:lnTo>
                      <a:pt x="23" y="25"/>
                    </a:lnTo>
                    <a:lnTo>
                      <a:pt x="36" y="23"/>
                    </a:lnTo>
                    <a:lnTo>
                      <a:pt x="45" y="21"/>
                    </a:lnTo>
                    <a:lnTo>
                      <a:pt x="48" y="20"/>
                    </a:lnTo>
                    <a:lnTo>
                      <a:pt x="50" y="19"/>
                    </a:lnTo>
                    <a:lnTo>
                      <a:pt x="283" y="0"/>
                    </a:lnTo>
                    <a:lnTo>
                      <a:pt x="346" y="11"/>
                    </a:lnTo>
                    <a:lnTo>
                      <a:pt x="347" y="12"/>
                    </a:lnTo>
                    <a:lnTo>
                      <a:pt x="349" y="14"/>
                    </a:lnTo>
                    <a:lnTo>
                      <a:pt x="351" y="19"/>
                    </a:lnTo>
                    <a:lnTo>
                      <a:pt x="352" y="23"/>
                    </a:lnTo>
                    <a:lnTo>
                      <a:pt x="350" y="28"/>
                    </a:lnTo>
                    <a:lnTo>
                      <a:pt x="344" y="33"/>
                    </a:lnTo>
                    <a:lnTo>
                      <a:pt x="333" y="38"/>
                    </a:lnTo>
                    <a:lnTo>
                      <a:pt x="315" y="4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148" name="Freeform 274"/>
              <p:cNvSpPr>
                <a:spLocks/>
              </p:cNvSpPr>
              <p:nvPr/>
            </p:nvSpPr>
            <p:spPr bwMode="auto">
              <a:xfrm>
                <a:off x="4173" y="4463"/>
                <a:ext cx="103" cy="148"/>
              </a:xfrm>
              <a:custGeom>
                <a:avLst/>
                <a:gdLst>
                  <a:gd name="T0" fmla="*/ 45 w 206"/>
                  <a:gd name="T1" fmla="*/ 10 h 296"/>
                  <a:gd name="T2" fmla="*/ 42 w 206"/>
                  <a:gd name="T3" fmla="*/ 11 h 296"/>
                  <a:gd name="T4" fmla="*/ 36 w 206"/>
                  <a:gd name="T5" fmla="*/ 12 h 296"/>
                  <a:gd name="T6" fmla="*/ 31 w 206"/>
                  <a:gd name="T7" fmla="*/ 13 h 296"/>
                  <a:gd name="T8" fmla="*/ 29 w 206"/>
                  <a:gd name="T9" fmla="*/ 15 h 296"/>
                  <a:gd name="T10" fmla="*/ 29 w 206"/>
                  <a:gd name="T11" fmla="*/ 20 h 296"/>
                  <a:gd name="T12" fmla="*/ 30 w 206"/>
                  <a:gd name="T13" fmla="*/ 29 h 296"/>
                  <a:gd name="T14" fmla="*/ 31 w 206"/>
                  <a:gd name="T15" fmla="*/ 38 h 296"/>
                  <a:gd name="T16" fmla="*/ 33 w 206"/>
                  <a:gd name="T17" fmla="*/ 45 h 296"/>
                  <a:gd name="T18" fmla="*/ 34 w 206"/>
                  <a:gd name="T19" fmla="*/ 50 h 296"/>
                  <a:gd name="T20" fmla="*/ 35 w 206"/>
                  <a:gd name="T21" fmla="*/ 57 h 296"/>
                  <a:gd name="T22" fmla="*/ 36 w 206"/>
                  <a:gd name="T23" fmla="*/ 62 h 296"/>
                  <a:gd name="T24" fmla="*/ 38 w 206"/>
                  <a:gd name="T25" fmla="*/ 66 h 296"/>
                  <a:gd name="T26" fmla="*/ 39 w 206"/>
                  <a:gd name="T27" fmla="*/ 70 h 296"/>
                  <a:gd name="T28" fmla="*/ 38 w 206"/>
                  <a:gd name="T29" fmla="*/ 73 h 296"/>
                  <a:gd name="T30" fmla="*/ 36 w 206"/>
                  <a:gd name="T31" fmla="*/ 74 h 296"/>
                  <a:gd name="T32" fmla="*/ 32 w 206"/>
                  <a:gd name="T33" fmla="*/ 73 h 296"/>
                  <a:gd name="T34" fmla="*/ 25 w 206"/>
                  <a:gd name="T35" fmla="*/ 69 h 296"/>
                  <a:gd name="T36" fmla="*/ 17 w 206"/>
                  <a:gd name="T37" fmla="*/ 60 h 296"/>
                  <a:gd name="T38" fmla="*/ 9 w 206"/>
                  <a:gd name="T39" fmla="*/ 46 h 296"/>
                  <a:gd name="T40" fmla="*/ 5 w 206"/>
                  <a:gd name="T41" fmla="*/ 35 h 296"/>
                  <a:gd name="T42" fmla="*/ 3 w 206"/>
                  <a:gd name="T43" fmla="*/ 29 h 296"/>
                  <a:gd name="T44" fmla="*/ 1 w 206"/>
                  <a:gd name="T45" fmla="*/ 21 h 296"/>
                  <a:gd name="T46" fmla="*/ 0 w 206"/>
                  <a:gd name="T47" fmla="*/ 12 h 296"/>
                  <a:gd name="T48" fmla="*/ 1 w 206"/>
                  <a:gd name="T49" fmla="*/ 8 h 296"/>
                  <a:gd name="T50" fmla="*/ 3 w 206"/>
                  <a:gd name="T51" fmla="*/ 5 h 296"/>
                  <a:gd name="T52" fmla="*/ 7 w 206"/>
                  <a:gd name="T53" fmla="*/ 3 h 296"/>
                  <a:gd name="T54" fmla="*/ 11 w 206"/>
                  <a:gd name="T55" fmla="*/ 2 h 296"/>
                  <a:gd name="T56" fmla="*/ 14 w 206"/>
                  <a:gd name="T57" fmla="*/ 1 h 296"/>
                  <a:gd name="T58" fmla="*/ 17 w 206"/>
                  <a:gd name="T59" fmla="*/ 0 h 296"/>
                  <a:gd name="T60" fmla="*/ 17 w 206"/>
                  <a:gd name="T61" fmla="*/ 1 h 296"/>
                  <a:gd name="T62" fmla="*/ 20 w 206"/>
                  <a:gd name="T63" fmla="*/ 2 h 296"/>
                  <a:gd name="T64" fmla="*/ 26 w 206"/>
                  <a:gd name="T65" fmla="*/ 3 h 296"/>
                  <a:gd name="T66" fmla="*/ 34 w 206"/>
                  <a:gd name="T67" fmla="*/ 4 h 296"/>
                  <a:gd name="T68" fmla="*/ 45 w 206"/>
                  <a:gd name="T69" fmla="*/ 5 h 296"/>
                  <a:gd name="T70" fmla="*/ 50 w 206"/>
                  <a:gd name="T71" fmla="*/ 6 h 296"/>
                  <a:gd name="T72" fmla="*/ 52 w 206"/>
                  <a:gd name="T73" fmla="*/ 8 h 296"/>
                  <a:gd name="T74" fmla="*/ 49 w 206"/>
                  <a:gd name="T75" fmla="*/ 9 h 29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206" h="296">
                    <a:moveTo>
                      <a:pt x="182" y="37"/>
                    </a:moveTo>
                    <a:lnTo>
                      <a:pt x="180" y="38"/>
                    </a:lnTo>
                    <a:lnTo>
                      <a:pt x="173" y="39"/>
                    </a:lnTo>
                    <a:lnTo>
                      <a:pt x="166" y="41"/>
                    </a:lnTo>
                    <a:lnTo>
                      <a:pt x="154" y="43"/>
                    </a:lnTo>
                    <a:lnTo>
                      <a:pt x="143" y="47"/>
                    </a:lnTo>
                    <a:lnTo>
                      <a:pt x="133" y="49"/>
                    </a:lnTo>
                    <a:lnTo>
                      <a:pt x="124" y="51"/>
                    </a:lnTo>
                    <a:lnTo>
                      <a:pt x="118" y="53"/>
                    </a:lnTo>
                    <a:lnTo>
                      <a:pt x="116" y="57"/>
                    </a:lnTo>
                    <a:lnTo>
                      <a:pt x="115" y="67"/>
                    </a:lnTo>
                    <a:lnTo>
                      <a:pt x="115" y="80"/>
                    </a:lnTo>
                    <a:lnTo>
                      <a:pt x="116" y="96"/>
                    </a:lnTo>
                    <a:lnTo>
                      <a:pt x="119" y="115"/>
                    </a:lnTo>
                    <a:lnTo>
                      <a:pt x="121" y="134"/>
                    </a:lnTo>
                    <a:lnTo>
                      <a:pt x="123" y="152"/>
                    </a:lnTo>
                    <a:lnTo>
                      <a:pt x="127" y="168"/>
                    </a:lnTo>
                    <a:lnTo>
                      <a:pt x="129" y="177"/>
                    </a:lnTo>
                    <a:lnTo>
                      <a:pt x="131" y="187"/>
                    </a:lnTo>
                    <a:lnTo>
                      <a:pt x="133" y="200"/>
                    </a:lnTo>
                    <a:lnTo>
                      <a:pt x="135" y="212"/>
                    </a:lnTo>
                    <a:lnTo>
                      <a:pt x="139" y="225"/>
                    </a:lnTo>
                    <a:lnTo>
                      <a:pt x="142" y="236"/>
                    </a:lnTo>
                    <a:lnTo>
                      <a:pt x="144" y="247"/>
                    </a:lnTo>
                    <a:lnTo>
                      <a:pt x="148" y="254"/>
                    </a:lnTo>
                    <a:lnTo>
                      <a:pt x="150" y="261"/>
                    </a:lnTo>
                    <a:lnTo>
                      <a:pt x="152" y="269"/>
                    </a:lnTo>
                    <a:lnTo>
                      <a:pt x="153" y="277"/>
                    </a:lnTo>
                    <a:lnTo>
                      <a:pt x="153" y="283"/>
                    </a:lnTo>
                    <a:lnTo>
                      <a:pt x="151" y="290"/>
                    </a:lnTo>
                    <a:lnTo>
                      <a:pt x="148" y="293"/>
                    </a:lnTo>
                    <a:lnTo>
                      <a:pt x="143" y="296"/>
                    </a:lnTo>
                    <a:lnTo>
                      <a:pt x="135" y="293"/>
                    </a:lnTo>
                    <a:lnTo>
                      <a:pt x="125" y="289"/>
                    </a:lnTo>
                    <a:lnTo>
                      <a:pt x="114" y="283"/>
                    </a:lnTo>
                    <a:lnTo>
                      <a:pt x="100" y="273"/>
                    </a:lnTo>
                    <a:lnTo>
                      <a:pt x="84" y="259"/>
                    </a:lnTo>
                    <a:lnTo>
                      <a:pt x="68" y="240"/>
                    </a:lnTo>
                    <a:lnTo>
                      <a:pt x="52" y="215"/>
                    </a:lnTo>
                    <a:lnTo>
                      <a:pt x="35" y="183"/>
                    </a:lnTo>
                    <a:lnTo>
                      <a:pt x="18" y="142"/>
                    </a:lnTo>
                    <a:lnTo>
                      <a:pt x="17" y="138"/>
                    </a:lnTo>
                    <a:lnTo>
                      <a:pt x="15" y="129"/>
                    </a:lnTo>
                    <a:lnTo>
                      <a:pt x="10" y="116"/>
                    </a:lnTo>
                    <a:lnTo>
                      <a:pt x="7" y="99"/>
                    </a:lnTo>
                    <a:lnTo>
                      <a:pt x="4" y="81"/>
                    </a:lnTo>
                    <a:lnTo>
                      <a:pt x="1" y="63"/>
                    </a:lnTo>
                    <a:lnTo>
                      <a:pt x="0" y="45"/>
                    </a:lnTo>
                    <a:lnTo>
                      <a:pt x="3" y="31"/>
                    </a:lnTo>
                    <a:lnTo>
                      <a:pt x="3" y="29"/>
                    </a:lnTo>
                    <a:lnTo>
                      <a:pt x="5" y="24"/>
                    </a:lnTo>
                    <a:lnTo>
                      <a:pt x="9" y="19"/>
                    </a:lnTo>
                    <a:lnTo>
                      <a:pt x="19" y="14"/>
                    </a:lnTo>
                    <a:lnTo>
                      <a:pt x="26" y="12"/>
                    </a:lnTo>
                    <a:lnTo>
                      <a:pt x="34" y="10"/>
                    </a:lnTo>
                    <a:lnTo>
                      <a:pt x="42" y="8"/>
                    </a:lnTo>
                    <a:lnTo>
                      <a:pt x="49" y="5"/>
                    </a:lnTo>
                    <a:lnTo>
                      <a:pt x="56" y="3"/>
                    </a:lnTo>
                    <a:lnTo>
                      <a:pt x="62" y="1"/>
                    </a:lnTo>
                    <a:lnTo>
                      <a:pt x="65" y="0"/>
                    </a:lnTo>
                    <a:lnTo>
                      <a:pt x="66" y="0"/>
                    </a:lnTo>
                    <a:lnTo>
                      <a:pt x="67" y="1"/>
                    </a:lnTo>
                    <a:lnTo>
                      <a:pt x="72" y="2"/>
                    </a:lnTo>
                    <a:lnTo>
                      <a:pt x="79" y="5"/>
                    </a:lnTo>
                    <a:lnTo>
                      <a:pt x="89" y="9"/>
                    </a:lnTo>
                    <a:lnTo>
                      <a:pt x="102" y="11"/>
                    </a:lnTo>
                    <a:lnTo>
                      <a:pt x="118" y="14"/>
                    </a:lnTo>
                    <a:lnTo>
                      <a:pt x="135" y="16"/>
                    </a:lnTo>
                    <a:lnTo>
                      <a:pt x="157" y="18"/>
                    </a:lnTo>
                    <a:lnTo>
                      <a:pt x="177" y="19"/>
                    </a:lnTo>
                    <a:lnTo>
                      <a:pt x="191" y="21"/>
                    </a:lnTo>
                    <a:lnTo>
                      <a:pt x="200" y="23"/>
                    </a:lnTo>
                    <a:lnTo>
                      <a:pt x="206" y="25"/>
                    </a:lnTo>
                    <a:lnTo>
                      <a:pt x="206" y="29"/>
                    </a:lnTo>
                    <a:lnTo>
                      <a:pt x="203" y="31"/>
                    </a:lnTo>
                    <a:lnTo>
                      <a:pt x="194" y="34"/>
                    </a:lnTo>
                    <a:lnTo>
                      <a:pt x="182" y="37"/>
                    </a:lnTo>
                    <a:close/>
                  </a:path>
                </a:pathLst>
              </a:custGeom>
              <a:solidFill>
                <a:srgbClr val="E5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149" name="Freeform 275"/>
              <p:cNvSpPr>
                <a:spLocks/>
              </p:cNvSpPr>
              <p:nvPr/>
            </p:nvSpPr>
            <p:spPr bwMode="auto">
              <a:xfrm>
                <a:off x="4176" y="4476"/>
                <a:ext cx="53" cy="19"/>
              </a:xfrm>
              <a:custGeom>
                <a:avLst/>
                <a:gdLst>
                  <a:gd name="T0" fmla="*/ 24 w 106"/>
                  <a:gd name="T1" fmla="*/ 7 h 39"/>
                  <a:gd name="T2" fmla="*/ 24 w 106"/>
                  <a:gd name="T3" fmla="*/ 6 h 39"/>
                  <a:gd name="T4" fmla="*/ 22 w 106"/>
                  <a:gd name="T5" fmla="*/ 6 h 39"/>
                  <a:gd name="T6" fmla="*/ 19 w 106"/>
                  <a:gd name="T7" fmla="*/ 5 h 39"/>
                  <a:gd name="T8" fmla="*/ 15 w 106"/>
                  <a:gd name="T9" fmla="*/ 4 h 39"/>
                  <a:gd name="T10" fmla="*/ 11 w 106"/>
                  <a:gd name="T11" fmla="*/ 3 h 39"/>
                  <a:gd name="T12" fmla="*/ 8 w 106"/>
                  <a:gd name="T13" fmla="*/ 2 h 39"/>
                  <a:gd name="T14" fmla="*/ 5 w 106"/>
                  <a:gd name="T15" fmla="*/ 1 h 39"/>
                  <a:gd name="T16" fmla="*/ 3 w 106"/>
                  <a:gd name="T17" fmla="*/ 0 h 39"/>
                  <a:gd name="T18" fmla="*/ 1 w 106"/>
                  <a:gd name="T19" fmla="*/ 0 h 39"/>
                  <a:gd name="T20" fmla="*/ 0 w 106"/>
                  <a:gd name="T21" fmla="*/ 1 h 39"/>
                  <a:gd name="T22" fmla="*/ 1 w 106"/>
                  <a:gd name="T23" fmla="*/ 2 h 39"/>
                  <a:gd name="T24" fmla="*/ 2 w 106"/>
                  <a:gd name="T25" fmla="*/ 4 h 39"/>
                  <a:gd name="T26" fmla="*/ 3 w 106"/>
                  <a:gd name="T27" fmla="*/ 4 h 39"/>
                  <a:gd name="T28" fmla="*/ 5 w 106"/>
                  <a:gd name="T29" fmla="*/ 5 h 39"/>
                  <a:gd name="T30" fmla="*/ 7 w 106"/>
                  <a:gd name="T31" fmla="*/ 6 h 39"/>
                  <a:gd name="T32" fmla="*/ 10 w 106"/>
                  <a:gd name="T33" fmla="*/ 7 h 39"/>
                  <a:gd name="T34" fmla="*/ 13 w 106"/>
                  <a:gd name="T35" fmla="*/ 8 h 39"/>
                  <a:gd name="T36" fmla="*/ 16 w 106"/>
                  <a:gd name="T37" fmla="*/ 9 h 39"/>
                  <a:gd name="T38" fmla="*/ 19 w 106"/>
                  <a:gd name="T39" fmla="*/ 9 h 39"/>
                  <a:gd name="T40" fmla="*/ 22 w 106"/>
                  <a:gd name="T41" fmla="*/ 9 h 39"/>
                  <a:gd name="T42" fmla="*/ 25 w 106"/>
                  <a:gd name="T43" fmla="*/ 9 h 39"/>
                  <a:gd name="T44" fmla="*/ 27 w 106"/>
                  <a:gd name="T45" fmla="*/ 9 h 39"/>
                  <a:gd name="T46" fmla="*/ 27 w 106"/>
                  <a:gd name="T47" fmla="*/ 8 h 39"/>
                  <a:gd name="T48" fmla="*/ 24 w 106"/>
                  <a:gd name="T49" fmla="*/ 7 h 3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06" h="39">
                    <a:moveTo>
                      <a:pt x="96" y="28"/>
                    </a:moveTo>
                    <a:lnTo>
                      <a:pt x="93" y="27"/>
                    </a:lnTo>
                    <a:lnTo>
                      <a:pt x="85" y="25"/>
                    </a:lnTo>
                    <a:lnTo>
                      <a:pt x="73" y="23"/>
                    </a:lnTo>
                    <a:lnTo>
                      <a:pt x="58" y="18"/>
                    </a:lnTo>
                    <a:lnTo>
                      <a:pt x="43" y="14"/>
                    </a:lnTo>
                    <a:lnTo>
                      <a:pt x="30" y="10"/>
                    </a:lnTo>
                    <a:lnTo>
                      <a:pt x="19" y="6"/>
                    </a:lnTo>
                    <a:lnTo>
                      <a:pt x="12" y="3"/>
                    </a:lnTo>
                    <a:lnTo>
                      <a:pt x="4" y="0"/>
                    </a:lnTo>
                    <a:lnTo>
                      <a:pt x="0" y="5"/>
                    </a:lnTo>
                    <a:lnTo>
                      <a:pt x="1" y="10"/>
                    </a:lnTo>
                    <a:lnTo>
                      <a:pt x="7" y="16"/>
                    </a:lnTo>
                    <a:lnTo>
                      <a:pt x="12" y="18"/>
                    </a:lnTo>
                    <a:lnTo>
                      <a:pt x="19" y="20"/>
                    </a:lnTo>
                    <a:lnTo>
                      <a:pt x="28" y="25"/>
                    </a:lnTo>
                    <a:lnTo>
                      <a:pt x="38" y="28"/>
                    </a:lnTo>
                    <a:lnTo>
                      <a:pt x="49" y="33"/>
                    </a:lnTo>
                    <a:lnTo>
                      <a:pt x="61" y="36"/>
                    </a:lnTo>
                    <a:lnTo>
                      <a:pt x="74" y="38"/>
                    </a:lnTo>
                    <a:lnTo>
                      <a:pt x="87" y="39"/>
                    </a:lnTo>
                    <a:lnTo>
                      <a:pt x="98" y="39"/>
                    </a:lnTo>
                    <a:lnTo>
                      <a:pt x="106" y="37"/>
                    </a:lnTo>
                    <a:lnTo>
                      <a:pt x="106" y="34"/>
                    </a:lnTo>
                    <a:lnTo>
                      <a:pt x="96" y="2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150" name="Freeform 276"/>
              <p:cNvSpPr>
                <a:spLocks/>
              </p:cNvSpPr>
              <p:nvPr/>
            </p:nvSpPr>
            <p:spPr bwMode="auto">
              <a:xfrm>
                <a:off x="4220" y="4574"/>
                <a:ext cx="22" cy="32"/>
              </a:xfrm>
              <a:custGeom>
                <a:avLst/>
                <a:gdLst>
                  <a:gd name="T0" fmla="*/ 9 w 44"/>
                  <a:gd name="T1" fmla="*/ 16 h 64"/>
                  <a:gd name="T2" fmla="*/ 10 w 44"/>
                  <a:gd name="T3" fmla="*/ 15 h 64"/>
                  <a:gd name="T4" fmla="*/ 10 w 44"/>
                  <a:gd name="T5" fmla="*/ 15 h 64"/>
                  <a:gd name="T6" fmla="*/ 11 w 44"/>
                  <a:gd name="T7" fmla="*/ 14 h 64"/>
                  <a:gd name="T8" fmla="*/ 11 w 44"/>
                  <a:gd name="T9" fmla="*/ 12 h 64"/>
                  <a:gd name="T10" fmla="*/ 11 w 44"/>
                  <a:gd name="T11" fmla="*/ 11 h 64"/>
                  <a:gd name="T12" fmla="*/ 11 w 44"/>
                  <a:gd name="T13" fmla="*/ 10 h 64"/>
                  <a:gd name="T14" fmla="*/ 11 w 44"/>
                  <a:gd name="T15" fmla="*/ 8 h 64"/>
                  <a:gd name="T16" fmla="*/ 10 w 44"/>
                  <a:gd name="T17" fmla="*/ 7 h 64"/>
                  <a:gd name="T18" fmla="*/ 9 w 44"/>
                  <a:gd name="T19" fmla="*/ 4 h 64"/>
                  <a:gd name="T20" fmla="*/ 7 w 44"/>
                  <a:gd name="T21" fmla="*/ 1 h 64"/>
                  <a:gd name="T22" fmla="*/ 5 w 44"/>
                  <a:gd name="T23" fmla="*/ 0 h 64"/>
                  <a:gd name="T24" fmla="*/ 3 w 44"/>
                  <a:gd name="T25" fmla="*/ 1 h 64"/>
                  <a:gd name="T26" fmla="*/ 2 w 44"/>
                  <a:gd name="T27" fmla="*/ 1 h 64"/>
                  <a:gd name="T28" fmla="*/ 1 w 44"/>
                  <a:gd name="T29" fmla="*/ 2 h 64"/>
                  <a:gd name="T30" fmla="*/ 1 w 44"/>
                  <a:gd name="T31" fmla="*/ 3 h 64"/>
                  <a:gd name="T32" fmla="*/ 0 w 44"/>
                  <a:gd name="T33" fmla="*/ 4 h 64"/>
                  <a:gd name="T34" fmla="*/ 0 w 44"/>
                  <a:gd name="T35" fmla="*/ 5 h 64"/>
                  <a:gd name="T36" fmla="*/ 0 w 44"/>
                  <a:gd name="T37" fmla="*/ 7 h 64"/>
                  <a:gd name="T38" fmla="*/ 1 w 44"/>
                  <a:gd name="T39" fmla="*/ 8 h 64"/>
                  <a:gd name="T40" fmla="*/ 1 w 44"/>
                  <a:gd name="T41" fmla="*/ 10 h 64"/>
                  <a:gd name="T42" fmla="*/ 3 w 44"/>
                  <a:gd name="T43" fmla="*/ 13 h 64"/>
                  <a:gd name="T44" fmla="*/ 5 w 44"/>
                  <a:gd name="T45" fmla="*/ 15 h 64"/>
                  <a:gd name="T46" fmla="*/ 7 w 44"/>
                  <a:gd name="T47" fmla="*/ 16 h 64"/>
                  <a:gd name="T48" fmla="*/ 9 w 44"/>
                  <a:gd name="T49" fmla="*/ 16 h 6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44" h="64">
                    <a:moveTo>
                      <a:pt x="34" y="63"/>
                    </a:moveTo>
                    <a:lnTo>
                      <a:pt x="37" y="60"/>
                    </a:lnTo>
                    <a:lnTo>
                      <a:pt x="40" y="58"/>
                    </a:lnTo>
                    <a:lnTo>
                      <a:pt x="43" y="54"/>
                    </a:lnTo>
                    <a:lnTo>
                      <a:pt x="44" y="48"/>
                    </a:lnTo>
                    <a:lnTo>
                      <a:pt x="44" y="44"/>
                    </a:lnTo>
                    <a:lnTo>
                      <a:pt x="44" y="37"/>
                    </a:lnTo>
                    <a:lnTo>
                      <a:pt x="43" y="31"/>
                    </a:lnTo>
                    <a:lnTo>
                      <a:pt x="40" y="25"/>
                    </a:lnTo>
                    <a:lnTo>
                      <a:pt x="35" y="13"/>
                    </a:lnTo>
                    <a:lnTo>
                      <a:pt x="27" y="4"/>
                    </a:lnTo>
                    <a:lnTo>
                      <a:pt x="18" y="0"/>
                    </a:lnTo>
                    <a:lnTo>
                      <a:pt x="10" y="1"/>
                    </a:lnTo>
                    <a:lnTo>
                      <a:pt x="7" y="3"/>
                    </a:lnTo>
                    <a:lnTo>
                      <a:pt x="3" y="6"/>
                    </a:lnTo>
                    <a:lnTo>
                      <a:pt x="2" y="10"/>
                    </a:lnTo>
                    <a:lnTo>
                      <a:pt x="0" y="14"/>
                    </a:lnTo>
                    <a:lnTo>
                      <a:pt x="0" y="20"/>
                    </a:lnTo>
                    <a:lnTo>
                      <a:pt x="0" y="26"/>
                    </a:lnTo>
                    <a:lnTo>
                      <a:pt x="1" y="32"/>
                    </a:lnTo>
                    <a:lnTo>
                      <a:pt x="3" y="39"/>
                    </a:lnTo>
                    <a:lnTo>
                      <a:pt x="9" y="50"/>
                    </a:lnTo>
                    <a:lnTo>
                      <a:pt x="17" y="59"/>
                    </a:lnTo>
                    <a:lnTo>
                      <a:pt x="26" y="64"/>
                    </a:lnTo>
                    <a:lnTo>
                      <a:pt x="34" y="63"/>
                    </a:lnTo>
                    <a:close/>
                  </a:path>
                </a:pathLst>
              </a:custGeom>
              <a:solidFill>
                <a:srgbClr val="B2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151" name="Freeform 277"/>
              <p:cNvSpPr>
                <a:spLocks/>
              </p:cNvSpPr>
              <p:nvPr/>
            </p:nvSpPr>
            <p:spPr bwMode="auto">
              <a:xfrm>
                <a:off x="4220" y="4574"/>
                <a:ext cx="22" cy="32"/>
              </a:xfrm>
              <a:custGeom>
                <a:avLst/>
                <a:gdLst>
                  <a:gd name="T0" fmla="*/ 9 w 44"/>
                  <a:gd name="T1" fmla="*/ 16 h 64"/>
                  <a:gd name="T2" fmla="*/ 9 w 44"/>
                  <a:gd name="T3" fmla="*/ 16 h 64"/>
                  <a:gd name="T4" fmla="*/ 10 w 44"/>
                  <a:gd name="T5" fmla="*/ 15 h 64"/>
                  <a:gd name="T6" fmla="*/ 10 w 44"/>
                  <a:gd name="T7" fmla="*/ 15 h 64"/>
                  <a:gd name="T8" fmla="*/ 11 w 44"/>
                  <a:gd name="T9" fmla="*/ 14 h 64"/>
                  <a:gd name="T10" fmla="*/ 11 w 44"/>
                  <a:gd name="T11" fmla="*/ 12 h 64"/>
                  <a:gd name="T12" fmla="*/ 11 w 44"/>
                  <a:gd name="T13" fmla="*/ 11 h 64"/>
                  <a:gd name="T14" fmla="*/ 11 w 44"/>
                  <a:gd name="T15" fmla="*/ 10 h 64"/>
                  <a:gd name="T16" fmla="*/ 11 w 44"/>
                  <a:gd name="T17" fmla="*/ 8 h 64"/>
                  <a:gd name="T18" fmla="*/ 10 w 44"/>
                  <a:gd name="T19" fmla="*/ 7 h 64"/>
                  <a:gd name="T20" fmla="*/ 10 w 44"/>
                  <a:gd name="T21" fmla="*/ 7 h 64"/>
                  <a:gd name="T22" fmla="*/ 9 w 44"/>
                  <a:gd name="T23" fmla="*/ 4 h 64"/>
                  <a:gd name="T24" fmla="*/ 7 w 44"/>
                  <a:gd name="T25" fmla="*/ 1 h 64"/>
                  <a:gd name="T26" fmla="*/ 5 w 44"/>
                  <a:gd name="T27" fmla="*/ 0 h 64"/>
                  <a:gd name="T28" fmla="*/ 3 w 44"/>
                  <a:gd name="T29" fmla="*/ 1 h 64"/>
                  <a:gd name="T30" fmla="*/ 3 w 44"/>
                  <a:gd name="T31" fmla="*/ 1 h 64"/>
                  <a:gd name="T32" fmla="*/ 2 w 44"/>
                  <a:gd name="T33" fmla="*/ 1 h 64"/>
                  <a:gd name="T34" fmla="*/ 1 w 44"/>
                  <a:gd name="T35" fmla="*/ 2 h 64"/>
                  <a:gd name="T36" fmla="*/ 1 w 44"/>
                  <a:gd name="T37" fmla="*/ 3 h 64"/>
                  <a:gd name="T38" fmla="*/ 0 w 44"/>
                  <a:gd name="T39" fmla="*/ 4 h 64"/>
                  <a:gd name="T40" fmla="*/ 0 w 44"/>
                  <a:gd name="T41" fmla="*/ 5 h 64"/>
                  <a:gd name="T42" fmla="*/ 0 w 44"/>
                  <a:gd name="T43" fmla="*/ 7 h 64"/>
                  <a:gd name="T44" fmla="*/ 1 w 44"/>
                  <a:gd name="T45" fmla="*/ 8 h 64"/>
                  <a:gd name="T46" fmla="*/ 1 w 44"/>
                  <a:gd name="T47" fmla="*/ 10 h 64"/>
                  <a:gd name="T48" fmla="*/ 1 w 44"/>
                  <a:gd name="T49" fmla="*/ 10 h 64"/>
                  <a:gd name="T50" fmla="*/ 3 w 44"/>
                  <a:gd name="T51" fmla="*/ 13 h 64"/>
                  <a:gd name="T52" fmla="*/ 5 w 44"/>
                  <a:gd name="T53" fmla="*/ 15 h 64"/>
                  <a:gd name="T54" fmla="*/ 7 w 44"/>
                  <a:gd name="T55" fmla="*/ 16 h 64"/>
                  <a:gd name="T56" fmla="*/ 9 w 44"/>
                  <a:gd name="T57" fmla="*/ 16 h 64"/>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44" h="64">
                    <a:moveTo>
                      <a:pt x="34" y="63"/>
                    </a:moveTo>
                    <a:lnTo>
                      <a:pt x="34" y="63"/>
                    </a:lnTo>
                    <a:lnTo>
                      <a:pt x="37" y="60"/>
                    </a:lnTo>
                    <a:lnTo>
                      <a:pt x="40" y="58"/>
                    </a:lnTo>
                    <a:lnTo>
                      <a:pt x="43" y="54"/>
                    </a:lnTo>
                    <a:lnTo>
                      <a:pt x="44" y="48"/>
                    </a:lnTo>
                    <a:lnTo>
                      <a:pt x="44" y="44"/>
                    </a:lnTo>
                    <a:lnTo>
                      <a:pt x="44" y="37"/>
                    </a:lnTo>
                    <a:lnTo>
                      <a:pt x="43" y="31"/>
                    </a:lnTo>
                    <a:lnTo>
                      <a:pt x="40" y="25"/>
                    </a:lnTo>
                    <a:lnTo>
                      <a:pt x="35" y="13"/>
                    </a:lnTo>
                    <a:lnTo>
                      <a:pt x="27" y="4"/>
                    </a:lnTo>
                    <a:lnTo>
                      <a:pt x="18" y="0"/>
                    </a:lnTo>
                    <a:lnTo>
                      <a:pt x="10" y="1"/>
                    </a:lnTo>
                    <a:lnTo>
                      <a:pt x="7" y="3"/>
                    </a:lnTo>
                    <a:lnTo>
                      <a:pt x="3" y="6"/>
                    </a:lnTo>
                    <a:lnTo>
                      <a:pt x="2" y="10"/>
                    </a:lnTo>
                    <a:lnTo>
                      <a:pt x="0" y="14"/>
                    </a:lnTo>
                    <a:lnTo>
                      <a:pt x="0" y="20"/>
                    </a:lnTo>
                    <a:lnTo>
                      <a:pt x="0" y="26"/>
                    </a:lnTo>
                    <a:lnTo>
                      <a:pt x="1" y="32"/>
                    </a:lnTo>
                    <a:lnTo>
                      <a:pt x="3" y="39"/>
                    </a:lnTo>
                    <a:lnTo>
                      <a:pt x="9" y="50"/>
                    </a:lnTo>
                    <a:lnTo>
                      <a:pt x="17" y="59"/>
                    </a:lnTo>
                    <a:lnTo>
                      <a:pt x="26" y="64"/>
                    </a:lnTo>
                    <a:lnTo>
                      <a:pt x="34" y="63"/>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152" name="Freeform 278"/>
              <p:cNvSpPr>
                <a:spLocks/>
              </p:cNvSpPr>
              <p:nvPr/>
            </p:nvSpPr>
            <p:spPr bwMode="auto">
              <a:xfrm>
                <a:off x="3756" y="4248"/>
                <a:ext cx="59" cy="73"/>
              </a:xfrm>
              <a:custGeom>
                <a:avLst/>
                <a:gdLst>
                  <a:gd name="T0" fmla="*/ 27 w 118"/>
                  <a:gd name="T1" fmla="*/ 0 h 145"/>
                  <a:gd name="T2" fmla="*/ 27 w 118"/>
                  <a:gd name="T3" fmla="*/ 1 h 145"/>
                  <a:gd name="T4" fmla="*/ 26 w 118"/>
                  <a:gd name="T5" fmla="*/ 3 h 145"/>
                  <a:gd name="T6" fmla="*/ 26 w 118"/>
                  <a:gd name="T7" fmla="*/ 6 h 145"/>
                  <a:gd name="T8" fmla="*/ 26 w 118"/>
                  <a:gd name="T9" fmla="*/ 11 h 145"/>
                  <a:gd name="T10" fmla="*/ 27 w 118"/>
                  <a:gd name="T11" fmla="*/ 15 h 145"/>
                  <a:gd name="T12" fmla="*/ 27 w 118"/>
                  <a:gd name="T13" fmla="*/ 21 h 145"/>
                  <a:gd name="T14" fmla="*/ 28 w 118"/>
                  <a:gd name="T15" fmla="*/ 27 h 145"/>
                  <a:gd name="T16" fmla="*/ 30 w 118"/>
                  <a:gd name="T17" fmla="*/ 33 h 145"/>
                  <a:gd name="T18" fmla="*/ 30 w 118"/>
                  <a:gd name="T19" fmla="*/ 37 h 145"/>
                  <a:gd name="T20" fmla="*/ 27 w 118"/>
                  <a:gd name="T21" fmla="*/ 36 h 145"/>
                  <a:gd name="T22" fmla="*/ 22 w 118"/>
                  <a:gd name="T23" fmla="*/ 33 h 145"/>
                  <a:gd name="T24" fmla="*/ 17 w 118"/>
                  <a:gd name="T25" fmla="*/ 28 h 145"/>
                  <a:gd name="T26" fmla="*/ 10 w 118"/>
                  <a:gd name="T27" fmla="*/ 22 h 145"/>
                  <a:gd name="T28" fmla="*/ 5 w 118"/>
                  <a:gd name="T29" fmla="*/ 16 h 145"/>
                  <a:gd name="T30" fmla="*/ 1 w 118"/>
                  <a:gd name="T31" fmla="*/ 10 h 145"/>
                  <a:gd name="T32" fmla="*/ 0 w 118"/>
                  <a:gd name="T33" fmla="*/ 6 h 145"/>
                  <a:gd name="T34" fmla="*/ 2 w 118"/>
                  <a:gd name="T35" fmla="*/ 4 h 145"/>
                  <a:gd name="T36" fmla="*/ 5 w 118"/>
                  <a:gd name="T37" fmla="*/ 3 h 145"/>
                  <a:gd name="T38" fmla="*/ 9 w 118"/>
                  <a:gd name="T39" fmla="*/ 1 h 145"/>
                  <a:gd name="T40" fmla="*/ 14 w 118"/>
                  <a:gd name="T41" fmla="*/ 1 h 145"/>
                  <a:gd name="T42" fmla="*/ 19 w 118"/>
                  <a:gd name="T43" fmla="*/ 0 h 145"/>
                  <a:gd name="T44" fmla="*/ 23 w 118"/>
                  <a:gd name="T45" fmla="*/ 0 h 145"/>
                  <a:gd name="T46" fmla="*/ 25 w 118"/>
                  <a:gd name="T47" fmla="*/ 0 h 145"/>
                  <a:gd name="T48" fmla="*/ 27 w 118"/>
                  <a:gd name="T49" fmla="*/ 0 h 14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18" h="145">
                    <a:moveTo>
                      <a:pt x="105" y="0"/>
                    </a:moveTo>
                    <a:lnTo>
                      <a:pt x="105" y="3"/>
                    </a:lnTo>
                    <a:lnTo>
                      <a:pt x="104" y="11"/>
                    </a:lnTo>
                    <a:lnTo>
                      <a:pt x="104" y="24"/>
                    </a:lnTo>
                    <a:lnTo>
                      <a:pt x="104" y="41"/>
                    </a:lnTo>
                    <a:lnTo>
                      <a:pt x="105" y="60"/>
                    </a:lnTo>
                    <a:lnTo>
                      <a:pt x="107" y="82"/>
                    </a:lnTo>
                    <a:lnTo>
                      <a:pt x="110" y="106"/>
                    </a:lnTo>
                    <a:lnTo>
                      <a:pt x="117" y="129"/>
                    </a:lnTo>
                    <a:lnTo>
                      <a:pt x="118" y="145"/>
                    </a:lnTo>
                    <a:lnTo>
                      <a:pt x="107" y="144"/>
                    </a:lnTo>
                    <a:lnTo>
                      <a:pt x="88" y="132"/>
                    </a:lnTo>
                    <a:lnTo>
                      <a:pt x="65" y="111"/>
                    </a:lnTo>
                    <a:lnTo>
                      <a:pt x="40" y="87"/>
                    </a:lnTo>
                    <a:lnTo>
                      <a:pt x="19" y="61"/>
                    </a:lnTo>
                    <a:lnTo>
                      <a:pt x="4" y="39"/>
                    </a:lnTo>
                    <a:lnTo>
                      <a:pt x="0" y="24"/>
                    </a:lnTo>
                    <a:lnTo>
                      <a:pt x="5" y="15"/>
                    </a:lnTo>
                    <a:lnTo>
                      <a:pt x="19" y="9"/>
                    </a:lnTo>
                    <a:lnTo>
                      <a:pt x="36" y="4"/>
                    </a:lnTo>
                    <a:lnTo>
                      <a:pt x="55" y="1"/>
                    </a:lnTo>
                    <a:lnTo>
                      <a:pt x="74" y="0"/>
                    </a:lnTo>
                    <a:lnTo>
                      <a:pt x="89" y="0"/>
                    </a:lnTo>
                    <a:lnTo>
                      <a:pt x="100" y="0"/>
                    </a:lnTo>
                    <a:lnTo>
                      <a:pt x="105" y="0"/>
                    </a:lnTo>
                    <a:close/>
                  </a:path>
                </a:pathLst>
              </a:custGeom>
              <a:solidFill>
                <a:srgbClr val="8CA6A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153" name="Freeform 279"/>
              <p:cNvSpPr>
                <a:spLocks/>
              </p:cNvSpPr>
              <p:nvPr/>
            </p:nvSpPr>
            <p:spPr bwMode="auto">
              <a:xfrm>
                <a:off x="3756" y="4248"/>
                <a:ext cx="59" cy="73"/>
              </a:xfrm>
              <a:custGeom>
                <a:avLst/>
                <a:gdLst>
                  <a:gd name="T0" fmla="*/ 27 w 118"/>
                  <a:gd name="T1" fmla="*/ 0 h 145"/>
                  <a:gd name="T2" fmla="*/ 27 w 118"/>
                  <a:gd name="T3" fmla="*/ 0 h 145"/>
                  <a:gd name="T4" fmla="*/ 27 w 118"/>
                  <a:gd name="T5" fmla="*/ 1 h 145"/>
                  <a:gd name="T6" fmla="*/ 26 w 118"/>
                  <a:gd name="T7" fmla="*/ 3 h 145"/>
                  <a:gd name="T8" fmla="*/ 26 w 118"/>
                  <a:gd name="T9" fmla="*/ 6 h 145"/>
                  <a:gd name="T10" fmla="*/ 26 w 118"/>
                  <a:gd name="T11" fmla="*/ 11 h 145"/>
                  <a:gd name="T12" fmla="*/ 27 w 118"/>
                  <a:gd name="T13" fmla="*/ 15 h 145"/>
                  <a:gd name="T14" fmla="*/ 27 w 118"/>
                  <a:gd name="T15" fmla="*/ 21 h 145"/>
                  <a:gd name="T16" fmla="*/ 28 w 118"/>
                  <a:gd name="T17" fmla="*/ 27 h 145"/>
                  <a:gd name="T18" fmla="*/ 30 w 118"/>
                  <a:gd name="T19" fmla="*/ 33 h 145"/>
                  <a:gd name="T20" fmla="*/ 30 w 118"/>
                  <a:gd name="T21" fmla="*/ 33 h 145"/>
                  <a:gd name="T22" fmla="*/ 30 w 118"/>
                  <a:gd name="T23" fmla="*/ 37 h 145"/>
                  <a:gd name="T24" fmla="*/ 27 w 118"/>
                  <a:gd name="T25" fmla="*/ 36 h 145"/>
                  <a:gd name="T26" fmla="*/ 22 w 118"/>
                  <a:gd name="T27" fmla="*/ 33 h 145"/>
                  <a:gd name="T28" fmla="*/ 17 w 118"/>
                  <a:gd name="T29" fmla="*/ 28 h 145"/>
                  <a:gd name="T30" fmla="*/ 10 w 118"/>
                  <a:gd name="T31" fmla="*/ 22 h 145"/>
                  <a:gd name="T32" fmla="*/ 5 w 118"/>
                  <a:gd name="T33" fmla="*/ 16 h 145"/>
                  <a:gd name="T34" fmla="*/ 1 w 118"/>
                  <a:gd name="T35" fmla="*/ 10 h 145"/>
                  <a:gd name="T36" fmla="*/ 0 w 118"/>
                  <a:gd name="T37" fmla="*/ 6 h 145"/>
                  <a:gd name="T38" fmla="*/ 0 w 118"/>
                  <a:gd name="T39" fmla="*/ 6 h 145"/>
                  <a:gd name="T40" fmla="*/ 2 w 118"/>
                  <a:gd name="T41" fmla="*/ 4 h 145"/>
                  <a:gd name="T42" fmla="*/ 5 w 118"/>
                  <a:gd name="T43" fmla="*/ 3 h 145"/>
                  <a:gd name="T44" fmla="*/ 9 w 118"/>
                  <a:gd name="T45" fmla="*/ 1 h 145"/>
                  <a:gd name="T46" fmla="*/ 14 w 118"/>
                  <a:gd name="T47" fmla="*/ 1 h 145"/>
                  <a:gd name="T48" fmla="*/ 19 w 118"/>
                  <a:gd name="T49" fmla="*/ 0 h 145"/>
                  <a:gd name="T50" fmla="*/ 23 w 118"/>
                  <a:gd name="T51" fmla="*/ 0 h 145"/>
                  <a:gd name="T52" fmla="*/ 25 w 118"/>
                  <a:gd name="T53" fmla="*/ 0 h 145"/>
                  <a:gd name="T54" fmla="*/ 27 w 118"/>
                  <a:gd name="T55" fmla="*/ 0 h 14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18" h="145">
                    <a:moveTo>
                      <a:pt x="105" y="0"/>
                    </a:moveTo>
                    <a:lnTo>
                      <a:pt x="105" y="0"/>
                    </a:lnTo>
                    <a:lnTo>
                      <a:pt x="105" y="3"/>
                    </a:lnTo>
                    <a:lnTo>
                      <a:pt x="104" y="11"/>
                    </a:lnTo>
                    <a:lnTo>
                      <a:pt x="104" y="24"/>
                    </a:lnTo>
                    <a:lnTo>
                      <a:pt x="104" y="41"/>
                    </a:lnTo>
                    <a:lnTo>
                      <a:pt x="105" y="60"/>
                    </a:lnTo>
                    <a:lnTo>
                      <a:pt x="107" y="82"/>
                    </a:lnTo>
                    <a:lnTo>
                      <a:pt x="110" y="106"/>
                    </a:lnTo>
                    <a:lnTo>
                      <a:pt x="117" y="129"/>
                    </a:lnTo>
                    <a:lnTo>
                      <a:pt x="118" y="145"/>
                    </a:lnTo>
                    <a:lnTo>
                      <a:pt x="107" y="144"/>
                    </a:lnTo>
                    <a:lnTo>
                      <a:pt x="88" y="132"/>
                    </a:lnTo>
                    <a:lnTo>
                      <a:pt x="65" y="111"/>
                    </a:lnTo>
                    <a:lnTo>
                      <a:pt x="40" y="87"/>
                    </a:lnTo>
                    <a:lnTo>
                      <a:pt x="19" y="61"/>
                    </a:lnTo>
                    <a:lnTo>
                      <a:pt x="4" y="39"/>
                    </a:lnTo>
                    <a:lnTo>
                      <a:pt x="0" y="24"/>
                    </a:lnTo>
                    <a:lnTo>
                      <a:pt x="5" y="15"/>
                    </a:lnTo>
                    <a:lnTo>
                      <a:pt x="19" y="9"/>
                    </a:lnTo>
                    <a:lnTo>
                      <a:pt x="36" y="4"/>
                    </a:lnTo>
                    <a:lnTo>
                      <a:pt x="55" y="1"/>
                    </a:lnTo>
                    <a:lnTo>
                      <a:pt x="74" y="0"/>
                    </a:lnTo>
                    <a:lnTo>
                      <a:pt x="89" y="0"/>
                    </a:lnTo>
                    <a:lnTo>
                      <a:pt x="100" y="0"/>
                    </a:lnTo>
                    <a:lnTo>
                      <a:pt x="105"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154" name="Freeform 280"/>
              <p:cNvSpPr>
                <a:spLocks/>
              </p:cNvSpPr>
              <p:nvPr/>
            </p:nvSpPr>
            <p:spPr bwMode="auto">
              <a:xfrm>
                <a:off x="3682" y="4274"/>
                <a:ext cx="147" cy="162"/>
              </a:xfrm>
              <a:custGeom>
                <a:avLst/>
                <a:gdLst>
                  <a:gd name="T0" fmla="*/ 33 w 294"/>
                  <a:gd name="T1" fmla="*/ 2 h 324"/>
                  <a:gd name="T2" fmla="*/ 38 w 294"/>
                  <a:gd name="T3" fmla="*/ 0 h 324"/>
                  <a:gd name="T4" fmla="*/ 43 w 294"/>
                  <a:gd name="T5" fmla="*/ 1 h 324"/>
                  <a:gd name="T6" fmla="*/ 48 w 294"/>
                  <a:gd name="T7" fmla="*/ 2 h 324"/>
                  <a:gd name="T8" fmla="*/ 53 w 294"/>
                  <a:gd name="T9" fmla="*/ 5 h 324"/>
                  <a:gd name="T10" fmla="*/ 58 w 294"/>
                  <a:gd name="T11" fmla="*/ 8 h 324"/>
                  <a:gd name="T12" fmla="*/ 62 w 294"/>
                  <a:gd name="T13" fmla="*/ 13 h 324"/>
                  <a:gd name="T14" fmla="*/ 66 w 294"/>
                  <a:gd name="T15" fmla="*/ 19 h 324"/>
                  <a:gd name="T16" fmla="*/ 70 w 294"/>
                  <a:gd name="T17" fmla="*/ 25 h 324"/>
                  <a:gd name="T18" fmla="*/ 72 w 294"/>
                  <a:gd name="T19" fmla="*/ 32 h 324"/>
                  <a:gd name="T20" fmla="*/ 74 w 294"/>
                  <a:gd name="T21" fmla="*/ 39 h 324"/>
                  <a:gd name="T22" fmla="*/ 74 w 294"/>
                  <a:gd name="T23" fmla="*/ 45 h 324"/>
                  <a:gd name="T24" fmla="*/ 73 w 294"/>
                  <a:gd name="T25" fmla="*/ 51 h 324"/>
                  <a:gd name="T26" fmla="*/ 72 w 294"/>
                  <a:gd name="T27" fmla="*/ 57 h 324"/>
                  <a:gd name="T28" fmla="*/ 69 w 294"/>
                  <a:gd name="T29" fmla="*/ 62 h 324"/>
                  <a:gd name="T30" fmla="*/ 66 w 294"/>
                  <a:gd name="T31" fmla="*/ 65 h 324"/>
                  <a:gd name="T32" fmla="*/ 62 w 294"/>
                  <a:gd name="T33" fmla="*/ 68 h 324"/>
                  <a:gd name="T34" fmla="*/ 31 w 294"/>
                  <a:gd name="T35" fmla="*/ 81 h 324"/>
                  <a:gd name="T36" fmla="*/ 0 w 294"/>
                  <a:gd name="T37" fmla="*/ 14 h 324"/>
                  <a:gd name="T38" fmla="*/ 33 w 294"/>
                  <a:gd name="T39" fmla="*/ 2 h 32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94" h="324">
                    <a:moveTo>
                      <a:pt x="130" y="6"/>
                    </a:moveTo>
                    <a:lnTo>
                      <a:pt x="149" y="0"/>
                    </a:lnTo>
                    <a:lnTo>
                      <a:pt x="170" y="1"/>
                    </a:lnTo>
                    <a:lnTo>
                      <a:pt x="190" y="7"/>
                    </a:lnTo>
                    <a:lnTo>
                      <a:pt x="210" y="17"/>
                    </a:lnTo>
                    <a:lnTo>
                      <a:pt x="230" y="31"/>
                    </a:lnTo>
                    <a:lnTo>
                      <a:pt x="248" y="50"/>
                    </a:lnTo>
                    <a:lnTo>
                      <a:pt x="264" y="73"/>
                    </a:lnTo>
                    <a:lnTo>
                      <a:pt x="277" y="98"/>
                    </a:lnTo>
                    <a:lnTo>
                      <a:pt x="287" y="125"/>
                    </a:lnTo>
                    <a:lnTo>
                      <a:pt x="293" y="153"/>
                    </a:lnTo>
                    <a:lnTo>
                      <a:pt x="294" y="179"/>
                    </a:lnTo>
                    <a:lnTo>
                      <a:pt x="292" y="203"/>
                    </a:lnTo>
                    <a:lnTo>
                      <a:pt x="285" y="226"/>
                    </a:lnTo>
                    <a:lnTo>
                      <a:pt x="275" y="245"/>
                    </a:lnTo>
                    <a:lnTo>
                      <a:pt x="262" y="259"/>
                    </a:lnTo>
                    <a:lnTo>
                      <a:pt x="245" y="270"/>
                    </a:lnTo>
                    <a:lnTo>
                      <a:pt x="121" y="324"/>
                    </a:lnTo>
                    <a:lnTo>
                      <a:pt x="0" y="55"/>
                    </a:lnTo>
                    <a:lnTo>
                      <a:pt x="130" y="6"/>
                    </a:lnTo>
                    <a:close/>
                  </a:path>
                </a:pathLst>
              </a:custGeom>
              <a:solidFill>
                <a:srgbClr val="1919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155" name="Freeform 281"/>
              <p:cNvSpPr>
                <a:spLocks/>
              </p:cNvSpPr>
              <p:nvPr/>
            </p:nvSpPr>
            <p:spPr bwMode="auto">
              <a:xfrm>
                <a:off x="3682" y="4274"/>
                <a:ext cx="147" cy="162"/>
              </a:xfrm>
              <a:custGeom>
                <a:avLst/>
                <a:gdLst>
                  <a:gd name="T0" fmla="*/ 33 w 294"/>
                  <a:gd name="T1" fmla="*/ 2 h 324"/>
                  <a:gd name="T2" fmla="*/ 33 w 294"/>
                  <a:gd name="T3" fmla="*/ 2 h 324"/>
                  <a:gd name="T4" fmla="*/ 38 w 294"/>
                  <a:gd name="T5" fmla="*/ 0 h 324"/>
                  <a:gd name="T6" fmla="*/ 43 w 294"/>
                  <a:gd name="T7" fmla="*/ 1 h 324"/>
                  <a:gd name="T8" fmla="*/ 48 w 294"/>
                  <a:gd name="T9" fmla="*/ 2 h 324"/>
                  <a:gd name="T10" fmla="*/ 53 w 294"/>
                  <a:gd name="T11" fmla="*/ 5 h 324"/>
                  <a:gd name="T12" fmla="*/ 58 w 294"/>
                  <a:gd name="T13" fmla="*/ 8 h 324"/>
                  <a:gd name="T14" fmla="*/ 62 w 294"/>
                  <a:gd name="T15" fmla="*/ 13 h 324"/>
                  <a:gd name="T16" fmla="*/ 66 w 294"/>
                  <a:gd name="T17" fmla="*/ 19 h 324"/>
                  <a:gd name="T18" fmla="*/ 70 w 294"/>
                  <a:gd name="T19" fmla="*/ 25 h 324"/>
                  <a:gd name="T20" fmla="*/ 70 w 294"/>
                  <a:gd name="T21" fmla="*/ 25 h 324"/>
                  <a:gd name="T22" fmla="*/ 72 w 294"/>
                  <a:gd name="T23" fmla="*/ 32 h 324"/>
                  <a:gd name="T24" fmla="*/ 74 w 294"/>
                  <a:gd name="T25" fmla="*/ 39 h 324"/>
                  <a:gd name="T26" fmla="*/ 74 w 294"/>
                  <a:gd name="T27" fmla="*/ 45 h 324"/>
                  <a:gd name="T28" fmla="*/ 73 w 294"/>
                  <a:gd name="T29" fmla="*/ 51 h 324"/>
                  <a:gd name="T30" fmla="*/ 72 w 294"/>
                  <a:gd name="T31" fmla="*/ 57 h 324"/>
                  <a:gd name="T32" fmla="*/ 69 w 294"/>
                  <a:gd name="T33" fmla="*/ 62 h 324"/>
                  <a:gd name="T34" fmla="*/ 66 w 294"/>
                  <a:gd name="T35" fmla="*/ 65 h 324"/>
                  <a:gd name="T36" fmla="*/ 62 w 294"/>
                  <a:gd name="T37" fmla="*/ 68 h 324"/>
                  <a:gd name="T38" fmla="*/ 31 w 294"/>
                  <a:gd name="T39" fmla="*/ 81 h 324"/>
                  <a:gd name="T40" fmla="*/ 0 w 294"/>
                  <a:gd name="T41" fmla="*/ 14 h 324"/>
                  <a:gd name="T42" fmla="*/ 33 w 294"/>
                  <a:gd name="T43" fmla="*/ 2 h 32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94" h="324">
                    <a:moveTo>
                      <a:pt x="130" y="6"/>
                    </a:moveTo>
                    <a:lnTo>
                      <a:pt x="130" y="6"/>
                    </a:lnTo>
                    <a:lnTo>
                      <a:pt x="149" y="0"/>
                    </a:lnTo>
                    <a:lnTo>
                      <a:pt x="170" y="1"/>
                    </a:lnTo>
                    <a:lnTo>
                      <a:pt x="190" y="7"/>
                    </a:lnTo>
                    <a:lnTo>
                      <a:pt x="210" y="17"/>
                    </a:lnTo>
                    <a:lnTo>
                      <a:pt x="230" y="31"/>
                    </a:lnTo>
                    <a:lnTo>
                      <a:pt x="248" y="50"/>
                    </a:lnTo>
                    <a:lnTo>
                      <a:pt x="264" y="73"/>
                    </a:lnTo>
                    <a:lnTo>
                      <a:pt x="277" y="98"/>
                    </a:lnTo>
                    <a:lnTo>
                      <a:pt x="287" y="125"/>
                    </a:lnTo>
                    <a:lnTo>
                      <a:pt x="293" y="153"/>
                    </a:lnTo>
                    <a:lnTo>
                      <a:pt x="294" y="179"/>
                    </a:lnTo>
                    <a:lnTo>
                      <a:pt x="292" y="203"/>
                    </a:lnTo>
                    <a:lnTo>
                      <a:pt x="285" y="226"/>
                    </a:lnTo>
                    <a:lnTo>
                      <a:pt x="275" y="245"/>
                    </a:lnTo>
                    <a:lnTo>
                      <a:pt x="262" y="259"/>
                    </a:lnTo>
                    <a:lnTo>
                      <a:pt x="245" y="270"/>
                    </a:lnTo>
                    <a:lnTo>
                      <a:pt x="121" y="324"/>
                    </a:lnTo>
                    <a:lnTo>
                      <a:pt x="0" y="55"/>
                    </a:lnTo>
                    <a:lnTo>
                      <a:pt x="130" y="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156" name="Freeform 282"/>
              <p:cNvSpPr>
                <a:spLocks/>
              </p:cNvSpPr>
              <p:nvPr/>
            </p:nvSpPr>
            <p:spPr bwMode="auto">
              <a:xfrm>
                <a:off x="3682" y="4278"/>
                <a:ext cx="140" cy="146"/>
              </a:xfrm>
              <a:custGeom>
                <a:avLst/>
                <a:gdLst>
                  <a:gd name="T0" fmla="*/ 32 w 282"/>
                  <a:gd name="T1" fmla="*/ 1 h 293"/>
                  <a:gd name="T2" fmla="*/ 36 w 282"/>
                  <a:gd name="T3" fmla="*/ 0 h 293"/>
                  <a:gd name="T4" fmla="*/ 41 w 282"/>
                  <a:gd name="T5" fmla="*/ 0 h 293"/>
                  <a:gd name="T6" fmla="*/ 46 w 282"/>
                  <a:gd name="T7" fmla="*/ 1 h 293"/>
                  <a:gd name="T8" fmla="*/ 50 w 282"/>
                  <a:gd name="T9" fmla="*/ 3 h 293"/>
                  <a:gd name="T10" fmla="*/ 55 w 282"/>
                  <a:gd name="T11" fmla="*/ 6 h 293"/>
                  <a:gd name="T12" fmla="*/ 59 w 282"/>
                  <a:gd name="T13" fmla="*/ 11 h 293"/>
                  <a:gd name="T14" fmla="*/ 63 w 282"/>
                  <a:gd name="T15" fmla="*/ 16 h 293"/>
                  <a:gd name="T16" fmla="*/ 66 w 282"/>
                  <a:gd name="T17" fmla="*/ 21 h 293"/>
                  <a:gd name="T18" fmla="*/ 68 w 282"/>
                  <a:gd name="T19" fmla="*/ 27 h 293"/>
                  <a:gd name="T20" fmla="*/ 69 w 282"/>
                  <a:gd name="T21" fmla="*/ 33 h 293"/>
                  <a:gd name="T22" fmla="*/ 70 w 282"/>
                  <a:gd name="T23" fmla="*/ 39 h 293"/>
                  <a:gd name="T24" fmla="*/ 70 w 282"/>
                  <a:gd name="T25" fmla="*/ 44 h 293"/>
                  <a:gd name="T26" fmla="*/ 68 w 282"/>
                  <a:gd name="T27" fmla="*/ 49 h 293"/>
                  <a:gd name="T28" fmla="*/ 66 w 282"/>
                  <a:gd name="T29" fmla="*/ 54 h 293"/>
                  <a:gd name="T30" fmla="*/ 64 w 282"/>
                  <a:gd name="T31" fmla="*/ 57 h 293"/>
                  <a:gd name="T32" fmla="*/ 60 w 282"/>
                  <a:gd name="T33" fmla="*/ 59 h 293"/>
                  <a:gd name="T34" fmla="*/ 29 w 282"/>
                  <a:gd name="T35" fmla="*/ 73 h 293"/>
                  <a:gd name="T36" fmla="*/ 0 w 282"/>
                  <a:gd name="T37" fmla="*/ 13 h 293"/>
                  <a:gd name="T38" fmla="*/ 32 w 282"/>
                  <a:gd name="T39" fmla="*/ 1 h 29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82" h="293">
                    <a:moveTo>
                      <a:pt x="129" y="4"/>
                    </a:moveTo>
                    <a:lnTo>
                      <a:pt x="147" y="0"/>
                    </a:lnTo>
                    <a:lnTo>
                      <a:pt x="166" y="0"/>
                    </a:lnTo>
                    <a:lnTo>
                      <a:pt x="185" y="6"/>
                    </a:lnTo>
                    <a:lnTo>
                      <a:pt x="204" y="14"/>
                    </a:lnTo>
                    <a:lnTo>
                      <a:pt x="221" y="27"/>
                    </a:lnTo>
                    <a:lnTo>
                      <a:pt x="237" y="44"/>
                    </a:lnTo>
                    <a:lnTo>
                      <a:pt x="253" y="64"/>
                    </a:lnTo>
                    <a:lnTo>
                      <a:pt x="265" y="86"/>
                    </a:lnTo>
                    <a:lnTo>
                      <a:pt x="274" y="111"/>
                    </a:lnTo>
                    <a:lnTo>
                      <a:pt x="280" y="134"/>
                    </a:lnTo>
                    <a:lnTo>
                      <a:pt x="282" y="157"/>
                    </a:lnTo>
                    <a:lnTo>
                      <a:pt x="281" y="179"/>
                    </a:lnTo>
                    <a:lnTo>
                      <a:pt x="276" y="199"/>
                    </a:lnTo>
                    <a:lnTo>
                      <a:pt x="268" y="216"/>
                    </a:lnTo>
                    <a:lnTo>
                      <a:pt x="258" y="229"/>
                    </a:lnTo>
                    <a:lnTo>
                      <a:pt x="244" y="238"/>
                    </a:lnTo>
                    <a:lnTo>
                      <a:pt x="118" y="293"/>
                    </a:lnTo>
                    <a:lnTo>
                      <a:pt x="0" y="55"/>
                    </a:lnTo>
                    <a:lnTo>
                      <a:pt x="129" y="4"/>
                    </a:lnTo>
                    <a:close/>
                  </a:path>
                </a:pathLst>
              </a:custGeom>
              <a:solidFill>
                <a:srgbClr val="26262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157" name="Freeform 283"/>
              <p:cNvSpPr>
                <a:spLocks/>
              </p:cNvSpPr>
              <p:nvPr/>
            </p:nvSpPr>
            <p:spPr bwMode="auto">
              <a:xfrm>
                <a:off x="3682" y="4279"/>
                <a:ext cx="136" cy="131"/>
              </a:xfrm>
              <a:custGeom>
                <a:avLst/>
                <a:gdLst>
                  <a:gd name="T0" fmla="*/ 32 w 273"/>
                  <a:gd name="T1" fmla="*/ 2 h 262"/>
                  <a:gd name="T2" fmla="*/ 36 w 273"/>
                  <a:gd name="T3" fmla="*/ 0 h 262"/>
                  <a:gd name="T4" fmla="*/ 40 w 273"/>
                  <a:gd name="T5" fmla="*/ 0 h 262"/>
                  <a:gd name="T6" fmla="*/ 45 w 273"/>
                  <a:gd name="T7" fmla="*/ 2 h 262"/>
                  <a:gd name="T8" fmla="*/ 49 w 273"/>
                  <a:gd name="T9" fmla="*/ 3 h 262"/>
                  <a:gd name="T10" fmla="*/ 53 w 273"/>
                  <a:gd name="T11" fmla="*/ 6 h 262"/>
                  <a:gd name="T12" fmla="*/ 57 w 273"/>
                  <a:gd name="T13" fmla="*/ 10 h 262"/>
                  <a:gd name="T14" fmla="*/ 60 w 273"/>
                  <a:gd name="T15" fmla="*/ 14 h 262"/>
                  <a:gd name="T16" fmla="*/ 63 w 273"/>
                  <a:gd name="T17" fmla="*/ 19 h 262"/>
                  <a:gd name="T18" fmla="*/ 65 w 273"/>
                  <a:gd name="T19" fmla="*/ 24 h 262"/>
                  <a:gd name="T20" fmla="*/ 67 w 273"/>
                  <a:gd name="T21" fmla="*/ 29 h 262"/>
                  <a:gd name="T22" fmla="*/ 68 w 273"/>
                  <a:gd name="T23" fmla="*/ 34 h 262"/>
                  <a:gd name="T24" fmla="*/ 68 w 273"/>
                  <a:gd name="T25" fmla="*/ 39 h 262"/>
                  <a:gd name="T26" fmla="*/ 67 w 273"/>
                  <a:gd name="T27" fmla="*/ 43 h 262"/>
                  <a:gd name="T28" fmla="*/ 66 w 273"/>
                  <a:gd name="T29" fmla="*/ 47 h 262"/>
                  <a:gd name="T30" fmla="*/ 63 w 273"/>
                  <a:gd name="T31" fmla="*/ 50 h 262"/>
                  <a:gd name="T32" fmla="*/ 61 w 273"/>
                  <a:gd name="T33" fmla="*/ 52 h 262"/>
                  <a:gd name="T34" fmla="*/ 28 w 273"/>
                  <a:gd name="T35" fmla="*/ 66 h 262"/>
                  <a:gd name="T36" fmla="*/ 0 w 273"/>
                  <a:gd name="T37" fmla="*/ 14 h 262"/>
                  <a:gd name="T38" fmla="*/ 32 w 273"/>
                  <a:gd name="T39" fmla="*/ 2 h 26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73" h="262">
                    <a:moveTo>
                      <a:pt x="129" y="5"/>
                    </a:moveTo>
                    <a:lnTo>
                      <a:pt x="146" y="0"/>
                    </a:lnTo>
                    <a:lnTo>
                      <a:pt x="163" y="0"/>
                    </a:lnTo>
                    <a:lnTo>
                      <a:pt x="180" y="5"/>
                    </a:lnTo>
                    <a:lnTo>
                      <a:pt x="197" y="12"/>
                    </a:lnTo>
                    <a:lnTo>
                      <a:pt x="214" y="24"/>
                    </a:lnTo>
                    <a:lnTo>
                      <a:pt x="228" y="37"/>
                    </a:lnTo>
                    <a:lnTo>
                      <a:pt x="242" y="55"/>
                    </a:lnTo>
                    <a:lnTo>
                      <a:pt x="254" y="74"/>
                    </a:lnTo>
                    <a:lnTo>
                      <a:pt x="263" y="94"/>
                    </a:lnTo>
                    <a:lnTo>
                      <a:pt x="270" y="115"/>
                    </a:lnTo>
                    <a:lnTo>
                      <a:pt x="272" y="135"/>
                    </a:lnTo>
                    <a:lnTo>
                      <a:pt x="273" y="154"/>
                    </a:lnTo>
                    <a:lnTo>
                      <a:pt x="270" y="172"/>
                    </a:lnTo>
                    <a:lnTo>
                      <a:pt x="264" y="187"/>
                    </a:lnTo>
                    <a:lnTo>
                      <a:pt x="255" y="199"/>
                    </a:lnTo>
                    <a:lnTo>
                      <a:pt x="244" y="207"/>
                    </a:lnTo>
                    <a:lnTo>
                      <a:pt x="115" y="262"/>
                    </a:lnTo>
                    <a:lnTo>
                      <a:pt x="0" y="55"/>
                    </a:lnTo>
                    <a:lnTo>
                      <a:pt x="129" y="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158" name="Freeform 284"/>
              <p:cNvSpPr>
                <a:spLocks/>
              </p:cNvSpPr>
              <p:nvPr/>
            </p:nvSpPr>
            <p:spPr bwMode="auto">
              <a:xfrm>
                <a:off x="3683" y="4280"/>
                <a:ext cx="132" cy="115"/>
              </a:xfrm>
              <a:custGeom>
                <a:avLst/>
                <a:gdLst>
                  <a:gd name="T0" fmla="*/ 32 w 262"/>
                  <a:gd name="T1" fmla="*/ 1 h 231"/>
                  <a:gd name="T2" fmla="*/ 36 w 262"/>
                  <a:gd name="T3" fmla="*/ 0 h 231"/>
                  <a:gd name="T4" fmla="*/ 40 w 262"/>
                  <a:gd name="T5" fmla="*/ 0 h 231"/>
                  <a:gd name="T6" fmla="*/ 44 w 262"/>
                  <a:gd name="T7" fmla="*/ 1 h 231"/>
                  <a:gd name="T8" fmla="*/ 48 w 262"/>
                  <a:gd name="T9" fmla="*/ 2 h 231"/>
                  <a:gd name="T10" fmla="*/ 51 w 262"/>
                  <a:gd name="T11" fmla="*/ 4 h 231"/>
                  <a:gd name="T12" fmla="*/ 55 w 262"/>
                  <a:gd name="T13" fmla="*/ 8 h 231"/>
                  <a:gd name="T14" fmla="*/ 58 w 262"/>
                  <a:gd name="T15" fmla="*/ 11 h 231"/>
                  <a:gd name="T16" fmla="*/ 61 w 262"/>
                  <a:gd name="T17" fmla="*/ 15 h 231"/>
                  <a:gd name="T18" fmla="*/ 63 w 262"/>
                  <a:gd name="T19" fmla="*/ 19 h 231"/>
                  <a:gd name="T20" fmla="*/ 64 w 262"/>
                  <a:gd name="T21" fmla="*/ 24 h 231"/>
                  <a:gd name="T22" fmla="*/ 66 w 262"/>
                  <a:gd name="T23" fmla="*/ 28 h 231"/>
                  <a:gd name="T24" fmla="*/ 67 w 262"/>
                  <a:gd name="T25" fmla="*/ 32 h 231"/>
                  <a:gd name="T26" fmla="*/ 66 w 262"/>
                  <a:gd name="T27" fmla="*/ 36 h 231"/>
                  <a:gd name="T28" fmla="*/ 65 w 262"/>
                  <a:gd name="T29" fmla="*/ 39 h 231"/>
                  <a:gd name="T30" fmla="*/ 64 w 262"/>
                  <a:gd name="T31" fmla="*/ 42 h 231"/>
                  <a:gd name="T32" fmla="*/ 61 w 262"/>
                  <a:gd name="T33" fmla="*/ 43 h 231"/>
                  <a:gd name="T34" fmla="*/ 28 w 262"/>
                  <a:gd name="T35" fmla="*/ 57 h 231"/>
                  <a:gd name="T36" fmla="*/ 0 w 262"/>
                  <a:gd name="T37" fmla="*/ 13 h 231"/>
                  <a:gd name="T38" fmla="*/ 32 w 262"/>
                  <a:gd name="T39" fmla="*/ 1 h 23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62" h="231">
                    <a:moveTo>
                      <a:pt x="127" y="5"/>
                    </a:moveTo>
                    <a:lnTo>
                      <a:pt x="143" y="0"/>
                    </a:lnTo>
                    <a:lnTo>
                      <a:pt x="158" y="0"/>
                    </a:lnTo>
                    <a:lnTo>
                      <a:pt x="174" y="4"/>
                    </a:lnTo>
                    <a:lnTo>
                      <a:pt x="189" y="10"/>
                    </a:lnTo>
                    <a:lnTo>
                      <a:pt x="203" y="19"/>
                    </a:lnTo>
                    <a:lnTo>
                      <a:pt x="217" y="32"/>
                    </a:lnTo>
                    <a:lnTo>
                      <a:pt x="230" y="45"/>
                    </a:lnTo>
                    <a:lnTo>
                      <a:pt x="241" y="62"/>
                    </a:lnTo>
                    <a:lnTo>
                      <a:pt x="250" y="79"/>
                    </a:lnTo>
                    <a:lnTo>
                      <a:pt x="255" y="96"/>
                    </a:lnTo>
                    <a:lnTo>
                      <a:pt x="260" y="113"/>
                    </a:lnTo>
                    <a:lnTo>
                      <a:pt x="262" y="130"/>
                    </a:lnTo>
                    <a:lnTo>
                      <a:pt x="261" y="146"/>
                    </a:lnTo>
                    <a:lnTo>
                      <a:pt x="258" y="158"/>
                    </a:lnTo>
                    <a:lnTo>
                      <a:pt x="252" y="168"/>
                    </a:lnTo>
                    <a:lnTo>
                      <a:pt x="243" y="175"/>
                    </a:lnTo>
                    <a:lnTo>
                      <a:pt x="111" y="231"/>
                    </a:lnTo>
                    <a:lnTo>
                      <a:pt x="0" y="55"/>
                    </a:lnTo>
                    <a:lnTo>
                      <a:pt x="127" y="5"/>
                    </a:lnTo>
                    <a:close/>
                  </a:path>
                </a:pathLst>
              </a:custGeom>
              <a:solidFill>
                <a:srgbClr val="40404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159" name="Freeform 285"/>
              <p:cNvSpPr>
                <a:spLocks/>
              </p:cNvSpPr>
              <p:nvPr/>
            </p:nvSpPr>
            <p:spPr bwMode="auto">
              <a:xfrm>
                <a:off x="3684" y="4281"/>
                <a:ext cx="127" cy="100"/>
              </a:xfrm>
              <a:custGeom>
                <a:avLst/>
                <a:gdLst>
                  <a:gd name="T0" fmla="*/ 32 w 253"/>
                  <a:gd name="T1" fmla="*/ 1 h 200"/>
                  <a:gd name="T2" fmla="*/ 36 w 253"/>
                  <a:gd name="T3" fmla="*/ 0 h 200"/>
                  <a:gd name="T4" fmla="*/ 39 w 253"/>
                  <a:gd name="T5" fmla="*/ 0 h 200"/>
                  <a:gd name="T6" fmla="*/ 43 w 253"/>
                  <a:gd name="T7" fmla="*/ 1 h 200"/>
                  <a:gd name="T8" fmla="*/ 46 w 253"/>
                  <a:gd name="T9" fmla="*/ 2 h 200"/>
                  <a:gd name="T10" fmla="*/ 49 w 253"/>
                  <a:gd name="T11" fmla="*/ 4 h 200"/>
                  <a:gd name="T12" fmla="*/ 53 w 253"/>
                  <a:gd name="T13" fmla="*/ 6 h 200"/>
                  <a:gd name="T14" fmla="*/ 55 w 253"/>
                  <a:gd name="T15" fmla="*/ 9 h 200"/>
                  <a:gd name="T16" fmla="*/ 58 w 253"/>
                  <a:gd name="T17" fmla="*/ 13 h 200"/>
                  <a:gd name="T18" fmla="*/ 60 w 253"/>
                  <a:gd name="T19" fmla="*/ 16 h 200"/>
                  <a:gd name="T20" fmla="*/ 62 w 253"/>
                  <a:gd name="T21" fmla="*/ 20 h 200"/>
                  <a:gd name="T22" fmla="*/ 63 w 253"/>
                  <a:gd name="T23" fmla="*/ 23 h 200"/>
                  <a:gd name="T24" fmla="*/ 63 w 253"/>
                  <a:gd name="T25" fmla="*/ 27 h 200"/>
                  <a:gd name="T26" fmla="*/ 64 w 253"/>
                  <a:gd name="T27" fmla="*/ 30 h 200"/>
                  <a:gd name="T28" fmla="*/ 63 w 253"/>
                  <a:gd name="T29" fmla="*/ 32 h 200"/>
                  <a:gd name="T30" fmla="*/ 63 w 253"/>
                  <a:gd name="T31" fmla="*/ 35 h 200"/>
                  <a:gd name="T32" fmla="*/ 61 w 253"/>
                  <a:gd name="T33" fmla="*/ 36 h 200"/>
                  <a:gd name="T34" fmla="*/ 28 w 253"/>
                  <a:gd name="T35" fmla="*/ 50 h 200"/>
                  <a:gd name="T36" fmla="*/ 0 w 253"/>
                  <a:gd name="T37" fmla="*/ 14 h 200"/>
                  <a:gd name="T38" fmla="*/ 32 w 253"/>
                  <a:gd name="T39" fmla="*/ 1 h 20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53" h="200">
                    <a:moveTo>
                      <a:pt x="127" y="3"/>
                    </a:moveTo>
                    <a:lnTo>
                      <a:pt x="142" y="0"/>
                    </a:lnTo>
                    <a:lnTo>
                      <a:pt x="156" y="0"/>
                    </a:lnTo>
                    <a:lnTo>
                      <a:pt x="169" y="2"/>
                    </a:lnTo>
                    <a:lnTo>
                      <a:pt x="183" y="7"/>
                    </a:lnTo>
                    <a:lnTo>
                      <a:pt x="196" y="15"/>
                    </a:lnTo>
                    <a:lnTo>
                      <a:pt x="209" y="24"/>
                    </a:lnTo>
                    <a:lnTo>
                      <a:pt x="220" y="35"/>
                    </a:lnTo>
                    <a:lnTo>
                      <a:pt x="231" y="49"/>
                    </a:lnTo>
                    <a:lnTo>
                      <a:pt x="239" y="62"/>
                    </a:lnTo>
                    <a:lnTo>
                      <a:pt x="245" y="77"/>
                    </a:lnTo>
                    <a:lnTo>
                      <a:pt x="250" y="91"/>
                    </a:lnTo>
                    <a:lnTo>
                      <a:pt x="252" y="105"/>
                    </a:lnTo>
                    <a:lnTo>
                      <a:pt x="253" y="118"/>
                    </a:lnTo>
                    <a:lnTo>
                      <a:pt x="252" y="128"/>
                    </a:lnTo>
                    <a:lnTo>
                      <a:pt x="249" y="137"/>
                    </a:lnTo>
                    <a:lnTo>
                      <a:pt x="243" y="142"/>
                    </a:lnTo>
                    <a:lnTo>
                      <a:pt x="109" y="200"/>
                    </a:lnTo>
                    <a:lnTo>
                      <a:pt x="0" y="54"/>
                    </a:lnTo>
                    <a:lnTo>
                      <a:pt x="127" y="3"/>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160" name="Freeform 286"/>
              <p:cNvSpPr>
                <a:spLocks/>
              </p:cNvSpPr>
              <p:nvPr/>
            </p:nvSpPr>
            <p:spPr bwMode="auto">
              <a:xfrm>
                <a:off x="3685" y="4282"/>
                <a:ext cx="123" cy="85"/>
              </a:xfrm>
              <a:custGeom>
                <a:avLst/>
                <a:gdLst>
                  <a:gd name="T0" fmla="*/ 31 w 247"/>
                  <a:gd name="T1" fmla="*/ 1 h 169"/>
                  <a:gd name="T2" fmla="*/ 35 w 247"/>
                  <a:gd name="T3" fmla="*/ 1 h 169"/>
                  <a:gd name="T4" fmla="*/ 38 w 247"/>
                  <a:gd name="T5" fmla="*/ 0 h 169"/>
                  <a:gd name="T6" fmla="*/ 41 w 247"/>
                  <a:gd name="T7" fmla="*/ 1 h 169"/>
                  <a:gd name="T8" fmla="*/ 44 w 247"/>
                  <a:gd name="T9" fmla="*/ 2 h 169"/>
                  <a:gd name="T10" fmla="*/ 47 w 247"/>
                  <a:gd name="T11" fmla="*/ 3 h 169"/>
                  <a:gd name="T12" fmla="*/ 49 w 247"/>
                  <a:gd name="T13" fmla="*/ 5 h 169"/>
                  <a:gd name="T14" fmla="*/ 52 w 247"/>
                  <a:gd name="T15" fmla="*/ 7 h 169"/>
                  <a:gd name="T16" fmla="*/ 54 w 247"/>
                  <a:gd name="T17" fmla="*/ 10 h 169"/>
                  <a:gd name="T18" fmla="*/ 56 w 247"/>
                  <a:gd name="T19" fmla="*/ 12 h 169"/>
                  <a:gd name="T20" fmla="*/ 58 w 247"/>
                  <a:gd name="T21" fmla="*/ 15 h 169"/>
                  <a:gd name="T22" fmla="*/ 59 w 247"/>
                  <a:gd name="T23" fmla="*/ 18 h 169"/>
                  <a:gd name="T24" fmla="*/ 60 w 247"/>
                  <a:gd name="T25" fmla="*/ 21 h 169"/>
                  <a:gd name="T26" fmla="*/ 61 w 247"/>
                  <a:gd name="T27" fmla="*/ 23 h 169"/>
                  <a:gd name="T28" fmla="*/ 61 w 247"/>
                  <a:gd name="T29" fmla="*/ 25 h 169"/>
                  <a:gd name="T30" fmla="*/ 61 w 247"/>
                  <a:gd name="T31" fmla="*/ 27 h 169"/>
                  <a:gd name="T32" fmla="*/ 60 w 247"/>
                  <a:gd name="T33" fmla="*/ 28 h 169"/>
                  <a:gd name="T34" fmla="*/ 26 w 247"/>
                  <a:gd name="T35" fmla="*/ 43 h 169"/>
                  <a:gd name="T36" fmla="*/ 0 w 247"/>
                  <a:gd name="T37" fmla="*/ 14 h 169"/>
                  <a:gd name="T38" fmla="*/ 31 w 247"/>
                  <a:gd name="T39" fmla="*/ 1 h 16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47" h="169">
                    <a:moveTo>
                      <a:pt x="126" y="3"/>
                    </a:moveTo>
                    <a:lnTo>
                      <a:pt x="140" y="1"/>
                    </a:lnTo>
                    <a:lnTo>
                      <a:pt x="153" y="0"/>
                    </a:lnTo>
                    <a:lnTo>
                      <a:pt x="164" y="2"/>
                    </a:lnTo>
                    <a:lnTo>
                      <a:pt x="176" y="5"/>
                    </a:lnTo>
                    <a:lnTo>
                      <a:pt x="188" y="11"/>
                    </a:lnTo>
                    <a:lnTo>
                      <a:pt x="199" y="19"/>
                    </a:lnTo>
                    <a:lnTo>
                      <a:pt x="209" y="28"/>
                    </a:lnTo>
                    <a:lnTo>
                      <a:pt x="219" y="38"/>
                    </a:lnTo>
                    <a:lnTo>
                      <a:pt x="227" y="48"/>
                    </a:lnTo>
                    <a:lnTo>
                      <a:pt x="232" y="58"/>
                    </a:lnTo>
                    <a:lnTo>
                      <a:pt x="239" y="70"/>
                    </a:lnTo>
                    <a:lnTo>
                      <a:pt x="243" y="81"/>
                    </a:lnTo>
                    <a:lnTo>
                      <a:pt x="246" y="91"/>
                    </a:lnTo>
                    <a:lnTo>
                      <a:pt x="247" y="100"/>
                    </a:lnTo>
                    <a:lnTo>
                      <a:pt x="247" y="107"/>
                    </a:lnTo>
                    <a:lnTo>
                      <a:pt x="243" y="110"/>
                    </a:lnTo>
                    <a:lnTo>
                      <a:pt x="105" y="169"/>
                    </a:lnTo>
                    <a:lnTo>
                      <a:pt x="0" y="55"/>
                    </a:lnTo>
                    <a:lnTo>
                      <a:pt x="126" y="3"/>
                    </a:lnTo>
                    <a:close/>
                  </a:path>
                </a:pathLst>
              </a:custGeom>
              <a:solidFill>
                <a:srgbClr val="59595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161" name="Freeform 287"/>
              <p:cNvSpPr>
                <a:spLocks/>
              </p:cNvSpPr>
              <p:nvPr/>
            </p:nvSpPr>
            <p:spPr bwMode="auto">
              <a:xfrm>
                <a:off x="3686" y="4284"/>
                <a:ext cx="121" cy="68"/>
              </a:xfrm>
              <a:custGeom>
                <a:avLst/>
                <a:gdLst>
                  <a:gd name="T0" fmla="*/ 31 w 244"/>
                  <a:gd name="T1" fmla="*/ 0 h 138"/>
                  <a:gd name="T2" fmla="*/ 34 w 244"/>
                  <a:gd name="T3" fmla="*/ 0 h 138"/>
                  <a:gd name="T4" fmla="*/ 37 w 244"/>
                  <a:gd name="T5" fmla="*/ 0 h 138"/>
                  <a:gd name="T6" fmla="*/ 39 w 244"/>
                  <a:gd name="T7" fmla="*/ 0 h 138"/>
                  <a:gd name="T8" fmla="*/ 42 w 244"/>
                  <a:gd name="T9" fmla="*/ 1 h 138"/>
                  <a:gd name="T10" fmla="*/ 44 w 244"/>
                  <a:gd name="T11" fmla="*/ 2 h 138"/>
                  <a:gd name="T12" fmla="*/ 47 w 244"/>
                  <a:gd name="T13" fmla="*/ 3 h 138"/>
                  <a:gd name="T14" fmla="*/ 49 w 244"/>
                  <a:gd name="T15" fmla="*/ 4 h 138"/>
                  <a:gd name="T16" fmla="*/ 51 w 244"/>
                  <a:gd name="T17" fmla="*/ 6 h 138"/>
                  <a:gd name="T18" fmla="*/ 53 w 244"/>
                  <a:gd name="T19" fmla="*/ 7 h 138"/>
                  <a:gd name="T20" fmla="*/ 55 w 244"/>
                  <a:gd name="T21" fmla="*/ 9 h 138"/>
                  <a:gd name="T22" fmla="*/ 56 w 244"/>
                  <a:gd name="T23" fmla="*/ 12 h 138"/>
                  <a:gd name="T24" fmla="*/ 58 w 244"/>
                  <a:gd name="T25" fmla="*/ 14 h 138"/>
                  <a:gd name="T26" fmla="*/ 59 w 244"/>
                  <a:gd name="T27" fmla="*/ 16 h 138"/>
                  <a:gd name="T28" fmla="*/ 60 w 244"/>
                  <a:gd name="T29" fmla="*/ 17 h 138"/>
                  <a:gd name="T30" fmla="*/ 60 w 244"/>
                  <a:gd name="T31" fmla="*/ 18 h 138"/>
                  <a:gd name="T32" fmla="*/ 60 w 244"/>
                  <a:gd name="T33" fmla="*/ 19 h 138"/>
                  <a:gd name="T34" fmla="*/ 25 w 244"/>
                  <a:gd name="T35" fmla="*/ 34 h 138"/>
                  <a:gd name="T36" fmla="*/ 0 w 244"/>
                  <a:gd name="T37" fmla="*/ 13 h 138"/>
                  <a:gd name="T38" fmla="*/ 31 w 244"/>
                  <a:gd name="T39" fmla="*/ 0 h 13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44" h="138">
                    <a:moveTo>
                      <a:pt x="126" y="3"/>
                    </a:moveTo>
                    <a:lnTo>
                      <a:pt x="139" y="1"/>
                    </a:lnTo>
                    <a:lnTo>
                      <a:pt x="150" y="0"/>
                    </a:lnTo>
                    <a:lnTo>
                      <a:pt x="160" y="1"/>
                    </a:lnTo>
                    <a:lnTo>
                      <a:pt x="170" y="5"/>
                    </a:lnTo>
                    <a:lnTo>
                      <a:pt x="180" y="8"/>
                    </a:lnTo>
                    <a:lnTo>
                      <a:pt x="189" y="14"/>
                    </a:lnTo>
                    <a:lnTo>
                      <a:pt x="198" y="19"/>
                    </a:lnTo>
                    <a:lnTo>
                      <a:pt x="208" y="26"/>
                    </a:lnTo>
                    <a:lnTo>
                      <a:pt x="215" y="31"/>
                    </a:lnTo>
                    <a:lnTo>
                      <a:pt x="221" y="39"/>
                    </a:lnTo>
                    <a:lnTo>
                      <a:pt x="228" y="48"/>
                    </a:lnTo>
                    <a:lnTo>
                      <a:pt x="234" y="57"/>
                    </a:lnTo>
                    <a:lnTo>
                      <a:pt x="238" y="65"/>
                    </a:lnTo>
                    <a:lnTo>
                      <a:pt x="242" y="72"/>
                    </a:lnTo>
                    <a:lnTo>
                      <a:pt x="244" y="76"/>
                    </a:lnTo>
                    <a:lnTo>
                      <a:pt x="244" y="78"/>
                    </a:lnTo>
                    <a:lnTo>
                      <a:pt x="103" y="138"/>
                    </a:lnTo>
                    <a:lnTo>
                      <a:pt x="0" y="55"/>
                    </a:lnTo>
                    <a:lnTo>
                      <a:pt x="126" y="3"/>
                    </a:lnTo>
                    <a:close/>
                  </a:path>
                </a:pathLst>
              </a:custGeom>
              <a:solidFill>
                <a:srgbClr val="6666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162" name="Freeform 288"/>
              <p:cNvSpPr>
                <a:spLocks/>
              </p:cNvSpPr>
              <p:nvPr/>
            </p:nvSpPr>
            <p:spPr bwMode="auto">
              <a:xfrm>
                <a:off x="3656" y="4299"/>
                <a:ext cx="112" cy="142"/>
              </a:xfrm>
              <a:custGeom>
                <a:avLst/>
                <a:gdLst>
                  <a:gd name="T0" fmla="*/ 43 w 222"/>
                  <a:gd name="T1" fmla="*/ 70 h 284"/>
                  <a:gd name="T2" fmla="*/ 48 w 222"/>
                  <a:gd name="T3" fmla="*/ 67 h 284"/>
                  <a:gd name="T4" fmla="*/ 51 w 222"/>
                  <a:gd name="T5" fmla="*/ 63 h 284"/>
                  <a:gd name="T6" fmla="*/ 54 w 222"/>
                  <a:gd name="T7" fmla="*/ 59 h 284"/>
                  <a:gd name="T8" fmla="*/ 55 w 222"/>
                  <a:gd name="T9" fmla="*/ 53 h 284"/>
                  <a:gd name="T10" fmla="*/ 57 w 222"/>
                  <a:gd name="T11" fmla="*/ 47 h 284"/>
                  <a:gd name="T12" fmla="*/ 56 w 222"/>
                  <a:gd name="T13" fmla="*/ 40 h 284"/>
                  <a:gd name="T14" fmla="*/ 54 w 222"/>
                  <a:gd name="T15" fmla="*/ 33 h 284"/>
                  <a:gd name="T16" fmla="*/ 52 w 222"/>
                  <a:gd name="T17" fmla="*/ 26 h 284"/>
                  <a:gd name="T18" fmla="*/ 48 w 222"/>
                  <a:gd name="T19" fmla="*/ 19 h 284"/>
                  <a:gd name="T20" fmla="*/ 44 w 222"/>
                  <a:gd name="T21" fmla="*/ 13 h 284"/>
                  <a:gd name="T22" fmla="*/ 39 w 222"/>
                  <a:gd name="T23" fmla="*/ 9 h 284"/>
                  <a:gd name="T24" fmla="*/ 34 w 222"/>
                  <a:gd name="T25" fmla="*/ 5 h 284"/>
                  <a:gd name="T26" fmla="*/ 29 w 222"/>
                  <a:gd name="T27" fmla="*/ 2 h 284"/>
                  <a:gd name="T28" fmla="*/ 24 w 222"/>
                  <a:gd name="T29" fmla="*/ 0 h 284"/>
                  <a:gd name="T30" fmla="*/ 18 w 222"/>
                  <a:gd name="T31" fmla="*/ 0 h 284"/>
                  <a:gd name="T32" fmla="*/ 13 w 222"/>
                  <a:gd name="T33" fmla="*/ 2 h 284"/>
                  <a:gd name="T34" fmla="*/ 9 w 222"/>
                  <a:gd name="T35" fmla="*/ 5 h 284"/>
                  <a:gd name="T36" fmla="*/ 5 w 222"/>
                  <a:gd name="T37" fmla="*/ 9 h 284"/>
                  <a:gd name="T38" fmla="*/ 3 w 222"/>
                  <a:gd name="T39" fmla="*/ 13 h 284"/>
                  <a:gd name="T40" fmla="*/ 1 w 222"/>
                  <a:gd name="T41" fmla="*/ 19 h 284"/>
                  <a:gd name="T42" fmla="*/ 0 w 222"/>
                  <a:gd name="T43" fmla="*/ 25 h 284"/>
                  <a:gd name="T44" fmla="*/ 1 w 222"/>
                  <a:gd name="T45" fmla="*/ 32 h 284"/>
                  <a:gd name="T46" fmla="*/ 2 w 222"/>
                  <a:gd name="T47" fmla="*/ 39 h 284"/>
                  <a:gd name="T48" fmla="*/ 5 w 222"/>
                  <a:gd name="T49" fmla="*/ 46 h 284"/>
                  <a:gd name="T50" fmla="*/ 8 w 222"/>
                  <a:gd name="T51" fmla="*/ 53 h 284"/>
                  <a:gd name="T52" fmla="*/ 12 w 222"/>
                  <a:gd name="T53" fmla="*/ 59 h 284"/>
                  <a:gd name="T54" fmla="*/ 17 w 222"/>
                  <a:gd name="T55" fmla="*/ 64 h 284"/>
                  <a:gd name="T56" fmla="*/ 22 w 222"/>
                  <a:gd name="T57" fmla="*/ 67 h 284"/>
                  <a:gd name="T58" fmla="*/ 27 w 222"/>
                  <a:gd name="T59" fmla="*/ 70 h 284"/>
                  <a:gd name="T60" fmla="*/ 33 w 222"/>
                  <a:gd name="T61" fmla="*/ 71 h 284"/>
                  <a:gd name="T62" fmla="*/ 38 w 222"/>
                  <a:gd name="T63" fmla="*/ 71 h 284"/>
                  <a:gd name="T64" fmla="*/ 43 w 222"/>
                  <a:gd name="T65" fmla="*/ 70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22" h="284">
                    <a:moveTo>
                      <a:pt x="170" y="278"/>
                    </a:moveTo>
                    <a:lnTo>
                      <a:pt x="188" y="267"/>
                    </a:lnTo>
                    <a:lnTo>
                      <a:pt x="202" y="252"/>
                    </a:lnTo>
                    <a:lnTo>
                      <a:pt x="212" y="233"/>
                    </a:lnTo>
                    <a:lnTo>
                      <a:pt x="219" y="210"/>
                    </a:lnTo>
                    <a:lnTo>
                      <a:pt x="222" y="185"/>
                    </a:lnTo>
                    <a:lnTo>
                      <a:pt x="220" y="158"/>
                    </a:lnTo>
                    <a:lnTo>
                      <a:pt x="214" y="130"/>
                    </a:lnTo>
                    <a:lnTo>
                      <a:pt x="204" y="102"/>
                    </a:lnTo>
                    <a:lnTo>
                      <a:pt x="191" y="75"/>
                    </a:lnTo>
                    <a:lnTo>
                      <a:pt x="174" y="52"/>
                    </a:lnTo>
                    <a:lnTo>
                      <a:pt x="155" y="33"/>
                    </a:lnTo>
                    <a:lnTo>
                      <a:pt x="135" y="17"/>
                    </a:lnTo>
                    <a:lnTo>
                      <a:pt x="114" y="6"/>
                    </a:lnTo>
                    <a:lnTo>
                      <a:pt x="93" y="0"/>
                    </a:lnTo>
                    <a:lnTo>
                      <a:pt x="71" y="0"/>
                    </a:lnTo>
                    <a:lnTo>
                      <a:pt x="51" y="6"/>
                    </a:lnTo>
                    <a:lnTo>
                      <a:pt x="33" y="17"/>
                    </a:lnTo>
                    <a:lnTo>
                      <a:pt x="20" y="33"/>
                    </a:lnTo>
                    <a:lnTo>
                      <a:pt x="9" y="52"/>
                    </a:lnTo>
                    <a:lnTo>
                      <a:pt x="3" y="74"/>
                    </a:lnTo>
                    <a:lnTo>
                      <a:pt x="0" y="100"/>
                    </a:lnTo>
                    <a:lnTo>
                      <a:pt x="2" y="126"/>
                    </a:lnTo>
                    <a:lnTo>
                      <a:pt x="8" y="154"/>
                    </a:lnTo>
                    <a:lnTo>
                      <a:pt x="18" y="183"/>
                    </a:lnTo>
                    <a:lnTo>
                      <a:pt x="31" y="210"/>
                    </a:lnTo>
                    <a:lnTo>
                      <a:pt x="48" y="233"/>
                    </a:lnTo>
                    <a:lnTo>
                      <a:pt x="67" y="253"/>
                    </a:lnTo>
                    <a:lnTo>
                      <a:pt x="87" y="267"/>
                    </a:lnTo>
                    <a:lnTo>
                      <a:pt x="107" y="278"/>
                    </a:lnTo>
                    <a:lnTo>
                      <a:pt x="128" y="284"/>
                    </a:lnTo>
                    <a:lnTo>
                      <a:pt x="150" y="284"/>
                    </a:lnTo>
                    <a:lnTo>
                      <a:pt x="170" y="278"/>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163" name="Freeform 289"/>
              <p:cNvSpPr>
                <a:spLocks/>
              </p:cNvSpPr>
              <p:nvPr/>
            </p:nvSpPr>
            <p:spPr bwMode="auto">
              <a:xfrm>
                <a:off x="3656" y="4299"/>
                <a:ext cx="112" cy="142"/>
              </a:xfrm>
              <a:custGeom>
                <a:avLst/>
                <a:gdLst>
                  <a:gd name="T0" fmla="*/ 43 w 222"/>
                  <a:gd name="T1" fmla="*/ 70 h 284"/>
                  <a:gd name="T2" fmla="*/ 43 w 222"/>
                  <a:gd name="T3" fmla="*/ 70 h 284"/>
                  <a:gd name="T4" fmla="*/ 48 w 222"/>
                  <a:gd name="T5" fmla="*/ 67 h 284"/>
                  <a:gd name="T6" fmla="*/ 51 w 222"/>
                  <a:gd name="T7" fmla="*/ 63 h 284"/>
                  <a:gd name="T8" fmla="*/ 54 w 222"/>
                  <a:gd name="T9" fmla="*/ 59 h 284"/>
                  <a:gd name="T10" fmla="*/ 55 w 222"/>
                  <a:gd name="T11" fmla="*/ 53 h 284"/>
                  <a:gd name="T12" fmla="*/ 57 w 222"/>
                  <a:gd name="T13" fmla="*/ 47 h 284"/>
                  <a:gd name="T14" fmla="*/ 56 w 222"/>
                  <a:gd name="T15" fmla="*/ 40 h 284"/>
                  <a:gd name="T16" fmla="*/ 54 w 222"/>
                  <a:gd name="T17" fmla="*/ 33 h 284"/>
                  <a:gd name="T18" fmla="*/ 52 w 222"/>
                  <a:gd name="T19" fmla="*/ 26 h 284"/>
                  <a:gd name="T20" fmla="*/ 52 w 222"/>
                  <a:gd name="T21" fmla="*/ 26 h 284"/>
                  <a:gd name="T22" fmla="*/ 48 w 222"/>
                  <a:gd name="T23" fmla="*/ 19 h 284"/>
                  <a:gd name="T24" fmla="*/ 44 w 222"/>
                  <a:gd name="T25" fmla="*/ 13 h 284"/>
                  <a:gd name="T26" fmla="*/ 39 w 222"/>
                  <a:gd name="T27" fmla="*/ 9 h 284"/>
                  <a:gd name="T28" fmla="*/ 34 w 222"/>
                  <a:gd name="T29" fmla="*/ 5 h 284"/>
                  <a:gd name="T30" fmla="*/ 29 w 222"/>
                  <a:gd name="T31" fmla="*/ 2 h 284"/>
                  <a:gd name="T32" fmla="*/ 24 w 222"/>
                  <a:gd name="T33" fmla="*/ 0 h 284"/>
                  <a:gd name="T34" fmla="*/ 18 w 222"/>
                  <a:gd name="T35" fmla="*/ 0 h 284"/>
                  <a:gd name="T36" fmla="*/ 13 w 222"/>
                  <a:gd name="T37" fmla="*/ 2 h 284"/>
                  <a:gd name="T38" fmla="*/ 13 w 222"/>
                  <a:gd name="T39" fmla="*/ 2 h 284"/>
                  <a:gd name="T40" fmla="*/ 9 w 222"/>
                  <a:gd name="T41" fmla="*/ 5 h 284"/>
                  <a:gd name="T42" fmla="*/ 5 w 222"/>
                  <a:gd name="T43" fmla="*/ 9 h 284"/>
                  <a:gd name="T44" fmla="*/ 3 w 222"/>
                  <a:gd name="T45" fmla="*/ 13 h 284"/>
                  <a:gd name="T46" fmla="*/ 1 w 222"/>
                  <a:gd name="T47" fmla="*/ 19 h 284"/>
                  <a:gd name="T48" fmla="*/ 0 w 222"/>
                  <a:gd name="T49" fmla="*/ 25 h 284"/>
                  <a:gd name="T50" fmla="*/ 1 w 222"/>
                  <a:gd name="T51" fmla="*/ 32 h 284"/>
                  <a:gd name="T52" fmla="*/ 2 w 222"/>
                  <a:gd name="T53" fmla="*/ 39 h 284"/>
                  <a:gd name="T54" fmla="*/ 5 w 222"/>
                  <a:gd name="T55" fmla="*/ 46 h 284"/>
                  <a:gd name="T56" fmla="*/ 5 w 222"/>
                  <a:gd name="T57" fmla="*/ 46 h 284"/>
                  <a:gd name="T58" fmla="*/ 8 w 222"/>
                  <a:gd name="T59" fmla="*/ 53 h 284"/>
                  <a:gd name="T60" fmla="*/ 12 w 222"/>
                  <a:gd name="T61" fmla="*/ 59 h 284"/>
                  <a:gd name="T62" fmla="*/ 17 w 222"/>
                  <a:gd name="T63" fmla="*/ 64 h 284"/>
                  <a:gd name="T64" fmla="*/ 22 w 222"/>
                  <a:gd name="T65" fmla="*/ 67 h 284"/>
                  <a:gd name="T66" fmla="*/ 27 w 222"/>
                  <a:gd name="T67" fmla="*/ 70 h 284"/>
                  <a:gd name="T68" fmla="*/ 33 w 222"/>
                  <a:gd name="T69" fmla="*/ 71 h 284"/>
                  <a:gd name="T70" fmla="*/ 38 w 222"/>
                  <a:gd name="T71" fmla="*/ 71 h 284"/>
                  <a:gd name="T72" fmla="*/ 43 w 222"/>
                  <a:gd name="T73" fmla="*/ 70 h 28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222" h="284">
                    <a:moveTo>
                      <a:pt x="170" y="278"/>
                    </a:moveTo>
                    <a:lnTo>
                      <a:pt x="170" y="278"/>
                    </a:lnTo>
                    <a:lnTo>
                      <a:pt x="188" y="267"/>
                    </a:lnTo>
                    <a:lnTo>
                      <a:pt x="202" y="252"/>
                    </a:lnTo>
                    <a:lnTo>
                      <a:pt x="212" y="233"/>
                    </a:lnTo>
                    <a:lnTo>
                      <a:pt x="219" y="210"/>
                    </a:lnTo>
                    <a:lnTo>
                      <a:pt x="222" y="185"/>
                    </a:lnTo>
                    <a:lnTo>
                      <a:pt x="220" y="158"/>
                    </a:lnTo>
                    <a:lnTo>
                      <a:pt x="214" y="130"/>
                    </a:lnTo>
                    <a:lnTo>
                      <a:pt x="204" y="102"/>
                    </a:lnTo>
                    <a:lnTo>
                      <a:pt x="191" y="75"/>
                    </a:lnTo>
                    <a:lnTo>
                      <a:pt x="174" y="52"/>
                    </a:lnTo>
                    <a:lnTo>
                      <a:pt x="155" y="33"/>
                    </a:lnTo>
                    <a:lnTo>
                      <a:pt x="135" y="17"/>
                    </a:lnTo>
                    <a:lnTo>
                      <a:pt x="114" y="6"/>
                    </a:lnTo>
                    <a:lnTo>
                      <a:pt x="93" y="0"/>
                    </a:lnTo>
                    <a:lnTo>
                      <a:pt x="71" y="0"/>
                    </a:lnTo>
                    <a:lnTo>
                      <a:pt x="51" y="6"/>
                    </a:lnTo>
                    <a:lnTo>
                      <a:pt x="33" y="17"/>
                    </a:lnTo>
                    <a:lnTo>
                      <a:pt x="20" y="33"/>
                    </a:lnTo>
                    <a:lnTo>
                      <a:pt x="9" y="52"/>
                    </a:lnTo>
                    <a:lnTo>
                      <a:pt x="3" y="74"/>
                    </a:lnTo>
                    <a:lnTo>
                      <a:pt x="0" y="100"/>
                    </a:lnTo>
                    <a:lnTo>
                      <a:pt x="2" y="126"/>
                    </a:lnTo>
                    <a:lnTo>
                      <a:pt x="8" y="154"/>
                    </a:lnTo>
                    <a:lnTo>
                      <a:pt x="18" y="183"/>
                    </a:lnTo>
                    <a:lnTo>
                      <a:pt x="31" y="210"/>
                    </a:lnTo>
                    <a:lnTo>
                      <a:pt x="48" y="233"/>
                    </a:lnTo>
                    <a:lnTo>
                      <a:pt x="67" y="253"/>
                    </a:lnTo>
                    <a:lnTo>
                      <a:pt x="87" y="267"/>
                    </a:lnTo>
                    <a:lnTo>
                      <a:pt x="107" y="278"/>
                    </a:lnTo>
                    <a:lnTo>
                      <a:pt x="128" y="284"/>
                    </a:lnTo>
                    <a:lnTo>
                      <a:pt x="150" y="284"/>
                    </a:lnTo>
                    <a:lnTo>
                      <a:pt x="170" y="27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164" name="Freeform 290"/>
              <p:cNvSpPr>
                <a:spLocks/>
              </p:cNvSpPr>
              <p:nvPr/>
            </p:nvSpPr>
            <p:spPr bwMode="auto">
              <a:xfrm>
                <a:off x="3634" y="4223"/>
                <a:ext cx="176" cy="174"/>
              </a:xfrm>
              <a:custGeom>
                <a:avLst/>
                <a:gdLst>
                  <a:gd name="T0" fmla="*/ 79 w 352"/>
                  <a:gd name="T1" fmla="*/ 17 h 350"/>
                  <a:gd name="T2" fmla="*/ 38 w 352"/>
                  <a:gd name="T3" fmla="*/ 28 h 350"/>
                  <a:gd name="T4" fmla="*/ 38 w 352"/>
                  <a:gd name="T5" fmla="*/ 29 h 350"/>
                  <a:gd name="T6" fmla="*/ 38 w 352"/>
                  <a:gd name="T7" fmla="*/ 32 h 350"/>
                  <a:gd name="T8" fmla="*/ 38 w 352"/>
                  <a:gd name="T9" fmla="*/ 38 h 350"/>
                  <a:gd name="T10" fmla="*/ 39 w 352"/>
                  <a:gd name="T11" fmla="*/ 43 h 350"/>
                  <a:gd name="T12" fmla="*/ 39 w 352"/>
                  <a:gd name="T13" fmla="*/ 50 h 350"/>
                  <a:gd name="T14" fmla="*/ 40 w 352"/>
                  <a:gd name="T15" fmla="*/ 56 h 350"/>
                  <a:gd name="T16" fmla="*/ 41 w 352"/>
                  <a:gd name="T17" fmla="*/ 61 h 350"/>
                  <a:gd name="T18" fmla="*/ 42 w 352"/>
                  <a:gd name="T19" fmla="*/ 65 h 350"/>
                  <a:gd name="T20" fmla="*/ 43 w 352"/>
                  <a:gd name="T21" fmla="*/ 69 h 350"/>
                  <a:gd name="T22" fmla="*/ 45 w 352"/>
                  <a:gd name="T23" fmla="*/ 74 h 350"/>
                  <a:gd name="T24" fmla="*/ 45 w 352"/>
                  <a:gd name="T25" fmla="*/ 78 h 350"/>
                  <a:gd name="T26" fmla="*/ 45 w 352"/>
                  <a:gd name="T27" fmla="*/ 82 h 350"/>
                  <a:gd name="T28" fmla="*/ 45 w 352"/>
                  <a:gd name="T29" fmla="*/ 85 h 350"/>
                  <a:gd name="T30" fmla="*/ 42 w 352"/>
                  <a:gd name="T31" fmla="*/ 86 h 350"/>
                  <a:gd name="T32" fmla="*/ 39 w 352"/>
                  <a:gd name="T33" fmla="*/ 87 h 350"/>
                  <a:gd name="T34" fmla="*/ 34 w 352"/>
                  <a:gd name="T35" fmla="*/ 86 h 350"/>
                  <a:gd name="T36" fmla="*/ 31 w 352"/>
                  <a:gd name="T37" fmla="*/ 84 h 350"/>
                  <a:gd name="T38" fmla="*/ 29 w 352"/>
                  <a:gd name="T39" fmla="*/ 83 h 350"/>
                  <a:gd name="T40" fmla="*/ 26 w 352"/>
                  <a:gd name="T41" fmla="*/ 80 h 350"/>
                  <a:gd name="T42" fmla="*/ 23 w 352"/>
                  <a:gd name="T43" fmla="*/ 78 h 350"/>
                  <a:gd name="T44" fmla="*/ 20 w 352"/>
                  <a:gd name="T45" fmla="*/ 74 h 350"/>
                  <a:gd name="T46" fmla="*/ 17 w 352"/>
                  <a:gd name="T47" fmla="*/ 71 h 350"/>
                  <a:gd name="T48" fmla="*/ 15 w 352"/>
                  <a:gd name="T49" fmla="*/ 67 h 350"/>
                  <a:gd name="T50" fmla="*/ 12 w 352"/>
                  <a:gd name="T51" fmla="*/ 63 h 350"/>
                  <a:gd name="T52" fmla="*/ 10 w 352"/>
                  <a:gd name="T53" fmla="*/ 58 h 350"/>
                  <a:gd name="T54" fmla="*/ 8 w 352"/>
                  <a:gd name="T55" fmla="*/ 54 h 350"/>
                  <a:gd name="T56" fmla="*/ 6 w 352"/>
                  <a:gd name="T57" fmla="*/ 49 h 350"/>
                  <a:gd name="T58" fmla="*/ 4 w 352"/>
                  <a:gd name="T59" fmla="*/ 44 h 350"/>
                  <a:gd name="T60" fmla="*/ 3 w 352"/>
                  <a:gd name="T61" fmla="*/ 39 h 350"/>
                  <a:gd name="T62" fmla="*/ 2 w 352"/>
                  <a:gd name="T63" fmla="*/ 34 h 350"/>
                  <a:gd name="T64" fmla="*/ 1 w 352"/>
                  <a:gd name="T65" fmla="*/ 28 h 350"/>
                  <a:gd name="T66" fmla="*/ 0 w 352"/>
                  <a:gd name="T67" fmla="*/ 22 h 350"/>
                  <a:gd name="T68" fmla="*/ 0 w 352"/>
                  <a:gd name="T69" fmla="*/ 22 h 350"/>
                  <a:gd name="T70" fmla="*/ 0 w 352"/>
                  <a:gd name="T71" fmla="*/ 21 h 350"/>
                  <a:gd name="T72" fmla="*/ 1 w 352"/>
                  <a:gd name="T73" fmla="*/ 20 h 350"/>
                  <a:gd name="T74" fmla="*/ 1 w 352"/>
                  <a:gd name="T75" fmla="*/ 18 h 350"/>
                  <a:gd name="T76" fmla="*/ 2 w 352"/>
                  <a:gd name="T77" fmla="*/ 16 h 350"/>
                  <a:gd name="T78" fmla="*/ 3 w 352"/>
                  <a:gd name="T79" fmla="*/ 15 h 350"/>
                  <a:gd name="T80" fmla="*/ 4 w 352"/>
                  <a:gd name="T81" fmla="*/ 14 h 350"/>
                  <a:gd name="T82" fmla="*/ 6 w 352"/>
                  <a:gd name="T83" fmla="*/ 13 h 350"/>
                  <a:gd name="T84" fmla="*/ 8 w 352"/>
                  <a:gd name="T85" fmla="*/ 12 h 350"/>
                  <a:gd name="T86" fmla="*/ 11 w 352"/>
                  <a:gd name="T87" fmla="*/ 12 h 350"/>
                  <a:gd name="T88" fmla="*/ 14 w 352"/>
                  <a:gd name="T89" fmla="*/ 11 h 350"/>
                  <a:gd name="T90" fmla="*/ 17 w 352"/>
                  <a:gd name="T91" fmla="*/ 10 h 350"/>
                  <a:gd name="T92" fmla="*/ 20 w 352"/>
                  <a:gd name="T93" fmla="*/ 9 h 350"/>
                  <a:gd name="T94" fmla="*/ 22 w 352"/>
                  <a:gd name="T95" fmla="*/ 8 h 350"/>
                  <a:gd name="T96" fmla="*/ 23 w 352"/>
                  <a:gd name="T97" fmla="*/ 8 h 350"/>
                  <a:gd name="T98" fmla="*/ 24 w 352"/>
                  <a:gd name="T99" fmla="*/ 7 h 350"/>
                  <a:gd name="T100" fmla="*/ 24 w 352"/>
                  <a:gd name="T101" fmla="*/ 3 h 350"/>
                  <a:gd name="T102" fmla="*/ 60 w 352"/>
                  <a:gd name="T103" fmla="*/ 0 h 350"/>
                  <a:gd name="T104" fmla="*/ 60 w 352"/>
                  <a:gd name="T105" fmla="*/ 5 h 350"/>
                  <a:gd name="T106" fmla="*/ 87 w 352"/>
                  <a:gd name="T107" fmla="*/ 9 h 350"/>
                  <a:gd name="T108" fmla="*/ 87 w 352"/>
                  <a:gd name="T109" fmla="*/ 9 h 350"/>
                  <a:gd name="T110" fmla="*/ 88 w 352"/>
                  <a:gd name="T111" fmla="*/ 10 h 350"/>
                  <a:gd name="T112" fmla="*/ 88 w 352"/>
                  <a:gd name="T113" fmla="*/ 11 h 350"/>
                  <a:gd name="T114" fmla="*/ 88 w 352"/>
                  <a:gd name="T115" fmla="*/ 12 h 350"/>
                  <a:gd name="T116" fmla="*/ 88 w 352"/>
                  <a:gd name="T117" fmla="*/ 13 h 350"/>
                  <a:gd name="T118" fmla="*/ 86 w 352"/>
                  <a:gd name="T119" fmla="*/ 15 h 350"/>
                  <a:gd name="T120" fmla="*/ 84 w 352"/>
                  <a:gd name="T121" fmla="*/ 16 h 350"/>
                  <a:gd name="T122" fmla="*/ 79 w 352"/>
                  <a:gd name="T123" fmla="*/ 17 h 350"/>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352" h="350">
                    <a:moveTo>
                      <a:pt x="315" y="68"/>
                    </a:moveTo>
                    <a:lnTo>
                      <a:pt x="151" y="112"/>
                    </a:lnTo>
                    <a:lnTo>
                      <a:pt x="151" y="118"/>
                    </a:lnTo>
                    <a:lnTo>
                      <a:pt x="151" y="131"/>
                    </a:lnTo>
                    <a:lnTo>
                      <a:pt x="152" y="152"/>
                    </a:lnTo>
                    <a:lnTo>
                      <a:pt x="153" y="176"/>
                    </a:lnTo>
                    <a:lnTo>
                      <a:pt x="155" y="201"/>
                    </a:lnTo>
                    <a:lnTo>
                      <a:pt x="158" y="227"/>
                    </a:lnTo>
                    <a:lnTo>
                      <a:pt x="161" y="247"/>
                    </a:lnTo>
                    <a:lnTo>
                      <a:pt x="165" y="263"/>
                    </a:lnTo>
                    <a:lnTo>
                      <a:pt x="172" y="280"/>
                    </a:lnTo>
                    <a:lnTo>
                      <a:pt x="178" y="297"/>
                    </a:lnTo>
                    <a:lnTo>
                      <a:pt x="180" y="314"/>
                    </a:lnTo>
                    <a:lnTo>
                      <a:pt x="180" y="329"/>
                    </a:lnTo>
                    <a:lnTo>
                      <a:pt x="177" y="341"/>
                    </a:lnTo>
                    <a:lnTo>
                      <a:pt x="168" y="348"/>
                    </a:lnTo>
                    <a:lnTo>
                      <a:pt x="154" y="350"/>
                    </a:lnTo>
                    <a:lnTo>
                      <a:pt x="135" y="346"/>
                    </a:lnTo>
                    <a:lnTo>
                      <a:pt x="124" y="340"/>
                    </a:lnTo>
                    <a:lnTo>
                      <a:pt x="113" y="333"/>
                    </a:lnTo>
                    <a:lnTo>
                      <a:pt x="101" y="323"/>
                    </a:lnTo>
                    <a:lnTo>
                      <a:pt x="90" y="313"/>
                    </a:lnTo>
                    <a:lnTo>
                      <a:pt x="78" y="300"/>
                    </a:lnTo>
                    <a:lnTo>
                      <a:pt x="68" y="286"/>
                    </a:lnTo>
                    <a:lnTo>
                      <a:pt x="58" y="271"/>
                    </a:lnTo>
                    <a:lnTo>
                      <a:pt x="48" y="254"/>
                    </a:lnTo>
                    <a:lnTo>
                      <a:pt x="39" y="236"/>
                    </a:lnTo>
                    <a:lnTo>
                      <a:pt x="30" y="218"/>
                    </a:lnTo>
                    <a:lnTo>
                      <a:pt x="22" y="198"/>
                    </a:lnTo>
                    <a:lnTo>
                      <a:pt x="16" y="178"/>
                    </a:lnTo>
                    <a:lnTo>
                      <a:pt x="10" y="157"/>
                    </a:lnTo>
                    <a:lnTo>
                      <a:pt x="6" y="136"/>
                    </a:lnTo>
                    <a:lnTo>
                      <a:pt x="2" y="113"/>
                    </a:lnTo>
                    <a:lnTo>
                      <a:pt x="0" y="91"/>
                    </a:lnTo>
                    <a:lnTo>
                      <a:pt x="0" y="90"/>
                    </a:lnTo>
                    <a:lnTo>
                      <a:pt x="0" y="85"/>
                    </a:lnTo>
                    <a:lnTo>
                      <a:pt x="1" y="80"/>
                    </a:lnTo>
                    <a:lnTo>
                      <a:pt x="3" y="73"/>
                    </a:lnTo>
                    <a:lnTo>
                      <a:pt x="6" y="67"/>
                    </a:lnTo>
                    <a:lnTo>
                      <a:pt x="9" y="61"/>
                    </a:lnTo>
                    <a:lnTo>
                      <a:pt x="15" y="56"/>
                    </a:lnTo>
                    <a:lnTo>
                      <a:pt x="22" y="53"/>
                    </a:lnTo>
                    <a:lnTo>
                      <a:pt x="31" y="51"/>
                    </a:lnTo>
                    <a:lnTo>
                      <a:pt x="43" y="48"/>
                    </a:lnTo>
                    <a:lnTo>
                      <a:pt x="55" y="44"/>
                    </a:lnTo>
                    <a:lnTo>
                      <a:pt x="67" y="41"/>
                    </a:lnTo>
                    <a:lnTo>
                      <a:pt x="77" y="37"/>
                    </a:lnTo>
                    <a:lnTo>
                      <a:pt x="86" y="34"/>
                    </a:lnTo>
                    <a:lnTo>
                      <a:pt x="92" y="32"/>
                    </a:lnTo>
                    <a:lnTo>
                      <a:pt x="94" y="31"/>
                    </a:lnTo>
                    <a:lnTo>
                      <a:pt x="94" y="13"/>
                    </a:lnTo>
                    <a:lnTo>
                      <a:pt x="240" y="0"/>
                    </a:lnTo>
                    <a:lnTo>
                      <a:pt x="240" y="22"/>
                    </a:lnTo>
                    <a:lnTo>
                      <a:pt x="345" y="38"/>
                    </a:lnTo>
                    <a:lnTo>
                      <a:pt x="346" y="39"/>
                    </a:lnTo>
                    <a:lnTo>
                      <a:pt x="349" y="42"/>
                    </a:lnTo>
                    <a:lnTo>
                      <a:pt x="351" y="46"/>
                    </a:lnTo>
                    <a:lnTo>
                      <a:pt x="352" y="51"/>
                    </a:lnTo>
                    <a:lnTo>
                      <a:pt x="350" y="55"/>
                    </a:lnTo>
                    <a:lnTo>
                      <a:pt x="344" y="61"/>
                    </a:lnTo>
                    <a:lnTo>
                      <a:pt x="333" y="65"/>
                    </a:lnTo>
                    <a:lnTo>
                      <a:pt x="315" y="68"/>
                    </a:lnTo>
                    <a:close/>
                  </a:path>
                </a:pathLst>
              </a:custGeom>
              <a:solidFill>
                <a:srgbClr val="B2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165" name="Freeform 291"/>
              <p:cNvSpPr>
                <a:spLocks/>
              </p:cNvSpPr>
              <p:nvPr/>
            </p:nvSpPr>
            <p:spPr bwMode="auto">
              <a:xfrm>
                <a:off x="3634" y="4223"/>
                <a:ext cx="176" cy="174"/>
              </a:xfrm>
              <a:custGeom>
                <a:avLst/>
                <a:gdLst>
                  <a:gd name="T0" fmla="*/ 38 w 352"/>
                  <a:gd name="T1" fmla="*/ 28 h 350"/>
                  <a:gd name="T2" fmla="*/ 38 w 352"/>
                  <a:gd name="T3" fmla="*/ 29 h 350"/>
                  <a:gd name="T4" fmla="*/ 38 w 352"/>
                  <a:gd name="T5" fmla="*/ 38 h 350"/>
                  <a:gd name="T6" fmla="*/ 39 w 352"/>
                  <a:gd name="T7" fmla="*/ 50 h 350"/>
                  <a:gd name="T8" fmla="*/ 41 w 352"/>
                  <a:gd name="T9" fmla="*/ 61 h 350"/>
                  <a:gd name="T10" fmla="*/ 42 w 352"/>
                  <a:gd name="T11" fmla="*/ 65 h 350"/>
                  <a:gd name="T12" fmla="*/ 45 w 352"/>
                  <a:gd name="T13" fmla="*/ 74 h 350"/>
                  <a:gd name="T14" fmla="*/ 45 w 352"/>
                  <a:gd name="T15" fmla="*/ 82 h 350"/>
                  <a:gd name="T16" fmla="*/ 42 w 352"/>
                  <a:gd name="T17" fmla="*/ 86 h 350"/>
                  <a:gd name="T18" fmla="*/ 34 w 352"/>
                  <a:gd name="T19" fmla="*/ 86 h 350"/>
                  <a:gd name="T20" fmla="*/ 31 w 352"/>
                  <a:gd name="T21" fmla="*/ 84 h 350"/>
                  <a:gd name="T22" fmla="*/ 26 w 352"/>
                  <a:gd name="T23" fmla="*/ 80 h 350"/>
                  <a:gd name="T24" fmla="*/ 20 w 352"/>
                  <a:gd name="T25" fmla="*/ 74 h 350"/>
                  <a:gd name="T26" fmla="*/ 15 w 352"/>
                  <a:gd name="T27" fmla="*/ 67 h 350"/>
                  <a:gd name="T28" fmla="*/ 10 w 352"/>
                  <a:gd name="T29" fmla="*/ 58 h 350"/>
                  <a:gd name="T30" fmla="*/ 6 w 352"/>
                  <a:gd name="T31" fmla="*/ 49 h 350"/>
                  <a:gd name="T32" fmla="*/ 3 w 352"/>
                  <a:gd name="T33" fmla="*/ 39 h 350"/>
                  <a:gd name="T34" fmla="*/ 1 w 352"/>
                  <a:gd name="T35" fmla="*/ 28 h 350"/>
                  <a:gd name="T36" fmla="*/ 0 w 352"/>
                  <a:gd name="T37" fmla="*/ 22 h 350"/>
                  <a:gd name="T38" fmla="*/ 0 w 352"/>
                  <a:gd name="T39" fmla="*/ 21 h 350"/>
                  <a:gd name="T40" fmla="*/ 1 w 352"/>
                  <a:gd name="T41" fmla="*/ 18 h 350"/>
                  <a:gd name="T42" fmla="*/ 3 w 352"/>
                  <a:gd name="T43" fmla="*/ 15 h 350"/>
                  <a:gd name="T44" fmla="*/ 6 w 352"/>
                  <a:gd name="T45" fmla="*/ 13 h 350"/>
                  <a:gd name="T46" fmla="*/ 8 w 352"/>
                  <a:gd name="T47" fmla="*/ 12 h 350"/>
                  <a:gd name="T48" fmla="*/ 14 w 352"/>
                  <a:gd name="T49" fmla="*/ 11 h 350"/>
                  <a:gd name="T50" fmla="*/ 20 w 352"/>
                  <a:gd name="T51" fmla="*/ 9 h 350"/>
                  <a:gd name="T52" fmla="*/ 23 w 352"/>
                  <a:gd name="T53" fmla="*/ 8 h 350"/>
                  <a:gd name="T54" fmla="*/ 24 w 352"/>
                  <a:gd name="T55" fmla="*/ 3 h 350"/>
                  <a:gd name="T56" fmla="*/ 60 w 352"/>
                  <a:gd name="T57" fmla="*/ 5 h 350"/>
                  <a:gd name="T58" fmla="*/ 87 w 352"/>
                  <a:gd name="T59" fmla="*/ 9 h 350"/>
                  <a:gd name="T60" fmla="*/ 88 w 352"/>
                  <a:gd name="T61" fmla="*/ 10 h 350"/>
                  <a:gd name="T62" fmla="*/ 88 w 352"/>
                  <a:gd name="T63" fmla="*/ 12 h 350"/>
                  <a:gd name="T64" fmla="*/ 86 w 352"/>
                  <a:gd name="T65" fmla="*/ 15 h 350"/>
                  <a:gd name="T66" fmla="*/ 79 w 352"/>
                  <a:gd name="T67" fmla="*/ 17 h 35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352" h="350">
                    <a:moveTo>
                      <a:pt x="315" y="68"/>
                    </a:moveTo>
                    <a:lnTo>
                      <a:pt x="151" y="112"/>
                    </a:lnTo>
                    <a:lnTo>
                      <a:pt x="151" y="118"/>
                    </a:lnTo>
                    <a:lnTo>
                      <a:pt x="151" y="131"/>
                    </a:lnTo>
                    <a:lnTo>
                      <a:pt x="152" y="152"/>
                    </a:lnTo>
                    <a:lnTo>
                      <a:pt x="153" y="176"/>
                    </a:lnTo>
                    <a:lnTo>
                      <a:pt x="155" y="201"/>
                    </a:lnTo>
                    <a:lnTo>
                      <a:pt x="158" y="227"/>
                    </a:lnTo>
                    <a:lnTo>
                      <a:pt x="161" y="247"/>
                    </a:lnTo>
                    <a:lnTo>
                      <a:pt x="165" y="263"/>
                    </a:lnTo>
                    <a:lnTo>
                      <a:pt x="172" y="280"/>
                    </a:lnTo>
                    <a:lnTo>
                      <a:pt x="178" y="297"/>
                    </a:lnTo>
                    <a:lnTo>
                      <a:pt x="180" y="314"/>
                    </a:lnTo>
                    <a:lnTo>
                      <a:pt x="180" y="329"/>
                    </a:lnTo>
                    <a:lnTo>
                      <a:pt x="177" y="341"/>
                    </a:lnTo>
                    <a:lnTo>
                      <a:pt x="168" y="348"/>
                    </a:lnTo>
                    <a:lnTo>
                      <a:pt x="154" y="350"/>
                    </a:lnTo>
                    <a:lnTo>
                      <a:pt x="135" y="346"/>
                    </a:lnTo>
                    <a:lnTo>
                      <a:pt x="124" y="340"/>
                    </a:lnTo>
                    <a:lnTo>
                      <a:pt x="113" y="333"/>
                    </a:lnTo>
                    <a:lnTo>
                      <a:pt x="101" y="323"/>
                    </a:lnTo>
                    <a:lnTo>
                      <a:pt x="90" y="313"/>
                    </a:lnTo>
                    <a:lnTo>
                      <a:pt x="78" y="300"/>
                    </a:lnTo>
                    <a:lnTo>
                      <a:pt x="68" y="286"/>
                    </a:lnTo>
                    <a:lnTo>
                      <a:pt x="58" y="271"/>
                    </a:lnTo>
                    <a:lnTo>
                      <a:pt x="48" y="254"/>
                    </a:lnTo>
                    <a:lnTo>
                      <a:pt x="39" y="236"/>
                    </a:lnTo>
                    <a:lnTo>
                      <a:pt x="30" y="218"/>
                    </a:lnTo>
                    <a:lnTo>
                      <a:pt x="22" y="198"/>
                    </a:lnTo>
                    <a:lnTo>
                      <a:pt x="16" y="178"/>
                    </a:lnTo>
                    <a:lnTo>
                      <a:pt x="10" y="157"/>
                    </a:lnTo>
                    <a:lnTo>
                      <a:pt x="6" y="136"/>
                    </a:lnTo>
                    <a:lnTo>
                      <a:pt x="2" y="113"/>
                    </a:lnTo>
                    <a:lnTo>
                      <a:pt x="0" y="91"/>
                    </a:lnTo>
                    <a:lnTo>
                      <a:pt x="0" y="90"/>
                    </a:lnTo>
                    <a:lnTo>
                      <a:pt x="0" y="85"/>
                    </a:lnTo>
                    <a:lnTo>
                      <a:pt x="1" y="80"/>
                    </a:lnTo>
                    <a:lnTo>
                      <a:pt x="3" y="73"/>
                    </a:lnTo>
                    <a:lnTo>
                      <a:pt x="6" y="67"/>
                    </a:lnTo>
                    <a:lnTo>
                      <a:pt x="9" y="61"/>
                    </a:lnTo>
                    <a:lnTo>
                      <a:pt x="15" y="56"/>
                    </a:lnTo>
                    <a:lnTo>
                      <a:pt x="22" y="53"/>
                    </a:lnTo>
                    <a:lnTo>
                      <a:pt x="31" y="51"/>
                    </a:lnTo>
                    <a:lnTo>
                      <a:pt x="43" y="48"/>
                    </a:lnTo>
                    <a:lnTo>
                      <a:pt x="55" y="44"/>
                    </a:lnTo>
                    <a:lnTo>
                      <a:pt x="67" y="41"/>
                    </a:lnTo>
                    <a:lnTo>
                      <a:pt x="77" y="37"/>
                    </a:lnTo>
                    <a:lnTo>
                      <a:pt x="86" y="34"/>
                    </a:lnTo>
                    <a:lnTo>
                      <a:pt x="92" y="32"/>
                    </a:lnTo>
                    <a:lnTo>
                      <a:pt x="94" y="31"/>
                    </a:lnTo>
                    <a:lnTo>
                      <a:pt x="94" y="13"/>
                    </a:lnTo>
                    <a:lnTo>
                      <a:pt x="240" y="0"/>
                    </a:lnTo>
                    <a:lnTo>
                      <a:pt x="240" y="22"/>
                    </a:lnTo>
                    <a:lnTo>
                      <a:pt x="345" y="38"/>
                    </a:lnTo>
                    <a:lnTo>
                      <a:pt x="346" y="39"/>
                    </a:lnTo>
                    <a:lnTo>
                      <a:pt x="349" y="42"/>
                    </a:lnTo>
                    <a:lnTo>
                      <a:pt x="351" y="46"/>
                    </a:lnTo>
                    <a:lnTo>
                      <a:pt x="352" y="51"/>
                    </a:lnTo>
                    <a:lnTo>
                      <a:pt x="350" y="55"/>
                    </a:lnTo>
                    <a:lnTo>
                      <a:pt x="344" y="61"/>
                    </a:lnTo>
                    <a:lnTo>
                      <a:pt x="333" y="65"/>
                    </a:lnTo>
                    <a:lnTo>
                      <a:pt x="315" y="6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166" name="Freeform 292"/>
              <p:cNvSpPr>
                <a:spLocks/>
              </p:cNvSpPr>
              <p:nvPr/>
            </p:nvSpPr>
            <p:spPr bwMode="auto">
              <a:xfrm>
                <a:off x="3638" y="4246"/>
                <a:ext cx="103" cy="147"/>
              </a:xfrm>
              <a:custGeom>
                <a:avLst/>
                <a:gdLst>
                  <a:gd name="T0" fmla="*/ 46 w 206"/>
                  <a:gd name="T1" fmla="*/ 9 h 295"/>
                  <a:gd name="T2" fmla="*/ 42 w 206"/>
                  <a:gd name="T3" fmla="*/ 10 h 295"/>
                  <a:gd name="T4" fmla="*/ 36 w 206"/>
                  <a:gd name="T5" fmla="*/ 11 h 295"/>
                  <a:gd name="T6" fmla="*/ 31 w 206"/>
                  <a:gd name="T7" fmla="*/ 13 h 295"/>
                  <a:gd name="T8" fmla="*/ 29 w 206"/>
                  <a:gd name="T9" fmla="*/ 14 h 295"/>
                  <a:gd name="T10" fmla="*/ 29 w 206"/>
                  <a:gd name="T11" fmla="*/ 19 h 295"/>
                  <a:gd name="T12" fmla="*/ 30 w 206"/>
                  <a:gd name="T13" fmla="*/ 28 h 295"/>
                  <a:gd name="T14" fmla="*/ 31 w 206"/>
                  <a:gd name="T15" fmla="*/ 37 h 295"/>
                  <a:gd name="T16" fmla="*/ 33 w 206"/>
                  <a:gd name="T17" fmla="*/ 44 h 295"/>
                  <a:gd name="T18" fmla="*/ 34 w 206"/>
                  <a:gd name="T19" fmla="*/ 49 h 295"/>
                  <a:gd name="T20" fmla="*/ 35 w 206"/>
                  <a:gd name="T21" fmla="*/ 56 h 295"/>
                  <a:gd name="T22" fmla="*/ 36 w 206"/>
                  <a:gd name="T23" fmla="*/ 61 h 295"/>
                  <a:gd name="T24" fmla="*/ 38 w 206"/>
                  <a:gd name="T25" fmla="*/ 65 h 295"/>
                  <a:gd name="T26" fmla="*/ 39 w 206"/>
                  <a:gd name="T27" fmla="*/ 69 h 295"/>
                  <a:gd name="T28" fmla="*/ 38 w 206"/>
                  <a:gd name="T29" fmla="*/ 72 h 295"/>
                  <a:gd name="T30" fmla="*/ 36 w 206"/>
                  <a:gd name="T31" fmla="*/ 73 h 295"/>
                  <a:gd name="T32" fmla="*/ 32 w 206"/>
                  <a:gd name="T33" fmla="*/ 72 h 295"/>
                  <a:gd name="T34" fmla="*/ 25 w 206"/>
                  <a:gd name="T35" fmla="*/ 68 h 295"/>
                  <a:gd name="T36" fmla="*/ 17 w 206"/>
                  <a:gd name="T37" fmla="*/ 59 h 295"/>
                  <a:gd name="T38" fmla="*/ 9 w 206"/>
                  <a:gd name="T39" fmla="*/ 45 h 295"/>
                  <a:gd name="T40" fmla="*/ 5 w 206"/>
                  <a:gd name="T41" fmla="*/ 34 h 295"/>
                  <a:gd name="T42" fmla="*/ 3 w 206"/>
                  <a:gd name="T43" fmla="*/ 28 h 295"/>
                  <a:gd name="T44" fmla="*/ 1 w 206"/>
                  <a:gd name="T45" fmla="*/ 20 h 295"/>
                  <a:gd name="T46" fmla="*/ 0 w 206"/>
                  <a:gd name="T47" fmla="*/ 11 h 295"/>
                  <a:gd name="T48" fmla="*/ 1 w 206"/>
                  <a:gd name="T49" fmla="*/ 7 h 295"/>
                  <a:gd name="T50" fmla="*/ 3 w 206"/>
                  <a:gd name="T51" fmla="*/ 4 h 295"/>
                  <a:gd name="T52" fmla="*/ 7 w 206"/>
                  <a:gd name="T53" fmla="*/ 3 h 295"/>
                  <a:gd name="T54" fmla="*/ 11 w 206"/>
                  <a:gd name="T55" fmla="*/ 2 h 295"/>
                  <a:gd name="T56" fmla="*/ 14 w 206"/>
                  <a:gd name="T57" fmla="*/ 1 h 295"/>
                  <a:gd name="T58" fmla="*/ 17 w 206"/>
                  <a:gd name="T59" fmla="*/ 0 h 295"/>
                  <a:gd name="T60" fmla="*/ 17 w 206"/>
                  <a:gd name="T61" fmla="*/ 0 h 295"/>
                  <a:gd name="T62" fmla="*/ 20 w 206"/>
                  <a:gd name="T63" fmla="*/ 1 h 295"/>
                  <a:gd name="T64" fmla="*/ 26 w 206"/>
                  <a:gd name="T65" fmla="*/ 3 h 295"/>
                  <a:gd name="T66" fmla="*/ 34 w 206"/>
                  <a:gd name="T67" fmla="*/ 4 h 295"/>
                  <a:gd name="T68" fmla="*/ 45 w 206"/>
                  <a:gd name="T69" fmla="*/ 5 h 295"/>
                  <a:gd name="T70" fmla="*/ 50 w 206"/>
                  <a:gd name="T71" fmla="*/ 6 h 295"/>
                  <a:gd name="T72" fmla="*/ 52 w 206"/>
                  <a:gd name="T73" fmla="*/ 7 h 295"/>
                  <a:gd name="T74" fmla="*/ 49 w 206"/>
                  <a:gd name="T75" fmla="*/ 8 h 295"/>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206" h="295">
                    <a:moveTo>
                      <a:pt x="183" y="37"/>
                    </a:moveTo>
                    <a:lnTo>
                      <a:pt x="181" y="38"/>
                    </a:lnTo>
                    <a:lnTo>
                      <a:pt x="174" y="39"/>
                    </a:lnTo>
                    <a:lnTo>
                      <a:pt x="165" y="41"/>
                    </a:lnTo>
                    <a:lnTo>
                      <a:pt x="155" y="44"/>
                    </a:lnTo>
                    <a:lnTo>
                      <a:pt x="144" y="47"/>
                    </a:lnTo>
                    <a:lnTo>
                      <a:pt x="133" y="49"/>
                    </a:lnTo>
                    <a:lnTo>
                      <a:pt x="124" y="52"/>
                    </a:lnTo>
                    <a:lnTo>
                      <a:pt x="117" y="53"/>
                    </a:lnTo>
                    <a:lnTo>
                      <a:pt x="116" y="56"/>
                    </a:lnTo>
                    <a:lnTo>
                      <a:pt x="115" y="66"/>
                    </a:lnTo>
                    <a:lnTo>
                      <a:pt x="115" y="79"/>
                    </a:lnTo>
                    <a:lnTo>
                      <a:pt x="116" y="95"/>
                    </a:lnTo>
                    <a:lnTo>
                      <a:pt x="118" y="114"/>
                    </a:lnTo>
                    <a:lnTo>
                      <a:pt x="121" y="133"/>
                    </a:lnTo>
                    <a:lnTo>
                      <a:pt x="123" y="151"/>
                    </a:lnTo>
                    <a:lnTo>
                      <a:pt x="126" y="168"/>
                    </a:lnTo>
                    <a:lnTo>
                      <a:pt x="129" y="177"/>
                    </a:lnTo>
                    <a:lnTo>
                      <a:pt x="131" y="187"/>
                    </a:lnTo>
                    <a:lnTo>
                      <a:pt x="133" y="199"/>
                    </a:lnTo>
                    <a:lnTo>
                      <a:pt x="135" y="211"/>
                    </a:lnTo>
                    <a:lnTo>
                      <a:pt x="139" y="225"/>
                    </a:lnTo>
                    <a:lnTo>
                      <a:pt x="142" y="236"/>
                    </a:lnTo>
                    <a:lnTo>
                      <a:pt x="144" y="246"/>
                    </a:lnTo>
                    <a:lnTo>
                      <a:pt x="148" y="254"/>
                    </a:lnTo>
                    <a:lnTo>
                      <a:pt x="150" y="260"/>
                    </a:lnTo>
                    <a:lnTo>
                      <a:pt x="152" y="268"/>
                    </a:lnTo>
                    <a:lnTo>
                      <a:pt x="153" y="276"/>
                    </a:lnTo>
                    <a:lnTo>
                      <a:pt x="153" y="284"/>
                    </a:lnTo>
                    <a:lnTo>
                      <a:pt x="152" y="289"/>
                    </a:lnTo>
                    <a:lnTo>
                      <a:pt x="149" y="294"/>
                    </a:lnTo>
                    <a:lnTo>
                      <a:pt x="143" y="295"/>
                    </a:lnTo>
                    <a:lnTo>
                      <a:pt x="136" y="294"/>
                    </a:lnTo>
                    <a:lnTo>
                      <a:pt x="126" y="289"/>
                    </a:lnTo>
                    <a:lnTo>
                      <a:pt x="114" y="283"/>
                    </a:lnTo>
                    <a:lnTo>
                      <a:pt x="100" y="273"/>
                    </a:lnTo>
                    <a:lnTo>
                      <a:pt x="84" y="259"/>
                    </a:lnTo>
                    <a:lnTo>
                      <a:pt x="68" y="239"/>
                    </a:lnTo>
                    <a:lnTo>
                      <a:pt x="51" y="215"/>
                    </a:lnTo>
                    <a:lnTo>
                      <a:pt x="35" y="182"/>
                    </a:lnTo>
                    <a:lnTo>
                      <a:pt x="18" y="141"/>
                    </a:lnTo>
                    <a:lnTo>
                      <a:pt x="17" y="138"/>
                    </a:lnTo>
                    <a:lnTo>
                      <a:pt x="15" y="129"/>
                    </a:lnTo>
                    <a:lnTo>
                      <a:pt x="10" y="115"/>
                    </a:lnTo>
                    <a:lnTo>
                      <a:pt x="7" y="100"/>
                    </a:lnTo>
                    <a:lnTo>
                      <a:pt x="3" y="82"/>
                    </a:lnTo>
                    <a:lnTo>
                      <a:pt x="1" y="63"/>
                    </a:lnTo>
                    <a:lnTo>
                      <a:pt x="0" y="46"/>
                    </a:lnTo>
                    <a:lnTo>
                      <a:pt x="2" y="31"/>
                    </a:lnTo>
                    <a:lnTo>
                      <a:pt x="2" y="29"/>
                    </a:lnTo>
                    <a:lnTo>
                      <a:pt x="5" y="25"/>
                    </a:lnTo>
                    <a:lnTo>
                      <a:pt x="9" y="19"/>
                    </a:lnTo>
                    <a:lnTo>
                      <a:pt x="19" y="15"/>
                    </a:lnTo>
                    <a:lnTo>
                      <a:pt x="26" y="12"/>
                    </a:lnTo>
                    <a:lnTo>
                      <a:pt x="34" y="10"/>
                    </a:lnTo>
                    <a:lnTo>
                      <a:pt x="41" y="8"/>
                    </a:lnTo>
                    <a:lnTo>
                      <a:pt x="49" y="6"/>
                    </a:lnTo>
                    <a:lnTo>
                      <a:pt x="56" y="4"/>
                    </a:lnTo>
                    <a:lnTo>
                      <a:pt x="62" y="1"/>
                    </a:lnTo>
                    <a:lnTo>
                      <a:pt x="65" y="0"/>
                    </a:lnTo>
                    <a:lnTo>
                      <a:pt x="66" y="0"/>
                    </a:lnTo>
                    <a:lnTo>
                      <a:pt x="67" y="1"/>
                    </a:lnTo>
                    <a:lnTo>
                      <a:pt x="72" y="2"/>
                    </a:lnTo>
                    <a:lnTo>
                      <a:pt x="78" y="6"/>
                    </a:lnTo>
                    <a:lnTo>
                      <a:pt x="88" y="9"/>
                    </a:lnTo>
                    <a:lnTo>
                      <a:pt x="102" y="12"/>
                    </a:lnTo>
                    <a:lnTo>
                      <a:pt x="117" y="15"/>
                    </a:lnTo>
                    <a:lnTo>
                      <a:pt x="135" y="18"/>
                    </a:lnTo>
                    <a:lnTo>
                      <a:pt x="156" y="19"/>
                    </a:lnTo>
                    <a:lnTo>
                      <a:pt x="177" y="20"/>
                    </a:lnTo>
                    <a:lnTo>
                      <a:pt x="191" y="21"/>
                    </a:lnTo>
                    <a:lnTo>
                      <a:pt x="200" y="24"/>
                    </a:lnTo>
                    <a:lnTo>
                      <a:pt x="206" y="26"/>
                    </a:lnTo>
                    <a:lnTo>
                      <a:pt x="206" y="29"/>
                    </a:lnTo>
                    <a:lnTo>
                      <a:pt x="202" y="31"/>
                    </a:lnTo>
                    <a:lnTo>
                      <a:pt x="194" y="35"/>
                    </a:lnTo>
                    <a:lnTo>
                      <a:pt x="183" y="37"/>
                    </a:lnTo>
                    <a:close/>
                  </a:path>
                </a:pathLst>
              </a:custGeom>
              <a:solidFill>
                <a:srgbClr val="E5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167" name="Freeform 293"/>
              <p:cNvSpPr>
                <a:spLocks/>
              </p:cNvSpPr>
              <p:nvPr/>
            </p:nvSpPr>
            <p:spPr bwMode="auto">
              <a:xfrm>
                <a:off x="3641" y="4258"/>
                <a:ext cx="53" cy="20"/>
              </a:xfrm>
              <a:custGeom>
                <a:avLst/>
                <a:gdLst>
                  <a:gd name="T0" fmla="*/ 24 w 105"/>
                  <a:gd name="T1" fmla="*/ 7 h 39"/>
                  <a:gd name="T2" fmla="*/ 23 w 105"/>
                  <a:gd name="T3" fmla="*/ 7 h 39"/>
                  <a:gd name="T4" fmla="*/ 21 w 105"/>
                  <a:gd name="T5" fmla="*/ 6 h 39"/>
                  <a:gd name="T6" fmla="*/ 18 w 105"/>
                  <a:gd name="T7" fmla="*/ 6 h 39"/>
                  <a:gd name="T8" fmla="*/ 15 w 105"/>
                  <a:gd name="T9" fmla="*/ 5 h 39"/>
                  <a:gd name="T10" fmla="*/ 11 w 105"/>
                  <a:gd name="T11" fmla="*/ 4 h 39"/>
                  <a:gd name="T12" fmla="*/ 8 w 105"/>
                  <a:gd name="T13" fmla="*/ 3 h 39"/>
                  <a:gd name="T14" fmla="*/ 5 w 105"/>
                  <a:gd name="T15" fmla="*/ 2 h 39"/>
                  <a:gd name="T16" fmla="*/ 3 w 105"/>
                  <a:gd name="T17" fmla="*/ 1 h 39"/>
                  <a:gd name="T18" fmla="*/ 1 w 105"/>
                  <a:gd name="T19" fmla="*/ 0 h 39"/>
                  <a:gd name="T20" fmla="*/ 0 w 105"/>
                  <a:gd name="T21" fmla="*/ 1 h 39"/>
                  <a:gd name="T22" fmla="*/ 0 w 105"/>
                  <a:gd name="T23" fmla="*/ 3 h 39"/>
                  <a:gd name="T24" fmla="*/ 2 w 105"/>
                  <a:gd name="T25" fmla="*/ 4 h 39"/>
                  <a:gd name="T26" fmla="*/ 3 w 105"/>
                  <a:gd name="T27" fmla="*/ 5 h 39"/>
                  <a:gd name="T28" fmla="*/ 5 w 105"/>
                  <a:gd name="T29" fmla="*/ 5 h 39"/>
                  <a:gd name="T30" fmla="*/ 7 w 105"/>
                  <a:gd name="T31" fmla="*/ 6 h 39"/>
                  <a:gd name="T32" fmla="*/ 10 w 105"/>
                  <a:gd name="T33" fmla="*/ 7 h 39"/>
                  <a:gd name="T34" fmla="*/ 12 w 105"/>
                  <a:gd name="T35" fmla="*/ 8 h 39"/>
                  <a:gd name="T36" fmla="*/ 15 w 105"/>
                  <a:gd name="T37" fmla="*/ 9 h 39"/>
                  <a:gd name="T38" fmla="*/ 18 w 105"/>
                  <a:gd name="T39" fmla="*/ 10 h 39"/>
                  <a:gd name="T40" fmla="*/ 22 w 105"/>
                  <a:gd name="T41" fmla="*/ 10 h 39"/>
                  <a:gd name="T42" fmla="*/ 25 w 105"/>
                  <a:gd name="T43" fmla="*/ 10 h 39"/>
                  <a:gd name="T44" fmla="*/ 27 w 105"/>
                  <a:gd name="T45" fmla="*/ 9 h 39"/>
                  <a:gd name="T46" fmla="*/ 27 w 105"/>
                  <a:gd name="T47" fmla="*/ 8 h 39"/>
                  <a:gd name="T48" fmla="*/ 24 w 105"/>
                  <a:gd name="T49" fmla="*/ 7 h 3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05" h="39">
                    <a:moveTo>
                      <a:pt x="95" y="27"/>
                    </a:moveTo>
                    <a:lnTo>
                      <a:pt x="91" y="26"/>
                    </a:lnTo>
                    <a:lnTo>
                      <a:pt x="84" y="24"/>
                    </a:lnTo>
                    <a:lnTo>
                      <a:pt x="71" y="21"/>
                    </a:lnTo>
                    <a:lnTo>
                      <a:pt x="57" y="18"/>
                    </a:lnTo>
                    <a:lnTo>
                      <a:pt x="42" y="13"/>
                    </a:lnTo>
                    <a:lnTo>
                      <a:pt x="29" y="9"/>
                    </a:lnTo>
                    <a:lnTo>
                      <a:pt x="18" y="5"/>
                    </a:lnTo>
                    <a:lnTo>
                      <a:pt x="11" y="2"/>
                    </a:lnTo>
                    <a:lnTo>
                      <a:pt x="4" y="0"/>
                    </a:lnTo>
                    <a:lnTo>
                      <a:pt x="0" y="4"/>
                    </a:lnTo>
                    <a:lnTo>
                      <a:pt x="0" y="10"/>
                    </a:lnTo>
                    <a:lnTo>
                      <a:pt x="5" y="15"/>
                    </a:lnTo>
                    <a:lnTo>
                      <a:pt x="11" y="18"/>
                    </a:lnTo>
                    <a:lnTo>
                      <a:pt x="18" y="20"/>
                    </a:lnTo>
                    <a:lnTo>
                      <a:pt x="27" y="23"/>
                    </a:lnTo>
                    <a:lnTo>
                      <a:pt x="37" y="28"/>
                    </a:lnTo>
                    <a:lnTo>
                      <a:pt x="48" y="31"/>
                    </a:lnTo>
                    <a:lnTo>
                      <a:pt x="60" y="34"/>
                    </a:lnTo>
                    <a:lnTo>
                      <a:pt x="72" y="38"/>
                    </a:lnTo>
                    <a:lnTo>
                      <a:pt x="86" y="39"/>
                    </a:lnTo>
                    <a:lnTo>
                      <a:pt x="97" y="38"/>
                    </a:lnTo>
                    <a:lnTo>
                      <a:pt x="105" y="36"/>
                    </a:lnTo>
                    <a:lnTo>
                      <a:pt x="105" y="32"/>
                    </a:lnTo>
                    <a:lnTo>
                      <a:pt x="95" y="2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168" name="Freeform 294"/>
              <p:cNvSpPr>
                <a:spLocks/>
              </p:cNvSpPr>
              <p:nvPr/>
            </p:nvSpPr>
            <p:spPr bwMode="auto">
              <a:xfrm>
                <a:off x="3685" y="4356"/>
                <a:ext cx="22" cy="32"/>
              </a:xfrm>
              <a:custGeom>
                <a:avLst/>
                <a:gdLst>
                  <a:gd name="T0" fmla="*/ 8 w 45"/>
                  <a:gd name="T1" fmla="*/ 16 h 64"/>
                  <a:gd name="T2" fmla="*/ 9 w 45"/>
                  <a:gd name="T3" fmla="*/ 16 h 64"/>
                  <a:gd name="T4" fmla="*/ 10 w 45"/>
                  <a:gd name="T5" fmla="*/ 15 h 64"/>
                  <a:gd name="T6" fmla="*/ 10 w 45"/>
                  <a:gd name="T7" fmla="*/ 14 h 64"/>
                  <a:gd name="T8" fmla="*/ 10 w 45"/>
                  <a:gd name="T9" fmla="*/ 12 h 64"/>
                  <a:gd name="T10" fmla="*/ 11 w 45"/>
                  <a:gd name="T11" fmla="*/ 11 h 64"/>
                  <a:gd name="T12" fmla="*/ 10 w 45"/>
                  <a:gd name="T13" fmla="*/ 10 h 64"/>
                  <a:gd name="T14" fmla="*/ 10 w 45"/>
                  <a:gd name="T15" fmla="*/ 8 h 64"/>
                  <a:gd name="T16" fmla="*/ 10 w 45"/>
                  <a:gd name="T17" fmla="*/ 7 h 64"/>
                  <a:gd name="T18" fmla="*/ 9 w 45"/>
                  <a:gd name="T19" fmla="*/ 4 h 64"/>
                  <a:gd name="T20" fmla="*/ 7 w 45"/>
                  <a:gd name="T21" fmla="*/ 2 h 64"/>
                  <a:gd name="T22" fmla="*/ 4 w 45"/>
                  <a:gd name="T23" fmla="*/ 0 h 64"/>
                  <a:gd name="T24" fmla="*/ 2 w 45"/>
                  <a:gd name="T25" fmla="*/ 1 h 64"/>
                  <a:gd name="T26" fmla="*/ 1 w 45"/>
                  <a:gd name="T27" fmla="*/ 1 h 64"/>
                  <a:gd name="T28" fmla="*/ 0 w 45"/>
                  <a:gd name="T29" fmla="*/ 2 h 64"/>
                  <a:gd name="T30" fmla="*/ 0 w 45"/>
                  <a:gd name="T31" fmla="*/ 3 h 64"/>
                  <a:gd name="T32" fmla="*/ 0 w 45"/>
                  <a:gd name="T33" fmla="*/ 4 h 64"/>
                  <a:gd name="T34" fmla="*/ 0 w 45"/>
                  <a:gd name="T35" fmla="*/ 5 h 64"/>
                  <a:gd name="T36" fmla="*/ 0 w 45"/>
                  <a:gd name="T37" fmla="*/ 7 h 64"/>
                  <a:gd name="T38" fmla="*/ 0 w 45"/>
                  <a:gd name="T39" fmla="*/ 9 h 64"/>
                  <a:gd name="T40" fmla="*/ 0 w 45"/>
                  <a:gd name="T41" fmla="*/ 10 h 64"/>
                  <a:gd name="T42" fmla="*/ 2 w 45"/>
                  <a:gd name="T43" fmla="*/ 13 h 64"/>
                  <a:gd name="T44" fmla="*/ 4 w 45"/>
                  <a:gd name="T45" fmla="*/ 15 h 64"/>
                  <a:gd name="T46" fmla="*/ 6 w 45"/>
                  <a:gd name="T47" fmla="*/ 16 h 64"/>
                  <a:gd name="T48" fmla="*/ 8 w 45"/>
                  <a:gd name="T49" fmla="*/ 16 h 6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45" h="64">
                    <a:moveTo>
                      <a:pt x="33" y="63"/>
                    </a:moveTo>
                    <a:lnTo>
                      <a:pt x="37" y="61"/>
                    </a:lnTo>
                    <a:lnTo>
                      <a:pt x="40" y="58"/>
                    </a:lnTo>
                    <a:lnTo>
                      <a:pt x="42" y="54"/>
                    </a:lnTo>
                    <a:lnTo>
                      <a:pt x="43" y="48"/>
                    </a:lnTo>
                    <a:lnTo>
                      <a:pt x="45" y="44"/>
                    </a:lnTo>
                    <a:lnTo>
                      <a:pt x="43" y="37"/>
                    </a:lnTo>
                    <a:lnTo>
                      <a:pt x="43" y="32"/>
                    </a:lnTo>
                    <a:lnTo>
                      <a:pt x="41" y="25"/>
                    </a:lnTo>
                    <a:lnTo>
                      <a:pt x="36" y="14"/>
                    </a:lnTo>
                    <a:lnTo>
                      <a:pt x="28" y="5"/>
                    </a:lnTo>
                    <a:lnTo>
                      <a:pt x="19" y="0"/>
                    </a:lnTo>
                    <a:lnTo>
                      <a:pt x="10" y="1"/>
                    </a:lnTo>
                    <a:lnTo>
                      <a:pt x="7" y="4"/>
                    </a:lnTo>
                    <a:lnTo>
                      <a:pt x="3" y="6"/>
                    </a:lnTo>
                    <a:lnTo>
                      <a:pt x="2" y="10"/>
                    </a:lnTo>
                    <a:lnTo>
                      <a:pt x="0" y="15"/>
                    </a:lnTo>
                    <a:lnTo>
                      <a:pt x="0" y="20"/>
                    </a:lnTo>
                    <a:lnTo>
                      <a:pt x="0" y="26"/>
                    </a:lnTo>
                    <a:lnTo>
                      <a:pt x="1" y="33"/>
                    </a:lnTo>
                    <a:lnTo>
                      <a:pt x="3" y="39"/>
                    </a:lnTo>
                    <a:lnTo>
                      <a:pt x="9" y="51"/>
                    </a:lnTo>
                    <a:lnTo>
                      <a:pt x="17" y="60"/>
                    </a:lnTo>
                    <a:lnTo>
                      <a:pt x="26" y="64"/>
                    </a:lnTo>
                    <a:lnTo>
                      <a:pt x="33" y="63"/>
                    </a:lnTo>
                    <a:close/>
                  </a:path>
                </a:pathLst>
              </a:custGeom>
              <a:solidFill>
                <a:srgbClr val="B2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169" name="Freeform 295"/>
              <p:cNvSpPr>
                <a:spLocks/>
              </p:cNvSpPr>
              <p:nvPr/>
            </p:nvSpPr>
            <p:spPr bwMode="auto">
              <a:xfrm>
                <a:off x="3685" y="4356"/>
                <a:ext cx="22" cy="32"/>
              </a:xfrm>
              <a:custGeom>
                <a:avLst/>
                <a:gdLst>
                  <a:gd name="T0" fmla="*/ 8 w 45"/>
                  <a:gd name="T1" fmla="*/ 16 h 64"/>
                  <a:gd name="T2" fmla="*/ 8 w 45"/>
                  <a:gd name="T3" fmla="*/ 16 h 64"/>
                  <a:gd name="T4" fmla="*/ 9 w 45"/>
                  <a:gd name="T5" fmla="*/ 16 h 64"/>
                  <a:gd name="T6" fmla="*/ 10 w 45"/>
                  <a:gd name="T7" fmla="*/ 15 h 64"/>
                  <a:gd name="T8" fmla="*/ 10 w 45"/>
                  <a:gd name="T9" fmla="*/ 14 h 64"/>
                  <a:gd name="T10" fmla="*/ 10 w 45"/>
                  <a:gd name="T11" fmla="*/ 12 h 64"/>
                  <a:gd name="T12" fmla="*/ 11 w 45"/>
                  <a:gd name="T13" fmla="*/ 11 h 64"/>
                  <a:gd name="T14" fmla="*/ 10 w 45"/>
                  <a:gd name="T15" fmla="*/ 10 h 64"/>
                  <a:gd name="T16" fmla="*/ 10 w 45"/>
                  <a:gd name="T17" fmla="*/ 8 h 64"/>
                  <a:gd name="T18" fmla="*/ 10 w 45"/>
                  <a:gd name="T19" fmla="*/ 7 h 64"/>
                  <a:gd name="T20" fmla="*/ 10 w 45"/>
                  <a:gd name="T21" fmla="*/ 7 h 64"/>
                  <a:gd name="T22" fmla="*/ 9 w 45"/>
                  <a:gd name="T23" fmla="*/ 4 h 64"/>
                  <a:gd name="T24" fmla="*/ 7 w 45"/>
                  <a:gd name="T25" fmla="*/ 2 h 64"/>
                  <a:gd name="T26" fmla="*/ 4 w 45"/>
                  <a:gd name="T27" fmla="*/ 0 h 64"/>
                  <a:gd name="T28" fmla="*/ 2 w 45"/>
                  <a:gd name="T29" fmla="*/ 1 h 64"/>
                  <a:gd name="T30" fmla="*/ 2 w 45"/>
                  <a:gd name="T31" fmla="*/ 1 h 64"/>
                  <a:gd name="T32" fmla="*/ 1 w 45"/>
                  <a:gd name="T33" fmla="*/ 1 h 64"/>
                  <a:gd name="T34" fmla="*/ 0 w 45"/>
                  <a:gd name="T35" fmla="*/ 2 h 64"/>
                  <a:gd name="T36" fmla="*/ 0 w 45"/>
                  <a:gd name="T37" fmla="*/ 3 h 64"/>
                  <a:gd name="T38" fmla="*/ 0 w 45"/>
                  <a:gd name="T39" fmla="*/ 4 h 64"/>
                  <a:gd name="T40" fmla="*/ 0 w 45"/>
                  <a:gd name="T41" fmla="*/ 5 h 64"/>
                  <a:gd name="T42" fmla="*/ 0 w 45"/>
                  <a:gd name="T43" fmla="*/ 7 h 64"/>
                  <a:gd name="T44" fmla="*/ 0 w 45"/>
                  <a:gd name="T45" fmla="*/ 9 h 64"/>
                  <a:gd name="T46" fmla="*/ 0 w 45"/>
                  <a:gd name="T47" fmla="*/ 10 h 64"/>
                  <a:gd name="T48" fmla="*/ 0 w 45"/>
                  <a:gd name="T49" fmla="*/ 10 h 64"/>
                  <a:gd name="T50" fmla="*/ 2 w 45"/>
                  <a:gd name="T51" fmla="*/ 13 h 64"/>
                  <a:gd name="T52" fmla="*/ 4 w 45"/>
                  <a:gd name="T53" fmla="*/ 15 h 64"/>
                  <a:gd name="T54" fmla="*/ 6 w 45"/>
                  <a:gd name="T55" fmla="*/ 16 h 64"/>
                  <a:gd name="T56" fmla="*/ 8 w 45"/>
                  <a:gd name="T57" fmla="*/ 16 h 64"/>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45" h="64">
                    <a:moveTo>
                      <a:pt x="33" y="63"/>
                    </a:moveTo>
                    <a:lnTo>
                      <a:pt x="33" y="63"/>
                    </a:lnTo>
                    <a:lnTo>
                      <a:pt x="37" y="61"/>
                    </a:lnTo>
                    <a:lnTo>
                      <a:pt x="40" y="58"/>
                    </a:lnTo>
                    <a:lnTo>
                      <a:pt x="42" y="54"/>
                    </a:lnTo>
                    <a:lnTo>
                      <a:pt x="43" y="48"/>
                    </a:lnTo>
                    <a:lnTo>
                      <a:pt x="45" y="44"/>
                    </a:lnTo>
                    <a:lnTo>
                      <a:pt x="43" y="37"/>
                    </a:lnTo>
                    <a:lnTo>
                      <a:pt x="43" y="32"/>
                    </a:lnTo>
                    <a:lnTo>
                      <a:pt x="41" y="25"/>
                    </a:lnTo>
                    <a:lnTo>
                      <a:pt x="36" y="14"/>
                    </a:lnTo>
                    <a:lnTo>
                      <a:pt x="28" y="5"/>
                    </a:lnTo>
                    <a:lnTo>
                      <a:pt x="19" y="0"/>
                    </a:lnTo>
                    <a:lnTo>
                      <a:pt x="10" y="1"/>
                    </a:lnTo>
                    <a:lnTo>
                      <a:pt x="7" y="4"/>
                    </a:lnTo>
                    <a:lnTo>
                      <a:pt x="3" y="6"/>
                    </a:lnTo>
                    <a:lnTo>
                      <a:pt x="2" y="10"/>
                    </a:lnTo>
                    <a:lnTo>
                      <a:pt x="0" y="15"/>
                    </a:lnTo>
                    <a:lnTo>
                      <a:pt x="0" y="20"/>
                    </a:lnTo>
                    <a:lnTo>
                      <a:pt x="0" y="26"/>
                    </a:lnTo>
                    <a:lnTo>
                      <a:pt x="1" y="33"/>
                    </a:lnTo>
                    <a:lnTo>
                      <a:pt x="3" y="39"/>
                    </a:lnTo>
                    <a:lnTo>
                      <a:pt x="9" y="51"/>
                    </a:lnTo>
                    <a:lnTo>
                      <a:pt x="17" y="60"/>
                    </a:lnTo>
                    <a:lnTo>
                      <a:pt x="26" y="64"/>
                    </a:lnTo>
                    <a:lnTo>
                      <a:pt x="33" y="63"/>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170" name="Freeform 296"/>
              <p:cNvSpPr>
                <a:spLocks/>
              </p:cNvSpPr>
              <p:nvPr/>
            </p:nvSpPr>
            <p:spPr bwMode="auto">
              <a:xfrm>
                <a:off x="3844" y="3958"/>
                <a:ext cx="176" cy="108"/>
              </a:xfrm>
              <a:custGeom>
                <a:avLst/>
                <a:gdLst>
                  <a:gd name="T0" fmla="*/ 88 w 351"/>
                  <a:gd name="T1" fmla="*/ 29 h 215"/>
                  <a:gd name="T2" fmla="*/ 88 w 351"/>
                  <a:gd name="T3" fmla="*/ 28 h 215"/>
                  <a:gd name="T4" fmla="*/ 88 w 351"/>
                  <a:gd name="T5" fmla="*/ 27 h 215"/>
                  <a:gd name="T6" fmla="*/ 87 w 351"/>
                  <a:gd name="T7" fmla="*/ 26 h 215"/>
                  <a:gd name="T8" fmla="*/ 87 w 351"/>
                  <a:gd name="T9" fmla="*/ 26 h 215"/>
                  <a:gd name="T10" fmla="*/ 60 w 351"/>
                  <a:gd name="T11" fmla="*/ 22 h 215"/>
                  <a:gd name="T12" fmla="*/ 58 w 351"/>
                  <a:gd name="T13" fmla="*/ 1 h 215"/>
                  <a:gd name="T14" fmla="*/ 22 w 351"/>
                  <a:gd name="T15" fmla="*/ 0 h 215"/>
                  <a:gd name="T16" fmla="*/ 24 w 351"/>
                  <a:gd name="T17" fmla="*/ 24 h 215"/>
                  <a:gd name="T18" fmla="*/ 23 w 351"/>
                  <a:gd name="T19" fmla="*/ 24 h 215"/>
                  <a:gd name="T20" fmla="*/ 22 w 351"/>
                  <a:gd name="T21" fmla="*/ 25 h 215"/>
                  <a:gd name="T22" fmla="*/ 20 w 351"/>
                  <a:gd name="T23" fmla="*/ 25 h 215"/>
                  <a:gd name="T24" fmla="*/ 17 w 351"/>
                  <a:gd name="T25" fmla="*/ 26 h 215"/>
                  <a:gd name="T26" fmla="*/ 14 w 351"/>
                  <a:gd name="T27" fmla="*/ 27 h 215"/>
                  <a:gd name="T28" fmla="*/ 11 w 351"/>
                  <a:gd name="T29" fmla="*/ 28 h 215"/>
                  <a:gd name="T30" fmla="*/ 8 w 351"/>
                  <a:gd name="T31" fmla="*/ 29 h 215"/>
                  <a:gd name="T32" fmla="*/ 6 w 351"/>
                  <a:gd name="T33" fmla="*/ 30 h 215"/>
                  <a:gd name="T34" fmla="*/ 4 w 351"/>
                  <a:gd name="T35" fmla="*/ 30 h 215"/>
                  <a:gd name="T36" fmla="*/ 3 w 351"/>
                  <a:gd name="T37" fmla="*/ 31 h 215"/>
                  <a:gd name="T38" fmla="*/ 2 w 351"/>
                  <a:gd name="T39" fmla="*/ 33 h 215"/>
                  <a:gd name="T40" fmla="*/ 1 w 351"/>
                  <a:gd name="T41" fmla="*/ 35 h 215"/>
                  <a:gd name="T42" fmla="*/ 1 w 351"/>
                  <a:gd name="T43" fmla="*/ 36 h 215"/>
                  <a:gd name="T44" fmla="*/ 0 w 351"/>
                  <a:gd name="T45" fmla="*/ 37 h 215"/>
                  <a:gd name="T46" fmla="*/ 0 w 351"/>
                  <a:gd name="T47" fmla="*/ 39 h 215"/>
                  <a:gd name="T48" fmla="*/ 0 w 351"/>
                  <a:gd name="T49" fmla="*/ 39 h 215"/>
                  <a:gd name="T50" fmla="*/ 0 w 351"/>
                  <a:gd name="T51" fmla="*/ 41 h 215"/>
                  <a:gd name="T52" fmla="*/ 1 w 351"/>
                  <a:gd name="T53" fmla="*/ 43 h 215"/>
                  <a:gd name="T54" fmla="*/ 1 w 351"/>
                  <a:gd name="T55" fmla="*/ 45 h 215"/>
                  <a:gd name="T56" fmla="*/ 1 w 351"/>
                  <a:gd name="T57" fmla="*/ 47 h 215"/>
                  <a:gd name="T58" fmla="*/ 2 w 351"/>
                  <a:gd name="T59" fmla="*/ 49 h 215"/>
                  <a:gd name="T60" fmla="*/ 2 w 351"/>
                  <a:gd name="T61" fmla="*/ 50 h 215"/>
                  <a:gd name="T62" fmla="*/ 2 w 351"/>
                  <a:gd name="T63" fmla="*/ 52 h 215"/>
                  <a:gd name="T64" fmla="*/ 3 w 351"/>
                  <a:gd name="T65" fmla="*/ 54 h 215"/>
                  <a:gd name="T66" fmla="*/ 88 w 351"/>
                  <a:gd name="T67" fmla="*/ 29 h 21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351" h="215">
                    <a:moveTo>
                      <a:pt x="351" y="114"/>
                    </a:moveTo>
                    <a:lnTo>
                      <a:pt x="351" y="109"/>
                    </a:lnTo>
                    <a:lnTo>
                      <a:pt x="349" y="105"/>
                    </a:lnTo>
                    <a:lnTo>
                      <a:pt x="347" y="103"/>
                    </a:lnTo>
                    <a:lnTo>
                      <a:pt x="346" y="102"/>
                    </a:lnTo>
                    <a:lnTo>
                      <a:pt x="240" y="85"/>
                    </a:lnTo>
                    <a:lnTo>
                      <a:pt x="230" y="3"/>
                    </a:lnTo>
                    <a:lnTo>
                      <a:pt x="86" y="0"/>
                    </a:lnTo>
                    <a:lnTo>
                      <a:pt x="94" y="95"/>
                    </a:lnTo>
                    <a:lnTo>
                      <a:pt x="92" y="96"/>
                    </a:lnTo>
                    <a:lnTo>
                      <a:pt x="86" y="98"/>
                    </a:lnTo>
                    <a:lnTo>
                      <a:pt x="77" y="100"/>
                    </a:lnTo>
                    <a:lnTo>
                      <a:pt x="67" y="104"/>
                    </a:lnTo>
                    <a:lnTo>
                      <a:pt x="55" y="108"/>
                    </a:lnTo>
                    <a:lnTo>
                      <a:pt x="43" y="112"/>
                    </a:lnTo>
                    <a:lnTo>
                      <a:pt x="32" y="115"/>
                    </a:lnTo>
                    <a:lnTo>
                      <a:pt x="23" y="117"/>
                    </a:lnTo>
                    <a:lnTo>
                      <a:pt x="15" y="119"/>
                    </a:lnTo>
                    <a:lnTo>
                      <a:pt x="9" y="124"/>
                    </a:lnTo>
                    <a:lnTo>
                      <a:pt x="6" y="131"/>
                    </a:lnTo>
                    <a:lnTo>
                      <a:pt x="4" y="137"/>
                    </a:lnTo>
                    <a:lnTo>
                      <a:pt x="1" y="143"/>
                    </a:lnTo>
                    <a:lnTo>
                      <a:pt x="0" y="148"/>
                    </a:lnTo>
                    <a:lnTo>
                      <a:pt x="0" y="153"/>
                    </a:lnTo>
                    <a:lnTo>
                      <a:pt x="0" y="154"/>
                    </a:lnTo>
                    <a:lnTo>
                      <a:pt x="0" y="162"/>
                    </a:lnTo>
                    <a:lnTo>
                      <a:pt x="1" y="170"/>
                    </a:lnTo>
                    <a:lnTo>
                      <a:pt x="3" y="177"/>
                    </a:lnTo>
                    <a:lnTo>
                      <a:pt x="4" y="185"/>
                    </a:lnTo>
                    <a:lnTo>
                      <a:pt x="5" y="193"/>
                    </a:lnTo>
                    <a:lnTo>
                      <a:pt x="6" y="200"/>
                    </a:lnTo>
                    <a:lnTo>
                      <a:pt x="7" y="208"/>
                    </a:lnTo>
                    <a:lnTo>
                      <a:pt x="9" y="215"/>
                    </a:lnTo>
                    <a:lnTo>
                      <a:pt x="351" y="114"/>
                    </a:lnTo>
                    <a:close/>
                  </a:path>
                </a:pathLst>
              </a:custGeom>
              <a:solidFill>
                <a:srgbClr val="B2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171" name="Freeform 297"/>
              <p:cNvSpPr>
                <a:spLocks/>
              </p:cNvSpPr>
              <p:nvPr/>
            </p:nvSpPr>
            <p:spPr bwMode="auto">
              <a:xfrm>
                <a:off x="3844" y="3958"/>
                <a:ext cx="176" cy="108"/>
              </a:xfrm>
              <a:custGeom>
                <a:avLst/>
                <a:gdLst>
                  <a:gd name="T0" fmla="*/ 88 w 351"/>
                  <a:gd name="T1" fmla="*/ 29 h 215"/>
                  <a:gd name="T2" fmla="*/ 88 w 351"/>
                  <a:gd name="T3" fmla="*/ 29 h 215"/>
                  <a:gd name="T4" fmla="*/ 88 w 351"/>
                  <a:gd name="T5" fmla="*/ 28 h 215"/>
                  <a:gd name="T6" fmla="*/ 88 w 351"/>
                  <a:gd name="T7" fmla="*/ 27 h 215"/>
                  <a:gd name="T8" fmla="*/ 87 w 351"/>
                  <a:gd name="T9" fmla="*/ 26 h 215"/>
                  <a:gd name="T10" fmla="*/ 87 w 351"/>
                  <a:gd name="T11" fmla="*/ 26 h 215"/>
                  <a:gd name="T12" fmla="*/ 60 w 351"/>
                  <a:gd name="T13" fmla="*/ 22 h 215"/>
                  <a:gd name="T14" fmla="*/ 58 w 351"/>
                  <a:gd name="T15" fmla="*/ 1 h 215"/>
                  <a:gd name="T16" fmla="*/ 22 w 351"/>
                  <a:gd name="T17" fmla="*/ 0 h 215"/>
                  <a:gd name="T18" fmla="*/ 24 w 351"/>
                  <a:gd name="T19" fmla="*/ 24 h 215"/>
                  <a:gd name="T20" fmla="*/ 24 w 351"/>
                  <a:gd name="T21" fmla="*/ 24 h 215"/>
                  <a:gd name="T22" fmla="*/ 23 w 351"/>
                  <a:gd name="T23" fmla="*/ 24 h 215"/>
                  <a:gd name="T24" fmla="*/ 22 w 351"/>
                  <a:gd name="T25" fmla="*/ 25 h 215"/>
                  <a:gd name="T26" fmla="*/ 20 w 351"/>
                  <a:gd name="T27" fmla="*/ 25 h 215"/>
                  <a:gd name="T28" fmla="*/ 17 w 351"/>
                  <a:gd name="T29" fmla="*/ 26 h 215"/>
                  <a:gd name="T30" fmla="*/ 14 w 351"/>
                  <a:gd name="T31" fmla="*/ 27 h 215"/>
                  <a:gd name="T32" fmla="*/ 11 w 351"/>
                  <a:gd name="T33" fmla="*/ 28 h 215"/>
                  <a:gd name="T34" fmla="*/ 8 w 351"/>
                  <a:gd name="T35" fmla="*/ 29 h 215"/>
                  <a:gd name="T36" fmla="*/ 6 w 351"/>
                  <a:gd name="T37" fmla="*/ 30 h 215"/>
                  <a:gd name="T38" fmla="*/ 6 w 351"/>
                  <a:gd name="T39" fmla="*/ 30 h 215"/>
                  <a:gd name="T40" fmla="*/ 4 w 351"/>
                  <a:gd name="T41" fmla="*/ 30 h 215"/>
                  <a:gd name="T42" fmla="*/ 3 w 351"/>
                  <a:gd name="T43" fmla="*/ 31 h 215"/>
                  <a:gd name="T44" fmla="*/ 2 w 351"/>
                  <a:gd name="T45" fmla="*/ 33 h 215"/>
                  <a:gd name="T46" fmla="*/ 1 w 351"/>
                  <a:gd name="T47" fmla="*/ 35 h 215"/>
                  <a:gd name="T48" fmla="*/ 1 w 351"/>
                  <a:gd name="T49" fmla="*/ 36 h 215"/>
                  <a:gd name="T50" fmla="*/ 0 w 351"/>
                  <a:gd name="T51" fmla="*/ 37 h 215"/>
                  <a:gd name="T52" fmla="*/ 0 w 351"/>
                  <a:gd name="T53" fmla="*/ 39 h 215"/>
                  <a:gd name="T54" fmla="*/ 0 w 351"/>
                  <a:gd name="T55" fmla="*/ 39 h 215"/>
                  <a:gd name="T56" fmla="*/ 0 w 351"/>
                  <a:gd name="T57" fmla="*/ 39 h 215"/>
                  <a:gd name="T58" fmla="*/ 0 w 351"/>
                  <a:gd name="T59" fmla="*/ 41 h 215"/>
                  <a:gd name="T60" fmla="*/ 1 w 351"/>
                  <a:gd name="T61" fmla="*/ 43 h 215"/>
                  <a:gd name="T62" fmla="*/ 1 w 351"/>
                  <a:gd name="T63" fmla="*/ 45 h 215"/>
                  <a:gd name="T64" fmla="*/ 1 w 351"/>
                  <a:gd name="T65" fmla="*/ 47 h 215"/>
                  <a:gd name="T66" fmla="*/ 2 w 351"/>
                  <a:gd name="T67" fmla="*/ 49 h 215"/>
                  <a:gd name="T68" fmla="*/ 2 w 351"/>
                  <a:gd name="T69" fmla="*/ 50 h 215"/>
                  <a:gd name="T70" fmla="*/ 2 w 351"/>
                  <a:gd name="T71" fmla="*/ 52 h 215"/>
                  <a:gd name="T72" fmla="*/ 3 w 351"/>
                  <a:gd name="T73" fmla="*/ 54 h 215"/>
                  <a:gd name="T74" fmla="*/ 88 w 351"/>
                  <a:gd name="T75" fmla="*/ 29 h 215"/>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351" h="215">
                    <a:moveTo>
                      <a:pt x="351" y="114"/>
                    </a:moveTo>
                    <a:lnTo>
                      <a:pt x="351" y="114"/>
                    </a:lnTo>
                    <a:lnTo>
                      <a:pt x="351" y="109"/>
                    </a:lnTo>
                    <a:lnTo>
                      <a:pt x="349" y="105"/>
                    </a:lnTo>
                    <a:lnTo>
                      <a:pt x="347" y="103"/>
                    </a:lnTo>
                    <a:lnTo>
                      <a:pt x="346" y="102"/>
                    </a:lnTo>
                    <a:lnTo>
                      <a:pt x="240" y="85"/>
                    </a:lnTo>
                    <a:lnTo>
                      <a:pt x="230" y="3"/>
                    </a:lnTo>
                    <a:lnTo>
                      <a:pt x="86" y="0"/>
                    </a:lnTo>
                    <a:lnTo>
                      <a:pt x="94" y="95"/>
                    </a:lnTo>
                    <a:lnTo>
                      <a:pt x="92" y="96"/>
                    </a:lnTo>
                    <a:lnTo>
                      <a:pt x="86" y="98"/>
                    </a:lnTo>
                    <a:lnTo>
                      <a:pt x="77" y="100"/>
                    </a:lnTo>
                    <a:lnTo>
                      <a:pt x="67" y="104"/>
                    </a:lnTo>
                    <a:lnTo>
                      <a:pt x="55" y="108"/>
                    </a:lnTo>
                    <a:lnTo>
                      <a:pt x="43" y="112"/>
                    </a:lnTo>
                    <a:lnTo>
                      <a:pt x="32" y="115"/>
                    </a:lnTo>
                    <a:lnTo>
                      <a:pt x="23" y="117"/>
                    </a:lnTo>
                    <a:lnTo>
                      <a:pt x="15" y="119"/>
                    </a:lnTo>
                    <a:lnTo>
                      <a:pt x="9" y="124"/>
                    </a:lnTo>
                    <a:lnTo>
                      <a:pt x="6" y="131"/>
                    </a:lnTo>
                    <a:lnTo>
                      <a:pt x="4" y="137"/>
                    </a:lnTo>
                    <a:lnTo>
                      <a:pt x="1" y="143"/>
                    </a:lnTo>
                    <a:lnTo>
                      <a:pt x="0" y="148"/>
                    </a:lnTo>
                    <a:lnTo>
                      <a:pt x="0" y="153"/>
                    </a:lnTo>
                    <a:lnTo>
                      <a:pt x="0" y="154"/>
                    </a:lnTo>
                    <a:lnTo>
                      <a:pt x="0" y="162"/>
                    </a:lnTo>
                    <a:lnTo>
                      <a:pt x="1" y="170"/>
                    </a:lnTo>
                    <a:lnTo>
                      <a:pt x="3" y="177"/>
                    </a:lnTo>
                    <a:lnTo>
                      <a:pt x="4" y="185"/>
                    </a:lnTo>
                    <a:lnTo>
                      <a:pt x="5" y="193"/>
                    </a:lnTo>
                    <a:lnTo>
                      <a:pt x="6" y="200"/>
                    </a:lnTo>
                    <a:lnTo>
                      <a:pt x="7" y="208"/>
                    </a:lnTo>
                    <a:lnTo>
                      <a:pt x="9" y="215"/>
                    </a:lnTo>
                    <a:lnTo>
                      <a:pt x="351" y="114"/>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172" name="Freeform 298"/>
              <p:cNvSpPr>
                <a:spLocks/>
              </p:cNvSpPr>
              <p:nvPr/>
            </p:nvSpPr>
            <p:spPr bwMode="auto">
              <a:xfrm>
                <a:off x="3849" y="4013"/>
                <a:ext cx="102" cy="57"/>
              </a:xfrm>
              <a:custGeom>
                <a:avLst/>
                <a:gdLst>
                  <a:gd name="T0" fmla="*/ 28 w 206"/>
                  <a:gd name="T1" fmla="*/ 21 h 114"/>
                  <a:gd name="T2" fmla="*/ 28 w 206"/>
                  <a:gd name="T3" fmla="*/ 18 h 114"/>
                  <a:gd name="T4" fmla="*/ 28 w 206"/>
                  <a:gd name="T5" fmla="*/ 16 h 114"/>
                  <a:gd name="T6" fmla="*/ 28 w 206"/>
                  <a:gd name="T7" fmla="*/ 15 h 114"/>
                  <a:gd name="T8" fmla="*/ 28 w 206"/>
                  <a:gd name="T9" fmla="*/ 14 h 114"/>
                  <a:gd name="T10" fmla="*/ 30 w 206"/>
                  <a:gd name="T11" fmla="*/ 14 h 114"/>
                  <a:gd name="T12" fmla="*/ 32 w 206"/>
                  <a:gd name="T13" fmla="*/ 13 h 114"/>
                  <a:gd name="T14" fmla="*/ 35 w 206"/>
                  <a:gd name="T15" fmla="*/ 12 h 114"/>
                  <a:gd name="T16" fmla="*/ 38 w 206"/>
                  <a:gd name="T17" fmla="*/ 12 h 114"/>
                  <a:gd name="T18" fmla="*/ 40 w 206"/>
                  <a:gd name="T19" fmla="*/ 11 h 114"/>
                  <a:gd name="T20" fmla="*/ 43 w 206"/>
                  <a:gd name="T21" fmla="*/ 11 h 114"/>
                  <a:gd name="T22" fmla="*/ 44 w 206"/>
                  <a:gd name="T23" fmla="*/ 10 h 114"/>
                  <a:gd name="T24" fmla="*/ 45 w 206"/>
                  <a:gd name="T25" fmla="*/ 10 h 114"/>
                  <a:gd name="T26" fmla="*/ 48 w 206"/>
                  <a:gd name="T27" fmla="*/ 9 h 114"/>
                  <a:gd name="T28" fmla="*/ 50 w 206"/>
                  <a:gd name="T29" fmla="*/ 9 h 114"/>
                  <a:gd name="T30" fmla="*/ 51 w 206"/>
                  <a:gd name="T31" fmla="*/ 8 h 114"/>
                  <a:gd name="T32" fmla="*/ 51 w 206"/>
                  <a:gd name="T33" fmla="*/ 7 h 114"/>
                  <a:gd name="T34" fmla="*/ 49 w 206"/>
                  <a:gd name="T35" fmla="*/ 6 h 114"/>
                  <a:gd name="T36" fmla="*/ 47 w 206"/>
                  <a:gd name="T37" fmla="*/ 6 h 114"/>
                  <a:gd name="T38" fmla="*/ 43 w 206"/>
                  <a:gd name="T39" fmla="*/ 5 h 114"/>
                  <a:gd name="T40" fmla="*/ 38 w 206"/>
                  <a:gd name="T41" fmla="*/ 5 h 114"/>
                  <a:gd name="T42" fmla="*/ 33 w 206"/>
                  <a:gd name="T43" fmla="*/ 5 h 114"/>
                  <a:gd name="T44" fmla="*/ 28 w 206"/>
                  <a:gd name="T45" fmla="*/ 4 h 114"/>
                  <a:gd name="T46" fmla="*/ 25 w 206"/>
                  <a:gd name="T47" fmla="*/ 4 h 114"/>
                  <a:gd name="T48" fmla="*/ 22 w 206"/>
                  <a:gd name="T49" fmla="*/ 3 h 114"/>
                  <a:gd name="T50" fmla="*/ 19 w 206"/>
                  <a:gd name="T51" fmla="*/ 2 h 114"/>
                  <a:gd name="T52" fmla="*/ 18 w 206"/>
                  <a:gd name="T53" fmla="*/ 1 h 114"/>
                  <a:gd name="T54" fmla="*/ 16 w 206"/>
                  <a:gd name="T55" fmla="*/ 1 h 114"/>
                  <a:gd name="T56" fmla="*/ 16 w 206"/>
                  <a:gd name="T57" fmla="*/ 0 h 114"/>
                  <a:gd name="T58" fmla="*/ 16 w 206"/>
                  <a:gd name="T59" fmla="*/ 0 h 114"/>
                  <a:gd name="T60" fmla="*/ 15 w 206"/>
                  <a:gd name="T61" fmla="*/ 1 h 114"/>
                  <a:gd name="T62" fmla="*/ 14 w 206"/>
                  <a:gd name="T63" fmla="*/ 1 h 114"/>
                  <a:gd name="T64" fmla="*/ 12 w 206"/>
                  <a:gd name="T65" fmla="*/ 2 h 114"/>
                  <a:gd name="T66" fmla="*/ 10 w 206"/>
                  <a:gd name="T67" fmla="*/ 2 h 114"/>
                  <a:gd name="T68" fmla="*/ 8 w 206"/>
                  <a:gd name="T69" fmla="*/ 3 h 114"/>
                  <a:gd name="T70" fmla="*/ 6 w 206"/>
                  <a:gd name="T71" fmla="*/ 4 h 114"/>
                  <a:gd name="T72" fmla="*/ 4 w 206"/>
                  <a:gd name="T73" fmla="*/ 4 h 114"/>
                  <a:gd name="T74" fmla="*/ 2 w 206"/>
                  <a:gd name="T75" fmla="*/ 5 h 114"/>
                  <a:gd name="T76" fmla="*/ 1 w 206"/>
                  <a:gd name="T77" fmla="*/ 7 h 114"/>
                  <a:gd name="T78" fmla="*/ 0 w 206"/>
                  <a:gd name="T79" fmla="*/ 8 h 114"/>
                  <a:gd name="T80" fmla="*/ 0 w 206"/>
                  <a:gd name="T81" fmla="*/ 9 h 114"/>
                  <a:gd name="T82" fmla="*/ 0 w 206"/>
                  <a:gd name="T83" fmla="*/ 11 h 114"/>
                  <a:gd name="T84" fmla="*/ 0 w 206"/>
                  <a:gd name="T85" fmla="*/ 13 h 114"/>
                  <a:gd name="T86" fmla="*/ 0 w 206"/>
                  <a:gd name="T87" fmla="*/ 16 h 114"/>
                  <a:gd name="T88" fmla="*/ 0 w 206"/>
                  <a:gd name="T89" fmla="*/ 18 h 114"/>
                  <a:gd name="T90" fmla="*/ 1 w 206"/>
                  <a:gd name="T91" fmla="*/ 21 h 114"/>
                  <a:gd name="T92" fmla="*/ 1 w 206"/>
                  <a:gd name="T93" fmla="*/ 24 h 114"/>
                  <a:gd name="T94" fmla="*/ 1 w 206"/>
                  <a:gd name="T95" fmla="*/ 26 h 114"/>
                  <a:gd name="T96" fmla="*/ 2 w 206"/>
                  <a:gd name="T97" fmla="*/ 29 h 114"/>
                  <a:gd name="T98" fmla="*/ 28 w 206"/>
                  <a:gd name="T99" fmla="*/ 21 h 114"/>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206" h="114">
                    <a:moveTo>
                      <a:pt x="114" y="82"/>
                    </a:moveTo>
                    <a:lnTo>
                      <a:pt x="114" y="71"/>
                    </a:lnTo>
                    <a:lnTo>
                      <a:pt x="114" y="63"/>
                    </a:lnTo>
                    <a:lnTo>
                      <a:pt x="115" y="57"/>
                    </a:lnTo>
                    <a:lnTo>
                      <a:pt x="116" y="55"/>
                    </a:lnTo>
                    <a:lnTo>
                      <a:pt x="123" y="53"/>
                    </a:lnTo>
                    <a:lnTo>
                      <a:pt x="132" y="51"/>
                    </a:lnTo>
                    <a:lnTo>
                      <a:pt x="143" y="47"/>
                    </a:lnTo>
                    <a:lnTo>
                      <a:pt x="154" y="45"/>
                    </a:lnTo>
                    <a:lnTo>
                      <a:pt x="164" y="43"/>
                    </a:lnTo>
                    <a:lnTo>
                      <a:pt x="173" y="41"/>
                    </a:lnTo>
                    <a:lnTo>
                      <a:pt x="180" y="38"/>
                    </a:lnTo>
                    <a:lnTo>
                      <a:pt x="182" y="38"/>
                    </a:lnTo>
                    <a:lnTo>
                      <a:pt x="194" y="35"/>
                    </a:lnTo>
                    <a:lnTo>
                      <a:pt x="201" y="33"/>
                    </a:lnTo>
                    <a:lnTo>
                      <a:pt x="206" y="29"/>
                    </a:lnTo>
                    <a:lnTo>
                      <a:pt x="205" y="26"/>
                    </a:lnTo>
                    <a:lnTo>
                      <a:pt x="200" y="24"/>
                    </a:lnTo>
                    <a:lnTo>
                      <a:pt x="190" y="22"/>
                    </a:lnTo>
                    <a:lnTo>
                      <a:pt x="176" y="20"/>
                    </a:lnTo>
                    <a:lnTo>
                      <a:pt x="156" y="19"/>
                    </a:lnTo>
                    <a:lnTo>
                      <a:pt x="134" y="18"/>
                    </a:lnTo>
                    <a:lnTo>
                      <a:pt x="116" y="15"/>
                    </a:lnTo>
                    <a:lnTo>
                      <a:pt x="101" y="13"/>
                    </a:lnTo>
                    <a:lnTo>
                      <a:pt x="88" y="9"/>
                    </a:lnTo>
                    <a:lnTo>
                      <a:pt x="78" y="6"/>
                    </a:lnTo>
                    <a:lnTo>
                      <a:pt x="72" y="3"/>
                    </a:lnTo>
                    <a:lnTo>
                      <a:pt x="67" y="1"/>
                    </a:lnTo>
                    <a:lnTo>
                      <a:pt x="66" y="0"/>
                    </a:lnTo>
                    <a:lnTo>
                      <a:pt x="65" y="0"/>
                    </a:lnTo>
                    <a:lnTo>
                      <a:pt x="62" y="1"/>
                    </a:lnTo>
                    <a:lnTo>
                      <a:pt x="56" y="4"/>
                    </a:lnTo>
                    <a:lnTo>
                      <a:pt x="49" y="6"/>
                    </a:lnTo>
                    <a:lnTo>
                      <a:pt x="42" y="8"/>
                    </a:lnTo>
                    <a:lnTo>
                      <a:pt x="34" y="10"/>
                    </a:lnTo>
                    <a:lnTo>
                      <a:pt x="26" y="13"/>
                    </a:lnTo>
                    <a:lnTo>
                      <a:pt x="19" y="15"/>
                    </a:lnTo>
                    <a:lnTo>
                      <a:pt x="9" y="20"/>
                    </a:lnTo>
                    <a:lnTo>
                      <a:pt x="5" y="26"/>
                    </a:lnTo>
                    <a:lnTo>
                      <a:pt x="2" y="31"/>
                    </a:lnTo>
                    <a:lnTo>
                      <a:pt x="2" y="33"/>
                    </a:lnTo>
                    <a:lnTo>
                      <a:pt x="1" y="42"/>
                    </a:lnTo>
                    <a:lnTo>
                      <a:pt x="0" y="51"/>
                    </a:lnTo>
                    <a:lnTo>
                      <a:pt x="0" y="62"/>
                    </a:lnTo>
                    <a:lnTo>
                      <a:pt x="1" y="72"/>
                    </a:lnTo>
                    <a:lnTo>
                      <a:pt x="4" y="83"/>
                    </a:lnTo>
                    <a:lnTo>
                      <a:pt x="5" y="94"/>
                    </a:lnTo>
                    <a:lnTo>
                      <a:pt x="7" y="104"/>
                    </a:lnTo>
                    <a:lnTo>
                      <a:pt x="9" y="114"/>
                    </a:lnTo>
                    <a:lnTo>
                      <a:pt x="114" y="82"/>
                    </a:lnTo>
                    <a:close/>
                  </a:path>
                </a:pathLst>
              </a:custGeom>
              <a:solidFill>
                <a:srgbClr val="E5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173" name="Freeform 299"/>
              <p:cNvSpPr>
                <a:spLocks/>
              </p:cNvSpPr>
              <p:nvPr/>
            </p:nvSpPr>
            <p:spPr bwMode="auto">
              <a:xfrm>
                <a:off x="3851" y="4026"/>
                <a:ext cx="53" cy="20"/>
              </a:xfrm>
              <a:custGeom>
                <a:avLst/>
                <a:gdLst>
                  <a:gd name="T0" fmla="*/ 24 w 106"/>
                  <a:gd name="T1" fmla="*/ 8 h 40"/>
                  <a:gd name="T2" fmla="*/ 24 w 106"/>
                  <a:gd name="T3" fmla="*/ 7 h 40"/>
                  <a:gd name="T4" fmla="*/ 22 w 106"/>
                  <a:gd name="T5" fmla="*/ 7 h 40"/>
                  <a:gd name="T6" fmla="*/ 18 w 106"/>
                  <a:gd name="T7" fmla="*/ 6 h 40"/>
                  <a:gd name="T8" fmla="*/ 15 w 106"/>
                  <a:gd name="T9" fmla="*/ 5 h 40"/>
                  <a:gd name="T10" fmla="*/ 11 w 106"/>
                  <a:gd name="T11" fmla="*/ 4 h 40"/>
                  <a:gd name="T12" fmla="*/ 8 w 106"/>
                  <a:gd name="T13" fmla="*/ 3 h 40"/>
                  <a:gd name="T14" fmla="*/ 5 w 106"/>
                  <a:gd name="T15" fmla="*/ 2 h 40"/>
                  <a:gd name="T16" fmla="*/ 3 w 106"/>
                  <a:gd name="T17" fmla="*/ 1 h 40"/>
                  <a:gd name="T18" fmla="*/ 1 w 106"/>
                  <a:gd name="T19" fmla="*/ 0 h 40"/>
                  <a:gd name="T20" fmla="*/ 0 w 106"/>
                  <a:gd name="T21" fmla="*/ 2 h 40"/>
                  <a:gd name="T22" fmla="*/ 0 w 106"/>
                  <a:gd name="T23" fmla="*/ 3 h 40"/>
                  <a:gd name="T24" fmla="*/ 2 w 106"/>
                  <a:gd name="T25" fmla="*/ 4 h 40"/>
                  <a:gd name="T26" fmla="*/ 3 w 106"/>
                  <a:gd name="T27" fmla="*/ 5 h 40"/>
                  <a:gd name="T28" fmla="*/ 5 w 106"/>
                  <a:gd name="T29" fmla="*/ 5 h 40"/>
                  <a:gd name="T30" fmla="*/ 7 w 106"/>
                  <a:gd name="T31" fmla="*/ 7 h 40"/>
                  <a:gd name="T32" fmla="*/ 10 w 106"/>
                  <a:gd name="T33" fmla="*/ 7 h 40"/>
                  <a:gd name="T34" fmla="*/ 12 w 106"/>
                  <a:gd name="T35" fmla="*/ 8 h 40"/>
                  <a:gd name="T36" fmla="*/ 15 w 106"/>
                  <a:gd name="T37" fmla="*/ 9 h 40"/>
                  <a:gd name="T38" fmla="*/ 18 w 106"/>
                  <a:gd name="T39" fmla="*/ 10 h 40"/>
                  <a:gd name="T40" fmla="*/ 22 w 106"/>
                  <a:gd name="T41" fmla="*/ 10 h 40"/>
                  <a:gd name="T42" fmla="*/ 25 w 106"/>
                  <a:gd name="T43" fmla="*/ 10 h 40"/>
                  <a:gd name="T44" fmla="*/ 27 w 106"/>
                  <a:gd name="T45" fmla="*/ 10 h 40"/>
                  <a:gd name="T46" fmla="*/ 27 w 106"/>
                  <a:gd name="T47" fmla="*/ 9 h 40"/>
                  <a:gd name="T48" fmla="*/ 24 w 106"/>
                  <a:gd name="T49" fmla="*/ 8 h 4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06" h="40">
                    <a:moveTo>
                      <a:pt x="96" y="29"/>
                    </a:moveTo>
                    <a:lnTo>
                      <a:pt x="93" y="28"/>
                    </a:lnTo>
                    <a:lnTo>
                      <a:pt x="85" y="26"/>
                    </a:lnTo>
                    <a:lnTo>
                      <a:pt x="72" y="22"/>
                    </a:lnTo>
                    <a:lnTo>
                      <a:pt x="58" y="19"/>
                    </a:lnTo>
                    <a:lnTo>
                      <a:pt x="42" y="15"/>
                    </a:lnTo>
                    <a:lnTo>
                      <a:pt x="29" y="10"/>
                    </a:lnTo>
                    <a:lnTo>
                      <a:pt x="18" y="6"/>
                    </a:lnTo>
                    <a:lnTo>
                      <a:pt x="11" y="2"/>
                    </a:lnTo>
                    <a:lnTo>
                      <a:pt x="4" y="0"/>
                    </a:lnTo>
                    <a:lnTo>
                      <a:pt x="0" y="5"/>
                    </a:lnTo>
                    <a:lnTo>
                      <a:pt x="0" y="11"/>
                    </a:lnTo>
                    <a:lnTo>
                      <a:pt x="5" y="16"/>
                    </a:lnTo>
                    <a:lnTo>
                      <a:pt x="11" y="18"/>
                    </a:lnTo>
                    <a:lnTo>
                      <a:pt x="18" y="20"/>
                    </a:lnTo>
                    <a:lnTo>
                      <a:pt x="27" y="25"/>
                    </a:lnTo>
                    <a:lnTo>
                      <a:pt x="37" y="28"/>
                    </a:lnTo>
                    <a:lnTo>
                      <a:pt x="48" y="32"/>
                    </a:lnTo>
                    <a:lnTo>
                      <a:pt x="60" y="36"/>
                    </a:lnTo>
                    <a:lnTo>
                      <a:pt x="72" y="39"/>
                    </a:lnTo>
                    <a:lnTo>
                      <a:pt x="86" y="40"/>
                    </a:lnTo>
                    <a:lnTo>
                      <a:pt x="98" y="40"/>
                    </a:lnTo>
                    <a:lnTo>
                      <a:pt x="106" y="38"/>
                    </a:lnTo>
                    <a:lnTo>
                      <a:pt x="106" y="34"/>
                    </a:lnTo>
                    <a:lnTo>
                      <a:pt x="96" y="2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174" name="Freeform 300"/>
              <p:cNvSpPr>
                <a:spLocks/>
              </p:cNvSpPr>
              <p:nvPr/>
            </p:nvSpPr>
            <p:spPr bwMode="auto">
              <a:xfrm>
                <a:off x="4673" y="4053"/>
                <a:ext cx="59" cy="73"/>
              </a:xfrm>
              <a:custGeom>
                <a:avLst/>
                <a:gdLst>
                  <a:gd name="T0" fmla="*/ 27 w 118"/>
                  <a:gd name="T1" fmla="*/ 0 h 146"/>
                  <a:gd name="T2" fmla="*/ 27 w 118"/>
                  <a:gd name="T3" fmla="*/ 1 h 146"/>
                  <a:gd name="T4" fmla="*/ 26 w 118"/>
                  <a:gd name="T5" fmla="*/ 3 h 146"/>
                  <a:gd name="T6" fmla="*/ 26 w 118"/>
                  <a:gd name="T7" fmla="*/ 6 h 146"/>
                  <a:gd name="T8" fmla="*/ 26 w 118"/>
                  <a:gd name="T9" fmla="*/ 11 h 146"/>
                  <a:gd name="T10" fmla="*/ 27 w 118"/>
                  <a:gd name="T11" fmla="*/ 16 h 146"/>
                  <a:gd name="T12" fmla="*/ 27 w 118"/>
                  <a:gd name="T13" fmla="*/ 22 h 146"/>
                  <a:gd name="T14" fmla="*/ 28 w 118"/>
                  <a:gd name="T15" fmla="*/ 27 h 146"/>
                  <a:gd name="T16" fmla="*/ 30 w 118"/>
                  <a:gd name="T17" fmla="*/ 33 h 146"/>
                  <a:gd name="T18" fmla="*/ 30 w 118"/>
                  <a:gd name="T19" fmla="*/ 37 h 146"/>
                  <a:gd name="T20" fmla="*/ 27 w 118"/>
                  <a:gd name="T21" fmla="*/ 37 h 146"/>
                  <a:gd name="T22" fmla="*/ 22 w 118"/>
                  <a:gd name="T23" fmla="*/ 34 h 146"/>
                  <a:gd name="T24" fmla="*/ 17 w 118"/>
                  <a:gd name="T25" fmla="*/ 29 h 146"/>
                  <a:gd name="T26" fmla="*/ 10 w 118"/>
                  <a:gd name="T27" fmla="*/ 22 h 146"/>
                  <a:gd name="T28" fmla="*/ 5 w 118"/>
                  <a:gd name="T29" fmla="*/ 16 h 146"/>
                  <a:gd name="T30" fmla="*/ 2 w 118"/>
                  <a:gd name="T31" fmla="*/ 10 h 146"/>
                  <a:gd name="T32" fmla="*/ 0 w 118"/>
                  <a:gd name="T33" fmla="*/ 6 h 146"/>
                  <a:gd name="T34" fmla="*/ 2 w 118"/>
                  <a:gd name="T35" fmla="*/ 4 h 146"/>
                  <a:gd name="T36" fmla="*/ 5 w 118"/>
                  <a:gd name="T37" fmla="*/ 3 h 146"/>
                  <a:gd name="T38" fmla="*/ 9 w 118"/>
                  <a:gd name="T39" fmla="*/ 1 h 146"/>
                  <a:gd name="T40" fmla="*/ 14 w 118"/>
                  <a:gd name="T41" fmla="*/ 1 h 146"/>
                  <a:gd name="T42" fmla="*/ 19 w 118"/>
                  <a:gd name="T43" fmla="*/ 0 h 146"/>
                  <a:gd name="T44" fmla="*/ 23 w 118"/>
                  <a:gd name="T45" fmla="*/ 0 h 146"/>
                  <a:gd name="T46" fmla="*/ 26 w 118"/>
                  <a:gd name="T47" fmla="*/ 0 h 146"/>
                  <a:gd name="T48" fmla="*/ 27 w 118"/>
                  <a:gd name="T49" fmla="*/ 0 h 14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18" h="146">
                    <a:moveTo>
                      <a:pt x="105" y="0"/>
                    </a:moveTo>
                    <a:lnTo>
                      <a:pt x="105" y="3"/>
                    </a:lnTo>
                    <a:lnTo>
                      <a:pt x="104" y="11"/>
                    </a:lnTo>
                    <a:lnTo>
                      <a:pt x="104" y="24"/>
                    </a:lnTo>
                    <a:lnTo>
                      <a:pt x="104" y="42"/>
                    </a:lnTo>
                    <a:lnTo>
                      <a:pt x="105" y="62"/>
                    </a:lnTo>
                    <a:lnTo>
                      <a:pt x="107" y="85"/>
                    </a:lnTo>
                    <a:lnTo>
                      <a:pt x="112" y="108"/>
                    </a:lnTo>
                    <a:lnTo>
                      <a:pt x="118" y="132"/>
                    </a:lnTo>
                    <a:lnTo>
                      <a:pt x="118" y="146"/>
                    </a:lnTo>
                    <a:lnTo>
                      <a:pt x="107" y="146"/>
                    </a:lnTo>
                    <a:lnTo>
                      <a:pt x="88" y="133"/>
                    </a:lnTo>
                    <a:lnTo>
                      <a:pt x="65" y="113"/>
                    </a:lnTo>
                    <a:lnTo>
                      <a:pt x="40" y="87"/>
                    </a:lnTo>
                    <a:lnTo>
                      <a:pt x="19" y="62"/>
                    </a:lnTo>
                    <a:lnTo>
                      <a:pt x="5" y="40"/>
                    </a:lnTo>
                    <a:lnTo>
                      <a:pt x="0" y="24"/>
                    </a:lnTo>
                    <a:lnTo>
                      <a:pt x="6" y="15"/>
                    </a:lnTo>
                    <a:lnTo>
                      <a:pt x="19" y="9"/>
                    </a:lnTo>
                    <a:lnTo>
                      <a:pt x="36" y="4"/>
                    </a:lnTo>
                    <a:lnTo>
                      <a:pt x="55" y="2"/>
                    </a:lnTo>
                    <a:lnTo>
                      <a:pt x="74" y="0"/>
                    </a:lnTo>
                    <a:lnTo>
                      <a:pt x="89" y="0"/>
                    </a:lnTo>
                    <a:lnTo>
                      <a:pt x="101" y="0"/>
                    </a:lnTo>
                    <a:lnTo>
                      <a:pt x="105" y="0"/>
                    </a:lnTo>
                    <a:close/>
                  </a:path>
                </a:pathLst>
              </a:custGeom>
              <a:solidFill>
                <a:srgbClr val="8CA6A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175" name="Freeform 301"/>
              <p:cNvSpPr>
                <a:spLocks/>
              </p:cNvSpPr>
              <p:nvPr/>
            </p:nvSpPr>
            <p:spPr bwMode="auto">
              <a:xfrm>
                <a:off x="4673" y="4053"/>
                <a:ext cx="59" cy="73"/>
              </a:xfrm>
              <a:custGeom>
                <a:avLst/>
                <a:gdLst>
                  <a:gd name="T0" fmla="*/ 27 w 118"/>
                  <a:gd name="T1" fmla="*/ 0 h 146"/>
                  <a:gd name="T2" fmla="*/ 27 w 118"/>
                  <a:gd name="T3" fmla="*/ 0 h 146"/>
                  <a:gd name="T4" fmla="*/ 27 w 118"/>
                  <a:gd name="T5" fmla="*/ 1 h 146"/>
                  <a:gd name="T6" fmla="*/ 26 w 118"/>
                  <a:gd name="T7" fmla="*/ 3 h 146"/>
                  <a:gd name="T8" fmla="*/ 26 w 118"/>
                  <a:gd name="T9" fmla="*/ 6 h 146"/>
                  <a:gd name="T10" fmla="*/ 26 w 118"/>
                  <a:gd name="T11" fmla="*/ 11 h 146"/>
                  <a:gd name="T12" fmla="*/ 27 w 118"/>
                  <a:gd name="T13" fmla="*/ 16 h 146"/>
                  <a:gd name="T14" fmla="*/ 27 w 118"/>
                  <a:gd name="T15" fmla="*/ 22 h 146"/>
                  <a:gd name="T16" fmla="*/ 28 w 118"/>
                  <a:gd name="T17" fmla="*/ 27 h 146"/>
                  <a:gd name="T18" fmla="*/ 30 w 118"/>
                  <a:gd name="T19" fmla="*/ 33 h 146"/>
                  <a:gd name="T20" fmla="*/ 30 w 118"/>
                  <a:gd name="T21" fmla="*/ 33 h 146"/>
                  <a:gd name="T22" fmla="*/ 30 w 118"/>
                  <a:gd name="T23" fmla="*/ 37 h 146"/>
                  <a:gd name="T24" fmla="*/ 27 w 118"/>
                  <a:gd name="T25" fmla="*/ 37 h 146"/>
                  <a:gd name="T26" fmla="*/ 22 w 118"/>
                  <a:gd name="T27" fmla="*/ 34 h 146"/>
                  <a:gd name="T28" fmla="*/ 17 w 118"/>
                  <a:gd name="T29" fmla="*/ 29 h 146"/>
                  <a:gd name="T30" fmla="*/ 10 w 118"/>
                  <a:gd name="T31" fmla="*/ 22 h 146"/>
                  <a:gd name="T32" fmla="*/ 5 w 118"/>
                  <a:gd name="T33" fmla="*/ 16 h 146"/>
                  <a:gd name="T34" fmla="*/ 2 w 118"/>
                  <a:gd name="T35" fmla="*/ 10 h 146"/>
                  <a:gd name="T36" fmla="*/ 0 w 118"/>
                  <a:gd name="T37" fmla="*/ 6 h 146"/>
                  <a:gd name="T38" fmla="*/ 0 w 118"/>
                  <a:gd name="T39" fmla="*/ 6 h 146"/>
                  <a:gd name="T40" fmla="*/ 2 w 118"/>
                  <a:gd name="T41" fmla="*/ 4 h 146"/>
                  <a:gd name="T42" fmla="*/ 5 w 118"/>
                  <a:gd name="T43" fmla="*/ 3 h 146"/>
                  <a:gd name="T44" fmla="*/ 9 w 118"/>
                  <a:gd name="T45" fmla="*/ 1 h 146"/>
                  <a:gd name="T46" fmla="*/ 14 w 118"/>
                  <a:gd name="T47" fmla="*/ 1 h 146"/>
                  <a:gd name="T48" fmla="*/ 19 w 118"/>
                  <a:gd name="T49" fmla="*/ 0 h 146"/>
                  <a:gd name="T50" fmla="*/ 23 w 118"/>
                  <a:gd name="T51" fmla="*/ 0 h 146"/>
                  <a:gd name="T52" fmla="*/ 26 w 118"/>
                  <a:gd name="T53" fmla="*/ 0 h 146"/>
                  <a:gd name="T54" fmla="*/ 27 w 118"/>
                  <a:gd name="T55" fmla="*/ 0 h 14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18" h="146">
                    <a:moveTo>
                      <a:pt x="105" y="0"/>
                    </a:moveTo>
                    <a:lnTo>
                      <a:pt x="105" y="0"/>
                    </a:lnTo>
                    <a:lnTo>
                      <a:pt x="105" y="3"/>
                    </a:lnTo>
                    <a:lnTo>
                      <a:pt x="104" y="11"/>
                    </a:lnTo>
                    <a:lnTo>
                      <a:pt x="104" y="24"/>
                    </a:lnTo>
                    <a:lnTo>
                      <a:pt x="104" y="42"/>
                    </a:lnTo>
                    <a:lnTo>
                      <a:pt x="105" y="62"/>
                    </a:lnTo>
                    <a:lnTo>
                      <a:pt x="107" y="85"/>
                    </a:lnTo>
                    <a:lnTo>
                      <a:pt x="112" y="108"/>
                    </a:lnTo>
                    <a:lnTo>
                      <a:pt x="118" y="132"/>
                    </a:lnTo>
                    <a:lnTo>
                      <a:pt x="118" y="146"/>
                    </a:lnTo>
                    <a:lnTo>
                      <a:pt x="107" y="146"/>
                    </a:lnTo>
                    <a:lnTo>
                      <a:pt x="88" y="133"/>
                    </a:lnTo>
                    <a:lnTo>
                      <a:pt x="65" y="113"/>
                    </a:lnTo>
                    <a:lnTo>
                      <a:pt x="40" y="87"/>
                    </a:lnTo>
                    <a:lnTo>
                      <a:pt x="19" y="62"/>
                    </a:lnTo>
                    <a:lnTo>
                      <a:pt x="5" y="40"/>
                    </a:lnTo>
                    <a:lnTo>
                      <a:pt x="0" y="24"/>
                    </a:lnTo>
                    <a:lnTo>
                      <a:pt x="6" y="15"/>
                    </a:lnTo>
                    <a:lnTo>
                      <a:pt x="19" y="9"/>
                    </a:lnTo>
                    <a:lnTo>
                      <a:pt x="36" y="4"/>
                    </a:lnTo>
                    <a:lnTo>
                      <a:pt x="55" y="2"/>
                    </a:lnTo>
                    <a:lnTo>
                      <a:pt x="74" y="0"/>
                    </a:lnTo>
                    <a:lnTo>
                      <a:pt x="89" y="0"/>
                    </a:lnTo>
                    <a:lnTo>
                      <a:pt x="101" y="0"/>
                    </a:lnTo>
                    <a:lnTo>
                      <a:pt x="105"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176" name="Freeform 302"/>
              <p:cNvSpPr>
                <a:spLocks/>
              </p:cNvSpPr>
              <p:nvPr/>
            </p:nvSpPr>
            <p:spPr bwMode="auto">
              <a:xfrm>
                <a:off x="4640" y="4079"/>
                <a:ext cx="102" cy="60"/>
              </a:xfrm>
              <a:custGeom>
                <a:avLst/>
                <a:gdLst>
                  <a:gd name="T0" fmla="*/ 51 w 204"/>
                  <a:gd name="T1" fmla="*/ 30 h 121"/>
                  <a:gd name="T2" fmla="*/ 51 w 204"/>
                  <a:gd name="T3" fmla="*/ 28 h 121"/>
                  <a:gd name="T4" fmla="*/ 50 w 204"/>
                  <a:gd name="T5" fmla="*/ 27 h 121"/>
                  <a:gd name="T6" fmla="*/ 50 w 204"/>
                  <a:gd name="T7" fmla="*/ 26 h 121"/>
                  <a:gd name="T8" fmla="*/ 49 w 204"/>
                  <a:gd name="T9" fmla="*/ 24 h 121"/>
                  <a:gd name="T10" fmla="*/ 46 w 204"/>
                  <a:gd name="T11" fmla="*/ 18 h 121"/>
                  <a:gd name="T12" fmla="*/ 42 w 204"/>
                  <a:gd name="T13" fmla="*/ 12 h 121"/>
                  <a:gd name="T14" fmla="*/ 37 w 204"/>
                  <a:gd name="T15" fmla="*/ 8 h 121"/>
                  <a:gd name="T16" fmla="*/ 33 w 204"/>
                  <a:gd name="T17" fmla="*/ 4 h 121"/>
                  <a:gd name="T18" fmla="*/ 27 w 204"/>
                  <a:gd name="T19" fmla="*/ 1 h 121"/>
                  <a:gd name="T20" fmla="*/ 22 w 204"/>
                  <a:gd name="T21" fmla="*/ 0 h 121"/>
                  <a:gd name="T22" fmla="*/ 17 w 204"/>
                  <a:gd name="T23" fmla="*/ 0 h 121"/>
                  <a:gd name="T24" fmla="*/ 12 w 204"/>
                  <a:gd name="T25" fmla="*/ 1 h 121"/>
                  <a:gd name="T26" fmla="*/ 0 w 204"/>
                  <a:gd name="T27" fmla="*/ 6 h 121"/>
                  <a:gd name="T28" fmla="*/ 51 w 204"/>
                  <a:gd name="T29" fmla="*/ 30 h 12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04" h="121">
                    <a:moveTo>
                      <a:pt x="204" y="121"/>
                    </a:moveTo>
                    <a:lnTo>
                      <a:pt x="201" y="115"/>
                    </a:lnTo>
                    <a:lnTo>
                      <a:pt x="200" y="110"/>
                    </a:lnTo>
                    <a:lnTo>
                      <a:pt x="198" y="104"/>
                    </a:lnTo>
                    <a:lnTo>
                      <a:pt x="196" y="99"/>
                    </a:lnTo>
                    <a:lnTo>
                      <a:pt x="182" y="73"/>
                    </a:lnTo>
                    <a:lnTo>
                      <a:pt x="166" y="51"/>
                    </a:lnTo>
                    <a:lnTo>
                      <a:pt x="148" y="32"/>
                    </a:lnTo>
                    <a:lnTo>
                      <a:pt x="129" y="17"/>
                    </a:lnTo>
                    <a:lnTo>
                      <a:pt x="107" y="6"/>
                    </a:lnTo>
                    <a:lnTo>
                      <a:pt x="87" y="0"/>
                    </a:lnTo>
                    <a:lnTo>
                      <a:pt x="67" y="0"/>
                    </a:lnTo>
                    <a:lnTo>
                      <a:pt x="48" y="6"/>
                    </a:lnTo>
                    <a:lnTo>
                      <a:pt x="0" y="24"/>
                    </a:lnTo>
                    <a:lnTo>
                      <a:pt x="204" y="121"/>
                    </a:lnTo>
                    <a:close/>
                  </a:path>
                </a:pathLst>
              </a:custGeom>
              <a:solidFill>
                <a:srgbClr val="1919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177" name="Freeform 303"/>
              <p:cNvSpPr>
                <a:spLocks/>
              </p:cNvSpPr>
              <p:nvPr/>
            </p:nvSpPr>
            <p:spPr bwMode="auto">
              <a:xfrm>
                <a:off x="4640" y="4079"/>
                <a:ext cx="102" cy="60"/>
              </a:xfrm>
              <a:custGeom>
                <a:avLst/>
                <a:gdLst>
                  <a:gd name="T0" fmla="*/ 51 w 204"/>
                  <a:gd name="T1" fmla="*/ 30 h 121"/>
                  <a:gd name="T2" fmla="*/ 51 w 204"/>
                  <a:gd name="T3" fmla="*/ 30 h 121"/>
                  <a:gd name="T4" fmla="*/ 51 w 204"/>
                  <a:gd name="T5" fmla="*/ 28 h 121"/>
                  <a:gd name="T6" fmla="*/ 50 w 204"/>
                  <a:gd name="T7" fmla="*/ 27 h 121"/>
                  <a:gd name="T8" fmla="*/ 50 w 204"/>
                  <a:gd name="T9" fmla="*/ 26 h 121"/>
                  <a:gd name="T10" fmla="*/ 49 w 204"/>
                  <a:gd name="T11" fmla="*/ 24 h 121"/>
                  <a:gd name="T12" fmla="*/ 49 w 204"/>
                  <a:gd name="T13" fmla="*/ 24 h 121"/>
                  <a:gd name="T14" fmla="*/ 46 w 204"/>
                  <a:gd name="T15" fmla="*/ 18 h 121"/>
                  <a:gd name="T16" fmla="*/ 42 w 204"/>
                  <a:gd name="T17" fmla="*/ 12 h 121"/>
                  <a:gd name="T18" fmla="*/ 37 w 204"/>
                  <a:gd name="T19" fmla="*/ 8 h 121"/>
                  <a:gd name="T20" fmla="*/ 33 w 204"/>
                  <a:gd name="T21" fmla="*/ 4 h 121"/>
                  <a:gd name="T22" fmla="*/ 27 w 204"/>
                  <a:gd name="T23" fmla="*/ 1 h 121"/>
                  <a:gd name="T24" fmla="*/ 22 w 204"/>
                  <a:gd name="T25" fmla="*/ 0 h 121"/>
                  <a:gd name="T26" fmla="*/ 17 w 204"/>
                  <a:gd name="T27" fmla="*/ 0 h 121"/>
                  <a:gd name="T28" fmla="*/ 12 w 204"/>
                  <a:gd name="T29" fmla="*/ 1 h 121"/>
                  <a:gd name="T30" fmla="*/ 0 w 204"/>
                  <a:gd name="T31" fmla="*/ 6 h 121"/>
                  <a:gd name="T32" fmla="*/ 51 w 204"/>
                  <a:gd name="T33" fmla="*/ 30 h 12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04" h="121">
                    <a:moveTo>
                      <a:pt x="204" y="121"/>
                    </a:moveTo>
                    <a:lnTo>
                      <a:pt x="204" y="121"/>
                    </a:lnTo>
                    <a:lnTo>
                      <a:pt x="201" y="115"/>
                    </a:lnTo>
                    <a:lnTo>
                      <a:pt x="200" y="110"/>
                    </a:lnTo>
                    <a:lnTo>
                      <a:pt x="198" y="104"/>
                    </a:lnTo>
                    <a:lnTo>
                      <a:pt x="196" y="99"/>
                    </a:lnTo>
                    <a:lnTo>
                      <a:pt x="182" y="73"/>
                    </a:lnTo>
                    <a:lnTo>
                      <a:pt x="166" y="51"/>
                    </a:lnTo>
                    <a:lnTo>
                      <a:pt x="148" y="32"/>
                    </a:lnTo>
                    <a:lnTo>
                      <a:pt x="129" y="17"/>
                    </a:lnTo>
                    <a:lnTo>
                      <a:pt x="107" y="6"/>
                    </a:lnTo>
                    <a:lnTo>
                      <a:pt x="87" y="0"/>
                    </a:lnTo>
                    <a:lnTo>
                      <a:pt x="67" y="0"/>
                    </a:lnTo>
                    <a:lnTo>
                      <a:pt x="48" y="6"/>
                    </a:lnTo>
                    <a:lnTo>
                      <a:pt x="0" y="24"/>
                    </a:lnTo>
                    <a:lnTo>
                      <a:pt x="204" y="1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178" name="Freeform 304"/>
              <p:cNvSpPr>
                <a:spLocks/>
              </p:cNvSpPr>
              <p:nvPr/>
            </p:nvSpPr>
            <p:spPr bwMode="auto">
              <a:xfrm>
                <a:off x="4562" y="3996"/>
                <a:ext cx="164" cy="88"/>
              </a:xfrm>
              <a:custGeom>
                <a:avLst/>
                <a:gdLst>
                  <a:gd name="T0" fmla="*/ 32 w 328"/>
                  <a:gd name="T1" fmla="*/ 44 h 176"/>
                  <a:gd name="T2" fmla="*/ 74 w 328"/>
                  <a:gd name="T3" fmla="*/ 33 h 176"/>
                  <a:gd name="T4" fmla="*/ 78 w 328"/>
                  <a:gd name="T5" fmla="*/ 32 h 176"/>
                  <a:gd name="T6" fmla="*/ 80 w 328"/>
                  <a:gd name="T7" fmla="*/ 31 h 176"/>
                  <a:gd name="T8" fmla="*/ 82 w 328"/>
                  <a:gd name="T9" fmla="*/ 30 h 176"/>
                  <a:gd name="T10" fmla="*/ 82 w 328"/>
                  <a:gd name="T11" fmla="*/ 29 h 176"/>
                  <a:gd name="T12" fmla="*/ 82 w 328"/>
                  <a:gd name="T13" fmla="*/ 27 h 176"/>
                  <a:gd name="T14" fmla="*/ 82 w 328"/>
                  <a:gd name="T15" fmla="*/ 26 h 176"/>
                  <a:gd name="T16" fmla="*/ 81 w 328"/>
                  <a:gd name="T17" fmla="*/ 26 h 176"/>
                  <a:gd name="T18" fmla="*/ 81 w 328"/>
                  <a:gd name="T19" fmla="*/ 25 h 176"/>
                  <a:gd name="T20" fmla="*/ 55 w 328"/>
                  <a:gd name="T21" fmla="*/ 21 h 176"/>
                  <a:gd name="T22" fmla="*/ 52 w 328"/>
                  <a:gd name="T23" fmla="*/ 1 h 176"/>
                  <a:gd name="T24" fmla="*/ 16 w 328"/>
                  <a:gd name="T25" fmla="*/ 0 h 176"/>
                  <a:gd name="T26" fmla="*/ 18 w 328"/>
                  <a:gd name="T27" fmla="*/ 24 h 176"/>
                  <a:gd name="T28" fmla="*/ 17 w 328"/>
                  <a:gd name="T29" fmla="*/ 24 h 176"/>
                  <a:gd name="T30" fmla="*/ 16 w 328"/>
                  <a:gd name="T31" fmla="*/ 25 h 176"/>
                  <a:gd name="T32" fmla="*/ 14 w 328"/>
                  <a:gd name="T33" fmla="*/ 25 h 176"/>
                  <a:gd name="T34" fmla="*/ 11 w 328"/>
                  <a:gd name="T35" fmla="*/ 26 h 176"/>
                  <a:gd name="T36" fmla="*/ 8 w 328"/>
                  <a:gd name="T37" fmla="*/ 27 h 176"/>
                  <a:gd name="T38" fmla="*/ 5 w 328"/>
                  <a:gd name="T39" fmla="*/ 28 h 176"/>
                  <a:gd name="T40" fmla="*/ 3 w 328"/>
                  <a:gd name="T41" fmla="*/ 29 h 176"/>
                  <a:gd name="T42" fmla="*/ 0 w 328"/>
                  <a:gd name="T43" fmla="*/ 29 h 176"/>
                  <a:gd name="T44" fmla="*/ 32 w 328"/>
                  <a:gd name="T45" fmla="*/ 44 h 17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328" h="176">
                    <a:moveTo>
                      <a:pt x="127" y="176"/>
                    </a:moveTo>
                    <a:lnTo>
                      <a:pt x="293" y="131"/>
                    </a:lnTo>
                    <a:lnTo>
                      <a:pt x="310" y="127"/>
                    </a:lnTo>
                    <a:lnTo>
                      <a:pt x="320" y="123"/>
                    </a:lnTo>
                    <a:lnTo>
                      <a:pt x="327" y="118"/>
                    </a:lnTo>
                    <a:lnTo>
                      <a:pt x="328" y="113"/>
                    </a:lnTo>
                    <a:lnTo>
                      <a:pt x="328" y="108"/>
                    </a:lnTo>
                    <a:lnTo>
                      <a:pt x="326" y="104"/>
                    </a:lnTo>
                    <a:lnTo>
                      <a:pt x="324" y="101"/>
                    </a:lnTo>
                    <a:lnTo>
                      <a:pt x="323" y="100"/>
                    </a:lnTo>
                    <a:lnTo>
                      <a:pt x="217" y="84"/>
                    </a:lnTo>
                    <a:lnTo>
                      <a:pt x="207" y="3"/>
                    </a:lnTo>
                    <a:lnTo>
                      <a:pt x="64" y="0"/>
                    </a:lnTo>
                    <a:lnTo>
                      <a:pt x="70" y="94"/>
                    </a:lnTo>
                    <a:lnTo>
                      <a:pt x="68" y="95"/>
                    </a:lnTo>
                    <a:lnTo>
                      <a:pt x="62" y="97"/>
                    </a:lnTo>
                    <a:lnTo>
                      <a:pt x="53" y="100"/>
                    </a:lnTo>
                    <a:lnTo>
                      <a:pt x="43" y="104"/>
                    </a:lnTo>
                    <a:lnTo>
                      <a:pt x="32" y="107"/>
                    </a:lnTo>
                    <a:lnTo>
                      <a:pt x="20" y="112"/>
                    </a:lnTo>
                    <a:lnTo>
                      <a:pt x="9" y="114"/>
                    </a:lnTo>
                    <a:lnTo>
                      <a:pt x="0" y="116"/>
                    </a:lnTo>
                    <a:lnTo>
                      <a:pt x="127" y="176"/>
                    </a:lnTo>
                    <a:close/>
                  </a:path>
                </a:pathLst>
              </a:custGeom>
              <a:solidFill>
                <a:srgbClr val="B2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179" name="Freeform 305"/>
              <p:cNvSpPr>
                <a:spLocks/>
              </p:cNvSpPr>
              <p:nvPr/>
            </p:nvSpPr>
            <p:spPr bwMode="auto">
              <a:xfrm>
                <a:off x="4562" y="3996"/>
                <a:ext cx="164" cy="88"/>
              </a:xfrm>
              <a:custGeom>
                <a:avLst/>
                <a:gdLst>
                  <a:gd name="T0" fmla="*/ 32 w 328"/>
                  <a:gd name="T1" fmla="*/ 44 h 176"/>
                  <a:gd name="T2" fmla="*/ 74 w 328"/>
                  <a:gd name="T3" fmla="*/ 33 h 176"/>
                  <a:gd name="T4" fmla="*/ 74 w 328"/>
                  <a:gd name="T5" fmla="*/ 33 h 176"/>
                  <a:gd name="T6" fmla="*/ 78 w 328"/>
                  <a:gd name="T7" fmla="*/ 32 h 176"/>
                  <a:gd name="T8" fmla="*/ 80 w 328"/>
                  <a:gd name="T9" fmla="*/ 31 h 176"/>
                  <a:gd name="T10" fmla="*/ 82 w 328"/>
                  <a:gd name="T11" fmla="*/ 30 h 176"/>
                  <a:gd name="T12" fmla="*/ 82 w 328"/>
                  <a:gd name="T13" fmla="*/ 29 h 176"/>
                  <a:gd name="T14" fmla="*/ 82 w 328"/>
                  <a:gd name="T15" fmla="*/ 27 h 176"/>
                  <a:gd name="T16" fmla="*/ 82 w 328"/>
                  <a:gd name="T17" fmla="*/ 26 h 176"/>
                  <a:gd name="T18" fmla="*/ 81 w 328"/>
                  <a:gd name="T19" fmla="*/ 26 h 176"/>
                  <a:gd name="T20" fmla="*/ 81 w 328"/>
                  <a:gd name="T21" fmla="*/ 25 h 176"/>
                  <a:gd name="T22" fmla="*/ 55 w 328"/>
                  <a:gd name="T23" fmla="*/ 21 h 176"/>
                  <a:gd name="T24" fmla="*/ 52 w 328"/>
                  <a:gd name="T25" fmla="*/ 1 h 176"/>
                  <a:gd name="T26" fmla="*/ 16 w 328"/>
                  <a:gd name="T27" fmla="*/ 0 h 176"/>
                  <a:gd name="T28" fmla="*/ 18 w 328"/>
                  <a:gd name="T29" fmla="*/ 24 h 176"/>
                  <a:gd name="T30" fmla="*/ 18 w 328"/>
                  <a:gd name="T31" fmla="*/ 24 h 176"/>
                  <a:gd name="T32" fmla="*/ 17 w 328"/>
                  <a:gd name="T33" fmla="*/ 24 h 176"/>
                  <a:gd name="T34" fmla="*/ 16 w 328"/>
                  <a:gd name="T35" fmla="*/ 25 h 176"/>
                  <a:gd name="T36" fmla="*/ 14 w 328"/>
                  <a:gd name="T37" fmla="*/ 25 h 176"/>
                  <a:gd name="T38" fmla="*/ 11 w 328"/>
                  <a:gd name="T39" fmla="*/ 26 h 176"/>
                  <a:gd name="T40" fmla="*/ 8 w 328"/>
                  <a:gd name="T41" fmla="*/ 27 h 176"/>
                  <a:gd name="T42" fmla="*/ 5 w 328"/>
                  <a:gd name="T43" fmla="*/ 28 h 176"/>
                  <a:gd name="T44" fmla="*/ 3 w 328"/>
                  <a:gd name="T45" fmla="*/ 29 h 176"/>
                  <a:gd name="T46" fmla="*/ 0 w 328"/>
                  <a:gd name="T47" fmla="*/ 29 h 176"/>
                  <a:gd name="T48" fmla="*/ 32 w 328"/>
                  <a:gd name="T49" fmla="*/ 44 h 17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328" h="176">
                    <a:moveTo>
                      <a:pt x="127" y="176"/>
                    </a:moveTo>
                    <a:lnTo>
                      <a:pt x="293" y="131"/>
                    </a:lnTo>
                    <a:lnTo>
                      <a:pt x="310" y="127"/>
                    </a:lnTo>
                    <a:lnTo>
                      <a:pt x="320" y="123"/>
                    </a:lnTo>
                    <a:lnTo>
                      <a:pt x="327" y="118"/>
                    </a:lnTo>
                    <a:lnTo>
                      <a:pt x="328" y="113"/>
                    </a:lnTo>
                    <a:lnTo>
                      <a:pt x="328" y="108"/>
                    </a:lnTo>
                    <a:lnTo>
                      <a:pt x="326" y="104"/>
                    </a:lnTo>
                    <a:lnTo>
                      <a:pt x="324" y="101"/>
                    </a:lnTo>
                    <a:lnTo>
                      <a:pt x="323" y="100"/>
                    </a:lnTo>
                    <a:lnTo>
                      <a:pt x="217" y="84"/>
                    </a:lnTo>
                    <a:lnTo>
                      <a:pt x="207" y="3"/>
                    </a:lnTo>
                    <a:lnTo>
                      <a:pt x="64" y="0"/>
                    </a:lnTo>
                    <a:lnTo>
                      <a:pt x="70" y="94"/>
                    </a:lnTo>
                    <a:lnTo>
                      <a:pt x="68" y="95"/>
                    </a:lnTo>
                    <a:lnTo>
                      <a:pt x="62" y="97"/>
                    </a:lnTo>
                    <a:lnTo>
                      <a:pt x="53" y="100"/>
                    </a:lnTo>
                    <a:lnTo>
                      <a:pt x="43" y="104"/>
                    </a:lnTo>
                    <a:lnTo>
                      <a:pt x="32" y="107"/>
                    </a:lnTo>
                    <a:lnTo>
                      <a:pt x="20" y="112"/>
                    </a:lnTo>
                    <a:lnTo>
                      <a:pt x="9" y="114"/>
                    </a:lnTo>
                    <a:lnTo>
                      <a:pt x="0" y="116"/>
                    </a:lnTo>
                    <a:lnTo>
                      <a:pt x="127" y="17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180" name="Freeform 306"/>
              <p:cNvSpPr>
                <a:spLocks/>
              </p:cNvSpPr>
              <p:nvPr/>
            </p:nvSpPr>
            <p:spPr bwMode="auto">
              <a:xfrm>
                <a:off x="4565" y="4050"/>
                <a:ext cx="93" cy="27"/>
              </a:xfrm>
              <a:custGeom>
                <a:avLst/>
                <a:gdLst>
                  <a:gd name="T0" fmla="*/ 41 w 187"/>
                  <a:gd name="T1" fmla="*/ 9 h 55"/>
                  <a:gd name="T2" fmla="*/ 40 w 187"/>
                  <a:gd name="T3" fmla="*/ 9 h 55"/>
                  <a:gd name="T4" fmla="*/ 38 w 187"/>
                  <a:gd name="T5" fmla="*/ 10 h 55"/>
                  <a:gd name="T6" fmla="*/ 36 w 187"/>
                  <a:gd name="T7" fmla="*/ 10 h 55"/>
                  <a:gd name="T8" fmla="*/ 34 w 187"/>
                  <a:gd name="T9" fmla="*/ 11 h 55"/>
                  <a:gd name="T10" fmla="*/ 31 w 187"/>
                  <a:gd name="T11" fmla="*/ 12 h 55"/>
                  <a:gd name="T12" fmla="*/ 28 w 187"/>
                  <a:gd name="T13" fmla="*/ 12 h 55"/>
                  <a:gd name="T14" fmla="*/ 26 w 187"/>
                  <a:gd name="T15" fmla="*/ 13 h 55"/>
                  <a:gd name="T16" fmla="*/ 24 w 187"/>
                  <a:gd name="T17" fmla="*/ 13 h 55"/>
                  <a:gd name="T18" fmla="*/ 23 w 187"/>
                  <a:gd name="T19" fmla="*/ 13 h 55"/>
                  <a:gd name="T20" fmla="*/ 20 w 187"/>
                  <a:gd name="T21" fmla="*/ 12 h 55"/>
                  <a:gd name="T22" fmla="*/ 16 w 187"/>
                  <a:gd name="T23" fmla="*/ 10 h 55"/>
                  <a:gd name="T24" fmla="*/ 11 w 187"/>
                  <a:gd name="T25" fmla="*/ 9 h 55"/>
                  <a:gd name="T26" fmla="*/ 7 w 187"/>
                  <a:gd name="T27" fmla="*/ 7 h 55"/>
                  <a:gd name="T28" fmla="*/ 3 w 187"/>
                  <a:gd name="T29" fmla="*/ 5 h 55"/>
                  <a:gd name="T30" fmla="*/ 1 w 187"/>
                  <a:gd name="T31" fmla="*/ 4 h 55"/>
                  <a:gd name="T32" fmla="*/ 0 w 187"/>
                  <a:gd name="T33" fmla="*/ 4 h 55"/>
                  <a:gd name="T34" fmla="*/ 1 w 187"/>
                  <a:gd name="T35" fmla="*/ 3 h 55"/>
                  <a:gd name="T36" fmla="*/ 3 w 187"/>
                  <a:gd name="T37" fmla="*/ 2 h 55"/>
                  <a:gd name="T38" fmla="*/ 5 w 187"/>
                  <a:gd name="T39" fmla="*/ 2 h 55"/>
                  <a:gd name="T40" fmla="*/ 7 w 187"/>
                  <a:gd name="T41" fmla="*/ 1 h 55"/>
                  <a:gd name="T42" fmla="*/ 9 w 187"/>
                  <a:gd name="T43" fmla="*/ 1 h 55"/>
                  <a:gd name="T44" fmla="*/ 10 w 187"/>
                  <a:gd name="T45" fmla="*/ 0 h 55"/>
                  <a:gd name="T46" fmla="*/ 11 w 187"/>
                  <a:gd name="T47" fmla="*/ 0 h 55"/>
                  <a:gd name="T48" fmla="*/ 11 w 187"/>
                  <a:gd name="T49" fmla="*/ 0 h 55"/>
                  <a:gd name="T50" fmla="*/ 12 w 187"/>
                  <a:gd name="T51" fmla="*/ 0 h 55"/>
                  <a:gd name="T52" fmla="*/ 13 w 187"/>
                  <a:gd name="T53" fmla="*/ 0 h 55"/>
                  <a:gd name="T54" fmla="*/ 15 w 187"/>
                  <a:gd name="T55" fmla="*/ 1 h 55"/>
                  <a:gd name="T56" fmla="*/ 17 w 187"/>
                  <a:gd name="T57" fmla="*/ 2 h 55"/>
                  <a:gd name="T58" fmla="*/ 20 w 187"/>
                  <a:gd name="T59" fmla="*/ 3 h 55"/>
                  <a:gd name="T60" fmla="*/ 24 w 187"/>
                  <a:gd name="T61" fmla="*/ 3 h 55"/>
                  <a:gd name="T62" fmla="*/ 28 w 187"/>
                  <a:gd name="T63" fmla="*/ 4 h 55"/>
                  <a:gd name="T64" fmla="*/ 34 w 187"/>
                  <a:gd name="T65" fmla="*/ 4 h 55"/>
                  <a:gd name="T66" fmla="*/ 39 w 187"/>
                  <a:gd name="T67" fmla="*/ 5 h 55"/>
                  <a:gd name="T68" fmla="*/ 42 w 187"/>
                  <a:gd name="T69" fmla="*/ 5 h 55"/>
                  <a:gd name="T70" fmla="*/ 45 w 187"/>
                  <a:gd name="T71" fmla="*/ 6 h 55"/>
                  <a:gd name="T72" fmla="*/ 46 w 187"/>
                  <a:gd name="T73" fmla="*/ 6 h 55"/>
                  <a:gd name="T74" fmla="*/ 46 w 187"/>
                  <a:gd name="T75" fmla="*/ 7 h 55"/>
                  <a:gd name="T76" fmla="*/ 45 w 187"/>
                  <a:gd name="T77" fmla="*/ 8 h 55"/>
                  <a:gd name="T78" fmla="*/ 43 w 187"/>
                  <a:gd name="T79" fmla="*/ 8 h 55"/>
                  <a:gd name="T80" fmla="*/ 41 w 187"/>
                  <a:gd name="T81" fmla="*/ 9 h 55"/>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87" h="55">
                    <a:moveTo>
                      <a:pt x="164" y="38"/>
                    </a:moveTo>
                    <a:lnTo>
                      <a:pt x="161" y="39"/>
                    </a:lnTo>
                    <a:lnTo>
                      <a:pt x="155" y="40"/>
                    </a:lnTo>
                    <a:lnTo>
                      <a:pt x="146" y="43"/>
                    </a:lnTo>
                    <a:lnTo>
                      <a:pt x="136" y="45"/>
                    </a:lnTo>
                    <a:lnTo>
                      <a:pt x="124" y="48"/>
                    </a:lnTo>
                    <a:lnTo>
                      <a:pt x="113" y="50"/>
                    </a:lnTo>
                    <a:lnTo>
                      <a:pt x="104" y="53"/>
                    </a:lnTo>
                    <a:lnTo>
                      <a:pt x="98" y="55"/>
                    </a:lnTo>
                    <a:lnTo>
                      <a:pt x="92" y="54"/>
                    </a:lnTo>
                    <a:lnTo>
                      <a:pt x="80" y="49"/>
                    </a:lnTo>
                    <a:lnTo>
                      <a:pt x="64" y="43"/>
                    </a:lnTo>
                    <a:lnTo>
                      <a:pt x="47" y="36"/>
                    </a:lnTo>
                    <a:lnTo>
                      <a:pt x="29" y="28"/>
                    </a:lnTo>
                    <a:lnTo>
                      <a:pt x="15" y="23"/>
                    </a:lnTo>
                    <a:lnTo>
                      <a:pt x="5" y="18"/>
                    </a:lnTo>
                    <a:lnTo>
                      <a:pt x="0" y="16"/>
                    </a:lnTo>
                    <a:lnTo>
                      <a:pt x="7" y="14"/>
                    </a:lnTo>
                    <a:lnTo>
                      <a:pt x="15" y="11"/>
                    </a:lnTo>
                    <a:lnTo>
                      <a:pt x="23" y="8"/>
                    </a:lnTo>
                    <a:lnTo>
                      <a:pt x="31" y="6"/>
                    </a:lnTo>
                    <a:lnTo>
                      <a:pt x="37" y="4"/>
                    </a:lnTo>
                    <a:lnTo>
                      <a:pt x="43" y="1"/>
                    </a:lnTo>
                    <a:lnTo>
                      <a:pt x="46" y="0"/>
                    </a:lnTo>
                    <a:lnTo>
                      <a:pt x="47" y="0"/>
                    </a:lnTo>
                    <a:lnTo>
                      <a:pt x="48" y="1"/>
                    </a:lnTo>
                    <a:lnTo>
                      <a:pt x="53" y="2"/>
                    </a:lnTo>
                    <a:lnTo>
                      <a:pt x="60" y="6"/>
                    </a:lnTo>
                    <a:lnTo>
                      <a:pt x="70" y="9"/>
                    </a:lnTo>
                    <a:lnTo>
                      <a:pt x="82" y="12"/>
                    </a:lnTo>
                    <a:lnTo>
                      <a:pt x="98" y="15"/>
                    </a:lnTo>
                    <a:lnTo>
                      <a:pt x="115" y="18"/>
                    </a:lnTo>
                    <a:lnTo>
                      <a:pt x="137" y="19"/>
                    </a:lnTo>
                    <a:lnTo>
                      <a:pt x="157" y="20"/>
                    </a:lnTo>
                    <a:lnTo>
                      <a:pt x="171" y="23"/>
                    </a:lnTo>
                    <a:lnTo>
                      <a:pt x="181" y="24"/>
                    </a:lnTo>
                    <a:lnTo>
                      <a:pt x="186" y="27"/>
                    </a:lnTo>
                    <a:lnTo>
                      <a:pt x="187" y="29"/>
                    </a:lnTo>
                    <a:lnTo>
                      <a:pt x="183" y="33"/>
                    </a:lnTo>
                    <a:lnTo>
                      <a:pt x="175" y="35"/>
                    </a:lnTo>
                    <a:lnTo>
                      <a:pt x="164" y="38"/>
                    </a:lnTo>
                    <a:close/>
                  </a:path>
                </a:pathLst>
              </a:custGeom>
              <a:solidFill>
                <a:srgbClr val="E5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181" name="Freeform 307"/>
              <p:cNvSpPr>
                <a:spLocks/>
              </p:cNvSpPr>
              <p:nvPr/>
            </p:nvSpPr>
            <p:spPr bwMode="auto">
              <a:xfrm>
                <a:off x="3621" y="3898"/>
                <a:ext cx="1325" cy="582"/>
              </a:xfrm>
              <a:custGeom>
                <a:avLst/>
                <a:gdLst>
                  <a:gd name="T0" fmla="*/ 275 w 2651"/>
                  <a:gd name="T1" fmla="*/ 20 h 1163"/>
                  <a:gd name="T2" fmla="*/ 206 w 2651"/>
                  <a:gd name="T3" fmla="*/ 8 h 1163"/>
                  <a:gd name="T4" fmla="*/ 165 w 2651"/>
                  <a:gd name="T5" fmla="*/ 1 h 1163"/>
                  <a:gd name="T6" fmla="*/ 132 w 2651"/>
                  <a:gd name="T7" fmla="*/ 4 h 1163"/>
                  <a:gd name="T8" fmla="*/ 109 w 2651"/>
                  <a:gd name="T9" fmla="*/ 31 h 1163"/>
                  <a:gd name="T10" fmla="*/ 122 w 2651"/>
                  <a:gd name="T11" fmla="*/ 39 h 1163"/>
                  <a:gd name="T12" fmla="*/ 146 w 2651"/>
                  <a:gd name="T13" fmla="*/ 49 h 1163"/>
                  <a:gd name="T14" fmla="*/ 166 w 2651"/>
                  <a:gd name="T15" fmla="*/ 58 h 1163"/>
                  <a:gd name="T16" fmla="*/ 170 w 2651"/>
                  <a:gd name="T17" fmla="*/ 62 h 1163"/>
                  <a:gd name="T18" fmla="*/ 153 w 2651"/>
                  <a:gd name="T19" fmla="*/ 71 h 1163"/>
                  <a:gd name="T20" fmla="*/ 92 w 2651"/>
                  <a:gd name="T21" fmla="*/ 89 h 1163"/>
                  <a:gd name="T22" fmla="*/ 26 w 2651"/>
                  <a:gd name="T23" fmla="*/ 108 h 1163"/>
                  <a:gd name="T24" fmla="*/ 9 w 2651"/>
                  <a:gd name="T25" fmla="*/ 121 h 1163"/>
                  <a:gd name="T26" fmla="*/ 0 w 2651"/>
                  <a:gd name="T27" fmla="*/ 140 h 1163"/>
                  <a:gd name="T28" fmla="*/ 3 w 2651"/>
                  <a:gd name="T29" fmla="*/ 155 h 1163"/>
                  <a:gd name="T30" fmla="*/ 26 w 2651"/>
                  <a:gd name="T31" fmla="*/ 168 h 1163"/>
                  <a:gd name="T32" fmla="*/ 49 w 2651"/>
                  <a:gd name="T33" fmla="*/ 167 h 1163"/>
                  <a:gd name="T34" fmla="*/ 86 w 2651"/>
                  <a:gd name="T35" fmla="*/ 162 h 1163"/>
                  <a:gd name="T36" fmla="*/ 138 w 2651"/>
                  <a:gd name="T37" fmla="*/ 155 h 1163"/>
                  <a:gd name="T38" fmla="*/ 191 w 2651"/>
                  <a:gd name="T39" fmla="*/ 148 h 1163"/>
                  <a:gd name="T40" fmla="*/ 230 w 2651"/>
                  <a:gd name="T41" fmla="*/ 143 h 1163"/>
                  <a:gd name="T42" fmla="*/ 249 w 2651"/>
                  <a:gd name="T43" fmla="*/ 141 h 1163"/>
                  <a:gd name="T44" fmla="*/ 270 w 2651"/>
                  <a:gd name="T45" fmla="*/ 167 h 1163"/>
                  <a:gd name="T46" fmla="*/ 271 w 2651"/>
                  <a:gd name="T47" fmla="*/ 208 h 1163"/>
                  <a:gd name="T48" fmla="*/ 274 w 2651"/>
                  <a:gd name="T49" fmla="*/ 254 h 1163"/>
                  <a:gd name="T50" fmla="*/ 278 w 2651"/>
                  <a:gd name="T51" fmla="*/ 278 h 1163"/>
                  <a:gd name="T52" fmla="*/ 312 w 2651"/>
                  <a:gd name="T53" fmla="*/ 291 h 1163"/>
                  <a:gd name="T54" fmla="*/ 351 w 2651"/>
                  <a:gd name="T55" fmla="*/ 267 h 1163"/>
                  <a:gd name="T56" fmla="*/ 358 w 2651"/>
                  <a:gd name="T57" fmla="*/ 245 h 1163"/>
                  <a:gd name="T58" fmla="*/ 369 w 2651"/>
                  <a:gd name="T59" fmla="*/ 201 h 1163"/>
                  <a:gd name="T60" fmla="*/ 380 w 2651"/>
                  <a:gd name="T61" fmla="*/ 161 h 1163"/>
                  <a:gd name="T62" fmla="*/ 394 w 2651"/>
                  <a:gd name="T63" fmla="*/ 149 h 1163"/>
                  <a:gd name="T64" fmla="*/ 447 w 2651"/>
                  <a:gd name="T65" fmla="*/ 163 h 1163"/>
                  <a:gd name="T66" fmla="*/ 534 w 2651"/>
                  <a:gd name="T67" fmla="*/ 191 h 1163"/>
                  <a:gd name="T68" fmla="*/ 588 w 2651"/>
                  <a:gd name="T69" fmla="*/ 209 h 1163"/>
                  <a:gd name="T70" fmla="*/ 604 w 2651"/>
                  <a:gd name="T71" fmla="*/ 212 h 1163"/>
                  <a:gd name="T72" fmla="*/ 627 w 2651"/>
                  <a:gd name="T73" fmla="*/ 212 h 1163"/>
                  <a:gd name="T74" fmla="*/ 654 w 2651"/>
                  <a:gd name="T75" fmla="*/ 202 h 1163"/>
                  <a:gd name="T76" fmla="*/ 656 w 2651"/>
                  <a:gd name="T77" fmla="*/ 167 h 1163"/>
                  <a:gd name="T78" fmla="*/ 633 w 2651"/>
                  <a:gd name="T79" fmla="*/ 150 h 1163"/>
                  <a:gd name="T80" fmla="*/ 582 w 2651"/>
                  <a:gd name="T81" fmla="*/ 126 h 1163"/>
                  <a:gd name="T82" fmla="*/ 516 w 2651"/>
                  <a:gd name="T83" fmla="*/ 96 h 1163"/>
                  <a:gd name="T84" fmla="*/ 480 w 2651"/>
                  <a:gd name="T85" fmla="*/ 80 h 1163"/>
                  <a:gd name="T86" fmla="*/ 482 w 2651"/>
                  <a:gd name="T87" fmla="*/ 76 h 1163"/>
                  <a:gd name="T88" fmla="*/ 498 w 2651"/>
                  <a:gd name="T89" fmla="*/ 70 h 1163"/>
                  <a:gd name="T90" fmla="*/ 520 w 2651"/>
                  <a:gd name="T91" fmla="*/ 64 h 1163"/>
                  <a:gd name="T92" fmla="*/ 536 w 2651"/>
                  <a:gd name="T93" fmla="*/ 59 h 1163"/>
                  <a:gd name="T94" fmla="*/ 544 w 2651"/>
                  <a:gd name="T95" fmla="*/ 52 h 1163"/>
                  <a:gd name="T96" fmla="*/ 537 w 2651"/>
                  <a:gd name="T97" fmla="*/ 32 h 1163"/>
                  <a:gd name="T98" fmla="*/ 528 w 2651"/>
                  <a:gd name="T99" fmla="*/ 25 h 1163"/>
                  <a:gd name="T100" fmla="*/ 510 w 2651"/>
                  <a:gd name="T101" fmla="*/ 20 h 1163"/>
                  <a:gd name="T102" fmla="*/ 478 w 2651"/>
                  <a:gd name="T103" fmla="*/ 18 h 1163"/>
                  <a:gd name="T104" fmla="*/ 449 w 2651"/>
                  <a:gd name="T105" fmla="*/ 20 h 1163"/>
                  <a:gd name="T106" fmla="*/ 396 w 2651"/>
                  <a:gd name="T107" fmla="*/ 25 h 1163"/>
                  <a:gd name="T108" fmla="*/ 358 w 2651"/>
                  <a:gd name="T109" fmla="*/ 28 h 1163"/>
                  <a:gd name="T110" fmla="*/ 338 w 2651"/>
                  <a:gd name="T111" fmla="*/ 27 h 1163"/>
                  <a:gd name="T112" fmla="*/ 312 w 2651"/>
                  <a:gd name="T113" fmla="*/ 26 h 116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651" h="1163">
                    <a:moveTo>
                      <a:pt x="1213" y="98"/>
                    </a:moveTo>
                    <a:lnTo>
                      <a:pt x="1207" y="96"/>
                    </a:lnTo>
                    <a:lnTo>
                      <a:pt x="1191" y="94"/>
                    </a:lnTo>
                    <a:lnTo>
                      <a:pt x="1168" y="90"/>
                    </a:lnTo>
                    <a:lnTo>
                      <a:pt x="1137" y="84"/>
                    </a:lnTo>
                    <a:lnTo>
                      <a:pt x="1100" y="77"/>
                    </a:lnTo>
                    <a:lnTo>
                      <a:pt x="1057" y="70"/>
                    </a:lnTo>
                    <a:lnTo>
                      <a:pt x="1013" y="62"/>
                    </a:lnTo>
                    <a:lnTo>
                      <a:pt x="966" y="54"/>
                    </a:lnTo>
                    <a:lnTo>
                      <a:pt x="919" y="45"/>
                    </a:lnTo>
                    <a:lnTo>
                      <a:pt x="872" y="37"/>
                    </a:lnTo>
                    <a:lnTo>
                      <a:pt x="826" y="29"/>
                    </a:lnTo>
                    <a:lnTo>
                      <a:pt x="785" y="22"/>
                    </a:lnTo>
                    <a:lnTo>
                      <a:pt x="748" y="15"/>
                    </a:lnTo>
                    <a:lnTo>
                      <a:pt x="718" y="10"/>
                    </a:lnTo>
                    <a:lnTo>
                      <a:pt x="694" y="6"/>
                    </a:lnTo>
                    <a:lnTo>
                      <a:pt x="680" y="4"/>
                    </a:lnTo>
                    <a:lnTo>
                      <a:pt x="660" y="1"/>
                    </a:lnTo>
                    <a:lnTo>
                      <a:pt x="638" y="0"/>
                    </a:lnTo>
                    <a:lnTo>
                      <a:pt x="616" y="0"/>
                    </a:lnTo>
                    <a:lnTo>
                      <a:pt x="594" y="3"/>
                    </a:lnTo>
                    <a:lnTo>
                      <a:pt x="571" y="5"/>
                    </a:lnTo>
                    <a:lnTo>
                      <a:pt x="550" y="9"/>
                    </a:lnTo>
                    <a:lnTo>
                      <a:pt x="530" y="15"/>
                    </a:lnTo>
                    <a:lnTo>
                      <a:pt x="511" y="23"/>
                    </a:lnTo>
                    <a:lnTo>
                      <a:pt x="444" y="114"/>
                    </a:lnTo>
                    <a:lnTo>
                      <a:pt x="443" y="114"/>
                    </a:lnTo>
                    <a:lnTo>
                      <a:pt x="442" y="117"/>
                    </a:lnTo>
                    <a:lnTo>
                      <a:pt x="439" y="119"/>
                    </a:lnTo>
                    <a:lnTo>
                      <a:pt x="439" y="122"/>
                    </a:lnTo>
                    <a:lnTo>
                      <a:pt x="442" y="127"/>
                    </a:lnTo>
                    <a:lnTo>
                      <a:pt x="446" y="132"/>
                    </a:lnTo>
                    <a:lnTo>
                      <a:pt x="455" y="139"/>
                    </a:lnTo>
                    <a:lnTo>
                      <a:pt x="470" y="147"/>
                    </a:lnTo>
                    <a:lnTo>
                      <a:pt x="477" y="150"/>
                    </a:lnTo>
                    <a:lnTo>
                      <a:pt x="489" y="156"/>
                    </a:lnTo>
                    <a:lnTo>
                      <a:pt x="501" y="161"/>
                    </a:lnTo>
                    <a:lnTo>
                      <a:pt x="515" y="167"/>
                    </a:lnTo>
                    <a:lnTo>
                      <a:pt x="532" y="175"/>
                    </a:lnTo>
                    <a:lnTo>
                      <a:pt x="549" y="181"/>
                    </a:lnTo>
                    <a:lnTo>
                      <a:pt x="566" y="189"/>
                    </a:lnTo>
                    <a:lnTo>
                      <a:pt x="584" y="196"/>
                    </a:lnTo>
                    <a:lnTo>
                      <a:pt x="600" y="204"/>
                    </a:lnTo>
                    <a:lnTo>
                      <a:pt x="617" y="210"/>
                    </a:lnTo>
                    <a:lnTo>
                      <a:pt x="632" y="216"/>
                    </a:lnTo>
                    <a:lnTo>
                      <a:pt x="645" y="222"/>
                    </a:lnTo>
                    <a:lnTo>
                      <a:pt x="656" y="226"/>
                    </a:lnTo>
                    <a:lnTo>
                      <a:pt x="664" y="229"/>
                    </a:lnTo>
                    <a:lnTo>
                      <a:pt x="670" y="232"/>
                    </a:lnTo>
                    <a:lnTo>
                      <a:pt x="672" y="233"/>
                    </a:lnTo>
                    <a:lnTo>
                      <a:pt x="673" y="234"/>
                    </a:lnTo>
                    <a:lnTo>
                      <a:pt x="677" y="236"/>
                    </a:lnTo>
                    <a:lnTo>
                      <a:pt x="681" y="241"/>
                    </a:lnTo>
                    <a:lnTo>
                      <a:pt x="683" y="246"/>
                    </a:lnTo>
                    <a:lnTo>
                      <a:pt x="681" y="253"/>
                    </a:lnTo>
                    <a:lnTo>
                      <a:pt x="674" y="260"/>
                    </a:lnTo>
                    <a:lnTo>
                      <a:pt x="660" y="267"/>
                    </a:lnTo>
                    <a:lnTo>
                      <a:pt x="635" y="274"/>
                    </a:lnTo>
                    <a:lnTo>
                      <a:pt x="629" y="276"/>
                    </a:lnTo>
                    <a:lnTo>
                      <a:pt x="613" y="281"/>
                    </a:lnTo>
                    <a:lnTo>
                      <a:pt x="587" y="289"/>
                    </a:lnTo>
                    <a:lnTo>
                      <a:pt x="553" y="299"/>
                    </a:lnTo>
                    <a:lnTo>
                      <a:pt x="513" y="310"/>
                    </a:lnTo>
                    <a:lnTo>
                      <a:pt x="469" y="323"/>
                    </a:lnTo>
                    <a:lnTo>
                      <a:pt x="420" y="338"/>
                    </a:lnTo>
                    <a:lnTo>
                      <a:pt x="370" y="353"/>
                    </a:lnTo>
                    <a:lnTo>
                      <a:pt x="319" y="368"/>
                    </a:lnTo>
                    <a:lnTo>
                      <a:pt x="269" y="383"/>
                    </a:lnTo>
                    <a:lnTo>
                      <a:pt x="221" y="398"/>
                    </a:lnTo>
                    <a:lnTo>
                      <a:pt x="177" y="410"/>
                    </a:lnTo>
                    <a:lnTo>
                      <a:pt x="138" y="423"/>
                    </a:lnTo>
                    <a:lnTo>
                      <a:pt x="105" y="432"/>
                    </a:lnTo>
                    <a:lnTo>
                      <a:pt x="82" y="439"/>
                    </a:lnTo>
                    <a:lnTo>
                      <a:pt x="67" y="444"/>
                    </a:lnTo>
                    <a:lnTo>
                      <a:pt x="65" y="447"/>
                    </a:lnTo>
                    <a:lnTo>
                      <a:pt x="59" y="455"/>
                    </a:lnTo>
                    <a:lnTo>
                      <a:pt x="50" y="466"/>
                    </a:lnTo>
                    <a:lnTo>
                      <a:pt x="38" y="481"/>
                    </a:lnTo>
                    <a:lnTo>
                      <a:pt x="26" y="499"/>
                    </a:lnTo>
                    <a:lnTo>
                      <a:pt x="16" y="516"/>
                    </a:lnTo>
                    <a:lnTo>
                      <a:pt x="6" y="534"/>
                    </a:lnTo>
                    <a:lnTo>
                      <a:pt x="0" y="552"/>
                    </a:lnTo>
                    <a:lnTo>
                      <a:pt x="0" y="553"/>
                    </a:lnTo>
                    <a:lnTo>
                      <a:pt x="0" y="558"/>
                    </a:lnTo>
                    <a:lnTo>
                      <a:pt x="0" y="564"/>
                    </a:lnTo>
                    <a:lnTo>
                      <a:pt x="0" y="572"/>
                    </a:lnTo>
                    <a:lnTo>
                      <a:pt x="2" y="582"/>
                    </a:lnTo>
                    <a:lnTo>
                      <a:pt x="4" y="593"/>
                    </a:lnTo>
                    <a:lnTo>
                      <a:pt x="8" y="605"/>
                    </a:lnTo>
                    <a:lnTo>
                      <a:pt x="14" y="617"/>
                    </a:lnTo>
                    <a:lnTo>
                      <a:pt x="22" y="628"/>
                    </a:lnTo>
                    <a:lnTo>
                      <a:pt x="32" y="639"/>
                    </a:lnTo>
                    <a:lnTo>
                      <a:pt x="45" y="649"/>
                    </a:lnTo>
                    <a:lnTo>
                      <a:pt x="62" y="658"/>
                    </a:lnTo>
                    <a:lnTo>
                      <a:pt x="82" y="666"/>
                    </a:lnTo>
                    <a:lnTo>
                      <a:pt x="105" y="671"/>
                    </a:lnTo>
                    <a:lnTo>
                      <a:pt x="132" y="673"/>
                    </a:lnTo>
                    <a:lnTo>
                      <a:pt x="165" y="673"/>
                    </a:lnTo>
                    <a:lnTo>
                      <a:pt x="167" y="673"/>
                    </a:lnTo>
                    <a:lnTo>
                      <a:pt x="174" y="672"/>
                    </a:lnTo>
                    <a:lnTo>
                      <a:pt x="184" y="671"/>
                    </a:lnTo>
                    <a:lnTo>
                      <a:pt x="198" y="668"/>
                    </a:lnTo>
                    <a:lnTo>
                      <a:pt x="215" y="666"/>
                    </a:lnTo>
                    <a:lnTo>
                      <a:pt x="236" y="663"/>
                    </a:lnTo>
                    <a:lnTo>
                      <a:pt x="260" y="659"/>
                    </a:lnTo>
                    <a:lnTo>
                      <a:pt x="285" y="656"/>
                    </a:lnTo>
                    <a:lnTo>
                      <a:pt x="314" y="653"/>
                    </a:lnTo>
                    <a:lnTo>
                      <a:pt x="345" y="648"/>
                    </a:lnTo>
                    <a:lnTo>
                      <a:pt x="377" y="644"/>
                    </a:lnTo>
                    <a:lnTo>
                      <a:pt x="410" y="639"/>
                    </a:lnTo>
                    <a:lnTo>
                      <a:pt x="445" y="635"/>
                    </a:lnTo>
                    <a:lnTo>
                      <a:pt x="481" y="629"/>
                    </a:lnTo>
                    <a:lnTo>
                      <a:pt x="517" y="625"/>
                    </a:lnTo>
                    <a:lnTo>
                      <a:pt x="553" y="619"/>
                    </a:lnTo>
                    <a:lnTo>
                      <a:pt x="590" y="615"/>
                    </a:lnTo>
                    <a:lnTo>
                      <a:pt x="627" y="609"/>
                    </a:lnTo>
                    <a:lnTo>
                      <a:pt x="663" y="605"/>
                    </a:lnTo>
                    <a:lnTo>
                      <a:pt x="699" y="599"/>
                    </a:lnTo>
                    <a:lnTo>
                      <a:pt x="733" y="595"/>
                    </a:lnTo>
                    <a:lnTo>
                      <a:pt x="766" y="590"/>
                    </a:lnTo>
                    <a:lnTo>
                      <a:pt x="798" y="586"/>
                    </a:lnTo>
                    <a:lnTo>
                      <a:pt x="827" y="582"/>
                    </a:lnTo>
                    <a:lnTo>
                      <a:pt x="855" y="578"/>
                    </a:lnTo>
                    <a:lnTo>
                      <a:pt x="880" y="575"/>
                    </a:lnTo>
                    <a:lnTo>
                      <a:pt x="902" y="571"/>
                    </a:lnTo>
                    <a:lnTo>
                      <a:pt x="922" y="569"/>
                    </a:lnTo>
                    <a:lnTo>
                      <a:pt x="938" y="567"/>
                    </a:lnTo>
                    <a:lnTo>
                      <a:pt x="951" y="566"/>
                    </a:lnTo>
                    <a:lnTo>
                      <a:pt x="960" y="564"/>
                    </a:lnTo>
                    <a:lnTo>
                      <a:pt x="965" y="563"/>
                    </a:lnTo>
                    <a:lnTo>
                      <a:pt x="978" y="562"/>
                    </a:lnTo>
                    <a:lnTo>
                      <a:pt x="996" y="564"/>
                    </a:lnTo>
                    <a:lnTo>
                      <a:pt x="1015" y="568"/>
                    </a:lnTo>
                    <a:lnTo>
                      <a:pt x="1035" y="576"/>
                    </a:lnTo>
                    <a:lnTo>
                      <a:pt x="1053" y="589"/>
                    </a:lnTo>
                    <a:lnTo>
                      <a:pt x="1067" y="607"/>
                    </a:lnTo>
                    <a:lnTo>
                      <a:pt x="1078" y="633"/>
                    </a:lnTo>
                    <a:lnTo>
                      <a:pt x="1082" y="665"/>
                    </a:lnTo>
                    <a:lnTo>
                      <a:pt x="1082" y="685"/>
                    </a:lnTo>
                    <a:lnTo>
                      <a:pt x="1083" y="709"/>
                    </a:lnTo>
                    <a:lnTo>
                      <a:pt x="1083" y="735"/>
                    </a:lnTo>
                    <a:lnTo>
                      <a:pt x="1084" y="766"/>
                    </a:lnTo>
                    <a:lnTo>
                      <a:pt x="1085" y="797"/>
                    </a:lnTo>
                    <a:lnTo>
                      <a:pt x="1086" y="829"/>
                    </a:lnTo>
                    <a:lnTo>
                      <a:pt x="1089" y="862"/>
                    </a:lnTo>
                    <a:lnTo>
                      <a:pt x="1090" y="894"/>
                    </a:lnTo>
                    <a:lnTo>
                      <a:pt x="1092" y="926"/>
                    </a:lnTo>
                    <a:lnTo>
                      <a:pt x="1094" y="958"/>
                    </a:lnTo>
                    <a:lnTo>
                      <a:pt x="1095" y="987"/>
                    </a:lnTo>
                    <a:lnTo>
                      <a:pt x="1097" y="1014"/>
                    </a:lnTo>
                    <a:lnTo>
                      <a:pt x="1100" y="1036"/>
                    </a:lnTo>
                    <a:lnTo>
                      <a:pt x="1101" y="1056"/>
                    </a:lnTo>
                    <a:lnTo>
                      <a:pt x="1103" y="1070"/>
                    </a:lnTo>
                    <a:lnTo>
                      <a:pt x="1104" y="1081"/>
                    </a:lnTo>
                    <a:lnTo>
                      <a:pt x="1108" y="1095"/>
                    </a:lnTo>
                    <a:lnTo>
                      <a:pt x="1115" y="1110"/>
                    </a:lnTo>
                    <a:lnTo>
                      <a:pt x="1125" y="1123"/>
                    </a:lnTo>
                    <a:lnTo>
                      <a:pt x="1141" y="1135"/>
                    </a:lnTo>
                    <a:lnTo>
                      <a:pt x="1160" y="1146"/>
                    </a:lnTo>
                    <a:lnTo>
                      <a:pt x="1185" y="1154"/>
                    </a:lnTo>
                    <a:lnTo>
                      <a:pt x="1215" y="1161"/>
                    </a:lnTo>
                    <a:lnTo>
                      <a:pt x="1251" y="1163"/>
                    </a:lnTo>
                    <a:lnTo>
                      <a:pt x="1300" y="1160"/>
                    </a:lnTo>
                    <a:lnTo>
                      <a:pt x="1338" y="1150"/>
                    </a:lnTo>
                    <a:lnTo>
                      <a:pt x="1364" y="1133"/>
                    </a:lnTo>
                    <a:lnTo>
                      <a:pt x="1385" y="1113"/>
                    </a:lnTo>
                    <a:lnTo>
                      <a:pt x="1398" y="1091"/>
                    </a:lnTo>
                    <a:lnTo>
                      <a:pt x="1407" y="1067"/>
                    </a:lnTo>
                    <a:lnTo>
                      <a:pt x="1415" y="1045"/>
                    </a:lnTo>
                    <a:lnTo>
                      <a:pt x="1423" y="1025"/>
                    </a:lnTo>
                    <a:lnTo>
                      <a:pt x="1424" y="1021"/>
                    </a:lnTo>
                    <a:lnTo>
                      <a:pt x="1426" y="1012"/>
                    </a:lnTo>
                    <a:lnTo>
                      <a:pt x="1429" y="997"/>
                    </a:lnTo>
                    <a:lnTo>
                      <a:pt x="1434" y="978"/>
                    </a:lnTo>
                    <a:lnTo>
                      <a:pt x="1440" y="954"/>
                    </a:lnTo>
                    <a:lnTo>
                      <a:pt x="1447" y="927"/>
                    </a:lnTo>
                    <a:lnTo>
                      <a:pt x="1454" y="898"/>
                    </a:lnTo>
                    <a:lnTo>
                      <a:pt x="1462" y="867"/>
                    </a:lnTo>
                    <a:lnTo>
                      <a:pt x="1469" y="835"/>
                    </a:lnTo>
                    <a:lnTo>
                      <a:pt x="1478" y="802"/>
                    </a:lnTo>
                    <a:lnTo>
                      <a:pt x="1486" y="771"/>
                    </a:lnTo>
                    <a:lnTo>
                      <a:pt x="1494" y="740"/>
                    </a:lnTo>
                    <a:lnTo>
                      <a:pt x="1502" y="711"/>
                    </a:lnTo>
                    <a:lnTo>
                      <a:pt x="1509" y="685"/>
                    </a:lnTo>
                    <a:lnTo>
                      <a:pt x="1515" y="662"/>
                    </a:lnTo>
                    <a:lnTo>
                      <a:pt x="1521" y="643"/>
                    </a:lnTo>
                    <a:lnTo>
                      <a:pt x="1522" y="639"/>
                    </a:lnTo>
                    <a:lnTo>
                      <a:pt x="1525" y="631"/>
                    </a:lnTo>
                    <a:lnTo>
                      <a:pt x="1531" y="620"/>
                    </a:lnTo>
                    <a:lnTo>
                      <a:pt x="1541" y="609"/>
                    </a:lnTo>
                    <a:lnTo>
                      <a:pt x="1557" y="599"/>
                    </a:lnTo>
                    <a:lnTo>
                      <a:pt x="1578" y="593"/>
                    </a:lnTo>
                    <a:lnTo>
                      <a:pt x="1605" y="593"/>
                    </a:lnTo>
                    <a:lnTo>
                      <a:pt x="1640" y="601"/>
                    </a:lnTo>
                    <a:lnTo>
                      <a:pt x="1665" y="609"/>
                    </a:lnTo>
                    <a:lnTo>
                      <a:pt x="1700" y="620"/>
                    </a:lnTo>
                    <a:lnTo>
                      <a:pt x="1742" y="635"/>
                    </a:lnTo>
                    <a:lnTo>
                      <a:pt x="1790" y="650"/>
                    </a:lnTo>
                    <a:lnTo>
                      <a:pt x="1844" y="668"/>
                    </a:lnTo>
                    <a:lnTo>
                      <a:pt x="1902" y="687"/>
                    </a:lnTo>
                    <a:lnTo>
                      <a:pt x="1961" y="706"/>
                    </a:lnTo>
                    <a:lnTo>
                      <a:pt x="2020" y="726"/>
                    </a:lnTo>
                    <a:lnTo>
                      <a:pt x="2079" y="747"/>
                    </a:lnTo>
                    <a:lnTo>
                      <a:pt x="2136" y="764"/>
                    </a:lnTo>
                    <a:lnTo>
                      <a:pt x="2190" y="782"/>
                    </a:lnTo>
                    <a:lnTo>
                      <a:pt x="2238" y="798"/>
                    </a:lnTo>
                    <a:lnTo>
                      <a:pt x="2281" y="811"/>
                    </a:lnTo>
                    <a:lnTo>
                      <a:pt x="2314" y="821"/>
                    </a:lnTo>
                    <a:lnTo>
                      <a:pt x="2339" y="829"/>
                    </a:lnTo>
                    <a:lnTo>
                      <a:pt x="2352" y="833"/>
                    </a:lnTo>
                    <a:lnTo>
                      <a:pt x="2361" y="834"/>
                    </a:lnTo>
                    <a:lnTo>
                      <a:pt x="2370" y="836"/>
                    </a:lnTo>
                    <a:lnTo>
                      <a:pt x="2381" y="838"/>
                    </a:lnTo>
                    <a:lnTo>
                      <a:pt x="2393" y="840"/>
                    </a:lnTo>
                    <a:lnTo>
                      <a:pt x="2406" y="843"/>
                    </a:lnTo>
                    <a:lnTo>
                      <a:pt x="2419" y="845"/>
                    </a:lnTo>
                    <a:lnTo>
                      <a:pt x="2434" y="847"/>
                    </a:lnTo>
                    <a:lnTo>
                      <a:pt x="2448" y="848"/>
                    </a:lnTo>
                    <a:lnTo>
                      <a:pt x="2463" y="849"/>
                    </a:lnTo>
                    <a:lnTo>
                      <a:pt x="2478" y="849"/>
                    </a:lnTo>
                    <a:lnTo>
                      <a:pt x="2494" y="849"/>
                    </a:lnTo>
                    <a:lnTo>
                      <a:pt x="2510" y="848"/>
                    </a:lnTo>
                    <a:lnTo>
                      <a:pt x="2525" y="846"/>
                    </a:lnTo>
                    <a:lnTo>
                      <a:pt x="2541" y="843"/>
                    </a:lnTo>
                    <a:lnTo>
                      <a:pt x="2555" y="838"/>
                    </a:lnTo>
                    <a:lnTo>
                      <a:pt x="2570" y="833"/>
                    </a:lnTo>
                    <a:lnTo>
                      <a:pt x="2596" y="820"/>
                    </a:lnTo>
                    <a:lnTo>
                      <a:pt x="2618" y="807"/>
                    </a:lnTo>
                    <a:lnTo>
                      <a:pt x="2635" y="793"/>
                    </a:lnTo>
                    <a:lnTo>
                      <a:pt x="2646" y="777"/>
                    </a:lnTo>
                    <a:lnTo>
                      <a:pt x="2651" y="757"/>
                    </a:lnTo>
                    <a:lnTo>
                      <a:pt x="2649" y="732"/>
                    </a:lnTo>
                    <a:lnTo>
                      <a:pt x="2641" y="702"/>
                    </a:lnTo>
                    <a:lnTo>
                      <a:pt x="2626" y="665"/>
                    </a:lnTo>
                    <a:lnTo>
                      <a:pt x="2624" y="663"/>
                    </a:lnTo>
                    <a:lnTo>
                      <a:pt x="2616" y="656"/>
                    </a:lnTo>
                    <a:lnTo>
                      <a:pt x="2602" y="646"/>
                    </a:lnTo>
                    <a:lnTo>
                      <a:pt x="2584" y="633"/>
                    </a:lnTo>
                    <a:lnTo>
                      <a:pt x="2561" y="617"/>
                    </a:lnTo>
                    <a:lnTo>
                      <a:pt x="2532" y="600"/>
                    </a:lnTo>
                    <a:lnTo>
                      <a:pt x="2498" y="582"/>
                    </a:lnTo>
                    <a:lnTo>
                      <a:pt x="2460" y="563"/>
                    </a:lnTo>
                    <a:lnTo>
                      <a:pt x="2436" y="552"/>
                    </a:lnTo>
                    <a:lnTo>
                      <a:pt x="2406" y="539"/>
                    </a:lnTo>
                    <a:lnTo>
                      <a:pt x="2369" y="522"/>
                    </a:lnTo>
                    <a:lnTo>
                      <a:pt x="2330" y="504"/>
                    </a:lnTo>
                    <a:lnTo>
                      <a:pt x="2286" y="484"/>
                    </a:lnTo>
                    <a:lnTo>
                      <a:pt x="2241" y="464"/>
                    </a:lnTo>
                    <a:lnTo>
                      <a:pt x="2196" y="444"/>
                    </a:lnTo>
                    <a:lnTo>
                      <a:pt x="2150" y="423"/>
                    </a:lnTo>
                    <a:lnTo>
                      <a:pt x="2105" y="402"/>
                    </a:lnTo>
                    <a:lnTo>
                      <a:pt x="2064" y="383"/>
                    </a:lnTo>
                    <a:lnTo>
                      <a:pt x="2025" y="366"/>
                    </a:lnTo>
                    <a:lnTo>
                      <a:pt x="1991" y="351"/>
                    </a:lnTo>
                    <a:lnTo>
                      <a:pt x="1963" y="338"/>
                    </a:lnTo>
                    <a:lnTo>
                      <a:pt x="1942" y="329"/>
                    </a:lnTo>
                    <a:lnTo>
                      <a:pt x="1928" y="322"/>
                    </a:lnTo>
                    <a:lnTo>
                      <a:pt x="1923" y="320"/>
                    </a:lnTo>
                    <a:lnTo>
                      <a:pt x="1923" y="319"/>
                    </a:lnTo>
                    <a:lnTo>
                      <a:pt x="1922" y="318"/>
                    </a:lnTo>
                    <a:lnTo>
                      <a:pt x="1921" y="314"/>
                    </a:lnTo>
                    <a:lnTo>
                      <a:pt x="1921" y="311"/>
                    </a:lnTo>
                    <a:lnTo>
                      <a:pt x="1923" y="306"/>
                    </a:lnTo>
                    <a:lnTo>
                      <a:pt x="1929" y="302"/>
                    </a:lnTo>
                    <a:lnTo>
                      <a:pt x="1936" y="297"/>
                    </a:lnTo>
                    <a:lnTo>
                      <a:pt x="1950" y="293"/>
                    </a:lnTo>
                    <a:lnTo>
                      <a:pt x="1959" y="291"/>
                    </a:lnTo>
                    <a:lnTo>
                      <a:pt x="1969" y="287"/>
                    </a:lnTo>
                    <a:lnTo>
                      <a:pt x="1981" y="284"/>
                    </a:lnTo>
                    <a:lnTo>
                      <a:pt x="1995" y="280"/>
                    </a:lnTo>
                    <a:lnTo>
                      <a:pt x="2008" y="275"/>
                    </a:lnTo>
                    <a:lnTo>
                      <a:pt x="2022" y="271"/>
                    </a:lnTo>
                    <a:lnTo>
                      <a:pt x="2038" y="266"/>
                    </a:lnTo>
                    <a:lnTo>
                      <a:pt x="2053" y="262"/>
                    </a:lnTo>
                    <a:lnTo>
                      <a:pt x="2068" y="257"/>
                    </a:lnTo>
                    <a:lnTo>
                      <a:pt x="2083" y="253"/>
                    </a:lnTo>
                    <a:lnTo>
                      <a:pt x="2096" y="248"/>
                    </a:lnTo>
                    <a:lnTo>
                      <a:pt x="2110" y="244"/>
                    </a:lnTo>
                    <a:lnTo>
                      <a:pt x="2121" y="241"/>
                    </a:lnTo>
                    <a:lnTo>
                      <a:pt x="2131" y="237"/>
                    </a:lnTo>
                    <a:lnTo>
                      <a:pt x="2139" y="235"/>
                    </a:lnTo>
                    <a:lnTo>
                      <a:pt x="2145" y="233"/>
                    </a:lnTo>
                    <a:lnTo>
                      <a:pt x="2154" y="230"/>
                    </a:lnTo>
                    <a:lnTo>
                      <a:pt x="2162" y="227"/>
                    </a:lnTo>
                    <a:lnTo>
                      <a:pt x="2168" y="224"/>
                    </a:lnTo>
                    <a:lnTo>
                      <a:pt x="2172" y="219"/>
                    </a:lnTo>
                    <a:lnTo>
                      <a:pt x="2174" y="214"/>
                    </a:lnTo>
                    <a:lnTo>
                      <a:pt x="2176" y="205"/>
                    </a:lnTo>
                    <a:lnTo>
                      <a:pt x="2174" y="194"/>
                    </a:lnTo>
                    <a:lnTo>
                      <a:pt x="2171" y="180"/>
                    </a:lnTo>
                    <a:lnTo>
                      <a:pt x="2165" y="162"/>
                    </a:lnTo>
                    <a:lnTo>
                      <a:pt x="2160" y="148"/>
                    </a:lnTo>
                    <a:lnTo>
                      <a:pt x="2155" y="137"/>
                    </a:lnTo>
                    <a:lnTo>
                      <a:pt x="2150" y="128"/>
                    </a:lnTo>
                    <a:lnTo>
                      <a:pt x="2144" y="121"/>
                    </a:lnTo>
                    <a:lnTo>
                      <a:pt x="2138" y="115"/>
                    </a:lnTo>
                    <a:lnTo>
                      <a:pt x="2131" y="110"/>
                    </a:lnTo>
                    <a:lnTo>
                      <a:pt x="2123" y="105"/>
                    </a:lnTo>
                    <a:lnTo>
                      <a:pt x="2119" y="103"/>
                    </a:lnTo>
                    <a:lnTo>
                      <a:pt x="2113" y="100"/>
                    </a:lnTo>
                    <a:lnTo>
                      <a:pt x="2105" y="96"/>
                    </a:lnTo>
                    <a:lnTo>
                      <a:pt x="2095" y="93"/>
                    </a:lnTo>
                    <a:lnTo>
                      <a:pt x="2085" y="90"/>
                    </a:lnTo>
                    <a:lnTo>
                      <a:pt x="2072" y="85"/>
                    </a:lnTo>
                    <a:lnTo>
                      <a:pt x="2058" y="82"/>
                    </a:lnTo>
                    <a:lnTo>
                      <a:pt x="2041" y="79"/>
                    </a:lnTo>
                    <a:lnTo>
                      <a:pt x="2025" y="75"/>
                    </a:lnTo>
                    <a:lnTo>
                      <a:pt x="2006" y="73"/>
                    </a:lnTo>
                    <a:lnTo>
                      <a:pt x="1985" y="71"/>
                    </a:lnTo>
                    <a:lnTo>
                      <a:pt x="1963" y="70"/>
                    </a:lnTo>
                    <a:lnTo>
                      <a:pt x="1940" y="68"/>
                    </a:lnTo>
                    <a:lnTo>
                      <a:pt x="1914" y="70"/>
                    </a:lnTo>
                    <a:lnTo>
                      <a:pt x="1887" y="71"/>
                    </a:lnTo>
                    <a:lnTo>
                      <a:pt x="1859" y="73"/>
                    </a:lnTo>
                    <a:lnTo>
                      <a:pt x="1855" y="73"/>
                    </a:lnTo>
                    <a:lnTo>
                      <a:pt x="1843" y="74"/>
                    </a:lnTo>
                    <a:lnTo>
                      <a:pt x="1824" y="76"/>
                    </a:lnTo>
                    <a:lnTo>
                      <a:pt x="1798" y="79"/>
                    </a:lnTo>
                    <a:lnTo>
                      <a:pt x="1769" y="81"/>
                    </a:lnTo>
                    <a:lnTo>
                      <a:pt x="1734" y="84"/>
                    </a:lnTo>
                    <a:lnTo>
                      <a:pt x="1699" y="87"/>
                    </a:lnTo>
                    <a:lnTo>
                      <a:pt x="1661" y="91"/>
                    </a:lnTo>
                    <a:lnTo>
                      <a:pt x="1623" y="94"/>
                    </a:lnTo>
                    <a:lnTo>
                      <a:pt x="1586" y="98"/>
                    </a:lnTo>
                    <a:lnTo>
                      <a:pt x="1550" y="101"/>
                    </a:lnTo>
                    <a:lnTo>
                      <a:pt x="1516" y="103"/>
                    </a:lnTo>
                    <a:lnTo>
                      <a:pt x="1487" y="105"/>
                    </a:lnTo>
                    <a:lnTo>
                      <a:pt x="1464" y="108"/>
                    </a:lnTo>
                    <a:lnTo>
                      <a:pt x="1446" y="109"/>
                    </a:lnTo>
                    <a:lnTo>
                      <a:pt x="1435" y="109"/>
                    </a:lnTo>
                    <a:lnTo>
                      <a:pt x="1426" y="109"/>
                    </a:lnTo>
                    <a:lnTo>
                      <a:pt x="1415" y="109"/>
                    </a:lnTo>
                    <a:lnTo>
                      <a:pt x="1401" y="109"/>
                    </a:lnTo>
                    <a:lnTo>
                      <a:pt x="1387" y="108"/>
                    </a:lnTo>
                    <a:lnTo>
                      <a:pt x="1370" y="108"/>
                    </a:lnTo>
                    <a:lnTo>
                      <a:pt x="1353" y="108"/>
                    </a:lnTo>
                    <a:lnTo>
                      <a:pt x="1334" y="106"/>
                    </a:lnTo>
                    <a:lnTo>
                      <a:pt x="1316" y="106"/>
                    </a:lnTo>
                    <a:lnTo>
                      <a:pt x="1299" y="105"/>
                    </a:lnTo>
                    <a:lnTo>
                      <a:pt x="1281" y="104"/>
                    </a:lnTo>
                    <a:lnTo>
                      <a:pt x="1265" y="103"/>
                    </a:lnTo>
                    <a:lnTo>
                      <a:pt x="1249" y="103"/>
                    </a:lnTo>
                    <a:lnTo>
                      <a:pt x="1237" y="102"/>
                    </a:lnTo>
                    <a:lnTo>
                      <a:pt x="1226" y="100"/>
                    </a:lnTo>
                    <a:lnTo>
                      <a:pt x="1218" y="99"/>
                    </a:lnTo>
                    <a:lnTo>
                      <a:pt x="1213" y="98"/>
                    </a:lnTo>
                    <a:close/>
                  </a:path>
                </a:pathLst>
              </a:custGeom>
              <a:solidFill>
                <a:srgbClr val="B2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182" name="Freeform 308"/>
              <p:cNvSpPr>
                <a:spLocks/>
              </p:cNvSpPr>
              <p:nvPr/>
            </p:nvSpPr>
            <p:spPr bwMode="auto">
              <a:xfrm>
                <a:off x="3621" y="3898"/>
                <a:ext cx="1325" cy="582"/>
              </a:xfrm>
              <a:custGeom>
                <a:avLst/>
                <a:gdLst>
                  <a:gd name="T0" fmla="*/ 284 w 2651"/>
                  <a:gd name="T1" fmla="*/ 21 h 1163"/>
                  <a:gd name="T2" fmla="*/ 218 w 2651"/>
                  <a:gd name="T3" fmla="*/ 10 h 1163"/>
                  <a:gd name="T4" fmla="*/ 170 w 2651"/>
                  <a:gd name="T5" fmla="*/ 1 h 1163"/>
                  <a:gd name="T6" fmla="*/ 142 w 2651"/>
                  <a:gd name="T7" fmla="*/ 2 h 1163"/>
                  <a:gd name="T8" fmla="*/ 110 w 2651"/>
                  <a:gd name="T9" fmla="*/ 29 h 1163"/>
                  <a:gd name="T10" fmla="*/ 113 w 2651"/>
                  <a:gd name="T11" fmla="*/ 35 h 1163"/>
                  <a:gd name="T12" fmla="*/ 128 w 2651"/>
                  <a:gd name="T13" fmla="*/ 42 h 1163"/>
                  <a:gd name="T14" fmla="*/ 154 w 2651"/>
                  <a:gd name="T15" fmla="*/ 53 h 1163"/>
                  <a:gd name="T16" fmla="*/ 168 w 2651"/>
                  <a:gd name="T17" fmla="*/ 59 h 1163"/>
                  <a:gd name="T18" fmla="*/ 170 w 2651"/>
                  <a:gd name="T19" fmla="*/ 64 h 1163"/>
                  <a:gd name="T20" fmla="*/ 153 w 2651"/>
                  <a:gd name="T21" fmla="*/ 71 h 1163"/>
                  <a:gd name="T22" fmla="*/ 92 w 2651"/>
                  <a:gd name="T23" fmla="*/ 89 h 1163"/>
                  <a:gd name="T24" fmla="*/ 26 w 2651"/>
                  <a:gd name="T25" fmla="*/ 108 h 1163"/>
                  <a:gd name="T26" fmla="*/ 12 w 2651"/>
                  <a:gd name="T27" fmla="*/ 117 h 1163"/>
                  <a:gd name="T28" fmla="*/ 0 w 2651"/>
                  <a:gd name="T29" fmla="*/ 138 h 1163"/>
                  <a:gd name="T30" fmla="*/ 1 w 2651"/>
                  <a:gd name="T31" fmla="*/ 149 h 1163"/>
                  <a:gd name="T32" fmla="*/ 15 w 2651"/>
                  <a:gd name="T33" fmla="*/ 165 h 1163"/>
                  <a:gd name="T34" fmla="*/ 41 w 2651"/>
                  <a:gd name="T35" fmla="*/ 169 h 1163"/>
                  <a:gd name="T36" fmla="*/ 65 w 2651"/>
                  <a:gd name="T37" fmla="*/ 165 h 1163"/>
                  <a:gd name="T38" fmla="*/ 111 w 2651"/>
                  <a:gd name="T39" fmla="*/ 159 h 1163"/>
                  <a:gd name="T40" fmla="*/ 165 w 2651"/>
                  <a:gd name="T41" fmla="*/ 152 h 1163"/>
                  <a:gd name="T42" fmla="*/ 213 w 2651"/>
                  <a:gd name="T43" fmla="*/ 145 h 1163"/>
                  <a:gd name="T44" fmla="*/ 240 w 2651"/>
                  <a:gd name="T45" fmla="*/ 141 h 1163"/>
                  <a:gd name="T46" fmla="*/ 258 w 2651"/>
                  <a:gd name="T47" fmla="*/ 144 h 1163"/>
                  <a:gd name="T48" fmla="*/ 270 w 2651"/>
                  <a:gd name="T49" fmla="*/ 172 h 1163"/>
                  <a:gd name="T50" fmla="*/ 272 w 2651"/>
                  <a:gd name="T51" fmla="*/ 216 h 1163"/>
                  <a:gd name="T52" fmla="*/ 275 w 2651"/>
                  <a:gd name="T53" fmla="*/ 259 h 1163"/>
                  <a:gd name="T54" fmla="*/ 278 w 2651"/>
                  <a:gd name="T55" fmla="*/ 278 h 1163"/>
                  <a:gd name="T56" fmla="*/ 312 w 2651"/>
                  <a:gd name="T57" fmla="*/ 291 h 1163"/>
                  <a:gd name="T58" fmla="*/ 349 w 2651"/>
                  <a:gd name="T59" fmla="*/ 273 h 1163"/>
                  <a:gd name="T60" fmla="*/ 356 w 2651"/>
                  <a:gd name="T61" fmla="*/ 253 h 1163"/>
                  <a:gd name="T62" fmla="*/ 365 w 2651"/>
                  <a:gd name="T63" fmla="*/ 217 h 1163"/>
                  <a:gd name="T64" fmla="*/ 377 w 2651"/>
                  <a:gd name="T65" fmla="*/ 172 h 1163"/>
                  <a:gd name="T66" fmla="*/ 382 w 2651"/>
                  <a:gd name="T67" fmla="*/ 155 h 1163"/>
                  <a:gd name="T68" fmla="*/ 410 w 2651"/>
                  <a:gd name="T69" fmla="*/ 151 h 1163"/>
                  <a:gd name="T70" fmla="*/ 475 w 2651"/>
                  <a:gd name="T71" fmla="*/ 172 h 1163"/>
                  <a:gd name="T72" fmla="*/ 559 w 2651"/>
                  <a:gd name="T73" fmla="*/ 200 h 1163"/>
                  <a:gd name="T74" fmla="*/ 590 w 2651"/>
                  <a:gd name="T75" fmla="*/ 209 h 1163"/>
                  <a:gd name="T76" fmla="*/ 608 w 2651"/>
                  <a:gd name="T77" fmla="*/ 212 h 1163"/>
                  <a:gd name="T78" fmla="*/ 631 w 2651"/>
                  <a:gd name="T79" fmla="*/ 212 h 1163"/>
                  <a:gd name="T80" fmla="*/ 654 w 2651"/>
                  <a:gd name="T81" fmla="*/ 202 h 1163"/>
                  <a:gd name="T82" fmla="*/ 656 w 2651"/>
                  <a:gd name="T83" fmla="*/ 167 h 1163"/>
                  <a:gd name="T84" fmla="*/ 640 w 2651"/>
                  <a:gd name="T85" fmla="*/ 155 h 1163"/>
                  <a:gd name="T86" fmla="*/ 601 w 2651"/>
                  <a:gd name="T87" fmla="*/ 135 h 1163"/>
                  <a:gd name="T88" fmla="*/ 537 w 2651"/>
                  <a:gd name="T89" fmla="*/ 106 h 1163"/>
                  <a:gd name="T90" fmla="*/ 485 w 2651"/>
                  <a:gd name="T91" fmla="*/ 83 h 1163"/>
                  <a:gd name="T92" fmla="*/ 480 w 2651"/>
                  <a:gd name="T93" fmla="*/ 79 h 1163"/>
                  <a:gd name="T94" fmla="*/ 487 w 2651"/>
                  <a:gd name="T95" fmla="*/ 74 h 1163"/>
                  <a:gd name="T96" fmla="*/ 505 w 2651"/>
                  <a:gd name="T97" fmla="*/ 68 h 1163"/>
                  <a:gd name="T98" fmla="*/ 527 w 2651"/>
                  <a:gd name="T99" fmla="*/ 61 h 1163"/>
                  <a:gd name="T100" fmla="*/ 538 w 2651"/>
                  <a:gd name="T101" fmla="*/ 58 h 1163"/>
                  <a:gd name="T102" fmla="*/ 543 w 2651"/>
                  <a:gd name="T103" fmla="*/ 49 h 1163"/>
                  <a:gd name="T104" fmla="*/ 537 w 2651"/>
                  <a:gd name="T105" fmla="*/ 32 h 1163"/>
                  <a:gd name="T106" fmla="*/ 529 w 2651"/>
                  <a:gd name="T107" fmla="*/ 26 h 1163"/>
                  <a:gd name="T108" fmla="*/ 514 w 2651"/>
                  <a:gd name="T109" fmla="*/ 21 h 1163"/>
                  <a:gd name="T110" fmla="*/ 485 w 2651"/>
                  <a:gd name="T111" fmla="*/ 17 h 1163"/>
                  <a:gd name="T112" fmla="*/ 460 w 2651"/>
                  <a:gd name="T113" fmla="*/ 19 h 1163"/>
                  <a:gd name="T114" fmla="*/ 415 w 2651"/>
                  <a:gd name="T115" fmla="*/ 23 h 1163"/>
                  <a:gd name="T116" fmla="*/ 366 w 2651"/>
                  <a:gd name="T117" fmla="*/ 27 h 1163"/>
                  <a:gd name="T118" fmla="*/ 350 w 2651"/>
                  <a:gd name="T119" fmla="*/ 28 h 1163"/>
                  <a:gd name="T120" fmla="*/ 324 w 2651"/>
                  <a:gd name="T121" fmla="*/ 27 h 1163"/>
                  <a:gd name="T122" fmla="*/ 304 w 2651"/>
                  <a:gd name="T123" fmla="*/ 25 h 1163"/>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651" h="1163">
                    <a:moveTo>
                      <a:pt x="1213" y="98"/>
                    </a:moveTo>
                    <a:lnTo>
                      <a:pt x="1213" y="98"/>
                    </a:lnTo>
                    <a:lnTo>
                      <a:pt x="1207" y="96"/>
                    </a:lnTo>
                    <a:lnTo>
                      <a:pt x="1191" y="94"/>
                    </a:lnTo>
                    <a:lnTo>
                      <a:pt x="1168" y="90"/>
                    </a:lnTo>
                    <a:lnTo>
                      <a:pt x="1137" y="84"/>
                    </a:lnTo>
                    <a:lnTo>
                      <a:pt x="1100" y="77"/>
                    </a:lnTo>
                    <a:lnTo>
                      <a:pt x="1057" y="70"/>
                    </a:lnTo>
                    <a:lnTo>
                      <a:pt x="1013" y="62"/>
                    </a:lnTo>
                    <a:lnTo>
                      <a:pt x="966" y="54"/>
                    </a:lnTo>
                    <a:lnTo>
                      <a:pt x="919" y="45"/>
                    </a:lnTo>
                    <a:lnTo>
                      <a:pt x="872" y="37"/>
                    </a:lnTo>
                    <a:lnTo>
                      <a:pt x="826" y="29"/>
                    </a:lnTo>
                    <a:lnTo>
                      <a:pt x="785" y="22"/>
                    </a:lnTo>
                    <a:lnTo>
                      <a:pt x="748" y="15"/>
                    </a:lnTo>
                    <a:lnTo>
                      <a:pt x="718" y="10"/>
                    </a:lnTo>
                    <a:lnTo>
                      <a:pt x="694" y="6"/>
                    </a:lnTo>
                    <a:lnTo>
                      <a:pt x="680" y="4"/>
                    </a:lnTo>
                    <a:lnTo>
                      <a:pt x="660" y="1"/>
                    </a:lnTo>
                    <a:lnTo>
                      <a:pt x="638" y="0"/>
                    </a:lnTo>
                    <a:lnTo>
                      <a:pt x="616" y="0"/>
                    </a:lnTo>
                    <a:lnTo>
                      <a:pt x="594" y="3"/>
                    </a:lnTo>
                    <a:lnTo>
                      <a:pt x="571" y="5"/>
                    </a:lnTo>
                    <a:lnTo>
                      <a:pt x="550" y="9"/>
                    </a:lnTo>
                    <a:lnTo>
                      <a:pt x="530" y="15"/>
                    </a:lnTo>
                    <a:lnTo>
                      <a:pt x="511" y="23"/>
                    </a:lnTo>
                    <a:lnTo>
                      <a:pt x="444" y="114"/>
                    </a:lnTo>
                    <a:lnTo>
                      <a:pt x="443" y="114"/>
                    </a:lnTo>
                    <a:lnTo>
                      <a:pt x="442" y="117"/>
                    </a:lnTo>
                    <a:lnTo>
                      <a:pt x="439" y="119"/>
                    </a:lnTo>
                    <a:lnTo>
                      <a:pt x="439" y="122"/>
                    </a:lnTo>
                    <a:lnTo>
                      <a:pt x="442" y="127"/>
                    </a:lnTo>
                    <a:lnTo>
                      <a:pt x="446" y="132"/>
                    </a:lnTo>
                    <a:lnTo>
                      <a:pt x="455" y="139"/>
                    </a:lnTo>
                    <a:lnTo>
                      <a:pt x="470" y="147"/>
                    </a:lnTo>
                    <a:lnTo>
                      <a:pt x="477" y="150"/>
                    </a:lnTo>
                    <a:lnTo>
                      <a:pt x="489" y="156"/>
                    </a:lnTo>
                    <a:lnTo>
                      <a:pt x="501" y="161"/>
                    </a:lnTo>
                    <a:lnTo>
                      <a:pt x="515" y="167"/>
                    </a:lnTo>
                    <a:lnTo>
                      <a:pt x="532" y="175"/>
                    </a:lnTo>
                    <a:lnTo>
                      <a:pt x="549" y="181"/>
                    </a:lnTo>
                    <a:lnTo>
                      <a:pt x="566" y="189"/>
                    </a:lnTo>
                    <a:lnTo>
                      <a:pt x="584" y="196"/>
                    </a:lnTo>
                    <a:lnTo>
                      <a:pt x="600" y="204"/>
                    </a:lnTo>
                    <a:lnTo>
                      <a:pt x="617" y="210"/>
                    </a:lnTo>
                    <a:lnTo>
                      <a:pt x="632" y="216"/>
                    </a:lnTo>
                    <a:lnTo>
                      <a:pt x="645" y="222"/>
                    </a:lnTo>
                    <a:lnTo>
                      <a:pt x="656" y="226"/>
                    </a:lnTo>
                    <a:lnTo>
                      <a:pt x="664" y="229"/>
                    </a:lnTo>
                    <a:lnTo>
                      <a:pt x="670" y="232"/>
                    </a:lnTo>
                    <a:lnTo>
                      <a:pt x="672" y="233"/>
                    </a:lnTo>
                    <a:lnTo>
                      <a:pt x="673" y="234"/>
                    </a:lnTo>
                    <a:lnTo>
                      <a:pt x="677" y="236"/>
                    </a:lnTo>
                    <a:lnTo>
                      <a:pt x="681" y="241"/>
                    </a:lnTo>
                    <a:lnTo>
                      <a:pt x="683" y="246"/>
                    </a:lnTo>
                    <a:lnTo>
                      <a:pt x="681" y="253"/>
                    </a:lnTo>
                    <a:lnTo>
                      <a:pt x="674" y="260"/>
                    </a:lnTo>
                    <a:lnTo>
                      <a:pt x="660" y="267"/>
                    </a:lnTo>
                    <a:lnTo>
                      <a:pt x="635" y="274"/>
                    </a:lnTo>
                    <a:lnTo>
                      <a:pt x="629" y="276"/>
                    </a:lnTo>
                    <a:lnTo>
                      <a:pt x="613" y="281"/>
                    </a:lnTo>
                    <a:lnTo>
                      <a:pt x="587" y="289"/>
                    </a:lnTo>
                    <a:lnTo>
                      <a:pt x="553" y="299"/>
                    </a:lnTo>
                    <a:lnTo>
                      <a:pt x="513" y="310"/>
                    </a:lnTo>
                    <a:lnTo>
                      <a:pt x="469" y="323"/>
                    </a:lnTo>
                    <a:lnTo>
                      <a:pt x="420" y="338"/>
                    </a:lnTo>
                    <a:lnTo>
                      <a:pt x="370" y="353"/>
                    </a:lnTo>
                    <a:lnTo>
                      <a:pt x="319" y="368"/>
                    </a:lnTo>
                    <a:lnTo>
                      <a:pt x="269" y="383"/>
                    </a:lnTo>
                    <a:lnTo>
                      <a:pt x="221" y="398"/>
                    </a:lnTo>
                    <a:lnTo>
                      <a:pt x="177" y="410"/>
                    </a:lnTo>
                    <a:lnTo>
                      <a:pt x="138" y="423"/>
                    </a:lnTo>
                    <a:lnTo>
                      <a:pt x="105" y="432"/>
                    </a:lnTo>
                    <a:lnTo>
                      <a:pt x="82" y="439"/>
                    </a:lnTo>
                    <a:lnTo>
                      <a:pt x="67" y="444"/>
                    </a:lnTo>
                    <a:lnTo>
                      <a:pt x="65" y="447"/>
                    </a:lnTo>
                    <a:lnTo>
                      <a:pt x="59" y="455"/>
                    </a:lnTo>
                    <a:lnTo>
                      <a:pt x="50" y="466"/>
                    </a:lnTo>
                    <a:lnTo>
                      <a:pt x="38" y="481"/>
                    </a:lnTo>
                    <a:lnTo>
                      <a:pt x="26" y="499"/>
                    </a:lnTo>
                    <a:lnTo>
                      <a:pt x="16" y="516"/>
                    </a:lnTo>
                    <a:lnTo>
                      <a:pt x="6" y="534"/>
                    </a:lnTo>
                    <a:lnTo>
                      <a:pt x="0" y="552"/>
                    </a:lnTo>
                    <a:lnTo>
                      <a:pt x="0" y="553"/>
                    </a:lnTo>
                    <a:lnTo>
                      <a:pt x="0" y="558"/>
                    </a:lnTo>
                    <a:lnTo>
                      <a:pt x="0" y="564"/>
                    </a:lnTo>
                    <a:lnTo>
                      <a:pt x="0" y="572"/>
                    </a:lnTo>
                    <a:lnTo>
                      <a:pt x="2" y="582"/>
                    </a:lnTo>
                    <a:lnTo>
                      <a:pt x="4" y="593"/>
                    </a:lnTo>
                    <a:lnTo>
                      <a:pt x="8" y="605"/>
                    </a:lnTo>
                    <a:lnTo>
                      <a:pt x="14" y="617"/>
                    </a:lnTo>
                    <a:lnTo>
                      <a:pt x="22" y="628"/>
                    </a:lnTo>
                    <a:lnTo>
                      <a:pt x="32" y="639"/>
                    </a:lnTo>
                    <a:lnTo>
                      <a:pt x="45" y="649"/>
                    </a:lnTo>
                    <a:lnTo>
                      <a:pt x="62" y="658"/>
                    </a:lnTo>
                    <a:lnTo>
                      <a:pt x="82" y="666"/>
                    </a:lnTo>
                    <a:lnTo>
                      <a:pt x="105" y="671"/>
                    </a:lnTo>
                    <a:lnTo>
                      <a:pt x="132" y="673"/>
                    </a:lnTo>
                    <a:lnTo>
                      <a:pt x="165" y="673"/>
                    </a:lnTo>
                    <a:lnTo>
                      <a:pt x="167" y="673"/>
                    </a:lnTo>
                    <a:lnTo>
                      <a:pt x="174" y="672"/>
                    </a:lnTo>
                    <a:lnTo>
                      <a:pt x="184" y="671"/>
                    </a:lnTo>
                    <a:lnTo>
                      <a:pt x="198" y="668"/>
                    </a:lnTo>
                    <a:lnTo>
                      <a:pt x="215" y="666"/>
                    </a:lnTo>
                    <a:lnTo>
                      <a:pt x="236" y="663"/>
                    </a:lnTo>
                    <a:lnTo>
                      <a:pt x="260" y="659"/>
                    </a:lnTo>
                    <a:lnTo>
                      <a:pt x="285" y="656"/>
                    </a:lnTo>
                    <a:lnTo>
                      <a:pt x="314" y="653"/>
                    </a:lnTo>
                    <a:lnTo>
                      <a:pt x="345" y="648"/>
                    </a:lnTo>
                    <a:lnTo>
                      <a:pt x="377" y="644"/>
                    </a:lnTo>
                    <a:lnTo>
                      <a:pt x="410" y="639"/>
                    </a:lnTo>
                    <a:lnTo>
                      <a:pt x="445" y="635"/>
                    </a:lnTo>
                    <a:lnTo>
                      <a:pt x="481" y="629"/>
                    </a:lnTo>
                    <a:lnTo>
                      <a:pt x="517" y="625"/>
                    </a:lnTo>
                    <a:lnTo>
                      <a:pt x="553" y="619"/>
                    </a:lnTo>
                    <a:lnTo>
                      <a:pt x="590" y="615"/>
                    </a:lnTo>
                    <a:lnTo>
                      <a:pt x="627" y="609"/>
                    </a:lnTo>
                    <a:lnTo>
                      <a:pt x="663" y="605"/>
                    </a:lnTo>
                    <a:lnTo>
                      <a:pt x="699" y="599"/>
                    </a:lnTo>
                    <a:lnTo>
                      <a:pt x="733" y="595"/>
                    </a:lnTo>
                    <a:lnTo>
                      <a:pt x="766" y="590"/>
                    </a:lnTo>
                    <a:lnTo>
                      <a:pt x="798" y="586"/>
                    </a:lnTo>
                    <a:lnTo>
                      <a:pt x="827" y="582"/>
                    </a:lnTo>
                    <a:lnTo>
                      <a:pt x="855" y="578"/>
                    </a:lnTo>
                    <a:lnTo>
                      <a:pt x="880" y="575"/>
                    </a:lnTo>
                    <a:lnTo>
                      <a:pt x="902" y="571"/>
                    </a:lnTo>
                    <a:lnTo>
                      <a:pt x="922" y="569"/>
                    </a:lnTo>
                    <a:lnTo>
                      <a:pt x="938" y="567"/>
                    </a:lnTo>
                    <a:lnTo>
                      <a:pt x="951" y="566"/>
                    </a:lnTo>
                    <a:lnTo>
                      <a:pt x="960" y="564"/>
                    </a:lnTo>
                    <a:lnTo>
                      <a:pt x="965" y="563"/>
                    </a:lnTo>
                    <a:lnTo>
                      <a:pt x="978" y="562"/>
                    </a:lnTo>
                    <a:lnTo>
                      <a:pt x="996" y="564"/>
                    </a:lnTo>
                    <a:lnTo>
                      <a:pt x="1015" y="568"/>
                    </a:lnTo>
                    <a:lnTo>
                      <a:pt x="1035" y="576"/>
                    </a:lnTo>
                    <a:lnTo>
                      <a:pt x="1053" y="589"/>
                    </a:lnTo>
                    <a:lnTo>
                      <a:pt x="1067" y="607"/>
                    </a:lnTo>
                    <a:lnTo>
                      <a:pt x="1078" y="633"/>
                    </a:lnTo>
                    <a:lnTo>
                      <a:pt x="1082" y="665"/>
                    </a:lnTo>
                    <a:lnTo>
                      <a:pt x="1082" y="685"/>
                    </a:lnTo>
                    <a:lnTo>
                      <a:pt x="1083" y="709"/>
                    </a:lnTo>
                    <a:lnTo>
                      <a:pt x="1083" y="735"/>
                    </a:lnTo>
                    <a:lnTo>
                      <a:pt x="1084" y="766"/>
                    </a:lnTo>
                    <a:lnTo>
                      <a:pt x="1085" y="797"/>
                    </a:lnTo>
                    <a:lnTo>
                      <a:pt x="1086" y="829"/>
                    </a:lnTo>
                    <a:lnTo>
                      <a:pt x="1089" y="862"/>
                    </a:lnTo>
                    <a:lnTo>
                      <a:pt x="1090" y="894"/>
                    </a:lnTo>
                    <a:lnTo>
                      <a:pt x="1092" y="926"/>
                    </a:lnTo>
                    <a:lnTo>
                      <a:pt x="1094" y="958"/>
                    </a:lnTo>
                    <a:lnTo>
                      <a:pt x="1095" y="987"/>
                    </a:lnTo>
                    <a:lnTo>
                      <a:pt x="1097" y="1014"/>
                    </a:lnTo>
                    <a:lnTo>
                      <a:pt x="1100" y="1036"/>
                    </a:lnTo>
                    <a:lnTo>
                      <a:pt x="1101" y="1056"/>
                    </a:lnTo>
                    <a:lnTo>
                      <a:pt x="1103" y="1070"/>
                    </a:lnTo>
                    <a:lnTo>
                      <a:pt x="1104" y="1081"/>
                    </a:lnTo>
                    <a:lnTo>
                      <a:pt x="1108" y="1095"/>
                    </a:lnTo>
                    <a:lnTo>
                      <a:pt x="1115" y="1110"/>
                    </a:lnTo>
                    <a:lnTo>
                      <a:pt x="1125" y="1123"/>
                    </a:lnTo>
                    <a:lnTo>
                      <a:pt x="1141" y="1135"/>
                    </a:lnTo>
                    <a:lnTo>
                      <a:pt x="1160" y="1146"/>
                    </a:lnTo>
                    <a:lnTo>
                      <a:pt x="1185" y="1154"/>
                    </a:lnTo>
                    <a:lnTo>
                      <a:pt x="1215" y="1161"/>
                    </a:lnTo>
                    <a:lnTo>
                      <a:pt x="1251" y="1163"/>
                    </a:lnTo>
                    <a:lnTo>
                      <a:pt x="1300" y="1160"/>
                    </a:lnTo>
                    <a:lnTo>
                      <a:pt x="1338" y="1150"/>
                    </a:lnTo>
                    <a:lnTo>
                      <a:pt x="1364" y="1133"/>
                    </a:lnTo>
                    <a:lnTo>
                      <a:pt x="1385" y="1113"/>
                    </a:lnTo>
                    <a:lnTo>
                      <a:pt x="1398" y="1091"/>
                    </a:lnTo>
                    <a:lnTo>
                      <a:pt x="1407" y="1067"/>
                    </a:lnTo>
                    <a:lnTo>
                      <a:pt x="1415" y="1045"/>
                    </a:lnTo>
                    <a:lnTo>
                      <a:pt x="1423" y="1025"/>
                    </a:lnTo>
                    <a:lnTo>
                      <a:pt x="1424" y="1021"/>
                    </a:lnTo>
                    <a:lnTo>
                      <a:pt x="1426" y="1012"/>
                    </a:lnTo>
                    <a:lnTo>
                      <a:pt x="1429" y="997"/>
                    </a:lnTo>
                    <a:lnTo>
                      <a:pt x="1434" y="978"/>
                    </a:lnTo>
                    <a:lnTo>
                      <a:pt x="1440" y="954"/>
                    </a:lnTo>
                    <a:lnTo>
                      <a:pt x="1447" y="927"/>
                    </a:lnTo>
                    <a:lnTo>
                      <a:pt x="1454" y="898"/>
                    </a:lnTo>
                    <a:lnTo>
                      <a:pt x="1462" y="867"/>
                    </a:lnTo>
                    <a:lnTo>
                      <a:pt x="1469" y="835"/>
                    </a:lnTo>
                    <a:lnTo>
                      <a:pt x="1478" y="802"/>
                    </a:lnTo>
                    <a:lnTo>
                      <a:pt x="1486" y="771"/>
                    </a:lnTo>
                    <a:lnTo>
                      <a:pt x="1494" y="740"/>
                    </a:lnTo>
                    <a:lnTo>
                      <a:pt x="1502" y="711"/>
                    </a:lnTo>
                    <a:lnTo>
                      <a:pt x="1509" y="685"/>
                    </a:lnTo>
                    <a:lnTo>
                      <a:pt x="1515" y="662"/>
                    </a:lnTo>
                    <a:lnTo>
                      <a:pt x="1521" y="643"/>
                    </a:lnTo>
                    <a:lnTo>
                      <a:pt x="1522" y="639"/>
                    </a:lnTo>
                    <a:lnTo>
                      <a:pt x="1525" y="631"/>
                    </a:lnTo>
                    <a:lnTo>
                      <a:pt x="1531" y="620"/>
                    </a:lnTo>
                    <a:lnTo>
                      <a:pt x="1541" y="609"/>
                    </a:lnTo>
                    <a:lnTo>
                      <a:pt x="1557" y="599"/>
                    </a:lnTo>
                    <a:lnTo>
                      <a:pt x="1578" y="593"/>
                    </a:lnTo>
                    <a:lnTo>
                      <a:pt x="1605" y="593"/>
                    </a:lnTo>
                    <a:lnTo>
                      <a:pt x="1640" y="601"/>
                    </a:lnTo>
                    <a:lnTo>
                      <a:pt x="1665" y="609"/>
                    </a:lnTo>
                    <a:lnTo>
                      <a:pt x="1700" y="620"/>
                    </a:lnTo>
                    <a:lnTo>
                      <a:pt x="1742" y="635"/>
                    </a:lnTo>
                    <a:lnTo>
                      <a:pt x="1790" y="650"/>
                    </a:lnTo>
                    <a:lnTo>
                      <a:pt x="1844" y="668"/>
                    </a:lnTo>
                    <a:lnTo>
                      <a:pt x="1902" y="687"/>
                    </a:lnTo>
                    <a:lnTo>
                      <a:pt x="1961" y="706"/>
                    </a:lnTo>
                    <a:lnTo>
                      <a:pt x="2020" y="726"/>
                    </a:lnTo>
                    <a:lnTo>
                      <a:pt x="2079" y="747"/>
                    </a:lnTo>
                    <a:lnTo>
                      <a:pt x="2136" y="764"/>
                    </a:lnTo>
                    <a:lnTo>
                      <a:pt x="2190" y="782"/>
                    </a:lnTo>
                    <a:lnTo>
                      <a:pt x="2238" y="798"/>
                    </a:lnTo>
                    <a:lnTo>
                      <a:pt x="2281" y="811"/>
                    </a:lnTo>
                    <a:lnTo>
                      <a:pt x="2314" y="821"/>
                    </a:lnTo>
                    <a:lnTo>
                      <a:pt x="2339" y="829"/>
                    </a:lnTo>
                    <a:lnTo>
                      <a:pt x="2352" y="833"/>
                    </a:lnTo>
                    <a:lnTo>
                      <a:pt x="2361" y="834"/>
                    </a:lnTo>
                    <a:lnTo>
                      <a:pt x="2370" y="836"/>
                    </a:lnTo>
                    <a:lnTo>
                      <a:pt x="2381" y="838"/>
                    </a:lnTo>
                    <a:lnTo>
                      <a:pt x="2393" y="840"/>
                    </a:lnTo>
                    <a:lnTo>
                      <a:pt x="2406" y="843"/>
                    </a:lnTo>
                    <a:lnTo>
                      <a:pt x="2419" y="845"/>
                    </a:lnTo>
                    <a:lnTo>
                      <a:pt x="2434" y="847"/>
                    </a:lnTo>
                    <a:lnTo>
                      <a:pt x="2448" y="848"/>
                    </a:lnTo>
                    <a:lnTo>
                      <a:pt x="2463" y="849"/>
                    </a:lnTo>
                    <a:lnTo>
                      <a:pt x="2478" y="849"/>
                    </a:lnTo>
                    <a:lnTo>
                      <a:pt x="2494" y="849"/>
                    </a:lnTo>
                    <a:lnTo>
                      <a:pt x="2510" y="848"/>
                    </a:lnTo>
                    <a:lnTo>
                      <a:pt x="2525" y="846"/>
                    </a:lnTo>
                    <a:lnTo>
                      <a:pt x="2541" y="843"/>
                    </a:lnTo>
                    <a:lnTo>
                      <a:pt x="2555" y="838"/>
                    </a:lnTo>
                    <a:lnTo>
                      <a:pt x="2570" y="833"/>
                    </a:lnTo>
                    <a:lnTo>
                      <a:pt x="2596" y="820"/>
                    </a:lnTo>
                    <a:lnTo>
                      <a:pt x="2618" y="807"/>
                    </a:lnTo>
                    <a:lnTo>
                      <a:pt x="2635" y="793"/>
                    </a:lnTo>
                    <a:lnTo>
                      <a:pt x="2646" y="777"/>
                    </a:lnTo>
                    <a:lnTo>
                      <a:pt x="2651" y="757"/>
                    </a:lnTo>
                    <a:lnTo>
                      <a:pt x="2649" y="732"/>
                    </a:lnTo>
                    <a:lnTo>
                      <a:pt x="2641" y="702"/>
                    </a:lnTo>
                    <a:lnTo>
                      <a:pt x="2626" y="665"/>
                    </a:lnTo>
                    <a:lnTo>
                      <a:pt x="2624" y="663"/>
                    </a:lnTo>
                    <a:lnTo>
                      <a:pt x="2616" y="656"/>
                    </a:lnTo>
                    <a:lnTo>
                      <a:pt x="2602" y="646"/>
                    </a:lnTo>
                    <a:lnTo>
                      <a:pt x="2584" y="633"/>
                    </a:lnTo>
                    <a:lnTo>
                      <a:pt x="2561" y="617"/>
                    </a:lnTo>
                    <a:lnTo>
                      <a:pt x="2532" y="600"/>
                    </a:lnTo>
                    <a:lnTo>
                      <a:pt x="2498" y="582"/>
                    </a:lnTo>
                    <a:lnTo>
                      <a:pt x="2460" y="563"/>
                    </a:lnTo>
                    <a:lnTo>
                      <a:pt x="2436" y="552"/>
                    </a:lnTo>
                    <a:lnTo>
                      <a:pt x="2406" y="539"/>
                    </a:lnTo>
                    <a:lnTo>
                      <a:pt x="2369" y="522"/>
                    </a:lnTo>
                    <a:lnTo>
                      <a:pt x="2330" y="504"/>
                    </a:lnTo>
                    <a:lnTo>
                      <a:pt x="2286" y="484"/>
                    </a:lnTo>
                    <a:lnTo>
                      <a:pt x="2241" y="464"/>
                    </a:lnTo>
                    <a:lnTo>
                      <a:pt x="2196" y="444"/>
                    </a:lnTo>
                    <a:lnTo>
                      <a:pt x="2150" y="423"/>
                    </a:lnTo>
                    <a:lnTo>
                      <a:pt x="2105" y="402"/>
                    </a:lnTo>
                    <a:lnTo>
                      <a:pt x="2064" y="383"/>
                    </a:lnTo>
                    <a:lnTo>
                      <a:pt x="2025" y="366"/>
                    </a:lnTo>
                    <a:lnTo>
                      <a:pt x="1991" y="351"/>
                    </a:lnTo>
                    <a:lnTo>
                      <a:pt x="1963" y="338"/>
                    </a:lnTo>
                    <a:lnTo>
                      <a:pt x="1942" y="329"/>
                    </a:lnTo>
                    <a:lnTo>
                      <a:pt x="1928" y="322"/>
                    </a:lnTo>
                    <a:lnTo>
                      <a:pt x="1923" y="320"/>
                    </a:lnTo>
                    <a:lnTo>
                      <a:pt x="1923" y="319"/>
                    </a:lnTo>
                    <a:lnTo>
                      <a:pt x="1922" y="318"/>
                    </a:lnTo>
                    <a:lnTo>
                      <a:pt x="1921" y="314"/>
                    </a:lnTo>
                    <a:lnTo>
                      <a:pt x="1921" y="311"/>
                    </a:lnTo>
                    <a:lnTo>
                      <a:pt x="1923" y="306"/>
                    </a:lnTo>
                    <a:lnTo>
                      <a:pt x="1929" y="302"/>
                    </a:lnTo>
                    <a:lnTo>
                      <a:pt x="1936" y="297"/>
                    </a:lnTo>
                    <a:lnTo>
                      <a:pt x="1950" y="293"/>
                    </a:lnTo>
                    <a:lnTo>
                      <a:pt x="1959" y="291"/>
                    </a:lnTo>
                    <a:lnTo>
                      <a:pt x="1969" y="287"/>
                    </a:lnTo>
                    <a:lnTo>
                      <a:pt x="1981" y="284"/>
                    </a:lnTo>
                    <a:lnTo>
                      <a:pt x="1995" y="280"/>
                    </a:lnTo>
                    <a:lnTo>
                      <a:pt x="2008" y="275"/>
                    </a:lnTo>
                    <a:lnTo>
                      <a:pt x="2022" y="271"/>
                    </a:lnTo>
                    <a:lnTo>
                      <a:pt x="2038" y="266"/>
                    </a:lnTo>
                    <a:lnTo>
                      <a:pt x="2053" y="262"/>
                    </a:lnTo>
                    <a:lnTo>
                      <a:pt x="2068" y="257"/>
                    </a:lnTo>
                    <a:lnTo>
                      <a:pt x="2083" y="253"/>
                    </a:lnTo>
                    <a:lnTo>
                      <a:pt x="2096" y="248"/>
                    </a:lnTo>
                    <a:lnTo>
                      <a:pt x="2110" y="244"/>
                    </a:lnTo>
                    <a:lnTo>
                      <a:pt x="2121" y="241"/>
                    </a:lnTo>
                    <a:lnTo>
                      <a:pt x="2131" y="237"/>
                    </a:lnTo>
                    <a:lnTo>
                      <a:pt x="2139" y="235"/>
                    </a:lnTo>
                    <a:lnTo>
                      <a:pt x="2145" y="233"/>
                    </a:lnTo>
                    <a:lnTo>
                      <a:pt x="2154" y="230"/>
                    </a:lnTo>
                    <a:lnTo>
                      <a:pt x="2162" y="227"/>
                    </a:lnTo>
                    <a:lnTo>
                      <a:pt x="2168" y="224"/>
                    </a:lnTo>
                    <a:lnTo>
                      <a:pt x="2172" y="219"/>
                    </a:lnTo>
                    <a:lnTo>
                      <a:pt x="2174" y="214"/>
                    </a:lnTo>
                    <a:lnTo>
                      <a:pt x="2176" y="205"/>
                    </a:lnTo>
                    <a:lnTo>
                      <a:pt x="2174" y="194"/>
                    </a:lnTo>
                    <a:lnTo>
                      <a:pt x="2171" y="180"/>
                    </a:lnTo>
                    <a:lnTo>
                      <a:pt x="2165" y="162"/>
                    </a:lnTo>
                    <a:lnTo>
                      <a:pt x="2160" y="148"/>
                    </a:lnTo>
                    <a:lnTo>
                      <a:pt x="2155" y="137"/>
                    </a:lnTo>
                    <a:lnTo>
                      <a:pt x="2150" y="128"/>
                    </a:lnTo>
                    <a:lnTo>
                      <a:pt x="2144" y="121"/>
                    </a:lnTo>
                    <a:lnTo>
                      <a:pt x="2138" y="115"/>
                    </a:lnTo>
                    <a:lnTo>
                      <a:pt x="2131" y="110"/>
                    </a:lnTo>
                    <a:lnTo>
                      <a:pt x="2123" y="105"/>
                    </a:lnTo>
                    <a:lnTo>
                      <a:pt x="2119" y="103"/>
                    </a:lnTo>
                    <a:lnTo>
                      <a:pt x="2113" y="100"/>
                    </a:lnTo>
                    <a:lnTo>
                      <a:pt x="2105" y="96"/>
                    </a:lnTo>
                    <a:lnTo>
                      <a:pt x="2095" y="93"/>
                    </a:lnTo>
                    <a:lnTo>
                      <a:pt x="2085" y="90"/>
                    </a:lnTo>
                    <a:lnTo>
                      <a:pt x="2072" y="85"/>
                    </a:lnTo>
                    <a:lnTo>
                      <a:pt x="2058" y="82"/>
                    </a:lnTo>
                    <a:lnTo>
                      <a:pt x="2041" y="79"/>
                    </a:lnTo>
                    <a:lnTo>
                      <a:pt x="2025" y="75"/>
                    </a:lnTo>
                    <a:lnTo>
                      <a:pt x="2006" y="73"/>
                    </a:lnTo>
                    <a:lnTo>
                      <a:pt x="1985" y="71"/>
                    </a:lnTo>
                    <a:lnTo>
                      <a:pt x="1963" y="70"/>
                    </a:lnTo>
                    <a:lnTo>
                      <a:pt x="1940" y="68"/>
                    </a:lnTo>
                    <a:lnTo>
                      <a:pt x="1914" y="70"/>
                    </a:lnTo>
                    <a:lnTo>
                      <a:pt x="1887" y="71"/>
                    </a:lnTo>
                    <a:lnTo>
                      <a:pt x="1859" y="73"/>
                    </a:lnTo>
                    <a:lnTo>
                      <a:pt x="1855" y="73"/>
                    </a:lnTo>
                    <a:lnTo>
                      <a:pt x="1843" y="74"/>
                    </a:lnTo>
                    <a:lnTo>
                      <a:pt x="1824" y="76"/>
                    </a:lnTo>
                    <a:lnTo>
                      <a:pt x="1798" y="79"/>
                    </a:lnTo>
                    <a:lnTo>
                      <a:pt x="1769" y="81"/>
                    </a:lnTo>
                    <a:lnTo>
                      <a:pt x="1734" y="84"/>
                    </a:lnTo>
                    <a:lnTo>
                      <a:pt x="1699" y="87"/>
                    </a:lnTo>
                    <a:lnTo>
                      <a:pt x="1661" y="91"/>
                    </a:lnTo>
                    <a:lnTo>
                      <a:pt x="1623" y="94"/>
                    </a:lnTo>
                    <a:lnTo>
                      <a:pt x="1586" y="98"/>
                    </a:lnTo>
                    <a:lnTo>
                      <a:pt x="1550" y="101"/>
                    </a:lnTo>
                    <a:lnTo>
                      <a:pt x="1516" y="103"/>
                    </a:lnTo>
                    <a:lnTo>
                      <a:pt x="1487" y="105"/>
                    </a:lnTo>
                    <a:lnTo>
                      <a:pt x="1464" y="108"/>
                    </a:lnTo>
                    <a:lnTo>
                      <a:pt x="1446" y="109"/>
                    </a:lnTo>
                    <a:lnTo>
                      <a:pt x="1435" y="109"/>
                    </a:lnTo>
                    <a:lnTo>
                      <a:pt x="1426" y="109"/>
                    </a:lnTo>
                    <a:lnTo>
                      <a:pt x="1415" y="109"/>
                    </a:lnTo>
                    <a:lnTo>
                      <a:pt x="1401" y="109"/>
                    </a:lnTo>
                    <a:lnTo>
                      <a:pt x="1387" y="108"/>
                    </a:lnTo>
                    <a:lnTo>
                      <a:pt x="1370" y="108"/>
                    </a:lnTo>
                    <a:lnTo>
                      <a:pt x="1353" y="108"/>
                    </a:lnTo>
                    <a:lnTo>
                      <a:pt x="1334" y="106"/>
                    </a:lnTo>
                    <a:lnTo>
                      <a:pt x="1316" y="106"/>
                    </a:lnTo>
                    <a:lnTo>
                      <a:pt x="1299" y="105"/>
                    </a:lnTo>
                    <a:lnTo>
                      <a:pt x="1281" y="104"/>
                    </a:lnTo>
                    <a:lnTo>
                      <a:pt x="1265" y="103"/>
                    </a:lnTo>
                    <a:lnTo>
                      <a:pt x="1249" y="103"/>
                    </a:lnTo>
                    <a:lnTo>
                      <a:pt x="1237" y="102"/>
                    </a:lnTo>
                    <a:lnTo>
                      <a:pt x="1226" y="100"/>
                    </a:lnTo>
                    <a:lnTo>
                      <a:pt x="1218" y="99"/>
                    </a:lnTo>
                    <a:lnTo>
                      <a:pt x="1213" y="9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183" name="Freeform 309"/>
              <p:cNvSpPr>
                <a:spLocks/>
              </p:cNvSpPr>
              <p:nvPr/>
            </p:nvSpPr>
            <p:spPr bwMode="auto">
              <a:xfrm>
                <a:off x="4195" y="3827"/>
                <a:ext cx="183" cy="221"/>
              </a:xfrm>
              <a:custGeom>
                <a:avLst/>
                <a:gdLst>
                  <a:gd name="T0" fmla="*/ 25 w 366"/>
                  <a:gd name="T1" fmla="*/ 2 h 444"/>
                  <a:gd name="T2" fmla="*/ 30 w 366"/>
                  <a:gd name="T3" fmla="*/ 11 h 444"/>
                  <a:gd name="T4" fmla="*/ 50 w 366"/>
                  <a:gd name="T5" fmla="*/ 17 h 444"/>
                  <a:gd name="T6" fmla="*/ 68 w 366"/>
                  <a:gd name="T7" fmla="*/ 16 h 444"/>
                  <a:gd name="T8" fmla="*/ 76 w 366"/>
                  <a:gd name="T9" fmla="*/ 9 h 444"/>
                  <a:gd name="T10" fmla="*/ 79 w 366"/>
                  <a:gd name="T11" fmla="*/ 4 h 444"/>
                  <a:gd name="T12" fmla="*/ 86 w 366"/>
                  <a:gd name="T13" fmla="*/ 9 h 444"/>
                  <a:gd name="T14" fmla="*/ 92 w 366"/>
                  <a:gd name="T15" fmla="*/ 19 h 444"/>
                  <a:gd name="T16" fmla="*/ 91 w 366"/>
                  <a:gd name="T17" fmla="*/ 23 h 444"/>
                  <a:gd name="T18" fmla="*/ 89 w 366"/>
                  <a:gd name="T19" fmla="*/ 27 h 444"/>
                  <a:gd name="T20" fmla="*/ 84 w 366"/>
                  <a:gd name="T21" fmla="*/ 31 h 444"/>
                  <a:gd name="T22" fmla="*/ 88 w 366"/>
                  <a:gd name="T23" fmla="*/ 34 h 444"/>
                  <a:gd name="T24" fmla="*/ 92 w 366"/>
                  <a:gd name="T25" fmla="*/ 43 h 444"/>
                  <a:gd name="T26" fmla="*/ 86 w 366"/>
                  <a:gd name="T27" fmla="*/ 52 h 444"/>
                  <a:gd name="T28" fmla="*/ 82 w 366"/>
                  <a:gd name="T29" fmla="*/ 55 h 444"/>
                  <a:gd name="T30" fmla="*/ 85 w 366"/>
                  <a:gd name="T31" fmla="*/ 60 h 444"/>
                  <a:gd name="T32" fmla="*/ 88 w 366"/>
                  <a:gd name="T33" fmla="*/ 68 h 444"/>
                  <a:gd name="T34" fmla="*/ 84 w 366"/>
                  <a:gd name="T35" fmla="*/ 76 h 444"/>
                  <a:gd name="T36" fmla="*/ 79 w 366"/>
                  <a:gd name="T37" fmla="*/ 80 h 444"/>
                  <a:gd name="T38" fmla="*/ 82 w 366"/>
                  <a:gd name="T39" fmla="*/ 83 h 444"/>
                  <a:gd name="T40" fmla="*/ 85 w 366"/>
                  <a:gd name="T41" fmla="*/ 89 h 444"/>
                  <a:gd name="T42" fmla="*/ 84 w 366"/>
                  <a:gd name="T43" fmla="*/ 96 h 444"/>
                  <a:gd name="T44" fmla="*/ 80 w 366"/>
                  <a:gd name="T45" fmla="*/ 101 h 444"/>
                  <a:gd name="T46" fmla="*/ 74 w 366"/>
                  <a:gd name="T47" fmla="*/ 105 h 444"/>
                  <a:gd name="T48" fmla="*/ 65 w 366"/>
                  <a:gd name="T49" fmla="*/ 108 h 444"/>
                  <a:gd name="T50" fmla="*/ 53 w 366"/>
                  <a:gd name="T51" fmla="*/ 110 h 444"/>
                  <a:gd name="T52" fmla="*/ 38 w 366"/>
                  <a:gd name="T53" fmla="*/ 110 h 444"/>
                  <a:gd name="T54" fmla="*/ 14 w 366"/>
                  <a:gd name="T55" fmla="*/ 104 h 444"/>
                  <a:gd name="T56" fmla="*/ 2 w 366"/>
                  <a:gd name="T57" fmla="*/ 93 h 444"/>
                  <a:gd name="T58" fmla="*/ 1 w 366"/>
                  <a:gd name="T59" fmla="*/ 85 h 444"/>
                  <a:gd name="T60" fmla="*/ 3 w 366"/>
                  <a:gd name="T61" fmla="*/ 81 h 444"/>
                  <a:gd name="T62" fmla="*/ 7 w 366"/>
                  <a:gd name="T63" fmla="*/ 76 h 444"/>
                  <a:gd name="T64" fmla="*/ 7 w 366"/>
                  <a:gd name="T65" fmla="*/ 74 h 444"/>
                  <a:gd name="T66" fmla="*/ 3 w 366"/>
                  <a:gd name="T67" fmla="*/ 69 h 444"/>
                  <a:gd name="T68" fmla="*/ 0 w 366"/>
                  <a:gd name="T69" fmla="*/ 64 h 444"/>
                  <a:gd name="T70" fmla="*/ 3 w 366"/>
                  <a:gd name="T71" fmla="*/ 56 h 444"/>
                  <a:gd name="T72" fmla="*/ 7 w 366"/>
                  <a:gd name="T73" fmla="*/ 51 h 444"/>
                  <a:gd name="T74" fmla="*/ 9 w 366"/>
                  <a:gd name="T75" fmla="*/ 49 h 444"/>
                  <a:gd name="T76" fmla="*/ 5 w 366"/>
                  <a:gd name="T77" fmla="*/ 46 h 444"/>
                  <a:gd name="T78" fmla="*/ 2 w 366"/>
                  <a:gd name="T79" fmla="*/ 39 h 444"/>
                  <a:gd name="T80" fmla="*/ 3 w 366"/>
                  <a:gd name="T81" fmla="*/ 31 h 444"/>
                  <a:gd name="T82" fmla="*/ 7 w 366"/>
                  <a:gd name="T83" fmla="*/ 26 h 444"/>
                  <a:gd name="T84" fmla="*/ 12 w 366"/>
                  <a:gd name="T85" fmla="*/ 24 h 444"/>
                  <a:gd name="T86" fmla="*/ 10 w 366"/>
                  <a:gd name="T87" fmla="*/ 21 h 444"/>
                  <a:gd name="T88" fmla="*/ 8 w 366"/>
                  <a:gd name="T89" fmla="*/ 16 h 444"/>
                  <a:gd name="T90" fmla="*/ 7 w 366"/>
                  <a:gd name="T91" fmla="*/ 10 h 444"/>
                  <a:gd name="T92" fmla="*/ 12 w 366"/>
                  <a:gd name="T93" fmla="*/ 4 h 444"/>
                  <a:gd name="T94" fmla="*/ 20 w 366"/>
                  <a:gd name="T95" fmla="*/ 0 h 44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366" h="444">
                    <a:moveTo>
                      <a:pt x="94" y="0"/>
                    </a:moveTo>
                    <a:lnTo>
                      <a:pt x="95" y="3"/>
                    </a:lnTo>
                    <a:lnTo>
                      <a:pt x="97" y="10"/>
                    </a:lnTo>
                    <a:lnTo>
                      <a:pt x="100" y="20"/>
                    </a:lnTo>
                    <a:lnTo>
                      <a:pt x="107" y="32"/>
                    </a:lnTo>
                    <a:lnTo>
                      <a:pt x="118" y="44"/>
                    </a:lnTo>
                    <a:lnTo>
                      <a:pt x="136" y="55"/>
                    </a:lnTo>
                    <a:lnTo>
                      <a:pt x="163" y="64"/>
                    </a:lnTo>
                    <a:lnTo>
                      <a:pt x="199" y="70"/>
                    </a:lnTo>
                    <a:lnTo>
                      <a:pt x="227" y="71"/>
                    </a:lnTo>
                    <a:lnTo>
                      <a:pt x="250" y="69"/>
                    </a:lnTo>
                    <a:lnTo>
                      <a:pt x="269" y="64"/>
                    </a:lnTo>
                    <a:lnTo>
                      <a:pt x="284" y="56"/>
                    </a:lnTo>
                    <a:lnTo>
                      <a:pt x="294" y="47"/>
                    </a:lnTo>
                    <a:lnTo>
                      <a:pt x="303" y="37"/>
                    </a:lnTo>
                    <a:lnTo>
                      <a:pt x="308" y="27"/>
                    </a:lnTo>
                    <a:lnTo>
                      <a:pt x="312" y="17"/>
                    </a:lnTo>
                    <a:lnTo>
                      <a:pt x="315" y="18"/>
                    </a:lnTo>
                    <a:lnTo>
                      <a:pt x="322" y="23"/>
                    </a:lnTo>
                    <a:lnTo>
                      <a:pt x="333" y="29"/>
                    </a:lnTo>
                    <a:lnTo>
                      <a:pt x="344" y="38"/>
                    </a:lnTo>
                    <a:lnTo>
                      <a:pt x="355" y="50"/>
                    </a:lnTo>
                    <a:lnTo>
                      <a:pt x="363" y="62"/>
                    </a:lnTo>
                    <a:lnTo>
                      <a:pt x="366" y="76"/>
                    </a:lnTo>
                    <a:lnTo>
                      <a:pt x="364" y="91"/>
                    </a:lnTo>
                    <a:lnTo>
                      <a:pt x="364" y="92"/>
                    </a:lnTo>
                    <a:lnTo>
                      <a:pt x="363" y="94"/>
                    </a:lnTo>
                    <a:lnTo>
                      <a:pt x="362" y="98"/>
                    </a:lnTo>
                    <a:lnTo>
                      <a:pt x="360" y="102"/>
                    </a:lnTo>
                    <a:lnTo>
                      <a:pt x="356" y="108"/>
                    </a:lnTo>
                    <a:lnTo>
                      <a:pt x="352" y="113"/>
                    </a:lnTo>
                    <a:lnTo>
                      <a:pt x="345" y="119"/>
                    </a:lnTo>
                    <a:lnTo>
                      <a:pt x="336" y="124"/>
                    </a:lnTo>
                    <a:lnTo>
                      <a:pt x="338" y="127"/>
                    </a:lnTo>
                    <a:lnTo>
                      <a:pt x="344" y="131"/>
                    </a:lnTo>
                    <a:lnTo>
                      <a:pt x="351" y="139"/>
                    </a:lnTo>
                    <a:lnTo>
                      <a:pt x="357" y="149"/>
                    </a:lnTo>
                    <a:lnTo>
                      <a:pt x="363" y="160"/>
                    </a:lnTo>
                    <a:lnTo>
                      <a:pt x="365" y="172"/>
                    </a:lnTo>
                    <a:lnTo>
                      <a:pt x="363" y="186"/>
                    </a:lnTo>
                    <a:lnTo>
                      <a:pt x="355" y="198"/>
                    </a:lnTo>
                    <a:lnTo>
                      <a:pt x="343" y="209"/>
                    </a:lnTo>
                    <a:lnTo>
                      <a:pt x="335" y="217"/>
                    </a:lnTo>
                    <a:lnTo>
                      <a:pt x="329" y="223"/>
                    </a:lnTo>
                    <a:lnTo>
                      <a:pt x="327" y="224"/>
                    </a:lnTo>
                    <a:lnTo>
                      <a:pt x="328" y="226"/>
                    </a:lnTo>
                    <a:lnTo>
                      <a:pt x="333" y="232"/>
                    </a:lnTo>
                    <a:lnTo>
                      <a:pt x="337" y="242"/>
                    </a:lnTo>
                    <a:lnTo>
                      <a:pt x="343" y="252"/>
                    </a:lnTo>
                    <a:lnTo>
                      <a:pt x="347" y="264"/>
                    </a:lnTo>
                    <a:lnTo>
                      <a:pt x="351" y="275"/>
                    </a:lnTo>
                    <a:lnTo>
                      <a:pt x="351" y="286"/>
                    </a:lnTo>
                    <a:lnTo>
                      <a:pt x="347" y="295"/>
                    </a:lnTo>
                    <a:lnTo>
                      <a:pt x="336" y="308"/>
                    </a:lnTo>
                    <a:lnTo>
                      <a:pt x="326" y="315"/>
                    </a:lnTo>
                    <a:lnTo>
                      <a:pt x="318" y="321"/>
                    </a:lnTo>
                    <a:lnTo>
                      <a:pt x="315" y="322"/>
                    </a:lnTo>
                    <a:lnTo>
                      <a:pt x="316" y="323"/>
                    </a:lnTo>
                    <a:lnTo>
                      <a:pt x="319" y="328"/>
                    </a:lnTo>
                    <a:lnTo>
                      <a:pt x="325" y="333"/>
                    </a:lnTo>
                    <a:lnTo>
                      <a:pt x="331" y="341"/>
                    </a:lnTo>
                    <a:lnTo>
                      <a:pt x="335" y="350"/>
                    </a:lnTo>
                    <a:lnTo>
                      <a:pt x="338" y="359"/>
                    </a:lnTo>
                    <a:lnTo>
                      <a:pt x="339" y="370"/>
                    </a:lnTo>
                    <a:lnTo>
                      <a:pt x="338" y="380"/>
                    </a:lnTo>
                    <a:lnTo>
                      <a:pt x="336" y="386"/>
                    </a:lnTo>
                    <a:lnTo>
                      <a:pt x="332" y="392"/>
                    </a:lnTo>
                    <a:lnTo>
                      <a:pt x="327" y="399"/>
                    </a:lnTo>
                    <a:lnTo>
                      <a:pt x="320" y="405"/>
                    </a:lnTo>
                    <a:lnTo>
                      <a:pt x="314" y="411"/>
                    </a:lnTo>
                    <a:lnTo>
                      <a:pt x="305" y="417"/>
                    </a:lnTo>
                    <a:lnTo>
                      <a:pt x="296" y="423"/>
                    </a:lnTo>
                    <a:lnTo>
                      <a:pt x="285" y="427"/>
                    </a:lnTo>
                    <a:lnTo>
                      <a:pt x="272" y="433"/>
                    </a:lnTo>
                    <a:lnTo>
                      <a:pt x="259" y="436"/>
                    </a:lnTo>
                    <a:lnTo>
                      <a:pt x="245" y="439"/>
                    </a:lnTo>
                    <a:lnTo>
                      <a:pt x="229" y="442"/>
                    </a:lnTo>
                    <a:lnTo>
                      <a:pt x="211" y="444"/>
                    </a:lnTo>
                    <a:lnTo>
                      <a:pt x="193" y="444"/>
                    </a:lnTo>
                    <a:lnTo>
                      <a:pt x="173" y="444"/>
                    </a:lnTo>
                    <a:lnTo>
                      <a:pt x="152" y="442"/>
                    </a:lnTo>
                    <a:lnTo>
                      <a:pt x="113" y="435"/>
                    </a:lnTo>
                    <a:lnTo>
                      <a:pt x="80" y="427"/>
                    </a:lnTo>
                    <a:lnTo>
                      <a:pt x="53" y="417"/>
                    </a:lnTo>
                    <a:lnTo>
                      <a:pt x="32" y="405"/>
                    </a:lnTo>
                    <a:lnTo>
                      <a:pt x="18" y="390"/>
                    </a:lnTo>
                    <a:lnTo>
                      <a:pt x="8" y="376"/>
                    </a:lnTo>
                    <a:lnTo>
                      <a:pt x="3" y="359"/>
                    </a:lnTo>
                    <a:lnTo>
                      <a:pt x="3" y="342"/>
                    </a:lnTo>
                    <a:lnTo>
                      <a:pt x="3" y="341"/>
                    </a:lnTo>
                    <a:lnTo>
                      <a:pt x="5" y="337"/>
                    </a:lnTo>
                    <a:lnTo>
                      <a:pt x="8" y="332"/>
                    </a:lnTo>
                    <a:lnTo>
                      <a:pt x="11" y="325"/>
                    </a:lnTo>
                    <a:lnTo>
                      <a:pt x="14" y="319"/>
                    </a:lnTo>
                    <a:lnTo>
                      <a:pt x="20" y="312"/>
                    </a:lnTo>
                    <a:lnTo>
                      <a:pt x="26" y="306"/>
                    </a:lnTo>
                    <a:lnTo>
                      <a:pt x="32" y="303"/>
                    </a:lnTo>
                    <a:lnTo>
                      <a:pt x="31" y="302"/>
                    </a:lnTo>
                    <a:lnTo>
                      <a:pt x="27" y="299"/>
                    </a:lnTo>
                    <a:lnTo>
                      <a:pt x="21" y="294"/>
                    </a:lnTo>
                    <a:lnTo>
                      <a:pt x="16" y="287"/>
                    </a:lnTo>
                    <a:lnTo>
                      <a:pt x="9" y="280"/>
                    </a:lnTo>
                    <a:lnTo>
                      <a:pt x="4" y="273"/>
                    </a:lnTo>
                    <a:lnTo>
                      <a:pt x="1" y="265"/>
                    </a:lnTo>
                    <a:lnTo>
                      <a:pt x="0" y="257"/>
                    </a:lnTo>
                    <a:lnTo>
                      <a:pt x="2" y="246"/>
                    </a:lnTo>
                    <a:lnTo>
                      <a:pt x="5" y="236"/>
                    </a:lnTo>
                    <a:lnTo>
                      <a:pt x="11" y="227"/>
                    </a:lnTo>
                    <a:lnTo>
                      <a:pt x="17" y="218"/>
                    </a:lnTo>
                    <a:lnTo>
                      <a:pt x="22" y="211"/>
                    </a:lnTo>
                    <a:lnTo>
                      <a:pt x="27" y="206"/>
                    </a:lnTo>
                    <a:lnTo>
                      <a:pt x="32" y="203"/>
                    </a:lnTo>
                    <a:lnTo>
                      <a:pt x="36" y="199"/>
                    </a:lnTo>
                    <a:lnTo>
                      <a:pt x="35" y="198"/>
                    </a:lnTo>
                    <a:lnTo>
                      <a:pt x="30" y="195"/>
                    </a:lnTo>
                    <a:lnTo>
                      <a:pt x="26" y="190"/>
                    </a:lnTo>
                    <a:lnTo>
                      <a:pt x="19" y="184"/>
                    </a:lnTo>
                    <a:lnTo>
                      <a:pt x="13" y="176"/>
                    </a:lnTo>
                    <a:lnTo>
                      <a:pt x="9" y="166"/>
                    </a:lnTo>
                    <a:lnTo>
                      <a:pt x="5" y="157"/>
                    </a:lnTo>
                    <a:lnTo>
                      <a:pt x="5" y="146"/>
                    </a:lnTo>
                    <a:lnTo>
                      <a:pt x="8" y="133"/>
                    </a:lnTo>
                    <a:lnTo>
                      <a:pt x="11" y="124"/>
                    </a:lnTo>
                    <a:lnTo>
                      <a:pt x="17" y="117"/>
                    </a:lnTo>
                    <a:lnTo>
                      <a:pt x="21" y="111"/>
                    </a:lnTo>
                    <a:lnTo>
                      <a:pt x="28" y="106"/>
                    </a:lnTo>
                    <a:lnTo>
                      <a:pt x="33" y="103"/>
                    </a:lnTo>
                    <a:lnTo>
                      <a:pt x="40" y="100"/>
                    </a:lnTo>
                    <a:lnTo>
                      <a:pt x="47" y="96"/>
                    </a:lnTo>
                    <a:lnTo>
                      <a:pt x="46" y="95"/>
                    </a:lnTo>
                    <a:lnTo>
                      <a:pt x="43" y="92"/>
                    </a:lnTo>
                    <a:lnTo>
                      <a:pt x="40" y="86"/>
                    </a:lnTo>
                    <a:lnTo>
                      <a:pt x="36" y="80"/>
                    </a:lnTo>
                    <a:lnTo>
                      <a:pt x="32" y="72"/>
                    </a:lnTo>
                    <a:lnTo>
                      <a:pt x="29" y="64"/>
                    </a:lnTo>
                    <a:lnTo>
                      <a:pt x="27" y="56"/>
                    </a:lnTo>
                    <a:lnTo>
                      <a:pt x="27" y="50"/>
                    </a:lnTo>
                    <a:lnTo>
                      <a:pt x="28" y="42"/>
                    </a:lnTo>
                    <a:lnTo>
                      <a:pt x="31" y="34"/>
                    </a:lnTo>
                    <a:lnTo>
                      <a:pt x="37" y="26"/>
                    </a:lnTo>
                    <a:lnTo>
                      <a:pt x="45" y="18"/>
                    </a:lnTo>
                    <a:lnTo>
                      <a:pt x="53" y="13"/>
                    </a:lnTo>
                    <a:lnTo>
                      <a:pt x="65" y="7"/>
                    </a:lnTo>
                    <a:lnTo>
                      <a:pt x="78" y="3"/>
                    </a:lnTo>
                    <a:lnTo>
                      <a:pt x="94" y="0"/>
                    </a:lnTo>
                    <a:close/>
                  </a:path>
                </a:pathLst>
              </a:custGeom>
              <a:solidFill>
                <a:srgbClr val="03030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184" name="Freeform 310"/>
              <p:cNvSpPr>
                <a:spLocks/>
              </p:cNvSpPr>
              <p:nvPr/>
            </p:nvSpPr>
            <p:spPr bwMode="auto">
              <a:xfrm>
                <a:off x="4214" y="3837"/>
                <a:ext cx="158" cy="60"/>
              </a:xfrm>
              <a:custGeom>
                <a:avLst/>
                <a:gdLst>
                  <a:gd name="T0" fmla="*/ 74 w 316"/>
                  <a:gd name="T1" fmla="*/ 5 h 121"/>
                  <a:gd name="T2" fmla="*/ 73 w 316"/>
                  <a:gd name="T3" fmla="*/ 5 h 121"/>
                  <a:gd name="T4" fmla="*/ 72 w 316"/>
                  <a:gd name="T5" fmla="*/ 7 h 121"/>
                  <a:gd name="T6" fmla="*/ 69 w 316"/>
                  <a:gd name="T7" fmla="*/ 9 h 121"/>
                  <a:gd name="T8" fmla="*/ 67 w 316"/>
                  <a:gd name="T9" fmla="*/ 11 h 121"/>
                  <a:gd name="T10" fmla="*/ 62 w 316"/>
                  <a:gd name="T11" fmla="*/ 14 h 121"/>
                  <a:gd name="T12" fmla="*/ 57 w 316"/>
                  <a:gd name="T13" fmla="*/ 16 h 121"/>
                  <a:gd name="T14" fmla="*/ 49 w 316"/>
                  <a:gd name="T15" fmla="*/ 17 h 121"/>
                  <a:gd name="T16" fmla="*/ 40 w 316"/>
                  <a:gd name="T17" fmla="*/ 17 h 121"/>
                  <a:gd name="T18" fmla="*/ 33 w 316"/>
                  <a:gd name="T19" fmla="*/ 16 h 121"/>
                  <a:gd name="T20" fmla="*/ 27 w 316"/>
                  <a:gd name="T21" fmla="*/ 15 h 121"/>
                  <a:gd name="T22" fmla="*/ 23 w 316"/>
                  <a:gd name="T23" fmla="*/ 13 h 121"/>
                  <a:gd name="T24" fmla="*/ 19 w 316"/>
                  <a:gd name="T25" fmla="*/ 11 h 121"/>
                  <a:gd name="T26" fmla="*/ 16 w 316"/>
                  <a:gd name="T27" fmla="*/ 9 h 121"/>
                  <a:gd name="T28" fmla="*/ 14 w 316"/>
                  <a:gd name="T29" fmla="*/ 7 h 121"/>
                  <a:gd name="T30" fmla="*/ 13 w 316"/>
                  <a:gd name="T31" fmla="*/ 5 h 121"/>
                  <a:gd name="T32" fmla="*/ 12 w 316"/>
                  <a:gd name="T33" fmla="*/ 3 h 121"/>
                  <a:gd name="T34" fmla="*/ 10 w 316"/>
                  <a:gd name="T35" fmla="*/ 1 h 121"/>
                  <a:gd name="T36" fmla="*/ 9 w 316"/>
                  <a:gd name="T37" fmla="*/ 0 h 121"/>
                  <a:gd name="T38" fmla="*/ 8 w 316"/>
                  <a:gd name="T39" fmla="*/ 0 h 121"/>
                  <a:gd name="T40" fmla="*/ 6 w 316"/>
                  <a:gd name="T41" fmla="*/ 0 h 121"/>
                  <a:gd name="T42" fmla="*/ 4 w 316"/>
                  <a:gd name="T43" fmla="*/ 1 h 121"/>
                  <a:gd name="T44" fmla="*/ 3 w 316"/>
                  <a:gd name="T45" fmla="*/ 2 h 121"/>
                  <a:gd name="T46" fmla="*/ 1 w 316"/>
                  <a:gd name="T47" fmla="*/ 3 h 121"/>
                  <a:gd name="T48" fmla="*/ 1 w 316"/>
                  <a:gd name="T49" fmla="*/ 5 h 121"/>
                  <a:gd name="T50" fmla="*/ 0 w 316"/>
                  <a:gd name="T51" fmla="*/ 7 h 121"/>
                  <a:gd name="T52" fmla="*/ 1 w 316"/>
                  <a:gd name="T53" fmla="*/ 10 h 121"/>
                  <a:gd name="T54" fmla="*/ 1 w 316"/>
                  <a:gd name="T55" fmla="*/ 12 h 121"/>
                  <a:gd name="T56" fmla="*/ 3 w 316"/>
                  <a:gd name="T57" fmla="*/ 14 h 121"/>
                  <a:gd name="T58" fmla="*/ 5 w 316"/>
                  <a:gd name="T59" fmla="*/ 16 h 121"/>
                  <a:gd name="T60" fmla="*/ 7 w 316"/>
                  <a:gd name="T61" fmla="*/ 19 h 121"/>
                  <a:gd name="T62" fmla="*/ 9 w 316"/>
                  <a:gd name="T63" fmla="*/ 21 h 121"/>
                  <a:gd name="T64" fmla="*/ 12 w 316"/>
                  <a:gd name="T65" fmla="*/ 23 h 121"/>
                  <a:gd name="T66" fmla="*/ 14 w 316"/>
                  <a:gd name="T67" fmla="*/ 24 h 121"/>
                  <a:gd name="T68" fmla="*/ 17 w 316"/>
                  <a:gd name="T69" fmla="*/ 25 h 121"/>
                  <a:gd name="T70" fmla="*/ 19 w 316"/>
                  <a:gd name="T71" fmla="*/ 26 h 121"/>
                  <a:gd name="T72" fmla="*/ 23 w 316"/>
                  <a:gd name="T73" fmla="*/ 27 h 121"/>
                  <a:gd name="T74" fmla="*/ 26 w 316"/>
                  <a:gd name="T75" fmla="*/ 28 h 121"/>
                  <a:gd name="T76" fmla="*/ 30 w 316"/>
                  <a:gd name="T77" fmla="*/ 29 h 121"/>
                  <a:gd name="T78" fmla="*/ 34 w 316"/>
                  <a:gd name="T79" fmla="*/ 29 h 121"/>
                  <a:gd name="T80" fmla="*/ 39 w 316"/>
                  <a:gd name="T81" fmla="*/ 30 h 121"/>
                  <a:gd name="T82" fmla="*/ 43 w 316"/>
                  <a:gd name="T83" fmla="*/ 30 h 121"/>
                  <a:gd name="T84" fmla="*/ 48 w 316"/>
                  <a:gd name="T85" fmla="*/ 30 h 121"/>
                  <a:gd name="T86" fmla="*/ 52 w 316"/>
                  <a:gd name="T87" fmla="*/ 30 h 121"/>
                  <a:gd name="T88" fmla="*/ 57 w 316"/>
                  <a:gd name="T89" fmla="*/ 29 h 121"/>
                  <a:gd name="T90" fmla="*/ 62 w 316"/>
                  <a:gd name="T91" fmla="*/ 28 h 121"/>
                  <a:gd name="T92" fmla="*/ 66 w 316"/>
                  <a:gd name="T93" fmla="*/ 27 h 121"/>
                  <a:gd name="T94" fmla="*/ 71 w 316"/>
                  <a:gd name="T95" fmla="*/ 25 h 121"/>
                  <a:gd name="T96" fmla="*/ 75 w 316"/>
                  <a:gd name="T97" fmla="*/ 23 h 121"/>
                  <a:gd name="T98" fmla="*/ 75 w 316"/>
                  <a:gd name="T99" fmla="*/ 22 h 121"/>
                  <a:gd name="T100" fmla="*/ 76 w 316"/>
                  <a:gd name="T101" fmla="*/ 21 h 121"/>
                  <a:gd name="T102" fmla="*/ 78 w 316"/>
                  <a:gd name="T103" fmla="*/ 19 h 121"/>
                  <a:gd name="T104" fmla="*/ 79 w 316"/>
                  <a:gd name="T105" fmla="*/ 17 h 121"/>
                  <a:gd name="T106" fmla="*/ 79 w 316"/>
                  <a:gd name="T107" fmla="*/ 14 h 121"/>
                  <a:gd name="T108" fmla="*/ 79 w 316"/>
                  <a:gd name="T109" fmla="*/ 11 h 121"/>
                  <a:gd name="T110" fmla="*/ 77 w 316"/>
                  <a:gd name="T111" fmla="*/ 8 h 121"/>
                  <a:gd name="T112" fmla="*/ 74 w 316"/>
                  <a:gd name="T113" fmla="*/ 5 h 121"/>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16" h="121">
                    <a:moveTo>
                      <a:pt x="293" y="22"/>
                    </a:moveTo>
                    <a:lnTo>
                      <a:pt x="289" y="23"/>
                    </a:lnTo>
                    <a:lnTo>
                      <a:pt x="285" y="28"/>
                    </a:lnTo>
                    <a:lnTo>
                      <a:pt x="276" y="37"/>
                    </a:lnTo>
                    <a:lnTo>
                      <a:pt x="265" y="47"/>
                    </a:lnTo>
                    <a:lnTo>
                      <a:pt x="248" y="59"/>
                    </a:lnTo>
                    <a:lnTo>
                      <a:pt x="226" y="66"/>
                    </a:lnTo>
                    <a:lnTo>
                      <a:pt x="196" y="71"/>
                    </a:lnTo>
                    <a:lnTo>
                      <a:pt x="160" y="71"/>
                    </a:lnTo>
                    <a:lnTo>
                      <a:pt x="131" y="67"/>
                    </a:lnTo>
                    <a:lnTo>
                      <a:pt x="107" y="62"/>
                    </a:lnTo>
                    <a:lnTo>
                      <a:pt x="89" y="55"/>
                    </a:lnTo>
                    <a:lnTo>
                      <a:pt x="74" y="47"/>
                    </a:lnTo>
                    <a:lnTo>
                      <a:pt x="62" y="38"/>
                    </a:lnTo>
                    <a:lnTo>
                      <a:pt x="55" y="31"/>
                    </a:lnTo>
                    <a:lnTo>
                      <a:pt x="49" y="22"/>
                    </a:lnTo>
                    <a:lnTo>
                      <a:pt x="45" y="13"/>
                    </a:lnTo>
                    <a:lnTo>
                      <a:pt x="40" y="6"/>
                    </a:lnTo>
                    <a:lnTo>
                      <a:pt x="36" y="2"/>
                    </a:lnTo>
                    <a:lnTo>
                      <a:pt x="29" y="0"/>
                    </a:lnTo>
                    <a:lnTo>
                      <a:pt x="22" y="2"/>
                    </a:lnTo>
                    <a:lnTo>
                      <a:pt x="15" y="4"/>
                    </a:lnTo>
                    <a:lnTo>
                      <a:pt x="10" y="8"/>
                    </a:lnTo>
                    <a:lnTo>
                      <a:pt x="4" y="15"/>
                    </a:lnTo>
                    <a:lnTo>
                      <a:pt x="1" y="22"/>
                    </a:lnTo>
                    <a:lnTo>
                      <a:pt x="0" y="31"/>
                    </a:lnTo>
                    <a:lnTo>
                      <a:pt x="1" y="40"/>
                    </a:lnTo>
                    <a:lnTo>
                      <a:pt x="4" y="49"/>
                    </a:lnTo>
                    <a:lnTo>
                      <a:pt x="10" y="59"/>
                    </a:lnTo>
                    <a:lnTo>
                      <a:pt x="17" y="67"/>
                    </a:lnTo>
                    <a:lnTo>
                      <a:pt x="26" y="76"/>
                    </a:lnTo>
                    <a:lnTo>
                      <a:pt x="36" y="85"/>
                    </a:lnTo>
                    <a:lnTo>
                      <a:pt x="48" y="93"/>
                    </a:lnTo>
                    <a:lnTo>
                      <a:pt x="56" y="97"/>
                    </a:lnTo>
                    <a:lnTo>
                      <a:pt x="65" y="101"/>
                    </a:lnTo>
                    <a:lnTo>
                      <a:pt x="76" y="104"/>
                    </a:lnTo>
                    <a:lnTo>
                      <a:pt x="89" y="109"/>
                    </a:lnTo>
                    <a:lnTo>
                      <a:pt x="104" y="112"/>
                    </a:lnTo>
                    <a:lnTo>
                      <a:pt x="119" y="116"/>
                    </a:lnTo>
                    <a:lnTo>
                      <a:pt x="135" y="118"/>
                    </a:lnTo>
                    <a:lnTo>
                      <a:pt x="153" y="120"/>
                    </a:lnTo>
                    <a:lnTo>
                      <a:pt x="171" y="121"/>
                    </a:lnTo>
                    <a:lnTo>
                      <a:pt x="190" y="121"/>
                    </a:lnTo>
                    <a:lnTo>
                      <a:pt x="208" y="120"/>
                    </a:lnTo>
                    <a:lnTo>
                      <a:pt x="227" y="118"/>
                    </a:lnTo>
                    <a:lnTo>
                      <a:pt x="246" y="114"/>
                    </a:lnTo>
                    <a:lnTo>
                      <a:pt x="264" y="109"/>
                    </a:lnTo>
                    <a:lnTo>
                      <a:pt x="281" y="102"/>
                    </a:lnTo>
                    <a:lnTo>
                      <a:pt x="298" y="93"/>
                    </a:lnTo>
                    <a:lnTo>
                      <a:pt x="300" y="91"/>
                    </a:lnTo>
                    <a:lnTo>
                      <a:pt x="304" y="86"/>
                    </a:lnTo>
                    <a:lnTo>
                      <a:pt x="309" y="79"/>
                    </a:lnTo>
                    <a:lnTo>
                      <a:pt x="314" y="70"/>
                    </a:lnTo>
                    <a:lnTo>
                      <a:pt x="316" y="59"/>
                    </a:lnTo>
                    <a:lnTo>
                      <a:pt x="314" y="46"/>
                    </a:lnTo>
                    <a:lnTo>
                      <a:pt x="307" y="34"/>
                    </a:lnTo>
                    <a:lnTo>
                      <a:pt x="293" y="22"/>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185" name="Freeform 311"/>
              <p:cNvSpPr>
                <a:spLocks/>
              </p:cNvSpPr>
              <p:nvPr/>
            </p:nvSpPr>
            <p:spPr bwMode="auto">
              <a:xfrm>
                <a:off x="4203" y="3884"/>
                <a:ext cx="169" cy="62"/>
              </a:xfrm>
              <a:custGeom>
                <a:avLst/>
                <a:gdLst>
                  <a:gd name="T0" fmla="*/ 79 w 338"/>
                  <a:gd name="T1" fmla="*/ 5 h 124"/>
                  <a:gd name="T2" fmla="*/ 78 w 338"/>
                  <a:gd name="T3" fmla="*/ 6 h 124"/>
                  <a:gd name="T4" fmla="*/ 77 w 338"/>
                  <a:gd name="T5" fmla="*/ 7 h 124"/>
                  <a:gd name="T6" fmla="*/ 75 w 338"/>
                  <a:gd name="T7" fmla="*/ 9 h 124"/>
                  <a:gd name="T8" fmla="*/ 72 w 338"/>
                  <a:gd name="T9" fmla="*/ 12 h 124"/>
                  <a:gd name="T10" fmla="*/ 68 w 338"/>
                  <a:gd name="T11" fmla="*/ 14 h 124"/>
                  <a:gd name="T12" fmla="*/ 62 w 338"/>
                  <a:gd name="T13" fmla="*/ 16 h 124"/>
                  <a:gd name="T14" fmla="*/ 55 w 338"/>
                  <a:gd name="T15" fmla="*/ 18 h 124"/>
                  <a:gd name="T16" fmla="*/ 46 w 338"/>
                  <a:gd name="T17" fmla="*/ 17 h 124"/>
                  <a:gd name="T18" fmla="*/ 39 w 338"/>
                  <a:gd name="T19" fmla="*/ 16 h 124"/>
                  <a:gd name="T20" fmla="*/ 32 w 338"/>
                  <a:gd name="T21" fmla="*/ 15 h 124"/>
                  <a:gd name="T22" fmla="*/ 26 w 338"/>
                  <a:gd name="T23" fmla="*/ 14 h 124"/>
                  <a:gd name="T24" fmla="*/ 21 w 338"/>
                  <a:gd name="T25" fmla="*/ 12 h 124"/>
                  <a:gd name="T26" fmla="*/ 18 w 338"/>
                  <a:gd name="T27" fmla="*/ 10 h 124"/>
                  <a:gd name="T28" fmla="*/ 15 w 338"/>
                  <a:gd name="T29" fmla="*/ 8 h 124"/>
                  <a:gd name="T30" fmla="*/ 13 w 338"/>
                  <a:gd name="T31" fmla="*/ 6 h 124"/>
                  <a:gd name="T32" fmla="*/ 11 w 338"/>
                  <a:gd name="T33" fmla="*/ 4 h 124"/>
                  <a:gd name="T34" fmla="*/ 10 w 338"/>
                  <a:gd name="T35" fmla="*/ 2 h 124"/>
                  <a:gd name="T36" fmla="*/ 9 w 338"/>
                  <a:gd name="T37" fmla="*/ 1 h 124"/>
                  <a:gd name="T38" fmla="*/ 8 w 338"/>
                  <a:gd name="T39" fmla="*/ 0 h 124"/>
                  <a:gd name="T40" fmla="*/ 6 w 338"/>
                  <a:gd name="T41" fmla="*/ 1 h 124"/>
                  <a:gd name="T42" fmla="*/ 4 w 338"/>
                  <a:gd name="T43" fmla="*/ 2 h 124"/>
                  <a:gd name="T44" fmla="*/ 3 w 338"/>
                  <a:gd name="T45" fmla="*/ 3 h 124"/>
                  <a:gd name="T46" fmla="*/ 1 w 338"/>
                  <a:gd name="T47" fmla="*/ 4 h 124"/>
                  <a:gd name="T48" fmla="*/ 1 w 338"/>
                  <a:gd name="T49" fmla="*/ 6 h 124"/>
                  <a:gd name="T50" fmla="*/ 0 w 338"/>
                  <a:gd name="T51" fmla="*/ 8 h 124"/>
                  <a:gd name="T52" fmla="*/ 0 w 338"/>
                  <a:gd name="T53" fmla="*/ 10 h 124"/>
                  <a:gd name="T54" fmla="*/ 1 w 338"/>
                  <a:gd name="T55" fmla="*/ 13 h 124"/>
                  <a:gd name="T56" fmla="*/ 2 w 338"/>
                  <a:gd name="T57" fmla="*/ 15 h 124"/>
                  <a:gd name="T58" fmla="*/ 4 w 338"/>
                  <a:gd name="T59" fmla="*/ 18 h 124"/>
                  <a:gd name="T60" fmla="*/ 7 w 338"/>
                  <a:gd name="T61" fmla="*/ 20 h 124"/>
                  <a:gd name="T62" fmla="*/ 9 w 338"/>
                  <a:gd name="T63" fmla="*/ 22 h 124"/>
                  <a:gd name="T64" fmla="*/ 12 w 338"/>
                  <a:gd name="T65" fmla="*/ 24 h 124"/>
                  <a:gd name="T66" fmla="*/ 14 w 338"/>
                  <a:gd name="T67" fmla="*/ 25 h 124"/>
                  <a:gd name="T68" fmla="*/ 17 w 338"/>
                  <a:gd name="T69" fmla="*/ 26 h 124"/>
                  <a:gd name="T70" fmla="*/ 20 w 338"/>
                  <a:gd name="T71" fmla="*/ 27 h 124"/>
                  <a:gd name="T72" fmla="*/ 23 w 338"/>
                  <a:gd name="T73" fmla="*/ 28 h 124"/>
                  <a:gd name="T74" fmla="*/ 27 w 338"/>
                  <a:gd name="T75" fmla="*/ 29 h 124"/>
                  <a:gd name="T76" fmla="*/ 32 w 338"/>
                  <a:gd name="T77" fmla="*/ 30 h 124"/>
                  <a:gd name="T78" fmla="*/ 36 w 338"/>
                  <a:gd name="T79" fmla="*/ 31 h 124"/>
                  <a:gd name="T80" fmla="*/ 41 w 338"/>
                  <a:gd name="T81" fmla="*/ 31 h 124"/>
                  <a:gd name="T82" fmla="*/ 46 w 338"/>
                  <a:gd name="T83" fmla="*/ 31 h 124"/>
                  <a:gd name="T84" fmla="*/ 51 w 338"/>
                  <a:gd name="T85" fmla="*/ 31 h 124"/>
                  <a:gd name="T86" fmla="*/ 56 w 338"/>
                  <a:gd name="T87" fmla="*/ 31 h 124"/>
                  <a:gd name="T88" fmla="*/ 61 w 338"/>
                  <a:gd name="T89" fmla="*/ 30 h 124"/>
                  <a:gd name="T90" fmla="*/ 66 w 338"/>
                  <a:gd name="T91" fmla="*/ 29 h 124"/>
                  <a:gd name="T92" fmla="*/ 71 w 338"/>
                  <a:gd name="T93" fmla="*/ 28 h 124"/>
                  <a:gd name="T94" fmla="*/ 76 w 338"/>
                  <a:gd name="T95" fmla="*/ 26 h 124"/>
                  <a:gd name="T96" fmla="*/ 80 w 338"/>
                  <a:gd name="T97" fmla="*/ 23 h 124"/>
                  <a:gd name="T98" fmla="*/ 81 w 338"/>
                  <a:gd name="T99" fmla="*/ 23 h 124"/>
                  <a:gd name="T100" fmla="*/ 82 w 338"/>
                  <a:gd name="T101" fmla="*/ 21 h 124"/>
                  <a:gd name="T102" fmla="*/ 83 w 338"/>
                  <a:gd name="T103" fmla="*/ 19 h 124"/>
                  <a:gd name="T104" fmla="*/ 84 w 338"/>
                  <a:gd name="T105" fmla="*/ 17 h 124"/>
                  <a:gd name="T106" fmla="*/ 85 w 338"/>
                  <a:gd name="T107" fmla="*/ 14 h 124"/>
                  <a:gd name="T108" fmla="*/ 84 w 338"/>
                  <a:gd name="T109" fmla="*/ 11 h 124"/>
                  <a:gd name="T110" fmla="*/ 83 w 338"/>
                  <a:gd name="T111" fmla="*/ 8 h 124"/>
                  <a:gd name="T112" fmla="*/ 79 w 338"/>
                  <a:gd name="T113" fmla="*/ 5 h 124"/>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38" h="124">
                    <a:moveTo>
                      <a:pt x="315" y="19"/>
                    </a:moveTo>
                    <a:lnTo>
                      <a:pt x="311" y="21"/>
                    </a:lnTo>
                    <a:lnTo>
                      <a:pt x="307" y="26"/>
                    </a:lnTo>
                    <a:lnTo>
                      <a:pt x="298" y="35"/>
                    </a:lnTo>
                    <a:lnTo>
                      <a:pt x="287" y="45"/>
                    </a:lnTo>
                    <a:lnTo>
                      <a:pt x="270" y="55"/>
                    </a:lnTo>
                    <a:lnTo>
                      <a:pt x="248" y="63"/>
                    </a:lnTo>
                    <a:lnTo>
                      <a:pt x="218" y="69"/>
                    </a:lnTo>
                    <a:lnTo>
                      <a:pt x="182" y="67"/>
                    </a:lnTo>
                    <a:lnTo>
                      <a:pt x="153" y="64"/>
                    </a:lnTo>
                    <a:lnTo>
                      <a:pt x="126" y="60"/>
                    </a:lnTo>
                    <a:lnTo>
                      <a:pt x="103" y="53"/>
                    </a:lnTo>
                    <a:lnTo>
                      <a:pt x="84" y="46"/>
                    </a:lnTo>
                    <a:lnTo>
                      <a:pt x="70" y="38"/>
                    </a:lnTo>
                    <a:lnTo>
                      <a:pt x="58" y="31"/>
                    </a:lnTo>
                    <a:lnTo>
                      <a:pt x="50" y="22"/>
                    </a:lnTo>
                    <a:lnTo>
                      <a:pt x="44" y="13"/>
                    </a:lnTo>
                    <a:lnTo>
                      <a:pt x="40" y="6"/>
                    </a:lnTo>
                    <a:lnTo>
                      <a:pt x="35" y="3"/>
                    </a:lnTo>
                    <a:lnTo>
                      <a:pt x="29" y="0"/>
                    </a:lnTo>
                    <a:lnTo>
                      <a:pt x="22" y="2"/>
                    </a:lnTo>
                    <a:lnTo>
                      <a:pt x="15" y="5"/>
                    </a:lnTo>
                    <a:lnTo>
                      <a:pt x="10" y="9"/>
                    </a:lnTo>
                    <a:lnTo>
                      <a:pt x="4" y="15"/>
                    </a:lnTo>
                    <a:lnTo>
                      <a:pt x="1" y="23"/>
                    </a:lnTo>
                    <a:lnTo>
                      <a:pt x="0" y="31"/>
                    </a:lnTo>
                    <a:lnTo>
                      <a:pt x="0" y="40"/>
                    </a:lnTo>
                    <a:lnTo>
                      <a:pt x="3" y="50"/>
                    </a:lnTo>
                    <a:lnTo>
                      <a:pt x="8" y="59"/>
                    </a:lnTo>
                    <a:lnTo>
                      <a:pt x="16" y="69"/>
                    </a:lnTo>
                    <a:lnTo>
                      <a:pt x="25" y="77"/>
                    </a:lnTo>
                    <a:lnTo>
                      <a:pt x="35" y="86"/>
                    </a:lnTo>
                    <a:lnTo>
                      <a:pt x="48" y="94"/>
                    </a:lnTo>
                    <a:lnTo>
                      <a:pt x="55" y="98"/>
                    </a:lnTo>
                    <a:lnTo>
                      <a:pt x="65" y="102"/>
                    </a:lnTo>
                    <a:lnTo>
                      <a:pt x="78" y="107"/>
                    </a:lnTo>
                    <a:lnTo>
                      <a:pt x="91" y="111"/>
                    </a:lnTo>
                    <a:lnTo>
                      <a:pt x="108" y="114"/>
                    </a:lnTo>
                    <a:lnTo>
                      <a:pt x="125" y="118"/>
                    </a:lnTo>
                    <a:lnTo>
                      <a:pt x="144" y="121"/>
                    </a:lnTo>
                    <a:lnTo>
                      <a:pt x="163" y="123"/>
                    </a:lnTo>
                    <a:lnTo>
                      <a:pt x="183" y="124"/>
                    </a:lnTo>
                    <a:lnTo>
                      <a:pt x="203" y="124"/>
                    </a:lnTo>
                    <a:lnTo>
                      <a:pt x="224" y="123"/>
                    </a:lnTo>
                    <a:lnTo>
                      <a:pt x="244" y="120"/>
                    </a:lnTo>
                    <a:lnTo>
                      <a:pt x="264" y="115"/>
                    </a:lnTo>
                    <a:lnTo>
                      <a:pt x="283" y="110"/>
                    </a:lnTo>
                    <a:lnTo>
                      <a:pt x="302" y="101"/>
                    </a:lnTo>
                    <a:lnTo>
                      <a:pt x="320" y="90"/>
                    </a:lnTo>
                    <a:lnTo>
                      <a:pt x="322" y="89"/>
                    </a:lnTo>
                    <a:lnTo>
                      <a:pt x="326" y="83"/>
                    </a:lnTo>
                    <a:lnTo>
                      <a:pt x="331" y="76"/>
                    </a:lnTo>
                    <a:lnTo>
                      <a:pt x="336" y="67"/>
                    </a:lnTo>
                    <a:lnTo>
                      <a:pt x="338" y="56"/>
                    </a:lnTo>
                    <a:lnTo>
                      <a:pt x="336" y="44"/>
                    </a:lnTo>
                    <a:lnTo>
                      <a:pt x="329" y="32"/>
                    </a:lnTo>
                    <a:lnTo>
                      <a:pt x="315" y="19"/>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186" name="Freeform 312"/>
              <p:cNvSpPr>
                <a:spLocks/>
              </p:cNvSpPr>
              <p:nvPr/>
            </p:nvSpPr>
            <p:spPr bwMode="auto">
              <a:xfrm>
                <a:off x="4200" y="3935"/>
                <a:ext cx="164" cy="62"/>
              </a:xfrm>
              <a:custGeom>
                <a:avLst/>
                <a:gdLst>
                  <a:gd name="T0" fmla="*/ 77 w 328"/>
                  <a:gd name="T1" fmla="*/ 6 h 124"/>
                  <a:gd name="T2" fmla="*/ 76 w 328"/>
                  <a:gd name="T3" fmla="*/ 6 h 124"/>
                  <a:gd name="T4" fmla="*/ 75 w 328"/>
                  <a:gd name="T5" fmla="*/ 7 h 124"/>
                  <a:gd name="T6" fmla="*/ 73 w 328"/>
                  <a:gd name="T7" fmla="*/ 9 h 124"/>
                  <a:gd name="T8" fmla="*/ 70 w 328"/>
                  <a:gd name="T9" fmla="*/ 11 h 124"/>
                  <a:gd name="T10" fmla="*/ 66 w 328"/>
                  <a:gd name="T11" fmla="*/ 13 h 124"/>
                  <a:gd name="T12" fmla="*/ 60 w 328"/>
                  <a:gd name="T13" fmla="*/ 15 h 124"/>
                  <a:gd name="T14" fmla="*/ 53 w 328"/>
                  <a:gd name="T15" fmla="*/ 15 h 124"/>
                  <a:gd name="T16" fmla="*/ 43 w 328"/>
                  <a:gd name="T17" fmla="*/ 15 h 124"/>
                  <a:gd name="T18" fmla="*/ 36 w 328"/>
                  <a:gd name="T19" fmla="*/ 14 h 124"/>
                  <a:gd name="T20" fmla="*/ 30 w 328"/>
                  <a:gd name="T21" fmla="*/ 14 h 124"/>
                  <a:gd name="T22" fmla="*/ 25 w 328"/>
                  <a:gd name="T23" fmla="*/ 12 h 124"/>
                  <a:gd name="T24" fmla="*/ 20 w 328"/>
                  <a:gd name="T25" fmla="*/ 11 h 124"/>
                  <a:gd name="T26" fmla="*/ 17 w 328"/>
                  <a:gd name="T27" fmla="*/ 9 h 124"/>
                  <a:gd name="T28" fmla="*/ 15 w 328"/>
                  <a:gd name="T29" fmla="*/ 7 h 124"/>
                  <a:gd name="T30" fmla="*/ 13 w 328"/>
                  <a:gd name="T31" fmla="*/ 5 h 124"/>
                  <a:gd name="T32" fmla="*/ 12 w 328"/>
                  <a:gd name="T33" fmla="*/ 3 h 124"/>
                  <a:gd name="T34" fmla="*/ 10 w 328"/>
                  <a:gd name="T35" fmla="*/ 2 h 124"/>
                  <a:gd name="T36" fmla="*/ 9 w 328"/>
                  <a:gd name="T37" fmla="*/ 1 h 124"/>
                  <a:gd name="T38" fmla="*/ 8 w 328"/>
                  <a:gd name="T39" fmla="*/ 0 h 124"/>
                  <a:gd name="T40" fmla="*/ 6 w 328"/>
                  <a:gd name="T41" fmla="*/ 1 h 124"/>
                  <a:gd name="T42" fmla="*/ 4 w 328"/>
                  <a:gd name="T43" fmla="*/ 2 h 124"/>
                  <a:gd name="T44" fmla="*/ 3 w 328"/>
                  <a:gd name="T45" fmla="*/ 3 h 124"/>
                  <a:gd name="T46" fmla="*/ 1 w 328"/>
                  <a:gd name="T47" fmla="*/ 4 h 124"/>
                  <a:gd name="T48" fmla="*/ 1 w 328"/>
                  <a:gd name="T49" fmla="*/ 6 h 124"/>
                  <a:gd name="T50" fmla="*/ 0 w 328"/>
                  <a:gd name="T51" fmla="*/ 8 h 124"/>
                  <a:gd name="T52" fmla="*/ 0 w 328"/>
                  <a:gd name="T53" fmla="*/ 10 h 124"/>
                  <a:gd name="T54" fmla="*/ 1 w 328"/>
                  <a:gd name="T55" fmla="*/ 13 h 124"/>
                  <a:gd name="T56" fmla="*/ 3 w 328"/>
                  <a:gd name="T57" fmla="*/ 15 h 124"/>
                  <a:gd name="T58" fmla="*/ 5 w 328"/>
                  <a:gd name="T59" fmla="*/ 17 h 124"/>
                  <a:gd name="T60" fmla="*/ 7 w 328"/>
                  <a:gd name="T61" fmla="*/ 20 h 124"/>
                  <a:gd name="T62" fmla="*/ 9 w 328"/>
                  <a:gd name="T63" fmla="*/ 22 h 124"/>
                  <a:gd name="T64" fmla="*/ 12 w 328"/>
                  <a:gd name="T65" fmla="*/ 24 h 124"/>
                  <a:gd name="T66" fmla="*/ 14 w 328"/>
                  <a:gd name="T67" fmla="*/ 24 h 124"/>
                  <a:gd name="T68" fmla="*/ 17 w 328"/>
                  <a:gd name="T69" fmla="*/ 26 h 124"/>
                  <a:gd name="T70" fmla="*/ 19 w 328"/>
                  <a:gd name="T71" fmla="*/ 27 h 124"/>
                  <a:gd name="T72" fmla="*/ 22 w 328"/>
                  <a:gd name="T73" fmla="*/ 28 h 124"/>
                  <a:gd name="T74" fmla="*/ 26 w 328"/>
                  <a:gd name="T75" fmla="*/ 29 h 124"/>
                  <a:gd name="T76" fmla="*/ 30 w 328"/>
                  <a:gd name="T77" fmla="*/ 29 h 124"/>
                  <a:gd name="T78" fmla="*/ 34 w 328"/>
                  <a:gd name="T79" fmla="*/ 30 h 124"/>
                  <a:gd name="T80" fmla="*/ 38 w 328"/>
                  <a:gd name="T81" fmla="*/ 31 h 124"/>
                  <a:gd name="T82" fmla="*/ 43 w 328"/>
                  <a:gd name="T83" fmla="*/ 31 h 124"/>
                  <a:gd name="T84" fmla="*/ 47 w 328"/>
                  <a:gd name="T85" fmla="*/ 31 h 124"/>
                  <a:gd name="T86" fmla="*/ 52 w 328"/>
                  <a:gd name="T87" fmla="*/ 31 h 124"/>
                  <a:gd name="T88" fmla="*/ 57 w 328"/>
                  <a:gd name="T89" fmla="*/ 30 h 124"/>
                  <a:gd name="T90" fmla="*/ 62 w 328"/>
                  <a:gd name="T91" fmla="*/ 29 h 124"/>
                  <a:gd name="T92" fmla="*/ 67 w 328"/>
                  <a:gd name="T93" fmla="*/ 28 h 124"/>
                  <a:gd name="T94" fmla="*/ 72 w 328"/>
                  <a:gd name="T95" fmla="*/ 26 h 124"/>
                  <a:gd name="T96" fmla="*/ 77 w 328"/>
                  <a:gd name="T97" fmla="*/ 23 h 124"/>
                  <a:gd name="T98" fmla="*/ 77 w 328"/>
                  <a:gd name="T99" fmla="*/ 23 h 124"/>
                  <a:gd name="T100" fmla="*/ 79 w 328"/>
                  <a:gd name="T101" fmla="*/ 22 h 124"/>
                  <a:gd name="T102" fmla="*/ 80 w 328"/>
                  <a:gd name="T103" fmla="*/ 20 h 124"/>
                  <a:gd name="T104" fmla="*/ 82 w 328"/>
                  <a:gd name="T105" fmla="*/ 19 h 124"/>
                  <a:gd name="T106" fmla="*/ 82 w 328"/>
                  <a:gd name="T107" fmla="*/ 16 h 124"/>
                  <a:gd name="T108" fmla="*/ 82 w 328"/>
                  <a:gd name="T109" fmla="*/ 13 h 124"/>
                  <a:gd name="T110" fmla="*/ 81 w 328"/>
                  <a:gd name="T111" fmla="*/ 10 h 124"/>
                  <a:gd name="T112" fmla="*/ 77 w 328"/>
                  <a:gd name="T113" fmla="*/ 6 h 124"/>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28" h="124">
                    <a:moveTo>
                      <a:pt x="307" y="22"/>
                    </a:moveTo>
                    <a:lnTo>
                      <a:pt x="304" y="22"/>
                    </a:lnTo>
                    <a:lnTo>
                      <a:pt x="298" y="27"/>
                    </a:lnTo>
                    <a:lnTo>
                      <a:pt x="290" y="35"/>
                    </a:lnTo>
                    <a:lnTo>
                      <a:pt x="278" y="43"/>
                    </a:lnTo>
                    <a:lnTo>
                      <a:pt x="261" y="50"/>
                    </a:lnTo>
                    <a:lnTo>
                      <a:pt x="238" y="57"/>
                    </a:lnTo>
                    <a:lnTo>
                      <a:pt x="209" y="60"/>
                    </a:lnTo>
                    <a:lnTo>
                      <a:pt x="172" y="59"/>
                    </a:lnTo>
                    <a:lnTo>
                      <a:pt x="143" y="56"/>
                    </a:lnTo>
                    <a:lnTo>
                      <a:pt x="118" y="53"/>
                    </a:lnTo>
                    <a:lnTo>
                      <a:pt x="98" y="47"/>
                    </a:lnTo>
                    <a:lnTo>
                      <a:pt x="80" y="41"/>
                    </a:lnTo>
                    <a:lnTo>
                      <a:pt x="67" y="35"/>
                    </a:lnTo>
                    <a:lnTo>
                      <a:pt x="57" y="28"/>
                    </a:lnTo>
                    <a:lnTo>
                      <a:pt x="49" y="20"/>
                    </a:lnTo>
                    <a:lnTo>
                      <a:pt x="45" y="12"/>
                    </a:lnTo>
                    <a:lnTo>
                      <a:pt x="40" y="6"/>
                    </a:lnTo>
                    <a:lnTo>
                      <a:pt x="36" y="2"/>
                    </a:lnTo>
                    <a:lnTo>
                      <a:pt x="29" y="0"/>
                    </a:lnTo>
                    <a:lnTo>
                      <a:pt x="22" y="1"/>
                    </a:lnTo>
                    <a:lnTo>
                      <a:pt x="16" y="5"/>
                    </a:lnTo>
                    <a:lnTo>
                      <a:pt x="10" y="9"/>
                    </a:lnTo>
                    <a:lnTo>
                      <a:pt x="4" y="15"/>
                    </a:lnTo>
                    <a:lnTo>
                      <a:pt x="1" y="22"/>
                    </a:lnTo>
                    <a:lnTo>
                      <a:pt x="0" y="30"/>
                    </a:lnTo>
                    <a:lnTo>
                      <a:pt x="0" y="39"/>
                    </a:lnTo>
                    <a:lnTo>
                      <a:pt x="3" y="49"/>
                    </a:lnTo>
                    <a:lnTo>
                      <a:pt x="9" y="58"/>
                    </a:lnTo>
                    <a:lnTo>
                      <a:pt x="17" y="68"/>
                    </a:lnTo>
                    <a:lnTo>
                      <a:pt x="26" y="77"/>
                    </a:lnTo>
                    <a:lnTo>
                      <a:pt x="36" y="85"/>
                    </a:lnTo>
                    <a:lnTo>
                      <a:pt x="48" y="93"/>
                    </a:lnTo>
                    <a:lnTo>
                      <a:pt x="56" y="96"/>
                    </a:lnTo>
                    <a:lnTo>
                      <a:pt x="65" y="101"/>
                    </a:lnTo>
                    <a:lnTo>
                      <a:pt x="75" y="105"/>
                    </a:lnTo>
                    <a:lnTo>
                      <a:pt x="88" y="110"/>
                    </a:lnTo>
                    <a:lnTo>
                      <a:pt x="102" y="113"/>
                    </a:lnTo>
                    <a:lnTo>
                      <a:pt x="117" y="116"/>
                    </a:lnTo>
                    <a:lnTo>
                      <a:pt x="133" y="120"/>
                    </a:lnTo>
                    <a:lnTo>
                      <a:pt x="151" y="122"/>
                    </a:lnTo>
                    <a:lnTo>
                      <a:pt x="169" y="123"/>
                    </a:lnTo>
                    <a:lnTo>
                      <a:pt x="188" y="124"/>
                    </a:lnTo>
                    <a:lnTo>
                      <a:pt x="207" y="123"/>
                    </a:lnTo>
                    <a:lnTo>
                      <a:pt x="226" y="120"/>
                    </a:lnTo>
                    <a:lnTo>
                      <a:pt x="246" y="116"/>
                    </a:lnTo>
                    <a:lnTo>
                      <a:pt x="266" y="110"/>
                    </a:lnTo>
                    <a:lnTo>
                      <a:pt x="286" y="102"/>
                    </a:lnTo>
                    <a:lnTo>
                      <a:pt x="305" y="92"/>
                    </a:lnTo>
                    <a:lnTo>
                      <a:pt x="307" y="91"/>
                    </a:lnTo>
                    <a:lnTo>
                      <a:pt x="313" y="87"/>
                    </a:lnTo>
                    <a:lnTo>
                      <a:pt x="318" y="80"/>
                    </a:lnTo>
                    <a:lnTo>
                      <a:pt x="325" y="73"/>
                    </a:lnTo>
                    <a:lnTo>
                      <a:pt x="328" y="63"/>
                    </a:lnTo>
                    <a:lnTo>
                      <a:pt x="327" y="51"/>
                    </a:lnTo>
                    <a:lnTo>
                      <a:pt x="322" y="38"/>
                    </a:lnTo>
                    <a:lnTo>
                      <a:pt x="307" y="22"/>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187" name="Freeform 313"/>
              <p:cNvSpPr>
                <a:spLocks/>
              </p:cNvSpPr>
              <p:nvPr/>
            </p:nvSpPr>
            <p:spPr bwMode="auto">
              <a:xfrm>
                <a:off x="4202" y="3986"/>
                <a:ext cx="155" cy="57"/>
              </a:xfrm>
              <a:custGeom>
                <a:avLst/>
                <a:gdLst>
                  <a:gd name="T0" fmla="*/ 74 w 310"/>
                  <a:gd name="T1" fmla="*/ 5 h 113"/>
                  <a:gd name="T2" fmla="*/ 74 w 310"/>
                  <a:gd name="T3" fmla="*/ 5 h 113"/>
                  <a:gd name="T4" fmla="*/ 72 w 310"/>
                  <a:gd name="T5" fmla="*/ 6 h 113"/>
                  <a:gd name="T6" fmla="*/ 70 w 310"/>
                  <a:gd name="T7" fmla="*/ 8 h 113"/>
                  <a:gd name="T8" fmla="*/ 67 w 310"/>
                  <a:gd name="T9" fmla="*/ 10 h 113"/>
                  <a:gd name="T10" fmla="*/ 62 w 310"/>
                  <a:gd name="T11" fmla="*/ 12 h 113"/>
                  <a:gd name="T12" fmla="*/ 57 w 310"/>
                  <a:gd name="T13" fmla="*/ 14 h 113"/>
                  <a:gd name="T14" fmla="*/ 49 w 310"/>
                  <a:gd name="T15" fmla="*/ 15 h 113"/>
                  <a:gd name="T16" fmla="*/ 40 w 310"/>
                  <a:gd name="T17" fmla="*/ 15 h 113"/>
                  <a:gd name="T18" fmla="*/ 33 w 310"/>
                  <a:gd name="T19" fmla="*/ 14 h 113"/>
                  <a:gd name="T20" fmla="*/ 27 w 310"/>
                  <a:gd name="T21" fmla="*/ 13 h 113"/>
                  <a:gd name="T22" fmla="*/ 21 w 310"/>
                  <a:gd name="T23" fmla="*/ 12 h 113"/>
                  <a:gd name="T24" fmla="*/ 17 w 310"/>
                  <a:gd name="T25" fmla="*/ 10 h 113"/>
                  <a:gd name="T26" fmla="*/ 14 w 310"/>
                  <a:gd name="T27" fmla="*/ 9 h 113"/>
                  <a:gd name="T28" fmla="*/ 11 w 310"/>
                  <a:gd name="T29" fmla="*/ 7 h 113"/>
                  <a:gd name="T30" fmla="*/ 9 w 310"/>
                  <a:gd name="T31" fmla="*/ 5 h 113"/>
                  <a:gd name="T32" fmla="*/ 8 w 310"/>
                  <a:gd name="T33" fmla="*/ 3 h 113"/>
                  <a:gd name="T34" fmla="*/ 6 w 310"/>
                  <a:gd name="T35" fmla="*/ 0 h 113"/>
                  <a:gd name="T36" fmla="*/ 4 w 310"/>
                  <a:gd name="T37" fmla="*/ 0 h 113"/>
                  <a:gd name="T38" fmla="*/ 3 w 310"/>
                  <a:gd name="T39" fmla="*/ 2 h 113"/>
                  <a:gd name="T40" fmla="*/ 1 w 310"/>
                  <a:gd name="T41" fmla="*/ 5 h 113"/>
                  <a:gd name="T42" fmla="*/ 0 w 310"/>
                  <a:gd name="T43" fmla="*/ 7 h 113"/>
                  <a:gd name="T44" fmla="*/ 0 w 310"/>
                  <a:gd name="T45" fmla="*/ 9 h 113"/>
                  <a:gd name="T46" fmla="*/ 1 w 310"/>
                  <a:gd name="T47" fmla="*/ 12 h 113"/>
                  <a:gd name="T48" fmla="*/ 2 w 310"/>
                  <a:gd name="T49" fmla="*/ 13 h 113"/>
                  <a:gd name="T50" fmla="*/ 4 w 310"/>
                  <a:gd name="T51" fmla="*/ 15 h 113"/>
                  <a:gd name="T52" fmla="*/ 6 w 310"/>
                  <a:gd name="T53" fmla="*/ 17 h 113"/>
                  <a:gd name="T54" fmla="*/ 8 w 310"/>
                  <a:gd name="T55" fmla="*/ 19 h 113"/>
                  <a:gd name="T56" fmla="*/ 11 w 310"/>
                  <a:gd name="T57" fmla="*/ 21 h 113"/>
                  <a:gd name="T58" fmla="*/ 13 w 310"/>
                  <a:gd name="T59" fmla="*/ 22 h 113"/>
                  <a:gd name="T60" fmla="*/ 15 w 310"/>
                  <a:gd name="T61" fmla="*/ 23 h 113"/>
                  <a:gd name="T62" fmla="*/ 18 w 310"/>
                  <a:gd name="T63" fmla="*/ 24 h 113"/>
                  <a:gd name="T64" fmla="*/ 21 w 310"/>
                  <a:gd name="T65" fmla="*/ 25 h 113"/>
                  <a:gd name="T66" fmla="*/ 24 w 310"/>
                  <a:gd name="T67" fmla="*/ 26 h 113"/>
                  <a:gd name="T68" fmla="*/ 27 w 310"/>
                  <a:gd name="T69" fmla="*/ 27 h 113"/>
                  <a:gd name="T70" fmla="*/ 31 w 310"/>
                  <a:gd name="T71" fmla="*/ 27 h 113"/>
                  <a:gd name="T72" fmla="*/ 35 w 310"/>
                  <a:gd name="T73" fmla="*/ 28 h 113"/>
                  <a:gd name="T74" fmla="*/ 39 w 310"/>
                  <a:gd name="T75" fmla="*/ 28 h 113"/>
                  <a:gd name="T76" fmla="*/ 43 w 310"/>
                  <a:gd name="T77" fmla="*/ 29 h 113"/>
                  <a:gd name="T78" fmla="*/ 48 w 310"/>
                  <a:gd name="T79" fmla="*/ 28 h 113"/>
                  <a:gd name="T80" fmla="*/ 53 w 310"/>
                  <a:gd name="T81" fmla="*/ 28 h 113"/>
                  <a:gd name="T82" fmla="*/ 57 w 310"/>
                  <a:gd name="T83" fmla="*/ 27 h 113"/>
                  <a:gd name="T84" fmla="*/ 62 w 310"/>
                  <a:gd name="T85" fmla="*/ 25 h 113"/>
                  <a:gd name="T86" fmla="*/ 67 w 310"/>
                  <a:gd name="T87" fmla="*/ 24 h 113"/>
                  <a:gd name="T88" fmla="*/ 71 w 310"/>
                  <a:gd name="T89" fmla="*/ 22 h 113"/>
                  <a:gd name="T90" fmla="*/ 72 w 310"/>
                  <a:gd name="T91" fmla="*/ 21 h 113"/>
                  <a:gd name="T92" fmla="*/ 73 w 310"/>
                  <a:gd name="T93" fmla="*/ 20 h 113"/>
                  <a:gd name="T94" fmla="*/ 75 w 310"/>
                  <a:gd name="T95" fmla="*/ 19 h 113"/>
                  <a:gd name="T96" fmla="*/ 76 w 310"/>
                  <a:gd name="T97" fmla="*/ 17 h 113"/>
                  <a:gd name="T98" fmla="*/ 78 w 310"/>
                  <a:gd name="T99" fmla="*/ 14 h 113"/>
                  <a:gd name="T100" fmla="*/ 78 w 310"/>
                  <a:gd name="T101" fmla="*/ 12 h 113"/>
                  <a:gd name="T102" fmla="*/ 77 w 310"/>
                  <a:gd name="T103" fmla="*/ 9 h 113"/>
                  <a:gd name="T104" fmla="*/ 74 w 310"/>
                  <a:gd name="T105" fmla="*/ 5 h 113"/>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310" h="113">
                    <a:moveTo>
                      <a:pt x="296" y="20"/>
                    </a:moveTo>
                    <a:lnTo>
                      <a:pt x="293" y="20"/>
                    </a:lnTo>
                    <a:lnTo>
                      <a:pt x="288" y="24"/>
                    </a:lnTo>
                    <a:lnTo>
                      <a:pt x="279" y="32"/>
                    </a:lnTo>
                    <a:lnTo>
                      <a:pt x="266" y="40"/>
                    </a:lnTo>
                    <a:lnTo>
                      <a:pt x="248" y="48"/>
                    </a:lnTo>
                    <a:lnTo>
                      <a:pt x="225" y="55"/>
                    </a:lnTo>
                    <a:lnTo>
                      <a:pt x="196" y="59"/>
                    </a:lnTo>
                    <a:lnTo>
                      <a:pt x="159" y="58"/>
                    </a:lnTo>
                    <a:lnTo>
                      <a:pt x="130" y="55"/>
                    </a:lnTo>
                    <a:lnTo>
                      <a:pt x="105" y="51"/>
                    </a:lnTo>
                    <a:lnTo>
                      <a:pt x="84" y="46"/>
                    </a:lnTo>
                    <a:lnTo>
                      <a:pt x="67" y="40"/>
                    </a:lnTo>
                    <a:lnTo>
                      <a:pt x="54" y="33"/>
                    </a:lnTo>
                    <a:lnTo>
                      <a:pt x="43" y="27"/>
                    </a:lnTo>
                    <a:lnTo>
                      <a:pt x="35" y="19"/>
                    </a:lnTo>
                    <a:lnTo>
                      <a:pt x="31" y="11"/>
                    </a:lnTo>
                    <a:lnTo>
                      <a:pt x="24" y="0"/>
                    </a:lnTo>
                    <a:lnTo>
                      <a:pt x="16" y="0"/>
                    </a:lnTo>
                    <a:lnTo>
                      <a:pt x="9" y="7"/>
                    </a:lnTo>
                    <a:lnTo>
                      <a:pt x="3" y="20"/>
                    </a:lnTo>
                    <a:lnTo>
                      <a:pt x="0" y="28"/>
                    </a:lnTo>
                    <a:lnTo>
                      <a:pt x="0" y="36"/>
                    </a:lnTo>
                    <a:lnTo>
                      <a:pt x="3" y="45"/>
                    </a:lnTo>
                    <a:lnTo>
                      <a:pt x="7" y="52"/>
                    </a:lnTo>
                    <a:lnTo>
                      <a:pt x="13" y="60"/>
                    </a:lnTo>
                    <a:lnTo>
                      <a:pt x="21" y="68"/>
                    </a:lnTo>
                    <a:lnTo>
                      <a:pt x="31" y="75"/>
                    </a:lnTo>
                    <a:lnTo>
                      <a:pt x="43" y="83"/>
                    </a:lnTo>
                    <a:lnTo>
                      <a:pt x="50" y="86"/>
                    </a:lnTo>
                    <a:lnTo>
                      <a:pt x="58" y="90"/>
                    </a:lnTo>
                    <a:lnTo>
                      <a:pt x="69" y="95"/>
                    </a:lnTo>
                    <a:lnTo>
                      <a:pt x="81" y="98"/>
                    </a:lnTo>
                    <a:lnTo>
                      <a:pt x="93" y="101"/>
                    </a:lnTo>
                    <a:lnTo>
                      <a:pt x="108" y="105"/>
                    </a:lnTo>
                    <a:lnTo>
                      <a:pt x="122" y="108"/>
                    </a:lnTo>
                    <a:lnTo>
                      <a:pt x="139" y="110"/>
                    </a:lnTo>
                    <a:lnTo>
                      <a:pt x="155" y="112"/>
                    </a:lnTo>
                    <a:lnTo>
                      <a:pt x="172" y="113"/>
                    </a:lnTo>
                    <a:lnTo>
                      <a:pt x="190" y="112"/>
                    </a:lnTo>
                    <a:lnTo>
                      <a:pt x="209" y="109"/>
                    </a:lnTo>
                    <a:lnTo>
                      <a:pt x="227" y="106"/>
                    </a:lnTo>
                    <a:lnTo>
                      <a:pt x="246" y="100"/>
                    </a:lnTo>
                    <a:lnTo>
                      <a:pt x="265" y="94"/>
                    </a:lnTo>
                    <a:lnTo>
                      <a:pt x="284" y="85"/>
                    </a:lnTo>
                    <a:lnTo>
                      <a:pt x="286" y="84"/>
                    </a:lnTo>
                    <a:lnTo>
                      <a:pt x="291" y="79"/>
                    </a:lnTo>
                    <a:lnTo>
                      <a:pt x="298" y="74"/>
                    </a:lnTo>
                    <a:lnTo>
                      <a:pt x="304" y="66"/>
                    </a:lnTo>
                    <a:lnTo>
                      <a:pt x="309" y="56"/>
                    </a:lnTo>
                    <a:lnTo>
                      <a:pt x="310" y="46"/>
                    </a:lnTo>
                    <a:lnTo>
                      <a:pt x="306" y="33"/>
                    </a:lnTo>
                    <a:lnTo>
                      <a:pt x="296" y="20"/>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188" name="Freeform 314"/>
              <p:cNvSpPr>
                <a:spLocks/>
              </p:cNvSpPr>
              <p:nvPr/>
            </p:nvSpPr>
            <p:spPr bwMode="auto">
              <a:xfrm>
                <a:off x="4191" y="3275"/>
                <a:ext cx="444" cy="156"/>
              </a:xfrm>
              <a:custGeom>
                <a:avLst/>
                <a:gdLst>
                  <a:gd name="T0" fmla="*/ 222 w 888"/>
                  <a:gd name="T1" fmla="*/ 12 h 310"/>
                  <a:gd name="T2" fmla="*/ 222 w 888"/>
                  <a:gd name="T3" fmla="*/ 12 h 310"/>
                  <a:gd name="T4" fmla="*/ 221 w 888"/>
                  <a:gd name="T5" fmla="*/ 15 h 310"/>
                  <a:gd name="T6" fmla="*/ 219 w 888"/>
                  <a:gd name="T7" fmla="*/ 18 h 310"/>
                  <a:gd name="T8" fmla="*/ 215 w 888"/>
                  <a:gd name="T9" fmla="*/ 23 h 310"/>
                  <a:gd name="T10" fmla="*/ 212 w 888"/>
                  <a:gd name="T11" fmla="*/ 29 h 310"/>
                  <a:gd name="T12" fmla="*/ 207 w 888"/>
                  <a:gd name="T13" fmla="*/ 35 h 310"/>
                  <a:gd name="T14" fmla="*/ 201 w 888"/>
                  <a:gd name="T15" fmla="*/ 41 h 310"/>
                  <a:gd name="T16" fmla="*/ 194 w 888"/>
                  <a:gd name="T17" fmla="*/ 48 h 310"/>
                  <a:gd name="T18" fmla="*/ 186 w 888"/>
                  <a:gd name="T19" fmla="*/ 54 h 310"/>
                  <a:gd name="T20" fmla="*/ 178 w 888"/>
                  <a:gd name="T21" fmla="*/ 61 h 310"/>
                  <a:gd name="T22" fmla="*/ 168 w 888"/>
                  <a:gd name="T23" fmla="*/ 66 h 310"/>
                  <a:gd name="T24" fmla="*/ 157 w 888"/>
                  <a:gd name="T25" fmla="*/ 71 h 310"/>
                  <a:gd name="T26" fmla="*/ 146 w 888"/>
                  <a:gd name="T27" fmla="*/ 75 h 310"/>
                  <a:gd name="T28" fmla="*/ 133 w 888"/>
                  <a:gd name="T29" fmla="*/ 77 h 310"/>
                  <a:gd name="T30" fmla="*/ 119 w 888"/>
                  <a:gd name="T31" fmla="*/ 79 h 310"/>
                  <a:gd name="T32" fmla="*/ 104 w 888"/>
                  <a:gd name="T33" fmla="*/ 78 h 310"/>
                  <a:gd name="T34" fmla="*/ 92 w 888"/>
                  <a:gd name="T35" fmla="*/ 76 h 310"/>
                  <a:gd name="T36" fmla="*/ 80 w 888"/>
                  <a:gd name="T37" fmla="*/ 72 h 310"/>
                  <a:gd name="T38" fmla="*/ 70 w 888"/>
                  <a:gd name="T39" fmla="*/ 68 h 310"/>
                  <a:gd name="T40" fmla="*/ 60 w 888"/>
                  <a:gd name="T41" fmla="*/ 63 h 310"/>
                  <a:gd name="T42" fmla="*/ 51 w 888"/>
                  <a:gd name="T43" fmla="*/ 57 h 310"/>
                  <a:gd name="T44" fmla="*/ 42 w 888"/>
                  <a:gd name="T45" fmla="*/ 50 h 310"/>
                  <a:gd name="T46" fmla="*/ 34 w 888"/>
                  <a:gd name="T47" fmla="*/ 43 h 310"/>
                  <a:gd name="T48" fmla="*/ 27 w 888"/>
                  <a:gd name="T49" fmla="*/ 36 h 310"/>
                  <a:gd name="T50" fmla="*/ 21 w 888"/>
                  <a:gd name="T51" fmla="*/ 29 h 310"/>
                  <a:gd name="T52" fmla="*/ 16 w 888"/>
                  <a:gd name="T53" fmla="*/ 23 h 310"/>
                  <a:gd name="T54" fmla="*/ 11 w 888"/>
                  <a:gd name="T55" fmla="*/ 17 h 310"/>
                  <a:gd name="T56" fmla="*/ 7 w 888"/>
                  <a:gd name="T57" fmla="*/ 12 h 310"/>
                  <a:gd name="T58" fmla="*/ 4 w 888"/>
                  <a:gd name="T59" fmla="*/ 7 h 310"/>
                  <a:gd name="T60" fmla="*/ 2 w 888"/>
                  <a:gd name="T61" fmla="*/ 3 h 310"/>
                  <a:gd name="T62" fmla="*/ 1 w 888"/>
                  <a:gd name="T63" fmla="*/ 1 h 310"/>
                  <a:gd name="T64" fmla="*/ 0 w 888"/>
                  <a:gd name="T65" fmla="*/ 0 h 310"/>
                  <a:gd name="T66" fmla="*/ 222 w 888"/>
                  <a:gd name="T67" fmla="*/ 12 h 31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888" h="310">
                    <a:moveTo>
                      <a:pt x="888" y="45"/>
                    </a:moveTo>
                    <a:lnTo>
                      <a:pt x="886" y="48"/>
                    </a:lnTo>
                    <a:lnTo>
                      <a:pt x="881" y="57"/>
                    </a:lnTo>
                    <a:lnTo>
                      <a:pt x="873" y="71"/>
                    </a:lnTo>
                    <a:lnTo>
                      <a:pt x="860" y="90"/>
                    </a:lnTo>
                    <a:lnTo>
                      <a:pt x="845" y="113"/>
                    </a:lnTo>
                    <a:lnTo>
                      <a:pt x="826" y="137"/>
                    </a:lnTo>
                    <a:lnTo>
                      <a:pt x="802" y="163"/>
                    </a:lnTo>
                    <a:lnTo>
                      <a:pt x="775" y="189"/>
                    </a:lnTo>
                    <a:lnTo>
                      <a:pt x="744" y="214"/>
                    </a:lnTo>
                    <a:lnTo>
                      <a:pt x="709" y="240"/>
                    </a:lnTo>
                    <a:lnTo>
                      <a:pt x="670" y="262"/>
                    </a:lnTo>
                    <a:lnTo>
                      <a:pt x="628" y="281"/>
                    </a:lnTo>
                    <a:lnTo>
                      <a:pt x="581" y="296"/>
                    </a:lnTo>
                    <a:lnTo>
                      <a:pt x="530" y="306"/>
                    </a:lnTo>
                    <a:lnTo>
                      <a:pt x="474" y="310"/>
                    </a:lnTo>
                    <a:lnTo>
                      <a:pt x="413" y="308"/>
                    </a:lnTo>
                    <a:lnTo>
                      <a:pt x="365" y="300"/>
                    </a:lnTo>
                    <a:lnTo>
                      <a:pt x="320" y="287"/>
                    </a:lnTo>
                    <a:lnTo>
                      <a:pt x="277" y="269"/>
                    </a:lnTo>
                    <a:lnTo>
                      <a:pt x="238" y="248"/>
                    </a:lnTo>
                    <a:lnTo>
                      <a:pt x="201" y="224"/>
                    </a:lnTo>
                    <a:lnTo>
                      <a:pt x="167" y="199"/>
                    </a:lnTo>
                    <a:lnTo>
                      <a:pt x="136" y="171"/>
                    </a:lnTo>
                    <a:lnTo>
                      <a:pt x="108" y="144"/>
                    </a:lnTo>
                    <a:lnTo>
                      <a:pt x="83" y="116"/>
                    </a:lnTo>
                    <a:lnTo>
                      <a:pt x="61" y="90"/>
                    </a:lnTo>
                    <a:lnTo>
                      <a:pt x="43" y="66"/>
                    </a:lnTo>
                    <a:lnTo>
                      <a:pt x="28" y="45"/>
                    </a:lnTo>
                    <a:lnTo>
                      <a:pt x="16" y="26"/>
                    </a:lnTo>
                    <a:lnTo>
                      <a:pt x="7" y="12"/>
                    </a:lnTo>
                    <a:lnTo>
                      <a:pt x="2" y="3"/>
                    </a:lnTo>
                    <a:lnTo>
                      <a:pt x="0" y="0"/>
                    </a:lnTo>
                    <a:lnTo>
                      <a:pt x="888" y="45"/>
                    </a:lnTo>
                    <a:close/>
                  </a:path>
                </a:pathLst>
              </a:custGeom>
              <a:solidFill>
                <a:srgbClr val="B2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189" name="Freeform 315"/>
              <p:cNvSpPr>
                <a:spLocks/>
              </p:cNvSpPr>
              <p:nvPr/>
            </p:nvSpPr>
            <p:spPr bwMode="auto">
              <a:xfrm>
                <a:off x="4191" y="3275"/>
                <a:ext cx="444" cy="156"/>
              </a:xfrm>
              <a:custGeom>
                <a:avLst/>
                <a:gdLst>
                  <a:gd name="T0" fmla="*/ 222 w 888"/>
                  <a:gd name="T1" fmla="*/ 12 h 310"/>
                  <a:gd name="T2" fmla="*/ 222 w 888"/>
                  <a:gd name="T3" fmla="*/ 12 h 310"/>
                  <a:gd name="T4" fmla="*/ 222 w 888"/>
                  <a:gd name="T5" fmla="*/ 12 h 310"/>
                  <a:gd name="T6" fmla="*/ 221 w 888"/>
                  <a:gd name="T7" fmla="*/ 15 h 310"/>
                  <a:gd name="T8" fmla="*/ 219 w 888"/>
                  <a:gd name="T9" fmla="*/ 18 h 310"/>
                  <a:gd name="T10" fmla="*/ 215 w 888"/>
                  <a:gd name="T11" fmla="*/ 23 h 310"/>
                  <a:gd name="T12" fmla="*/ 212 w 888"/>
                  <a:gd name="T13" fmla="*/ 29 h 310"/>
                  <a:gd name="T14" fmla="*/ 207 w 888"/>
                  <a:gd name="T15" fmla="*/ 35 h 310"/>
                  <a:gd name="T16" fmla="*/ 201 w 888"/>
                  <a:gd name="T17" fmla="*/ 41 h 310"/>
                  <a:gd name="T18" fmla="*/ 194 w 888"/>
                  <a:gd name="T19" fmla="*/ 48 h 310"/>
                  <a:gd name="T20" fmla="*/ 186 w 888"/>
                  <a:gd name="T21" fmla="*/ 54 h 310"/>
                  <a:gd name="T22" fmla="*/ 178 w 888"/>
                  <a:gd name="T23" fmla="*/ 61 h 310"/>
                  <a:gd name="T24" fmla="*/ 168 w 888"/>
                  <a:gd name="T25" fmla="*/ 66 h 310"/>
                  <a:gd name="T26" fmla="*/ 157 w 888"/>
                  <a:gd name="T27" fmla="*/ 71 h 310"/>
                  <a:gd name="T28" fmla="*/ 146 w 888"/>
                  <a:gd name="T29" fmla="*/ 75 h 310"/>
                  <a:gd name="T30" fmla="*/ 133 w 888"/>
                  <a:gd name="T31" fmla="*/ 77 h 310"/>
                  <a:gd name="T32" fmla="*/ 119 w 888"/>
                  <a:gd name="T33" fmla="*/ 79 h 310"/>
                  <a:gd name="T34" fmla="*/ 104 w 888"/>
                  <a:gd name="T35" fmla="*/ 78 h 310"/>
                  <a:gd name="T36" fmla="*/ 104 w 888"/>
                  <a:gd name="T37" fmla="*/ 78 h 310"/>
                  <a:gd name="T38" fmla="*/ 92 w 888"/>
                  <a:gd name="T39" fmla="*/ 76 h 310"/>
                  <a:gd name="T40" fmla="*/ 80 w 888"/>
                  <a:gd name="T41" fmla="*/ 72 h 310"/>
                  <a:gd name="T42" fmla="*/ 70 w 888"/>
                  <a:gd name="T43" fmla="*/ 68 h 310"/>
                  <a:gd name="T44" fmla="*/ 60 w 888"/>
                  <a:gd name="T45" fmla="*/ 63 h 310"/>
                  <a:gd name="T46" fmla="*/ 51 w 888"/>
                  <a:gd name="T47" fmla="*/ 57 h 310"/>
                  <a:gd name="T48" fmla="*/ 42 w 888"/>
                  <a:gd name="T49" fmla="*/ 50 h 310"/>
                  <a:gd name="T50" fmla="*/ 34 w 888"/>
                  <a:gd name="T51" fmla="*/ 43 h 310"/>
                  <a:gd name="T52" fmla="*/ 27 w 888"/>
                  <a:gd name="T53" fmla="*/ 36 h 310"/>
                  <a:gd name="T54" fmla="*/ 21 w 888"/>
                  <a:gd name="T55" fmla="*/ 29 h 310"/>
                  <a:gd name="T56" fmla="*/ 16 w 888"/>
                  <a:gd name="T57" fmla="*/ 23 h 310"/>
                  <a:gd name="T58" fmla="*/ 11 w 888"/>
                  <a:gd name="T59" fmla="*/ 17 h 310"/>
                  <a:gd name="T60" fmla="*/ 7 w 888"/>
                  <a:gd name="T61" fmla="*/ 12 h 310"/>
                  <a:gd name="T62" fmla="*/ 4 w 888"/>
                  <a:gd name="T63" fmla="*/ 7 h 310"/>
                  <a:gd name="T64" fmla="*/ 2 w 888"/>
                  <a:gd name="T65" fmla="*/ 3 h 310"/>
                  <a:gd name="T66" fmla="*/ 1 w 888"/>
                  <a:gd name="T67" fmla="*/ 1 h 310"/>
                  <a:gd name="T68" fmla="*/ 0 w 888"/>
                  <a:gd name="T69" fmla="*/ 0 h 310"/>
                  <a:gd name="T70" fmla="*/ 222 w 888"/>
                  <a:gd name="T71" fmla="*/ 12 h 31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888" h="310">
                    <a:moveTo>
                      <a:pt x="888" y="45"/>
                    </a:moveTo>
                    <a:lnTo>
                      <a:pt x="888" y="45"/>
                    </a:lnTo>
                    <a:lnTo>
                      <a:pt x="886" y="48"/>
                    </a:lnTo>
                    <a:lnTo>
                      <a:pt x="881" y="57"/>
                    </a:lnTo>
                    <a:lnTo>
                      <a:pt x="873" y="71"/>
                    </a:lnTo>
                    <a:lnTo>
                      <a:pt x="860" y="90"/>
                    </a:lnTo>
                    <a:lnTo>
                      <a:pt x="845" y="113"/>
                    </a:lnTo>
                    <a:lnTo>
                      <a:pt x="826" y="137"/>
                    </a:lnTo>
                    <a:lnTo>
                      <a:pt x="802" y="163"/>
                    </a:lnTo>
                    <a:lnTo>
                      <a:pt x="775" y="189"/>
                    </a:lnTo>
                    <a:lnTo>
                      <a:pt x="744" y="214"/>
                    </a:lnTo>
                    <a:lnTo>
                      <a:pt x="709" y="240"/>
                    </a:lnTo>
                    <a:lnTo>
                      <a:pt x="670" y="262"/>
                    </a:lnTo>
                    <a:lnTo>
                      <a:pt x="628" y="281"/>
                    </a:lnTo>
                    <a:lnTo>
                      <a:pt x="581" y="296"/>
                    </a:lnTo>
                    <a:lnTo>
                      <a:pt x="530" y="306"/>
                    </a:lnTo>
                    <a:lnTo>
                      <a:pt x="474" y="310"/>
                    </a:lnTo>
                    <a:lnTo>
                      <a:pt x="413" y="308"/>
                    </a:lnTo>
                    <a:lnTo>
                      <a:pt x="365" y="300"/>
                    </a:lnTo>
                    <a:lnTo>
                      <a:pt x="320" y="287"/>
                    </a:lnTo>
                    <a:lnTo>
                      <a:pt x="277" y="269"/>
                    </a:lnTo>
                    <a:lnTo>
                      <a:pt x="238" y="248"/>
                    </a:lnTo>
                    <a:lnTo>
                      <a:pt x="201" y="224"/>
                    </a:lnTo>
                    <a:lnTo>
                      <a:pt x="167" y="199"/>
                    </a:lnTo>
                    <a:lnTo>
                      <a:pt x="136" y="171"/>
                    </a:lnTo>
                    <a:lnTo>
                      <a:pt x="108" y="144"/>
                    </a:lnTo>
                    <a:lnTo>
                      <a:pt x="83" y="116"/>
                    </a:lnTo>
                    <a:lnTo>
                      <a:pt x="61" y="90"/>
                    </a:lnTo>
                    <a:lnTo>
                      <a:pt x="43" y="66"/>
                    </a:lnTo>
                    <a:lnTo>
                      <a:pt x="28" y="45"/>
                    </a:lnTo>
                    <a:lnTo>
                      <a:pt x="16" y="26"/>
                    </a:lnTo>
                    <a:lnTo>
                      <a:pt x="7" y="12"/>
                    </a:lnTo>
                    <a:lnTo>
                      <a:pt x="2" y="3"/>
                    </a:lnTo>
                    <a:lnTo>
                      <a:pt x="0" y="0"/>
                    </a:lnTo>
                    <a:lnTo>
                      <a:pt x="888" y="4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190" name="Freeform 316"/>
              <p:cNvSpPr>
                <a:spLocks/>
              </p:cNvSpPr>
              <p:nvPr/>
            </p:nvSpPr>
            <p:spPr bwMode="auto">
              <a:xfrm>
                <a:off x="4216" y="3283"/>
                <a:ext cx="443" cy="155"/>
              </a:xfrm>
              <a:custGeom>
                <a:avLst/>
                <a:gdLst>
                  <a:gd name="T0" fmla="*/ 221 w 887"/>
                  <a:gd name="T1" fmla="*/ 11 h 311"/>
                  <a:gd name="T2" fmla="*/ 221 w 887"/>
                  <a:gd name="T3" fmla="*/ 12 h 311"/>
                  <a:gd name="T4" fmla="*/ 220 w 887"/>
                  <a:gd name="T5" fmla="*/ 14 h 311"/>
                  <a:gd name="T6" fmla="*/ 218 w 887"/>
                  <a:gd name="T7" fmla="*/ 18 h 311"/>
                  <a:gd name="T8" fmla="*/ 215 w 887"/>
                  <a:gd name="T9" fmla="*/ 23 h 311"/>
                  <a:gd name="T10" fmla="*/ 211 w 887"/>
                  <a:gd name="T11" fmla="*/ 28 h 311"/>
                  <a:gd name="T12" fmla="*/ 206 w 887"/>
                  <a:gd name="T13" fmla="*/ 34 h 311"/>
                  <a:gd name="T14" fmla="*/ 200 w 887"/>
                  <a:gd name="T15" fmla="*/ 40 h 311"/>
                  <a:gd name="T16" fmla="*/ 193 w 887"/>
                  <a:gd name="T17" fmla="*/ 47 h 311"/>
                  <a:gd name="T18" fmla="*/ 186 w 887"/>
                  <a:gd name="T19" fmla="*/ 54 h 311"/>
                  <a:gd name="T20" fmla="*/ 177 w 887"/>
                  <a:gd name="T21" fmla="*/ 60 h 311"/>
                  <a:gd name="T22" fmla="*/ 167 w 887"/>
                  <a:gd name="T23" fmla="*/ 65 h 311"/>
                  <a:gd name="T24" fmla="*/ 157 w 887"/>
                  <a:gd name="T25" fmla="*/ 70 h 311"/>
                  <a:gd name="T26" fmla="*/ 145 w 887"/>
                  <a:gd name="T27" fmla="*/ 74 h 311"/>
                  <a:gd name="T28" fmla="*/ 132 w 887"/>
                  <a:gd name="T29" fmla="*/ 77 h 311"/>
                  <a:gd name="T30" fmla="*/ 118 w 887"/>
                  <a:gd name="T31" fmla="*/ 77 h 311"/>
                  <a:gd name="T32" fmla="*/ 103 w 887"/>
                  <a:gd name="T33" fmla="*/ 77 h 311"/>
                  <a:gd name="T34" fmla="*/ 91 w 887"/>
                  <a:gd name="T35" fmla="*/ 75 h 311"/>
                  <a:gd name="T36" fmla="*/ 80 w 887"/>
                  <a:gd name="T37" fmla="*/ 71 h 311"/>
                  <a:gd name="T38" fmla="*/ 69 w 887"/>
                  <a:gd name="T39" fmla="*/ 67 h 311"/>
                  <a:gd name="T40" fmla="*/ 59 w 887"/>
                  <a:gd name="T41" fmla="*/ 62 h 311"/>
                  <a:gd name="T42" fmla="*/ 50 w 887"/>
                  <a:gd name="T43" fmla="*/ 56 h 311"/>
                  <a:gd name="T44" fmla="*/ 41 w 887"/>
                  <a:gd name="T45" fmla="*/ 49 h 311"/>
                  <a:gd name="T46" fmla="*/ 33 w 887"/>
                  <a:gd name="T47" fmla="*/ 43 h 311"/>
                  <a:gd name="T48" fmla="*/ 26 w 887"/>
                  <a:gd name="T49" fmla="*/ 36 h 311"/>
                  <a:gd name="T50" fmla="*/ 20 w 887"/>
                  <a:gd name="T51" fmla="*/ 29 h 311"/>
                  <a:gd name="T52" fmla="*/ 15 w 887"/>
                  <a:gd name="T53" fmla="*/ 22 h 311"/>
                  <a:gd name="T54" fmla="*/ 10 w 887"/>
                  <a:gd name="T55" fmla="*/ 16 h 311"/>
                  <a:gd name="T56" fmla="*/ 6 w 887"/>
                  <a:gd name="T57" fmla="*/ 11 h 311"/>
                  <a:gd name="T58" fmla="*/ 4 w 887"/>
                  <a:gd name="T59" fmla="*/ 6 h 311"/>
                  <a:gd name="T60" fmla="*/ 1 w 887"/>
                  <a:gd name="T61" fmla="*/ 3 h 311"/>
                  <a:gd name="T62" fmla="*/ 0 w 887"/>
                  <a:gd name="T63" fmla="*/ 1 h 311"/>
                  <a:gd name="T64" fmla="*/ 0 w 887"/>
                  <a:gd name="T65" fmla="*/ 0 h 311"/>
                  <a:gd name="T66" fmla="*/ 221 w 887"/>
                  <a:gd name="T67" fmla="*/ 11 h 31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887" h="311">
                    <a:moveTo>
                      <a:pt x="887" y="46"/>
                    </a:moveTo>
                    <a:lnTo>
                      <a:pt x="886" y="50"/>
                    </a:lnTo>
                    <a:lnTo>
                      <a:pt x="881" y="58"/>
                    </a:lnTo>
                    <a:lnTo>
                      <a:pt x="872" y="73"/>
                    </a:lnTo>
                    <a:lnTo>
                      <a:pt x="860" y="92"/>
                    </a:lnTo>
                    <a:lnTo>
                      <a:pt x="844" y="114"/>
                    </a:lnTo>
                    <a:lnTo>
                      <a:pt x="825" y="138"/>
                    </a:lnTo>
                    <a:lnTo>
                      <a:pt x="801" y="163"/>
                    </a:lnTo>
                    <a:lnTo>
                      <a:pt x="774" y="190"/>
                    </a:lnTo>
                    <a:lnTo>
                      <a:pt x="744" y="216"/>
                    </a:lnTo>
                    <a:lnTo>
                      <a:pt x="710" y="241"/>
                    </a:lnTo>
                    <a:lnTo>
                      <a:pt x="670" y="263"/>
                    </a:lnTo>
                    <a:lnTo>
                      <a:pt x="628" y="282"/>
                    </a:lnTo>
                    <a:lnTo>
                      <a:pt x="580" y="296"/>
                    </a:lnTo>
                    <a:lnTo>
                      <a:pt x="529" y="308"/>
                    </a:lnTo>
                    <a:lnTo>
                      <a:pt x="474" y="311"/>
                    </a:lnTo>
                    <a:lnTo>
                      <a:pt x="414" y="309"/>
                    </a:lnTo>
                    <a:lnTo>
                      <a:pt x="366" y="301"/>
                    </a:lnTo>
                    <a:lnTo>
                      <a:pt x="320" y="287"/>
                    </a:lnTo>
                    <a:lnTo>
                      <a:pt x="277" y="271"/>
                    </a:lnTo>
                    <a:lnTo>
                      <a:pt x="237" y="249"/>
                    </a:lnTo>
                    <a:lnTo>
                      <a:pt x="200" y="225"/>
                    </a:lnTo>
                    <a:lnTo>
                      <a:pt x="167" y="199"/>
                    </a:lnTo>
                    <a:lnTo>
                      <a:pt x="135" y="172"/>
                    </a:lnTo>
                    <a:lnTo>
                      <a:pt x="107" y="144"/>
                    </a:lnTo>
                    <a:lnTo>
                      <a:pt x="83" y="118"/>
                    </a:lnTo>
                    <a:lnTo>
                      <a:pt x="62" y="91"/>
                    </a:lnTo>
                    <a:lnTo>
                      <a:pt x="43" y="66"/>
                    </a:lnTo>
                    <a:lnTo>
                      <a:pt x="27" y="45"/>
                    </a:lnTo>
                    <a:lnTo>
                      <a:pt x="16" y="26"/>
                    </a:lnTo>
                    <a:lnTo>
                      <a:pt x="7" y="13"/>
                    </a:lnTo>
                    <a:lnTo>
                      <a:pt x="2" y="4"/>
                    </a:lnTo>
                    <a:lnTo>
                      <a:pt x="0" y="0"/>
                    </a:lnTo>
                    <a:lnTo>
                      <a:pt x="887" y="46"/>
                    </a:lnTo>
                    <a:close/>
                  </a:path>
                </a:pathLst>
              </a:custGeom>
              <a:solidFill>
                <a:srgbClr val="8C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191" name="Freeform 317"/>
              <p:cNvSpPr>
                <a:spLocks/>
              </p:cNvSpPr>
              <p:nvPr/>
            </p:nvSpPr>
            <p:spPr bwMode="auto">
              <a:xfrm>
                <a:off x="4216" y="3283"/>
                <a:ext cx="443" cy="155"/>
              </a:xfrm>
              <a:custGeom>
                <a:avLst/>
                <a:gdLst>
                  <a:gd name="T0" fmla="*/ 221 w 887"/>
                  <a:gd name="T1" fmla="*/ 11 h 311"/>
                  <a:gd name="T2" fmla="*/ 221 w 887"/>
                  <a:gd name="T3" fmla="*/ 11 h 311"/>
                  <a:gd name="T4" fmla="*/ 221 w 887"/>
                  <a:gd name="T5" fmla="*/ 12 h 311"/>
                  <a:gd name="T6" fmla="*/ 220 w 887"/>
                  <a:gd name="T7" fmla="*/ 14 h 311"/>
                  <a:gd name="T8" fmla="*/ 218 w 887"/>
                  <a:gd name="T9" fmla="*/ 18 h 311"/>
                  <a:gd name="T10" fmla="*/ 215 w 887"/>
                  <a:gd name="T11" fmla="*/ 23 h 311"/>
                  <a:gd name="T12" fmla="*/ 211 w 887"/>
                  <a:gd name="T13" fmla="*/ 28 h 311"/>
                  <a:gd name="T14" fmla="*/ 206 w 887"/>
                  <a:gd name="T15" fmla="*/ 34 h 311"/>
                  <a:gd name="T16" fmla="*/ 200 w 887"/>
                  <a:gd name="T17" fmla="*/ 40 h 311"/>
                  <a:gd name="T18" fmla="*/ 193 w 887"/>
                  <a:gd name="T19" fmla="*/ 47 h 311"/>
                  <a:gd name="T20" fmla="*/ 186 w 887"/>
                  <a:gd name="T21" fmla="*/ 54 h 311"/>
                  <a:gd name="T22" fmla="*/ 177 w 887"/>
                  <a:gd name="T23" fmla="*/ 60 h 311"/>
                  <a:gd name="T24" fmla="*/ 167 w 887"/>
                  <a:gd name="T25" fmla="*/ 65 h 311"/>
                  <a:gd name="T26" fmla="*/ 157 w 887"/>
                  <a:gd name="T27" fmla="*/ 70 h 311"/>
                  <a:gd name="T28" fmla="*/ 145 w 887"/>
                  <a:gd name="T29" fmla="*/ 74 h 311"/>
                  <a:gd name="T30" fmla="*/ 132 w 887"/>
                  <a:gd name="T31" fmla="*/ 77 h 311"/>
                  <a:gd name="T32" fmla="*/ 118 w 887"/>
                  <a:gd name="T33" fmla="*/ 77 h 311"/>
                  <a:gd name="T34" fmla="*/ 103 w 887"/>
                  <a:gd name="T35" fmla="*/ 77 h 311"/>
                  <a:gd name="T36" fmla="*/ 103 w 887"/>
                  <a:gd name="T37" fmla="*/ 77 h 311"/>
                  <a:gd name="T38" fmla="*/ 91 w 887"/>
                  <a:gd name="T39" fmla="*/ 75 h 311"/>
                  <a:gd name="T40" fmla="*/ 80 w 887"/>
                  <a:gd name="T41" fmla="*/ 71 h 311"/>
                  <a:gd name="T42" fmla="*/ 69 w 887"/>
                  <a:gd name="T43" fmla="*/ 67 h 311"/>
                  <a:gd name="T44" fmla="*/ 59 w 887"/>
                  <a:gd name="T45" fmla="*/ 62 h 311"/>
                  <a:gd name="T46" fmla="*/ 50 w 887"/>
                  <a:gd name="T47" fmla="*/ 56 h 311"/>
                  <a:gd name="T48" fmla="*/ 41 w 887"/>
                  <a:gd name="T49" fmla="*/ 49 h 311"/>
                  <a:gd name="T50" fmla="*/ 33 w 887"/>
                  <a:gd name="T51" fmla="*/ 43 h 311"/>
                  <a:gd name="T52" fmla="*/ 26 w 887"/>
                  <a:gd name="T53" fmla="*/ 36 h 311"/>
                  <a:gd name="T54" fmla="*/ 20 w 887"/>
                  <a:gd name="T55" fmla="*/ 29 h 311"/>
                  <a:gd name="T56" fmla="*/ 15 w 887"/>
                  <a:gd name="T57" fmla="*/ 22 h 311"/>
                  <a:gd name="T58" fmla="*/ 10 w 887"/>
                  <a:gd name="T59" fmla="*/ 16 h 311"/>
                  <a:gd name="T60" fmla="*/ 6 w 887"/>
                  <a:gd name="T61" fmla="*/ 11 h 311"/>
                  <a:gd name="T62" fmla="*/ 4 w 887"/>
                  <a:gd name="T63" fmla="*/ 6 h 311"/>
                  <a:gd name="T64" fmla="*/ 1 w 887"/>
                  <a:gd name="T65" fmla="*/ 3 h 311"/>
                  <a:gd name="T66" fmla="*/ 0 w 887"/>
                  <a:gd name="T67" fmla="*/ 1 h 311"/>
                  <a:gd name="T68" fmla="*/ 0 w 887"/>
                  <a:gd name="T69" fmla="*/ 0 h 311"/>
                  <a:gd name="T70" fmla="*/ 221 w 887"/>
                  <a:gd name="T71" fmla="*/ 11 h 31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887" h="311">
                    <a:moveTo>
                      <a:pt x="887" y="46"/>
                    </a:moveTo>
                    <a:lnTo>
                      <a:pt x="887" y="46"/>
                    </a:lnTo>
                    <a:lnTo>
                      <a:pt x="886" y="50"/>
                    </a:lnTo>
                    <a:lnTo>
                      <a:pt x="881" y="58"/>
                    </a:lnTo>
                    <a:lnTo>
                      <a:pt x="872" y="73"/>
                    </a:lnTo>
                    <a:lnTo>
                      <a:pt x="860" y="92"/>
                    </a:lnTo>
                    <a:lnTo>
                      <a:pt x="844" y="114"/>
                    </a:lnTo>
                    <a:lnTo>
                      <a:pt x="825" y="138"/>
                    </a:lnTo>
                    <a:lnTo>
                      <a:pt x="801" y="163"/>
                    </a:lnTo>
                    <a:lnTo>
                      <a:pt x="774" y="190"/>
                    </a:lnTo>
                    <a:lnTo>
                      <a:pt x="744" y="216"/>
                    </a:lnTo>
                    <a:lnTo>
                      <a:pt x="710" y="241"/>
                    </a:lnTo>
                    <a:lnTo>
                      <a:pt x="670" y="263"/>
                    </a:lnTo>
                    <a:lnTo>
                      <a:pt x="628" y="282"/>
                    </a:lnTo>
                    <a:lnTo>
                      <a:pt x="580" y="296"/>
                    </a:lnTo>
                    <a:lnTo>
                      <a:pt x="529" y="308"/>
                    </a:lnTo>
                    <a:lnTo>
                      <a:pt x="474" y="311"/>
                    </a:lnTo>
                    <a:lnTo>
                      <a:pt x="414" y="309"/>
                    </a:lnTo>
                    <a:lnTo>
                      <a:pt x="366" y="301"/>
                    </a:lnTo>
                    <a:lnTo>
                      <a:pt x="320" y="287"/>
                    </a:lnTo>
                    <a:lnTo>
                      <a:pt x="277" y="271"/>
                    </a:lnTo>
                    <a:lnTo>
                      <a:pt x="237" y="249"/>
                    </a:lnTo>
                    <a:lnTo>
                      <a:pt x="200" y="225"/>
                    </a:lnTo>
                    <a:lnTo>
                      <a:pt x="167" y="199"/>
                    </a:lnTo>
                    <a:lnTo>
                      <a:pt x="135" y="172"/>
                    </a:lnTo>
                    <a:lnTo>
                      <a:pt x="107" y="144"/>
                    </a:lnTo>
                    <a:lnTo>
                      <a:pt x="83" y="118"/>
                    </a:lnTo>
                    <a:lnTo>
                      <a:pt x="62" y="91"/>
                    </a:lnTo>
                    <a:lnTo>
                      <a:pt x="43" y="66"/>
                    </a:lnTo>
                    <a:lnTo>
                      <a:pt x="27" y="45"/>
                    </a:lnTo>
                    <a:lnTo>
                      <a:pt x="16" y="26"/>
                    </a:lnTo>
                    <a:lnTo>
                      <a:pt x="7" y="13"/>
                    </a:lnTo>
                    <a:lnTo>
                      <a:pt x="2" y="4"/>
                    </a:lnTo>
                    <a:lnTo>
                      <a:pt x="0" y="0"/>
                    </a:lnTo>
                    <a:lnTo>
                      <a:pt x="887" y="4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192" name="Freeform 318"/>
              <p:cNvSpPr>
                <a:spLocks/>
              </p:cNvSpPr>
              <p:nvPr/>
            </p:nvSpPr>
            <p:spPr bwMode="auto">
              <a:xfrm>
                <a:off x="4576" y="2851"/>
                <a:ext cx="596" cy="496"/>
              </a:xfrm>
              <a:custGeom>
                <a:avLst/>
                <a:gdLst>
                  <a:gd name="T0" fmla="*/ 297 w 1191"/>
                  <a:gd name="T1" fmla="*/ 5 h 992"/>
                  <a:gd name="T2" fmla="*/ 295 w 1191"/>
                  <a:gd name="T3" fmla="*/ 15 h 992"/>
                  <a:gd name="T4" fmla="*/ 293 w 1191"/>
                  <a:gd name="T5" fmla="*/ 27 h 992"/>
                  <a:gd name="T6" fmla="*/ 291 w 1191"/>
                  <a:gd name="T7" fmla="*/ 40 h 992"/>
                  <a:gd name="T8" fmla="*/ 288 w 1191"/>
                  <a:gd name="T9" fmla="*/ 55 h 992"/>
                  <a:gd name="T10" fmla="*/ 285 w 1191"/>
                  <a:gd name="T11" fmla="*/ 69 h 992"/>
                  <a:gd name="T12" fmla="*/ 283 w 1191"/>
                  <a:gd name="T13" fmla="*/ 84 h 992"/>
                  <a:gd name="T14" fmla="*/ 280 w 1191"/>
                  <a:gd name="T15" fmla="*/ 99 h 992"/>
                  <a:gd name="T16" fmla="*/ 277 w 1191"/>
                  <a:gd name="T17" fmla="*/ 115 h 992"/>
                  <a:gd name="T18" fmla="*/ 274 w 1191"/>
                  <a:gd name="T19" fmla="*/ 130 h 992"/>
                  <a:gd name="T20" fmla="*/ 271 w 1191"/>
                  <a:gd name="T21" fmla="*/ 144 h 992"/>
                  <a:gd name="T22" fmla="*/ 268 w 1191"/>
                  <a:gd name="T23" fmla="*/ 158 h 992"/>
                  <a:gd name="T24" fmla="*/ 265 w 1191"/>
                  <a:gd name="T25" fmla="*/ 170 h 992"/>
                  <a:gd name="T26" fmla="*/ 262 w 1191"/>
                  <a:gd name="T27" fmla="*/ 181 h 992"/>
                  <a:gd name="T28" fmla="*/ 260 w 1191"/>
                  <a:gd name="T29" fmla="*/ 191 h 992"/>
                  <a:gd name="T30" fmla="*/ 257 w 1191"/>
                  <a:gd name="T31" fmla="*/ 198 h 992"/>
                  <a:gd name="T32" fmla="*/ 254 w 1191"/>
                  <a:gd name="T33" fmla="*/ 206 h 992"/>
                  <a:gd name="T34" fmla="*/ 249 w 1191"/>
                  <a:gd name="T35" fmla="*/ 215 h 992"/>
                  <a:gd name="T36" fmla="*/ 243 w 1191"/>
                  <a:gd name="T37" fmla="*/ 223 h 992"/>
                  <a:gd name="T38" fmla="*/ 235 w 1191"/>
                  <a:gd name="T39" fmla="*/ 230 h 992"/>
                  <a:gd name="T40" fmla="*/ 226 w 1191"/>
                  <a:gd name="T41" fmla="*/ 237 h 992"/>
                  <a:gd name="T42" fmla="*/ 215 w 1191"/>
                  <a:gd name="T43" fmla="*/ 242 h 992"/>
                  <a:gd name="T44" fmla="*/ 201 w 1191"/>
                  <a:gd name="T45" fmla="*/ 246 h 992"/>
                  <a:gd name="T46" fmla="*/ 186 w 1191"/>
                  <a:gd name="T47" fmla="*/ 248 h 992"/>
                  <a:gd name="T48" fmla="*/ 167 w 1191"/>
                  <a:gd name="T49" fmla="*/ 248 h 992"/>
                  <a:gd name="T50" fmla="*/ 144 w 1191"/>
                  <a:gd name="T51" fmla="*/ 248 h 992"/>
                  <a:gd name="T52" fmla="*/ 116 w 1191"/>
                  <a:gd name="T53" fmla="*/ 247 h 992"/>
                  <a:gd name="T54" fmla="*/ 86 w 1191"/>
                  <a:gd name="T55" fmla="*/ 246 h 992"/>
                  <a:gd name="T56" fmla="*/ 58 w 1191"/>
                  <a:gd name="T57" fmla="*/ 245 h 992"/>
                  <a:gd name="T58" fmla="*/ 32 w 1191"/>
                  <a:gd name="T59" fmla="*/ 244 h 992"/>
                  <a:gd name="T60" fmla="*/ 13 w 1191"/>
                  <a:gd name="T61" fmla="*/ 243 h 992"/>
                  <a:gd name="T62" fmla="*/ 2 w 1191"/>
                  <a:gd name="T63" fmla="*/ 243 h 992"/>
                  <a:gd name="T64" fmla="*/ 151 w 1191"/>
                  <a:gd name="T65" fmla="*/ 202 h 992"/>
                  <a:gd name="T66" fmla="*/ 153 w 1191"/>
                  <a:gd name="T67" fmla="*/ 203 h 992"/>
                  <a:gd name="T68" fmla="*/ 160 w 1191"/>
                  <a:gd name="T69" fmla="*/ 203 h 992"/>
                  <a:gd name="T70" fmla="*/ 169 w 1191"/>
                  <a:gd name="T71" fmla="*/ 203 h 992"/>
                  <a:gd name="T72" fmla="*/ 180 w 1191"/>
                  <a:gd name="T73" fmla="*/ 202 h 992"/>
                  <a:gd name="T74" fmla="*/ 192 w 1191"/>
                  <a:gd name="T75" fmla="*/ 200 h 992"/>
                  <a:gd name="T76" fmla="*/ 203 w 1191"/>
                  <a:gd name="T77" fmla="*/ 196 h 992"/>
                  <a:gd name="T78" fmla="*/ 211 w 1191"/>
                  <a:gd name="T79" fmla="*/ 189 h 992"/>
                  <a:gd name="T80" fmla="*/ 215 w 1191"/>
                  <a:gd name="T81" fmla="*/ 180 h 992"/>
                  <a:gd name="T82" fmla="*/ 218 w 1191"/>
                  <a:gd name="T83" fmla="*/ 167 h 992"/>
                  <a:gd name="T84" fmla="*/ 222 w 1191"/>
                  <a:gd name="T85" fmla="*/ 152 h 992"/>
                  <a:gd name="T86" fmla="*/ 226 w 1191"/>
                  <a:gd name="T87" fmla="*/ 136 h 992"/>
                  <a:gd name="T88" fmla="*/ 230 w 1191"/>
                  <a:gd name="T89" fmla="*/ 120 h 992"/>
                  <a:gd name="T90" fmla="*/ 234 w 1191"/>
                  <a:gd name="T91" fmla="*/ 105 h 992"/>
                  <a:gd name="T92" fmla="*/ 237 w 1191"/>
                  <a:gd name="T93" fmla="*/ 90 h 992"/>
                  <a:gd name="T94" fmla="*/ 241 w 1191"/>
                  <a:gd name="T95" fmla="*/ 76 h 992"/>
                  <a:gd name="T96" fmla="*/ 243 w 1191"/>
                  <a:gd name="T97" fmla="*/ 64 h 992"/>
                  <a:gd name="T98" fmla="*/ 246 w 1191"/>
                  <a:gd name="T99" fmla="*/ 56 h 992"/>
                  <a:gd name="T100" fmla="*/ 253 w 1191"/>
                  <a:gd name="T101" fmla="*/ 46 h 992"/>
                  <a:gd name="T102" fmla="*/ 262 w 1191"/>
                  <a:gd name="T103" fmla="*/ 35 h 992"/>
                  <a:gd name="T104" fmla="*/ 272 w 1191"/>
                  <a:gd name="T105" fmla="*/ 25 h 992"/>
                  <a:gd name="T106" fmla="*/ 282 w 1191"/>
                  <a:gd name="T107" fmla="*/ 15 h 992"/>
                  <a:gd name="T108" fmla="*/ 290 w 1191"/>
                  <a:gd name="T109" fmla="*/ 8 h 992"/>
                  <a:gd name="T110" fmla="*/ 296 w 1191"/>
                  <a:gd name="T111" fmla="*/ 2 h 992"/>
                  <a:gd name="T112" fmla="*/ 298 w 1191"/>
                  <a:gd name="T113" fmla="*/ 0 h 992"/>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1191" h="992">
                    <a:moveTo>
                      <a:pt x="1191" y="0"/>
                    </a:moveTo>
                    <a:lnTo>
                      <a:pt x="1187" y="19"/>
                    </a:lnTo>
                    <a:lnTo>
                      <a:pt x="1184" y="39"/>
                    </a:lnTo>
                    <a:lnTo>
                      <a:pt x="1180" y="60"/>
                    </a:lnTo>
                    <a:lnTo>
                      <a:pt x="1176" y="84"/>
                    </a:lnTo>
                    <a:lnTo>
                      <a:pt x="1172" y="108"/>
                    </a:lnTo>
                    <a:lnTo>
                      <a:pt x="1167" y="134"/>
                    </a:lnTo>
                    <a:lnTo>
                      <a:pt x="1162" y="160"/>
                    </a:lnTo>
                    <a:lnTo>
                      <a:pt x="1157" y="188"/>
                    </a:lnTo>
                    <a:lnTo>
                      <a:pt x="1152" y="217"/>
                    </a:lnTo>
                    <a:lnTo>
                      <a:pt x="1146" y="246"/>
                    </a:lnTo>
                    <a:lnTo>
                      <a:pt x="1140" y="275"/>
                    </a:lnTo>
                    <a:lnTo>
                      <a:pt x="1135" y="305"/>
                    </a:lnTo>
                    <a:lnTo>
                      <a:pt x="1129" y="335"/>
                    </a:lnTo>
                    <a:lnTo>
                      <a:pt x="1124" y="366"/>
                    </a:lnTo>
                    <a:lnTo>
                      <a:pt x="1118" y="396"/>
                    </a:lnTo>
                    <a:lnTo>
                      <a:pt x="1111" y="427"/>
                    </a:lnTo>
                    <a:lnTo>
                      <a:pt x="1106" y="458"/>
                    </a:lnTo>
                    <a:lnTo>
                      <a:pt x="1100" y="488"/>
                    </a:lnTo>
                    <a:lnTo>
                      <a:pt x="1094" y="517"/>
                    </a:lnTo>
                    <a:lnTo>
                      <a:pt x="1088" y="546"/>
                    </a:lnTo>
                    <a:lnTo>
                      <a:pt x="1081" y="574"/>
                    </a:lnTo>
                    <a:lnTo>
                      <a:pt x="1076" y="602"/>
                    </a:lnTo>
                    <a:lnTo>
                      <a:pt x="1070" y="629"/>
                    </a:lnTo>
                    <a:lnTo>
                      <a:pt x="1065" y="654"/>
                    </a:lnTo>
                    <a:lnTo>
                      <a:pt x="1058" y="678"/>
                    </a:lnTo>
                    <a:lnTo>
                      <a:pt x="1052" y="701"/>
                    </a:lnTo>
                    <a:lnTo>
                      <a:pt x="1047" y="723"/>
                    </a:lnTo>
                    <a:lnTo>
                      <a:pt x="1042" y="743"/>
                    </a:lnTo>
                    <a:lnTo>
                      <a:pt x="1037" y="761"/>
                    </a:lnTo>
                    <a:lnTo>
                      <a:pt x="1031" y="777"/>
                    </a:lnTo>
                    <a:lnTo>
                      <a:pt x="1027" y="792"/>
                    </a:lnTo>
                    <a:lnTo>
                      <a:pt x="1022" y="804"/>
                    </a:lnTo>
                    <a:lnTo>
                      <a:pt x="1014" y="822"/>
                    </a:lnTo>
                    <a:lnTo>
                      <a:pt x="1005" y="840"/>
                    </a:lnTo>
                    <a:lnTo>
                      <a:pt x="995" y="857"/>
                    </a:lnTo>
                    <a:lnTo>
                      <a:pt x="983" y="875"/>
                    </a:lnTo>
                    <a:lnTo>
                      <a:pt x="971" y="890"/>
                    </a:lnTo>
                    <a:lnTo>
                      <a:pt x="956" y="906"/>
                    </a:lnTo>
                    <a:lnTo>
                      <a:pt x="939" y="920"/>
                    </a:lnTo>
                    <a:lnTo>
                      <a:pt x="923" y="934"/>
                    </a:lnTo>
                    <a:lnTo>
                      <a:pt x="903" y="946"/>
                    </a:lnTo>
                    <a:lnTo>
                      <a:pt x="881" y="958"/>
                    </a:lnTo>
                    <a:lnTo>
                      <a:pt x="858" y="967"/>
                    </a:lnTo>
                    <a:lnTo>
                      <a:pt x="832" y="976"/>
                    </a:lnTo>
                    <a:lnTo>
                      <a:pt x="804" y="983"/>
                    </a:lnTo>
                    <a:lnTo>
                      <a:pt x="774" y="987"/>
                    </a:lnTo>
                    <a:lnTo>
                      <a:pt x="742" y="991"/>
                    </a:lnTo>
                    <a:lnTo>
                      <a:pt x="706" y="992"/>
                    </a:lnTo>
                    <a:lnTo>
                      <a:pt x="668" y="992"/>
                    </a:lnTo>
                    <a:lnTo>
                      <a:pt x="624" y="991"/>
                    </a:lnTo>
                    <a:lnTo>
                      <a:pt x="574" y="990"/>
                    </a:lnTo>
                    <a:lnTo>
                      <a:pt x="519" y="988"/>
                    </a:lnTo>
                    <a:lnTo>
                      <a:pt x="462" y="986"/>
                    </a:lnTo>
                    <a:lnTo>
                      <a:pt x="403" y="985"/>
                    </a:lnTo>
                    <a:lnTo>
                      <a:pt x="344" y="983"/>
                    </a:lnTo>
                    <a:lnTo>
                      <a:pt x="286" y="981"/>
                    </a:lnTo>
                    <a:lnTo>
                      <a:pt x="229" y="978"/>
                    </a:lnTo>
                    <a:lnTo>
                      <a:pt x="176" y="976"/>
                    </a:lnTo>
                    <a:lnTo>
                      <a:pt x="127" y="975"/>
                    </a:lnTo>
                    <a:lnTo>
                      <a:pt x="85" y="973"/>
                    </a:lnTo>
                    <a:lnTo>
                      <a:pt x="50" y="972"/>
                    </a:lnTo>
                    <a:lnTo>
                      <a:pt x="23" y="971"/>
                    </a:lnTo>
                    <a:lnTo>
                      <a:pt x="5" y="969"/>
                    </a:lnTo>
                    <a:lnTo>
                      <a:pt x="0" y="969"/>
                    </a:lnTo>
                    <a:lnTo>
                      <a:pt x="601" y="808"/>
                    </a:lnTo>
                    <a:lnTo>
                      <a:pt x="603" y="808"/>
                    </a:lnTo>
                    <a:lnTo>
                      <a:pt x="611" y="809"/>
                    </a:lnTo>
                    <a:lnTo>
                      <a:pt x="622" y="810"/>
                    </a:lnTo>
                    <a:lnTo>
                      <a:pt x="638" y="810"/>
                    </a:lnTo>
                    <a:lnTo>
                      <a:pt x="656" y="810"/>
                    </a:lnTo>
                    <a:lnTo>
                      <a:pt x="676" y="810"/>
                    </a:lnTo>
                    <a:lnTo>
                      <a:pt x="698" y="809"/>
                    </a:lnTo>
                    <a:lnTo>
                      <a:pt x="720" y="806"/>
                    </a:lnTo>
                    <a:lnTo>
                      <a:pt x="744" y="803"/>
                    </a:lnTo>
                    <a:lnTo>
                      <a:pt x="766" y="797"/>
                    </a:lnTo>
                    <a:lnTo>
                      <a:pt x="789" y="790"/>
                    </a:lnTo>
                    <a:lnTo>
                      <a:pt x="809" y="781"/>
                    </a:lnTo>
                    <a:lnTo>
                      <a:pt x="827" y="768"/>
                    </a:lnTo>
                    <a:lnTo>
                      <a:pt x="841" y="755"/>
                    </a:lnTo>
                    <a:lnTo>
                      <a:pt x="853" y="737"/>
                    </a:lnTo>
                    <a:lnTo>
                      <a:pt x="860" y="717"/>
                    </a:lnTo>
                    <a:lnTo>
                      <a:pt x="866" y="692"/>
                    </a:lnTo>
                    <a:lnTo>
                      <a:pt x="872" y="665"/>
                    </a:lnTo>
                    <a:lnTo>
                      <a:pt x="879" y="637"/>
                    </a:lnTo>
                    <a:lnTo>
                      <a:pt x="887" y="606"/>
                    </a:lnTo>
                    <a:lnTo>
                      <a:pt x="895" y="576"/>
                    </a:lnTo>
                    <a:lnTo>
                      <a:pt x="903" y="544"/>
                    </a:lnTo>
                    <a:lnTo>
                      <a:pt x="910" y="513"/>
                    </a:lnTo>
                    <a:lnTo>
                      <a:pt x="918" y="480"/>
                    </a:lnTo>
                    <a:lnTo>
                      <a:pt x="926" y="449"/>
                    </a:lnTo>
                    <a:lnTo>
                      <a:pt x="934" y="418"/>
                    </a:lnTo>
                    <a:lnTo>
                      <a:pt x="942" y="386"/>
                    </a:lnTo>
                    <a:lnTo>
                      <a:pt x="948" y="357"/>
                    </a:lnTo>
                    <a:lnTo>
                      <a:pt x="955" y="329"/>
                    </a:lnTo>
                    <a:lnTo>
                      <a:pt x="961" y="303"/>
                    </a:lnTo>
                    <a:lnTo>
                      <a:pt x="965" y="278"/>
                    </a:lnTo>
                    <a:lnTo>
                      <a:pt x="970" y="256"/>
                    </a:lnTo>
                    <a:lnTo>
                      <a:pt x="974" y="239"/>
                    </a:lnTo>
                    <a:lnTo>
                      <a:pt x="983" y="221"/>
                    </a:lnTo>
                    <a:lnTo>
                      <a:pt x="995" y="202"/>
                    </a:lnTo>
                    <a:lnTo>
                      <a:pt x="1010" y="181"/>
                    </a:lnTo>
                    <a:lnTo>
                      <a:pt x="1027" y="161"/>
                    </a:lnTo>
                    <a:lnTo>
                      <a:pt x="1046" y="138"/>
                    </a:lnTo>
                    <a:lnTo>
                      <a:pt x="1066" y="118"/>
                    </a:lnTo>
                    <a:lnTo>
                      <a:pt x="1086" y="97"/>
                    </a:lnTo>
                    <a:lnTo>
                      <a:pt x="1105" y="78"/>
                    </a:lnTo>
                    <a:lnTo>
                      <a:pt x="1125" y="59"/>
                    </a:lnTo>
                    <a:lnTo>
                      <a:pt x="1142" y="42"/>
                    </a:lnTo>
                    <a:lnTo>
                      <a:pt x="1158" y="29"/>
                    </a:lnTo>
                    <a:lnTo>
                      <a:pt x="1172" y="17"/>
                    </a:lnTo>
                    <a:lnTo>
                      <a:pt x="1182" y="8"/>
                    </a:lnTo>
                    <a:lnTo>
                      <a:pt x="1189" y="2"/>
                    </a:lnTo>
                    <a:lnTo>
                      <a:pt x="1191" y="0"/>
                    </a:lnTo>
                    <a:close/>
                  </a:path>
                </a:pathLst>
              </a:custGeom>
              <a:solidFill>
                <a:srgbClr val="D8E5E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193" name="Freeform 319"/>
              <p:cNvSpPr>
                <a:spLocks/>
              </p:cNvSpPr>
              <p:nvPr/>
            </p:nvSpPr>
            <p:spPr bwMode="auto">
              <a:xfrm>
                <a:off x="4576" y="2851"/>
                <a:ext cx="596" cy="496"/>
              </a:xfrm>
              <a:custGeom>
                <a:avLst/>
                <a:gdLst>
                  <a:gd name="T0" fmla="*/ 298 w 1191"/>
                  <a:gd name="T1" fmla="*/ 0 h 992"/>
                  <a:gd name="T2" fmla="*/ 296 w 1191"/>
                  <a:gd name="T3" fmla="*/ 10 h 992"/>
                  <a:gd name="T4" fmla="*/ 294 w 1191"/>
                  <a:gd name="T5" fmla="*/ 21 h 992"/>
                  <a:gd name="T6" fmla="*/ 292 w 1191"/>
                  <a:gd name="T7" fmla="*/ 34 h 992"/>
                  <a:gd name="T8" fmla="*/ 290 w 1191"/>
                  <a:gd name="T9" fmla="*/ 47 h 992"/>
                  <a:gd name="T10" fmla="*/ 287 w 1191"/>
                  <a:gd name="T11" fmla="*/ 62 h 992"/>
                  <a:gd name="T12" fmla="*/ 284 w 1191"/>
                  <a:gd name="T13" fmla="*/ 77 h 992"/>
                  <a:gd name="T14" fmla="*/ 281 w 1191"/>
                  <a:gd name="T15" fmla="*/ 92 h 992"/>
                  <a:gd name="T16" fmla="*/ 278 w 1191"/>
                  <a:gd name="T17" fmla="*/ 107 h 992"/>
                  <a:gd name="T18" fmla="*/ 275 w 1191"/>
                  <a:gd name="T19" fmla="*/ 122 h 992"/>
                  <a:gd name="T20" fmla="*/ 272 w 1191"/>
                  <a:gd name="T21" fmla="*/ 137 h 992"/>
                  <a:gd name="T22" fmla="*/ 269 w 1191"/>
                  <a:gd name="T23" fmla="*/ 151 h 992"/>
                  <a:gd name="T24" fmla="*/ 267 w 1191"/>
                  <a:gd name="T25" fmla="*/ 164 h 992"/>
                  <a:gd name="T26" fmla="*/ 263 w 1191"/>
                  <a:gd name="T27" fmla="*/ 176 h 992"/>
                  <a:gd name="T28" fmla="*/ 261 w 1191"/>
                  <a:gd name="T29" fmla="*/ 186 h 992"/>
                  <a:gd name="T30" fmla="*/ 258 w 1191"/>
                  <a:gd name="T31" fmla="*/ 195 h 992"/>
                  <a:gd name="T32" fmla="*/ 256 w 1191"/>
                  <a:gd name="T33" fmla="*/ 201 h 992"/>
                  <a:gd name="T34" fmla="*/ 254 w 1191"/>
                  <a:gd name="T35" fmla="*/ 206 h 992"/>
                  <a:gd name="T36" fmla="*/ 249 w 1191"/>
                  <a:gd name="T37" fmla="*/ 215 h 992"/>
                  <a:gd name="T38" fmla="*/ 243 w 1191"/>
                  <a:gd name="T39" fmla="*/ 223 h 992"/>
                  <a:gd name="T40" fmla="*/ 235 w 1191"/>
                  <a:gd name="T41" fmla="*/ 230 h 992"/>
                  <a:gd name="T42" fmla="*/ 226 w 1191"/>
                  <a:gd name="T43" fmla="*/ 237 h 992"/>
                  <a:gd name="T44" fmla="*/ 215 w 1191"/>
                  <a:gd name="T45" fmla="*/ 242 h 992"/>
                  <a:gd name="T46" fmla="*/ 201 w 1191"/>
                  <a:gd name="T47" fmla="*/ 246 h 992"/>
                  <a:gd name="T48" fmla="*/ 186 w 1191"/>
                  <a:gd name="T49" fmla="*/ 248 h 992"/>
                  <a:gd name="T50" fmla="*/ 177 w 1191"/>
                  <a:gd name="T51" fmla="*/ 248 h 992"/>
                  <a:gd name="T52" fmla="*/ 156 w 1191"/>
                  <a:gd name="T53" fmla="*/ 248 h 992"/>
                  <a:gd name="T54" fmla="*/ 130 w 1191"/>
                  <a:gd name="T55" fmla="*/ 247 h 992"/>
                  <a:gd name="T56" fmla="*/ 101 w 1191"/>
                  <a:gd name="T57" fmla="*/ 247 h 992"/>
                  <a:gd name="T58" fmla="*/ 72 w 1191"/>
                  <a:gd name="T59" fmla="*/ 246 h 992"/>
                  <a:gd name="T60" fmla="*/ 44 w 1191"/>
                  <a:gd name="T61" fmla="*/ 244 h 992"/>
                  <a:gd name="T62" fmla="*/ 22 w 1191"/>
                  <a:gd name="T63" fmla="*/ 244 h 992"/>
                  <a:gd name="T64" fmla="*/ 6 w 1191"/>
                  <a:gd name="T65" fmla="*/ 243 h 992"/>
                  <a:gd name="T66" fmla="*/ 0 w 1191"/>
                  <a:gd name="T67" fmla="*/ 243 h 992"/>
                  <a:gd name="T68" fmla="*/ 151 w 1191"/>
                  <a:gd name="T69" fmla="*/ 202 h 992"/>
                  <a:gd name="T70" fmla="*/ 153 w 1191"/>
                  <a:gd name="T71" fmla="*/ 203 h 992"/>
                  <a:gd name="T72" fmla="*/ 160 w 1191"/>
                  <a:gd name="T73" fmla="*/ 203 h 992"/>
                  <a:gd name="T74" fmla="*/ 169 w 1191"/>
                  <a:gd name="T75" fmla="*/ 203 h 992"/>
                  <a:gd name="T76" fmla="*/ 180 w 1191"/>
                  <a:gd name="T77" fmla="*/ 202 h 992"/>
                  <a:gd name="T78" fmla="*/ 192 w 1191"/>
                  <a:gd name="T79" fmla="*/ 200 h 992"/>
                  <a:gd name="T80" fmla="*/ 203 w 1191"/>
                  <a:gd name="T81" fmla="*/ 196 h 992"/>
                  <a:gd name="T82" fmla="*/ 211 w 1191"/>
                  <a:gd name="T83" fmla="*/ 189 h 992"/>
                  <a:gd name="T84" fmla="*/ 215 w 1191"/>
                  <a:gd name="T85" fmla="*/ 180 h 992"/>
                  <a:gd name="T86" fmla="*/ 217 w 1191"/>
                  <a:gd name="T87" fmla="*/ 173 h 992"/>
                  <a:gd name="T88" fmla="*/ 220 w 1191"/>
                  <a:gd name="T89" fmla="*/ 160 h 992"/>
                  <a:gd name="T90" fmla="*/ 224 w 1191"/>
                  <a:gd name="T91" fmla="*/ 144 h 992"/>
                  <a:gd name="T92" fmla="*/ 228 w 1191"/>
                  <a:gd name="T93" fmla="*/ 129 h 992"/>
                  <a:gd name="T94" fmla="*/ 232 w 1191"/>
                  <a:gd name="T95" fmla="*/ 113 h 992"/>
                  <a:gd name="T96" fmla="*/ 236 w 1191"/>
                  <a:gd name="T97" fmla="*/ 97 h 992"/>
                  <a:gd name="T98" fmla="*/ 239 w 1191"/>
                  <a:gd name="T99" fmla="*/ 83 h 992"/>
                  <a:gd name="T100" fmla="*/ 242 w 1191"/>
                  <a:gd name="T101" fmla="*/ 70 h 992"/>
                  <a:gd name="T102" fmla="*/ 243 w 1191"/>
                  <a:gd name="T103" fmla="*/ 64 h 992"/>
                  <a:gd name="T104" fmla="*/ 246 w 1191"/>
                  <a:gd name="T105" fmla="*/ 56 h 992"/>
                  <a:gd name="T106" fmla="*/ 253 w 1191"/>
                  <a:gd name="T107" fmla="*/ 46 h 992"/>
                  <a:gd name="T108" fmla="*/ 262 w 1191"/>
                  <a:gd name="T109" fmla="*/ 35 h 992"/>
                  <a:gd name="T110" fmla="*/ 272 w 1191"/>
                  <a:gd name="T111" fmla="*/ 25 h 992"/>
                  <a:gd name="T112" fmla="*/ 282 w 1191"/>
                  <a:gd name="T113" fmla="*/ 15 h 992"/>
                  <a:gd name="T114" fmla="*/ 290 w 1191"/>
                  <a:gd name="T115" fmla="*/ 8 h 992"/>
                  <a:gd name="T116" fmla="*/ 296 w 1191"/>
                  <a:gd name="T117" fmla="*/ 2 h 992"/>
                  <a:gd name="T118" fmla="*/ 298 w 1191"/>
                  <a:gd name="T119" fmla="*/ 0 h 992"/>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191" h="992">
                    <a:moveTo>
                      <a:pt x="1191" y="0"/>
                    </a:moveTo>
                    <a:lnTo>
                      <a:pt x="1191" y="0"/>
                    </a:lnTo>
                    <a:lnTo>
                      <a:pt x="1187" y="19"/>
                    </a:lnTo>
                    <a:lnTo>
                      <a:pt x="1184" y="39"/>
                    </a:lnTo>
                    <a:lnTo>
                      <a:pt x="1180" y="60"/>
                    </a:lnTo>
                    <a:lnTo>
                      <a:pt x="1176" y="84"/>
                    </a:lnTo>
                    <a:lnTo>
                      <a:pt x="1172" y="108"/>
                    </a:lnTo>
                    <a:lnTo>
                      <a:pt x="1167" y="134"/>
                    </a:lnTo>
                    <a:lnTo>
                      <a:pt x="1162" y="160"/>
                    </a:lnTo>
                    <a:lnTo>
                      <a:pt x="1157" y="188"/>
                    </a:lnTo>
                    <a:lnTo>
                      <a:pt x="1152" y="217"/>
                    </a:lnTo>
                    <a:lnTo>
                      <a:pt x="1146" y="246"/>
                    </a:lnTo>
                    <a:lnTo>
                      <a:pt x="1140" y="275"/>
                    </a:lnTo>
                    <a:lnTo>
                      <a:pt x="1135" y="305"/>
                    </a:lnTo>
                    <a:lnTo>
                      <a:pt x="1129" y="335"/>
                    </a:lnTo>
                    <a:lnTo>
                      <a:pt x="1124" y="366"/>
                    </a:lnTo>
                    <a:lnTo>
                      <a:pt x="1118" y="396"/>
                    </a:lnTo>
                    <a:lnTo>
                      <a:pt x="1111" y="427"/>
                    </a:lnTo>
                    <a:lnTo>
                      <a:pt x="1106" y="458"/>
                    </a:lnTo>
                    <a:lnTo>
                      <a:pt x="1100" y="488"/>
                    </a:lnTo>
                    <a:lnTo>
                      <a:pt x="1094" y="517"/>
                    </a:lnTo>
                    <a:lnTo>
                      <a:pt x="1088" y="546"/>
                    </a:lnTo>
                    <a:lnTo>
                      <a:pt x="1081" y="574"/>
                    </a:lnTo>
                    <a:lnTo>
                      <a:pt x="1076" y="602"/>
                    </a:lnTo>
                    <a:lnTo>
                      <a:pt x="1070" y="629"/>
                    </a:lnTo>
                    <a:lnTo>
                      <a:pt x="1065" y="654"/>
                    </a:lnTo>
                    <a:lnTo>
                      <a:pt x="1058" y="678"/>
                    </a:lnTo>
                    <a:lnTo>
                      <a:pt x="1052" y="701"/>
                    </a:lnTo>
                    <a:lnTo>
                      <a:pt x="1047" y="723"/>
                    </a:lnTo>
                    <a:lnTo>
                      <a:pt x="1042" y="743"/>
                    </a:lnTo>
                    <a:lnTo>
                      <a:pt x="1037" y="761"/>
                    </a:lnTo>
                    <a:lnTo>
                      <a:pt x="1031" y="777"/>
                    </a:lnTo>
                    <a:lnTo>
                      <a:pt x="1027" y="792"/>
                    </a:lnTo>
                    <a:lnTo>
                      <a:pt x="1022" y="804"/>
                    </a:lnTo>
                    <a:lnTo>
                      <a:pt x="1014" y="822"/>
                    </a:lnTo>
                    <a:lnTo>
                      <a:pt x="1005" y="840"/>
                    </a:lnTo>
                    <a:lnTo>
                      <a:pt x="995" y="857"/>
                    </a:lnTo>
                    <a:lnTo>
                      <a:pt x="983" y="875"/>
                    </a:lnTo>
                    <a:lnTo>
                      <a:pt x="971" y="890"/>
                    </a:lnTo>
                    <a:lnTo>
                      <a:pt x="956" y="906"/>
                    </a:lnTo>
                    <a:lnTo>
                      <a:pt x="939" y="920"/>
                    </a:lnTo>
                    <a:lnTo>
                      <a:pt x="923" y="934"/>
                    </a:lnTo>
                    <a:lnTo>
                      <a:pt x="903" y="946"/>
                    </a:lnTo>
                    <a:lnTo>
                      <a:pt x="881" y="958"/>
                    </a:lnTo>
                    <a:lnTo>
                      <a:pt x="858" y="967"/>
                    </a:lnTo>
                    <a:lnTo>
                      <a:pt x="832" y="976"/>
                    </a:lnTo>
                    <a:lnTo>
                      <a:pt x="804" y="983"/>
                    </a:lnTo>
                    <a:lnTo>
                      <a:pt x="774" y="987"/>
                    </a:lnTo>
                    <a:lnTo>
                      <a:pt x="742" y="991"/>
                    </a:lnTo>
                    <a:lnTo>
                      <a:pt x="706" y="992"/>
                    </a:lnTo>
                    <a:lnTo>
                      <a:pt x="668" y="992"/>
                    </a:lnTo>
                    <a:lnTo>
                      <a:pt x="624" y="991"/>
                    </a:lnTo>
                    <a:lnTo>
                      <a:pt x="574" y="990"/>
                    </a:lnTo>
                    <a:lnTo>
                      <a:pt x="519" y="988"/>
                    </a:lnTo>
                    <a:lnTo>
                      <a:pt x="462" y="986"/>
                    </a:lnTo>
                    <a:lnTo>
                      <a:pt x="403" y="985"/>
                    </a:lnTo>
                    <a:lnTo>
                      <a:pt x="344" y="983"/>
                    </a:lnTo>
                    <a:lnTo>
                      <a:pt x="286" y="981"/>
                    </a:lnTo>
                    <a:lnTo>
                      <a:pt x="229" y="978"/>
                    </a:lnTo>
                    <a:lnTo>
                      <a:pt x="176" y="976"/>
                    </a:lnTo>
                    <a:lnTo>
                      <a:pt x="127" y="975"/>
                    </a:lnTo>
                    <a:lnTo>
                      <a:pt x="85" y="973"/>
                    </a:lnTo>
                    <a:lnTo>
                      <a:pt x="50" y="972"/>
                    </a:lnTo>
                    <a:lnTo>
                      <a:pt x="23" y="971"/>
                    </a:lnTo>
                    <a:lnTo>
                      <a:pt x="5" y="969"/>
                    </a:lnTo>
                    <a:lnTo>
                      <a:pt x="0" y="969"/>
                    </a:lnTo>
                    <a:lnTo>
                      <a:pt x="601" y="808"/>
                    </a:lnTo>
                    <a:lnTo>
                      <a:pt x="603" y="808"/>
                    </a:lnTo>
                    <a:lnTo>
                      <a:pt x="611" y="809"/>
                    </a:lnTo>
                    <a:lnTo>
                      <a:pt x="622" y="810"/>
                    </a:lnTo>
                    <a:lnTo>
                      <a:pt x="638" y="810"/>
                    </a:lnTo>
                    <a:lnTo>
                      <a:pt x="656" y="810"/>
                    </a:lnTo>
                    <a:lnTo>
                      <a:pt x="676" y="810"/>
                    </a:lnTo>
                    <a:lnTo>
                      <a:pt x="698" y="809"/>
                    </a:lnTo>
                    <a:lnTo>
                      <a:pt x="720" y="806"/>
                    </a:lnTo>
                    <a:lnTo>
                      <a:pt x="744" y="803"/>
                    </a:lnTo>
                    <a:lnTo>
                      <a:pt x="766" y="797"/>
                    </a:lnTo>
                    <a:lnTo>
                      <a:pt x="789" y="790"/>
                    </a:lnTo>
                    <a:lnTo>
                      <a:pt x="809" y="781"/>
                    </a:lnTo>
                    <a:lnTo>
                      <a:pt x="827" y="768"/>
                    </a:lnTo>
                    <a:lnTo>
                      <a:pt x="841" y="755"/>
                    </a:lnTo>
                    <a:lnTo>
                      <a:pt x="853" y="737"/>
                    </a:lnTo>
                    <a:lnTo>
                      <a:pt x="860" y="717"/>
                    </a:lnTo>
                    <a:lnTo>
                      <a:pt x="866" y="692"/>
                    </a:lnTo>
                    <a:lnTo>
                      <a:pt x="872" y="665"/>
                    </a:lnTo>
                    <a:lnTo>
                      <a:pt x="879" y="637"/>
                    </a:lnTo>
                    <a:lnTo>
                      <a:pt x="887" y="606"/>
                    </a:lnTo>
                    <a:lnTo>
                      <a:pt x="895" y="576"/>
                    </a:lnTo>
                    <a:lnTo>
                      <a:pt x="903" y="544"/>
                    </a:lnTo>
                    <a:lnTo>
                      <a:pt x="910" y="513"/>
                    </a:lnTo>
                    <a:lnTo>
                      <a:pt x="918" y="480"/>
                    </a:lnTo>
                    <a:lnTo>
                      <a:pt x="926" y="449"/>
                    </a:lnTo>
                    <a:lnTo>
                      <a:pt x="934" y="418"/>
                    </a:lnTo>
                    <a:lnTo>
                      <a:pt x="942" y="386"/>
                    </a:lnTo>
                    <a:lnTo>
                      <a:pt x="948" y="357"/>
                    </a:lnTo>
                    <a:lnTo>
                      <a:pt x="955" y="329"/>
                    </a:lnTo>
                    <a:lnTo>
                      <a:pt x="961" y="303"/>
                    </a:lnTo>
                    <a:lnTo>
                      <a:pt x="965" y="278"/>
                    </a:lnTo>
                    <a:lnTo>
                      <a:pt x="970" y="256"/>
                    </a:lnTo>
                    <a:lnTo>
                      <a:pt x="974" y="239"/>
                    </a:lnTo>
                    <a:lnTo>
                      <a:pt x="983" y="221"/>
                    </a:lnTo>
                    <a:lnTo>
                      <a:pt x="995" y="202"/>
                    </a:lnTo>
                    <a:lnTo>
                      <a:pt x="1010" y="181"/>
                    </a:lnTo>
                    <a:lnTo>
                      <a:pt x="1027" y="161"/>
                    </a:lnTo>
                    <a:lnTo>
                      <a:pt x="1046" y="138"/>
                    </a:lnTo>
                    <a:lnTo>
                      <a:pt x="1066" y="118"/>
                    </a:lnTo>
                    <a:lnTo>
                      <a:pt x="1086" y="97"/>
                    </a:lnTo>
                    <a:lnTo>
                      <a:pt x="1105" y="78"/>
                    </a:lnTo>
                    <a:lnTo>
                      <a:pt x="1125" y="59"/>
                    </a:lnTo>
                    <a:lnTo>
                      <a:pt x="1142" y="42"/>
                    </a:lnTo>
                    <a:lnTo>
                      <a:pt x="1158" y="29"/>
                    </a:lnTo>
                    <a:lnTo>
                      <a:pt x="1172" y="17"/>
                    </a:lnTo>
                    <a:lnTo>
                      <a:pt x="1182" y="8"/>
                    </a:lnTo>
                    <a:lnTo>
                      <a:pt x="1189" y="2"/>
                    </a:lnTo>
                    <a:lnTo>
                      <a:pt x="119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194" name="Freeform 320"/>
              <p:cNvSpPr>
                <a:spLocks/>
              </p:cNvSpPr>
              <p:nvPr/>
            </p:nvSpPr>
            <p:spPr bwMode="auto">
              <a:xfrm>
                <a:off x="4628" y="2879"/>
                <a:ext cx="527" cy="456"/>
              </a:xfrm>
              <a:custGeom>
                <a:avLst/>
                <a:gdLst>
                  <a:gd name="T0" fmla="*/ 120 w 1054"/>
                  <a:gd name="T1" fmla="*/ 192 h 912"/>
                  <a:gd name="T2" fmla="*/ 122 w 1054"/>
                  <a:gd name="T3" fmla="*/ 192 h 912"/>
                  <a:gd name="T4" fmla="*/ 130 w 1054"/>
                  <a:gd name="T5" fmla="*/ 193 h 912"/>
                  <a:gd name="T6" fmla="*/ 140 w 1054"/>
                  <a:gd name="T7" fmla="*/ 192 h 912"/>
                  <a:gd name="T8" fmla="*/ 153 w 1054"/>
                  <a:gd name="T9" fmla="*/ 191 h 912"/>
                  <a:gd name="T10" fmla="*/ 166 w 1054"/>
                  <a:gd name="T11" fmla="*/ 189 h 912"/>
                  <a:gd name="T12" fmla="*/ 177 w 1054"/>
                  <a:gd name="T13" fmla="*/ 184 h 912"/>
                  <a:gd name="T14" fmla="*/ 187 w 1054"/>
                  <a:gd name="T15" fmla="*/ 177 h 912"/>
                  <a:gd name="T16" fmla="*/ 192 w 1054"/>
                  <a:gd name="T17" fmla="*/ 167 h 912"/>
                  <a:gd name="T18" fmla="*/ 194 w 1054"/>
                  <a:gd name="T19" fmla="*/ 156 h 912"/>
                  <a:gd name="T20" fmla="*/ 198 w 1054"/>
                  <a:gd name="T21" fmla="*/ 142 h 912"/>
                  <a:gd name="T22" fmla="*/ 202 w 1054"/>
                  <a:gd name="T23" fmla="*/ 127 h 912"/>
                  <a:gd name="T24" fmla="*/ 206 w 1054"/>
                  <a:gd name="T25" fmla="*/ 110 h 912"/>
                  <a:gd name="T26" fmla="*/ 210 w 1054"/>
                  <a:gd name="T27" fmla="*/ 94 h 912"/>
                  <a:gd name="T28" fmla="*/ 214 w 1054"/>
                  <a:gd name="T29" fmla="*/ 79 h 912"/>
                  <a:gd name="T30" fmla="*/ 216 w 1054"/>
                  <a:gd name="T31" fmla="*/ 66 h 912"/>
                  <a:gd name="T32" fmla="*/ 218 w 1054"/>
                  <a:gd name="T33" fmla="*/ 57 h 912"/>
                  <a:gd name="T34" fmla="*/ 221 w 1054"/>
                  <a:gd name="T35" fmla="*/ 50 h 912"/>
                  <a:gd name="T36" fmla="*/ 227 w 1054"/>
                  <a:gd name="T37" fmla="*/ 41 h 912"/>
                  <a:gd name="T38" fmla="*/ 234 w 1054"/>
                  <a:gd name="T39" fmla="*/ 32 h 912"/>
                  <a:gd name="T40" fmla="*/ 242 w 1054"/>
                  <a:gd name="T41" fmla="*/ 23 h 912"/>
                  <a:gd name="T42" fmla="*/ 250 w 1054"/>
                  <a:gd name="T43" fmla="*/ 14 h 912"/>
                  <a:gd name="T44" fmla="*/ 257 w 1054"/>
                  <a:gd name="T45" fmla="*/ 7 h 912"/>
                  <a:gd name="T46" fmla="*/ 262 w 1054"/>
                  <a:gd name="T47" fmla="*/ 2 h 912"/>
                  <a:gd name="T48" fmla="*/ 264 w 1054"/>
                  <a:gd name="T49" fmla="*/ 0 h 912"/>
                  <a:gd name="T50" fmla="*/ 262 w 1054"/>
                  <a:gd name="T51" fmla="*/ 9 h 912"/>
                  <a:gd name="T52" fmla="*/ 261 w 1054"/>
                  <a:gd name="T53" fmla="*/ 19 h 912"/>
                  <a:gd name="T54" fmla="*/ 258 w 1054"/>
                  <a:gd name="T55" fmla="*/ 30 h 912"/>
                  <a:gd name="T56" fmla="*/ 256 w 1054"/>
                  <a:gd name="T57" fmla="*/ 42 h 912"/>
                  <a:gd name="T58" fmla="*/ 254 w 1054"/>
                  <a:gd name="T59" fmla="*/ 55 h 912"/>
                  <a:gd name="T60" fmla="*/ 251 w 1054"/>
                  <a:gd name="T61" fmla="*/ 68 h 912"/>
                  <a:gd name="T62" fmla="*/ 249 w 1054"/>
                  <a:gd name="T63" fmla="*/ 82 h 912"/>
                  <a:gd name="T64" fmla="*/ 246 w 1054"/>
                  <a:gd name="T65" fmla="*/ 96 h 912"/>
                  <a:gd name="T66" fmla="*/ 243 w 1054"/>
                  <a:gd name="T67" fmla="*/ 109 h 912"/>
                  <a:gd name="T68" fmla="*/ 240 w 1054"/>
                  <a:gd name="T69" fmla="*/ 123 h 912"/>
                  <a:gd name="T70" fmla="*/ 237 w 1054"/>
                  <a:gd name="T71" fmla="*/ 135 h 912"/>
                  <a:gd name="T72" fmla="*/ 235 w 1054"/>
                  <a:gd name="T73" fmla="*/ 147 h 912"/>
                  <a:gd name="T74" fmla="*/ 232 w 1054"/>
                  <a:gd name="T75" fmla="*/ 159 h 912"/>
                  <a:gd name="T76" fmla="*/ 230 w 1054"/>
                  <a:gd name="T77" fmla="*/ 168 h 912"/>
                  <a:gd name="T78" fmla="*/ 227 w 1054"/>
                  <a:gd name="T79" fmla="*/ 177 h 912"/>
                  <a:gd name="T80" fmla="*/ 225 w 1054"/>
                  <a:gd name="T81" fmla="*/ 183 h 912"/>
                  <a:gd name="T82" fmla="*/ 221 w 1054"/>
                  <a:gd name="T83" fmla="*/ 192 h 912"/>
                  <a:gd name="T84" fmla="*/ 216 w 1054"/>
                  <a:gd name="T85" fmla="*/ 200 h 912"/>
                  <a:gd name="T86" fmla="*/ 209 w 1054"/>
                  <a:gd name="T87" fmla="*/ 208 h 912"/>
                  <a:gd name="T88" fmla="*/ 201 w 1054"/>
                  <a:gd name="T89" fmla="*/ 215 h 912"/>
                  <a:gd name="T90" fmla="*/ 191 w 1054"/>
                  <a:gd name="T91" fmla="*/ 220 h 912"/>
                  <a:gd name="T92" fmla="*/ 179 w 1054"/>
                  <a:gd name="T93" fmla="*/ 225 h 912"/>
                  <a:gd name="T94" fmla="*/ 166 w 1054"/>
                  <a:gd name="T95" fmla="*/ 227 h 912"/>
                  <a:gd name="T96" fmla="*/ 149 w 1054"/>
                  <a:gd name="T97" fmla="*/ 228 h 912"/>
                  <a:gd name="T98" fmla="*/ 131 w 1054"/>
                  <a:gd name="T99" fmla="*/ 228 h 912"/>
                  <a:gd name="T100" fmla="*/ 108 w 1054"/>
                  <a:gd name="T101" fmla="*/ 228 h 912"/>
                  <a:gd name="T102" fmla="*/ 83 w 1054"/>
                  <a:gd name="T103" fmla="*/ 227 h 912"/>
                  <a:gd name="T104" fmla="*/ 59 w 1054"/>
                  <a:gd name="T105" fmla="*/ 227 h 912"/>
                  <a:gd name="T106" fmla="*/ 36 w 1054"/>
                  <a:gd name="T107" fmla="*/ 226 h 912"/>
                  <a:gd name="T108" fmla="*/ 18 w 1054"/>
                  <a:gd name="T109" fmla="*/ 225 h 912"/>
                  <a:gd name="T110" fmla="*/ 5 w 1054"/>
                  <a:gd name="T111" fmla="*/ 225 h 912"/>
                  <a:gd name="T112" fmla="*/ 0 w 1054"/>
                  <a:gd name="T113" fmla="*/ 225 h 912"/>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1054" h="912">
                    <a:moveTo>
                      <a:pt x="0" y="897"/>
                    </a:moveTo>
                    <a:lnTo>
                      <a:pt x="477" y="767"/>
                    </a:lnTo>
                    <a:lnTo>
                      <a:pt x="480" y="767"/>
                    </a:lnTo>
                    <a:lnTo>
                      <a:pt x="488" y="768"/>
                    </a:lnTo>
                    <a:lnTo>
                      <a:pt x="501" y="768"/>
                    </a:lnTo>
                    <a:lnTo>
                      <a:pt x="518" y="769"/>
                    </a:lnTo>
                    <a:lnTo>
                      <a:pt x="538" y="769"/>
                    </a:lnTo>
                    <a:lnTo>
                      <a:pt x="560" y="768"/>
                    </a:lnTo>
                    <a:lnTo>
                      <a:pt x="585" y="767"/>
                    </a:lnTo>
                    <a:lnTo>
                      <a:pt x="610" y="764"/>
                    </a:lnTo>
                    <a:lnTo>
                      <a:pt x="635" y="759"/>
                    </a:lnTo>
                    <a:lnTo>
                      <a:pt x="661" y="754"/>
                    </a:lnTo>
                    <a:lnTo>
                      <a:pt x="686" y="746"/>
                    </a:lnTo>
                    <a:lnTo>
                      <a:pt x="708" y="735"/>
                    </a:lnTo>
                    <a:lnTo>
                      <a:pt x="728" y="722"/>
                    </a:lnTo>
                    <a:lnTo>
                      <a:pt x="745" y="707"/>
                    </a:lnTo>
                    <a:lnTo>
                      <a:pt x="758" y="688"/>
                    </a:lnTo>
                    <a:lnTo>
                      <a:pt x="766" y="665"/>
                    </a:lnTo>
                    <a:lnTo>
                      <a:pt x="770" y="645"/>
                    </a:lnTo>
                    <a:lnTo>
                      <a:pt x="776" y="622"/>
                    </a:lnTo>
                    <a:lnTo>
                      <a:pt x="783" y="596"/>
                    </a:lnTo>
                    <a:lnTo>
                      <a:pt x="791" y="567"/>
                    </a:lnTo>
                    <a:lnTo>
                      <a:pt x="797" y="537"/>
                    </a:lnTo>
                    <a:lnTo>
                      <a:pt x="806" y="506"/>
                    </a:lnTo>
                    <a:lnTo>
                      <a:pt x="814" y="473"/>
                    </a:lnTo>
                    <a:lnTo>
                      <a:pt x="823" y="440"/>
                    </a:lnTo>
                    <a:lnTo>
                      <a:pt x="831" y="407"/>
                    </a:lnTo>
                    <a:lnTo>
                      <a:pt x="839" y="376"/>
                    </a:lnTo>
                    <a:lnTo>
                      <a:pt x="846" y="345"/>
                    </a:lnTo>
                    <a:lnTo>
                      <a:pt x="853" y="316"/>
                    </a:lnTo>
                    <a:lnTo>
                      <a:pt x="859" y="289"/>
                    </a:lnTo>
                    <a:lnTo>
                      <a:pt x="864" y="264"/>
                    </a:lnTo>
                    <a:lnTo>
                      <a:pt x="869" y="243"/>
                    </a:lnTo>
                    <a:lnTo>
                      <a:pt x="872" y="225"/>
                    </a:lnTo>
                    <a:lnTo>
                      <a:pt x="876" y="213"/>
                    </a:lnTo>
                    <a:lnTo>
                      <a:pt x="883" y="199"/>
                    </a:lnTo>
                    <a:lnTo>
                      <a:pt x="893" y="182"/>
                    </a:lnTo>
                    <a:lnTo>
                      <a:pt x="906" y="164"/>
                    </a:lnTo>
                    <a:lnTo>
                      <a:pt x="919" y="146"/>
                    </a:lnTo>
                    <a:lnTo>
                      <a:pt x="935" y="127"/>
                    </a:lnTo>
                    <a:lnTo>
                      <a:pt x="950" y="108"/>
                    </a:lnTo>
                    <a:lnTo>
                      <a:pt x="967" y="89"/>
                    </a:lnTo>
                    <a:lnTo>
                      <a:pt x="984" y="71"/>
                    </a:lnTo>
                    <a:lnTo>
                      <a:pt x="1000" y="54"/>
                    </a:lnTo>
                    <a:lnTo>
                      <a:pt x="1014" y="40"/>
                    </a:lnTo>
                    <a:lnTo>
                      <a:pt x="1027" y="27"/>
                    </a:lnTo>
                    <a:lnTo>
                      <a:pt x="1039" y="15"/>
                    </a:lnTo>
                    <a:lnTo>
                      <a:pt x="1046" y="6"/>
                    </a:lnTo>
                    <a:lnTo>
                      <a:pt x="1052" y="2"/>
                    </a:lnTo>
                    <a:lnTo>
                      <a:pt x="1054" y="0"/>
                    </a:lnTo>
                    <a:lnTo>
                      <a:pt x="1051" y="15"/>
                    </a:lnTo>
                    <a:lnTo>
                      <a:pt x="1048" y="33"/>
                    </a:lnTo>
                    <a:lnTo>
                      <a:pt x="1044" y="52"/>
                    </a:lnTo>
                    <a:lnTo>
                      <a:pt x="1041" y="73"/>
                    </a:lnTo>
                    <a:lnTo>
                      <a:pt x="1036" y="95"/>
                    </a:lnTo>
                    <a:lnTo>
                      <a:pt x="1032" y="117"/>
                    </a:lnTo>
                    <a:lnTo>
                      <a:pt x="1027" y="142"/>
                    </a:lnTo>
                    <a:lnTo>
                      <a:pt x="1023" y="166"/>
                    </a:lnTo>
                    <a:lnTo>
                      <a:pt x="1019" y="191"/>
                    </a:lnTo>
                    <a:lnTo>
                      <a:pt x="1013" y="218"/>
                    </a:lnTo>
                    <a:lnTo>
                      <a:pt x="1008" y="243"/>
                    </a:lnTo>
                    <a:lnTo>
                      <a:pt x="1003" y="271"/>
                    </a:lnTo>
                    <a:lnTo>
                      <a:pt x="997" y="298"/>
                    </a:lnTo>
                    <a:lnTo>
                      <a:pt x="993" y="326"/>
                    </a:lnTo>
                    <a:lnTo>
                      <a:pt x="987" y="354"/>
                    </a:lnTo>
                    <a:lnTo>
                      <a:pt x="982" y="381"/>
                    </a:lnTo>
                    <a:lnTo>
                      <a:pt x="976" y="409"/>
                    </a:lnTo>
                    <a:lnTo>
                      <a:pt x="970" y="435"/>
                    </a:lnTo>
                    <a:lnTo>
                      <a:pt x="965" y="463"/>
                    </a:lnTo>
                    <a:lnTo>
                      <a:pt x="959" y="489"/>
                    </a:lnTo>
                    <a:lnTo>
                      <a:pt x="954" y="516"/>
                    </a:lnTo>
                    <a:lnTo>
                      <a:pt x="948" y="540"/>
                    </a:lnTo>
                    <a:lnTo>
                      <a:pt x="943" y="565"/>
                    </a:lnTo>
                    <a:lnTo>
                      <a:pt x="937" y="588"/>
                    </a:lnTo>
                    <a:lnTo>
                      <a:pt x="931" y="611"/>
                    </a:lnTo>
                    <a:lnTo>
                      <a:pt x="927" y="633"/>
                    </a:lnTo>
                    <a:lnTo>
                      <a:pt x="921" y="653"/>
                    </a:lnTo>
                    <a:lnTo>
                      <a:pt x="917" y="672"/>
                    </a:lnTo>
                    <a:lnTo>
                      <a:pt x="911" y="689"/>
                    </a:lnTo>
                    <a:lnTo>
                      <a:pt x="907" y="705"/>
                    </a:lnTo>
                    <a:lnTo>
                      <a:pt x="902" y="719"/>
                    </a:lnTo>
                    <a:lnTo>
                      <a:pt x="898" y="731"/>
                    </a:lnTo>
                    <a:lnTo>
                      <a:pt x="891" y="749"/>
                    </a:lnTo>
                    <a:lnTo>
                      <a:pt x="882" y="766"/>
                    </a:lnTo>
                    <a:lnTo>
                      <a:pt x="872" y="783"/>
                    </a:lnTo>
                    <a:lnTo>
                      <a:pt x="862" y="800"/>
                    </a:lnTo>
                    <a:lnTo>
                      <a:pt x="849" y="815"/>
                    </a:lnTo>
                    <a:lnTo>
                      <a:pt x="835" y="830"/>
                    </a:lnTo>
                    <a:lnTo>
                      <a:pt x="820" y="844"/>
                    </a:lnTo>
                    <a:lnTo>
                      <a:pt x="803" y="857"/>
                    </a:lnTo>
                    <a:lnTo>
                      <a:pt x="784" y="869"/>
                    </a:lnTo>
                    <a:lnTo>
                      <a:pt x="764" y="879"/>
                    </a:lnTo>
                    <a:lnTo>
                      <a:pt x="740" y="889"/>
                    </a:lnTo>
                    <a:lnTo>
                      <a:pt x="716" y="897"/>
                    </a:lnTo>
                    <a:lnTo>
                      <a:pt x="689" y="903"/>
                    </a:lnTo>
                    <a:lnTo>
                      <a:pt x="661" y="908"/>
                    </a:lnTo>
                    <a:lnTo>
                      <a:pt x="630" y="911"/>
                    </a:lnTo>
                    <a:lnTo>
                      <a:pt x="596" y="912"/>
                    </a:lnTo>
                    <a:lnTo>
                      <a:pt x="560" y="912"/>
                    </a:lnTo>
                    <a:lnTo>
                      <a:pt x="521" y="912"/>
                    </a:lnTo>
                    <a:lnTo>
                      <a:pt x="477" y="911"/>
                    </a:lnTo>
                    <a:lnTo>
                      <a:pt x="430" y="910"/>
                    </a:lnTo>
                    <a:lnTo>
                      <a:pt x="381" y="909"/>
                    </a:lnTo>
                    <a:lnTo>
                      <a:pt x="331" y="908"/>
                    </a:lnTo>
                    <a:lnTo>
                      <a:pt x="281" y="907"/>
                    </a:lnTo>
                    <a:lnTo>
                      <a:pt x="233" y="905"/>
                    </a:lnTo>
                    <a:lnTo>
                      <a:pt x="186" y="903"/>
                    </a:lnTo>
                    <a:lnTo>
                      <a:pt x="143" y="902"/>
                    </a:lnTo>
                    <a:lnTo>
                      <a:pt x="104" y="900"/>
                    </a:lnTo>
                    <a:lnTo>
                      <a:pt x="69" y="899"/>
                    </a:lnTo>
                    <a:lnTo>
                      <a:pt x="40" y="898"/>
                    </a:lnTo>
                    <a:lnTo>
                      <a:pt x="19" y="898"/>
                    </a:lnTo>
                    <a:lnTo>
                      <a:pt x="4" y="897"/>
                    </a:lnTo>
                    <a:lnTo>
                      <a:pt x="0" y="897"/>
                    </a:lnTo>
                    <a:close/>
                  </a:path>
                </a:pathLst>
              </a:custGeom>
              <a:solidFill>
                <a:srgbClr val="E1EBE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195" name="Freeform 321"/>
              <p:cNvSpPr>
                <a:spLocks/>
              </p:cNvSpPr>
              <p:nvPr/>
            </p:nvSpPr>
            <p:spPr bwMode="auto">
              <a:xfrm>
                <a:off x="4679" y="2907"/>
                <a:ext cx="460" cy="417"/>
              </a:xfrm>
              <a:custGeom>
                <a:avLst/>
                <a:gdLst>
                  <a:gd name="T0" fmla="*/ 89 w 920"/>
                  <a:gd name="T1" fmla="*/ 182 h 834"/>
                  <a:gd name="T2" fmla="*/ 92 w 920"/>
                  <a:gd name="T3" fmla="*/ 182 h 834"/>
                  <a:gd name="T4" fmla="*/ 100 w 920"/>
                  <a:gd name="T5" fmla="*/ 182 h 834"/>
                  <a:gd name="T6" fmla="*/ 112 w 920"/>
                  <a:gd name="T7" fmla="*/ 182 h 834"/>
                  <a:gd name="T8" fmla="*/ 126 w 920"/>
                  <a:gd name="T9" fmla="*/ 181 h 834"/>
                  <a:gd name="T10" fmla="*/ 140 w 920"/>
                  <a:gd name="T11" fmla="*/ 178 h 834"/>
                  <a:gd name="T12" fmla="*/ 153 w 920"/>
                  <a:gd name="T13" fmla="*/ 173 h 834"/>
                  <a:gd name="T14" fmla="*/ 163 w 920"/>
                  <a:gd name="T15" fmla="*/ 165 h 834"/>
                  <a:gd name="T16" fmla="*/ 169 w 920"/>
                  <a:gd name="T17" fmla="*/ 154 h 834"/>
                  <a:gd name="T18" fmla="*/ 171 w 920"/>
                  <a:gd name="T19" fmla="*/ 145 h 834"/>
                  <a:gd name="T20" fmla="*/ 174 w 920"/>
                  <a:gd name="T21" fmla="*/ 132 h 834"/>
                  <a:gd name="T22" fmla="*/ 178 w 920"/>
                  <a:gd name="T23" fmla="*/ 117 h 834"/>
                  <a:gd name="T24" fmla="*/ 182 w 920"/>
                  <a:gd name="T25" fmla="*/ 101 h 834"/>
                  <a:gd name="T26" fmla="*/ 186 w 920"/>
                  <a:gd name="T27" fmla="*/ 84 h 834"/>
                  <a:gd name="T28" fmla="*/ 190 w 920"/>
                  <a:gd name="T29" fmla="*/ 69 h 834"/>
                  <a:gd name="T30" fmla="*/ 193 w 920"/>
                  <a:gd name="T31" fmla="*/ 57 h 834"/>
                  <a:gd name="T32" fmla="*/ 195 w 920"/>
                  <a:gd name="T33" fmla="*/ 49 h 834"/>
                  <a:gd name="T34" fmla="*/ 197 w 920"/>
                  <a:gd name="T35" fmla="*/ 44 h 834"/>
                  <a:gd name="T36" fmla="*/ 201 w 920"/>
                  <a:gd name="T37" fmla="*/ 37 h 834"/>
                  <a:gd name="T38" fmla="*/ 207 w 920"/>
                  <a:gd name="T39" fmla="*/ 29 h 834"/>
                  <a:gd name="T40" fmla="*/ 213 w 920"/>
                  <a:gd name="T41" fmla="*/ 21 h 834"/>
                  <a:gd name="T42" fmla="*/ 219 w 920"/>
                  <a:gd name="T43" fmla="*/ 13 h 834"/>
                  <a:gd name="T44" fmla="*/ 225 w 920"/>
                  <a:gd name="T45" fmla="*/ 6 h 834"/>
                  <a:gd name="T46" fmla="*/ 229 w 920"/>
                  <a:gd name="T47" fmla="*/ 2 h 834"/>
                  <a:gd name="T48" fmla="*/ 230 w 920"/>
                  <a:gd name="T49" fmla="*/ 0 h 834"/>
                  <a:gd name="T50" fmla="*/ 227 w 920"/>
                  <a:gd name="T51" fmla="*/ 16 h 834"/>
                  <a:gd name="T52" fmla="*/ 223 w 920"/>
                  <a:gd name="T53" fmla="*/ 36 h 834"/>
                  <a:gd name="T54" fmla="*/ 218 w 920"/>
                  <a:gd name="T55" fmla="*/ 59 h 834"/>
                  <a:gd name="T56" fmla="*/ 214 w 920"/>
                  <a:gd name="T57" fmla="*/ 84 h 834"/>
                  <a:gd name="T58" fmla="*/ 208 w 920"/>
                  <a:gd name="T59" fmla="*/ 108 h 834"/>
                  <a:gd name="T60" fmla="*/ 203 w 920"/>
                  <a:gd name="T61" fmla="*/ 131 h 834"/>
                  <a:gd name="T62" fmla="*/ 198 w 920"/>
                  <a:gd name="T63" fmla="*/ 150 h 834"/>
                  <a:gd name="T64" fmla="*/ 194 w 920"/>
                  <a:gd name="T65" fmla="*/ 165 h 834"/>
                  <a:gd name="T66" fmla="*/ 191 w 920"/>
                  <a:gd name="T67" fmla="*/ 173 h 834"/>
                  <a:gd name="T68" fmla="*/ 186 w 920"/>
                  <a:gd name="T69" fmla="*/ 181 h 834"/>
                  <a:gd name="T70" fmla="*/ 179 w 920"/>
                  <a:gd name="T71" fmla="*/ 189 h 834"/>
                  <a:gd name="T72" fmla="*/ 171 w 920"/>
                  <a:gd name="T73" fmla="*/ 195 h 834"/>
                  <a:gd name="T74" fmla="*/ 162 w 920"/>
                  <a:gd name="T75" fmla="*/ 201 h 834"/>
                  <a:gd name="T76" fmla="*/ 150 w 920"/>
                  <a:gd name="T77" fmla="*/ 205 h 834"/>
                  <a:gd name="T78" fmla="*/ 137 w 920"/>
                  <a:gd name="T79" fmla="*/ 207 h 834"/>
                  <a:gd name="T80" fmla="*/ 122 w 920"/>
                  <a:gd name="T81" fmla="*/ 209 h 834"/>
                  <a:gd name="T82" fmla="*/ 105 w 920"/>
                  <a:gd name="T83" fmla="*/ 209 h 834"/>
                  <a:gd name="T84" fmla="*/ 86 w 920"/>
                  <a:gd name="T85" fmla="*/ 209 h 834"/>
                  <a:gd name="T86" fmla="*/ 65 w 920"/>
                  <a:gd name="T87" fmla="*/ 208 h 834"/>
                  <a:gd name="T88" fmla="*/ 46 w 920"/>
                  <a:gd name="T89" fmla="*/ 208 h 834"/>
                  <a:gd name="T90" fmla="*/ 28 w 920"/>
                  <a:gd name="T91" fmla="*/ 207 h 834"/>
                  <a:gd name="T92" fmla="*/ 14 w 920"/>
                  <a:gd name="T93" fmla="*/ 207 h 834"/>
                  <a:gd name="T94" fmla="*/ 4 w 920"/>
                  <a:gd name="T95" fmla="*/ 207 h 834"/>
                  <a:gd name="T96" fmla="*/ 0 w 920"/>
                  <a:gd name="T97" fmla="*/ 207 h 834"/>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920" h="834">
                    <a:moveTo>
                      <a:pt x="0" y="825"/>
                    </a:moveTo>
                    <a:lnTo>
                      <a:pt x="353" y="726"/>
                    </a:lnTo>
                    <a:lnTo>
                      <a:pt x="357" y="726"/>
                    </a:lnTo>
                    <a:lnTo>
                      <a:pt x="366" y="727"/>
                    </a:lnTo>
                    <a:lnTo>
                      <a:pt x="380" y="727"/>
                    </a:lnTo>
                    <a:lnTo>
                      <a:pt x="398" y="728"/>
                    </a:lnTo>
                    <a:lnTo>
                      <a:pt x="420" y="728"/>
                    </a:lnTo>
                    <a:lnTo>
                      <a:pt x="445" y="727"/>
                    </a:lnTo>
                    <a:lnTo>
                      <a:pt x="472" y="725"/>
                    </a:lnTo>
                    <a:lnTo>
                      <a:pt x="501" y="721"/>
                    </a:lnTo>
                    <a:lnTo>
                      <a:pt x="529" y="717"/>
                    </a:lnTo>
                    <a:lnTo>
                      <a:pt x="557" y="709"/>
                    </a:lnTo>
                    <a:lnTo>
                      <a:pt x="584" y="700"/>
                    </a:lnTo>
                    <a:lnTo>
                      <a:pt x="609" y="689"/>
                    </a:lnTo>
                    <a:lnTo>
                      <a:pt x="632" y="674"/>
                    </a:lnTo>
                    <a:lnTo>
                      <a:pt x="650" y="658"/>
                    </a:lnTo>
                    <a:lnTo>
                      <a:pt x="665" y="637"/>
                    </a:lnTo>
                    <a:lnTo>
                      <a:pt x="674" y="613"/>
                    </a:lnTo>
                    <a:lnTo>
                      <a:pt x="677" y="598"/>
                    </a:lnTo>
                    <a:lnTo>
                      <a:pt x="682" y="578"/>
                    </a:lnTo>
                    <a:lnTo>
                      <a:pt x="689" y="555"/>
                    </a:lnTo>
                    <a:lnTo>
                      <a:pt x="695" y="528"/>
                    </a:lnTo>
                    <a:lnTo>
                      <a:pt x="702" y="499"/>
                    </a:lnTo>
                    <a:lnTo>
                      <a:pt x="711" y="467"/>
                    </a:lnTo>
                    <a:lnTo>
                      <a:pt x="719" y="434"/>
                    </a:lnTo>
                    <a:lnTo>
                      <a:pt x="728" y="401"/>
                    </a:lnTo>
                    <a:lnTo>
                      <a:pt x="736" y="367"/>
                    </a:lnTo>
                    <a:lnTo>
                      <a:pt x="744" y="335"/>
                    </a:lnTo>
                    <a:lnTo>
                      <a:pt x="752" y="303"/>
                    </a:lnTo>
                    <a:lnTo>
                      <a:pt x="759" y="274"/>
                    </a:lnTo>
                    <a:lnTo>
                      <a:pt x="766" y="249"/>
                    </a:lnTo>
                    <a:lnTo>
                      <a:pt x="770" y="225"/>
                    </a:lnTo>
                    <a:lnTo>
                      <a:pt x="775" y="207"/>
                    </a:lnTo>
                    <a:lnTo>
                      <a:pt x="777" y="194"/>
                    </a:lnTo>
                    <a:lnTo>
                      <a:pt x="779" y="185"/>
                    </a:lnTo>
                    <a:lnTo>
                      <a:pt x="785" y="174"/>
                    </a:lnTo>
                    <a:lnTo>
                      <a:pt x="792" y="162"/>
                    </a:lnTo>
                    <a:lnTo>
                      <a:pt x="803" y="147"/>
                    </a:lnTo>
                    <a:lnTo>
                      <a:pt x="813" y="131"/>
                    </a:lnTo>
                    <a:lnTo>
                      <a:pt x="825" y="115"/>
                    </a:lnTo>
                    <a:lnTo>
                      <a:pt x="838" y="98"/>
                    </a:lnTo>
                    <a:lnTo>
                      <a:pt x="851" y="81"/>
                    </a:lnTo>
                    <a:lnTo>
                      <a:pt x="864" y="65"/>
                    </a:lnTo>
                    <a:lnTo>
                      <a:pt x="876" y="51"/>
                    </a:lnTo>
                    <a:lnTo>
                      <a:pt x="889" y="36"/>
                    </a:lnTo>
                    <a:lnTo>
                      <a:pt x="899" y="24"/>
                    </a:lnTo>
                    <a:lnTo>
                      <a:pt x="908" y="14"/>
                    </a:lnTo>
                    <a:lnTo>
                      <a:pt x="914" y="6"/>
                    </a:lnTo>
                    <a:lnTo>
                      <a:pt x="919" y="2"/>
                    </a:lnTo>
                    <a:lnTo>
                      <a:pt x="920" y="0"/>
                    </a:lnTo>
                    <a:lnTo>
                      <a:pt x="914" y="29"/>
                    </a:lnTo>
                    <a:lnTo>
                      <a:pt x="906" y="62"/>
                    </a:lnTo>
                    <a:lnTo>
                      <a:pt x="899" y="101"/>
                    </a:lnTo>
                    <a:lnTo>
                      <a:pt x="891" y="144"/>
                    </a:lnTo>
                    <a:lnTo>
                      <a:pt x="882" y="189"/>
                    </a:lnTo>
                    <a:lnTo>
                      <a:pt x="872" y="236"/>
                    </a:lnTo>
                    <a:lnTo>
                      <a:pt x="863" y="286"/>
                    </a:lnTo>
                    <a:lnTo>
                      <a:pt x="853" y="335"/>
                    </a:lnTo>
                    <a:lnTo>
                      <a:pt x="843" y="384"/>
                    </a:lnTo>
                    <a:lnTo>
                      <a:pt x="832" y="432"/>
                    </a:lnTo>
                    <a:lnTo>
                      <a:pt x="822" y="479"/>
                    </a:lnTo>
                    <a:lnTo>
                      <a:pt x="811" y="522"/>
                    </a:lnTo>
                    <a:lnTo>
                      <a:pt x="803" y="564"/>
                    </a:lnTo>
                    <a:lnTo>
                      <a:pt x="792" y="599"/>
                    </a:lnTo>
                    <a:lnTo>
                      <a:pt x="784" y="632"/>
                    </a:lnTo>
                    <a:lnTo>
                      <a:pt x="776" y="658"/>
                    </a:lnTo>
                    <a:lnTo>
                      <a:pt x="769" y="675"/>
                    </a:lnTo>
                    <a:lnTo>
                      <a:pt x="761" y="692"/>
                    </a:lnTo>
                    <a:lnTo>
                      <a:pt x="751" y="708"/>
                    </a:lnTo>
                    <a:lnTo>
                      <a:pt x="741" y="723"/>
                    </a:lnTo>
                    <a:lnTo>
                      <a:pt x="729" y="739"/>
                    </a:lnTo>
                    <a:lnTo>
                      <a:pt x="715" y="754"/>
                    </a:lnTo>
                    <a:lnTo>
                      <a:pt x="701" y="766"/>
                    </a:lnTo>
                    <a:lnTo>
                      <a:pt x="684" y="778"/>
                    </a:lnTo>
                    <a:lnTo>
                      <a:pt x="665" y="790"/>
                    </a:lnTo>
                    <a:lnTo>
                      <a:pt x="646" y="801"/>
                    </a:lnTo>
                    <a:lnTo>
                      <a:pt x="624" y="809"/>
                    </a:lnTo>
                    <a:lnTo>
                      <a:pt x="600" y="817"/>
                    </a:lnTo>
                    <a:lnTo>
                      <a:pt x="575" y="823"/>
                    </a:lnTo>
                    <a:lnTo>
                      <a:pt x="548" y="828"/>
                    </a:lnTo>
                    <a:lnTo>
                      <a:pt x="518" y="832"/>
                    </a:lnTo>
                    <a:lnTo>
                      <a:pt x="486" y="833"/>
                    </a:lnTo>
                    <a:lnTo>
                      <a:pt x="454" y="833"/>
                    </a:lnTo>
                    <a:lnTo>
                      <a:pt x="418" y="834"/>
                    </a:lnTo>
                    <a:lnTo>
                      <a:pt x="380" y="833"/>
                    </a:lnTo>
                    <a:lnTo>
                      <a:pt x="341" y="833"/>
                    </a:lnTo>
                    <a:lnTo>
                      <a:pt x="301" y="833"/>
                    </a:lnTo>
                    <a:lnTo>
                      <a:pt x="260" y="832"/>
                    </a:lnTo>
                    <a:lnTo>
                      <a:pt x="221" y="831"/>
                    </a:lnTo>
                    <a:lnTo>
                      <a:pt x="181" y="831"/>
                    </a:lnTo>
                    <a:lnTo>
                      <a:pt x="145" y="830"/>
                    </a:lnTo>
                    <a:lnTo>
                      <a:pt x="111" y="828"/>
                    </a:lnTo>
                    <a:lnTo>
                      <a:pt x="80" y="827"/>
                    </a:lnTo>
                    <a:lnTo>
                      <a:pt x="53" y="827"/>
                    </a:lnTo>
                    <a:lnTo>
                      <a:pt x="31" y="826"/>
                    </a:lnTo>
                    <a:lnTo>
                      <a:pt x="15" y="825"/>
                    </a:lnTo>
                    <a:lnTo>
                      <a:pt x="4" y="825"/>
                    </a:lnTo>
                    <a:lnTo>
                      <a:pt x="0" y="825"/>
                    </a:lnTo>
                    <a:close/>
                  </a:path>
                </a:pathLst>
              </a:custGeom>
              <a:solidFill>
                <a:srgbClr val="EA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196" name="Freeform 322"/>
              <p:cNvSpPr>
                <a:spLocks/>
              </p:cNvSpPr>
              <p:nvPr/>
            </p:nvSpPr>
            <p:spPr bwMode="auto">
              <a:xfrm>
                <a:off x="4730" y="2934"/>
                <a:ext cx="393" cy="379"/>
              </a:xfrm>
              <a:custGeom>
                <a:avLst/>
                <a:gdLst>
                  <a:gd name="T0" fmla="*/ 58 w 785"/>
                  <a:gd name="T1" fmla="*/ 172 h 758"/>
                  <a:gd name="T2" fmla="*/ 61 w 785"/>
                  <a:gd name="T3" fmla="*/ 172 h 758"/>
                  <a:gd name="T4" fmla="*/ 70 w 785"/>
                  <a:gd name="T5" fmla="*/ 172 h 758"/>
                  <a:gd name="T6" fmla="*/ 83 w 785"/>
                  <a:gd name="T7" fmla="*/ 172 h 758"/>
                  <a:gd name="T8" fmla="*/ 98 w 785"/>
                  <a:gd name="T9" fmla="*/ 171 h 758"/>
                  <a:gd name="T10" fmla="*/ 114 w 785"/>
                  <a:gd name="T11" fmla="*/ 167 h 758"/>
                  <a:gd name="T12" fmla="*/ 128 w 785"/>
                  <a:gd name="T13" fmla="*/ 162 h 758"/>
                  <a:gd name="T14" fmla="*/ 139 w 785"/>
                  <a:gd name="T15" fmla="*/ 153 h 758"/>
                  <a:gd name="T16" fmla="*/ 146 w 785"/>
                  <a:gd name="T17" fmla="*/ 141 h 758"/>
                  <a:gd name="T18" fmla="*/ 147 w 785"/>
                  <a:gd name="T19" fmla="*/ 135 h 758"/>
                  <a:gd name="T20" fmla="*/ 150 w 785"/>
                  <a:gd name="T21" fmla="*/ 123 h 758"/>
                  <a:gd name="T22" fmla="*/ 154 w 785"/>
                  <a:gd name="T23" fmla="*/ 108 h 758"/>
                  <a:gd name="T24" fmla="*/ 158 w 785"/>
                  <a:gd name="T25" fmla="*/ 91 h 758"/>
                  <a:gd name="T26" fmla="*/ 163 w 785"/>
                  <a:gd name="T27" fmla="*/ 74 h 758"/>
                  <a:gd name="T28" fmla="*/ 167 w 785"/>
                  <a:gd name="T29" fmla="*/ 59 h 758"/>
                  <a:gd name="T30" fmla="*/ 169 w 785"/>
                  <a:gd name="T31" fmla="*/ 48 h 758"/>
                  <a:gd name="T32" fmla="*/ 171 w 785"/>
                  <a:gd name="T33" fmla="*/ 42 h 758"/>
                  <a:gd name="T34" fmla="*/ 175 w 785"/>
                  <a:gd name="T35" fmla="*/ 33 h 758"/>
                  <a:gd name="T36" fmla="*/ 184 w 785"/>
                  <a:gd name="T37" fmla="*/ 19 h 758"/>
                  <a:gd name="T38" fmla="*/ 193 w 785"/>
                  <a:gd name="T39" fmla="*/ 6 h 758"/>
                  <a:gd name="T40" fmla="*/ 197 w 785"/>
                  <a:gd name="T41" fmla="*/ 0 h 758"/>
                  <a:gd name="T42" fmla="*/ 194 w 785"/>
                  <a:gd name="T43" fmla="*/ 14 h 758"/>
                  <a:gd name="T44" fmla="*/ 190 w 785"/>
                  <a:gd name="T45" fmla="*/ 31 h 758"/>
                  <a:gd name="T46" fmla="*/ 186 w 785"/>
                  <a:gd name="T47" fmla="*/ 51 h 758"/>
                  <a:gd name="T48" fmla="*/ 181 w 785"/>
                  <a:gd name="T49" fmla="*/ 73 h 758"/>
                  <a:gd name="T50" fmla="*/ 176 w 785"/>
                  <a:gd name="T51" fmla="*/ 95 h 758"/>
                  <a:gd name="T52" fmla="*/ 172 w 785"/>
                  <a:gd name="T53" fmla="*/ 115 h 758"/>
                  <a:gd name="T54" fmla="*/ 167 w 785"/>
                  <a:gd name="T55" fmla="*/ 133 h 758"/>
                  <a:gd name="T56" fmla="*/ 164 w 785"/>
                  <a:gd name="T57" fmla="*/ 147 h 758"/>
                  <a:gd name="T58" fmla="*/ 160 w 785"/>
                  <a:gd name="T59" fmla="*/ 155 h 758"/>
                  <a:gd name="T60" fmla="*/ 155 w 785"/>
                  <a:gd name="T61" fmla="*/ 163 h 758"/>
                  <a:gd name="T62" fmla="*/ 149 w 785"/>
                  <a:gd name="T63" fmla="*/ 170 h 758"/>
                  <a:gd name="T64" fmla="*/ 142 w 785"/>
                  <a:gd name="T65" fmla="*/ 176 h 758"/>
                  <a:gd name="T66" fmla="*/ 133 w 785"/>
                  <a:gd name="T67" fmla="*/ 181 h 758"/>
                  <a:gd name="T68" fmla="*/ 122 w 785"/>
                  <a:gd name="T69" fmla="*/ 185 h 758"/>
                  <a:gd name="T70" fmla="*/ 109 w 785"/>
                  <a:gd name="T71" fmla="*/ 188 h 758"/>
                  <a:gd name="T72" fmla="*/ 95 w 785"/>
                  <a:gd name="T73" fmla="*/ 189 h 758"/>
                  <a:gd name="T74" fmla="*/ 79 w 785"/>
                  <a:gd name="T75" fmla="*/ 190 h 758"/>
                  <a:gd name="T76" fmla="*/ 63 w 785"/>
                  <a:gd name="T77" fmla="*/ 190 h 758"/>
                  <a:gd name="T78" fmla="*/ 47 w 785"/>
                  <a:gd name="T79" fmla="*/ 190 h 758"/>
                  <a:gd name="T80" fmla="*/ 33 w 785"/>
                  <a:gd name="T81" fmla="*/ 190 h 758"/>
                  <a:gd name="T82" fmla="*/ 20 w 785"/>
                  <a:gd name="T83" fmla="*/ 190 h 758"/>
                  <a:gd name="T84" fmla="*/ 10 w 785"/>
                  <a:gd name="T85" fmla="*/ 190 h 758"/>
                  <a:gd name="T86" fmla="*/ 3 w 785"/>
                  <a:gd name="T87" fmla="*/ 189 h 758"/>
                  <a:gd name="T88" fmla="*/ 0 w 785"/>
                  <a:gd name="T89" fmla="*/ 189 h 75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785" h="758">
                    <a:moveTo>
                      <a:pt x="0" y="755"/>
                    </a:moveTo>
                    <a:lnTo>
                      <a:pt x="229" y="686"/>
                    </a:lnTo>
                    <a:lnTo>
                      <a:pt x="232" y="686"/>
                    </a:lnTo>
                    <a:lnTo>
                      <a:pt x="243" y="687"/>
                    </a:lnTo>
                    <a:lnTo>
                      <a:pt x="258" y="687"/>
                    </a:lnTo>
                    <a:lnTo>
                      <a:pt x="278" y="688"/>
                    </a:lnTo>
                    <a:lnTo>
                      <a:pt x="303" y="687"/>
                    </a:lnTo>
                    <a:lnTo>
                      <a:pt x="330" y="686"/>
                    </a:lnTo>
                    <a:lnTo>
                      <a:pt x="359" y="684"/>
                    </a:lnTo>
                    <a:lnTo>
                      <a:pt x="390" y="681"/>
                    </a:lnTo>
                    <a:lnTo>
                      <a:pt x="421" y="675"/>
                    </a:lnTo>
                    <a:lnTo>
                      <a:pt x="453" y="667"/>
                    </a:lnTo>
                    <a:lnTo>
                      <a:pt x="482" y="658"/>
                    </a:lnTo>
                    <a:lnTo>
                      <a:pt x="510" y="645"/>
                    </a:lnTo>
                    <a:lnTo>
                      <a:pt x="534" y="629"/>
                    </a:lnTo>
                    <a:lnTo>
                      <a:pt x="554" y="611"/>
                    </a:lnTo>
                    <a:lnTo>
                      <a:pt x="571" y="588"/>
                    </a:lnTo>
                    <a:lnTo>
                      <a:pt x="581" y="562"/>
                    </a:lnTo>
                    <a:lnTo>
                      <a:pt x="583" y="553"/>
                    </a:lnTo>
                    <a:lnTo>
                      <a:pt x="588" y="538"/>
                    </a:lnTo>
                    <a:lnTo>
                      <a:pt x="593" y="516"/>
                    </a:lnTo>
                    <a:lnTo>
                      <a:pt x="599" y="491"/>
                    </a:lnTo>
                    <a:lnTo>
                      <a:pt x="607" y="462"/>
                    </a:lnTo>
                    <a:lnTo>
                      <a:pt x="615" y="430"/>
                    </a:lnTo>
                    <a:lnTo>
                      <a:pt x="623" y="397"/>
                    </a:lnTo>
                    <a:lnTo>
                      <a:pt x="632" y="362"/>
                    </a:lnTo>
                    <a:lnTo>
                      <a:pt x="641" y="329"/>
                    </a:lnTo>
                    <a:lnTo>
                      <a:pt x="650" y="295"/>
                    </a:lnTo>
                    <a:lnTo>
                      <a:pt x="658" y="264"/>
                    </a:lnTo>
                    <a:lnTo>
                      <a:pt x="665" y="235"/>
                    </a:lnTo>
                    <a:lnTo>
                      <a:pt x="672" y="210"/>
                    </a:lnTo>
                    <a:lnTo>
                      <a:pt x="676" y="189"/>
                    </a:lnTo>
                    <a:lnTo>
                      <a:pt x="679" y="175"/>
                    </a:lnTo>
                    <a:lnTo>
                      <a:pt x="682" y="166"/>
                    </a:lnTo>
                    <a:lnTo>
                      <a:pt x="687" y="152"/>
                    </a:lnTo>
                    <a:lnTo>
                      <a:pt x="699" y="131"/>
                    </a:lnTo>
                    <a:lnTo>
                      <a:pt x="716" y="104"/>
                    </a:lnTo>
                    <a:lnTo>
                      <a:pt x="735" y="75"/>
                    </a:lnTo>
                    <a:lnTo>
                      <a:pt x="753" y="47"/>
                    </a:lnTo>
                    <a:lnTo>
                      <a:pt x="770" y="24"/>
                    </a:lnTo>
                    <a:lnTo>
                      <a:pt x="781" y="7"/>
                    </a:lnTo>
                    <a:lnTo>
                      <a:pt x="785" y="0"/>
                    </a:lnTo>
                    <a:lnTo>
                      <a:pt x="780" y="25"/>
                    </a:lnTo>
                    <a:lnTo>
                      <a:pt x="773" y="54"/>
                    </a:lnTo>
                    <a:lnTo>
                      <a:pt x="765" y="86"/>
                    </a:lnTo>
                    <a:lnTo>
                      <a:pt x="758" y="123"/>
                    </a:lnTo>
                    <a:lnTo>
                      <a:pt x="750" y="162"/>
                    </a:lnTo>
                    <a:lnTo>
                      <a:pt x="741" y="204"/>
                    </a:lnTo>
                    <a:lnTo>
                      <a:pt x="732" y="247"/>
                    </a:lnTo>
                    <a:lnTo>
                      <a:pt x="723" y="291"/>
                    </a:lnTo>
                    <a:lnTo>
                      <a:pt x="714" y="334"/>
                    </a:lnTo>
                    <a:lnTo>
                      <a:pt x="704" y="378"/>
                    </a:lnTo>
                    <a:lnTo>
                      <a:pt x="695" y="419"/>
                    </a:lnTo>
                    <a:lnTo>
                      <a:pt x="686" y="459"/>
                    </a:lnTo>
                    <a:lnTo>
                      <a:pt x="677" y="497"/>
                    </a:lnTo>
                    <a:lnTo>
                      <a:pt x="668" y="531"/>
                    </a:lnTo>
                    <a:lnTo>
                      <a:pt x="660" y="561"/>
                    </a:lnTo>
                    <a:lnTo>
                      <a:pt x="653" y="587"/>
                    </a:lnTo>
                    <a:lnTo>
                      <a:pt x="647" y="604"/>
                    </a:lnTo>
                    <a:lnTo>
                      <a:pt x="639" y="620"/>
                    </a:lnTo>
                    <a:lnTo>
                      <a:pt x="630" y="636"/>
                    </a:lnTo>
                    <a:lnTo>
                      <a:pt x="620" y="652"/>
                    </a:lnTo>
                    <a:lnTo>
                      <a:pt x="609" y="666"/>
                    </a:lnTo>
                    <a:lnTo>
                      <a:pt x="596" y="679"/>
                    </a:lnTo>
                    <a:lnTo>
                      <a:pt x="581" y="692"/>
                    </a:lnTo>
                    <a:lnTo>
                      <a:pt x="565" y="704"/>
                    </a:lnTo>
                    <a:lnTo>
                      <a:pt x="548" y="714"/>
                    </a:lnTo>
                    <a:lnTo>
                      <a:pt x="529" y="724"/>
                    </a:lnTo>
                    <a:lnTo>
                      <a:pt x="507" y="732"/>
                    </a:lnTo>
                    <a:lnTo>
                      <a:pt x="485" y="740"/>
                    </a:lnTo>
                    <a:lnTo>
                      <a:pt x="460" y="745"/>
                    </a:lnTo>
                    <a:lnTo>
                      <a:pt x="435" y="750"/>
                    </a:lnTo>
                    <a:lnTo>
                      <a:pt x="407" y="753"/>
                    </a:lnTo>
                    <a:lnTo>
                      <a:pt x="377" y="755"/>
                    </a:lnTo>
                    <a:lnTo>
                      <a:pt x="346" y="757"/>
                    </a:lnTo>
                    <a:lnTo>
                      <a:pt x="315" y="757"/>
                    </a:lnTo>
                    <a:lnTo>
                      <a:pt x="284" y="758"/>
                    </a:lnTo>
                    <a:lnTo>
                      <a:pt x="251" y="758"/>
                    </a:lnTo>
                    <a:lnTo>
                      <a:pt x="219" y="758"/>
                    </a:lnTo>
                    <a:lnTo>
                      <a:pt x="188" y="758"/>
                    </a:lnTo>
                    <a:lnTo>
                      <a:pt x="158" y="758"/>
                    </a:lnTo>
                    <a:lnTo>
                      <a:pt x="130" y="758"/>
                    </a:lnTo>
                    <a:lnTo>
                      <a:pt x="103" y="758"/>
                    </a:lnTo>
                    <a:lnTo>
                      <a:pt x="77" y="757"/>
                    </a:lnTo>
                    <a:lnTo>
                      <a:pt x="56" y="757"/>
                    </a:lnTo>
                    <a:lnTo>
                      <a:pt x="37" y="757"/>
                    </a:lnTo>
                    <a:lnTo>
                      <a:pt x="21" y="755"/>
                    </a:lnTo>
                    <a:lnTo>
                      <a:pt x="10" y="755"/>
                    </a:lnTo>
                    <a:lnTo>
                      <a:pt x="2" y="755"/>
                    </a:lnTo>
                    <a:lnTo>
                      <a:pt x="0" y="755"/>
                    </a:lnTo>
                    <a:close/>
                  </a:path>
                </a:pathLst>
              </a:custGeom>
              <a:solidFill>
                <a:srgbClr val="F4F7F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197" name="Freeform 323"/>
              <p:cNvSpPr>
                <a:spLocks/>
              </p:cNvSpPr>
              <p:nvPr/>
            </p:nvSpPr>
            <p:spPr bwMode="auto">
              <a:xfrm>
                <a:off x="4781" y="2962"/>
                <a:ext cx="325" cy="341"/>
              </a:xfrm>
              <a:custGeom>
                <a:avLst/>
                <a:gdLst>
                  <a:gd name="T0" fmla="*/ 161 w 649"/>
                  <a:gd name="T1" fmla="*/ 4 h 683"/>
                  <a:gd name="T2" fmla="*/ 158 w 649"/>
                  <a:gd name="T3" fmla="*/ 17 h 683"/>
                  <a:gd name="T4" fmla="*/ 155 w 649"/>
                  <a:gd name="T5" fmla="*/ 33 h 683"/>
                  <a:gd name="T6" fmla="*/ 151 w 649"/>
                  <a:gd name="T7" fmla="*/ 51 h 683"/>
                  <a:gd name="T8" fmla="*/ 146 w 649"/>
                  <a:gd name="T9" fmla="*/ 70 h 683"/>
                  <a:gd name="T10" fmla="*/ 142 w 649"/>
                  <a:gd name="T11" fmla="*/ 89 h 683"/>
                  <a:gd name="T12" fmla="*/ 138 w 649"/>
                  <a:gd name="T13" fmla="*/ 107 h 683"/>
                  <a:gd name="T14" fmla="*/ 134 w 649"/>
                  <a:gd name="T15" fmla="*/ 122 h 683"/>
                  <a:gd name="T16" fmla="*/ 131 w 649"/>
                  <a:gd name="T17" fmla="*/ 132 h 683"/>
                  <a:gd name="T18" fmla="*/ 127 w 649"/>
                  <a:gd name="T19" fmla="*/ 140 h 683"/>
                  <a:gd name="T20" fmla="*/ 122 w 649"/>
                  <a:gd name="T21" fmla="*/ 147 h 683"/>
                  <a:gd name="T22" fmla="*/ 116 w 649"/>
                  <a:gd name="T23" fmla="*/ 153 h 683"/>
                  <a:gd name="T24" fmla="*/ 108 w 649"/>
                  <a:gd name="T25" fmla="*/ 159 h 683"/>
                  <a:gd name="T26" fmla="*/ 98 w 649"/>
                  <a:gd name="T27" fmla="*/ 163 h 683"/>
                  <a:gd name="T28" fmla="*/ 87 w 649"/>
                  <a:gd name="T29" fmla="*/ 166 h 683"/>
                  <a:gd name="T30" fmla="*/ 74 w 649"/>
                  <a:gd name="T31" fmla="*/ 168 h 683"/>
                  <a:gd name="T32" fmla="*/ 60 w 649"/>
                  <a:gd name="T33" fmla="*/ 169 h 683"/>
                  <a:gd name="T34" fmla="*/ 47 w 649"/>
                  <a:gd name="T35" fmla="*/ 169 h 683"/>
                  <a:gd name="T36" fmla="*/ 35 w 649"/>
                  <a:gd name="T37" fmla="*/ 170 h 683"/>
                  <a:gd name="T38" fmla="*/ 24 w 649"/>
                  <a:gd name="T39" fmla="*/ 170 h 683"/>
                  <a:gd name="T40" fmla="*/ 15 w 649"/>
                  <a:gd name="T41" fmla="*/ 170 h 683"/>
                  <a:gd name="T42" fmla="*/ 8 w 649"/>
                  <a:gd name="T43" fmla="*/ 170 h 683"/>
                  <a:gd name="T44" fmla="*/ 3 w 649"/>
                  <a:gd name="T45" fmla="*/ 170 h 683"/>
                  <a:gd name="T46" fmla="*/ 1 w 649"/>
                  <a:gd name="T47" fmla="*/ 170 h 683"/>
                  <a:gd name="T48" fmla="*/ 27 w 649"/>
                  <a:gd name="T49" fmla="*/ 161 h 683"/>
                  <a:gd name="T50" fmla="*/ 30 w 649"/>
                  <a:gd name="T51" fmla="*/ 161 h 683"/>
                  <a:gd name="T52" fmla="*/ 40 w 649"/>
                  <a:gd name="T53" fmla="*/ 161 h 683"/>
                  <a:gd name="T54" fmla="*/ 54 w 649"/>
                  <a:gd name="T55" fmla="*/ 161 h 683"/>
                  <a:gd name="T56" fmla="*/ 70 w 649"/>
                  <a:gd name="T57" fmla="*/ 159 h 683"/>
                  <a:gd name="T58" fmla="*/ 87 w 649"/>
                  <a:gd name="T59" fmla="*/ 156 h 683"/>
                  <a:gd name="T60" fmla="*/ 103 w 649"/>
                  <a:gd name="T61" fmla="*/ 150 h 683"/>
                  <a:gd name="T62" fmla="*/ 115 w 649"/>
                  <a:gd name="T63" fmla="*/ 140 h 683"/>
                  <a:gd name="T64" fmla="*/ 122 w 649"/>
                  <a:gd name="T65" fmla="*/ 127 h 683"/>
                  <a:gd name="T66" fmla="*/ 163 w 649"/>
                  <a:gd name="T67" fmla="*/ 0 h 68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649" h="683">
                    <a:moveTo>
                      <a:pt x="649" y="0"/>
                    </a:moveTo>
                    <a:lnTo>
                      <a:pt x="643" y="19"/>
                    </a:lnTo>
                    <a:lnTo>
                      <a:pt x="638" y="43"/>
                    </a:lnTo>
                    <a:lnTo>
                      <a:pt x="631" y="71"/>
                    </a:lnTo>
                    <a:lnTo>
                      <a:pt x="624" y="101"/>
                    </a:lnTo>
                    <a:lnTo>
                      <a:pt x="617" y="134"/>
                    </a:lnTo>
                    <a:lnTo>
                      <a:pt x="609" y="169"/>
                    </a:lnTo>
                    <a:lnTo>
                      <a:pt x="601" y="206"/>
                    </a:lnTo>
                    <a:lnTo>
                      <a:pt x="593" y="244"/>
                    </a:lnTo>
                    <a:lnTo>
                      <a:pt x="584" y="283"/>
                    </a:lnTo>
                    <a:lnTo>
                      <a:pt x="576" y="321"/>
                    </a:lnTo>
                    <a:lnTo>
                      <a:pt x="567" y="358"/>
                    </a:lnTo>
                    <a:lnTo>
                      <a:pt x="560" y="394"/>
                    </a:lnTo>
                    <a:lnTo>
                      <a:pt x="552" y="428"/>
                    </a:lnTo>
                    <a:lnTo>
                      <a:pt x="544" y="460"/>
                    </a:lnTo>
                    <a:lnTo>
                      <a:pt x="536" y="488"/>
                    </a:lnTo>
                    <a:lnTo>
                      <a:pt x="529" y="514"/>
                    </a:lnTo>
                    <a:lnTo>
                      <a:pt x="524" y="531"/>
                    </a:lnTo>
                    <a:lnTo>
                      <a:pt x="517" y="546"/>
                    </a:lnTo>
                    <a:lnTo>
                      <a:pt x="508" y="562"/>
                    </a:lnTo>
                    <a:lnTo>
                      <a:pt x="498" y="577"/>
                    </a:lnTo>
                    <a:lnTo>
                      <a:pt x="487" y="590"/>
                    </a:lnTo>
                    <a:lnTo>
                      <a:pt x="475" y="603"/>
                    </a:lnTo>
                    <a:lnTo>
                      <a:pt x="461" y="615"/>
                    </a:lnTo>
                    <a:lnTo>
                      <a:pt x="446" y="626"/>
                    </a:lnTo>
                    <a:lnTo>
                      <a:pt x="429" y="636"/>
                    </a:lnTo>
                    <a:lnTo>
                      <a:pt x="410" y="645"/>
                    </a:lnTo>
                    <a:lnTo>
                      <a:pt x="390" y="654"/>
                    </a:lnTo>
                    <a:lnTo>
                      <a:pt x="369" y="660"/>
                    </a:lnTo>
                    <a:lnTo>
                      <a:pt x="345" y="666"/>
                    </a:lnTo>
                    <a:lnTo>
                      <a:pt x="321" y="670"/>
                    </a:lnTo>
                    <a:lnTo>
                      <a:pt x="294" y="674"/>
                    </a:lnTo>
                    <a:lnTo>
                      <a:pt x="266" y="676"/>
                    </a:lnTo>
                    <a:lnTo>
                      <a:pt x="238" y="677"/>
                    </a:lnTo>
                    <a:lnTo>
                      <a:pt x="211" y="678"/>
                    </a:lnTo>
                    <a:lnTo>
                      <a:pt x="185" y="679"/>
                    </a:lnTo>
                    <a:lnTo>
                      <a:pt x="161" y="679"/>
                    </a:lnTo>
                    <a:lnTo>
                      <a:pt x="137" y="680"/>
                    </a:lnTo>
                    <a:lnTo>
                      <a:pt x="116" y="682"/>
                    </a:lnTo>
                    <a:lnTo>
                      <a:pt x="96" y="682"/>
                    </a:lnTo>
                    <a:lnTo>
                      <a:pt x="77" y="682"/>
                    </a:lnTo>
                    <a:lnTo>
                      <a:pt x="60" y="682"/>
                    </a:lnTo>
                    <a:lnTo>
                      <a:pt x="45" y="683"/>
                    </a:lnTo>
                    <a:lnTo>
                      <a:pt x="31" y="683"/>
                    </a:lnTo>
                    <a:lnTo>
                      <a:pt x="20" y="683"/>
                    </a:lnTo>
                    <a:lnTo>
                      <a:pt x="11" y="683"/>
                    </a:lnTo>
                    <a:lnTo>
                      <a:pt x="5" y="683"/>
                    </a:lnTo>
                    <a:lnTo>
                      <a:pt x="1" y="683"/>
                    </a:lnTo>
                    <a:lnTo>
                      <a:pt x="0" y="683"/>
                    </a:lnTo>
                    <a:lnTo>
                      <a:pt x="105" y="646"/>
                    </a:lnTo>
                    <a:lnTo>
                      <a:pt x="108" y="646"/>
                    </a:lnTo>
                    <a:lnTo>
                      <a:pt x="119" y="647"/>
                    </a:lnTo>
                    <a:lnTo>
                      <a:pt x="136" y="647"/>
                    </a:lnTo>
                    <a:lnTo>
                      <a:pt x="159" y="647"/>
                    </a:lnTo>
                    <a:lnTo>
                      <a:pt x="184" y="647"/>
                    </a:lnTo>
                    <a:lnTo>
                      <a:pt x="214" y="646"/>
                    </a:lnTo>
                    <a:lnTo>
                      <a:pt x="246" y="642"/>
                    </a:lnTo>
                    <a:lnTo>
                      <a:pt x="279" y="638"/>
                    </a:lnTo>
                    <a:lnTo>
                      <a:pt x="313" y="632"/>
                    </a:lnTo>
                    <a:lnTo>
                      <a:pt x="346" y="625"/>
                    </a:lnTo>
                    <a:lnTo>
                      <a:pt x="379" y="613"/>
                    </a:lnTo>
                    <a:lnTo>
                      <a:pt x="409" y="600"/>
                    </a:lnTo>
                    <a:lnTo>
                      <a:pt x="436" y="583"/>
                    </a:lnTo>
                    <a:lnTo>
                      <a:pt x="458" y="563"/>
                    </a:lnTo>
                    <a:lnTo>
                      <a:pt x="476" y="539"/>
                    </a:lnTo>
                    <a:lnTo>
                      <a:pt x="488" y="511"/>
                    </a:lnTo>
                    <a:lnTo>
                      <a:pt x="585" y="135"/>
                    </a:lnTo>
                    <a:lnTo>
                      <a:pt x="64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198" name="Freeform 324"/>
              <p:cNvSpPr>
                <a:spLocks/>
              </p:cNvSpPr>
              <p:nvPr/>
            </p:nvSpPr>
            <p:spPr bwMode="auto">
              <a:xfrm>
                <a:off x="4623" y="2882"/>
                <a:ext cx="534" cy="454"/>
              </a:xfrm>
              <a:custGeom>
                <a:avLst/>
                <a:gdLst>
                  <a:gd name="T0" fmla="*/ 266 w 1067"/>
                  <a:gd name="T1" fmla="*/ 6 h 909"/>
                  <a:gd name="T2" fmla="*/ 260 w 1067"/>
                  <a:gd name="T3" fmla="*/ 33 h 909"/>
                  <a:gd name="T4" fmla="*/ 252 w 1067"/>
                  <a:gd name="T5" fmla="*/ 72 h 909"/>
                  <a:gd name="T6" fmla="*/ 244 w 1067"/>
                  <a:gd name="T7" fmla="*/ 113 h 909"/>
                  <a:gd name="T8" fmla="*/ 237 w 1067"/>
                  <a:gd name="T9" fmla="*/ 145 h 909"/>
                  <a:gd name="T10" fmla="*/ 233 w 1067"/>
                  <a:gd name="T11" fmla="*/ 159 h 909"/>
                  <a:gd name="T12" fmla="*/ 231 w 1067"/>
                  <a:gd name="T13" fmla="*/ 169 h 909"/>
                  <a:gd name="T14" fmla="*/ 227 w 1067"/>
                  <a:gd name="T15" fmla="*/ 181 h 909"/>
                  <a:gd name="T16" fmla="*/ 221 w 1067"/>
                  <a:gd name="T17" fmla="*/ 193 h 909"/>
                  <a:gd name="T18" fmla="*/ 213 w 1067"/>
                  <a:gd name="T19" fmla="*/ 204 h 909"/>
                  <a:gd name="T20" fmla="*/ 200 w 1067"/>
                  <a:gd name="T21" fmla="*/ 214 h 909"/>
                  <a:gd name="T22" fmla="*/ 186 w 1067"/>
                  <a:gd name="T23" fmla="*/ 221 h 909"/>
                  <a:gd name="T24" fmla="*/ 174 w 1067"/>
                  <a:gd name="T25" fmla="*/ 225 h 909"/>
                  <a:gd name="T26" fmla="*/ 163 w 1067"/>
                  <a:gd name="T27" fmla="*/ 227 h 909"/>
                  <a:gd name="T28" fmla="*/ 153 w 1067"/>
                  <a:gd name="T29" fmla="*/ 227 h 909"/>
                  <a:gd name="T30" fmla="*/ 142 w 1067"/>
                  <a:gd name="T31" fmla="*/ 226 h 909"/>
                  <a:gd name="T32" fmla="*/ 127 w 1067"/>
                  <a:gd name="T33" fmla="*/ 226 h 909"/>
                  <a:gd name="T34" fmla="*/ 98 w 1067"/>
                  <a:gd name="T35" fmla="*/ 226 h 909"/>
                  <a:gd name="T36" fmla="*/ 62 w 1067"/>
                  <a:gd name="T37" fmla="*/ 225 h 909"/>
                  <a:gd name="T38" fmla="*/ 29 w 1067"/>
                  <a:gd name="T39" fmla="*/ 223 h 909"/>
                  <a:gd name="T40" fmla="*/ 5 w 1067"/>
                  <a:gd name="T41" fmla="*/ 223 h 909"/>
                  <a:gd name="T42" fmla="*/ 24 w 1067"/>
                  <a:gd name="T43" fmla="*/ 217 h 909"/>
                  <a:gd name="T44" fmla="*/ 33 w 1067"/>
                  <a:gd name="T45" fmla="*/ 217 h 909"/>
                  <a:gd name="T46" fmla="*/ 57 w 1067"/>
                  <a:gd name="T47" fmla="*/ 218 h 909"/>
                  <a:gd name="T48" fmla="*/ 86 w 1067"/>
                  <a:gd name="T49" fmla="*/ 219 h 909"/>
                  <a:gd name="T50" fmla="*/ 115 w 1067"/>
                  <a:gd name="T51" fmla="*/ 220 h 909"/>
                  <a:gd name="T52" fmla="*/ 136 w 1067"/>
                  <a:gd name="T53" fmla="*/ 221 h 909"/>
                  <a:gd name="T54" fmla="*/ 145 w 1067"/>
                  <a:gd name="T55" fmla="*/ 221 h 909"/>
                  <a:gd name="T56" fmla="*/ 156 w 1067"/>
                  <a:gd name="T57" fmla="*/ 222 h 909"/>
                  <a:gd name="T58" fmla="*/ 167 w 1067"/>
                  <a:gd name="T59" fmla="*/ 222 h 909"/>
                  <a:gd name="T60" fmla="*/ 180 w 1067"/>
                  <a:gd name="T61" fmla="*/ 220 h 909"/>
                  <a:gd name="T62" fmla="*/ 193 w 1067"/>
                  <a:gd name="T63" fmla="*/ 216 h 909"/>
                  <a:gd name="T64" fmla="*/ 205 w 1067"/>
                  <a:gd name="T65" fmla="*/ 208 h 909"/>
                  <a:gd name="T66" fmla="*/ 213 w 1067"/>
                  <a:gd name="T67" fmla="*/ 199 h 909"/>
                  <a:gd name="T68" fmla="*/ 219 w 1067"/>
                  <a:gd name="T69" fmla="*/ 190 h 909"/>
                  <a:gd name="T70" fmla="*/ 223 w 1067"/>
                  <a:gd name="T71" fmla="*/ 179 h 909"/>
                  <a:gd name="T72" fmla="*/ 226 w 1067"/>
                  <a:gd name="T73" fmla="*/ 168 h 909"/>
                  <a:gd name="T74" fmla="*/ 229 w 1067"/>
                  <a:gd name="T75" fmla="*/ 155 h 909"/>
                  <a:gd name="T76" fmla="*/ 234 w 1067"/>
                  <a:gd name="T77" fmla="*/ 133 h 909"/>
                  <a:gd name="T78" fmla="*/ 241 w 1067"/>
                  <a:gd name="T79" fmla="*/ 98 h 909"/>
                  <a:gd name="T80" fmla="*/ 249 w 1067"/>
                  <a:gd name="T81" fmla="*/ 60 h 909"/>
                  <a:gd name="T82" fmla="*/ 255 w 1067"/>
                  <a:gd name="T83" fmla="*/ 28 h 909"/>
                  <a:gd name="T84" fmla="*/ 259 w 1067"/>
                  <a:gd name="T85" fmla="*/ 10 h 90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1067" h="909">
                    <a:moveTo>
                      <a:pt x="1067" y="0"/>
                    </a:moveTo>
                    <a:lnTo>
                      <a:pt x="1065" y="7"/>
                    </a:lnTo>
                    <a:lnTo>
                      <a:pt x="1062" y="25"/>
                    </a:lnTo>
                    <a:lnTo>
                      <a:pt x="1057" y="53"/>
                    </a:lnTo>
                    <a:lnTo>
                      <a:pt x="1049" y="90"/>
                    </a:lnTo>
                    <a:lnTo>
                      <a:pt x="1040" y="133"/>
                    </a:lnTo>
                    <a:lnTo>
                      <a:pt x="1030" y="183"/>
                    </a:lnTo>
                    <a:lnTo>
                      <a:pt x="1019" y="235"/>
                    </a:lnTo>
                    <a:lnTo>
                      <a:pt x="1007" y="291"/>
                    </a:lnTo>
                    <a:lnTo>
                      <a:pt x="996" y="347"/>
                    </a:lnTo>
                    <a:lnTo>
                      <a:pt x="985" y="401"/>
                    </a:lnTo>
                    <a:lnTo>
                      <a:pt x="974" y="454"/>
                    </a:lnTo>
                    <a:lnTo>
                      <a:pt x="964" y="503"/>
                    </a:lnTo>
                    <a:lnTo>
                      <a:pt x="954" y="546"/>
                    </a:lnTo>
                    <a:lnTo>
                      <a:pt x="946" y="581"/>
                    </a:lnTo>
                    <a:lnTo>
                      <a:pt x="939" y="609"/>
                    </a:lnTo>
                    <a:lnTo>
                      <a:pt x="935" y="626"/>
                    </a:lnTo>
                    <a:lnTo>
                      <a:pt x="931" y="637"/>
                    </a:lnTo>
                    <a:lnTo>
                      <a:pt x="928" y="651"/>
                    </a:lnTo>
                    <a:lnTo>
                      <a:pt x="925" y="664"/>
                    </a:lnTo>
                    <a:lnTo>
                      <a:pt x="921" y="678"/>
                    </a:lnTo>
                    <a:lnTo>
                      <a:pt x="917" y="693"/>
                    </a:lnTo>
                    <a:lnTo>
                      <a:pt x="911" y="709"/>
                    </a:lnTo>
                    <a:lnTo>
                      <a:pt x="907" y="724"/>
                    </a:lnTo>
                    <a:lnTo>
                      <a:pt x="900" y="740"/>
                    </a:lnTo>
                    <a:lnTo>
                      <a:pt x="892" y="757"/>
                    </a:lnTo>
                    <a:lnTo>
                      <a:pt x="883" y="772"/>
                    </a:lnTo>
                    <a:lnTo>
                      <a:pt x="873" y="788"/>
                    </a:lnTo>
                    <a:lnTo>
                      <a:pt x="862" y="804"/>
                    </a:lnTo>
                    <a:lnTo>
                      <a:pt x="850" y="818"/>
                    </a:lnTo>
                    <a:lnTo>
                      <a:pt x="835" y="833"/>
                    </a:lnTo>
                    <a:lnTo>
                      <a:pt x="819" y="846"/>
                    </a:lnTo>
                    <a:lnTo>
                      <a:pt x="800" y="858"/>
                    </a:lnTo>
                    <a:lnTo>
                      <a:pt x="781" y="869"/>
                    </a:lnTo>
                    <a:lnTo>
                      <a:pt x="762" y="878"/>
                    </a:lnTo>
                    <a:lnTo>
                      <a:pt x="744" y="886"/>
                    </a:lnTo>
                    <a:lnTo>
                      <a:pt x="727" y="893"/>
                    </a:lnTo>
                    <a:lnTo>
                      <a:pt x="711" y="897"/>
                    </a:lnTo>
                    <a:lnTo>
                      <a:pt x="695" y="902"/>
                    </a:lnTo>
                    <a:lnTo>
                      <a:pt x="680" y="905"/>
                    </a:lnTo>
                    <a:lnTo>
                      <a:pt x="664" y="906"/>
                    </a:lnTo>
                    <a:lnTo>
                      <a:pt x="650" y="909"/>
                    </a:lnTo>
                    <a:lnTo>
                      <a:pt x="637" y="909"/>
                    </a:lnTo>
                    <a:lnTo>
                      <a:pt x="622" y="909"/>
                    </a:lnTo>
                    <a:lnTo>
                      <a:pt x="609" y="909"/>
                    </a:lnTo>
                    <a:lnTo>
                      <a:pt x="594" y="909"/>
                    </a:lnTo>
                    <a:lnTo>
                      <a:pt x="581" y="907"/>
                    </a:lnTo>
                    <a:lnTo>
                      <a:pt x="566" y="907"/>
                    </a:lnTo>
                    <a:lnTo>
                      <a:pt x="553" y="907"/>
                    </a:lnTo>
                    <a:lnTo>
                      <a:pt x="534" y="907"/>
                    </a:lnTo>
                    <a:lnTo>
                      <a:pt x="507" y="906"/>
                    </a:lnTo>
                    <a:lnTo>
                      <a:pt x="473" y="906"/>
                    </a:lnTo>
                    <a:lnTo>
                      <a:pt x="434" y="905"/>
                    </a:lnTo>
                    <a:lnTo>
                      <a:pt x="391" y="904"/>
                    </a:lnTo>
                    <a:lnTo>
                      <a:pt x="344" y="903"/>
                    </a:lnTo>
                    <a:lnTo>
                      <a:pt x="296" y="901"/>
                    </a:lnTo>
                    <a:lnTo>
                      <a:pt x="248" y="900"/>
                    </a:lnTo>
                    <a:lnTo>
                      <a:pt x="200" y="899"/>
                    </a:lnTo>
                    <a:lnTo>
                      <a:pt x="155" y="896"/>
                    </a:lnTo>
                    <a:lnTo>
                      <a:pt x="113" y="895"/>
                    </a:lnTo>
                    <a:lnTo>
                      <a:pt x="76" y="894"/>
                    </a:lnTo>
                    <a:lnTo>
                      <a:pt x="44" y="893"/>
                    </a:lnTo>
                    <a:lnTo>
                      <a:pt x="20" y="893"/>
                    </a:lnTo>
                    <a:lnTo>
                      <a:pt x="5" y="892"/>
                    </a:lnTo>
                    <a:lnTo>
                      <a:pt x="0" y="892"/>
                    </a:lnTo>
                    <a:lnTo>
                      <a:pt x="94" y="869"/>
                    </a:lnTo>
                    <a:lnTo>
                      <a:pt x="98" y="869"/>
                    </a:lnTo>
                    <a:lnTo>
                      <a:pt x="111" y="871"/>
                    </a:lnTo>
                    <a:lnTo>
                      <a:pt x="132" y="871"/>
                    </a:lnTo>
                    <a:lnTo>
                      <a:pt x="158" y="872"/>
                    </a:lnTo>
                    <a:lnTo>
                      <a:pt x="190" y="873"/>
                    </a:lnTo>
                    <a:lnTo>
                      <a:pt x="225" y="874"/>
                    </a:lnTo>
                    <a:lnTo>
                      <a:pt x="263" y="875"/>
                    </a:lnTo>
                    <a:lnTo>
                      <a:pt x="304" y="876"/>
                    </a:lnTo>
                    <a:lnTo>
                      <a:pt x="344" y="878"/>
                    </a:lnTo>
                    <a:lnTo>
                      <a:pt x="385" y="880"/>
                    </a:lnTo>
                    <a:lnTo>
                      <a:pt x="423" y="881"/>
                    </a:lnTo>
                    <a:lnTo>
                      <a:pt x="460" y="882"/>
                    </a:lnTo>
                    <a:lnTo>
                      <a:pt x="492" y="883"/>
                    </a:lnTo>
                    <a:lnTo>
                      <a:pt x="520" y="883"/>
                    </a:lnTo>
                    <a:lnTo>
                      <a:pt x="542" y="884"/>
                    </a:lnTo>
                    <a:lnTo>
                      <a:pt x="556" y="884"/>
                    </a:lnTo>
                    <a:lnTo>
                      <a:pt x="567" y="884"/>
                    </a:lnTo>
                    <a:lnTo>
                      <a:pt x="580" y="885"/>
                    </a:lnTo>
                    <a:lnTo>
                      <a:pt x="592" y="886"/>
                    </a:lnTo>
                    <a:lnTo>
                      <a:pt x="606" y="887"/>
                    </a:lnTo>
                    <a:lnTo>
                      <a:pt x="621" y="888"/>
                    </a:lnTo>
                    <a:lnTo>
                      <a:pt x="635" y="888"/>
                    </a:lnTo>
                    <a:lnTo>
                      <a:pt x="652" y="890"/>
                    </a:lnTo>
                    <a:lnTo>
                      <a:pt x="668" y="890"/>
                    </a:lnTo>
                    <a:lnTo>
                      <a:pt x="685" y="888"/>
                    </a:lnTo>
                    <a:lnTo>
                      <a:pt x="701" y="886"/>
                    </a:lnTo>
                    <a:lnTo>
                      <a:pt x="719" y="883"/>
                    </a:lnTo>
                    <a:lnTo>
                      <a:pt x="736" y="878"/>
                    </a:lnTo>
                    <a:lnTo>
                      <a:pt x="754" y="873"/>
                    </a:lnTo>
                    <a:lnTo>
                      <a:pt x="772" y="865"/>
                    </a:lnTo>
                    <a:lnTo>
                      <a:pt x="788" y="856"/>
                    </a:lnTo>
                    <a:lnTo>
                      <a:pt x="805" y="845"/>
                    </a:lnTo>
                    <a:lnTo>
                      <a:pt x="819" y="834"/>
                    </a:lnTo>
                    <a:lnTo>
                      <a:pt x="831" y="823"/>
                    </a:lnTo>
                    <a:lnTo>
                      <a:pt x="842" y="811"/>
                    </a:lnTo>
                    <a:lnTo>
                      <a:pt x="852" y="799"/>
                    </a:lnTo>
                    <a:lnTo>
                      <a:pt x="860" y="787"/>
                    </a:lnTo>
                    <a:lnTo>
                      <a:pt x="868" y="775"/>
                    </a:lnTo>
                    <a:lnTo>
                      <a:pt x="874" y="761"/>
                    </a:lnTo>
                    <a:lnTo>
                      <a:pt x="880" y="748"/>
                    </a:lnTo>
                    <a:lnTo>
                      <a:pt x="886" y="733"/>
                    </a:lnTo>
                    <a:lnTo>
                      <a:pt x="890" y="719"/>
                    </a:lnTo>
                    <a:lnTo>
                      <a:pt x="895" y="704"/>
                    </a:lnTo>
                    <a:lnTo>
                      <a:pt x="899" y="689"/>
                    </a:lnTo>
                    <a:lnTo>
                      <a:pt x="902" y="672"/>
                    </a:lnTo>
                    <a:lnTo>
                      <a:pt x="907" y="656"/>
                    </a:lnTo>
                    <a:lnTo>
                      <a:pt x="910" y="639"/>
                    </a:lnTo>
                    <a:lnTo>
                      <a:pt x="915" y="622"/>
                    </a:lnTo>
                    <a:lnTo>
                      <a:pt x="919" y="599"/>
                    </a:lnTo>
                    <a:lnTo>
                      <a:pt x="926" y="569"/>
                    </a:lnTo>
                    <a:lnTo>
                      <a:pt x="934" y="532"/>
                    </a:lnTo>
                    <a:lnTo>
                      <a:pt x="943" y="490"/>
                    </a:lnTo>
                    <a:lnTo>
                      <a:pt x="953" y="443"/>
                    </a:lnTo>
                    <a:lnTo>
                      <a:pt x="963" y="394"/>
                    </a:lnTo>
                    <a:lnTo>
                      <a:pt x="973" y="343"/>
                    </a:lnTo>
                    <a:lnTo>
                      <a:pt x="983" y="293"/>
                    </a:lnTo>
                    <a:lnTo>
                      <a:pt x="993" y="243"/>
                    </a:lnTo>
                    <a:lnTo>
                      <a:pt x="1002" y="196"/>
                    </a:lnTo>
                    <a:lnTo>
                      <a:pt x="1011" y="152"/>
                    </a:lnTo>
                    <a:lnTo>
                      <a:pt x="1019" y="114"/>
                    </a:lnTo>
                    <a:lnTo>
                      <a:pt x="1025" y="82"/>
                    </a:lnTo>
                    <a:lnTo>
                      <a:pt x="1030" y="57"/>
                    </a:lnTo>
                    <a:lnTo>
                      <a:pt x="1033" y="42"/>
                    </a:lnTo>
                    <a:lnTo>
                      <a:pt x="1034" y="36"/>
                    </a:lnTo>
                    <a:lnTo>
                      <a:pt x="1067" y="0"/>
                    </a:lnTo>
                    <a:close/>
                  </a:path>
                </a:pathLst>
              </a:custGeom>
              <a:solidFill>
                <a:srgbClr val="32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199" name="Freeform 325"/>
              <p:cNvSpPr>
                <a:spLocks/>
              </p:cNvSpPr>
              <p:nvPr/>
            </p:nvSpPr>
            <p:spPr bwMode="auto">
              <a:xfrm>
                <a:off x="3843" y="3031"/>
                <a:ext cx="1106" cy="310"/>
              </a:xfrm>
              <a:custGeom>
                <a:avLst/>
                <a:gdLst>
                  <a:gd name="T0" fmla="*/ 495 w 2212"/>
                  <a:gd name="T1" fmla="*/ 23 h 620"/>
                  <a:gd name="T2" fmla="*/ 513 w 2212"/>
                  <a:gd name="T3" fmla="*/ 29 h 620"/>
                  <a:gd name="T4" fmla="*/ 529 w 2212"/>
                  <a:gd name="T5" fmla="*/ 37 h 620"/>
                  <a:gd name="T6" fmla="*/ 542 w 2212"/>
                  <a:gd name="T7" fmla="*/ 48 h 620"/>
                  <a:gd name="T8" fmla="*/ 551 w 2212"/>
                  <a:gd name="T9" fmla="*/ 60 h 620"/>
                  <a:gd name="T10" fmla="*/ 553 w 2212"/>
                  <a:gd name="T11" fmla="*/ 71 h 620"/>
                  <a:gd name="T12" fmla="*/ 553 w 2212"/>
                  <a:gd name="T13" fmla="*/ 82 h 620"/>
                  <a:gd name="T14" fmla="*/ 551 w 2212"/>
                  <a:gd name="T15" fmla="*/ 92 h 620"/>
                  <a:gd name="T16" fmla="*/ 548 w 2212"/>
                  <a:gd name="T17" fmla="*/ 103 h 620"/>
                  <a:gd name="T18" fmla="*/ 544 w 2212"/>
                  <a:gd name="T19" fmla="*/ 112 h 620"/>
                  <a:gd name="T20" fmla="*/ 538 w 2212"/>
                  <a:gd name="T21" fmla="*/ 119 h 620"/>
                  <a:gd name="T22" fmla="*/ 532 w 2212"/>
                  <a:gd name="T23" fmla="*/ 122 h 620"/>
                  <a:gd name="T24" fmla="*/ 522 w 2212"/>
                  <a:gd name="T25" fmla="*/ 126 h 620"/>
                  <a:gd name="T26" fmla="*/ 506 w 2212"/>
                  <a:gd name="T27" fmla="*/ 132 h 620"/>
                  <a:gd name="T28" fmla="*/ 487 w 2212"/>
                  <a:gd name="T29" fmla="*/ 137 h 620"/>
                  <a:gd name="T30" fmla="*/ 464 w 2212"/>
                  <a:gd name="T31" fmla="*/ 142 h 620"/>
                  <a:gd name="T32" fmla="*/ 438 w 2212"/>
                  <a:gd name="T33" fmla="*/ 147 h 620"/>
                  <a:gd name="T34" fmla="*/ 409 w 2212"/>
                  <a:gd name="T35" fmla="*/ 151 h 620"/>
                  <a:gd name="T36" fmla="*/ 378 w 2212"/>
                  <a:gd name="T37" fmla="*/ 154 h 620"/>
                  <a:gd name="T38" fmla="*/ 345 w 2212"/>
                  <a:gd name="T39" fmla="*/ 155 h 620"/>
                  <a:gd name="T40" fmla="*/ 310 w 2212"/>
                  <a:gd name="T41" fmla="*/ 154 h 620"/>
                  <a:gd name="T42" fmla="*/ 286 w 2212"/>
                  <a:gd name="T43" fmla="*/ 152 h 620"/>
                  <a:gd name="T44" fmla="*/ 280 w 2212"/>
                  <a:gd name="T45" fmla="*/ 152 h 620"/>
                  <a:gd name="T46" fmla="*/ 269 w 2212"/>
                  <a:gd name="T47" fmla="*/ 150 h 620"/>
                  <a:gd name="T48" fmla="*/ 253 w 2212"/>
                  <a:gd name="T49" fmla="*/ 148 h 620"/>
                  <a:gd name="T50" fmla="*/ 234 w 2212"/>
                  <a:gd name="T51" fmla="*/ 145 h 620"/>
                  <a:gd name="T52" fmla="*/ 212 w 2212"/>
                  <a:gd name="T53" fmla="*/ 141 h 620"/>
                  <a:gd name="T54" fmla="*/ 189 w 2212"/>
                  <a:gd name="T55" fmla="*/ 137 h 620"/>
                  <a:gd name="T56" fmla="*/ 165 w 2212"/>
                  <a:gd name="T57" fmla="*/ 132 h 620"/>
                  <a:gd name="T58" fmla="*/ 142 w 2212"/>
                  <a:gd name="T59" fmla="*/ 126 h 620"/>
                  <a:gd name="T60" fmla="*/ 121 w 2212"/>
                  <a:gd name="T61" fmla="*/ 120 h 620"/>
                  <a:gd name="T62" fmla="*/ 102 w 2212"/>
                  <a:gd name="T63" fmla="*/ 113 h 620"/>
                  <a:gd name="T64" fmla="*/ 76 w 2212"/>
                  <a:gd name="T65" fmla="*/ 102 h 620"/>
                  <a:gd name="T66" fmla="*/ 45 w 2212"/>
                  <a:gd name="T67" fmla="*/ 89 h 620"/>
                  <a:gd name="T68" fmla="*/ 21 w 2212"/>
                  <a:gd name="T69" fmla="*/ 75 h 620"/>
                  <a:gd name="T70" fmla="*/ 5 w 2212"/>
                  <a:gd name="T71" fmla="*/ 58 h 620"/>
                  <a:gd name="T72" fmla="*/ 1 w 2212"/>
                  <a:gd name="T73" fmla="*/ 35 h 620"/>
                  <a:gd name="T74" fmla="*/ 9 w 2212"/>
                  <a:gd name="T75" fmla="*/ 12 h 620"/>
                  <a:gd name="T76" fmla="*/ 32 w 2212"/>
                  <a:gd name="T77" fmla="*/ 5 h 620"/>
                  <a:gd name="T78" fmla="*/ 72 w 2212"/>
                  <a:gd name="T79" fmla="*/ 1 h 620"/>
                  <a:gd name="T80" fmla="*/ 125 w 2212"/>
                  <a:gd name="T81" fmla="*/ 0 h 620"/>
                  <a:gd name="T82" fmla="*/ 186 w 2212"/>
                  <a:gd name="T83" fmla="*/ 1 h 620"/>
                  <a:gd name="T84" fmla="*/ 251 w 2212"/>
                  <a:gd name="T85" fmla="*/ 4 h 620"/>
                  <a:gd name="T86" fmla="*/ 317 w 2212"/>
                  <a:gd name="T87" fmla="*/ 8 h 620"/>
                  <a:gd name="T88" fmla="*/ 376 w 2212"/>
                  <a:gd name="T89" fmla="*/ 12 h 620"/>
                  <a:gd name="T90" fmla="*/ 427 w 2212"/>
                  <a:gd name="T91" fmla="*/ 16 h 620"/>
                  <a:gd name="T92" fmla="*/ 464 w 2212"/>
                  <a:gd name="T93" fmla="*/ 19 h 620"/>
                  <a:gd name="T94" fmla="*/ 482 w 2212"/>
                  <a:gd name="T95" fmla="*/ 21 h 62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212" h="620">
                    <a:moveTo>
                      <a:pt x="1933" y="82"/>
                    </a:moveTo>
                    <a:lnTo>
                      <a:pt x="1956" y="85"/>
                    </a:lnTo>
                    <a:lnTo>
                      <a:pt x="1979" y="89"/>
                    </a:lnTo>
                    <a:lnTo>
                      <a:pt x="2002" y="96"/>
                    </a:lnTo>
                    <a:lnTo>
                      <a:pt x="2025" y="104"/>
                    </a:lnTo>
                    <a:lnTo>
                      <a:pt x="2049" y="113"/>
                    </a:lnTo>
                    <a:lnTo>
                      <a:pt x="2071" y="124"/>
                    </a:lnTo>
                    <a:lnTo>
                      <a:pt x="2094" y="135"/>
                    </a:lnTo>
                    <a:lnTo>
                      <a:pt x="2114" y="148"/>
                    </a:lnTo>
                    <a:lnTo>
                      <a:pt x="2134" y="162"/>
                    </a:lnTo>
                    <a:lnTo>
                      <a:pt x="2152" y="176"/>
                    </a:lnTo>
                    <a:lnTo>
                      <a:pt x="2167" y="192"/>
                    </a:lnTo>
                    <a:lnTo>
                      <a:pt x="2181" y="207"/>
                    </a:lnTo>
                    <a:lnTo>
                      <a:pt x="2193" y="223"/>
                    </a:lnTo>
                    <a:lnTo>
                      <a:pt x="2202" y="239"/>
                    </a:lnTo>
                    <a:lnTo>
                      <a:pt x="2208" y="254"/>
                    </a:lnTo>
                    <a:lnTo>
                      <a:pt x="2211" y="270"/>
                    </a:lnTo>
                    <a:lnTo>
                      <a:pt x="2212" y="283"/>
                    </a:lnTo>
                    <a:lnTo>
                      <a:pt x="2212" y="297"/>
                    </a:lnTo>
                    <a:lnTo>
                      <a:pt x="2211" y="311"/>
                    </a:lnTo>
                    <a:lnTo>
                      <a:pt x="2210" y="325"/>
                    </a:lnTo>
                    <a:lnTo>
                      <a:pt x="2209" y="339"/>
                    </a:lnTo>
                    <a:lnTo>
                      <a:pt x="2206" y="354"/>
                    </a:lnTo>
                    <a:lnTo>
                      <a:pt x="2203" y="368"/>
                    </a:lnTo>
                    <a:lnTo>
                      <a:pt x="2200" y="383"/>
                    </a:lnTo>
                    <a:lnTo>
                      <a:pt x="2195" y="397"/>
                    </a:lnTo>
                    <a:lnTo>
                      <a:pt x="2191" y="411"/>
                    </a:lnTo>
                    <a:lnTo>
                      <a:pt x="2185" y="423"/>
                    </a:lnTo>
                    <a:lnTo>
                      <a:pt x="2180" y="435"/>
                    </a:lnTo>
                    <a:lnTo>
                      <a:pt x="2173" y="447"/>
                    </a:lnTo>
                    <a:lnTo>
                      <a:pt x="2166" y="457"/>
                    </a:lnTo>
                    <a:lnTo>
                      <a:pt x="2158" y="465"/>
                    </a:lnTo>
                    <a:lnTo>
                      <a:pt x="2151" y="473"/>
                    </a:lnTo>
                    <a:lnTo>
                      <a:pt x="2145" y="477"/>
                    </a:lnTo>
                    <a:lnTo>
                      <a:pt x="2137" y="481"/>
                    </a:lnTo>
                    <a:lnTo>
                      <a:pt x="2127" y="487"/>
                    </a:lnTo>
                    <a:lnTo>
                      <a:pt x="2116" y="492"/>
                    </a:lnTo>
                    <a:lnTo>
                      <a:pt x="2101" y="498"/>
                    </a:lnTo>
                    <a:lnTo>
                      <a:pt x="2085" y="503"/>
                    </a:lnTo>
                    <a:lnTo>
                      <a:pt x="2067" y="510"/>
                    </a:lnTo>
                    <a:lnTo>
                      <a:pt x="2047" y="517"/>
                    </a:lnTo>
                    <a:lnTo>
                      <a:pt x="2024" y="525"/>
                    </a:lnTo>
                    <a:lnTo>
                      <a:pt x="2000" y="531"/>
                    </a:lnTo>
                    <a:lnTo>
                      <a:pt x="1974" y="539"/>
                    </a:lnTo>
                    <a:lnTo>
                      <a:pt x="1947" y="546"/>
                    </a:lnTo>
                    <a:lnTo>
                      <a:pt x="1918" y="554"/>
                    </a:lnTo>
                    <a:lnTo>
                      <a:pt x="1887" y="560"/>
                    </a:lnTo>
                    <a:lnTo>
                      <a:pt x="1856" y="567"/>
                    </a:lnTo>
                    <a:lnTo>
                      <a:pt x="1822" y="574"/>
                    </a:lnTo>
                    <a:lnTo>
                      <a:pt x="1788" y="581"/>
                    </a:lnTo>
                    <a:lnTo>
                      <a:pt x="1751" y="587"/>
                    </a:lnTo>
                    <a:lnTo>
                      <a:pt x="1714" y="593"/>
                    </a:lnTo>
                    <a:lnTo>
                      <a:pt x="1675" y="598"/>
                    </a:lnTo>
                    <a:lnTo>
                      <a:pt x="1636" y="603"/>
                    </a:lnTo>
                    <a:lnTo>
                      <a:pt x="1594" y="607"/>
                    </a:lnTo>
                    <a:lnTo>
                      <a:pt x="1553" y="612"/>
                    </a:lnTo>
                    <a:lnTo>
                      <a:pt x="1510" y="615"/>
                    </a:lnTo>
                    <a:lnTo>
                      <a:pt x="1467" y="617"/>
                    </a:lnTo>
                    <a:lnTo>
                      <a:pt x="1422" y="619"/>
                    </a:lnTo>
                    <a:lnTo>
                      <a:pt x="1378" y="620"/>
                    </a:lnTo>
                    <a:lnTo>
                      <a:pt x="1332" y="620"/>
                    </a:lnTo>
                    <a:lnTo>
                      <a:pt x="1285" y="619"/>
                    </a:lnTo>
                    <a:lnTo>
                      <a:pt x="1238" y="616"/>
                    </a:lnTo>
                    <a:lnTo>
                      <a:pt x="1191" y="613"/>
                    </a:lnTo>
                    <a:lnTo>
                      <a:pt x="1143" y="608"/>
                    </a:lnTo>
                    <a:lnTo>
                      <a:pt x="1142" y="608"/>
                    </a:lnTo>
                    <a:lnTo>
                      <a:pt x="1137" y="607"/>
                    </a:lnTo>
                    <a:lnTo>
                      <a:pt x="1130" y="606"/>
                    </a:lnTo>
                    <a:lnTo>
                      <a:pt x="1119" y="605"/>
                    </a:lnTo>
                    <a:lnTo>
                      <a:pt x="1107" y="604"/>
                    </a:lnTo>
                    <a:lnTo>
                      <a:pt x="1093" y="602"/>
                    </a:lnTo>
                    <a:lnTo>
                      <a:pt x="1075" y="600"/>
                    </a:lnTo>
                    <a:lnTo>
                      <a:pt x="1056" y="596"/>
                    </a:lnTo>
                    <a:lnTo>
                      <a:pt x="1036" y="593"/>
                    </a:lnTo>
                    <a:lnTo>
                      <a:pt x="1012" y="589"/>
                    </a:lnTo>
                    <a:lnTo>
                      <a:pt x="988" y="586"/>
                    </a:lnTo>
                    <a:lnTo>
                      <a:pt x="962" y="582"/>
                    </a:lnTo>
                    <a:lnTo>
                      <a:pt x="935" y="577"/>
                    </a:lnTo>
                    <a:lnTo>
                      <a:pt x="907" y="573"/>
                    </a:lnTo>
                    <a:lnTo>
                      <a:pt x="878" y="567"/>
                    </a:lnTo>
                    <a:lnTo>
                      <a:pt x="848" y="563"/>
                    </a:lnTo>
                    <a:lnTo>
                      <a:pt x="818" y="557"/>
                    </a:lnTo>
                    <a:lnTo>
                      <a:pt x="787" y="550"/>
                    </a:lnTo>
                    <a:lnTo>
                      <a:pt x="755" y="545"/>
                    </a:lnTo>
                    <a:lnTo>
                      <a:pt x="724" y="538"/>
                    </a:lnTo>
                    <a:lnTo>
                      <a:pt x="692" y="531"/>
                    </a:lnTo>
                    <a:lnTo>
                      <a:pt x="660" y="525"/>
                    </a:lnTo>
                    <a:lnTo>
                      <a:pt x="629" y="517"/>
                    </a:lnTo>
                    <a:lnTo>
                      <a:pt x="598" y="510"/>
                    </a:lnTo>
                    <a:lnTo>
                      <a:pt x="568" y="502"/>
                    </a:lnTo>
                    <a:lnTo>
                      <a:pt x="539" y="495"/>
                    </a:lnTo>
                    <a:lnTo>
                      <a:pt x="509" y="487"/>
                    </a:lnTo>
                    <a:lnTo>
                      <a:pt x="482" y="478"/>
                    </a:lnTo>
                    <a:lnTo>
                      <a:pt x="455" y="470"/>
                    </a:lnTo>
                    <a:lnTo>
                      <a:pt x="430" y="461"/>
                    </a:lnTo>
                    <a:lnTo>
                      <a:pt x="407" y="452"/>
                    </a:lnTo>
                    <a:lnTo>
                      <a:pt x="384" y="443"/>
                    </a:lnTo>
                    <a:lnTo>
                      <a:pt x="342" y="425"/>
                    </a:lnTo>
                    <a:lnTo>
                      <a:pt x="301" y="407"/>
                    </a:lnTo>
                    <a:lnTo>
                      <a:pt x="259" y="391"/>
                    </a:lnTo>
                    <a:lnTo>
                      <a:pt x="219" y="374"/>
                    </a:lnTo>
                    <a:lnTo>
                      <a:pt x="180" y="356"/>
                    </a:lnTo>
                    <a:lnTo>
                      <a:pt x="144" y="338"/>
                    </a:lnTo>
                    <a:lnTo>
                      <a:pt x="111" y="319"/>
                    </a:lnTo>
                    <a:lnTo>
                      <a:pt x="81" y="299"/>
                    </a:lnTo>
                    <a:lnTo>
                      <a:pt x="55" y="278"/>
                    </a:lnTo>
                    <a:lnTo>
                      <a:pt x="34" y="254"/>
                    </a:lnTo>
                    <a:lnTo>
                      <a:pt x="17" y="229"/>
                    </a:lnTo>
                    <a:lnTo>
                      <a:pt x="5" y="201"/>
                    </a:lnTo>
                    <a:lnTo>
                      <a:pt x="0" y="171"/>
                    </a:lnTo>
                    <a:lnTo>
                      <a:pt x="1" y="137"/>
                    </a:lnTo>
                    <a:lnTo>
                      <a:pt x="9" y="100"/>
                    </a:lnTo>
                    <a:lnTo>
                      <a:pt x="25" y="60"/>
                    </a:lnTo>
                    <a:lnTo>
                      <a:pt x="36" y="47"/>
                    </a:lnTo>
                    <a:lnTo>
                      <a:pt x="57" y="35"/>
                    </a:lnTo>
                    <a:lnTo>
                      <a:pt x="88" y="26"/>
                    </a:lnTo>
                    <a:lnTo>
                      <a:pt x="126" y="19"/>
                    </a:lnTo>
                    <a:lnTo>
                      <a:pt x="173" y="12"/>
                    </a:lnTo>
                    <a:lnTo>
                      <a:pt x="227" y="6"/>
                    </a:lnTo>
                    <a:lnTo>
                      <a:pt x="286" y="3"/>
                    </a:lnTo>
                    <a:lnTo>
                      <a:pt x="352" y="1"/>
                    </a:lnTo>
                    <a:lnTo>
                      <a:pt x="422" y="0"/>
                    </a:lnTo>
                    <a:lnTo>
                      <a:pt x="498" y="0"/>
                    </a:lnTo>
                    <a:lnTo>
                      <a:pt x="577" y="0"/>
                    </a:lnTo>
                    <a:lnTo>
                      <a:pt x="659" y="2"/>
                    </a:lnTo>
                    <a:lnTo>
                      <a:pt x="743" y="4"/>
                    </a:lnTo>
                    <a:lnTo>
                      <a:pt x="829" y="8"/>
                    </a:lnTo>
                    <a:lnTo>
                      <a:pt x="917" y="11"/>
                    </a:lnTo>
                    <a:lnTo>
                      <a:pt x="1004" y="15"/>
                    </a:lnTo>
                    <a:lnTo>
                      <a:pt x="1093" y="20"/>
                    </a:lnTo>
                    <a:lnTo>
                      <a:pt x="1179" y="25"/>
                    </a:lnTo>
                    <a:lnTo>
                      <a:pt x="1265" y="31"/>
                    </a:lnTo>
                    <a:lnTo>
                      <a:pt x="1347" y="37"/>
                    </a:lnTo>
                    <a:lnTo>
                      <a:pt x="1428" y="42"/>
                    </a:lnTo>
                    <a:lnTo>
                      <a:pt x="1504" y="48"/>
                    </a:lnTo>
                    <a:lnTo>
                      <a:pt x="1576" y="52"/>
                    </a:lnTo>
                    <a:lnTo>
                      <a:pt x="1645" y="58"/>
                    </a:lnTo>
                    <a:lnTo>
                      <a:pt x="1707" y="63"/>
                    </a:lnTo>
                    <a:lnTo>
                      <a:pt x="1763" y="68"/>
                    </a:lnTo>
                    <a:lnTo>
                      <a:pt x="1812" y="71"/>
                    </a:lnTo>
                    <a:lnTo>
                      <a:pt x="1853" y="76"/>
                    </a:lnTo>
                    <a:lnTo>
                      <a:pt x="1887" y="78"/>
                    </a:lnTo>
                    <a:lnTo>
                      <a:pt x="1912" y="80"/>
                    </a:lnTo>
                    <a:lnTo>
                      <a:pt x="1927" y="82"/>
                    </a:lnTo>
                    <a:lnTo>
                      <a:pt x="1933" y="82"/>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200" name="Freeform 326"/>
              <p:cNvSpPr>
                <a:spLocks/>
              </p:cNvSpPr>
              <p:nvPr/>
            </p:nvSpPr>
            <p:spPr bwMode="auto">
              <a:xfrm>
                <a:off x="3843" y="3031"/>
                <a:ext cx="1106" cy="310"/>
              </a:xfrm>
              <a:custGeom>
                <a:avLst/>
                <a:gdLst>
                  <a:gd name="T0" fmla="*/ 489 w 2212"/>
                  <a:gd name="T1" fmla="*/ 22 h 620"/>
                  <a:gd name="T2" fmla="*/ 507 w 2212"/>
                  <a:gd name="T3" fmla="*/ 26 h 620"/>
                  <a:gd name="T4" fmla="*/ 524 w 2212"/>
                  <a:gd name="T5" fmla="*/ 34 h 620"/>
                  <a:gd name="T6" fmla="*/ 538 w 2212"/>
                  <a:gd name="T7" fmla="*/ 44 h 620"/>
                  <a:gd name="T8" fmla="*/ 549 w 2212"/>
                  <a:gd name="T9" fmla="*/ 56 h 620"/>
                  <a:gd name="T10" fmla="*/ 553 w 2212"/>
                  <a:gd name="T11" fmla="*/ 68 h 620"/>
                  <a:gd name="T12" fmla="*/ 553 w 2212"/>
                  <a:gd name="T13" fmla="*/ 75 h 620"/>
                  <a:gd name="T14" fmla="*/ 553 w 2212"/>
                  <a:gd name="T15" fmla="*/ 85 h 620"/>
                  <a:gd name="T16" fmla="*/ 550 w 2212"/>
                  <a:gd name="T17" fmla="*/ 96 h 620"/>
                  <a:gd name="T18" fmla="*/ 547 w 2212"/>
                  <a:gd name="T19" fmla="*/ 106 h 620"/>
                  <a:gd name="T20" fmla="*/ 542 w 2212"/>
                  <a:gd name="T21" fmla="*/ 115 h 620"/>
                  <a:gd name="T22" fmla="*/ 538 w 2212"/>
                  <a:gd name="T23" fmla="*/ 119 h 620"/>
                  <a:gd name="T24" fmla="*/ 532 w 2212"/>
                  <a:gd name="T25" fmla="*/ 122 h 620"/>
                  <a:gd name="T26" fmla="*/ 522 w 2212"/>
                  <a:gd name="T27" fmla="*/ 126 h 620"/>
                  <a:gd name="T28" fmla="*/ 506 w 2212"/>
                  <a:gd name="T29" fmla="*/ 132 h 620"/>
                  <a:gd name="T30" fmla="*/ 487 w 2212"/>
                  <a:gd name="T31" fmla="*/ 137 h 620"/>
                  <a:gd name="T32" fmla="*/ 464 w 2212"/>
                  <a:gd name="T33" fmla="*/ 142 h 620"/>
                  <a:gd name="T34" fmla="*/ 438 w 2212"/>
                  <a:gd name="T35" fmla="*/ 147 h 620"/>
                  <a:gd name="T36" fmla="*/ 409 w 2212"/>
                  <a:gd name="T37" fmla="*/ 151 h 620"/>
                  <a:gd name="T38" fmla="*/ 378 w 2212"/>
                  <a:gd name="T39" fmla="*/ 154 h 620"/>
                  <a:gd name="T40" fmla="*/ 345 w 2212"/>
                  <a:gd name="T41" fmla="*/ 155 h 620"/>
                  <a:gd name="T42" fmla="*/ 310 w 2212"/>
                  <a:gd name="T43" fmla="*/ 154 h 620"/>
                  <a:gd name="T44" fmla="*/ 286 w 2212"/>
                  <a:gd name="T45" fmla="*/ 152 h 620"/>
                  <a:gd name="T46" fmla="*/ 283 w 2212"/>
                  <a:gd name="T47" fmla="*/ 152 h 620"/>
                  <a:gd name="T48" fmla="*/ 274 w 2212"/>
                  <a:gd name="T49" fmla="*/ 151 h 620"/>
                  <a:gd name="T50" fmla="*/ 259 w 2212"/>
                  <a:gd name="T51" fmla="*/ 149 h 620"/>
                  <a:gd name="T52" fmla="*/ 241 w 2212"/>
                  <a:gd name="T53" fmla="*/ 146 h 620"/>
                  <a:gd name="T54" fmla="*/ 220 w 2212"/>
                  <a:gd name="T55" fmla="*/ 142 h 620"/>
                  <a:gd name="T56" fmla="*/ 197 w 2212"/>
                  <a:gd name="T57" fmla="*/ 138 h 620"/>
                  <a:gd name="T58" fmla="*/ 173 w 2212"/>
                  <a:gd name="T59" fmla="*/ 133 h 620"/>
                  <a:gd name="T60" fmla="*/ 150 w 2212"/>
                  <a:gd name="T61" fmla="*/ 128 h 620"/>
                  <a:gd name="T62" fmla="*/ 128 w 2212"/>
                  <a:gd name="T63" fmla="*/ 122 h 620"/>
                  <a:gd name="T64" fmla="*/ 108 w 2212"/>
                  <a:gd name="T65" fmla="*/ 116 h 620"/>
                  <a:gd name="T66" fmla="*/ 96 w 2212"/>
                  <a:gd name="T67" fmla="*/ 111 h 620"/>
                  <a:gd name="T68" fmla="*/ 65 w 2212"/>
                  <a:gd name="T69" fmla="*/ 98 h 620"/>
                  <a:gd name="T70" fmla="*/ 36 w 2212"/>
                  <a:gd name="T71" fmla="*/ 85 h 620"/>
                  <a:gd name="T72" fmla="*/ 14 w 2212"/>
                  <a:gd name="T73" fmla="*/ 70 h 620"/>
                  <a:gd name="T74" fmla="*/ 2 w 2212"/>
                  <a:gd name="T75" fmla="*/ 51 h 620"/>
                  <a:gd name="T76" fmla="*/ 3 w 2212"/>
                  <a:gd name="T77" fmla="*/ 25 h 620"/>
                  <a:gd name="T78" fmla="*/ 9 w 2212"/>
                  <a:gd name="T79" fmla="*/ 12 h 620"/>
                  <a:gd name="T80" fmla="*/ 32 w 2212"/>
                  <a:gd name="T81" fmla="*/ 5 h 620"/>
                  <a:gd name="T82" fmla="*/ 72 w 2212"/>
                  <a:gd name="T83" fmla="*/ 1 h 620"/>
                  <a:gd name="T84" fmla="*/ 125 w 2212"/>
                  <a:gd name="T85" fmla="*/ 0 h 620"/>
                  <a:gd name="T86" fmla="*/ 186 w 2212"/>
                  <a:gd name="T87" fmla="*/ 1 h 620"/>
                  <a:gd name="T88" fmla="*/ 251 w 2212"/>
                  <a:gd name="T89" fmla="*/ 4 h 620"/>
                  <a:gd name="T90" fmla="*/ 317 w 2212"/>
                  <a:gd name="T91" fmla="*/ 8 h 620"/>
                  <a:gd name="T92" fmla="*/ 376 w 2212"/>
                  <a:gd name="T93" fmla="*/ 12 h 620"/>
                  <a:gd name="T94" fmla="*/ 427 w 2212"/>
                  <a:gd name="T95" fmla="*/ 16 h 620"/>
                  <a:gd name="T96" fmla="*/ 464 w 2212"/>
                  <a:gd name="T97" fmla="*/ 19 h 620"/>
                  <a:gd name="T98" fmla="*/ 482 w 2212"/>
                  <a:gd name="T99" fmla="*/ 21 h 62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2212" h="620">
                    <a:moveTo>
                      <a:pt x="1933" y="82"/>
                    </a:moveTo>
                    <a:lnTo>
                      <a:pt x="1933" y="82"/>
                    </a:lnTo>
                    <a:lnTo>
                      <a:pt x="1956" y="85"/>
                    </a:lnTo>
                    <a:lnTo>
                      <a:pt x="1979" y="89"/>
                    </a:lnTo>
                    <a:lnTo>
                      <a:pt x="2002" y="96"/>
                    </a:lnTo>
                    <a:lnTo>
                      <a:pt x="2025" y="104"/>
                    </a:lnTo>
                    <a:lnTo>
                      <a:pt x="2049" y="113"/>
                    </a:lnTo>
                    <a:lnTo>
                      <a:pt x="2071" y="124"/>
                    </a:lnTo>
                    <a:lnTo>
                      <a:pt x="2094" y="135"/>
                    </a:lnTo>
                    <a:lnTo>
                      <a:pt x="2114" y="148"/>
                    </a:lnTo>
                    <a:lnTo>
                      <a:pt x="2134" y="162"/>
                    </a:lnTo>
                    <a:lnTo>
                      <a:pt x="2152" y="176"/>
                    </a:lnTo>
                    <a:lnTo>
                      <a:pt x="2167" y="192"/>
                    </a:lnTo>
                    <a:lnTo>
                      <a:pt x="2181" y="207"/>
                    </a:lnTo>
                    <a:lnTo>
                      <a:pt x="2193" y="223"/>
                    </a:lnTo>
                    <a:lnTo>
                      <a:pt x="2202" y="239"/>
                    </a:lnTo>
                    <a:lnTo>
                      <a:pt x="2208" y="254"/>
                    </a:lnTo>
                    <a:lnTo>
                      <a:pt x="2211" y="270"/>
                    </a:lnTo>
                    <a:lnTo>
                      <a:pt x="2212" y="283"/>
                    </a:lnTo>
                    <a:lnTo>
                      <a:pt x="2212" y="297"/>
                    </a:lnTo>
                    <a:lnTo>
                      <a:pt x="2211" y="311"/>
                    </a:lnTo>
                    <a:lnTo>
                      <a:pt x="2210" y="325"/>
                    </a:lnTo>
                    <a:lnTo>
                      <a:pt x="2209" y="339"/>
                    </a:lnTo>
                    <a:lnTo>
                      <a:pt x="2206" y="354"/>
                    </a:lnTo>
                    <a:lnTo>
                      <a:pt x="2203" y="368"/>
                    </a:lnTo>
                    <a:lnTo>
                      <a:pt x="2200" y="383"/>
                    </a:lnTo>
                    <a:lnTo>
                      <a:pt x="2195" y="397"/>
                    </a:lnTo>
                    <a:lnTo>
                      <a:pt x="2191" y="411"/>
                    </a:lnTo>
                    <a:lnTo>
                      <a:pt x="2185" y="423"/>
                    </a:lnTo>
                    <a:lnTo>
                      <a:pt x="2180" y="435"/>
                    </a:lnTo>
                    <a:lnTo>
                      <a:pt x="2173" y="447"/>
                    </a:lnTo>
                    <a:lnTo>
                      <a:pt x="2166" y="457"/>
                    </a:lnTo>
                    <a:lnTo>
                      <a:pt x="2158" y="465"/>
                    </a:lnTo>
                    <a:lnTo>
                      <a:pt x="2151" y="473"/>
                    </a:lnTo>
                    <a:lnTo>
                      <a:pt x="2145" y="477"/>
                    </a:lnTo>
                    <a:lnTo>
                      <a:pt x="2137" y="481"/>
                    </a:lnTo>
                    <a:lnTo>
                      <a:pt x="2127" y="487"/>
                    </a:lnTo>
                    <a:lnTo>
                      <a:pt x="2116" y="492"/>
                    </a:lnTo>
                    <a:lnTo>
                      <a:pt x="2101" y="498"/>
                    </a:lnTo>
                    <a:lnTo>
                      <a:pt x="2085" y="503"/>
                    </a:lnTo>
                    <a:lnTo>
                      <a:pt x="2067" y="510"/>
                    </a:lnTo>
                    <a:lnTo>
                      <a:pt x="2047" y="517"/>
                    </a:lnTo>
                    <a:lnTo>
                      <a:pt x="2024" y="525"/>
                    </a:lnTo>
                    <a:lnTo>
                      <a:pt x="2000" y="531"/>
                    </a:lnTo>
                    <a:lnTo>
                      <a:pt x="1974" y="539"/>
                    </a:lnTo>
                    <a:lnTo>
                      <a:pt x="1947" y="546"/>
                    </a:lnTo>
                    <a:lnTo>
                      <a:pt x="1918" y="554"/>
                    </a:lnTo>
                    <a:lnTo>
                      <a:pt x="1887" y="560"/>
                    </a:lnTo>
                    <a:lnTo>
                      <a:pt x="1856" y="567"/>
                    </a:lnTo>
                    <a:lnTo>
                      <a:pt x="1822" y="574"/>
                    </a:lnTo>
                    <a:lnTo>
                      <a:pt x="1788" y="581"/>
                    </a:lnTo>
                    <a:lnTo>
                      <a:pt x="1751" y="587"/>
                    </a:lnTo>
                    <a:lnTo>
                      <a:pt x="1714" y="593"/>
                    </a:lnTo>
                    <a:lnTo>
                      <a:pt x="1675" y="598"/>
                    </a:lnTo>
                    <a:lnTo>
                      <a:pt x="1636" y="603"/>
                    </a:lnTo>
                    <a:lnTo>
                      <a:pt x="1594" y="607"/>
                    </a:lnTo>
                    <a:lnTo>
                      <a:pt x="1553" y="612"/>
                    </a:lnTo>
                    <a:lnTo>
                      <a:pt x="1510" y="615"/>
                    </a:lnTo>
                    <a:lnTo>
                      <a:pt x="1467" y="617"/>
                    </a:lnTo>
                    <a:lnTo>
                      <a:pt x="1422" y="619"/>
                    </a:lnTo>
                    <a:lnTo>
                      <a:pt x="1378" y="620"/>
                    </a:lnTo>
                    <a:lnTo>
                      <a:pt x="1332" y="620"/>
                    </a:lnTo>
                    <a:lnTo>
                      <a:pt x="1285" y="619"/>
                    </a:lnTo>
                    <a:lnTo>
                      <a:pt x="1238" y="616"/>
                    </a:lnTo>
                    <a:lnTo>
                      <a:pt x="1191" y="613"/>
                    </a:lnTo>
                    <a:lnTo>
                      <a:pt x="1143" y="608"/>
                    </a:lnTo>
                    <a:lnTo>
                      <a:pt x="1142" y="608"/>
                    </a:lnTo>
                    <a:lnTo>
                      <a:pt x="1137" y="607"/>
                    </a:lnTo>
                    <a:lnTo>
                      <a:pt x="1130" y="606"/>
                    </a:lnTo>
                    <a:lnTo>
                      <a:pt x="1119" y="605"/>
                    </a:lnTo>
                    <a:lnTo>
                      <a:pt x="1107" y="604"/>
                    </a:lnTo>
                    <a:lnTo>
                      <a:pt x="1093" y="602"/>
                    </a:lnTo>
                    <a:lnTo>
                      <a:pt x="1075" y="600"/>
                    </a:lnTo>
                    <a:lnTo>
                      <a:pt x="1056" y="596"/>
                    </a:lnTo>
                    <a:lnTo>
                      <a:pt x="1036" y="593"/>
                    </a:lnTo>
                    <a:lnTo>
                      <a:pt x="1012" y="589"/>
                    </a:lnTo>
                    <a:lnTo>
                      <a:pt x="988" y="586"/>
                    </a:lnTo>
                    <a:lnTo>
                      <a:pt x="962" y="582"/>
                    </a:lnTo>
                    <a:lnTo>
                      <a:pt x="935" y="577"/>
                    </a:lnTo>
                    <a:lnTo>
                      <a:pt x="907" y="573"/>
                    </a:lnTo>
                    <a:lnTo>
                      <a:pt x="878" y="567"/>
                    </a:lnTo>
                    <a:lnTo>
                      <a:pt x="848" y="563"/>
                    </a:lnTo>
                    <a:lnTo>
                      <a:pt x="818" y="557"/>
                    </a:lnTo>
                    <a:lnTo>
                      <a:pt x="787" y="550"/>
                    </a:lnTo>
                    <a:lnTo>
                      <a:pt x="755" y="545"/>
                    </a:lnTo>
                    <a:lnTo>
                      <a:pt x="724" y="538"/>
                    </a:lnTo>
                    <a:lnTo>
                      <a:pt x="692" y="531"/>
                    </a:lnTo>
                    <a:lnTo>
                      <a:pt x="660" y="525"/>
                    </a:lnTo>
                    <a:lnTo>
                      <a:pt x="629" y="517"/>
                    </a:lnTo>
                    <a:lnTo>
                      <a:pt x="598" y="510"/>
                    </a:lnTo>
                    <a:lnTo>
                      <a:pt x="568" y="502"/>
                    </a:lnTo>
                    <a:lnTo>
                      <a:pt x="539" y="495"/>
                    </a:lnTo>
                    <a:lnTo>
                      <a:pt x="509" y="487"/>
                    </a:lnTo>
                    <a:lnTo>
                      <a:pt x="482" y="478"/>
                    </a:lnTo>
                    <a:lnTo>
                      <a:pt x="455" y="470"/>
                    </a:lnTo>
                    <a:lnTo>
                      <a:pt x="430" y="461"/>
                    </a:lnTo>
                    <a:lnTo>
                      <a:pt x="407" y="452"/>
                    </a:lnTo>
                    <a:lnTo>
                      <a:pt x="384" y="443"/>
                    </a:lnTo>
                    <a:lnTo>
                      <a:pt x="342" y="425"/>
                    </a:lnTo>
                    <a:lnTo>
                      <a:pt x="301" y="407"/>
                    </a:lnTo>
                    <a:lnTo>
                      <a:pt x="259" y="391"/>
                    </a:lnTo>
                    <a:lnTo>
                      <a:pt x="219" y="374"/>
                    </a:lnTo>
                    <a:lnTo>
                      <a:pt x="180" y="356"/>
                    </a:lnTo>
                    <a:lnTo>
                      <a:pt x="144" y="338"/>
                    </a:lnTo>
                    <a:lnTo>
                      <a:pt x="111" y="319"/>
                    </a:lnTo>
                    <a:lnTo>
                      <a:pt x="81" y="299"/>
                    </a:lnTo>
                    <a:lnTo>
                      <a:pt x="55" y="278"/>
                    </a:lnTo>
                    <a:lnTo>
                      <a:pt x="34" y="254"/>
                    </a:lnTo>
                    <a:lnTo>
                      <a:pt x="17" y="229"/>
                    </a:lnTo>
                    <a:lnTo>
                      <a:pt x="5" y="201"/>
                    </a:lnTo>
                    <a:lnTo>
                      <a:pt x="0" y="171"/>
                    </a:lnTo>
                    <a:lnTo>
                      <a:pt x="1" y="137"/>
                    </a:lnTo>
                    <a:lnTo>
                      <a:pt x="9" y="100"/>
                    </a:lnTo>
                    <a:lnTo>
                      <a:pt x="25" y="60"/>
                    </a:lnTo>
                    <a:lnTo>
                      <a:pt x="36" y="47"/>
                    </a:lnTo>
                    <a:lnTo>
                      <a:pt x="57" y="35"/>
                    </a:lnTo>
                    <a:lnTo>
                      <a:pt x="88" y="26"/>
                    </a:lnTo>
                    <a:lnTo>
                      <a:pt x="126" y="19"/>
                    </a:lnTo>
                    <a:lnTo>
                      <a:pt x="173" y="12"/>
                    </a:lnTo>
                    <a:lnTo>
                      <a:pt x="227" y="6"/>
                    </a:lnTo>
                    <a:lnTo>
                      <a:pt x="286" y="3"/>
                    </a:lnTo>
                    <a:lnTo>
                      <a:pt x="352" y="1"/>
                    </a:lnTo>
                    <a:lnTo>
                      <a:pt x="422" y="0"/>
                    </a:lnTo>
                    <a:lnTo>
                      <a:pt x="498" y="0"/>
                    </a:lnTo>
                    <a:lnTo>
                      <a:pt x="577" y="0"/>
                    </a:lnTo>
                    <a:lnTo>
                      <a:pt x="659" y="2"/>
                    </a:lnTo>
                    <a:lnTo>
                      <a:pt x="743" y="4"/>
                    </a:lnTo>
                    <a:lnTo>
                      <a:pt x="829" y="8"/>
                    </a:lnTo>
                    <a:lnTo>
                      <a:pt x="917" y="11"/>
                    </a:lnTo>
                    <a:lnTo>
                      <a:pt x="1004" y="15"/>
                    </a:lnTo>
                    <a:lnTo>
                      <a:pt x="1093" y="20"/>
                    </a:lnTo>
                    <a:lnTo>
                      <a:pt x="1179" y="25"/>
                    </a:lnTo>
                    <a:lnTo>
                      <a:pt x="1265" y="31"/>
                    </a:lnTo>
                    <a:lnTo>
                      <a:pt x="1347" y="37"/>
                    </a:lnTo>
                    <a:lnTo>
                      <a:pt x="1428" y="42"/>
                    </a:lnTo>
                    <a:lnTo>
                      <a:pt x="1504" y="48"/>
                    </a:lnTo>
                    <a:lnTo>
                      <a:pt x="1576" y="52"/>
                    </a:lnTo>
                    <a:lnTo>
                      <a:pt x="1645" y="58"/>
                    </a:lnTo>
                    <a:lnTo>
                      <a:pt x="1707" y="63"/>
                    </a:lnTo>
                    <a:lnTo>
                      <a:pt x="1763" y="68"/>
                    </a:lnTo>
                    <a:lnTo>
                      <a:pt x="1812" y="71"/>
                    </a:lnTo>
                    <a:lnTo>
                      <a:pt x="1853" y="76"/>
                    </a:lnTo>
                    <a:lnTo>
                      <a:pt x="1887" y="78"/>
                    </a:lnTo>
                    <a:lnTo>
                      <a:pt x="1912" y="80"/>
                    </a:lnTo>
                    <a:lnTo>
                      <a:pt x="1927" y="82"/>
                    </a:lnTo>
                    <a:lnTo>
                      <a:pt x="1933" y="8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201" name="Freeform 327"/>
              <p:cNvSpPr>
                <a:spLocks/>
              </p:cNvSpPr>
              <p:nvPr/>
            </p:nvSpPr>
            <p:spPr bwMode="auto">
              <a:xfrm>
                <a:off x="3850" y="3077"/>
                <a:ext cx="225" cy="173"/>
              </a:xfrm>
              <a:custGeom>
                <a:avLst/>
                <a:gdLst>
                  <a:gd name="T0" fmla="*/ 112 w 449"/>
                  <a:gd name="T1" fmla="*/ 30 h 348"/>
                  <a:gd name="T2" fmla="*/ 111 w 449"/>
                  <a:gd name="T3" fmla="*/ 32 h 348"/>
                  <a:gd name="T4" fmla="*/ 109 w 449"/>
                  <a:gd name="T5" fmla="*/ 37 h 348"/>
                  <a:gd name="T6" fmla="*/ 106 w 449"/>
                  <a:gd name="T7" fmla="*/ 43 h 348"/>
                  <a:gd name="T8" fmla="*/ 103 w 449"/>
                  <a:gd name="T9" fmla="*/ 51 h 348"/>
                  <a:gd name="T10" fmla="*/ 101 w 449"/>
                  <a:gd name="T11" fmla="*/ 61 h 348"/>
                  <a:gd name="T12" fmla="*/ 99 w 449"/>
                  <a:gd name="T13" fmla="*/ 71 h 348"/>
                  <a:gd name="T14" fmla="*/ 99 w 449"/>
                  <a:gd name="T15" fmla="*/ 81 h 348"/>
                  <a:gd name="T16" fmla="*/ 98 w 449"/>
                  <a:gd name="T17" fmla="*/ 86 h 348"/>
                  <a:gd name="T18" fmla="*/ 92 w 449"/>
                  <a:gd name="T19" fmla="*/ 84 h 348"/>
                  <a:gd name="T20" fmla="*/ 83 w 449"/>
                  <a:gd name="T21" fmla="*/ 80 h 348"/>
                  <a:gd name="T22" fmla="*/ 70 w 449"/>
                  <a:gd name="T23" fmla="*/ 75 h 348"/>
                  <a:gd name="T24" fmla="*/ 56 w 449"/>
                  <a:gd name="T25" fmla="*/ 69 h 348"/>
                  <a:gd name="T26" fmla="*/ 41 w 449"/>
                  <a:gd name="T27" fmla="*/ 63 h 348"/>
                  <a:gd name="T28" fmla="*/ 27 w 449"/>
                  <a:gd name="T29" fmla="*/ 55 h 348"/>
                  <a:gd name="T30" fmla="*/ 17 w 449"/>
                  <a:gd name="T31" fmla="*/ 48 h 348"/>
                  <a:gd name="T32" fmla="*/ 9 w 449"/>
                  <a:gd name="T33" fmla="*/ 42 h 348"/>
                  <a:gd name="T34" fmla="*/ 5 w 449"/>
                  <a:gd name="T35" fmla="*/ 35 h 348"/>
                  <a:gd name="T36" fmla="*/ 2 w 449"/>
                  <a:gd name="T37" fmla="*/ 28 h 348"/>
                  <a:gd name="T38" fmla="*/ 1 w 449"/>
                  <a:gd name="T39" fmla="*/ 22 h 348"/>
                  <a:gd name="T40" fmla="*/ 0 w 449"/>
                  <a:gd name="T41" fmla="*/ 16 h 348"/>
                  <a:gd name="T42" fmla="*/ 1 w 449"/>
                  <a:gd name="T43" fmla="*/ 10 h 348"/>
                  <a:gd name="T44" fmla="*/ 2 w 449"/>
                  <a:gd name="T45" fmla="*/ 6 h 348"/>
                  <a:gd name="T46" fmla="*/ 3 w 449"/>
                  <a:gd name="T47" fmla="*/ 1 h 348"/>
                  <a:gd name="T48" fmla="*/ 5 w 449"/>
                  <a:gd name="T49" fmla="*/ 0 h 348"/>
                  <a:gd name="T50" fmla="*/ 13 w 449"/>
                  <a:gd name="T51" fmla="*/ 0 h 348"/>
                  <a:gd name="T52" fmla="*/ 28 w 449"/>
                  <a:gd name="T53" fmla="*/ 1 h 348"/>
                  <a:gd name="T54" fmla="*/ 46 w 449"/>
                  <a:gd name="T55" fmla="*/ 3 h 348"/>
                  <a:gd name="T56" fmla="*/ 65 w 449"/>
                  <a:gd name="T57" fmla="*/ 6 h 348"/>
                  <a:gd name="T58" fmla="*/ 84 w 449"/>
                  <a:gd name="T59" fmla="*/ 11 h 348"/>
                  <a:gd name="T60" fmla="*/ 100 w 449"/>
                  <a:gd name="T61" fmla="*/ 17 h 348"/>
                  <a:gd name="T62" fmla="*/ 110 w 449"/>
                  <a:gd name="T63" fmla="*/ 25 h 34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449" h="348">
                    <a:moveTo>
                      <a:pt x="449" y="120"/>
                    </a:moveTo>
                    <a:lnTo>
                      <a:pt x="448" y="121"/>
                    </a:lnTo>
                    <a:lnTo>
                      <a:pt x="445" y="125"/>
                    </a:lnTo>
                    <a:lnTo>
                      <a:pt x="443" y="131"/>
                    </a:lnTo>
                    <a:lnTo>
                      <a:pt x="439" y="140"/>
                    </a:lnTo>
                    <a:lnTo>
                      <a:pt x="434" y="150"/>
                    </a:lnTo>
                    <a:lnTo>
                      <a:pt x="429" y="162"/>
                    </a:lnTo>
                    <a:lnTo>
                      <a:pt x="423" y="176"/>
                    </a:lnTo>
                    <a:lnTo>
                      <a:pt x="417" y="191"/>
                    </a:lnTo>
                    <a:lnTo>
                      <a:pt x="412" y="208"/>
                    </a:lnTo>
                    <a:lnTo>
                      <a:pt x="406" y="226"/>
                    </a:lnTo>
                    <a:lnTo>
                      <a:pt x="402" y="245"/>
                    </a:lnTo>
                    <a:lnTo>
                      <a:pt x="397" y="265"/>
                    </a:lnTo>
                    <a:lnTo>
                      <a:pt x="395" y="285"/>
                    </a:lnTo>
                    <a:lnTo>
                      <a:pt x="393" y="305"/>
                    </a:lnTo>
                    <a:lnTo>
                      <a:pt x="393" y="326"/>
                    </a:lnTo>
                    <a:lnTo>
                      <a:pt x="394" y="348"/>
                    </a:lnTo>
                    <a:lnTo>
                      <a:pt x="391" y="346"/>
                    </a:lnTo>
                    <a:lnTo>
                      <a:pt x="382" y="343"/>
                    </a:lnTo>
                    <a:lnTo>
                      <a:pt x="368" y="339"/>
                    </a:lnTo>
                    <a:lnTo>
                      <a:pt x="350" y="332"/>
                    </a:lnTo>
                    <a:lnTo>
                      <a:pt x="329" y="324"/>
                    </a:lnTo>
                    <a:lnTo>
                      <a:pt x="305" y="314"/>
                    </a:lnTo>
                    <a:lnTo>
                      <a:pt x="278" y="303"/>
                    </a:lnTo>
                    <a:lnTo>
                      <a:pt x="250" y="292"/>
                    </a:lnTo>
                    <a:lnTo>
                      <a:pt x="221" y="279"/>
                    </a:lnTo>
                    <a:lnTo>
                      <a:pt x="191" y="266"/>
                    </a:lnTo>
                    <a:lnTo>
                      <a:pt x="162" y="253"/>
                    </a:lnTo>
                    <a:lnTo>
                      <a:pt x="135" y="238"/>
                    </a:lnTo>
                    <a:lnTo>
                      <a:pt x="108" y="224"/>
                    </a:lnTo>
                    <a:lnTo>
                      <a:pt x="86" y="210"/>
                    </a:lnTo>
                    <a:lnTo>
                      <a:pt x="66" y="196"/>
                    </a:lnTo>
                    <a:lnTo>
                      <a:pt x="49" y="182"/>
                    </a:lnTo>
                    <a:lnTo>
                      <a:pt x="36" y="169"/>
                    </a:lnTo>
                    <a:lnTo>
                      <a:pt x="25" y="155"/>
                    </a:lnTo>
                    <a:lnTo>
                      <a:pt x="17" y="142"/>
                    </a:lnTo>
                    <a:lnTo>
                      <a:pt x="11" y="129"/>
                    </a:lnTo>
                    <a:lnTo>
                      <a:pt x="5" y="115"/>
                    </a:lnTo>
                    <a:lnTo>
                      <a:pt x="3" y="102"/>
                    </a:lnTo>
                    <a:lnTo>
                      <a:pt x="1" y="90"/>
                    </a:lnTo>
                    <a:lnTo>
                      <a:pt x="0" y="77"/>
                    </a:lnTo>
                    <a:lnTo>
                      <a:pt x="0" y="65"/>
                    </a:lnTo>
                    <a:lnTo>
                      <a:pt x="1" y="54"/>
                    </a:lnTo>
                    <a:lnTo>
                      <a:pt x="3" y="43"/>
                    </a:lnTo>
                    <a:lnTo>
                      <a:pt x="5" y="33"/>
                    </a:lnTo>
                    <a:lnTo>
                      <a:pt x="7" y="24"/>
                    </a:lnTo>
                    <a:lnTo>
                      <a:pt x="10" y="15"/>
                    </a:lnTo>
                    <a:lnTo>
                      <a:pt x="11" y="7"/>
                    </a:lnTo>
                    <a:lnTo>
                      <a:pt x="13" y="0"/>
                    </a:lnTo>
                    <a:lnTo>
                      <a:pt x="17" y="0"/>
                    </a:lnTo>
                    <a:lnTo>
                      <a:pt x="31" y="1"/>
                    </a:lnTo>
                    <a:lnTo>
                      <a:pt x="51" y="2"/>
                    </a:lnTo>
                    <a:lnTo>
                      <a:pt x="78" y="4"/>
                    </a:lnTo>
                    <a:lnTo>
                      <a:pt x="109" y="7"/>
                    </a:lnTo>
                    <a:lnTo>
                      <a:pt x="144" y="10"/>
                    </a:lnTo>
                    <a:lnTo>
                      <a:pt x="182" y="15"/>
                    </a:lnTo>
                    <a:lnTo>
                      <a:pt x="221" y="20"/>
                    </a:lnTo>
                    <a:lnTo>
                      <a:pt x="260" y="27"/>
                    </a:lnTo>
                    <a:lnTo>
                      <a:pt x="299" y="36"/>
                    </a:lnTo>
                    <a:lnTo>
                      <a:pt x="336" y="46"/>
                    </a:lnTo>
                    <a:lnTo>
                      <a:pt x="369" y="57"/>
                    </a:lnTo>
                    <a:lnTo>
                      <a:pt x="398" y="69"/>
                    </a:lnTo>
                    <a:lnTo>
                      <a:pt x="422" y="84"/>
                    </a:lnTo>
                    <a:lnTo>
                      <a:pt x="440" y="101"/>
                    </a:lnTo>
                    <a:lnTo>
                      <a:pt x="449" y="120"/>
                    </a:lnTo>
                    <a:close/>
                  </a:path>
                </a:pathLst>
              </a:custGeom>
              <a:solidFill>
                <a:srgbClr val="1919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202" name="Freeform 328"/>
              <p:cNvSpPr>
                <a:spLocks/>
              </p:cNvSpPr>
              <p:nvPr/>
            </p:nvSpPr>
            <p:spPr bwMode="auto">
              <a:xfrm>
                <a:off x="4347" y="3118"/>
                <a:ext cx="588" cy="111"/>
              </a:xfrm>
              <a:custGeom>
                <a:avLst/>
                <a:gdLst>
                  <a:gd name="T0" fmla="*/ 294 w 1176"/>
                  <a:gd name="T1" fmla="*/ 19 h 221"/>
                  <a:gd name="T2" fmla="*/ 288 w 1176"/>
                  <a:gd name="T3" fmla="*/ 22 h 221"/>
                  <a:gd name="T4" fmla="*/ 277 w 1176"/>
                  <a:gd name="T5" fmla="*/ 27 h 221"/>
                  <a:gd name="T6" fmla="*/ 260 w 1176"/>
                  <a:gd name="T7" fmla="*/ 33 h 221"/>
                  <a:gd name="T8" fmla="*/ 240 w 1176"/>
                  <a:gd name="T9" fmla="*/ 39 h 221"/>
                  <a:gd name="T10" fmla="*/ 215 w 1176"/>
                  <a:gd name="T11" fmla="*/ 45 h 221"/>
                  <a:gd name="T12" fmla="*/ 187 w 1176"/>
                  <a:gd name="T13" fmla="*/ 51 h 221"/>
                  <a:gd name="T14" fmla="*/ 156 w 1176"/>
                  <a:gd name="T15" fmla="*/ 54 h 221"/>
                  <a:gd name="T16" fmla="*/ 126 w 1176"/>
                  <a:gd name="T17" fmla="*/ 55 h 221"/>
                  <a:gd name="T18" fmla="*/ 102 w 1176"/>
                  <a:gd name="T19" fmla="*/ 55 h 221"/>
                  <a:gd name="T20" fmla="*/ 80 w 1176"/>
                  <a:gd name="T21" fmla="*/ 56 h 221"/>
                  <a:gd name="T22" fmla="*/ 62 w 1176"/>
                  <a:gd name="T23" fmla="*/ 56 h 221"/>
                  <a:gd name="T24" fmla="*/ 46 w 1176"/>
                  <a:gd name="T25" fmla="*/ 55 h 221"/>
                  <a:gd name="T26" fmla="*/ 32 w 1176"/>
                  <a:gd name="T27" fmla="*/ 55 h 221"/>
                  <a:gd name="T28" fmla="*/ 19 w 1176"/>
                  <a:gd name="T29" fmla="*/ 53 h 221"/>
                  <a:gd name="T30" fmla="*/ 6 w 1176"/>
                  <a:gd name="T31" fmla="*/ 52 h 221"/>
                  <a:gd name="T32" fmla="*/ 1 w 1176"/>
                  <a:gd name="T33" fmla="*/ 51 h 221"/>
                  <a:gd name="T34" fmla="*/ 4 w 1176"/>
                  <a:gd name="T35" fmla="*/ 51 h 221"/>
                  <a:gd name="T36" fmla="*/ 10 w 1176"/>
                  <a:gd name="T37" fmla="*/ 51 h 221"/>
                  <a:gd name="T38" fmla="*/ 19 w 1176"/>
                  <a:gd name="T39" fmla="*/ 51 h 221"/>
                  <a:gd name="T40" fmla="*/ 30 w 1176"/>
                  <a:gd name="T41" fmla="*/ 51 h 221"/>
                  <a:gd name="T42" fmla="*/ 43 w 1176"/>
                  <a:gd name="T43" fmla="*/ 51 h 221"/>
                  <a:gd name="T44" fmla="*/ 58 w 1176"/>
                  <a:gd name="T45" fmla="*/ 51 h 221"/>
                  <a:gd name="T46" fmla="*/ 74 w 1176"/>
                  <a:gd name="T47" fmla="*/ 51 h 221"/>
                  <a:gd name="T48" fmla="*/ 91 w 1176"/>
                  <a:gd name="T49" fmla="*/ 51 h 221"/>
                  <a:gd name="T50" fmla="*/ 108 w 1176"/>
                  <a:gd name="T51" fmla="*/ 50 h 221"/>
                  <a:gd name="T52" fmla="*/ 125 w 1176"/>
                  <a:gd name="T53" fmla="*/ 49 h 221"/>
                  <a:gd name="T54" fmla="*/ 143 w 1176"/>
                  <a:gd name="T55" fmla="*/ 48 h 221"/>
                  <a:gd name="T56" fmla="*/ 160 w 1176"/>
                  <a:gd name="T57" fmla="*/ 46 h 221"/>
                  <a:gd name="T58" fmla="*/ 175 w 1176"/>
                  <a:gd name="T59" fmla="*/ 44 h 221"/>
                  <a:gd name="T60" fmla="*/ 190 w 1176"/>
                  <a:gd name="T61" fmla="*/ 42 h 221"/>
                  <a:gd name="T62" fmla="*/ 203 w 1176"/>
                  <a:gd name="T63" fmla="*/ 39 h 221"/>
                  <a:gd name="T64" fmla="*/ 210 w 1176"/>
                  <a:gd name="T65" fmla="*/ 37 h 221"/>
                  <a:gd name="T66" fmla="*/ 214 w 1176"/>
                  <a:gd name="T67" fmla="*/ 36 h 221"/>
                  <a:gd name="T68" fmla="*/ 222 w 1176"/>
                  <a:gd name="T69" fmla="*/ 33 h 221"/>
                  <a:gd name="T70" fmla="*/ 232 w 1176"/>
                  <a:gd name="T71" fmla="*/ 29 h 221"/>
                  <a:gd name="T72" fmla="*/ 244 w 1176"/>
                  <a:gd name="T73" fmla="*/ 24 h 221"/>
                  <a:gd name="T74" fmla="*/ 255 w 1176"/>
                  <a:gd name="T75" fmla="*/ 19 h 221"/>
                  <a:gd name="T76" fmla="*/ 266 w 1176"/>
                  <a:gd name="T77" fmla="*/ 12 h 221"/>
                  <a:gd name="T78" fmla="*/ 276 w 1176"/>
                  <a:gd name="T79" fmla="*/ 4 h 221"/>
                  <a:gd name="T80" fmla="*/ 280 w 1176"/>
                  <a:gd name="T81" fmla="*/ 1 h 221"/>
                  <a:gd name="T82" fmla="*/ 284 w 1176"/>
                  <a:gd name="T83" fmla="*/ 4 h 221"/>
                  <a:gd name="T84" fmla="*/ 289 w 1176"/>
                  <a:gd name="T85" fmla="*/ 10 h 221"/>
                  <a:gd name="T86" fmla="*/ 294 w 1176"/>
                  <a:gd name="T87" fmla="*/ 16 h 22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1176" h="221">
                    <a:moveTo>
                      <a:pt x="1176" y="74"/>
                    </a:moveTo>
                    <a:lnTo>
                      <a:pt x="1173" y="75"/>
                    </a:lnTo>
                    <a:lnTo>
                      <a:pt x="1164" y="79"/>
                    </a:lnTo>
                    <a:lnTo>
                      <a:pt x="1149" y="86"/>
                    </a:lnTo>
                    <a:lnTo>
                      <a:pt x="1129" y="95"/>
                    </a:lnTo>
                    <a:lnTo>
                      <a:pt x="1105" y="105"/>
                    </a:lnTo>
                    <a:lnTo>
                      <a:pt x="1074" y="117"/>
                    </a:lnTo>
                    <a:lnTo>
                      <a:pt x="1040" y="130"/>
                    </a:lnTo>
                    <a:lnTo>
                      <a:pt x="1001" y="142"/>
                    </a:lnTo>
                    <a:lnTo>
                      <a:pt x="957" y="155"/>
                    </a:lnTo>
                    <a:lnTo>
                      <a:pt x="909" y="168"/>
                    </a:lnTo>
                    <a:lnTo>
                      <a:pt x="859" y="180"/>
                    </a:lnTo>
                    <a:lnTo>
                      <a:pt x="804" y="191"/>
                    </a:lnTo>
                    <a:lnTo>
                      <a:pt x="747" y="201"/>
                    </a:lnTo>
                    <a:lnTo>
                      <a:pt x="686" y="208"/>
                    </a:lnTo>
                    <a:lnTo>
                      <a:pt x="623" y="213"/>
                    </a:lnTo>
                    <a:lnTo>
                      <a:pt x="557" y="217"/>
                    </a:lnTo>
                    <a:lnTo>
                      <a:pt x="502" y="218"/>
                    </a:lnTo>
                    <a:lnTo>
                      <a:pt x="452" y="219"/>
                    </a:lnTo>
                    <a:lnTo>
                      <a:pt x="405" y="220"/>
                    </a:lnTo>
                    <a:lnTo>
                      <a:pt x="361" y="220"/>
                    </a:lnTo>
                    <a:lnTo>
                      <a:pt x="320" y="221"/>
                    </a:lnTo>
                    <a:lnTo>
                      <a:pt x="282" y="221"/>
                    </a:lnTo>
                    <a:lnTo>
                      <a:pt x="247" y="221"/>
                    </a:lnTo>
                    <a:lnTo>
                      <a:pt x="213" y="220"/>
                    </a:lnTo>
                    <a:lnTo>
                      <a:pt x="183" y="220"/>
                    </a:lnTo>
                    <a:lnTo>
                      <a:pt x="153" y="219"/>
                    </a:lnTo>
                    <a:lnTo>
                      <a:pt x="125" y="217"/>
                    </a:lnTo>
                    <a:lnTo>
                      <a:pt x="99" y="216"/>
                    </a:lnTo>
                    <a:lnTo>
                      <a:pt x="73" y="212"/>
                    </a:lnTo>
                    <a:lnTo>
                      <a:pt x="48" y="209"/>
                    </a:lnTo>
                    <a:lnTo>
                      <a:pt x="24" y="205"/>
                    </a:lnTo>
                    <a:lnTo>
                      <a:pt x="0" y="201"/>
                    </a:lnTo>
                    <a:lnTo>
                      <a:pt x="2" y="201"/>
                    </a:lnTo>
                    <a:lnTo>
                      <a:pt x="6" y="201"/>
                    </a:lnTo>
                    <a:lnTo>
                      <a:pt x="14" y="201"/>
                    </a:lnTo>
                    <a:lnTo>
                      <a:pt x="25" y="202"/>
                    </a:lnTo>
                    <a:lnTo>
                      <a:pt x="40" y="202"/>
                    </a:lnTo>
                    <a:lnTo>
                      <a:pt x="57" y="202"/>
                    </a:lnTo>
                    <a:lnTo>
                      <a:pt x="75" y="202"/>
                    </a:lnTo>
                    <a:lnTo>
                      <a:pt x="97" y="203"/>
                    </a:lnTo>
                    <a:lnTo>
                      <a:pt x="119" y="203"/>
                    </a:lnTo>
                    <a:lnTo>
                      <a:pt x="145" y="203"/>
                    </a:lnTo>
                    <a:lnTo>
                      <a:pt x="172" y="203"/>
                    </a:lnTo>
                    <a:lnTo>
                      <a:pt x="201" y="203"/>
                    </a:lnTo>
                    <a:lnTo>
                      <a:pt x="231" y="203"/>
                    </a:lnTo>
                    <a:lnTo>
                      <a:pt x="261" y="203"/>
                    </a:lnTo>
                    <a:lnTo>
                      <a:pt x="294" y="202"/>
                    </a:lnTo>
                    <a:lnTo>
                      <a:pt x="327" y="201"/>
                    </a:lnTo>
                    <a:lnTo>
                      <a:pt x="361" y="201"/>
                    </a:lnTo>
                    <a:lnTo>
                      <a:pt x="395" y="200"/>
                    </a:lnTo>
                    <a:lnTo>
                      <a:pt x="430" y="198"/>
                    </a:lnTo>
                    <a:lnTo>
                      <a:pt x="464" y="197"/>
                    </a:lnTo>
                    <a:lnTo>
                      <a:pt x="500" y="194"/>
                    </a:lnTo>
                    <a:lnTo>
                      <a:pt x="535" y="192"/>
                    </a:lnTo>
                    <a:lnTo>
                      <a:pt x="569" y="190"/>
                    </a:lnTo>
                    <a:lnTo>
                      <a:pt x="603" y="186"/>
                    </a:lnTo>
                    <a:lnTo>
                      <a:pt x="637" y="183"/>
                    </a:lnTo>
                    <a:lnTo>
                      <a:pt x="669" y="180"/>
                    </a:lnTo>
                    <a:lnTo>
                      <a:pt x="700" y="175"/>
                    </a:lnTo>
                    <a:lnTo>
                      <a:pt x="730" y="171"/>
                    </a:lnTo>
                    <a:lnTo>
                      <a:pt x="759" y="166"/>
                    </a:lnTo>
                    <a:lnTo>
                      <a:pt x="786" y="161"/>
                    </a:lnTo>
                    <a:lnTo>
                      <a:pt x="812" y="155"/>
                    </a:lnTo>
                    <a:lnTo>
                      <a:pt x="835" y="149"/>
                    </a:lnTo>
                    <a:lnTo>
                      <a:pt x="838" y="147"/>
                    </a:lnTo>
                    <a:lnTo>
                      <a:pt x="844" y="145"/>
                    </a:lnTo>
                    <a:lnTo>
                      <a:pt x="855" y="142"/>
                    </a:lnTo>
                    <a:lnTo>
                      <a:pt x="869" y="137"/>
                    </a:lnTo>
                    <a:lnTo>
                      <a:pt x="887" y="132"/>
                    </a:lnTo>
                    <a:lnTo>
                      <a:pt x="906" y="124"/>
                    </a:lnTo>
                    <a:lnTo>
                      <a:pt x="927" y="116"/>
                    </a:lnTo>
                    <a:lnTo>
                      <a:pt x="949" y="107"/>
                    </a:lnTo>
                    <a:lnTo>
                      <a:pt x="973" y="96"/>
                    </a:lnTo>
                    <a:lnTo>
                      <a:pt x="996" y="85"/>
                    </a:lnTo>
                    <a:lnTo>
                      <a:pt x="1020" y="73"/>
                    </a:lnTo>
                    <a:lnTo>
                      <a:pt x="1043" y="60"/>
                    </a:lnTo>
                    <a:lnTo>
                      <a:pt x="1064" y="46"/>
                    </a:lnTo>
                    <a:lnTo>
                      <a:pt x="1084" y="31"/>
                    </a:lnTo>
                    <a:lnTo>
                      <a:pt x="1102" y="16"/>
                    </a:lnTo>
                    <a:lnTo>
                      <a:pt x="1117" y="0"/>
                    </a:lnTo>
                    <a:lnTo>
                      <a:pt x="1119" y="2"/>
                    </a:lnTo>
                    <a:lnTo>
                      <a:pt x="1126" y="8"/>
                    </a:lnTo>
                    <a:lnTo>
                      <a:pt x="1135" y="16"/>
                    </a:lnTo>
                    <a:lnTo>
                      <a:pt x="1145" y="26"/>
                    </a:lnTo>
                    <a:lnTo>
                      <a:pt x="1156" y="37"/>
                    </a:lnTo>
                    <a:lnTo>
                      <a:pt x="1165" y="49"/>
                    </a:lnTo>
                    <a:lnTo>
                      <a:pt x="1173" y="61"/>
                    </a:lnTo>
                    <a:lnTo>
                      <a:pt x="1176" y="74"/>
                    </a:lnTo>
                    <a:close/>
                  </a:path>
                </a:pathLst>
              </a:custGeom>
              <a:solidFill>
                <a:srgbClr val="59595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203" name="Freeform 329"/>
              <p:cNvSpPr>
                <a:spLocks/>
              </p:cNvSpPr>
              <p:nvPr/>
            </p:nvSpPr>
            <p:spPr bwMode="auto">
              <a:xfrm>
                <a:off x="4077" y="3202"/>
                <a:ext cx="855" cy="87"/>
              </a:xfrm>
              <a:custGeom>
                <a:avLst/>
                <a:gdLst>
                  <a:gd name="T0" fmla="*/ 427 w 1709"/>
                  <a:gd name="T1" fmla="*/ 4 h 174"/>
                  <a:gd name="T2" fmla="*/ 422 w 1709"/>
                  <a:gd name="T3" fmla="*/ 6 h 174"/>
                  <a:gd name="T4" fmla="*/ 414 w 1709"/>
                  <a:gd name="T5" fmla="*/ 9 h 174"/>
                  <a:gd name="T6" fmla="*/ 403 w 1709"/>
                  <a:gd name="T7" fmla="*/ 13 h 174"/>
                  <a:gd name="T8" fmla="*/ 387 w 1709"/>
                  <a:gd name="T9" fmla="*/ 18 h 174"/>
                  <a:gd name="T10" fmla="*/ 368 w 1709"/>
                  <a:gd name="T11" fmla="*/ 24 h 174"/>
                  <a:gd name="T12" fmla="*/ 346 w 1709"/>
                  <a:gd name="T13" fmla="*/ 29 h 174"/>
                  <a:gd name="T14" fmla="*/ 320 w 1709"/>
                  <a:gd name="T15" fmla="*/ 33 h 174"/>
                  <a:gd name="T16" fmla="*/ 290 w 1709"/>
                  <a:gd name="T17" fmla="*/ 37 h 174"/>
                  <a:gd name="T18" fmla="*/ 257 w 1709"/>
                  <a:gd name="T19" fmla="*/ 39 h 174"/>
                  <a:gd name="T20" fmla="*/ 220 w 1709"/>
                  <a:gd name="T21" fmla="*/ 39 h 174"/>
                  <a:gd name="T22" fmla="*/ 217 w 1709"/>
                  <a:gd name="T23" fmla="*/ 39 h 174"/>
                  <a:gd name="T24" fmla="*/ 207 w 1709"/>
                  <a:gd name="T25" fmla="*/ 38 h 174"/>
                  <a:gd name="T26" fmla="*/ 193 w 1709"/>
                  <a:gd name="T27" fmla="*/ 38 h 174"/>
                  <a:gd name="T28" fmla="*/ 174 w 1709"/>
                  <a:gd name="T29" fmla="*/ 36 h 174"/>
                  <a:gd name="T30" fmla="*/ 151 w 1709"/>
                  <a:gd name="T31" fmla="*/ 34 h 174"/>
                  <a:gd name="T32" fmla="*/ 126 w 1709"/>
                  <a:gd name="T33" fmla="*/ 31 h 174"/>
                  <a:gd name="T34" fmla="*/ 100 w 1709"/>
                  <a:gd name="T35" fmla="*/ 27 h 174"/>
                  <a:gd name="T36" fmla="*/ 73 w 1709"/>
                  <a:gd name="T37" fmla="*/ 22 h 174"/>
                  <a:gd name="T38" fmla="*/ 46 w 1709"/>
                  <a:gd name="T39" fmla="*/ 15 h 174"/>
                  <a:gd name="T40" fmla="*/ 21 w 1709"/>
                  <a:gd name="T41" fmla="*/ 7 h 174"/>
                  <a:gd name="T42" fmla="*/ 5 w 1709"/>
                  <a:gd name="T43" fmla="*/ 0 h 174"/>
                  <a:gd name="T44" fmla="*/ 2 w 1709"/>
                  <a:gd name="T45" fmla="*/ 2 h 174"/>
                  <a:gd name="T46" fmla="*/ 1 w 1709"/>
                  <a:gd name="T47" fmla="*/ 5 h 174"/>
                  <a:gd name="T48" fmla="*/ 5 w 1709"/>
                  <a:gd name="T49" fmla="*/ 7 h 174"/>
                  <a:gd name="T50" fmla="*/ 11 w 1709"/>
                  <a:gd name="T51" fmla="*/ 9 h 174"/>
                  <a:gd name="T52" fmla="*/ 21 w 1709"/>
                  <a:gd name="T53" fmla="*/ 13 h 174"/>
                  <a:gd name="T54" fmla="*/ 35 w 1709"/>
                  <a:gd name="T55" fmla="*/ 17 h 174"/>
                  <a:gd name="T56" fmla="*/ 52 w 1709"/>
                  <a:gd name="T57" fmla="*/ 22 h 174"/>
                  <a:gd name="T58" fmla="*/ 73 w 1709"/>
                  <a:gd name="T59" fmla="*/ 27 h 174"/>
                  <a:gd name="T60" fmla="*/ 96 w 1709"/>
                  <a:gd name="T61" fmla="*/ 32 h 174"/>
                  <a:gd name="T62" fmla="*/ 124 w 1709"/>
                  <a:gd name="T63" fmla="*/ 37 h 174"/>
                  <a:gd name="T64" fmla="*/ 154 w 1709"/>
                  <a:gd name="T65" fmla="*/ 40 h 174"/>
                  <a:gd name="T66" fmla="*/ 187 w 1709"/>
                  <a:gd name="T67" fmla="*/ 43 h 174"/>
                  <a:gd name="T68" fmla="*/ 223 w 1709"/>
                  <a:gd name="T69" fmla="*/ 44 h 174"/>
                  <a:gd name="T70" fmla="*/ 226 w 1709"/>
                  <a:gd name="T71" fmla="*/ 44 h 174"/>
                  <a:gd name="T72" fmla="*/ 235 w 1709"/>
                  <a:gd name="T73" fmla="*/ 44 h 174"/>
                  <a:gd name="T74" fmla="*/ 249 w 1709"/>
                  <a:gd name="T75" fmla="*/ 44 h 174"/>
                  <a:gd name="T76" fmla="*/ 267 w 1709"/>
                  <a:gd name="T77" fmla="*/ 43 h 174"/>
                  <a:gd name="T78" fmla="*/ 289 w 1709"/>
                  <a:gd name="T79" fmla="*/ 42 h 174"/>
                  <a:gd name="T80" fmla="*/ 312 w 1709"/>
                  <a:gd name="T81" fmla="*/ 39 h 174"/>
                  <a:gd name="T82" fmla="*/ 337 w 1709"/>
                  <a:gd name="T83" fmla="*/ 36 h 174"/>
                  <a:gd name="T84" fmla="*/ 362 w 1709"/>
                  <a:gd name="T85" fmla="*/ 31 h 174"/>
                  <a:gd name="T86" fmla="*/ 388 w 1709"/>
                  <a:gd name="T87" fmla="*/ 24 h 174"/>
                  <a:gd name="T88" fmla="*/ 411 w 1709"/>
                  <a:gd name="T89" fmla="*/ 16 h 174"/>
                  <a:gd name="T90" fmla="*/ 428 w 1709"/>
                  <a:gd name="T91" fmla="*/ 3 h 174"/>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1709" h="174">
                    <a:moveTo>
                      <a:pt x="1709" y="11"/>
                    </a:moveTo>
                    <a:lnTo>
                      <a:pt x="1708" y="11"/>
                    </a:lnTo>
                    <a:lnTo>
                      <a:pt x="1706" y="13"/>
                    </a:lnTo>
                    <a:lnTo>
                      <a:pt x="1702" y="14"/>
                    </a:lnTo>
                    <a:lnTo>
                      <a:pt x="1696" y="17"/>
                    </a:lnTo>
                    <a:lnTo>
                      <a:pt x="1688" y="21"/>
                    </a:lnTo>
                    <a:lnTo>
                      <a:pt x="1679" y="25"/>
                    </a:lnTo>
                    <a:lnTo>
                      <a:pt x="1669" y="30"/>
                    </a:lnTo>
                    <a:lnTo>
                      <a:pt x="1656" y="34"/>
                    </a:lnTo>
                    <a:lnTo>
                      <a:pt x="1642" y="40"/>
                    </a:lnTo>
                    <a:lnTo>
                      <a:pt x="1627" y="46"/>
                    </a:lnTo>
                    <a:lnTo>
                      <a:pt x="1609" y="52"/>
                    </a:lnTo>
                    <a:lnTo>
                      <a:pt x="1590" y="59"/>
                    </a:lnTo>
                    <a:lnTo>
                      <a:pt x="1570" y="65"/>
                    </a:lnTo>
                    <a:lnTo>
                      <a:pt x="1547" y="72"/>
                    </a:lnTo>
                    <a:lnTo>
                      <a:pt x="1524" y="80"/>
                    </a:lnTo>
                    <a:lnTo>
                      <a:pt x="1498" y="87"/>
                    </a:lnTo>
                    <a:lnTo>
                      <a:pt x="1471" y="93"/>
                    </a:lnTo>
                    <a:lnTo>
                      <a:pt x="1442" y="100"/>
                    </a:lnTo>
                    <a:lnTo>
                      <a:pt x="1412" y="107"/>
                    </a:lnTo>
                    <a:lnTo>
                      <a:pt x="1381" y="113"/>
                    </a:lnTo>
                    <a:lnTo>
                      <a:pt x="1347" y="119"/>
                    </a:lnTo>
                    <a:lnTo>
                      <a:pt x="1313" y="126"/>
                    </a:lnTo>
                    <a:lnTo>
                      <a:pt x="1277" y="131"/>
                    </a:lnTo>
                    <a:lnTo>
                      <a:pt x="1239" y="136"/>
                    </a:lnTo>
                    <a:lnTo>
                      <a:pt x="1199" y="140"/>
                    </a:lnTo>
                    <a:lnTo>
                      <a:pt x="1158" y="145"/>
                    </a:lnTo>
                    <a:lnTo>
                      <a:pt x="1115" y="148"/>
                    </a:lnTo>
                    <a:lnTo>
                      <a:pt x="1072" y="150"/>
                    </a:lnTo>
                    <a:lnTo>
                      <a:pt x="1026" y="153"/>
                    </a:lnTo>
                    <a:lnTo>
                      <a:pt x="979" y="154"/>
                    </a:lnTo>
                    <a:lnTo>
                      <a:pt x="930" y="155"/>
                    </a:lnTo>
                    <a:lnTo>
                      <a:pt x="879" y="154"/>
                    </a:lnTo>
                    <a:lnTo>
                      <a:pt x="878" y="154"/>
                    </a:lnTo>
                    <a:lnTo>
                      <a:pt x="874" y="154"/>
                    </a:lnTo>
                    <a:lnTo>
                      <a:pt x="866" y="154"/>
                    </a:lnTo>
                    <a:lnTo>
                      <a:pt x="856" y="153"/>
                    </a:lnTo>
                    <a:lnTo>
                      <a:pt x="844" y="153"/>
                    </a:lnTo>
                    <a:lnTo>
                      <a:pt x="828" y="151"/>
                    </a:lnTo>
                    <a:lnTo>
                      <a:pt x="810" y="151"/>
                    </a:lnTo>
                    <a:lnTo>
                      <a:pt x="791" y="150"/>
                    </a:lnTo>
                    <a:lnTo>
                      <a:pt x="769" y="149"/>
                    </a:lnTo>
                    <a:lnTo>
                      <a:pt x="745" y="147"/>
                    </a:lnTo>
                    <a:lnTo>
                      <a:pt x="720" y="146"/>
                    </a:lnTo>
                    <a:lnTo>
                      <a:pt x="693" y="144"/>
                    </a:lnTo>
                    <a:lnTo>
                      <a:pt x="665" y="141"/>
                    </a:lnTo>
                    <a:lnTo>
                      <a:pt x="635" y="138"/>
                    </a:lnTo>
                    <a:lnTo>
                      <a:pt x="603" y="135"/>
                    </a:lnTo>
                    <a:lnTo>
                      <a:pt x="571" y="131"/>
                    </a:lnTo>
                    <a:lnTo>
                      <a:pt x="539" y="128"/>
                    </a:lnTo>
                    <a:lnTo>
                      <a:pt x="504" y="123"/>
                    </a:lnTo>
                    <a:lnTo>
                      <a:pt x="469" y="118"/>
                    </a:lnTo>
                    <a:lnTo>
                      <a:pt x="435" y="112"/>
                    </a:lnTo>
                    <a:lnTo>
                      <a:pt x="399" y="107"/>
                    </a:lnTo>
                    <a:lnTo>
                      <a:pt x="363" y="100"/>
                    </a:lnTo>
                    <a:lnTo>
                      <a:pt x="326" y="93"/>
                    </a:lnTo>
                    <a:lnTo>
                      <a:pt x="291" y="86"/>
                    </a:lnTo>
                    <a:lnTo>
                      <a:pt x="255" y="77"/>
                    </a:lnTo>
                    <a:lnTo>
                      <a:pt x="219" y="68"/>
                    </a:lnTo>
                    <a:lnTo>
                      <a:pt x="183" y="59"/>
                    </a:lnTo>
                    <a:lnTo>
                      <a:pt x="149" y="49"/>
                    </a:lnTo>
                    <a:lnTo>
                      <a:pt x="115" y="37"/>
                    </a:lnTo>
                    <a:lnTo>
                      <a:pt x="82" y="25"/>
                    </a:lnTo>
                    <a:lnTo>
                      <a:pt x="49" y="13"/>
                    </a:lnTo>
                    <a:lnTo>
                      <a:pt x="18" y="0"/>
                    </a:lnTo>
                    <a:lnTo>
                      <a:pt x="17" y="0"/>
                    </a:lnTo>
                    <a:lnTo>
                      <a:pt x="14" y="2"/>
                    </a:lnTo>
                    <a:lnTo>
                      <a:pt x="9" y="4"/>
                    </a:lnTo>
                    <a:lnTo>
                      <a:pt x="5" y="6"/>
                    </a:lnTo>
                    <a:lnTo>
                      <a:pt x="1" y="10"/>
                    </a:lnTo>
                    <a:lnTo>
                      <a:pt x="0" y="14"/>
                    </a:lnTo>
                    <a:lnTo>
                      <a:pt x="4" y="17"/>
                    </a:lnTo>
                    <a:lnTo>
                      <a:pt x="10" y="22"/>
                    </a:lnTo>
                    <a:lnTo>
                      <a:pt x="14" y="23"/>
                    </a:lnTo>
                    <a:lnTo>
                      <a:pt x="19" y="25"/>
                    </a:lnTo>
                    <a:lnTo>
                      <a:pt x="26" y="29"/>
                    </a:lnTo>
                    <a:lnTo>
                      <a:pt x="34" y="32"/>
                    </a:lnTo>
                    <a:lnTo>
                      <a:pt x="44" y="35"/>
                    </a:lnTo>
                    <a:lnTo>
                      <a:pt x="56" y="40"/>
                    </a:lnTo>
                    <a:lnTo>
                      <a:pt x="69" y="45"/>
                    </a:lnTo>
                    <a:lnTo>
                      <a:pt x="84" y="50"/>
                    </a:lnTo>
                    <a:lnTo>
                      <a:pt x="101" y="55"/>
                    </a:lnTo>
                    <a:lnTo>
                      <a:pt x="119" y="62"/>
                    </a:lnTo>
                    <a:lnTo>
                      <a:pt x="139" y="68"/>
                    </a:lnTo>
                    <a:lnTo>
                      <a:pt x="160" y="74"/>
                    </a:lnTo>
                    <a:lnTo>
                      <a:pt x="182" y="81"/>
                    </a:lnTo>
                    <a:lnTo>
                      <a:pt x="207" y="88"/>
                    </a:lnTo>
                    <a:lnTo>
                      <a:pt x="233" y="94"/>
                    </a:lnTo>
                    <a:lnTo>
                      <a:pt x="260" y="101"/>
                    </a:lnTo>
                    <a:lnTo>
                      <a:pt x="289" y="108"/>
                    </a:lnTo>
                    <a:lnTo>
                      <a:pt x="320" y="115"/>
                    </a:lnTo>
                    <a:lnTo>
                      <a:pt x="351" y="121"/>
                    </a:lnTo>
                    <a:lnTo>
                      <a:pt x="384" y="128"/>
                    </a:lnTo>
                    <a:lnTo>
                      <a:pt x="419" y="134"/>
                    </a:lnTo>
                    <a:lnTo>
                      <a:pt x="455" y="140"/>
                    </a:lnTo>
                    <a:lnTo>
                      <a:pt x="493" y="146"/>
                    </a:lnTo>
                    <a:lnTo>
                      <a:pt x="532" y="150"/>
                    </a:lnTo>
                    <a:lnTo>
                      <a:pt x="572" y="156"/>
                    </a:lnTo>
                    <a:lnTo>
                      <a:pt x="613" y="159"/>
                    </a:lnTo>
                    <a:lnTo>
                      <a:pt x="656" y="164"/>
                    </a:lnTo>
                    <a:lnTo>
                      <a:pt x="701" y="167"/>
                    </a:lnTo>
                    <a:lnTo>
                      <a:pt x="746" y="169"/>
                    </a:lnTo>
                    <a:lnTo>
                      <a:pt x="793" y="172"/>
                    </a:lnTo>
                    <a:lnTo>
                      <a:pt x="841" y="173"/>
                    </a:lnTo>
                    <a:lnTo>
                      <a:pt x="891" y="173"/>
                    </a:lnTo>
                    <a:lnTo>
                      <a:pt x="892" y="173"/>
                    </a:lnTo>
                    <a:lnTo>
                      <a:pt x="896" y="173"/>
                    </a:lnTo>
                    <a:lnTo>
                      <a:pt x="904" y="173"/>
                    </a:lnTo>
                    <a:lnTo>
                      <a:pt x="913" y="173"/>
                    </a:lnTo>
                    <a:lnTo>
                      <a:pt x="925" y="174"/>
                    </a:lnTo>
                    <a:lnTo>
                      <a:pt x="940" y="174"/>
                    </a:lnTo>
                    <a:lnTo>
                      <a:pt x="956" y="173"/>
                    </a:lnTo>
                    <a:lnTo>
                      <a:pt x="975" y="173"/>
                    </a:lnTo>
                    <a:lnTo>
                      <a:pt x="996" y="173"/>
                    </a:lnTo>
                    <a:lnTo>
                      <a:pt x="1018" y="172"/>
                    </a:lnTo>
                    <a:lnTo>
                      <a:pt x="1042" y="172"/>
                    </a:lnTo>
                    <a:lnTo>
                      <a:pt x="1068" y="170"/>
                    </a:lnTo>
                    <a:lnTo>
                      <a:pt x="1095" y="168"/>
                    </a:lnTo>
                    <a:lnTo>
                      <a:pt x="1123" y="167"/>
                    </a:lnTo>
                    <a:lnTo>
                      <a:pt x="1153" y="165"/>
                    </a:lnTo>
                    <a:lnTo>
                      <a:pt x="1183" y="161"/>
                    </a:lnTo>
                    <a:lnTo>
                      <a:pt x="1214" y="159"/>
                    </a:lnTo>
                    <a:lnTo>
                      <a:pt x="1247" y="155"/>
                    </a:lnTo>
                    <a:lnTo>
                      <a:pt x="1279" y="151"/>
                    </a:lnTo>
                    <a:lnTo>
                      <a:pt x="1313" y="147"/>
                    </a:lnTo>
                    <a:lnTo>
                      <a:pt x="1346" y="141"/>
                    </a:lnTo>
                    <a:lnTo>
                      <a:pt x="1380" y="135"/>
                    </a:lnTo>
                    <a:lnTo>
                      <a:pt x="1414" y="129"/>
                    </a:lnTo>
                    <a:lnTo>
                      <a:pt x="1448" y="121"/>
                    </a:lnTo>
                    <a:lnTo>
                      <a:pt x="1481" y="113"/>
                    </a:lnTo>
                    <a:lnTo>
                      <a:pt x="1515" y="105"/>
                    </a:lnTo>
                    <a:lnTo>
                      <a:pt x="1549" y="94"/>
                    </a:lnTo>
                    <a:lnTo>
                      <a:pt x="1581" y="84"/>
                    </a:lnTo>
                    <a:lnTo>
                      <a:pt x="1612" y="73"/>
                    </a:lnTo>
                    <a:lnTo>
                      <a:pt x="1643" y="61"/>
                    </a:lnTo>
                    <a:lnTo>
                      <a:pt x="1673" y="48"/>
                    </a:lnTo>
                    <a:lnTo>
                      <a:pt x="1702" y="33"/>
                    </a:lnTo>
                    <a:lnTo>
                      <a:pt x="1709" y="11"/>
                    </a:lnTo>
                    <a:close/>
                  </a:path>
                </a:pathLst>
              </a:custGeom>
              <a:solidFill>
                <a:srgbClr val="1919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204" name="Freeform 330"/>
              <p:cNvSpPr>
                <a:spLocks/>
              </p:cNvSpPr>
              <p:nvPr/>
            </p:nvSpPr>
            <p:spPr bwMode="auto">
              <a:xfrm>
                <a:off x="2354" y="2506"/>
                <a:ext cx="2573" cy="1081"/>
              </a:xfrm>
              <a:custGeom>
                <a:avLst/>
                <a:gdLst>
                  <a:gd name="T0" fmla="*/ 1287 w 5145"/>
                  <a:gd name="T1" fmla="*/ 215 h 2161"/>
                  <a:gd name="T2" fmla="*/ 1264 w 5145"/>
                  <a:gd name="T3" fmla="*/ 284 h 2161"/>
                  <a:gd name="T4" fmla="*/ 1196 w 5145"/>
                  <a:gd name="T5" fmla="*/ 331 h 2161"/>
                  <a:gd name="T6" fmla="*/ 1135 w 5145"/>
                  <a:gd name="T7" fmla="*/ 342 h 2161"/>
                  <a:gd name="T8" fmla="*/ 1067 w 5145"/>
                  <a:gd name="T9" fmla="*/ 346 h 2161"/>
                  <a:gd name="T10" fmla="*/ 1000 w 5145"/>
                  <a:gd name="T11" fmla="*/ 343 h 2161"/>
                  <a:gd name="T12" fmla="*/ 945 w 5145"/>
                  <a:gd name="T13" fmla="*/ 338 h 2161"/>
                  <a:gd name="T14" fmla="*/ 911 w 5145"/>
                  <a:gd name="T15" fmla="*/ 330 h 2161"/>
                  <a:gd name="T16" fmla="*/ 881 w 5145"/>
                  <a:gd name="T17" fmla="*/ 322 h 2161"/>
                  <a:gd name="T18" fmla="*/ 860 w 5145"/>
                  <a:gd name="T19" fmla="*/ 322 h 2161"/>
                  <a:gd name="T20" fmla="*/ 845 w 5145"/>
                  <a:gd name="T21" fmla="*/ 312 h 2161"/>
                  <a:gd name="T22" fmla="*/ 814 w 5145"/>
                  <a:gd name="T23" fmla="*/ 307 h 2161"/>
                  <a:gd name="T24" fmla="*/ 751 w 5145"/>
                  <a:gd name="T25" fmla="*/ 297 h 2161"/>
                  <a:gd name="T26" fmla="*/ 675 w 5145"/>
                  <a:gd name="T27" fmla="*/ 284 h 2161"/>
                  <a:gd name="T28" fmla="*/ 605 w 5145"/>
                  <a:gd name="T29" fmla="*/ 271 h 2161"/>
                  <a:gd name="T30" fmla="*/ 560 w 5145"/>
                  <a:gd name="T31" fmla="*/ 259 h 2161"/>
                  <a:gd name="T32" fmla="*/ 535 w 5145"/>
                  <a:gd name="T33" fmla="*/ 260 h 2161"/>
                  <a:gd name="T34" fmla="*/ 505 w 5145"/>
                  <a:gd name="T35" fmla="*/ 264 h 2161"/>
                  <a:gd name="T36" fmla="*/ 470 w 5145"/>
                  <a:gd name="T37" fmla="*/ 295 h 2161"/>
                  <a:gd name="T38" fmla="*/ 444 w 5145"/>
                  <a:gd name="T39" fmla="*/ 311 h 2161"/>
                  <a:gd name="T40" fmla="*/ 384 w 5145"/>
                  <a:gd name="T41" fmla="*/ 367 h 2161"/>
                  <a:gd name="T42" fmla="*/ 332 w 5145"/>
                  <a:gd name="T43" fmla="*/ 427 h 2161"/>
                  <a:gd name="T44" fmla="*/ 296 w 5145"/>
                  <a:gd name="T45" fmla="*/ 447 h 2161"/>
                  <a:gd name="T46" fmla="*/ 237 w 5145"/>
                  <a:gd name="T47" fmla="*/ 478 h 2161"/>
                  <a:gd name="T48" fmla="*/ 170 w 5145"/>
                  <a:gd name="T49" fmla="*/ 510 h 2161"/>
                  <a:gd name="T50" fmla="*/ 107 w 5145"/>
                  <a:gd name="T51" fmla="*/ 534 h 2161"/>
                  <a:gd name="T52" fmla="*/ 67 w 5145"/>
                  <a:gd name="T53" fmla="*/ 540 h 2161"/>
                  <a:gd name="T54" fmla="*/ 43 w 5145"/>
                  <a:gd name="T55" fmla="*/ 527 h 2161"/>
                  <a:gd name="T56" fmla="*/ 9 w 5145"/>
                  <a:gd name="T57" fmla="*/ 479 h 2161"/>
                  <a:gd name="T58" fmla="*/ 3 w 5145"/>
                  <a:gd name="T59" fmla="*/ 426 h 2161"/>
                  <a:gd name="T60" fmla="*/ 34 w 5145"/>
                  <a:gd name="T61" fmla="*/ 393 h 2161"/>
                  <a:gd name="T62" fmla="*/ 66 w 5145"/>
                  <a:gd name="T63" fmla="*/ 377 h 2161"/>
                  <a:gd name="T64" fmla="*/ 117 w 5145"/>
                  <a:gd name="T65" fmla="*/ 349 h 2161"/>
                  <a:gd name="T66" fmla="*/ 180 w 5145"/>
                  <a:gd name="T67" fmla="*/ 311 h 2161"/>
                  <a:gd name="T68" fmla="*/ 247 w 5145"/>
                  <a:gd name="T69" fmla="*/ 264 h 2161"/>
                  <a:gd name="T70" fmla="*/ 310 w 5145"/>
                  <a:gd name="T71" fmla="*/ 211 h 2161"/>
                  <a:gd name="T72" fmla="*/ 337 w 5145"/>
                  <a:gd name="T73" fmla="*/ 186 h 2161"/>
                  <a:gd name="T74" fmla="*/ 381 w 5145"/>
                  <a:gd name="T75" fmla="*/ 145 h 2161"/>
                  <a:gd name="T76" fmla="*/ 414 w 5145"/>
                  <a:gd name="T77" fmla="*/ 108 h 2161"/>
                  <a:gd name="T78" fmla="*/ 439 w 5145"/>
                  <a:gd name="T79" fmla="*/ 84 h 2161"/>
                  <a:gd name="T80" fmla="*/ 468 w 5145"/>
                  <a:gd name="T81" fmla="*/ 73 h 2161"/>
                  <a:gd name="T82" fmla="*/ 497 w 5145"/>
                  <a:gd name="T83" fmla="*/ 76 h 2161"/>
                  <a:gd name="T84" fmla="*/ 542 w 5145"/>
                  <a:gd name="T85" fmla="*/ 80 h 2161"/>
                  <a:gd name="T86" fmla="*/ 603 w 5145"/>
                  <a:gd name="T87" fmla="*/ 86 h 2161"/>
                  <a:gd name="T88" fmla="*/ 665 w 5145"/>
                  <a:gd name="T89" fmla="*/ 92 h 2161"/>
                  <a:gd name="T90" fmla="*/ 713 w 5145"/>
                  <a:gd name="T91" fmla="*/ 95 h 2161"/>
                  <a:gd name="T92" fmla="*/ 734 w 5145"/>
                  <a:gd name="T93" fmla="*/ 96 h 2161"/>
                  <a:gd name="T94" fmla="*/ 773 w 5145"/>
                  <a:gd name="T95" fmla="*/ 77 h 2161"/>
                  <a:gd name="T96" fmla="*/ 830 w 5145"/>
                  <a:gd name="T97" fmla="*/ 52 h 2161"/>
                  <a:gd name="T98" fmla="*/ 865 w 5145"/>
                  <a:gd name="T99" fmla="*/ 44 h 2161"/>
                  <a:gd name="T100" fmla="*/ 889 w 5145"/>
                  <a:gd name="T101" fmla="*/ 40 h 2161"/>
                  <a:gd name="T102" fmla="*/ 903 w 5145"/>
                  <a:gd name="T103" fmla="*/ 34 h 2161"/>
                  <a:gd name="T104" fmla="*/ 921 w 5145"/>
                  <a:gd name="T105" fmla="*/ 10 h 2161"/>
                  <a:gd name="T106" fmla="*/ 945 w 5145"/>
                  <a:gd name="T107" fmla="*/ 1 h 2161"/>
                  <a:gd name="T108" fmla="*/ 993 w 5145"/>
                  <a:gd name="T109" fmla="*/ 10 h 2161"/>
                  <a:gd name="T110" fmla="*/ 1066 w 5145"/>
                  <a:gd name="T111" fmla="*/ 31 h 2161"/>
                  <a:gd name="T112" fmla="*/ 1150 w 5145"/>
                  <a:gd name="T113" fmla="*/ 68 h 2161"/>
                  <a:gd name="T114" fmla="*/ 1229 w 5145"/>
                  <a:gd name="T115" fmla="*/ 120 h 216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5145" h="2161">
                    <a:moveTo>
                      <a:pt x="5124" y="713"/>
                    </a:moveTo>
                    <a:lnTo>
                      <a:pt x="5132" y="730"/>
                    </a:lnTo>
                    <a:lnTo>
                      <a:pt x="5139" y="754"/>
                    </a:lnTo>
                    <a:lnTo>
                      <a:pt x="5143" y="784"/>
                    </a:lnTo>
                    <a:lnTo>
                      <a:pt x="5145" y="819"/>
                    </a:lnTo>
                    <a:lnTo>
                      <a:pt x="5145" y="859"/>
                    </a:lnTo>
                    <a:lnTo>
                      <a:pt x="5141" y="902"/>
                    </a:lnTo>
                    <a:lnTo>
                      <a:pt x="5134" y="948"/>
                    </a:lnTo>
                    <a:lnTo>
                      <a:pt x="5122" y="995"/>
                    </a:lnTo>
                    <a:lnTo>
                      <a:pt x="5105" y="1042"/>
                    </a:lnTo>
                    <a:lnTo>
                      <a:pt x="5084" y="1089"/>
                    </a:lnTo>
                    <a:lnTo>
                      <a:pt x="5056" y="1136"/>
                    </a:lnTo>
                    <a:lnTo>
                      <a:pt x="5023" y="1179"/>
                    </a:lnTo>
                    <a:lnTo>
                      <a:pt x="4982" y="1219"/>
                    </a:lnTo>
                    <a:lnTo>
                      <a:pt x="4934" y="1256"/>
                    </a:lnTo>
                    <a:lnTo>
                      <a:pt x="4880" y="1288"/>
                    </a:lnTo>
                    <a:lnTo>
                      <a:pt x="4816" y="1313"/>
                    </a:lnTo>
                    <a:lnTo>
                      <a:pt x="4781" y="1324"/>
                    </a:lnTo>
                    <a:lnTo>
                      <a:pt x="4744" y="1333"/>
                    </a:lnTo>
                    <a:lnTo>
                      <a:pt x="4706" y="1342"/>
                    </a:lnTo>
                    <a:lnTo>
                      <a:pt x="4666" y="1350"/>
                    </a:lnTo>
                    <a:lnTo>
                      <a:pt x="4625" y="1357"/>
                    </a:lnTo>
                    <a:lnTo>
                      <a:pt x="4582" y="1362"/>
                    </a:lnTo>
                    <a:lnTo>
                      <a:pt x="4538" y="1368"/>
                    </a:lnTo>
                    <a:lnTo>
                      <a:pt x="4494" y="1371"/>
                    </a:lnTo>
                    <a:lnTo>
                      <a:pt x="4448" y="1375"/>
                    </a:lnTo>
                    <a:lnTo>
                      <a:pt x="4403" y="1378"/>
                    </a:lnTo>
                    <a:lnTo>
                      <a:pt x="4357" y="1379"/>
                    </a:lnTo>
                    <a:lnTo>
                      <a:pt x="4311" y="1380"/>
                    </a:lnTo>
                    <a:lnTo>
                      <a:pt x="4265" y="1381"/>
                    </a:lnTo>
                    <a:lnTo>
                      <a:pt x="4219" y="1381"/>
                    </a:lnTo>
                    <a:lnTo>
                      <a:pt x="4174" y="1380"/>
                    </a:lnTo>
                    <a:lnTo>
                      <a:pt x="4129" y="1379"/>
                    </a:lnTo>
                    <a:lnTo>
                      <a:pt x="4084" y="1377"/>
                    </a:lnTo>
                    <a:lnTo>
                      <a:pt x="4042" y="1375"/>
                    </a:lnTo>
                    <a:lnTo>
                      <a:pt x="3999" y="1372"/>
                    </a:lnTo>
                    <a:lnTo>
                      <a:pt x="3958" y="1369"/>
                    </a:lnTo>
                    <a:lnTo>
                      <a:pt x="3919" y="1366"/>
                    </a:lnTo>
                    <a:lnTo>
                      <a:pt x="3881" y="1361"/>
                    </a:lnTo>
                    <a:lnTo>
                      <a:pt x="3844" y="1358"/>
                    </a:lnTo>
                    <a:lnTo>
                      <a:pt x="3810" y="1353"/>
                    </a:lnTo>
                    <a:lnTo>
                      <a:pt x="3778" y="1349"/>
                    </a:lnTo>
                    <a:lnTo>
                      <a:pt x="3749" y="1343"/>
                    </a:lnTo>
                    <a:lnTo>
                      <a:pt x="3721" y="1339"/>
                    </a:lnTo>
                    <a:lnTo>
                      <a:pt x="3697" y="1333"/>
                    </a:lnTo>
                    <a:lnTo>
                      <a:pt x="3675" y="1329"/>
                    </a:lnTo>
                    <a:lnTo>
                      <a:pt x="3656" y="1323"/>
                    </a:lnTo>
                    <a:lnTo>
                      <a:pt x="3641" y="1319"/>
                    </a:lnTo>
                    <a:lnTo>
                      <a:pt x="3628" y="1313"/>
                    </a:lnTo>
                    <a:lnTo>
                      <a:pt x="3605" y="1303"/>
                    </a:lnTo>
                    <a:lnTo>
                      <a:pt x="3583" y="1295"/>
                    </a:lnTo>
                    <a:lnTo>
                      <a:pt x="3561" y="1291"/>
                    </a:lnTo>
                    <a:lnTo>
                      <a:pt x="3542" y="1288"/>
                    </a:lnTo>
                    <a:lnTo>
                      <a:pt x="3524" y="1286"/>
                    </a:lnTo>
                    <a:lnTo>
                      <a:pt x="3508" y="1285"/>
                    </a:lnTo>
                    <a:lnTo>
                      <a:pt x="3492" y="1286"/>
                    </a:lnTo>
                    <a:lnTo>
                      <a:pt x="3478" y="1286"/>
                    </a:lnTo>
                    <a:lnTo>
                      <a:pt x="3464" y="1288"/>
                    </a:lnTo>
                    <a:lnTo>
                      <a:pt x="3451" y="1286"/>
                    </a:lnTo>
                    <a:lnTo>
                      <a:pt x="3438" y="1285"/>
                    </a:lnTo>
                    <a:lnTo>
                      <a:pt x="3426" y="1283"/>
                    </a:lnTo>
                    <a:lnTo>
                      <a:pt x="3414" y="1277"/>
                    </a:lnTo>
                    <a:lnTo>
                      <a:pt x="3403" y="1270"/>
                    </a:lnTo>
                    <a:lnTo>
                      <a:pt x="3392" y="1260"/>
                    </a:lnTo>
                    <a:lnTo>
                      <a:pt x="3380" y="1246"/>
                    </a:lnTo>
                    <a:lnTo>
                      <a:pt x="3377" y="1246"/>
                    </a:lnTo>
                    <a:lnTo>
                      <a:pt x="3369" y="1244"/>
                    </a:lnTo>
                    <a:lnTo>
                      <a:pt x="3355" y="1243"/>
                    </a:lnTo>
                    <a:lnTo>
                      <a:pt x="3336" y="1239"/>
                    </a:lnTo>
                    <a:lnTo>
                      <a:pt x="3313" y="1236"/>
                    </a:lnTo>
                    <a:lnTo>
                      <a:pt x="3285" y="1232"/>
                    </a:lnTo>
                    <a:lnTo>
                      <a:pt x="3254" y="1227"/>
                    </a:lnTo>
                    <a:lnTo>
                      <a:pt x="3218" y="1222"/>
                    </a:lnTo>
                    <a:lnTo>
                      <a:pt x="3180" y="1216"/>
                    </a:lnTo>
                    <a:lnTo>
                      <a:pt x="3139" y="1209"/>
                    </a:lnTo>
                    <a:lnTo>
                      <a:pt x="3095" y="1203"/>
                    </a:lnTo>
                    <a:lnTo>
                      <a:pt x="3050" y="1195"/>
                    </a:lnTo>
                    <a:lnTo>
                      <a:pt x="3003" y="1187"/>
                    </a:lnTo>
                    <a:lnTo>
                      <a:pt x="2954" y="1179"/>
                    </a:lnTo>
                    <a:lnTo>
                      <a:pt x="2903" y="1171"/>
                    </a:lnTo>
                    <a:lnTo>
                      <a:pt x="2853" y="1162"/>
                    </a:lnTo>
                    <a:lnTo>
                      <a:pt x="2802" y="1153"/>
                    </a:lnTo>
                    <a:lnTo>
                      <a:pt x="2750" y="1145"/>
                    </a:lnTo>
                    <a:lnTo>
                      <a:pt x="2700" y="1136"/>
                    </a:lnTo>
                    <a:lnTo>
                      <a:pt x="2650" y="1127"/>
                    </a:lnTo>
                    <a:lnTo>
                      <a:pt x="2601" y="1118"/>
                    </a:lnTo>
                    <a:lnTo>
                      <a:pt x="2553" y="1109"/>
                    </a:lnTo>
                    <a:lnTo>
                      <a:pt x="2506" y="1100"/>
                    </a:lnTo>
                    <a:lnTo>
                      <a:pt x="2462" y="1091"/>
                    </a:lnTo>
                    <a:lnTo>
                      <a:pt x="2420" y="1082"/>
                    </a:lnTo>
                    <a:lnTo>
                      <a:pt x="2381" y="1073"/>
                    </a:lnTo>
                    <a:lnTo>
                      <a:pt x="2345" y="1065"/>
                    </a:lnTo>
                    <a:lnTo>
                      <a:pt x="2312" y="1057"/>
                    </a:lnTo>
                    <a:lnTo>
                      <a:pt x="2284" y="1050"/>
                    </a:lnTo>
                    <a:lnTo>
                      <a:pt x="2260" y="1042"/>
                    </a:lnTo>
                    <a:lnTo>
                      <a:pt x="2240" y="1035"/>
                    </a:lnTo>
                    <a:lnTo>
                      <a:pt x="2224" y="1028"/>
                    </a:lnTo>
                    <a:lnTo>
                      <a:pt x="2220" y="1029"/>
                    </a:lnTo>
                    <a:lnTo>
                      <a:pt x="2207" y="1032"/>
                    </a:lnTo>
                    <a:lnTo>
                      <a:pt x="2188" y="1034"/>
                    </a:lnTo>
                    <a:lnTo>
                      <a:pt x="2165" y="1036"/>
                    </a:lnTo>
                    <a:lnTo>
                      <a:pt x="2138" y="1038"/>
                    </a:lnTo>
                    <a:lnTo>
                      <a:pt x="2110" y="1040"/>
                    </a:lnTo>
                    <a:lnTo>
                      <a:pt x="2082" y="1038"/>
                    </a:lnTo>
                    <a:lnTo>
                      <a:pt x="2055" y="1034"/>
                    </a:lnTo>
                    <a:lnTo>
                      <a:pt x="2051" y="1036"/>
                    </a:lnTo>
                    <a:lnTo>
                      <a:pt x="2038" y="1044"/>
                    </a:lnTo>
                    <a:lnTo>
                      <a:pt x="2017" y="1055"/>
                    </a:lnTo>
                    <a:lnTo>
                      <a:pt x="1993" y="1072"/>
                    </a:lnTo>
                    <a:lnTo>
                      <a:pt x="1966" y="1092"/>
                    </a:lnTo>
                    <a:lnTo>
                      <a:pt x="1938" y="1115"/>
                    </a:lnTo>
                    <a:lnTo>
                      <a:pt x="1910" y="1141"/>
                    </a:lnTo>
                    <a:lnTo>
                      <a:pt x="1886" y="1171"/>
                    </a:lnTo>
                    <a:lnTo>
                      <a:pt x="1879" y="1179"/>
                    </a:lnTo>
                    <a:lnTo>
                      <a:pt x="1869" y="1186"/>
                    </a:lnTo>
                    <a:lnTo>
                      <a:pt x="1857" y="1194"/>
                    </a:lnTo>
                    <a:lnTo>
                      <a:pt x="1841" y="1201"/>
                    </a:lnTo>
                    <a:lnTo>
                      <a:pt x="1823" y="1212"/>
                    </a:lnTo>
                    <a:lnTo>
                      <a:pt x="1802" y="1225"/>
                    </a:lnTo>
                    <a:lnTo>
                      <a:pt x="1776" y="1241"/>
                    </a:lnTo>
                    <a:lnTo>
                      <a:pt x="1747" y="1262"/>
                    </a:lnTo>
                    <a:lnTo>
                      <a:pt x="1714" y="1289"/>
                    </a:lnTo>
                    <a:lnTo>
                      <a:pt x="1676" y="1321"/>
                    </a:lnTo>
                    <a:lnTo>
                      <a:pt x="1633" y="1361"/>
                    </a:lnTo>
                    <a:lnTo>
                      <a:pt x="1586" y="1408"/>
                    </a:lnTo>
                    <a:lnTo>
                      <a:pt x="1535" y="1465"/>
                    </a:lnTo>
                    <a:lnTo>
                      <a:pt x="1477" y="1531"/>
                    </a:lnTo>
                    <a:lnTo>
                      <a:pt x="1414" y="1608"/>
                    </a:lnTo>
                    <a:lnTo>
                      <a:pt x="1345" y="1696"/>
                    </a:lnTo>
                    <a:lnTo>
                      <a:pt x="1343" y="1697"/>
                    </a:lnTo>
                    <a:lnTo>
                      <a:pt x="1336" y="1702"/>
                    </a:lnTo>
                    <a:lnTo>
                      <a:pt x="1325" y="1708"/>
                    </a:lnTo>
                    <a:lnTo>
                      <a:pt x="1309" y="1716"/>
                    </a:lnTo>
                    <a:lnTo>
                      <a:pt x="1290" y="1728"/>
                    </a:lnTo>
                    <a:lnTo>
                      <a:pt x="1268" y="1740"/>
                    </a:lnTo>
                    <a:lnTo>
                      <a:pt x="1242" y="1754"/>
                    </a:lnTo>
                    <a:lnTo>
                      <a:pt x="1213" y="1770"/>
                    </a:lnTo>
                    <a:lnTo>
                      <a:pt x="1182" y="1787"/>
                    </a:lnTo>
                    <a:lnTo>
                      <a:pt x="1147" y="1806"/>
                    </a:lnTo>
                    <a:lnTo>
                      <a:pt x="1111" y="1825"/>
                    </a:lnTo>
                    <a:lnTo>
                      <a:pt x="1072" y="1845"/>
                    </a:lnTo>
                    <a:lnTo>
                      <a:pt x="1032" y="1866"/>
                    </a:lnTo>
                    <a:lnTo>
                      <a:pt x="991" y="1887"/>
                    </a:lnTo>
                    <a:lnTo>
                      <a:pt x="948" y="1910"/>
                    </a:lnTo>
                    <a:lnTo>
                      <a:pt x="904" y="1932"/>
                    </a:lnTo>
                    <a:lnTo>
                      <a:pt x="859" y="1953"/>
                    </a:lnTo>
                    <a:lnTo>
                      <a:pt x="814" y="1976"/>
                    </a:lnTo>
                    <a:lnTo>
                      <a:pt x="768" y="1997"/>
                    </a:lnTo>
                    <a:lnTo>
                      <a:pt x="723" y="2017"/>
                    </a:lnTo>
                    <a:lnTo>
                      <a:pt x="678" y="2037"/>
                    </a:lnTo>
                    <a:lnTo>
                      <a:pt x="633" y="2057"/>
                    </a:lnTo>
                    <a:lnTo>
                      <a:pt x="590" y="2075"/>
                    </a:lnTo>
                    <a:lnTo>
                      <a:pt x="546" y="2092"/>
                    </a:lnTo>
                    <a:lnTo>
                      <a:pt x="505" y="2107"/>
                    </a:lnTo>
                    <a:lnTo>
                      <a:pt x="465" y="2121"/>
                    </a:lnTo>
                    <a:lnTo>
                      <a:pt x="427" y="2133"/>
                    </a:lnTo>
                    <a:lnTo>
                      <a:pt x="390" y="2143"/>
                    </a:lnTo>
                    <a:lnTo>
                      <a:pt x="356" y="2151"/>
                    </a:lnTo>
                    <a:lnTo>
                      <a:pt x="325" y="2157"/>
                    </a:lnTo>
                    <a:lnTo>
                      <a:pt x="296" y="2160"/>
                    </a:lnTo>
                    <a:lnTo>
                      <a:pt x="270" y="2161"/>
                    </a:lnTo>
                    <a:lnTo>
                      <a:pt x="268" y="2160"/>
                    </a:lnTo>
                    <a:lnTo>
                      <a:pt x="260" y="2158"/>
                    </a:lnTo>
                    <a:lnTo>
                      <a:pt x="248" y="2153"/>
                    </a:lnTo>
                    <a:lnTo>
                      <a:pt x="232" y="2147"/>
                    </a:lnTo>
                    <a:lnTo>
                      <a:pt x="213" y="2136"/>
                    </a:lnTo>
                    <a:lnTo>
                      <a:pt x="193" y="2123"/>
                    </a:lnTo>
                    <a:lnTo>
                      <a:pt x="170" y="2106"/>
                    </a:lnTo>
                    <a:lnTo>
                      <a:pt x="146" y="2086"/>
                    </a:lnTo>
                    <a:lnTo>
                      <a:pt x="123" y="2062"/>
                    </a:lnTo>
                    <a:lnTo>
                      <a:pt x="98" y="2033"/>
                    </a:lnTo>
                    <a:lnTo>
                      <a:pt x="76" y="1998"/>
                    </a:lnTo>
                    <a:lnTo>
                      <a:pt x="55" y="1959"/>
                    </a:lnTo>
                    <a:lnTo>
                      <a:pt x="36" y="1914"/>
                    </a:lnTo>
                    <a:lnTo>
                      <a:pt x="20" y="1863"/>
                    </a:lnTo>
                    <a:lnTo>
                      <a:pt x="8" y="1806"/>
                    </a:lnTo>
                    <a:lnTo>
                      <a:pt x="0" y="1742"/>
                    </a:lnTo>
                    <a:lnTo>
                      <a:pt x="0" y="1738"/>
                    </a:lnTo>
                    <a:lnTo>
                      <a:pt x="3" y="1723"/>
                    </a:lnTo>
                    <a:lnTo>
                      <a:pt x="9" y="1704"/>
                    </a:lnTo>
                    <a:lnTo>
                      <a:pt x="18" y="1680"/>
                    </a:lnTo>
                    <a:lnTo>
                      <a:pt x="32" y="1652"/>
                    </a:lnTo>
                    <a:lnTo>
                      <a:pt x="55" y="1625"/>
                    </a:lnTo>
                    <a:lnTo>
                      <a:pt x="83" y="1599"/>
                    </a:lnTo>
                    <a:lnTo>
                      <a:pt x="121" y="1577"/>
                    </a:lnTo>
                    <a:lnTo>
                      <a:pt x="133" y="1571"/>
                    </a:lnTo>
                    <a:lnTo>
                      <a:pt x="147" y="1563"/>
                    </a:lnTo>
                    <a:lnTo>
                      <a:pt x="165" y="1556"/>
                    </a:lnTo>
                    <a:lnTo>
                      <a:pt x="186" y="1546"/>
                    </a:lnTo>
                    <a:lnTo>
                      <a:pt x="209" y="1533"/>
                    </a:lnTo>
                    <a:lnTo>
                      <a:pt x="234" y="1521"/>
                    </a:lnTo>
                    <a:lnTo>
                      <a:pt x="262" y="1506"/>
                    </a:lnTo>
                    <a:lnTo>
                      <a:pt x="291" y="1491"/>
                    </a:lnTo>
                    <a:lnTo>
                      <a:pt x="324" y="1474"/>
                    </a:lnTo>
                    <a:lnTo>
                      <a:pt x="357" y="1456"/>
                    </a:lnTo>
                    <a:lnTo>
                      <a:pt x="393" y="1436"/>
                    </a:lnTo>
                    <a:lnTo>
                      <a:pt x="429" y="1416"/>
                    </a:lnTo>
                    <a:lnTo>
                      <a:pt x="468" y="1394"/>
                    </a:lnTo>
                    <a:lnTo>
                      <a:pt x="507" y="1371"/>
                    </a:lnTo>
                    <a:lnTo>
                      <a:pt x="547" y="1347"/>
                    </a:lnTo>
                    <a:lnTo>
                      <a:pt x="590" y="1322"/>
                    </a:lnTo>
                    <a:lnTo>
                      <a:pt x="632" y="1296"/>
                    </a:lnTo>
                    <a:lnTo>
                      <a:pt x="675" y="1269"/>
                    </a:lnTo>
                    <a:lnTo>
                      <a:pt x="719" y="1241"/>
                    </a:lnTo>
                    <a:lnTo>
                      <a:pt x="763" y="1212"/>
                    </a:lnTo>
                    <a:lnTo>
                      <a:pt x="808" y="1182"/>
                    </a:lnTo>
                    <a:lnTo>
                      <a:pt x="852" y="1151"/>
                    </a:lnTo>
                    <a:lnTo>
                      <a:pt x="897" y="1120"/>
                    </a:lnTo>
                    <a:lnTo>
                      <a:pt x="942" y="1088"/>
                    </a:lnTo>
                    <a:lnTo>
                      <a:pt x="986" y="1054"/>
                    </a:lnTo>
                    <a:lnTo>
                      <a:pt x="1030" y="1021"/>
                    </a:lnTo>
                    <a:lnTo>
                      <a:pt x="1073" y="986"/>
                    </a:lnTo>
                    <a:lnTo>
                      <a:pt x="1116" y="950"/>
                    </a:lnTo>
                    <a:lnTo>
                      <a:pt x="1158" y="914"/>
                    </a:lnTo>
                    <a:lnTo>
                      <a:pt x="1200" y="878"/>
                    </a:lnTo>
                    <a:lnTo>
                      <a:pt x="1239" y="841"/>
                    </a:lnTo>
                    <a:lnTo>
                      <a:pt x="1278" y="803"/>
                    </a:lnTo>
                    <a:lnTo>
                      <a:pt x="1281" y="799"/>
                    </a:lnTo>
                    <a:lnTo>
                      <a:pt x="1290" y="792"/>
                    </a:lnTo>
                    <a:lnTo>
                      <a:pt x="1305" y="779"/>
                    </a:lnTo>
                    <a:lnTo>
                      <a:pt x="1324" y="762"/>
                    </a:lnTo>
                    <a:lnTo>
                      <a:pt x="1346" y="742"/>
                    </a:lnTo>
                    <a:lnTo>
                      <a:pt x="1372" y="719"/>
                    </a:lnTo>
                    <a:lnTo>
                      <a:pt x="1400" y="693"/>
                    </a:lnTo>
                    <a:lnTo>
                      <a:pt x="1430" y="665"/>
                    </a:lnTo>
                    <a:lnTo>
                      <a:pt x="1460" y="637"/>
                    </a:lnTo>
                    <a:lnTo>
                      <a:pt x="1491" y="607"/>
                    </a:lnTo>
                    <a:lnTo>
                      <a:pt x="1521" y="578"/>
                    </a:lnTo>
                    <a:lnTo>
                      <a:pt x="1550" y="549"/>
                    </a:lnTo>
                    <a:lnTo>
                      <a:pt x="1577" y="521"/>
                    </a:lnTo>
                    <a:lnTo>
                      <a:pt x="1602" y="496"/>
                    </a:lnTo>
                    <a:lnTo>
                      <a:pt x="1622" y="471"/>
                    </a:lnTo>
                    <a:lnTo>
                      <a:pt x="1639" y="450"/>
                    </a:lnTo>
                    <a:lnTo>
                      <a:pt x="1653" y="431"/>
                    </a:lnTo>
                    <a:lnTo>
                      <a:pt x="1668" y="413"/>
                    </a:lnTo>
                    <a:lnTo>
                      <a:pt x="1683" y="395"/>
                    </a:lnTo>
                    <a:lnTo>
                      <a:pt x="1700" y="379"/>
                    </a:lnTo>
                    <a:lnTo>
                      <a:pt x="1717" y="364"/>
                    </a:lnTo>
                    <a:lnTo>
                      <a:pt x="1734" y="349"/>
                    </a:lnTo>
                    <a:lnTo>
                      <a:pt x="1753" y="336"/>
                    </a:lnTo>
                    <a:lnTo>
                      <a:pt x="1771" y="325"/>
                    </a:lnTo>
                    <a:lnTo>
                      <a:pt x="1791" y="313"/>
                    </a:lnTo>
                    <a:lnTo>
                      <a:pt x="1810" y="306"/>
                    </a:lnTo>
                    <a:lnTo>
                      <a:pt x="1831" y="298"/>
                    </a:lnTo>
                    <a:lnTo>
                      <a:pt x="1851" y="293"/>
                    </a:lnTo>
                    <a:lnTo>
                      <a:pt x="1872" y="290"/>
                    </a:lnTo>
                    <a:lnTo>
                      <a:pt x="1895" y="289"/>
                    </a:lnTo>
                    <a:lnTo>
                      <a:pt x="1917" y="290"/>
                    </a:lnTo>
                    <a:lnTo>
                      <a:pt x="1939" y="293"/>
                    </a:lnTo>
                    <a:lnTo>
                      <a:pt x="1952" y="296"/>
                    </a:lnTo>
                    <a:lnTo>
                      <a:pt x="1968" y="298"/>
                    </a:lnTo>
                    <a:lnTo>
                      <a:pt x="1988" y="301"/>
                    </a:lnTo>
                    <a:lnTo>
                      <a:pt x="2012" y="303"/>
                    </a:lnTo>
                    <a:lnTo>
                      <a:pt x="2038" y="307"/>
                    </a:lnTo>
                    <a:lnTo>
                      <a:pt x="2067" y="310"/>
                    </a:lnTo>
                    <a:lnTo>
                      <a:pt x="2099" y="313"/>
                    </a:lnTo>
                    <a:lnTo>
                      <a:pt x="2133" y="317"/>
                    </a:lnTo>
                    <a:lnTo>
                      <a:pt x="2168" y="320"/>
                    </a:lnTo>
                    <a:lnTo>
                      <a:pt x="2206" y="325"/>
                    </a:lnTo>
                    <a:lnTo>
                      <a:pt x="2245" y="328"/>
                    </a:lnTo>
                    <a:lnTo>
                      <a:pt x="2286" y="331"/>
                    </a:lnTo>
                    <a:lnTo>
                      <a:pt x="2327" y="336"/>
                    </a:lnTo>
                    <a:lnTo>
                      <a:pt x="2369" y="339"/>
                    </a:lnTo>
                    <a:lnTo>
                      <a:pt x="2412" y="344"/>
                    </a:lnTo>
                    <a:lnTo>
                      <a:pt x="2454" y="347"/>
                    </a:lnTo>
                    <a:lnTo>
                      <a:pt x="2497" y="350"/>
                    </a:lnTo>
                    <a:lnTo>
                      <a:pt x="2538" y="355"/>
                    </a:lnTo>
                    <a:lnTo>
                      <a:pt x="2579" y="358"/>
                    </a:lnTo>
                    <a:lnTo>
                      <a:pt x="2620" y="361"/>
                    </a:lnTo>
                    <a:lnTo>
                      <a:pt x="2659" y="365"/>
                    </a:lnTo>
                    <a:lnTo>
                      <a:pt x="2696" y="367"/>
                    </a:lnTo>
                    <a:lnTo>
                      <a:pt x="2731" y="370"/>
                    </a:lnTo>
                    <a:lnTo>
                      <a:pt x="2766" y="373"/>
                    </a:lnTo>
                    <a:lnTo>
                      <a:pt x="2797" y="375"/>
                    </a:lnTo>
                    <a:lnTo>
                      <a:pt x="2826" y="377"/>
                    </a:lnTo>
                    <a:lnTo>
                      <a:pt x="2852" y="379"/>
                    </a:lnTo>
                    <a:lnTo>
                      <a:pt x="2874" y="380"/>
                    </a:lnTo>
                    <a:lnTo>
                      <a:pt x="2894" y="382"/>
                    </a:lnTo>
                    <a:lnTo>
                      <a:pt x="2910" y="383"/>
                    </a:lnTo>
                    <a:lnTo>
                      <a:pt x="2922" y="384"/>
                    </a:lnTo>
                    <a:lnTo>
                      <a:pt x="2930" y="384"/>
                    </a:lnTo>
                    <a:lnTo>
                      <a:pt x="2935" y="382"/>
                    </a:lnTo>
                    <a:lnTo>
                      <a:pt x="2946" y="376"/>
                    </a:lnTo>
                    <a:lnTo>
                      <a:pt x="2965" y="366"/>
                    </a:lnTo>
                    <a:lnTo>
                      <a:pt x="2989" y="355"/>
                    </a:lnTo>
                    <a:lnTo>
                      <a:pt x="3018" y="340"/>
                    </a:lnTo>
                    <a:lnTo>
                      <a:pt x="3052" y="323"/>
                    </a:lnTo>
                    <a:lnTo>
                      <a:pt x="3089" y="306"/>
                    </a:lnTo>
                    <a:lnTo>
                      <a:pt x="3127" y="288"/>
                    </a:lnTo>
                    <a:lnTo>
                      <a:pt x="3167" y="270"/>
                    </a:lnTo>
                    <a:lnTo>
                      <a:pt x="3207" y="252"/>
                    </a:lnTo>
                    <a:lnTo>
                      <a:pt x="3246" y="234"/>
                    </a:lnTo>
                    <a:lnTo>
                      <a:pt x="3284" y="218"/>
                    </a:lnTo>
                    <a:lnTo>
                      <a:pt x="3320" y="205"/>
                    </a:lnTo>
                    <a:lnTo>
                      <a:pt x="3352" y="194"/>
                    </a:lnTo>
                    <a:lnTo>
                      <a:pt x="3380" y="185"/>
                    </a:lnTo>
                    <a:lnTo>
                      <a:pt x="3403" y="181"/>
                    </a:lnTo>
                    <a:lnTo>
                      <a:pt x="3422" y="178"/>
                    </a:lnTo>
                    <a:lnTo>
                      <a:pt x="3442" y="176"/>
                    </a:lnTo>
                    <a:lnTo>
                      <a:pt x="3460" y="174"/>
                    </a:lnTo>
                    <a:lnTo>
                      <a:pt x="3478" y="172"/>
                    </a:lnTo>
                    <a:lnTo>
                      <a:pt x="3495" y="169"/>
                    </a:lnTo>
                    <a:lnTo>
                      <a:pt x="3511" y="167"/>
                    </a:lnTo>
                    <a:lnTo>
                      <a:pt x="3527" y="165"/>
                    </a:lnTo>
                    <a:lnTo>
                      <a:pt x="3542" y="163"/>
                    </a:lnTo>
                    <a:lnTo>
                      <a:pt x="3556" y="160"/>
                    </a:lnTo>
                    <a:lnTo>
                      <a:pt x="3568" y="157"/>
                    </a:lnTo>
                    <a:lnTo>
                      <a:pt x="3579" y="154"/>
                    </a:lnTo>
                    <a:lnTo>
                      <a:pt x="3589" y="150"/>
                    </a:lnTo>
                    <a:lnTo>
                      <a:pt x="3597" y="146"/>
                    </a:lnTo>
                    <a:lnTo>
                      <a:pt x="3605" y="140"/>
                    </a:lnTo>
                    <a:lnTo>
                      <a:pt x="3610" y="135"/>
                    </a:lnTo>
                    <a:lnTo>
                      <a:pt x="3614" y="128"/>
                    </a:lnTo>
                    <a:lnTo>
                      <a:pt x="3622" y="112"/>
                    </a:lnTo>
                    <a:lnTo>
                      <a:pt x="3633" y="94"/>
                    </a:lnTo>
                    <a:lnTo>
                      <a:pt x="3646" y="76"/>
                    </a:lnTo>
                    <a:lnTo>
                      <a:pt x="3663" y="55"/>
                    </a:lnTo>
                    <a:lnTo>
                      <a:pt x="3682" y="38"/>
                    </a:lnTo>
                    <a:lnTo>
                      <a:pt x="3701" y="22"/>
                    </a:lnTo>
                    <a:lnTo>
                      <a:pt x="3721" y="8"/>
                    </a:lnTo>
                    <a:lnTo>
                      <a:pt x="3741" y="1"/>
                    </a:lnTo>
                    <a:lnTo>
                      <a:pt x="3749" y="0"/>
                    </a:lnTo>
                    <a:lnTo>
                      <a:pt x="3761" y="1"/>
                    </a:lnTo>
                    <a:lnTo>
                      <a:pt x="3779" y="2"/>
                    </a:lnTo>
                    <a:lnTo>
                      <a:pt x="3800" y="4"/>
                    </a:lnTo>
                    <a:lnTo>
                      <a:pt x="3827" y="8"/>
                    </a:lnTo>
                    <a:lnTo>
                      <a:pt x="3857" y="13"/>
                    </a:lnTo>
                    <a:lnTo>
                      <a:pt x="3891" y="20"/>
                    </a:lnTo>
                    <a:lnTo>
                      <a:pt x="3929" y="27"/>
                    </a:lnTo>
                    <a:lnTo>
                      <a:pt x="3969" y="38"/>
                    </a:lnTo>
                    <a:lnTo>
                      <a:pt x="4013" y="48"/>
                    </a:lnTo>
                    <a:lnTo>
                      <a:pt x="4058" y="60"/>
                    </a:lnTo>
                    <a:lnTo>
                      <a:pt x="4107" y="73"/>
                    </a:lnTo>
                    <a:lnTo>
                      <a:pt x="4157" y="89"/>
                    </a:lnTo>
                    <a:lnTo>
                      <a:pt x="4209" y="106"/>
                    </a:lnTo>
                    <a:lnTo>
                      <a:pt x="4263" y="124"/>
                    </a:lnTo>
                    <a:lnTo>
                      <a:pt x="4318" y="144"/>
                    </a:lnTo>
                    <a:lnTo>
                      <a:pt x="4372" y="165"/>
                    </a:lnTo>
                    <a:lnTo>
                      <a:pt x="4429" y="188"/>
                    </a:lnTo>
                    <a:lnTo>
                      <a:pt x="4485" y="213"/>
                    </a:lnTo>
                    <a:lnTo>
                      <a:pt x="4542" y="240"/>
                    </a:lnTo>
                    <a:lnTo>
                      <a:pt x="4598" y="269"/>
                    </a:lnTo>
                    <a:lnTo>
                      <a:pt x="4654" y="299"/>
                    </a:lnTo>
                    <a:lnTo>
                      <a:pt x="4710" y="331"/>
                    </a:lnTo>
                    <a:lnTo>
                      <a:pt x="4763" y="366"/>
                    </a:lnTo>
                    <a:lnTo>
                      <a:pt x="4816" y="402"/>
                    </a:lnTo>
                    <a:lnTo>
                      <a:pt x="4867" y="440"/>
                    </a:lnTo>
                    <a:lnTo>
                      <a:pt x="4916" y="480"/>
                    </a:lnTo>
                    <a:lnTo>
                      <a:pt x="4963" y="522"/>
                    </a:lnTo>
                    <a:lnTo>
                      <a:pt x="5008" y="567"/>
                    </a:lnTo>
                    <a:lnTo>
                      <a:pt x="5049" y="614"/>
                    </a:lnTo>
                    <a:lnTo>
                      <a:pt x="5088" y="662"/>
                    </a:lnTo>
                    <a:lnTo>
                      <a:pt x="5124" y="713"/>
                    </a:lnTo>
                    <a:close/>
                  </a:path>
                </a:pathLst>
              </a:custGeom>
              <a:solidFill>
                <a:srgbClr val="32A5E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205" name="Freeform 331"/>
              <p:cNvSpPr>
                <a:spLocks/>
              </p:cNvSpPr>
              <p:nvPr/>
            </p:nvSpPr>
            <p:spPr bwMode="auto">
              <a:xfrm>
                <a:off x="2354" y="2506"/>
                <a:ext cx="2573" cy="1081"/>
              </a:xfrm>
              <a:custGeom>
                <a:avLst/>
                <a:gdLst>
                  <a:gd name="T0" fmla="*/ 1287 w 5145"/>
                  <a:gd name="T1" fmla="*/ 205 h 2161"/>
                  <a:gd name="T2" fmla="*/ 1271 w 5145"/>
                  <a:gd name="T3" fmla="*/ 273 h 2161"/>
                  <a:gd name="T4" fmla="*/ 1204 w 5145"/>
                  <a:gd name="T5" fmla="*/ 329 h 2161"/>
                  <a:gd name="T6" fmla="*/ 1157 w 5145"/>
                  <a:gd name="T7" fmla="*/ 340 h 2161"/>
                  <a:gd name="T8" fmla="*/ 1090 w 5145"/>
                  <a:gd name="T9" fmla="*/ 345 h 2161"/>
                  <a:gd name="T10" fmla="*/ 1021 w 5145"/>
                  <a:gd name="T11" fmla="*/ 345 h 2161"/>
                  <a:gd name="T12" fmla="*/ 961 w 5145"/>
                  <a:gd name="T13" fmla="*/ 340 h 2161"/>
                  <a:gd name="T14" fmla="*/ 919 w 5145"/>
                  <a:gd name="T15" fmla="*/ 333 h 2161"/>
                  <a:gd name="T16" fmla="*/ 896 w 5145"/>
                  <a:gd name="T17" fmla="*/ 324 h 2161"/>
                  <a:gd name="T18" fmla="*/ 870 w 5145"/>
                  <a:gd name="T19" fmla="*/ 322 h 2161"/>
                  <a:gd name="T20" fmla="*/ 851 w 5145"/>
                  <a:gd name="T21" fmla="*/ 318 h 2161"/>
                  <a:gd name="T22" fmla="*/ 839 w 5145"/>
                  <a:gd name="T23" fmla="*/ 311 h 2161"/>
                  <a:gd name="T24" fmla="*/ 795 w 5145"/>
                  <a:gd name="T25" fmla="*/ 304 h 2161"/>
                  <a:gd name="T26" fmla="*/ 726 w 5145"/>
                  <a:gd name="T27" fmla="*/ 293 h 2161"/>
                  <a:gd name="T28" fmla="*/ 651 w 5145"/>
                  <a:gd name="T29" fmla="*/ 280 h 2161"/>
                  <a:gd name="T30" fmla="*/ 587 w 5145"/>
                  <a:gd name="T31" fmla="*/ 267 h 2161"/>
                  <a:gd name="T32" fmla="*/ 556 w 5145"/>
                  <a:gd name="T33" fmla="*/ 257 h 2161"/>
                  <a:gd name="T34" fmla="*/ 528 w 5145"/>
                  <a:gd name="T35" fmla="*/ 260 h 2161"/>
                  <a:gd name="T36" fmla="*/ 505 w 5145"/>
                  <a:gd name="T37" fmla="*/ 264 h 2161"/>
                  <a:gd name="T38" fmla="*/ 472 w 5145"/>
                  <a:gd name="T39" fmla="*/ 293 h 2161"/>
                  <a:gd name="T40" fmla="*/ 451 w 5145"/>
                  <a:gd name="T41" fmla="*/ 307 h 2161"/>
                  <a:gd name="T42" fmla="*/ 397 w 5145"/>
                  <a:gd name="T43" fmla="*/ 352 h 2161"/>
                  <a:gd name="T44" fmla="*/ 336 w 5145"/>
                  <a:gd name="T45" fmla="*/ 425 h 2161"/>
                  <a:gd name="T46" fmla="*/ 311 w 5145"/>
                  <a:gd name="T47" fmla="*/ 439 h 2161"/>
                  <a:gd name="T48" fmla="*/ 258 w 5145"/>
                  <a:gd name="T49" fmla="*/ 467 h 2161"/>
                  <a:gd name="T50" fmla="*/ 192 w 5145"/>
                  <a:gd name="T51" fmla="*/ 500 h 2161"/>
                  <a:gd name="T52" fmla="*/ 127 w 5145"/>
                  <a:gd name="T53" fmla="*/ 527 h 2161"/>
                  <a:gd name="T54" fmla="*/ 74 w 5145"/>
                  <a:gd name="T55" fmla="*/ 540 h 2161"/>
                  <a:gd name="T56" fmla="*/ 58 w 5145"/>
                  <a:gd name="T57" fmla="*/ 537 h 2161"/>
                  <a:gd name="T58" fmla="*/ 25 w 5145"/>
                  <a:gd name="T59" fmla="*/ 509 h 2161"/>
                  <a:gd name="T60" fmla="*/ 0 w 5145"/>
                  <a:gd name="T61" fmla="*/ 436 h 2161"/>
                  <a:gd name="T62" fmla="*/ 8 w 5145"/>
                  <a:gd name="T63" fmla="*/ 413 h 2161"/>
                  <a:gd name="T64" fmla="*/ 37 w 5145"/>
                  <a:gd name="T65" fmla="*/ 391 h 2161"/>
                  <a:gd name="T66" fmla="*/ 73 w 5145"/>
                  <a:gd name="T67" fmla="*/ 373 h 2161"/>
                  <a:gd name="T68" fmla="*/ 127 w 5145"/>
                  <a:gd name="T69" fmla="*/ 343 h 2161"/>
                  <a:gd name="T70" fmla="*/ 191 w 5145"/>
                  <a:gd name="T71" fmla="*/ 303 h 2161"/>
                  <a:gd name="T72" fmla="*/ 258 w 5145"/>
                  <a:gd name="T73" fmla="*/ 256 h 2161"/>
                  <a:gd name="T74" fmla="*/ 320 w 5145"/>
                  <a:gd name="T75" fmla="*/ 201 h 2161"/>
                  <a:gd name="T76" fmla="*/ 337 w 5145"/>
                  <a:gd name="T77" fmla="*/ 186 h 2161"/>
                  <a:gd name="T78" fmla="*/ 381 w 5145"/>
                  <a:gd name="T79" fmla="*/ 145 h 2161"/>
                  <a:gd name="T80" fmla="*/ 410 w 5145"/>
                  <a:gd name="T81" fmla="*/ 113 h 2161"/>
                  <a:gd name="T82" fmla="*/ 434 w 5145"/>
                  <a:gd name="T83" fmla="*/ 88 h 2161"/>
                  <a:gd name="T84" fmla="*/ 463 w 5145"/>
                  <a:gd name="T85" fmla="*/ 74 h 2161"/>
                  <a:gd name="T86" fmla="*/ 488 w 5145"/>
                  <a:gd name="T87" fmla="*/ 74 h 2161"/>
                  <a:gd name="T88" fmla="*/ 525 w 5145"/>
                  <a:gd name="T89" fmla="*/ 79 h 2161"/>
                  <a:gd name="T90" fmla="*/ 582 w 5145"/>
                  <a:gd name="T91" fmla="*/ 84 h 2161"/>
                  <a:gd name="T92" fmla="*/ 645 w 5145"/>
                  <a:gd name="T93" fmla="*/ 90 h 2161"/>
                  <a:gd name="T94" fmla="*/ 700 w 5145"/>
                  <a:gd name="T95" fmla="*/ 94 h 2161"/>
                  <a:gd name="T96" fmla="*/ 731 w 5145"/>
                  <a:gd name="T97" fmla="*/ 96 h 2161"/>
                  <a:gd name="T98" fmla="*/ 748 w 5145"/>
                  <a:gd name="T99" fmla="*/ 89 h 2161"/>
                  <a:gd name="T100" fmla="*/ 802 w 5145"/>
                  <a:gd name="T101" fmla="*/ 63 h 2161"/>
                  <a:gd name="T102" fmla="*/ 851 w 5145"/>
                  <a:gd name="T103" fmla="*/ 46 h 2161"/>
                  <a:gd name="T104" fmla="*/ 874 w 5145"/>
                  <a:gd name="T105" fmla="*/ 43 h 2161"/>
                  <a:gd name="T106" fmla="*/ 895 w 5145"/>
                  <a:gd name="T107" fmla="*/ 39 h 2161"/>
                  <a:gd name="T108" fmla="*/ 904 w 5145"/>
                  <a:gd name="T109" fmla="*/ 32 h 2161"/>
                  <a:gd name="T110" fmla="*/ 926 w 5145"/>
                  <a:gd name="T111" fmla="*/ 6 h 2161"/>
                  <a:gd name="T112" fmla="*/ 945 w 5145"/>
                  <a:gd name="T113" fmla="*/ 1 h 2161"/>
                  <a:gd name="T114" fmla="*/ 993 w 5145"/>
                  <a:gd name="T115" fmla="*/ 10 h 2161"/>
                  <a:gd name="T116" fmla="*/ 1066 w 5145"/>
                  <a:gd name="T117" fmla="*/ 31 h 2161"/>
                  <a:gd name="T118" fmla="*/ 1150 w 5145"/>
                  <a:gd name="T119" fmla="*/ 68 h 2161"/>
                  <a:gd name="T120" fmla="*/ 1229 w 5145"/>
                  <a:gd name="T121" fmla="*/ 120 h 2161"/>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5145" h="2161">
                    <a:moveTo>
                      <a:pt x="5124" y="713"/>
                    </a:moveTo>
                    <a:lnTo>
                      <a:pt x="5124" y="713"/>
                    </a:lnTo>
                    <a:lnTo>
                      <a:pt x="5132" y="730"/>
                    </a:lnTo>
                    <a:lnTo>
                      <a:pt x="5139" y="754"/>
                    </a:lnTo>
                    <a:lnTo>
                      <a:pt x="5143" y="784"/>
                    </a:lnTo>
                    <a:lnTo>
                      <a:pt x="5145" y="819"/>
                    </a:lnTo>
                    <a:lnTo>
                      <a:pt x="5145" y="859"/>
                    </a:lnTo>
                    <a:lnTo>
                      <a:pt x="5141" y="902"/>
                    </a:lnTo>
                    <a:lnTo>
                      <a:pt x="5134" y="948"/>
                    </a:lnTo>
                    <a:lnTo>
                      <a:pt x="5122" y="995"/>
                    </a:lnTo>
                    <a:lnTo>
                      <a:pt x="5105" y="1042"/>
                    </a:lnTo>
                    <a:lnTo>
                      <a:pt x="5084" y="1089"/>
                    </a:lnTo>
                    <a:lnTo>
                      <a:pt x="5056" y="1136"/>
                    </a:lnTo>
                    <a:lnTo>
                      <a:pt x="5023" y="1179"/>
                    </a:lnTo>
                    <a:lnTo>
                      <a:pt x="4982" y="1219"/>
                    </a:lnTo>
                    <a:lnTo>
                      <a:pt x="4934" y="1256"/>
                    </a:lnTo>
                    <a:lnTo>
                      <a:pt x="4880" y="1288"/>
                    </a:lnTo>
                    <a:lnTo>
                      <a:pt x="4816" y="1313"/>
                    </a:lnTo>
                    <a:lnTo>
                      <a:pt x="4781" y="1324"/>
                    </a:lnTo>
                    <a:lnTo>
                      <a:pt x="4744" y="1333"/>
                    </a:lnTo>
                    <a:lnTo>
                      <a:pt x="4706" y="1342"/>
                    </a:lnTo>
                    <a:lnTo>
                      <a:pt x="4666" y="1350"/>
                    </a:lnTo>
                    <a:lnTo>
                      <a:pt x="4625" y="1357"/>
                    </a:lnTo>
                    <a:lnTo>
                      <a:pt x="4582" y="1362"/>
                    </a:lnTo>
                    <a:lnTo>
                      <a:pt x="4538" y="1368"/>
                    </a:lnTo>
                    <a:lnTo>
                      <a:pt x="4494" y="1371"/>
                    </a:lnTo>
                    <a:lnTo>
                      <a:pt x="4448" y="1375"/>
                    </a:lnTo>
                    <a:lnTo>
                      <a:pt x="4403" y="1378"/>
                    </a:lnTo>
                    <a:lnTo>
                      <a:pt x="4357" y="1379"/>
                    </a:lnTo>
                    <a:lnTo>
                      <a:pt x="4311" y="1380"/>
                    </a:lnTo>
                    <a:lnTo>
                      <a:pt x="4265" y="1381"/>
                    </a:lnTo>
                    <a:lnTo>
                      <a:pt x="4219" y="1381"/>
                    </a:lnTo>
                    <a:lnTo>
                      <a:pt x="4174" y="1380"/>
                    </a:lnTo>
                    <a:lnTo>
                      <a:pt x="4129" y="1379"/>
                    </a:lnTo>
                    <a:lnTo>
                      <a:pt x="4084" y="1377"/>
                    </a:lnTo>
                    <a:lnTo>
                      <a:pt x="4042" y="1375"/>
                    </a:lnTo>
                    <a:lnTo>
                      <a:pt x="3999" y="1372"/>
                    </a:lnTo>
                    <a:lnTo>
                      <a:pt x="3958" y="1369"/>
                    </a:lnTo>
                    <a:lnTo>
                      <a:pt x="3919" y="1366"/>
                    </a:lnTo>
                    <a:lnTo>
                      <a:pt x="3881" y="1361"/>
                    </a:lnTo>
                    <a:lnTo>
                      <a:pt x="3844" y="1358"/>
                    </a:lnTo>
                    <a:lnTo>
                      <a:pt x="3810" y="1353"/>
                    </a:lnTo>
                    <a:lnTo>
                      <a:pt x="3778" y="1349"/>
                    </a:lnTo>
                    <a:lnTo>
                      <a:pt x="3749" y="1343"/>
                    </a:lnTo>
                    <a:lnTo>
                      <a:pt x="3721" y="1339"/>
                    </a:lnTo>
                    <a:lnTo>
                      <a:pt x="3697" y="1333"/>
                    </a:lnTo>
                    <a:lnTo>
                      <a:pt x="3675" y="1329"/>
                    </a:lnTo>
                    <a:lnTo>
                      <a:pt x="3656" y="1323"/>
                    </a:lnTo>
                    <a:lnTo>
                      <a:pt x="3641" y="1319"/>
                    </a:lnTo>
                    <a:lnTo>
                      <a:pt x="3628" y="1313"/>
                    </a:lnTo>
                    <a:lnTo>
                      <a:pt x="3605" y="1303"/>
                    </a:lnTo>
                    <a:lnTo>
                      <a:pt x="3583" y="1295"/>
                    </a:lnTo>
                    <a:lnTo>
                      <a:pt x="3561" y="1291"/>
                    </a:lnTo>
                    <a:lnTo>
                      <a:pt x="3542" y="1288"/>
                    </a:lnTo>
                    <a:lnTo>
                      <a:pt x="3524" y="1286"/>
                    </a:lnTo>
                    <a:lnTo>
                      <a:pt x="3508" y="1285"/>
                    </a:lnTo>
                    <a:lnTo>
                      <a:pt x="3492" y="1286"/>
                    </a:lnTo>
                    <a:lnTo>
                      <a:pt x="3478" y="1286"/>
                    </a:lnTo>
                    <a:lnTo>
                      <a:pt x="3464" y="1288"/>
                    </a:lnTo>
                    <a:lnTo>
                      <a:pt x="3451" y="1286"/>
                    </a:lnTo>
                    <a:lnTo>
                      <a:pt x="3438" y="1285"/>
                    </a:lnTo>
                    <a:lnTo>
                      <a:pt x="3426" y="1283"/>
                    </a:lnTo>
                    <a:lnTo>
                      <a:pt x="3414" y="1277"/>
                    </a:lnTo>
                    <a:lnTo>
                      <a:pt x="3403" y="1270"/>
                    </a:lnTo>
                    <a:lnTo>
                      <a:pt x="3392" y="1260"/>
                    </a:lnTo>
                    <a:lnTo>
                      <a:pt x="3380" y="1246"/>
                    </a:lnTo>
                    <a:lnTo>
                      <a:pt x="3377" y="1246"/>
                    </a:lnTo>
                    <a:lnTo>
                      <a:pt x="3369" y="1244"/>
                    </a:lnTo>
                    <a:lnTo>
                      <a:pt x="3355" y="1243"/>
                    </a:lnTo>
                    <a:lnTo>
                      <a:pt x="3336" y="1239"/>
                    </a:lnTo>
                    <a:lnTo>
                      <a:pt x="3313" y="1236"/>
                    </a:lnTo>
                    <a:lnTo>
                      <a:pt x="3285" y="1232"/>
                    </a:lnTo>
                    <a:lnTo>
                      <a:pt x="3254" y="1227"/>
                    </a:lnTo>
                    <a:lnTo>
                      <a:pt x="3218" y="1222"/>
                    </a:lnTo>
                    <a:lnTo>
                      <a:pt x="3180" y="1216"/>
                    </a:lnTo>
                    <a:lnTo>
                      <a:pt x="3139" y="1209"/>
                    </a:lnTo>
                    <a:lnTo>
                      <a:pt x="3095" y="1203"/>
                    </a:lnTo>
                    <a:lnTo>
                      <a:pt x="3050" y="1195"/>
                    </a:lnTo>
                    <a:lnTo>
                      <a:pt x="3003" y="1187"/>
                    </a:lnTo>
                    <a:lnTo>
                      <a:pt x="2954" y="1179"/>
                    </a:lnTo>
                    <a:lnTo>
                      <a:pt x="2903" y="1171"/>
                    </a:lnTo>
                    <a:lnTo>
                      <a:pt x="2853" y="1162"/>
                    </a:lnTo>
                    <a:lnTo>
                      <a:pt x="2802" y="1153"/>
                    </a:lnTo>
                    <a:lnTo>
                      <a:pt x="2750" y="1145"/>
                    </a:lnTo>
                    <a:lnTo>
                      <a:pt x="2700" y="1136"/>
                    </a:lnTo>
                    <a:lnTo>
                      <a:pt x="2650" y="1127"/>
                    </a:lnTo>
                    <a:lnTo>
                      <a:pt x="2601" y="1118"/>
                    </a:lnTo>
                    <a:lnTo>
                      <a:pt x="2553" y="1109"/>
                    </a:lnTo>
                    <a:lnTo>
                      <a:pt x="2506" y="1100"/>
                    </a:lnTo>
                    <a:lnTo>
                      <a:pt x="2462" y="1091"/>
                    </a:lnTo>
                    <a:lnTo>
                      <a:pt x="2420" y="1082"/>
                    </a:lnTo>
                    <a:lnTo>
                      <a:pt x="2381" y="1073"/>
                    </a:lnTo>
                    <a:lnTo>
                      <a:pt x="2345" y="1065"/>
                    </a:lnTo>
                    <a:lnTo>
                      <a:pt x="2312" y="1057"/>
                    </a:lnTo>
                    <a:lnTo>
                      <a:pt x="2284" y="1050"/>
                    </a:lnTo>
                    <a:lnTo>
                      <a:pt x="2260" y="1042"/>
                    </a:lnTo>
                    <a:lnTo>
                      <a:pt x="2240" y="1035"/>
                    </a:lnTo>
                    <a:lnTo>
                      <a:pt x="2224" y="1028"/>
                    </a:lnTo>
                    <a:lnTo>
                      <a:pt x="2220" y="1029"/>
                    </a:lnTo>
                    <a:lnTo>
                      <a:pt x="2207" y="1032"/>
                    </a:lnTo>
                    <a:lnTo>
                      <a:pt x="2188" y="1034"/>
                    </a:lnTo>
                    <a:lnTo>
                      <a:pt x="2165" y="1036"/>
                    </a:lnTo>
                    <a:lnTo>
                      <a:pt x="2138" y="1038"/>
                    </a:lnTo>
                    <a:lnTo>
                      <a:pt x="2110" y="1040"/>
                    </a:lnTo>
                    <a:lnTo>
                      <a:pt x="2082" y="1038"/>
                    </a:lnTo>
                    <a:lnTo>
                      <a:pt x="2055" y="1034"/>
                    </a:lnTo>
                    <a:lnTo>
                      <a:pt x="2051" y="1036"/>
                    </a:lnTo>
                    <a:lnTo>
                      <a:pt x="2038" y="1044"/>
                    </a:lnTo>
                    <a:lnTo>
                      <a:pt x="2017" y="1055"/>
                    </a:lnTo>
                    <a:lnTo>
                      <a:pt x="1993" y="1072"/>
                    </a:lnTo>
                    <a:lnTo>
                      <a:pt x="1966" y="1092"/>
                    </a:lnTo>
                    <a:lnTo>
                      <a:pt x="1938" y="1115"/>
                    </a:lnTo>
                    <a:lnTo>
                      <a:pt x="1910" y="1141"/>
                    </a:lnTo>
                    <a:lnTo>
                      <a:pt x="1886" y="1171"/>
                    </a:lnTo>
                    <a:lnTo>
                      <a:pt x="1879" y="1179"/>
                    </a:lnTo>
                    <a:lnTo>
                      <a:pt x="1869" y="1186"/>
                    </a:lnTo>
                    <a:lnTo>
                      <a:pt x="1857" y="1194"/>
                    </a:lnTo>
                    <a:lnTo>
                      <a:pt x="1841" y="1201"/>
                    </a:lnTo>
                    <a:lnTo>
                      <a:pt x="1823" y="1212"/>
                    </a:lnTo>
                    <a:lnTo>
                      <a:pt x="1802" y="1225"/>
                    </a:lnTo>
                    <a:lnTo>
                      <a:pt x="1776" y="1241"/>
                    </a:lnTo>
                    <a:lnTo>
                      <a:pt x="1747" y="1262"/>
                    </a:lnTo>
                    <a:lnTo>
                      <a:pt x="1714" y="1289"/>
                    </a:lnTo>
                    <a:lnTo>
                      <a:pt x="1676" y="1321"/>
                    </a:lnTo>
                    <a:lnTo>
                      <a:pt x="1633" y="1361"/>
                    </a:lnTo>
                    <a:lnTo>
                      <a:pt x="1586" y="1408"/>
                    </a:lnTo>
                    <a:lnTo>
                      <a:pt x="1535" y="1465"/>
                    </a:lnTo>
                    <a:lnTo>
                      <a:pt x="1477" y="1531"/>
                    </a:lnTo>
                    <a:lnTo>
                      <a:pt x="1414" y="1608"/>
                    </a:lnTo>
                    <a:lnTo>
                      <a:pt x="1345" y="1696"/>
                    </a:lnTo>
                    <a:lnTo>
                      <a:pt x="1343" y="1697"/>
                    </a:lnTo>
                    <a:lnTo>
                      <a:pt x="1336" y="1702"/>
                    </a:lnTo>
                    <a:lnTo>
                      <a:pt x="1325" y="1708"/>
                    </a:lnTo>
                    <a:lnTo>
                      <a:pt x="1309" y="1716"/>
                    </a:lnTo>
                    <a:lnTo>
                      <a:pt x="1290" y="1728"/>
                    </a:lnTo>
                    <a:lnTo>
                      <a:pt x="1268" y="1740"/>
                    </a:lnTo>
                    <a:lnTo>
                      <a:pt x="1242" y="1754"/>
                    </a:lnTo>
                    <a:lnTo>
                      <a:pt x="1213" y="1770"/>
                    </a:lnTo>
                    <a:lnTo>
                      <a:pt x="1182" y="1787"/>
                    </a:lnTo>
                    <a:lnTo>
                      <a:pt x="1147" y="1806"/>
                    </a:lnTo>
                    <a:lnTo>
                      <a:pt x="1111" y="1825"/>
                    </a:lnTo>
                    <a:lnTo>
                      <a:pt x="1072" y="1845"/>
                    </a:lnTo>
                    <a:lnTo>
                      <a:pt x="1032" y="1866"/>
                    </a:lnTo>
                    <a:lnTo>
                      <a:pt x="991" y="1887"/>
                    </a:lnTo>
                    <a:lnTo>
                      <a:pt x="948" y="1910"/>
                    </a:lnTo>
                    <a:lnTo>
                      <a:pt x="904" y="1932"/>
                    </a:lnTo>
                    <a:lnTo>
                      <a:pt x="859" y="1953"/>
                    </a:lnTo>
                    <a:lnTo>
                      <a:pt x="814" y="1976"/>
                    </a:lnTo>
                    <a:lnTo>
                      <a:pt x="768" y="1997"/>
                    </a:lnTo>
                    <a:lnTo>
                      <a:pt x="723" y="2017"/>
                    </a:lnTo>
                    <a:lnTo>
                      <a:pt x="678" y="2037"/>
                    </a:lnTo>
                    <a:lnTo>
                      <a:pt x="633" y="2057"/>
                    </a:lnTo>
                    <a:lnTo>
                      <a:pt x="590" y="2075"/>
                    </a:lnTo>
                    <a:lnTo>
                      <a:pt x="546" y="2092"/>
                    </a:lnTo>
                    <a:lnTo>
                      <a:pt x="505" y="2107"/>
                    </a:lnTo>
                    <a:lnTo>
                      <a:pt x="465" y="2121"/>
                    </a:lnTo>
                    <a:lnTo>
                      <a:pt x="427" y="2133"/>
                    </a:lnTo>
                    <a:lnTo>
                      <a:pt x="390" y="2143"/>
                    </a:lnTo>
                    <a:lnTo>
                      <a:pt x="356" y="2151"/>
                    </a:lnTo>
                    <a:lnTo>
                      <a:pt x="325" y="2157"/>
                    </a:lnTo>
                    <a:lnTo>
                      <a:pt x="296" y="2160"/>
                    </a:lnTo>
                    <a:lnTo>
                      <a:pt x="270" y="2161"/>
                    </a:lnTo>
                    <a:lnTo>
                      <a:pt x="268" y="2160"/>
                    </a:lnTo>
                    <a:lnTo>
                      <a:pt x="260" y="2158"/>
                    </a:lnTo>
                    <a:lnTo>
                      <a:pt x="248" y="2153"/>
                    </a:lnTo>
                    <a:lnTo>
                      <a:pt x="232" y="2147"/>
                    </a:lnTo>
                    <a:lnTo>
                      <a:pt x="213" y="2136"/>
                    </a:lnTo>
                    <a:lnTo>
                      <a:pt x="193" y="2123"/>
                    </a:lnTo>
                    <a:lnTo>
                      <a:pt x="170" y="2106"/>
                    </a:lnTo>
                    <a:lnTo>
                      <a:pt x="146" y="2086"/>
                    </a:lnTo>
                    <a:lnTo>
                      <a:pt x="123" y="2062"/>
                    </a:lnTo>
                    <a:lnTo>
                      <a:pt x="98" y="2033"/>
                    </a:lnTo>
                    <a:lnTo>
                      <a:pt x="76" y="1998"/>
                    </a:lnTo>
                    <a:lnTo>
                      <a:pt x="55" y="1959"/>
                    </a:lnTo>
                    <a:lnTo>
                      <a:pt x="36" y="1914"/>
                    </a:lnTo>
                    <a:lnTo>
                      <a:pt x="20" y="1863"/>
                    </a:lnTo>
                    <a:lnTo>
                      <a:pt x="8" y="1806"/>
                    </a:lnTo>
                    <a:lnTo>
                      <a:pt x="0" y="1742"/>
                    </a:lnTo>
                    <a:lnTo>
                      <a:pt x="0" y="1738"/>
                    </a:lnTo>
                    <a:lnTo>
                      <a:pt x="3" y="1723"/>
                    </a:lnTo>
                    <a:lnTo>
                      <a:pt x="9" y="1704"/>
                    </a:lnTo>
                    <a:lnTo>
                      <a:pt x="18" y="1680"/>
                    </a:lnTo>
                    <a:lnTo>
                      <a:pt x="32" y="1652"/>
                    </a:lnTo>
                    <a:lnTo>
                      <a:pt x="55" y="1625"/>
                    </a:lnTo>
                    <a:lnTo>
                      <a:pt x="83" y="1599"/>
                    </a:lnTo>
                    <a:lnTo>
                      <a:pt x="121" y="1577"/>
                    </a:lnTo>
                    <a:lnTo>
                      <a:pt x="133" y="1571"/>
                    </a:lnTo>
                    <a:lnTo>
                      <a:pt x="147" y="1563"/>
                    </a:lnTo>
                    <a:lnTo>
                      <a:pt x="165" y="1556"/>
                    </a:lnTo>
                    <a:lnTo>
                      <a:pt x="186" y="1546"/>
                    </a:lnTo>
                    <a:lnTo>
                      <a:pt x="209" y="1533"/>
                    </a:lnTo>
                    <a:lnTo>
                      <a:pt x="234" y="1521"/>
                    </a:lnTo>
                    <a:lnTo>
                      <a:pt x="262" y="1506"/>
                    </a:lnTo>
                    <a:lnTo>
                      <a:pt x="291" y="1491"/>
                    </a:lnTo>
                    <a:lnTo>
                      <a:pt x="324" y="1474"/>
                    </a:lnTo>
                    <a:lnTo>
                      <a:pt x="357" y="1456"/>
                    </a:lnTo>
                    <a:lnTo>
                      <a:pt x="393" y="1436"/>
                    </a:lnTo>
                    <a:lnTo>
                      <a:pt x="429" y="1416"/>
                    </a:lnTo>
                    <a:lnTo>
                      <a:pt x="468" y="1394"/>
                    </a:lnTo>
                    <a:lnTo>
                      <a:pt x="507" y="1371"/>
                    </a:lnTo>
                    <a:lnTo>
                      <a:pt x="547" y="1347"/>
                    </a:lnTo>
                    <a:lnTo>
                      <a:pt x="590" y="1322"/>
                    </a:lnTo>
                    <a:lnTo>
                      <a:pt x="632" y="1296"/>
                    </a:lnTo>
                    <a:lnTo>
                      <a:pt x="675" y="1269"/>
                    </a:lnTo>
                    <a:lnTo>
                      <a:pt x="719" y="1241"/>
                    </a:lnTo>
                    <a:lnTo>
                      <a:pt x="763" y="1212"/>
                    </a:lnTo>
                    <a:lnTo>
                      <a:pt x="808" y="1182"/>
                    </a:lnTo>
                    <a:lnTo>
                      <a:pt x="852" y="1151"/>
                    </a:lnTo>
                    <a:lnTo>
                      <a:pt x="897" y="1120"/>
                    </a:lnTo>
                    <a:lnTo>
                      <a:pt x="942" y="1088"/>
                    </a:lnTo>
                    <a:lnTo>
                      <a:pt x="986" y="1054"/>
                    </a:lnTo>
                    <a:lnTo>
                      <a:pt x="1030" y="1021"/>
                    </a:lnTo>
                    <a:lnTo>
                      <a:pt x="1073" y="986"/>
                    </a:lnTo>
                    <a:lnTo>
                      <a:pt x="1116" y="950"/>
                    </a:lnTo>
                    <a:lnTo>
                      <a:pt x="1158" y="914"/>
                    </a:lnTo>
                    <a:lnTo>
                      <a:pt x="1200" y="878"/>
                    </a:lnTo>
                    <a:lnTo>
                      <a:pt x="1239" y="841"/>
                    </a:lnTo>
                    <a:lnTo>
                      <a:pt x="1278" y="803"/>
                    </a:lnTo>
                    <a:lnTo>
                      <a:pt x="1281" y="799"/>
                    </a:lnTo>
                    <a:lnTo>
                      <a:pt x="1290" y="792"/>
                    </a:lnTo>
                    <a:lnTo>
                      <a:pt x="1305" y="779"/>
                    </a:lnTo>
                    <a:lnTo>
                      <a:pt x="1324" y="762"/>
                    </a:lnTo>
                    <a:lnTo>
                      <a:pt x="1346" y="742"/>
                    </a:lnTo>
                    <a:lnTo>
                      <a:pt x="1372" y="719"/>
                    </a:lnTo>
                    <a:lnTo>
                      <a:pt x="1400" y="693"/>
                    </a:lnTo>
                    <a:lnTo>
                      <a:pt x="1430" y="665"/>
                    </a:lnTo>
                    <a:lnTo>
                      <a:pt x="1460" y="637"/>
                    </a:lnTo>
                    <a:lnTo>
                      <a:pt x="1491" y="607"/>
                    </a:lnTo>
                    <a:lnTo>
                      <a:pt x="1521" y="578"/>
                    </a:lnTo>
                    <a:lnTo>
                      <a:pt x="1550" y="549"/>
                    </a:lnTo>
                    <a:lnTo>
                      <a:pt x="1577" y="521"/>
                    </a:lnTo>
                    <a:lnTo>
                      <a:pt x="1602" y="496"/>
                    </a:lnTo>
                    <a:lnTo>
                      <a:pt x="1622" y="471"/>
                    </a:lnTo>
                    <a:lnTo>
                      <a:pt x="1639" y="450"/>
                    </a:lnTo>
                    <a:lnTo>
                      <a:pt x="1653" y="431"/>
                    </a:lnTo>
                    <a:lnTo>
                      <a:pt x="1668" y="413"/>
                    </a:lnTo>
                    <a:lnTo>
                      <a:pt x="1683" y="395"/>
                    </a:lnTo>
                    <a:lnTo>
                      <a:pt x="1700" y="379"/>
                    </a:lnTo>
                    <a:lnTo>
                      <a:pt x="1717" y="364"/>
                    </a:lnTo>
                    <a:lnTo>
                      <a:pt x="1734" y="349"/>
                    </a:lnTo>
                    <a:lnTo>
                      <a:pt x="1753" y="336"/>
                    </a:lnTo>
                    <a:lnTo>
                      <a:pt x="1771" y="325"/>
                    </a:lnTo>
                    <a:lnTo>
                      <a:pt x="1791" y="313"/>
                    </a:lnTo>
                    <a:lnTo>
                      <a:pt x="1810" y="306"/>
                    </a:lnTo>
                    <a:lnTo>
                      <a:pt x="1831" y="298"/>
                    </a:lnTo>
                    <a:lnTo>
                      <a:pt x="1851" y="293"/>
                    </a:lnTo>
                    <a:lnTo>
                      <a:pt x="1872" y="290"/>
                    </a:lnTo>
                    <a:lnTo>
                      <a:pt x="1895" y="289"/>
                    </a:lnTo>
                    <a:lnTo>
                      <a:pt x="1917" y="290"/>
                    </a:lnTo>
                    <a:lnTo>
                      <a:pt x="1939" y="293"/>
                    </a:lnTo>
                    <a:lnTo>
                      <a:pt x="1952" y="296"/>
                    </a:lnTo>
                    <a:lnTo>
                      <a:pt x="1968" y="298"/>
                    </a:lnTo>
                    <a:lnTo>
                      <a:pt x="1988" y="301"/>
                    </a:lnTo>
                    <a:lnTo>
                      <a:pt x="2012" y="303"/>
                    </a:lnTo>
                    <a:lnTo>
                      <a:pt x="2038" y="307"/>
                    </a:lnTo>
                    <a:lnTo>
                      <a:pt x="2067" y="310"/>
                    </a:lnTo>
                    <a:lnTo>
                      <a:pt x="2099" y="313"/>
                    </a:lnTo>
                    <a:lnTo>
                      <a:pt x="2133" y="317"/>
                    </a:lnTo>
                    <a:lnTo>
                      <a:pt x="2168" y="320"/>
                    </a:lnTo>
                    <a:lnTo>
                      <a:pt x="2206" y="325"/>
                    </a:lnTo>
                    <a:lnTo>
                      <a:pt x="2245" y="328"/>
                    </a:lnTo>
                    <a:lnTo>
                      <a:pt x="2286" y="331"/>
                    </a:lnTo>
                    <a:lnTo>
                      <a:pt x="2327" y="336"/>
                    </a:lnTo>
                    <a:lnTo>
                      <a:pt x="2369" y="339"/>
                    </a:lnTo>
                    <a:lnTo>
                      <a:pt x="2412" y="344"/>
                    </a:lnTo>
                    <a:lnTo>
                      <a:pt x="2454" y="347"/>
                    </a:lnTo>
                    <a:lnTo>
                      <a:pt x="2497" y="350"/>
                    </a:lnTo>
                    <a:lnTo>
                      <a:pt x="2538" y="355"/>
                    </a:lnTo>
                    <a:lnTo>
                      <a:pt x="2579" y="358"/>
                    </a:lnTo>
                    <a:lnTo>
                      <a:pt x="2620" y="361"/>
                    </a:lnTo>
                    <a:lnTo>
                      <a:pt x="2659" y="365"/>
                    </a:lnTo>
                    <a:lnTo>
                      <a:pt x="2696" y="367"/>
                    </a:lnTo>
                    <a:lnTo>
                      <a:pt x="2731" y="370"/>
                    </a:lnTo>
                    <a:lnTo>
                      <a:pt x="2766" y="373"/>
                    </a:lnTo>
                    <a:lnTo>
                      <a:pt x="2797" y="375"/>
                    </a:lnTo>
                    <a:lnTo>
                      <a:pt x="2826" y="377"/>
                    </a:lnTo>
                    <a:lnTo>
                      <a:pt x="2852" y="379"/>
                    </a:lnTo>
                    <a:lnTo>
                      <a:pt x="2874" y="380"/>
                    </a:lnTo>
                    <a:lnTo>
                      <a:pt x="2894" y="382"/>
                    </a:lnTo>
                    <a:lnTo>
                      <a:pt x="2910" y="383"/>
                    </a:lnTo>
                    <a:lnTo>
                      <a:pt x="2922" y="384"/>
                    </a:lnTo>
                    <a:lnTo>
                      <a:pt x="2930" y="384"/>
                    </a:lnTo>
                    <a:lnTo>
                      <a:pt x="2935" y="382"/>
                    </a:lnTo>
                    <a:lnTo>
                      <a:pt x="2946" y="376"/>
                    </a:lnTo>
                    <a:lnTo>
                      <a:pt x="2965" y="366"/>
                    </a:lnTo>
                    <a:lnTo>
                      <a:pt x="2989" y="355"/>
                    </a:lnTo>
                    <a:lnTo>
                      <a:pt x="3018" y="340"/>
                    </a:lnTo>
                    <a:lnTo>
                      <a:pt x="3052" y="323"/>
                    </a:lnTo>
                    <a:lnTo>
                      <a:pt x="3089" y="306"/>
                    </a:lnTo>
                    <a:lnTo>
                      <a:pt x="3127" y="288"/>
                    </a:lnTo>
                    <a:lnTo>
                      <a:pt x="3167" y="270"/>
                    </a:lnTo>
                    <a:lnTo>
                      <a:pt x="3207" y="252"/>
                    </a:lnTo>
                    <a:lnTo>
                      <a:pt x="3246" y="234"/>
                    </a:lnTo>
                    <a:lnTo>
                      <a:pt x="3284" y="218"/>
                    </a:lnTo>
                    <a:lnTo>
                      <a:pt x="3320" y="205"/>
                    </a:lnTo>
                    <a:lnTo>
                      <a:pt x="3352" y="194"/>
                    </a:lnTo>
                    <a:lnTo>
                      <a:pt x="3380" y="185"/>
                    </a:lnTo>
                    <a:lnTo>
                      <a:pt x="3403" y="181"/>
                    </a:lnTo>
                    <a:lnTo>
                      <a:pt x="3422" y="178"/>
                    </a:lnTo>
                    <a:lnTo>
                      <a:pt x="3442" y="176"/>
                    </a:lnTo>
                    <a:lnTo>
                      <a:pt x="3460" y="174"/>
                    </a:lnTo>
                    <a:lnTo>
                      <a:pt x="3478" y="172"/>
                    </a:lnTo>
                    <a:lnTo>
                      <a:pt x="3495" y="169"/>
                    </a:lnTo>
                    <a:lnTo>
                      <a:pt x="3511" y="167"/>
                    </a:lnTo>
                    <a:lnTo>
                      <a:pt x="3527" y="165"/>
                    </a:lnTo>
                    <a:lnTo>
                      <a:pt x="3542" y="163"/>
                    </a:lnTo>
                    <a:lnTo>
                      <a:pt x="3556" y="160"/>
                    </a:lnTo>
                    <a:lnTo>
                      <a:pt x="3568" y="157"/>
                    </a:lnTo>
                    <a:lnTo>
                      <a:pt x="3579" y="154"/>
                    </a:lnTo>
                    <a:lnTo>
                      <a:pt x="3589" y="150"/>
                    </a:lnTo>
                    <a:lnTo>
                      <a:pt x="3597" y="146"/>
                    </a:lnTo>
                    <a:lnTo>
                      <a:pt x="3605" y="140"/>
                    </a:lnTo>
                    <a:lnTo>
                      <a:pt x="3610" y="135"/>
                    </a:lnTo>
                    <a:lnTo>
                      <a:pt x="3614" y="128"/>
                    </a:lnTo>
                    <a:lnTo>
                      <a:pt x="3622" y="112"/>
                    </a:lnTo>
                    <a:lnTo>
                      <a:pt x="3633" y="94"/>
                    </a:lnTo>
                    <a:lnTo>
                      <a:pt x="3646" y="76"/>
                    </a:lnTo>
                    <a:lnTo>
                      <a:pt x="3663" y="55"/>
                    </a:lnTo>
                    <a:lnTo>
                      <a:pt x="3682" y="38"/>
                    </a:lnTo>
                    <a:lnTo>
                      <a:pt x="3701" y="22"/>
                    </a:lnTo>
                    <a:lnTo>
                      <a:pt x="3721" y="8"/>
                    </a:lnTo>
                    <a:lnTo>
                      <a:pt x="3741" y="1"/>
                    </a:lnTo>
                    <a:lnTo>
                      <a:pt x="3749" y="0"/>
                    </a:lnTo>
                    <a:lnTo>
                      <a:pt x="3761" y="1"/>
                    </a:lnTo>
                    <a:lnTo>
                      <a:pt x="3779" y="2"/>
                    </a:lnTo>
                    <a:lnTo>
                      <a:pt x="3800" y="4"/>
                    </a:lnTo>
                    <a:lnTo>
                      <a:pt x="3827" y="8"/>
                    </a:lnTo>
                    <a:lnTo>
                      <a:pt x="3857" y="13"/>
                    </a:lnTo>
                    <a:lnTo>
                      <a:pt x="3891" y="20"/>
                    </a:lnTo>
                    <a:lnTo>
                      <a:pt x="3929" y="27"/>
                    </a:lnTo>
                    <a:lnTo>
                      <a:pt x="3969" y="38"/>
                    </a:lnTo>
                    <a:lnTo>
                      <a:pt x="4013" y="48"/>
                    </a:lnTo>
                    <a:lnTo>
                      <a:pt x="4058" y="60"/>
                    </a:lnTo>
                    <a:lnTo>
                      <a:pt x="4107" y="73"/>
                    </a:lnTo>
                    <a:lnTo>
                      <a:pt x="4157" y="89"/>
                    </a:lnTo>
                    <a:lnTo>
                      <a:pt x="4209" y="106"/>
                    </a:lnTo>
                    <a:lnTo>
                      <a:pt x="4263" y="124"/>
                    </a:lnTo>
                    <a:lnTo>
                      <a:pt x="4318" y="144"/>
                    </a:lnTo>
                    <a:lnTo>
                      <a:pt x="4372" y="165"/>
                    </a:lnTo>
                    <a:lnTo>
                      <a:pt x="4429" y="188"/>
                    </a:lnTo>
                    <a:lnTo>
                      <a:pt x="4485" y="213"/>
                    </a:lnTo>
                    <a:lnTo>
                      <a:pt x="4542" y="240"/>
                    </a:lnTo>
                    <a:lnTo>
                      <a:pt x="4598" y="269"/>
                    </a:lnTo>
                    <a:lnTo>
                      <a:pt x="4654" y="299"/>
                    </a:lnTo>
                    <a:lnTo>
                      <a:pt x="4710" y="331"/>
                    </a:lnTo>
                    <a:lnTo>
                      <a:pt x="4763" y="366"/>
                    </a:lnTo>
                    <a:lnTo>
                      <a:pt x="4816" y="402"/>
                    </a:lnTo>
                    <a:lnTo>
                      <a:pt x="4867" y="440"/>
                    </a:lnTo>
                    <a:lnTo>
                      <a:pt x="4916" y="480"/>
                    </a:lnTo>
                    <a:lnTo>
                      <a:pt x="4963" y="522"/>
                    </a:lnTo>
                    <a:lnTo>
                      <a:pt x="5008" y="567"/>
                    </a:lnTo>
                    <a:lnTo>
                      <a:pt x="5049" y="614"/>
                    </a:lnTo>
                    <a:lnTo>
                      <a:pt x="5088" y="662"/>
                    </a:lnTo>
                    <a:lnTo>
                      <a:pt x="5124" y="713"/>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206" name="Freeform 332"/>
              <p:cNvSpPr>
                <a:spLocks/>
              </p:cNvSpPr>
              <p:nvPr/>
            </p:nvSpPr>
            <p:spPr bwMode="auto">
              <a:xfrm>
                <a:off x="2413" y="2825"/>
                <a:ext cx="2419" cy="683"/>
              </a:xfrm>
              <a:custGeom>
                <a:avLst/>
                <a:gdLst>
                  <a:gd name="T0" fmla="*/ 1209 w 4840"/>
                  <a:gd name="T1" fmla="*/ 1 h 1367"/>
                  <a:gd name="T2" fmla="*/ 1204 w 4840"/>
                  <a:gd name="T3" fmla="*/ 14 h 1367"/>
                  <a:gd name="T4" fmla="*/ 1191 w 4840"/>
                  <a:gd name="T5" fmla="*/ 38 h 1367"/>
                  <a:gd name="T6" fmla="*/ 1167 w 4840"/>
                  <a:gd name="T7" fmla="*/ 63 h 1367"/>
                  <a:gd name="T8" fmla="*/ 1130 w 4840"/>
                  <a:gd name="T9" fmla="*/ 83 h 1367"/>
                  <a:gd name="T10" fmla="*/ 1078 w 4840"/>
                  <a:gd name="T11" fmla="*/ 90 h 1367"/>
                  <a:gd name="T12" fmla="*/ 1056 w 4840"/>
                  <a:gd name="T13" fmla="*/ 89 h 1367"/>
                  <a:gd name="T14" fmla="*/ 1023 w 4840"/>
                  <a:gd name="T15" fmla="*/ 88 h 1367"/>
                  <a:gd name="T16" fmla="*/ 988 w 4840"/>
                  <a:gd name="T17" fmla="*/ 86 h 1367"/>
                  <a:gd name="T18" fmla="*/ 951 w 4840"/>
                  <a:gd name="T19" fmla="*/ 83 h 1367"/>
                  <a:gd name="T20" fmla="*/ 914 w 4840"/>
                  <a:gd name="T21" fmla="*/ 81 h 1367"/>
                  <a:gd name="T22" fmla="*/ 877 w 4840"/>
                  <a:gd name="T23" fmla="*/ 78 h 1367"/>
                  <a:gd name="T24" fmla="*/ 841 w 4840"/>
                  <a:gd name="T25" fmla="*/ 74 h 1367"/>
                  <a:gd name="T26" fmla="*/ 807 w 4840"/>
                  <a:gd name="T27" fmla="*/ 70 h 1367"/>
                  <a:gd name="T28" fmla="*/ 775 w 4840"/>
                  <a:gd name="T29" fmla="*/ 66 h 1367"/>
                  <a:gd name="T30" fmla="*/ 746 w 4840"/>
                  <a:gd name="T31" fmla="*/ 61 h 1367"/>
                  <a:gd name="T32" fmla="*/ 721 w 4840"/>
                  <a:gd name="T33" fmla="*/ 56 h 1367"/>
                  <a:gd name="T34" fmla="*/ 705 w 4840"/>
                  <a:gd name="T35" fmla="*/ 53 h 1367"/>
                  <a:gd name="T36" fmla="*/ 681 w 4840"/>
                  <a:gd name="T37" fmla="*/ 49 h 1367"/>
                  <a:gd name="T38" fmla="*/ 655 w 4840"/>
                  <a:gd name="T39" fmla="*/ 45 h 1367"/>
                  <a:gd name="T40" fmla="*/ 630 w 4840"/>
                  <a:gd name="T41" fmla="*/ 42 h 1367"/>
                  <a:gd name="T42" fmla="*/ 605 w 4840"/>
                  <a:gd name="T43" fmla="*/ 40 h 1367"/>
                  <a:gd name="T44" fmla="*/ 581 w 4840"/>
                  <a:gd name="T45" fmla="*/ 38 h 1367"/>
                  <a:gd name="T46" fmla="*/ 558 w 4840"/>
                  <a:gd name="T47" fmla="*/ 36 h 1367"/>
                  <a:gd name="T48" fmla="*/ 537 w 4840"/>
                  <a:gd name="T49" fmla="*/ 34 h 1367"/>
                  <a:gd name="T50" fmla="*/ 518 w 4840"/>
                  <a:gd name="T51" fmla="*/ 31 h 1367"/>
                  <a:gd name="T52" fmla="*/ 502 w 4840"/>
                  <a:gd name="T53" fmla="*/ 29 h 1367"/>
                  <a:gd name="T54" fmla="*/ 488 w 4840"/>
                  <a:gd name="T55" fmla="*/ 26 h 1367"/>
                  <a:gd name="T56" fmla="*/ 474 w 4840"/>
                  <a:gd name="T57" fmla="*/ 23 h 1367"/>
                  <a:gd name="T58" fmla="*/ 456 w 4840"/>
                  <a:gd name="T59" fmla="*/ 21 h 1367"/>
                  <a:gd name="T60" fmla="*/ 443 w 4840"/>
                  <a:gd name="T61" fmla="*/ 22 h 1367"/>
                  <a:gd name="T62" fmla="*/ 434 w 4840"/>
                  <a:gd name="T63" fmla="*/ 27 h 1367"/>
                  <a:gd name="T64" fmla="*/ 429 w 4840"/>
                  <a:gd name="T65" fmla="*/ 35 h 1367"/>
                  <a:gd name="T66" fmla="*/ 428 w 4840"/>
                  <a:gd name="T67" fmla="*/ 41 h 1367"/>
                  <a:gd name="T68" fmla="*/ 419 w 4840"/>
                  <a:gd name="T69" fmla="*/ 58 h 1367"/>
                  <a:gd name="T70" fmla="*/ 403 w 4840"/>
                  <a:gd name="T71" fmla="*/ 66 h 1367"/>
                  <a:gd name="T72" fmla="*/ 398 w 4840"/>
                  <a:gd name="T73" fmla="*/ 67 h 1367"/>
                  <a:gd name="T74" fmla="*/ 392 w 4840"/>
                  <a:gd name="T75" fmla="*/ 74 h 1367"/>
                  <a:gd name="T76" fmla="*/ 377 w 4840"/>
                  <a:gd name="T77" fmla="*/ 92 h 1367"/>
                  <a:gd name="T78" fmla="*/ 355 w 4840"/>
                  <a:gd name="T79" fmla="*/ 116 h 1367"/>
                  <a:gd name="T80" fmla="*/ 330 w 4840"/>
                  <a:gd name="T81" fmla="*/ 142 h 1367"/>
                  <a:gd name="T82" fmla="*/ 305 w 4840"/>
                  <a:gd name="T83" fmla="*/ 163 h 1367"/>
                  <a:gd name="T84" fmla="*/ 293 w 4840"/>
                  <a:gd name="T85" fmla="*/ 171 h 1367"/>
                  <a:gd name="T86" fmla="*/ 276 w 4840"/>
                  <a:gd name="T87" fmla="*/ 183 h 1367"/>
                  <a:gd name="T88" fmla="*/ 254 w 4840"/>
                  <a:gd name="T89" fmla="*/ 198 h 1367"/>
                  <a:gd name="T90" fmla="*/ 228 w 4840"/>
                  <a:gd name="T91" fmla="*/ 217 h 1367"/>
                  <a:gd name="T92" fmla="*/ 198 w 4840"/>
                  <a:gd name="T93" fmla="*/ 237 h 1367"/>
                  <a:gd name="T94" fmla="*/ 167 w 4840"/>
                  <a:gd name="T95" fmla="*/ 258 h 1367"/>
                  <a:gd name="T96" fmla="*/ 134 w 4840"/>
                  <a:gd name="T97" fmla="*/ 279 h 1367"/>
                  <a:gd name="T98" fmla="*/ 100 w 4840"/>
                  <a:gd name="T99" fmla="*/ 298 h 1367"/>
                  <a:gd name="T100" fmla="*/ 68 w 4840"/>
                  <a:gd name="T101" fmla="*/ 316 h 1367"/>
                  <a:gd name="T102" fmla="*/ 37 w 4840"/>
                  <a:gd name="T103" fmla="*/ 330 h 1367"/>
                  <a:gd name="T104" fmla="*/ 8 w 4840"/>
                  <a:gd name="T105" fmla="*/ 339 h 1367"/>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4840" h="1367">
                    <a:moveTo>
                      <a:pt x="4840" y="0"/>
                    </a:moveTo>
                    <a:lnTo>
                      <a:pt x="4840" y="0"/>
                    </a:lnTo>
                    <a:lnTo>
                      <a:pt x="4838" y="5"/>
                    </a:lnTo>
                    <a:lnTo>
                      <a:pt x="4835" y="16"/>
                    </a:lnTo>
                    <a:lnTo>
                      <a:pt x="4828" y="35"/>
                    </a:lnTo>
                    <a:lnTo>
                      <a:pt x="4818" y="58"/>
                    </a:lnTo>
                    <a:lnTo>
                      <a:pt x="4805" y="88"/>
                    </a:lnTo>
                    <a:lnTo>
                      <a:pt x="4788" y="119"/>
                    </a:lnTo>
                    <a:lnTo>
                      <a:pt x="4766" y="152"/>
                    </a:lnTo>
                    <a:lnTo>
                      <a:pt x="4740" y="186"/>
                    </a:lnTo>
                    <a:lnTo>
                      <a:pt x="4709" y="220"/>
                    </a:lnTo>
                    <a:lnTo>
                      <a:pt x="4671" y="254"/>
                    </a:lnTo>
                    <a:lnTo>
                      <a:pt x="4628" y="284"/>
                    </a:lnTo>
                    <a:lnTo>
                      <a:pt x="4579" y="311"/>
                    </a:lnTo>
                    <a:lnTo>
                      <a:pt x="4523" y="333"/>
                    </a:lnTo>
                    <a:lnTo>
                      <a:pt x="4461" y="350"/>
                    </a:lnTo>
                    <a:lnTo>
                      <a:pt x="4392" y="360"/>
                    </a:lnTo>
                    <a:lnTo>
                      <a:pt x="4313" y="361"/>
                    </a:lnTo>
                    <a:lnTo>
                      <a:pt x="4272" y="360"/>
                    </a:lnTo>
                    <a:lnTo>
                      <a:pt x="4228" y="358"/>
                    </a:lnTo>
                    <a:lnTo>
                      <a:pt x="4185" y="357"/>
                    </a:lnTo>
                    <a:lnTo>
                      <a:pt x="4140" y="354"/>
                    </a:lnTo>
                    <a:lnTo>
                      <a:pt x="4094" y="352"/>
                    </a:lnTo>
                    <a:lnTo>
                      <a:pt x="4047" y="350"/>
                    </a:lnTo>
                    <a:lnTo>
                      <a:pt x="4001" y="347"/>
                    </a:lnTo>
                    <a:lnTo>
                      <a:pt x="3953" y="344"/>
                    </a:lnTo>
                    <a:lnTo>
                      <a:pt x="3904" y="341"/>
                    </a:lnTo>
                    <a:lnTo>
                      <a:pt x="3855" y="339"/>
                    </a:lnTo>
                    <a:lnTo>
                      <a:pt x="3806" y="335"/>
                    </a:lnTo>
                    <a:lnTo>
                      <a:pt x="3757" y="332"/>
                    </a:lnTo>
                    <a:lnTo>
                      <a:pt x="3708" y="328"/>
                    </a:lnTo>
                    <a:lnTo>
                      <a:pt x="3658" y="324"/>
                    </a:lnTo>
                    <a:lnTo>
                      <a:pt x="3608" y="320"/>
                    </a:lnTo>
                    <a:lnTo>
                      <a:pt x="3559" y="317"/>
                    </a:lnTo>
                    <a:lnTo>
                      <a:pt x="3511" y="312"/>
                    </a:lnTo>
                    <a:lnTo>
                      <a:pt x="3462" y="308"/>
                    </a:lnTo>
                    <a:lnTo>
                      <a:pt x="3415" y="303"/>
                    </a:lnTo>
                    <a:lnTo>
                      <a:pt x="3367" y="298"/>
                    </a:lnTo>
                    <a:lnTo>
                      <a:pt x="3321" y="293"/>
                    </a:lnTo>
                    <a:lnTo>
                      <a:pt x="3276" y="287"/>
                    </a:lnTo>
                    <a:lnTo>
                      <a:pt x="3231" y="282"/>
                    </a:lnTo>
                    <a:lnTo>
                      <a:pt x="3187" y="276"/>
                    </a:lnTo>
                    <a:lnTo>
                      <a:pt x="3144" y="271"/>
                    </a:lnTo>
                    <a:lnTo>
                      <a:pt x="3102" y="265"/>
                    </a:lnTo>
                    <a:lnTo>
                      <a:pt x="3062" y="258"/>
                    </a:lnTo>
                    <a:lnTo>
                      <a:pt x="3024" y="253"/>
                    </a:lnTo>
                    <a:lnTo>
                      <a:pt x="2987" y="246"/>
                    </a:lnTo>
                    <a:lnTo>
                      <a:pt x="2952" y="239"/>
                    </a:lnTo>
                    <a:lnTo>
                      <a:pt x="2918" y="233"/>
                    </a:lnTo>
                    <a:lnTo>
                      <a:pt x="2886" y="226"/>
                    </a:lnTo>
                    <a:lnTo>
                      <a:pt x="2854" y="219"/>
                    </a:lnTo>
                    <a:lnTo>
                      <a:pt x="2822" y="213"/>
                    </a:lnTo>
                    <a:lnTo>
                      <a:pt x="2791" y="207"/>
                    </a:lnTo>
                    <a:lnTo>
                      <a:pt x="2757" y="201"/>
                    </a:lnTo>
                    <a:lnTo>
                      <a:pt x="2725" y="196"/>
                    </a:lnTo>
                    <a:lnTo>
                      <a:pt x="2691" y="191"/>
                    </a:lnTo>
                    <a:lnTo>
                      <a:pt x="2658" y="187"/>
                    </a:lnTo>
                    <a:lnTo>
                      <a:pt x="2624" y="182"/>
                    </a:lnTo>
                    <a:lnTo>
                      <a:pt x="2590" y="178"/>
                    </a:lnTo>
                    <a:lnTo>
                      <a:pt x="2556" y="175"/>
                    </a:lnTo>
                    <a:lnTo>
                      <a:pt x="2523" y="170"/>
                    </a:lnTo>
                    <a:lnTo>
                      <a:pt x="2489" y="167"/>
                    </a:lnTo>
                    <a:lnTo>
                      <a:pt x="2456" y="163"/>
                    </a:lnTo>
                    <a:lnTo>
                      <a:pt x="2423" y="160"/>
                    </a:lnTo>
                    <a:lnTo>
                      <a:pt x="2390" y="158"/>
                    </a:lnTo>
                    <a:lnTo>
                      <a:pt x="2358" y="155"/>
                    </a:lnTo>
                    <a:lnTo>
                      <a:pt x="2326" y="152"/>
                    </a:lnTo>
                    <a:lnTo>
                      <a:pt x="2295" y="149"/>
                    </a:lnTo>
                    <a:lnTo>
                      <a:pt x="2265" y="147"/>
                    </a:lnTo>
                    <a:lnTo>
                      <a:pt x="2234" y="144"/>
                    </a:lnTo>
                    <a:lnTo>
                      <a:pt x="2205" y="141"/>
                    </a:lnTo>
                    <a:lnTo>
                      <a:pt x="2176" y="139"/>
                    </a:lnTo>
                    <a:lnTo>
                      <a:pt x="2149" y="136"/>
                    </a:lnTo>
                    <a:lnTo>
                      <a:pt x="2123" y="133"/>
                    </a:lnTo>
                    <a:lnTo>
                      <a:pt x="2097" y="130"/>
                    </a:lnTo>
                    <a:lnTo>
                      <a:pt x="2073" y="127"/>
                    </a:lnTo>
                    <a:lnTo>
                      <a:pt x="2050" y="124"/>
                    </a:lnTo>
                    <a:lnTo>
                      <a:pt x="2028" y="121"/>
                    </a:lnTo>
                    <a:lnTo>
                      <a:pt x="2008" y="118"/>
                    </a:lnTo>
                    <a:lnTo>
                      <a:pt x="1989" y="113"/>
                    </a:lnTo>
                    <a:lnTo>
                      <a:pt x="1971" y="110"/>
                    </a:lnTo>
                    <a:lnTo>
                      <a:pt x="1954" y="105"/>
                    </a:lnTo>
                    <a:lnTo>
                      <a:pt x="1924" y="98"/>
                    </a:lnTo>
                    <a:lnTo>
                      <a:pt x="1896" y="92"/>
                    </a:lnTo>
                    <a:lnTo>
                      <a:pt x="1870" y="88"/>
                    </a:lnTo>
                    <a:lnTo>
                      <a:pt x="1847" y="85"/>
                    </a:lnTo>
                    <a:lnTo>
                      <a:pt x="1825" y="84"/>
                    </a:lnTo>
                    <a:lnTo>
                      <a:pt x="1805" y="85"/>
                    </a:lnTo>
                    <a:lnTo>
                      <a:pt x="1787" y="88"/>
                    </a:lnTo>
                    <a:lnTo>
                      <a:pt x="1772" y="91"/>
                    </a:lnTo>
                    <a:lnTo>
                      <a:pt x="1758" y="95"/>
                    </a:lnTo>
                    <a:lnTo>
                      <a:pt x="1746" y="102"/>
                    </a:lnTo>
                    <a:lnTo>
                      <a:pt x="1736" y="110"/>
                    </a:lnTo>
                    <a:lnTo>
                      <a:pt x="1728" y="119"/>
                    </a:lnTo>
                    <a:lnTo>
                      <a:pt x="1722" y="129"/>
                    </a:lnTo>
                    <a:lnTo>
                      <a:pt x="1717" y="140"/>
                    </a:lnTo>
                    <a:lnTo>
                      <a:pt x="1715" y="152"/>
                    </a:lnTo>
                    <a:lnTo>
                      <a:pt x="1714" y="166"/>
                    </a:lnTo>
                    <a:lnTo>
                      <a:pt x="1708" y="191"/>
                    </a:lnTo>
                    <a:lnTo>
                      <a:pt x="1695" y="214"/>
                    </a:lnTo>
                    <a:lnTo>
                      <a:pt x="1676" y="232"/>
                    </a:lnTo>
                    <a:lnTo>
                      <a:pt x="1655" y="246"/>
                    </a:lnTo>
                    <a:lnTo>
                      <a:pt x="1632" y="257"/>
                    </a:lnTo>
                    <a:lnTo>
                      <a:pt x="1613" y="265"/>
                    </a:lnTo>
                    <a:lnTo>
                      <a:pt x="1600" y="270"/>
                    </a:lnTo>
                    <a:lnTo>
                      <a:pt x="1594" y="271"/>
                    </a:lnTo>
                    <a:lnTo>
                      <a:pt x="1592" y="274"/>
                    </a:lnTo>
                    <a:lnTo>
                      <a:pt x="1583" y="284"/>
                    </a:lnTo>
                    <a:lnTo>
                      <a:pt x="1571" y="299"/>
                    </a:lnTo>
                    <a:lnTo>
                      <a:pt x="1554" y="319"/>
                    </a:lnTo>
                    <a:lnTo>
                      <a:pt x="1533" y="343"/>
                    </a:lnTo>
                    <a:lnTo>
                      <a:pt x="1509" y="371"/>
                    </a:lnTo>
                    <a:lnTo>
                      <a:pt x="1483" y="401"/>
                    </a:lnTo>
                    <a:lnTo>
                      <a:pt x="1453" y="434"/>
                    </a:lnTo>
                    <a:lnTo>
                      <a:pt x="1422" y="467"/>
                    </a:lnTo>
                    <a:lnTo>
                      <a:pt x="1389" y="502"/>
                    </a:lnTo>
                    <a:lnTo>
                      <a:pt x="1355" y="535"/>
                    </a:lnTo>
                    <a:lnTo>
                      <a:pt x="1322" y="569"/>
                    </a:lnTo>
                    <a:lnTo>
                      <a:pt x="1287" y="600"/>
                    </a:lnTo>
                    <a:lnTo>
                      <a:pt x="1253" y="628"/>
                    </a:lnTo>
                    <a:lnTo>
                      <a:pt x="1220" y="654"/>
                    </a:lnTo>
                    <a:lnTo>
                      <a:pt x="1189" y="676"/>
                    </a:lnTo>
                    <a:lnTo>
                      <a:pt x="1172" y="687"/>
                    </a:lnTo>
                    <a:lnTo>
                      <a:pt x="1152" y="701"/>
                    </a:lnTo>
                    <a:lnTo>
                      <a:pt x="1129" y="715"/>
                    </a:lnTo>
                    <a:lnTo>
                      <a:pt x="1105" y="733"/>
                    </a:lnTo>
                    <a:lnTo>
                      <a:pt x="1078" y="752"/>
                    </a:lnTo>
                    <a:lnTo>
                      <a:pt x="1049" y="772"/>
                    </a:lnTo>
                    <a:lnTo>
                      <a:pt x="1018" y="795"/>
                    </a:lnTo>
                    <a:lnTo>
                      <a:pt x="984" y="818"/>
                    </a:lnTo>
                    <a:lnTo>
                      <a:pt x="950" y="843"/>
                    </a:lnTo>
                    <a:lnTo>
                      <a:pt x="913" y="868"/>
                    </a:lnTo>
                    <a:lnTo>
                      <a:pt x="875" y="894"/>
                    </a:lnTo>
                    <a:lnTo>
                      <a:pt x="836" y="921"/>
                    </a:lnTo>
                    <a:lnTo>
                      <a:pt x="795" y="949"/>
                    </a:lnTo>
                    <a:lnTo>
                      <a:pt x="753" y="977"/>
                    </a:lnTo>
                    <a:lnTo>
                      <a:pt x="712" y="1005"/>
                    </a:lnTo>
                    <a:lnTo>
                      <a:pt x="668" y="1033"/>
                    </a:lnTo>
                    <a:lnTo>
                      <a:pt x="625" y="1062"/>
                    </a:lnTo>
                    <a:lnTo>
                      <a:pt x="581" y="1090"/>
                    </a:lnTo>
                    <a:lnTo>
                      <a:pt x="536" y="1116"/>
                    </a:lnTo>
                    <a:lnTo>
                      <a:pt x="492" y="1143"/>
                    </a:lnTo>
                    <a:lnTo>
                      <a:pt x="447" y="1170"/>
                    </a:lnTo>
                    <a:lnTo>
                      <a:pt x="403" y="1195"/>
                    </a:lnTo>
                    <a:lnTo>
                      <a:pt x="359" y="1219"/>
                    </a:lnTo>
                    <a:lnTo>
                      <a:pt x="315" y="1243"/>
                    </a:lnTo>
                    <a:lnTo>
                      <a:pt x="273" y="1264"/>
                    </a:lnTo>
                    <a:lnTo>
                      <a:pt x="230" y="1285"/>
                    </a:lnTo>
                    <a:lnTo>
                      <a:pt x="189" y="1303"/>
                    </a:lnTo>
                    <a:lnTo>
                      <a:pt x="149" y="1320"/>
                    </a:lnTo>
                    <a:lnTo>
                      <a:pt x="110" y="1335"/>
                    </a:lnTo>
                    <a:lnTo>
                      <a:pt x="72" y="1348"/>
                    </a:lnTo>
                    <a:lnTo>
                      <a:pt x="35" y="1359"/>
                    </a:lnTo>
                    <a:lnTo>
                      <a:pt x="0" y="1367"/>
                    </a:lnTo>
                  </a:path>
                </a:pathLst>
              </a:custGeom>
              <a:noFill/>
              <a:ln w="0">
                <a:solidFill>
                  <a:srgbClr val="006DBA"/>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207" name="Freeform 333"/>
              <p:cNvSpPr>
                <a:spLocks/>
              </p:cNvSpPr>
              <p:nvPr/>
            </p:nvSpPr>
            <p:spPr bwMode="auto">
              <a:xfrm>
                <a:off x="4167" y="2582"/>
                <a:ext cx="338" cy="105"/>
              </a:xfrm>
              <a:custGeom>
                <a:avLst/>
                <a:gdLst>
                  <a:gd name="T0" fmla="*/ 1 w 676"/>
                  <a:gd name="T1" fmla="*/ 2 h 208"/>
                  <a:gd name="T2" fmla="*/ 4 w 676"/>
                  <a:gd name="T3" fmla="*/ 2 h 208"/>
                  <a:gd name="T4" fmla="*/ 9 w 676"/>
                  <a:gd name="T5" fmla="*/ 2 h 208"/>
                  <a:gd name="T6" fmla="*/ 15 w 676"/>
                  <a:gd name="T7" fmla="*/ 3 h 208"/>
                  <a:gd name="T8" fmla="*/ 23 w 676"/>
                  <a:gd name="T9" fmla="*/ 4 h 208"/>
                  <a:gd name="T10" fmla="*/ 31 w 676"/>
                  <a:gd name="T11" fmla="*/ 6 h 208"/>
                  <a:gd name="T12" fmla="*/ 39 w 676"/>
                  <a:gd name="T13" fmla="*/ 8 h 208"/>
                  <a:gd name="T14" fmla="*/ 47 w 676"/>
                  <a:gd name="T15" fmla="*/ 10 h 208"/>
                  <a:gd name="T16" fmla="*/ 56 w 676"/>
                  <a:gd name="T17" fmla="*/ 14 h 208"/>
                  <a:gd name="T18" fmla="*/ 66 w 676"/>
                  <a:gd name="T19" fmla="*/ 18 h 208"/>
                  <a:gd name="T20" fmla="*/ 74 w 676"/>
                  <a:gd name="T21" fmla="*/ 21 h 208"/>
                  <a:gd name="T22" fmla="*/ 82 w 676"/>
                  <a:gd name="T23" fmla="*/ 23 h 208"/>
                  <a:gd name="T24" fmla="*/ 89 w 676"/>
                  <a:gd name="T25" fmla="*/ 24 h 208"/>
                  <a:gd name="T26" fmla="*/ 96 w 676"/>
                  <a:gd name="T27" fmla="*/ 25 h 208"/>
                  <a:gd name="T28" fmla="*/ 105 w 676"/>
                  <a:gd name="T29" fmla="*/ 27 h 208"/>
                  <a:gd name="T30" fmla="*/ 116 w 676"/>
                  <a:gd name="T31" fmla="*/ 30 h 208"/>
                  <a:gd name="T32" fmla="*/ 126 w 676"/>
                  <a:gd name="T33" fmla="*/ 32 h 208"/>
                  <a:gd name="T34" fmla="*/ 137 w 676"/>
                  <a:gd name="T35" fmla="*/ 35 h 208"/>
                  <a:gd name="T36" fmla="*/ 145 w 676"/>
                  <a:gd name="T37" fmla="*/ 38 h 208"/>
                  <a:gd name="T38" fmla="*/ 152 w 676"/>
                  <a:gd name="T39" fmla="*/ 42 h 208"/>
                  <a:gd name="T40" fmla="*/ 158 w 676"/>
                  <a:gd name="T41" fmla="*/ 46 h 208"/>
                  <a:gd name="T42" fmla="*/ 163 w 676"/>
                  <a:gd name="T43" fmla="*/ 50 h 208"/>
                  <a:gd name="T44" fmla="*/ 167 w 676"/>
                  <a:gd name="T45" fmla="*/ 52 h 208"/>
                  <a:gd name="T46" fmla="*/ 169 w 676"/>
                  <a:gd name="T47" fmla="*/ 53 h 208"/>
                  <a:gd name="T48" fmla="*/ 169 w 676"/>
                  <a:gd name="T49" fmla="*/ 53 h 208"/>
                  <a:gd name="T50" fmla="*/ 168 w 676"/>
                  <a:gd name="T51" fmla="*/ 51 h 208"/>
                  <a:gd name="T52" fmla="*/ 165 w 676"/>
                  <a:gd name="T53" fmla="*/ 48 h 208"/>
                  <a:gd name="T54" fmla="*/ 161 w 676"/>
                  <a:gd name="T55" fmla="*/ 45 h 208"/>
                  <a:gd name="T56" fmla="*/ 155 w 676"/>
                  <a:gd name="T57" fmla="*/ 40 h 208"/>
                  <a:gd name="T58" fmla="*/ 146 w 676"/>
                  <a:gd name="T59" fmla="*/ 36 h 208"/>
                  <a:gd name="T60" fmla="*/ 136 w 676"/>
                  <a:gd name="T61" fmla="*/ 31 h 208"/>
                  <a:gd name="T62" fmla="*/ 123 w 676"/>
                  <a:gd name="T63" fmla="*/ 26 h 208"/>
                  <a:gd name="T64" fmla="*/ 114 w 676"/>
                  <a:gd name="T65" fmla="*/ 24 h 208"/>
                  <a:gd name="T66" fmla="*/ 111 w 676"/>
                  <a:gd name="T67" fmla="*/ 24 h 208"/>
                  <a:gd name="T68" fmla="*/ 105 w 676"/>
                  <a:gd name="T69" fmla="*/ 23 h 208"/>
                  <a:gd name="T70" fmla="*/ 98 w 676"/>
                  <a:gd name="T71" fmla="*/ 22 h 208"/>
                  <a:gd name="T72" fmla="*/ 89 w 676"/>
                  <a:gd name="T73" fmla="*/ 20 h 208"/>
                  <a:gd name="T74" fmla="*/ 81 w 676"/>
                  <a:gd name="T75" fmla="*/ 18 h 208"/>
                  <a:gd name="T76" fmla="*/ 74 w 676"/>
                  <a:gd name="T77" fmla="*/ 16 h 208"/>
                  <a:gd name="T78" fmla="*/ 68 w 676"/>
                  <a:gd name="T79" fmla="*/ 14 h 208"/>
                  <a:gd name="T80" fmla="*/ 62 w 676"/>
                  <a:gd name="T81" fmla="*/ 11 h 208"/>
                  <a:gd name="T82" fmla="*/ 54 w 676"/>
                  <a:gd name="T83" fmla="*/ 7 h 208"/>
                  <a:gd name="T84" fmla="*/ 44 w 676"/>
                  <a:gd name="T85" fmla="*/ 4 h 208"/>
                  <a:gd name="T86" fmla="*/ 34 w 676"/>
                  <a:gd name="T87" fmla="*/ 2 h 208"/>
                  <a:gd name="T88" fmla="*/ 25 w 676"/>
                  <a:gd name="T89" fmla="*/ 0 h 208"/>
                  <a:gd name="T90" fmla="*/ 15 w 676"/>
                  <a:gd name="T91" fmla="*/ 0 h 208"/>
                  <a:gd name="T92" fmla="*/ 7 w 676"/>
                  <a:gd name="T93" fmla="*/ 1 h 208"/>
                  <a:gd name="T94" fmla="*/ 1 w 676"/>
                  <a:gd name="T95" fmla="*/ 2 h 208"/>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676" h="208">
                    <a:moveTo>
                      <a:pt x="0" y="5"/>
                    </a:moveTo>
                    <a:lnTo>
                      <a:pt x="1" y="5"/>
                    </a:lnTo>
                    <a:lnTo>
                      <a:pt x="6" y="5"/>
                    </a:lnTo>
                    <a:lnTo>
                      <a:pt x="13" y="6"/>
                    </a:lnTo>
                    <a:lnTo>
                      <a:pt x="22" y="7"/>
                    </a:lnTo>
                    <a:lnTo>
                      <a:pt x="34" y="7"/>
                    </a:lnTo>
                    <a:lnTo>
                      <a:pt x="46" y="10"/>
                    </a:lnTo>
                    <a:lnTo>
                      <a:pt x="60" y="11"/>
                    </a:lnTo>
                    <a:lnTo>
                      <a:pt x="76" y="13"/>
                    </a:lnTo>
                    <a:lnTo>
                      <a:pt x="92" y="15"/>
                    </a:lnTo>
                    <a:lnTo>
                      <a:pt x="108" y="17"/>
                    </a:lnTo>
                    <a:lnTo>
                      <a:pt x="124" y="21"/>
                    </a:lnTo>
                    <a:lnTo>
                      <a:pt x="141" y="24"/>
                    </a:lnTo>
                    <a:lnTo>
                      <a:pt x="156" y="29"/>
                    </a:lnTo>
                    <a:lnTo>
                      <a:pt x="172" y="33"/>
                    </a:lnTo>
                    <a:lnTo>
                      <a:pt x="187" y="38"/>
                    </a:lnTo>
                    <a:lnTo>
                      <a:pt x="199" y="43"/>
                    </a:lnTo>
                    <a:lnTo>
                      <a:pt x="221" y="53"/>
                    </a:lnTo>
                    <a:lnTo>
                      <a:pt x="242" y="62"/>
                    </a:lnTo>
                    <a:lnTo>
                      <a:pt x="261" y="70"/>
                    </a:lnTo>
                    <a:lnTo>
                      <a:pt x="279" y="76"/>
                    </a:lnTo>
                    <a:lnTo>
                      <a:pt x="296" y="81"/>
                    </a:lnTo>
                    <a:lnTo>
                      <a:pt x="313" y="86"/>
                    </a:lnTo>
                    <a:lnTo>
                      <a:pt x="328" y="89"/>
                    </a:lnTo>
                    <a:lnTo>
                      <a:pt x="345" y="91"/>
                    </a:lnTo>
                    <a:lnTo>
                      <a:pt x="355" y="93"/>
                    </a:lnTo>
                    <a:lnTo>
                      <a:pt x="368" y="96"/>
                    </a:lnTo>
                    <a:lnTo>
                      <a:pt x="383" y="99"/>
                    </a:lnTo>
                    <a:lnTo>
                      <a:pt x="401" y="102"/>
                    </a:lnTo>
                    <a:lnTo>
                      <a:pt x="420" y="107"/>
                    </a:lnTo>
                    <a:lnTo>
                      <a:pt x="440" y="111"/>
                    </a:lnTo>
                    <a:lnTo>
                      <a:pt x="461" y="116"/>
                    </a:lnTo>
                    <a:lnTo>
                      <a:pt x="483" y="121"/>
                    </a:lnTo>
                    <a:lnTo>
                      <a:pt x="504" y="127"/>
                    </a:lnTo>
                    <a:lnTo>
                      <a:pt x="525" y="133"/>
                    </a:lnTo>
                    <a:lnTo>
                      <a:pt x="545" y="139"/>
                    </a:lnTo>
                    <a:lnTo>
                      <a:pt x="563" y="145"/>
                    </a:lnTo>
                    <a:lnTo>
                      <a:pt x="580" y="151"/>
                    </a:lnTo>
                    <a:lnTo>
                      <a:pt x="594" y="158"/>
                    </a:lnTo>
                    <a:lnTo>
                      <a:pt x="607" y="164"/>
                    </a:lnTo>
                    <a:lnTo>
                      <a:pt x="616" y="170"/>
                    </a:lnTo>
                    <a:lnTo>
                      <a:pt x="629" y="182"/>
                    </a:lnTo>
                    <a:lnTo>
                      <a:pt x="641" y="191"/>
                    </a:lnTo>
                    <a:lnTo>
                      <a:pt x="651" y="197"/>
                    </a:lnTo>
                    <a:lnTo>
                      <a:pt x="660" y="202"/>
                    </a:lnTo>
                    <a:lnTo>
                      <a:pt x="667" y="205"/>
                    </a:lnTo>
                    <a:lnTo>
                      <a:pt x="671" y="207"/>
                    </a:lnTo>
                    <a:lnTo>
                      <a:pt x="675" y="208"/>
                    </a:lnTo>
                    <a:lnTo>
                      <a:pt x="676" y="208"/>
                    </a:lnTo>
                    <a:lnTo>
                      <a:pt x="676" y="207"/>
                    </a:lnTo>
                    <a:lnTo>
                      <a:pt x="674" y="205"/>
                    </a:lnTo>
                    <a:lnTo>
                      <a:pt x="670" y="202"/>
                    </a:lnTo>
                    <a:lnTo>
                      <a:pt x="666" y="196"/>
                    </a:lnTo>
                    <a:lnTo>
                      <a:pt x="660" y="191"/>
                    </a:lnTo>
                    <a:lnTo>
                      <a:pt x="652" y="184"/>
                    </a:lnTo>
                    <a:lnTo>
                      <a:pt x="642" y="176"/>
                    </a:lnTo>
                    <a:lnTo>
                      <a:pt x="631" y="167"/>
                    </a:lnTo>
                    <a:lnTo>
                      <a:pt x="618" y="158"/>
                    </a:lnTo>
                    <a:lnTo>
                      <a:pt x="602" y="149"/>
                    </a:lnTo>
                    <a:lnTo>
                      <a:pt x="584" y="140"/>
                    </a:lnTo>
                    <a:lnTo>
                      <a:pt x="564" y="130"/>
                    </a:lnTo>
                    <a:lnTo>
                      <a:pt x="542" y="121"/>
                    </a:lnTo>
                    <a:lnTo>
                      <a:pt x="517" y="112"/>
                    </a:lnTo>
                    <a:lnTo>
                      <a:pt x="489" y="103"/>
                    </a:lnTo>
                    <a:lnTo>
                      <a:pt x="458" y="96"/>
                    </a:lnTo>
                    <a:lnTo>
                      <a:pt x="456" y="96"/>
                    </a:lnTo>
                    <a:lnTo>
                      <a:pt x="451" y="95"/>
                    </a:lnTo>
                    <a:lnTo>
                      <a:pt x="442" y="93"/>
                    </a:lnTo>
                    <a:lnTo>
                      <a:pt x="432" y="92"/>
                    </a:lnTo>
                    <a:lnTo>
                      <a:pt x="419" y="90"/>
                    </a:lnTo>
                    <a:lnTo>
                      <a:pt x="406" y="88"/>
                    </a:lnTo>
                    <a:lnTo>
                      <a:pt x="390" y="86"/>
                    </a:lnTo>
                    <a:lnTo>
                      <a:pt x="373" y="82"/>
                    </a:lnTo>
                    <a:lnTo>
                      <a:pt x="356" y="80"/>
                    </a:lnTo>
                    <a:lnTo>
                      <a:pt x="340" y="77"/>
                    </a:lnTo>
                    <a:lnTo>
                      <a:pt x="323" y="72"/>
                    </a:lnTo>
                    <a:lnTo>
                      <a:pt x="307" y="69"/>
                    </a:lnTo>
                    <a:lnTo>
                      <a:pt x="293" y="64"/>
                    </a:lnTo>
                    <a:lnTo>
                      <a:pt x="280" y="60"/>
                    </a:lnTo>
                    <a:lnTo>
                      <a:pt x="270" y="54"/>
                    </a:lnTo>
                    <a:lnTo>
                      <a:pt x="263" y="50"/>
                    </a:lnTo>
                    <a:lnTo>
                      <a:pt x="248" y="41"/>
                    </a:lnTo>
                    <a:lnTo>
                      <a:pt x="232" y="33"/>
                    </a:lnTo>
                    <a:lnTo>
                      <a:pt x="213" y="25"/>
                    </a:lnTo>
                    <a:lnTo>
                      <a:pt x="193" y="19"/>
                    </a:lnTo>
                    <a:lnTo>
                      <a:pt x="173" y="14"/>
                    </a:lnTo>
                    <a:lnTo>
                      <a:pt x="153" y="9"/>
                    </a:lnTo>
                    <a:lnTo>
                      <a:pt x="134" y="5"/>
                    </a:lnTo>
                    <a:lnTo>
                      <a:pt x="116" y="2"/>
                    </a:lnTo>
                    <a:lnTo>
                      <a:pt x="98" y="0"/>
                    </a:lnTo>
                    <a:lnTo>
                      <a:pt x="79" y="0"/>
                    </a:lnTo>
                    <a:lnTo>
                      <a:pt x="60" y="0"/>
                    </a:lnTo>
                    <a:lnTo>
                      <a:pt x="41" y="1"/>
                    </a:lnTo>
                    <a:lnTo>
                      <a:pt x="25" y="2"/>
                    </a:lnTo>
                    <a:lnTo>
                      <a:pt x="12" y="4"/>
                    </a:lnTo>
                    <a:lnTo>
                      <a:pt x="3" y="5"/>
                    </a:lnTo>
                    <a:lnTo>
                      <a:pt x="0" y="5"/>
                    </a:lnTo>
                    <a:close/>
                  </a:path>
                </a:pathLst>
              </a:custGeom>
              <a:solidFill>
                <a:srgbClr val="006DB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208" name="Freeform 334"/>
              <p:cNvSpPr>
                <a:spLocks/>
              </p:cNvSpPr>
              <p:nvPr/>
            </p:nvSpPr>
            <p:spPr bwMode="auto">
              <a:xfrm>
                <a:off x="4264" y="2574"/>
                <a:ext cx="175" cy="58"/>
              </a:xfrm>
              <a:custGeom>
                <a:avLst/>
                <a:gdLst>
                  <a:gd name="T0" fmla="*/ 29 w 350"/>
                  <a:gd name="T1" fmla="*/ 10 h 116"/>
                  <a:gd name="T2" fmla="*/ 29 w 350"/>
                  <a:gd name="T3" fmla="*/ 10 h 116"/>
                  <a:gd name="T4" fmla="*/ 31 w 350"/>
                  <a:gd name="T5" fmla="*/ 11 h 116"/>
                  <a:gd name="T6" fmla="*/ 34 w 350"/>
                  <a:gd name="T7" fmla="*/ 13 h 116"/>
                  <a:gd name="T8" fmla="*/ 38 w 350"/>
                  <a:gd name="T9" fmla="*/ 14 h 116"/>
                  <a:gd name="T10" fmla="*/ 42 w 350"/>
                  <a:gd name="T11" fmla="*/ 16 h 116"/>
                  <a:gd name="T12" fmla="*/ 47 w 350"/>
                  <a:gd name="T13" fmla="*/ 18 h 116"/>
                  <a:gd name="T14" fmla="*/ 52 w 350"/>
                  <a:gd name="T15" fmla="*/ 19 h 116"/>
                  <a:gd name="T16" fmla="*/ 58 w 350"/>
                  <a:gd name="T17" fmla="*/ 19 h 116"/>
                  <a:gd name="T18" fmla="*/ 63 w 350"/>
                  <a:gd name="T19" fmla="*/ 20 h 116"/>
                  <a:gd name="T20" fmla="*/ 69 w 350"/>
                  <a:gd name="T21" fmla="*/ 21 h 116"/>
                  <a:gd name="T22" fmla="*/ 74 w 350"/>
                  <a:gd name="T23" fmla="*/ 22 h 116"/>
                  <a:gd name="T24" fmla="*/ 78 w 350"/>
                  <a:gd name="T25" fmla="*/ 24 h 116"/>
                  <a:gd name="T26" fmla="*/ 82 w 350"/>
                  <a:gd name="T27" fmla="*/ 26 h 116"/>
                  <a:gd name="T28" fmla="*/ 85 w 350"/>
                  <a:gd name="T29" fmla="*/ 28 h 116"/>
                  <a:gd name="T30" fmla="*/ 87 w 350"/>
                  <a:gd name="T31" fmla="*/ 29 h 116"/>
                  <a:gd name="T32" fmla="*/ 88 w 350"/>
                  <a:gd name="T33" fmla="*/ 29 h 116"/>
                  <a:gd name="T34" fmla="*/ 88 w 350"/>
                  <a:gd name="T35" fmla="*/ 29 h 116"/>
                  <a:gd name="T36" fmla="*/ 87 w 350"/>
                  <a:gd name="T37" fmla="*/ 29 h 116"/>
                  <a:gd name="T38" fmla="*/ 86 w 350"/>
                  <a:gd name="T39" fmla="*/ 28 h 116"/>
                  <a:gd name="T40" fmla="*/ 85 w 350"/>
                  <a:gd name="T41" fmla="*/ 27 h 116"/>
                  <a:gd name="T42" fmla="*/ 83 w 350"/>
                  <a:gd name="T43" fmla="*/ 26 h 116"/>
                  <a:gd name="T44" fmla="*/ 81 w 350"/>
                  <a:gd name="T45" fmla="*/ 25 h 116"/>
                  <a:gd name="T46" fmla="*/ 79 w 350"/>
                  <a:gd name="T47" fmla="*/ 24 h 116"/>
                  <a:gd name="T48" fmla="*/ 77 w 350"/>
                  <a:gd name="T49" fmla="*/ 22 h 116"/>
                  <a:gd name="T50" fmla="*/ 74 w 350"/>
                  <a:gd name="T51" fmla="*/ 21 h 116"/>
                  <a:gd name="T52" fmla="*/ 70 w 350"/>
                  <a:gd name="T53" fmla="*/ 20 h 116"/>
                  <a:gd name="T54" fmla="*/ 67 w 350"/>
                  <a:gd name="T55" fmla="*/ 18 h 116"/>
                  <a:gd name="T56" fmla="*/ 62 w 350"/>
                  <a:gd name="T57" fmla="*/ 17 h 116"/>
                  <a:gd name="T58" fmla="*/ 58 w 350"/>
                  <a:gd name="T59" fmla="*/ 15 h 116"/>
                  <a:gd name="T60" fmla="*/ 54 w 350"/>
                  <a:gd name="T61" fmla="*/ 14 h 116"/>
                  <a:gd name="T62" fmla="*/ 48 w 350"/>
                  <a:gd name="T63" fmla="*/ 13 h 116"/>
                  <a:gd name="T64" fmla="*/ 43 w 350"/>
                  <a:gd name="T65" fmla="*/ 13 h 116"/>
                  <a:gd name="T66" fmla="*/ 42 w 350"/>
                  <a:gd name="T67" fmla="*/ 12 h 116"/>
                  <a:gd name="T68" fmla="*/ 40 w 350"/>
                  <a:gd name="T69" fmla="*/ 10 h 116"/>
                  <a:gd name="T70" fmla="*/ 35 w 350"/>
                  <a:gd name="T71" fmla="*/ 8 h 116"/>
                  <a:gd name="T72" fmla="*/ 30 w 350"/>
                  <a:gd name="T73" fmla="*/ 6 h 116"/>
                  <a:gd name="T74" fmla="*/ 24 w 350"/>
                  <a:gd name="T75" fmla="*/ 3 h 116"/>
                  <a:gd name="T76" fmla="*/ 17 w 350"/>
                  <a:gd name="T77" fmla="*/ 1 h 116"/>
                  <a:gd name="T78" fmla="*/ 9 w 350"/>
                  <a:gd name="T79" fmla="*/ 0 h 116"/>
                  <a:gd name="T80" fmla="*/ 0 w 350"/>
                  <a:gd name="T81" fmla="*/ 0 h 116"/>
                  <a:gd name="T82" fmla="*/ 1 w 350"/>
                  <a:gd name="T83" fmla="*/ 1 h 116"/>
                  <a:gd name="T84" fmla="*/ 4 w 350"/>
                  <a:gd name="T85" fmla="*/ 1 h 116"/>
                  <a:gd name="T86" fmla="*/ 7 w 350"/>
                  <a:gd name="T87" fmla="*/ 2 h 116"/>
                  <a:gd name="T88" fmla="*/ 12 w 350"/>
                  <a:gd name="T89" fmla="*/ 3 h 116"/>
                  <a:gd name="T90" fmla="*/ 16 w 350"/>
                  <a:gd name="T91" fmla="*/ 5 h 116"/>
                  <a:gd name="T92" fmla="*/ 21 w 350"/>
                  <a:gd name="T93" fmla="*/ 6 h 116"/>
                  <a:gd name="T94" fmla="*/ 25 w 350"/>
                  <a:gd name="T95" fmla="*/ 8 h 116"/>
                  <a:gd name="T96" fmla="*/ 29 w 350"/>
                  <a:gd name="T97" fmla="*/ 10 h 11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350" h="116">
                    <a:moveTo>
                      <a:pt x="113" y="38"/>
                    </a:moveTo>
                    <a:lnTo>
                      <a:pt x="115" y="39"/>
                    </a:lnTo>
                    <a:lnTo>
                      <a:pt x="123" y="43"/>
                    </a:lnTo>
                    <a:lnTo>
                      <a:pt x="134" y="49"/>
                    </a:lnTo>
                    <a:lnTo>
                      <a:pt x="149" y="56"/>
                    </a:lnTo>
                    <a:lnTo>
                      <a:pt x="167" y="63"/>
                    </a:lnTo>
                    <a:lnTo>
                      <a:pt x="186" y="69"/>
                    </a:lnTo>
                    <a:lnTo>
                      <a:pt x="207" y="74"/>
                    </a:lnTo>
                    <a:lnTo>
                      <a:pt x="229" y="75"/>
                    </a:lnTo>
                    <a:lnTo>
                      <a:pt x="252" y="77"/>
                    </a:lnTo>
                    <a:lnTo>
                      <a:pt x="274" y="81"/>
                    </a:lnTo>
                    <a:lnTo>
                      <a:pt x="294" y="88"/>
                    </a:lnTo>
                    <a:lnTo>
                      <a:pt x="312" y="95"/>
                    </a:lnTo>
                    <a:lnTo>
                      <a:pt x="328" y="103"/>
                    </a:lnTo>
                    <a:lnTo>
                      <a:pt x="340" y="109"/>
                    </a:lnTo>
                    <a:lnTo>
                      <a:pt x="348" y="114"/>
                    </a:lnTo>
                    <a:lnTo>
                      <a:pt x="350" y="116"/>
                    </a:lnTo>
                    <a:lnTo>
                      <a:pt x="349" y="115"/>
                    </a:lnTo>
                    <a:lnTo>
                      <a:pt x="347" y="114"/>
                    </a:lnTo>
                    <a:lnTo>
                      <a:pt x="343" y="112"/>
                    </a:lnTo>
                    <a:lnTo>
                      <a:pt x="339" y="107"/>
                    </a:lnTo>
                    <a:lnTo>
                      <a:pt x="332" y="104"/>
                    </a:lnTo>
                    <a:lnTo>
                      <a:pt x="324" y="98"/>
                    </a:lnTo>
                    <a:lnTo>
                      <a:pt x="315" y="94"/>
                    </a:lnTo>
                    <a:lnTo>
                      <a:pt x="305" y="88"/>
                    </a:lnTo>
                    <a:lnTo>
                      <a:pt x="293" y="82"/>
                    </a:lnTo>
                    <a:lnTo>
                      <a:pt x="280" y="77"/>
                    </a:lnTo>
                    <a:lnTo>
                      <a:pt x="265" y="71"/>
                    </a:lnTo>
                    <a:lnTo>
                      <a:pt x="248" y="66"/>
                    </a:lnTo>
                    <a:lnTo>
                      <a:pt x="232" y="60"/>
                    </a:lnTo>
                    <a:lnTo>
                      <a:pt x="213" y="56"/>
                    </a:lnTo>
                    <a:lnTo>
                      <a:pt x="191" y="52"/>
                    </a:lnTo>
                    <a:lnTo>
                      <a:pt x="170" y="49"/>
                    </a:lnTo>
                    <a:lnTo>
                      <a:pt x="167" y="47"/>
                    </a:lnTo>
                    <a:lnTo>
                      <a:pt x="157" y="40"/>
                    </a:lnTo>
                    <a:lnTo>
                      <a:pt x="140" y="31"/>
                    </a:lnTo>
                    <a:lnTo>
                      <a:pt x="119" y="21"/>
                    </a:lnTo>
                    <a:lnTo>
                      <a:pt x="94" y="12"/>
                    </a:lnTo>
                    <a:lnTo>
                      <a:pt x="65" y="4"/>
                    </a:lnTo>
                    <a:lnTo>
                      <a:pt x="34" y="0"/>
                    </a:lnTo>
                    <a:lnTo>
                      <a:pt x="0" y="0"/>
                    </a:lnTo>
                    <a:lnTo>
                      <a:pt x="4" y="1"/>
                    </a:lnTo>
                    <a:lnTo>
                      <a:pt x="14" y="3"/>
                    </a:lnTo>
                    <a:lnTo>
                      <a:pt x="28" y="7"/>
                    </a:lnTo>
                    <a:lnTo>
                      <a:pt x="45" y="12"/>
                    </a:lnTo>
                    <a:lnTo>
                      <a:pt x="64" y="18"/>
                    </a:lnTo>
                    <a:lnTo>
                      <a:pt x="83" y="24"/>
                    </a:lnTo>
                    <a:lnTo>
                      <a:pt x="100" y="31"/>
                    </a:lnTo>
                    <a:lnTo>
                      <a:pt x="113" y="38"/>
                    </a:lnTo>
                    <a:close/>
                  </a:path>
                </a:pathLst>
              </a:custGeom>
              <a:solidFill>
                <a:srgbClr val="006DB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209" name="Freeform 335"/>
              <p:cNvSpPr>
                <a:spLocks/>
              </p:cNvSpPr>
              <p:nvPr/>
            </p:nvSpPr>
            <p:spPr bwMode="auto">
              <a:xfrm>
                <a:off x="4161" y="1267"/>
                <a:ext cx="1292" cy="1637"/>
              </a:xfrm>
              <a:custGeom>
                <a:avLst/>
                <a:gdLst>
                  <a:gd name="T0" fmla="*/ 482 w 2584"/>
                  <a:gd name="T1" fmla="*/ 19 h 3274"/>
                  <a:gd name="T2" fmla="*/ 508 w 2584"/>
                  <a:gd name="T3" fmla="*/ 48 h 3274"/>
                  <a:gd name="T4" fmla="*/ 540 w 2584"/>
                  <a:gd name="T5" fmla="*/ 81 h 3274"/>
                  <a:gd name="T6" fmla="*/ 572 w 2584"/>
                  <a:gd name="T7" fmla="*/ 109 h 3274"/>
                  <a:gd name="T8" fmla="*/ 611 w 2584"/>
                  <a:gd name="T9" fmla="*/ 150 h 3274"/>
                  <a:gd name="T10" fmla="*/ 641 w 2584"/>
                  <a:gd name="T11" fmla="*/ 195 h 3274"/>
                  <a:gd name="T12" fmla="*/ 645 w 2584"/>
                  <a:gd name="T13" fmla="*/ 225 h 3274"/>
                  <a:gd name="T14" fmla="*/ 633 w 2584"/>
                  <a:gd name="T15" fmla="*/ 265 h 3274"/>
                  <a:gd name="T16" fmla="*/ 612 w 2584"/>
                  <a:gd name="T17" fmla="*/ 323 h 3274"/>
                  <a:gd name="T18" fmla="*/ 585 w 2584"/>
                  <a:gd name="T19" fmla="*/ 390 h 3274"/>
                  <a:gd name="T20" fmla="*/ 558 w 2584"/>
                  <a:gd name="T21" fmla="*/ 456 h 3274"/>
                  <a:gd name="T22" fmla="*/ 532 w 2584"/>
                  <a:gd name="T23" fmla="*/ 514 h 3274"/>
                  <a:gd name="T24" fmla="*/ 513 w 2584"/>
                  <a:gd name="T25" fmla="*/ 552 h 3274"/>
                  <a:gd name="T26" fmla="*/ 494 w 2584"/>
                  <a:gd name="T27" fmla="*/ 588 h 3274"/>
                  <a:gd name="T28" fmla="*/ 470 w 2584"/>
                  <a:gd name="T29" fmla="*/ 636 h 3274"/>
                  <a:gd name="T30" fmla="*/ 442 w 2584"/>
                  <a:gd name="T31" fmla="*/ 690 h 3274"/>
                  <a:gd name="T32" fmla="*/ 417 w 2584"/>
                  <a:gd name="T33" fmla="*/ 743 h 3274"/>
                  <a:gd name="T34" fmla="*/ 396 w 2584"/>
                  <a:gd name="T35" fmla="*/ 786 h 3274"/>
                  <a:gd name="T36" fmla="*/ 382 w 2584"/>
                  <a:gd name="T37" fmla="*/ 814 h 3274"/>
                  <a:gd name="T38" fmla="*/ 375 w 2584"/>
                  <a:gd name="T39" fmla="*/ 816 h 3274"/>
                  <a:gd name="T40" fmla="*/ 350 w 2584"/>
                  <a:gd name="T41" fmla="*/ 799 h 3274"/>
                  <a:gd name="T42" fmla="*/ 311 w 2584"/>
                  <a:gd name="T43" fmla="*/ 773 h 3274"/>
                  <a:gd name="T44" fmla="*/ 265 w 2584"/>
                  <a:gd name="T45" fmla="*/ 743 h 3274"/>
                  <a:gd name="T46" fmla="*/ 219 w 2584"/>
                  <a:gd name="T47" fmla="*/ 714 h 3274"/>
                  <a:gd name="T48" fmla="*/ 182 w 2584"/>
                  <a:gd name="T49" fmla="*/ 692 h 3274"/>
                  <a:gd name="T50" fmla="*/ 158 w 2584"/>
                  <a:gd name="T51" fmla="*/ 680 h 3274"/>
                  <a:gd name="T52" fmla="*/ 129 w 2584"/>
                  <a:gd name="T53" fmla="*/ 673 h 3274"/>
                  <a:gd name="T54" fmla="*/ 104 w 2584"/>
                  <a:gd name="T55" fmla="*/ 667 h 3274"/>
                  <a:gd name="T56" fmla="*/ 81 w 2584"/>
                  <a:gd name="T57" fmla="*/ 650 h 3274"/>
                  <a:gd name="T58" fmla="*/ 74 w 2584"/>
                  <a:gd name="T59" fmla="*/ 649 h 3274"/>
                  <a:gd name="T60" fmla="*/ 56 w 2584"/>
                  <a:gd name="T61" fmla="*/ 646 h 3274"/>
                  <a:gd name="T62" fmla="*/ 37 w 2584"/>
                  <a:gd name="T63" fmla="*/ 643 h 3274"/>
                  <a:gd name="T64" fmla="*/ 12 w 2584"/>
                  <a:gd name="T65" fmla="*/ 637 h 3274"/>
                  <a:gd name="T66" fmla="*/ 0 w 2584"/>
                  <a:gd name="T67" fmla="*/ 621 h 3274"/>
                  <a:gd name="T68" fmla="*/ 9 w 2584"/>
                  <a:gd name="T69" fmla="*/ 603 h 3274"/>
                  <a:gd name="T70" fmla="*/ 25 w 2584"/>
                  <a:gd name="T71" fmla="*/ 582 h 3274"/>
                  <a:gd name="T72" fmla="*/ 40 w 2584"/>
                  <a:gd name="T73" fmla="*/ 564 h 3274"/>
                  <a:gd name="T74" fmla="*/ 48 w 2584"/>
                  <a:gd name="T75" fmla="*/ 540 h 3274"/>
                  <a:gd name="T76" fmla="*/ 62 w 2584"/>
                  <a:gd name="T77" fmla="*/ 489 h 3274"/>
                  <a:gd name="T78" fmla="*/ 78 w 2584"/>
                  <a:gd name="T79" fmla="*/ 424 h 3274"/>
                  <a:gd name="T80" fmla="*/ 94 w 2584"/>
                  <a:gd name="T81" fmla="*/ 356 h 3274"/>
                  <a:gd name="T82" fmla="*/ 107 w 2584"/>
                  <a:gd name="T83" fmla="*/ 295 h 3274"/>
                  <a:gd name="T84" fmla="*/ 115 w 2584"/>
                  <a:gd name="T85" fmla="*/ 255 h 3274"/>
                  <a:gd name="T86" fmla="*/ 122 w 2584"/>
                  <a:gd name="T87" fmla="*/ 226 h 3274"/>
                  <a:gd name="T88" fmla="*/ 144 w 2584"/>
                  <a:gd name="T89" fmla="*/ 178 h 3274"/>
                  <a:gd name="T90" fmla="*/ 176 w 2584"/>
                  <a:gd name="T91" fmla="*/ 133 h 3274"/>
                  <a:gd name="T92" fmla="*/ 215 w 2584"/>
                  <a:gd name="T93" fmla="*/ 107 h 3274"/>
                  <a:gd name="T94" fmla="*/ 268 w 2584"/>
                  <a:gd name="T95" fmla="*/ 81 h 3274"/>
                  <a:gd name="T96" fmla="*/ 321 w 2584"/>
                  <a:gd name="T97" fmla="*/ 55 h 3274"/>
                  <a:gd name="T98" fmla="*/ 355 w 2584"/>
                  <a:gd name="T99" fmla="*/ 32 h 3274"/>
                  <a:gd name="T100" fmla="*/ 392 w 2584"/>
                  <a:gd name="T101" fmla="*/ 12 h 3274"/>
                  <a:gd name="T102" fmla="*/ 437 w 2584"/>
                  <a:gd name="T103" fmla="*/ 0 h 3274"/>
                  <a:gd name="T104" fmla="*/ 474 w 2584"/>
                  <a:gd name="T105" fmla="*/ 10 h 327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2584" h="3274">
                    <a:moveTo>
                      <a:pt x="1893" y="39"/>
                    </a:moveTo>
                    <a:lnTo>
                      <a:pt x="1896" y="41"/>
                    </a:lnTo>
                    <a:lnTo>
                      <a:pt x="1902" y="49"/>
                    </a:lnTo>
                    <a:lnTo>
                      <a:pt x="1912" y="60"/>
                    </a:lnTo>
                    <a:lnTo>
                      <a:pt x="1926" y="76"/>
                    </a:lnTo>
                    <a:lnTo>
                      <a:pt x="1943" y="95"/>
                    </a:lnTo>
                    <a:lnTo>
                      <a:pt x="1962" y="116"/>
                    </a:lnTo>
                    <a:lnTo>
                      <a:pt x="1983" y="138"/>
                    </a:lnTo>
                    <a:lnTo>
                      <a:pt x="2006" y="164"/>
                    </a:lnTo>
                    <a:lnTo>
                      <a:pt x="2030" y="190"/>
                    </a:lnTo>
                    <a:lnTo>
                      <a:pt x="2055" y="217"/>
                    </a:lnTo>
                    <a:lnTo>
                      <a:pt x="2082" y="243"/>
                    </a:lnTo>
                    <a:lnTo>
                      <a:pt x="2108" y="270"/>
                    </a:lnTo>
                    <a:lnTo>
                      <a:pt x="2135" y="296"/>
                    </a:lnTo>
                    <a:lnTo>
                      <a:pt x="2160" y="321"/>
                    </a:lnTo>
                    <a:lnTo>
                      <a:pt x="2185" y="342"/>
                    </a:lnTo>
                    <a:lnTo>
                      <a:pt x="2208" y="362"/>
                    </a:lnTo>
                    <a:lnTo>
                      <a:pt x="2232" y="382"/>
                    </a:lnTo>
                    <a:lnTo>
                      <a:pt x="2259" y="407"/>
                    </a:lnTo>
                    <a:lnTo>
                      <a:pt x="2288" y="433"/>
                    </a:lnTo>
                    <a:lnTo>
                      <a:pt x="2319" y="464"/>
                    </a:lnTo>
                    <a:lnTo>
                      <a:pt x="2350" y="495"/>
                    </a:lnTo>
                    <a:lnTo>
                      <a:pt x="2382" y="528"/>
                    </a:lnTo>
                    <a:lnTo>
                      <a:pt x="2413" y="564"/>
                    </a:lnTo>
                    <a:lnTo>
                      <a:pt x="2444" y="600"/>
                    </a:lnTo>
                    <a:lnTo>
                      <a:pt x="2473" y="637"/>
                    </a:lnTo>
                    <a:lnTo>
                      <a:pt x="2500" y="672"/>
                    </a:lnTo>
                    <a:lnTo>
                      <a:pt x="2525" y="709"/>
                    </a:lnTo>
                    <a:lnTo>
                      <a:pt x="2546" y="744"/>
                    </a:lnTo>
                    <a:lnTo>
                      <a:pt x="2563" y="777"/>
                    </a:lnTo>
                    <a:lnTo>
                      <a:pt x="2575" y="809"/>
                    </a:lnTo>
                    <a:lnTo>
                      <a:pt x="2583" y="839"/>
                    </a:lnTo>
                    <a:lnTo>
                      <a:pt x="2584" y="866"/>
                    </a:lnTo>
                    <a:lnTo>
                      <a:pt x="2582" y="881"/>
                    </a:lnTo>
                    <a:lnTo>
                      <a:pt x="2578" y="900"/>
                    </a:lnTo>
                    <a:lnTo>
                      <a:pt x="2572" y="925"/>
                    </a:lnTo>
                    <a:lnTo>
                      <a:pt x="2564" y="953"/>
                    </a:lnTo>
                    <a:lnTo>
                      <a:pt x="2554" y="985"/>
                    </a:lnTo>
                    <a:lnTo>
                      <a:pt x="2542" y="1021"/>
                    </a:lnTo>
                    <a:lnTo>
                      <a:pt x="2529" y="1059"/>
                    </a:lnTo>
                    <a:lnTo>
                      <a:pt x="2516" y="1100"/>
                    </a:lnTo>
                    <a:lnTo>
                      <a:pt x="2499" y="1145"/>
                    </a:lnTo>
                    <a:lnTo>
                      <a:pt x="2482" y="1192"/>
                    </a:lnTo>
                    <a:lnTo>
                      <a:pt x="2464" y="1240"/>
                    </a:lnTo>
                    <a:lnTo>
                      <a:pt x="2445" y="1290"/>
                    </a:lnTo>
                    <a:lnTo>
                      <a:pt x="2425" y="1343"/>
                    </a:lnTo>
                    <a:lnTo>
                      <a:pt x="2405" y="1395"/>
                    </a:lnTo>
                    <a:lnTo>
                      <a:pt x="2384" y="1449"/>
                    </a:lnTo>
                    <a:lnTo>
                      <a:pt x="2363" y="1503"/>
                    </a:lnTo>
                    <a:lnTo>
                      <a:pt x="2340" y="1557"/>
                    </a:lnTo>
                    <a:lnTo>
                      <a:pt x="2318" y="1612"/>
                    </a:lnTo>
                    <a:lnTo>
                      <a:pt x="2296" y="1667"/>
                    </a:lnTo>
                    <a:lnTo>
                      <a:pt x="2273" y="1720"/>
                    </a:lnTo>
                    <a:lnTo>
                      <a:pt x="2251" y="1773"/>
                    </a:lnTo>
                    <a:lnTo>
                      <a:pt x="2230" y="1824"/>
                    </a:lnTo>
                    <a:lnTo>
                      <a:pt x="2207" y="1874"/>
                    </a:lnTo>
                    <a:lnTo>
                      <a:pt x="2187" y="1922"/>
                    </a:lnTo>
                    <a:lnTo>
                      <a:pt x="2166" y="1968"/>
                    </a:lnTo>
                    <a:lnTo>
                      <a:pt x="2147" y="2012"/>
                    </a:lnTo>
                    <a:lnTo>
                      <a:pt x="2128" y="2053"/>
                    </a:lnTo>
                    <a:lnTo>
                      <a:pt x="2110" y="2091"/>
                    </a:lnTo>
                    <a:lnTo>
                      <a:pt x="2093" y="2127"/>
                    </a:lnTo>
                    <a:lnTo>
                      <a:pt x="2078" y="2158"/>
                    </a:lnTo>
                    <a:lnTo>
                      <a:pt x="2063" y="2185"/>
                    </a:lnTo>
                    <a:lnTo>
                      <a:pt x="2051" y="2208"/>
                    </a:lnTo>
                    <a:lnTo>
                      <a:pt x="2039" y="2231"/>
                    </a:lnTo>
                    <a:lnTo>
                      <a:pt x="2024" y="2256"/>
                    </a:lnTo>
                    <a:lnTo>
                      <a:pt x="2008" y="2285"/>
                    </a:lnTo>
                    <a:lnTo>
                      <a:pt x="1993" y="2317"/>
                    </a:lnTo>
                    <a:lnTo>
                      <a:pt x="1975" y="2350"/>
                    </a:lnTo>
                    <a:lnTo>
                      <a:pt x="1956" y="2385"/>
                    </a:lnTo>
                    <a:lnTo>
                      <a:pt x="1937" y="2423"/>
                    </a:lnTo>
                    <a:lnTo>
                      <a:pt x="1918" y="2462"/>
                    </a:lnTo>
                    <a:lnTo>
                      <a:pt x="1897" y="2502"/>
                    </a:lnTo>
                    <a:lnTo>
                      <a:pt x="1877" y="2543"/>
                    </a:lnTo>
                    <a:lnTo>
                      <a:pt x="1855" y="2586"/>
                    </a:lnTo>
                    <a:lnTo>
                      <a:pt x="1833" y="2628"/>
                    </a:lnTo>
                    <a:lnTo>
                      <a:pt x="1812" y="2672"/>
                    </a:lnTo>
                    <a:lnTo>
                      <a:pt x="1791" y="2715"/>
                    </a:lnTo>
                    <a:lnTo>
                      <a:pt x="1768" y="2760"/>
                    </a:lnTo>
                    <a:lnTo>
                      <a:pt x="1747" y="2803"/>
                    </a:lnTo>
                    <a:lnTo>
                      <a:pt x="1726" y="2846"/>
                    </a:lnTo>
                    <a:lnTo>
                      <a:pt x="1705" y="2889"/>
                    </a:lnTo>
                    <a:lnTo>
                      <a:pt x="1685" y="2930"/>
                    </a:lnTo>
                    <a:lnTo>
                      <a:pt x="1666" y="2970"/>
                    </a:lnTo>
                    <a:lnTo>
                      <a:pt x="1647" y="3008"/>
                    </a:lnTo>
                    <a:lnTo>
                      <a:pt x="1629" y="3045"/>
                    </a:lnTo>
                    <a:lnTo>
                      <a:pt x="1611" y="3081"/>
                    </a:lnTo>
                    <a:lnTo>
                      <a:pt x="1595" y="3114"/>
                    </a:lnTo>
                    <a:lnTo>
                      <a:pt x="1581" y="3144"/>
                    </a:lnTo>
                    <a:lnTo>
                      <a:pt x="1566" y="3172"/>
                    </a:lnTo>
                    <a:lnTo>
                      <a:pt x="1554" y="3198"/>
                    </a:lnTo>
                    <a:lnTo>
                      <a:pt x="1544" y="3220"/>
                    </a:lnTo>
                    <a:lnTo>
                      <a:pt x="1534" y="3239"/>
                    </a:lnTo>
                    <a:lnTo>
                      <a:pt x="1527" y="3255"/>
                    </a:lnTo>
                    <a:lnTo>
                      <a:pt x="1520" y="3266"/>
                    </a:lnTo>
                    <a:lnTo>
                      <a:pt x="1517" y="3274"/>
                    </a:lnTo>
                    <a:lnTo>
                      <a:pt x="1515" y="3273"/>
                    </a:lnTo>
                    <a:lnTo>
                      <a:pt x="1509" y="3268"/>
                    </a:lnTo>
                    <a:lnTo>
                      <a:pt x="1499" y="3262"/>
                    </a:lnTo>
                    <a:lnTo>
                      <a:pt x="1486" y="3253"/>
                    </a:lnTo>
                    <a:lnTo>
                      <a:pt x="1468" y="3242"/>
                    </a:lnTo>
                    <a:lnTo>
                      <a:pt x="1449" y="3228"/>
                    </a:lnTo>
                    <a:lnTo>
                      <a:pt x="1425" y="3213"/>
                    </a:lnTo>
                    <a:lnTo>
                      <a:pt x="1400" y="3196"/>
                    </a:lnTo>
                    <a:lnTo>
                      <a:pt x="1373" y="3178"/>
                    </a:lnTo>
                    <a:lnTo>
                      <a:pt x="1343" y="3158"/>
                    </a:lnTo>
                    <a:lnTo>
                      <a:pt x="1310" y="3137"/>
                    </a:lnTo>
                    <a:lnTo>
                      <a:pt x="1278" y="3114"/>
                    </a:lnTo>
                    <a:lnTo>
                      <a:pt x="1243" y="3092"/>
                    </a:lnTo>
                    <a:lnTo>
                      <a:pt x="1207" y="3068"/>
                    </a:lnTo>
                    <a:lnTo>
                      <a:pt x="1171" y="3044"/>
                    </a:lnTo>
                    <a:lnTo>
                      <a:pt x="1134" y="3020"/>
                    </a:lnTo>
                    <a:lnTo>
                      <a:pt x="1096" y="2996"/>
                    </a:lnTo>
                    <a:lnTo>
                      <a:pt x="1058" y="2971"/>
                    </a:lnTo>
                    <a:lnTo>
                      <a:pt x="1020" y="2947"/>
                    </a:lnTo>
                    <a:lnTo>
                      <a:pt x="983" y="2923"/>
                    </a:lnTo>
                    <a:lnTo>
                      <a:pt x="946" y="2900"/>
                    </a:lnTo>
                    <a:lnTo>
                      <a:pt x="910" y="2876"/>
                    </a:lnTo>
                    <a:lnTo>
                      <a:pt x="876" y="2855"/>
                    </a:lnTo>
                    <a:lnTo>
                      <a:pt x="842" y="2834"/>
                    </a:lnTo>
                    <a:lnTo>
                      <a:pt x="810" y="2815"/>
                    </a:lnTo>
                    <a:lnTo>
                      <a:pt x="781" y="2797"/>
                    </a:lnTo>
                    <a:lnTo>
                      <a:pt x="752" y="2780"/>
                    </a:lnTo>
                    <a:lnTo>
                      <a:pt x="727" y="2766"/>
                    </a:lnTo>
                    <a:lnTo>
                      <a:pt x="704" y="2752"/>
                    </a:lnTo>
                    <a:lnTo>
                      <a:pt x="684" y="2741"/>
                    </a:lnTo>
                    <a:lnTo>
                      <a:pt x="666" y="2733"/>
                    </a:lnTo>
                    <a:lnTo>
                      <a:pt x="652" y="2727"/>
                    </a:lnTo>
                    <a:lnTo>
                      <a:pt x="629" y="2718"/>
                    </a:lnTo>
                    <a:lnTo>
                      <a:pt x="605" y="2710"/>
                    </a:lnTo>
                    <a:lnTo>
                      <a:pt x="582" y="2704"/>
                    </a:lnTo>
                    <a:lnTo>
                      <a:pt x="560" y="2700"/>
                    </a:lnTo>
                    <a:lnTo>
                      <a:pt x="537" y="2695"/>
                    </a:lnTo>
                    <a:lnTo>
                      <a:pt x="516" y="2691"/>
                    </a:lnTo>
                    <a:lnTo>
                      <a:pt x="495" y="2686"/>
                    </a:lnTo>
                    <a:lnTo>
                      <a:pt x="474" y="2683"/>
                    </a:lnTo>
                    <a:lnTo>
                      <a:pt x="452" y="2677"/>
                    </a:lnTo>
                    <a:lnTo>
                      <a:pt x="432" y="2672"/>
                    </a:lnTo>
                    <a:lnTo>
                      <a:pt x="413" y="2665"/>
                    </a:lnTo>
                    <a:lnTo>
                      <a:pt x="394" y="2656"/>
                    </a:lnTo>
                    <a:lnTo>
                      <a:pt x="375" y="2645"/>
                    </a:lnTo>
                    <a:lnTo>
                      <a:pt x="357" y="2633"/>
                    </a:lnTo>
                    <a:lnTo>
                      <a:pt x="339" y="2617"/>
                    </a:lnTo>
                    <a:lnTo>
                      <a:pt x="323" y="2599"/>
                    </a:lnTo>
                    <a:lnTo>
                      <a:pt x="322" y="2599"/>
                    </a:lnTo>
                    <a:lnTo>
                      <a:pt x="317" y="2598"/>
                    </a:lnTo>
                    <a:lnTo>
                      <a:pt x="312" y="2597"/>
                    </a:lnTo>
                    <a:lnTo>
                      <a:pt x="303" y="2596"/>
                    </a:lnTo>
                    <a:lnTo>
                      <a:pt x="293" y="2594"/>
                    </a:lnTo>
                    <a:lnTo>
                      <a:pt x="281" y="2591"/>
                    </a:lnTo>
                    <a:lnTo>
                      <a:pt x="268" y="2589"/>
                    </a:lnTo>
                    <a:lnTo>
                      <a:pt x="255" y="2587"/>
                    </a:lnTo>
                    <a:lnTo>
                      <a:pt x="239" y="2584"/>
                    </a:lnTo>
                    <a:lnTo>
                      <a:pt x="224" y="2581"/>
                    </a:lnTo>
                    <a:lnTo>
                      <a:pt x="209" y="2579"/>
                    </a:lnTo>
                    <a:lnTo>
                      <a:pt x="193" y="2577"/>
                    </a:lnTo>
                    <a:lnTo>
                      <a:pt x="177" y="2575"/>
                    </a:lnTo>
                    <a:lnTo>
                      <a:pt x="162" y="2572"/>
                    </a:lnTo>
                    <a:lnTo>
                      <a:pt x="148" y="2570"/>
                    </a:lnTo>
                    <a:lnTo>
                      <a:pt x="135" y="2569"/>
                    </a:lnTo>
                    <a:lnTo>
                      <a:pt x="110" y="2566"/>
                    </a:lnTo>
                    <a:lnTo>
                      <a:pt x="86" y="2561"/>
                    </a:lnTo>
                    <a:lnTo>
                      <a:pt x="64" y="2556"/>
                    </a:lnTo>
                    <a:lnTo>
                      <a:pt x="45" y="2548"/>
                    </a:lnTo>
                    <a:lnTo>
                      <a:pt x="28" y="2538"/>
                    </a:lnTo>
                    <a:lnTo>
                      <a:pt x="14" y="2526"/>
                    </a:lnTo>
                    <a:lnTo>
                      <a:pt x="4" y="2511"/>
                    </a:lnTo>
                    <a:lnTo>
                      <a:pt x="0" y="2493"/>
                    </a:lnTo>
                    <a:lnTo>
                      <a:pt x="0" y="2482"/>
                    </a:lnTo>
                    <a:lnTo>
                      <a:pt x="2" y="2470"/>
                    </a:lnTo>
                    <a:lnTo>
                      <a:pt x="8" y="2456"/>
                    </a:lnTo>
                    <a:lnTo>
                      <a:pt x="14" y="2442"/>
                    </a:lnTo>
                    <a:lnTo>
                      <a:pt x="23" y="2426"/>
                    </a:lnTo>
                    <a:lnTo>
                      <a:pt x="34" y="2411"/>
                    </a:lnTo>
                    <a:lnTo>
                      <a:pt x="46" y="2393"/>
                    </a:lnTo>
                    <a:lnTo>
                      <a:pt x="59" y="2376"/>
                    </a:lnTo>
                    <a:lnTo>
                      <a:pt x="71" y="2359"/>
                    </a:lnTo>
                    <a:lnTo>
                      <a:pt x="86" y="2341"/>
                    </a:lnTo>
                    <a:lnTo>
                      <a:pt x="99" y="2325"/>
                    </a:lnTo>
                    <a:lnTo>
                      <a:pt x="113" y="2309"/>
                    </a:lnTo>
                    <a:lnTo>
                      <a:pt x="125" y="2293"/>
                    </a:lnTo>
                    <a:lnTo>
                      <a:pt x="137" y="2279"/>
                    </a:lnTo>
                    <a:lnTo>
                      <a:pt x="148" y="2265"/>
                    </a:lnTo>
                    <a:lnTo>
                      <a:pt x="157" y="2253"/>
                    </a:lnTo>
                    <a:lnTo>
                      <a:pt x="162" y="2244"/>
                    </a:lnTo>
                    <a:lnTo>
                      <a:pt x="169" y="2231"/>
                    </a:lnTo>
                    <a:lnTo>
                      <a:pt x="175" y="2211"/>
                    </a:lnTo>
                    <a:lnTo>
                      <a:pt x="183" y="2186"/>
                    </a:lnTo>
                    <a:lnTo>
                      <a:pt x="192" y="2157"/>
                    </a:lnTo>
                    <a:lnTo>
                      <a:pt x="201" y="2123"/>
                    </a:lnTo>
                    <a:lnTo>
                      <a:pt x="211" y="2087"/>
                    </a:lnTo>
                    <a:lnTo>
                      <a:pt x="222" y="2045"/>
                    </a:lnTo>
                    <a:lnTo>
                      <a:pt x="233" y="2002"/>
                    </a:lnTo>
                    <a:lnTo>
                      <a:pt x="246" y="1956"/>
                    </a:lnTo>
                    <a:lnTo>
                      <a:pt x="258" y="1907"/>
                    </a:lnTo>
                    <a:lnTo>
                      <a:pt x="270" y="1855"/>
                    </a:lnTo>
                    <a:lnTo>
                      <a:pt x="284" y="1803"/>
                    </a:lnTo>
                    <a:lnTo>
                      <a:pt x="296" y="1749"/>
                    </a:lnTo>
                    <a:lnTo>
                      <a:pt x="309" y="1694"/>
                    </a:lnTo>
                    <a:lnTo>
                      <a:pt x="323" y="1639"/>
                    </a:lnTo>
                    <a:lnTo>
                      <a:pt x="335" y="1584"/>
                    </a:lnTo>
                    <a:lnTo>
                      <a:pt x="348" y="1528"/>
                    </a:lnTo>
                    <a:lnTo>
                      <a:pt x="361" y="1474"/>
                    </a:lnTo>
                    <a:lnTo>
                      <a:pt x="373" y="1421"/>
                    </a:lnTo>
                    <a:lnTo>
                      <a:pt x="384" y="1368"/>
                    </a:lnTo>
                    <a:lnTo>
                      <a:pt x="396" y="1317"/>
                    </a:lnTo>
                    <a:lnTo>
                      <a:pt x="406" y="1269"/>
                    </a:lnTo>
                    <a:lnTo>
                      <a:pt x="417" y="1222"/>
                    </a:lnTo>
                    <a:lnTo>
                      <a:pt x="427" y="1180"/>
                    </a:lnTo>
                    <a:lnTo>
                      <a:pt x="434" y="1139"/>
                    </a:lnTo>
                    <a:lnTo>
                      <a:pt x="442" y="1102"/>
                    </a:lnTo>
                    <a:lnTo>
                      <a:pt x="449" y="1070"/>
                    </a:lnTo>
                    <a:lnTo>
                      <a:pt x="455" y="1041"/>
                    </a:lnTo>
                    <a:lnTo>
                      <a:pt x="459" y="1018"/>
                    </a:lnTo>
                    <a:lnTo>
                      <a:pt x="462" y="999"/>
                    </a:lnTo>
                    <a:lnTo>
                      <a:pt x="465" y="985"/>
                    </a:lnTo>
                    <a:lnTo>
                      <a:pt x="469" y="962"/>
                    </a:lnTo>
                    <a:lnTo>
                      <a:pt x="477" y="934"/>
                    </a:lnTo>
                    <a:lnTo>
                      <a:pt x="487" y="901"/>
                    </a:lnTo>
                    <a:lnTo>
                      <a:pt x="499" y="867"/>
                    </a:lnTo>
                    <a:lnTo>
                      <a:pt x="515" y="830"/>
                    </a:lnTo>
                    <a:lnTo>
                      <a:pt x="532" y="791"/>
                    </a:lnTo>
                    <a:lnTo>
                      <a:pt x="552" y="752"/>
                    </a:lnTo>
                    <a:lnTo>
                      <a:pt x="573" y="711"/>
                    </a:lnTo>
                    <a:lnTo>
                      <a:pt x="596" y="671"/>
                    </a:lnTo>
                    <a:lnTo>
                      <a:pt x="621" y="633"/>
                    </a:lnTo>
                    <a:lnTo>
                      <a:pt x="647" y="595"/>
                    </a:lnTo>
                    <a:lnTo>
                      <a:pt x="673" y="561"/>
                    </a:lnTo>
                    <a:lnTo>
                      <a:pt x="701" y="529"/>
                    </a:lnTo>
                    <a:lnTo>
                      <a:pt x="729" y="501"/>
                    </a:lnTo>
                    <a:lnTo>
                      <a:pt x="758" y="478"/>
                    </a:lnTo>
                    <a:lnTo>
                      <a:pt x="789" y="460"/>
                    </a:lnTo>
                    <a:lnTo>
                      <a:pt x="821" y="443"/>
                    </a:lnTo>
                    <a:lnTo>
                      <a:pt x="857" y="427"/>
                    </a:lnTo>
                    <a:lnTo>
                      <a:pt x="896" y="408"/>
                    </a:lnTo>
                    <a:lnTo>
                      <a:pt x="937" y="388"/>
                    </a:lnTo>
                    <a:lnTo>
                      <a:pt x="981" y="366"/>
                    </a:lnTo>
                    <a:lnTo>
                      <a:pt x="1025" y="345"/>
                    </a:lnTo>
                    <a:lnTo>
                      <a:pt x="1071" y="324"/>
                    </a:lnTo>
                    <a:lnTo>
                      <a:pt x="1116" y="302"/>
                    </a:lnTo>
                    <a:lnTo>
                      <a:pt x="1161" y="280"/>
                    </a:lnTo>
                    <a:lnTo>
                      <a:pt x="1204" y="259"/>
                    </a:lnTo>
                    <a:lnTo>
                      <a:pt x="1245" y="238"/>
                    </a:lnTo>
                    <a:lnTo>
                      <a:pt x="1283" y="217"/>
                    </a:lnTo>
                    <a:lnTo>
                      <a:pt x="1319" y="197"/>
                    </a:lnTo>
                    <a:lnTo>
                      <a:pt x="1349" y="178"/>
                    </a:lnTo>
                    <a:lnTo>
                      <a:pt x="1376" y="161"/>
                    </a:lnTo>
                    <a:lnTo>
                      <a:pt x="1397" y="144"/>
                    </a:lnTo>
                    <a:lnTo>
                      <a:pt x="1418" y="128"/>
                    </a:lnTo>
                    <a:lnTo>
                      <a:pt x="1442" y="112"/>
                    </a:lnTo>
                    <a:lnTo>
                      <a:pt x="1470" y="95"/>
                    </a:lnTo>
                    <a:lnTo>
                      <a:pt x="1500" y="78"/>
                    </a:lnTo>
                    <a:lnTo>
                      <a:pt x="1533" y="61"/>
                    </a:lnTo>
                    <a:lnTo>
                      <a:pt x="1567" y="47"/>
                    </a:lnTo>
                    <a:lnTo>
                      <a:pt x="1603" y="33"/>
                    </a:lnTo>
                    <a:lnTo>
                      <a:pt x="1640" y="21"/>
                    </a:lnTo>
                    <a:lnTo>
                      <a:pt x="1677" y="11"/>
                    </a:lnTo>
                    <a:lnTo>
                      <a:pt x="1712" y="4"/>
                    </a:lnTo>
                    <a:lnTo>
                      <a:pt x="1748" y="0"/>
                    </a:lnTo>
                    <a:lnTo>
                      <a:pt x="1782" y="0"/>
                    </a:lnTo>
                    <a:lnTo>
                      <a:pt x="1814" y="2"/>
                    </a:lnTo>
                    <a:lnTo>
                      <a:pt x="1843" y="10"/>
                    </a:lnTo>
                    <a:lnTo>
                      <a:pt x="1870" y="22"/>
                    </a:lnTo>
                    <a:lnTo>
                      <a:pt x="1893" y="39"/>
                    </a:lnTo>
                    <a:close/>
                  </a:path>
                </a:pathLst>
              </a:custGeom>
              <a:solidFill>
                <a:srgbClr val="B2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210" name="Freeform 336"/>
              <p:cNvSpPr>
                <a:spLocks/>
              </p:cNvSpPr>
              <p:nvPr/>
            </p:nvSpPr>
            <p:spPr bwMode="auto">
              <a:xfrm>
                <a:off x="4161" y="1267"/>
                <a:ext cx="1292" cy="1637"/>
              </a:xfrm>
              <a:custGeom>
                <a:avLst/>
                <a:gdLst>
                  <a:gd name="T0" fmla="*/ 478 w 2584"/>
                  <a:gd name="T1" fmla="*/ 15 h 3274"/>
                  <a:gd name="T2" fmla="*/ 502 w 2584"/>
                  <a:gd name="T3" fmla="*/ 41 h 3274"/>
                  <a:gd name="T4" fmla="*/ 534 w 2584"/>
                  <a:gd name="T5" fmla="*/ 74 h 3274"/>
                  <a:gd name="T6" fmla="*/ 558 w 2584"/>
                  <a:gd name="T7" fmla="*/ 96 h 3274"/>
                  <a:gd name="T8" fmla="*/ 596 w 2584"/>
                  <a:gd name="T9" fmla="*/ 132 h 3274"/>
                  <a:gd name="T10" fmla="*/ 632 w 2584"/>
                  <a:gd name="T11" fmla="*/ 178 h 3274"/>
                  <a:gd name="T12" fmla="*/ 646 w 2584"/>
                  <a:gd name="T13" fmla="*/ 217 h 3274"/>
                  <a:gd name="T14" fmla="*/ 641 w 2584"/>
                  <a:gd name="T15" fmla="*/ 239 h 3274"/>
                  <a:gd name="T16" fmla="*/ 625 w 2584"/>
                  <a:gd name="T17" fmla="*/ 287 h 3274"/>
                  <a:gd name="T18" fmla="*/ 602 w 2584"/>
                  <a:gd name="T19" fmla="*/ 349 h 3274"/>
                  <a:gd name="T20" fmla="*/ 574 w 2584"/>
                  <a:gd name="T21" fmla="*/ 417 h 3274"/>
                  <a:gd name="T22" fmla="*/ 547 w 2584"/>
                  <a:gd name="T23" fmla="*/ 481 h 3274"/>
                  <a:gd name="T24" fmla="*/ 524 w 2584"/>
                  <a:gd name="T25" fmla="*/ 532 h 3274"/>
                  <a:gd name="T26" fmla="*/ 510 w 2584"/>
                  <a:gd name="T27" fmla="*/ 558 h 3274"/>
                  <a:gd name="T28" fmla="*/ 489 w 2584"/>
                  <a:gd name="T29" fmla="*/ 597 h 3274"/>
                  <a:gd name="T30" fmla="*/ 464 w 2584"/>
                  <a:gd name="T31" fmla="*/ 647 h 3274"/>
                  <a:gd name="T32" fmla="*/ 437 w 2584"/>
                  <a:gd name="T33" fmla="*/ 701 h 3274"/>
                  <a:gd name="T34" fmla="*/ 412 w 2584"/>
                  <a:gd name="T35" fmla="*/ 752 h 3274"/>
                  <a:gd name="T36" fmla="*/ 392 w 2584"/>
                  <a:gd name="T37" fmla="*/ 793 h 3274"/>
                  <a:gd name="T38" fmla="*/ 380 w 2584"/>
                  <a:gd name="T39" fmla="*/ 817 h 3274"/>
                  <a:gd name="T40" fmla="*/ 375 w 2584"/>
                  <a:gd name="T41" fmla="*/ 816 h 3274"/>
                  <a:gd name="T42" fmla="*/ 350 w 2584"/>
                  <a:gd name="T43" fmla="*/ 799 h 3274"/>
                  <a:gd name="T44" fmla="*/ 311 w 2584"/>
                  <a:gd name="T45" fmla="*/ 773 h 3274"/>
                  <a:gd name="T46" fmla="*/ 265 w 2584"/>
                  <a:gd name="T47" fmla="*/ 743 h 3274"/>
                  <a:gd name="T48" fmla="*/ 219 w 2584"/>
                  <a:gd name="T49" fmla="*/ 714 h 3274"/>
                  <a:gd name="T50" fmla="*/ 182 w 2584"/>
                  <a:gd name="T51" fmla="*/ 692 h 3274"/>
                  <a:gd name="T52" fmla="*/ 163 w 2584"/>
                  <a:gd name="T53" fmla="*/ 682 h 3274"/>
                  <a:gd name="T54" fmla="*/ 135 w 2584"/>
                  <a:gd name="T55" fmla="*/ 674 h 3274"/>
                  <a:gd name="T56" fmla="*/ 108 w 2584"/>
                  <a:gd name="T57" fmla="*/ 668 h 3274"/>
                  <a:gd name="T58" fmla="*/ 85 w 2584"/>
                  <a:gd name="T59" fmla="*/ 655 h 3274"/>
                  <a:gd name="T60" fmla="*/ 78 w 2584"/>
                  <a:gd name="T61" fmla="*/ 650 h 3274"/>
                  <a:gd name="T62" fmla="*/ 64 w 2584"/>
                  <a:gd name="T63" fmla="*/ 647 h 3274"/>
                  <a:gd name="T64" fmla="*/ 45 w 2584"/>
                  <a:gd name="T65" fmla="*/ 644 h 3274"/>
                  <a:gd name="T66" fmla="*/ 28 w 2584"/>
                  <a:gd name="T67" fmla="*/ 642 h 3274"/>
                  <a:gd name="T68" fmla="*/ 4 w 2584"/>
                  <a:gd name="T69" fmla="*/ 632 h 3274"/>
                  <a:gd name="T70" fmla="*/ 1 w 2584"/>
                  <a:gd name="T71" fmla="*/ 618 h 3274"/>
                  <a:gd name="T72" fmla="*/ 12 w 2584"/>
                  <a:gd name="T73" fmla="*/ 599 h 3274"/>
                  <a:gd name="T74" fmla="*/ 29 w 2584"/>
                  <a:gd name="T75" fmla="*/ 578 h 3274"/>
                  <a:gd name="T76" fmla="*/ 40 w 2584"/>
                  <a:gd name="T77" fmla="*/ 564 h 3274"/>
                  <a:gd name="T78" fmla="*/ 48 w 2584"/>
                  <a:gd name="T79" fmla="*/ 540 h 3274"/>
                  <a:gd name="T80" fmla="*/ 62 w 2584"/>
                  <a:gd name="T81" fmla="*/ 489 h 3274"/>
                  <a:gd name="T82" fmla="*/ 78 w 2584"/>
                  <a:gd name="T83" fmla="*/ 424 h 3274"/>
                  <a:gd name="T84" fmla="*/ 94 w 2584"/>
                  <a:gd name="T85" fmla="*/ 356 h 3274"/>
                  <a:gd name="T86" fmla="*/ 107 w 2584"/>
                  <a:gd name="T87" fmla="*/ 295 h 3274"/>
                  <a:gd name="T88" fmla="*/ 115 w 2584"/>
                  <a:gd name="T89" fmla="*/ 255 h 3274"/>
                  <a:gd name="T90" fmla="*/ 120 w 2584"/>
                  <a:gd name="T91" fmla="*/ 234 h 3274"/>
                  <a:gd name="T92" fmla="*/ 138 w 2584"/>
                  <a:gd name="T93" fmla="*/ 188 h 3274"/>
                  <a:gd name="T94" fmla="*/ 169 w 2584"/>
                  <a:gd name="T95" fmla="*/ 141 h 3274"/>
                  <a:gd name="T96" fmla="*/ 198 w 2584"/>
                  <a:gd name="T97" fmla="*/ 115 h 3274"/>
                  <a:gd name="T98" fmla="*/ 246 w 2584"/>
                  <a:gd name="T99" fmla="*/ 92 h 3274"/>
                  <a:gd name="T100" fmla="*/ 301 w 2584"/>
                  <a:gd name="T101" fmla="*/ 65 h 3274"/>
                  <a:gd name="T102" fmla="*/ 344 w 2584"/>
                  <a:gd name="T103" fmla="*/ 41 h 3274"/>
                  <a:gd name="T104" fmla="*/ 368 w 2584"/>
                  <a:gd name="T105" fmla="*/ 24 h 3274"/>
                  <a:gd name="T106" fmla="*/ 410 w 2584"/>
                  <a:gd name="T107" fmla="*/ 6 h 3274"/>
                  <a:gd name="T108" fmla="*/ 454 w 2584"/>
                  <a:gd name="T109" fmla="*/ 1 h 32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2584" h="3274">
                    <a:moveTo>
                      <a:pt x="1893" y="39"/>
                    </a:moveTo>
                    <a:lnTo>
                      <a:pt x="1893" y="39"/>
                    </a:lnTo>
                    <a:lnTo>
                      <a:pt x="1896" y="41"/>
                    </a:lnTo>
                    <a:lnTo>
                      <a:pt x="1902" y="49"/>
                    </a:lnTo>
                    <a:lnTo>
                      <a:pt x="1912" y="60"/>
                    </a:lnTo>
                    <a:lnTo>
                      <a:pt x="1926" y="76"/>
                    </a:lnTo>
                    <a:lnTo>
                      <a:pt x="1943" y="95"/>
                    </a:lnTo>
                    <a:lnTo>
                      <a:pt x="1962" y="116"/>
                    </a:lnTo>
                    <a:lnTo>
                      <a:pt x="1983" y="138"/>
                    </a:lnTo>
                    <a:lnTo>
                      <a:pt x="2006" y="164"/>
                    </a:lnTo>
                    <a:lnTo>
                      <a:pt x="2030" y="190"/>
                    </a:lnTo>
                    <a:lnTo>
                      <a:pt x="2055" y="217"/>
                    </a:lnTo>
                    <a:lnTo>
                      <a:pt x="2082" y="243"/>
                    </a:lnTo>
                    <a:lnTo>
                      <a:pt x="2108" y="270"/>
                    </a:lnTo>
                    <a:lnTo>
                      <a:pt x="2135" y="296"/>
                    </a:lnTo>
                    <a:lnTo>
                      <a:pt x="2160" y="321"/>
                    </a:lnTo>
                    <a:lnTo>
                      <a:pt x="2185" y="342"/>
                    </a:lnTo>
                    <a:lnTo>
                      <a:pt x="2208" y="362"/>
                    </a:lnTo>
                    <a:lnTo>
                      <a:pt x="2232" y="382"/>
                    </a:lnTo>
                    <a:lnTo>
                      <a:pt x="2259" y="407"/>
                    </a:lnTo>
                    <a:lnTo>
                      <a:pt x="2288" y="433"/>
                    </a:lnTo>
                    <a:lnTo>
                      <a:pt x="2319" y="464"/>
                    </a:lnTo>
                    <a:lnTo>
                      <a:pt x="2350" y="495"/>
                    </a:lnTo>
                    <a:lnTo>
                      <a:pt x="2382" y="528"/>
                    </a:lnTo>
                    <a:lnTo>
                      <a:pt x="2413" y="564"/>
                    </a:lnTo>
                    <a:lnTo>
                      <a:pt x="2444" y="600"/>
                    </a:lnTo>
                    <a:lnTo>
                      <a:pt x="2473" y="637"/>
                    </a:lnTo>
                    <a:lnTo>
                      <a:pt x="2500" y="672"/>
                    </a:lnTo>
                    <a:lnTo>
                      <a:pt x="2525" y="709"/>
                    </a:lnTo>
                    <a:lnTo>
                      <a:pt x="2546" y="744"/>
                    </a:lnTo>
                    <a:lnTo>
                      <a:pt x="2563" y="777"/>
                    </a:lnTo>
                    <a:lnTo>
                      <a:pt x="2575" y="809"/>
                    </a:lnTo>
                    <a:lnTo>
                      <a:pt x="2583" y="839"/>
                    </a:lnTo>
                    <a:lnTo>
                      <a:pt x="2584" y="866"/>
                    </a:lnTo>
                    <a:lnTo>
                      <a:pt x="2582" y="881"/>
                    </a:lnTo>
                    <a:lnTo>
                      <a:pt x="2578" y="900"/>
                    </a:lnTo>
                    <a:lnTo>
                      <a:pt x="2572" y="925"/>
                    </a:lnTo>
                    <a:lnTo>
                      <a:pt x="2564" y="953"/>
                    </a:lnTo>
                    <a:lnTo>
                      <a:pt x="2554" y="985"/>
                    </a:lnTo>
                    <a:lnTo>
                      <a:pt x="2542" y="1021"/>
                    </a:lnTo>
                    <a:lnTo>
                      <a:pt x="2529" y="1059"/>
                    </a:lnTo>
                    <a:lnTo>
                      <a:pt x="2516" y="1100"/>
                    </a:lnTo>
                    <a:lnTo>
                      <a:pt x="2499" y="1145"/>
                    </a:lnTo>
                    <a:lnTo>
                      <a:pt x="2482" y="1192"/>
                    </a:lnTo>
                    <a:lnTo>
                      <a:pt x="2464" y="1240"/>
                    </a:lnTo>
                    <a:lnTo>
                      <a:pt x="2445" y="1290"/>
                    </a:lnTo>
                    <a:lnTo>
                      <a:pt x="2425" y="1343"/>
                    </a:lnTo>
                    <a:lnTo>
                      <a:pt x="2405" y="1395"/>
                    </a:lnTo>
                    <a:lnTo>
                      <a:pt x="2384" y="1449"/>
                    </a:lnTo>
                    <a:lnTo>
                      <a:pt x="2363" y="1503"/>
                    </a:lnTo>
                    <a:lnTo>
                      <a:pt x="2340" y="1557"/>
                    </a:lnTo>
                    <a:lnTo>
                      <a:pt x="2318" y="1612"/>
                    </a:lnTo>
                    <a:lnTo>
                      <a:pt x="2296" y="1667"/>
                    </a:lnTo>
                    <a:lnTo>
                      <a:pt x="2273" y="1720"/>
                    </a:lnTo>
                    <a:lnTo>
                      <a:pt x="2251" y="1773"/>
                    </a:lnTo>
                    <a:lnTo>
                      <a:pt x="2230" y="1824"/>
                    </a:lnTo>
                    <a:lnTo>
                      <a:pt x="2207" y="1874"/>
                    </a:lnTo>
                    <a:lnTo>
                      <a:pt x="2187" y="1922"/>
                    </a:lnTo>
                    <a:lnTo>
                      <a:pt x="2166" y="1968"/>
                    </a:lnTo>
                    <a:lnTo>
                      <a:pt x="2147" y="2012"/>
                    </a:lnTo>
                    <a:lnTo>
                      <a:pt x="2128" y="2053"/>
                    </a:lnTo>
                    <a:lnTo>
                      <a:pt x="2110" y="2091"/>
                    </a:lnTo>
                    <a:lnTo>
                      <a:pt x="2093" y="2127"/>
                    </a:lnTo>
                    <a:lnTo>
                      <a:pt x="2078" y="2158"/>
                    </a:lnTo>
                    <a:lnTo>
                      <a:pt x="2063" y="2185"/>
                    </a:lnTo>
                    <a:lnTo>
                      <a:pt x="2051" y="2208"/>
                    </a:lnTo>
                    <a:lnTo>
                      <a:pt x="2039" y="2231"/>
                    </a:lnTo>
                    <a:lnTo>
                      <a:pt x="2024" y="2256"/>
                    </a:lnTo>
                    <a:lnTo>
                      <a:pt x="2008" y="2285"/>
                    </a:lnTo>
                    <a:lnTo>
                      <a:pt x="1993" y="2317"/>
                    </a:lnTo>
                    <a:lnTo>
                      <a:pt x="1975" y="2350"/>
                    </a:lnTo>
                    <a:lnTo>
                      <a:pt x="1956" y="2385"/>
                    </a:lnTo>
                    <a:lnTo>
                      <a:pt x="1937" y="2423"/>
                    </a:lnTo>
                    <a:lnTo>
                      <a:pt x="1918" y="2462"/>
                    </a:lnTo>
                    <a:lnTo>
                      <a:pt x="1897" y="2502"/>
                    </a:lnTo>
                    <a:lnTo>
                      <a:pt x="1877" y="2543"/>
                    </a:lnTo>
                    <a:lnTo>
                      <a:pt x="1855" y="2586"/>
                    </a:lnTo>
                    <a:lnTo>
                      <a:pt x="1833" y="2628"/>
                    </a:lnTo>
                    <a:lnTo>
                      <a:pt x="1812" y="2672"/>
                    </a:lnTo>
                    <a:lnTo>
                      <a:pt x="1791" y="2715"/>
                    </a:lnTo>
                    <a:lnTo>
                      <a:pt x="1768" y="2760"/>
                    </a:lnTo>
                    <a:lnTo>
                      <a:pt x="1747" y="2803"/>
                    </a:lnTo>
                    <a:lnTo>
                      <a:pt x="1726" y="2846"/>
                    </a:lnTo>
                    <a:lnTo>
                      <a:pt x="1705" y="2889"/>
                    </a:lnTo>
                    <a:lnTo>
                      <a:pt x="1685" y="2930"/>
                    </a:lnTo>
                    <a:lnTo>
                      <a:pt x="1666" y="2970"/>
                    </a:lnTo>
                    <a:lnTo>
                      <a:pt x="1647" y="3008"/>
                    </a:lnTo>
                    <a:lnTo>
                      <a:pt x="1629" y="3045"/>
                    </a:lnTo>
                    <a:lnTo>
                      <a:pt x="1611" y="3081"/>
                    </a:lnTo>
                    <a:lnTo>
                      <a:pt x="1595" y="3114"/>
                    </a:lnTo>
                    <a:lnTo>
                      <a:pt x="1581" y="3144"/>
                    </a:lnTo>
                    <a:lnTo>
                      <a:pt x="1566" y="3172"/>
                    </a:lnTo>
                    <a:lnTo>
                      <a:pt x="1554" y="3198"/>
                    </a:lnTo>
                    <a:lnTo>
                      <a:pt x="1544" y="3220"/>
                    </a:lnTo>
                    <a:lnTo>
                      <a:pt x="1534" y="3239"/>
                    </a:lnTo>
                    <a:lnTo>
                      <a:pt x="1527" y="3255"/>
                    </a:lnTo>
                    <a:lnTo>
                      <a:pt x="1520" y="3266"/>
                    </a:lnTo>
                    <a:lnTo>
                      <a:pt x="1517" y="3274"/>
                    </a:lnTo>
                    <a:lnTo>
                      <a:pt x="1515" y="3273"/>
                    </a:lnTo>
                    <a:lnTo>
                      <a:pt x="1509" y="3268"/>
                    </a:lnTo>
                    <a:lnTo>
                      <a:pt x="1499" y="3262"/>
                    </a:lnTo>
                    <a:lnTo>
                      <a:pt x="1486" y="3253"/>
                    </a:lnTo>
                    <a:lnTo>
                      <a:pt x="1468" y="3242"/>
                    </a:lnTo>
                    <a:lnTo>
                      <a:pt x="1449" y="3228"/>
                    </a:lnTo>
                    <a:lnTo>
                      <a:pt x="1425" y="3213"/>
                    </a:lnTo>
                    <a:lnTo>
                      <a:pt x="1400" y="3196"/>
                    </a:lnTo>
                    <a:lnTo>
                      <a:pt x="1373" y="3178"/>
                    </a:lnTo>
                    <a:lnTo>
                      <a:pt x="1343" y="3158"/>
                    </a:lnTo>
                    <a:lnTo>
                      <a:pt x="1310" y="3137"/>
                    </a:lnTo>
                    <a:lnTo>
                      <a:pt x="1278" y="3114"/>
                    </a:lnTo>
                    <a:lnTo>
                      <a:pt x="1243" y="3092"/>
                    </a:lnTo>
                    <a:lnTo>
                      <a:pt x="1207" y="3068"/>
                    </a:lnTo>
                    <a:lnTo>
                      <a:pt x="1171" y="3044"/>
                    </a:lnTo>
                    <a:lnTo>
                      <a:pt x="1134" y="3020"/>
                    </a:lnTo>
                    <a:lnTo>
                      <a:pt x="1096" y="2996"/>
                    </a:lnTo>
                    <a:lnTo>
                      <a:pt x="1058" y="2971"/>
                    </a:lnTo>
                    <a:lnTo>
                      <a:pt x="1020" y="2947"/>
                    </a:lnTo>
                    <a:lnTo>
                      <a:pt x="983" y="2923"/>
                    </a:lnTo>
                    <a:lnTo>
                      <a:pt x="946" y="2900"/>
                    </a:lnTo>
                    <a:lnTo>
                      <a:pt x="910" y="2876"/>
                    </a:lnTo>
                    <a:lnTo>
                      <a:pt x="876" y="2855"/>
                    </a:lnTo>
                    <a:lnTo>
                      <a:pt x="842" y="2834"/>
                    </a:lnTo>
                    <a:lnTo>
                      <a:pt x="810" y="2815"/>
                    </a:lnTo>
                    <a:lnTo>
                      <a:pt x="781" y="2797"/>
                    </a:lnTo>
                    <a:lnTo>
                      <a:pt x="752" y="2780"/>
                    </a:lnTo>
                    <a:lnTo>
                      <a:pt x="727" y="2766"/>
                    </a:lnTo>
                    <a:lnTo>
                      <a:pt x="704" y="2752"/>
                    </a:lnTo>
                    <a:lnTo>
                      <a:pt x="684" y="2741"/>
                    </a:lnTo>
                    <a:lnTo>
                      <a:pt x="666" y="2733"/>
                    </a:lnTo>
                    <a:lnTo>
                      <a:pt x="652" y="2727"/>
                    </a:lnTo>
                    <a:lnTo>
                      <a:pt x="629" y="2718"/>
                    </a:lnTo>
                    <a:lnTo>
                      <a:pt x="605" y="2710"/>
                    </a:lnTo>
                    <a:lnTo>
                      <a:pt x="582" y="2704"/>
                    </a:lnTo>
                    <a:lnTo>
                      <a:pt x="560" y="2700"/>
                    </a:lnTo>
                    <a:lnTo>
                      <a:pt x="537" y="2695"/>
                    </a:lnTo>
                    <a:lnTo>
                      <a:pt x="516" y="2691"/>
                    </a:lnTo>
                    <a:lnTo>
                      <a:pt x="495" y="2686"/>
                    </a:lnTo>
                    <a:lnTo>
                      <a:pt x="474" y="2683"/>
                    </a:lnTo>
                    <a:lnTo>
                      <a:pt x="452" y="2677"/>
                    </a:lnTo>
                    <a:lnTo>
                      <a:pt x="432" y="2672"/>
                    </a:lnTo>
                    <a:lnTo>
                      <a:pt x="413" y="2665"/>
                    </a:lnTo>
                    <a:lnTo>
                      <a:pt x="394" y="2656"/>
                    </a:lnTo>
                    <a:lnTo>
                      <a:pt x="375" y="2645"/>
                    </a:lnTo>
                    <a:lnTo>
                      <a:pt x="357" y="2633"/>
                    </a:lnTo>
                    <a:lnTo>
                      <a:pt x="339" y="2617"/>
                    </a:lnTo>
                    <a:lnTo>
                      <a:pt x="323" y="2599"/>
                    </a:lnTo>
                    <a:lnTo>
                      <a:pt x="322" y="2599"/>
                    </a:lnTo>
                    <a:lnTo>
                      <a:pt x="317" y="2598"/>
                    </a:lnTo>
                    <a:lnTo>
                      <a:pt x="312" y="2597"/>
                    </a:lnTo>
                    <a:lnTo>
                      <a:pt x="303" y="2596"/>
                    </a:lnTo>
                    <a:lnTo>
                      <a:pt x="293" y="2594"/>
                    </a:lnTo>
                    <a:lnTo>
                      <a:pt x="281" y="2591"/>
                    </a:lnTo>
                    <a:lnTo>
                      <a:pt x="268" y="2589"/>
                    </a:lnTo>
                    <a:lnTo>
                      <a:pt x="255" y="2587"/>
                    </a:lnTo>
                    <a:lnTo>
                      <a:pt x="239" y="2584"/>
                    </a:lnTo>
                    <a:lnTo>
                      <a:pt x="224" y="2581"/>
                    </a:lnTo>
                    <a:lnTo>
                      <a:pt x="209" y="2579"/>
                    </a:lnTo>
                    <a:lnTo>
                      <a:pt x="193" y="2577"/>
                    </a:lnTo>
                    <a:lnTo>
                      <a:pt x="177" y="2575"/>
                    </a:lnTo>
                    <a:lnTo>
                      <a:pt x="162" y="2572"/>
                    </a:lnTo>
                    <a:lnTo>
                      <a:pt x="148" y="2570"/>
                    </a:lnTo>
                    <a:lnTo>
                      <a:pt x="135" y="2569"/>
                    </a:lnTo>
                    <a:lnTo>
                      <a:pt x="110" y="2566"/>
                    </a:lnTo>
                    <a:lnTo>
                      <a:pt x="86" y="2561"/>
                    </a:lnTo>
                    <a:lnTo>
                      <a:pt x="64" y="2556"/>
                    </a:lnTo>
                    <a:lnTo>
                      <a:pt x="45" y="2548"/>
                    </a:lnTo>
                    <a:lnTo>
                      <a:pt x="28" y="2538"/>
                    </a:lnTo>
                    <a:lnTo>
                      <a:pt x="14" y="2526"/>
                    </a:lnTo>
                    <a:lnTo>
                      <a:pt x="4" y="2511"/>
                    </a:lnTo>
                    <a:lnTo>
                      <a:pt x="0" y="2493"/>
                    </a:lnTo>
                    <a:lnTo>
                      <a:pt x="0" y="2482"/>
                    </a:lnTo>
                    <a:lnTo>
                      <a:pt x="2" y="2470"/>
                    </a:lnTo>
                    <a:lnTo>
                      <a:pt x="8" y="2456"/>
                    </a:lnTo>
                    <a:lnTo>
                      <a:pt x="14" y="2442"/>
                    </a:lnTo>
                    <a:lnTo>
                      <a:pt x="23" y="2426"/>
                    </a:lnTo>
                    <a:lnTo>
                      <a:pt x="34" y="2411"/>
                    </a:lnTo>
                    <a:lnTo>
                      <a:pt x="46" y="2393"/>
                    </a:lnTo>
                    <a:lnTo>
                      <a:pt x="59" y="2376"/>
                    </a:lnTo>
                    <a:lnTo>
                      <a:pt x="71" y="2359"/>
                    </a:lnTo>
                    <a:lnTo>
                      <a:pt x="86" y="2341"/>
                    </a:lnTo>
                    <a:lnTo>
                      <a:pt x="99" y="2325"/>
                    </a:lnTo>
                    <a:lnTo>
                      <a:pt x="113" y="2309"/>
                    </a:lnTo>
                    <a:lnTo>
                      <a:pt x="125" y="2293"/>
                    </a:lnTo>
                    <a:lnTo>
                      <a:pt x="137" y="2279"/>
                    </a:lnTo>
                    <a:lnTo>
                      <a:pt x="148" y="2265"/>
                    </a:lnTo>
                    <a:lnTo>
                      <a:pt x="157" y="2253"/>
                    </a:lnTo>
                    <a:lnTo>
                      <a:pt x="162" y="2244"/>
                    </a:lnTo>
                    <a:lnTo>
                      <a:pt x="169" y="2231"/>
                    </a:lnTo>
                    <a:lnTo>
                      <a:pt x="175" y="2211"/>
                    </a:lnTo>
                    <a:lnTo>
                      <a:pt x="183" y="2186"/>
                    </a:lnTo>
                    <a:lnTo>
                      <a:pt x="192" y="2157"/>
                    </a:lnTo>
                    <a:lnTo>
                      <a:pt x="201" y="2123"/>
                    </a:lnTo>
                    <a:lnTo>
                      <a:pt x="211" y="2087"/>
                    </a:lnTo>
                    <a:lnTo>
                      <a:pt x="222" y="2045"/>
                    </a:lnTo>
                    <a:lnTo>
                      <a:pt x="233" y="2002"/>
                    </a:lnTo>
                    <a:lnTo>
                      <a:pt x="246" y="1956"/>
                    </a:lnTo>
                    <a:lnTo>
                      <a:pt x="258" y="1907"/>
                    </a:lnTo>
                    <a:lnTo>
                      <a:pt x="270" y="1855"/>
                    </a:lnTo>
                    <a:lnTo>
                      <a:pt x="284" y="1803"/>
                    </a:lnTo>
                    <a:lnTo>
                      <a:pt x="296" y="1749"/>
                    </a:lnTo>
                    <a:lnTo>
                      <a:pt x="309" y="1694"/>
                    </a:lnTo>
                    <a:lnTo>
                      <a:pt x="323" y="1639"/>
                    </a:lnTo>
                    <a:lnTo>
                      <a:pt x="335" y="1584"/>
                    </a:lnTo>
                    <a:lnTo>
                      <a:pt x="348" y="1528"/>
                    </a:lnTo>
                    <a:lnTo>
                      <a:pt x="361" y="1474"/>
                    </a:lnTo>
                    <a:lnTo>
                      <a:pt x="373" y="1421"/>
                    </a:lnTo>
                    <a:lnTo>
                      <a:pt x="384" y="1368"/>
                    </a:lnTo>
                    <a:lnTo>
                      <a:pt x="396" y="1317"/>
                    </a:lnTo>
                    <a:lnTo>
                      <a:pt x="406" y="1269"/>
                    </a:lnTo>
                    <a:lnTo>
                      <a:pt x="417" y="1222"/>
                    </a:lnTo>
                    <a:lnTo>
                      <a:pt x="427" y="1180"/>
                    </a:lnTo>
                    <a:lnTo>
                      <a:pt x="434" y="1139"/>
                    </a:lnTo>
                    <a:lnTo>
                      <a:pt x="442" y="1102"/>
                    </a:lnTo>
                    <a:lnTo>
                      <a:pt x="449" y="1070"/>
                    </a:lnTo>
                    <a:lnTo>
                      <a:pt x="455" y="1041"/>
                    </a:lnTo>
                    <a:lnTo>
                      <a:pt x="459" y="1018"/>
                    </a:lnTo>
                    <a:lnTo>
                      <a:pt x="462" y="999"/>
                    </a:lnTo>
                    <a:lnTo>
                      <a:pt x="465" y="985"/>
                    </a:lnTo>
                    <a:lnTo>
                      <a:pt x="469" y="962"/>
                    </a:lnTo>
                    <a:lnTo>
                      <a:pt x="477" y="934"/>
                    </a:lnTo>
                    <a:lnTo>
                      <a:pt x="487" y="901"/>
                    </a:lnTo>
                    <a:lnTo>
                      <a:pt x="499" y="867"/>
                    </a:lnTo>
                    <a:lnTo>
                      <a:pt x="515" y="830"/>
                    </a:lnTo>
                    <a:lnTo>
                      <a:pt x="532" y="791"/>
                    </a:lnTo>
                    <a:lnTo>
                      <a:pt x="552" y="752"/>
                    </a:lnTo>
                    <a:lnTo>
                      <a:pt x="573" y="711"/>
                    </a:lnTo>
                    <a:lnTo>
                      <a:pt x="596" y="671"/>
                    </a:lnTo>
                    <a:lnTo>
                      <a:pt x="621" y="633"/>
                    </a:lnTo>
                    <a:lnTo>
                      <a:pt x="647" y="595"/>
                    </a:lnTo>
                    <a:lnTo>
                      <a:pt x="673" y="561"/>
                    </a:lnTo>
                    <a:lnTo>
                      <a:pt x="701" y="529"/>
                    </a:lnTo>
                    <a:lnTo>
                      <a:pt x="729" y="501"/>
                    </a:lnTo>
                    <a:lnTo>
                      <a:pt x="758" y="478"/>
                    </a:lnTo>
                    <a:lnTo>
                      <a:pt x="789" y="460"/>
                    </a:lnTo>
                    <a:lnTo>
                      <a:pt x="821" y="443"/>
                    </a:lnTo>
                    <a:lnTo>
                      <a:pt x="857" y="427"/>
                    </a:lnTo>
                    <a:lnTo>
                      <a:pt x="896" y="408"/>
                    </a:lnTo>
                    <a:lnTo>
                      <a:pt x="937" y="388"/>
                    </a:lnTo>
                    <a:lnTo>
                      <a:pt x="981" y="366"/>
                    </a:lnTo>
                    <a:lnTo>
                      <a:pt x="1025" y="345"/>
                    </a:lnTo>
                    <a:lnTo>
                      <a:pt x="1071" y="324"/>
                    </a:lnTo>
                    <a:lnTo>
                      <a:pt x="1116" y="302"/>
                    </a:lnTo>
                    <a:lnTo>
                      <a:pt x="1161" y="280"/>
                    </a:lnTo>
                    <a:lnTo>
                      <a:pt x="1204" y="259"/>
                    </a:lnTo>
                    <a:lnTo>
                      <a:pt x="1245" y="238"/>
                    </a:lnTo>
                    <a:lnTo>
                      <a:pt x="1283" y="217"/>
                    </a:lnTo>
                    <a:lnTo>
                      <a:pt x="1319" y="197"/>
                    </a:lnTo>
                    <a:lnTo>
                      <a:pt x="1349" y="178"/>
                    </a:lnTo>
                    <a:lnTo>
                      <a:pt x="1376" y="161"/>
                    </a:lnTo>
                    <a:lnTo>
                      <a:pt x="1397" y="144"/>
                    </a:lnTo>
                    <a:lnTo>
                      <a:pt x="1418" y="128"/>
                    </a:lnTo>
                    <a:lnTo>
                      <a:pt x="1442" y="112"/>
                    </a:lnTo>
                    <a:lnTo>
                      <a:pt x="1470" y="95"/>
                    </a:lnTo>
                    <a:lnTo>
                      <a:pt x="1500" y="78"/>
                    </a:lnTo>
                    <a:lnTo>
                      <a:pt x="1533" y="61"/>
                    </a:lnTo>
                    <a:lnTo>
                      <a:pt x="1567" y="47"/>
                    </a:lnTo>
                    <a:lnTo>
                      <a:pt x="1603" y="33"/>
                    </a:lnTo>
                    <a:lnTo>
                      <a:pt x="1640" y="21"/>
                    </a:lnTo>
                    <a:lnTo>
                      <a:pt x="1677" y="11"/>
                    </a:lnTo>
                    <a:lnTo>
                      <a:pt x="1712" y="4"/>
                    </a:lnTo>
                    <a:lnTo>
                      <a:pt x="1748" y="0"/>
                    </a:lnTo>
                    <a:lnTo>
                      <a:pt x="1782" y="0"/>
                    </a:lnTo>
                    <a:lnTo>
                      <a:pt x="1814" y="2"/>
                    </a:lnTo>
                    <a:lnTo>
                      <a:pt x="1843" y="10"/>
                    </a:lnTo>
                    <a:lnTo>
                      <a:pt x="1870" y="22"/>
                    </a:lnTo>
                    <a:lnTo>
                      <a:pt x="1893" y="3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211" name="Freeform 337"/>
              <p:cNvSpPr>
                <a:spLocks/>
              </p:cNvSpPr>
              <p:nvPr/>
            </p:nvSpPr>
            <p:spPr bwMode="auto">
              <a:xfrm>
                <a:off x="4321" y="1645"/>
                <a:ext cx="425" cy="922"/>
              </a:xfrm>
              <a:custGeom>
                <a:avLst/>
                <a:gdLst>
                  <a:gd name="T0" fmla="*/ 213 w 850"/>
                  <a:gd name="T1" fmla="*/ 1 h 1843"/>
                  <a:gd name="T2" fmla="*/ 210 w 850"/>
                  <a:gd name="T3" fmla="*/ 12 h 1843"/>
                  <a:gd name="T4" fmla="*/ 204 w 850"/>
                  <a:gd name="T5" fmla="*/ 28 h 1843"/>
                  <a:gd name="T6" fmla="*/ 201 w 850"/>
                  <a:gd name="T7" fmla="*/ 37 h 1843"/>
                  <a:gd name="T8" fmla="*/ 200 w 850"/>
                  <a:gd name="T9" fmla="*/ 48 h 1843"/>
                  <a:gd name="T10" fmla="*/ 201 w 850"/>
                  <a:gd name="T11" fmla="*/ 57 h 1843"/>
                  <a:gd name="T12" fmla="*/ 201 w 850"/>
                  <a:gd name="T13" fmla="*/ 63 h 1843"/>
                  <a:gd name="T14" fmla="*/ 200 w 850"/>
                  <a:gd name="T15" fmla="*/ 76 h 1843"/>
                  <a:gd name="T16" fmla="*/ 195 w 850"/>
                  <a:gd name="T17" fmla="*/ 92 h 1843"/>
                  <a:gd name="T18" fmla="*/ 190 w 850"/>
                  <a:gd name="T19" fmla="*/ 100 h 1843"/>
                  <a:gd name="T20" fmla="*/ 186 w 850"/>
                  <a:gd name="T21" fmla="*/ 108 h 1843"/>
                  <a:gd name="T22" fmla="*/ 184 w 850"/>
                  <a:gd name="T23" fmla="*/ 119 h 1843"/>
                  <a:gd name="T24" fmla="*/ 183 w 850"/>
                  <a:gd name="T25" fmla="*/ 129 h 1843"/>
                  <a:gd name="T26" fmla="*/ 184 w 850"/>
                  <a:gd name="T27" fmla="*/ 139 h 1843"/>
                  <a:gd name="T28" fmla="*/ 186 w 850"/>
                  <a:gd name="T29" fmla="*/ 145 h 1843"/>
                  <a:gd name="T30" fmla="*/ 186 w 850"/>
                  <a:gd name="T31" fmla="*/ 150 h 1843"/>
                  <a:gd name="T32" fmla="*/ 184 w 850"/>
                  <a:gd name="T33" fmla="*/ 161 h 1843"/>
                  <a:gd name="T34" fmla="*/ 180 w 850"/>
                  <a:gd name="T35" fmla="*/ 174 h 1843"/>
                  <a:gd name="T36" fmla="*/ 176 w 850"/>
                  <a:gd name="T37" fmla="*/ 189 h 1843"/>
                  <a:gd name="T38" fmla="*/ 172 w 850"/>
                  <a:gd name="T39" fmla="*/ 200 h 1843"/>
                  <a:gd name="T40" fmla="*/ 172 w 850"/>
                  <a:gd name="T41" fmla="*/ 206 h 1843"/>
                  <a:gd name="T42" fmla="*/ 172 w 850"/>
                  <a:gd name="T43" fmla="*/ 213 h 1843"/>
                  <a:gd name="T44" fmla="*/ 173 w 850"/>
                  <a:gd name="T45" fmla="*/ 223 h 1843"/>
                  <a:gd name="T46" fmla="*/ 175 w 850"/>
                  <a:gd name="T47" fmla="*/ 234 h 1843"/>
                  <a:gd name="T48" fmla="*/ 175 w 850"/>
                  <a:gd name="T49" fmla="*/ 244 h 1843"/>
                  <a:gd name="T50" fmla="*/ 173 w 850"/>
                  <a:gd name="T51" fmla="*/ 252 h 1843"/>
                  <a:gd name="T52" fmla="*/ 170 w 850"/>
                  <a:gd name="T53" fmla="*/ 258 h 1843"/>
                  <a:gd name="T54" fmla="*/ 156 w 850"/>
                  <a:gd name="T55" fmla="*/ 272 h 1843"/>
                  <a:gd name="T56" fmla="*/ 143 w 850"/>
                  <a:gd name="T57" fmla="*/ 290 h 1843"/>
                  <a:gd name="T58" fmla="*/ 140 w 850"/>
                  <a:gd name="T59" fmla="*/ 303 h 1843"/>
                  <a:gd name="T60" fmla="*/ 132 w 850"/>
                  <a:gd name="T61" fmla="*/ 313 h 1843"/>
                  <a:gd name="T62" fmla="*/ 122 w 850"/>
                  <a:gd name="T63" fmla="*/ 318 h 1843"/>
                  <a:gd name="T64" fmla="*/ 116 w 850"/>
                  <a:gd name="T65" fmla="*/ 322 h 1843"/>
                  <a:gd name="T66" fmla="*/ 105 w 850"/>
                  <a:gd name="T67" fmla="*/ 337 h 1843"/>
                  <a:gd name="T68" fmla="*/ 99 w 850"/>
                  <a:gd name="T69" fmla="*/ 353 h 1843"/>
                  <a:gd name="T70" fmla="*/ 99 w 850"/>
                  <a:gd name="T71" fmla="*/ 359 h 1843"/>
                  <a:gd name="T72" fmla="*/ 91 w 850"/>
                  <a:gd name="T73" fmla="*/ 370 h 1843"/>
                  <a:gd name="T74" fmla="*/ 76 w 850"/>
                  <a:gd name="T75" fmla="*/ 385 h 1843"/>
                  <a:gd name="T76" fmla="*/ 58 w 850"/>
                  <a:gd name="T77" fmla="*/ 401 h 1843"/>
                  <a:gd name="T78" fmla="*/ 42 w 850"/>
                  <a:gd name="T79" fmla="*/ 413 h 1843"/>
                  <a:gd name="T80" fmla="*/ 33 w 850"/>
                  <a:gd name="T81" fmla="*/ 419 h 1843"/>
                  <a:gd name="T82" fmla="*/ 26 w 850"/>
                  <a:gd name="T83" fmla="*/ 421 h 1843"/>
                  <a:gd name="T84" fmla="*/ 12 w 850"/>
                  <a:gd name="T85" fmla="*/ 427 h 1843"/>
                  <a:gd name="T86" fmla="*/ 2 w 850"/>
                  <a:gd name="T87" fmla="*/ 437 h 1843"/>
                  <a:gd name="T88" fmla="*/ 1 w 850"/>
                  <a:gd name="T89" fmla="*/ 445 h 1843"/>
                  <a:gd name="T90" fmla="*/ 1 w 850"/>
                  <a:gd name="T91" fmla="*/ 456 h 1843"/>
                  <a:gd name="T92" fmla="*/ 2 w 850"/>
                  <a:gd name="T93" fmla="*/ 461 h 1843"/>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850" h="1843">
                    <a:moveTo>
                      <a:pt x="850" y="0"/>
                    </a:moveTo>
                    <a:lnTo>
                      <a:pt x="850" y="0"/>
                    </a:lnTo>
                    <a:lnTo>
                      <a:pt x="849" y="4"/>
                    </a:lnTo>
                    <a:lnTo>
                      <a:pt x="847" y="14"/>
                    </a:lnTo>
                    <a:lnTo>
                      <a:pt x="843" y="28"/>
                    </a:lnTo>
                    <a:lnTo>
                      <a:pt x="837" y="46"/>
                    </a:lnTo>
                    <a:lnTo>
                      <a:pt x="830" y="66"/>
                    </a:lnTo>
                    <a:lnTo>
                      <a:pt x="824" y="87"/>
                    </a:lnTo>
                    <a:lnTo>
                      <a:pt x="816" y="109"/>
                    </a:lnTo>
                    <a:lnTo>
                      <a:pt x="809" y="129"/>
                    </a:lnTo>
                    <a:lnTo>
                      <a:pt x="803" y="147"/>
                    </a:lnTo>
                    <a:lnTo>
                      <a:pt x="800" y="162"/>
                    </a:lnTo>
                    <a:lnTo>
                      <a:pt x="798" y="177"/>
                    </a:lnTo>
                    <a:lnTo>
                      <a:pt x="798" y="191"/>
                    </a:lnTo>
                    <a:lnTo>
                      <a:pt x="799" y="203"/>
                    </a:lnTo>
                    <a:lnTo>
                      <a:pt x="800" y="216"/>
                    </a:lnTo>
                    <a:lnTo>
                      <a:pt x="801" y="227"/>
                    </a:lnTo>
                    <a:lnTo>
                      <a:pt x="801" y="237"/>
                    </a:lnTo>
                    <a:lnTo>
                      <a:pt x="801" y="249"/>
                    </a:lnTo>
                    <a:lnTo>
                      <a:pt x="801" y="265"/>
                    </a:lnTo>
                    <a:lnTo>
                      <a:pt x="800" y="284"/>
                    </a:lnTo>
                    <a:lnTo>
                      <a:pt x="798" y="304"/>
                    </a:lnTo>
                    <a:lnTo>
                      <a:pt x="795" y="325"/>
                    </a:lnTo>
                    <a:lnTo>
                      <a:pt x="788" y="346"/>
                    </a:lnTo>
                    <a:lnTo>
                      <a:pt x="778" y="368"/>
                    </a:lnTo>
                    <a:lnTo>
                      <a:pt x="764" y="387"/>
                    </a:lnTo>
                    <a:lnTo>
                      <a:pt x="758" y="397"/>
                    </a:lnTo>
                    <a:lnTo>
                      <a:pt x="751" y="408"/>
                    </a:lnTo>
                    <a:lnTo>
                      <a:pt x="745" y="420"/>
                    </a:lnTo>
                    <a:lnTo>
                      <a:pt x="742" y="432"/>
                    </a:lnTo>
                    <a:lnTo>
                      <a:pt x="739" y="446"/>
                    </a:lnTo>
                    <a:lnTo>
                      <a:pt x="735" y="460"/>
                    </a:lnTo>
                    <a:lnTo>
                      <a:pt x="734" y="475"/>
                    </a:lnTo>
                    <a:lnTo>
                      <a:pt x="733" y="488"/>
                    </a:lnTo>
                    <a:lnTo>
                      <a:pt x="732" y="503"/>
                    </a:lnTo>
                    <a:lnTo>
                      <a:pt x="732" y="516"/>
                    </a:lnTo>
                    <a:lnTo>
                      <a:pt x="733" y="530"/>
                    </a:lnTo>
                    <a:lnTo>
                      <a:pt x="734" y="542"/>
                    </a:lnTo>
                    <a:lnTo>
                      <a:pt x="735" y="553"/>
                    </a:lnTo>
                    <a:lnTo>
                      <a:pt x="738" y="563"/>
                    </a:lnTo>
                    <a:lnTo>
                      <a:pt x="739" y="572"/>
                    </a:lnTo>
                    <a:lnTo>
                      <a:pt x="741" y="579"/>
                    </a:lnTo>
                    <a:lnTo>
                      <a:pt x="742" y="587"/>
                    </a:lnTo>
                    <a:lnTo>
                      <a:pt x="742" y="597"/>
                    </a:lnTo>
                    <a:lnTo>
                      <a:pt x="740" y="610"/>
                    </a:lnTo>
                    <a:lnTo>
                      <a:pt x="738" y="625"/>
                    </a:lnTo>
                    <a:lnTo>
                      <a:pt x="733" y="641"/>
                    </a:lnTo>
                    <a:lnTo>
                      <a:pt x="729" y="659"/>
                    </a:lnTo>
                    <a:lnTo>
                      <a:pt x="723" y="677"/>
                    </a:lnTo>
                    <a:lnTo>
                      <a:pt x="717" y="696"/>
                    </a:lnTo>
                    <a:lnTo>
                      <a:pt x="712" y="716"/>
                    </a:lnTo>
                    <a:lnTo>
                      <a:pt x="706" y="735"/>
                    </a:lnTo>
                    <a:lnTo>
                      <a:pt x="701" y="753"/>
                    </a:lnTo>
                    <a:lnTo>
                      <a:pt x="695" y="771"/>
                    </a:lnTo>
                    <a:lnTo>
                      <a:pt x="692" y="787"/>
                    </a:lnTo>
                    <a:lnTo>
                      <a:pt x="688" y="800"/>
                    </a:lnTo>
                    <a:lnTo>
                      <a:pt x="686" y="812"/>
                    </a:lnTo>
                    <a:lnTo>
                      <a:pt x="685" y="821"/>
                    </a:lnTo>
                    <a:lnTo>
                      <a:pt x="685" y="830"/>
                    </a:lnTo>
                    <a:lnTo>
                      <a:pt x="686" y="840"/>
                    </a:lnTo>
                    <a:lnTo>
                      <a:pt x="687" y="851"/>
                    </a:lnTo>
                    <a:lnTo>
                      <a:pt x="688" y="864"/>
                    </a:lnTo>
                    <a:lnTo>
                      <a:pt x="691" y="877"/>
                    </a:lnTo>
                    <a:lnTo>
                      <a:pt x="692" y="890"/>
                    </a:lnTo>
                    <a:lnTo>
                      <a:pt x="694" y="905"/>
                    </a:lnTo>
                    <a:lnTo>
                      <a:pt x="695" y="918"/>
                    </a:lnTo>
                    <a:lnTo>
                      <a:pt x="697" y="933"/>
                    </a:lnTo>
                    <a:lnTo>
                      <a:pt x="697" y="947"/>
                    </a:lnTo>
                    <a:lnTo>
                      <a:pt x="698" y="961"/>
                    </a:lnTo>
                    <a:lnTo>
                      <a:pt x="697" y="974"/>
                    </a:lnTo>
                    <a:lnTo>
                      <a:pt x="697" y="987"/>
                    </a:lnTo>
                    <a:lnTo>
                      <a:pt x="695" y="998"/>
                    </a:lnTo>
                    <a:lnTo>
                      <a:pt x="692" y="1008"/>
                    </a:lnTo>
                    <a:lnTo>
                      <a:pt x="688" y="1017"/>
                    </a:lnTo>
                    <a:lnTo>
                      <a:pt x="677" y="1032"/>
                    </a:lnTo>
                    <a:lnTo>
                      <a:pt x="660" y="1050"/>
                    </a:lnTo>
                    <a:lnTo>
                      <a:pt x="641" y="1068"/>
                    </a:lnTo>
                    <a:lnTo>
                      <a:pt x="621" y="1088"/>
                    </a:lnTo>
                    <a:lnTo>
                      <a:pt x="601" y="1111"/>
                    </a:lnTo>
                    <a:lnTo>
                      <a:pt x="583" y="1133"/>
                    </a:lnTo>
                    <a:lnTo>
                      <a:pt x="571" y="1159"/>
                    </a:lnTo>
                    <a:lnTo>
                      <a:pt x="564" y="1185"/>
                    </a:lnTo>
                    <a:lnTo>
                      <a:pt x="560" y="1210"/>
                    </a:lnTo>
                    <a:lnTo>
                      <a:pt x="551" y="1229"/>
                    </a:lnTo>
                    <a:lnTo>
                      <a:pt x="540" y="1242"/>
                    </a:lnTo>
                    <a:lnTo>
                      <a:pt x="526" y="1252"/>
                    </a:lnTo>
                    <a:lnTo>
                      <a:pt x="513" y="1259"/>
                    </a:lnTo>
                    <a:lnTo>
                      <a:pt x="498" y="1265"/>
                    </a:lnTo>
                    <a:lnTo>
                      <a:pt x="486" y="1269"/>
                    </a:lnTo>
                    <a:lnTo>
                      <a:pt x="475" y="1276"/>
                    </a:lnTo>
                    <a:lnTo>
                      <a:pt x="464" y="1286"/>
                    </a:lnTo>
                    <a:lnTo>
                      <a:pt x="449" y="1303"/>
                    </a:lnTo>
                    <a:lnTo>
                      <a:pt x="435" y="1323"/>
                    </a:lnTo>
                    <a:lnTo>
                      <a:pt x="420" y="1345"/>
                    </a:lnTo>
                    <a:lnTo>
                      <a:pt x="408" y="1369"/>
                    </a:lnTo>
                    <a:lnTo>
                      <a:pt x="399" y="1391"/>
                    </a:lnTo>
                    <a:lnTo>
                      <a:pt x="395" y="1410"/>
                    </a:lnTo>
                    <a:lnTo>
                      <a:pt x="396" y="1426"/>
                    </a:lnTo>
                    <a:lnTo>
                      <a:pt x="395" y="1434"/>
                    </a:lnTo>
                    <a:lnTo>
                      <a:pt x="389" y="1446"/>
                    </a:lnTo>
                    <a:lnTo>
                      <a:pt x="378" y="1460"/>
                    </a:lnTo>
                    <a:lnTo>
                      <a:pt x="363" y="1478"/>
                    </a:lnTo>
                    <a:lnTo>
                      <a:pt x="344" y="1497"/>
                    </a:lnTo>
                    <a:lnTo>
                      <a:pt x="324" y="1517"/>
                    </a:lnTo>
                    <a:lnTo>
                      <a:pt x="302" y="1538"/>
                    </a:lnTo>
                    <a:lnTo>
                      <a:pt x="277" y="1560"/>
                    </a:lnTo>
                    <a:lnTo>
                      <a:pt x="254" y="1581"/>
                    </a:lnTo>
                    <a:lnTo>
                      <a:pt x="229" y="1601"/>
                    </a:lnTo>
                    <a:lnTo>
                      <a:pt x="207" y="1620"/>
                    </a:lnTo>
                    <a:lnTo>
                      <a:pt x="186" y="1637"/>
                    </a:lnTo>
                    <a:lnTo>
                      <a:pt x="167" y="1651"/>
                    </a:lnTo>
                    <a:lnTo>
                      <a:pt x="151" y="1662"/>
                    </a:lnTo>
                    <a:lnTo>
                      <a:pt x="140" y="1670"/>
                    </a:lnTo>
                    <a:lnTo>
                      <a:pt x="132" y="1674"/>
                    </a:lnTo>
                    <a:lnTo>
                      <a:pt x="120" y="1677"/>
                    </a:lnTo>
                    <a:lnTo>
                      <a:pt x="103" y="1681"/>
                    </a:lnTo>
                    <a:lnTo>
                      <a:pt x="85" y="1688"/>
                    </a:lnTo>
                    <a:lnTo>
                      <a:pt x="65" y="1696"/>
                    </a:lnTo>
                    <a:lnTo>
                      <a:pt x="47" y="1705"/>
                    </a:lnTo>
                    <a:lnTo>
                      <a:pt x="29" y="1716"/>
                    </a:lnTo>
                    <a:lnTo>
                      <a:pt x="17" y="1729"/>
                    </a:lnTo>
                    <a:lnTo>
                      <a:pt x="8" y="1745"/>
                    </a:lnTo>
                    <a:lnTo>
                      <a:pt x="4" y="1762"/>
                    </a:lnTo>
                    <a:lnTo>
                      <a:pt x="1" y="1780"/>
                    </a:lnTo>
                    <a:lnTo>
                      <a:pt x="0" y="1795"/>
                    </a:lnTo>
                    <a:lnTo>
                      <a:pt x="1" y="1811"/>
                    </a:lnTo>
                    <a:lnTo>
                      <a:pt x="2" y="1824"/>
                    </a:lnTo>
                    <a:lnTo>
                      <a:pt x="4" y="1834"/>
                    </a:lnTo>
                    <a:lnTo>
                      <a:pt x="5" y="1841"/>
                    </a:lnTo>
                    <a:lnTo>
                      <a:pt x="5" y="1843"/>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212" name="Freeform 338"/>
              <p:cNvSpPr>
                <a:spLocks/>
              </p:cNvSpPr>
              <p:nvPr/>
            </p:nvSpPr>
            <p:spPr bwMode="auto">
              <a:xfrm>
                <a:off x="4615" y="1412"/>
                <a:ext cx="85" cy="137"/>
              </a:xfrm>
              <a:custGeom>
                <a:avLst/>
                <a:gdLst>
                  <a:gd name="T0" fmla="*/ 10 w 171"/>
                  <a:gd name="T1" fmla="*/ 0 h 274"/>
                  <a:gd name="T2" fmla="*/ 10 w 171"/>
                  <a:gd name="T3" fmla="*/ 1 h 274"/>
                  <a:gd name="T4" fmla="*/ 10 w 171"/>
                  <a:gd name="T5" fmla="*/ 4 h 274"/>
                  <a:gd name="T6" fmla="*/ 9 w 171"/>
                  <a:gd name="T7" fmla="*/ 7 h 274"/>
                  <a:gd name="T8" fmla="*/ 9 w 171"/>
                  <a:gd name="T9" fmla="*/ 11 h 274"/>
                  <a:gd name="T10" fmla="*/ 9 w 171"/>
                  <a:gd name="T11" fmla="*/ 16 h 274"/>
                  <a:gd name="T12" fmla="*/ 9 w 171"/>
                  <a:gd name="T13" fmla="*/ 22 h 274"/>
                  <a:gd name="T14" fmla="*/ 8 w 171"/>
                  <a:gd name="T15" fmla="*/ 27 h 274"/>
                  <a:gd name="T16" fmla="*/ 7 w 171"/>
                  <a:gd name="T17" fmla="*/ 33 h 274"/>
                  <a:gd name="T18" fmla="*/ 5 w 171"/>
                  <a:gd name="T19" fmla="*/ 38 h 274"/>
                  <a:gd name="T20" fmla="*/ 4 w 171"/>
                  <a:gd name="T21" fmla="*/ 45 h 274"/>
                  <a:gd name="T22" fmla="*/ 3 w 171"/>
                  <a:gd name="T23" fmla="*/ 51 h 274"/>
                  <a:gd name="T24" fmla="*/ 1 w 171"/>
                  <a:gd name="T25" fmla="*/ 57 h 274"/>
                  <a:gd name="T26" fmla="*/ 0 w 171"/>
                  <a:gd name="T27" fmla="*/ 62 h 274"/>
                  <a:gd name="T28" fmla="*/ 0 w 171"/>
                  <a:gd name="T29" fmla="*/ 67 h 274"/>
                  <a:gd name="T30" fmla="*/ 0 w 171"/>
                  <a:gd name="T31" fmla="*/ 69 h 274"/>
                  <a:gd name="T32" fmla="*/ 1 w 171"/>
                  <a:gd name="T33" fmla="*/ 69 h 274"/>
                  <a:gd name="T34" fmla="*/ 4 w 171"/>
                  <a:gd name="T35" fmla="*/ 66 h 274"/>
                  <a:gd name="T36" fmla="*/ 8 w 171"/>
                  <a:gd name="T37" fmla="*/ 62 h 274"/>
                  <a:gd name="T38" fmla="*/ 15 w 171"/>
                  <a:gd name="T39" fmla="*/ 58 h 274"/>
                  <a:gd name="T40" fmla="*/ 22 w 171"/>
                  <a:gd name="T41" fmla="*/ 53 h 274"/>
                  <a:gd name="T42" fmla="*/ 29 w 171"/>
                  <a:gd name="T43" fmla="*/ 48 h 274"/>
                  <a:gd name="T44" fmla="*/ 35 w 171"/>
                  <a:gd name="T45" fmla="*/ 43 h 274"/>
                  <a:gd name="T46" fmla="*/ 40 w 171"/>
                  <a:gd name="T47" fmla="*/ 40 h 274"/>
                  <a:gd name="T48" fmla="*/ 42 w 171"/>
                  <a:gd name="T49" fmla="*/ 39 h 274"/>
                  <a:gd name="T50" fmla="*/ 42 w 171"/>
                  <a:gd name="T51" fmla="*/ 37 h 274"/>
                  <a:gd name="T52" fmla="*/ 41 w 171"/>
                  <a:gd name="T53" fmla="*/ 33 h 274"/>
                  <a:gd name="T54" fmla="*/ 37 w 171"/>
                  <a:gd name="T55" fmla="*/ 27 h 274"/>
                  <a:gd name="T56" fmla="*/ 33 w 171"/>
                  <a:gd name="T57" fmla="*/ 20 h 274"/>
                  <a:gd name="T58" fmla="*/ 28 w 171"/>
                  <a:gd name="T59" fmla="*/ 13 h 274"/>
                  <a:gd name="T60" fmla="*/ 22 w 171"/>
                  <a:gd name="T61" fmla="*/ 7 h 274"/>
                  <a:gd name="T62" fmla="*/ 16 w 171"/>
                  <a:gd name="T63" fmla="*/ 2 h 274"/>
                  <a:gd name="T64" fmla="*/ 10 w 171"/>
                  <a:gd name="T65" fmla="*/ 0 h 27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71" h="274">
                    <a:moveTo>
                      <a:pt x="40" y="0"/>
                    </a:moveTo>
                    <a:lnTo>
                      <a:pt x="40" y="4"/>
                    </a:lnTo>
                    <a:lnTo>
                      <a:pt x="40" y="13"/>
                    </a:lnTo>
                    <a:lnTo>
                      <a:pt x="39" y="26"/>
                    </a:lnTo>
                    <a:lnTo>
                      <a:pt x="39" y="44"/>
                    </a:lnTo>
                    <a:lnTo>
                      <a:pt x="38" y="64"/>
                    </a:lnTo>
                    <a:lnTo>
                      <a:pt x="36" y="85"/>
                    </a:lnTo>
                    <a:lnTo>
                      <a:pt x="32" y="108"/>
                    </a:lnTo>
                    <a:lnTo>
                      <a:pt x="29" y="129"/>
                    </a:lnTo>
                    <a:lnTo>
                      <a:pt x="23" y="151"/>
                    </a:lnTo>
                    <a:lnTo>
                      <a:pt x="18" y="177"/>
                    </a:lnTo>
                    <a:lnTo>
                      <a:pt x="12" y="203"/>
                    </a:lnTo>
                    <a:lnTo>
                      <a:pt x="7" y="227"/>
                    </a:lnTo>
                    <a:lnTo>
                      <a:pt x="2" y="248"/>
                    </a:lnTo>
                    <a:lnTo>
                      <a:pt x="0" y="265"/>
                    </a:lnTo>
                    <a:lnTo>
                      <a:pt x="0" y="274"/>
                    </a:lnTo>
                    <a:lnTo>
                      <a:pt x="4" y="273"/>
                    </a:lnTo>
                    <a:lnTo>
                      <a:pt x="16" y="263"/>
                    </a:lnTo>
                    <a:lnTo>
                      <a:pt x="35" y="248"/>
                    </a:lnTo>
                    <a:lnTo>
                      <a:pt x="60" y="229"/>
                    </a:lnTo>
                    <a:lnTo>
                      <a:pt x="89" y="209"/>
                    </a:lnTo>
                    <a:lnTo>
                      <a:pt x="117" y="189"/>
                    </a:lnTo>
                    <a:lnTo>
                      <a:pt x="142" y="172"/>
                    </a:lnTo>
                    <a:lnTo>
                      <a:pt x="161" y="160"/>
                    </a:lnTo>
                    <a:lnTo>
                      <a:pt x="171" y="155"/>
                    </a:lnTo>
                    <a:lnTo>
                      <a:pt x="171" y="147"/>
                    </a:lnTo>
                    <a:lnTo>
                      <a:pt x="164" y="130"/>
                    </a:lnTo>
                    <a:lnTo>
                      <a:pt x="151" y="105"/>
                    </a:lnTo>
                    <a:lnTo>
                      <a:pt x="133" y="77"/>
                    </a:lnTo>
                    <a:lnTo>
                      <a:pt x="112" y="51"/>
                    </a:lnTo>
                    <a:lnTo>
                      <a:pt x="88" y="26"/>
                    </a:lnTo>
                    <a:lnTo>
                      <a:pt x="64" y="8"/>
                    </a:lnTo>
                    <a:lnTo>
                      <a:pt x="40" y="0"/>
                    </a:lnTo>
                    <a:close/>
                  </a:path>
                </a:pathLst>
              </a:custGeom>
              <a:solidFill>
                <a:srgbClr val="72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213" name="Freeform 339"/>
              <p:cNvSpPr>
                <a:spLocks/>
              </p:cNvSpPr>
              <p:nvPr/>
            </p:nvSpPr>
            <p:spPr bwMode="auto">
              <a:xfrm>
                <a:off x="4615" y="1412"/>
                <a:ext cx="85" cy="137"/>
              </a:xfrm>
              <a:custGeom>
                <a:avLst/>
                <a:gdLst>
                  <a:gd name="T0" fmla="*/ 10 w 171"/>
                  <a:gd name="T1" fmla="*/ 0 h 274"/>
                  <a:gd name="T2" fmla="*/ 10 w 171"/>
                  <a:gd name="T3" fmla="*/ 0 h 274"/>
                  <a:gd name="T4" fmla="*/ 10 w 171"/>
                  <a:gd name="T5" fmla="*/ 1 h 274"/>
                  <a:gd name="T6" fmla="*/ 10 w 171"/>
                  <a:gd name="T7" fmla="*/ 4 h 274"/>
                  <a:gd name="T8" fmla="*/ 9 w 171"/>
                  <a:gd name="T9" fmla="*/ 7 h 274"/>
                  <a:gd name="T10" fmla="*/ 9 w 171"/>
                  <a:gd name="T11" fmla="*/ 11 h 274"/>
                  <a:gd name="T12" fmla="*/ 9 w 171"/>
                  <a:gd name="T13" fmla="*/ 16 h 274"/>
                  <a:gd name="T14" fmla="*/ 9 w 171"/>
                  <a:gd name="T15" fmla="*/ 22 h 274"/>
                  <a:gd name="T16" fmla="*/ 8 w 171"/>
                  <a:gd name="T17" fmla="*/ 27 h 274"/>
                  <a:gd name="T18" fmla="*/ 7 w 171"/>
                  <a:gd name="T19" fmla="*/ 33 h 274"/>
                  <a:gd name="T20" fmla="*/ 7 w 171"/>
                  <a:gd name="T21" fmla="*/ 33 h 274"/>
                  <a:gd name="T22" fmla="*/ 5 w 171"/>
                  <a:gd name="T23" fmla="*/ 38 h 274"/>
                  <a:gd name="T24" fmla="*/ 4 w 171"/>
                  <a:gd name="T25" fmla="*/ 45 h 274"/>
                  <a:gd name="T26" fmla="*/ 3 w 171"/>
                  <a:gd name="T27" fmla="*/ 51 h 274"/>
                  <a:gd name="T28" fmla="*/ 1 w 171"/>
                  <a:gd name="T29" fmla="*/ 57 h 274"/>
                  <a:gd name="T30" fmla="*/ 0 w 171"/>
                  <a:gd name="T31" fmla="*/ 62 h 274"/>
                  <a:gd name="T32" fmla="*/ 0 w 171"/>
                  <a:gd name="T33" fmla="*/ 67 h 274"/>
                  <a:gd name="T34" fmla="*/ 0 w 171"/>
                  <a:gd name="T35" fmla="*/ 69 h 274"/>
                  <a:gd name="T36" fmla="*/ 1 w 171"/>
                  <a:gd name="T37" fmla="*/ 69 h 274"/>
                  <a:gd name="T38" fmla="*/ 1 w 171"/>
                  <a:gd name="T39" fmla="*/ 69 h 274"/>
                  <a:gd name="T40" fmla="*/ 4 w 171"/>
                  <a:gd name="T41" fmla="*/ 66 h 274"/>
                  <a:gd name="T42" fmla="*/ 8 w 171"/>
                  <a:gd name="T43" fmla="*/ 62 h 274"/>
                  <a:gd name="T44" fmla="*/ 15 w 171"/>
                  <a:gd name="T45" fmla="*/ 58 h 274"/>
                  <a:gd name="T46" fmla="*/ 22 w 171"/>
                  <a:gd name="T47" fmla="*/ 53 h 274"/>
                  <a:gd name="T48" fmla="*/ 29 w 171"/>
                  <a:gd name="T49" fmla="*/ 48 h 274"/>
                  <a:gd name="T50" fmla="*/ 35 w 171"/>
                  <a:gd name="T51" fmla="*/ 43 h 274"/>
                  <a:gd name="T52" fmla="*/ 40 w 171"/>
                  <a:gd name="T53" fmla="*/ 40 h 274"/>
                  <a:gd name="T54" fmla="*/ 42 w 171"/>
                  <a:gd name="T55" fmla="*/ 39 h 274"/>
                  <a:gd name="T56" fmla="*/ 42 w 171"/>
                  <a:gd name="T57" fmla="*/ 39 h 274"/>
                  <a:gd name="T58" fmla="*/ 42 w 171"/>
                  <a:gd name="T59" fmla="*/ 37 h 274"/>
                  <a:gd name="T60" fmla="*/ 41 w 171"/>
                  <a:gd name="T61" fmla="*/ 33 h 274"/>
                  <a:gd name="T62" fmla="*/ 37 w 171"/>
                  <a:gd name="T63" fmla="*/ 27 h 274"/>
                  <a:gd name="T64" fmla="*/ 33 w 171"/>
                  <a:gd name="T65" fmla="*/ 20 h 274"/>
                  <a:gd name="T66" fmla="*/ 28 w 171"/>
                  <a:gd name="T67" fmla="*/ 13 h 274"/>
                  <a:gd name="T68" fmla="*/ 22 w 171"/>
                  <a:gd name="T69" fmla="*/ 7 h 274"/>
                  <a:gd name="T70" fmla="*/ 16 w 171"/>
                  <a:gd name="T71" fmla="*/ 2 h 274"/>
                  <a:gd name="T72" fmla="*/ 10 w 171"/>
                  <a:gd name="T73" fmla="*/ 0 h 27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71" h="274">
                    <a:moveTo>
                      <a:pt x="40" y="0"/>
                    </a:moveTo>
                    <a:lnTo>
                      <a:pt x="40" y="0"/>
                    </a:lnTo>
                    <a:lnTo>
                      <a:pt x="40" y="4"/>
                    </a:lnTo>
                    <a:lnTo>
                      <a:pt x="40" y="13"/>
                    </a:lnTo>
                    <a:lnTo>
                      <a:pt x="39" y="26"/>
                    </a:lnTo>
                    <a:lnTo>
                      <a:pt x="39" y="44"/>
                    </a:lnTo>
                    <a:lnTo>
                      <a:pt x="38" y="64"/>
                    </a:lnTo>
                    <a:lnTo>
                      <a:pt x="36" y="85"/>
                    </a:lnTo>
                    <a:lnTo>
                      <a:pt x="32" y="108"/>
                    </a:lnTo>
                    <a:lnTo>
                      <a:pt x="29" y="129"/>
                    </a:lnTo>
                    <a:lnTo>
                      <a:pt x="23" y="151"/>
                    </a:lnTo>
                    <a:lnTo>
                      <a:pt x="18" y="177"/>
                    </a:lnTo>
                    <a:lnTo>
                      <a:pt x="12" y="203"/>
                    </a:lnTo>
                    <a:lnTo>
                      <a:pt x="7" y="227"/>
                    </a:lnTo>
                    <a:lnTo>
                      <a:pt x="2" y="248"/>
                    </a:lnTo>
                    <a:lnTo>
                      <a:pt x="0" y="265"/>
                    </a:lnTo>
                    <a:lnTo>
                      <a:pt x="0" y="274"/>
                    </a:lnTo>
                    <a:lnTo>
                      <a:pt x="4" y="273"/>
                    </a:lnTo>
                    <a:lnTo>
                      <a:pt x="16" y="263"/>
                    </a:lnTo>
                    <a:lnTo>
                      <a:pt x="35" y="248"/>
                    </a:lnTo>
                    <a:lnTo>
                      <a:pt x="60" y="229"/>
                    </a:lnTo>
                    <a:lnTo>
                      <a:pt x="89" y="209"/>
                    </a:lnTo>
                    <a:lnTo>
                      <a:pt x="117" y="189"/>
                    </a:lnTo>
                    <a:lnTo>
                      <a:pt x="142" y="172"/>
                    </a:lnTo>
                    <a:lnTo>
                      <a:pt x="161" y="160"/>
                    </a:lnTo>
                    <a:lnTo>
                      <a:pt x="171" y="155"/>
                    </a:lnTo>
                    <a:lnTo>
                      <a:pt x="171" y="147"/>
                    </a:lnTo>
                    <a:lnTo>
                      <a:pt x="164" y="130"/>
                    </a:lnTo>
                    <a:lnTo>
                      <a:pt x="151" y="105"/>
                    </a:lnTo>
                    <a:lnTo>
                      <a:pt x="133" y="77"/>
                    </a:lnTo>
                    <a:lnTo>
                      <a:pt x="112" y="51"/>
                    </a:lnTo>
                    <a:lnTo>
                      <a:pt x="88" y="26"/>
                    </a:lnTo>
                    <a:lnTo>
                      <a:pt x="64" y="8"/>
                    </a:lnTo>
                    <a:lnTo>
                      <a:pt x="4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214" name="Freeform 340"/>
              <p:cNvSpPr>
                <a:spLocks/>
              </p:cNvSpPr>
              <p:nvPr/>
            </p:nvSpPr>
            <p:spPr bwMode="auto">
              <a:xfrm>
                <a:off x="4635" y="1169"/>
                <a:ext cx="422" cy="476"/>
              </a:xfrm>
              <a:custGeom>
                <a:avLst/>
                <a:gdLst>
                  <a:gd name="T0" fmla="*/ 211 w 845"/>
                  <a:gd name="T1" fmla="*/ 13 h 952"/>
                  <a:gd name="T2" fmla="*/ 207 w 845"/>
                  <a:gd name="T3" fmla="*/ 7 h 952"/>
                  <a:gd name="T4" fmla="*/ 198 w 845"/>
                  <a:gd name="T5" fmla="*/ 1 h 952"/>
                  <a:gd name="T6" fmla="*/ 183 w 845"/>
                  <a:gd name="T7" fmla="*/ 3 h 952"/>
                  <a:gd name="T8" fmla="*/ 167 w 845"/>
                  <a:gd name="T9" fmla="*/ 13 h 952"/>
                  <a:gd name="T10" fmla="*/ 150 w 845"/>
                  <a:gd name="T11" fmla="*/ 26 h 952"/>
                  <a:gd name="T12" fmla="*/ 129 w 845"/>
                  <a:gd name="T13" fmla="*/ 42 h 952"/>
                  <a:gd name="T14" fmla="*/ 105 w 845"/>
                  <a:gd name="T15" fmla="*/ 60 h 952"/>
                  <a:gd name="T16" fmla="*/ 80 w 845"/>
                  <a:gd name="T17" fmla="*/ 78 h 952"/>
                  <a:gd name="T18" fmla="*/ 54 w 845"/>
                  <a:gd name="T19" fmla="*/ 95 h 952"/>
                  <a:gd name="T20" fmla="*/ 30 w 845"/>
                  <a:gd name="T21" fmla="*/ 109 h 952"/>
                  <a:gd name="T22" fmla="*/ 9 w 845"/>
                  <a:gd name="T23" fmla="*/ 119 h 952"/>
                  <a:gd name="T24" fmla="*/ 0 w 845"/>
                  <a:gd name="T25" fmla="*/ 123 h 952"/>
                  <a:gd name="T26" fmla="*/ 2 w 845"/>
                  <a:gd name="T27" fmla="*/ 127 h 952"/>
                  <a:gd name="T28" fmla="*/ 7 w 845"/>
                  <a:gd name="T29" fmla="*/ 132 h 952"/>
                  <a:gd name="T30" fmla="*/ 12 w 845"/>
                  <a:gd name="T31" fmla="*/ 142 h 952"/>
                  <a:gd name="T32" fmla="*/ 20 w 845"/>
                  <a:gd name="T33" fmla="*/ 158 h 952"/>
                  <a:gd name="T34" fmla="*/ 28 w 845"/>
                  <a:gd name="T35" fmla="*/ 177 h 952"/>
                  <a:gd name="T36" fmla="*/ 37 w 845"/>
                  <a:gd name="T37" fmla="*/ 196 h 952"/>
                  <a:gd name="T38" fmla="*/ 45 w 845"/>
                  <a:gd name="T39" fmla="*/ 214 h 952"/>
                  <a:gd name="T40" fmla="*/ 51 w 845"/>
                  <a:gd name="T41" fmla="*/ 229 h 952"/>
                  <a:gd name="T42" fmla="*/ 54 w 845"/>
                  <a:gd name="T43" fmla="*/ 237 h 952"/>
                  <a:gd name="T44" fmla="*/ 55 w 845"/>
                  <a:gd name="T45" fmla="*/ 237 h 952"/>
                  <a:gd name="T46" fmla="*/ 58 w 845"/>
                  <a:gd name="T47" fmla="*/ 229 h 952"/>
                  <a:gd name="T48" fmla="*/ 64 w 845"/>
                  <a:gd name="T49" fmla="*/ 215 h 952"/>
                  <a:gd name="T50" fmla="*/ 71 w 845"/>
                  <a:gd name="T51" fmla="*/ 197 h 952"/>
                  <a:gd name="T52" fmla="*/ 79 w 845"/>
                  <a:gd name="T53" fmla="*/ 177 h 952"/>
                  <a:gd name="T54" fmla="*/ 87 w 845"/>
                  <a:gd name="T55" fmla="*/ 158 h 952"/>
                  <a:gd name="T56" fmla="*/ 95 w 845"/>
                  <a:gd name="T57" fmla="*/ 141 h 952"/>
                  <a:gd name="T58" fmla="*/ 102 w 845"/>
                  <a:gd name="T59" fmla="*/ 130 h 952"/>
                  <a:gd name="T60" fmla="*/ 109 w 845"/>
                  <a:gd name="T61" fmla="*/ 124 h 952"/>
                  <a:gd name="T62" fmla="*/ 121 w 845"/>
                  <a:gd name="T63" fmla="*/ 116 h 952"/>
                  <a:gd name="T64" fmla="*/ 138 w 845"/>
                  <a:gd name="T65" fmla="*/ 104 h 952"/>
                  <a:gd name="T66" fmla="*/ 157 w 845"/>
                  <a:gd name="T67" fmla="*/ 90 h 952"/>
                  <a:gd name="T68" fmla="*/ 176 w 845"/>
                  <a:gd name="T69" fmla="*/ 73 h 952"/>
                  <a:gd name="T70" fmla="*/ 192 w 845"/>
                  <a:gd name="T71" fmla="*/ 56 h 952"/>
                  <a:gd name="T72" fmla="*/ 205 w 845"/>
                  <a:gd name="T73" fmla="*/ 39 h 952"/>
                  <a:gd name="T74" fmla="*/ 211 w 845"/>
                  <a:gd name="T75" fmla="*/ 22 h 95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845" h="952">
                    <a:moveTo>
                      <a:pt x="845" y="55"/>
                    </a:moveTo>
                    <a:lnTo>
                      <a:pt x="844" y="51"/>
                    </a:lnTo>
                    <a:lnTo>
                      <a:pt x="838" y="40"/>
                    </a:lnTo>
                    <a:lnTo>
                      <a:pt x="828" y="25"/>
                    </a:lnTo>
                    <a:lnTo>
                      <a:pt x="813" y="12"/>
                    </a:lnTo>
                    <a:lnTo>
                      <a:pt x="793" y="2"/>
                    </a:lnTo>
                    <a:lnTo>
                      <a:pt x="767" y="0"/>
                    </a:lnTo>
                    <a:lnTo>
                      <a:pt x="734" y="9"/>
                    </a:lnTo>
                    <a:lnTo>
                      <a:pt x="694" y="33"/>
                    </a:lnTo>
                    <a:lnTo>
                      <a:pt x="669" y="52"/>
                    </a:lnTo>
                    <a:lnTo>
                      <a:pt x="638" y="75"/>
                    </a:lnTo>
                    <a:lnTo>
                      <a:pt x="602" y="103"/>
                    </a:lnTo>
                    <a:lnTo>
                      <a:pt x="562" y="133"/>
                    </a:lnTo>
                    <a:lnTo>
                      <a:pt x="517" y="167"/>
                    </a:lnTo>
                    <a:lnTo>
                      <a:pt x="471" y="203"/>
                    </a:lnTo>
                    <a:lnTo>
                      <a:pt x="421" y="238"/>
                    </a:lnTo>
                    <a:lnTo>
                      <a:pt x="371" y="275"/>
                    </a:lnTo>
                    <a:lnTo>
                      <a:pt x="320" y="311"/>
                    </a:lnTo>
                    <a:lnTo>
                      <a:pt x="268" y="346"/>
                    </a:lnTo>
                    <a:lnTo>
                      <a:pt x="217" y="379"/>
                    </a:lnTo>
                    <a:lnTo>
                      <a:pt x="168" y="409"/>
                    </a:lnTo>
                    <a:lnTo>
                      <a:pt x="121" y="435"/>
                    </a:lnTo>
                    <a:lnTo>
                      <a:pt x="77" y="457"/>
                    </a:lnTo>
                    <a:lnTo>
                      <a:pt x="36" y="475"/>
                    </a:lnTo>
                    <a:lnTo>
                      <a:pt x="0" y="486"/>
                    </a:lnTo>
                    <a:lnTo>
                      <a:pt x="0" y="489"/>
                    </a:lnTo>
                    <a:lnTo>
                      <a:pt x="4" y="495"/>
                    </a:lnTo>
                    <a:lnTo>
                      <a:pt x="10" y="505"/>
                    </a:lnTo>
                    <a:lnTo>
                      <a:pt x="23" y="519"/>
                    </a:lnTo>
                    <a:lnTo>
                      <a:pt x="29" y="528"/>
                    </a:lnTo>
                    <a:lnTo>
                      <a:pt x="38" y="544"/>
                    </a:lnTo>
                    <a:lnTo>
                      <a:pt x="50" y="568"/>
                    </a:lnTo>
                    <a:lnTo>
                      <a:pt x="64" y="597"/>
                    </a:lnTo>
                    <a:lnTo>
                      <a:pt x="80" y="630"/>
                    </a:lnTo>
                    <a:lnTo>
                      <a:pt x="96" y="666"/>
                    </a:lnTo>
                    <a:lnTo>
                      <a:pt x="114" y="705"/>
                    </a:lnTo>
                    <a:lnTo>
                      <a:pt x="131" y="744"/>
                    </a:lnTo>
                    <a:lnTo>
                      <a:pt x="149" y="784"/>
                    </a:lnTo>
                    <a:lnTo>
                      <a:pt x="164" y="821"/>
                    </a:lnTo>
                    <a:lnTo>
                      <a:pt x="180" y="856"/>
                    </a:lnTo>
                    <a:lnTo>
                      <a:pt x="193" y="887"/>
                    </a:lnTo>
                    <a:lnTo>
                      <a:pt x="205" y="914"/>
                    </a:lnTo>
                    <a:lnTo>
                      <a:pt x="214" y="934"/>
                    </a:lnTo>
                    <a:lnTo>
                      <a:pt x="219" y="948"/>
                    </a:lnTo>
                    <a:lnTo>
                      <a:pt x="221" y="952"/>
                    </a:lnTo>
                    <a:lnTo>
                      <a:pt x="222" y="948"/>
                    </a:lnTo>
                    <a:lnTo>
                      <a:pt x="228" y="934"/>
                    </a:lnTo>
                    <a:lnTo>
                      <a:pt x="235" y="915"/>
                    </a:lnTo>
                    <a:lnTo>
                      <a:pt x="245" y="889"/>
                    </a:lnTo>
                    <a:lnTo>
                      <a:pt x="256" y="857"/>
                    </a:lnTo>
                    <a:lnTo>
                      <a:pt x="269" y="823"/>
                    </a:lnTo>
                    <a:lnTo>
                      <a:pt x="285" y="786"/>
                    </a:lnTo>
                    <a:lnTo>
                      <a:pt x="301" y="746"/>
                    </a:lnTo>
                    <a:lnTo>
                      <a:pt x="316" y="706"/>
                    </a:lnTo>
                    <a:lnTo>
                      <a:pt x="333" y="667"/>
                    </a:lnTo>
                    <a:lnTo>
                      <a:pt x="351" y="629"/>
                    </a:lnTo>
                    <a:lnTo>
                      <a:pt x="367" y="595"/>
                    </a:lnTo>
                    <a:lnTo>
                      <a:pt x="383" y="563"/>
                    </a:lnTo>
                    <a:lnTo>
                      <a:pt x="398" y="538"/>
                    </a:lnTo>
                    <a:lnTo>
                      <a:pt x="411" y="518"/>
                    </a:lnTo>
                    <a:lnTo>
                      <a:pt x="424" y="505"/>
                    </a:lnTo>
                    <a:lnTo>
                      <a:pt x="438" y="495"/>
                    </a:lnTo>
                    <a:lnTo>
                      <a:pt x="460" y="480"/>
                    </a:lnTo>
                    <a:lnTo>
                      <a:pt x="487" y="462"/>
                    </a:lnTo>
                    <a:lnTo>
                      <a:pt x="519" y="439"/>
                    </a:lnTo>
                    <a:lnTo>
                      <a:pt x="553" y="415"/>
                    </a:lnTo>
                    <a:lnTo>
                      <a:pt x="590" y="387"/>
                    </a:lnTo>
                    <a:lnTo>
                      <a:pt x="628" y="357"/>
                    </a:lnTo>
                    <a:lnTo>
                      <a:pt x="666" y="326"/>
                    </a:lnTo>
                    <a:lnTo>
                      <a:pt x="704" y="292"/>
                    </a:lnTo>
                    <a:lnTo>
                      <a:pt x="739" y="258"/>
                    </a:lnTo>
                    <a:lnTo>
                      <a:pt x="771" y="224"/>
                    </a:lnTo>
                    <a:lnTo>
                      <a:pt x="798" y="189"/>
                    </a:lnTo>
                    <a:lnTo>
                      <a:pt x="820" y="155"/>
                    </a:lnTo>
                    <a:lnTo>
                      <a:pt x="837" y="120"/>
                    </a:lnTo>
                    <a:lnTo>
                      <a:pt x="845" y="86"/>
                    </a:lnTo>
                    <a:lnTo>
                      <a:pt x="845" y="55"/>
                    </a:lnTo>
                    <a:close/>
                  </a:path>
                </a:pathLst>
              </a:custGeom>
              <a:solidFill>
                <a:srgbClr val="8CD9D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215" name="Freeform 341"/>
              <p:cNvSpPr>
                <a:spLocks/>
              </p:cNvSpPr>
              <p:nvPr/>
            </p:nvSpPr>
            <p:spPr bwMode="auto">
              <a:xfrm>
                <a:off x="4635" y="1169"/>
                <a:ext cx="422" cy="476"/>
              </a:xfrm>
              <a:custGeom>
                <a:avLst/>
                <a:gdLst>
                  <a:gd name="T0" fmla="*/ 211 w 845"/>
                  <a:gd name="T1" fmla="*/ 14 h 952"/>
                  <a:gd name="T2" fmla="*/ 209 w 845"/>
                  <a:gd name="T3" fmla="*/ 10 h 952"/>
                  <a:gd name="T4" fmla="*/ 203 w 845"/>
                  <a:gd name="T5" fmla="*/ 3 h 952"/>
                  <a:gd name="T6" fmla="*/ 191 w 845"/>
                  <a:gd name="T7" fmla="*/ 0 h 952"/>
                  <a:gd name="T8" fmla="*/ 173 w 845"/>
                  <a:gd name="T9" fmla="*/ 9 h 952"/>
                  <a:gd name="T10" fmla="*/ 167 w 845"/>
                  <a:gd name="T11" fmla="*/ 13 h 952"/>
                  <a:gd name="T12" fmla="*/ 150 w 845"/>
                  <a:gd name="T13" fmla="*/ 26 h 952"/>
                  <a:gd name="T14" fmla="*/ 129 w 845"/>
                  <a:gd name="T15" fmla="*/ 42 h 952"/>
                  <a:gd name="T16" fmla="*/ 105 w 845"/>
                  <a:gd name="T17" fmla="*/ 60 h 952"/>
                  <a:gd name="T18" fmla="*/ 80 w 845"/>
                  <a:gd name="T19" fmla="*/ 78 h 952"/>
                  <a:gd name="T20" fmla="*/ 54 w 845"/>
                  <a:gd name="T21" fmla="*/ 95 h 952"/>
                  <a:gd name="T22" fmla="*/ 30 w 845"/>
                  <a:gd name="T23" fmla="*/ 109 h 952"/>
                  <a:gd name="T24" fmla="*/ 9 w 845"/>
                  <a:gd name="T25" fmla="*/ 119 h 952"/>
                  <a:gd name="T26" fmla="*/ 0 w 845"/>
                  <a:gd name="T27" fmla="*/ 122 h 952"/>
                  <a:gd name="T28" fmla="*/ 1 w 845"/>
                  <a:gd name="T29" fmla="*/ 124 h 952"/>
                  <a:gd name="T30" fmla="*/ 5 w 845"/>
                  <a:gd name="T31" fmla="*/ 130 h 952"/>
                  <a:gd name="T32" fmla="*/ 7 w 845"/>
                  <a:gd name="T33" fmla="*/ 132 h 952"/>
                  <a:gd name="T34" fmla="*/ 12 w 845"/>
                  <a:gd name="T35" fmla="*/ 142 h 952"/>
                  <a:gd name="T36" fmla="*/ 20 w 845"/>
                  <a:gd name="T37" fmla="*/ 158 h 952"/>
                  <a:gd name="T38" fmla="*/ 28 w 845"/>
                  <a:gd name="T39" fmla="*/ 177 h 952"/>
                  <a:gd name="T40" fmla="*/ 37 w 845"/>
                  <a:gd name="T41" fmla="*/ 196 h 952"/>
                  <a:gd name="T42" fmla="*/ 45 w 845"/>
                  <a:gd name="T43" fmla="*/ 214 h 952"/>
                  <a:gd name="T44" fmla="*/ 51 w 845"/>
                  <a:gd name="T45" fmla="*/ 229 h 952"/>
                  <a:gd name="T46" fmla="*/ 54 w 845"/>
                  <a:gd name="T47" fmla="*/ 237 h 952"/>
                  <a:gd name="T48" fmla="*/ 55 w 845"/>
                  <a:gd name="T49" fmla="*/ 238 h 952"/>
                  <a:gd name="T50" fmla="*/ 57 w 845"/>
                  <a:gd name="T51" fmla="*/ 234 h 952"/>
                  <a:gd name="T52" fmla="*/ 61 w 845"/>
                  <a:gd name="T53" fmla="*/ 223 h 952"/>
                  <a:gd name="T54" fmla="*/ 67 w 845"/>
                  <a:gd name="T55" fmla="*/ 206 h 952"/>
                  <a:gd name="T56" fmla="*/ 75 w 845"/>
                  <a:gd name="T57" fmla="*/ 187 h 952"/>
                  <a:gd name="T58" fmla="*/ 83 w 845"/>
                  <a:gd name="T59" fmla="*/ 167 h 952"/>
                  <a:gd name="T60" fmla="*/ 91 w 845"/>
                  <a:gd name="T61" fmla="*/ 149 h 952"/>
                  <a:gd name="T62" fmla="*/ 99 w 845"/>
                  <a:gd name="T63" fmla="*/ 135 h 952"/>
                  <a:gd name="T64" fmla="*/ 106 w 845"/>
                  <a:gd name="T65" fmla="*/ 127 h 952"/>
                  <a:gd name="T66" fmla="*/ 109 w 845"/>
                  <a:gd name="T67" fmla="*/ 124 h 952"/>
                  <a:gd name="T68" fmla="*/ 121 w 845"/>
                  <a:gd name="T69" fmla="*/ 116 h 952"/>
                  <a:gd name="T70" fmla="*/ 138 w 845"/>
                  <a:gd name="T71" fmla="*/ 104 h 952"/>
                  <a:gd name="T72" fmla="*/ 157 w 845"/>
                  <a:gd name="T73" fmla="*/ 90 h 952"/>
                  <a:gd name="T74" fmla="*/ 176 w 845"/>
                  <a:gd name="T75" fmla="*/ 73 h 952"/>
                  <a:gd name="T76" fmla="*/ 192 w 845"/>
                  <a:gd name="T77" fmla="*/ 56 h 952"/>
                  <a:gd name="T78" fmla="*/ 205 w 845"/>
                  <a:gd name="T79" fmla="*/ 39 h 952"/>
                  <a:gd name="T80" fmla="*/ 211 w 845"/>
                  <a:gd name="T81" fmla="*/ 22 h 95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845" h="952">
                    <a:moveTo>
                      <a:pt x="845" y="55"/>
                    </a:moveTo>
                    <a:lnTo>
                      <a:pt x="845" y="55"/>
                    </a:lnTo>
                    <a:lnTo>
                      <a:pt x="844" y="51"/>
                    </a:lnTo>
                    <a:lnTo>
                      <a:pt x="838" y="40"/>
                    </a:lnTo>
                    <a:lnTo>
                      <a:pt x="828" y="25"/>
                    </a:lnTo>
                    <a:lnTo>
                      <a:pt x="813" y="12"/>
                    </a:lnTo>
                    <a:lnTo>
                      <a:pt x="793" y="2"/>
                    </a:lnTo>
                    <a:lnTo>
                      <a:pt x="767" y="0"/>
                    </a:lnTo>
                    <a:lnTo>
                      <a:pt x="734" y="9"/>
                    </a:lnTo>
                    <a:lnTo>
                      <a:pt x="694" y="33"/>
                    </a:lnTo>
                    <a:lnTo>
                      <a:pt x="669" y="52"/>
                    </a:lnTo>
                    <a:lnTo>
                      <a:pt x="638" y="75"/>
                    </a:lnTo>
                    <a:lnTo>
                      <a:pt x="602" y="103"/>
                    </a:lnTo>
                    <a:lnTo>
                      <a:pt x="562" y="133"/>
                    </a:lnTo>
                    <a:lnTo>
                      <a:pt x="517" y="167"/>
                    </a:lnTo>
                    <a:lnTo>
                      <a:pt x="471" y="203"/>
                    </a:lnTo>
                    <a:lnTo>
                      <a:pt x="421" y="238"/>
                    </a:lnTo>
                    <a:lnTo>
                      <a:pt x="371" y="275"/>
                    </a:lnTo>
                    <a:lnTo>
                      <a:pt x="320" y="311"/>
                    </a:lnTo>
                    <a:lnTo>
                      <a:pt x="268" y="346"/>
                    </a:lnTo>
                    <a:lnTo>
                      <a:pt x="217" y="379"/>
                    </a:lnTo>
                    <a:lnTo>
                      <a:pt x="168" y="409"/>
                    </a:lnTo>
                    <a:lnTo>
                      <a:pt x="121" y="435"/>
                    </a:lnTo>
                    <a:lnTo>
                      <a:pt x="77" y="457"/>
                    </a:lnTo>
                    <a:lnTo>
                      <a:pt x="36" y="475"/>
                    </a:lnTo>
                    <a:lnTo>
                      <a:pt x="0" y="486"/>
                    </a:lnTo>
                    <a:lnTo>
                      <a:pt x="0" y="489"/>
                    </a:lnTo>
                    <a:lnTo>
                      <a:pt x="4" y="495"/>
                    </a:lnTo>
                    <a:lnTo>
                      <a:pt x="10" y="505"/>
                    </a:lnTo>
                    <a:lnTo>
                      <a:pt x="23" y="519"/>
                    </a:lnTo>
                    <a:lnTo>
                      <a:pt x="29" y="528"/>
                    </a:lnTo>
                    <a:lnTo>
                      <a:pt x="38" y="544"/>
                    </a:lnTo>
                    <a:lnTo>
                      <a:pt x="50" y="568"/>
                    </a:lnTo>
                    <a:lnTo>
                      <a:pt x="64" y="597"/>
                    </a:lnTo>
                    <a:lnTo>
                      <a:pt x="80" y="630"/>
                    </a:lnTo>
                    <a:lnTo>
                      <a:pt x="96" y="666"/>
                    </a:lnTo>
                    <a:lnTo>
                      <a:pt x="114" y="705"/>
                    </a:lnTo>
                    <a:lnTo>
                      <a:pt x="131" y="744"/>
                    </a:lnTo>
                    <a:lnTo>
                      <a:pt x="149" y="784"/>
                    </a:lnTo>
                    <a:lnTo>
                      <a:pt x="164" y="821"/>
                    </a:lnTo>
                    <a:lnTo>
                      <a:pt x="180" y="856"/>
                    </a:lnTo>
                    <a:lnTo>
                      <a:pt x="193" y="887"/>
                    </a:lnTo>
                    <a:lnTo>
                      <a:pt x="205" y="914"/>
                    </a:lnTo>
                    <a:lnTo>
                      <a:pt x="214" y="934"/>
                    </a:lnTo>
                    <a:lnTo>
                      <a:pt x="219" y="948"/>
                    </a:lnTo>
                    <a:lnTo>
                      <a:pt x="221" y="952"/>
                    </a:lnTo>
                    <a:lnTo>
                      <a:pt x="222" y="948"/>
                    </a:lnTo>
                    <a:lnTo>
                      <a:pt x="228" y="934"/>
                    </a:lnTo>
                    <a:lnTo>
                      <a:pt x="235" y="915"/>
                    </a:lnTo>
                    <a:lnTo>
                      <a:pt x="245" y="889"/>
                    </a:lnTo>
                    <a:lnTo>
                      <a:pt x="256" y="857"/>
                    </a:lnTo>
                    <a:lnTo>
                      <a:pt x="269" y="823"/>
                    </a:lnTo>
                    <a:lnTo>
                      <a:pt x="285" y="786"/>
                    </a:lnTo>
                    <a:lnTo>
                      <a:pt x="301" y="746"/>
                    </a:lnTo>
                    <a:lnTo>
                      <a:pt x="316" y="706"/>
                    </a:lnTo>
                    <a:lnTo>
                      <a:pt x="333" y="667"/>
                    </a:lnTo>
                    <a:lnTo>
                      <a:pt x="351" y="629"/>
                    </a:lnTo>
                    <a:lnTo>
                      <a:pt x="367" y="595"/>
                    </a:lnTo>
                    <a:lnTo>
                      <a:pt x="383" y="563"/>
                    </a:lnTo>
                    <a:lnTo>
                      <a:pt x="398" y="538"/>
                    </a:lnTo>
                    <a:lnTo>
                      <a:pt x="411" y="518"/>
                    </a:lnTo>
                    <a:lnTo>
                      <a:pt x="424" y="505"/>
                    </a:lnTo>
                    <a:lnTo>
                      <a:pt x="438" y="495"/>
                    </a:lnTo>
                    <a:lnTo>
                      <a:pt x="460" y="480"/>
                    </a:lnTo>
                    <a:lnTo>
                      <a:pt x="487" y="462"/>
                    </a:lnTo>
                    <a:lnTo>
                      <a:pt x="519" y="439"/>
                    </a:lnTo>
                    <a:lnTo>
                      <a:pt x="553" y="415"/>
                    </a:lnTo>
                    <a:lnTo>
                      <a:pt x="590" y="387"/>
                    </a:lnTo>
                    <a:lnTo>
                      <a:pt x="628" y="357"/>
                    </a:lnTo>
                    <a:lnTo>
                      <a:pt x="666" y="326"/>
                    </a:lnTo>
                    <a:lnTo>
                      <a:pt x="704" y="292"/>
                    </a:lnTo>
                    <a:lnTo>
                      <a:pt x="739" y="258"/>
                    </a:lnTo>
                    <a:lnTo>
                      <a:pt x="771" y="224"/>
                    </a:lnTo>
                    <a:lnTo>
                      <a:pt x="798" y="189"/>
                    </a:lnTo>
                    <a:lnTo>
                      <a:pt x="820" y="155"/>
                    </a:lnTo>
                    <a:lnTo>
                      <a:pt x="837" y="120"/>
                    </a:lnTo>
                    <a:lnTo>
                      <a:pt x="845" y="86"/>
                    </a:lnTo>
                    <a:lnTo>
                      <a:pt x="845" y="5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216" name="Freeform 342"/>
              <p:cNvSpPr>
                <a:spLocks/>
              </p:cNvSpPr>
              <p:nvPr/>
            </p:nvSpPr>
            <p:spPr bwMode="auto">
              <a:xfrm>
                <a:off x="4942" y="619"/>
                <a:ext cx="87" cy="199"/>
              </a:xfrm>
              <a:custGeom>
                <a:avLst/>
                <a:gdLst>
                  <a:gd name="T0" fmla="*/ 39 w 175"/>
                  <a:gd name="T1" fmla="*/ 1 h 398"/>
                  <a:gd name="T2" fmla="*/ 39 w 175"/>
                  <a:gd name="T3" fmla="*/ 4 h 398"/>
                  <a:gd name="T4" fmla="*/ 40 w 175"/>
                  <a:gd name="T5" fmla="*/ 9 h 398"/>
                  <a:gd name="T6" fmla="*/ 42 w 175"/>
                  <a:gd name="T7" fmla="*/ 16 h 398"/>
                  <a:gd name="T8" fmla="*/ 43 w 175"/>
                  <a:gd name="T9" fmla="*/ 24 h 398"/>
                  <a:gd name="T10" fmla="*/ 43 w 175"/>
                  <a:gd name="T11" fmla="*/ 33 h 398"/>
                  <a:gd name="T12" fmla="*/ 43 w 175"/>
                  <a:gd name="T13" fmla="*/ 41 h 398"/>
                  <a:gd name="T14" fmla="*/ 42 w 175"/>
                  <a:gd name="T15" fmla="*/ 50 h 398"/>
                  <a:gd name="T16" fmla="*/ 39 w 175"/>
                  <a:gd name="T17" fmla="*/ 41 h 398"/>
                  <a:gd name="T18" fmla="*/ 39 w 175"/>
                  <a:gd name="T19" fmla="*/ 43 h 398"/>
                  <a:gd name="T20" fmla="*/ 38 w 175"/>
                  <a:gd name="T21" fmla="*/ 49 h 398"/>
                  <a:gd name="T22" fmla="*/ 36 w 175"/>
                  <a:gd name="T23" fmla="*/ 57 h 398"/>
                  <a:gd name="T24" fmla="*/ 33 w 175"/>
                  <a:gd name="T25" fmla="*/ 66 h 398"/>
                  <a:gd name="T26" fmla="*/ 34 w 175"/>
                  <a:gd name="T27" fmla="*/ 53 h 398"/>
                  <a:gd name="T28" fmla="*/ 32 w 175"/>
                  <a:gd name="T29" fmla="*/ 57 h 398"/>
                  <a:gd name="T30" fmla="*/ 30 w 175"/>
                  <a:gd name="T31" fmla="*/ 62 h 398"/>
                  <a:gd name="T32" fmla="*/ 28 w 175"/>
                  <a:gd name="T33" fmla="*/ 68 h 398"/>
                  <a:gd name="T34" fmla="*/ 26 w 175"/>
                  <a:gd name="T35" fmla="*/ 74 h 398"/>
                  <a:gd name="T36" fmla="*/ 22 w 175"/>
                  <a:gd name="T37" fmla="*/ 82 h 398"/>
                  <a:gd name="T38" fmla="*/ 15 w 175"/>
                  <a:gd name="T39" fmla="*/ 90 h 398"/>
                  <a:gd name="T40" fmla="*/ 8 w 175"/>
                  <a:gd name="T41" fmla="*/ 98 h 398"/>
                  <a:gd name="T42" fmla="*/ 2 w 175"/>
                  <a:gd name="T43" fmla="*/ 100 h 398"/>
                  <a:gd name="T44" fmla="*/ 0 w 175"/>
                  <a:gd name="T45" fmla="*/ 95 h 398"/>
                  <a:gd name="T46" fmla="*/ 0 w 175"/>
                  <a:gd name="T47" fmla="*/ 86 h 398"/>
                  <a:gd name="T48" fmla="*/ 0 w 175"/>
                  <a:gd name="T49" fmla="*/ 73 h 398"/>
                  <a:gd name="T50" fmla="*/ 2 w 175"/>
                  <a:gd name="T51" fmla="*/ 60 h 398"/>
                  <a:gd name="T52" fmla="*/ 5 w 175"/>
                  <a:gd name="T53" fmla="*/ 46 h 398"/>
                  <a:gd name="T54" fmla="*/ 7 w 175"/>
                  <a:gd name="T55" fmla="*/ 34 h 398"/>
                  <a:gd name="T56" fmla="*/ 10 w 175"/>
                  <a:gd name="T57" fmla="*/ 27 h 398"/>
                  <a:gd name="T58" fmla="*/ 14 w 175"/>
                  <a:gd name="T59" fmla="*/ 22 h 398"/>
                  <a:gd name="T60" fmla="*/ 23 w 175"/>
                  <a:gd name="T61" fmla="*/ 14 h 398"/>
                  <a:gd name="T62" fmla="*/ 32 w 175"/>
                  <a:gd name="T63" fmla="*/ 6 h 398"/>
                  <a:gd name="T64" fmla="*/ 38 w 175"/>
                  <a:gd name="T65" fmla="*/ 1 h 39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75" h="398">
                    <a:moveTo>
                      <a:pt x="156" y="0"/>
                    </a:moveTo>
                    <a:lnTo>
                      <a:pt x="156" y="1"/>
                    </a:lnTo>
                    <a:lnTo>
                      <a:pt x="157" y="6"/>
                    </a:lnTo>
                    <a:lnTo>
                      <a:pt x="159" y="14"/>
                    </a:lnTo>
                    <a:lnTo>
                      <a:pt x="160" y="22"/>
                    </a:lnTo>
                    <a:lnTo>
                      <a:pt x="163" y="34"/>
                    </a:lnTo>
                    <a:lnTo>
                      <a:pt x="165" y="47"/>
                    </a:lnTo>
                    <a:lnTo>
                      <a:pt x="168" y="62"/>
                    </a:lnTo>
                    <a:lnTo>
                      <a:pt x="170" y="77"/>
                    </a:lnTo>
                    <a:lnTo>
                      <a:pt x="172" y="94"/>
                    </a:lnTo>
                    <a:lnTo>
                      <a:pt x="174" y="112"/>
                    </a:lnTo>
                    <a:lnTo>
                      <a:pt x="175" y="130"/>
                    </a:lnTo>
                    <a:lnTo>
                      <a:pt x="175" y="148"/>
                    </a:lnTo>
                    <a:lnTo>
                      <a:pt x="175" y="164"/>
                    </a:lnTo>
                    <a:lnTo>
                      <a:pt x="173" y="182"/>
                    </a:lnTo>
                    <a:lnTo>
                      <a:pt x="170" y="198"/>
                    </a:lnTo>
                    <a:lnTo>
                      <a:pt x="167" y="214"/>
                    </a:lnTo>
                    <a:lnTo>
                      <a:pt x="159" y="161"/>
                    </a:lnTo>
                    <a:lnTo>
                      <a:pt x="159" y="163"/>
                    </a:lnTo>
                    <a:lnTo>
                      <a:pt x="158" y="170"/>
                    </a:lnTo>
                    <a:lnTo>
                      <a:pt x="157" y="180"/>
                    </a:lnTo>
                    <a:lnTo>
                      <a:pt x="155" y="193"/>
                    </a:lnTo>
                    <a:lnTo>
                      <a:pt x="151" y="209"/>
                    </a:lnTo>
                    <a:lnTo>
                      <a:pt x="147" y="226"/>
                    </a:lnTo>
                    <a:lnTo>
                      <a:pt x="140" y="244"/>
                    </a:lnTo>
                    <a:lnTo>
                      <a:pt x="132" y="263"/>
                    </a:lnTo>
                    <a:lnTo>
                      <a:pt x="137" y="210"/>
                    </a:lnTo>
                    <a:lnTo>
                      <a:pt x="136" y="212"/>
                    </a:lnTo>
                    <a:lnTo>
                      <a:pt x="134" y="218"/>
                    </a:lnTo>
                    <a:lnTo>
                      <a:pt x="129" y="226"/>
                    </a:lnTo>
                    <a:lnTo>
                      <a:pt x="126" y="236"/>
                    </a:lnTo>
                    <a:lnTo>
                      <a:pt x="120" y="247"/>
                    </a:lnTo>
                    <a:lnTo>
                      <a:pt x="116" y="259"/>
                    </a:lnTo>
                    <a:lnTo>
                      <a:pt x="112" y="270"/>
                    </a:lnTo>
                    <a:lnTo>
                      <a:pt x="110" y="282"/>
                    </a:lnTo>
                    <a:lnTo>
                      <a:pt x="107" y="293"/>
                    </a:lnTo>
                    <a:lnTo>
                      <a:pt x="100" y="308"/>
                    </a:lnTo>
                    <a:lnTo>
                      <a:pt x="90" y="325"/>
                    </a:lnTo>
                    <a:lnTo>
                      <a:pt x="78" y="342"/>
                    </a:lnTo>
                    <a:lnTo>
                      <a:pt x="63" y="360"/>
                    </a:lnTo>
                    <a:lnTo>
                      <a:pt x="48" y="375"/>
                    </a:lnTo>
                    <a:lnTo>
                      <a:pt x="32" y="389"/>
                    </a:lnTo>
                    <a:lnTo>
                      <a:pt x="16" y="398"/>
                    </a:lnTo>
                    <a:lnTo>
                      <a:pt x="10" y="398"/>
                    </a:lnTo>
                    <a:lnTo>
                      <a:pt x="5" y="391"/>
                    </a:lnTo>
                    <a:lnTo>
                      <a:pt x="2" y="380"/>
                    </a:lnTo>
                    <a:lnTo>
                      <a:pt x="0" y="363"/>
                    </a:lnTo>
                    <a:lnTo>
                      <a:pt x="0" y="342"/>
                    </a:lnTo>
                    <a:lnTo>
                      <a:pt x="1" y="319"/>
                    </a:lnTo>
                    <a:lnTo>
                      <a:pt x="3" y="292"/>
                    </a:lnTo>
                    <a:lnTo>
                      <a:pt x="6" y="265"/>
                    </a:lnTo>
                    <a:lnTo>
                      <a:pt x="11" y="237"/>
                    </a:lnTo>
                    <a:lnTo>
                      <a:pt x="15" y="209"/>
                    </a:lnTo>
                    <a:lnTo>
                      <a:pt x="20" y="182"/>
                    </a:lnTo>
                    <a:lnTo>
                      <a:pt x="25" y="159"/>
                    </a:lnTo>
                    <a:lnTo>
                      <a:pt x="31" y="136"/>
                    </a:lnTo>
                    <a:lnTo>
                      <a:pt x="36" y="119"/>
                    </a:lnTo>
                    <a:lnTo>
                      <a:pt x="42" y="105"/>
                    </a:lnTo>
                    <a:lnTo>
                      <a:pt x="46" y="97"/>
                    </a:lnTo>
                    <a:lnTo>
                      <a:pt x="59" y="86"/>
                    </a:lnTo>
                    <a:lnTo>
                      <a:pt x="74" y="72"/>
                    </a:lnTo>
                    <a:lnTo>
                      <a:pt x="93" y="55"/>
                    </a:lnTo>
                    <a:lnTo>
                      <a:pt x="111" y="39"/>
                    </a:lnTo>
                    <a:lnTo>
                      <a:pt x="128" y="24"/>
                    </a:lnTo>
                    <a:lnTo>
                      <a:pt x="142" y="11"/>
                    </a:lnTo>
                    <a:lnTo>
                      <a:pt x="153" y="4"/>
                    </a:lnTo>
                    <a:lnTo>
                      <a:pt x="156" y="0"/>
                    </a:lnTo>
                    <a:close/>
                  </a:path>
                </a:pathLst>
              </a:custGeom>
              <a:solidFill>
                <a:srgbClr val="723F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217" name="Freeform 343"/>
              <p:cNvSpPr>
                <a:spLocks/>
              </p:cNvSpPr>
              <p:nvPr/>
            </p:nvSpPr>
            <p:spPr bwMode="auto">
              <a:xfrm>
                <a:off x="4942" y="619"/>
                <a:ext cx="87" cy="199"/>
              </a:xfrm>
              <a:custGeom>
                <a:avLst/>
                <a:gdLst>
                  <a:gd name="T0" fmla="*/ 39 w 175"/>
                  <a:gd name="T1" fmla="*/ 0 h 398"/>
                  <a:gd name="T2" fmla="*/ 39 w 175"/>
                  <a:gd name="T3" fmla="*/ 2 h 398"/>
                  <a:gd name="T4" fmla="*/ 40 w 175"/>
                  <a:gd name="T5" fmla="*/ 6 h 398"/>
                  <a:gd name="T6" fmla="*/ 41 w 175"/>
                  <a:gd name="T7" fmla="*/ 12 h 398"/>
                  <a:gd name="T8" fmla="*/ 42 w 175"/>
                  <a:gd name="T9" fmla="*/ 20 h 398"/>
                  <a:gd name="T10" fmla="*/ 43 w 175"/>
                  <a:gd name="T11" fmla="*/ 28 h 398"/>
                  <a:gd name="T12" fmla="*/ 43 w 175"/>
                  <a:gd name="T13" fmla="*/ 37 h 398"/>
                  <a:gd name="T14" fmla="*/ 43 w 175"/>
                  <a:gd name="T15" fmla="*/ 46 h 398"/>
                  <a:gd name="T16" fmla="*/ 41 w 175"/>
                  <a:gd name="T17" fmla="*/ 54 h 398"/>
                  <a:gd name="T18" fmla="*/ 39 w 175"/>
                  <a:gd name="T19" fmla="*/ 41 h 398"/>
                  <a:gd name="T20" fmla="*/ 39 w 175"/>
                  <a:gd name="T21" fmla="*/ 43 h 398"/>
                  <a:gd name="T22" fmla="*/ 38 w 175"/>
                  <a:gd name="T23" fmla="*/ 49 h 398"/>
                  <a:gd name="T24" fmla="*/ 36 w 175"/>
                  <a:gd name="T25" fmla="*/ 57 h 398"/>
                  <a:gd name="T26" fmla="*/ 33 w 175"/>
                  <a:gd name="T27" fmla="*/ 66 h 398"/>
                  <a:gd name="T28" fmla="*/ 34 w 175"/>
                  <a:gd name="T29" fmla="*/ 53 h 398"/>
                  <a:gd name="T30" fmla="*/ 33 w 175"/>
                  <a:gd name="T31" fmla="*/ 55 h 398"/>
                  <a:gd name="T32" fmla="*/ 31 w 175"/>
                  <a:gd name="T33" fmla="*/ 59 h 398"/>
                  <a:gd name="T34" fmla="*/ 29 w 175"/>
                  <a:gd name="T35" fmla="*/ 65 h 398"/>
                  <a:gd name="T36" fmla="*/ 27 w 175"/>
                  <a:gd name="T37" fmla="*/ 71 h 398"/>
                  <a:gd name="T38" fmla="*/ 26 w 175"/>
                  <a:gd name="T39" fmla="*/ 74 h 398"/>
                  <a:gd name="T40" fmla="*/ 22 w 175"/>
                  <a:gd name="T41" fmla="*/ 82 h 398"/>
                  <a:gd name="T42" fmla="*/ 15 w 175"/>
                  <a:gd name="T43" fmla="*/ 90 h 398"/>
                  <a:gd name="T44" fmla="*/ 8 w 175"/>
                  <a:gd name="T45" fmla="*/ 98 h 398"/>
                  <a:gd name="T46" fmla="*/ 4 w 175"/>
                  <a:gd name="T47" fmla="*/ 100 h 398"/>
                  <a:gd name="T48" fmla="*/ 1 w 175"/>
                  <a:gd name="T49" fmla="*/ 98 h 398"/>
                  <a:gd name="T50" fmla="*/ 0 w 175"/>
                  <a:gd name="T51" fmla="*/ 91 h 398"/>
                  <a:gd name="T52" fmla="*/ 0 w 175"/>
                  <a:gd name="T53" fmla="*/ 80 h 398"/>
                  <a:gd name="T54" fmla="*/ 1 w 175"/>
                  <a:gd name="T55" fmla="*/ 67 h 398"/>
                  <a:gd name="T56" fmla="*/ 3 w 175"/>
                  <a:gd name="T57" fmla="*/ 53 h 398"/>
                  <a:gd name="T58" fmla="*/ 6 w 175"/>
                  <a:gd name="T59" fmla="*/ 40 h 398"/>
                  <a:gd name="T60" fmla="*/ 9 w 175"/>
                  <a:gd name="T61" fmla="*/ 30 h 398"/>
                  <a:gd name="T62" fmla="*/ 11 w 175"/>
                  <a:gd name="T63" fmla="*/ 25 h 398"/>
                  <a:gd name="T64" fmla="*/ 14 w 175"/>
                  <a:gd name="T65" fmla="*/ 22 h 398"/>
                  <a:gd name="T66" fmla="*/ 23 w 175"/>
                  <a:gd name="T67" fmla="*/ 14 h 398"/>
                  <a:gd name="T68" fmla="*/ 32 w 175"/>
                  <a:gd name="T69" fmla="*/ 6 h 398"/>
                  <a:gd name="T70" fmla="*/ 38 w 175"/>
                  <a:gd name="T71" fmla="*/ 1 h 39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175" h="398">
                    <a:moveTo>
                      <a:pt x="156" y="0"/>
                    </a:moveTo>
                    <a:lnTo>
                      <a:pt x="156" y="0"/>
                    </a:lnTo>
                    <a:lnTo>
                      <a:pt x="156" y="1"/>
                    </a:lnTo>
                    <a:lnTo>
                      <a:pt x="157" y="6"/>
                    </a:lnTo>
                    <a:lnTo>
                      <a:pt x="159" y="14"/>
                    </a:lnTo>
                    <a:lnTo>
                      <a:pt x="160" y="22"/>
                    </a:lnTo>
                    <a:lnTo>
                      <a:pt x="163" y="34"/>
                    </a:lnTo>
                    <a:lnTo>
                      <a:pt x="165" y="47"/>
                    </a:lnTo>
                    <a:lnTo>
                      <a:pt x="168" y="62"/>
                    </a:lnTo>
                    <a:lnTo>
                      <a:pt x="170" y="77"/>
                    </a:lnTo>
                    <a:lnTo>
                      <a:pt x="172" y="94"/>
                    </a:lnTo>
                    <a:lnTo>
                      <a:pt x="174" y="112"/>
                    </a:lnTo>
                    <a:lnTo>
                      <a:pt x="175" y="130"/>
                    </a:lnTo>
                    <a:lnTo>
                      <a:pt x="175" y="148"/>
                    </a:lnTo>
                    <a:lnTo>
                      <a:pt x="175" y="164"/>
                    </a:lnTo>
                    <a:lnTo>
                      <a:pt x="173" y="182"/>
                    </a:lnTo>
                    <a:lnTo>
                      <a:pt x="170" y="198"/>
                    </a:lnTo>
                    <a:lnTo>
                      <a:pt x="167" y="214"/>
                    </a:lnTo>
                    <a:lnTo>
                      <a:pt x="159" y="161"/>
                    </a:lnTo>
                    <a:lnTo>
                      <a:pt x="159" y="163"/>
                    </a:lnTo>
                    <a:lnTo>
                      <a:pt x="158" y="170"/>
                    </a:lnTo>
                    <a:lnTo>
                      <a:pt x="157" y="180"/>
                    </a:lnTo>
                    <a:lnTo>
                      <a:pt x="155" y="193"/>
                    </a:lnTo>
                    <a:lnTo>
                      <a:pt x="151" y="209"/>
                    </a:lnTo>
                    <a:lnTo>
                      <a:pt x="147" y="226"/>
                    </a:lnTo>
                    <a:lnTo>
                      <a:pt x="140" y="244"/>
                    </a:lnTo>
                    <a:lnTo>
                      <a:pt x="132" y="263"/>
                    </a:lnTo>
                    <a:lnTo>
                      <a:pt x="137" y="210"/>
                    </a:lnTo>
                    <a:lnTo>
                      <a:pt x="136" y="212"/>
                    </a:lnTo>
                    <a:lnTo>
                      <a:pt x="134" y="218"/>
                    </a:lnTo>
                    <a:lnTo>
                      <a:pt x="129" y="226"/>
                    </a:lnTo>
                    <a:lnTo>
                      <a:pt x="126" y="236"/>
                    </a:lnTo>
                    <a:lnTo>
                      <a:pt x="120" y="247"/>
                    </a:lnTo>
                    <a:lnTo>
                      <a:pt x="116" y="259"/>
                    </a:lnTo>
                    <a:lnTo>
                      <a:pt x="112" y="270"/>
                    </a:lnTo>
                    <a:lnTo>
                      <a:pt x="110" y="282"/>
                    </a:lnTo>
                    <a:lnTo>
                      <a:pt x="107" y="293"/>
                    </a:lnTo>
                    <a:lnTo>
                      <a:pt x="100" y="308"/>
                    </a:lnTo>
                    <a:lnTo>
                      <a:pt x="90" y="325"/>
                    </a:lnTo>
                    <a:lnTo>
                      <a:pt x="78" y="342"/>
                    </a:lnTo>
                    <a:lnTo>
                      <a:pt x="63" y="360"/>
                    </a:lnTo>
                    <a:lnTo>
                      <a:pt x="48" y="375"/>
                    </a:lnTo>
                    <a:lnTo>
                      <a:pt x="32" y="389"/>
                    </a:lnTo>
                    <a:lnTo>
                      <a:pt x="16" y="398"/>
                    </a:lnTo>
                    <a:lnTo>
                      <a:pt x="10" y="398"/>
                    </a:lnTo>
                    <a:lnTo>
                      <a:pt x="5" y="391"/>
                    </a:lnTo>
                    <a:lnTo>
                      <a:pt x="2" y="380"/>
                    </a:lnTo>
                    <a:lnTo>
                      <a:pt x="0" y="363"/>
                    </a:lnTo>
                    <a:lnTo>
                      <a:pt x="0" y="342"/>
                    </a:lnTo>
                    <a:lnTo>
                      <a:pt x="1" y="319"/>
                    </a:lnTo>
                    <a:lnTo>
                      <a:pt x="3" y="292"/>
                    </a:lnTo>
                    <a:lnTo>
                      <a:pt x="6" y="265"/>
                    </a:lnTo>
                    <a:lnTo>
                      <a:pt x="11" y="237"/>
                    </a:lnTo>
                    <a:lnTo>
                      <a:pt x="15" y="209"/>
                    </a:lnTo>
                    <a:lnTo>
                      <a:pt x="20" y="182"/>
                    </a:lnTo>
                    <a:lnTo>
                      <a:pt x="25" y="159"/>
                    </a:lnTo>
                    <a:lnTo>
                      <a:pt x="31" y="136"/>
                    </a:lnTo>
                    <a:lnTo>
                      <a:pt x="36" y="119"/>
                    </a:lnTo>
                    <a:lnTo>
                      <a:pt x="42" y="105"/>
                    </a:lnTo>
                    <a:lnTo>
                      <a:pt x="46" y="97"/>
                    </a:lnTo>
                    <a:lnTo>
                      <a:pt x="59" y="86"/>
                    </a:lnTo>
                    <a:lnTo>
                      <a:pt x="74" y="72"/>
                    </a:lnTo>
                    <a:lnTo>
                      <a:pt x="93" y="55"/>
                    </a:lnTo>
                    <a:lnTo>
                      <a:pt x="111" y="39"/>
                    </a:lnTo>
                    <a:lnTo>
                      <a:pt x="128" y="24"/>
                    </a:lnTo>
                    <a:lnTo>
                      <a:pt x="142" y="11"/>
                    </a:lnTo>
                    <a:lnTo>
                      <a:pt x="153" y="4"/>
                    </a:lnTo>
                    <a:lnTo>
                      <a:pt x="156"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218" name="Freeform 344"/>
              <p:cNvSpPr>
                <a:spLocks/>
              </p:cNvSpPr>
              <p:nvPr/>
            </p:nvSpPr>
            <p:spPr bwMode="auto">
              <a:xfrm>
                <a:off x="4392" y="788"/>
                <a:ext cx="220" cy="199"/>
              </a:xfrm>
              <a:custGeom>
                <a:avLst/>
                <a:gdLst>
                  <a:gd name="T0" fmla="*/ 0 w 440"/>
                  <a:gd name="T1" fmla="*/ 40 h 398"/>
                  <a:gd name="T2" fmla="*/ 2 w 440"/>
                  <a:gd name="T3" fmla="*/ 45 h 398"/>
                  <a:gd name="T4" fmla="*/ 4 w 440"/>
                  <a:gd name="T5" fmla="*/ 53 h 398"/>
                  <a:gd name="T6" fmla="*/ 8 w 440"/>
                  <a:gd name="T7" fmla="*/ 61 h 398"/>
                  <a:gd name="T8" fmla="*/ 30 w 440"/>
                  <a:gd name="T9" fmla="*/ 65 h 398"/>
                  <a:gd name="T10" fmla="*/ 12 w 440"/>
                  <a:gd name="T11" fmla="*/ 68 h 398"/>
                  <a:gd name="T12" fmla="*/ 10 w 440"/>
                  <a:gd name="T13" fmla="*/ 73 h 398"/>
                  <a:gd name="T14" fmla="*/ 7 w 440"/>
                  <a:gd name="T15" fmla="*/ 80 h 398"/>
                  <a:gd name="T16" fmla="*/ 4 w 440"/>
                  <a:gd name="T17" fmla="*/ 86 h 398"/>
                  <a:gd name="T18" fmla="*/ 4 w 440"/>
                  <a:gd name="T19" fmla="*/ 90 h 398"/>
                  <a:gd name="T20" fmla="*/ 10 w 440"/>
                  <a:gd name="T21" fmla="*/ 93 h 398"/>
                  <a:gd name="T22" fmla="*/ 21 w 440"/>
                  <a:gd name="T23" fmla="*/ 97 h 398"/>
                  <a:gd name="T24" fmla="*/ 36 w 440"/>
                  <a:gd name="T25" fmla="*/ 99 h 398"/>
                  <a:gd name="T26" fmla="*/ 53 w 440"/>
                  <a:gd name="T27" fmla="*/ 100 h 398"/>
                  <a:gd name="T28" fmla="*/ 70 w 440"/>
                  <a:gd name="T29" fmla="*/ 97 h 398"/>
                  <a:gd name="T30" fmla="*/ 85 w 440"/>
                  <a:gd name="T31" fmla="*/ 88 h 398"/>
                  <a:gd name="T32" fmla="*/ 96 w 440"/>
                  <a:gd name="T33" fmla="*/ 74 h 398"/>
                  <a:gd name="T34" fmla="*/ 103 w 440"/>
                  <a:gd name="T35" fmla="*/ 54 h 398"/>
                  <a:gd name="T36" fmla="*/ 108 w 440"/>
                  <a:gd name="T37" fmla="*/ 36 h 398"/>
                  <a:gd name="T38" fmla="*/ 110 w 440"/>
                  <a:gd name="T39" fmla="*/ 21 h 398"/>
                  <a:gd name="T40" fmla="*/ 110 w 440"/>
                  <a:gd name="T41" fmla="*/ 11 h 398"/>
                  <a:gd name="T42" fmla="*/ 109 w 440"/>
                  <a:gd name="T43" fmla="*/ 4 h 398"/>
                  <a:gd name="T44" fmla="*/ 104 w 440"/>
                  <a:gd name="T45" fmla="*/ 1 h 398"/>
                  <a:gd name="T46" fmla="*/ 98 w 440"/>
                  <a:gd name="T47" fmla="*/ 1 h 398"/>
                  <a:gd name="T48" fmla="*/ 89 w 440"/>
                  <a:gd name="T49" fmla="*/ 4 h 398"/>
                  <a:gd name="T50" fmla="*/ 77 w 440"/>
                  <a:gd name="T51" fmla="*/ 10 h 398"/>
                  <a:gd name="T52" fmla="*/ 64 w 440"/>
                  <a:gd name="T53" fmla="*/ 16 h 398"/>
                  <a:gd name="T54" fmla="*/ 50 w 440"/>
                  <a:gd name="T55" fmla="*/ 22 h 398"/>
                  <a:gd name="T56" fmla="*/ 37 w 440"/>
                  <a:gd name="T57" fmla="*/ 28 h 398"/>
                  <a:gd name="T58" fmla="*/ 24 w 440"/>
                  <a:gd name="T59" fmla="*/ 32 h 398"/>
                  <a:gd name="T60" fmla="*/ 14 w 440"/>
                  <a:gd name="T61" fmla="*/ 36 h 398"/>
                  <a:gd name="T62" fmla="*/ 5 w 440"/>
                  <a:gd name="T63" fmla="*/ 38 h 398"/>
                  <a:gd name="T64" fmla="*/ 1 w 440"/>
                  <a:gd name="T65" fmla="*/ 39 h 39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40" h="398">
                    <a:moveTo>
                      <a:pt x="0" y="157"/>
                    </a:moveTo>
                    <a:lnTo>
                      <a:pt x="0" y="160"/>
                    </a:lnTo>
                    <a:lnTo>
                      <a:pt x="2" y="168"/>
                    </a:lnTo>
                    <a:lnTo>
                      <a:pt x="5" y="180"/>
                    </a:lnTo>
                    <a:lnTo>
                      <a:pt x="9" y="195"/>
                    </a:lnTo>
                    <a:lnTo>
                      <a:pt x="15" y="212"/>
                    </a:lnTo>
                    <a:lnTo>
                      <a:pt x="21" y="226"/>
                    </a:lnTo>
                    <a:lnTo>
                      <a:pt x="30" y="241"/>
                    </a:lnTo>
                    <a:lnTo>
                      <a:pt x="42" y="251"/>
                    </a:lnTo>
                    <a:lnTo>
                      <a:pt x="119" y="259"/>
                    </a:lnTo>
                    <a:lnTo>
                      <a:pt x="49" y="266"/>
                    </a:lnTo>
                    <a:lnTo>
                      <a:pt x="48" y="270"/>
                    </a:lnTo>
                    <a:lnTo>
                      <a:pt x="45" y="278"/>
                    </a:lnTo>
                    <a:lnTo>
                      <a:pt x="39" y="289"/>
                    </a:lnTo>
                    <a:lnTo>
                      <a:pt x="34" y="302"/>
                    </a:lnTo>
                    <a:lnTo>
                      <a:pt x="27" y="317"/>
                    </a:lnTo>
                    <a:lnTo>
                      <a:pt x="20" y="331"/>
                    </a:lnTo>
                    <a:lnTo>
                      <a:pt x="15" y="344"/>
                    </a:lnTo>
                    <a:lnTo>
                      <a:pt x="11" y="352"/>
                    </a:lnTo>
                    <a:lnTo>
                      <a:pt x="14" y="357"/>
                    </a:lnTo>
                    <a:lnTo>
                      <a:pt x="23" y="364"/>
                    </a:lnTo>
                    <a:lnTo>
                      <a:pt x="38" y="370"/>
                    </a:lnTo>
                    <a:lnTo>
                      <a:pt x="59" y="378"/>
                    </a:lnTo>
                    <a:lnTo>
                      <a:pt x="84" y="385"/>
                    </a:lnTo>
                    <a:lnTo>
                      <a:pt x="113" y="392"/>
                    </a:lnTo>
                    <a:lnTo>
                      <a:pt x="144" y="396"/>
                    </a:lnTo>
                    <a:lnTo>
                      <a:pt x="177" y="398"/>
                    </a:lnTo>
                    <a:lnTo>
                      <a:pt x="211" y="397"/>
                    </a:lnTo>
                    <a:lnTo>
                      <a:pt x="245" y="393"/>
                    </a:lnTo>
                    <a:lnTo>
                      <a:pt x="278" y="385"/>
                    </a:lnTo>
                    <a:lnTo>
                      <a:pt x="309" y="371"/>
                    </a:lnTo>
                    <a:lnTo>
                      <a:pt x="338" y="352"/>
                    </a:lnTo>
                    <a:lnTo>
                      <a:pt x="363" y="327"/>
                    </a:lnTo>
                    <a:lnTo>
                      <a:pt x="383" y="294"/>
                    </a:lnTo>
                    <a:lnTo>
                      <a:pt x="399" y="255"/>
                    </a:lnTo>
                    <a:lnTo>
                      <a:pt x="411" y="214"/>
                    </a:lnTo>
                    <a:lnTo>
                      <a:pt x="420" y="176"/>
                    </a:lnTo>
                    <a:lnTo>
                      <a:pt x="429" y="141"/>
                    </a:lnTo>
                    <a:lnTo>
                      <a:pt x="435" y="111"/>
                    </a:lnTo>
                    <a:lnTo>
                      <a:pt x="438" y="84"/>
                    </a:lnTo>
                    <a:lnTo>
                      <a:pt x="440" y="61"/>
                    </a:lnTo>
                    <a:lnTo>
                      <a:pt x="440" y="42"/>
                    </a:lnTo>
                    <a:lnTo>
                      <a:pt x="438" y="26"/>
                    </a:lnTo>
                    <a:lnTo>
                      <a:pt x="433" y="14"/>
                    </a:lnTo>
                    <a:lnTo>
                      <a:pt x="426" y="6"/>
                    </a:lnTo>
                    <a:lnTo>
                      <a:pt x="416" y="1"/>
                    </a:lnTo>
                    <a:lnTo>
                      <a:pt x="405" y="0"/>
                    </a:lnTo>
                    <a:lnTo>
                      <a:pt x="390" y="1"/>
                    </a:lnTo>
                    <a:lnTo>
                      <a:pt x="373" y="6"/>
                    </a:lnTo>
                    <a:lnTo>
                      <a:pt x="354" y="14"/>
                    </a:lnTo>
                    <a:lnTo>
                      <a:pt x="332" y="26"/>
                    </a:lnTo>
                    <a:lnTo>
                      <a:pt x="307" y="40"/>
                    </a:lnTo>
                    <a:lnTo>
                      <a:pt x="282" y="52"/>
                    </a:lnTo>
                    <a:lnTo>
                      <a:pt x="255" y="64"/>
                    </a:lnTo>
                    <a:lnTo>
                      <a:pt x="228" y="77"/>
                    </a:lnTo>
                    <a:lnTo>
                      <a:pt x="200" y="88"/>
                    </a:lnTo>
                    <a:lnTo>
                      <a:pt x="172" y="99"/>
                    </a:lnTo>
                    <a:lnTo>
                      <a:pt x="145" y="109"/>
                    </a:lnTo>
                    <a:lnTo>
                      <a:pt x="120" y="118"/>
                    </a:lnTo>
                    <a:lnTo>
                      <a:pt x="95" y="127"/>
                    </a:lnTo>
                    <a:lnTo>
                      <a:pt x="73" y="135"/>
                    </a:lnTo>
                    <a:lnTo>
                      <a:pt x="53" y="141"/>
                    </a:lnTo>
                    <a:lnTo>
                      <a:pt x="35" y="147"/>
                    </a:lnTo>
                    <a:lnTo>
                      <a:pt x="20" y="151"/>
                    </a:lnTo>
                    <a:lnTo>
                      <a:pt x="9" y="155"/>
                    </a:lnTo>
                    <a:lnTo>
                      <a:pt x="2" y="156"/>
                    </a:lnTo>
                    <a:lnTo>
                      <a:pt x="0" y="15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grpSp>
            <p:nvGrpSpPr>
              <p:cNvPr id="3219" name="Group 345"/>
              <p:cNvGrpSpPr>
                <a:grpSpLocks/>
              </p:cNvGrpSpPr>
              <p:nvPr/>
            </p:nvGrpSpPr>
            <p:grpSpPr bwMode="auto">
              <a:xfrm>
                <a:off x="1794" y="0"/>
                <a:ext cx="3706" cy="4297"/>
                <a:chOff x="1776" y="2"/>
                <a:chExt cx="3706" cy="4297"/>
              </a:xfrm>
            </p:grpSpPr>
            <p:sp>
              <p:nvSpPr>
                <p:cNvPr id="3259" name="Freeform 346"/>
                <p:cNvSpPr>
                  <a:spLocks/>
                </p:cNvSpPr>
                <p:nvPr/>
              </p:nvSpPr>
              <p:spPr bwMode="auto">
                <a:xfrm>
                  <a:off x="4374" y="790"/>
                  <a:ext cx="220" cy="199"/>
                </a:xfrm>
                <a:custGeom>
                  <a:avLst/>
                  <a:gdLst>
                    <a:gd name="T0" fmla="*/ 0 w 440"/>
                    <a:gd name="T1" fmla="*/ 40 h 398"/>
                    <a:gd name="T2" fmla="*/ 1 w 440"/>
                    <a:gd name="T3" fmla="*/ 42 h 398"/>
                    <a:gd name="T4" fmla="*/ 3 w 440"/>
                    <a:gd name="T5" fmla="*/ 49 h 398"/>
                    <a:gd name="T6" fmla="*/ 6 w 440"/>
                    <a:gd name="T7" fmla="*/ 57 h 398"/>
                    <a:gd name="T8" fmla="*/ 11 w 440"/>
                    <a:gd name="T9" fmla="*/ 63 h 398"/>
                    <a:gd name="T10" fmla="*/ 13 w 440"/>
                    <a:gd name="T11" fmla="*/ 67 h 398"/>
                    <a:gd name="T12" fmla="*/ 12 w 440"/>
                    <a:gd name="T13" fmla="*/ 68 h 398"/>
                    <a:gd name="T14" fmla="*/ 10 w 440"/>
                    <a:gd name="T15" fmla="*/ 73 h 398"/>
                    <a:gd name="T16" fmla="*/ 7 w 440"/>
                    <a:gd name="T17" fmla="*/ 80 h 398"/>
                    <a:gd name="T18" fmla="*/ 4 w 440"/>
                    <a:gd name="T19" fmla="*/ 86 h 398"/>
                    <a:gd name="T20" fmla="*/ 3 w 440"/>
                    <a:gd name="T21" fmla="*/ 88 h 398"/>
                    <a:gd name="T22" fmla="*/ 6 w 440"/>
                    <a:gd name="T23" fmla="*/ 91 h 398"/>
                    <a:gd name="T24" fmla="*/ 15 w 440"/>
                    <a:gd name="T25" fmla="*/ 95 h 398"/>
                    <a:gd name="T26" fmla="*/ 29 w 440"/>
                    <a:gd name="T27" fmla="*/ 98 h 398"/>
                    <a:gd name="T28" fmla="*/ 45 w 440"/>
                    <a:gd name="T29" fmla="*/ 100 h 398"/>
                    <a:gd name="T30" fmla="*/ 62 w 440"/>
                    <a:gd name="T31" fmla="*/ 99 h 398"/>
                    <a:gd name="T32" fmla="*/ 78 w 440"/>
                    <a:gd name="T33" fmla="*/ 93 h 398"/>
                    <a:gd name="T34" fmla="*/ 91 w 440"/>
                    <a:gd name="T35" fmla="*/ 82 h 398"/>
                    <a:gd name="T36" fmla="*/ 100 w 440"/>
                    <a:gd name="T37" fmla="*/ 64 h 398"/>
                    <a:gd name="T38" fmla="*/ 103 w 440"/>
                    <a:gd name="T39" fmla="*/ 54 h 398"/>
                    <a:gd name="T40" fmla="*/ 108 w 440"/>
                    <a:gd name="T41" fmla="*/ 36 h 398"/>
                    <a:gd name="T42" fmla="*/ 110 w 440"/>
                    <a:gd name="T43" fmla="*/ 21 h 398"/>
                    <a:gd name="T44" fmla="*/ 110 w 440"/>
                    <a:gd name="T45" fmla="*/ 11 h 398"/>
                    <a:gd name="T46" fmla="*/ 109 w 440"/>
                    <a:gd name="T47" fmla="*/ 4 h 398"/>
                    <a:gd name="T48" fmla="*/ 104 w 440"/>
                    <a:gd name="T49" fmla="*/ 1 h 398"/>
                    <a:gd name="T50" fmla="*/ 98 w 440"/>
                    <a:gd name="T51" fmla="*/ 1 h 398"/>
                    <a:gd name="T52" fmla="*/ 89 w 440"/>
                    <a:gd name="T53" fmla="*/ 4 h 398"/>
                    <a:gd name="T54" fmla="*/ 83 w 440"/>
                    <a:gd name="T55" fmla="*/ 7 h 398"/>
                    <a:gd name="T56" fmla="*/ 71 w 440"/>
                    <a:gd name="T57" fmla="*/ 13 h 398"/>
                    <a:gd name="T58" fmla="*/ 57 w 440"/>
                    <a:gd name="T59" fmla="*/ 20 h 398"/>
                    <a:gd name="T60" fmla="*/ 43 w 440"/>
                    <a:gd name="T61" fmla="*/ 25 h 398"/>
                    <a:gd name="T62" fmla="*/ 30 w 440"/>
                    <a:gd name="T63" fmla="*/ 30 h 398"/>
                    <a:gd name="T64" fmla="*/ 19 w 440"/>
                    <a:gd name="T65" fmla="*/ 34 h 398"/>
                    <a:gd name="T66" fmla="*/ 9 w 440"/>
                    <a:gd name="T67" fmla="*/ 37 h 398"/>
                    <a:gd name="T68" fmla="*/ 3 w 440"/>
                    <a:gd name="T69" fmla="*/ 39 h 398"/>
                    <a:gd name="T70" fmla="*/ 0 w 440"/>
                    <a:gd name="T71" fmla="*/ 40 h 39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440" h="398">
                      <a:moveTo>
                        <a:pt x="0" y="157"/>
                      </a:moveTo>
                      <a:lnTo>
                        <a:pt x="0" y="157"/>
                      </a:lnTo>
                      <a:lnTo>
                        <a:pt x="0" y="160"/>
                      </a:lnTo>
                      <a:lnTo>
                        <a:pt x="2" y="168"/>
                      </a:lnTo>
                      <a:lnTo>
                        <a:pt x="5" y="180"/>
                      </a:lnTo>
                      <a:lnTo>
                        <a:pt x="9" y="195"/>
                      </a:lnTo>
                      <a:lnTo>
                        <a:pt x="15" y="212"/>
                      </a:lnTo>
                      <a:lnTo>
                        <a:pt x="21" y="226"/>
                      </a:lnTo>
                      <a:lnTo>
                        <a:pt x="30" y="241"/>
                      </a:lnTo>
                      <a:lnTo>
                        <a:pt x="42" y="251"/>
                      </a:lnTo>
                      <a:lnTo>
                        <a:pt x="119" y="259"/>
                      </a:lnTo>
                      <a:lnTo>
                        <a:pt x="49" y="266"/>
                      </a:lnTo>
                      <a:lnTo>
                        <a:pt x="48" y="270"/>
                      </a:lnTo>
                      <a:lnTo>
                        <a:pt x="45" y="278"/>
                      </a:lnTo>
                      <a:lnTo>
                        <a:pt x="39" y="289"/>
                      </a:lnTo>
                      <a:lnTo>
                        <a:pt x="34" y="302"/>
                      </a:lnTo>
                      <a:lnTo>
                        <a:pt x="27" y="317"/>
                      </a:lnTo>
                      <a:lnTo>
                        <a:pt x="20" y="331"/>
                      </a:lnTo>
                      <a:lnTo>
                        <a:pt x="15" y="344"/>
                      </a:lnTo>
                      <a:lnTo>
                        <a:pt x="11" y="352"/>
                      </a:lnTo>
                      <a:lnTo>
                        <a:pt x="14" y="357"/>
                      </a:lnTo>
                      <a:lnTo>
                        <a:pt x="23" y="364"/>
                      </a:lnTo>
                      <a:lnTo>
                        <a:pt x="38" y="370"/>
                      </a:lnTo>
                      <a:lnTo>
                        <a:pt x="59" y="378"/>
                      </a:lnTo>
                      <a:lnTo>
                        <a:pt x="84" y="385"/>
                      </a:lnTo>
                      <a:lnTo>
                        <a:pt x="113" y="392"/>
                      </a:lnTo>
                      <a:lnTo>
                        <a:pt x="144" y="396"/>
                      </a:lnTo>
                      <a:lnTo>
                        <a:pt x="177" y="398"/>
                      </a:lnTo>
                      <a:lnTo>
                        <a:pt x="211" y="397"/>
                      </a:lnTo>
                      <a:lnTo>
                        <a:pt x="245" y="393"/>
                      </a:lnTo>
                      <a:lnTo>
                        <a:pt x="278" y="385"/>
                      </a:lnTo>
                      <a:lnTo>
                        <a:pt x="309" y="371"/>
                      </a:lnTo>
                      <a:lnTo>
                        <a:pt x="338" y="352"/>
                      </a:lnTo>
                      <a:lnTo>
                        <a:pt x="363" y="327"/>
                      </a:lnTo>
                      <a:lnTo>
                        <a:pt x="383" y="294"/>
                      </a:lnTo>
                      <a:lnTo>
                        <a:pt x="399" y="255"/>
                      </a:lnTo>
                      <a:lnTo>
                        <a:pt x="411" y="214"/>
                      </a:lnTo>
                      <a:lnTo>
                        <a:pt x="420" y="176"/>
                      </a:lnTo>
                      <a:lnTo>
                        <a:pt x="429" y="141"/>
                      </a:lnTo>
                      <a:lnTo>
                        <a:pt x="435" y="111"/>
                      </a:lnTo>
                      <a:lnTo>
                        <a:pt x="438" y="84"/>
                      </a:lnTo>
                      <a:lnTo>
                        <a:pt x="440" y="61"/>
                      </a:lnTo>
                      <a:lnTo>
                        <a:pt x="440" y="42"/>
                      </a:lnTo>
                      <a:lnTo>
                        <a:pt x="438" y="26"/>
                      </a:lnTo>
                      <a:lnTo>
                        <a:pt x="433" y="14"/>
                      </a:lnTo>
                      <a:lnTo>
                        <a:pt x="426" y="6"/>
                      </a:lnTo>
                      <a:lnTo>
                        <a:pt x="416" y="1"/>
                      </a:lnTo>
                      <a:lnTo>
                        <a:pt x="405" y="0"/>
                      </a:lnTo>
                      <a:lnTo>
                        <a:pt x="390" y="1"/>
                      </a:lnTo>
                      <a:lnTo>
                        <a:pt x="373" y="6"/>
                      </a:lnTo>
                      <a:lnTo>
                        <a:pt x="354" y="14"/>
                      </a:lnTo>
                      <a:lnTo>
                        <a:pt x="332" y="26"/>
                      </a:lnTo>
                      <a:lnTo>
                        <a:pt x="307" y="40"/>
                      </a:lnTo>
                      <a:lnTo>
                        <a:pt x="282" y="52"/>
                      </a:lnTo>
                      <a:lnTo>
                        <a:pt x="255" y="64"/>
                      </a:lnTo>
                      <a:lnTo>
                        <a:pt x="228" y="77"/>
                      </a:lnTo>
                      <a:lnTo>
                        <a:pt x="200" y="88"/>
                      </a:lnTo>
                      <a:lnTo>
                        <a:pt x="172" y="99"/>
                      </a:lnTo>
                      <a:lnTo>
                        <a:pt x="145" y="109"/>
                      </a:lnTo>
                      <a:lnTo>
                        <a:pt x="120" y="118"/>
                      </a:lnTo>
                      <a:lnTo>
                        <a:pt x="95" y="127"/>
                      </a:lnTo>
                      <a:lnTo>
                        <a:pt x="73" y="135"/>
                      </a:lnTo>
                      <a:lnTo>
                        <a:pt x="53" y="141"/>
                      </a:lnTo>
                      <a:lnTo>
                        <a:pt x="35" y="147"/>
                      </a:lnTo>
                      <a:lnTo>
                        <a:pt x="20" y="151"/>
                      </a:lnTo>
                      <a:lnTo>
                        <a:pt x="9" y="155"/>
                      </a:lnTo>
                      <a:lnTo>
                        <a:pt x="2" y="156"/>
                      </a:lnTo>
                      <a:lnTo>
                        <a:pt x="0" y="15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260" name="Freeform 347"/>
                <p:cNvSpPr>
                  <a:spLocks/>
                </p:cNvSpPr>
                <p:nvPr/>
              </p:nvSpPr>
              <p:spPr bwMode="auto">
                <a:xfrm>
                  <a:off x="4441" y="796"/>
                  <a:ext cx="142" cy="128"/>
                </a:xfrm>
                <a:custGeom>
                  <a:avLst/>
                  <a:gdLst>
                    <a:gd name="T0" fmla="*/ 55 w 285"/>
                    <a:gd name="T1" fmla="*/ 19 h 255"/>
                    <a:gd name="T2" fmla="*/ 56 w 285"/>
                    <a:gd name="T3" fmla="*/ 24 h 255"/>
                    <a:gd name="T4" fmla="*/ 56 w 285"/>
                    <a:gd name="T5" fmla="*/ 31 h 255"/>
                    <a:gd name="T6" fmla="*/ 53 w 285"/>
                    <a:gd name="T7" fmla="*/ 39 h 255"/>
                    <a:gd name="T8" fmla="*/ 47 w 285"/>
                    <a:gd name="T9" fmla="*/ 48 h 255"/>
                    <a:gd name="T10" fmla="*/ 40 w 285"/>
                    <a:gd name="T11" fmla="*/ 54 h 255"/>
                    <a:gd name="T12" fmla="*/ 33 w 285"/>
                    <a:gd name="T13" fmla="*/ 59 h 255"/>
                    <a:gd name="T14" fmla="*/ 26 w 285"/>
                    <a:gd name="T15" fmla="*/ 61 h 255"/>
                    <a:gd name="T16" fmla="*/ 18 w 285"/>
                    <a:gd name="T17" fmla="*/ 62 h 255"/>
                    <a:gd name="T18" fmla="*/ 10 w 285"/>
                    <a:gd name="T19" fmla="*/ 62 h 255"/>
                    <a:gd name="T20" fmla="*/ 4 w 285"/>
                    <a:gd name="T21" fmla="*/ 62 h 255"/>
                    <a:gd name="T22" fmla="*/ 0 w 285"/>
                    <a:gd name="T23" fmla="*/ 62 h 255"/>
                    <a:gd name="T24" fmla="*/ 1 w 285"/>
                    <a:gd name="T25" fmla="*/ 62 h 255"/>
                    <a:gd name="T26" fmla="*/ 7 w 285"/>
                    <a:gd name="T27" fmla="*/ 63 h 255"/>
                    <a:gd name="T28" fmla="*/ 16 w 285"/>
                    <a:gd name="T29" fmla="*/ 64 h 255"/>
                    <a:gd name="T30" fmla="*/ 26 w 285"/>
                    <a:gd name="T31" fmla="*/ 64 h 255"/>
                    <a:gd name="T32" fmla="*/ 35 w 285"/>
                    <a:gd name="T33" fmla="*/ 62 h 255"/>
                    <a:gd name="T34" fmla="*/ 41 w 285"/>
                    <a:gd name="T35" fmla="*/ 59 h 255"/>
                    <a:gd name="T36" fmla="*/ 45 w 285"/>
                    <a:gd name="T37" fmla="*/ 56 h 255"/>
                    <a:gd name="T38" fmla="*/ 49 w 285"/>
                    <a:gd name="T39" fmla="*/ 52 h 255"/>
                    <a:gd name="T40" fmla="*/ 53 w 285"/>
                    <a:gd name="T41" fmla="*/ 50 h 255"/>
                    <a:gd name="T42" fmla="*/ 57 w 285"/>
                    <a:gd name="T43" fmla="*/ 49 h 255"/>
                    <a:gd name="T44" fmla="*/ 60 w 285"/>
                    <a:gd name="T45" fmla="*/ 49 h 255"/>
                    <a:gd name="T46" fmla="*/ 62 w 285"/>
                    <a:gd name="T47" fmla="*/ 50 h 255"/>
                    <a:gd name="T48" fmla="*/ 63 w 285"/>
                    <a:gd name="T49" fmla="*/ 50 h 255"/>
                    <a:gd name="T50" fmla="*/ 64 w 285"/>
                    <a:gd name="T51" fmla="*/ 46 h 255"/>
                    <a:gd name="T52" fmla="*/ 65 w 285"/>
                    <a:gd name="T53" fmla="*/ 39 h 255"/>
                    <a:gd name="T54" fmla="*/ 67 w 285"/>
                    <a:gd name="T55" fmla="*/ 31 h 255"/>
                    <a:gd name="T56" fmla="*/ 69 w 285"/>
                    <a:gd name="T57" fmla="*/ 21 h 255"/>
                    <a:gd name="T58" fmla="*/ 70 w 285"/>
                    <a:gd name="T59" fmla="*/ 13 h 255"/>
                    <a:gd name="T60" fmla="*/ 71 w 285"/>
                    <a:gd name="T61" fmla="*/ 6 h 255"/>
                    <a:gd name="T62" fmla="*/ 71 w 285"/>
                    <a:gd name="T63" fmla="*/ 1 h 255"/>
                    <a:gd name="T64" fmla="*/ 68 w 285"/>
                    <a:gd name="T65" fmla="*/ 1 h 255"/>
                    <a:gd name="T66" fmla="*/ 63 w 285"/>
                    <a:gd name="T67" fmla="*/ 5 h 255"/>
                    <a:gd name="T68" fmla="*/ 58 w 285"/>
                    <a:gd name="T69" fmla="*/ 12 h 255"/>
                    <a:gd name="T70" fmla="*/ 55 w 285"/>
                    <a:gd name="T71" fmla="*/ 18 h 255"/>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285" h="255">
                      <a:moveTo>
                        <a:pt x="219" y="74"/>
                      </a:moveTo>
                      <a:lnTo>
                        <a:pt x="220" y="76"/>
                      </a:lnTo>
                      <a:lnTo>
                        <a:pt x="222" y="83"/>
                      </a:lnTo>
                      <a:lnTo>
                        <a:pt x="224" y="93"/>
                      </a:lnTo>
                      <a:lnTo>
                        <a:pt x="226" y="106"/>
                      </a:lnTo>
                      <a:lnTo>
                        <a:pt x="225" y="121"/>
                      </a:lnTo>
                      <a:lnTo>
                        <a:pt x="221" y="137"/>
                      </a:lnTo>
                      <a:lnTo>
                        <a:pt x="215" y="155"/>
                      </a:lnTo>
                      <a:lnTo>
                        <a:pt x="202" y="173"/>
                      </a:lnTo>
                      <a:lnTo>
                        <a:pt x="188" y="190"/>
                      </a:lnTo>
                      <a:lnTo>
                        <a:pt x="174" y="204"/>
                      </a:lnTo>
                      <a:lnTo>
                        <a:pt x="160" y="216"/>
                      </a:lnTo>
                      <a:lnTo>
                        <a:pt x="147" y="226"/>
                      </a:lnTo>
                      <a:lnTo>
                        <a:pt x="133" y="234"/>
                      </a:lnTo>
                      <a:lnTo>
                        <a:pt x="119" y="240"/>
                      </a:lnTo>
                      <a:lnTo>
                        <a:pt x="104" y="243"/>
                      </a:lnTo>
                      <a:lnTo>
                        <a:pt x="88" y="246"/>
                      </a:lnTo>
                      <a:lnTo>
                        <a:pt x="73" y="247"/>
                      </a:lnTo>
                      <a:lnTo>
                        <a:pt x="57" y="247"/>
                      </a:lnTo>
                      <a:lnTo>
                        <a:pt x="42" y="247"/>
                      </a:lnTo>
                      <a:lnTo>
                        <a:pt x="28" y="247"/>
                      </a:lnTo>
                      <a:lnTo>
                        <a:pt x="17" y="247"/>
                      </a:lnTo>
                      <a:lnTo>
                        <a:pt x="8" y="246"/>
                      </a:lnTo>
                      <a:lnTo>
                        <a:pt x="2" y="246"/>
                      </a:lnTo>
                      <a:lnTo>
                        <a:pt x="0" y="246"/>
                      </a:lnTo>
                      <a:lnTo>
                        <a:pt x="4" y="247"/>
                      </a:lnTo>
                      <a:lnTo>
                        <a:pt x="14" y="248"/>
                      </a:lnTo>
                      <a:lnTo>
                        <a:pt x="28" y="250"/>
                      </a:lnTo>
                      <a:lnTo>
                        <a:pt x="46" y="252"/>
                      </a:lnTo>
                      <a:lnTo>
                        <a:pt x="66" y="253"/>
                      </a:lnTo>
                      <a:lnTo>
                        <a:pt x="86" y="255"/>
                      </a:lnTo>
                      <a:lnTo>
                        <a:pt x="106" y="253"/>
                      </a:lnTo>
                      <a:lnTo>
                        <a:pt x="125" y="250"/>
                      </a:lnTo>
                      <a:lnTo>
                        <a:pt x="141" y="246"/>
                      </a:lnTo>
                      <a:lnTo>
                        <a:pt x="154" y="240"/>
                      </a:lnTo>
                      <a:lnTo>
                        <a:pt x="166" y="233"/>
                      </a:lnTo>
                      <a:lnTo>
                        <a:pt x="176" y="227"/>
                      </a:lnTo>
                      <a:lnTo>
                        <a:pt x="183" y="221"/>
                      </a:lnTo>
                      <a:lnTo>
                        <a:pt x="191" y="214"/>
                      </a:lnTo>
                      <a:lnTo>
                        <a:pt x="198" y="208"/>
                      </a:lnTo>
                      <a:lnTo>
                        <a:pt x="205" y="201"/>
                      </a:lnTo>
                      <a:lnTo>
                        <a:pt x="212" y="197"/>
                      </a:lnTo>
                      <a:lnTo>
                        <a:pt x="220" y="193"/>
                      </a:lnTo>
                      <a:lnTo>
                        <a:pt x="228" y="193"/>
                      </a:lnTo>
                      <a:lnTo>
                        <a:pt x="235" y="193"/>
                      </a:lnTo>
                      <a:lnTo>
                        <a:pt x="241" y="195"/>
                      </a:lnTo>
                      <a:lnTo>
                        <a:pt x="247" y="197"/>
                      </a:lnTo>
                      <a:lnTo>
                        <a:pt x="250" y="198"/>
                      </a:lnTo>
                      <a:lnTo>
                        <a:pt x="252" y="199"/>
                      </a:lnTo>
                      <a:lnTo>
                        <a:pt x="252" y="197"/>
                      </a:lnTo>
                      <a:lnTo>
                        <a:pt x="254" y="191"/>
                      </a:lnTo>
                      <a:lnTo>
                        <a:pt x="256" y="181"/>
                      </a:lnTo>
                      <a:lnTo>
                        <a:pt x="258" y="169"/>
                      </a:lnTo>
                      <a:lnTo>
                        <a:pt x="262" y="154"/>
                      </a:lnTo>
                      <a:lnTo>
                        <a:pt x="265" y="138"/>
                      </a:lnTo>
                      <a:lnTo>
                        <a:pt x="269" y="121"/>
                      </a:lnTo>
                      <a:lnTo>
                        <a:pt x="273" y="103"/>
                      </a:lnTo>
                      <a:lnTo>
                        <a:pt x="276" y="84"/>
                      </a:lnTo>
                      <a:lnTo>
                        <a:pt x="279" y="66"/>
                      </a:lnTo>
                      <a:lnTo>
                        <a:pt x="282" y="49"/>
                      </a:lnTo>
                      <a:lnTo>
                        <a:pt x="284" y="35"/>
                      </a:lnTo>
                      <a:lnTo>
                        <a:pt x="285" y="21"/>
                      </a:lnTo>
                      <a:lnTo>
                        <a:pt x="285" y="11"/>
                      </a:lnTo>
                      <a:lnTo>
                        <a:pt x="284" y="3"/>
                      </a:lnTo>
                      <a:lnTo>
                        <a:pt x="282" y="0"/>
                      </a:lnTo>
                      <a:lnTo>
                        <a:pt x="274" y="1"/>
                      </a:lnTo>
                      <a:lnTo>
                        <a:pt x="265" y="8"/>
                      </a:lnTo>
                      <a:lnTo>
                        <a:pt x="255" y="20"/>
                      </a:lnTo>
                      <a:lnTo>
                        <a:pt x="244" y="33"/>
                      </a:lnTo>
                      <a:lnTo>
                        <a:pt x="235" y="48"/>
                      </a:lnTo>
                      <a:lnTo>
                        <a:pt x="227" y="61"/>
                      </a:lnTo>
                      <a:lnTo>
                        <a:pt x="221" y="70"/>
                      </a:lnTo>
                      <a:lnTo>
                        <a:pt x="219" y="74"/>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261" name="Freeform 348"/>
                <p:cNvSpPr>
                  <a:spLocks/>
                </p:cNvSpPr>
                <p:nvPr/>
              </p:nvSpPr>
              <p:spPr bwMode="auto">
                <a:xfrm>
                  <a:off x="4273" y="488"/>
                  <a:ext cx="84" cy="211"/>
                </a:xfrm>
                <a:custGeom>
                  <a:avLst/>
                  <a:gdLst>
                    <a:gd name="T0" fmla="*/ 25 w 169"/>
                    <a:gd name="T1" fmla="*/ 0 h 424"/>
                    <a:gd name="T2" fmla="*/ 35 w 169"/>
                    <a:gd name="T3" fmla="*/ 0 h 424"/>
                    <a:gd name="T4" fmla="*/ 35 w 169"/>
                    <a:gd name="T5" fmla="*/ 0 h 424"/>
                    <a:gd name="T6" fmla="*/ 35 w 169"/>
                    <a:gd name="T7" fmla="*/ 2 h 424"/>
                    <a:gd name="T8" fmla="*/ 36 w 169"/>
                    <a:gd name="T9" fmla="*/ 4 h 424"/>
                    <a:gd name="T10" fmla="*/ 36 w 169"/>
                    <a:gd name="T11" fmla="*/ 8 h 424"/>
                    <a:gd name="T12" fmla="*/ 37 w 169"/>
                    <a:gd name="T13" fmla="*/ 12 h 424"/>
                    <a:gd name="T14" fmla="*/ 37 w 169"/>
                    <a:gd name="T15" fmla="*/ 17 h 424"/>
                    <a:gd name="T16" fmla="*/ 38 w 169"/>
                    <a:gd name="T17" fmla="*/ 22 h 424"/>
                    <a:gd name="T18" fmla="*/ 38 w 169"/>
                    <a:gd name="T19" fmla="*/ 27 h 424"/>
                    <a:gd name="T20" fmla="*/ 39 w 169"/>
                    <a:gd name="T21" fmla="*/ 33 h 424"/>
                    <a:gd name="T22" fmla="*/ 40 w 169"/>
                    <a:gd name="T23" fmla="*/ 39 h 424"/>
                    <a:gd name="T24" fmla="*/ 40 w 169"/>
                    <a:gd name="T25" fmla="*/ 44 h 424"/>
                    <a:gd name="T26" fmla="*/ 41 w 169"/>
                    <a:gd name="T27" fmla="*/ 50 h 424"/>
                    <a:gd name="T28" fmla="*/ 41 w 169"/>
                    <a:gd name="T29" fmla="*/ 55 h 424"/>
                    <a:gd name="T30" fmla="*/ 42 w 169"/>
                    <a:gd name="T31" fmla="*/ 60 h 424"/>
                    <a:gd name="T32" fmla="*/ 42 w 169"/>
                    <a:gd name="T33" fmla="*/ 64 h 424"/>
                    <a:gd name="T34" fmla="*/ 42 w 169"/>
                    <a:gd name="T35" fmla="*/ 68 h 424"/>
                    <a:gd name="T36" fmla="*/ 42 w 169"/>
                    <a:gd name="T37" fmla="*/ 74 h 424"/>
                    <a:gd name="T38" fmla="*/ 41 w 169"/>
                    <a:gd name="T39" fmla="*/ 80 h 424"/>
                    <a:gd name="T40" fmla="*/ 40 w 169"/>
                    <a:gd name="T41" fmla="*/ 86 h 424"/>
                    <a:gd name="T42" fmla="*/ 38 w 169"/>
                    <a:gd name="T43" fmla="*/ 91 h 424"/>
                    <a:gd name="T44" fmla="*/ 35 w 169"/>
                    <a:gd name="T45" fmla="*/ 96 h 424"/>
                    <a:gd name="T46" fmla="*/ 32 w 169"/>
                    <a:gd name="T47" fmla="*/ 99 h 424"/>
                    <a:gd name="T48" fmla="*/ 29 w 169"/>
                    <a:gd name="T49" fmla="*/ 102 h 424"/>
                    <a:gd name="T50" fmla="*/ 25 w 169"/>
                    <a:gd name="T51" fmla="*/ 103 h 424"/>
                    <a:gd name="T52" fmla="*/ 1 w 169"/>
                    <a:gd name="T53" fmla="*/ 105 h 424"/>
                    <a:gd name="T54" fmla="*/ 0 w 169"/>
                    <a:gd name="T55" fmla="*/ 1 h 424"/>
                    <a:gd name="T56" fmla="*/ 25 w 169"/>
                    <a:gd name="T57" fmla="*/ 0 h 424"/>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69" h="424">
                      <a:moveTo>
                        <a:pt x="101" y="0"/>
                      </a:moveTo>
                      <a:lnTo>
                        <a:pt x="142" y="0"/>
                      </a:lnTo>
                      <a:lnTo>
                        <a:pt x="142" y="2"/>
                      </a:lnTo>
                      <a:lnTo>
                        <a:pt x="143" y="9"/>
                      </a:lnTo>
                      <a:lnTo>
                        <a:pt x="144" y="19"/>
                      </a:lnTo>
                      <a:lnTo>
                        <a:pt x="146" y="33"/>
                      </a:lnTo>
                      <a:lnTo>
                        <a:pt x="149" y="49"/>
                      </a:lnTo>
                      <a:lnTo>
                        <a:pt x="151" y="68"/>
                      </a:lnTo>
                      <a:lnTo>
                        <a:pt x="153" y="88"/>
                      </a:lnTo>
                      <a:lnTo>
                        <a:pt x="155" y="111"/>
                      </a:lnTo>
                      <a:lnTo>
                        <a:pt x="158" y="133"/>
                      </a:lnTo>
                      <a:lnTo>
                        <a:pt x="160" y="157"/>
                      </a:lnTo>
                      <a:lnTo>
                        <a:pt x="162" y="179"/>
                      </a:lnTo>
                      <a:lnTo>
                        <a:pt x="164" y="201"/>
                      </a:lnTo>
                      <a:lnTo>
                        <a:pt x="166" y="221"/>
                      </a:lnTo>
                      <a:lnTo>
                        <a:pt x="168" y="241"/>
                      </a:lnTo>
                      <a:lnTo>
                        <a:pt x="169" y="258"/>
                      </a:lnTo>
                      <a:lnTo>
                        <a:pt x="169" y="273"/>
                      </a:lnTo>
                      <a:lnTo>
                        <a:pt x="168" y="298"/>
                      </a:lnTo>
                      <a:lnTo>
                        <a:pt x="164" y="323"/>
                      </a:lnTo>
                      <a:lnTo>
                        <a:pt x="160" y="346"/>
                      </a:lnTo>
                      <a:lnTo>
                        <a:pt x="152" y="368"/>
                      </a:lnTo>
                      <a:lnTo>
                        <a:pt x="142" y="386"/>
                      </a:lnTo>
                      <a:lnTo>
                        <a:pt x="131" y="400"/>
                      </a:lnTo>
                      <a:lnTo>
                        <a:pt x="116" y="410"/>
                      </a:lnTo>
                      <a:lnTo>
                        <a:pt x="101" y="415"/>
                      </a:lnTo>
                      <a:lnTo>
                        <a:pt x="6" y="424"/>
                      </a:lnTo>
                      <a:lnTo>
                        <a:pt x="0" y="4"/>
                      </a:lnTo>
                      <a:lnTo>
                        <a:pt x="101" y="0"/>
                      </a:lnTo>
                      <a:close/>
                    </a:path>
                  </a:pathLst>
                </a:custGeom>
                <a:solidFill>
                  <a:srgbClr val="98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262" name="Freeform 349"/>
                <p:cNvSpPr>
                  <a:spLocks/>
                </p:cNvSpPr>
                <p:nvPr/>
              </p:nvSpPr>
              <p:spPr bwMode="auto">
                <a:xfrm>
                  <a:off x="4273" y="488"/>
                  <a:ext cx="84" cy="211"/>
                </a:xfrm>
                <a:custGeom>
                  <a:avLst/>
                  <a:gdLst>
                    <a:gd name="T0" fmla="*/ 25 w 169"/>
                    <a:gd name="T1" fmla="*/ 0 h 424"/>
                    <a:gd name="T2" fmla="*/ 35 w 169"/>
                    <a:gd name="T3" fmla="*/ 0 h 424"/>
                    <a:gd name="T4" fmla="*/ 35 w 169"/>
                    <a:gd name="T5" fmla="*/ 0 h 424"/>
                    <a:gd name="T6" fmla="*/ 35 w 169"/>
                    <a:gd name="T7" fmla="*/ 0 h 424"/>
                    <a:gd name="T8" fmla="*/ 35 w 169"/>
                    <a:gd name="T9" fmla="*/ 2 h 424"/>
                    <a:gd name="T10" fmla="*/ 36 w 169"/>
                    <a:gd name="T11" fmla="*/ 4 h 424"/>
                    <a:gd name="T12" fmla="*/ 36 w 169"/>
                    <a:gd name="T13" fmla="*/ 8 h 424"/>
                    <a:gd name="T14" fmla="*/ 37 w 169"/>
                    <a:gd name="T15" fmla="*/ 12 h 424"/>
                    <a:gd name="T16" fmla="*/ 37 w 169"/>
                    <a:gd name="T17" fmla="*/ 17 h 424"/>
                    <a:gd name="T18" fmla="*/ 38 w 169"/>
                    <a:gd name="T19" fmla="*/ 22 h 424"/>
                    <a:gd name="T20" fmla="*/ 38 w 169"/>
                    <a:gd name="T21" fmla="*/ 27 h 424"/>
                    <a:gd name="T22" fmla="*/ 39 w 169"/>
                    <a:gd name="T23" fmla="*/ 33 h 424"/>
                    <a:gd name="T24" fmla="*/ 40 w 169"/>
                    <a:gd name="T25" fmla="*/ 39 h 424"/>
                    <a:gd name="T26" fmla="*/ 40 w 169"/>
                    <a:gd name="T27" fmla="*/ 44 h 424"/>
                    <a:gd name="T28" fmla="*/ 41 w 169"/>
                    <a:gd name="T29" fmla="*/ 50 h 424"/>
                    <a:gd name="T30" fmla="*/ 41 w 169"/>
                    <a:gd name="T31" fmla="*/ 55 h 424"/>
                    <a:gd name="T32" fmla="*/ 42 w 169"/>
                    <a:gd name="T33" fmla="*/ 60 h 424"/>
                    <a:gd name="T34" fmla="*/ 42 w 169"/>
                    <a:gd name="T35" fmla="*/ 64 h 424"/>
                    <a:gd name="T36" fmla="*/ 42 w 169"/>
                    <a:gd name="T37" fmla="*/ 68 h 424"/>
                    <a:gd name="T38" fmla="*/ 42 w 169"/>
                    <a:gd name="T39" fmla="*/ 68 h 424"/>
                    <a:gd name="T40" fmla="*/ 42 w 169"/>
                    <a:gd name="T41" fmla="*/ 74 h 424"/>
                    <a:gd name="T42" fmla="*/ 41 w 169"/>
                    <a:gd name="T43" fmla="*/ 80 h 424"/>
                    <a:gd name="T44" fmla="*/ 40 w 169"/>
                    <a:gd name="T45" fmla="*/ 86 h 424"/>
                    <a:gd name="T46" fmla="*/ 38 w 169"/>
                    <a:gd name="T47" fmla="*/ 91 h 424"/>
                    <a:gd name="T48" fmla="*/ 35 w 169"/>
                    <a:gd name="T49" fmla="*/ 96 h 424"/>
                    <a:gd name="T50" fmla="*/ 32 w 169"/>
                    <a:gd name="T51" fmla="*/ 99 h 424"/>
                    <a:gd name="T52" fmla="*/ 29 w 169"/>
                    <a:gd name="T53" fmla="*/ 102 h 424"/>
                    <a:gd name="T54" fmla="*/ 25 w 169"/>
                    <a:gd name="T55" fmla="*/ 103 h 424"/>
                    <a:gd name="T56" fmla="*/ 1 w 169"/>
                    <a:gd name="T57" fmla="*/ 105 h 424"/>
                    <a:gd name="T58" fmla="*/ 0 w 169"/>
                    <a:gd name="T59" fmla="*/ 1 h 424"/>
                    <a:gd name="T60" fmla="*/ 25 w 169"/>
                    <a:gd name="T61" fmla="*/ 0 h 424"/>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169" h="424">
                      <a:moveTo>
                        <a:pt x="101" y="0"/>
                      </a:moveTo>
                      <a:lnTo>
                        <a:pt x="142" y="0"/>
                      </a:lnTo>
                      <a:lnTo>
                        <a:pt x="142" y="2"/>
                      </a:lnTo>
                      <a:lnTo>
                        <a:pt x="143" y="9"/>
                      </a:lnTo>
                      <a:lnTo>
                        <a:pt x="144" y="19"/>
                      </a:lnTo>
                      <a:lnTo>
                        <a:pt x="146" y="33"/>
                      </a:lnTo>
                      <a:lnTo>
                        <a:pt x="149" y="49"/>
                      </a:lnTo>
                      <a:lnTo>
                        <a:pt x="151" y="68"/>
                      </a:lnTo>
                      <a:lnTo>
                        <a:pt x="153" y="88"/>
                      </a:lnTo>
                      <a:lnTo>
                        <a:pt x="155" y="111"/>
                      </a:lnTo>
                      <a:lnTo>
                        <a:pt x="158" y="133"/>
                      </a:lnTo>
                      <a:lnTo>
                        <a:pt x="160" y="157"/>
                      </a:lnTo>
                      <a:lnTo>
                        <a:pt x="162" y="179"/>
                      </a:lnTo>
                      <a:lnTo>
                        <a:pt x="164" y="201"/>
                      </a:lnTo>
                      <a:lnTo>
                        <a:pt x="166" y="221"/>
                      </a:lnTo>
                      <a:lnTo>
                        <a:pt x="168" y="241"/>
                      </a:lnTo>
                      <a:lnTo>
                        <a:pt x="169" y="258"/>
                      </a:lnTo>
                      <a:lnTo>
                        <a:pt x="169" y="273"/>
                      </a:lnTo>
                      <a:lnTo>
                        <a:pt x="168" y="298"/>
                      </a:lnTo>
                      <a:lnTo>
                        <a:pt x="164" y="323"/>
                      </a:lnTo>
                      <a:lnTo>
                        <a:pt x="160" y="346"/>
                      </a:lnTo>
                      <a:lnTo>
                        <a:pt x="152" y="368"/>
                      </a:lnTo>
                      <a:lnTo>
                        <a:pt x="142" y="386"/>
                      </a:lnTo>
                      <a:lnTo>
                        <a:pt x="131" y="400"/>
                      </a:lnTo>
                      <a:lnTo>
                        <a:pt x="116" y="410"/>
                      </a:lnTo>
                      <a:lnTo>
                        <a:pt x="101" y="415"/>
                      </a:lnTo>
                      <a:lnTo>
                        <a:pt x="6" y="424"/>
                      </a:lnTo>
                      <a:lnTo>
                        <a:pt x="0" y="4"/>
                      </a:lnTo>
                      <a:lnTo>
                        <a:pt x="10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263" name="Freeform 350"/>
                <p:cNvSpPr>
                  <a:spLocks/>
                </p:cNvSpPr>
                <p:nvPr/>
              </p:nvSpPr>
              <p:spPr bwMode="auto">
                <a:xfrm>
                  <a:off x="4209" y="489"/>
                  <a:ext cx="96" cy="211"/>
                </a:xfrm>
                <a:custGeom>
                  <a:avLst/>
                  <a:gdLst>
                    <a:gd name="T0" fmla="*/ 42 w 192"/>
                    <a:gd name="T1" fmla="*/ 0 h 423"/>
                    <a:gd name="T2" fmla="*/ 43 w 192"/>
                    <a:gd name="T3" fmla="*/ 4 h 423"/>
                    <a:gd name="T4" fmla="*/ 44 w 192"/>
                    <a:gd name="T5" fmla="*/ 11 h 423"/>
                    <a:gd name="T6" fmla="*/ 45 w 192"/>
                    <a:gd name="T7" fmla="*/ 21 h 423"/>
                    <a:gd name="T8" fmla="*/ 46 w 192"/>
                    <a:gd name="T9" fmla="*/ 32 h 423"/>
                    <a:gd name="T10" fmla="*/ 47 w 192"/>
                    <a:gd name="T11" fmla="*/ 43 h 423"/>
                    <a:gd name="T12" fmla="*/ 48 w 192"/>
                    <a:gd name="T13" fmla="*/ 53 h 423"/>
                    <a:gd name="T14" fmla="*/ 48 w 192"/>
                    <a:gd name="T15" fmla="*/ 63 h 423"/>
                    <a:gd name="T16" fmla="*/ 48 w 192"/>
                    <a:gd name="T17" fmla="*/ 68 h 423"/>
                    <a:gd name="T18" fmla="*/ 48 w 192"/>
                    <a:gd name="T19" fmla="*/ 73 h 423"/>
                    <a:gd name="T20" fmla="*/ 48 w 192"/>
                    <a:gd name="T21" fmla="*/ 80 h 423"/>
                    <a:gd name="T22" fmla="*/ 47 w 192"/>
                    <a:gd name="T23" fmla="*/ 87 h 423"/>
                    <a:gd name="T24" fmla="*/ 46 w 192"/>
                    <a:gd name="T25" fmla="*/ 94 h 423"/>
                    <a:gd name="T26" fmla="*/ 43 w 192"/>
                    <a:gd name="T27" fmla="*/ 100 h 423"/>
                    <a:gd name="T28" fmla="*/ 39 w 192"/>
                    <a:gd name="T29" fmla="*/ 104 h 423"/>
                    <a:gd name="T30" fmla="*/ 33 w 192"/>
                    <a:gd name="T31" fmla="*/ 105 h 423"/>
                    <a:gd name="T32" fmla="*/ 29 w 192"/>
                    <a:gd name="T33" fmla="*/ 104 h 423"/>
                    <a:gd name="T34" fmla="*/ 27 w 192"/>
                    <a:gd name="T35" fmla="*/ 103 h 423"/>
                    <a:gd name="T36" fmla="*/ 22 w 192"/>
                    <a:gd name="T37" fmla="*/ 99 h 423"/>
                    <a:gd name="T38" fmla="*/ 16 w 192"/>
                    <a:gd name="T39" fmla="*/ 89 h 423"/>
                    <a:gd name="T40" fmla="*/ 11 w 192"/>
                    <a:gd name="T41" fmla="*/ 77 h 423"/>
                    <a:gd name="T42" fmla="*/ 8 w 192"/>
                    <a:gd name="T43" fmla="*/ 66 h 423"/>
                    <a:gd name="T44" fmla="*/ 6 w 192"/>
                    <a:gd name="T45" fmla="*/ 55 h 423"/>
                    <a:gd name="T46" fmla="*/ 4 w 192"/>
                    <a:gd name="T47" fmla="*/ 44 h 423"/>
                    <a:gd name="T48" fmla="*/ 3 w 192"/>
                    <a:gd name="T49" fmla="*/ 32 h 423"/>
                    <a:gd name="T50" fmla="*/ 1 w 192"/>
                    <a:gd name="T51" fmla="*/ 22 h 423"/>
                    <a:gd name="T52" fmla="*/ 1 w 192"/>
                    <a:gd name="T53" fmla="*/ 13 h 423"/>
                    <a:gd name="T54" fmla="*/ 0 w 192"/>
                    <a:gd name="T55" fmla="*/ 6 h 423"/>
                    <a:gd name="T56" fmla="*/ 1 w 192"/>
                    <a:gd name="T57" fmla="*/ 3 h 423"/>
                    <a:gd name="T58" fmla="*/ 9 w 192"/>
                    <a:gd name="T59" fmla="*/ 2 h 423"/>
                    <a:gd name="T60" fmla="*/ 21 w 192"/>
                    <a:gd name="T61" fmla="*/ 1 h 423"/>
                    <a:gd name="T62" fmla="*/ 35 w 192"/>
                    <a:gd name="T63" fmla="*/ 0 h 42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92" h="423">
                      <a:moveTo>
                        <a:pt x="168" y="0"/>
                      </a:moveTo>
                      <a:lnTo>
                        <a:pt x="168" y="3"/>
                      </a:lnTo>
                      <a:lnTo>
                        <a:pt x="169" y="9"/>
                      </a:lnTo>
                      <a:lnTo>
                        <a:pt x="171" y="18"/>
                      </a:lnTo>
                      <a:lnTo>
                        <a:pt x="172" y="32"/>
                      </a:lnTo>
                      <a:lnTo>
                        <a:pt x="174" y="47"/>
                      </a:lnTo>
                      <a:lnTo>
                        <a:pt x="175" y="65"/>
                      </a:lnTo>
                      <a:lnTo>
                        <a:pt x="177" y="85"/>
                      </a:lnTo>
                      <a:lnTo>
                        <a:pt x="180" y="107"/>
                      </a:lnTo>
                      <a:lnTo>
                        <a:pt x="182" y="128"/>
                      </a:lnTo>
                      <a:lnTo>
                        <a:pt x="184" y="150"/>
                      </a:lnTo>
                      <a:lnTo>
                        <a:pt x="186" y="172"/>
                      </a:lnTo>
                      <a:lnTo>
                        <a:pt x="187" y="194"/>
                      </a:lnTo>
                      <a:lnTo>
                        <a:pt x="190" y="215"/>
                      </a:lnTo>
                      <a:lnTo>
                        <a:pt x="191" y="234"/>
                      </a:lnTo>
                      <a:lnTo>
                        <a:pt x="192" y="252"/>
                      </a:lnTo>
                      <a:lnTo>
                        <a:pt x="192" y="266"/>
                      </a:lnTo>
                      <a:lnTo>
                        <a:pt x="192" y="273"/>
                      </a:lnTo>
                      <a:lnTo>
                        <a:pt x="192" y="282"/>
                      </a:lnTo>
                      <a:lnTo>
                        <a:pt x="192" y="293"/>
                      </a:lnTo>
                      <a:lnTo>
                        <a:pt x="192" y="306"/>
                      </a:lnTo>
                      <a:lnTo>
                        <a:pt x="191" y="320"/>
                      </a:lnTo>
                      <a:lnTo>
                        <a:pt x="190" y="334"/>
                      </a:lnTo>
                      <a:lnTo>
                        <a:pt x="187" y="349"/>
                      </a:lnTo>
                      <a:lnTo>
                        <a:pt x="185" y="363"/>
                      </a:lnTo>
                      <a:lnTo>
                        <a:pt x="181" y="377"/>
                      </a:lnTo>
                      <a:lnTo>
                        <a:pt x="176" y="390"/>
                      </a:lnTo>
                      <a:lnTo>
                        <a:pt x="171" y="401"/>
                      </a:lnTo>
                      <a:lnTo>
                        <a:pt x="163" y="410"/>
                      </a:lnTo>
                      <a:lnTo>
                        <a:pt x="154" y="417"/>
                      </a:lnTo>
                      <a:lnTo>
                        <a:pt x="144" y="422"/>
                      </a:lnTo>
                      <a:lnTo>
                        <a:pt x="131" y="423"/>
                      </a:lnTo>
                      <a:lnTo>
                        <a:pt x="117" y="419"/>
                      </a:lnTo>
                      <a:lnTo>
                        <a:pt x="116" y="419"/>
                      </a:lnTo>
                      <a:lnTo>
                        <a:pt x="111" y="417"/>
                      </a:lnTo>
                      <a:lnTo>
                        <a:pt x="105" y="414"/>
                      </a:lnTo>
                      <a:lnTo>
                        <a:pt x="97" y="407"/>
                      </a:lnTo>
                      <a:lnTo>
                        <a:pt x="87" y="396"/>
                      </a:lnTo>
                      <a:lnTo>
                        <a:pt x="76" y="379"/>
                      </a:lnTo>
                      <a:lnTo>
                        <a:pt x="63" y="356"/>
                      </a:lnTo>
                      <a:lnTo>
                        <a:pt x="50" y="325"/>
                      </a:lnTo>
                      <a:lnTo>
                        <a:pt x="43" y="308"/>
                      </a:lnTo>
                      <a:lnTo>
                        <a:pt x="38" y="287"/>
                      </a:lnTo>
                      <a:lnTo>
                        <a:pt x="32" y="266"/>
                      </a:lnTo>
                      <a:lnTo>
                        <a:pt x="26" y="244"/>
                      </a:lnTo>
                      <a:lnTo>
                        <a:pt x="22" y="222"/>
                      </a:lnTo>
                      <a:lnTo>
                        <a:pt x="19" y="199"/>
                      </a:lnTo>
                      <a:lnTo>
                        <a:pt x="14" y="176"/>
                      </a:lnTo>
                      <a:lnTo>
                        <a:pt x="12" y="152"/>
                      </a:lnTo>
                      <a:lnTo>
                        <a:pt x="9" y="131"/>
                      </a:lnTo>
                      <a:lnTo>
                        <a:pt x="6" y="109"/>
                      </a:lnTo>
                      <a:lnTo>
                        <a:pt x="4" y="89"/>
                      </a:lnTo>
                      <a:lnTo>
                        <a:pt x="3" y="70"/>
                      </a:lnTo>
                      <a:lnTo>
                        <a:pt x="1" y="53"/>
                      </a:lnTo>
                      <a:lnTo>
                        <a:pt x="1" y="37"/>
                      </a:lnTo>
                      <a:lnTo>
                        <a:pt x="0" y="24"/>
                      </a:lnTo>
                      <a:lnTo>
                        <a:pt x="0" y="14"/>
                      </a:lnTo>
                      <a:lnTo>
                        <a:pt x="4" y="13"/>
                      </a:lnTo>
                      <a:lnTo>
                        <a:pt x="15" y="12"/>
                      </a:lnTo>
                      <a:lnTo>
                        <a:pt x="34" y="9"/>
                      </a:lnTo>
                      <a:lnTo>
                        <a:pt x="57" y="7"/>
                      </a:lnTo>
                      <a:lnTo>
                        <a:pt x="83" y="5"/>
                      </a:lnTo>
                      <a:lnTo>
                        <a:pt x="111" y="3"/>
                      </a:lnTo>
                      <a:lnTo>
                        <a:pt x="140" y="2"/>
                      </a:lnTo>
                      <a:lnTo>
                        <a:pt x="168" y="0"/>
                      </a:lnTo>
                      <a:close/>
                    </a:path>
                  </a:pathLst>
                </a:custGeom>
                <a:solidFill>
                  <a:srgbClr val="E5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264" name="Freeform 351"/>
                <p:cNvSpPr>
                  <a:spLocks/>
                </p:cNvSpPr>
                <p:nvPr/>
              </p:nvSpPr>
              <p:spPr bwMode="auto">
                <a:xfrm>
                  <a:off x="4209" y="489"/>
                  <a:ext cx="85" cy="210"/>
                </a:xfrm>
                <a:custGeom>
                  <a:avLst/>
                  <a:gdLst>
                    <a:gd name="T0" fmla="*/ 43 w 168"/>
                    <a:gd name="T1" fmla="*/ 0 h 422"/>
                    <a:gd name="T2" fmla="*/ 43 w 168"/>
                    <a:gd name="T3" fmla="*/ 0 h 422"/>
                    <a:gd name="T4" fmla="*/ 36 w 168"/>
                    <a:gd name="T5" fmla="*/ 0 h 422"/>
                    <a:gd name="T6" fmla="*/ 28 w 168"/>
                    <a:gd name="T7" fmla="*/ 0 h 422"/>
                    <a:gd name="T8" fmla="*/ 21 w 168"/>
                    <a:gd name="T9" fmla="*/ 1 h 422"/>
                    <a:gd name="T10" fmla="*/ 15 w 168"/>
                    <a:gd name="T11" fmla="*/ 1 h 422"/>
                    <a:gd name="T12" fmla="*/ 9 w 168"/>
                    <a:gd name="T13" fmla="*/ 2 h 422"/>
                    <a:gd name="T14" fmla="*/ 4 w 168"/>
                    <a:gd name="T15" fmla="*/ 3 h 422"/>
                    <a:gd name="T16" fmla="*/ 1 w 168"/>
                    <a:gd name="T17" fmla="*/ 3 h 422"/>
                    <a:gd name="T18" fmla="*/ 0 w 168"/>
                    <a:gd name="T19" fmla="*/ 3 h 422"/>
                    <a:gd name="T20" fmla="*/ 0 w 168"/>
                    <a:gd name="T21" fmla="*/ 3 h 422"/>
                    <a:gd name="T22" fmla="*/ 0 w 168"/>
                    <a:gd name="T23" fmla="*/ 6 h 422"/>
                    <a:gd name="T24" fmla="*/ 1 w 168"/>
                    <a:gd name="T25" fmla="*/ 9 h 422"/>
                    <a:gd name="T26" fmla="*/ 1 w 168"/>
                    <a:gd name="T27" fmla="*/ 13 h 422"/>
                    <a:gd name="T28" fmla="*/ 1 w 168"/>
                    <a:gd name="T29" fmla="*/ 17 h 422"/>
                    <a:gd name="T30" fmla="*/ 1 w 168"/>
                    <a:gd name="T31" fmla="*/ 22 h 422"/>
                    <a:gd name="T32" fmla="*/ 2 w 168"/>
                    <a:gd name="T33" fmla="*/ 27 h 422"/>
                    <a:gd name="T34" fmla="*/ 3 w 168"/>
                    <a:gd name="T35" fmla="*/ 32 h 422"/>
                    <a:gd name="T36" fmla="*/ 3 w 168"/>
                    <a:gd name="T37" fmla="*/ 38 h 422"/>
                    <a:gd name="T38" fmla="*/ 4 w 168"/>
                    <a:gd name="T39" fmla="*/ 44 h 422"/>
                    <a:gd name="T40" fmla="*/ 5 w 168"/>
                    <a:gd name="T41" fmla="*/ 49 h 422"/>
                    <a:gd name="T42" fmla="*/ 6 w 168"/>
                    <a:gd name="T43" fmla="*/ 55 h 422"/>
                    <a:gd name="T44" fmla="*/ 7 w 168"/>
                    <a:gd name="T45" fmla="*/ 60 h 422"/>
                    <a:gd name="T46" fmla="*/ 8 w 168"/>
                    <a:gd name="T47" fmla="*/ 66 h 422"/>
                    <a:gd name="T48" fmla="*/ 10 w 168"/>
                    <a:gd name="T49" fmla="*/ 71 h 422"/>
                    <a:gd name="T50" fmla="*/ 11 w 168"/>
                    <a:gd name="T51" fmla="*/ 76 h 422"/>
                    <a:gd name="T52" fmla="*/ 13 w 168"/>
                    <a:gd name="T53" fmla="*/ 81 h 422"/>
                    <a:gd name="T54" fmla="*/ 13 w 168"/>
                    <a:gd name="T55" fmla="*/ 81 h 422"/>
                    <a:gd name="T56" fmla="*/ 16 w 168"/>
                    <a:gd name="T57" fmla="*/ 88 h 422"/>
                    <a:gd name="T58" fmla="*/ 19 w 168"/>
                    <a:gd name="T59" fmla="*/ 94 h 422"/>
                    <a:gd name="T60" fmla="*/ 22 w 168"/>
                    <a:gd name="T61" fmla="*/ 98 h 422"/>
                    <a:gd name="T62" fmla="*/ 25 w 168"/>
                    <a:gd name="T63" fmla="*/ 101 h 422"/>
                    <a:gd name="T64" fmla="*/ 27 w 168"/>
                    <a:gd name="T65" fmla="*/ 103 h 422"/>
                    <a:gd name="T66" fmla="*/ 28 w 168"/>
                    <a:gd name="T67" fmla="*/ 104 h 422"/>
                    <a:gd name="T68" fmla="*/ 30 w 168"/>
                    <a:gd name="T69" fmla="*/ 104 h 422"/>
                    <a:gd name="T70" fmla="*/ 30 w 168"/>
                    <a:gd name="T71" fmla="*/ 104 h 422"/>
                    <a:gd name="T72" fmla="*/ 30 w 168"/>
                    <a:gd name="T73" fmla="*/ 104 h 422"/>
                    <a:gd name="T74" fmla="*/ 32 w 168"/>
                    <a:gd name="T75" fmla="*/ 104 h 422"/>
                    <a:gd name="T76" fmla="*/ 33 w 168"/>
                    <a:gd name="T77" fmla="*/ 105 h 422"/>
                    <a:gd name="T78" fmla="*/ 35 w 168"/>
                    <a:gd name="T79" fmla="*/ 105 h 422"/>
                    <a:gd name="T80" fmla="*/ 36 w 168"/>
                    <a:gd name="T81" fmla="*/ 105 h 422"/>
                    <a:gd name="T82" fmla="*/ 42 w 168"/>
                    <a:gd name="T83" fmla="*/ 104 h 42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68" h="422">
                      <a:moveTo>
                        <a:pt x="168" y="0"/>
                      </a:moveTo>
                      <a:lnTo>
                        <a:pt x="168" y="0"/>
                      </a:lnTo>
                      <a:lnTo>
                        <a:pt x="140" y="2"/>
                      </a:lnTo>
                      <a:lnTo>
                        <a:pt x="111" y="3"/>
                      </a:lnTo>
                      <a:lnTo>
                        <a:pt x="83" y="5"/>
                      </a:lnTo>
                      <a:lnTo>
                        <a:pt x="57" y="7"/>
                      </a:lnTo>
                      <a:lnTo>
                        <a:pt x="34" y="9"/>
                      </a:lnTo>
                      <a:lnTo>
                        <a:pt x="15" y="12"/>
                      </a:lnTo>
                      <a:lnTo>
                        <a:pt x="4" y="13"/>
                      </a:lnTo>
                      <a:lnTo>
                        <a:pt x="0" y="14"/>
                      </a:lnTo>
                      <a:lnTo>
                        <a:pt x="0" y="24"/>
                      </a:lnTo>
                      <a:lnTo>
                        <a:pt x="1" y="37"/>
                      </a:lnTo>
                      <a:lnTo>
                        <a:pt x="1" y="53"/>
                      </a:lnTo>
                      <a:lnTo>
                        <a:pt x="3" y="70"/>
                      </a:lnTo>
                      <a:lnTo>
                        <a:pt x="4" y="89"/>
                      </a:lnTo>
                      <a:lnTo>
                        <a:pt x="6" y="109"/>
                      </a:lnTo>
                      <a:lnTo>
                        <a:pt x="9" y="131"/>
                      </a:lnTo>
                      <a:lnTo>
                        <a:pt x="12" y="152"/>
                      </a:lnTo>
                      <a:lnTo>
                        <a:pt x="14" y="176"/>
                      </a:lnTo>
                      <a:lnTo>
                        <a:pt x="19" y="199"/>
                      </a:lnTo>
                      <a:lnTo>
                        <a:pt x="22" y="222"/>
                      </a:lnTo>
                      <a:lnTo>
                        <a:pt x="26" y="244"/>
                      </a:lnTo>
                      <a:lnTo>
                        <a:pt x="32" y="266"/>
                      </a:lnTo>
                      <a:lnTo>
                        <a:pt x="38" y="287"/>
                      </a:lnTo>
                      <a:lnTo>
                        <a:pt x="43" y="308"/>
                      </a:lnTo>
                      <a:lnTo>
                        <a:pt x="50" y="325"/>
                      </a:lnTo>
                      <a:lnTo>
                        <a:pt x="63" y="356"/>
                      </a:lnTo>
                      <a:lnTo>
                        <a:pt x="76" y="379"/>
                      </a:lnTo>
                      <a:lnTo>
                        <a:pt x="87" y="396"/>
                      </a:lnTo>
                      <a:lnTo>
                        <a:pt x="97" y="407"/>
                      </a:lnTo>
                      <a:lnTo>
                        <a:pt x="105" y="414"/>
                      </a:lnTo>
                      <a:lnTo>
                        <a:pt x="111" y="417"/>
                      </a:lnTo>
                      <a:lnTo>
                        <a:pt x="116" y="419"/>
                      </a:lnTo>
                      <a:lnTo>
                        <a:pt x="117" y="419"/>
                      </a:lnTo>
                      <a:lnTo>
                        <a:pt x="125" y="420"/>
                      </a:lnTo>
                      <a:lnTo>
                        <a:pt x="131" y="422"/>
                      </a:lnTo>
                      <a:lnTo>
                        <a:pt x="137" y="422"/>
                      </a:lnTo>
                      <a:lnTo>
                        <a:pt x="143" y="422"/>
                      </a:lnTo>
                      <a:lnTo>
                        <a:pt x="164" y="4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265" name="Freeform 352"/>
                <p:cNvSpPr>
                  <a:spLocks/>
                </p:cNvSpPr>
                <p:nvPr/>
              </p:nvSpPr>
              <p:spPr bwMode="auto">
                <a:xfrm>
                  <a:off x="4224" y="505"/>
                  <a:ext cx="24" cy="133"/>
                </a:xfrm>
                <a:custGeom>
                  <a:avLst/>
                  <a:gdLst>
                    <a:gd name="T0" fmla="*/ 8 w 48"/>
                    <a:gd name="T1" fmla="*/ 0 h 266"/>
                    <a:gd name="T2" fmla="*/ 11 w 48"/>
                    <a:gd name="T3" fmla="*/ 1 h 266"/>
                    <a:gd name="T4" fmla="*/ 12 w 48"/>
                    <a:gd name="T5" fmla="*/ 3 h 266"/>
                    <a:gd name="T6" fmla="*/ 12 w 48"/>
                    <a:gd name="T7" fmla="*/ 6 h 266"/>
                    <a:gd name="T8" fmla="*/ 12 w 48"/>
                    <a:gd name="T9" fmla="*/ 10 h 266"/>
                    <a:gd name="T10" fmla="*/ 11 w 48"/>
                    <a:gd name="T11" fmla="*/ 16 h 266"/>
                    <a:gd name="T12" fmla="*/ 10 w 48"/>
                    <a:gd name="T13" fmla="*/ 22 h 266"/>
                    <a:gd name="T14" fmla="*/ 10 w 48"/>
                    <a:gd name="T15" fmla="*/ 29 h 266"/>
                    <a:gd name="T16" fmla="*/ 10 w 48"/>
                    <a:gd name="T17" fmla="*/ 37 h 266"/>
                    <a:gd name="T18" fmla="*/ 10 w 48"/>
                    <a:gd name="T19" fmla="*/ 50 h 266"/>
                    <a:gd name="T20" fmla="*/ 11 w 48"/>
                    <a:gd name="T21" fmla="*/ 60 h 266"/>
                    <a:gd name="T22" fmla="*/ 10 w 48"/>
                    <a:gd name="T23" fmla="*/ 65 h 266"/>
                    <a:gd name="T24" fmla="*/ 10 w 48"/>
                    <a:gd name="T25" fmla="*/ 67 h 266"/>
                    <a:gd name="T26" fmla="*/ 9 w 48"/>
                    <a:gd name="T27" fmla="*/ 66 h 266"/>
                    <a:gd name="T28" fmla="*/ 8 w 48"/>
                    <a:gd name="T29" fmla="*/ 62 h 266"/>
                    <a:gd name="T30" fmla="*/ 6 w 48"/>
                    <a:gd name="T31" fmla="*/ 56 h 266"/>
                    <a:gd name="T32" fmla="*/ 4 w 48"/>
                    <a:gd name="T33" fmla="*/ 49 h 266"/>
                    <a:gd name="T34" fmla="*/ 3 w 48"/>
                    <a:gd name="T35" fmla="*/ 43 h 266"/>
                    <a:gd name="T36" fmla="*/ 2 w 48"/>
                    <a:gd name="T37" fmla="*/ 39 h 266"/>
                    <a:gd name="T38" fmla="*/ 1 w 48"/>
                    <a:gd name="T39" fmla="*/ 34 h 266"/>
                    <a:gd name="T40" fmla="*/ 1 w 48"/>
                    <a:gd name="T41" fmla="*/ 29 h 266"/>
                    <a:gd name="T42" fmla="*/ 1 w 48"/>
                    <a:gd name="T43" fmla="*/ 25 h 266"/>
                    <a:gd name="T44" fmla="*/ 0 w 48"/>
                    <a:gd name="T45" fmla="*/ 21 h 266"/>
                    <a:gd name="T46" fmla="*/ 0 w 48"/>
                    <a:gd name="T47" fmla="*/ 18 h 266"/>
                    <a:gd name="T48" fmla="*/ 1 w 48"/>
                    <a:gd name="T49" fmla="*/ 14 h 266"/>
                    <a:gd name="T50" fmla="*/ 1 w 48"/>
                    <a:gd name="T51" fmla="*/ 12 h 266"/>
                    <a:gd name="T52" fmla="*/ 1 w 48"/>
                    <a:gd name="T53" fmla="*/ 9 h 266"/>
                    <a:gd name="T54" fmla="*/ 2 w 48"/>
                    <a:gd name="T55" fmla="*/ 7 h 266"/>
                    <a:gd name="T56" fmla="*/ 3 w 48"/>
                    <a:gd name="T57" fmla="*/ 5 h 266"/>
                    <a:gd name="T58" fmla="*/ 4 w 48"/>
                    <a:gd name="T59" fmla="*/ 3 h 266"/>
                    <a:gd name="T60" fmla="*/ 5 w 48"/>
                    <a:gd name="T61" fmla="*/ 2 h 266"/>
                    <a:gd name="T62" fmla="*/ 6 w 48"/>
                    <a:gd name="T63" fmla="*/ 1 h 266"/>
                    <a:gd name="T64" fmla="*/ 8 w 48"/>
                    <a:gd name="T65" fmla="*/ 0 h 26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8" h="266">
                      <a:moveTo>
                        <a:pt x="30" y="0"/>
                      </a:moveTo>
                      <a:lnTo>
                        <a:pt x="41" y="1"/>
                      </a:lnTo>
                      <a:lnTo>
                        <a:pt x="47" y="9"/>
                      </a:lnTo>
                      <a:lnTo>
                        <a:pt x="48" y="21"/>
                      </a:lnTo>
                      <a:lnTo>
                        <a:pt x="47" y="39"/>
                      </a:lnTo>
                      <a:lnTo>
                        <a:pt x="43" y="61"/>
                      </a:lnTo>
                      <a:lnTo>
                        <a:pt x="40" y="87"/>
                      </a:lnTo>
                      <a:lnTo>
                        <a:pt x="38" y="116"/>
                      </a:lnTo>
                      <a:lnTo>
                        <a:pt x="38" y="146"/>
                      </a:lnTo>
                      <a:lnTo>
                        <a:pt x="40" y="200"/>
                      </a:lnTo>
                      <a:lnTo>
                        <a:pt x="41" y="237"/>
                      </a:lnTo>
                      <a:lnTo>
                        <a:pt x="40" y="258"/>
                      </a:lnTo>
                      <a:lnTo>
                        <a:pt x="38" y="266"/>
                      </a:lnTo>
                      <a:lnTo>
                        <a:pt x="34" y="262"/>
                      </a:lnTo>
                      <a:lnTo>
                        <a:pt x="29" y="248"/>
                      </a:lnTo>
                      <a:lnTo>
                        <a:pt x="23" y="224"/>
                      </a:lnTo>
                      <a:lnTo>
                        <a:pt x="15" y="193"/>
                      </a:lnTo>
                      <a:lnTo>
                        <a:pt x="11" y="172"/>
                      </a:lnTo>
                      <a:lnTo>
                        <a:pt x="6" y="153"/>
                      </a:lnTo>
                      <a:lnTo>
                        <a:pt x="4" y="134"/>
                      </a:lnTo>
                      <a:lnTo>
                        <a:pt x="2" y="116"/>
                      </a:lnTo>
                      <a:lnTo>
                        <a:pt x="1" y="99"/>
                      </a:lnTo>
                      <a:lnTo>
                        <a:pt x="0" y="84"/>
                      </a:lnTo>
                      <a:lnTo>
                        <a:pt x="0" y="69"/>
                      </a:lnTo>
                      <a:lnTo>
                        <a:pt x="1" y="56"/>
                      </a:lnTo>
                      <a:lnTo>
                        <a:pt x="2" y="45"/>
                      </a:lnTo>
                      <a:lnTo>
                        <a:pt x="4" y="33"/>
                      </a:lnTo>
                      <a:lnTo>
                        <a:pt x="6" y="25"/>
                      </a:lnTo>
                      <a:lnTo>
                        <a:pt x="10" y="17"/>
                      </a:lnTo>
                      <a:lnTo>
                        <a:pt x="14" y="10"/>
                      </a:lnTo>
                      <a:lnTo>
                        <a:pt x="19" y="6"/>
                      </a:lnTo>
                      <a:lnTo>
                        <a:pt x="24" y="2"/>
                      </a:lnTo>
                      <a:lnTo>
                        <a:pt x="3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266" name="Freeform 353"/>
                <p:cNvSpPr>
                  <a:spLocks/>
                </p:cNvSpPr>
                <p:nvPr/>
              </p:nvSpPr>
              <p:spPr bwMode="auto">
                <a:xfrm>
                  <a:off x="4185" y="199"/>
                  <a:ext cx="834" cy="1276"/>
                </a:xfrm>
                <a:custGeom>
                  <a:avLst/>
                  <a:gdLst>
                    <a:gd name="T0" fmla="*/ 112 w 1666"/>
                    <a:gd name="T1" fmla="*/ 46 h 2551"/>
                    <a:gd name="T2" fmla="*/ 94 w 1666"/>
                    <a:gd name="T3" fmla="*/ 82 h 2551"/>
                    <a:gd name="T4" fmla="*/ 93 w 1666"/>
                    <a:gd name="T5" fmla="*/ 121 h 2551"/>
                    <a:gd name="T6" fmla="*/ 103 w 1666"/>
                    <a:gd name="T7" fmla="*/ 154 h 2551"/>
                    <a:gd name="T8" fmla="*/ 99 w 1666"/>
                    <a:gd name="T9" fmla="*/ 185 h 2551"/>
                    <a:gd name="T10" fmla="*/ 72 w 1666"/>
                    <a:gd name="T11" fmla="*/ 209 h 2551"/>
                    <a:gd name="T12" fmla="*/ 40 w 1666"/>
                    <a:gd name="T13" fmla="*/ 218 h 2551"/>
                    <a:gd name="T14" fmla="*/ 13 w 1666"/>
                    <a:gd name="T15" fmla="*/ 222 h 2551"/>
                    <a:gd name="T16" fmla="*/ 0 w 1666"/>
                    <a:gd name="T17" fmla="*/ 242 h 2551"/>
                    <a:gd name="T18" fmla="*/ 17 w 1666"/>
                    <a:gd name="T19" fmla="*/ 270 h 2551"/>
                    <a:gd name="T20" fmla="*/ 41 w 1666"/>
                    <a:gd name="T21" fmla="*/ 277 h 2551"/>
                    <a:gd name="T22" fmla="*/ 63 w 1666"/>
                    <a:gd name="T23" fmla="*/ 281 h 2551"/>
                    <a:gd name="T24" fmla="*/ 79 w 1666"/>
                    <a:gd name="T25" fmla="*/ 305 h 2551"/>
                    <a:gd name="T26" fmla="*/ 70 w 1666"/>
                    <a:gd name="T27" fmla="*/ 322 h 2551"/>
                    <a:gd name="T28" fmla="*/ 90 w 1666"/>
                    <a:gd name="T29" fmla="*/ 339 h 2551"/>
                    <a:gd name="T30" fmla="*/ 116 w 1666"/>
                    <a:gd name="T31" fmla="*/ 339 h 2551"/>
                    <a:gd name="T32" fmla="*/ 143 w 1666"/>
                    <a:gd name="T33" fmla="*/ 341 h 2551"/>
                    <a:gd name="T34" fmla="*/ 173 w 1666"/>
                    <a:gd name="T35" fmla="*/ 333 h 2551"/>
                    <a:gd name="T36" fmla="*/ 193 w 1666"/>
                    <a:gd name="T37" fmla="*/ 307 h 2551"/>
                    <a:gd name="T38" fmla="*/ 196 w 1666"/>
                    <a:gd name="T39" fmla="*/ 308 h 2551"/>
                    <a:gd name="T40" fmla="*/ 189 w 1666"/>
                    <a:gd name="T41" fmla="*/ 333 h 2551"/>
                    <a:gd name="T42" fmla="*/ 179 w 1666"/>
                    <a:gd name="T43" fmla="*/ 367 h 2551"/>
                    <a:gd name="T44" fmla="*/ 152 w 1666"/>
                    <a:gd name="T45" fmla="*/ 387 h 2551"/>
                    <a:gd name="T46" fmla="*/ 121 w 1666"/>
                    <a:gd name="T47" fmla="*/ 380 h 2551"/>
                    <a:gd name="T48" fmla="*/ 92 w 1666"/>
                    <a:gd name="T49" fmla="*/ 378 h 2551"/>
                    <a:gd name="T50" fmla="*/ 68 w 1666"/>
                    <a:gd name="T51" fmla="*/ 408 h 2551"/>
                    <a:gd name="T52" fmla="*/ 96 w 1666"/>
                    <a:gd name="T53" fmla="*/ 417 h 2551"/>
                    <a:gd name="T54" fmla="*/ 92 w 1666"/>
                    <a:gd name="T55" fmla="*/ 434 h 2551"/>
                    <a:gd name="T56" fmla="*/ 69 w 1666"/>
                    <a:gd name="T57" fmla="*/ 447 h 2551"/>
                    <a:gd name="T58" fmla="*/ 54 w 1666"/>
                    <a:gd name="T59" fmla="*/ 462 h 2551"/>
                    <a:gd name="T60" fmla="*/ 53 w 1666"/>
                    <a:gd name="T61" fmla="*/ 490 h 2551"/>
                    <a:gd name="T62" fmla="*/ 75 w 1666"/>
                    <a:gd name="T63" fmla="*/ 510 h 2551"/>
                    <a:gd name="T64" fmla="*/ 102 w 1666"/>
                    <a:gd name="T65" fmla="*/ 508 h 2551"/>
                    <a:gd name="T66" fmla="*/ 131 w 1666"/>
                    <a:gd name="T67" fmla="*/ 498 h 2551"/>
                    <a:gd name="T68" fmla="*/ 169 w 1666"/>
                    <a:gd name="T69" fmla="*/ 488 h 2551"/>
                    <a:gd name="T70" fmla="*/ 207 w 1666"/>
                    <a:gd name="T71" fmla="*/ 485 h 2551"/>
                    <a:gd name="T72" fmla="*/ 226 w 1666"/>
                    <a:gd name="T73" fmla="*/ 485 h 2551"/>
                    <a:gd name="T74" fmla="*/ 253 w 1666"/>
                    <a:gd name="T75" fmla="*/ 511 h 2551"/>
                    <a:gd name="T76" fmla="*/ 259 w 1666"/>
                    <a:gd name="T77" fmla="*/ 534 h 2551"/>
                    <a:gd name="T78" fmla="*/ 266 w 1666"/>
                    <a:gd name="T79" fmla="*/ 560 h 2551"/>
                    <a:gd name="T80" fmla="*/ 281 w 1666"/>
                    <a:gd name="T81" fmla="*/ 576 h 2551"/>
                    <a:gd name="T82" fmla="*/ 283 w 1666"/>
                    <a:gd name="T83" fmla="*/ 605 h 2551"/>
                    <a:gd name="T84" fmla="*/ 284 w 1666"/>
                    <a:gd name="T85" fmla="*/ 632 h 2551"/>
                    <a:gd name="T86" fmla="*/ 296 w 1666"/>
                    <a:gd name="T87" fmla="*/ 632 h 2551"/>
                    <a:gd name="T88" fmla="*/ 373 w 1666"/>
                    <a:gd name="T89" fmla="*/ 585 h 2551"/>
                    <a:gd name="T90" fmla="*/ 417 w 1666"/>
                    <a:gd name="T91" fmla="*/ 533 h 2551"/>
                    <a:gd name="T92" fmla="*/ 405 w 1666"/>
                    <a:gd name="T93" fmla="*/ 513 h 2551"/>
                    <a:gd name="T94" fmla="*/ 390 w 1666"/>
                    <a:gd name="T95" fmla="*/ 453 h 2551"/>
                    <a:gd name="T96" fmla="*/ 381 w 1666"/>
                    <a:gd name="T97" fmla="*/ 362 h 2551"/>
                    <a:gd name="T98" fmla="*/ 379 w 1666"/>
                    <a:gd name="T99" fmla="*/ 292 h 2551"/>
                    <a:gd name="T100" fmla="*/ 385 w 1666"/>
                    <a:gd name="T101" fmla="*/ 259 h 2551"/>
                    <a:gd name="T102" fmla="*/ 395 w 1666"/>
                    <a:gd name="T103" fmla="*/ 240 h 2551"/>
                    <a:gd name="T104" fmla="*/ 414 w 1666"/>
                    <a:gd name="T105" fmla="*/ 199 h 2551"/>
                    <a:gd name="T106" fmla="*/ 407 w 1666"/>
                    <a:gd name="T107" fmla="*/ 157 h 2551"/>
                    <a:gd name="T108" fmla="*/ 384 w 1666"/>
                    <a:gd name="T109" fmla="*/ 97 h 2551"/>
                    <a:gd name="T110" fmla="*/ 336 w 1666"/>
                    <a:gd name="T111" fmla="*/ 38 h 2551"/>
                    <a:gd name="T112" fmla="*/ 253 w 1666"/>
                    <a:gd name="T113" fmla="*/ 3 h 2551"/>
                    <a:gd name="T114" fmla="*/ 205 w 1666"/>
                    <a:gd name="T115" fmla="*/ 1 h 2551"/>
                    <a:gd name="T116" fmla="*/ 154 w 1666"/>
                    <a:gd name="T117" fmla="*/ 10 h 2551"/>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1666" h="2551">
                      <a:moveTo>
                        <a:pt x="520" y="90"/>
                      </a:moveTo>
                      <a:lnTo>
                        <a:pt x="509" y="102"/>
                      </a:lnTo>
                      <a:lnTo>
                        <a:pt x="497" y="116"/>
                      </a:lnTo>
                      <a:lnTo>
                        <a:pt x="484" y="131"/>
                      </a:lnTo>
                      <a:lnTo>
                        <a:pt x="472" y="147"/>
                      </a:lnTo>
                      <a:lnTo>
                        <a:pt x="459" y="165"/>
                      </a:lnTo>
                      <a:lnTo>
                        <a:pt x="446" y="183"/>
                      </a:lnTo>
                      <a:lnTo>
                        <a:pt x="434" y="202"/>
                      </a:lnTo>
                      <a:lnTo>
                        <a:pt x="422" y="222"/>
                      </a:lnTo>
                      <a:lnTo>
                        <a:pt x="411" y="242"/>
                      </a:lnTo>
                      <a:lnTo>
                        <a:pt x="401" y="263"/>
                      </a:lnTo>
                      <a:lnTo>
                        <a:pt x="391" y="283"/>
                      </a:lnTo>
                      <a:lnTo>
                        <a:pt x="382" y="305"/>
                      </a:lnTo>
                      <a:lnTo>
                        <a:pt x="375" y="326"/>
                      </a:lnTo>
                      <a:lnTo>
                        <a:pt x="369" y="346"/>
                      </a:lnTo>
                      <a:lnTo>
                        <a:pt x="365" y="366"/>
                      </a:lnTo>
                      <a:lnTo>
                        <a:pt x="363" y="386"/>
                      </a:lnTo>
                      <a:lnTo>
                        <a:pt x="362" y="412"/>
                      </a:lnTo>
                      <a:lnTo>
                        <a:pt x="363" y="436"/>
                      </a:lnTo>
                      <a:lnTo>
                        <a:pt x="366" y="460"/>
                      </a:lnTo>
                      <a:lnTo>
                        <a:pt x="369" y="482"/>
                      </a:lnTo>
                      <a:lnTo>
                        <a:pt x="375" y="503"/>
                      </a:lnTo>
                      <a:lnTo>
                        <a:pt x="381" y="524"/>
                      </a:lnTo>
                      <a:lnTo>
                        <a:pt x="387" y="543"/>
                      </a:lnTo>
                      <a:lnTo>
                        <a:pt x="394" y="560"/>
                      </a:lnTo>
                      <a:lnTo>
                        <a:pt x="400" y="579"/>
                      </a:lnTo>
                      <a:lnTo>
                        <a:pt x="406" y="596"/>
                      </a:lnTo>
                      <a:lnTo>
                        <a:pt x="411" y="614"/>
                      </a:lnTo>
                      <a:lnTo>
                        <a:pt x="414" y="631"/>
                      </a:lnTo>
                      <a:lnTo>
                        <a:pt x="416" y="649"/>
                      </a:lnTo>
                      <a:lnTo>
                        <a:pt x="416" y="665"/>
                      </a:lnTo>
                      <a:lnTo>
                        <a:pt x="415" y="683"/>
                      </a:lnTo>
                      <a:lnTo>
                        <a:pt x="411" y="701"/>
                      </a:lnTo>
                      <a:lnTo>
                        <a:pt x="404" y="719"/>
                      </a:lnTo>
                      <a:lnTo>
                        <a:pt x="395" y="737"/>
                      </a:lnTo>
                      <a:lnTo>
                        <a:pt x="384" y="754"/>
                      </a:lnTo>
                      <a:lnTo>
                        <a:pt x="371" y="769"/>
                      </a:lnTo>
                      <a:lnTo>
                        <a:pt x="356" y="785"/>
                      </a:lnTo>
                      <a:lnTo>
                        <a:pt x="339" y="799"/>
                      </a:lnTo>
                      <a:lnTo>
                        <a:pt x="322" y="813"/>
                      </a:lnTo>
                      <a:lnTo>
                        <a:pt x="305" y="825"/>
                      </a:lnTo>
                      <a:lnTo>
                        <a:pt x="287" y="836"/>
                      </a:lnTo>
                      <a:lnTo>
                        <a:pt x="268" y="845"/>
                      </a:lnTo>
                      <a:lnTo>
                        <a:pt x="249" y="854"/>
                      </a:lnTo>
                      <a:lnTo>
                        <a:pt x="230" y="861"/>
                      </a:lnTo>
                      <a:lnTo>
                        <a:pt x="211" y="865"/>
                      </a:lnTo>
                      <a:lnTo>
                        <a:pt x="193" y="869"/>
                      </a:lnTo>
                      <a:lnTo>
                        <a:pt x="175" y="870"/>
                      </a:lnTo>
                      <a:lnTo>
                        <a:pt x="159" y="870"/>
                      </a:lnTo>
                      <a:lnTo>
                        <a:pt x="144" y="869"/>
                      </a:lnTo>
                      <a:lnTo>
                        <a:pt x="127" y="869"/>
                      </a:lnTo>
                      <a:lnTo>
                        <a:pt x="111" y="871"/>
                      </a:lnTo>
                      <a:lnTo>
                        <a:pt x="95" y="873"/>
                      </a:lnTo>
                      <a:lnTo>
                        <a:pt x="79" y="877"/>
                      </a:lnTo>
                      <a:lnTo>
                        <a:pt x="63" y="881"/>
                      </a:lnTo>
                      <a:lnTo>
                        <a:pt x="50" y="887"/>
                      </a:lnTo>
                      <a:lnTo>
                        <a:pt x="36" y="894"/>
                      </a:lnTo>
                      <a:lnTo>
                        <a:pt x="25" y="903"/>
                      </a:lnTo>
                      <a:lnTo>
                        <a:pt x="15" y="913"/>
                      </a:lnTo>
                      <a:lnTo>
                        <a:pt x="7" y="925"/>
                      </a:lnTo>
                      <a:lnTo>
                        <a:pt x="2" y="937"/>
                      </a:lnTo>
                      <a:lnTo>
                        <a:pt x="0" y="951"/>
                      </a:lnTo>
                      <a:lnTo>
                        <a:pt x="0" y="968"/>
                      </a:lnTo>
                      <a:lnTo>
                        <a:pt x="3" y="986"/>
                      </a:lnTo>
                      <a:lnTo>
                        <a:pt x="10" y="1005"/>
                      </a:lnTo>
                      <a:lnTo>
                        <a:pt x="19" y="1024"/>
                      </a:lnTo>
                      <a:lnTo>
                        <a:pt x="30" y="1041"/>
                      </a:lnTo>
                      <a:lnTo>
                        <a:pt x="41" y="1055"/>
                      </a:lnTo>
                      <a:lnTo>
                        <a:pt x="53" y="1068"/>
                      </a:lnTo>
                      <a:lnTo>
                        <a:pt x="67" y="1078"/>
                      </a:lnTo>
                      <a:lnTo>
                        <a:pt x="81" y="1087"/>
                      </a:lnTo>
                      <a:lnTo>
                        <a:pt x="95" y="1093"/>
                      </a:lnTo>
                      <a:lnTo>
                        <a:pt x="109" y="1098"/>
                      </a:lnTo>
                      <a:lnTo>
                        <a:pt x="124" y="1102"/>
                      </a:lnTo>
                      <a:lnTo>
                        <a:pt x="137" y="1104"/>
                      </a:lnTo>
                      <a:lnTo>
                        <a:pt x="150" y="1107"/>
                      </a:lnTo>
                      <a:lnTo>
                        <a:pt x="163" y="1108"/>
                      </a:lnTo>
                      <a:lnTo>
                        <a:pt x="175" y="1108"/>
                      </a:lnTo>
                      <a:lnTo>
                        <a:pt x="185" y="1108"/>
                      </a:lnTo>
                      <a:lnTo>
                        <a:pt x="194" y="1108"/>
                      </a:lnTo>
                      <a:lnTo>
                        <a:pt x="201" y="1107"/>
                      </a:lnTo>
                      <a:lnTo>
                        <a:pt x="215" y="1108"/>
                      </a:lnTo>
                      <a:lnTo>
                        <a:pt x="231" y="1113"/>
                      </a:lnTo>
                      <a:lnTo>
                        <a:pt x="249" y="1122"/>
                      </a:lnTo>
                      <a:lnTo>
                        <a:pt x="267" y="1135"/>
                      </a:lnTo>
                      <a:lnTo>
                        <a:pt x="283" y="1148"/>
                      </a:lnTo>
                      <a:lnTo>
                        <a:pt x="297" y="1164"/>
                      </a:lnTo>
                      <a:lnTo>
                        <a:pt x="308" y="1178"/>
                      </a:lnTo>
                      <a:lnTo>
                        <a:pt x="314" y="1193"/>
                      </a:lnTo>
                      <a:lnTo>
                        <a:pt x="316" y="1206"/>
                      </a:lnTo>
                      <a:lnTo>
                        <a:pt x="315" y="1217"/>
                      </a:lnTo>
                      <a:lnTo>
                        <a:pt x="312" y="1227"/>
                      </a:lnTo>
                      <a:lnTo>
                        <a:pt x="309" y="1237"/>
                      </a:lnTo>
                      <a:lnTo>
                        <a:pt x="303" y="1246"/>
                      </a:lnTo>
                      <a:lnTo>
                        <a:pt x="297" y="1255"/>
                      </a:lnTo>
                      <a:lnTo>
                        <a:pt x="290" y="1264"/>
                      </a:lnTo>
                      <a:lnTo>
                        <a:pt x="283" y="1275"/>
                      </a:lnTo>
                      <a:lnTo>
                        <a:pt x="279" y="1288"/>
                      </a:lnTo>
                      <a:lnTo>
                        <a:pt x="281" y="1300"/>
                      </a:lnTo>
                      <a:lnTo>
                        <a:pt x="287" y="1312"/>
                      </a:lnTo>
                      <a:lnTo>
                        <a:pt x="297" y="1324"/>
                      </a:lnTo>
                      <a:lnTo>
                        <a:pt x="310" y="1336"/>
                      </a:lnTo>
                      <a:lnTo>
                        <a:pt x="325" y="1345"/>
                      </a:lnTo>
                      <a:lnTo>
                        <a:pt x="341" y="1351"/>
                      </a:lnTo>
                      <a:lnTo>
                        <a:pt x="358" y="1355"/>
                      </a:lnTo>
                      <a:lnTo>
                        <a:pt x="375" y="1356"/>
                      </a:lnTo>
                      <a:lnTo>
                        <a:pt x="390" y="1355"/>
                      </a:lnTo>
                      <a:lnTo>
                        <a:pt x="404" y="1355"/>
                      </a:lnTo>
                      <a:lnTo>
                        <a:pt x="417" y="1354"/>
                      </a:lnTo>
                      <a:lnTo>
                        <a:pt x="432" y="1352"/>
                      </a:lnTo>
                      <a:lnTo>
                        <a:pt x="448" y="1354"/>
                      </a:lnTo>
                      <a:lnTo>
                        <a:pt x="463" y="1355"/>
                      </a:lnTo>
                      <a:lnTo>
                        <a:pt x="482" y="1358"/>
                      </a:lnTo>
                      <a:lnTo>
                        <a:pt x="493" y="1360"/>
                      </a:lnTo>
                      <a:lnTo>
                        <a:pt x="506" y="1361"/>
                      </a:lnTo>
                      <a:lnTo>
                        <a:pt x="520" y="1362"/>
                      </a:lnTo>
                      <a:lnTo>
                        <a:pt x="536" y="1364"/>
                      </a:lnTo>
                      <a:lnTo>
                        <a:pt x="553" y="1364"/>
                      </a:lnTo>
                      <a:lnTo>
                        <a:pt x="570" y="1362"/>
                      </a:lnTo>
                      <a:lnTo>
                        <a:pt x="588" y="1361"/>
                      </a:lnTo>
                      <a:lnTo>
                        <a:pt x="607" y="1359"/>
                      </a:lnTo>
                      <a:lnTo>
                        <a:pt x="625" y="1356"/>
                      </a:lnTo>
                      <a:lnTo>
                        <a:pt x="643" y="1351"/>
                      </a:lnTo>
                      <a:lnTo>
                        <a:pt x="660" y="1346"/>
                      </a:lnTo>
                      <a:lnTo>
                        <a:pt x="676" y="1339"/>
                      </a:lnTo>
                      <a:lnTo>
                        <a:pt x="690" y="1331"/>
                      </a:lnTo>
                      <a:lnTo>
                        <a:pt x="703" y="1321"/>
                      </a:lnTo>
                      <a:lnTo>
                        <a:pt x="715" y="1310"/>
                      </a:lnTo>
                      <a:lnTo>
                        <a:pt x="724" y="1298"/>
                      </a:lnTo>
                      <a:lnTo>
                        <a:pt x="738" y="1273"/>
                      </a:lnTo>
                      <a:lnTo>
                        <a:pt x="751" y="1254"/>
                      </a:lnTo>
                      <a:lnTo>
                        <a:pt x="762" y="1238"/>
                      </a:lnTo>
                      <a:lnTo>
                        <a:pt x="770" y="1226"/>
                      </a:lnTo>
                      <a:lnTo>
                        <a:pt x="778" y="1218"/>
                      </a:lnTo>
                      <a:lnTo>
                        <a:pt x="783" y="1213"/>
                      </a:lnTo>
                      <a:lnTo>
                        <a:pt x="786" y="1209"/>
                      </a:lnTo>
                      <a:lnTo>
                        <a:pt x="787" y="1208"/>
                      </a:lnTo>
                      <a:lnTo>
                        <a:pt x="786" y="1212"/>
                      </a:lnTo>
                      <a:lnTo>
                        <a:pt x="784" y="1219"/>
                      </a:lnTo>
                      <a:lnTo>
                        <a:pt x="781" y="1232"/>
                      </a:lnTo>
                      <a:lnTo>
                        <a:pt x="777" y="1246"/>
                      </a:lnTo>
                      <a:lnTo>
                        <a:pt x="772" y="1263"/>
                      </a:lnTo>
                      <a:lnTo>
                        <a:pt x="767" y="1280"/>
                      </a:lnTo>
                      <a:lnTo>
                        <a:pt x="762" y="1295"/>
                      </a:lnTo>
                      <a:lnTo>
                        <a:pt x="757" y="1310"/>
                      </a:lnTo>
                      <a:lnTo>
                        <a:pt x="755" y="1318"/>
                      </a:lnTo>
                      <a:lnTo>
                        <a:pt x="753" y="1329"/>
                      </a:lnTo>
                      <a:lnTo>
                        <a:pt x="749" y="1345"/>
                      </a:lnTo>
                      <a:lnTo>
                        <a:pt x="746" y="1362"/>
                      </a:lnTo>
                      <a:lnTo>
                        <a:pt x="741" y="1381"/>
                      </a:lnTo>
                      <a:lnTo>
                        <a:pt x="736" y="1403"/>
                      </a:lnTo>
                      <a:lnTo>
                        <a:pt x="729" y="1424"/>
                      </a:lnTo>
                      <a:lnTo>
                        <a:pt x="722" y="1446"/>
                      </a:lnTo>
                      <a:lnTo>
                        <a:pt x="713" y="1467"/>
                      </a:lnTo>
                      <a:lnTo>
                        <a:pt x="702" y="1486"/>
                      </a:lnTo>
                      <a:lnTo>
                        <a:pt x="691" y="1505"/>
                      </a:lnTo>
                      <a:lnTo>
                        <a:pt x="678" y="1521"/>
                      </a:lnTo>
                      <a:lnTo>
                        <a:pt x="663" y="1533"/>
                      </a:lnTo>
                      <a:lnTo>
                        <a:pt x="646" y="1542"/>
                      </a:lnTo>
                      <a:lnTo>
                        <a:pt x="627" y="1547"/>
                      </a:lnTo>
                      <a:lnTo>
                        <a:pt x="606" y="1546"/>
                      </a:lnTo>
                      <a:lnTo>
                        <a:pt x="588" y="1542"/>
                      </a:lnTo>
                      <a:lnTo>
                        <a:pt x="570" y="1539"/>
                      </a:lnTo>
                      <a:lnTo>
                        <a:pt x="552" y="1536"/>
                      </a:lnTo>
                      <a:lnTo>
                        <a:pt x="535" y="1531"/>
                      </a:lnTo>
                      <a:lnTo>
                        <a:pt x="517" y="1527"/>
                      </a:lnTo>
                      <a:lnTo>
                        <a:pt x="499" y="1523"/>
                      </a:lnTo>
                      <a:lnTo>
                        <a:pt x="482" y="1520"/>
                      </a:lnTo>
                      <a:lnTo>
                        <a:pt x="464" y="1516"/>
                      </a:lnTo>
                      <a:lnTo>
                        <a:pt x="448" y="1513"/>
                      </a:lnTo>
                      <a:lnTo>
                        <a:pt x="432" y="1511"/>
                      </a:lnTo>
                      <a:lnTo>
                        <a:pt x="415" y="1510"/>
                      </a:lnTo>
                      <a:lnTo>
                        <a:pt x="400" y="1509"/>
                      </a:lnTo>
                      <a:lnTo>
                        <a:pt x="384" y="1510"/>
                      </a:lnTo>
                      <a:lnTo>
                        <a:pt x="368" y="1512"/>
                      </a:lnTo>
                      <a:lnTo>
                        <a:pt x="354" y="1516"/>
                      </a:lnTo>
                      <a:lnTo>
                        <a:pt x="339" y="1520"/>
                      </a:lnTo>
                      <a:lnTo>
                        <a:pt x="314" y="1536"/>
                      </a:lnTo>
                      <a:lnTo>
                        <a:pt x="293" y="1557"/>
                      </a:lnTo>
                      <a:lnTo>
                        <a:pt x="279" y="1581"/>
                      </a:lnTo>
                      <a:lnTo>
                        <a:pt x="271" y="1608"/>
                      </a:lnTo>
                      <a:lnTo>
                        <a:pt x="270" y="1632"/>
                      </a:lnTo>
                      <a:lnTo>
                        <a:pt x="276" y="1653"/>
                      </a:lnTo>
                      <a:lnTo>
                        <a:pt x="289" y="1665"/>
                      </a:lnTo>
                      <a:lnTo>
                        <a:pt x="310" y="1670"/>
                      </a:lnTo>
                      <a:lnTo>
                        <a:pt x="334" y="1669"/>
                      </a:lnTo>
                      <a:lnTo>
                        <a:pt x="353" y="1667"/>
                      </a:lnTo>
                      <a:lnTo>
                        <a:pt x="369" y="1666"/>
                      </a:lnTo>
                      <a:lnTo>
                        <a:pt x="382" y="1667"/>
                      </a:lnTo>
                      <a:lnTo>
                        <a:pt x="391" y="1671"/>
                      </a:lnTo>
                      <a:lnTo>
                        <a:pt x="397" y="1675"/>
                      </a:lnTo>
                      <a:lnTo>
                        <a:pt x="400" y="1684"/>
                      </a:lnTo>
                      <a:lnTo>
                        <a:pt x="400" y="1696"/>
                      </a:lnTo>
                      <a:lnTo>
                        <a:pt x="394" y="1710"/>
                      </a:lnTo>
                      <a:lnTo>
                        <a:pt x="383" y="1722"/>
                      </a:lnTo>
                      <a:lnTo>
                        <a:pt x="367" y="1733"/>
                      </a:lnTo>
                      <a:lnTo>
                        <a:pt x="349" y="1744"/>
                      </a:lnTo>
                      <a:lnTo>
                        <a:pt x="330" y="1755"/>
                      </a:lnTo>
                      <a:lnTo>
                        <a:pt x="312" y="1763"/>
                      </a:lnTo>
                      <a:lnTo>
                        <a:pt x="297" y="1771"/>
                      </a:lnTo>
                      <a:lnTo>
                        <a:pt x="287" y="1779"/>
                      </a:lnTo>
                      <a:lnTo>
                        <a:pt x="282" y="1782"/>
                      </a:lnTo>
                      <a:lnTo>
                        <a:pt x="276" y="1788"/>
                      </a:lnTo>
                      <a:lnTo>
                        <a:pt x="269" y="1793"/>
                      </a:lnTo>
                      <a:lnTo>
                        <a:pt x="260" y="1799"/>
                      </a:lnTo>
                      <a:lnTo>
                        <a:pt x="250" y="1807"/>
                      </a:lnTo>
                      <a:lnTo>
                        <a:pt x="240" y="1815"/>
                      </a:lnTo>
                      <a:lnTo>
                        <a:pt x="231" y="1825"/>
                      </a:lnTo>
                      <a:lnTo>
                        <a:pt x="221" y="1835"/>
                      </a:lnTo>
                      <a:lnTo>
                        <a:pt x="213" y="1846"/>
                      </a:lnTo>
                      <a:lnTo>
                        <a:pt x="205" y="1858"/>
                      </a:lnTo>
                      <a:lnTo>
                        <a:pt x="200" y="1873"/>
                      </a:lnTo>
                      <a:lnTo>
                        <a:pt x="196" y="1887"/>
                      </a:lnTo>
                      <a:lnTo>
                        <a:pt x="195" y="1903"/>
                      </a:lnTo>
                      <a:lnTo>
                        <a:pt x="196" y="1920"/>
                      </a:lnTo>
                      <a:lnTo>
                        <a:pt x="201" y="1939"/>
                      </a:lnTo>
                      <a:lnTo>
                        <a:pt x="209" y="1958"/>
                      </a:lnTo>
                      <a:lnTo>
                        <a:pt x="219" y="1977"/>
                      </a:lnTo>
                      <a:lnTo>
                        <a:pt x="231" y="1992"/>
                      </a:lnTo>
                      <a:lnTo>
                        <a:pt x="243" y="2006"/>
                      </a:lnTo>
                      <a:lnTo>
                        <a:pt x="255" y="2017"/>
                      </a:lnTo>
                      <a:lnTo>
                        <a:pt x="270" y="2026"/>
                      </a:lnTo>
                      <a:lnTo>
                        <a:pt x="285" y="2033"/>
                      </a:lnTo>
                      <a:lnTo>
                        <a:pt x="299" y="2037"/>
                      </a:lnTo>
                      <a:lnTo>
                        <a:pt x="315" y="2041"/>
                      </a:lnTo>
                      <a:lnTo>
                        <a:pt x="329" y="2042"/>
                      </a:lnTo>
                      <a:lnTo>
                        <a:pt x="345" y="2042"/>
                      </a:lnTo>
                      <a:lnTo>
                        <a:pt x="360" y="2041"/>
                      </a:lnTo>
                      <a:lnTo>
                        <a:pt x="376" y="2038"/>
                      </a:lnTo>
                      <a:lnTo>
                        <a:pt x="391" y="2035"/>
                      </a:lnTo>
                      <a:lnTo>
                        <a:pt x="405" y="2030"/>
                      </a:lnTo>
                      <a:lnTo>
                        <a:pt x="420" y="2026"/>
                      </a:lnTo>
                      <a:lnTo>
                        <a:pt x="433" y="2022"/>
                      </a:lnTo>
                      <a:lnTo>
                        <a:pt x="448" y="2016"/>
                      </a:lnTo>
                      <a:lnTo>
                        <a:pt x="464" y="2010"/>
                      </a:lnTo>
                      <a:lnTo>
                        <a:pt x="482" y="2005"/>
                      </a:lnTo>
                      <a:lnTo>
                        <a:pt x="501" y="1998"/>
                      </a:lnTo>
                      <a:lnTo>
                        <a:pt x="521" y="1991"/>
                      </a:lnTo>
                      <a:lnTo>
                        <a:pt x="543" y="1985"/>
                      </a:lnTo>
                      <a:lnTo>
                        <a:pt x="565" y="1978"/>
                      </a:lnTo>
                      <a:lnTo>
                        <a:pt x="587" y="1971"/>
                      </a:lnTo>
                      <a:lnTo>
                        <a:pt x="610" y="1965"/>
                      </a:lnTo>
                      <a:lnTo>
                        <a:pt x="632" y="1959"/>
                      </a:lnTo>
                      <a:lnTo>
                        <a:pt x="653" y="1955"/>
                      </a:lnTo>
                      <a:lnTo>
                        <a:pt x="674" y="1950"/>
                      </a:lnTo>
                      <a:lnTo>
                        <a:pt x="694" y="1947"/>
                      </a:lnTo>
                      <a:lnTo>
                        <a:pt x="712" y="1944"/>
                      </a:lnTo>
                      <a:lnTo>
                        <a:pt x="730" y="1943"/>
                      </a:lnTo>
                      <a:lnTo>
                        <a:pt x="746" y="1943"/>
                      </a:lnTo>
                      <a:lnTo>
                        <a:pt x="775" y="1943"/>
                      </a:lnTo>
                      <a:lnTo>
                        <a:pt x="802" y="1942"/>
                      </a:lnTo>
                      <a:lnTo>
                        <a:pt x="827" y="1940"/>
                      </a:lnTo>
                      <a:lnTo>
                        <a:pt x="849" y="1938"/>
                      </a:lnTo>
                      <a:lnTo>
                        <a:pt x="867" y="1934"/>
                      </a:lnTo>
                      <a:lnTo>
                        <a:pt x="881" y="1931"/>
                      </a:lnTo>
                      <a:lnTo>
                        <a:pt x="889" y="1930"/>
                      </a:lnTo>
                      <a:lnTo>
                        <a:pt x="892" y="1929"/>
                      </a:lnTo>
                      <a:lnTo>
                        <a:pt x="894" y="1931"/>
                      </a:lnTo>
                      <a:lnTo>
                        <a:pt x="902" y="1939"/>
                      </a:lnTo>
                      <a:lnTo>
                        <a:pt x="913" y="1951"/>
                      </a:lnTo>
                      <a:lnTo>
                        <a:pt x="928" y="1965"/>
                      </a:lnTo>
                      <a:lnTo>
                        <a:pt x="944" y="1981"/>
                      </a:lnTo>
                      <a:lnTo>
                        <a:pt x="960" y="1998"/>
                      </a:lnTo>
                      <a:lnTo>
                        <a:pt x="977" y="2014"/>
                      </a:lnTo>
                      <a:lnTo>
                        <a:pt x="994" y="2029"/>
                      </a:lnTo>
                      <a:lnTo>
                        <a:pt x="1008" y="2043"/>
                      </a:lnTo>
                      <a:lnTo>
                        <a:pt x="1020" y="2056"/>
                      </a:lnTo>
                      <a:lnTo>
                        <a:pt x="1029" y="2070"/>
                      </a:lnTo>
                      <a:lnTo>
                        <a:pt x="1034" y="2083"/>
                      </a:lnTo>
                      <a:lnTo>
                        <a:pt x="1037" y="2096"/>
                      </a:lnTo>
                      <a:lnTo>
                        <a:pt x="1040" y="2109"/>
                      </a:lnTo>
                      <a:lnTo>
                        <a:pt x="1039" y="2122"/>
                      </a:lnTo>
                      <a:lnTo>
                        <a:pt x="1035" y="2134"/>
                      </a:lnTo>
                      <a:lnTo>
                        <a:pt x="1032" y="2148"/>
                      </a:lnTo>
                      <a:lnTo>
                        <a:pt x="1030" y="2163"/>
                      </a:lnTo>
                      <a:lnTo>
                        <a:pt x="1031" y="2180"/>
                      </a:lnTo>
                      <a:lnTo>
                        <a:pt x="1033" y="2197"/>
                      </a:lnTo>
                      <a:lnTo>
                        <a:pt x="1039" y="2213"/>
                      </a:lnTo>
                      <a:lnTo>
                        <a:pt x="1048" y="2228"/>
                      </a:lnTo>
                      <a:lnTo>
                        <a:pt x="1060" y="2240"/>
                      </a:lnTo>
                      <a:lnTo>
                        <a:pt x="1077" y="2251"/>
                      </a:lnTo>
                      <a:lnTo>
                        <a:pt x="1079" y="2252"/>
                      </a:lnTo>
                      <a:lnTo>
                        <a:pt x="1084" y="2256"/>
                      </a:lnTo>
                      <a:lnTo>
                        <a:pt x="1093" y="2264"/>
                      </a:lnTo>
                      <a:lnTo>
                        <a:pt x="1103" y="2274"/>
                      </a:lnTo>
                      <a:lnTo>
                        <a:pt x="1112" y="2286"/>
                      </a:lnTo>
                      <a:lnTo>
                        <a:pt x="1121" y="2303"/>
                      </a:lnTo>
                      <a:lnTo>
                        <a:pt x="1127" y="2322"/>
                      </a:lnTo>
                      <a:lnTo>
                        <a:pt x="1129" y="2344"/>
                      </a:lnTo>
                      <a:lnTo>
                        <a:pt x="1129" y="2357"/>
                      </a:lnTo>
                      <a:lnTo>
                        <a:pt x="1129" y="2371"/>
                      </a:lnTo>
                      <a:lnTo>
                        <a:pt x="1129" y="2387"/>
                      </a:lnTo>
                      <a:lnTo>
                        <a:pt x="1130" y="2404"/>
                      </a:lnTo>
                      <a:lnTo>
                        <a:pt x="1130" y="2420"/>
                      </a:lnTo>
                      <a:lnTo>
                        <a:pt x="1130" y="2438"/>
                      </a:lnTo>
                      <a:lnTo>
                        <a:pt x="1131" y="2455"/>
                      </a:lnTo>
                      <a:lnTo>
                        <a:pt x="1131" y="2472"/>
                      </a:lnTo>
                      <a:lnTo>
                        <a:pt x="1131" y="2487"/>
                      </a:lnTo>
                      <a:lnTo>
                        <a:pt x="1132" y="2502"/>
                      </a:lnTo>
                      <a:lnTo>
                        <a:pt x="1132" y="2516"/>
                      </a:lnTo>
                      <a:lnTo>
                        <a:pt x="1132" y="2528"/>
                      </a:lnTo>
                      <a:lnTo>
                        <a:pt x="1134" y="2538"/>
                      </a:lnTo>
                      <a:lnTo>
                        <a:pt x="1134" y="2544"/>
                      </a:lnTo>
                      <a:lnTo>
                        <a:pt x="1134" y="2550"/>
                      </a:lnTo>
                      <a:lnTo>
                        <a:pt x="1134" y="2551"/>
                      </a:lnTo>
                      <a:lnTo>
                        <a:pt x="1139" y="2548"/>
                      </a:lnTo>
                      <a:lnTo>
                        <a:pt x="1156" y="2540"/>
                      </a:lnTo>
                      <a:lnTo>
                        <a:pt x="1182" y="2526"/>
                      </a:lnTo>
                      <a:lnTo>
                        <a:pt x="1215" y="2510"/>
                      </a:lnTo>
                      <a:lnTo>
                        <a:pt x="1254" y="2488"/>
                      </a:lnTo>
                      <a:lnTo>
                        <a:pt x="1298" y="2464"/>
                      </a:lnTo>
                      <a:lnTo>
                        <a:pt x="1345" y="2436"/>
                      </a:lnTo>
                      <a:lnTo>
                        <a:pt x="1394" y="2406"/>
                      </a:lnTo>
                      <a:lnTo>
                        <a:pt x="1443" y="2373"/>
                      </a:lnTo>
                      <a:lnTo>
                        <a:pt x="1491" y="2340"/>
                      </a:lnTo>
                      <a:lnTo>
                        <a:pt x="1536" y="2304"/>
                      </a:lnTo>
                      <a:lnTo>
                        <a:pt x="1577" y="2270"/>
                      </a:lnTo>
                      <a:lnTo>
                        <a:pt x="1612" y="2234"/>
                      </a:lnTo>
                      <a:lnTo>
                        <a:pt x="1638" y="2198"/>
                      </a:lnTo>
                      <a:lnTo>
                        <a:pt x="1657" y="2165"/>
                      </a:lnTo>
                      <a:lnTo>
                        <a:pt x="1666" y="2131"/>
                      </a:lnTo>
                      <a:lnTo>
                        <a:pt x="1665" y="2130"/>
                      </a:lnTo>
                      <a:lnTo>
                        <a:pt x="1662" y="2127"/>
                      </a:lnTo>
                      <a:lnTo>
                        <a:pt x="1657" y="2121"/>
                      </a:lnTo>
                      <a:lnTo>
                        <a:pt x="1652" y="2112"/>
                      </a:lnTo>
                      <a:lnTo>
                        <a:pt x="1645" y="2102"/>
                      </a:lnTo>
                      <a:lnTo>
                        <a:pt x="1636" y="2087"/>
                      </a:lnTo>
                      <a:lnTo>
                        <a:pt x="1627" y="2071"/>
                      </a:lnTo>
                      <a:lnTo>
                        <a:pt x="1618" y="2051"/>
                      </a:lnTo>
                      <a:lnTo>
                        <a:pt x="1608" y="2027"/>
                      </a:lnTo>
                      <a:lnTo>
                        <a:pt x="1598" y="2000"/>
                      </a:lnTo>
                      <a:lnTo>
                        <a:pt x="1588" y="1970"/>
                      </a:lnTo>
                      <a:lnTo>
                        <a:pt x="1579" y="1937"/>
                      </a:lnTo>
                      <a:lnTo>
                        <a:pt x="1570" y="1899"/>
                      </a:lnTo>
                      <a:lnTo>
                        <a:pt x="1563" y="1856"/>
                      </a:lnTo>
                      <a:lnTo>
                        <a:pt x="1556" y="1810"/>
                      </a:lnTo>
                      <a:lnTo>
                        <a:pt x="1550" y="1760"/>
                      </a:lnTo>
                      <a:lnTo>
                        <a:pt x="1546" y="1708"/>
                      </a:lnTo>
                      <a:lnTo>
                        <a:pt x="1540" y="1654"/>
                      </a:lnTo>
                      <a:lnTo>
                        <a:pt x="1536" y="1602"/>
                      </a:lnTo>
                      <a:lnTo>
                        <a:pt x="1531" y="1549"/>
                      </a:lnTo>
                      <a:lnTo>
                        <a:pt x="1528" y="1498"/>
                      </a:lnTo>
                      <a:lnTo>
                        <a:pt x="1523" y="1448"/>
                      </a:lnTo>
                      <a:lnTo>
                        <a:pt x="1520" y="1399"/>
                      </a:lnTo>
                      <a:lnTo>
                        <a:pt x="1518" y="1354"/>
                      </a:lnTo>
                      <a:lnTo>
                        <a:pt x="1516" y="1310"/>
                      </a:lnTo>
                      <a:lnTo>
                        <a:pt x="1514" y="1269"/>
                      </a:lnTo>
                      <a:lnTo>
                        <a:pt x="1513" y="1231"/>
                      </a:lnTo>
                      <a:lnTo>
                        <a:pt x="1514" y="1196"/>
                      </a:lnTo>
                      <a:lnTo>
                        <a:pt x="1514" y="1165"/>
                      </a:lnTo>
                      <a:lnTo>
                        <a:pt x="1517" y="1138"/>
                      </a:lnTo>
                      <a:lnTo>
                        <a:pt x="1520" y="1117"/>
                      </a:lnTo>
                      <a:lnTo>
                        <a:pt x="1523" y="1099"/>
                      </a:lnTo>
                      <a:lnTo>
                        <a:pt x="1527" y="1083"/>
                      </a:lnTo>
                      <a:lnTo>
                        <a:pt x="1530" y="1066"/>
                      </a:lnTo>
                      <a:lnTo>
                        <a:pt x="1533" y="1050"/>
                      </a:lnTo>
                      <a:lnTo>
                        <a:pt x="1536" y="1033"/>
                      </a:lnTo>
                      <a:lnTo>
                        <a:pt x="1537" y="1017"/>
                      </a:lnTo>
                      <a:lnTo>
                        <a:pt x="1538" y="1005"/>
                      </a:lnTo>
                      <a:lnTo>
                        <a:pt x="1539" y="997"/>
                      </a:lnTo>
                      <a:lnTo>
                        <a:pt x="1539" y="994"/>
                      </a:lnTo>
                      <a:lnTo>
                        <a:pt x="1545" y="989"/>
                      </a:lnTo>
                      <a:lnTo>
                        <a:pt x="1558" y="978"/>
                      </a:lnTo>
                      <a:lnTo>
                        <a:pt x="1577" y="960"/>
                      </a:lnTo>
                      <a:lnTo>
                        <a:pt x="1598" y="937"/>
                      </a:lnTo>
                      <a:lnTo>
                        <a:pt x="1619" y="910"/>
                      </a:lnTo>
                      <a:lnTo>
                        <a:pt x="1638" y="880"/>
                      </a:lnTo>
                      <a:lnTo>
                        <a:pt x="1651" y="849"/>
                      </a:lnTo>
                      <a:lnTo>
                        <a:pt x="1655" y="817"/>
                      </a:lnTo>
                      <a:lnTo>
                        <a:pt x="1654" y="807"/>
                      </a:lnTo>
                      <a:lnTo>
                        <a:pt x="1654" y="795"/>
                      </a:lnTo>
                      <a:lnTo>
                        <a:pt x="1652" y="778"/>
                      </a:lnTo>
                      <a:lnTo>
                        <a:pt x="1650" y="759"/>
                      </a:lnTo>
                      <a:lnTo>
                        <a:pt x="1647" y="737"/>
                      </a:lnTo>
                      <a:lnTo>
                        <a:pt x="1643" y="712"/>
                      </a:lnTo>
                      <a:lnTo>
                        <a:pt x="1638" y="687"/>
                      </a:lnTo>
                      <a:lnTo>
                        <a:pt x="1633" y="658"/>
                      </a:lnTo>
                      <a:lnTo>
                        <a:pt x="1625" y="627"/>
                      </a:lnTo>
                      <a:lnTo>
                        <a:pt x="1617" y="595"/>
                      </a:lnTo>
                      <a:lnTo>
                        <a:pt x="1607" y="562"/>
                      </a:lnTo>
                      <a:lnTo>
                        <a:pt x="1596" y="527"/>
                      </a:lnTo>
                      <a:lnTo>
                        <a:pt x="1583" y="492"/>
                      </a:lnTo>
                      <a:lnTo>
                        <a:pt x="1568" y="457"/>
                      </a:lnTo>
                      <a:lnTo>
                        <a:pt x="1551" y="421"/>
                      </a:lnTo>
                      <a:lnTo>
                        <a:pt x="1533" y="385"/>
                      </a:lnTo>
                      <a:lnTo>
                        <a:pt x="1513" y="349"/>
                      </a:lnTo>
                      <a:lnTo>
                        <a:pt x="1490" y="314"/>
                      </a:lnTo>
                      <a:lnTo>
                        <a:pt x="1465" y="279"/>
                      </a:lnTo>
                      <a:lnTo>
                        <a:pt x="1439" y="245"/>
                      </a:lnTo>
                      <a:lnTo>
                        <a:pt x="1408" y="212"/>
                      </a:lnTo>
                      <a:lnTo>
                        <a:pt x="1376" y="181"/>
                      </a:lnTo>
                      <a:lnTo>
                        <a:pt x="1341" y="152"/>
                      </a:lnTo>
                      <a:lnTo>
                        <a:pt x="1303" y="124"/>
                      </a:lnTo>
                      <a:lnTo>
                        <a:pt x="1262" y="98"/>
                      </a:lnTo>
                      <a:lnTo>
                        <a:pt x="1218" y="76"/>
                      </a:lnTo>
                      <a:lnTo>
                        <a:pt x="1172" y="54"/>
                      </a:lnTo>
                      <a:lnTo>
                        <a:pt x="1121" y="37"/>
                      </a:lnTo>
                      <a:lnTo>
                        <a:pt x="1068" y="22"/>
                      </a:lnTo>
                      <a:lnTo>
                        <a:pt x="1011" y="11"/>
                      </a:lnTo>
                      <a:lnTo>
                        <a:pt x="950" y="3"/>
                      </a:lnTo>
                      <a:lnTo>
                        <a:pt x="886" y="0"/>
                      </a:lnTo>
                      <a:lnTo>
                        <a:pt x="882" y="0"/>
                      </a:lnTo>
                      <a:lnTo>
                        <a:pt x="873" y="0"/>
                      </a:lnTo>
                      <a:lnTo>
                        <a:pt x="860" y="0"/>
                      </a:lnTo>
                      <a:lnTo>
                        <a:pt x="841" y="1"/>
                      </a:lnTo>
                      <a:lnTo>
                        <a:pt x="819" y="2"/>
                      </a:lnTo>
                      <a:lnTo>
                        <a:pt x="794" y="3"/>
                      </a:lnTo>
                      <a:lnTo>
                        <a:pt x="766" y="6"/>
                      </a:lnTo>
                      <a:lnTo>
                        <a:pt x="737" y="10"/>
                      </a:lnTo>
                      <a:lnTo>
                        <a:pt x="706" y="14"/>
                      </a:lnTo>
                      <a:lnTo>
                        <a:pt x="676" y="20"/>
                      </a:lnTo>
                      <a:lnTo>
                        <a:pt x="644" y="28"/>
                      </a:lnTo>
                      <a:lnTo>
                        <a:pt x="615" y="37"/>
                      </a:lnTo>
                      <a:lnTo>
                        <a:pt x="587" y="47"/>
                      </a:lnTo>
                      <a:lnTo>
                        <a:pt x="562" y="59"/>
                      </a:lnTo>
                      <a:lnTo>
                        <a:pt x="539" y="73"/>
                      </a:lnTo>
                      <a:lnTo>
                        <a:pt x="520" y="90"/>
                      </a:lnTo>
                      <a:close/>
                    </a:path>
                  </a:pathLst>
                </a:custGeom>
                <a:solidFill>
                  <a:srgbClr val="FFBF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267" name="Freeform 354"/>
                <p:cNvSpPr>
                  <a:spLocks/>
                </p:cNvSpPr>
                <p:nvPr/>
              </p:nvSpPr>
              <p:spPr bwMode="auto">
                <a:xfrm>
                  <a:off x="4185" y="199"/>
                  <a:ext cx="834" cy="1276"/>
                </a:xfrm>
                <a:custGeom>
                  <a:avLst/>
                  <a:gdLst>
                    <a:gd name="T0" fmla="*/ 112 w 1666"/>
                    <a:gd name="T1" fmla="*/ 46 h 2551"/>
                    <a:gd name="T2" fmla="*/ 93 w 1666"/>
                    <a:gd name="T3" fmla="*/ 87 h 2551"/>
                    <a:gd name="T4" fmla="*/ 94 w 1666"/>
                    <a:gd name="T5" fmla="*/ 126 h 2551"/>
                    <a:gd name="T6" fmla="*/ 104 w 1666"/>
                    <a:gd name="T7" fmla="*/ 163 h 2551"/>
                    <a:gd name="T8" fmla="*/ 93 w 1666"/>
                    <a:gd name="T9" fmla="*/ 193 h 2551"/>
                    <a:gd name="T10" fmla="*/ 58 w 1666"/>
                    <a:gd name="T11" fmla="*/ 216 h 2551"/>
                    <a:gd name="T12" fmla="*/ 28 w 1666"/>
                    <a:gd name="T13" fmla="*/ 218 h 2551"/>
                    <a:gd name="T14" fmla="*/ 2 w 1666"/>
                    <a:gd name="T15" fmla="*/ 232 h 2551"/>
                    <a:gd name="T16" fmla="*/ 8 w 1666"/>
                    <a:gd name="T17" fmla="*/ 261 h 2551"/>
                    <a:gd name="T18" fmla="*/ 35 w 1666"/>
                    <a:gd name="T19" fmla="*/ 276 h 2551"/>
                    <a:gd name="T20" fmla="*/ 54 w 1666"/>
                    <a:gd name="T21" fmla="*/ 277 h 2551"/>
                    <a:gd name="T22" fmla="*/ 79 w 1666"/>
                    <a:gd name="T23" fmla="*/ 299 h 2551"/>
                    <a:gd name="T24" fmla="*/ 71 w 1666"/>
                    <a:gd name="T25" fmla="*/ 319 h 2551"/>
                    <a:gd name="T26" fmla="*/ 86 w 1666"/>
                    <a:gd name="T27" fmla="*/ 338 h 2551"/>
                    <a:gd name="T28" fmla="*/ 112 w 1666"/>
                    <a:gd name="T29" fmla="*/ 339 h 2551"/>
                    <a:gd name="T30" fmla="*/ 139 w 1666"/>
                    <a:gd name="T31" fmla="*/ 341 h 2551"/>
                    <a:gd name="T32" fmla="*/ 173 w 1666"/>
                    <a:gd name="T33" fmla="*/ 333 h 2551"/>
                    <a:gd name="T34" fmla="*/ 193 w 1666"/>
                    <a:gd name="T35" fmla="*/ 307 h 2551"/>
                    <a:gd name="T36" fmla="*/ 196 w 1666"/>
                    <a:gd name="T37" fmla="*/ 308 h 2551"/>
                    <a:gd name="T38" fmla="*/ 189 w 1666"/>
                    <a:gd name="T39" fmla="*/ 333 h 2551"/>
                    <a:gd name="T40" fmla="*/ 176 w 1666"/>
                    <a:gd name="T41" fmla="*/ 372 h 2551"/>
                    <a:gd name="T42" fmla="*/ 147 w 1666"/>
                    <a:gd name="T43" fmla="*/ 386 h 2551"/>
                    <a:gd name="T44" fmla="*/ 112 w 1666"/>
                    <a:gd name="T45" fmla="*/ 379 h 2551"/>
                    <a:gd name="T46" fmla="*/ 85 w 1666"/>
                    <a:gd name="T47" fmla="*/ 380 h 2551"/>
                    <a:gd name="T48" fmla="*/ 78 w 1666"/>
                    <a:gd name="T49" fmla="*/ 418 h 2551"/>
                    <a:gd name="T50" fmla="*/ 100 w 1666"/>
                    <a:gd name="T51" fmla="*/ 421 h 2551"/>
                    <a:gd name="T52" fmla="*/ 78 w 1666"/>
                    <a:gd name="T53" fmla="*/ 441 h 2551"/>
                    <a:gd name="T54" fmla="*/ 63 w 1666"/>
                    <a:gd name="T55" fmla="*/ 452 h 2551"/>
                    <a:gd name="T56" fmla="*/ 49 w 1666"/>
                    <a:gd name="T57" fmla="*/ 476 h 2551"/>
                    <a:gd name="T58" fmla="*/ 64 w 1666"/>
                    <a:gd name="T59" fmla="*/ 505 h 2551"/>
                    <a:gd name="T60" fmla="*/ 94 w 1666"/>
                    <a:gd name="T61" fmla="*/ 510 h 2551"/>
                    <a:gd name="T62" fmla="*/ 121 w 1666"/>
                    <a:gd name="T63" fmla="*/ 502 h 2551"/>
                    <a:gd name="T64" fmla="*/ 164 w 1666"/>
                    <a:gd name="T65" fmla="*/ 489 h 2551"/>
                    <a:gd name="T66" fmla="*/ 201 w 1666"/>
                    <a:gd name="T67" fmla="*/ 486 h 2551"/>
                    <a:gd name="T68" fmla="*/ 224 w 1666"/>
                    <a:gd name="T69" fmla="*/ 483 h 2551"/>
                    <a:gd name="T70" fmla="*/ 249 w 1666"/>
                    <a:gd name="T71" fmla="*/ 508 h 2551"/>
                    <a:gd name="T72" fmla="*/ 259 w 1666"/>
                    <a:gd name="T73" fmla="*/ 534 h 2551"/>
                    <a:gd name="T74" fmla="*/ 266 w 1666"/>
                    <a:gd name="T75" fmla="*/ 560 h 2551"/>
                    <a:gd name="T76" fmla="*/ 281 w 1666"/>
                    <a:gd name="T77" fmla="*/ 576 h 2551"/>
                    <a:gd name="T78" fmla="*/ 283 w 1666"/>
                    <a:gd name="T79" fmla="*/ 605 h 2551"/>
                    <a:gd name="T80" fmla="*/ 284 w 1666"/>
                    <a:gd name="T81" fmla="*/ 635 h 2551"/>
                    <a:gd name="T82" fmla="*/ 304 w 1666"/>
                    <a:gd name="T83" fmla="*/ 628 h 2551"/>
                    <a:gd name="T84" fmla="*/ 395 w 1666"/>
                    <a:gd name="T85" fmla="*/ 568 h 2551"/>
                    <a:gd name="T86" fmla="*/ 415 w 1666"/>
                    <a:gd name="T87" fmla="*/ 531 h 2551"/>
                    <a:gd name="T88" fmla="*/ 398 w 1666"/>
                    <a:gd name="T89" fmla="*/ 493 h 2551"/>
                    <a:gd name="T90" fmla="*/ 386 w 1666"/>
                    <a:gd name="T91" fmla="*/ 414 h 2551"/>
                    <a:gd name="T92" fmla="*/ 379 w 1666"/>
                    <a:gd name="T93" fmla="*/ 318 h 2551"/>
                    <a:gd name="T94" fmla="*/ 382 w 1666"/>
                    <a:gd name="T95" fmla="*/ 271 h 2551"/>
                    <a:gd name="T96" fmla="*/ 385 w 1666"/>
                    <a:gd name="T97" fmla="*/ 249 h 2551"/>
                    <a:gd name="T98" fmla="*/ 414 w 1666"/>
                    <a:gd name="T99" fmla="*/ 205 h 2551"/>
                    <a:gd name="T100" fmla="*/ 410 w 1666"/>
                    <a:gd name="T101" fmla="*/ 172 h 2551"/>
                    <a:gd name="T102" fmla="*/ 388 w 1666"/>
                    <a:gd name="T103" fmla="*/ 106 h 2551"/>
                    <a:gd name="T104" fmla="*/ 336 w 1666"/>
                    <a:gd name="T105" fmla="*/ 38 h 2551"/>
                    <a:gd name="T106" fmla="*/ 238 w 1666"/>
                    <a:gd name="T107" fmla="*/ 1 h 2551"/>
                    <a:gd name="T108" fmla="*/ 199 w 1666"/>
                    <a:gd name="T109" fmla="*/ 1 h 2551"/>
                    <a:gd name="T110" fmla="*/ 141 w 1666"/>
                    <a:gd name="T111" fmla="*/ 15 h 2551"/>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666" h="2551">
                      <a:moveTo>
                        <a:pt x="520" y="90"/>
                      </a:moveTo>
                      <a:lnTo>
                        <a:pt x="520" y="90"/>
                      </a:lnTo>
                      <a:lnTo>
                        <a:pt x="509" y="102"/>
                      </a:lnTo>
                      <a:lnTo>
                        <a:pt x="497" y="116"/>
                      </a:lnTo>
                      <a:lnTo>
                        <a:pt x="484" y="131"/>
                      </a:lnTo>
                      <a:lnTo>
                        <a:pt x="472" y="147"/>
                      </a:lnTo>
                      <a:lnTo>
                        <a:pt x="459" y="165"/>
                      </a:lnTo>
                      <a:lnTo>
                        <a:pt x="446" y="183"/>
                      </a:lnTo>
                      <a:lnTo>
                        <a:pt x="434" y="202"/>
                      </a:lnTo>
                      <a:lnTo>
                        <a:pt x="422" y="222"/>
                      </a:lnTo>
                      <a:lnTo>
                        <a:pt x="411" y="242"/>
                      </a:lnTo>
                      <a:lnTo>
                        <a:pt x="401" y="263"/>
                      </a:lnTo>
                      <a:lnTo>
                        <a:pt x="391" y="283"/>
                      </a:lnTo>
                      <a:lnTo>
                        <a:pt x="382" y="305"/>
                      </a:lnTo>
                      <a:lnTo>
                        <a:pt x="375" y="326"/>
                      </a:lnTo>
                      <a:lnTo>
                        <a:pt x="369" y="346"/>
                      </a:lnTo>
                      <a:lnTo>
                        <a:pt x="365" y="366"/>
                      </a:lnTo>
                      <a:lnTo>
                        <a:pt x="363" y="386"/>
                      </a:lnTo>
                      <a:lnTo>
                        <a:pt x="362" y="412"/>
                      </a:lnTo>
                      <a:lnTo>
                        <a:pt x="363" y="436"/>
                      </a:lnTo>
                      <a:lnTo>
                        <a:pt x="366" y="460"/>
                      </a:lnTo>
                      <a:lnTo>
                        <a:pt x="369" y="482"/>
                      </a:lnTo>
                      <a:lnTo>
                        <a:pt x="375" y="503"/>
                      </a:lnTo>
                      <a:lnTo>
                        <a:pt x="381" y="524"/>
                      </a:lnTo>
                      <a:lnTo>
                        <a:pt x="387" y="543"/>
                      </a:lnTo>
                      <a:lnTo>
                        <a:pt x="394" y="560"/>
                      </a:lnTo>
                      <a:lnTo>
                        <a:pt x="400" y="579"/>
                      </a:lnTo>
                      <a:lnTo>
                        <a:pt x="406" y="596"/>
                      </a:lnTo>
                      <a:lnTo>
                        <a:pt x="411" y="614"/>
                      </a:lnTo>
                      <a:lnTo>
                        <a:pt x="414" y="631"/>
                      </a:lnTo>
                      <a:lnTo>
                        <a:pt x="416" y="649"/>
                      </a:lnTo>
                      <a:lnTo>
                        <a:pt x="416" y="665"/>
                      </a:lnTo>
                      <a:lnTo>
                        <a:pt x="415" y="683"/>
                      </a:lnTo>
                      <a:lnTo>
                        <a:pt x="411" y="701"/>
                      </a:lnTo>
                      <a:lnTo>
                        <a:pt x="404" y="719"/>
                      </a:lnTo>
                      <a:lnTo>
                        <a:pt x="395" y="737"/>
                      </a:lnTo>
                      <a:lnTo>
                        <a:pt x="384" y="754"/>
                      </a:lnTo>
                      <a:lnTo>
                        <a:pt x="371" y="769"/>
                      </a:lnTo>
                      <a:lnTo>
                        <a:pt x="356" y="785"/>
                      </a:lnTo>
                      <a:lnTo>
                        <a:pt x="339" y="799"/>
                      </a:lnTo>
                      <a:lnTo>
                        <a:pt x="322" y="813"/>
                      </a:lnTo>
                      <a:lnTo>
                        <a:pt x="305" y="825"/>
                      </a:lnTo>
                      <a:lnTo>
                        <a:pt x="287" y="836"/>
                      </a:lnTo>
                      <a:lnTo>
                        <a:pt x="268" y="845"/>
                      </a:lnTo>
                      <a:lnTo>
                        <a:pt x="249" y="854"/>
                      </a:lnTo>
                      <a:lnTo>
                        <a:pt x="230" y="861"/>
                      </a:lnTo>
                      <a:lnTo>
                        <a:pt x="211" y="865"/>
                      </a:lnTo>
                      <a:lnTo>
                        <a:pt x="193" y="869"/>
                      </a:lnTo>
                      <a:lnTo>
                        <a:pt x="175" y="870"/>
                      </a:lnTo>
                      <a:lnTo>
                        <a:pt x="159" y="870"/>
                      </a:lnTo>
                      <a:lnTo>
                        <a:pt x="144" y="869"/>
                      </a:lnTo>
                      <a:lnTo>
                        <a:pt x="127" y="869"/>
                      </a:lnTo>
                      <a:lnTo>
                        <a:pt x="111" y="871"/>
                      </a:lnTo>
                      <a:lnTo>
                        <a:pt x="95" y="873"/>
                      </a:lnTo>
                      <a:lnTo>
                        <a:pt x="79" y="877"/>
                      </a:lnTo>
                      <a:lnTo>
                        <a:pt x="63" y="881"/>
                      </a:lnTo>
                      <a:lnTo>
                        <a:pt x="50" y="887"/>
                      </a:lnTo>
                      <a:lnTo>
                        <a:pt x="36" y="894"/>
                      </a:lnTo>
                      <a:lnTo>
                        <a:pt x="25" y="903"/>
                      </a:lnTo>
                      <a:lnTo>
                        <a:pt x="15" y="913"/>
                      </a:lnTo>
                      <a:lnTo>
                        <a:pt x="7" y="925"/>
                      </a:lnTo>
                      <a:lnTo>
                        <a:pt x="2" y="937"/>
                      </a:lnTo>
                      <a:lnTo>
                        <a:pt x="0" y="951"/>
                      </a:lnTo>
                      <a:lnTo>
                        <a:pt x="0" y="968"/>
                      </a:lnTo>
                      <a:lnTo>
                        <a:pt x="3" y="986"/>
                      </a:lnTo>
                      <a:lnTo>
                        <a:pt x="10" y="1005"/>
                      </a:lnTo>
                      <a:lnTo>
                        <a:pt x="19" y="1024"/>
                      </a:lnTo>
                      <a:lnTo>
                        <a:pt x="30" y="1041"/>
                      </a:lnTo>
                      <a:lnTo>
                        <a:pt x="41" y="1055"/>
                      </a:lnTo>
                      <a:lnTo>
                        <a:pt x="53" y="1068"/>
                      </a:lnTo>
                      <a:lnTo>
                        <a:pt x="67" y="1078"/>
                      </a:lnTo>
                      <a:lnTo>
                        <a:pt x="81" y="1087"/>
                      </a:lnTo>
                      <a:lnTo>
                        <a:pt x="95" y="1093"/>
                      </a:lnTo>
                      <a:lnTo>
                        <a:pt x="109" y="1098"/>
                      </a:lnTo>
                      <a:lnTo>
                        <a:pt x="124" y="1102"/>
                      </a:lnTo>
                      <a:lnTo>
                        <a:pt x="137" y="1104"/>
                      </a:lnTo>
                      <a:lnTo>
                        <a:pt x="150" y="1107"/>
                      </a:lnTo>
                      <a:lnTo>
                        <a:pt x="163" y="1108"/>
                      </a:lnTo>
                      <a:lnTo>
                        <a:pt x="175" y="1108"/>
                      </a:lnTo>
                      <a:lnTo>
                        <a:pt x="185" y="1108"/>
                      </a:lnTo>
                      <a:lnTo>
                        <a:pt x="194" y="1108"/>
                      </a:lnTo>
                      <a:lnTo>
                        <a:pt x="201" y="1107"/>
                      </a:lnTo>
                      <a:lnTo>
                        <a:pt x="215" y="1108"/>
                      </a:lnTo>
                      <a:lnTo>
                        <a:pt x="231" y="1113"/>
                      </a:lnTo>
                      <a:lnTo>
                        <a:pt x="249" y="1122"/>
                      </a:lnTo>
                      <a:lnTo>
                        <a:pt x="267" y="1135"/>
                      </a:lnTo>
                      <a:lnTo>
                        <a:pt x="283" y="1148"/>
                      </a:lnTo>
                      <a:lnTo>
                        <a:pt x="297" y="1164"/>
                      </a:lnTo>
                      <a:lnTo>
                        <a:pt x="308" y="1178"/>
                      </a:lnTo>
                      <a:lnTo>
                        <a:pt x="314" y="1193"/>
                      </a:lnTo>
                      <a:lnTo>
                        <a:pt x="316" y="1206"/>
                      </a:lnTo>
                      <a:lnTo>
                        <a:pt x="315" y="1217"/>
                      </a:lnTo>
                      <a:lnTo>
                        <a:pt x="312" y="1227"/>
                      </a:lnTo>
                      <a:lnTo>
                        <a:pt x="309" y="1237"/>
                      </a:lnTo>
                      <a:lnTo>
                        <a:pt x="303" y="1246"/>
                      </a:lnTo>
                      <a:lnTo>
                        <a:pt x="297" y="1255"/>
                      </a:lnTo>
                      <a:lnTo>
                        <a:pt x="290" y="1264"/>
                      </a:lnTo>
                      <a:lnTo>
                        <a:pt x="283" y="1275"/>
                      </a:lnTo>
                      <a:lnTo>
                        <a:pt x="279" y="1288"/>
                      </a:lnTo>
                      <a:lnTo>
                        <a:pt x="281" y="1300"/>
                      </a:lnTo>
                      <a:lnTo>
                        <a:pt x="287" y="1312"/>
                      </a:lnTo>
                      <a:lnTo>
                        <a:pt x="297" y="1324"/>
                      </a:lnTo>
                      <a:lnTo>
                        <a:pt x="310" y="1336"/>
                      </a:lnTo>
                      <a:lnTo>
                        <a:pt x="325" y="1345"/>
                      </a:lnTo>
                      <a:lnTo>
                        <a:pt x="341" y="1351"/>
                      </a:lnTo>
                      <a:lnTo>
                        <a:pt x="358" y="1355"/>
                      </a:lnTo>
                      <a:lnTo>
                        <a:pt x="375" y="1356"/>
                      </a:lnTo>
                      <a:lnTo>
                        <a:pt x="390" y="1355"/>
                      </a:lnTo>
                      <a:lnTo>
                        <a:pt x="404" y="1355"/>
                      </a:lnTo>
                      <a:lnTo>
                        <a:pt x="417" y="1354"/>
                      </a:lnTo>
                      <a:lnTo>
                        <a:pt x="432" y="1352"/>
                      </a:lnTo>
                      <a:lnTo>
                        <a:pt x="448" y="1354"/>
                      </a:lnTo>
                      <a:lnTo>
                        <a:pt x="463" y="1355"/>
                      </a:lnTo>
                      <a:lnTo>
                        <a:pt x="482" y="1358"/>
                      </a:lnTo>
                      <a:lnTo>
                        <a:pt x="493" y="1360"/>
                      </a:lnTo>
                      <a:lnTo>
                        <a:pt x="506" y="1361"/>
                      </a:lnTo>
                      <a:lnTo>
                        <a:pt x="520" y="1362"/>
                      </a:lnTo>
                      <a:lnTo>
                        <a:pt x="536" y="1364"/>
                      </a:lnTo>
                      <a:lnTo>
                        <a:pt x="553" y="1364"/>
                      </a:lnTo>
                      <a:lnTo>
                        <a:pt x="570" y="1362"/>
                      </a:lnTo>
                      <a:lnTo>
                        <a:pt x="588" y="1361"/>
                      </a:lnTo>
                      <a:lnTo>
                        <a:pt x="607" y="1359"/>
                      </a:lnTo>
                      <a:lnTo>
                        <a:pt x="625" y="1356"/>
                      </a:lnTo>
                      <a:lnTo>
                        <a:pt x="643" y="1351"/>
                      </a:lnTo>
                      <a:lnTo>
                        <a:pt x="660" y="1346"/>
                      </a:lnTo>
                      <a:lnTo>
                        <a:pt x="676" y="1339"/>
                      </a:lnTo>
                      <a:lnTo>
                        <a:pt x="690" y="1331"/>
                      </a:lnTo>
                      <a:lnTo>
                        <a:pt x="703" y="1321"/>
                      </a:lnTo>
                      <a:lnTo>
                        <a:pt x="715" y="1310"/>
                      </a:lnTo>
                      <a:lnTo>
                        <a:pt x="724" y="1298"/>
                      </a:lnTo>
                      <a:lnTo>
                        <a:pt x="738" y="1273"/>
                      </a:lnTo>
                      <a:lnTo>
                        <a:pt x="751" y="1254"/>
                      </a:lnTo>
                      <a:lnTo>
                        <a:pt x="762" y="1238"/>
                      </a:lnTo>
                      <a:lnTo>
                        <a:pt x="770" y="1226"/>
                      </a:lnTo>
                      <a:lnTo>
                        <a:pt x="778" y="1218"/>
                      </a:lnTo>
                      <a:lnTo>
                        <a:pt x="783" y="1213"/>
                      </a:lnTo>
                      <a:lnTo>
                        <a:pt x="786" y="1209"/>
                      </a:lnTo>
                      <a:lnTo>
                        <a:pt x="787" y="1208"/>
                      </a:lnTo>
                      <a:lnTo>
                        <a:pt x="786" y="1212"/>
                      </a:lnTo>
                      <a:lnTo>
                        <a:pt x="784" y="1219"/>
                      </a:lnTo>
                      <a:lnTo>
                        <a:pt x="781" y="1232"/>
                      </a:lnTo>
                      <a:lnTo>
                        <a:pt x="777" y="1246"/>
                      </a:lnTo>
                      <a:lnTo>
                        <a:pt x="772" y="1263"/>
                      </a:lnTo>
                      <a:lnTo>
                        <a:pt x="767" y="1280"/>
                      </a:lnTo>
                      <a:lnTo>
                        <a:pt x="762" y="1295"/>
                      </a:lnTo>
                      <a:lnTo>
                        <a:pt x="757" y="1310"/>
                      </a:lnTo>
                      <a:lnTo>
                        <a:pt x="755" y="1318"/>
                      </a:lnTo>
                      <a:lnTo>
                        <a:pt x="753" y="1329"/>
                      </a:lnTo>
                      <a:lnTo>
                        <a:pt x="749" y="1345"/>
                      </a:lnTo>
                      <a:lnTo>
                        <a:pt x="746" y="1362"/>
                      </a:lnTo>
                      <a:lnTo>
                        <a:pt x="741" y="1381"/>
                      </a:lnTo>
                      <a:lnTo>
                        <a:pt x="736" y="1403"/>
                      </a:lnTo>
                      <a:lnTo>
                        <a:pt x="729" y="1424"/>
                      </a:lnTo>
                      <a:lnTo>
                        <a:pt x="722" y="1446"/>
                      </a:lnTo>
                      <a:lnTo>
                        <a:pt x="713" y="1467"/>
                      </a:lnTo>
                      <a:lnTo>
                        <a:pt x="702" y="1486"/>
                      </a:lnTo>
                      <a:lnTo>
                        <a:pt x="691" y="1505"/>
                      </a:lnTo>
                      <a:lnTo>
                        <a:pt x="678" y="1521"/>
                      </a:lnTo>
                      <a:lnTo>
                        <a:pt x="663" y="1533"/>
                      </a:lnTo>
                      <a:lnTo>
                        <a:pt x="646" y="1542"/>
                      </a:lnTo>
                      <a:lnTo>
                        <a:pt x="627" y="1547"/>
                      </a:lnTo>
                      <a:lnTo>
                        <a:pt x="606" y="1546"/>
                      </a:lnTo>
                      <a:lnTo>
                        <a:pt x="588" y="1542"/>
                      </a:lnTo>
                      <a:lnTo>
                        <a:pt x="570" y="1539"/>
                      </a:lnTo>
                      <a:lnTo>
                        <a:pt x="552" y="1536"/>
                      </a:lnTo>
                      <a:lnTo>
                        <a:pt x="535" y="1531"/>
                      </a:lnTo>
                      <a:lnTo>
                        <a:pt x="517" y="1527"/>
                      </a:lnTo>
                      <a:lnTo>
                        <a:pt x="499" y="1523"/>
                      </a:lnTo>
                      <a:lnTo>
                        <a:pt x="482" y="1520"/>
                      </a:lnTo>
                      <a:lnTo>
                        <a:pt x="464" y="1516"/>
                      </a:lnTo>
                      <a:lnTo>
                        <a:pt x="448" y="1513"/>
                      </a:lnTo>
                      <a:lnTo>
                        <a:pt x="432" y="1511"/>
                      </a:lnTo>
                      <a:lnTo>
                        <a:pt x="415" y="1510"/>
                      </a:lnTo>
                      <a:lnTo>
                        <a:pt x="400" y="1509"/>
                      </a:lnTo>
                      <a:lnTo>
                        <a:pt x="384" y="1510"/>
                      </a:lnTo>
                      <a:lnTo>
                        <a:pt x="368" y="1512"/>
                      </a:lnTo>
                      <a:lnTo>
                        <a:pt x="354" y="1516"/>
                      </a:lnTo>
                      <a:lnTo>
                        <a:pt x="339" y="1520"/>
                      </a:lnTo>
                      <a:lnTo>
                        <a:pt x="314" y="1536"/>
                      </a:lnTo>
                      <a:lnTo>
                        <a:pt x="293" y="1557"/>
                      </a:lnTo>
                      <a:lnTo>
                        <a:pt x="279" y="1581"/>
                      </a:lnTo>
                      <a:lnTo>
                        <a:pt x="271" y="1608"/>
                      </a:lnTo>
                      <a:lnTo>
                        <a:pt x="270" y="1632"/>
                      </a:lnTo>
                      <a:lnTo>
                        <a:pt x="276" y="1653"/>
                      </a:lnTo>
                      <a:lnTo>
                        <a:pt x="289" y="1665"/>
                      </a:lnTo>
                      <a:lnTo>
                        <a:pt x="310" y="1670"/>
                      </a:lnTo>
                      <a:lnTo>
                        <a:pt x="334" y="1669"/>
                      </a:lnTo>
                      <a:lnTo>
                        <a:pt x="353" y="1667"/>
                      </a:lnTo>
                      <a:lnTo>
                        <a:pt x="369" y="1666"/>
                      </a:lnTo>
                      <a:lnTo>
                        <a:pt x="382" y="1667"/>
                      </a:lnTo>
                      <a:lnTo>
                        <a:pt x="391" y="1671"/>
                      </a:lnTo>
                      <a:lnTo>
                        <a:pt x="397" y="1675"/>
                      </a:lnTo>
                      <a:lnTo>
                        <a:pt x="400" y="1684"/>
                      </a:lnTo>
                      <a:lnTo>
                        <a:pt x="400" y="1696"/>
                      </a:lnTo>
                      <a:lnTo>
                        <a:pt x="394" y="1710"/>
                      </a:lnTo>
                      <a:lnTo>
                        <a:pt x="383" y="1722"/>
                      </a:lnTo>
                      <a:lnTo>
                        <a:pt x="367" y="1733"/>
                      </a:lnTo>
                      <a:lnTo>
                        <a:pt x="349" y="1744"/>
                      </a:lnTo>
                      <a:lnTo>
                        <a:pt x="330" y="1755"/>
                      </a:lnTo>
                      <a:lnTo>
                        <a:pt x="312" y="1763"/>
                      </a:lnTo>
                      <a:lnTo>
                        <a:pt x="297" y="1771"/>
                      </a:lnTo>
                      <a:lnTo>
                        <a:pt x="287" y="1779"/>
                      </a:lnTo>
                      <a:lnTo>
                        <a:pt x="282" y="1782"/>
                      </a:lnTo>
                      <a:lnTo>
                        <a:pt x="276" y="1788"/>
                      </a:lnTo>
                      <a:lnTo>
                        <a:pt x="269" y="1793"/>
                      </a:lnTo>
                      <a:lnTo>
                        <a:pt x="260" y="1799"/>
                      </a:lnTo>
                      <a:lnTo>
                        <a:pt x="250" y="1807"/>
                      </a:lnTo>
                      <a:lnTo>
                        <a:pt x="240" y="1815"/>
                      </a:lnTo>
                      <a:lnTo>
                        <a:pt x="231" y="1825"/>
                      </a:lnTo>
                      <a:lnTo>
                        <a:pt x="221" y="1835"/>
                      </a:lnTo>
                      <a:lnTo>
                        <a:pt x="213" y="1846"/>
                      </a:lnTo>
                      <a:lnTo>
                        <a:pt x="205" y="1858"/>
                      </a:lnTo>
                      <a:lnTo>
                        <a:pt x="200" y="1873"/>
                      </a:lnTo>
                      <a:lnTo>
                        <a:pt x="196" y="1887"/>
                      </a:lnTo>
                      <a:lnTo>
                        <a:pt x="195" y="1903"/>
                      </a:lnTo>
                      <a:lnTo>
                        <a:pt x="196" y="1920"/>
                      </a:lnTo>
                      <a:lnTo>
                        <a:pt x="201" y="1939"/>
                      </a:lnTo>
                      <a:lnTo>
                        <a:pt x="209" y="1958"/>
                      </a:lnTo>
                      <a:lnTo>
                        <a:pt x="219" y="1977"/>
                      </a:lnTo>
                      <a:lnTo>
                        <a:pt x="231" y="1992"/>
                      </a:lnTo>
                      <a:lnTo>
                        <a:pt x="243" y="2006"/>
                      </a:lnTo>
                      <a:lnTo>
                        <a:pt x="255" y="2017"/>
                      </a:lnTo>
                      <a:lnTo>
                        <a:pt x="270" y="2026"/>
                      </a:lnTo>
                      <a:lnTo>
                        <a:pt x="285" y="2033"/>
                      </a:lnTo>
                      <a:lnTo>
                        <a:pt x="299" y="2037"/>
                      </a:lnTo>
                      <a:lnTo>
                        <a:pt x="315" y="2041"/>
                      </a:lnTo>
                      <a:lnTo>
                        <a:pt x="329" y="2042"/>
                      </a:lnTo>
                      <a:lnTo>
                        <a:pt x="345" y="2042"/>
                      </a:lnTo>
                      <a:lnTo>
                        <a:pt x="360" y="2041"/>
                      </a:lnTo>
                      <a:lnTo>
                        <a:pt x="376" y="2038"/>
                      </a:lnTo>
                      <a:lnTo>
                        <a:pt x="391" y="2035"/>
                      </a:lnTo>
                      <a:lnTo>
                        <a:pt x="405" y="2030"/>
                      </a:lnTo>
                      <a:lnTo>
                        <a:pt x="420" y="2026"/>
                      </a:lnTo>
                      <a:lnTo>
                        <a:pt x="433" y="2022"/>
                      </a:lnTo>
                      <a:lnTo>
                        <a:pt x="448" y="2016"/>
                      </a:lnTo>
                      <a:lnTo>
                        <a:pt x="464" y="2010"/>
                      </a:lnTo>
                      <a:lnTo>
                        <a:pt x="482" y="2005"/>
                      </a:lnTo>
                      <a:lnTo>
                        <a:pt x="501" y="1998"/>
                      </a:lnTo>
                      <a:lnTo>
                        <a:pt x="521" y="1991"/>
                      </a:lnTo>
                      <a:lnTo>
                        <a:pt x="543" y="1985"/>
                      </a:lnTo>
                      <a:lnTo>
                        <a:pt x="565" y="1978"/>
                      </a:lnTo>
                      <a:lnTo>
                        <a:pt x="587" y="1971"/>
                      </a:lnTo>
                      <a:lnTo>
                        <a:pt x="610" y="1965"/>
                      </a:lnTo>
                      <a:lnTo>
                        <a:pt x="632" y="1959"/>
                      </a:lnTo>
                      <a:lnTo>
                        <a:pt x="653" y="1955"/>
                      </a:lnTo>
                      <a:lnTo>
                        <a:pt x="674" y="1950"/>
                      </a:lnTo>
                      <a:lnTo>
                        <a:pt x="694" y="1947"/>
                      </a:lnTo>
                      <a:lnTo>
                        <a:pt x="712" y="1944"/>
                      </a:lnTo>
                      <a:lnTo>
                        <a:pt x="730" y="1943"/>
                      </a:lnTo>
                      <a:lnTo>
                        <a:pt x="746" y="1943"/>
                      </a:lnTo>
                      <a:lnTo>
                        <a:pt x="775" y="1943"/>
                      </a:lnTo>
                      <a:lnTo>
                        <a:pt x="802" y="1942"/>
                      </a:lnTo>
                      <a:lnTo>
                        <a:pt x="827" y="1940"/>
                      </a:lnTo>
                      <a:lnTo>
                        <a:pt x="849" y="1938"/>
                      </a:lnTo>
                      <a:lnTo>
                        <a:pt x="867" y="1934"/>
                      </a:lnTo>
                      <a:lnTo>
                        <a:pt x="881" y="1931"/>
                      </a:lnTo>
                      <a:lnTo>
                        <a:pt x="889" y="1930"/>
                      </a:lnTo>
                      <a:lnTo>
                        <a:pt x="892" y="1929"/>
                      </a:lnTo>
                      <a:lnTo>
                        <a:pt x="894" y="1931"/>
                      </a:lnTo>
                      <a:lnTo>
                        <a:pt x="902" y="1939"/>
                      </a:lnTo>
                      <a:lnTo>
                        <a:pt x="913" y="1951"/>
                      </a:lnTo>
                      <a:lnTo>
                        <a:pt x="928" y="1965"/>
                      </a:lnTo>
                      <a:lnTo>
                        <a:pt x="944" y="1981"/>
                      </a:lnTo>
                      <a:lnTo>
                        <a:pt x="960" y="1998"/>
                      </a:lnTo>
                      <a:lnTo>
                        <a:pt x="977" y="2014"/>
                      </a:lnTo>
                      <a:lnTo>
                        <a:pt x="994" y="2029"/>
                      </a:lnTo>
                      <a:lnTo>
                        <a:pt x="1008" y="2043"/>
                      </a:lnTo>
                      <a:lnTo>
                        <a:pt x="1020" y="2056"/>
                      </a:lnTo>
                      <a:lnTo>
                        <a:pt x="1029" y="2070"/>
                      </a:lnTo>
                      <a:lnTo>
                        <a:pt x="1034" y="2083"/>
                      </a:lnTo>
                      <a:lnTo>
                        <a:pt x="1037" y="2096"/>
                      </a:lnTo>
                      <a:lnTo>
                        <a:pt x="1040" y="2109"/>
                      </a:lnTo>
                      <a:lnTo>
                        <a:pt x="1039" y="2122"/>
                      </a:lnTo>
                      <a:lnTo>
                        <a:pt x="1035" y="2134"/>
                      </a:lnTo>
                      <a:lnTo>
                        <a:pt x="1032" y="2148"/>
                      </a:lnTo>
                      <a:lnTo>
                        <a:pt x="1030" y="2163"/>
                      </a:lnTo>
                      <a:lnTo>
                        <a:pt x="1031" y="2180"/>
                      </a:lnTo>
                      <a:lnTo>
                        <a:pt x="1033" y="2197"/>
                      </a:lnTo>
                      <a:lnTo>
                        <a:pt x="1039" y="2213"/>
                      </a:lnTo>
                      <a:lnTo>
                        <a:pt x="1048" y="2228"/>
                      </a:lnTo>
                      <a:lnTo>
                        <a:pt x="1060" y="2240"/>
                      </a:lnTo>
                      <a:lnTo>
                        <a:pt x="1077" y="2251"/>
                      </a:lnTo>
                      <a:lnTo>
                        <a:pt x="1079" y="2252"/>
                      </a:lnTo>
                      <a:lnTo>
                        <a:pt x="1084" y="2256"/>
                      </a:lnTo>
                      <a:lnTo>
                        <a:pt x="1093" y="2264"/>
                      </a:lnTo>
                      <a:lnTo>
                        <a:pt x="1103" y="2274"/>
                      </a:lnTo>
                      <a:lnTo>
                        <a:pt x="1112" y="2286"/>
                      </a:lnTo>
                      <a:lnTo>
                        <a:pt x="1121" y="2303"/>
                      </a:lnTo>
                      <a:lnTo>
                        <a:pt x="1127" y="2322"/>
                      </a:lnTo>
                      <a:lnTo>
                        <a:pt x="1129" y="2344"/>
                      </a:lnTo>
                      <a:lnTo>
                        <a:pt x="1129" y="2357"/>
                      </a:lnTo>
                      <a:lnTo>
                        <a:pt x="1129" y="2371"/>
                      </a:lnTo>
                      <a:lnTo>
                        <a:pt x="1129" y="2387"/>
                      </a:lnTo>
                      <a:lnTo>
                        <a:pt x="1130" y="2404"/>
                      </a:lnTo>
                      <a:lnTo>
                        <a:pt x="1130" y="2420"/>
                      </a:lnTo>
                      <a:lnTo>
                        <a:pt x="1130" y="2438"/>
                      </a:lnTo>
                      <a:lnTo>
                        <a:pt x="1131" y="2455"/>
                      </a:lnTo>
                      <a:lnTo>
                        <a:pt x="1131" y="2472"/>
                      </a:lnTo>
                      <a:lnTo>
                        <a:pt x="1131" y="2487"/>
                      </a:lnTo>
                      <a:lnTo>
                        <a:pt x="1132" y="2502"/>
                      </a:lnTo>
                      <a:lnTo>
                        <a:pt x="1132" y="2516"/>
                      </a:lnTo>
                      <a:lnTo>
                        <a:pt x="1132" y="2528"/>
                      </a:lnTo>
                      <a:lnTo>
                        <a:pt x="1134" y="2538"/>
                      </a:lnTo>
                      <a:lnTo>
                        <a:pt x="1134" y="2544"/>
                      </a:lnTo>
                      <a:lnTo>
                        <a:pt x="1134" y="2550"/>
                      </a:lnTo>
                      <a:lnTo>
                        <a:pt x="1134" y="2551"/>
                      </a:lnTo>
                      <a:lnTo>
                        <a:pt x="1139" y="2548"/>
                      </a:lnTo>
                      <a:lnTo>
                        <a:pt x="1156" y="2540"/>
                      </a:lnTo>
                      <a:lnTo>
                        <a:pt x="1182" y="2526"/>
                      </a:lnTo>
                      <a:lnTo>
                        <a:pt x="1215" y="2510"/>
                      </a:lnTo>
                      <a:lnTo>
                        <a:pt x="1254" y="2488"/>
                      </a:lnTo>
                      <a:lnTo>
                        <a:pt x="1298" y="2464"/>
                      </a:lnTo>
                      <a:lnTo>
                        <a:pt x="1345" y="2436"/>
                      </a:lnTo>
                      <a:lnTo>
                        <a:pt x="1394" y="2406"/>
                      </a:lnTo>
                      <a:lnTo>
                        <a:pt x="1443" y="2373"/>
                      </a:lnTo>
                      <a:lnTo>
                        <a:pt x="1491" y="2340"/>
                      </a:lnTo>
                      <a:lnTo>
                        <a:pt x="1536" y="2304"/>
                      </a:lnTo>
                      <a:lnTo>
                        <a:pt x="1577" y="2270"/>
                      </a:lnTo>
                      <a:lnTo>
                        <a:pt x="1612" y="2234"/>
                      </a:lnTo>
                      <a:lnTo>
                        <a:pt x="1638" y="2198"/>
                      </a:lnTo>
                      <a:lnTo>
                        <a:pt x="1657" y="2165"/>
                      </a:lnTo>
                      <a:lnTo>
                        <a:pt x="1666" y="2131"/>
                      </a:lnTo>
                      <a:lnTo>
                        <a:pt x="1665" y="2130"/>
                      </a:lnTo>
                      <a:lnTo>
                        <a:pt x="1662" y="2127"/>
                      </a:lnTo>
                      <a:lnTo>
                        <a:pt x="1657" y="2121"/>
                      </a:lnTo>
                      <a:lnTo>
                        <a:pt x="1652" y="2112"/>
                      </a:lnTo>
                      <a:lnTo>
                        <a:pt x="1645" y="2102"/>
                      </a:lnTo>
                      <a:lnTo>
                        <a:pt x="1636" y="2087"/>
                      </a:lnTo>
                      <a:lnTo>
                        <a:pt x="1627" y="2071"/>
                      </a:lnTo>
                      <a:lnTo>
                        <a:pt x="1618" y="2051"/>
                      </a:lnTo>
                      <a:lnTo>
                        <a:pt x="1608" y="2027"/>
                      </a:lnTo>
                      <a:lnTo>
                        <a:pt x="1598" y="2000"/>
                      </a:lnTo>
                      <a:lnTo>
                        <a:pt x="1588" y="1970"/>
                      </a:lnTo>
                      <a:lnTo>
                        <a:pt x="1579" y="1937"/>
                      </a:lnTo>
                      <a:lnTo>
                        <a:pt x="1570" y="1899"/>
                      </a:lnTo>
                      <a:lnTo>
                        <a:pt x="1563" y="1856"/>
                      </a:lnTo>
                      <a:lnTo>
                        <a:pt x="1556" y="1810"/>
                      </a:lnTo>
                      <a:lnTo>
                        <a:pt x="1550" y="1760"/>
                      </a:lnTo>
                      <a:lnTo>
                        <a:pt x="1546" y="1708"/>
                      </a:lnTo>
                      <a:lnTo>
                        <a:pt x="1540" y="1654"/>
                      </a:lnTo>
                      <a:lnTo>
                        <a:pt x="1536" y="1602"/>
                      </a:lnTo>
                      <a:lnTo>
                        <a:pt x="1531" y="1549"/>
                      </a:lnTo>
                      <a:lnTo>
                        <a:pt x="1528" y="1498"/>
                      </a:lnTo>
                      <a:lnTo>
                        <a:pt x="1523" y="1448"/>
                      </a:lnTo>
                      <a:lnTo>
                        <a:pt x="1520" y="1399"/>
                      </a:lnTo>
                      <a:lnTo>
                        <a:pt x="1518" y="1354"/>
                      </a:lnTo>
                      <a:lnTo>
                        <a:pt x="1516" y="1310"/>
                      </a:lnTo>
                      <a:lnTo>
                        <a:pt x="1514" y="1269"/>
                      </a:lnTo>
                      <a:lnTo>
                        <a:pt x="1513" y="1231"/>
                      </a:lnTo>
                      <a:lnTo>
                        <a:pt x="1514" y="1196"/>
                      </a:lnTo>
                      <a:lnTo>
                        <a:pt x="1514" y="1165"/>
                      </a:lnTo>
                      <a:lnTo>
                        <a:pt x="1517" y="1138"/>
                      </a:lnTo>
                      <a:lnTo>
                        <a:pt x="1520" y="1117"/>
                      </a:lnTo>
                      <a:lnTo>
                        <a:pt x="1523" y="1099"/>
                      </a:lnTo>
                      <a:lnTo>
                        <a:pt x="1527" y="1083"/>
                      </a:lnTo>
                      <a:lnTo>
                        <a:pt x="1530" y="1066"/>
                      </a:lnTo>
                      <a:lnTo>
                        <a:pt x="1533" y="1050"/>
                      </a:lnTo>
                      <a:lnTo>
                        <a:pt x="1536" y="1033"/>
                      </a:lnTo>
                      <a:lnTo>
                        <a:pt x="1537" y="1017"/>
                      </a:lnTo>
                      <a:lnTo>
                        <a:pt x="1538" y="1005"/>
                      </a:lnTo>
                      <a:lnTo>
                        <a:pt x="1539" y="997"/>
                      </a:lnTo>
                      <a:lnTo>
                        <a:pt x="1539" y="994"/>
                      </a:lnTo>
                      <a:lnTo>
                        <a:pt x="1545" y="989"/>
                      </a:lnTo>
                      <a:lnTo>
                        <a:pt x="1558" y="978"/>
                      </a:lnTo>
                      <a:lnTo>
                        <a:pt x="1577" y="960"/>
                      </a:lnTo>
                      <a:lnTo>
                        <a:pt x="1598" y="937"/>
                      </a:lnTo>
                      <a:lnTo>
                        <a:pt x="1619" y="910"/>
                      </a:lnTo>
                      <a:lnTo>
                        <a:pt x="1638" y="880"/>
                      </a:lnTo>
                      <a:lnTo>
                        <a:pt x="1651" y="849"/>
                      </a:lnTo>
                      <a:lnTo>
                        <a:pt x="1655" y="817"/>
                      </a:lnTo>
                      <a:lnTo>
                        <a:pt x="1654" y="807"/>
                      </a:lnTo>
                      <a:lnTo>
                        <a:pt x="1654" y="795"/>
                      </a:lnTo>
                      <a:lnTo>
                        <a:pt x="1652" y="778"/>
                      </a:lnTo>
                      <a:lnTo>
                        <a:pt x="1650" y="759"/>
                      </a:lnTo>
                      <a:lnTo>
                        <a:pt x="1647" y="737"/>
                      </a:lnTo>
                      <a:lnTo>
                        <a:pt x="1643" y="712"/>
                      </a:lnTo>
                      <a:lnTo>
                        <a:pt x="1638" y="687"/>
                      </a:lnTo>
                      <a:lnTo>
                        <a:pt x="1633" y="658"/>
                      </a:lnTo>
                      <a:lnTo>
                        <a:pt x="1625" y="627"/>
                      </a:lnTo>
                      <a:lnTo>
                        <a:pt x="1617" y="595"/>
                      </a:lnTo>
                      <a:lnTo>
                        <a:pt x="1607" y="562"/>
                      </a:lnTo>
                      <a:lnTo>
                        <a:pt x="1596" y="527"/>
                      </a:lnTo>
                      <a:lnTo>
                        <a:pt x="1583" y="492"/>
                      </a:lnTo>
                      <a:lnTo>
                        <a:pt x="1568" y="457"/>
                      </a:lnTo>
                      <a:lnTo>
                        <a:pt x="1551" y="421"/>
                      </a:lnTo>
                      <a:lnTo>
                        <a:pt x="1533" y="385"/>
                      </a:lnTo>
                      <a:lnTo>
                        <a:pt x="1513" y="349"/>
                      </a:lnTo>
                      <a:lnTo>
                        <a:pt x="1490" y="314"/>
                      </a:lnTo>
                      <a:lnTo>
                        <a:pt x="1465" y="279"/>
                      </a:lnTo>
                      <a:lnTo>
                        <a:pt x="1439" y="245"/>
                      </a:lnTo>
                      <a:lnTo>
                        <a:pt x="1408" y="212"/>
                      </a:lnTo>
                      <a:lnTo>
                        <a:pt x="1376" y="181"/>
                      </a:lnTo>
                      <a:lnTo>
                        <a:pt x="1341" y="152"/>
                      </a:lnTo>
                      <a:lnTo>
                        <a:pt x="1303" y="124"/>
                      </a:lnTo>
                      <a:lnTo>
                        <a:pt x="1262" y="98"/>
                      </a:lnTo>
                      <a:lnTo>
                        <a:pt x="1218" y="76"/>
                      </a:lnTo>
                      <a:lnTo>
                        <a:pt x="1172" y="54"/>
                      </a:lnTo>
                      <a:lnTo>
                        <a:pt x="1121" y="37"/>
                      </a:lnTo>
                      <a:lnTo>
                        <a:pt x="1068" y="22"/>
                      </a:lnTo>
                      <a:lnTo>
                        <a:pt x="1011" y="11"/>
                      </a:lnTo>
                      <a:lnTo>
                        <a:pt x="950" y="3"/>
                      </a:lnTo>
                      <a:lnTo>
                        <a:pt x="886" y="0"/>
                      </a:lnTo>
                      <a:lnTo>
                        <a:pt x="882" y="0"/>
                      </a:lnTo>
                      <a:lnTo>
                        <a:pt x="873" y="0"/>
                      </a:lnTo>
                      <a:lnTo>
                        <a:pt x="860" y="0"/>
                      </a:lnTo>
                      <a:lnTo>
                        <a:pt x="841" y="1"/>
                      </a:lnTo>
                      <a:lnTo>
                        <a:pt x="819" y="2"/>
                      </a:lnTo>
                      <a:lnTo>
                        <a:pt x="794" y="3"/>
                      </a:lnTo>
                      <a:lnTo>
                        <a:pt x="766" y="6"/>
                      </a:lnTo>
                      <a:lnTo>
                        <a:pt x="737" y="10"/>
                      </a:lnTo>
                      <a:lnTo>
                        <a:pt x="706" y="14"/>
                      </a:lnTo>
                      <a:lnTo>
                        <a:pt x="676" y="20"/>
                      </a:lnTo>
                      <a:lnTo>
                        <a:pt x="644" y="28"/>
                      </a:lnTo>
                      <a:lnTo>
                        <a:pt x="615" y="37"/>
                      </a:lnTo>
                      <a:lnTo>
                        <a:pt x="587" y="47"/>
                      </a:lnTo>
                      <a:lnTo>
                        <a:pt x="562" y="59"/>
                      </a:lnTo>
                      <a:lnTo>
                        <a:pt x="539" y="73"/>
                      </a:lnTo>
                      <a:lnTo>
                        <a:pt x="520" y="9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268" name="Freeform 355"/>
                <p:cNvSpPr>
                  <a:spLocks/>
                </p:cNvSpPr>
                <p:nvPr/>
              </p:nvSpPr>
              <p:spPr bwMode="auto">
                <a:xfrm>
                  <a:off x="4204" y="713"/>
                  <a:ext cx="269" cy="51"/>
                </a:xfrm>
                <a:custGeom>
                  <a:avLst/>
                  <a:gdLst>
                    <a:gd name="T0" fmla="*/ 133 w 537"/>
                    <a:gd name="T1" fmla="*/ 8 h 103"/>
                    <a:gd name="T2" fmla="*/ 131 w 537"/>
                    <a:gd name="T3" fmla="*/ 7 h 103"/>
                    <a:gd name="T4" fmla="*/ 127 w 537"/>
                    <a:gd name="T5" fmla="*/ 5 h 103"/>
                    <a:gd name="T6" fmla="*/ 122 w 537"/>
                    <a:gd name="T7" fmla="*/ 4 h 103"/>
                    <a:gd name="T8" fmla="*/ 115 w 537"/>
                    <a:gd name="T9" fmla="*/ 4 h 103"/>
                    <a:gd name="T10" fmla="*/ 107 w 537"/>
                    <a:gd name="T11" fmla="*/ 4 h 103"/>
                    <a:gd name="T12" fmla="*/ 98 w 537"/>
                    <a:gd name="T13" fmla="*/ 6 h 103"/>
                    <a:gd name="T14" fmla="*/ 88 w 537"/>
                    <a:gd name="T15" fmla="*/ 9 h 103"/>
                    <a:gd name="T16" fmla="*/ 77 w 537"/>
                    <a:gd name="T17" fmla="*/ 12 h 103"/>
                    <a:gd name="T18" fmla="*/ 65 w 537"/>
                    <a:gd name="T19" fmla="*/ 13 h 103"/>
                    <a:gd name="T20" fmla="*/ 53 w 537"/>
                    <a:gd name="T21" fmla="*/ 13 h 103"/>
                    <a:gd name="T22" fmla="*/ 42 w 537"/>
                    <a:gd name="T23" fmla="*/ 12 h 103"/>
                    <a:gd name="T24" fmla="*/ 36 w 537"/>
                    <a:gd name="T25" fmla="*/ 13 h 103"/>
                    <a:gd name="T26" fmla="*/ 27 w 537"/>
                    <a:gd name="T27" fmla="*/ 12 h 103"/>
                    <a:gd name="T28" fmla="*/ 16 w 537"/>
                    <a:gd name="T29" fmla="*/ 10 h 103"/>
                    <a:gd name="T30" fmla="*/ 5 w 537"/>
                    <a:gd name="T31" fmla="*/ 4 h 103"/>
                    <a:gd name="T32" fmla="*/ 1 w 537"/>
                    <a:gd name="T33" fmla="*/ 0 h 103"/>
                    <a:gd name="T34" fmla="*/ 3 w 537"/>
                    <a:gd name="T35" fmla="*/ 4 h 103"/>
                    <a:gd name="T36" fmla="*/ 8 w 537"/>
                    <a:gd name="T37" fmla="*/ 9 h 103"/>
                    <a:gd name="T38" fmla="*/ 16 w 537"/>
                    <a:gd name="T39" fmla="*/ 14 h 103"/>
                    <a:gd name="T40" fmla="*/ 26 w 537"/>
                    <a:gd name="T41" fmla="*/ 17 h 103"/>
                    <a:gd name="T42" fmla="*/ 36 w 537"/>
                    <a:gd name="T43" fmla="*/ 17 h 103"/>
                    <a:gd name="T44" fmla="*/ 44 w 537"/>
                    <a:gd name="T45" fmla="*/ 18 h 103"/>
                    <a:gd name="T46" fmla="*/ 51 w 537"/>
                    <a:gd name="T47" fmla="*/ 19 h 103"/>
                    <a:gd name="T48" fmla="*/ 55 w 537"/>
                    <a:gd name="T49" fmla="*/ 21 h 103"/>
                    <a:gd name="T50" fmla="*/ 59 w 537"/>
                    <a:gd name="T51" fmla="*/ 24 h 103"/>
                    <a:gd name="T52" fmla="*/ 63 w 537"/>
                    <a:gd name="T53" fmla="*/ 25 h 103"/>
                    <a:gd name="T54" fmla="*/ 68 w 537"/>
                    <a:gd name="T55" fmla="*/ 25 h 103"/>
                    <a:gd name="T56" fmla="*/ 73 w 537"/>
                    <a:gd name="T57" fmla="*/ 25 h 103"/>
                    <a:gd name="T58" fmla="*/ 79 w 537"/>
                    <a:gd name="T59" fmla="*/ 23 h 103"/>
                    <a:gd name="T60" fmla="*/ 85 w 537"/>
                    <a:gd name="T61" fmla="*/ 22 h 103"/>
                    <a:gd name="T62" fmla="*/ 90 w 537"/>
                    <a:gd name="T63" fmla="*/ 22 h 103"/>
                    <a:gd name="T64" fmla="*/ 95 w 537"/>
                    <a:gd name="T65" fmla="*/ 22 h 103"/>
                    <a:gd name="T66" fmla="*/ 102 w 537"/>
                    <a:gd name="T67" fmla="*/ 23 h 103"/>
                    <a:gd name="T68" fmla="*/ 109 w 537"/>
                    <a:gd name="T69" fmla="*/ 23 h 103"/>
                    <a:gd name="T70" fmla="*/ 117 w 537"/>
                    <a:gd name="T71" fmla="*/ 23 h 103"/>
                    <a:gd name="T72" fmla="*/ 123 w 537"/>
                    <a:gd name="T73" fmla="*/ 23 h 103"/>
                    <a:gd name="T74" fmla="*/ 129 w 537"/>
                    <a:gd name="T75" fmla="*/ 20 h 103"/>
                    <a:gd name="T76" fmla="*/ 133 w 537"/>
                    <a:gd name="T77" fmla="*/ 16 h 103"/>
                    <a:gd name="T78" fmla="*/ 135 w 537"/>
                    <a:gd name="T79" fmla="*/ 11 h 103"/>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537" h="103">
                      <a:moveTo>
                        <a:pt x="532" y="33"/>
                      </a:moveTo>
                      <a:lnTo>
                        <a:pt x="531" y="32"/>
                      </a:lnTo>
                      <a:lnTo>
                        <a:pt x="528" y="31"/>
                      </a:lnTo>
                      <a:lnTo>
                        <a:pt x="522" y="28"/>
                      </a:lnTo>
                      <a:lnTo>
                        <a:pt x="516" y="25"/>
                      </a:lnTo>
                      <a:lnTo>
                        <a:pt x="508" y="23"/>
                      </a:lnTo>
                      <a:lnTo>
                        <a:pt x="498" y="20"/>
                      </a:lnTo>
                      <a:lnTo>
                        <a:pt x="487" y="19"/>
                      </a:lnTo>
                      <a:lnTo>
                        <a:pt x="474" y="18"/>
                      </a:lnTo>
                      <a:lnTo>
                        <a:pt x="458" y="18"/>
                      </a:lnTo>
                      <a:lnTo>
                        <a:pt x="442" y="18"/>
                      </a:lnTo>
                      <a:lnTo>
                        <a:pt x="425" y="19"/>
                      </a:lnTo>
                      <a:lnTo>
                        <a:pt x="408" y="22"/>
                      </a:lnTo>
                      <a:lnTo>
                        <a:pt x="391" y="25"/>
                      </a:lnTo>
                      <a:lnTo>
                        <a:pt x="371" y="31"/>
                      </a:lnTo>
                      <a:lnTo>
                        <a:pt x="349" y="37"/>
                      </a:lnTo>
                      <a:lnTo>
                        <a:pt x="325" y="46"/>
                      </a:lnTo>
                      <a:lnTo>
                        <a:pt x="307" y="51"/>
                      </a:lnTo>
                      <a:lnTo>
                        <a:pt x="284" y="54"/>
                      </a:lnTo>
                      <a:lnTo>
                        <a:pt x="259" y="54"/>
                      </a:lnTo>
                      <a:lnTo>
                        <a:pt x="233" y="54"/>
                      </a:lnTo>
                      <a:lnTo>
                        <a:pt x="209" y="53"/>
                      </a:lnTo>
                      <a:lnTo>
                        <a:pt x="185" y="52"/>
                      </a:lnTo>
                      <a:lnTo>
                        <a:pt x="167" y="51"/>
                      </a:lnTo>
                      <a:lnTo>
                        <a:pt x="154" y="52"/>
                      </a:lnTo>
                      <a:lnTo>
                        <a:pt x="141" y="53"/>
                      </a:lnTo>
                      <a:lnTo>
                        <a:pt x="126" y="53"/>
                      </a:lnTo>
                      <a:lnTo>
                        <a:pt x="106" y="51"/>
                      </a:lnTo>
                      <a:lnTo>
                        <a:pt x="86" y="47"/>
                      </a:lnTo>
                      <a:lnTo>
                        <a:pt x="63" y="41"/>
                      </a:lnTo>
                      <a:lnTo>
                        <a:pt x="41" y="31"/>
                      </a:lnTo>
                      <a:lnTo>
                        <a:pt x="20" y="18"/>
                      </a:lnTo>
                      <a:lnTo>
                        <a:pt x="0" y="0"/>
                      </a:lnTo>
                      <a:lnTo>
                        <a:pt x="1" y="3"/>
                      </a:lnTo>
                      <a:lnTo>
                        <a:pt x="4" y="9"/>
                      </a:lnTo>
                      <a:lnTo>
                        <a:pt x="10" y="17"/>
                      </a:lnTo>
                      <a:lnTo>
                        <a:pt x="17" y="28"/>
                      </a:lnTo>
                      <a:lnTo>
                        <a:pt x="29" y="39"/>
                      </a:lnTo>
                      <a:lnTo>
                        <a:pt x="43" y="50"/>
                      </a:lnTo>
                      <a:lnTo>
                        <a:pt x="61" y="58"/>
                      </a:lnTo>
                      <a:lnTo>
                        <a:pt x="82" y="65"/>
                      </a:lnTo>
                      <a:lnTo>
                        <a:pt x="104" y="68"/>
                      </a:lnTo>
                      <a:lnTo>
                        <a:pt x="124" y="70"/>
                      </a:lnTo>
                      <a:lnTo>
                        <a:pt x="141" y="71"/>
                      </a:lnTo>
                      <a:lnTo>
                        <a:pt x="159" y="72"/>
                      </a:lnTo>
                      <a:lnTo>
                        <a:pt x="174" y="72"/>
                      </a:lnTo>
                      <a:lnTo>
                        <a:pt x="188" y="74"/>
                      </a:lnTo>
                      <a:lnTo>
                        <a:pt x="201" y="76"/>
                      </a:lnTo>
                      <a:lnTo>
                        <a:pt x="212" y="82"/>
                      </a:lnTo>
                      <a:lnTo>
                        <a:pt x="220" y="87"/>
                      </a:lnTo>
                      <a:lnTo>
                        <a:pt x="228" y="92"/>
                      </a:lnTo>
                      <a:lnTo>
                        <a:pt x="234" y="96"/>
                      </a:lnTo>
                      <a:lnTo>
                        <a:pt x="242" y="100"/>
                      </a:lnTo>
                      <a:lnTo>
                        <a:pt x="250" y="102"/>
                      </a:lnTo>
                      <a:lnTo>
                        <a:pt x="259" y="103"/>
                      </a:lnTo>
                      <a:lnTo>
                        <a:pt x="270" y="103"/>
                      </a:lnTo>
                      <a:lnTo>
                        <a:pt x="281" y="102"/>
                      </a:lnTo>
                      <a:lnTo>
                        <a:pt x="291" y="100"/>
                      </a:lnTo>
                      <a:lnTo>
                        <a:pt x="302" y="98"/>
                      </a:lnTo>
                      <a:lnTo>
                        <a:pt x="314" y="95"/>
                      </a:lnTo>
                      <a:lnTo>
                        <a:pt x="326" y="93"/>
                      </a:lnTo>
                      <a:lnTo>
                        <a:pt x="338" y="91"/>
                      </a:lnTo>
                      <a:lnTo>
                        <a:pt x="349" y="89"/>
                      </a:lnTo>
                      <a:lnTo>
                        <a:pt x="360" y="89"/>
                      </a:lnTo>
                      <a:lnTo>
                        <a:pt x="369" y="89"/>
                      </a:lnTo>
                      <a:lnTo>
                        <a:pt x="379" y="90"/>
                      </a:lnTo>
                      <a:lnTo>
                        <a:pt x="392" y="92"/>
                      </a:lnTo>
                      <a:lnTo>
                        <a:pt x="405" y="93"/>
                      </a:lnTo>
                      <a:lnTo>
                        <a:pt x="421" y="94"/>
                      </a:lnTo>
                      <a:lnTo>
                        <a:pt x="436" y="94"/>
                      </a:lnTo>
                      <a:lnTo>
                        <a:pt x="452" y="95"/>
                      </a:lnTo>
                      <a:lnTo>
                        <a:pt x="467" y="95"/>
                      </a:lnTo>
                      <a:lnTo>
                        <a:pt x="480" y="94"/>
                      </a:lnTo>
                      <a:lnTo>
                        <a:pt x="492" y="93"/>
                      </a:lnTo>
                      <a:lnTo>
                        <a:pt x="505" y="89"/>
                      </a:lnTo>
                      <a:lnTo>
                        <a:pt x="516" y="83"/>
                      </a:lnTo>
                      <a:lnTo>
                        <a:pt x="525" y="75"/>
                      </a:lnTo>
                      <a:lnTo>
                        <a:pt x="532" y="66"/>
                      </a:lnTo>
                      <a:lnTo>
                        <a:pt x="536" y="56"/>
                      </a:lnTo>
                      <a:lnTo>
                        <a:pt x="537" y="45"/>
                      </a:lnTo>
                      <a:lnTo>
                        <a:pt x="532" y="33"/>
                      </a:lnTo>
                      <a:close/>
                    </a:path>
                  </a:pathLst>
                </a:custGeom>
                <a:solidFill>
                  <a:srgbClr val="E5A0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269" name="Freeform 356"/>
                <p:cNvSpPr>
                  <a:spLocks/>
                </p:cNvSpPr>
                <p:nvPr/>
              </p:nvSpPr>
              <p:spPr bwMode="auto">
                <a:xfrm>
                  <a:off x="2381" y="1889"/>
                  <a:ext cx="1807" cy="468"/>
                </a:xfrm>
                <a:custGeom>
                  <a:avLst/>
                  <a:gdLst>
                    <a:gd name="T0" fmla="*/ 883 w 3615"/>
                    <a:gd name="T1" fmla="*/ 5 h 935"/>
                    <a:gd name="T2" fmla="*/ 822 w 3615"/>
                    <a:gd name="T3" fmla="*/ 20 h 935"/>
                    <a:gd name="T4" fmla="*/ 746 w 3615"/>
                    <a:gd name="T5" fmla="*/ 37 h 935"/>
                    <a:gd name="T6" fmla="*/ 679 w 3615"/>
                    <a:gd name="T7" fmla="*/ 51 h 935"/>
                    <a:gd name="T8" fmla="*/ 639 w 3615"/>
                    <a:gd name="T9" fmla="*/ 54 h 935"/>
                    <a:gd name="T10" fmla="*/ 588 w 3615"/>
                    <a:gd name="T11" fmla="*/ 42 h 935"/>
                    <a:gd name="T12" fmla="*/ 533 w 3615"/>
                    <a:gd name="T13" fmla="*/ 41 h 935"/>
                    <a:gd name="T14" fmla="*/ 498 w 3615"/>
                    <a:gd name="T15" fmla="*/ 49 h 935"/>
                    <a:gd name="T16" fmla="*/ 453 w 3615"/>
                    <a:gd name="T17" fmla="*/ 55 h 935"/>
                    <a:gd name="T18" fmla="*/ 403 w 3615"/>
                    <a:gd name="T19" fmla="*/ 60 h 935"/>
                    <a:gd name="T20" fmla="*/ 358 w 3615"/>
                    <a:gd name="T21" fmla="*/ 63 h 935"/>
                    <a:gd name="T22" fmla="*/ 334 w 3615"/>
                    <a:gd name="T23" fmla="*/ 62 h 935"/>
                    <a:gd name="T24" fmla="*/ 301 w 3615"/>
                    <a:gd name="T25" fmla="*/ 60 h 935"/>
                    <a:gd name="T26" fmla="*/ 261 w 3615"/>
                    <a:gd name="T27" fmla="*/ 64 h 935"/>
                    <a:gd name="T28" fmla="*/ 229 w 3615"/>
                    <a:gd name="T29" fmla="*/ 69 h 935"/>
                    <a:gd name="T30" fmla="*/ 188 w 3615"/>
                    <a:gd name="T31" fmla="*/ 74 h 935"/>
                    <a:gd name="T32" fmla="*/ 154 w 3615"/>
                    <a:gd name="T33" fmla="*/ 70 h 935"/>
                    <a:gd name="T34" fmla="*/ 121 w 3615"/>
                    <a:gd name="T35" fmla="*/ 58 h 935"/>
                    <a:gd name="T36" fmla="*/ 99 w 3615"/>
                    <a:gd name="T37" fmla="*/ 55 h 935"/>
                    <a:gd name="T38" fmla="*/ 76 w 3615"/>
                    <a:gd name="T39" fmla="*/ 69 h 935"/>
                    <a:gd name="T40" fmla="*/ 41 w 3615"/>
                    <a:gd name="T41" fmla="*/ 94 h 935"/>
                    <a:gd name="T42" fmla="*/ 16 w 3615"/>
                    <a:gd name="T43" fmla="*/ 108 h 935"/>
                    <a:gd name="T44" fmla="*/ 1 w 3615"/>
                    <a:gd name="T45" fmla="*/ 123 h 935"/>
                    <a:gd name="T46" fmla="*/ 34 w 3615"/>
                    <a:gd name="T47" fmla="*/ 133 h 935"/>
                    <a:gd name="T48" fmla="*/ 35 w 3615"/>
                    <a:gd name="T49" fmla="*/ 138 h 935"/>
                    <a:gd name="T50" fmla="*/ 27 w 3615"/>
                    <a:gd name="T51" fmla="*/ 154 h 935"/>
                    <a:gd name="T52" fmla="*/ 48 w 3615"/>
                    <a:gd name="T53" fmla="*/ 162 h 935"/>
                    <a:gd name="T54" fmla="*/ 90 w 3615"/>
                    <a:gd name="T55" fmla="*/ 137 h 935"/>
                    <a:gd name="T56" fmla="*/ 115 w 3615"/>
                    <a:gd name="T57" fmla="*/ 117 h 935"/>
                    <a:gd name="T58" fmla="*/ 145 w 3615"/>
                    <a:gd name="T59" fmla="*/ 125 h 935"/>
                    <a:gd name="T60" fmla="*/ 174 w 3615"/>
                    <a:gd name="T61" fmla="*/ 137 h 935"/>
                    <a:gd name="T62" fmla="*/ 202 w 3615"/>
                    <a:gd name="T63" fmla="*/ 150 h 935"/>
                    <a:gd name="T64" fmla="*/ 202 w 3615"/>
                    <a:gd name="T65" fmla="*/ 165 h 935"/>
                    <a:gd name="T66" fmla="*/ 191 w 3615"/>
                    <a:gd name="T67" fmla="*/ 176 h 935"/>
                    <a:gd name="T68" fmla="*/ 170 w 3615"/>
                    <a:gd name="T69" fmla="*/ 186 h 935"/>
                    <a:gd name="T70" fmla="*/ 145 w 3615"/>
                    <a:gd name="T71" fmla="*/ 197 h 935"/>
                    <a:gd name="T72" fmla="*/ 123 w 3615"/>
                    <a:gd name="T73" fmla="*/ 213 h 935"/>
                    <a:gd name="T74" fmla="*/ 141 w 3615"/>
                    <a:gd name="T75" fmla="*/ 234 h 935"/>
                    <a:gd name="T76" fmla="*/ 165 w 3615"/>
                    <a:gd name="T77" fmla="*/ 228 h 935"/>
                    <a:gd name="T78" fmla="*/ 188 w 3615"/>
                    <a:gd name="T79" fmla="*/ 221 h 935"/>
                    <a:gd name="T80" fmla="*/ 204 w 3615"/>
                    <a:gd name="T81" fmla="*/ 217 h 935"/>
                    <a:gd name="T82" fmla="*/ 226 w 3615"/>
                    <a:gd name="T83" fmla="*/ 208 h 935"/>
                    <a:gd name="T84" fmla="*/ 247 w 3615"/>
                    <a:gd name="T85" fmla="*/ 196 h 935"/>
                    <a:gd name="T86" fmla="*/ 269 w 3615"/>
                    <a:gd name="T87" fmla="*/ 184 h 935"/>
                    <a:gd name="T88" fmla="*/ 286 w 3615"/>
                    <a:gd name="T89" fmla="*/ 167 h 935"/>
                    <a:gd name="T90" fmla="*/ 314 w 3615"/>
                    <a:gd name="T91" fmla="*/ 138 h 935"/>
                    <a:gd name="T92" fmla="*/ 378 w 3615"/>
                    <a:gd name="T93" fmla="*/ 143 h 935"/>
                    <a:gd name="T94" fmla="*/ 444 w 3615"/>
                    <a:gd name="T95" fmla="*/ 153 h 935"/>
                    <a:gd name="T96" fmla="*/ 482 w 3615"/>
                    <a:gd name="T97" fmla="*/ 168 h 935"/>
                    <a:gd name="T98" fmla="*/ 545 w 3615"/>
                    <a:gd name="T99" fmla="*/ 184 h 935"/>
                    <a:gd name="T100" fmla="*/ 604 w 3615"/>
                    <a:gd name="T101" fmla="*/ 175 h 935"/>
                    <a:gd name="T102" fmla="*/ 638 w 3615"/>
                    <a:gd name="T103" fmla="*/ 167 h 935"/>
                    <a:gd name="T104" fmla="*/ 665 w 3615"/>
                    <a:gd name="T105" fmla="*/ 163 h 935"/>
                    <a:gd name="T106" fmla="*/ 700 w 3615"/>
                    <a:gd name="T107" fmla="*/ 160 h 935"/>
                    <a:gd name="T108" fmla="*/ 749 w 3615"/>
                    <a:gd name="T109" fmla="*/ 156 h 935"/>
                    <a:gd name="T110" fmla="*/ 799 w 3615"/>
                    <a:gd name="T111" fmla="*/ 151 h 935"/>
                    <a:gd name="T112" fmla="*/ 839 w 3615"/>
                    <a:gd name="T113" fmla="*/ 145 h 935"/>
                    <a:gd name="T114" fmla="*/ 869 w 3615"/>
                    <a:gd name="T115" fmla="*/ 108 h 935"/>
                    <a:gd name="T116" fmla="*/ 898 w 3615"/>
                    <a:gd name="T117" fmla="*/ 22 h 93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3615" h="935">
                      <a:moveTo>
                        <a:pt x="3615" y="0"/>
                      </a:moveTo>
                      <a:lnTo>
                        <a:pt x="3613" y="1"/>
                      </a:lnTo>
                      <a:lnTo>
                        <a:pt x="3605" y="2"/>
                      </a:lnTo>
                      <a:lnTo>
                        <a:pt x="3594" y="6"/>
                      </a:lnTo>
                      <a:lnTo>
                        <a:pt x="3577" y="9"/>
                      </a:lnTo>
                      <a:lnTo>
                        <a:pt x="3557" y="13"/>
                      </a:lnTo>
                      <a:lnTo>
                        <a:pt x="3534" y="20"/>
                      </a:lnTo>
                      <a:lnTo>
                        <a:pt x="3507" y="26"/>
                      </a:lnTo>
                      <a:lnTo>
                        <a:pt x="3477" y="33"/>
                      </a:lnTo>
                      <a:lnTo>
                        <a:pt x="3444" y="41"/>
                      </a:lnTo>
                      <a:lnTo>
                        <a:pt x="3409" y="49"/>
                      </a:lnTo>
                      <a:lnTo>
                        <a:pt x="3372" y="58"/>
                      </a:lnTo>
                      <a:lnTo>
                        <a:pt x="3333" y="67"/>
                      </a:lnTo>
                      <a:lnTo>
                        <a:pt x="3291" y="77"/>
                      </a:lnTo>
                      <a:lnTo>
                        <a:pt x="3249" y="87"/>
                      </a:lnTo>
                      <a:lnTo>
                        <a:pt x="3205" y="97"/>
                      </a:lnTo>
                      <a:lnTo>
                        <a:pt x="3162" y="106"/>
                      </a:lnTo>
                      <a:lnTo>
                        <a:pt x="3117" y="116"/>
                      </a:lnTo>
                      <a:lnTo>
                        <a:pt x="3073" y="126"/>
                      </a:lnTo>
                      <a:lnTo>
                        <a:pt x="3029" y="136"/>
                      </a:lnTo>
                      <a:lnTo>
                        <a:pt x="2985" y="146"/>
                      </a:lnTo>
                      <a:lnTo>
                        <a:pt x="2942" y="155"/>
                      </a:lnTo>
                      <a:lnTo>
                        <a:pt x="2900" y="164"/>
                      </a:lnTo>
                      <a:lnTo>
                        <a:pt x="2859" y="173"/>
                      </a:lnTo>
                      <a:lnTo>
                        <a:pt x="2820" y="181"/>
                      </a:lnTo>
                      <a:lnTo>
                        <a:pt x="2783" y="189"/>
                      </a:lnTo>
                      <a:lnTo>
                        <a:pt x="2748" y="195"/>
                      </a:lnTo>
                      <a:lnTo>
                        <a:pt x="2716" y="201"/>
                      </a:lnTo>
                      <a:lnTo>
                        <a:pt x="2686" y="207"/>
                      </a:lnTo>
                      <a:lnTo>
                        <a:pt x="2660" y="210"/>
                      </a:lnTo>
                      <a:lnTo>
                        <a:pt x="2637" y="213"/>
                      </a:lnTo>
                      <a:lnTo>
                        <a:pt x="2618" y="216"/>
                      </a:lnTo>
                      <a:lnTo>
                        <a:pt x="2602" y="217"/>
                      </a:lnTo>
                      <a:lnTo>
                        <a:pt x="2580" y="216"/>
                      </a:lnTo>
                      <a:lnTo>
                        <a:pt x="2556" y="213"/>
                      </a:lnTo>
                      <a:lnTo>
                        <a:pt x="2530" y="209"/>
                      </a:lnTo>
                      <a:lnTo>
                        <a:pt x="2504" y="203"/>
                      </a:lnTo>
                      <a:lnTo>
                        <a:pt x="2475" y="197"/>
                      </a:lnTo>
                      <a:lnTo>
                        <a:pt x="2446" y="189"/>
                      </a:lnTo>
                      <a:lnTo>
                        <a:pt x="2415" y="181"/>
                      </a:lnTo>
                      <a:lnTo>
                        <a:pt x="2384" y="174"/>
                      </a:lnTo>
                      <a:lnTo>
                        <a:pt x="2353" y="168"/>
                      </a:lnTo>
                      <a:lnTo>
                        <a:pt x="2320" y="161"/>
                      </a:lnTo>
                      <a:lnTo>
                        <a:pt x="2289" y="156"/>
                      </a:lnTo>
                      <a:lnTo>
                        <a:pt x="2257" y="153"/>
                      </a:lnTo>
                      <a:lnTo>
                        <a:pt x="2224" y="152"/>
                      </a:lnTo>
                      <a:lnTo>
                        <a:pt x="2193" y="153"/>
                      </a:lnTo>
                      <a:lnTo>
                        <a:pt x="2163" y="157"/>
                      </a:lnTo>
                      <a:lnTo>
                        <a:pt x="2133" y="164"/>
                      </a:lnTo>
                      <a:lnTo>
                        <a:pt x="2117" y="169"/>
                      </a:lnTo>
                      <a:lnTo>
                        <a:pt x="2100" y="172"/>
                      </a:lnTo>
                      <a:lnTo>
                        <a:pt x="2081" y="176"/>
                      </a:lnTo>
                      <a:lnTo>
                        <a:pt x="2061" y="181"/>
                      </a:lnTo>
                      <a:lnTo>
                        <a:pt x="2041" y="185"/>
                      </a:lnTo>
                      <a:lnTo>
                        <a:pt x="2019" y="189"/>
                      </a:lnTo>
                      <a:lnTo>
                        <a:pt x="1995" y="193"/>
                      </a:lnTo>
                      <a:lnTo>
                        <a:pt x="1971" y="197"/>
                      </a:lnTo>
                      <a:lnTo>
                        <a:pt x="1946" y="201"/>
                      </a:lnTo>
                      <a:lnTo>
                        <a:pt x="1921" y="204"/>
                      </a:lnTo>
                      <a:lnTo>
                        <a:pt x="1894" y="209"/>
                      </a:lnTo>
                      <a:lnTo>
                        <a:pt x="1867" y="212"/>
                      </a:lnTo>
                      <a:lnTo>
                        <a:pt x="1840" y="216"/>
                      </a:lnTo>
                      <a:lnTo>
                        <a:pt x="1812" y="219"/>
                      </a:lnTo>
                      <a:lnTo>
                        <a:pt x="1784" y="222"/>
                      </a:lnTo>
                      <a:lnTo>
                        <a:pt x="1756" y="226"/>
                      </a:lnTo>
                      <a:lnTo>
                        <a:pt x="1727" y="228"/>
                      </a:lnTo>
                      <a:lnTo>
                        <a:pt x="1699" y="231"/>
                      </a:lnTo>
                      <a:lnTo>
                        <a:pt x="1670" y="233"/>
                      </a:lnTo>
                      <a:lnTo>
                        <a:pt x="1642" y="237"/>
                      </a:lnTo>
                      <a:lnTo>
                        <a:pt x="1614" y="239"/>
                      </a:lnTo>
                      <a:lnTo>
                        <a:pt x="1588" y="241"/>
                      </a:lnTo>
                      <a:lnTo>
                        <a:pt x="1560" y="242"/>
                      </a:lnTo>
                      <a:lnTo>
                        <a:pt x="1534" y="245"/>
                      </a:lnTo>
                      <a:lnTo>
                        <a:pt x="1507" y="246"/>
                      </a:lnTo>
                      <a:lnTo>
                        <a:pt x="1483" y="247"/>
                      </a:lnTo>
                      <a:lnTo>
                        <a:pt x="1458" y="248"/>
                      </a:lnTo>
                      <a:lnTo>
                        <a:pt x="1435" y="249"/>
                      </a:lnTo>
                      <a:lnTo>
                        <a:pt x="1412" y="250"/>
                      </a:lnTo>
                      <a:lnTo>
                        <a:pt x="1391" y="250"/>
                      </a:lnTo>
                      <a:lnTo>
                        <a:pt x="1371" y="250"/>
                      </a:lnTo>
                      <a:lnTo>
                        <a:pt x="1352" y="250"/>
                      </a:lnTo>
                      <a:lnTo>
                        <a:pt x="1350" y="250"/>
                      </a:lnTo>
                      <a:lnTo>
                        <a:pt x="1344" y="249"/>
                      </a:lnTo>
                      <a:lnTo>
                        <a:pt x="1336" y="248"/>
                      </a:lnTo>
                      <a:lnTo>
                        <a:pt x="1324" y="246"/>
                      </a:lnTo>
                      <a:lnTo>
                        <a:pt x="1309" y="245"/>
                      </a:lnTo>
                      <a:lnTo>
                        <a:pt x="1293" y="242"/>
                      </a:lnTo>
                      <a:lnTo>
                        <a:pt x="1273" y="241"/>
                      </a:lnTo>
                      <a:lnTo>
                        <a:pt x="1251" y="239"/>
                      </a:lnTo>
                      <a:lnTo>
                        <a:pt x="1229" y="238"/>
                      </a:lnTo>
                      <a:lnTo>
                        <a:pt x="1204" y="238"/>
                      </a:lnTo>
                      <a:lnTo>
                        <a:pt x="1180" y="238"/>
                      </a:lnTo>
                      <a:lnTo>
                        <a:pt x="1153" y="239"/>
                      </a:lnTo>
                      <a:lnTo>
                        <a:pt x="1127" y="241"/>
                      </a:lnTo>
                      <a:lnTo>
                        <a:pt x="1101" y="243"/>
                      </a:lnTo>
                      <a:lnTo>
                        <a:pt x="1074" y="248"/>
                      </a:lnTo>
                      <a:lnTo>
                        <a:pt x="1047" y="254"/>
                      </a:lnTo>
                      <a:lnTo>
                        <a:pt x="1045" y="254"/>
                      </a:lnTo>
                      <a:lnTo>
                        <a:pt x="1037" y="256"/>
                      </a:lnTo>
                      <a:lnTo>
                        <a:pt x="1025" y="257"/>
                      </a:lnTo>
                      <a:lnTo>
                        <a:pt x="1008" y="259"/>
                      </a:lnTo>
                      <a:lnTo>
                        <a:pt x="989" y="262"/>
                      </a:lnTo>
                      <a:lnTo>
                        <a:pt x="966" y="266"/>
                      </a:lnTo>
                      <a:lnTo>
                        <a:pt x="943" y="269"/>
                      </a:lnTo>
                      <a:lnTo>
                        <a:pt x="917" y="274"/>
                      </a:lnTo>
                      <a:lnTo>
                        <a:pt x="892" y="277"/>
                      </a:lnTo>
                      <a:lnTo>
                        <a:pt x="865" y="280"/>
                      </a:lnTo>
                      <a:lnTo>
                        <a:pt x="839" y="285"/>
                      </a:lnTo>
                      <a:lnTo>
                        <a:pt x="815" y="287"/>
                      </a:lnTo>
                      <a:lnTo>
                        <a:pt x="792" y="290"/>
                      </a:lnTo>
                      <a:lnTo>
                        <a:pt x="771" y="293"/>
                      </a:lnTo>
                      <a:lnTo>
                        <a:pt x="753" y="294"/>
                      </a:lnTo>
                      <a:lnTo>
                        <a:pt x="740" y="295"/>
                      </a:lnTo>
                      <a:lnTo>
                        <a:pt x="722" y="295"/>
                      </a:lnTo>
                      <a:lnTo>
                        <a:pt x="703" y="294"/>
                      </a:lnTo>
                      <a:lnTo>
                        <a:pt x="683" y="290"/>
                      </a:lnTo>
                      <a:lnTo>
                        <a:pt x="661" y="287"/>
                      </a:lnTo>
                      <a:lnTo>
                        <a:pt x="640" y="283"/>
                      </a:lnTo>
                      <a:lnTo>
                        <a:pt x="619" y="277"/>
                      </a:lnTo>
                      <a:lnTo>
                        <a:pt x="598" y="270"/>
                      </a:lnTo>
                      <a:lnTo>
                        <a:pt x="577" y="264"/>
                      </a:lnTo>
                      <a:lnTo>
                        <a:pt x="556" y="258"/>
                      </a:lnTo>
                      <a:lnTo>
                        <a:pt x="536" y="251"/>
                      </a:lnTo>
                      <a:lnTo>
                        <a:pt x="518" y="245"/>
                      </a:lnTo>
                      <a:lnTo>
                        <a:pt x="502" y="238"/>
                      </a:lnTo>
                      <a:lnTo>
                        <a:pt x="486" y="232"/>
                      </a:lnTo>
                      <a:lnTo>
                        <a:pt x="473" y="227"/>
                      </a:lnTo>
                      <a:lnTo>
                        <a:pt x="462" y="223"/>
                      </a:lnTo>
                      <a:lnTo>
                        <a:pt x="454" y="220"/>
                      </a:lnTo>
                      <a:lnTo>
                        <a:pt x="441" y="217"/>
                      </a:lnTo>
                      <a:lnTo>
                        <a:pt x="428" y="216"/>
                      </a:lnTo>
                      <a:lnTo>
                        <a:pt x="413" y="216"/>
                      </a:lnTo>
                      <a:lnTo>
                        <a:pt x="399" y="218"/>
                      </a:lnTo>
                      <a:lnTo>
                        <a:pt x="383" y="223"/>
                      </a:lnTo>
                      <a:lnTo>
                        <a:pt x="368" y="230"/>
                      </a:lnTo>
                      <a:lnTo>
                        <a:pt x="352" y="239"/>
                      </a:lnTo>
                      <a:lnTo>
                        <a:pt x="338" y="250"/>
                      </a:lnTo>
                      <a:lnTo>
                        <a:pt x="330" y="257"/>
                      </a:lnTo>
                      <a:lnTo>
                        <a:pt x="320" y="265"/>
                      </a:lnTo>
                      <a:lnTo>
                        <a:pt x="305" y="276"/>
                      </a:lnTo>
                      <a:lnTo>
                        <a:pt x="288" y="288"/>
                      </a:lnTo>
                      <a:lnTo>
                        <a:pt x="270" y="302"/>
                      </a:lnTo>
                      <a:lnTo>
                        <a:pt x="250" y="316"/>
                      </a:lnTo>
                      <a:lnTo>
                        <a:pt x="229" y="332"/>
                      </a:lnTo>
                      <a:lnTo>
                        <a:pt x="208" y="346"/>
                      </a:lnTo>
                      <a:lnTo>
                        <a:pt x="187" y="362"/>
                      </a:lnTo>
                      <a:lnTo>
                        <a:pt x="165" y="376"/>
                      </a:lnTo>
                      <a:lnTo>
                        <a:pt x="145" y="390"/>
                      </a:lnTo>
                      <a:lnTo>
                        <a:pt x="126" y="401"/>
                      </a:lnTo>
                      <a:lnTo>
                        <a:pt x="110" y="411"/>
                      </a:lnTo>
                      <a:lnTo>
                        <a:pt x="96" y="419"/>
                      </a:lnTo>
                      <a:lnTo>
                        <a:pt x="85" y="424"/>
                      </a:lnTo>
                      <a:lnTo>
                        <a:pt x="77" y="427"/>
                      </a:lnTo>
                      <a:lnTo>
                        <a:pt x="65" y="429"/>
                      </a:lnTo>
                      <a:lnTo>
                        <a:pt x="50" y="433"/>
                      </a:lnTo>
                      <a:lnTo>
                        <a:pt x="35" y="440"/>
                      </a:lnTo>
                      <a:lnTo>
                        <a:pt x="21" y="448"/>
                      </a:lnTo>
                      <a:lnTo>
                        <a:pt x="10" y="457"/>
                      </a:lnTo>
                      <a:lnTo>
                        <a:pt x="2" y="468"/>
                      </a:lnTo>
                      <a:lnTo>
                        <a:pt x="0" y="479"/>
                      </a:lnTo>
                      <a:lnTo>
                        <a:pt x="5" y="491"/>
                      </a:lnTo>
                      <a:lnTo>
                        <a:pt x="14" y="504"/>
                      </a:lnTo>
                      <a:lnTo>
                        <a:pt x="25" y="515"/>
                      </a:lnTo>
                      <a:lnTo>
                        <a:pt x="38" y="525"/>
                      </a:lnTo>
                      <a:lnTo>
                        <a:pt x="56" y="532"/>
                      </a:lnTo>
                      <a:lnTo>
                        <a:pt x="77" y="536"/>
                      </a:lnTo>
                      <a:lnTo>
                        <a:pt x="104" y="536"/>
                      </a:lnTo>
                      <a:lnTo>
                        <a:pt x="138" y="531"/>
                      </a:lnTo>
                      <a:lnTo>
                        <a:pt x="179" y="521"/>
                      </a:lnTo>
                      <a:lnTo>
                        <a:pt x="178" y="522"/>
                      </a:lnTo>
                      <a:lnTo>
                        <a:pt x="173" y="525"/>
                      </a:lnTo>
                      <a:lnTo>
                        <a:pt x="168" y="531"/>
                      </a:lnTo>
                      <a:lnTo>
                        <a:pt x="160" y="537"/>
                      </a:lnTo>
                      <a:lnTo>
                        <a:pt x="151" y="544"/>
                      </a:lnTo>
                      <a:lnTo>
                        <a:pt x="143" y="551"/>
                      </a:lnTo>
                      <a:lnTo>
                        <a:pt x="134" y="557"/>
                      </a:lnTo>
                      <a:lnTo>
                        <a:pt x="126" y="562"/>
                      </a:lnTo>
                      <a:lnTo>
                        <a:pt x="120" y="567"/>
                      </a:lnTo>
                      <a:lnTo>
                        <a:pt x="114" y="577"/>
                      </a:lnTo>
                      <a:lnTo>
                        <a:pt x="111" y="589"/>
                      </a:lnTo>
                      <a:lnTo>
                        <a:pt x="108" y="601"/>
                      </a:lnTo>
                      <a:lnTo>
                        <a:pt x="108" y="613"/>
                      </a:lnTo>
                      <a:lnTo>
                        <a:pt x="112" y="626"/>
                      </a:lnTo>
                      <a:lnTo>
                        <a:pt x="120" y="634"/>
                      </a:lnTo>
                      <a:lnTo>
                        <a:pt x="130" y="641"/>
                      </a:lnTo>
                      <a:lnTo>
                        <a:pt x="143" y="645"/>
                      </a:lnTo>
                      <a:lnTo>
                        <a:pt x="159" y="648"/>
                      </a:lnTo>
                      <a:lnTo>
                        <a:pt x="176" y="648"/>
                      </a:lnTo>
                      <a:lnTo>
                        <a:pt x="193" y="647"/>
                      </a:lnTo>
                      <a:lnTo>
                        <a:pt x="214" y="643"/>
                      </a:lnTo>
                      <a:lnTo>
                        <a:pt x="236" y="636"/>
                      </a:lnTo>
                      <a:lnTo>
                        <a:pt x="259" y="626"/>
                      </a:lnTo>
                      <a:lnTo>
                        <a:pt x="284" y="611"/>
                      </a:lnTo>
                      <a:lnTo>
                        <a:pt x="310" y="592"/>
                      </a:lnTo>
                      <a:lnTo>
                        <a:pt x="336" y="571"/>
                      </a:lnTo>
                      <a:lnTo>
                        <a:pt x="362" y="547"/>
                      </a:lnTo>
                      <a:lnTo>
                        <a:pt x="386" y="525"/>
                      </a:lnTo>
                      <a:lnTo>
                        <a:pt x="406" y="504"/>
                      </a:lnTo>
                      <a:lnTo>
                        <a:pt x="424" y="486"/>
                      </a:lnTo>
                      <a:lnTo>
                        <a:pt x="435" y="472"/>
                      </a:lnTo>
                      <a:lnTo>
                        <a:pt x="441" y="465"/>
                      </a:lnTo>
                      <a:lnTo>
                        <a:pt x="447" y="464"/>
                      </a:lnTo>
                      <a:lnTo>
                        <a:pt x="460" y="466"/>
                      </a:lnTo>
                      <a:lnTo>
                        <a:pt x="478" y="470"/>
                      </a:lnTo>
                      <a:lnTo>
                        <a:pt x="499" y="476"/>
                      </a:lnTo>
                      <a:lnTo>
                        <a:pt x="522" y="483"/>
                      </a:lnTo>
                      <a:lnTo>
                        <a:pt x="543" y="489"/>
                      </a:lnTo>
                      <a:lnTo>
                        <a:pt x="561" y="494"/>
                      </a:lnTo>
                      <a:lnTo>
                        <a:pt x="574" y="498"/>
                      </a:lnTo>
                      <a:lnTo>
                        <a:pt x="581" y="500"/>
                      </a:lnTo>
                      <a:lnTo>
                        <a:pt x="591" y="504"/>
                      </a:lnTo>
                      <a:lnTo>
                        <a:pt x="606" y="509"/>
                      </a:lnTo>
                      <a:lnTo>
                        <a:pt x="621" y="515"/>
                      </a:lnTo>
                      <a:lnTo>
                        <a:pt x="639" y="522"/>
                      </a:lnTo>
                      <a:lnTo>
                        <a:pt x="658" y="529"/>
                      </a:lnTo>
                      <a:lnTo>
                        <a:pt x="679" y="538"/>
                      </a:lnTo>
                      <a:lnTo>
                        <a:pt x="699" y="546"/>
                      </a:lnTo>
                      <a:lnTo>
                        <a:pt x="721" y="555"/>
                      </a:lnTo>
                      <a:lnTo>
                        <a:pt x="741" y="564"/>
                      </a:lnTo>
                      <a:lnTo>
                        <a:pt x="759" y="572"/>
                      </a:lnTo>
                      <a:lnTo>
                        <a:pt x="775" y="580"/>
                      </a:lnTo>
                      <a:lnTo>
                        <a:pt x="790" y="588"/>
                      </a:lnTo>
                      <a:lnTo>
                        <a:pt x="802" y="593"/>
                      </a:lnTo>
                      <a:lnTo>
                        <a:pt x="810" y="599"/>
                      </a:lnTo>
                      <a:lnTo>
                        <a:pt x="815" y="603"/>
                      </a:lnTo>
                      <a:lnTo>
                        <a:pt x="818" y="611"/>
                      </a:lnTo>
                      <a:lnTo>
                        <a:pt x="819" y="621"/>
                      </a:lnTo>
                      <a:lnTo>
                        <a:pt x="819" y="631"/>
                      </a:lnTo>
                      <a:lnTo>
                        <a:pt x="818" y="641"/>
                      </a:lnTo>
                      <a:lnTo>
                        <a:pt x="815" y="651"/>
                      </a:lnTo>
                      <a:lnTo>
                        <a:pt x="811" y="659"/>
                      </a:lnTo>
                      <a:lnTo>
                        <a:pt x="808" y="666"/>
                      </a:lnTo>
                      <a:lnTo>
                        <a:pt x="803" y="670"/>
                      </a:lnTo>
                      <a:lnTo>
                        <a:pt x="799" y="674"/>
                      </a:lnTo>
                      <a:lnTo>
                        <a:pt x="792" y="679"/>
                      </a:lnTo>
                      <a:lnTo>
                        <a:pt x="784" y="687"/>
                      </a:lnTo>
                      <a:lnTo>
                        <a:pt x="775" y="694"/>
                      </a:lnTo>
                      <a:lnTo>
                        <a:pt x="764" y="703"/>
                      </a:lnTo>
                      <a:lnTo>
                        <a:pt x="752" y="710"/>
                      </a:lnTo>
                      <a:lnTo>
                        <a:pt x="739" y="717"/>
                      </a:lnTo>
                      <a:lnTo>
                        <a:pt x="724" y="724"/>
                      </a:lnTo>
                      <a:lnTo>
                        <a:pt x="715" y="727"/>
                      </a:lnTo>
                      <a:lnTo>
                        <a:pt x="705" y="731"/>
                      </a:lnTo>
                      <a:lnTo>
                        <a:pt x="694" y="735"/>
                      </a:lnTo>
                      <a:lnTo>
                        <a:pt x="682" y="741"/>
                      </a:lnTo>
                      <a:lnTo>
                        <a:pt x="668" y="746"/>
                      </a:lnTo>
                      <a:lnTo>
                        <a:pt x="655" y="752"/>
                      </a:lnTo>
                      <a:lnTo>
                        <a:pt x="640" y="758"/>
                      </a:lnTo>
                      <a:lnTo>
                        <a:pt x="626" y="765"/>
                      </a:lnTo>
                      <a:lnTo>
                        <a:pt x="611" y="772"/>
                      </a:lnTo>
                      <a:lnTo>
                        <a:pt x="597" y="779"/>
                      </a:lnTo>
                      <a:lnTo>
                        <a:pt x="583" y="785"/>
                      </a:lnTo>
                      <a:lnTo>
                        <a:pt x="570" y="791"/>
                      </a:lnTo>
                      <a:lnTo>
                        <a:pt x="558" y="798"/>
                      </a:lnTo>
                      <a:lnTo>
                        <a:pt x="546" y="803"/>
                      </a:lnTo>
                      <a:lnTo>
                        <a:pt x="536" y="809"/>
                      </a:lnTo>
                      <a:lnTo>
                        <a:pt x="529" y="813"/>
                      </a:lnTo>
                      <a:lnTo>
                        <a:pt x="506" y="832"/>
                      </a:lnTo>
                      <a:lnTo>
                        <a:pt x="494" y="852"/>
                      </a:lnTo>
                      <a:lnTo>
                        <a:pt x="489" y="872"/>
                      </a:lnTo>
                      <a:lnTo>
                        <a:pt x="494" y="892"/>
                      </a:lnTo>
                      <a:lnTo>
                        <a:pt x="504" y="909"/>
                      </a:lnTo>
                      <a:lnTo>
                        <a:pt x="518" y="924"/>
                      </a:lnTo>
                      <a:lnTo>
                        <a:pt x="536" y="933"/>
                      </a:lnTo>
                      <a:lnTo>
                        <a:pt x="558" y="935"/>
                      </a:lnTo>
                      <a:lnTo>
                        <a:pt x="567" y="934"/>
                      </a:lnTo>
                      <a:lnTo>
                        <a:pt x="578" y="933"/>
                      </a:lnTo>
                      <a:lnTo>
                        <a:pt x="590" y="929"/>
                      </a:lnTo>
                      <a:lnTo>
                        <a:pt x="603" y="926"/>
                      </a:lnTo>
                      <a:lnTo>
                        <a:pt x="618" y="923"/>
                      </a:lnTo>
                      <a:lnTo>
                        <a:pt x="632" y="918"/>
                      </a:lnTo>
                      <a:lnTo>
                        <a:pt x="647" y="914"/>
                      </a:lnTo>
                      <a:lnTo>
                        <a:pt x="663" y="909"/>
                      </a:lnTo>
                      <a:lnTo>
                        <a:pt x="678" y="904"/>
                      </a:lnTo>
                      <a:lnTo>
                        <a:pt x="693" y="899"/>
                      </a:lnTo>
                      <a:lnTo>
                        <a:pt x="707" y="895"/>
                      </a:lnTo>
                      <a:lnTo>
                        <a:pt x="721" y="891"/>
                      </a:lnTo>
                      <a:lnTo>
                        <a:pt x="733" y="887"/>
                      </a:lnTo>
                      <a:lnTo>
                        <a:pt x="744" y="885"/>
                      </a:lnTo>
                      <a:lnTo>
                        <a:pt x="754" y="882"/>
                      </a:lnTo>
                      <a:lnTo>
                        <a:pt x="762" y="881"/>
                      </a:lnTo>
                      <a:lnTo>
                        <a:pt x="770" y="880"/>
                      </a:lnTo>
                      <a:lnTo>
                        <a:pt x="778" y="879"/>
                      </a:lnTo>
                      <a:lnTo>
                        <a:pt x="787" y="877"/>
                      </a:lnTo>
                      <a:lnTo>
                        <a:pt x="797" y="875"/>
                      </a:lnTo>
                      <a:lnTo>
                        <a:pt x="808" y="871"/>
                      </a:lnTo>
                      <a:lnTo>
                        <a:pt x="819" y="868"/>
                      </a:lnTo>
                      <a:lnTo>
                        <a:pt x="831" y="863"/>
                      </a:lnTo>
                      <a:lnTo>
                        <a:pt x="844" y="859"/>
                      </a:lnTo>
                      <a:lnTo>
                        <a:pt x="856" y="855"/>
                      </a:lnTo>
                      <a:lnTo>
                        <a:pt x="868" y="849"/>
                      </a:lnTo>
                      <a:lnTo>
                        <a:pt x="880" y="843"/>
                      </a:lnTo>
                      <a:lnTo>
                        <a:pt x="894" y="838"/>
                      </a:lnTo>
                      <a:lnTo>
                        <a:pt x="906" y="831"/>
                      </a:lnTo>
                      <a:lnTo>
                        <a:pt x="918" y="824"/>
                      </a:lnTo>
                      <a:lnTo>
                        <a:pt x="931" y="818"/>
                      </a:lnTo>
                      <a:lnTo>
                        <a:pt x="942" y="810"/>
                      </a:lnTo>
                      <a:lnTo>
                        <a:pt x="953" y="802"/>
                      </a:lnTo>
                      <a:lnTo>
                        <a:pt x="965" y="795"/>
                      </a:lnTo>
                      <a:lnTo>
                        <a:pt x="978" y="789"/>
                      </a:lnTo>
                      <a:lnTo>
                        <a:pt x="990" y="782"/>
                      </a:lnTo>
                      <a:lnTo>
                        <a:pt x="1002" y="775"/>
                      </a:lnTo>
                      <a:lnTo>
                        <a:pt x="1016" y="769"/>
                      </a:lnTo>
                      <a:lnTo>
                        <a:pt x="1028" y="763"/>
                      </a:lnTo>
                      <a:lnTo>
                        <a:pt x="1041" y="756"/>
                      </a:lnTo>
                      <a:lnTo>
                        <a:pt x="1054" y="748"/>
                      </a:lnTo>
                      <a:lnTo>
                        <a:pt x="1066" y="742"/>
                      </a:lnTo>
                      <a:lnTo>
                        <a:pt x="1078" y="734"/>
                      </a:lnTo>
                      <a:lnTo>
                        <a:pt x="1090" y="725"/>
                      </a:lnTo>
                      <a:lnTo>
                        <a:pt x="1102" y="716"/>
                      </a:lnTo>
                      <a:lnTo>
                        <a:pt x="1113" y="706"/>
                      </a:lnTo>
                      <a:lnTo>
                        <a:pt x="1124" y="695"/>
                      </a:lnTo>
                      <a:lnTo>
                        <a:pt x="1134" y="682"/>
                      </a:lnTo>
                      <a:lnTo>
                        <a:pt x="1136" y="678"/>
                      </a:lnTo>
                      <a:lnTo>
                        <a:pt x="1144" y="665"/>
                      </a:lnTo>
                      <a:lnTo>
                        <a:pt x="1155" y="646"/>
                      </a:lnTo>
                      <a:lnTo>
                        <a:pt x="1170" y="624"/>
                      </a:lnTo>
                      <a:lnTo>
                        <a:pt x="1187" y="602"/>
                      </a:lnTo>
                      <a:lnTo>
                        <a:pt x="1204" y="581"/>
                      </a:lnTo>
                      <a:lnTo>
                        <a:pt x="1223" y="564"/>
                      </a:lnTo>
                      <a:lnTo>
                        <a:pt x="1242" y="554"/>
                      </a:lnTo>
                      <a:lnTo>
                        <a:pt x="1256" y="552"/>
                      </a:lnTo>
                      <a:lnTo>
                        <a:pt x="1278" y="552"/>
                      </a:lnTo>
                      <a:lnTo>
                        <a:pt x="1306" y="553"/>
                      </a:lnTo>
                      <a:lnTo>
                        <a:pt x="1341" y="555"/>
                      </a:lnTo>
                      <a:lnTo>
                        <a:pt x="1380" y="557"/>
                      </a:lnTo>
                      <a:lnTo>
                        <a:pt x="1422" y="562"/>
                      </a:lnTo>
                      <a:lnTo>
                        <a:pt x="1467" y="566"/>
                      </a:lnTo>
                      <a:lnTo>
                        <a:pt x="1513" y="572"/>
                      </a:lnTo>
                      <a:lnTo>
                        <a:pt x="1560" y="577"/>
                      </a:lnTo>
                      <a:lnTo>
                        <a:pt x="1604" y="583"/>
                      </a:lnTo>
                      <a:lnTo>
                        <a:pt x="1648" y="589"/>
                      </a:lnTo>
                      <a:lnTo>
                        <a:pt x="1688" y="595"/>
                      </a:lnTo>
                      <a:lnTo>
                        <a:pt x="1724" y="601"/>
                      </a:lnTo>
                      <a:lnTo>
                        <a:pt x="1754" y="605"/>
                      </a:lnTo>
                      <a:lnTo>
                        <a:pt x="1779" y="610"/>
                      </a:lnTo>
                      <a:lnTo>
                        <a:pt x="1794" y="614"/>
                      </a:lnTo>
                      <a:lnTo>
                        <a:pt x="1808" y="619"/>
                      </a:lnTo>
                      <a:lnTo>
                        <a:pt x="1826" y="627"/>
                      </a:lnTo>
                      <a:lnTo>
                        <a:pt x="1847" y="636"/>
                      </a:lnTo>
                      <a:lnTo>
                        <a:pt x="1871" y="647"/>
                      </a:lnTo>
                      <a:lnTo>
                        <a:pt x="1898" y="658"/>
                      </a:lnTo>
                      <a:lnTo>
                        <a:pt x="1928" y="670"/>
                      </a:lnTo>
                      <a:lnTo>
                        <a:pt x="1960" y="682"/>
                      </a:lnTo>
                      <a:lnTo>
                        <a:pt x="1993" y="695"/>
                      </a:lnTo>
                      <a:lnTo>
                        <a:pt x="2029" y="706"/>
                      </a:lnTo>
                      <a:lnTo>
                        <a:pt x="2065" y="716"/>
                      </a:lnTo>
                      <a:lnTo>
                        <a:pt x="2103" y="725"/>
                      </a:lnTo>
                      <a:lnTo>
                        <a:pt x="2141" y="731"/>
                      </a:lnTo>
                      <a:lnTo>
                        <a:pt x="2180" y="735"/>
                      </a:lnTo>
                      <a:lnTo>
                        <a:pt x="2218" y="736"/>
                      </a:lnTo>
                      <a:lnTo>
                        <a:pt x="2256" y="734"/>
                      </a:lnTo>
                      <a:lnTo>
                        <a:pt x="2294" y="727"/>
                      </a:lnTo>
                      <a:lnTo>
                        <a:pt x="2329" y="719"/>
                      </a:lnTo>
                      <a:lnTo>
                        <a:pt x="2362" y="712"/>
                      </a:lnTo>
                      <a:lnTo>
                        <a:pt x="2391" y="705"/>
                      </a:lnTo>
                      <a:lnTo>
                        <a:pt x="2418" y="698"/>
                      </a:lnTo>
                      <a:lnTo>
                        <a:pt x="2441" y="693"/>
                      </a:lnTo>
                      <a:lnTo>
                        <a:pt x="2463" y="687"/>
                      </a:lnTo>
                      <a:lnTo>
                        <a:pt x="2485" y="681"/>
                      </a:lnTo>
                      <a:lnTo>
                        <a:pt x="2504" y="677"/>
                      </a:lnTo>
                      <a:lnTo>
                        <a:pt x="2520" y="672"/>
                      </a:lnTo>
                      <a:lnTo>
                        <a:pt x="2538" y="669"/>
                      </a:lnTo>
                      <a:lnTo>
                        <a:pt x="2554" y="666"/>
                      </a:lnTo>
                      <a:lnTo>
                        <a:pt x="2571" y="662"/>
                      </a:lnTo>
                      <a:lnTo>
                        <a:pt x="2586" y="659"/>
                      </a:lnTo>
                      <a:lnTo>
                        <a:pt x="2603" y="657"/>
                      </a:lnTo>
                      <a:lnTo>
                        <a:pt x="2621" y="655"/>
                      </a:lnTo>
                      <a:lnTo>
                        <a:pt x="2639" y="652"/>
                      </a:lnTo>
                      <a:lnTo>
                        <a:pt x="2650" y="651"/>
                      </a:lnTo>
                      <a:lnTo>
                        <a:pt x="2662" y="650"/>
                      </a:lnTo>
                      <a:lnTo>
                        <a:pt x="2678" y="649"/>
                      </a:lnTo>
                      <a:lnTo>
                        <a:pt x="2695" y="647"/>
                      </a:lnTo>
                      <a:lnTo>
                        <a:pt x="2713" y="646"/>
                      </a:lnTo>
                      <a:lnTo>
                        <a:pt x="2734" y="645"/>
                      </a:lnTo>
                      <a:lnTo>
                        <a:pt x="2755" y="642"/>
                      </a:lnTo>
                      <a:lnTo>
                        <a:pt x="2778" y="640"/>
                      </a:lnTo>
                      <a:lnTo>
                        <a:pt x="2803" y="639"/>
                      </a:lnTo>
                      <a:lnTo>
                        <a:pt x="2829" y="637"/>
                      </a:lnTo>
                      <a:lnTo>
                        <a:pt x="2856" y="634"/>
                      </a:lnTo>
                      <a:lnTo>
                        <a:pt x="2882" y="632"/>
                      </a:lnTo>
                      <a:lnTo>
                        <a:pt x="2910" y="630"/>
                      </a:lnTo>
                      <a:lnTo>
                        <a:pt x="2939" y="628"/>
                      </a:lnTo>
                      <a:lnTo>
                        <a:pt x="2968" y="626"/>
                      </a:lnTo>
                      <a:lnTo>
                        <a:pt x="2997" y="622"/>
                      </a:lnTo>
                      <a:lnTo>
                        <a:pt x="3026" y="620"/>
                      </a:lnTo>
                      <a:lnTo>
                        <a:pt x="3057" y="618"/>
                      </a:lnTo>
                      <a:lnTo>
                        <a:pt x="3086" y="614"/>
                      </a:lnTo>
                      <a:lnTo>
                        <a:pt x="3115" y="612"/>
                      </a:lnTo>
                      <a:lnTo>
                        <a:pt x="3143" y="609"/>
                      </a:lnTo>
                      <a:lnTo>
                        <a:pt x="3171" y="607"/>
                      </a:lnTo>
                      <a:lnTo>
                        <a:pt x="3197" y="603"/>
                      </a:lnTo>
                      <a:lnTo>
                        <a:pt x="3224" y="600"/>
                      </a:lnTo>
                      <a:lnTo>
                        <a:pt x="3249" y="596"/>
                      </a:lnTo>
                      <a:lnTo>
                        <a:pt x="3273" y="593"/>
                      </a:lnTo>
                      <a:lnTo>
                        <a:pt x="3296" y="590"/>
                      </a:lnTo>
                      <a:lnTo>
                        <a:pt x="3318" y="586"/>
                      </a:lnTo>
                      <a:lnTo>
                        <a:pt x="3337" y="583"/>
                      </a:lnTo>
                      <a:lnTo>
                        <a:pt x="3356" y="580"/>
                      </a:lnTo>
                      <a:lnTo>
                        <a:pt x="3372" y="576"/>
                      </a:lnTo>
                      <a:lnTo>
                        <a:pt x="3386" y="573"/>
                      </a:lnTo>
                      <a:lnTo>
                        <a:pt x="3403" y="563"/>
                      </a:lnTo>
                      <a:lnTo>
                        <a:pt x="3421" y="542"/>
                      </a:lnTo>
                      <a:lnTo>
                        <a:pt x="3440" y="512"/>
                      </a:lnTo>
                      <a:lnTo>
                        <a:pt x="3459" y="474"/>
                      </a:lnTo>
                      <a:lnTo>
                        <a:pt x="3478" y="430"/>
                      </a:lnTo>
                      <a:lnTo>
                        <a:pt x="3497" y="382"/>
                      </a:lnTo>
                      <a:lnTo>
                        <a:pt x="3515" y="331"/>
                      </a:lnTo>
                      <a:lnTo>
                        <a:pt x="3533" y="278"/>
                      </a:lnTo>
                      <a:lnTo>
                        <a:pt x="3549" y="226"/>
                      </a:lnTo>
                      <a:lnTo>
                        <a:pt x="3565" y="175"/>
                      </a:lnTo>
                      <a:lnTo>
                        <a:pt x="3579" y="128"/>
                      </a:lnTo>
                      <a:lnTo>
                        <a:pt x="3592" y="86"/>
                      </a:lnTo>
                      <a:lnTo>
                        <a:pt x="3602" y="51"/>
                      </a:lnTo>
                      <a:lnTo>
                        <a:pt x="3609" y="23"/>
                      </a:lnTo>
                      <a:lnTo>
                        <a:pt x="3614" y="7"/>
                      </a:lnTo>
                      <a:lnTo>
                        <a:pt x="3615" y="0"/>
                      </a:lnTo>
                      <a:close/>
                    </a:path>
                  </a:pathLst>
                </a:custGeom>
                <a:solidFill>
                  <a:srgbClr val="FFBF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270" name="Freeform 357"/>
                <p:cNvSpPr>
                  <a:spLocks/>
                </p:cNvSpPr>
                <p:nvPr/>
              </p:nvSpPr>
              <p:spPr bwMode="auto">
                <a:xfrm>
                  <a:off x="2381" y="1889"/>
                  <a:ext cx="1807" cy="468"/>
                </a:xfrm>
                <a:custGeom>
                  <a:avLst/>
                  <a:gdLst>
                    <a:gd name="T0" fmla="*/ 889 w 3615"/>
                    <a:gd name="T1" fmla="*/ 4 h 935"/>
                    <a:gd name="T2" fmla="*/ 833 w 3615"/>
                    <a:gd name="T3" fmla="*/ 17 h 935"/>
                    <a:gd name="T4" fmla="*/ 757 w 3615"/>
                    <a:gd name="T5" fmla="*/ 34 h 935"/>
                    <a:gd name="T6" fmla="*/ 687 w 3615"/>
                    <a:gd name="T7" fmla="*/ 49 h 935"/>
                    <a:gd name="T8" fmla="*/ 650 w 3615"/>
                    <a:gd name="T9" fmla="*/ 55 h 935"/>
                    <a:gd name="T10" fmla="*/ 603 w 3615"/>
                    <a:gd name="T11" fmla="*/ 46 h 935"/>
                    <a:gd name="T12" fmla="*/ 548 w 3615"/>
                    <a:gd name="T13" fmla="*/ 39 h 935"/>
                    <a:gd name="T14" fmla="*/ 515 w 3615"/>
                    <a:gd name="T15" fmla="*/ 46 h 935"/>
                    <a:gd name="T16" fmla="*/ 473 w 3615"/>
                    <a:gd name="T17" fmla="*/ 53 h 935"/>
                    <a:gd name="T18" fmla="*/ 424 w 3615"/>
                    <a:gd name="T19" fmla="*/ 58 h 935"/>
                    <a:gd name="T20" fmla="*/ 376 w 3615"/>
                    <a:gd name="T21" fmla="*/ 62 h 935"/>
                    <a:gd name="T22" fmla="*/ 338 w 3615"/>
                    <a:gd name="T23" fmla="*/ 63 h 935"/>
                    <a:gd name="T24" fmla="*/ 323 w 3615"/>
                    <a:gd name="T25" fmla="*/ 61 h 935"/>
                    <a:gd name="T26" fmla="*/ 281 w 3615"/>
                    <a:gd name="T27" fmla="*/ 61 h 935"/>
                    <a:gd name="T28" fmla="*/ 256 w 3615"/>
                    <a:gd name="T29" fmla="*/ 65 h 935"/>
                    <a:gd name="T30" fmla="*/ 216 w 3615"/>
                    <a:gd name="T31" fmla="*/ 70 h 935"/>
                    <a:gd name="T32" fmla="*/ 185 w 3615"/>
                    <a:gd name="T33" fmla="*/ 74 h 935"/>
                    <a:gd name="T34" fmla="*/ 149 w 3615"/>
                    <a:gd name="T35" fmla="*/ 68 h 935"/>
                    <a:gd name="T36" fmla="*/ 118 w 3615"/>
                    <a:gd name="T37" fmla="*/ 57 h 935"/>
                    <a:gd name="T38" fmla="*/ 99 w 3615"/>
                    <a:gd name="T39" fmla="*/ 55 h 935"/>
                    <a:gd name="T40" fmla="*/ 80 w 3615"/>
                    <a:gd name="T41" fmla="*/ 67 h 935"/>
                    <a:gd name="T42" fmla="*/ 46 w 3615"/>
                    <a:gd name="T43" fmla="*/ 91 h 935"/>
                    <a:gd name="T44" fmla="*/ 19 w 3615"/>
                    <a:gd name="T45" fmla="*/ 107 h 935"/>
                    <a:gd name="T46" fmla="*/ 0 w 3615"/>
                    <a:gd name="T47" fmla="*/ 117 h 935"/>
                    <a:gd name="T48" fmla="*/ 14 w 3615"/>
                    <a:gd name="T49" fmla="*/ 133 h 935"/>
                    <a:gd name="T50" fmla="*/ 43 w 3615"/>
                    <a:gd name="T51" fmla="*/ 132 h 935"/>
                    <a:gd name="T52" fmla="*/ 31 w 3615"/>
                    <a:gd name="T53" fmla="*/ 141 h 935"/>
                    <a:gd name="T54" fmla="*/ 30 w 3615"/>
                    <a:gd name="T55" fmla="*/ 159 h 935"/>
                    <a:gd name="T56" fmla="*/ 53 w 3615"/>
                    <a:gd name="T57" fmla="*/ 161 h 935"/>
                    <a:gd name="T58" fmla="*/ 90 w 3615"/>
                    <a:gd name="T59" fmla="*/ 137 h 935"/>
                    <a:gd name="T60" fmla="*/ 111 w 3615"/>
                    <a:gd name="T61" fmla="*/ 116 h 935"/>
                    <a:gd name="T62" fmla="*/ 143 w 3615"/>
                    <a:gd name="T63" fmla="*/ 125 h 935"/>
                    <a:gd name="T64" fmla="*/ 164 w 3615"/>
                    <a:gd name="T65" fmla="*/ 133 h 935"/>
                    <a:gd name="T66" fmla="*/ 197 w 3615"/>
                    <a:gd name="T67" fmla="*/ 147 h 935"/>
                    <a:gd name="T68" fmla="*/ 204 w 3615"/>
                    <a:gd name="T69" fmla="*/ 158 h 935"/>
                    <a:gd name="T70" fmla="*/ 199 w 3615"/>
                    <a:gd name="T71" fmla="*/ 169 h 935"/>
                    <a:gd name="T72" fmla="*/ 181 w 3615"/>
                    <a:gd name="T73" fmla="*/ 181 h 935"/>
                    <a:gd name="T74" fmla="*/ 163 w 3615"/>
                    <a:gd name="T75" fmla="*/ 188 h 935"/>
                    <a:gd name="T76" fmla="*/ 139 w 3615"/>
                    <a:gd name="T77" fmla="*/ 200 h 935"/>
                    <a:gd name="T78" fmla="*/ 122 w 3615"/>
                    <a:gd name="T79" fmla="*/ 218 h 935"/>
                    <a:gd name="T80" fmla="*/ 141 w 3615"/>
                    <a:gd name="T81" fmla="*/ 234 h 935"/>
                    <a:gd name="T82" fmla="*/ 165 w 3615"/>
                    <a:gd name="T83" fmla="*/ 228 h 935"/>
                    <a:gd name="T84" fmla="*/ 188 w 3615"/>
                    <a:gd name="T85" fmla="*/ 221 h 935"/>
                    <a:gd name="T86" fmla="*/ 202 w 3615"/>
                    <a:gd name="T87" fmla="*/ 218 h 935"/>
                    <a:gd name="T88" fmla="*/ 223 w 3615"/>
                    <a:gd name="T89" fmla="*/ 210 h 935"/>
                    <a:gd name="T90" fmla="*/ 241 w 3615"/>
                    <a:gd name="T91" fmla="*/ 199 h 935"/>
                    <a:gd name="T92" fmla="*/ 263 w 3615"/>
                    <a:gd name="T93" fmla="*/ 187 h 935"/>
                    <a:gd name="T94" fmla="*/ 283 w 3615"/>
                    <a:gd name="T95" fmla="*/ 171 h 935"/>
                    <a:gd name="T96" fmla="*/ 301 w 3615"/>
                    <a:gd name="T97" fmla="*/ 146 h 935"/>
                    <a:gd name="T98" fmla="*/ 335 w 3615"/>
                    <a:gd name="T99" fmla="*/ 139 h 935"/>
                    <a:gd name="T100" fmla="*/ 412 w 3615"/>
                    <a:gd name="T101" fmla="*/ 148 h 935"/>
                    <a:gd name="T102" fmla="*/ 452 w 3615"/>
                    <a:gd name="T103" fmla="*/ 155 h 935"/>
                    <a:gd name="T104" fmla="*/ 498 w 3615"/>
                    <a:gd name="T105" fmla="*/ 174 h 935"/>
                    <a:gd name="T106" fmla="*/ 564 w 3615"/>
                    <a:gd name="T107" fmla="*/ 184 h 935"/>
                    <a:gd name="T108" fmla="*/ 610 w 3615"/>
                    <a:gd name="T109" fmla="*/ 174 h 935"/>
                    <a:gd name="T110" fmla="*/ 642 w 3615"/>
                    <a:gd name="T111" fmla="*/ 166 h 935"/>
                    <a:gd name="T112" fmla="*/ 665 w 3615"/>
                    <a:gd name="T113" fmla="*/ 163 h 935"/>
                    <a:gd name="T114" fmla="*/ 700 w 3615"/>
                    <a:gd name="T115" fmla="*/ 160 h 935"/>
                    <a:gd name="T116" fmla="*/ 749 w 3615"/>
                    <a:gd name="T117" fmla="*/ 156 h 935"/>
                    <a:gd name="T118" fmla="*/ 799 w 3615"/>
                    <a:gd name="T119" fmla="*/ 151 h 935"/>
                    <a:gd name="T120" fmla="*/ 839 w 3615"/>
                    <a:gd name="T121" fmla="*/ 145 h 935"/>
                    <a:gd name="T122" fmla="*/ 864 w 3615"/>
                    <a:gd name="T123" fmla="*/ 119 h 935"/>
                    <a:gd name="T124" fmla="*/ 894 w 3615"/>
                    <a:gd name="T125" fmla="*/ 32 h 93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3615" h="935">
                      <a:moveTo>
                        <a:pt x="3615" y="0"/>
                      </a:moveTo>
                      <a:lnTo>
                        <a:pt x="3615" y="0"/>
                      </a:lnTo>
                      <a:lnTo>
                        <a:pt x="3613" y="1"/>
                      </a:lnTo>
                      <a:lnTo>
                        <a:pt x="3605" y="2"/>
                      </a:lnTo>
                      <a:lnTo>
                        <a:pt x="3594" y="6"/>
                      </a:lnTo>
                      <a:lnTo>
                        <a:pt x="3577" y="9"/>
                      </a:lnTo>
                      <a:lnTo>
                        <a:pt x="3557" y="13"/>
                      </a:lnTo>
                      <a:lnTo>
                        <a:pt x="3534" y="20"/>
                      </a:lnTo>
                      <a:lnTo>
                        <a:pt x="3507" y="26"/>
                      </a:lnTo>
                      <a:lnTo>
                        <a:pt x="3477" y="33"/>
                      </a:lnTo>
                      <a:lnTo>
                        <a:pt x="3444" y="41"/>
                      </a:lnTo>
                      <a:lnTo>
                        <a:pt x="3409" y="49"/>
                      </a:lnTo>
                      <a:lnTo>
                        <a:pt x="3372" y="58"/>
                      </a:lnTo>
                      <a:lnTo>
                        <a:pt x="3333" y="67"/>
                      </a:lnTo>
                      <a:lnTo>
                        <a:pt x="3291" y="77"/>
                      </a:lnTo>
                      <a:lnTo>
                        <a:pt x="3249" y="87"/>
                      </a:lnTo>
                      <a:lnTo>
                        <a:pt x="3205" y="97"/>
                      </a:lnTo>
                      <a:lnTo>
                        <a:pt x="3162" y="106"/>
                      </a:lnTo>
                      <a:lnTo>
                        <a:pt x="3117" y="116"/>
                      </a:lnTo>
                      <a:lnTo>
                        <a:pt x="3073" y="126"/>
                      </a:lnTo>
                      <a:lnTo>
                        <a:pt x="3029" y="136"/>
                      </a:lnTo>
                      <a:lnTo>
                        <a:pt x="2985" y="146"/>
                      </a:lnTo>
                      <a:lnTo>
                        <a:pt x="2942" y="155"/>
                      </a:lnTo>
                      <a:lnTo>
                        <a:pt x="2900" y="164"/>
                      </a:lnTo>
                      <a:lnTo>
                        <a:pt x="2859" y="173"/>
                      </a:lnTo>
                      <a:lnTo>
                        <a:pt x="2820" y="181"/>
                      </a:lnTo>
                      <a:lnTo>
                        <a:pt x="2783" y="189"/>
                      </a:lnTo>
                      <a:lnTo>
                        <a:pt x="2748" y="195"/>
                      </a:lnTo>
                      <a:lnTo>
                        <a:pt x="2716" y="201"/>
                      </a:lnTo>
                      <a:lnTo>
                        <a:pt x="2686" y="207"/>
                      </a:lnTo>
                      <a:lnTo>
                        <a:pt x="2660" y="210"/>
                      </a:lnTo>
                      <a:lnTo>
                        <a:pt x="2637" y="213"/>
                      </a:lnTo>
                      <a:lnTo>
                        <a:pt x="2618" y="216"/>
                      </a:lnTo>
                      <a:lnTo>
                        <a:pt x="2602" y="217"/>
                      </a:lnTo>
                      <a:lnTo>
                        <a:pt x="2580" y="216"/>
                      </a:lnTo>
                      <a:lnTo>
                        <a:pt x="2556" y="213"/>
                      </a:lnTo>
                      <a:lnTo>
                        <a:pt x="2530" y="209"/>
                      </a:lnTo>
                      <a:lnTo>
                        <a:pt x="2504" y="203"/>
                      </a:lnTo>
                      <a:lnTo>
                        <a:pt x="2475" y="197"/>
                      </a:lnTo>
                      <a:lnTo>
                        <a:pt x="2446" y="189"/>
                      </a:lnTo>
                      <a:lnTo>
                        <a:pt x="2415" y="181"/>
                      </a:lnTo>
                      <a:lnTo>
                        <a:pt x="2384" y="174"/>
                      </a:lnTo>
                      <a:lnTo>
                        <a:pt x="2353" y="168"/>
                      </a:lnTo>
                      <a:lnTo>
                        <a:pt x="2320" y="161"/>
                      </a:lnTo>
                      <a:lnTo>
                        <a:pt x="2289" y="156"/>
                      </a:lnTo>
                      <a:lnTo>
                        <a:pt x="2257" y="153"/>
                      </a:lnTo>
                      <a:lnTo>
                        <a:pt x="2224" y="152"/>
                      </a:lnTo>
                      <a:lnTo>
                        <a:pt x="2193" y="153"/>
                      </a:lnTo>
                      <a:lnTo>
                        <a:pt x="2163" y="157"/>
                      </a:lnTo>
                      <a:lnTo>
                        <a:pt x="2133" y="164"/>
                      </a:lnTo>
                      <a:lnTo>
                        <a:pt x="2117" y="169"/>
                      </a:lnTo>
                      <a:lnTo>
                        <a:pt x="2100" y="172"/>
                      </a:lnTo>
                      <a:lnTo>
                        <a:pt x="2081" y="176"/>
                      </a:lnTo>
                      <a:lnTo>
                        <a:pt x="2061" y="181"/>
                      </a:lnTo>
                      <a:lnTo>
                        <a:pt x="2041" y="185"/>
                      </a:lnTo>
                      <a:lnTo>
                        <a:pt x="2019" y="189"/>
                      </a:lnTo>
                      <a:lnTo>
                        <a:pt x="1995" y="193"/>
                      </a:lnTo>
                      <a:lnTo>
                        <a:pt x="1971" y="197"/>
                      </a:lnTo>
                      <a:lnTo>
                        <a:pt x="1946" y="201"/>
                      </a:lnTo>
                      <a:lnTo>
                        <a:pt x="1921" y="204"/>
                      </a:lnTo>
                      <a:lnTo>
                        <a:pt x="1894" y="209"/>
                      </a:lnTo>
                      <a:lnTo>
                        <a:pt x="1867" y="212"/>
                      </a:lnTo>
                      <a:lnTo>
                        <a:pt x="1840" y="216"/>
                      </a:lnTo>
                      <a:lnTo>
                        <a:pt x="1812" y="219"/>
                      </a:lnTo>
                      <a:lnTo>
                        <a:pt x="1784" y="222"/>
                      </a:lnTo>
                      <a:lnTo>
                        <a:pt x="1756" y="226"/>
                      </a:lnTo>
                      <a:lnTo>
                        <a:pt x="1727" y="228"/>
                      </a:lnTo>
                      <a:lnTo>
                        <a:pt x="1699" y="231"/>
                      </a:lnTo>
                      <a:lnTo>
                        <a:pt x="1670" y="233"/>
                      </a:lnTo>
                      <a:lnTo>
                        <a:pt x="1642" y="237"/>
                      </a:lnTo>
                      <a:lnTo>
                        <a:pt x="1614" y="239"/>
                      </a:lnTo>
                      <a:lnTo>
                        <a:pt x="1588" y="241"/>
                      </a:lnTo>
                      <a:lnTo>
                        <a:pt x="1560" y="242"/>
                      </a:lnTo>
                      <a:lnTo>
                        <a:pt x="1534" y="245"/>
                      </a:lnTo>
                      <a:lnTo>
                        <a:pt x="1507" y="246"/>
                      </a:lnTo>
                      <a:lnTo>
                        <a:pt x="1483" y="247"/>
                      </a:lnTo>
                      <a:lnTo>
                        <a:pt x="1458" y="248"/>
                      </a:lnTo>
                      <a:lnTo>
                        <a:pt x="1435" y="249"/>
                      </a:lnTo>
                      <a:lnTo>
                        <a:pt x="1412" y="250"/>
                      </a:lnTo>
                      <a:lnTo>
                        <a:pt x="1391" y="250"/>
                      </a:lnTo>
                      <a:lnTo>
                        <a:pt x="1371" y="250"/>
                      </a:lnTo>
                      <a:lnTo>
                        <a:pt x="1352" y="250"/>
                      </a:lnTo>
                      <a:lnTo>
                        <a:pt x="1350" y="250"/>
                      </a:lnTo>
                      <a:lnTo>
                        <a:pt x="1344" y="249"/>
                      </a:lnTo>
                      <a:lnTo>
                        <a:pt x="1336" y="248"/>
                      </a:lnTo>
                      <a:lnTo>
                        <a:pt x="1324" y="246"/>
                      </a:lnTo>
                      <a:lnTo>
                        <a:pt x="1309" y="245"/>
                      </a:lnTo>
                      <a:lnTo>
                        <a:pt x="1293" y="242"/>
                      </a:lnTo>
                      <a:lnTo>
                        <a:pt x="1273" y="241"/>
                      </a:lnTo>
                      <a:lnTo>
                        <a:pt x="1251" y="239"/>
                      </a:lnTo>
                      <a:lnTo>
                        <a:pt x="1229" y="238"/>
                      </a:lnTo>
                      <a:lnTo>
                        <a:pt x="1204" y="238"/>
                      </a:lnTo>
                      <a:lnTo>
                        <a:pt x="1180" y="238"/>
                      </a:lnTo>
                      <a:lnTo>
                        <a:pt x="1153" y="239"/>
                      </a:lnTo>
                      <a:lnTo>
                        <a:pt x="1127" y="241"/>
                      </a:lnTo>
                      <a:lnTo>
                        <a:pt x="1101" y="243"/>
                      </a:lnTo>
                      <a:lnTo>
                        <a:pt x="1074" y="248"/>
                      </a:lnTo>
                      <a:lnTo>
                        <a:pt x="1047" y="254"/>
                      </a:lnTo>
                      <a:lnTo>
                        <a:pt x="1045" y="254"/>
                      </a:lnTo>
                      <a:lnTo>
                        <a:pt x="1037" y="256"/>
                      </a:lnTo>
                      <a:lnTo>
                        <a:pt x="1025" y="257"/>
                      </a:lnTo>
                      <a:lnTo>
                        <a:pt x="1008" y="259"/>
                      </a:lnTo>
                      <a:lnTo>
                        <a:pt x="989" y="262"/>
                      </a:lnTo>
                      <a:lnTo>
                        <a:pt x="966" y="266"/>
                      </a:lnTo>
                      <a:lnTo>
                        <a:pt x="943" y="269"/>
                      </a:lnTo>
                      <a:lnTo>
                        <a:pt x="917" y="274"/>
                      </a:lnTo>
                      <a:lnTo>
                        <a:pt x="892" y="277"/>
                      </a:lnTo>
                      <a:lnTo>
                        <a:pt x="865" y="280"/>
                      </a:lnTo>
                      <a:lnTo>
                        <a:pt x="839" y="285"/>
                      </a:lnTo>
                      <a:lnTo>
                        <a:pt x="815" y="287"/>
                      </a:lnTo>
                      <a:lnTo>
                        <a:pt x="792" y="290"/>
                      </a:lnTo>
                      <a:lnTo>
                        <a:pt x="771" y="293"/>
                      </a:lnTo>
                      <a:lnTo>
                        <a:pt x="753" y="294"/>
                      </a:lnTo>
                      <a:lnTo>
                        <a:pt x="740" y="295"/>
                      </a:lnTo>
                      <a:lnTo>
                        <a:pt x="722" y="295"/>
                      </a:lnTo>
                      <a:lnTo>
                        <a:pt x="703" y="294"/>
                      </a:lnTo>
                      <a:lnTo>
                        <a:pt x="683" y="290"/>
                      </a:lnTo>
                      <a:lnTo>
                        <a:pt x="661" y="287"/>
                      </a:lnTo>
                      <a:lnTo>
                        <a:pt x="640" y="283"/>
                      </a:lnTo>
                      <a:lnTo>
                        <a:pt x="619" y="277"/>
                      </a:lnTo>
                      <a:lnTo>
                        <a:pt x="598" y="270"/>
                      </a:lnTo>
                      <a:lnTo>
                        <a:pt x="577" y="264"/>
                      </a:lnTo>
                      <a:lnTo>
                        <a:pt x="556" y="258"/>
                      </a:lnTo>
                      <a:lnTo>
                        <a:pt x="536" y="251"/>
                      </a:lnTo>
                      <a:lnTo>
                        <a:pt x="518" y="245"/>
                      </a:lnTo>
                      <a:lnTo>
                        <a:pt x="502" y="238"/>
                      </a:lnTo>
                      <a:lnTo>
                        <a:pt x="486" y="232"/>
                      </a:lnTo>
                      <a:lnTo>
                        <a:pt x="473" y="227"/>
                      </a:lnTo>
                      <a:lnTo>
                        <a:pt x="462" y="223"/>
                      </a:lnTo>
                      <a:lnTo>
                        <a:pt x="454" y="220"/>
                      </a:lnTo>
                      <a:lnTo>
                        <a:pt x="441" y="217"/>
                      </a:lnTo>
                      <a:lnTo>
                        <a:pt x="428" y="216"/>
                      </a:lnTo>
                      <a:lnTo>
                        <a:pt x="413" y="216"/>
                      </a:lnTo>
                      <a:lnTo>
                        <a:pt x="399" y="218"/>
                      </a:lnTo>
                      <a:lnTo>
                        <a:pt x="383" y="223"/>
                      </a:lnTo>
                      <a:lnTo>
                        <a:pt x="368" y="230"/>
                      </a:lnTo>
                      <a:lnTo>
                        <a:pt x="352" y="239"/>
                      </a:lnTo>
                      <a:lnTo>
                        <a:pt x="338" y="250"/>
                      </a:lnTo>
                      <a:lnTo>
                        <a:pt x="330" y="257"/>
                      </a:lnTo>
                      <a:lnTo>
                        <a:pt x="320" y="265"/>
                      </a:lnTo>
                      <a:lnTo>
                        <a:pt x="305" y="276"/>
                      </a:lnTo>
                      <a:lnTo>
                        <a:pt x="288" y="288"/>
                      </a:lnTo>
                      <a:lnTo>
                        <a:pt x="270" y="302"/>
                      </a:lnTo>
                      <a:lnTo>
                        <a:pt x="250" y="316"/>
                      </a:lnTo>
                      <a:lnTo>
                        <a:pt x="229" y="332"/>
                      </a:lnTo>
                      <a:lnTo>
                        <a:pt x="208" y="346"/>
                      </a:lnTo>
                      <a:lnTo>
                        <a:pt x="187" y="362"/>
                      </a:lnTo>
                      <a:lnTo>
                        <a:pt x="165" y="376"/>
                      </a:lnTo>
                      <a:lnTo>
                        <a:pt x="145" y="390"/>
                      </a:lnTo>
                      <a:lnTo>
                        <a:pt x="126" y="401"/>
                      </a:lnTo>
                      <a:lnTo>
                        <a:pt x="110" y="411"/>
                      </a:lnTo>
                      <a:lnTo>
                        <a:pt x="96" y="419"/>
                      </a:lnTo>
                      <a:lnTo>
                        <a:pt x="85" y="424"/>
                      </a:lnTo>
                      <a:lnTo>
                        <a:pt x="77" y="427"/>
                      </a:lnTo>
                      <a:lnTo>
                        <a:pt x="65" y="429"/>
                      </a:lnTo>
                      <a:lnTo>
                        <a:pt x="50" y="433"/>
                      </a:lnTo>
                      <a:lnTo>
                        <a:pt x="35" y="440"/>
                      </a:lnTo>
                      <a:lnTo>
                        <a:pt x="21" y="448"/>
                      </a:lnTo>
                      <a:lnTo>
                        <a:pt x="10" y="457"/>
                      </a:lnTo>
                      <a:lnTo>
                        <a:pt x="2" y="468"/>
                      </a:lnTo>
                      <a:lnTo>
                        <a:pt x="0" y="479"/>
                      </a:lnTo>
                      <a:lnTo>
                        <a:pt x="5" y="491"/>
                      </a:lnTo>
                      <a:lnTo>
                        <a:pt x="14" y="504"/>
                      </a:lnTo>
                      <a:lnTo>
                        <a:pt x="25" y="515"/>
                      </a:lnTo>
                      <a:lnTo>
                        <a:pt x="38" y="525"/>
                      </a:lnTo>
                      <a:lnTo>
                        <a:pt x="56" y="532"/>
                      </a:lnTo>
                      <a:lnTo>
                        <a:pt x="77" y="536"/>
                      </a:lnTo>
                      <a:lnTo>
                        <a:pt x="104" y="536"/>
                      </a:lnTo>
                      <a:lnTo>
                        <a:pt x="138" y="531"/>
                      </a:lnTo>
                      <a:lnTo>
                        <a:pt x="179" y="521"/>
                      </a:lnTo>
                      <a:lnTo>
                        <a:pt x="178" y="522"/>
                      </a:lnTo>
                      <a:lnTo>
                        <a:pt x="173" y="525"/>
                      </a:lnTo>
                      <a:lnTo>
                        <a:pt x="168" y="531"/>
                      </a:lnTo>
                      <a:lnTo>
                        <a:pt x="160" y="537"/>
                      </a:lnTo>
                      <a:lnTo>
                        <a:pt x="151" y="544"/>
                      </a:lnTo>
                      <a:lnTo>
                        <a:pt x="143" y="551"/>
                      </a:lnTo>
                      <a:lnTo>
                        <a:pt x="134" y="557"/>
                      </a:lnTo>
                      <a:lnTo>
                        <a:pt x="126" y="562"/>
                      </a:lnTo>
                      <a:lnTo>
                        <a:pt x="120" y="567"/>
                      </a:lnTo>
                      <a:lnTo>
                        <a:pt x="114" y="577"/>
                      </a:lnTo>
                      <a:lnTo>
                        <a:pt x="111" y="589"/>
                      </a:lnTo>
                      <a:lnTo>
                        <a:pt x="108" y="601"/>
                      </a:lnTo>
                      <a:lnTo>
                        <a:pt x="108" y="613"/>
                      </a:lnTo>
                      <a:lnTo>
                        <a:pt x="112" y="626"/>
                      </a:lnTo>
                      <a:lnTo>
                        <a:pt x="120" y="634"/>
                      </a:lnTo>
                      <a:lnTo>
                        <a:pt x="130" y="641"/>
                      </a:lnTo>
                      <a:lnTo>
                        <a:pt x="143" y="645"/>
                      </a:lnTo>
                      <a:lnTo>
                        <a:pt x="159" y="648"/>
                      </a:lnTo>
                      <a:lnTo>
                        <a:pt x="176" y="648"/>
                      </a:lnTo>
                      <a:lnTo>
                        <a:pt x="193" y="647"/>
                      </a:lnTo>
                      <a:lnTo>
                        <a:pt x="214" y="643"/>
                      </a:lnTo>
                      <a:lnTo>
                        <a:pt x="236" y="636"/>
                      </a:lnTo>
                      <a:lnTo>
                        <a:pt x="259" y="626"/>
                      </a:lnTo>
                      <a:lnTo>
                        <a:pt x="284" y="611"/>
                      </a:lnTo>
                      <a:lnTo>
                        <a:pt x="310" y="592"/>
                      </a:lnTo>
                      <a:lnTo>
                        <a:pt x="336" y="571"/>
                      </a:lnTo>
                      <a:lnTo>
                        <a:pt x="362" y="547"/>
                      </a:lnTo>
                      <a:lnTo>
                        <a:pt x="386" y="525"/>
                      </a:lnTo>
                      <a:lnTo>
                        <a:pt x="406" y="504"/>
                      </a:lnTo>
                      <a:lnTo>
                        <a:pt x="424" y="486"/>
                      </a:lnTo>
                      <a:lnTo>
                        <a:pt x="435" y="472"/>
                      </a:lnTo>
                      <a:lnTo>
                        <a:pt x="441" y="465"/>
                      </a:lnTo>
                      <a:lnTo>
                        <a:pt x="447" y="464"/>
                      </a:lnTo>
                      <a:lnTo>
                        <a:pt x="460" y="466"/>
                      </a:lnTo>
                      <a:lnTo>
                        <a:pt x="478" y="470"/>
                      </a:lnTo>
                      <a:lnTo>
                        <a:pt x="499" y="476"/>
                      </a:lnTo>
                      <a:lnTo>
                        <a:pt x="522" y="483"/>
                      </a:lnTo>
                      <a:lnTo>
                        <a:pt x="543" y="489"/>
                      </a:lnTo>
                      <a:lnTo>
                        <a:pt x="561" y="494"/>
                      </a:lnTo>
                      <a:lnTo>
                        <a:pt x="574" y="498"/>
                      </a:lnTo>
                      <a:lnTo>
                        <a:pt x="581" y="500"/>
                      </a:lnTo>
                      <a:lnTo>
                        <a:pt x="591" y="504"/>
                      </a:lnTo>
                      <a:lnTo>
                        <a:pt x="606" y="509"/>
                      </a:lnTo>
                      <a:lnTo>
                        <a:pt x="621" y="515"/>
                      </a:lnTo>
                      <a:lnTo>
                        <a:pt x="639" y="522"/>
                      </a:lnTo>
                      <a:lnTo>
                        <a:pt x="658" y="529"/>
                      </a:lnTo>
                      <a:lnTo>
                        <a:pt x="679" y="538"/>
                      </a:lnTo>
                      <a:lnTo>
                        <a:pt x="699" y="546"/>
                      </a:lnTo>
                      <a:lnTo>
                        <a:pt x="721" y="555"/>
                      </a:lnTo>
                      <a:lnTo>
                        <a:pt x="741" y="564"/>
                      </a:lnTo>
                      <a:lnTo>
                        <a:pt x="759" y="572"/>
                      </a:lnTo>
                      <a:lnTo>
                        <a:pt x="775" y="580"/>
                      </a:lnTo>
                      <a:lnTo>
                        <a:pt x="790" y="588"/>
                      </a:lnTo>
                      <a:lnTo>
                        <a:pt x="802" y="593"/>
                      </a:lnTo>
                      <a:lnTo>
                        <a:pt x="810" y="599"/>
                      </a:lnTo>
                      <a:lnTo>
                        <a:pt x="815" y="603"/>
                      </a:lnTo>
                      <a:lnTo>
                        <a:pt x="818" y="611"/>
                      </a:lnTo>
                      <a:lnTo>
                        <a:pt x="819" y="621"/>
                      </a:lnTo>
                      <a:lnTo>
                        <a:pt x="819" y="631"/>
                      </a:lnTo>
                      <a:lnTo>
                        <a:pt x="818" y="641"/>
                      </a:lnTo>
                      <a:lnTo>
                        <a:pt x="815" y="651"/>
                      </a:lnTo>
                      <a:lnTo>
                        <a:pt x="811" y="659"/>
                      </a:lnTo>
                      <a:lnTo>
                        <a:pt x="808" y="666"/>
                      </a:lnTo>
                      <a:lnTo>
                        <a:pt x="803" y="670"/>
                      </a:lnTo>
                      <a:lnTo>
                        <a:pt x="799" y="674"/>
                      </a:lnTo>
                      <a:lnTo>
                        <a:pt x="792" y="679"/>
                      </a:lnTo>
                      <a:lnTo>
                        <a:pt x="784" y="687"/>
                      </a:lnTo>
                      <a:lnTo>
                        <a:pt x="775" y="694"/>
                      </a:lnTo>
                      <a:lnTo>
                        <a:pt x="764" y="703"/>
                      </a:lnTo>
                      <a:lnTo>
                        <a:pt x="752" y="710"/>
                      </a:lnTo>
                      <a:lnTo>
                        <a:pt x="739" y="717"/>
                      </a:lnTo>
                      <a:lnTo>
                        <a:pt x="724" y="724"/>
                      </a:lnTo>
                      <a:lnTo>
                        <a:pt x="715" y="727"/>
                      </a:lnTo>
                      <a:lnTo>
                        <a:pt x="705" y="731"/>
                      </a:lnTo>
                      <a:lnTo>
                        <a:pt x="694" y="735"/>
                      </a:lnTo>
                      <a:lnTo>
                        <a:pt x="682" y="741"/>
                      </a:lnTo>
                      <a:lnTo>
                        <a:pt x="668" y="746"/>
                      </a:lnTo>
                      <a:lnTo>
                        <a:pt x="655" y="752"/>
                      </a:lnTo>
                      <a:lnTo>
                        <a:pt x="640" y="758"/>
                      </a:lnTo>
                      <a:lnTo>
                        <a:pt x="626" y="765"/>
                      </a:lnTo>
                      <a:lnTo>
                        <a:pt x="611" y="772"/>
                      </a:lnTo>
                      <a:lnTo>
                        <a:pt x="597" y="779"/>
                      </a:lnTo>
                      <a:lnTo>
                        <a:pt x="583" y="785"/>
                      </a:lnTo>
                      <a:lnTo>
                        <a:pt x="570" y="791"/>
                      </a:lnTo>
                      <a:lnTo>
                        <a:pt x="558" y="798"/>
                      </a:lnTo>
                      <a:lnTo>
                        <a:pt x="546" y="803"/>
                      </a:lnTo>
                      <a:lnTo>
                        <a:pt x="536" y="809"/>
                      </a:lnTo>
                      <a:lnTo>
                        <a:pt x="529" y="813"/>
                      </a:lnTo>
                      <a:lnTo>
                        <a:pt x="506" y="832"/>
                      </a:lnTo>
                      <a:lnTo>
                        <a:pt x="494" y="852"/>
                      </a:lnTo>
                      <a:lnTo>
                        <a:pt x="489" y="872"/>
                      </a:lnTo>
                      <a:lnTo>
                        <a:pt x="494" y="892"/>
                      </a:lnTo>
                      <a:lnTo>
                        <a:pt x="504" y="909"/>
                      </a:lnTo>
                      <a:lnTo>
                        <a:pt x="518" y="924"/>
                      </a:lnTo>
                      <a:lnTo>
                        <a:pt x="536" y="933"/>
                      </a:lnTo>
                      <a:lnTo>
                        <a:pt x="558" y="935"/>
                      </a:lnTo>
                      <a:lnTo>
                        <a:pt x="567" y="934"/>
                      </a:lnTo>
                      <a:lnTo>
                        <a:pt x="578" y="933"/>
                      </a:lnTo>
                      <a:lnTo>
                        <a:pt x="590" y="929"/>
                      </a:lnTo>
                      <a:lnTo>
                        <a:pt x="603" y="926"/>
                      </a:lnTo>
                      <a:lnTo>
                        <a:pt x="618" y="923"/>
                      </a:lnTo>
                      <a:lnTo>
                        <a:pt x="632" y="918"/>
                      </a:lnTo>
                      <a:lnTo>
                        <a:pt x="647" y="914"/>
                      </a:lnTo>
                      <a:lnTo>
                        <a:pt x="663" y="909"/>
                      </a:lnTo>
                      <a:lnTo>
                        <a:pt x="678" y="904"/>
                      </a:lnTo>
                      <a:lnTo>
                        <a:pt x="693" y="899"/>
                      </a:lnTo>
                      <a:lnTo>
                        <a:pt x="707" y="895"/>
                      </a:lnTo>
                      <a:lnTo>
                        <a:pt x="721" y="891"/>
                      </a:lnTo>
                      <a:lnTo>
                        <a:pt x="733" y="887"/>
                      </a:lnTo>
                      <a:lnTo>
                        <a:pt x="744" y="885"/>
                      </a:lnTo>
                      <a:lnTo>
                        <a:pt x="754" y="882"/>
                      </a:lnTo>
                      <a:lnTo>
                        <a:pt x="762" y="881"/>
                      </a:lnTo>
                      <a:lnTo>
                        <a:pt x="770" y="880"/>
                      </a:lnTo>
                      <a:lnTo>
                        <a:pt x="778" y="879"/>
                      </a:lnTo>
                      <a:lnTo>
                        <a:pt x="787" y="877"/>
                      </a:lnTo>
                      <a:lnTo>
                        <a:pt x="797" y="875"/>
                      </a:lnTo>
                      <a:lnTo>
                        <a:pt x="808" y="871"/>
                      </a:lnTo>
                      <a:lnTo>
                        <a:pt x="819" y="868"/>
                      </a:lnTo>
                      <a:lnTo>
                        <a:pt x="831" y="863"/>
                      </a:lnTo>
                      <a:lnTo>
                        <a:pt x="844" y="859"/>
                      </a:lnTo>
                      <a:lnTo>
                        <a:pt x="856" y="855"/>
                      </a:lnTo>
                      <a:lnTo>
                        <a:pt x="868" y="849"/>
                      </a:lnTo>
                      <a:lnTo>
                        <a:pt x="880" y="843"/>
                      </a:lnTo>
                      <a:lnTo>
                        <a:pt x="894" y="838"/>
                      </a:lnTo>
                      <a:lnTo>
                        <a:pt x="906" y="831"/>
                      </a:lnTo>
                      <a:lnTo>
                        <a:pt x="918" y="824"/>
                      </a:lnTo>
                      <a:lnTo>
                        <a:pt x="931" y="818"/>
                      </a:lnTo>
                      <a:lnTo>
                        <a:pt x="942" y="810"/>
                      </a:lnTo>
                      <a:lnTo>
                        <a:pt x="953" y="802"/>
                      </a:lnTo>
                      <a:lnTo>
                        <a:pt x="965" y="795"/>
                      </a:lnTo>
                      <a:lnTo>
                        <a:pt x="978" y="789"/>
                      </a:lnTo>
                      <a:lnTo>
                        <a:pt x="990" y="782"/>
                      </a:lnTo>
                      <a:lnTo>
                        <a:pt x="1002" y="775"/>
                      </a:lnTo>
                      <a:lnTo>
                        <a:pt x="1016" y="769"/>
                      </a:lnTo>
                      <a:lnTo>
                        <a:pt x="1028" y="763"/>
                      </a:lnTo>
                      <a:lnTo>
                        <a:pt x="1041" y="756"/>
                      </a:lnTo>
                      <a:lnTo>
                        <a:pt x="1054" y="748"/>
                      </a:lnTo>
                      <a:lnTo>
                        <a:pt x="1066" y="742"/>
                      </a:lnTo>
                      <a:lnTo>
                        <a:pt x="1078" y="734"/>
                      </a:lnTo>
                      <a:lnTo>
                        <a:pt x="1090" y="725"/>
                      </a:lnTo>
                      <a:lnTo>
                        <a:pt x="1102" y="716"/>
                      </a:lnTo>
                      <a:lnTo>
                        <a:pt x="1113" y="706"/>
                      </a:lnTo>
                      <a:lnTo>
                        <a:pt x="1124" y="695"/>
                      </a:lnTo>
                      <a:lnTo>
                        <a:pt x="1134" y="682"/>
                      </a:lnTo>
                      <a:lnTo>
                        <a:pt x="1136" y="678"/>
                      </a:lnTo>
                      <a:lnTo>
                        <a:pt x="1144" y="665"/>
                      </a:lnTo>
                      <a:lnTo>
                        <a:pt x="1155" y="646"/>
                      </a:lnTo>
                      <a:lnTo>
                        <a:pt x="1170" y="624"/>
                      </a:lnTo>
                      <a:lnTo>
                        <a:pt x="1187" y="602"/>
                      </a:lnTo>
                      <a:lnTo>
                        <a:pt x="1204" y="581"/>
                      </a:lnTo>
                      <a:lnTo>
                        <a:pt x="1223" y="564"/>
                      </a:lnTo>
                      <a:lnTo>
                        <a:pt x="1242" y="554"/>
                      </a:lnTo>
                      <a:lnTo>
                        <a:pt x="1256" y="552"/>
                      </a:lnTo>
                      <a:lnTo>
                        <a:pt x="1278" y="552"/>
                      </a:lnTo>
                      <a:lnTo>
                        <a:pt x="1306" y="553"/>
                      </a:lnTo>
                      <a:lnTo>
                        <a:pt x="1341" y="555"/>
                      </a:lnTo>
                      <a:lnTo>
                        <a:pt x="1380" y="557"/>
                      </a:lnTo>
                      <a:lnTo>
                        <a:pt x="1422" y="562"/>
                      </a:lnTo>
                      <a:lnTo>
                        <a:pt x="1467" y="566"/>
                      </a:lnTo>
                      <a:lnTo>
                        <a:pt x="1513" y="572"/>
                      </a:lnTo>
                      <a:lnTo>
                        <a:pt x="1560" y="577"/>
                      </a:lnTo>
                      <a:lnTo>
                        <a:pt x="1604" y="583"/>
                      </a:lnTo>
                      <a:lnTo>
                        <a:pt x="1648" y="589"/>
                      </a:lnTo>
                      <a:lnTo>
                        <a:pt x="1688" y="595"/>
                      </a:lnTo>
                      <a:lnTo>
                        <a:pt x="1724" y="601"/>
                      </a:lnTo>
                      <a:lnTo>
                        <a:pt x="1754" y="605"/>
                      </a:lnTo>
                      <a:lnTo>
                        <a:pt x="1779" y="610"/>
                      </a:lnTo>
                      <a:lnTo>
                        <a:pt x="1794" y="614"/>
                      </a:lnTo>
                      <a:lnTo>
                        <a:pt x="1808" y="619"/>
                      </a:lnTo>
                      <a:lnTo>
                        <a:pt x="1826" y="627"/>
                      </a:lnTo>
                      <a:lnTo>
                        <a:pt x="1847" y="636"/>
                      </a:lnTo>
                      <a:lnTo>
                        <a:pt x="1871" y="647"/>
                      </a:lnTo>
                      <a:lnTo>
                        <a:pt x="1898" y="658"/>
                      </a:lnTo>
                      <a:lnTo>
                        <a:pt x="1928" y="670"/>
                      </a:lnTo>
                      <a:lnTo>
                        <a:pt x="1960" y="682"/>
                      </a:lnTo>
                      <a:lnTo>
                        <a:pt x="1993" y="695"/>
                      </a:lnTo>
                      <a:lnTo>
                        <a:pt x="2029" y="706"/>
                      </a:lnTo>
                      <a:lnTo>
                        <a:pt x="2065" y="716"/>
                      </a:lnTo>
                      <a:lnTo>
                        <a:pt x="2103" y="725"/>
                      </a:lnTo>
                      <a:lnTo>
                        <a:pt x="2141" y="731"/>
                      </a:lnTo>
                      <a:lnTo>
                        <a:pt x="2180" y="735"/>
                      </a:lnTo>
                      <a:lnTo>
                        <a:pt x="2218" y="736"/>
                      </a:lnTo>
                      <a:lnTo>
                        <a:pt x="2256" y="734"/>
                      </a:lnTo>
                      <a:lnTo>
                        <a:pt x="2294" y="727"/>
                      </a:lnTo>
                      <a:lnTo>
                        <a:pt x="2329" y="719"/>
                      </a:lnTo>
                      <a:lnTo>
                        <a:pt x="2362" y="712"/>
                      </a:lnTo>
                      <a:lnTo>
                        <a:pt x="2391" y="705"/>
                      </a:lnTo>
                      <a:lnTo>
                        <a:pt x="2418" y="698"/>
                      </a:lnTo>
                      <a:lnTo>
                        <a:pt x="2441" y="693"/>
                      </a:lnTo>
                      <a:lnTo>
                        <a:pt x="2463" y="687"/>
                      </a:lnTo>
                      <a:lnTo>
                        <a:pt x="2485" y="681"/>
                      </a:lnTo>
                      <a:lnTo>
                        <a:pt x="2504" y="677"/>
                      </a:lnTo>
                      <a:lnTo>
                        <a:pt x="2520" y="672"/>
                      </a:lnTo>
                      <a:lnTo>
                        <a:pt x="2538" y="669"/>
                      </a:lnTo>
                      <a:lnTo>
                        <a:pt x="2554" y="666"/>
                      </a:lnTo>
                      <a:lnTo>
                        <a:pt x="2571" y="662"/>
                      </a:lnTo>
                      <a:lnTo>
                        <a:pt x="2586" y="659"/>
                      </a:lnTo>
                      <a:lnTo>
                        <a:pt x="2603" y="657"/>
                      </a:lnTo>
                      <a:lnTo>
                        <a:pt x="2621" y="655"/>
                      </a:lnTo>
                      <a:lnTo>
                        <a:pt x="2639" y="652"/>
                      </a:lnTo>
                      <a:lnTo>
                        <a:pt x="2650" y="651"/>
                      </a:lnTo>
                      <a:lnTo>
                        <a:pt x="2662" y="650"/>
                      </a:lnTo>
                      <a:lnTo>
                        <a:pt x="2678" y="649"/>
                      </a:lnTo>
                      <a:lnTo>
                        <a:pt x="2695" y="647"/>
                      </a:lnTo>
                      <a:lnTo>
                        <a:pt x="2713" y="646"/>
                      </a:lnTo>
                      <a:lnTo>
                        <a:pt x="2734" y="645"/>
                      </a:lnTo>
                      <a:lnTo>
                        <a:pt x="2755" y="642"/>
                      </a:lnTo>
                      <a:lnTo>
                        <a:pt x="2778" y="640"/>
                      </a:lnTo>
                      <a:lnTo>
                        <a:pt x="2803" y="639"/>
                      </a:lnTo>
                      <a:lnTo>
                        <a:pt x="2829" y="637"/>
                      </a:lnTo>
                      <a:lnTo>
                        <a:pt x="2856" y="634"/>
                      </a:lnTo>
                      <a:lnTo>
                        <a:pt x="2882" y="632"/>
                      </a:lnTo>
                      <a:lnTo>
                        <a:pt x="2910" y="630"/>
                      </a:lnTo>
                      <a:lnTo>
                        <a:pt x="2939" y="628"/>
                      </a:lnTo>
                      <a:lnTo>
                        <a:pt x="2968" y="626"/>
                      </a:lnTo>
                      <a:lnTo>
                        <a:pt x="2997" y="622"/>
                      </a:lnTo>
                      <a:lnTo>
                        <a:pt x="3026" y="620"/>
                      </a:lnTo>
                      <a:lnTo>
                        <a:pt x="3057" y="618"/>
                      </a:lnTo>
                      <a:lnTo>
                        <a:pt x="3086" y="614"/>
                      </a:lnTo>
                      <a:lnTo>
                        <a:pt x="3115" y="612"/>
                      </a:lnTo>
                      <a:lnTo>
                        <a:pt x="3143" y="609"/>
                      </a:lnTo>
                      <a:lnTo>
                        <a:pt x="3171" y="607"/>
                      </a:lnTo>
                      <a:lnTo>
                        <a:pt x="3197" y="603"/>
                      </a:lnTo>
                      <a:lnTo>
                        <a:pt x="3224" y="600"/>
                      </a:lnTo>
                      <a:lnTo>
                        <a:pt x="3249" y="596"/>
                      </a:lnTo>
                      <a:lnTo>
                        <a:pt x="3273" y="593"/>
                      </a:lnTo>
                      <a:lnTo>
                        <a:pt x="3296" y="590"/>
                      </a:lnTo>
                      <a:lnTo>
                        <a:pt x="3318" y="586"/>
                      </a:lnTo>
                      <a:lnTo>
                        <a:pt x="3337" y="583"/>
                      </a:lnTo>
                      <a:lnTo>
                        <a:pt x="3356" y="580"/>
                      </a:lnTo>
                      <a:lnTo>
                        <a:pt x="3372" y="576"/>
                      </a:lnTo>
                      <a:lnTo>
                        <a:pt x="3386" y="573"/>
                      </a:lnTo>
                      <a:lnTo>
                        <a:pt x="3403" y="563"/>
                      </a:lnTo>
                      <a:lnTo>
                        <a:pt x="3421" y="542"/>
                      </a:lnTo>
                      <a:lnTo>
                        <a:pt x="3440" y="512"/>
                      </a:lnTo>
                      <a:lnTo>
                        <a:pt x="3459" y="474"/>
                      </a:lnTo>
                      <a:lnTo>
                        <a:pt x="3478" y="430"/>
                      </a:lnTo>
                      <a:lnTo>
                        <a:pt x="3497" y="382"/>
                      </a:lnTo>
                      <a:lnTo>
                        <a:pt x="3515" y="331"/>
                      </a:lnTo>
                      <a:lnTo>
                        <a:pt x="3533" y="278"/>
                      </a:lnTo>
                      <a:lnTo>
                        <a:pt x="3549" y="226"/>
                      </a:lnTo>
                      <a:lnTo>
                        <a:pt x="3565" y="175"/>
                      </a:lnTo>
                      <a:lnTo>
                        <a:pt x="3579" y="128"/>
                      </a:lnTo>
                      <a:lnTo>
                        <a:pt x="3592" y="86"/>
                      </a:lnTo>
                      <a:lnTo>
                        <a:pt x="3602" y="51"/>
                      </a:lnTo>
                      <a:lnTo>
                        <a:pt x="3609" y="23"/>
                      </a:lnTo>
                      <a:lnTo>
                        <a:pt x="3614" y="7"/>
                      </a:lnTo>
                      <a:lnTo>
                        <a:pt x="3615"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271" name="Freeform 358"/>
                <p:cNvSpPr>
                  <a:spLocks/>
                </p:cNvSpPr>
                <p:nvPr/>
              </p:nvSpPr>
              <p:spPr bwMode="auto">
                <a:xfrm>
                  <a:off x="3639" y="1938"/>
                  <a:ext cx="455" cy="140"/>
                </a:xfrm>
                <a:custGeom>
                  <a:avLst/>
                  <a:gdLst>
                    <a:gd name="T0" fmla="*/ 207 w 909"/>
                    <a:gd name="T1" fmla="*/ 0 h 281"/>
                    <a:gd name="T2" fmla="*/ 196 w 909"/>
                    <a:gd name="T3" fmla="*/ 2 h 281"/>
                    <a:gd name="T4" fmla="*/ 176 w 909"/>
                    <a:gd name="T5" fmla="*/ 6 h 281"/>
                    <a:gd name="T6" fmla="*/ 151 w 909"/>
                    <a:gd name="T7" fmla="*/ 11 h 281"/>
                    <a:gd name="T8" fmla="*/ 123 w 909"/>
                    <a:gd name="T9" fmla="*/ 17 h 281"/>
                    <a:gd name="T10" fmla="*/ 95 w 909"/>
                    <a:gd name="T11" fmla="*/ 23 h 281"/>
                    <a:gd name="T12" fmla="*/ 70 w 909"/>
                    <a:gd name="T13" fmla="*/ 28 h 281"/>
                    <a:gd name="T14" fmla="*/ 50 w 909"/>
                    <a:gd name="T15" fmla="*/ 31 h 281"/>
                    <a:gd name="T16" fmla="*/ 39 w 909"/>
                    <a:gd name="T17" fmla="*/ 33 h 281"/>
                    <a:gd name="T18" fmla="*/ 31 w 909"/>
                    <a:gd name="T19" fmla="*/ 35 h 281"/>
                    <a:gd name="T20" fmla="*/ 23 w 909"/>
                    <a:gd name="T21" fmla="*/ 38 h 281"/>
                    <a:gd name="T22" fmla="*/ 14 w 909"/>
                    <a:gd name="T23" fmla="*/ 42 h 281"/>
                    <a:gd name="T24" fmla="*/ 7 w 909"/>
                    <a:gd name="T25" fmla="*/ 47 h 281"/>
                    <a:gd name="T26" fmla="*/ 2 w 909"/>
                    <a:gd name="T27" fmla="*/ 51 h 281"/>
                    <a:gd name="T28" fmla="*/ 0 w 909"/>
                    <a:gd name="T29" fmla="*/ 56 h 281"/>
                    <a:gd name="T30" fmla="*/ 3 w 909"/>
                    <a:gd name="T31" fmla="*/ 60 h 281"/>
                    <a:gd name="T32" fmla="*/ 11 w 909"/>
                    <a:gd name="T33" fmla="*/ 64 h 281"/>
                    <a:gd name="T34" fmla="*/ 27 w 909"/>
                    <a:gd name="T35" fmla="*/ 67 h 281"/>
                    <a:gd name="T36" fmla="*/ 49 w 909"/>
                    <a:gd name="T37" fmla="*/ 69 h 281"/>
                    <a:gd name="T38" fmla="*/ 74 w 909"/>
                    <a:gd name="T39" fmla="*/ 70 h 281"/>
                    <a:gd name="T40" fmla="*/ 101 w 909"/>
                    <a:gd name="T41" fmla="*/ 70 h 281"/>
                    <a:gd name="T42" fmla="*/ 127 w 909"/>
                    <a:gd name="T43" fmla="*/ 69 h 281"/>
                    <a:gd name="T44" fmla="*/ 150 w 909"/>
                    <a:gd name="T45" fmla="*/ 67 h 281"/>
                    <a:gd name="T46" fmla="*/ 167 w 909"/>
                    <a:gd name="T47" fmla="*/ 65 h 281"/>
                    <a:gd name="T48" fmla="*/ 178 w 909"/>
                    <a:gd name="T49" fmla="*/ 61 h 281"/>
                    <a:gd name="T50" fmla="*/ 189 w 909"/>
                    <a:gd name="T51" fmla="*/ 54 h 281"/>
                    <a:gd name="T52" fmla="*/ 202 w 909"/>
                    <a:gd name="T53" fmla="*/ 45 h 281"/>
                    <a:gd name="T54" fmla="*/ 214 w 909"/>
                    <a:gd name="T55" fmla="*/ 34 h 281"/>
                    <a:gd name="T56" fmla="*/ 223 w 909"/>
                    <a:gd name="T57" fmla="*/ 22 h 281"/>
                    <a:gd name="T58" fmla="*/ 227 w 909"/>
                    <a:gd name="T59" fmla="*/ 12 h 281"/>
                    <a:gd name="T60" fmla="*/ 226 w 909"/>
                    <a:gd name="T61" fmla="*/ 4 h 281"/>
                    <a:gd name="T62" fmla="*/ 217 w 909"/>
                    <a:gd name="T63" fmla="*/ 0 h 28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909" h="281">
                      <a:moveTo>
                        <a:pt x="832" y="0"/>
                      </a:moveTo>
                      <a:lnTo>
                        <a:pt x="827" y="1"/>
                      </a:lnTo>
                      <a:lnTo>
                        <a:pt x="809" y="5"/>
                      </a:lnTo>
                      <a:lnTo>
                        <a:pt x="782" y="10"/>
                      </a:lnTo>
                      <a:lnTo>
                        <a:pt x="746" y="18"/>
                      </a:lnTo>
                      <a:lnTo>
                        <a:pt x="703" y="27"/>
                      </a:lnTo>
                      <a:lnTo>
                        <a:pt x="655" y="37"/>
                      </a:lnTo>
                      <a:lnTo>
                        <a:pt x="602" y="47"/>
                      </a:lnTo>
                      <a:lnTo>
                        <a:pt x="547" y="58"/>
                      </a:lnTo>
                      <a:lnTo>
                        <a:pt x="490" y="69"/>
                      </a:lnTo>
                      <a:lnTo>
                        <a:pt x="434" y="82"/>
                      </a:lnTo>
                      <a:lnTo>
                        <a:pt x="378" y="92"/>
                      </a:lnTo>
                      <a:lnTo>
                        <a:pt x="325" y="103"/>
                      </a:lnTo>
                      <a:lnTo>
                        <a:pt x="277" y="112"/>
                      </a:lnTo>
                      <a:lnTo>
                        <a:pt x="234" y="120"/>
                      </a:lnTo>
                      <a:lnTo>
                        <a:pt x="198" y="126"/>
                      </a:lnTo>
                      <a:lnTo>
                        <a:pt x="171" y="131"/>
                      </a:lnTo>
                      <a:lnTo>
                        <a:pt x="156" y="133"/>
                      </a:lnTo>
                      <a:lnTo>
                        <a:pt x="141" y="138"/>
                      </a:lnTo>
                      <a:lnTo>
                        <a:pt x="124" y="142"/>
                      </a:lnTo>
                      <a:lnTo>
                        <a:pt x="107" y="149"/>
                      </a:lnTo>
                      <a:lnTo>
                        <a:pt x="89" y="155"/>
                      </a:lnTo>
                      <a:lnTo>
                        <a:pt x="72" y="162"/>
                      </a:lnTo>
                      <a:lnTo>
                        <a:pt x="55" y="170"/>
                      </a:lnTo>
                      <a:lnTo>
                        <a:pt x="40" y="179"/>
                      </a:lnTo>
                      <a:lnTo>
                        <a:pt x="27" y="188"/>
                      </a:lnTo>
                      <a:lnTo>
                        <a:pt x="16" y="197"/>
                      </a:lnTo>
                      <a:lnTo>
                        <a:pt x="7" y="206"/>
                      </a:lnTo>
                      <a:lnTo>
                        <a:pt x="1" y="216"/>
                      </a:lnTo>
                      <a:lnTo>
                        <a:pt x="0" y="225"/>
                      </a:lnTo>
                      <a:lnTo>
                        <a:pt x="2" y="234"/>
                      </a:lnTo>
                      <a:lnTo>
                        <a:pt x="9" y="243"/>
                      </a:lnTo>
                      <a:lnTo>
                        <a:pt x="21" y="250"/>
                      </a:lnTo>
                      <a:lnTo>
                        <a:pt x="41" y="258"/>
                      </a:lnTo>
                      <a:lnTo>
                        <a:pt x="69" y="265"/>
                      </a:lnTo>
                      <a:lnTo>
                        <a:pt x="105" y="270"/>
                      </a:lnTo>
                      <a:lnTo>
                        <a:pt x="146" y="275"/>
                      </a:lnTo>
                      <a:lnTo>
                        <a:pt x="193" y="278"/>
                      </a:lnTo>
                      <a:lnTo>
                        <a:pt x="244" y="279"/>
                      </a:lnTo>
                      <a:lnTo>
                        <a:pt x="296" y="281"/>
                      </a:lnTo>
                      <a:lnTo>
                        <a:pt x="350" y="281"/>
                      </a:lnTo>
                      <a:lnTo>
                        <a:pt x="404" y="281"/>
                      </a:lnTo>
                      <a:lnTo>
                        <a:pt x="457" y="278"/>
                      </a:lnTo>
                      <a:lnTo>
                        <a:pt x="508" y="276"/>
                      </a:lnTo>
                      <a:lnTo>
                        <a:pt x="555" y="274"/>
                      </a:lnTo>
                      <a:lnTo>
                        <a:pt x="599" y="269"/>
                      </a:lnTo>
                      <a:lnTo>
                        <a:pt x="636" y="265"/>
                      </a:lnTo>
                      <a:lnTo>
                        <a:pt x="667" y="260"/>
                      </a:lnTo>
                      <a:lnTo>
                        <a:pt x="689" y="255"/>
                      </a:lnTo>
                      <a:lnTo>
                        <a:pt x="709" y="247"/>
                      </a:lnTo>
                      <a:lnTo>
                        <a:pt x="732" y="235"/>
                      </a:lnTo>
                      <a:lnTo>
                        <a:pt x="756" y="219"/>
                      </a:lnTo>
                      <a:lnTo>
                        <a:pt x="781" y="201"/>
                      </a:lnTo>
                      <a:lnTo>
                        <a:pt x="807" y="181"/>
                      </a:lnTo>
                      <a:lnTo>
                        <a:pt x="830" y="159"/>
                      </a:lnTo>
                      <a:lnTo>
                        <a:pt x="854" y="136"/>
                      </a:lnTo>
                      <a:lnTo>
                        <a:pt x="874" y="113"/>
                      </a:lnTo>
                      <a:lnTo>
                        <a:pt x="889" y="91"/>
                      </a:lnTo>
                      <a:lnTo>
                        <a:pt x="902" y="69"/>
                      </a:lnTo>
                      <a:lnTo>
                        <a:pt x="908" y="49"/>
                      </a:lnTo>
                      <a:lnTo>
                        <a:pt x="909" y="33"/>
                      </a:lnTo>
                      <a:lnTo>
                        <a:pt x="903" y="18"/>
                      </a:lnTo>
                      <a:lnTo>
                        <a:pt x="888" y="8"/>
                      </a:lnTo>
                      <a:lnTo>
                        <a:pt x="865" y="1"/>
                      </a:lnTo>
                      <a:lnTo>
                        <a:pt x="832" y="0"/>
                      </a:lnTo>
                      <a:close/>
                    </a:path>
                  </a:pathLst>
                </a:custGeom>
                <a:solidFill>
                  <a:srgbClr val="FFC4A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272" name="Freeform 359"/>
                <p:cNvSpPr>
                  <a:spLocks/>
                </p:cNvSpPr>
                <p:nvPr/>
              </p:nvSpPr>
              <p:spPr bwMode="auto">
                <a:xfrm>
                  <a:off x="2768" y="1981"/>
                  <a:ext cx="882" cy="79"/>
                </a:xfrm>
                <a:custGeom>
                  <a:avLst/>
                  <a:gdLst>
                    <a:gd name="T0" fmla="*/ 432 w 1763"/>
                    <a:gd name="T1" fmla="*/ 12 h 159"/>
                    <a:gd name="T2" fmla="*/ 422 w 1763"/>
                    <a:gd name="T3" fmla="*/ 10 h 159"/>
                    <a:gd name="T4" fmla="*/ 407 w 1763"/>
                    <a:gd name="T5" fmla="*/ 7 h 159"/>
                    <a:gd name="T6" fmla="*/ 390 w 1763"/>
                    <a:gd name="T7" fmla="*/ 4 h 159"/>
                    <a:gd name="T8" fmla="*/ 376 w 1763"/>
                    <a:gd name="T9" fmla="*/ 1 h 159"/>
                    <a:gd name="T10" fmla="*/ 366 w 1763"/>
                    <a:gd name="T11" fmla="*/ 0 h 159"/>
                    <a:gd name="T12" fmla="*/ 353 w 1763"/>
                    <a:gd name="T13" fmla="*/ 1 h 159"/>
                    <a:gd name="T14" fmla="*/ 337 w 1763"/>
                    <a:gd name="T15" fmla="*/ 3 h 159"/>
                    <a:gd name="T16" fmla="*/ 320 w 1763"/>
                    <a:gd name="T17" fmla="*/ 7 h 159"/>
                    <a:gd name="T18" fmla="*/ 303 w 1763"/>
                    <a:gd name="T19" fmla="*/ 10 h 159"/>
                    <a:gd name="T20" fmla="*/ 289 w 1763"/>
                    <a:gd name="T21" fmla="*/ 12 h 159"/>
                    <a:gd name="T22" fmla="*/ 277 w 1763"/>
                    <a:gd name="T23" fmla="*/ 13 h 159"/>
                    <a:gd name="T24" fmla="*/ 262 w 1763"/>
                    <a:gd name="T25" fmla="*/ 14 h 159"/>
                    <a:gd name="T26" fmla="*/ 245 w 1763"/>
                    <a:gd name="T27" fmla="*/ 16 h 159"/>
                    <a:gd name="T28" fmla="*/ 230 w 1763"/>
                    <a:gd name="T29" fmla="*/ 18 h 159"/>
                    <a:gd name="T30" fmla="*/ 219 w 1763"/>
                    <a:gd name="T31" fmla="*/ 20 h 159"/>
                    <a:gd name="T32" fmla="*/ 209 w 1763"/>
                    <a:gd name="T33" fmla="*/ 21 h 159"/>
                    <a:gd name="T34" fmla="*/ 192 w 1763"/>
                    <a:gd name="T35" fmla="*/ 23 h 159"/>
                    <a:gd name="T36" fmla="*/ 171 w 1763"/>
                    <a:gd name="T37" fmla="*/ 23 h 159"/>
                    <a:gd name="T38" fmla="*/ 149 w 1763"/>
                    <a:gd name="T39" fmla="*/ 23 h 159"/>
                    <a:gd name="T40" fmla="*/ 129 w 1763"/>
                    <a:gd name="T41" fmla="*/ 22 h 159"/>
                    <a:gd name="T42" fmla="*/ 118 w 1763"/>
                    <a:gd name="T43" fmla="*/ 20 h 159"/>
                    <a:gd name="T44" fmla="*/ 104 w 1763"/>
                    <a:gd name="T45" fmla="*/ 20 h 159"/>
                    <a:gd name="T46" fmla="*/ 83 w 1763"/>
                    <a:gd name="T47" fmla="*/ 22 h 159"/>
                    <a:gd name="T48" fmla="*/ 68 w 1763"/>
                    <a:gd name="T49" fmla="*/ 25 h 159"/>
                    <a:gd name="T50" fmla="*/ 53 w 1763"/>
                    <a:gd name="T51" fmla="*/ 28 h 159"/>
                    <a:gd name="T52" fmla="*/ 36 w 1763"/>
                    <a:gd name="T53" fmla="*/ 30 h 159"/>
                    <a:gd name="T54" fmla="*/ 20 w 1763"/>
                    <a:gd name="T55" fmla="*/ 33 h 159"/>
                    <a:gd name="T56" fmla="*/ 8 w 1763"/>
                    <a:gd name="T57" fmla="*/ 34 h 159"/>
                    <a:gd name="T58" fmla="*/ 0 w 1763"/>
                    <a:gd name="T59" fmla="*/ 35 h 159"/>
                    <a:gd name="T60" fmla="*/ 7 w 1763"/>
                    <a:gd name="T61" fmla="*/ 37 h 159"/>
                    <a:gd name="T62" fmla="*/ 25 w 1763"/>
                    <a:gd name="T63" fmla="*/ 39 h 159"/>
                    <a:gd name="T64" fmla="*/ 39 w 1763"/>
                    <a:gd name="T65" fmla="*/ 38 h 159"/>
                    <a:gd name="T66" fmla="*/ 56 w 1763"/>
                    <a:gd name="T67" fmla="*/ 37 h 159"/>
                    <a:gd name="T68" fmla="*/ 76 w 1763"/>
                    <a:gd name="T69" fmla="*/ 34 h 159"/>
                    <a:gd name="T70" fmla="*/ 97 w 1763"/>
                    <a:gd name="T71" fmla="*/ 32 h 159"/>
                    <a:gd name="T72" fmla="*/ 116 w 1763"/>
                    <a:gd name="T73" fmla="*/ 30 h 159"/>
                    <a:gd name="T74" fmla="*/ 129 w 1763"/>
                    <a:gd name="T75" fmla="*/ 31 h 159"/>
                    <a:gd name="T76" fmla="*/ 147 w 1763"/>
                    <a:gd name="T77" fmla="*/ 32 h 159"/>
                    <a:gd name="T78" fmla="*/ 169 w 1763"/>
                    <a:gd name="T79" fmla="*/ 32 h 159"/>
                    <a:gd name="T80" fmla="*/ 193 w 1763"/>
                    <a:gd name="T81" fmla="*/ 32 h 159"/>
                    <a:gd name="T82" fmla="*/ 216 w 1763"/>
                    <a:gd name="T83" fmla="*/ 31 h 159"/>
                    <a:gd name="T84" fmla="*/ 234 w 1763"/>
                    <a:gd name="T85" fmla="*/ 30 h 159"/>
                    <a:gd name="T86" fmla="*/ 257 w 1763"/>
                    <a:gd name="T87" fmla="*/ 29 h 159"/>
                    <a:gd name="T88" fmla="*/ 292 w 1763"/>
                    <a:gd name="T89" fmla="*/ 30 h 159"/>
                    <a:gd name="T90" fmla="*/ 332 w 1763"/>
                    <a:gd name="T91" fmla="*/ 30 h 159"/>
                    <a:gd name="T92" fmla="*/ 369 w 1763"/>
                    <a:gd name="T93" fmla="*/ 30 h 159"/>
                    <a:gd name="T94" fmla="*/ 396 w 1763"/>
                    <a:gd name="T95" fmla="*/ 27 h 159"/>
                    <a:gd name="T96" fmla="*/ 410 w 1763"/>
                    <a:gd name="T97" fmla="*/ 22 h 159"/>
                    <a:gd name="T98" fmla="*/ 424 w 1763"/>
                    <a:gd name="T99" fmla="*/ 19 h 159"/>
                    <a:gd name="T100" fmla="*/ 434 w 1763"/>
                    <a:gd name="T101" fmla="*/ 17 h 159"/>
                    <a:gd name="T102" fmla="*/ 441 w 1763"/>
                    <a:gd name="T103" fmla="*/ 16 h 159"/>
                    <a:gd name="T104" fmla="*/ 440 w 1763"/>
                    <a:gd name="T105" fmla="*/ 15 h 159"/>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1763" h="159">
                      <a:moveTo>
                        <a:pt x="1736" y="54"/>
                      </a:moveTo>
                      <a:lnTo>
                        <a:pt x="1734" y="54"/>
                      </a:lnTo>
                      <a:lnTo>
                        <a:pt x="1728" y="51"/>
                      </a:lnTo>
                      <a:lnTo>
                        <a:pt x="1716" y="49"/>
                      </a:lnTo>
                      <a:lnTo>
                        <a:pt x="1703" y="46"/>
                      </a:lnTo>
                      <a:lnTo>
                        <a:pt x="1686" y="43"/>
                      </a:lnTo>
                      <a:lnTo>
                        <a:pt x="1667" y="38"/>
                      </a:lnTo>
                      <a:lnTo>
                        <a:pt x="1647" y="34"/>
                      </a:lnTo>
                      <a:lnTo>
                        <a:pt x="1626" y="29"/>
                      </a:lnTo>
                      <a:lnTo>
                        <a:pt x="1604" y="25"/>
                      </a:lnTo>
                      <a:lnTo>
                        <a:pt x="1581" y="20"/>
                      </a:lnTo>
                      <a:lnTo>
                        <a:pt x="1559" y="16"/>
                      </a:lnTo>
                      <a:lnTo>
                        <a:pt x="1539" y="11"/>
                      </a:lnTo>
                      <a:lnTo>
                        <a:pt x="1520" y="8"/>
                      </a:lnTo>
                      <a:lnTo>
                        <a:pt x="1503" y="5"/>
                      </a:lnTo>
                      <a:lnTo>
                        <a:pt x="1488" y="2"/>
                      </a:lnTo>
                      <a:lnTo>
                        <a:pt x="1477" y="1"/>
                      </a:lnTo>
                      <a:lnTo>
                        <a:pt x="1463" y="0"/>
                      </a:lnTo>
                      <a:lnTo>
                        <a:pt x="1447" y="1"/>
                      </a:lnTo>
                      <a:lnTo>
                        <a:pt x="1429" y="2"/>
                      </a:lnTo>
                      <a:lnTo>
                        <a:pt x="1409" y="5"/>
                      </a:lnTo>
                      <a:lnTo>
                        <a:pt x="1389" y="7"/>
                      </a:lnTo>
                      <a:lnTo>
                        <a:pt x="1368" y="11"/>
                      </a:lnTo>
                      <a:lnTo>
                        <a:pt x="1345" y="15"/>
                      </a:lnTo>
                      <a:lnTo>
                        <a:pt x="1323" y="19"/>
                      </a:lnTo>
                      <a:lnTo>
                        <a:pt x="1301" y="24"/>
                      </a:lnTo>
                      <a:lnTo>
                        <a:pt x="1277" y="28"/>
                      </a:lnTo>
                      <a:lnTo>
                        <a:pt x="1255" y="34"/>
                      </a:lnTo>
                      <a:lnTo>
                        <a:pt x="1233" y="37"/>
                      </a:lnTo>
                      <a:lnTo>
                        <a:pt x="1211" y="41"/>
                      </a:lnTo>
                      <a:lnTo>
                        <a:pt x="1191" y="45"/>
                      </a:lnTo>
                      <a:lnTo>
                        <a:pt x="1172" y="47"/>
                      </a:lnTo>
                      <a:lnTo>
                        <a:pt x="1154" y="49"/>
                      </a:lnTo>
                      <a:lnTo>
                        <a:pt x="1141" y="50"/>
                      </a:lnTo>
                      <a:lnTo>
                        <a:pt x="1125" y="51"/>
                      </a:lnTo>
                      <a:lnTo>
                        <a:pt x="1108" y="54"/>
                      </a:lnTo>
                      <a:lnTo>
                        <a:pt x="1089" y="55"/>
                      </a:lnTo>
                      <a:lnTo>
                        <a:pt x="1068" y="57"/>
                      </a:lnTo>
                      <a:lnTo>
                        <a:pt x="1047" y="59"/>
                      </a:lnTo>
                      <a:lnTo>
                        <a:pt x="1025" y="61"/>
                      </a:lnTo>
                      <a:lnTo>
                        <a:pt x="1003" y="64"/>
                      </a:lnTo>
                      <a:lnTo>
                        <a:pt x="980" y="66"/>
                      </a:lnTo>
                      <a:lnTo>
                        <a:pt x="959" y="68"/>
                      </a:lnTo>
                      <a:lnTo>
                        <a:pt x="939" y="72"/>
                      </a:lnTo>
                      <a:lnTo>
                        <a:pt x="919" y="74"/>
                      </a:lnTo>
                      <a:lnTo>
                        <a:pt x="902" y="76"/>
                      </a:lnTo>
                      <a:lnTo>
                        <a:pt x="886" y="78"/>
                      </a:lnTo>
                      <a:lnTo>
                        <a:pt x="873" y="80"/>
                      </a:lnTo>
                      <a:lnTo>
                        <a:pt x="862" y="83"/>
                      </a:lnTo>
                      <a:lnTo>
                        <a:pt x="851" y="85"/>
                      </a:lnTo>
                      <a:lnTo>
                        <a:pt x="835" y="87"/>
                      </a:lnTo>
                      <a:lnTo>
                        <a:pt x="815" y="89"/>
                      </a:lnTo>
                      <a:lnTo>
                        <a:pt x="792" y="91"/>
                      </a:lnTo>
                      <a:lnTo>
                        <a:pt x="768" y="92"/>
                      </a:lnTo>
                      <a:lnTo>
                        <a:pt x="740" y="93"/>
                      </a:lnTo>
                      <a:lnTo>
                        <a:pt x="712" y="94"/>
                      </a:lnTo>
                      <a:lnTo>
                        <a:pt x="682" y="94"/>
                      </a:lnTo>
                      <a:lnTo>
                        <a:pt x="652" y="95"/>
                      </a:lnTo>
                      <a:lnTo>
                        <a:pt x="623" y="94"/>
                      </a:lnTo>
                      <a:lnTo>
                        <a:pt x="594" y="94"/>
                      </a:lnTo>
                      <a:lnTo>
                        <a:pt x="565" y="93"/>
                      </a:lnTo>
                      <a:lnTo>
                        <a:pt x="539" y="91"/>
                      </a:lnTo>
                      <a:lnTo>
                        <a:pt x="514" y="88"/>
                      </a:lnTo>
                      <a:lnTo>
                        <a:pt x="493" y="86"/>
                      </a:lnTo>
                      <a:lnTo>
                        <a:pt x="475" y="83"/>
                      </a:lnTo>
                      <a:lnTo>
                        <a:pt x="471" y="83"/>
                      </a:lnTo>
                      <a:lnTo>
                        <a:pt x="458" y="83"/>
                      </a:lnTo>
                      <a:lnTo>
                        <a:pt x="439" y="83"/>
                      </a:lnTo>
                      <a:lnTo>
                        <a:pt x="416" y="83"/>
                      </a:lnTo>
                      <a:lnTo>
                        <a:pt x="388" y="84"/>
                      </a:lnTo>
                      <a:lnTo>
                        <a:pt x="359" y="86"/>
                      </a:lnTo>
                      <a:lnTo>
                        <a:pt x="330" y="91"/>
                      </a:lnTo>
                      <a:lnTo>
                        <a:pt x="302" y="95"/>
                      </a:lnTo>
                      <a:lnTo>
                        <a:pt x="288" y="98"/>
                      </a:lnTo>
                      <a:lnTo>
                        <a:pt x="271" y="101"/>
                      </a:lnTo>
                      <a:lnTo>
                        <a:pt x="252" y="105"/>
                      </a:lnTo>
                      <a:lnTo>
                        <a:pt x="232" y="108"/>
                      </a:lnTo>
                      <a:lnTo>
                        <a:pt x="210" y="112"/>
                      </a:lnTo>
                      <a:lnTo>
                        <a:pt x="188" y="115"/>
                      </a:lnTo>
                      <a:lnTo>
                        <a:pt x="166" y="120"/>
                      </a:lnTo>
                      <a:lnTo>
                        <a:pt x="143" y="123"/>
                      </a:lnTo>
                      <a:lnTo>
                        <a:pt x="121" y="126"/>
                      </a:lnTo>
                      <a:lnTo>
                        <a:pt x="100" y="130"/>
                      </a:lnTo>
                      <a:lnTo>
                        <a:pt x="80" y="132"/>
                      </a:lnTo>
                      <a:lnTo>
                        <a:pt x="61" y="135"/>
                      </a:lnTo>
                      <a:lnTo>
                        <a:pt x="44" y="136"/>
                      </a:lnTo>
                      <a:lnTo>
                        <a:pt x="29" y="139"/>
                      </a:lnTo>
                      <a:lnTo>
                        <a:pt x="18" y="140"/>
                      </a:lnTo>
                      <a:lnTo>
                        <a:pt x="9" y="140"/>
                      </a:lnTo>
                      <a:lnTo>
                        <a:pt x="0" y="141"/>
                      </a:lnTo>
                      <a:lnTo>
                        <a:pt x="2" y="143"/>
                      </a:lnTo>
                      <a:lnTo>
                        <a:pt x="12" y="146"/>
                      </a:lnTo>
                      <a:lnTo>
                        <a:pt x="27" y="151"/>
                      </a:lnTo>
                      <a:lnTo>
                        <a:pt x="48" y="154"/>
                      </a:lnTo>
                      <a:lnTo>
                        <a:pt x="72" y="158"/>
                      </a:lnTo>
                      <a:lnTo>
                        <a:pt x="98" y="159"/>
                      </a:lnTo>
                      <a:lnTo>
                        <a:pt x="122" y="159"/>
                      </a:lnTo>
                      <a:lnTo>
                        <a:pt x="136" y="158"/>
                      </a:lnTo>
                      <a:lnTo>
                        <a:pt x="153" y="155"/>
                      </a:lnTo>
                      <a:lnTo>
                        <a:pt x="174" y="153"/>
                      </a:lnTo>
                      <a:lnTo>
                        <a:pt x="196" y="151"/>
                      </a:lnTo>
                      <a:lnTo>
                        <a:pt x="221" y="148"/>
                      </a:lnTo>
                      <a:lnTo>
                        <a:pt x="247" y="144"/>
                      </a:lnTo>
                      <a:lnTo>
                        <a:pt x="274" y="141"/>
                      </a:lnTo>
                      <a:lnTo>
                        <a:pt x="303" y="137"/>
                      </a:lnTo>
                      <a:lnTo>
                        <a:pt x="331" y="134"/>
                      </a:lnTo>
                      <a:lnTo>
                        <a:pt x="359" y="131"/>
                      </a:lnTo>
                      <a:lnTo>
                        <a:pt x="387" y="129"/>
                      </a:lnTo>
                      <a:lnTo>
                        <a:pt x="413" y="126"/>
                      </a:lnTo>
                      <a:lnTo>
                        <a:pt x="437" y="124"/>
                      </a:lnTo>
                      <a:lnTo>
                        <a:pt x="461" y="123"/>
                      </a:lnTo>
                      <a:lnTo>
                        <a:pt x="481" y="123"/>
                      </a:lnTo>
                      <a:lnTo>
                        <a:pt x="498" y="124"/>
                      </a:lnTo>
                      <a:lnTo>
                        <a:pt x="515" y="125"/>
                      </a:lnTo>
                      <a:lnTo>
                        <a:pt x="536" y="126"/>
                      </a:lnTo>
                      <a:lnTo>
                        <a:pt x="560" y="127"/>
                      </a:lnTo>
                      <a:lnTo>
                        <a:pt x="586" y="129"/>
                      </a:lnTo>
                      <a:lnTo>
                        <a:pt x="615" y="129"/>
                      </a:lnTo>
                      <a:lnTo>
                        <a:pt x="645" y="130"/>
                      </a:lnTo>
                      <a:lnTo>
                        <a:pt x="676" y="130"/>
                      </a:lnTo>
                      <a:lnTo>
                        <a:pt x="709" y="130"/>
                      </a:lnTo>
                      <a:lnTo>
                        <a:pt x="740" y="130"/>
                      </a:lnTo>
                      <a:lnTo>
                        <a:pt x="772" y="129"/>
                      </a:lnTo>
                      <a:lnTo>
                        <a:pt x="804" y="129"/>
                      </a:lnTo>
                      <a:lnTo>
                        <a:pt x="834" y="127"/>
                      </a:lnTo>
                      <a:lnTo>
                        <a:pt x="863" y="126"/>
                      </a:lnTo>
                      <a:lnTo>
                        <a:pt x="889" y="124"/>
                      </a:lnTo>
                      <a:lnTo>
                        <a:pt x="912" y="123"/>
                      </a:lnTo>
                      <a:lnTo>
                        <a:pt x="933" y="121"/>
                      </a:lnTo>
                      <a:lnTo>
                        <a:pt x="957" y="120"/>
                      </a:lnTo>
                      <a:lnTo>
                        <a:pt x="988" y="118"/>
                      </a:lnTo>
                      <a:lnTo>
                        <a:pt x="1025" y="118"/>
                      </a:lnTo>
                      <a:lnTo>
                        <a:pt x="1068" y="118"/>
                      </a:lnTo>
                      <a:lnTo>
                        <a:pt x="1115" y="120"/>
                      </a:lnTo>
                      <a:lnTo>
                        <a:pt x="1167" y="121"/>
                      </a:lnTo>
                      <a:lnTo>
                        <a:pt x="1219" y="122"/>
                      </a:lnTo>
                      <a:lnTo>
                        <a:pt x="1273" y="123"/>
                      </a:lnTo>
                      <a:lnTo>
                        <a:pt x="1326" y="123"/>
                      </a:lnTo>
                      <a:lnTo>
                        <a:pt x="1379" y="123"/>
                      </a:lnTo>
                      <a:lnTo>
                        <a:pt x="1429" y="123"/>
                      </a:lnTo>
                      <a:lnTo>
                        <a:pt x="1475" y="121"/>
                      </a:lnTo>
                      <a:lnTo>
                        <a:pt x="1518" y="118"/>
                      </a:lnTo>
                      <a:lnTo>
                        <a:pt x="1553" y="114"/>
                      </a:lnTo>
                      <a:lnTo>
                        <a:pt x="1583" y="108"/>
                      </a:lnTo>
                      <a:lnTo>
                        <a:pt x="1605" y="102"/>
                      </a:lnTo>
                      <a:lnTo>
                        <a:pt x="1623" y="94"/>
                      </a:lnTo>
                      <a:lnTo>
                        <a:pt x="1640" y="88"/>
                      </a:lnTo>
                      <a:lnTo>
                        <a:pt x="1659" y="84"/>
                      </a:lnTo>
                      <a:lnTo>
                        <a:pt x="1677" y="79"/>
                      </a:lnTo>
                      <a:lnTo>
                        <a:pt x="1694" y="76"/>
                      </a:lnTo>
                      <a:lnTo>
                        <a:pt x="1710" y="74"/>
                      </a:lnTo>
                      <a:lnTo>
                        <a:pt x="1724" y="73"/>
                      </a:lnTo>
                      <a:lnTo>
                        <a:pt x="1736" y="70"/>
                      </a:lnTo>
                      <a:lnTo>
                        <a:pt x="1748" y="69"/>
                      </a:lnTo>
                      <a:lnTo>
                        <a:pt x="1755" y="68"/>
                      </a:lnTo>
                      <a:lnTo>
                        <a:pt x="1761" y="67"/>
                      </a:lnTo>
                      <a:lnTo>
                        <a:pt x="1763" y="65"/>
                      </a:lnTo>
                      <a:lnTo>
                        <a:pt x="1763" y="64"/>
                      </a:lnTo>
                      <a:lnTo>
                        <a:pt x="1758" y="60"/>
                      </a:lnTo>
                      <a:lnTo>
                        <a:pt x="1750" y="58"/>
                      </a:lnTo>
                      <a:lnTo>
                        <a:pt x="1736" y="54"/>
                      </a:lnTo>
                      <a:close/>
                    </a:path>
                  </a:pathLst>
                </a:custGeom>
                <a:solidFill>
                  <a:srgbClr val="FFC4A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273" name="Freeform 360"/>
                <p:cNvSpPr>
                  <a:spLocks/>
                </p:cNvSpPr>
                <p:nvPr/>
              </p:nvSpPr>
              <p:spPr bwMode="auto">
                <a:xfrm>
                  <a:off x="5330" y="2156"/>
                  <a:ext cx="145" cy="93"/>
                </a:xfrm>
                <a:custGeom>
                  <a:avLst/>
                  <a:gdLst>
                    <a:gd name="T0" fmla="*/ 73 w 289"/>
                    <a:gd name="T1" fmla="*/ 28 h 186"/>
                    <a:gd name="T2" fmla="*/ 72 w 289"/>
                    <a:gd name="T3" fmla="*/ 29 h 186"/>
                    <a:gd name="T4" fmla="*/ 72 w 289"/>
                    <a:gd name="T5" fmla="*/ 29 h 186"/>
                    <a:gd name="T6" fmla="*/ 71 w 289"/>
                    <a:gd name="T7" fmla="*/ 30 h 186"/>
                    <a:gd name="T8" fmla="*/ 69 w 289"/>
                    <a:gd name="T9" fmla="*/ 31 h 186"/>
                    <a:gd name="T10" fmla="*/ 67 w 289"/>
                    <a:gd name="T11" fmla="*/ 33 h 186"/>
                    <a:gd name="T12" fmla="*/ 65 w 289"/>
                    <a:gd name="T13" fmla="*/ 34 h 186"/>
                    <a:gd name="T14" fmla="*/ 62 w 289"/>
                    <a:gd name="T15" fmla="*/ 36 h 186"/>
                    <a:gd name="T16" fmla="*/ 58 w 289"/>
                    <a:gd name="T17" fmla="*/ 37 h 186"/>
                    <a:gd name="T18" fmla="*/ 55 w 289"/>
                    <a:gd name="T19" fmla="*/ 39 h 186"/>
                    <a:gd name="T20" fmla="*/ 50 w 289"/>
                    <a:gd name="T21" fmla="*/ 41 h 186"/>
                    <a:gd name="T22" fmla="*/ 46 w 289"/>
                    <a:gd name="T23" fmla="*/ 42 h 186"/>
                    <a:gd name="T24" fmla="*/ 41 w 289"/>
                    <a:gd name="T25" fmla="*/ 44 h 186"/>
                    <a:gd name="T26" fmla="*/ 35 w 289"/>
                    <a:gd name="T27" fmla="*/ 45 h 186"/>
                    <a:gd name="T28" fmla="*/ 29 w 289"/>
                    <a:gd name="T29" fmla="*/ 46 h 186"/>
                    <a:gd name="T30" fmla="*/ 22 w 289"/>
                    <a:gd name="T31" fmla="*/ 47 h 186"/>
                    <a:gd name="T32" fmla="*/ 15 w 289"/>
                    <a:gd name="T33" fmla="*/ 47 h 186"/>
                    <a:gd name="T34" fmla="*/ 9 w 289"/>
                    <a:gd name="T35" fmla="*/ 46 h 186"/>
                    <a:gd name="T36" fmla="*/ 5 w 289"/>
                    <a:gd name="T37" fmla="*/ 44 h 186"/>
                    <a:gd name="T38" fmla="*/ 2 w 289"/>
                    <a:gd name="T39" fmla="*/ 42 h 186"/>
                    <a:gd name="T40" fmla="*/ 0 w 289"/>
                    <a:gd name="T41" fmla="*/ 38 h 186"/>
                    <a:gd name="T42" fmla="*/ 0 w 289"/>
                    <a:gd name="T43" fmla="*/ 34 h 186"/>
                    <a:gd name="T44" fmla="*/ 1 w 289"/>
                    <a:gd name="T45" fmla="*/ 29 h 186"/>
                    <a:gd name="T46" fmla="*/ 4 w 289"/>
                    <a:gd name="T47" fmla="*/ 25 h 186"/>
                    <a:gd name="T48" fmla="*/ 7 w 289"/>
                    <a:gd name="T49" fmla="*/ 20 h 186"/>
                    <a:gd name="T50" fmla="*/ 11 w 289"/>
                    <a:gd name="T51" fmla="*/ 15 h 186"/>
                    <a:gd name="T52" fmla="*/ 15 w 289"/>
                    <a:gd name="T53" fmla="*/ 11 h 186"/>
                    <a:gd name="T54" fmla="*/ 20 w 289"/>
                    <a:gd name="T55" fmla="*/ 7 h 186"/>
                    <a:gd name="T56" fmla="*/ 26 w 289"/>
                    <a:gd name="T57" fmla="*/ 4 h 186"/>
                    <a:gd name="T58" fmla="*/ 31 w 289"/>
                    <a:gd name="T59" fmla="*/ 2 h 186"/>
                    <a:gd name="T60" fmla="*/ 37 w 289"/>
                    <a:gd name="T61" fmla="*/ 0 h 186"/>
                    <a:gd name="T62" fmla="*/ 43 w 289"/>
                    <a:gd name="T63" fmla="*/ 1 h 186"/>
                    <a:gd name="T64" fmla="*/ 48 w 289"/>
                    <a:gd name="T65" fmla="*/ 2 h 186"/>
                    <a:gd name="T66" fmla="*/ 57 w 289"/>
                    <a:gd name="T67" fmla="*/ 7 h 186"/>
                    <a:gd name="T68" fmla="*/ 64 w 289"/>
                    <a:gd name="T69" fmla="*/ 11 h 186"/>
                    <a:gd name="T70" fmla="*/ 68 w 289"/>
                    <a:gd name="T71" fmla="*/ 16 h 186"/>
                    <a:gd name="T72" fmla="*/ 71 w 289"/>
                    <a:gd name="T73" fmla="*/ 20 h 186"/>
                    <a:gd name="T74" fmla="*/ 72 w 289"/>
                    <a:gd name="T75" fmla="*/ 23 h 186"/>
                    <a:gd name="T76" fmla="*/ 73 w 289"/>
                    <a:gd name="T77" fmla="*/ 26 h 186"/>
                    <a:gd name="T78" fmla="*/ 73 w 289"/>
                    <a:gd name="T79" fmla="*/ 28 h 186"/>
                    <a:gd name="T80" fmla="*/ 73 w 289"/>
                    <a:gd name="T81" fmla="*/ 28 h 18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289" h="186">
                      <a:moveTo>
                        <a:pt x="289" y="112"/>
                      </a:moveTo>
                      <a:lnTo>
                        <a:pt x="288" y="113"/>
                      </a:lnTo>
                      <a:lnTo>
                        <a:pt x="286" y="115"/>
                      </a:lnTo>
                      <a:lnTo>
                        <a:pt x="281" y="118"/>
                      </a:lnTo>
                      <a:lnTo>
                        <a:pt x="275" y="123"/>
                      </a:lnTo>
                      <a:lnTo>
                        <a:pt x="267" y="129"/>
                      </a:lnTo>
                      <a:lnTo>
                        <a:pt x="257" y="135"/>
                      </a:lnTo>
                      <a:lnTo>
                        <a:pt x="246" y="142"/>
                      </a:lnTo>
                      <a:lnTo>
                        <a:pt x="232" y="148"/>
                      </a:lnTo>
                      <a:lnTo>
                        <a:pt x="217" y="156"/>
                      </a:lnTo>
                      <a:lnTo>
                        <a:pt x="200" y="163"/>
                      </a:lnTo>
                      <a:lnTo>
                        <a:pt x="181" y="168"/>
                      </a:lnTo>
                      <a:lnTo>
                        <a:pt x="161" y="175"/>
                      </a:lnTo>
                      <a:lnTo>
                        <a:pt x="138" y="180"/>
                      </a:lnTo>
                      <a:lnTo>
                        <a:pt x="114" y="183"/>
                      </a:lnTo>
                      <a:lnTo>
                        <a:pt x="88" y="185"/>
                      </a:lnTo>
                      <a:lnTo>
                        <a:pt x="60" y="186"/>
                      </a:lnTo>
                      <a:lnTo>
                        <a:pt x="34" y="184"/>
                      </a:lnTo>
                      <a:lnTo>
                        <a:pt x="17" y="176"/>
                      </a:lnTo>
                      <a:lnTo>
                        <a:pt x="5" y="165"/>
                      </a:lnTo>
                      <a:lnTo>
                        <a:pt x="0" y="152"/>
                      </a:lnTo>
                      <a:lnTo>
                        <a:pt x="0" y="135"/>
                      </a:lnTo>
                      <a:lnTo>
                        <a:pt x="4" y="116"/>
                      </a:lnTo>
                      <a:lnTo>
                        <a:pt x="13" y="97"/>
                      </a:lnTo>
                      <a:lnTo>
                        <a:pt x="25" y="78"/>
                      </a:lnTo>
                      <a:lnTo>
                        <a:pt x="41" y="59"/>
                      </a:lnTo>
                      <a:lnTo>
                        <a:pt x="59" y="42"/>
                      </a:lnTo>
                      <a:lnTo>
                        <a:pt x="79" y="27"/>
                      </a:lnTo>
                      <a:lnTo>
                        <a:pt x="101" y="14"/>
                      </a:lnTo>
                      <a:lnTo>
                        <a:pt x="124" y="5"/>
                      </a:lnTo>
                      <a:lnTo>
                        <a:pt x="146" y="0"/>
                      </a:lnTo>
                      <a:lnTo>
                        <a:pt x="170" y="1"/>
                      </a:lnTo>
                      <a:lnTo>
                        <a:pt x="191" y="7"/>
                      </a:lnTo>
                      <a:lnTo>
                        <a:pt x="228" y="25"/>
                      </a:lnTo>
                      <a:lnTo>
                        <a:pt x="253" y="43"/>
                      </a:lnTo>
                      <a:lnTo>
                        <a:pt x="271" y="61"/>
                      </a:lnTo>
                      <a:lnTo>
                        <a:pt x="282" y="77"/>
                      </a:lnTo>
                      <a:lnTo>
                        <a:pt x="288" y="91"/>
                      </a:lnTo>
                      <a:lnTo>
                        <a:pt x="289" y="101"/>
                      </a:lnTo>
                      <a:lnTo>
                        <a:pt x="289" y="109"/>
                      </a:lnTo>
                      <a:lnTo>
                        <a:pt x="289" y="112"/>
                      </a:lnTo>
                      <a:close/>
                    </a:path>
                  </a:pathLst>
                </a:custGeom>
                <a:solidFill>
                  <a:srgbClr val="72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274" name="Freeform 361"/>
                <p:cNvSpPr>
                  <a:spLocks/>
                </p:cNvSpPr>
                <p:nvPr/>
              </p:nvSpPr>
              <p:spPr bwMode="auto">
                <a:xfrm>
                  <a:off x="5330" y="2156"/>
                  <a:ext cx="145" cy="93"/>
                </a:xfrm>
                <a:custGeom>
                  <a:avLst/>
                  <a:gdLst>
                    <a:gd name="T0" fmla="*/ 73 w 289"/>
                    <a:gd name="T1" fmla="*/ 28 h 186"/>
                    <a:gd name="T2" fmla="*/ 73 w 289"/>
                    <a:gd name="T3" fmla="*/ 28 h 186"/>
                    <a:gd name="T4" fmla="*/ 72 w 289"/>
                    <a:gd name="T5" fmla="*/ 29 h 186"/>
                    <a:gd name="T6" fmla="*/ 72 w 289"/>
                    <a:gd name="T7" fmla="*/ 29 h 186"/>
                    <a:gd name="T8" fmla="*/ 71 w 289"/>
                    <a:gd name="T9" fmla="*/ 30 h 186"/>
                    <a:gd name="T10" fmla="*/ 69 w 289"/>
                    <a:gd name="T11" fmla="*/ 31 h 186"/>
                    <a:gd name="T12" fmla="*/ 67 w 289"/>
                    <a:gd name="T13" fmla="*/ 33 h 186"/>
                    <a:gd name="T14" fmla="*/ 65 w 289"/>
                    <a:gd name="T15" fmla="*/ 34 h 186"/>
                    <a:gd name="T16" fmla="*/ 62 w 289"/>
                    <a:gd name="T17" fmla="*/ 36 h 186"/>
                    <a:gd name="T18" fmla="*/ 58 w 289"/>
                    <a:gd name="T19" fmla="*/ 37 h 186"/>
                    <a:gd name="T20" fmla="*/ 55 w 289"/>
                    <a:gd name="T21" fmla="*/ 39 h 186"/>
                    <a:gd name="T22" fmla="*/ 50 w 289"/>
                    <a:gd name="T23" fmla="*/ 41 h 186"/>
                    <a:gd name="T24" fmla="*/ 46 w 289"/>
                    <a:gd name="T25" fmla="*/ 42 h 186"/>
                    <a:gd name="T26" fmla="*/ 41 w 289"/>
                    <a:gd name="T27" fmla="*/ 44 h 186"/>
                    <a:gd name="T28" fmla="*/ 35 w 289"/>
                    <a:gd name="T29" fmla="*/ 45 h 186"/>
                    <a:gd name="T30" fmla="*/ 29 w 289"/>
                    <a:gd name="T31" fmla="*/ 46 h 186"/>
                    <a:gd name="T32" fmla="*/ 22 w 289"/>
                    <a:gd name="T33" fmla="*/ 47 h 186"/>
                    <a:gd name="T34" fmla="*/ 15 w 289"/>
                    <a:gd name="T35" fmla="*/ 47 h 186"/>
                    <a:gd name="T36" fmla="*/ 15 w 289"/>
                    <a:gd name="T37" fmla="*/ 47 h 186"/>
                    <a:gd name="T38" fmla="*/ 9 w 289"/>
                    <a:gd name="T39" fmla="*/ 46 h 186"/>
                    <a:gd name="T40" fmla="*/ 5 w 289"/>
                    <a:gd name="T41" fmla="*/ 44 h 186"/>
                    <a:gd name="T42" fmla="*/ 2 w 289"/>
                    <a:gd name="T43" fmla="*/ 42 h 186"/>
                    <a:gd name="T44" fmla="*/ 0 w 289"/>
                    <a:gd name="T45" fmla="*/ 38 h 186"/>
                    <a:gd name="T46" fmla="*/ 0 w 289"/>
                    <a:gd name="T47" fmla="*/ 34 h 186"/>
                    <a:gd name="T48" fmla="*/ 1 w 289"/>
                    <a:gd name="T49" fmla="*/ 29 h 186"/>
                    <a:gd name="T50" fmla="*/ 4 w 289"/>
                    <a:gd name="T51" fmla="*/ 25 h 186"/>
                    <a:gd name="T52" fmla="*/ 7 w 289"/>
                    <a:gd name="T53" fmla="*/ 20 h 186"/>
                    <a:gd name="T54" fmla="*/ 11 w 289"/>
                    <a:gd name="T55" fmla="*/ 15 h 186"/>
                    <a:gd name="T56" fmla="*/ 15 w 289"/>
                    <a:gd name="T57" fmla="*/ 11 h 186"/>
                    <a:gd name="T58" fmla="*/ 20 w 289"/>
                    <a:gd name="T59" fmla="*/ 7 h 186"/>
                    <a:gd name="T60" fmla="*/ 26 w 289"/>
                    <a:gd name="T61" fmla="*/ 4 h 186"/>
                    <a:gd name="T62" fmla="*/ 31 w 289"/>
                    <a:gd name="T63" fmla="*/ 2 h 186"/>
                    <a:gd name="T64" fmla="*/ 37 w 289"/>
                    <a:gd name="T65" fmla="*/ 0 h 186"/>
                    <a:gd name="T66" fmla="*/ 43 w 289"/>
                    <a:gd name="T67" fmla="*/ 1 h 186"/>
                    <a:gd name="T68" fmla="*/ 48 w 289"/>
                    <a:gd name="T69" fmla="*/ 2 h 186"/>
                    <a:gd name="T70" fmla="*/ 48 w 289"/>
                    <a:gd name="T71" fmla="*/ 2 h 186"/>
                    <a:gd name="T72" fmla="*/ 57 w 289"/>
                    <a:gd name="T73" fmla="*/ 7 h 186"/>
                    <a:gd name="T74" fmla="*/ 64 w 289"/>
                    <a:gd name="T75" fmla="*/ 11 h 186"/>
                    <a:gd name="T76" fmla="*/ 68 w 289"/>
                    <a:gd name="T77" fmla="*/ 16 h 186"/>
                    <a:gd name="T78" fmla="*/ 71 w 289"/>
                    <a:gd name="T79" fmla="*/ 20 h 186"/>
                    <a:gd name="T80" fmla="*/ 72 w 289"/>
                    <a:gd name="T81" fmla="*/ 23 h 186"/>
                    <a:gd name="T82" fmla="*/ 73 w 289"/>
                    <a:gd name="T83" fmla="*/ 26 h 186"/>
                    <a:gd name="T84" fmla="*/ 73 w 289"/>
                    <a:gd name="T85" fmla="*/ 28 h 186"/>
                    <a:gd name="T86" fmla="*/ 73 w 289"/>
                    <a:gd name="T87" fmla="*/ 28 h 18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289" h="186">
                      <a:moveTo>
                        <a:pt x="289" y="112"/>
                      </a:moveTo>
                      <a:lnTo>
                        <a:pt x="289" y="112"/>
                      </a:lnTo>
                      <a:lnTo>
                        <a:pt x="288" y="113"/>
                      </a:lnTo>
                      <a:lnTo>
                        <a:pt x="286" y="115"/>
                      </a:lnTo>
                      <a:lnTo>
                        <a:pt x="281" y="118"/>
                      </a:lnTo>
                      <a:lnTo>
                        <a:pt x="275" y="123"/>
                      </a:lnTo>
                      <a:lnTo>
                        <a:pt x="267" y="129"/>
                      </a:lnTo>
                      <a:lnTo>
                        <a:pt x="257" y="135"/>
                      </a:lnTo>
                      <a:lnTo>
                        <a:pt x="246" y="142"/>
                      </a:lnTo>
                      <a:lnTo>
                        <a:pt x="232" y="148"/>
                      </a:lnTo>
                      <a:lnTo>
                        <a:pt x="217" y="156"/>
                      </a:lnTo>
                      <a:lnTo>
                        <a:pt x="200" y="163"/>
                      </a:lnTo>
                      <a:lnTo>
                        <a:pt x="181" y="168"/>
                      </a:lnTo>
                      <a:lnTo>
                        <a:pt x="161" y="175"/>
                      </a:lnTo>
                      <a:lnTo>
                        <a:pt x="138" y="180"/>
                      </a:lnTo>
                      <a:lnTo>
                        <a:pt x="114" y="183"/>
                      </a:lnTo>
                      <a:lnTo>
                        <a:pt x="88" y="185"/>
                      </a:lnTo>
                      <a:lnTo>
                        <a:pt x="60" y="186"/>
                      </a:lnTo>
                      <a:lnTo>
                        <a:pt x="34" y="184"/>
                      </a:lnTo>
                      <a:lnTo>
                        <a:pt x="17" y="176"/>
                      </a:lnTo>
                      <a:lnTo>
                        <a:pt x="5" y="165"/>
                      </a:lnTo>
                      <a:lnTo>
                        <a:pt x="0" y="152"/>
                      </a:lnTo>
                      <a:lnTo>
                        <a:pt x="0" y="135"/>
                      </a:lnTo>
                      <a:lnTo>
                        <a:pt x="4" y="116"/>
                      </a:lnTo>
                      <a:lnTo>
                        <a:pt x="13" y="97"/>
                      </a:lnTo>
                      <a:lnTo>
                        <a:pt x="25" y="78"/>
                      </a:lnTo>
                      <a:lnTo>
                        <a:pt x="41" y="59"/>
                      </a:lnTo>
                      <a:lnTo>
                        <a:pt x="59" y="42"/>
                      </a:lnTo>
                      <a:lnTo>
                        <a:pt x="79" y="27"/>
                      </a:lnTo>
                      <a:lnTo>
                        <a:pt x="101" y="14"/>
                      </a:lnTo>
                      <a:lnTo>
                        <a:pt x="124" y="5"/>
                      </a:lnTo>
                      <a:lnTo>
                        <a:pt x="146" y="0"/>
                      </a:lnTo>
                      <a:lnTo>
                        <a:pt x="170" y="1"/>
                      </a:lnTo>
                      <a:lnTo>
                        <a:pt x="191" y="7"/>
                      </a:lnTo>
                      <a:lnTo>
                        <a:pt x="228" y="25"/>
                      </a:lnTo>
                      <a:lnTo>
                        <a:pt x="253" y="43"/>
                      </a:lnTo>
                      <a:lnTo>
                        <a:pt x="271" y="61"/>
                      </a:lnTo>
                      <a:lnTo>
                        <a:pt x="282" y="77"/>
                      </a:lnTo>
                      <a:lnTo>
                        <a:pt x="288" y="91"/>
                      </a:lnTo>
                      <a:lnTo>
                        <a:pt x="289" y="101"/>
                      </a:lnTo>
                      <a:lnTo>
                        <a:pt x="289" y="109"/>
                      </a:lnTo>
                      <a:lnTo>
                        <a:pt x="289" y="1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275" name="Freeform 362"/>
                <p:cNvSpPr>
                  <a:spLocks/>
                </p:cNvSpPr>
                <p:nvPr/>
              </p:nvSpPr>
              <p:spPr bwMode="auto">
                <a:xfrm>
                  <a:off x="3644" y="1311"/>
                  <a:ext cx="894" cy="280"/>
                </a:xfrm>
                <a:custGeom>
                  <a:avLst/>
                  <a:gdLst>
                    <a:gd name="T0" fmla="*/ 446 w 1788"/>
                    <a:gd name="T1" fmla="*/ 24 h 558"/>
                    <a:gd name="T2" fmla="*/ 439 w 1788"/>
                    <a:gd name="T3" fmla="*/ 21 h 558"/>
                    <a:gd name="T4" fmla="*/ 430 w 1788"/>
                    <a:gd name="T5" fmla="*/ 15 h 558"/>
                    <a:gd name="T6" fmla="*/ 421 w 1788"/>
                    <a:gd name="T7" fmla="*/ 6 h 558"/>
                    <a:gd name="T8" fmla="*/ 418 w 1788"/>
                    <a:gd name="T9" fmla="*/ 0 h 558"/>
                    <a:gd name="T10" fmla="*/ 407 w 1788"/>
                    <a:gd name="T11" fmla="*/ 1 h 558"/>
                    <a:gd name="T12" fmla="*/ 389 w 1788"/>
                    <a:gd name="T13" fmla="*/ 4 h 558"/>
                    <a:gd name="T14" fmla="*/ 365 w 1788"/>
                    <a:gd name="T15" fmla="*/ 7 h 558"/>
                    <a:gd name="T16" fmla="*/ 338 w 1788"/>
                    <a:gd name="T17" fmla="*/ 12 h 558"/>
                    <a:gd name="T18" fmla="*/ 309 w 1788"/>
                    <a:gd name="T19" fmla="*/ 17 h 558"/>
                    <a:gd name="T20" fmla="*/ 281 w 1788"/>
                    <a:gd name="T21" fmla="*/ 24 h 558"/>
                    <a:gd name="T22" fmla="*/ 257 w 1788"/>
                    <a:gd name="T23" fmla="*/ 32 h 558"/>
                    <a:gd name="T24" fmla="*/ 246 w 1788"/>
                    <a:gd name="T25" fmla="*/ 37 h 558"/>
                    <a:gd name="T26" fmla="*/ 242 w 1788"/>
                    <a:gd name="T27" fmla="*/ 39 h 558"/>
                    <a:gd name="T28" fmla="*/ 235 w 1788"/>
                    <a:gd name="T29" fmla="*/ 42 h 558"/>
                    <a:gd name="T30" fmla="*/ 225 w 1788"/>
                    <a:gd name="T31" fmla="*/ 48 h 558"/>
                    <a:gd name="T32" fmla="*/ 214 w 1788"/>
                    <a:gd name="T33" fmla="*/ 55 h 558"/>
                    <a:gd name="T34" fmla="*/ 203 w 1788"/>
                    <a:gd name="T35" fmla="*/ 64 h 558"/>
                    <a:gd name="T36" fmla="*/ 191 w 1788"/>
                    <a:gd name="T37" fmla="*/ 76 h 558"/>
                    <a:gd name="T38" fmla="*/ 181 w 1788"/>
                    <a:gd name="T39" fmla="*/ 90 h 558"/>
                    <a:gd name="T40" fmla="*/ 177 w 1788"/>
                    <a:gd name="T41" fmla="*/ 96 h 558"/>
                    <a:gd name="T42" fmla="*/ 175 w 1788"/>
                    <a:gd name="T43" fmla="*/ 91 h 558"/>
                    <a:gd name="T44" fmla="*/ 171 w 1788"/>
                    <a:gd name="T45" fmla="*/ 80 h 558"/>
                    <a:gd name="T46" fmla="*/ 163 w 1788"/>
                    <a:gd name="T47" fmla="*/ 68 h 558"/>
                    <a:gd name="T48" fmla="*/ 150 w 1788"/>
                    <a:gd name="T49" fmla="*/ 55 h 558"/>
                    <a:gd name="T50" fmla="*/ 130 w 1788"/>
                    <a:gd name="T51" fmla="*/ 42 h 558"/>
                    <a:gd name="T52" fmla="*/ 102 w 1788"/>
                    <a:gd name="T53" fmla="*/ 33 h 558"/>
                    <a:gd name="T54" fmla="*/ 66 w 1788"/>
                    <a:gd name="T55" fmla="*/ 28 h 558"/>
                    <a:gd name="T56" fmla="*/ 43 w 1788"/>
                    <a:gd name="T57" fmla="*/ 28 h 558"/>
                    <a:gd name="T58" fmla="*/ 37 w 1788"/>
                    <a:gd name="T59" fmla="*/ 33 h 558"/>
                    <a:gd name="T60" fmla="*/ 26 w 1788"/>
                    <a:gd name="T61" fmla="*/ 40 h 558"/>
                    <a:gd name="T62" fmla="*/ 10 w 1788"/>
                    <a:gd name="T63" fmla="*/ 46 h 558"/>
                    <a:gd name="T64" fmla="*/ 2 w 1788"/>
                    <a:gd name="T65" fmla="*/ 49 h 558"/>
                    <a:gd name="T66" fmla="*/ 9 w 1788"/>
                    <a:gd name="T67" fmla="*/ 57 h 558"/>
                    <a:gd name="T68" fmla="*/ 23 w 1788"/>
                    <a:gd name="T69" fmla="*/ 71 h 558"/>
                    <a:gd name="T70" fmla="*/ 43 w 1788"/>
                    <a:gd name="T71" fmla="*/ 88 h 558"/>
                    <a:gd name="T72" fmla="*/ 66 w 1788"/>
                    <a:gd name="T73" fmla="*/ 105 h 558"/>
                    <a:gd name="T74" fmla="*/ 93 w 1788"/>
                    <a:gd name="T75" fmla="*/ 122 h 558"/>
                    <a:gd name="T76" fmla="*/ 120 w 1788"/>
                    <a:gd name="T77" fmla="*/ 134 h 558"/>
                    <a:gd name="T78" fmla="*/ 149 w 1788"/>
                    <a:gd name="T79" fmla="*/ 141 h 558"/>
                    <a:gd name="T80" fmla="*/ 170 w 1788"/>
                    <a:gd name="T81" fmla="*/ 139 h 558"/>
                    <a:gd name="T82" fmla="*/ 187 w 1788"/>
                    <a:gd name="T83" fmla="*/ 136 h 558"/>
                    <a:gd name="T84" fmla="*/ 206 w 1788"/>
                    <a:gd name="T85" fmla="*/ 131 h 558"/>
                    <a:gd name="T86" fmla="*/ 227 w 1788"/>
                    <a:gd name="T87" fmla="*/ 124 h 558"/>
                    <a:gd name="T88" fmla="*/ 250 w 1788"/>
                    <a:gd name="T89" fmla="*/ 116 h 558"/>
                    <a:gd name="T90" fmla="*/ 273 w 1788"/>
                    <a:gd name="T91" fmla="*/ 106 h 558"/>
                    <a:gd name="T92" fmla="*/ 297 w 1788"/>
                    <a:gd name="T93" fmla="*/ 96 h 558"/>
                    <a:gd name="T94" fmla="*/ 321 w 1788"/>
                    <a:gd name="T95" fmla="*/ 86 h 558"/>
                    <a:gd name="T96" fmla="*/ 344 w 1788"/>
                    <a:gd name="T97" fmla="*/ 75 h 558"/>
                    <a:gd name="T98" fmla="*/ 366 w 1788"/>
                    <a:gd name="T99" fmla="*/ 65 h 558"/>
                    <a:gd name="T100" fmla="*/ 387 w 1788"/>
                    <a:gd name="T101" fmla="*/ 55 h 558"/>
                    <a:gd name="T102" fmla="*/ 405 w 1788"/>
                    <a:gd name="T103" fmla="*/ 46 h 558"/>
                    <a:gd name="T104" fmla="*/ 420 w 1788"/>
                    <a:gd name="T105" fmla="*/ 38 h 558"/>
                    <a:gd name="T106" fmla="*/ 433 w 1788"/>
                    <a:gd name="T107" fmla="*/ 32 h 558"/>
                    <a:gd name="T108" fmla="*/ 442 w 1788"/>
                    <a:gd name="T109" fmla="*/ 27 h 558"/>
                    <a:gd name="T110" fmla="*/ 447 w 1788"/>
                    <a:gd name="T111" fmla="*/ 25 h 558"/>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788" h="558">
                      <a:moveTo>
                        <a:pt x="1788" y="97"/>
                      </a:moveTo>
                      <a:lnTo>
                        <a:pt x="1783" y="95"/>
                      </a:lnTo>
                      <a:lnTo>
                        <a:pt x="1772" y="90"/>
                      </a:lnTo>
                      <a:lnTo>
                        <a:pt x="1755" y="81"/>
                      </a:lnTo>
                      <a:lnTo>
                        <a:pt x="1736" y="70"/>
                      </a:lnTo>
                      <a:lnTo>
                        <a:pt x="1717" y="57"/>
                      </a:lnTo>
                      <a:lnTo>
                        <a:pt x="1698" y="40"/>
                      </a:lnTo>
                      <a:lnTo>
                        <a:pt x="1684" y="21"/>
                      </a:lnTo>
                      <a:lnTo>
                        <a:pt x="1675" y="0"/>
                      </a:lnTo>
                      <a:lnTo>
                        <a:pt x="1669" y="0"/>
                      </a:lnTo>
                      <a:lnTo>
                        <a:pt x="1653" y="2"/>
                      </a:lnTo>
                      <a:lnTo>
                        <a:pt x="1628" y="4"/>
                      </a:lnTo>
                      <a:lnTo>
                        <a:pt x="1595" y="9"/>
                      </a:lnTo>
                      <a:lnTo>
                        <a:pt x="1555" y="13"/>
                      </a:lnTo>
                      <a:lnTo>
                        <a:pt x="1509" y="19"/>
                      </a:lnTo>
                      <a:lnTo>
                        <a:pt x="1459" y="27"/>
                      </a:lnTo>
                      <a:lnTo>
                        <a:pt x="1405" y="34"/>
                      </a:lnTo>
                      <a:lnTo>
                        <a:pt x="1349" y="45"/>
                      </a:lnTo>
                      <a:lnTo>
                        <a:pt x="1292" y="56"/>
                      </a:lnTo>
                      <a:lnTo>
                        <a:pt x="1233" y="67"/>
                      </a:lnTo>
                      <a:lnTo>
                        <a:pt x="1178" y="80"/>
                      </a:lnTo>
                      <a:lnTo>
                        <a:pt x="1123" y="95"/>
                      </a:lnTo>
                      <a:lnTo>
                        <a:pt x="1071" y="110"/>
                      </a:lnTo>
                      <a:lnTo>
                        <a:pt x="1025" y="128"/>
                      </a:lnTo>
                      <a:lnTo>
                        <a:pt x="983" y="146"/>
                      </a:lnTo>
                      <a:lnTo>
                        <a:pt x="981" y="147"/>
                      </a:lnTo>
                      <a:lnTo>
                        <a:pt x="975" y="150"/>
                      </a:lnTo>
                      <a:lnTo>
                        <a:pt x="965" y="154"/>
                      </a:lnTo>
                      <a:lnTo>
                        <a:pt x="952" y="160"/>
                      </a:lnTo>
                      <a:lnTo>
                        <a:pt x="937" y="167"/>
                      </a:lnTo>
                      <a:lnTo>
                        <a:pt x="920" y="177"/>
                      </a:lnTo>
                      <a:lnTo>
                        <a:pt x="899" y="190"/>
                      </a:lnTo>
                      <a:lnTo>
                        <a:pt x="878" y="203"/>
                      </a:lnTo>
                      <a:lnTo>
                        <a:pt x="856" y="219"/>
                      </a:lnTo>
                      <a:lnTo>
                        <a:pt x="832" y="237"/>
                      </a:lnTo>
                      <a:lnTo>
                        <a:pt x="810" y="256"/>
                      </a:lnTo>
                      <a:lnTo>
                        <a:pt x="787" y="278"/>
                      </a:lnTo>
                      <a:lnTo>
                        <a:pt x="764" y="301"/>
                      </a:lnTo>
                      <a:lnTo>
                        <a:pt x="743" y="327"/>
                      </a:lnTo>
                      <a:lnTo>
                        <a:pt x="723" y="356"/>
                      </a:lnTo>
                      <a:lnTo>
                        <a:pt x="705" y="386"/>
                      </a:lnTo>
                      <a:lnTo>
                        <a:pt x="705" y="383"/>
                      </a:lnTo>
                      <a:lnTo>
                        <a:pt x="703" y="374"/>
                      </a:lnTo>
                      <a:lnTo>
                        <a:pt x="699" y="360"/>
                      </a:lnTo>
                      <a:lnTo>
                        <a:pt x="693" y="342"/>
                      </a:lnTo>
                      <a:lnTo>
                        <a:pt x="683" y="319"/>
                      </a:lnTo>
                      <a:lnTo>
                        <a:pt x="669" y="296"/>
                      </a:lnTo>
                      <a:lnTo>
                        <a:pt x="651" y="269"/>
                      </a:lnTo>
                      <a:lnTo>
                        <a:pt x="628" y="243"/>
                      </a:lnTo>
                      <a:lnTo>
                        <a:pt x="598" y="217"/>
                      </a:lnTo>
                      <a:lnTo>
                        <a:pt x="562" y="191"/>
                      </a:lnTo>
                      <a:lnTo>
                        <a:pt x="518" y="167"/>
                      </a:lnTo>
                      <a:lnTo>
                        <a:pt x="468" y="147"/>
                      </a:lnTo>
                      <a:lnTo>
                        <a:pt x="408" y="129"/>
                      </a:lnTo>
                      <a:lnTo>
                        <a:pt x="340" y="117"/>
                      </a:lnTo>
                      <a:lnTo>
                        <a:pt x="262" y="109"/>
                      </a:lnTo>
                      <a:lnTo>
                        <a:pt x="172" y="108"/>
                      </a:lnTo>
                      <a:lnTo>
                        <a:pt x="169" y="112"/>
                      </a:lnTo>
                      <a:lnTo>
                        <a:pt x="160" y="119"/>
                      </a:lnTo>
                      <a:lnTo>
                        <a:pt x="145" y="132"/>
                      </a:lnTo>
                      <a:lnTo>
                        <a:pt x="125" y="145"/>
                      </a:lnTo>
                      <a:lnTo>
                        <a:pt x="101" y="160"/>
                      </a:lnTo>
                      <a:lnTo>
                        <a:pt x="72" y="173"/>
                      </a:lnTo>
                      <a:lnTo>
                        <a:pt x="38" y="184"/>
                      </a:lnTo>
                      <a:lnTo>
                        <a:pt x="0" y="191"/>
                      </a:lnTo>
                      <a:lnTo>
                        <a:pt x="5" y="195"/>
                      </a:lnTo>
                      <a:lnTo>
                        <a:pt x="16" y="208"/>
                      </a:lnTo>
                      <a:lnTo>
                        <a:pt x="35" y="227"/>
                      </a:lnTo>
                      <a:lnTo>
                        <a:pt x="60" y="251"/>
                      </a:lnTo>
                      <a:lnTo>
                        <a:pt x="92" y="281"/>
                      </a:lnTo>
                      <a:lnTo>
                        <a:pt x="129" y="314"/>
                      </a:lnTo>
                      <a:lnTo>
                        <a:pt x="170" y="348"/>
                      </a:lnTo>
                      <a:lnTo>
                        <a:pt x="215" y="383"/>
                      </a:lnTo>
                      <a:lnTo>
                        <a:pt x="264" y="419"/>
                      </a:lnTo>
                      <a:lnTo>
                        <a:pt x="315" y="452"/>
                      </a:lnTo>
                      <a:lnTo>
                        <a:pt x="369" y="484"/>
                      </a:lnTo>
                      <a:lnTo>
                        <a:pt x="425" y="510"/>
                      </a:lnTo>
                      <a:lnTo>
                        <a:pt x="480" y="533"/>
                      </a:lnTo>
                      <a:lnTo>
                        <a:pt x="537" y="549"/>
                      </a:lnTo>
                      <a:lnTo>
                        <a:pt x="593" y="558"/>
                      </a:lnTo>
                      <a:lnTo>
                        <a:pt x="649" y="558"/>
                      </a:lnTo>
                      <a:lnTo>
                        <a:pt x="678" y="555"/>
                      </a:lnTo>
                      <a:lnTo>
                        <a:pt x="711" y="549"/>
                      </a:lnTo>
                      <a:lnTo>
                        <a:pt x="745" y="542"/>
                      </a:lnTo>
                      <a:lnTo>
                        <a:pt x="782" y="533"/>
                      </a:lnTo>
                      <a:lnTo>
                        <a:pt x="821" y="520"/>
                      </a:lnTo>
                      <a:lnTo>
                        <a:pt x="863" y="507"/>
                      </a:lnTo>
                      <a:lnTo>
                        <a:pt x="906" y="492"/>
                      </a:lnTo>
                      <a:lnTo>
                        <a:pt x="951" y="477"/>
                      </a:lnTo>
                      <a:lnTo>
                        <a:pt x="997" y="460"/>
                      </a:lnTo>
                      <a:lnTo>
                        <a:pt x="1042" y="441"/>
                      </a:lnTo>
                      <a:lnTo>
                        <a:pt x="1090" y="422"/>
                      </a:lnTo>
                      <a:lnTo>
                        <a:pt x="1138" y="403"/>
                      </a:lnTo>
                      <a:lnTo>
                        <a:pt x="1185" y="382"/>
                      </a:lnTo>
                      <a:lnTo>
                        <a:pt x="1233" y="362"/>
                      </a:lnTo>
                      <a:lnTo>
                        <a:pt x="1281" y="341"/>
                      </a:lnTo>
                      <a:lnTo>
                        <a:pt x="1328" y="319"/>
                      </a:lnTo>
                      <a:lnTo>
                        <a:pt x="1374" y="298"/>
                      </a:lnTo>
                      <a:lnTo>
                        <a:pt x="1419" y="278"/>
                      </a:lnTo>
                      <a:lnTo>
                        <a:pt x="1462" y="257"/>
                      </a:lnTo>
                      <a:lnTo>
                        <a:pt x="1505" y="237"/>
                      </a:lnTo>
                      <a:lnTo>
                        <a:pt x="1545" y="218"/>
                      </a:lnTo>
                      <a:lnTo>
                        <a:pt x="1582" y="200"/>
                      </a:lnTo>
                      <a:lnTo>
                        <a:pt x="1618" y="182"/>
                      </a:lnTo>
                      <a:lnTo>
                        <a:pt x="1651" y="166"/>
                      </a:lnTo>
                      <a:lnTo>
                        <a:pt x="1680" y="151"/>
                      </a:lnTo>
                      <a:lnTo>
                        <a:pt x="1707" y="137"/>
                      </a:lnTo>
                      <a:lnTo>
                        <a:pt x="1731" y="126"/>
                      </a:lnTo>
                      <a:lnTo>
                        <a:pt x="1751" y="116"/>
                      </a:lnTo>
                      <a:lnTo>
                        <a:pt x="1766" y="108"/>
                      </a:lnTo>
                      <a:lnTo>
                        <a:pt x="1777" y="101"/>
                      </a:lnTo>
                      <a:lnTo>
                        <a:pt x="1785" y="98"/>
                      </a:lnTo>
                      <a:lnTo>
                        <a:pt x="1788" y="97"/>
                      </a:lnTo>
                      <a:close/>
                    </a:path>
                  </a:pathLst>
                </a:custGeom>
                <a:solidFill>
                  <a:srgbClr val="E5E5E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276" name="Freeform 363"/>
                <p:cNvSpPr>
                  <a:spLocks/>
                </p:cNvSpPr>
                <p:nvPr/>
              </p:nvSpPr>
              <p:spPr bwMode="auto">
                <a:xfrm>
                  <a:off x="3644" y="1311"/>
                  <a:ext cx="894" cy="280"/>
                </a:xfrm>
                <a:custGeom>
                  <a:avLst/>
                  <a:gdLst>
                    <a:gd name="T0" fmla="*/ 447 w 1788"/>
                    <a:gd name="T1" fmla="*/ 25 h 558"/>
                    <a:gd name="T2" fmla="*/ 443 w 1788"/>
                    <a:gd name="T3" fmla="*/ 23 h 558"/>
                    <a:gd name="T4" fmla="*/ 434 w 1788"/>
                    <a:gd name="T5" fmla="*/ 18 h 558"/>
                    <a:gd name="T6" fmla="*/ 425 w 1788"/>
                    <a:gd name="T7" fmla="*/ 10 h 558"/>
                    <a:gd name="T8" fmla="*/ 419 w 1788"/>
                    <a:gd name="T9" fmla="*/ 0 h 558"/>
                    <a:gd name="T10" fmla="*/ 418 w 1788"/>
                    <a:gd name="T11" fmla="*/ 0 h 558"/>
                    <a:gd name="T12" fmla="*/ 407 w 1788"/>
                    <a:gd name="T13" fmla="*/ 1 h 558"/>
                    <a:gd name="T14" fmla="*/ 389 w 1788"/>
                    <a:gd name="T15" fmla="*/ 4 h 558"/>
                    <a:gd name="T16" fmla="*/ 365 w 1788"/>
                    <a:gd name="T17" fmla="*/ 7 h 558"/>
                    <a:gd name="T18" fmla="*/ 338 w 1788"/>
                    <a:gd name="T19" fmla="*/ 12 h 558"/>
                    <a:gd name="T20" fmla="*/ 309 w 1788"/>
                    <a:gd name="T21" fmla="*/ 17 h 558"/>
                    <a:gd name="T22" fmla="*/ 281 w 1788"/>
                    <a:gd name="T23" fmla="*/ 24 h 558"/>
                    <a:gd name="T24" fmla="*/ 257 w 1788"/>
                    <a:gd name="T25" fmla="*/ 32 h 558"/>
                    <a:gd name="T26" fmla="*/ 246 w 1788"/>
                    <a:gd name="T27" fmla="*/ 37 h 558"/>
                    <a:gd name="T28" fmla="*/ 244 w 1788"/>
                    <a:gd name="T29" fmla="*/ 38 h 558"/>
                    <a:gd name="T30" fmla="*/ 238 w 1788"/>
                    <a:gd name="T31" fmla="*/ 40 h 558"/>
                    <a:gd name="T32" fmla="*/ 230 w 1788"/>
                    <a:gd name="T33" fmla="*/ 45 h 558"/>
                    <a:gd name="T34" fmla="*/ 220 w 1788"/>
                    <a:gd name="T35" fmla="*/ 51 h 558"/>
                    <a:gd name="T36" fmla="*/ 208 w 1788"/>
                    <a:gd name="T37" fmla="*/ 60 h 558"/>
                    <a:gd name="T38" fmla="*/ 197 w 1788"/>
                    <a:gd name="T39" fmla="*/ 70 h 558"/>
                    <a:gd name="T40" fmla="*/ 186 w 1788"/>
                    <a:gd name="T41" fmla="*/ 82 h 558"/>
                    <a:gd name="T42" fmla="*/ 177 w 1788"/>
                    <a:gd name="T43" fmla="*/ 97 h 558"/>
                    <a:gd name="T44" fmla="*/ 177 w 1788"/>
                    <a:gd name="T45" fmla="*/ 96 h 558"/>
                    <a:gd name="T46" fmla="*/ 175 w 1788"/>
                    <a:gd name="T47" fmla="*/ 91 h 558"/>
                    <a:gd name="T48" fmla="*/ 171 w 1788"/>
                    <a:gd name="T49" fmla="*/ 80 h 558"/>
                    <a:gd name="T50" fmla="*/ 163 w 1788"/>
                    <a:gd name="T51" fmla="*/ 68 h 558"/>
                    <a:gd name="T52" fmla="*/ 150 w 1788"/>
                    <a:gd name="T53" fmla="*/ 55 h 558"/>
                    <a:gd name="T54" fmla="*/ 130 w 1788"/>
                    <a:gd name="T55" fmla="*/ 42 h 558"/>
                    <a:gd name="T56" fmla="*/ 102 w 1788"/>
                    <a:gd name="T57" fmla="*/ 33 h 558"/>
                    <a:gd name="T58" fmla="*/ 66 w 1788"/>
                    <a:gd name="T59" fmla="*/ 28 h 558"/>
                    <a:gd name="T60" fmla="*/ 43 w 1788"/>
                    <a:gd name="T61" fmla="*/ 27 h 558"/>
                    <a:gd name="T62" fmla="*/ 40 w 1788"/>
                    <a:gd name="T63" fmla="*/ 30 h 558"/>
                    <a:gd name="T64" fmla="*/ 32 w 1788"/>
                    <a:gd name="T65" fmla="*/ 37 h 558"/>
                    <a:gd name="T66" fmla="*/ 18 w 1788"/>
                    <a:gd name="T67" fmla="*/ 44 h 558"/>
                    <a:gd name="T68" fmla="*/ 0 w 1788"/>
                    <a:gd name="T69" fmla="*/ 48 h 558"/>
                    <a:gd name="T70" fmla="*/ 2 w 1788"/>
                    <a:gd name="T71" fmla="*/ 49 h 558"/>
                    <a:gd name="T72" fmla="*/ 9 w 1788"/>
                    <a:gd name="T73" fmla="*/ 57 h 558"/>
                    <a:gd name="T74" fmla="*/ 23 w 1788"/>
                    <a:gd name="T75" fmla="*/ 71 h 558"/>
                    <a:gd name="T76" fmla="*/ 43 w 1788"/>
                    <a:gd name="T77" fmla="*/ 88 h 558"/>
                    <a:gd name="T78" fmla="*/ 66 w 1788"/>
                    <a:gd name="T79" fmla="*/ 105 h 558"/>
                    <a:gd name="T80" fmla="*/ 93 w 1788"/>
                    <a:gd name="T81" fmla="*/ 122 h 558"/>
                    <a:gd name="T82" fmla="*/ 120 w 1788"/>
                    <a:gd name="T83" fmla="*/ 134 h 558"/>
                    <a:gd name="T84" fmla="*/ 149 w 1788"/>
                    <a:gd name="T85" fmla="*/ 141 h 558"/>
                    <a:gd name="T86" fmla="*/ 163 w 1788"/>
                    <a:gd name="T87" fmla="*/ 141 h 558"/>
                    <a:gd name="T88" fmla="*/ 178 w 1788"/>
                    <a:gd name="T89" fmla="*/ 138 h 558"/>
                    <a:gd name="T90" fmla="*/ 196 w 1788"/>
                    <a:gd name="T91" fmla="*/ 134 h 558"/>
                    <a:gd name="T92" fmla="*/ 216 w 1788"/>
                    <a:gd name="T93" fmla="*/ 127 h 558"/>
                    <a:gd name="T94" fmla="*/ 238 w 1788"/>
                    <a:gd name="T95" fmla="*/ 120 h 558"/>
                    <a:gd name="T96" fmla="*/ 261 w 1788"/>
                    <a:gd name="T97" fmla="*/ 111 h 558"/>
                    <a:gd name="T98" fmla="*/ 285 w 1788"/>
                    <a:gd name="T99" fmla="*/ 101 h 558"/>
                    <a:gd name="T100" fmla="*/ 309 w 1788"/>
                    <a:gd name="T101" fmla="*/ 91 h 558"/>
                    <a:gd name="T102" fmla="*/ 332 w 1788"/>
                    <a:gd name="T103" fmla="*/ 80 h 558"/>
                    <a:gd name="T104" fmla="*/ 355 w 1788"/>
                    <a:gd name="T105" fmla="*/ 70 h 558"/>
                    <a:gd name="T106" fmla="*/ 377 w 1788"/>
                    <a:gd name="T107" fmla="*/ 60 h 558"/>
                    <a:gd name="T108" fmla="*/ 396 w 1788"/>
                    <a:gd name="T109" fmla="*/ 50 h 558"/>
                    <a:gd name="T110" fmla="*/ 413 w 1788"/>
                    <a:gd name="T111" fmla="*/ 42 h 558"/>
                    <a:gd name="T112" fmla="*/ 427 w 1788"/>
                    <a:gd name="T113" fmla="*/ 35 h 558"/>
                    <a:gd name="T114" fmla="*/ 438 w 1788"/>
                    <a:gd name="T115" fmla="*/ 29 h 558"/>
                    <a:gd name="T116" fmla="*/ 445 w 1788"/>
                    <a:gd name="T117" fmla="*/ 26 h 558"/>
                    <a:gd name="T118" fmla="*/ 447 w 1788"/>
                    <a:gd name="T119" fmla="*/ 25 h 55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788" h="558">
                      <a:moveTo>
                        <a:pt x="1788" y="97"/>
                      </a:moveTo>
                      <a:lnTo>
                        <a:pt x="1788" y="97"/>
                      </a:lnTo>
                      <a:lnTo>
                        <a:pt x="1783" y="95"/>
                      </a:lnTo>
                      <a:lnTo>
                        <a:pt x="1772" y="90"/>
                      </a:lnTo>
                      <a:lnTo>
                        <a:pt x="1755" y="81"/>
                      </a:lnTo>
                      <a:lnTo>
                        <a:pt x="1736" y="70"/>
                      </a:lnTo>
                      <a:lnTo>
                        <a:pt x="1717" y="57"/>
                      </a:lnTo>
                      <a:lnTo>
                        <a:pt x="1698" y="40"/>
                      </a:lnTo>
                      <a:lnTo>
                        <a:pt x="1684" y="21"/>
                      </a:lnTo>
                      <a:lnTo>
                        <a:pt x="1675" y="0"/>
                      </a:lnTo>
                      <a:lnTo>
                        <a:pt x="1669" y="0"/>
                      </a:lnTo>
                      <a:lnTo>
                        <a:pt x="1653" y="2"/>
                      </a:lnTo>
                      <a:lnTo>
                        <a:pt x="1628" y="4"/>
                      </a:lnTo>
                      <a:lnTo>
                        <a:pt x="1595" y="9"/>
                      </a:lnTo>
                      <a:lnTo>
                        <a:pt x="1555" y="13"/>
                      </a:lnTo>
                      <a:lnTo>
                        <a:pt x="1509" y="19"/>
                      </a:lnTo>
                      <a:lnTo>
                        <a:pt x="1459" y="27"/>
                      </a:lnTo>
                      <a:lnTo>
                        <a:pt x="1405" y="34"/>
                      </a:lnTo>
                      <a:lnTo>
                        <a:pt x="1349" y="45"/>
                      </a:lnTo>
                      <a:lnTo>
                        <a:pt x="1292" y="56"/>
                      </a:lnTo>
                      <a:lnTo>
                        <a:pt x="1233" y="67"/>
                      </a:lnTo>
                      <a:lnTo>
                        <a:pt x="1178" y="80"/>
                      </a:lnTo>
                      <a:lnTo>
                        <a:pt x="1123" y="95"/>
                      </a:lnTo>
                      <a:lnTo>
                        <a:pt x="1071" y="110"/>
                      </a:lnTo>
                      <a:lnTo>
                        <a:pt x="1025" y="128"/>
                      </a:lnTo>
                      <a:lnTo>
                        <a:pt x="983" y="146"/>
                      </a:lnTo>
                      <a:lnTo>
                        <a:pt x="981" y="147"/>
                      </a:lnTo>
                      <a:lnTo>
                        <a:pt x="975" y="150"/>
                      </a:lnTo>
                      <a:lnTo>
                        <a:pt x="965" y="154"/>
                      </a:lnTo>
                      <a:lnTo>
                        <a:pt x="952" y="160"/>
                      </a:lnTo>
                      <a:lnTo>
                        <a:pt x="937" y="167"/>
                      </a:lnTo>
                      <a:lnTo>
                        <a:pt x="920" y="177"/>
                      </a:lnTo>
                      <a:lnTo>
                        <a:pt x="899" y="190"/>
                      </a:lnTo>
                      <a:lnTo>
                        <a:pt x="878" y="203"/>
                      </a:lnTo>
                      <a:lnTo>
                        <a:pt x="856" y="219"/>
                      </a:lnTo>
                      <a:lnTo>
                        <a:pt x="832" y="237"/>
                      </a:lnTo>
                      <a:lnTo>
                        <a:pt x="810" y="256"/>
                      </a:lnTo>
                      <a:lnTo>
                        <a:pt x="787" y="278"/>
                      </a:lnTo>
                      <a:lnTo>
                        <a:pt x="764" y="301"/>
                      </a:lnTo>
                      <a:lnTo>
                        <a:pt x="743" y="327"/>
                      </a:lnTo>
                      <a:lnTo>
                        <a:pt x="723" y="356"/>
                      </a:lnTo>
                      <a:lnTo>
                        <a:pt x="705" y="386"/>
                      </a:lnTo>
                      <a:lnTo>
                        <a:pt x="705" y="383"/>
                      </a:lnTo>
                      <a:lnTo>
                        <a:pt x="703" y="374"/>
                      </a:lnTo>
                      <a:lnTo>
                        <a:pt x="699" y="360"/>
                      </a:lnTo>
                      <a:lnTo>
                        <a:pt x="693" y="342"/>
                      </a:lnTo>
                      <a:lnTo>
                        <a:pt x="683" y="319"/>
                      </a:lnTo>
                      <a:lnTo>
                        <a:pt x="669" y="296"/>
                      </a:lnTo>
                      <a:lnTo>
                        <a:pt x="651" y="269"/>
                      </a:lnTo>
                      <a:lnTo>
                        <a:pt x="628" y="243"/>
                      </a:lnTo>
                      <a:lnTo>
                        <a:pt x="598" y="217"/>
                      </a:lnTo>
                      <a:lnTo>
                        <a:pt x="562" y="191"/>
                      </a:lnTo>
                      <a:lnTo>
                        <a:pt x="518" y="167"/>
                      </a:lnTo>
                      <a:lnTo>
                        <a:pt x="468" y="147"/>
                      </a:lnTo>
                      <a:lnTo>
                        <a:pt x="408" y="129"/>
                      </a:lnTo>
                      <a:lnTo>
                        <a:pt x="340" y="117"/>
                      </a:lnTo>
                      <a:lnTo>
                        <a:pt x="262" y="109"/>
                      </a:lnTo>
                      <a:lnTo>
                        <a:pt x="172" y="108"/>
                      </a:lnTo>
                      <a:lnTo>
                        <a:pt x="169" y="112"/>
                      </a:lnTo>
                      <a:lnTo>
                        <a:pt x="160" y="119"/>
                      </a:lnTo>
                      <a:lnTo>
                        <a:pt x="145" y="132"/>
                      </a:lnTo>
                      <a:lnTo>
                        <a:pt x="125" y="145"/>
                      </a:lnTo>
                      <a:lnTo>
                        <a:pt x="101" y="160"/>
                      </a:lnTo>
                      <a:lnTo>
                        <a:pt x="72" y="173"/>
                      </a:lnTo>
                      <a:lnTo>
                        <a:pt x="38" y="184"/>
                      </a:lnTo>
                      <a:lnTo>
                        <a:pt x="0" y="191"/>
                      </a:lnTo>
                      <a:lnTo>
                        <a:pt x="5" y="195"/>
                      </a:lnTo>
                      <a:lnTo>
                        <a:pt x="16" y="208"/>
                      </a:lnTo>
                      <a:lnTo>
                        <a:pt x="35" y="227"/>
                      </a:lnTo>
                      <a:lnTo>
                        <a:pt x="60" y="251"/>
                      </a:lnTo>
                      <a:lnTo>
                        <a:pt x="92" y="281"/>
                      </a:lnTo>
                      <a:lnTo>
                        <a:pt x="129" y="314"/>
                      </a:lnTo>
                      <a:lnTo>
                        <a:pt x="170" y="348"/>
                      </a:lnTo>
                      <a:lnTo>
                        <a:pt x="215" y="383"/>
                      </a:lnTo>
                      <a:lnTo>
                        <a:pt x="264" y="419"/>
                      </a:lnTo>
                      <a:lnTo>
                        <a:pt x="315" y="452"/>
                      </a:lnTo>
                      <a:lnTo>
                        <a:pt x="369" y="484"/>
                      </a:lnTo>
                      <a:lnTo>
                        <a:pt x="425" y="510"/>
                      </a:lnTo>
                      <a:lnTo>
                        <a:pt x="480" y="533"/>
                      </a:lnTo>
                      <a:lnTo>
                        <a:pt x="537" y="549"/>
                      </a:lnTo>
                      <a:lnTo>
                        <a:pt x="593" y="558"/>
                      </a:lnTo>
                      <a:lnTo>
                        <a:pt x="649" y="558"/>
                      </a:lnTo>
                      <a:lnTo>
                        <a:pt x="678" y="555"/>
                      </a:lnTo>
                      <a:lnTo>
                        <a:pt x="711" y="549"/>
                      </a:lnTo>
                      <a:lnTo>
                        <a:pt x="745" y="542"/>
                      </a:lnTo>
                      <a:lnTo>
                        <a:pt x="782" y="533"/>
                      </a:lnTo>
                      <a:lnTo>
                        <a:pt x="821" y="520"/>
                      </a:lnTo>
                      <a:lnTo>
                        <a:pt x="863" y="507"/>
                      </a:lnTo>
                      <a:lnTo>
                        <a:pt x="906" y="492"/>
                      </a:lnTo>
                      <a:lnTo>
                        <a:pt x="951" y="477"/>
                      </a:lnTo>
                      <a:lnTo>
                        <a:pt x="997" y="460"/>
                      </a:lnTo>
                      <a:lnTo>
                        <a:pt x="1042" y="441"/>
                      </a:lnTo>
                      <a:lnTo>
                        <a:pt x="1090" y="422"/>
                      </a:lnTo>
                      <a:lnTo>
                        <a:pt x="1138" y="403"/>
                      </a:lnTo>
                      <a:lnTo>
                        <a:pt x="1185" y="382"/>
                      </a:lnTo>
                      <a:lnTo>
                        <a:pt x="1233" y="362"/>
                      </a:lnTo>
                      <a:lnTo>
                        <a:pt x="1281" y="341"/>
                      </a:lnTo>
                      <a:lnTo>
                        <a:pt x="1328" y="319"/>
                      </a:lnTo>
                      <a:lnTo>
                        <a:pt x="1374" y="298"/>
                      </a:lnTo>
                      <a:lnTo>
                        <a:pt x="1419" y="278"/>
                      </a:lnTo>
                      <a:lnTo>
                        <a:pt x="1462" y="257"/>
                      </a:lnTo>
                      <a:lnTo>
                        <a:pt x="1505" y="237"/>
                      </a:lnTo>
                      <a:lnTo>
                        <a:pt x="1545" y="218"/>
                      </a:lnTo>
                      <a:lnTo>
                        <a:pt x="1582" y="200"/>
                      </a:lnTo>
                      <a:lnTo>
                        <a:pt x="1618" y="182"/>
                      </a:lnTo>
                      <a:lnTo>
                        <a:pt x="1651" y="166"/>
                      </a:lnTo>
                      <a:lnTo>
                        <a:pt x="1680" y="151"/>
                      </a:lnTo>
                      <a:lnTo>
                        <a:pt x="1707" y="137"/>
                      </a:lnTo>
                      <a:lnTo>
                        <a:pt x="1731" y="126"/>
                      </a:lnTo>
                      <a:lnTo>
                        <a:pt x="1751" y="116"/>
                      </a:lnTo>
                      <a:lnTo>
                        <a:pt x="1766" y="108"/>
                      </a:lnTo>
                      <a:lnTo>
                        <a:pt x="1777" y="101"/>
                      </a:lnTo>
                      <a:lnTo>
                        <a:pt x="1785" y="98"/>
                      </a:lnTo>
                      <a:lnTo>
                        <a:pt x="1788" y="9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277" name="Freeform 364"/>
                <p:cNvSpPr>
                  <a:spLocks/>
                </p:cNvSpPr>
                <p:nvPr/>
              </p:nvSpPr>
              <p:spPr bwMode="auto">
                <a:xfrm>
                  <a:off x="3997" y="1401"/>
                  <a:ext cx="135" cy="141"/>
                </a:xfrm>
                <a:custGeom>
                  <a:avLst/>
                  <a:gdLst>
                    <a:gd name="T0" fmla="*/ 0 w 270"/>
                    <a:gd name="T1" fmla="*/ 71 h 281"/>
                    <a:gd name="T2" fmla="*/ 0 w 270"/>
                    <a:gd name="T3" fmla="*/ 71 h 281"/>
                    <a:gd name="T4" fmla="*/ 1 w 270"/>
                    <a:gd name="T5" fmla="*/ 70 h 281"/>
                    <a:gd name="T6" fmla="*/ 1 w 270"/>
                    <a:gd name="T7" fmla="*/ 69 h 281"/>
                    <a:gd name="T8" fmla="*/ 2 w 270"/>
                    <a:gd name="T9" fmla="*/ 66 h 281"/>
                    <a:gd name="T10" fmla="*/ 3 w 270"/>
                    <a:gd name="T11" fmla="*/ 63 h 281"/>
                    <a:gd name="T12" fmla="*/ 5 w 270"/>
                    <a:gd name="T13" fmla="*/ 59 h 281"/>
                    <a:gd name="T14" fmla="*/ 8 w 270"/>
                    <a:gd name="T15" fmla="*/ 54 h 281"/>
                    <a:gd name="T16" fmla="*/ 11 w 270"/>
                    <a:gd name="T17" fmla="*/ 50 h 281"/>
                    <a:gd name="T18" fmla="*/ 15 w 270"/>
                    <a:gd name="T19" fmla="*/ 44 h 281"/>
                    <a:gd name="T20" fmla="*/ 19 w 270"/>
                    <a:gd name="T21" fmla="*/ 39 h 281"/>
                    <a:gd name="T22" fmla="*/ 24 w 270"/>
                    <a:gd name="T23" fmla="*/ 33 h 281"/>
                    <a:gd name="T24" fmla="*/ 29 w 270"/>
                    <a:gd name="T25" fmla="*/ 27 h 281"/>
                    <a:gd name="T26" fmla="*/ 35 w 270"/>
                    <a:gd name="T27" fmla="*/ 21 h 281"/>
                    <a:gd name="T28" fmla="*/ 42 w 270"/>
                    <a:gd name="T29" fmla="*/ 15 h 281"/>
                    <a:gd name="T30" fmla="*/ 50 w 270"/>
                    <a:gd name="T31" fmla="*/ 10 h 281"/>
                    <a:gd name="T32" fmla="*/ 58 w 270"/>
                    <a:gd name="T33" fmla="*/ 5 h 281"/>
                    <a:gd name="T34" fmla="*/ 68 w 270"/>
                    <a:gd name="T35" fmla="*/ 0 h 28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70" h="281">
                      <a:moveTo>
                        <a:pt x="0" y="281"/>
                      </a:moveTo>
                      <a:lnTo>
                        <a:pt x="0" y="281"/>
                      </a:lnTo>
                      <a:lnTo>
                        <a:pt x="1" y="279"/>
                      </a:lnTo>
                      <a:lnTo>
                        <a:pt x="3" y="273"/>
                      </a:lnTo>
                      <a:lnTo>
                        <a:pt x="7" y="263"/>
                      </a:lnTo>
                      <a:lnTo>
                        <a:pt x="12" y="250"/>
                      </a:lnTo>
                      <a:lnTo>
                        <a:pt x="20" y="234"/>
                      </a:lnTo>
                      <a:lnTo>
                        <a:pt x="30" y="216"/>
                      </a:lnTo>
                      <a:lnTo>
                        <a:pt x="42" y="197"/>
                      </a:lnTo>
                      <a:lnTo>
                        <a:pt x="57" y="175"/>
                      </a:lnTo>
                      <a:lnTo>
                        <a:pt x="73" y="153"/>
                      </a:lnTo>
                      <a:lnTo>
                        <a:pt x="93" y="130"/>
                      </a:lnTo>
                      <a:lnTo>
                        <a:pt x="115" y="107"/>
                      </a:lnTo>
                      <a:lnTo>
                        <a:pt x="140" y="83"/>
                      </a:lnTo>
                      <a:lnTo>
                        <a:pt x="168" y="60"/>
                      </a:lnTo>
                      <a:lnTo>
                        <a:pt x="199" y="39"/>
                      </a:lnTo>
                      <a:lnTo>
                        <a:pt x="232" y="19"/>
                      </a:lnTo>
                      <a:lnTo>
                        <a:pt x="27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278" name="Freeform 365"/>
                <p:cNvSpPr>
                  <a:spLocks/>
                </p:cNvSpPr>
                <p:nvPr/>
              </p:nvSpPr>
              <p:spPr bwMode="auto">
                <a:xfrm>
                  <a:off x="4010" y="1394"/>
                  <a:ext cx="176" cy="144"/>
                </a:xfrm>
                <a:custGeom>
                  <a:avLst/>
                  <a:gdLst>
                    <a:gd name="T0" fmla="*/ 0 w 353"/>
                    <a:gd name="T1" fmla="*/ 72 h 288"/>
                    <a:gd name="T2" fmla="*/ 0 w 353"/>
                    <a:gd name="T3" fmla="*/ 72 h 288"/>
                    <a:gd name="T4" fmla="*/ 0 w 353"/>
                    <a:gd name="T5" fmla="*/ 72 h 288"/>
                    <a:gd name="T6" fmla="*/ 1 w 353"/>
                    <a:gd name="T7" fmla="*/ 70 h 288"/>
                    <a:gd name="T8" fmla="*/ 2 w 353"/>
                    <a:gd name="T9" fmla="*/ 67 h 288"/>
                    <a:gd name="T10" fmla="*/ 4 w 353"/>
                    <a:gd name="T11" fmla="*/ 64 h 288"/>
                    <a:gd name="T12" fmla="*/ 7 w 353"/>
                    <a:gd name="T13" fmla="*/ 60 h 288"/>
                    <a:gd name="T14" fmla="*/ 10 w 353"/>
                    <a:gd name="T15" fmla="*/ 55 h 288"/>
                    <a:gd name="T16" fmla="*/ 14 w 353"/>
                    <a:gd name="T17" fmla="*/ 50 h 288"/>
                    <a:gd name="T18" fmla="*/ 19 w 353"/>
                    <a:gd name="T19" fmla="*/ 44 h 288"/>
                    <a:gd name="T20" fmla="*/ 24 w 353"/>
                    <a:gd name="T21" fmla="*/ 38 h 288"/>
                    <a:gd name="T22" fmla="*/ 31 w 353"/>
                    <a:gd name="T23" fmla="*/ 32 h 288"/>
                    <a:gd name="T24" fmla="*/ 38 w 353"/>
                    <a:gd name="T25" fmla="*/ 26 h 288"/>
                    <a:gd name="T26" fmla="*/ 46 w 353"/>
                    <a:gd name="T27" fmla="*/ 20 h 288"/>
                    <a:gd name="T28" fmla="*/ 55 w 353"/>
                    <a:gd name="T29" fmla="*/ 15 h 288"/>
                    <a:gd name="T30" fmla="*/ 65 w 353"/>
                    <a:gd name="T31" fmla="*/ 9 h 288"/>
                    <a:gd name="T32" fmla="*/ 76 w 353"/>
                    <a:gd name="T33" fmla="*/ 5 h 288"/>
                    <a:gd name="T34" fmla="*/ 88 w 353"/>
                    <a:gd name="T35" fmla="*/ 0 h 28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353" h="288">
                      <a:moveTo>
                        <a:pt x="0" y="288"/>
                      </a:moveTo>
                      <a:lnTo>
                        <a:pt x="0" y="288"/>
                      </a:lnTo>
                      <a:lnTo>
                        <a:pt x="1" y="286"/>
                      </a:lnTo>
                      <a:lnTo>
                        <a:pt x="4" y="279"/>
                      </a:lnTo>
                      <a:lnTo>
                        <a:pt x="10" y="268"/>
                      </a:lnTo>
                      <a:lnTo>
                        <a:pt x="18" y="255"/>
                      </a:lnTo>
                      <a:lnTo>
                        <a:pt x="28" y="238"/>
                      </a:lnTo>
                      <a:lnTo>
                        <a:pt x="41" y="219"/>
                      </a:lnTo>
                      <a:lnTo>
                        <a:pt x="57" y="198"/>
                      </a:lnTo>
                      <a:lnTo>
                        <a:pt x="76" y="174"/>
                      </a:lnTo>
                      <a:lnTo>
                        <a:pt x="98" y="151"/>
                      </a:lnTo>
                      <a:lnTo>
                        <a:pt x="124" y="127"/>
                      </a:lnTo>
                      <a:lnTo>
                        <a:pt x="153" y="103"/>
                      </a:lnTo>
                      <a:lnTo>
                        <a:pt x="185" y="79"/>
                      </a:lnTo>
                      <a:lnTo>
                        <a:pt x="221" y="57"/>
                      </a:lnTo>
                      <a:lnTo>
                        <a:pt x="261" y="36"/>
                      </a:lnTo>
                      <a:lnTo>
                        <a:pt x="305" y="17"/>
                      </a:lnTo>
                      <a:lnTo>
                        <a:pt x="35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279" name="Freeform 366"/>
                <p:cNvSpPr>
                  <a:spLocks/>
                </p:cNvSpPr>
                <p:nvPr/>
              </p:nvSpPr>
              <p:spPr bwMode="auto">
                <a:xfrm>
                  <a:off x="4031" y="1388"/>
                  <a:ext cx="227" cy="147"/>
                </a:xfrm>
                <a:custGeom>
                  <a:avLst/>
                  <a:gdLst>
                    <a:gd name="T0" fmla="*/ 0 w 455"/>
                    <a:gd name="T1" fmla="*/ 74 h 294"/>
                    <a:gd name="T2" fmla="*/ 0 w 455"/>
                    <a:gd name="T3" fmla="*/ 74 h 294"/>
                    <a:gd name="T4" fmla="*/ 0 w 455"/>
                    <a:gd name="T5" fmla="*/ 73 h 294"/>
                    <a:gd name="T6" fmla="*/ 0 w 455"/>
                    <a:gd name="T7" fmla="*/ 72 h 294"/>
                    <a:gd name="T8" fmla="*/ 1 w 455"/>
                    <a:gd name="T9" fmla="*/ 69 h 294"/>
                    <a:gd name="T10" fmla="*/ 3 w 455"/>
                    <a:gd name="T11" fmla="*/ 66 h 294"/>
                    <a:gd name="T12" fmla="*/ 5 w 455"/>
                    <a:gd name="T13" fmla="*/ 62 h 294"/>
                    <a:gd name="T14" fmla="*/ 8 w 455"/>
                    <a:gd name="T15" fmla="*/ 57 h 294"/>
                    <a:gd name="T16" fmla="*/ 12 w 455"/>
                    <a:gd name="T17" fmla="*/ 52 h 294"/>
                    <a:gd name="T18" fmla="*/ 18 w 455"/>
                    <a:gd name="T19" fmla="*/ 47 h 294"/>
                    <a:gd name="T20" fmla="*/ 24 w 455"/>
                    <a:gd name="T21" fmla="*/ 41 h 294"/>
                    <a:gd name="T22" fmla="*/ 32 w 455"/>
                    <a:gd name="T23" fmla="*/ 35 h 294"/>
                    <a:gd name="T24" fmla="*/ 41 w 455"/>
                    <a:gd name="T25" fmla="*/ 29 h 294"/>
                    <a:gd name="T26" fmla="*/ 52 w 455"/>
                    <a:gd name="T27" fmla="*/ 22 h 294"/>
                    <a:gd name="T28" fmla="*/ 64 w 455"/>
                    <a:gd name="T29" fmla="*/ 17 h 294"/>
                    <a:gd name="T30" fmla="*/ 78 w 455"/>
                    <a:gd name="T31" fmla="*/ 11 h 294"/>
                    <a:gd name="T32" fmla="*/ 95 w 455"/>
                    <a:gd name="T33" fmla="*/ 5 h 294"/>
                    <a:gd name="T34" fmla="*/ 113 w 455"/>
                    <a:gd name="T35" fmla="*/ 0 h 29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455" h="294">
                      <a:moveTo>
                        <a:pt x="0" y="294"/>
                      </a:moveTo>
                      <a:lnTo>
                        <a:pt x="0" y="294"/>
                      </a:lnTo>
                      <a:lnTo>
                        <a:pt x="0" y="291"/>
                      </a:lnTo>
                      <a:lnTo>
                        <a:pt x="2" y="285"/>
                      </a:lnTo>
                      <a:lnTo>
                        <a:pt x="7" y="276"/>
                      </a:lnTo>
                      <a:lnTo>
                        <a:pt x="12" y="262"/>
                      </a:lnTo>
                      <a:lnTo>
                        <a:pt x="21" y="246"/>
                      </a:lnTo>
                      <a:lnTo>
                        <a:pt x="34" y="228"/>
                      </a:lnTo>
                      <a:lnTo>
                        <a:pt x="50" y="207"/>
                      </a:lnTo>
                      <a:lnTo>
                        <a:pt x="72" y="185"/>
                      </a:lnTo>
                      <a:lnTo>
                        <a:pt x="97" y="162"/>
                      </a:lnTo>
                      <a:lnTo>
                        <a:pt x="128" y="137"/>
                      </a:lnTo>
                      <a:lnTo>
                        <a:pt x="164" y="113"/>
                      </a:lnTo>
                      <a:lnTo>
                        <a:pt x="208" y="88"/>
                      </a:lnTo>
                      <a:lnTo>
                        <a:pt x="258" y="65"/>
                      </a:lnTo>
                      <a:lnTo>
                        <a:pt x="315" y="41"/>
                      </a:lnTo>
                      <a:lnTo>
                        <a:pt x="381" y="20"/>
                      </a:lnTo>
                      <a:lnTo>
                        <a:pt x="455"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280" name="Freeform 367"/>
                <p:cNvSpPr>
                  <a:spLocks/>
                </p:cNvSpPr>
                <p:nvPr/>
              </p:nvSpPr>
              <p:spPr bwMode="auto">
                <a:xfrm>
                  <a:off x="4108" y="1396"/>
                  <a:ext cx="195" cy="75"/>
                </a:xfrm>
                <a:custGeom>
                  <a:avLst/>
                  <a:gdLst>
                    <a:gd name="T0" fmla="*/ 98 w 390"/>
                    <a:gd name="T1" fmla="*/ 0 h 149"/>
                    <a:gd name="T2" fmla="*/ 98 w 390"/>
                    <a:gd name="T3" fmla="*/ 0 h 149"/>
                    <a:gd name="T4" fmla="*/ 97 w 390"/>
                    <a:gd name="T5" fmla="*/ 0 h 149"/>
                    <a:gd name="T6" fmla="*/ 95 w 390"/>
                    <a:gd name="T7" fmla="*/ 1 h 149"/>
                    <a:gd name="T8" fmla="*/ 92 w 390"/>
                    <a:gd name="T9" fmla="*/ 1 h 149"/>
                    <a:gd name="T10" fmla="*/ 88 w 390"/>
                    <a:gd name="T11" fmla="*/ 2 h 149"/>
                    <a:gd name="T12" fmla="*/ 83 w 390"/>
                    <a:gd name="T13" fmla="*/ 3 h 149"/>
                    <a:gd name="T14" fmla="*/ 78 w 390"/>
                    <a:gd name="T15" fmla="*/ 5 h 149"/>
                    <a:gd name="T16" fmla="*/ 71 w 390"/>
                    <a:gd name="T17" fmla="*/ 6 h 149"/>
                    <a:gd name="T18" fmla="*/ 64 w 390"/>
                    <a:gd name="T19" fmla="*/ 8 h 149"/>
                    <a:gd name="T20" fmla="*/ 57 w 390"/>
                    <a:gd name="T21" fmla="*/ 11 h 149"/>
                    <a:gd name="T22" fmla="*/ 48 w 390"/>
                    <a:gd name="T23" fmla="*/ 13 h 149"/>
                    <a:gd name="T24" fmla="*/ 40 w 390"/>
                    <a:gd name="T25" fmla="*/ 16 h 149"/>
                    <a:gd name="T26" fmla="*/ 32 w 390"/>
                    <a:gd name="T27" fmla="*/ 20 h 149"/>
                    <a:gd name="T28" fmla="*/ 24 w 390"/>
                    <a:gd name="T29" fmla="*/ 24 h 149"/>
                    <a:gd name="T30" fmla="*/ 16 w 390"/>
                    <a:gd name="T31" fmla="*/ 28 h 149"/>
                    <a:gd name="T32" fmla="*/ 8 w 390"/>
                    <a:gd name="T33" fmla="*/ 33 h 149"/>
                    <a:gd name="T34" fmla="*/ 0 w 390"/>
                    <a:gd name="T35" fmla="*/ 38 h 14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390" h="149">
                      <a:moveTo>
                        <a:pt x="390" y="0"/>
                      </a:moveTo>
                      <a:lnTo>
                        <a:pt x="390" y="0"/>
                      </a:lnTo>
                      <a:lnTo>
                        <a:pt x="388" y="0"/>
                      </a:lnTo>
                      <a:lnTo>
                        <a:pt x="380" y="2"/>
                      </a:lnTo>
                      <a:lnTo>
                        <a:pt x="368" y="4"/>
                      </a:lnTo>
                      <a:lnTo>
                        <a:pt x="351" y="7"/>
                      </a:lnTo>
                      <a:lnTo>
                        <a:pt x="331" y="12"/>
                      </a:lnTo>
                      <a:lnTo>
                        <a:pt x="309" y="17"/>
                      </a:lnTo>
                      <a:lnTo>
                        <a:pt x="283" y="24"/>
                      </a:lnTo>
                      <a:lnTo>
                        <a:pt x="254" y="32"/>
                      </a:lnTo>
                      <a:lnTo>
                        <a:pt x="225" y="42"/>
                      </a:lnTo>
                      <a:lnTo>
                        <a:pt x="192" y="52"/>
                      </a:lnTo>
                      <a:lnTo>
                        <a:pt x="160" y="64"/>
                      </a:lnTo>
                      <a:lnTo>
                        <a:pt x="128" y="78"/>
                      </a:lnTo>
                      <a:lnTo>
                        <a:pt x="95" y="93"/>
                      </a:lnTo>
                      <a:lnTo>
                        <a:pt x="62" y="110"/>
                      </a:lnTo>
                      <a:lnTo>
                        <a:pt x="31" y="129"/>
                      </a:lnTo>
                      <a:lnTo>
                        <a:pt x="0" y="14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281" name="Freeform 368"/>
                <p:cNvSpPr>
                  <a:spLocks/>
                </p:cNvSpPr>
                <p:nvPr/>
              </p:nvSpPr>
              <p:spPr bwMode="auto">
                <a:xfrm>
                  <a:off x="3875" y="1400"/>
                  <a:ext cx="108" cy="148"/>
                </a:xfrm>
                <a:custGeom>
                  <a:avLst/>
                  <a:gdLst>
                    <a:gd name="T0" fmla="*/ 54 w 216"/>
                    <a:gd name="T1" fmla="*/ 74 h 296"/>
                    <a:gd name="T2" fmla="*/ 54 w 216"/>
                    <a:gd name="T3" fmla="*/ 74 h 296"/>
                    <a:gd name="T4" fmla="*/ 54 w 216"/>
                    <a:gd name="T5" fmla="*/ 74 h 296"/>
                    <a:gd name="T6" fmla="*/ 54 w 216"/>
                    <a:gd name="T7" fmla="*/ 72 h 296"/>
                    <a:gd name="T8" fmla="*/ 54 w 216"/>
                    <a:gd name="T9" fmla="*/ 70 h 296"/>
                    <a:gd name="T10" fmla="*/ 54 w 216"/>
                    <a:gd name="T11" fmla="*/ 66 h 296"/>
                    <a:gd name="T12" fmla="*/ 54 w 216"/>
                    <a:gd name="T13" fmla="*/ 62 h 296"/>
                    <a:gd name="T14" fmla="*/ 53 w 216"/>
                    <a:gd name="T15" fmla="*/ 57 h 296"/>
                    <a:gd name="T16" fmla="*/ 52 w 216"/>
                    <a:gd name="T17" fmla="*/ 52 h 296"/>
                    <a:gd name="T18" fmla="*/ 50 w 216"/>
                    <a:gd name="T19" fmla="*/ 46 h 296"/>
                    <a:gd name="T20" fmla="*/ 48 w 216"/>
                    <a:gd name="T21" fmla="*/ 40 h 296"/>
                    <a:gd name="T22" fmla="*/ 44 w 216"/>
                    <a:gd name="T23" fmla="*/ 34 h 296"/>
                    <a:gd name="T24" fmla="*/ 40 w 216"/>
                    <a:gd name="T25" fmla="*/ 28 h 296"/>
                    <a:gd name="T26" fmla="*/ 35 w 216"/>
                    <a:gd name="T27" fmla="*/ 22 h 296"/>
                    <a:gd name="T28" fmla="*/ 28 w 216"/>
                    <a:gd name="T29" fmla="*/ 16 h 296"/>
                    <a:gd name="T30" fmla="*/ 20 w 216"/>
                    <a:gd name="T31" fmla="*/ 11 h 296"/>
                    <a:gd name="T32" fmla="*/ 11 w 216"/>
                    <a:gd name="T33" fmla="*/ 5 h 296"/>
                    <a:gd name="T34" fmla="*/ 0 w 216"/>
                    <a:gd name="T35" fmla="*/ 0 h 29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16" h="296">
                      <a:moveTo>
                        <a:pt x="215" y="296"/>
                      </a:moveTo>
                      <a:lnTo>
                        <a:pt x="215" y="296"/>
                      </a:lnTo>
                      <a:lnTo>
                        <a:pt x="215" y="294"/>
                      </a:lnTo>
                      <a:lnTo>
                        <a:pt x="216" y="287"/>
                      </a:lnTo>
                      <a:lnTo>
                        <a:pt x="216" y="277"/>
                      </a:lnTo>
                      <a:lnTo>
                        <a:pt x="216" y="263"/>
                      </a:lnTo>
                      <a:lnTo>
                        <a:pt x="214" y="246"/>
                      </a:lnTo>
                      <a:lnTo>
                        <a:pt x="212" y="227"/>
                      </a:lnTo>
                      <a:lnTo>
                        <a:pt x="206" y="206"/>
                      </a:lnTo>
                      <a:lnTo>
                        <a:pt x="199" y="184"/>
                      </a:lnTo>
                      <a:lnTo>
                        <a:pt x="189" y="160"/>
                      </a:lnTo>
                      <a:lnTo>
                        <a:pt x="176" y="135"/>
                      </a:lnTo>
                      <a:lnTo>
                        <a:pt x="158" y="111"/>
                      </a:lnTo>
                      <a:lnTo>
                        <a:pt x="137" y="86"/>
                      </a:lnTo>
                      <a:lnTo>
                        <a:pt x="111" y="63"/>
                      </a:lnTo>
                      <a:lnTo>
                        <a:pt x="80" y="41"/>
                      </a:lnTo>
                      <a:lnTo>
                        <a:pt x="43" y="19"/>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282" name="Freeform 369"/>
                <p:cNvSpPr>
                  <a:spLocks/>
                </p:cNvSpPr>
                <p:nvPr/>
              </p:nvSpPr>
              <p:spPr bwMode="auto">
                <a:xfrm>
                  <a:off x="3811" y="1394"/>
                  <a:ext cx="159" cy="150"/>
                </a:xfrm>
                <a:custGeom>
                  <a:avLst/>
                  <a:gdLst>
                    <a:gd name="T0" fmla="*/ 79 w 319"/>
                    <a:gd name="T1" fmla="*/ 75 h 300"/>
                    <a:gd name="T2" fmla="*/ 79 w 319"/>
                    <a:gd name="T3" fmla="*/ 75 h 300"/>
                    <a:gd name="T4" fmla="*/ 79 w 319"/>
                    <a:gd name="T5" fmla="*/ 75 h 300"/>
                    <a:gd name="T6" fmla="*/ 79 w 319"/>
                    <a:gd name="T7" fmla="*/ 73 h 300"/>
                    <a:gd name="T8" fmla="*/ 79 w 319"/>
                    <a:gd name="T9" fmla="*/ 70 h 300"/>
                    <a:gd name="T10" fmla="*/ 78 w 319"/>
                    <a:gd name="T11" fmla="*/ 66 h 300"/>
                    <a:gd name="T12" fmla="*/ 77 w 319"/>
                    <a:gd name="T13" fmla="*/ 61 h 300"/>
                    <a:gd name="T14" fmla="*/ 76 w 319"/>
                    <a:gd name="T15" fmla="*/ 56 h 300"/>
                    <a:gd name="T16" fmla="*/ 73 w 319"/>
                    <a:gd name="T17" fmla="*/ 50 h 300"/>
                    <a:gd name="T18" fmla="*/ 70 w 319"/>
                    <a:gd name="T19" fmla="*/ 44 h 300"/>
                    <a:gd name="T20" fmla="*/ 66 w 319"/>
                    <a:gd name="T21" fmla="*/ 38 h 300"/>
                    <a:gd name="T22" fmla="*/ 61 w 319"/>
                    <a:gd name="T23" fmla="*/ 31 h 300"/>
                    <a:gd name="T24" fmla="*/ 54 w 319"/>
                    <a:gd name="T25" fmla="*/ 25 h 300"/>
                    <a:gd name="T26" fmla="*/ 47 w 319"/>
                    <a:gd name="T27" fmla="*/ 19 h 300"/>
                    <a:gd name="T28" fmla="*/ 37 w 319"/>
                    <a:gd name="T29" fmla="*/ 13 h 300"/>
                    <a:gd name="T30" fmla="*/ 26 w 319"/>
                    <a:gd name="T31" fmla="*/ 8 h 300"/>
                    <a:gd name="T32" fmla="*/ 14 w 319"/>
                    <a:gd name="T33" fmla="*/ 4 h 300"/>
                    <a:gd name="T34" fmla="*/ 0 w 319"/>
                    <a:gd name="T35" fmla="*/ 0 h 30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319" h="300">
                      <a:moveTo>
                        <a:pt x="319" y="300"/>
                      </a:moveTo>
                      <a:lnTo>
                        <a:pt x="319" y="300"/>
                      </a:lnTo>
                      <a:lnTo>
                        <a:pt x="319" y="297"/>
                      </a:lnTo>
                      <a:lnTo>
                        <a:pt x="319" y="289"/>
                      </a:lnTo>
                      <a:lnTo>
                        <a:pt x="317" y="277"/>
                      </a:lnTo>
                      <a:lnTo>
                        <a:pt x="315" y="262"/>
                      </a:lnTo>
                      <a:lnTo>
                        <a:pt x="311" y="243"/>
                      </a:lnTo>
                      <a:lnTo>
                        <a:pt x="304" y="221"/>
                      </a:lnTo>
                      <a:lnTo>
                        <a:pt x="294" y="198"/>
                      </a:lnTo>
                      <a:lnTo>
                        <a:pt x="282" y="173"/>
                      </a:lnTo>
                      <a:lnTo>
                        <a:pt x="265" y="149"/>
                      </a:lnTo>
                      <a:lnTo>
                        <a:pt x="244" y="123"/>
                      </a:lnTo>
                      <a:lnTo>
                        <a:pt x="218" y="97"/>
                      </a:lnTo>
                      <a:lnTo>
                        <a:pt x="188" y="74"/>
                      </a:lnTo>
                      <a:lnTo>
                        <a:pt x="151" y="52"/>
                      </a:lnTo>
                      <a:lnTo>
                        <a:pt x="107" y="31"/>
                      </a:lnTo>
                      <a:lnTo>
                        <a:pt x="57" y="14"/>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283" name="Freeform 370"/>
                <p:cNvSpPr>
                  <a:spLocks/>
                </p:cNvSpPr>
                <p:nvPr/>
              </p:nvSpPr>
              <p:spPr bwMode="auto">
                <a:xfrm>
                  <a:off x="3850" y="1418"/>
                  <a:ext cx="107" cy="126"/>
                </a:xfrm>
                <a:custGeom>
                  <a:avLst/>
                  <a:gdLst>
                    <a:gd name="T0" fmla="*/ 53 w 215"/>
                    <a:gd name="T1" fmla="*/ 63 h 252"/>
                    <a:gd name="T2" fmla="*/ 53 w 215"/>
                    <a:gd name="T3" fmla="*/ 63 h 252"/>
                    <a:gd name="T4" fmla="*/ 53 w 215"/>
                    <a:gd name="T5" fmla="*/ 63 h 252"/>
                    <a:gd name="T6" fmla="*/ 53 w 215"/>
                    <a:gd name="T7" fmla="*/ 61 h 252"/>
                    <a:gd name="T8" fmla="*/ 53 w 215"/>
                    <a:gd name="T9" fmla="*/ 59 h 252"/>
                    <a:gd name="T10" fmla="*/ 52 w 215"/>
                    <a:gd name="T11" fmla="*/ 56 h 252"/>
                    <a:gd name="T12" fmla="*/ 51 w 215"/>
                    <a:gd name="T13" fmla="*/ 52 h 252"/>
                    <a:gd name="T14" fmla="*/ 50 w 215"/>
                    <a:gd name="T15" fmla="*/ 48 h 252"/>
                    <a:gd name="T16" fmla="*/ 49 w 215"/>
                    <a:gd name="T17" fmla="*/ 43 h 252"/>
                    <a:gd name="T18" fmla="*/ 46 w 215"/>
                    <a:gd name="T19" fmla="*/ 38 h 252"/>
                    <a:gd name="T20" fmla="*/ 43 w 215"/>
                    <a:gd name="T21" fmla="*/ 33 h 252"/>
                    <a:gd name="T22" fmla="*/ 40 w 215"/>
                    <a:gd name="T23" fmla="*/ 28 h 252"/>
                    <a:gd name="T24" fmla="*/ 35 w 215"/>
                    <a:gd name="T25" fmla="*/ 23 h 252"/>
                    <a:gd name="T26" fmla="*/ 30 w 215"/>
                    <a:gd name="T27" fmla="*/ 18 h 252"/>
                    <a:gd name="T28" fmla="*/ 24 w 215"/>
                    <a:gd name="T29" fmla="*/ 13 h 252"/>
                    <a:gd name="T30" fmla="*/ 17 w 215"/>
                    <a:gd name="T31" fmla="*/ 8 h 252"/>
                    <a:gd name="T32" fmla="*/ 9 w 215"/>
                    <a:gd name="T33" fmla="*/ 4 h 252"/>
                    <a:gd name="T34" fmla="*/ 0 w 215"/>
                    <a:gd name="T35" fmla="*/ 0 h 25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15" h="252">
                      <a:moveTo>
                        <a:pt x="215" y="252"/>
                      </a:moveTo>
                      <a:lnTo>
                        <a:pt x="215" y="252"/>
                      </a:lnTo>
                      <a:lnTo>
                        <a:pt x="215" y="249"/>
                      </a:lnTo>
                      <a:lnTo>
                        <a:pt x="214" y="244"/>
                      </a:lnTo>
                      <a:lnTo>
                        <a:pt x="213" y="235"/>
                      </a:lnTo>
                      <a:lnTo>
                        <a:pt x="210" y="222"/>
                      </a:lnTo>
                      <a:lnTo>
                        <a:pt x="207" y="208"/>
                      </a:lnTo>
                      <a:lnTo>
                        <a:pt x="203" y="191"/>
                      </a:lnTo>
                      <a:lnTo>
                        <a:pt x="196" y="172"/>
                      </a:lnTo>
                      <a:lnTo>
                        <a:pt x="187" y="152"/>
                      </a:lnTo>
                      <a:lnTo>
                        <a:pt x="175" y="132"/>
                      </a:lnTo>
                      <a:lnTo>
                        <a:pt x="160" y="111"/>
                      </a:lnTo>
                      <a:lnTo>
                        <a:pt x="143" y="91"/>
                      </a:lnTo>
                      <a:lnTo>
                        <a:pt x="122" y="69"/>
                      </a:lnTo>
                      <a:lnTo>
                        <a:pt x="99" y="50"/>
                      </a:lnTo>
                      <a:lnTo>
                        <a:pt x="70" y="31"/>
                      </a:lnTo>
                      <a:lnTo>
                        <a:pt x="37" y="15"/>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284" name="Freeform 371"/>
                <p:cNvSpPr>
                  <a:spLocks/>
                </p:cNvSpPr>
                <p:nvPr/>
              </p:nvSpPr>
              <p:spPr bwMode="auto">
                <a:xfrm>
                  <a:off x="3794" y="1420"/>
                  <a:ext cx="154" cy="129"/>
                </a:xfrm>
                <a:custGeom>
                  <a:avLst/>
                  <a:gdLst>
                    <a:gd name="T0" fmla="*/ 77 w 308"/>
                    <a:gd name="T1" fmla="*/ 65 h 258"/>
                    <a:gd name="T2" fmla="*/ 77 w 308"/>
                    <a:gd name="T3" fmla="*/ 65 h 258"/>
                    <a:gd name="T4" fmla="*/ 77 w 308"/>
                    <a:gd name="T5" fmla="*/ 64 h 258"/>
                    <a:gd name="T6" fmla="*/ 77 w 308"/>
                    <a:gd name="T7" fmla="*/ 63 h 258"/>
                    <a:gd name="T8" fmla="*/ 76 w 308"/>
                    <a:gd name="T9" fmla="*/ 61 h 258"/>
                    <a:gd name="T10" fmla="*/ 76 w 308"/>
                    <a:gd name="T11" fmla="*/ 58 h 258"/>
                    <a:gd name="T12" fmla="*/ 75 w 308"/>
                    <a:gd name="T13" fmla="*/ 55 h 258"/>
                    <a:gd name="T14" fmla="*/ 74 w 308"/>
                    <a:gd name="T15" fmla="*/ 51 h 258"/>
                    <a:gd name="T16" fmla="*/ 72 w 308"/>
                    <a:gd name="T17" fmla="*/ 47 h 258"/>
                    <a:gd name="T18" fmla="*/ 70 w 308"/>
                    <a:gd name="T19" fmla="*/ 42 h 258"/>
                    <a:gd name="T20" fmla="*/ 68 w 308"/>
                    <a:gd name="T21" fmla="*/ 38 h 258"/>
                    <a:gd name="T22" fmla="*/ 65 w 308"/>
                    <a:gd name="T23" fmla="*/ 33 h 258"/>
                    <a:gd name="T24" fmla="*/ 62 w 308"/>
                    <a:gd name="T25" fmla="*/ 28 h 258"/>
                    <a:gd name="T26" fmla="*/ 58 w 308"/>
                    <a:gd name="T27" fmla="*/ 24 h 258"/>
                    <a:gd name="T28" fmla="*/ 54 w 308"/>
                    <a:gd name="T29" fmla="*/ 20 h 258"/>
                    <a:gd name="T30" fmla="*/ 49 w 308"/>
                    <a:gd name="T31" fmla="*/ 16 h 258"/>
                    <a:gd name="T32" fmla="*/ 43 w 308"/>
                    <a:gd name="T33" fmla="*/ 13 h 258"/>
                    <a:gd name="T34" fmla="*/ 37 w 308"/>
                    <a:gd name="T35" fmla="*/ 11 h 258"/>
                    <a:gd name="T36" fmla="*/ 37 w 308"/>
                    <a:gd name="T37" fmla="*/ 11 h 258"/>
                    <a:gd name="T38" fmla="*/ 36 w 308"/>
                    <a:gd name="T39" fmla="*/ 10 h 258"/>
                    <a:gd name="T40" fmla="*/ 33 w 308"/>
                    <a:gd name="T41" fmla="*/ 10 h 258"/>
                    <a:gd name="T42" fmla="*/ 29 w 308"/>
                    <a:gd name="T43" fmla="*/ 8 h 258"/>
                    <a:gd name="T44" fmla="*/ 24 w 308"/>
                    <a:gd name="T45" fmla="*/ 6 h 258"/>
                    <a:gd name="T46" fmla="*/ 18 w 308"/>
                    <a:gd name="T47" fmla="*/ 5 h 258"/>
                    <a:gd name="T48" fmla="*/ 12 w 308"/>
                    <a:gd name="T49" fmla="*/ 3 h 258"/>
                    <a:gd name="T50" fmla="*/ 6 w 308"/>
                    <a:gd name="T51" fmla="*/ 1 h 258"/>
                    <a:gd name="T52" fmla="*/ 0 w 308"/>
                    <a:gd name="T53" fmla="*/ 0 h 25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308" h="258">
                      <a:moveTo>
                        <a:pt x="308" y="258"/>
                      </a:moveTo>
                      <a:lnTo>
                        <a:pt x="308" y="258"/>
                      </a:lnTo>
                      <a:lnTo>
                        <a:pt x="308" y="255"/>
                      </a:lnTo>
                      <a:lnTo>
                        <a:pt x="307" y="250"/>
                      </a:lnTo>
                      <a:lnTo>
                        <a:pt x="304" y="242"/>
                      </a:lnTo>
                      <a:lnTo>
                        <a:pt x="302" y="231"/>
                      </a:lnTo>
                      <a:lnTo>
                        <a:pt x="299" y="217"/>
                      </a:lnTo>
                      <a:lnTo>
                        <a:pt x="293" y="202"/>
                      </a:lnTo>
                      <a:lnTo>
                        <a:pt x="287" y="185"/>
                      </a:lnTo>
                      <a:lnTo>
                        <a:pt x="280" y="167"/>
                      </a:lnTo>
                      <a:lnTo>
                        <a:pt x="270" y="149"/>
                      </a:lnTo>
                      <a:lnTo>
                        <a:pt x="259" y="130"/>
                      </a:lnTo>
                      <a:lnTo>
                        <a:pt x="245" y="112"/>
                      </a:lnTo>
                      <a:lnTo>
                        <a:pt x="231" y="95"/>
                      </a:lnTo>
                      <a:lnTo>
                        <a:pt x="213" y="79"/>
                      </a:lnTo>
                      <a:lnTo>
                        <a:pt x="194" y="64"/>
                      </a:lnTo>
                      <a:lnTo>
                        <a:pt x="172" y="51"/>
                      </a:lnTo>
                      <a:lnTo>
                        <a:pt x="147" y="41"/>
                      </a:lnTo>
                      <a:lnTo>
                        <a:pt x="144" y="40"/>
                      </a:lnTo>
                      <a:lnTo>
                        <a:pt x="132" y="37"/>
                      </a:lnTo>
                      <a:lnTo>
                        <a:pt x="116" y="31"/>
                      </a:lnTo>
                      <a:lnTo>
                        <a:pt x="96" y="24"/>
                      </a:lnTo>
                      <a:lnTo>
                        <a:pt x="72" y="18"/>
                      </a:lnTo>
                      <a:lnTo>
                        <a:pt x="48" y="11"/>
                      </a:lnTo>
                      <a:lnTo>
                        <a:pt x="23" y="4"/>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285" name="Freeform 372"/>
                <p:cNvSpPr>
                  <a:spLocks/>
                </p:cNvSpPr>
                <p:nvPr/>
              </p:nvSpPr>
              <p:spPr bwMode="auto">
                <a:xfrm>
                  <a:off x="3886" y="1473"/>
                  <a:ext cx="51" cy="73"/>
                </a:xfrm>
                <a:custGeom>
                  <a:avLst/>
                  <a:gdLst>
                    <a:gd name="T0" fmla="*/ 26 w 102"/>
                    <a:gd name="T1" fmla="*/ 37 h 146"/>
                    <a:gd name="T2" fmla="*/ 26 w 102"/>
                    <a:gd name="T3" fmla="*/ 37 h 146"/>
                    <a:gd name="T4" fmla="*/ 25 w 102"/>
                    <a:gd name="T5" fmla="*/ 36 h 146"/>
                    <a:gd name="T6" fmla="*/ 25 w 102"/>
                    <a:gd name="T7" fmla="*/ 32 h 146"/>
                    <a:gd name="T8" fmla="*/ 23 w 102"/>
                    <a:gd name="T9" fmla="*/ 28 h 146"/>
                    <a:gd name="T10" fmla="*/ 21 w 102"/>
                    <a:gd name="T11" fmla="*/ 22 h 146"/>
                    <a:gd name="T12" fmla="*/ 17 w 102"/>
                    <a:gd name="T13" fmla="*/ 16 h 146"/>
                    <a:gd name="T14" fmla="*/ 13 w 102"/>
                    <a:gd name="T15" fmla="*/ 10 h 146"/>
                    <a:gd name="T16" fmla="*/ 7 w 102"/>
                    <a:gd name="T17" fmla="*/ 4 h 146"/>
                    <a:gd name="T18" fmla="*/ 0 w 102"/>
                    <a:gd name="T19" fmla="*/ 0 h 14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2" h="146">
                      <a:moveTo>
                        <a:pt x="102" y="146"/>
                      </a:moveTo>
                      <a:lnTo>
                        <a:pt x="102" y="146"/>
                      </a:lnTo>
                      <a:lnTo>
                        <a:pt x="100" y="142"/>
                      </a:lnTo>
                      <a:lnTo>
                        <a:pt x="97" y="128"/>
                      </a:lnTo>
                      <a:lnTo>
                        <a:pt x="91" y="109"/>
                      </a:lnTo>
                      <a:lnTo>
                        <a:pt x="81" y="87"/>
                      </a:lnTo>
                      <a:lnTo>
                        <a:pt x="68" y="62"/>
                      </a:lnTo>
                      <a:lnTo>
                        <a:pt x="50" y="38"/>
                      </a:lnTo>
                      <a:lnTo>
                        <a:pt x="28" y="16"/>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286" name="Freeform 373"/>
                <p:cNvSpPr>
                  <a:spLocks/>
                </p:cNvSpPr>
                <p:nvPr/>
              </p:nvSpPr>
              <p:spPr bwMode="auto">
                <a:xfrm>
                  <a:off x="3607" y="1347"/>
                  <a:ext cx="1081" cy="825"/>
                </a:xfrm>
                <a:custGeom>
                  <a:avLst/>
                  <a:gdLst>
                    <a:gd name="T0" fmla="*/ 396 w 2162"/>
                    <a:gd name="T1" fmla="*/ 372 h 1651"/>
                    <a:gd name="T2" fmla="*/ 458 w 2162"/>
                    <a:gd name="T3" fmla="*/ 360 h 1651"/>
                    <a:gd name="T4" fmla="*/ 515 w 2162"/>
                    <a:gd name="T5" fmla="*/ 348 h 1651"/>
                    <a:gd name="T6" fmla="*/ 539 w 2162"/>
                    <a:gd name="T7" fmla="*/ 342 h 1651"/>
                    <a:gd name="T8" fmla="*/ 539 w 2162"/>
                    <a:gd name="T9" fmla="*/ 332 h 1651"/>
                    <a:gd name="T10" fmla="*/ 535 w 2162"/>
                    <a:gd name="T11" fmla="*/ 310 h 1651"/>
                    <a:gd name="T12" fmla="*/ 526 w 2162"/>
                    <a:gd name="T13" fmla="*/ 261 h 1651"/>
                    <a:gd name="T14" fmla="*/ 515 w 2162"/>
                    <a:gd name="T15" fmla="*/ 196 h 1651"/>
                    <a:gd name="T16" fmla="*/ 502 w 2162"/>
                    <a:gd name="T17" fmla="*/ 128 h 1651"/>
                    <a:gd name="T18" fmla="*/ 491 w 2162"/>
                    <a:gd name="T19" fmla="*/ 68 h 1651"/>
                    <a:gd name="T20" fmla="*/ 484 w 2162"/>
                    <a:gd name="T21" fmla="*/ 29 h 1651"/>
                    <a:gd name="T22" fmla="*/ 482 w 2162"/>
                    <a:gd name="T23" fmla="*/ 15 h 1651"/>
                    <a:gd name="T24" fmla="*/ 474 w 2162"/>
                    <a:gd name="T25" fmla="*/ 0 h 1651"/>
                    <a:gd name="T26" fmla="*/ 451 w 2162"/>
                    <a:gd name="T27" fmla="*/ 5 h 1651"/>
                    <a:gd name="T28" fmla="*/ 409 w 2162"/>
                    <a:gd name="T29" fmla="*/ 15 h 1651"/>
                    <a:gd name="T30" fmla="*/ 364 w 2162"/>
                    <a:gd name="T31" fmla="*/ 26 h 1651"/>
                    <a:gd name="T32" fmla="*/ 328 w 2162"/>
                    <a:gd name="T33" fmla="*/ 35 h 1651"/>
                    <a:gd name="T34" fmla="*/ 283 w 2162"/>
                    <a:gd name="T35" fmla="*/ 47 h 1651"/>
                    <a:gd name="T36" fmla="*/ 244 w 2162"/>
                    <a:gd name="T37" fmla="*/ 62 h 1651"/>
                    <a:gd name="T38" fmla="*/ 231 w 2162"/>
                    <a:gd name="T39" fmla="*/ 71 h 1651"/>
                    <a:gd name="T40" fmla="*/ 225 w 2162"/>
                    <a:gd name="T41" fmla="*/ 82 h 1651"/>
                    <a:gd name="T42" fmla="*/ 223 w 2162"/>
                    <a:gd name="T43" fmla="*/ 87 h 1651"/>
                    <a:gd name="T44" fmla="*/ 205 w 2162"/>
                    <a:gd name="T45" fmla="*/ 92 h 1651"/>
                    <a:gd name="T46" fmla="*/ 183 w 2162"/>
                    <a:gd name="T47" fmla="*/ 95 h 1651"/>
                    <a:gd name="T48" fmla="*/ 166 w 2162"/>
                    <a:gd name="T49" fmla="*/ 96 h 1651"/>
                    <a:gd name="T50" fmla="*/ 155 w 2162"/>
                    <a:gd name="T51" fmla="*/ 81 h 1651"/>
                    <a:gd name="T52" fmla="*/ 152 w 2162"/>
                    <a:gd name="T53" fmla="*/ 77 h 1651"/>
                    <a:gd name="T54" fmla="*/ 136 w 2162"/>
                    <a:gd name="T55" fmla="*/ 68 h 1651"/>
                    <a:gd name="T56" fmla="*/ 93 w 2162"/>
                    <a:gd name="T57" fmla="*/ 49 h 1651"/>
                    <a:gd name="T58" fmla="*/ 40 w 2162"/>
                    <a:gd name="T59" fmla="*/ 27 h 1651"/>
                    <a:gd name="T60" fmla="*/ 6 w 2162"/>
                    <a:gd name="T61" fmla="*/ 19 h 1651"/>
                    <a:gd name="T62" fmla="*/ 0 w 2162"/>
                    <a:gd name="T63" fmla="*/ 22 h 1651"/>
                    <a:gd name="T64" fmla="*/ 5 w 2162"/>
                    <a:gd name="T65" fmla="*/ 32 h 1651"/>
                    <a:gd name="T66" fmla="*/ 15 w 2162"/>
                    <a:gd name="T67" fmla="*/ 58 h 1651"/>
                    <a:gd name="T68" fmla="*/ 31 w 2162"/>
                    <a:gd name="T69" fmla="*/ 101 h 1651"/>
                    <a:gd name="T70" fmla="*/ 49 w 2162"/>
                    <a:gd name="T71" fmla="*/ 151 h 1651"/>
                    <a:gd name="T72" fmla="*/ 67 w 2162"/>
                    <a:gd name="T73" fmla="*/ 200 h 1651"/>
                    <a:gd name="T74" fmla="*/ 82 w 2162"/>
                    <a:gd name="T75" fmla="*/ 241 h 1651"/>
                    <a:gd name="T76" fmla="*/ 92 w 2162"/>
                    <a:gd name="T77" fmla="*/ 269 h 1651"/>
                    <a:gd name="T78" fmla="*/ 102 w 2162"/>
                    <a:gd name="T79" fmla="*/ 300 h 1651"/>
                    <a:gd name="T80" fmla="*/ 111 w 2162"/>
                    <a:gd name="T81" fmla="*/ 324 h 1651"/>
                    <a:gd name="T82" fmla="*/ 116 w 2162"/>
                    <a:gd name="T83" fmla="*/ 336 h 1651"/>
                    <a:gd name="T84" fmla="*/ 125 w 2162"/>
                    <a:gd name="T85" fmla="*/ 345 h 1651"/>
                    <a:gd name="T86" fmla="*/ 139 w 2162"/>
                    <a:gd name="T87" fmla="*/ 351 h 1651"/>
                    <a:gd name="T88" fmla="*/ 166 w 2162"/>
                    <a:gd name="T89" fmla="*/ 363 h 1651"/>
                    <a:gd name="T90" fmla="*/ 197 w 2162"/>
                    <a:gd name="T91" fmla="*/ 376 h 1651"/>
                    <a:gd name="T92" fmla="*/ 215 w 2162"/>
                    <a:gd name="T93" fmla="*/ 384 h 1651"/>
                    <a:gd name="T94" fmla="*/ 244 w 2162"/>
                    <a:gd name="T95" fmla="*/ 397 h 1651"/>
                    <a:gd name="T96" fmla="*/ 283 w 2162"/>
                    <a:gd name="T97" fmla="*/ 411 h 1651"/>
                    <a:gd name="T98" fmla="*/ 309 w 2162"/>
                    <a:gd name="T99" fmla="*/ 408 h 1651"/>
                    <a:gd name="T100" fmla="*/ 314 w 2162"/>
                    <a:gd name="T101" fmla="*/ 398 h 1651"/>
                    <a:gd name="T102" fmla="*/ 322 w 2162"/>
                    <a:gd name="T103" fmla="*/ 391 h 1651"/>
                    <a:gd name="T104" fmla="*/ 334 w 2162"/>
                    <a:gd name="T105" fmla="*/ 387 h 1651"/>
                    <a:gd name="T106" fmla="*/ 355 w 2162"/>
                    <a:gd name="T107" fmla="*/ 381 h 165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2162" h="1651">
                      <a:moveTo>
                        <a:pt x="1501" y="1509"/>
                      </a:moveTo>
                      <a:lnTo>
                        <a:pt x="1506" y="1508"/>
                      </a:lnTo>
                      <a:lnTo>
                        <a:pt x="1524" y="1505"/>
                      </a:lnTo>
                      <a:lnTo>
                        <a:pt x="1550" y="1499"/>
                      </a:lnTo>
                      <a:lnTo>
                        <a:pt x="1584" y="1491"/>
                      </a:lnTo>
                      <a:lnTo>
                        <a:pt x="1626" y="1484"/>
                      </a:lnTo>
                      <a:lnTo>
                        <a:pt x="1673" y="1474"/>
                      </a:lnTo>
                      <a:lnTo>
                        <a:pt x="1723" y="1464"/>
                      </a:lnTo>
                      <a:lnTo>
                        <a:pt x="1776" y="1452"/>
                      </a:lnTo>
                      <a:lnTo>
                        <a:pt x="1829" y="1442"/>
                      </a:lnTo>
                      <a:lnTo>
                        <a:pt x="1882" y="1431"/>
                      </a:lnTo>
                      <a:lnTo>
                        <a:pt x="1933" y="1421"/>
                      </a:lnTo>
                      <a:lnTo>
                        <a:pt x="1980" y="1411"/>
                      </a:lnTo>
                      <a:lnTo>
                        <a:pt x="2022" y="1402"/>
                      </a:lnTo>
                      <a:lnTo>
                        <a:pt x="2058" y="1395"/>
                      </a:lnTo>
                      <a:lnTo>
                        <a:pt x="2087" y="1389"/>
                      </a:lnTo>
                      <a:lnTo>
                        <a:pt x="2106" y="1385"/>
                      </a:lnTo>
                      <a:lnTo>
                        <a:pt x="2130" y="1380"/>
                      </a:lnTo>
                      <a:lnTo>
                        <a:pt x="2146" y="1374"/>
                      </a:lnTo>
                      <a:lnTo>
                        <a:pt x="2156" y="1369"/>
                      </a:lnTo>
                      <a:lnTo>
                        <a:pt x="2161" y="1362"/>
                      </a:lnTo>
                      <a:lnTo>
                        <a:pt x="2162" y="1355"/>
                      </a:lnTo>
                      <a:lnTo>
                        <a:pt x="2161" y="1347"/>
                      </a:lnTo>
                      <a:lnTo>
                        <a:pt x="2159" y="1338"/>
                      </a:lnTo>
                      <a:lnTo>
                        <a:pt x="2155" y="1328"/>
                      </a:lnTo>
                      <a:lnTo>
                        <a:pt x="2154" y="1323"/>
                      </a:lnTo>
                      <a:lnTo>
                        <a:pt x="2152" y="1311"/>
                      </a:lnTo>
                      <a:lnTo>
                        <a:pt x="2149" y="1293"/>
                      </a:lnTo>
                      <a:lnTo>
                        <a:pt x="2144" y="1270"/>
                      </a:lnTo>
                      <a:lnTo>
                        <a:pt x="2139" y="1242"/>
                      </a:lnTo>
                      <a:lnTo>
                        <a:pt x="2133" y="1210"/>
                      </a:lnTo>
                      <a:lnTo>
                        <a:pt x="2126" y="1174"/>
                      </a:lnTo>
                      <a:lnTo>
                        <a:pt x="2120" y="1134"/>
                      </a:lnTo>
                      <a:lnTo>
                        <a:pt x="2112" y="1092"/>
                      </a:lnTo>
                      <a:lnTo>
                        <a:pt x="2103" y="1046"/>
                      </a:lnTo>
                      <a:lnTo>
                        <a:pt x="2095" y="997"/>
                      </a:lnTo>
                      <a:lnTo>
                        <a:pt x="2085" y="946"/>
                      </a:lnTo>
                      <a:lnTo>
                        <a:pt x="2076" y="894"/>
                      </a:lnTo>
                      <a:lnTo>
                        <a:pt x="2066" y="840"/>
                      </a:lnTo>
                      <a:lnTo>
                        <a:pt x="2057" y="785"/>
                      </a:lnTo>
                      <a:lnTo>
                        <a:pt x="2047" y="731"/>
                      </a:lnTo>
                      <a:lnTo>
                        <a:pt x="2037" y="675"/>
                      </a:lnTo>
                      <a:lnTo>
                        <a:pt x="2027" y="620"/>
                      </a:lnTo>
                      <a:lnTo>
                        <a:pt x="2017" y="565"/>
                      </a:lnTo>
                      <a:lnTo>
                        <a:pt x="2008" y="512"/>
                      </a:lnTo>
                      <a:lnTo>
                        <a:pt x="1998" y="460"/>
                      </a:lnTo>
                      <a:lnTo>
                        <a:pt x="1989" y="410"/>
                      </a:lnTo>
                      <a:lnTo>
                        <a:pt x="1980" y="362"/>
                      </a:lnTo>
                      <a:lnTo>
                        <a:pt x="1972" y="316"/>
                      </a:lnTo>
                      <a:lnTo>
                        <a:pt x="1964" y="274"/>
                      </a:lnTo>
                      <a:lnTo>
                        <a:pt x="1957" y="235"/>
                      </a:lnTo>
                      <a:lnTo>
                        <a:pt x="1950" y="199"/>
                      </a:lnTo>
                      <a:lnTo>
                        <a:pt x="1944" y="168"/>
                      </a:lnTo>
                      <a:lnTo>
                        <a:pt x="1940" y="141"/>
                      </a:lnTo>
                      <a:lnTo>
                        <a:pt x="1935" y="119"/>
                      </a:lnTo>
                      <a:lnTo>
                        <a:pt x="1932" y="102"/>
                      </a:lnTo>
                      <a:lnTo>
                        <a:pt x="1930" y="91"/>
                      </a:lnTo>
                      <a:lnTo>
                        <a:pt x="1930" y="86"/>
                      </a:lnTo>
                      <a:lnTo>
                        <a:pt x="1929" y="75"/>
                      </a:lnTo>
                      <a:lnTo>
                        <a:pt x="1926" y="61"/>
                      </a:lnTo>
                      <a:lnTo>
                        <a:pt x="1923" y="43"/>
                      </a:lnTo>
                      <a:lnTo>
                        <a:pt x="1919" y="26"/>
                      </a:lnTo>
                      <a:lnTo>
                        <a:pt x="1912" y="11"/>
                      </a:lnTo>
                      <a:lnTo>
                        <a:pt x="1905" y="2"/>
                      </a:lnTo>
                      <a:lnTo>
                        <a:pt x="1896" y="0"/>
                      </a:lnTo>
                      <a:lnTo>
                        <a:pt x="1886" y="2"/>
                      </a:lnTo>
                      <a:lnTo>
                        <a:pt x="1872" y="7"/>
                      </a:lnTo>
                      <a:lnTo>
                        <a:pt x="1853" y="11"/>
                      </a:lnTo>
                      <a:lnTo>
                        <a:pt x="1829" y="16"/>
                      </a:lnTo>
                      <a:lnTo>
                        <a:pt x="1803" y="23"/>
                      </a:lnTo>
                      <a:lnTo>
                        <a:pt x="1773" y="29"/>
                      </a:lnTo>
                      <a:lnTo>
                        <a:pt x="1742" y="36"/>
                      </a:lnTo>
                      <a:lnTo>
                        <a:pt x="1707" y="44"/>
                      </a:lnTo>
                      <a:lnTo>
                        <a:pt x="1673" y="53"/>
                      </a:lnTo>
                      <a:lnTo>
                        <a:pt x="1636" y="61"/>
                      </a:lnTo>
                      <a:lnTo>
                        <a:pt x="1599" y="69"/>
                      </a:lnTo>
                      <a:lnTo>
                        <a:pt x="1561" y="78"/>
                      </a:lnTo>
                      <a:lnTo>
                        <a:pt x="1524" y="87"/>
                      </a:lnTo>
                      <a:lnTo>
                        <a:pt x="1488" y="96"/>
                      </a:lnTo>
                      <a:lnTo>
                        <a:pt x="1454" y="104"/>
                      </a:lnTo>
                      <a:lnTo>
                        <a:pt x="1421" y="113"/>
                      </a:lnTo>
                      <a:lnTo>
                        <a:pt x="1399" y="119"/>
                      </a:lnTo>
                      <a:lnTo>
                        <a:pt x="1372" y="125"/>
                      </a:lnTo>
                      <a:lnTo>
                        <a:pt x="1343" y="132"/>
                      </a:lnTo>
                      <a:lnTo>
                        <a:pt x="1311" y="140"/>
                      </a:lnTo>
                      <a:lnTo>
                        <a:pt x="1277" y="149"/>
                      </a:lnTo>
                      <a:lnTo>
                        <a:pt x="1242" y="158"/>
                      </a:lnTo>
                      <a:lnTo>
                        <a:pt x="1206" y="167"/>
                      </a:lnTo>
                      <a:lnTo>
                        <a:pt x="1169" y="177"/>
                      </a:lnTo>
                      <a:lnTo>
                        <a:pt x="1132" y="188"/>
                      </a:lnTo>
                      <a:lnTo>
                        <a:pt x="1097" y="199"/>
                      </a:lnTo>
                      <a:lnTo>
                        <a:pt x="1063" y="210"/>
                      </a:lnTo>
                      <a:lnTo>
                        <a:pt x="1030" y="222"/>
                      </a:lnTo>
                      <a:lnTo>
                        <a:pt x="1001" y="235"/>
                      </a:lnTo>
                      <a:lnTo>
                        <a:pt x="975" y="248"/>
                      </a:lnTo>
                      <a:lnTo>
                        <a:pt x="952" y="262"/>
                      </a:lnTo>
                      <a:lnTo>
                        <a:pt x="933" y="275"/>
                      </a:lnTo>
                      <a:lnTo>
                        <a:pt x="931" y="276"/>
                      </a:lnTo>
                      <a:lnTo>
                        <a:pt x="926" y="281"/>
                      </a:lnTo>
                      <a:lnTo>
                        <a:pt x="921" y="286"/>
                      </a:lnTo>
                      <a:lnTo>
                        <a:pt x="913" y="293"/>
                      </a:lnTo>
                      <a:lnTo>
                        <a:pt x="906" y="302"/>
                      </a:lnTo>
                      <a:lnTo>
                        <a:pt x="902" y="311"/>
                      </a:lnTo>
                      <a:lnTo>
                        <a:pt x="899" y="321"/>
                      </a:lnTo>
                      <a:lnTo>
                        <a:pt x="900" y="331"/>
                      </a:lnTo>
                      <a:lnTo>
                        <a:pt x="900" y="332"/>
                      </a:lnTo>
                      <a:lnTo>
                        <a:pt x="900" y="335"/>
                      </a:lnTo>
                      <a:lnTo>
                        <a:pt x="899" y="340"/>
                      </a:lnTo>
                      <a:lnTo>
                        <a:pt x="895" y="345"/>
                      </a:lnTo>
                      <a:lnTo>
                        <a:pt x="891" y="351"/>
                      </a:lnTo>
                      <a:lnTo>
                        <a:pt x="882" y="357"/>
                      </a:lnTo>
                      <a:lnTo>
                        <a:pt x="871" y="362"/>
                      </a:lnTo>
                      <a:lnTo>
                        <a:pt x="855" y="365"/>
                      </a:lnTo>
                      <a:lnTo>
                        <a:pt x="837" y="368"/>
                      </a:lnTo>
                      <a:lnTo>
                        <a:pt x="819" y="371"/>
                      </a:lnTo>
                      <a:lnTo>
                        <a:pt x="801" y="373"/>
                      </a:lnTo>
                      <a:lnTo>
                        <a:pt x="782" y="376"/>
                      </a:lnTo>
                      <a:lnTo>
                        <a:pt x="766" y="378"/>
                      </a:lnTo>
                      <a:lnTo>
                        <a:pt x="748" y="380"/>
                      </a:lnTo>
                      <a:lnTo>
                        <a:pt x="731" y="381"/>
                      </a:lnTo>
                      <a:lnTo>
                        <a:pt x="715" y="382"/>
                      </a:lnTo>
                      <a:lnTo>
                        <a:pt x="700" y="384"/>
                      </a:lnTo>
                      <a:lnTo>
                        <a:pt x="685" y="384"/>
                      </a:lnTo>
                      <a:lnTo>
                        <a:pt x="673" y="386"/>
                      </a:lnTo>
                      <a:lnTo>
                        <a:pt x="661" y="386"/>
                      </a:lnTo>
                      <a:lnTo>
                        <a:pt x="651" y="386"/>
                      </a:lnTo>
                      <a:lnTo>
                        <a:pt x="642" y="386"/>
                      </a:lnTo>
                      <a:lnTo>
                        <a:pt x="635" y="384"/>
                      </a:lnTo>
                      <a:lnTo>
                        <a:pt x="629" y="383"/>
                      </a:lnTo>
                      <a:lnTo>
                        <a:pt x="618" y="327"/>
                      </a:lnTo>
                      <a:lnTo>
                        <a:pt x="618" y="326"/>
                      </a:lnTo>
                      <a:lnTo>
                        <a:pt x="617" y="324"/>
                      </a:lnTo>
                      <a:lnTo>
                        <a:pt x="616" y="320"/>
                      </a:lnTo>
                      <a:lnTo>
                        <a:pt x="613" y="315"/>
                      </a:lnTo>
                      <a:lnTo>
                        <a:pt x="608" y="309"/>
                      </a:lnTo>
                      <a:lnTo>
                        <a:pt x="600" y="303"/>
                      </a:lnTo>
                      <a:lnTo>
                        <a:pt x="590" y="296"/>
                      </a:lnTo>
                      <a:lnTo>
                        <a:pt x="577" y="290"/>
                      </a:lnTo>
                      <a:lnTo>
                        <a:pt x="562" y="284"/>
                      </a:lnTo>
                      <a:lnTo>
                        <a:pt x="542" y="274"/>
                      </a:lnTo>
                      <a:lnTo>
                        <a:pt x="517" y="263"/>
                      </a:lnTo>
                      <a:lnTo>
                        <a:pt x="485" y="248"/>
                      </a:lnTo>
                      <a:lnTo>
                        <a:pt x="449" y="233"/>
                      </a:lnTo>
                      <a:lnTo>
                        <a:pt x="411" y="215"/>
                      </a:lnTo>
                      <a:lnTo>
                        <a:pt x="370" y="197"/>
                      </a:lnTo>
                      <a:lnTo>
                        <a:pt x="328" y="179"/>
                      </a:lnTo>
                      <a:lnTo>
                        <a:pt x="284" y="160"/>
                      </a:lnTo>
                      <a:lnTo>
                        <a:pt x="241" y="143"/>
                      </a:lnTo>
                      <a:lnTo>
                        <a:pt x="198" y="126"/>
                      </a:lnTo>
                      <a:lnTo>
                        <a:pt x="157" y="111"/>
                      </a:lnTo>
                      <a:lnTo>
                        <a:pt x="119" y="99"/>
                      </a:lnTo>
                      <a:lnTo>
                        <a:pt x="83" y="87"/>
                      </a:lnTo>
                      <a:lnTo>
                        <a:pt x="52" y="81"/>
                      </a:lnTo>
                      <a:lnTo>
                        <a:pt x="25" y="76"/>
                      </a:lnTo>
                      <a:lnTo>
                        <a:pt x="23" y="76"/>
                      </a:lnTo>
                      <a:lnTo>
                        <a:pt x="19" y="76"/>
                      </a:lnTo>
                      <a:lnTo>
                        <a:pt x="14" y="78"/>
                      </a:lnTo>
                      <a:lnTo>
                        <a:pt x="7" y="81"/>
                      </a:lnTo>
                      <a:lnTo>
                        <a:pt x="3" y="84"/>
                      </a:lnTo>
                      <a:lnTo>
                        <a:pt x="0" y="91"/>
                      </a:lnTo>
                      <a:lnTo>
                        <a:pt x="3" y="99"/>
                      </a:lnTo>
                      <a:lnTo>
                        <a:pt x="9" y="110"/>
                      </a:lnTo>
                      <a:lnTo>
                        <a:pt x="10" y="112"/>
                      </a:lnTo>
                      <a:lnTo>
                        <a:pt x="13" y="119"/>
                      </a:lnTo>
                      <a:lnTo>
                        <a:pt x="17" y="130"/>
                      </a:lnTo>
                      <a:lnTo>
                        <a:pt x="23" y="144"/>
                      </a:lnTo>
                      <a:lnTo>
                        <a:pt x="29" y="162"/>
                      </a:lnTo>
                      <a:lnTo>
                        <a:pt x="37" y="183"/>
                      </a:lnTo>
                      <a:lnTo>
                        <a:pt x="46" y="208"/>
                      </a:lnTo>
                      <a:lnTo>
                        <a:pt x="57" y="235"/>
                      </a:lnTo>
                      <a:lnTo>
                        <a:pt x="69" y="265"/>
                      </a:lnTo>
                      <a:lnTo>
                        <a:pt x="81" y="297"/>
                      </a:lnTo>
                      <a:lnTo>
                        <a:pt x="93" y="331"/>
                      </a:lnTo>
                      <a:lnTo>
                        <a:pt x="107" y="367"/>
                      </a:lnTo>
                      <a:lnTo>
                        <a:pt x="121" y="405"/>
                      </a:lnTo>
                      <a:lnTo>
                        <a:pt x="136" y="443"/>
                      </a:lnTo>
                      <a:lnTo>
                        <a:pt x="150" y="483"/>
                      </a:lnTo>
                      <a:lnTo>
                        <a:pt x="166" y="523"/>
                      </a:lnTo>
                      <a:lnTo>
                        <a:pt x="180" y="563"/>
                      </a:lnTo>
                      <a:lnTo>
                        <a:pt x="196" y="605"/>
                      </a:lnTo>
                      <a:lnTo>
                        <a:pt x="210" y="645"/>
                      </a:lnTo>
                      <a:lnTo>
                        <a:pt x="226" y="685"/>
                      </a:lnTo>
                      <a:lnTo>
                        <a:pt x="241" y="725"/>
                      </a:lnTo>
                      <a:lnTo>
                        <a:pt x="255" y="764"/>
                      </a:lnTo>
                      <a:lnTo>
                        <a:pt x="268" y="802"/>
                      </a:lnTo>
                      <a:lnTo>
                        <a:pt x="282" y="838"/>
                      </a:lnTo>
                      <a:lnTo>
                        <a:pt x="295" y="873"/>
                      </a:lnTo>
                      <a:lnTo>
                        <a:pt x="306" y="906"/>
                      </a:lnTo>
                      <a:lnTo>
                        <a:pt x="318" y="936"/>
                      </a:lnTo>
                      <a:lnTo>
                        <a:pt x="328" y="964"/>
                      </a:lnTo>
                      <a:lnTo>
                        <a:pt x="337" y="990"/>
                      </a:lnTo>
                      <a:lnTo>
                        <a:pt x="344" y="1012"/>
                      </a:lnTo>
                      <a:lnTo>
                        <a:pt x="351" y="1032"/>
                      </a:lnTo>
                      <a:lnTo>
                        <a:pt x="356" y="1048"/>
                      </a:lnTo>
                      <a:lnTo>
                        <a:pt x="365" y="1076"/>
                      </a:lnTo>
                      <a:lnTo>
                        <a:pt x="372" y="1103"/>
                      </a:lnTo>
                      <a:lnTo>
                        <a:pt x="381" y="1130"/>
                      </a:lnTo>
                      <a:lnTo>
                        <a:pt x="390" y="1154"/>
                      </a:lnTo>
                      <a:lnTo>
                        <a:pt x="399" y="1179"/>
                      </a:lnTo>
                      <a:lnTo>
                        <a:pt x="407" y="1202"/>
                      </a:lnTo>
                      <a:lnTo>
                        <a:pt x="416" y="1223"/>
                      </a:lnTo>
                      <a:lnTo>
                        <a:pt x="424" y="1245"/>
                      </a:lnTo>
                      <a:lnTo>
                        <a:pt x="432" y="1264"/>
                      </a:lnTo>
                      <a:lnTo>
                        <a:pt x="438" y="1280"/>
                      </a:lnTo>
                      <a:lnTo>
                        <a:pt x="444" y="1297"/>
                      </a:lnTo>
                      <a:lnTo>
                        <a:pt x="451" y="1311"/>
                      </a:lnTo>
                      <a:lnTo>
                        <a:pt x="455" y="1323"/>
                      </a:lnTo>
                      <a:lnTo>
                        <a:pt x="458" y="1333"/>
                      </a:lnTo>
                      <a:lnTo>
                        <a:pt x="462" y="1342"/>
                      </a:lnTo>
                      <a:lnTo>
                        <a:pt x="464" y="1347"/>
                      </a:lnTo>
                      <a:lnTo>
                        <a:pt x="467" y="1356"/>
                      </a:lnTo>
                      <a:lnTo>
                        <a:pt x="473" y="1364"/>
                      </a:lnTo>
                      <a:lnTo>
                        <a:pt x="480" y="1370"/>
                      </a:lnTo>
                      <a:lnTo>
                        <a:pt x="489" y="1375"/>
                      </a:lnTo>
                      <a:lnTo>
                        <a:pt x="498" y="1380"/>
                      </a:lnTo>
                      <a:lnTo>
                        <a:pt x="508" y="1384"/>
                      </a:lnTo>
                      <a:lnTo>
                        <a:pt x="520" y="1390"/>
                      </a:lnTo>
                      <a:lnTo>
                        <a:pt x="532" y="1397"/>
                      </a:lnTo>
                      <a:lnTo>
                        <a:pt x="541" y="1401"/>
                      </a:lnTo>
                      <a:lnTo>
                        <a:pt x="553" y="1407"/>
                      </a:lnTo>
                      <a:lnTo>
                        <a:pt x="570" y="1414"/>
                      </a:lnTo>
                      <a:lnTo>
                        <a:pt x="590" y="1422"/>
                      </a:lnTo>
                      <a:lnTo>
                        <a:pt x="611" y="1432"/>
                      </a:lnTo>
                      <a:lnTo>
                        <a:pt x="636" y="1441"/>
                      </a:lnTo>
                      <a:lnTo>
                        <a:pt x="661" y="1452"/>
                      </a:lnTo>
                      <a:lnTo>
                        <a:pt x="686" y="1462"/>
                      </a:lnTo>
                      <a:lnTo>
                        <a:pt x="713" y="1474"/>
                      </a:lnTo>
                      <a:lnTo>
                        <a:pt x="738" y="1484"/>
                      </a:lnTo>
                      <a:lnTo>
                        <a:pt x="762" y="1494"/>
                      </a:lnTo>
                      <a:lnTo>
                        <a:pt x="786" y="1504"/>
                      </a:lnTo>
                      <a:lnTo>
                        <a:pt x="806" y="1513"/>
                      </a:lnTo>
                      <a:lnTo>
                        <a:pt x="823" y="1521"/>
                      </a:lnTo>
                      <a:lnTo>
                        <a:pt x="837" y="1527"/>
                      </a:lnTo>
                      <a:lnTo>
                        <a:pt x="847" y="1532"/>
                      </a:lnTo>
                      <a:lnTo>
                        <a:pt x="858" y="1537"/>
                      </a:lnTo>
                      <a:lnTo>
                        <a:pt x="874" y="1545"/>
                      </a:lnTo>
                      <a:lnTo>
                        <a:pt x="894" y="1555"/>
                      </a:lnTo>
                      <a:lnTo>
                        <a:pt x="919" y="1566"/>
                      </a:lnTo>
                      <a:lnTo>
                        <a:pt x="945" y="1579"/>
                      </a:lnTo>
                      <a:lnTo>
                        <a:pt x="975" y="1591"/>
                      </a:lnTo>
                      <a:lnTo>
                        <a:pt x="1006" y="1604"/>
                      </a:lnTo>
                      <a:lnTo>
                        <a:pt x="1038" y="1617"/>
                      </a:lnTo>
                      <a:lnTo>
                        <a:pt x="1069" y="1628"/>
                      </a:lnTo>
                      <a:lnTo>
                        <a:pt x="1101" y="1637"/>
                      </a:lnTo>
                      <a:lnTo>
                        <a:pt x="1131" y="1644"/>
                      </a:lnTo>
                      <a:lnTo>
                        <a:pt x="1159" y="1649"/>
                      </a:lnTo>
                      <a:lnTo>
                        <a:pt x="1185" y="1651"/>
                      </a:lnTo>
                      <a:lnTo>
                        <a:pt x="1206" y="1650"/>
                      </a:lnTo>
                      <a:lnTo>
                        <a:pt x="1224" y="1644"/>
                      </a:lnTo>
                      <a:lnTo>
                        <a:pt x="1236" y="1634"/>
                      </a:lnTo>
                      <a:lnTo>
                        <a:pt x="1237" y="1632"/>
                      </a:lnTo>
                      <a:lnTo>
                        <a:pt x="1239" y="1626"/>
                      </a:lnTo>
                      <a:lnTo>
                        <a:pt x="1244" y="1615"/>
                      </a:lnTo>
                      <a:lnTo>
                        <a:pt x="1248" y="1604"/>
                      </a:lnTo>
                      <a:lnTo>
                        <a:pt x="1254" y="1593"/>
                      </a:lnTo>
                      <a:lnTo>
                        <a:pt x="1261" y="1583"/>
                      </a:lnTo>
                      <a:lnTo>
                        <a:pt x="1268" y="1575"/>
                      </a:lnTo>
                      <a:lnTo>
                        <a:pt x="1275" y="1571"/>
                      </a:lnTo>
                      <a:lnTo>
                        <a:pt x="1280" y="1570"/>
                      </a:lnTo>
                      <a:lnTo>
                        <a:pt x="1285" y="1567"/>
                      </a:lnTo>
                      <a:lnTo>
                        <a:pt x="1293" y="1564"/>
                      </a:lnTo>
                      <a:lnTo>
                        <a:pt x="1302" y="1562"/>
                      </a:lnTo>
                      <a:lnTo>
                        <a:pt x="1312" y="1557"/>
                      </a:lnTo>
                      <a:lnTo>
                        <a:pt x="1323" y="1554"/>
                      </a:lnTo>
                      <a:lnTo>
                        <a:pt x="1335" y="1550"/>
                      </a:lnTo>
                      <a:lnTo>
                        <a:pt x="1350" y="1545"/>
                      </a:lnTo>
                      <a:lnTo>
                        <a:pt x="1364" y="1539"/>
                      </a:lnTo>
                      <a:lnTo>
                        <a:pt x="1381" y="1535"/>
                      </a:lnTo>
                      <a:lnTo>
                        <a:pt x="1399" y="1531"/>
                      </a:lnTo>
                      <a:lnTo>
                        <a:pt x="1417" y="1526"/>
                      </a:lnTo>
                      <a:lnTo>
                        <a:pt x="1437" y="1522"/>
                      </a:lnTo>
                      <a:lnTo>
                        <a:pt x="1457" y="1517"/>
                      </a:lnTo>
                      <a:lnTo>
                        <a:pt x="1478" y="1513"/>
                      </a:lnTo>
                      <a:lnTo>
                        <a:pt x="1501" y="1509"/>
                      </a:lnTo>
                      <a:close/>
                    </a:path>
                  </a:pathLst>
                </a:custGeom>
                <a:solidFill>
                  <a:srgbClr val="CC00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287" name="Freeform 374"/>
                <p:cNvSpPr>
                  <a:spLocks/>
                </p:cNvSpPr>
                <p:nvPr/>
              </p:nvSpPr>
              <p:spPr bwMode="auto">
                <a:xfrm>
                  <a:off x="3607" y="1347"/>
                  <a:ext cx="1081" cy="825"/>
                </a:xfrm>
                <a:custGeom>
                  <a:avLst/>
                  <a:gdLst>
                    <a:gd name="T0" fmla="*/ 388 w 2162"/>
                    <a:gd name="T1" fmla="*/ 374 h 1651"/>
                    <a:gd name="T2" fmla="*/ 444 w 2162"/>
                    <a:gd name="T3" fmla="*/ 363 h 1651"/>
                    <a:gd name="T4" fmla="*/ 506 w 2162"/>
                    <a:gd name="T5" fmla="*/ 350 h 1651"/>
                    <a:gd name="T6" fmla="*/ 533 w 2162"/>
                    <a:gd name="T7" fmla="*/ 345 h 1651"/>
                    <a:gd name="T8" fmla="*/ 541 w 2162"/>
                    <a:gd name="T9" fmla="*/ 336 h 1651"/>
                    <a:gd name="T10" fmla="*/ 538 w 2162"/>
                    <a:gd name="T11" fmla="*/ 327 h 1651"/>
                    <a:gd name="T12" fmla="*/ 532 w 2162"/>
                    <a:gd name="T13" fmla="*/ 293 h 1651"/>
                    <a:gd name="T14" fmla="*/ 522 w 2162"/>
                    <a:gd name="T15" fmla="*/ 236 h 1651"/>
                    <a:gd name="T16" fmla="*/ 510 w 2162"/>
                    <a:gd name="T17" fmla="*/ 168 h 1651"/>
                    <a:gd name="T18" fmla="*/ 498 w 2162"/>
                    <a:gd name="T19" fmla="*/ 102 h 1651"/>
                    <a:gd name="T20" fmla="*/ 488 w 2162"/>
                    <a:gd name="T21" fmla="*/ 49 h 1651"/>
                    <a:gd name="T22" fmla="*/ 483 w 2162"/>
                    <a:gd name="T23" fmla="*/ 22 h 1651"/>
                    <a:gd name="T24" fmla="*/ 481 w 2162"/>
                    <a:gd name="T25" fmla="*/ 10 h 1651"/>
                    <a:gd name="T26" fmla="*/ 474 w 2162"/>
                    <a:gd name="T27" fmla="*/ 0 h 1651"/>
                    <a:gd name="T28" fmla="*/ 451 w 2162"/>
                    <a:gd name="T29" fmla="*/ 5 h 1651"/>
                    <a:gd name="T30" fmla="*/ 409 w 2162"/>
                    <a:gd name="T31" fmla="*/ 15 h 1651"/>
                    <a:gd name="T32" fmla="*/ 364 w 2162"/>
                    <a:gd name="T33" fmla="*/ 26 h 1651"/>
                    <a:gd name="T34" fmla="*/ 336 w 2162"/>
                    <a:gd name="T35" fmla="*/ 33 h 1651"/>
                    <a:gd name="T36" fmla="*/ 293 w 2162"/>
                    <a:gd name="T37" fmla="*/ 44 h 1651"/>
                    <a:gd name="T38" fmla="*/ 251 w 2162"/>
                    <a:gd name="T39" fmla="*/ 58 h 1651"/>
                    <a:gd name="T40" fmla="*/ 233 w 2162"/>
                    <a:gd name="T41" fmla="*/ 69 h 1651"/>
                    <a:gd name="T42" fmla="*/ 226 w 2162"/>
                    <a:gd name="T43" fmla="*/ 77 h 1651"/>
                    <a:gd name="T44" fmla="*/ 225 w 2162"/>
                    <a:gd name="T45" fmla="*/ 83 h 1651"/>
                    <a:gd name="T46" fmla="*/ 218 w 2162"/>
                    <a:gd name="T47" fmla="*/ 90 h 1651"/>
                    <a:gd name="T48" fmla="*/ 201 w 2162"/>
                    <a:gd name="T49" fmla="*/ 93 h 1651"/>
                    <a:gd name="T50" fmla="*/ 179 w 2162"/>
                    <a:gd name="T51" fmla="*/ 95 h 1651"/>
                    <a:gd name="T52" fmla="*/ 163 w 2162"/>
                    <a:gd name="T53" fmla="*/ 96 h 1651"/>
                    <a:gd name="T54" fmla="*/ 155 w 2162"/>
                    <a:gd name="T55" fmla="*/ 81 h 1651"/>
                    <a:gd name="T56" fmla="*/ 152 w 2162"/>
                    <a:gd name="T57" fmla="*/ 77 h 1651"/>
                    <a:gd name="T58" fmla="*/ 141 w 2162"/>
                    <a:gd name="T59" fmla="*/ 71 h 1651"/>
                    <a:gd name="T60" fmla="*/ 103 w 2162"/>
                    <a:gd name="T61" fmla="*/ 53 h 1651"/>
                    <a:gd name="T62" fmla="*/ 50 w 2162"/>
                    <a:gd name="T63" fmla="*/ 31 h 1651"/>
                    <a:gd name="T64" fmla="*/ 7 w 2162"/>
                    <a:gd name="T65" fmla="*/ 19 h 1651"/>
                    <a:gd name="T66" fmla="*/ 2 w 2162"/>
                    <a:gd name="T67" fmla="*/ 20 h 1651"/>
                    <a:gd name="T68" fmla="*/ 3 w 2162"/>
                    <a:gd name="T69" fmla="*/ 27 h 1651"/>
                    <a:gd name="T70" fmla="*/ 8 w 2162"/>
                    <a:gd name="T71" fmla="*/ 40 h 1651"/>
                    <a:gd name="T72" fmla="*/ 21 w 2162"/>
                    <a:gd name="T73" fmla="*/ 74 h 1651"/>
                    <a:gd name="T74" fmla="*/ 38 w 2162"/>
                    <a:gd name="T75" fmla="*/ 120 h 1651"/>
                    <a:gd name="T76" fmla="*/ 57 w 2162"/>
                    <a:gd name="T77" fmla="*/ 171 h 1651"/>
                    <a:gd name="T78" fmla="*/ 74 w 2162"/>
                    <a:gd name="T79" fmla="*/ 218 h 1651"/>
                    <a:gd name="T80" fmla="*/ 86 w 2162"/>
                    <a:gd name="T81" fmla="*/ 253 h 1651"/>
                    <a:gd name="T82" fmla="*/ 93 w 2162"/>
                    <a:gd name="T83" fmla="*/ 275 h 1651"/>
                    <a:gd name="T84" fmla="*/ 104 w 2162"/>
                    <a:gd name="T85" fmla="*/ 305 h 1651"/>
                    <a:gd name="T86" fmla="*/ 113 w 2162"/>
                    <a:gd name="T87" fmla="*/ 327 h 1651"/>
                    <a:gd name="T88" fmla="*/ 116 w 2162"/>
                    <a:gd name="T89" fmla="*/ 336 h 1651"/>
                    <a:gd name="T90" fmla="*/ 125 w 2162"/>
                    <a:gd name="T91" fmla="*/ 345 h 1651"/>
                    <a:gd name="T92" fmla="*/ 136 w 2162"/>
                    <a:gd name="T93" fmla="*/ 350 h 1651"/>
                    <a:gd name="T94" fmla="*/ 159 w 2162"/>
                    <a:gd name="T95" fmla="*/ 360 h 1651"/>
                    <a:gd name="T96" fmla="*/ 191 w 2162"/>
                    <a:gd name="T97" fmla="*/ 373 h 1651"/>
                    <a:gd name="T98" fmla="*/ 212 w 2162"/>
                    <a:gd name="T99" fmla="*/ 383 h 1651"/>
                    <a:gd name="T100" fmla="*/ 230 w 2162"/>
                    <a:gd name="T101" fmla="*/ 391 h 1651"/>
                    <a:gd name="T102" fmla="*/ 268 w 2162"/>
                    <a:gd name="T103" fmla="*/ 407 h 1651"/>
                    <a:gd name="T104" fmla="*/ 302 w 2162"/>
                    <a:gd name="T105" fmla="*/ 412 h 1651"/>
                    <a:gd name="T106" fmla="*/ 310 w 2162"/>
                    <a:gd name="T107" fmla="*/ 406 h 1651"/>
                    <a:gd name="T108" fmla="*/ 317 w 2162"/>
                    <a:gd name="T109" fmla="*/ 393 h 1651"/>
                    <a:gd name="T110" fmla="*/ 324 w 2162"/>
                    <a:gd name="T111" fmla="*/ 391 h 1651"/>
                    <a:gd name="T112" fmla="*/ 338 w 2162"/>
                    <a:gd name="T113" fmla="*/ 386 h 1651"/>
                    <a:gd name="T114" fmla="*/ 360 w 2162"/>
                    <a:gd name="T115" fmla="*/ 380 h 165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2162" h="1651">
                      <a:moveTo>
                        <a:pt x="1501" y="1509"/>
                      </a:moveTo>
                      <a:lnTo>
                        <a:pt x="1501" y="1509"/>
                      </a:lnTo>
                      <a:lnTo>
                        <a:pt x="1506" y="1508"/>
                      </a:lnTo>
                      <a:lnTo>
                        <a:pt x="1524" y="1505"/>
                      </a:lnTo>
                      <a:lnTo>
                        <a:pt x="1550" y="1499"/>
                      </a:lnTo>
                      <a:lnTo>
                        <a:pt x="1584" y="1491"/>
                      </a:lnTo>
                      <a:lnTo>
                        <a:pt x="1626" y="1484"/>
                      </a:lnTo>
                      <a:lnTo>
                        <a:pt x="1673" y="1474"/>
                      </a:lnTo>
                      <a:lnTo>
                        <a:pt x="1723" y="1464"/>
                      </a:lnTo>
                      <a:lnTo>
                        <a:pt x="1776" y="1452"/>
                      </a:lnTo>
                      <a:lnTo>
                        <a:pt x="1829" y="1442"/>
                      </a:lnTo>
                      <a:lnTo>
                        <a:pt x="1882" y="1431"/>
                      </a:lnTo>
                      <a:lnTo>
                        <a:pt x="1933" y="1421"/>
                      </a:lnTo>
                      <a:lnTo>
                        <a:pt x="1980" y="1411"/>
                      </a:lnTo>
                      <a:lnTo>
                        <a:pt x="2022" y="1402"/>
                      </a:lnTo>
                      <a:lnTo>
                        <a:pt x="2058" y="1395"/>
                      </a:lnTo>
                      <a:lnTo>
                        <a:pt x="2087" y="1389"/>
                      </a:lnTo>
                      <a:lnTo>
                        <a:pt x="2106" y="1385"/>
                      </a:lnTo>
                      <a:lnTo>
                        <a:pt x="2130" y="1380"/>
                      </a:lnTo>
                      <a:lnTo>
                        <a:pt x="2146" y="1374"/>
                      </a:lnTo>
                      <a:lnTo>
                        <a:pt x="2156" y="1369"/>
                      </a:lnTo>
                      <a:lnTo>
                        <a:pt x="2161" y="1362"/>
                      </a:lnTo>
                      <a:lnTo>
                        <a:pt x="2162" y="1355"/>
                      </a:lnTo>
                      <a:lnTo>
                        <a:pt x="2161" y="1347"/>
                      </a:lnTo>
                      <a:lnTo>
                        <a:pt x="2159" y="1338"/>
                      </a:lnTo>
                      <a:lnTo>
                        <a:pt x="2155" y="1328"/>
                      </a:lnTo>
                      <a:lnTo>
                        <a:pt x="2154" y="1323"/>
                      </a:lnTo>
                      <a:lnTo>
                        <a:pt x="2152" y="1311"/>
                      </a:lnTo>
                      <a:lnTo>
                        <a:pt x="2149" y="1293"/>
                      </a:lnTo>
                      <a:lnTo>
                        <a:pt x="2144" y="1270"/>
                      </a:lnTo>
                      <a:lnTo>
                        <a:pt x="2139" y="1242"/>
                      </a:lnTo>
                      <a:lnTo>
                        <a:pt x="2133" y="1210"/>
                      </a:lnTo>
                      <a:lnTo>
                        <a:pt x="2126" y="1174"/>
                      </a:lnTo>
                      <a:lnTo>
                        <a:pt x="2120" y="1134"/>
                      </a:lnTo>
                      <a:lnTo>
                        <a:pt x="2112" y="1092"/>
                      </a:lnTo>
                      <a:lnTo>
                        <a:pt x="2103" y="1046"/>
                      </a:lnTo>
                      <a:lnTo>
                        <a:pt x="2095" y="997"/>
                      </a:lnTo>
                      <a:lnTo>
                        <a:pt x="2085" y="946"/>
                      </a:lnTo>
                      <a:lnTo>
                        <a:pt x="2076" y="894"/>
                      </a:lnTo>
                      <a:lnTo>
                        <a:pt x="2066" y="840"/>
                      </a:lnTo>
                      <a:lnTo>
                        <a:pt x="2057" y="785"/>
                      </a:lnTo>
                      <a:lnTo>
                        <a:pt x="2047" y="731"/>
                      </a:lnTo>
                      <a:lnTo>
                        <a:pt x="2037" y="675"/>
                      </a:lnTo>
                      <a:lnTo>
                        <a:pt x="2027" y="620"/>
                      </a:lnTo>
                      <a:lnTo>
                        <a:pt x="2017" y="565"/>
                      </a:lnTo>
                      <a:lnTo>
                        <a:pt x="2008" y="512"/>
                      </a:lnTo>
                      <a:lnTo>
                        <a:pt x="1998" y="460"/>
                      </a:lnTo>
                      <a:lnTo>
                        <a:pt x="1989" y="410"/>
                      </a:lnTo>
                      <a:lnTo>
                        <a:pt x="1980" y="362"/>
                      </a:lnTo>
                      <a:lnTo>
                        <a:pt x="1972" y="316"/>
                      </a:lnTo>
                      <a:lnTo>
                        <a:pt x="1964" y="274"/>
                      </a:lnTo>
                      <a:lnTo>
                        <a:pt x="1957" y="235"/>
                      </a:lnTo>
                      <a:lnTo>
                        <a:pt x="1950" y="199"/>
                      </a:lnTo>
                      <a:lnTo>
                        <a:pt x="1944" y="168"/>
                      </a:lnTo>
                      <a:lnTo>
                        <a:pt x="1940" y="141"/>
                      </a:lnTo>
                      <a:lnTo>
                        <a:pt x="1935" y="119"/>
                      </a:lnTo>
                      <a:lnTo>
                        <a:pt x="1932" y="102"/>
                      </a:lnTo>
                      <a:lnTo>
                        <a:pt x="1930" y="91"/>
                      </a:lnTo>
                      <a:lnTo>
                        <a:pt x="1930" y="86"/>
                      </a:lnTo>
                      <a:lnTo>
                        <a:pt x="1929" y="75"/>
                      </a:lnTo>
                      <a:lnTo>
                        <a:pt x="1926" y="61"/>
                      </a:lnTo>
                      <a:lnTo>
                        <a:pt x="1923" y="43"/>
                      </a:lnTo>
                      <a:lnTo>
                        <a:pt x="1919" y="26"/>
                      </a:lnTo>
                      <a:lnTo>
                        <a:pt x="1912" y="11"/>
                      </a:lnTo>
                      <a:lnTo>
                        <a:pt x="1905" y="2"/>
                      </a:lnTo>
                      <a:lnTo>
                        <a:pt x="1896" y="0"/>
                      </a:lnTo>
                      <a:lnTo>
                        <a:pt x="1886" y="2"/>
                      </a:lnTo>
                      <a:lnTo>
                        <a:pt x="1872" y="7"/>
                      </a:lnTo>
                      <a:lnTo>
                        <a:pt x="1853" y="11"/>
                      </a:lnTo>
                      <a:lnTo>
                        <a:pt x="1829" y="16"/>
                      </a:lnTo>
                      <a:lnTo>
                        <a:pt x="1803" y="23"/>
                      </a:lnTo>
                      <a:lnTo>
                        <a:pt x="1773" y="29"/>
                      </a:lnTo>
                      <a:lnTo>
                        <a:pt x="1742" y="36"/>
                      </a:lnTo>
                      <a:lnTo>
                        <a:pt x="1707" y="44"/>
                      </a:lnTo>
                      <a:lnTo>
                        <a:pt x="1673" y="53"/>
                      </a:lnTo>
                      <a:lnTo>
                        <a:pt x="1636" y="61"/>
                      </a:lnTo>
                      <a:lnTo>
                        <a:pt x="1599" y="69"/>
                      </a:lnTo>
                      <a:lnTo>
                        <a:pt x="1561" y="78"/>
                      </a:lnTo>
                      <a:lnTo>
                        <a:pt x="1524" y="87"/>
                      </a:lnTo>
                      <a:lnTo>
                        <a:pt x="1488" y="96"/>
                      </a:lnTo>
                      <a:lnTo>
                        <a:pt x="1454" y="104"/>
                      </a:lnTo>
                      <a:lnTo>
                        <a:pt x="1421" y="113"/>
                      </a:lnTo>
                      <a:lnTo>
                        <a:pt x="1399" y="119"/>
                      </a:lnTo>
                      <a:lnTo>
                        <a:pt x="1372" y="125"/>
                      </a:lnTo>
                      <a:lnTo>
                        <a:pt x="1343" y="132"/>
                      </a:lnTo>
                      <a:lnTo>
                        <a:pt x="1311" y="140"/>
                      </a:lnTo>
                      <a:lnTo>
                        <a:pt x="1277" y="149"/>
                      </a:lnTo>
                      <a:lnTo>
                        <a:pt x="1242" y="158"/>
                      </a:lnTo>
                      <a:lnTo>
                        <a:pt x="1206" y="167"/>
                      </a:lnTo>
                      <a:lnTo>
                        <a:pt x="1169" y="177"/>
                      </a:lnTo>
                      <a:lnTo>
                        <a:pt x="1132" y="188"/>
                      </a:lnTo>
                      <a:lnTo>
                        <a:pt x="1097" y="199"/>
                      </a:lnTo>
                      <a:lnTo>
                        <a:pt x="1063" y="210"/>
                      </a:lnTo>
                      <a:lnTo>
                        <a:pt x="1030" y="222"/>
                      </a:lnTo>
                      <a:lnTo>
                        <a:pt x="1001" y="235"/>
                      </a:lnTo>
                      <a:lnTo>
                        <a:pt x="975" y="248"/>
                      </a:lnTo>
                      <a:lnTo>
                        <a:pt x="952" y="262"/>
                      </a:lnTo>
                      <a:lnTo>
                        <a:pt x="933" y="275"/>
                      </a:lnTo>
                      <a:lnTo>
                        <a:pt x="931" y="276"/>
                      </a:lnTo>
                      <a:lnTo>
                        <a:pt x="926" y="281"/>
                      </a:lnTo>
                      <a:lnTo>
                        <a:pt x="921" y="286"/>
                      </a:lnTo>
                      <a:lnTo>
                        <a:pt x="913" y="293"/>
                      </a:lnTo>
                      <a:lnTo>
                        <a:pt x="906" y="302"/>
                      </a:lnTo>
                      <a:lnTo>
                        <a:pt x="902" y="311"/>
                      </a:lnTo>
                      <a:lnTo>
                        <a:pt x="899" y="321"/>
                      </a:lnTo>
                      <a:lnTo>
                        <a:pt x="900" y="331"/>
                      </a:lnTo>
                      <a:lnTo>
                        <a:pt x="900" y="332"/>
                      </a:lnTo>
                      <a:lnTo>
                        <a:pt x="900" y="335"/>
                      </a:lnTo>
                      <a:lnTo>
                        <a:pt x="899" y="340"/>
                      </a:lnTo>
                      <a:lnTo>
                        <a:pt x="895" y="345"/>
                      </a:lnTo>
                      <a:lnTo>
                        <a:pt x="891" y="351"/>
                      </a:lnTo>
                      <a:lnTo>
                        <a:pt x="882" y="357"/>
                      </a:lnTo>
                      <a:lnTo>
                        <a:pt x="871" y="362"/>
                      </a:lnTo>
                      <a:lnTo>
                        <a:pt x="855" y="365"/>
                      </a:lnTo>
                      <a:lnTo>
                        <a:pt x="837" y="368"/>
                      </a:lnTo>
                      <a:lnTo>
                        <a:pt x="819" y="371"/>
                      </a:lnTo>
                      <a:lnTo>
                        <a:pt x="801" y="373"/>
                      </a:lnTo>
                      <a:lnTo>
                        <a:pt x="782" y="376"/>
                      </a:lnTo>
                      <a:lnTo>
                        <a:pt x="766" y="378"/>
                      </a:lnTo>
                      <a:lnTo>
                        <a:pt x="748" y="380"/>
                      </a:lnTo>
                      <a:lnTo>
                        <a:pt x="731" y="381"/>
                      </a:lnTo>
                      <a:lnTo>
                        <a:pt x="715" y="382"/>
                      </a:lnTo>
                      <a:lnTo>
                        <a:pt x="700" y="384"/>
                      </a:lnTo>
                      <a:lnTo>
                        <a:pt x="685" y="384"/>
                      </a:lnTo>
                      <a:lnTo>
                        <a:pt x="673" y="386"/>
                      </a:lnTo>
                      <a:lnTo>
                        <a:pt x="661" y="386"/>
                      </a:lnTo>
                      <a:lnTo>
                        <a:pt x="651" y="386"/>
                      </a:lnTo>
                      <a:lnTo>
                        <a:pt x="642" y="386"/>
                      </a:lnTo>
                      <a:lnTo>
                        <a:pt x="635" y="384"/>
                      </a:lnTo>
                      <a:lnTo>
                        <a:pt x="629" y="383"/>
                      </a:lnTo>
                      <a:lnTo>
                        <a:pt x="618" y="327"/>
                      </a:lnTo>
                      <a:lnTo>
                        <a:pt x="618" y="326"/>
                      </a:lnTo>
                      <a:lnTo>
                        <a:pt x="617" y="324"/>
                      </a:lnTo>
                      <a:lnTo>
                        <a:pt x="616" y="320"/>
                      </a:lnTo>
                      <a:lnTo>
                        <a:pt x="613" y="315"/>
                      </a:lnTo>
                      <a:lnTo>
                        <a:pt x="608" y="309"/>
                      </a:lnTo>
                      <a:lnTo>
                        <a:pt x="600" y="303"/>
                      </a:lnTo>
                      <a:lnTo>
                        <a:pt x="590" y="296"/>
                      </a:lnTo>
                      <a:lnTo>
                        <a:pt x="577" y="290"/>
                      </a:lnTo>
                      <a:lnTo>
                        <a:pt x="562" y="284"/>
                      </a:lnTo>
                      <a:lnTo>
                        <a:pt x="542" y="274"/>
                      </a:lnTo>
                      <a:lnTo>
                        <a:pt x="517" y="263"/>
                      </a:lnTo>
                      <a:lnTo>
                        <a:pt x="485" y="248"/>
                      </a:lnTo>
                      <a:lnTo>
                        <a:pt x="449" y="233"/>
                      </a:lnTo>
                      <a:lnTo>
                        <a:pt x="411" y="215"/>
                      </a:lnTo>
                      <a:lnTo>
                        <a:pt x="370" y="197"/>
                      </a:lnTo>
                      <a:lnTo>
                        <a:pt x="328" y="179"/>
                      </a:lnTo>
                      <a:lnTo>
                        <a:pt x="284" y="160"/>
                      </a:lnTo>
                      <a:lnTo>
                        <a:pt x="241" y="143"/>
                      </a:lnTo>
                      <a:lnTo>
                        <a:pt x="198" y="126"/>
                      </a:lnTo>
                      <a:lnTo>
                        <a:pt x="157" y="111"/>
                      </a:lnTo>
                      <a:lnTo>
                        <a:pt x="119" y="99"/>
                      </a:lnTo>
                      <a:lnTo>
                        <a:pt x="83" y="87"/>
                      </a:lnTo>
                      <a:lnTo>
                        <a:pt x="52" y="81"/>
                      </a:lnTo>
                      <a:lnTo>
                        <a:pt x="25" y="76"/>
                      </a:lnTo>
                      <a:lnTo>
                        <a:pt x="23" y="76"/>
                      </a:lnTo>
                      <a:lnTo>
                        <a:pt x="19" y="76"/>
                      </a:lnTo>
                      <a:lnTo>
                        <a:pt x="14" y="78"/>
                      </a:lnTo>
                      <a:lnTo>
                        <a:pt x="7" y="81"/>
                      </a:lnTo>
                      <a:lnTo>
                        <a:pt x="3" y="84"/>
                      </a:lnTo>
                      <a:lnTo>
                        <a:pt x="0" y="91"/>
                      </a:lnTo>
                      <a:lnTo>
                        <a:pt x="3" y="99"/>
                      </a:lnTo>
                      <a:lnTo>
                        <a:pt x="9" y="110"/>
                      </a:lnTo>
                      <a:lnTo>
                        <a:pt x="10" y="112"/>
                      </a:lnTo>
                      <a:lnTo>
                        <a:pt x="13" y="119"/>
                      </a:lnTo>
                      <a:lnTo>
                        <a:pt x="17" y="130"/>
                      </a:lnTo>
                      <a:lnTo>
                        <a:pt x="23" y="144"/>
                      </a:lnTo>
                      <a:lnTo>
                        <a:pt x="29" y="162"/>
                      </a:lnTo>
                      <a:lnTo>
                        <a:pt x="37" y="183"/>
                      </a:lnTo>
                      <a:lnTo>
                        <a:pt x="46" y="208"/>
                      </a:lnTo>
                      <a:lnTo>
                        <a:pt x="57" y="235"/>
                      </a:lnTo>
                      <a:lnTo>
                        <a:pt x="69" y="265"/>
                      </a:lnTo>
                      <a:lnTo>
                        <a:pt x="81" y="297"/>
                      </a:lnTo>
                      <a:lnTo>
                        <a:pt x="93" y="331"/>
                      </a:lnTo>
                      <a:lnTo>
                        <a:pt x="107" y="367"/>
                      </a:lnTo>
                      <a:lnTo>
                        <a:pt x="121" y="405"/>
                      </a:lnTo>
                      <a:lnTo>
                        <a:pt x="136" y="443"/>
                      </a:lnTo>
                      <a:lnTo>
                        <a:pt x="150" y="483"/>
                      </a:lnTo>
                      <a:lnTo>
                        <a:pt x="166" y="523"/>
                      </a:lnTo>
                      <a:lnTo>
                        <a:pt x="180" y="563"/>
                      </a:lnTo>
                      <a:lnTo>
                        <a:pt x="196" y="605"/>
                      </a:lnTo>
                      <a:lnTo>
                        <a:pt x="210" y="645"/>
                      </a:lnTo>
                      <a:lnTo>
                        <a:pt x="226" y="685"/>
                      </a:lnTo>
                      <a:lnTo>
                        <a:pt x="241" y="725"/>
                      </a:lnTo>
                      <a:lnTo>
                        <a:pt x="255" y="764"/>
                      </a:lnTo>
                      <a:lnTo>
                        <a:pt x="268" y="802"/>
                      </a:lnTo>
                      <a:lnTo>
                        <a:pt x="282" y="838"/>
                      </a:lnTo>
                      <a:lnTo>
                        <a:pt x="295" y="873"/>
                      </a:lnTo>
                      <a:lnTo>
                        <a:pt x="306" y="906"/>
                      </a:lnTo>
                      <a:lnTo>
                        <a:pt x="318" y="936"/>
                      </a:lnTo>
                      <a:lnTo>
                        <a:pt x="328" y="964"/>
                      </a:lnTo>
                      <a:lnTo>
                        <a:pt x="337" y="990"/>
                      </a:lnTo>
                      <a:lnTo>
                        <a:pt x="344" y="1012"/>
                      </a:lnTo>
                      <a:lnTo>
                        <a:pt x="351" y="1032"/>
                      </a:lnTo>
                      <a:lnTo>
                        <a:pt x="356" y="1048"/>
                      </a:lnTo>
                      <a:lnTo>
                        <a:pt x="365" y="1076"/>
                      </a:lnTo>
                      <a:lnTo>
                        <a:pt x="372" y="1103"/>
                      </a:lnTo>
                      <a:lnTo>
                        <a:pt x="381" y="1130"/>
                      </a:lnTo>
                      <a:lnTo>
                        <a:pt x="390" y="1154"/>
                      </a:lnTo>
                      <a:lnTo>
                        <a:pt x="399" y="1179"/>
                      </a:lnTo>
                      <a:lnTo>
                        <a:pt x="407" y="1202"/>
                      </a:lnTo>
                      <a:lnTo>
                        <a:pt x="416" y="1223"/>
                      </a:lnTo>
                      <a:lnTo>
                        <a:pt x="424" y="1245"/>
                      </a:lnTo>
                      <a:lnTo>
                        <a:pt x="432" y="1264"/>
                      </a:lnTo>
                      <a:lnTo>
                        <a:pt x="438" y="1280"/>
                      </a:lnTo>
                      <a:lnTo>
                        <a:pt x="444" y="1297"/>
                      </a:lnTo>
                      <a:lnTo>
                        <a:pt x="451" y="1311"/>
                      </a:lnTo>
                      <a:lnTo>
                        <a:pt x="455" y="1323"/>
                      </a:lnTo>
                      <a:lnTo>
                        <a:pt x="458" y="1333"/>
                      </a:lnTo>
                      <a:lnTo>
                        <a:pt x="462" y="1342"/>
                      </a:lnTo>
                      <a:lnTo>
                        <a:pt x="464" y="1347"/>
                      </a:lnTo>
                      <a:lnTo>
                        <a:pt x="467" y="1356"/>
                      </a:lnTo>
                      <a:lnTo>
                        <a:pt x="473" y="1364"/>
                      </a:lnTo>
                      <a:lnTo>
                        <a:pt x="480" y="1370"/>
                      </a:lnTo>
                      <a:lnTo>
                        <a:pt x="489" y="1375"/>
                      </a:lnTo>
                      <a:lnTo>
                        <a:pt x="498" y="1380"/>
                      </a:lnTo>
                      <a:lnTo>
                        <a:pt x="508" y="1384"/>
                      </a:lnTo>
                      <a:lnTo>
                        <a:pt x="520" y="1390"/>
                      </a:lnTo>
                      <a:lnTo>
                        <a:pt x="532" y="1397"/>
                      </a:lnTo>
                      <a:lnTo>
                        <a:pt x="541" y="1401"/>
                      </a:lnTo>
                      <a:lnTo>
                        <a:pt x="553" y="1407"/>
                      </a:lnTo>
                      <a:lnTo>
                        <a:pt x="570" y="1414"/>
                      </a:lnTo>
                      <a:lnTo>
                        <a:pt x="590" y="1422"/>
                      </a:lnTo>
                      <a:lnTo>
                        <a:pt x="611" y="1432"/>
                      </a:lnTo>
                      <a:lnTo>
                        <a:pt x="636" y="1441"/>
                      </a:lnTo>
                      <a:lnTo>
                        <a:pt x="661" y="1452"/>
                      </a:lnTo>
                      <a:lnTo>
                        <a:pt x="686" y="1462"/>
                      </a:lnTo>
                      <a:lnTo>
                        <a:pt x="713" y="1474"/>
                      </a:lnTo>
                      <a:lnTo>
                        <a:pt x="738" y="1484"/>
                      </a:lnTo>
                      <a:lnTo>
                        <a:pt x="762" y="1494"/>
                      </a:lnTo>
                      <a:lnTo>
                        <a:pt x="786" y="1504"/>
                      </a:lnTo>
                      <a:lnTo>
                        <a:pt x="806" y="1513"/>
                      </a:lnTo>
                      <a:lnTo>
                        <a:pt x="823" y="1521"/>
                      </a:lnTo>
                      <a:lnTo>
                        <a:pt x="837" y="1527"/>
                      </a:lnTo>
                      <a:lnTo>
                        <a:pt x="847" y="1532"/>
                      </a:lnTo>
                      <a:lnTo>
                        <a:pt x="858" y="1537"/>
                      </a:lnTo>
                      <a:lnTo>
                        <a:pt x="874" y="1545"/>
                      </a:lnTo>
                      <a:lnTo>
                        <a:pt x="894" y="1555"/>
                      </a:lnTo>
                      <a:lnTo>
                        <a:pt x="919" y="1566"/>
                      </a:lnTo>
                      <a:lnTo>
                        <a:pt x="945" y="1579"/>
                      </a:lnTo>
                      <a:lnTo>
                        <a:pt x="975" y="1591"/>
                      </a:lnTo>
                      <a:lnTo>
                        <a:pt x="1006" y="1604"/>
                      </a:lnTo>
                      <a:lnTo>
                        <a:pt x="1038" y="1617"/>
                      </a:lnTo>
                      <a:lnTo>
                        <a:pt x="1069" y="1628"/>
                      </a:lnTo>
                      <a:lnTo>
                        <a:pt x="1101" y="1637"/>
                      </a:lnTo>
                      <a:lnTo>
                        <a:pt x="1131" y="1644"/>
                      </a:lnTo>
                      <a:lnTo>
                        <a:pt x="1159" y="1649"/>
                      </a:lnTo>
                      <a:lnTo>
                        <a:pt x="1185" y="1651"/>
                      </a:lnTo>
                      <a:lnTo>
                        <a:pt x="1206" y="1650"/>
                      </a:lnTo>
                      <a:lnTo>
                        <a:pt x="1224" y="1644"/>
                      </a:lnTo>
                      <a:lnTo>
                        <a:pt x="1236" y="1634"/>
                      </a:lnTo>
                      <a:lnTo>
                        <a:pt x="1237" y="1632"/>
                      </a:lnTo>
                      <a:lnTo>
                        <a:pt x="1239" y="1626"/>
                      </a:lnTo>
                      <a:lnTo>
                        <a:pt x="1244" y="1615"/>
                      </a:lnTo>
                      <a:lnTo>
                        <a:pt x="1248" y="1604"/>
                      </a:lnTo>
                      <a:lnTo>
                        <a:pt x="1254" y="1593"/>
                      </a:lnTo>
                      <a:lnTo>
                        <a:pt x="1261" y="1583"/>
                      </a:lnTo>
                      <a:lnTo>
                        <a:pt x="1268" y="1575"/>
                      </a:lnTo>
                      <a:lnTo>
                        <a:pt x="1275" y="1571"/>
                      </a:lnTo>
                      <a:lnTo>
                        <a:pt x="1280" y="1570"/>
                      </a:lnTo>
                      <a:lnTo>
                        <a:pt x="1285" y="1567"/>
                      </a:lnTo>
                      <a:lnTo>
                        <a:pt x="1293" y="1564"/>
                      </a:lnTo>
                      <a:lnTo>
                        <a:pt x="1302" y="1562"/>
                      </a:lnTo>
                      <a:lnTo>
                        <a:pt x="1312" y="1557"/>
                      </a:lnTo>
                      <a:lnTo>
                        <a:pt x="1323" y="1554"/>
                      </a:lnTo>
                      <a:lnTo>
                        <a:pt x="1335" y="1550"/>
                      </a:lnTo>
                      <a:lnTo>
                        <a:pt x="1350" y="1545"/>
                      </a:lnTo>
                      <a:lnTo>
                        <a:pt x="1364" y="1539"/>
                      </a:lnTo>
                      <a:lnTo>
                        <a:pt x="1381" y="1535"/>
                      </a:lnTo>
                      <a:lnTo>
                        <a:pt x="1399" y="1531"/>
                      </a:lnTo>
                      <a:lnTo>
                        <a:pt x="1417" y="1526"/>
                      </a:lnTo>
                      <a:lnTo>
                        <a:pt x="1437" y="1522"/>
                      </a:lnTo>
                      <a:lnTo>
                        <a:pt x="1457" y="1517"/>
                      </a:lnTo>
                      <a:lnTo>
                        <a:pt x="1478" y="1513"/>
                      </a:lnTo>
                      <a:lnTo>
                        <a:pt x="1501" y="150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288" name="Freeform 375"/>
                <p:cNvSpPr>
                  <a:spLocks/>
                </p:cNvSpPr>
                <p:nvPr/>
              </p:nvSpPr>
              <p:spPr bwMode="auto">
                <a:xfrm>
                  <a:off x="3875" y="1510"/>
                  <a:ext cx="346" cy="655"/>
                </a:xfrm>
                <a:custGeom>
                  <a:avLst/>
                  <a:gdLst>
                    <a:gd name="T0" fmla="*/ 101 w 692"/>
                    <a:gd name="T1" fmla="*/ 2 h 1310"/>
                    <a:gd name="T2" fmla="*/ 100 w 692"/>
                    <a:gd name="T3" fmla="*/ 7 h 1310"/>
                    <a:gd name="T4" fmla="*/ 96 w 692"/>
                    <a:gd name="T5" fmla="*/ 13 h 1310"/>
                    <a:gd name="T6" fmla="*/ 85 w 692"/>
                    <a:gd name="T7" fmla="*/ 19 h 1310"/>
                    <a:gd name="T8" fmla="*/ 71 w 692"/>
                    <a:gd name="T9" fmla="*/ 21 h 1310"/>
                    <a:gd name="T10" fmla="*/ 60 w 692"/>
                    <a:gd name="T11" fmla="*/ 22 h 1310"/>
                    <a:gd name="T12" fmla="*/ 49 w 692"/>
                    <a:gd name="T13" fmla="*/ 24 h 1310"/>
                    <a:gd name="T14" fmla="*/ 37 w 692"/>
                    <a:gd name="T15" fmla="*/ 25 h 1310"/>
                    <a:gd name="T16" fmla="*/ 27 w 692"/>
                    <a:gd name="T17" fmla="*/ 25 h 1310"/>
                    <a:gd name="T18" fmla="*/ 18 w 692"/>
                    <a:gd name="T19" fmla="*/ 24 h 1310"/>
                    <a:gd name="T20" fmla="*/ 12 w 692"/>
                    <a:gd name="T21" fmla="*/ 21 h 1310"/>
                    <a:gd name="T22" fmla="*/ 9 w 692"/>
                    <a:gd name="T23" fmla="*/ 16 h 1310"/>
                    <a:gd name="T24" fmla="*/ 8 w 692"/>
                    <a:gd name="T25" fmla="*/ 13 h 1310"/>
                    <a:gd name="T26" fmla="*/ 5 w 692"/>
                    <a:gd name="T27" fmla="*/ 15 h 1310"/>
                    <a:gd name="T28" fmla="*/ 2 w 692"/>
                    <a:gd name="T29" fmla="*/ 21 h 1310"/>
                    <a:gd name="T30" fmla="*/ 0 w 692"/>
                    <a:gd name="T31" fmla="*/ 28 h 1310"/>
                    <a:gd name="T32" fmla="*/ 2 w 692"/>
                    <a:gd name="T33" fmla="*/ 35 h 1310"/>
                    <a:gd name="T34" fmla="*/ 4 w 692"/>
                    <a:gd name="T35" fmla="*/ 43 h 1310"/>
                    <a:gd name="T36" fmla="*/ 8 w 692"/>
                    <a:gd name="T37" fmla="*/ 56 h 1310"/>
                    <a:gd name="T38" fmla="*/ 13 w 692"/>
                    <a:gd name="T39" fmla="*/ 71 h 1310"/>
                    <a:gd name="T40" fmla="*/ 18 w 692"/>
                    <a:gd name="T41" fmla="*/ 90 h 1310"/>
                    <a:gd name="T42" fmla="*/ 25 w 692"/>
                    <a:gd name="T43" fmla="*/ 112 h 1310"/>
                    <a:gd name="T44" fmla="*/ 32 w 692"/>
                    <a:gd name="T45" fmla="*/ 135 h 1310"/>
                    <a:gd name="T46" fmla="*/ 38 w 692"/>
                    <a:gd name="T47" fmla="*/ 158 h 1310"/>
                    <a:gd name="T48" fmla="*/ 46 w 692"/>
                    <a:gd name="T49" fmla="*/ 182 h 1310"/>
                    <a:gd name="T50" fmla="*/ 52 w 692"/>
                    <a:gd name="T51" fmla="*/ 206 h 1310"/>
                    <a:gd name="T52" fmla="*/ 59 w 692"/>
                    <a:gd name="T53" fmla="*/ 228 h 1310"/>
                    <a:gd name="T54" fmla="*/ 65 w 692"/>
                    <a:gd name="T55" fmla="*/ 248 h 1310"/>
                    <a:gd name="T56" fmla="*/ 70 w 692"/>
                    <a:gd name="T57" fmla="*/ 266 h 1310"/>
                    <a:gd name="T58" fmla="*/ 75 w 692"/>
                    <a:gd name="T59" fmla="*/ 280 h 1310"/>
                    <a:gd name="T60" fmla="*/ 78 w 692"/>
                    <a:gd name="T61" fmla="*/ 291 h 1310"/>
                    <a:gd name="T62" fmla="*/ 79 w 692"/>
                    <a:gd name="T63" fmla="*/ 296 h 1310"/>
                    <a:gd name="T64" fmla="*/ 80 w 692"/>
                    <a:gd name="T65" fmla="*/ 297 h 1310"/>
                    <a:gd name="T66" fmla="*/ 86 w 692"/>
                    <a:gd name="T67" fmla="*/ 300 h 1310"/>
                    <a:gd name="T68" fmla="*/ 97 w 692"/>
                    <a:gd name="T69" fmla="*/ 304 h 1310"/>
                    <a:gd name="T70" fmla="*/ 110 w 692"/>
                    <a:gd name="T71" fmla="*/ 310 h 1310"/>
                    <a:gd name="T72" fmla="*/ 125 w 692"/>
                    <a:gd name="T73" fmla="*/ 316 h 1310"/>
                    <a:gd name="T74" fmla="*/ 139 w 692"/>
                    <a:gd name="T75" fmla="*/ 321 h 1310"/>
                    <a:gd name="T76" fmla="*/ 152 w 692"/>
                    <a:gd name="T77" fmla="*/ 325 h 1310"/>
                    <a:gd name="T78" fmla="*/ 161 w 692"/>
                    <a:gd name="T79" fmla="*/ 328 h 1310"/>
                    <a:gd name="T80" fmla="*/ 168 w 692"/>
                    <a:gd name="T81" fmla="*/ 327 h 1310"/>
                    <a:gd name="T82" fmla="*/ 172 w 692"/>
                    <a:gd name="T83" fmla="*/ 324 h 1310"/>
                    <a:gd name="T84" fmla="*/ 173 w 692"/>
                    <a:gd name="T85" fmla="*/ 321 h 1310"/>
                    <a:gd name="T86" fmla="*/ 173 w 692"/>
                    <a:gd name="T87" fmla="*/ 318 h 1310"/>
                    <a:gd name="T88" fmla="*/ 107 w 692"/>
                    <a:gd name="T89" fmla="*/ 6 h 131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692" h="1310">
                      <a:moveTo>
                        <a:pt x="403" y="0"/>
                      </a:moveTo>
                      <a:lnTo>
                        <a:pt x="404" y="6"/>
                      </a:lnTo>
                      <a:lnTo>
                        <a:pt x="404" y="16"/>
                      </a:lnTo>
                      <a:lnTo>
                        <a:pt x="400" y="27"/>
                      </a:lnTo>
                      <a:lnTo>
                        <a:pt x="394" y="40"/>
                      </a:lnTo>
                      <a:lnTo>
                        <a:pt x="383" y="52"/>
                      </a:lnTo>
                      <a:lnTo>
                        <a:pt x="365" y="63"/>
                      </a:lnTo>
                      <a:lnTo>
                        <a:pt x="339" y="73"/>
                      </a:lnTo>
                      <a:lnTo>
                        <a:pt x="304" y="79"/>
                      </a:lnTo>
                      <a:lnTo>
                        <a:pt x="284" y="81"/>
                      </a:lnTo>
                      <a:lnTo>
                        <a:pt x="262" y="84"/>
                      </a:lnTo>
                      <a:lnTo>
                        <a:pt x="240" y="88"/>
                      </a:lnTo>
                      <a:lnTo>
                        <a:pt x="217" y="91"/>
                      </a:lnTo>
                      <a:lnTo>
                        <a:pt x="194" y="94"/>
                      </a:lnTo>
                      <a:lnTo>
                        <a:pt x="170" y="97"/>
                      </a:lnTo>
                      <a:lnTo>
                        <a:pt x="148" y="99"/>
                      </a:lnTo>
                      <a:lnTo>
                        <a:pt x="127" y="100"/>
                      </a:lnTo>
                      <a:lnTo>
                        <a:pt x="107" y="100"/>
                      </a:lnTo>
                      <a:lnTo>
                        <a:pt x="89" y="98"/>
                      </a:lnTo>
                      <a:lnTo>
                        <a:pt x="72" y="94"/>
                      </a:lnTo>
                      <a:lnTo>
                        <a:pt x="59" y="90"/>
                      </a:lnTo>
                      <a:lnTo>
                        <a:pt x="47" y="83"/>
                      </a:lnTo>
                      <a:lnTo>
                        <a:pt x="40" y="73"/>
                      </a:lnTo>
                      <a:lnTo>
                        <a:pt x="35" y="62"/>
                      </a:lnTo>
                      <a:lnTo>
                        <a:pt x="34" y="47"/>
                      </a:lnTo>
                      <a:lnTo>
                        <a:pt x="32" y="49"/>
                      </a:lnTo>
                      <a:lnTo>
                        <a:pt x="27" y="53"/>
                      </a:lnTo>
                      <a:lnTo>
                        <a:pt x="19" y="60"/>
                      </a:lnTo>
                      <a:lnTo>
                        <a:pt x="13" y="69"/>
                      </a:lnTo>
                      <a:lnTo>
                        <a:pt x="6" y="81"/>
                      </a:lnTo>
                      <a:lnTo>
                        <a:pt x="0" y="95"/>
                      </a:lnTo>
                      <a:lnTo>
                        <a:pt x="0" y="112"/>
                      </a:lnTo>
                      <a:lnTo>
                        <a:pt x="4" y="132"/>
                      </a:lnTo>
                      <a:lnTo>
                        <a:pt x="6" y="140"/>
                      </a:lnTo>
                      <a:lnTo>
                        <a:pt x="11" y="154"/>
                      </a:lnTo>
                      <a:lnTo>
                        <a:pt x="16" y="171"/>
                      </a:lnTo>
                      <a:lnTo>
                        <a:pt x="23" y="194"/>
                      </a:lnTo>
                      <a:lnTo>
                        <a:pt x="31" y="221"/>
                      </a:lnTo>
                      <a:lnTo>
                        <a:pt x="40" y="251"/>
                      </a:lnTo>
                      <a:lnTo>
                        <a:pt x="50" y="284"/>
                      </a:lnTo>
                      <a:lnTo>
                        <a:pt x="61" y="320"/>
                      </a:lnTo>
                      <a:lnTo>
                        <a:pt x="72" y="360"/>
                      </a:lnTo>
                      <a:lnTo>
                        <a:pt x="84" y="402"/>
                      </a:lnTo>
                      <a:lnTo>
                        <a:pt x="98" y="445"/>
                      </a:lnTo>
                      <a:lnTo>
                        <a:pt x="111" y="490"/>
                      </a:lnTo>
                      <a:lnTo>
                        <a:pt x="125" y="537"/>
                      </a:lnTo>
                      <a:lnTo>
                        <a:pt x="139" y="584"/>
                      </a:lnTo>
                      <a:lnTo>
                        <a:pt x="152" y="632"/>
                      </a:lnTo>
                      <a:lnTo>
                        <a:pt x="167" y="680"/>
                      </a:lnTo>
                      <a:lnTo>
                        <a:pt x="181" y="728"/>
                      </a:lnTo>
                      <a:lnTo>
                        <a:pt x="195" y="776"/>
                      </a:lnTo>
                      <a:lnTo>
                        <a:pt x="208" y="822"/>
                      </a:lnTo>
                      <a:lnTo>
                        <a:pt x="222" y="867"/>
                      </a:lnTo>
                      <a:lnTo>
                        <a:pt x="235" y="911"/>
                      </a:lnTo>
                      <a:lnTo>
                        <a:pt x="247" y="952"/>
                      </a:lnTo>
                      <a:lnTo>
                        <a:pt x="259" y="992"/>
                      </a:lnTo>
                      <a:lnTo>
                        <a:pt x="270" y="1029"/>
                      </a:lnTo>
                      <a:lnTo>
                        <a:pt x="280" y="1063"/>
                      </a:lnTo>
                      <a:lnTo>
                        <a:pt x="289" y="1093"/>
                      </a:lnTo>
                      <a:lnTo>
                        <a:pt x="297" y="1120"/>
                      </a:lnTo>
                      <a:lnTo>
                        <a:pt x="303" y="1143"/>
                      </a:lnTo>
                      <a:lnTo>
                        <a:pt x="309" y="1161"/>
                      </a:lnTo>
                      <a:lnTo>
                        <a:pt x="312" y="1175"/>
                      </a:lnTo>
                      <a:lnTo>
                        <a:pt x="314" y="1182"/>
                      </a:lnTo>
                      <a:lnTo>
                        <a:pt x="316" y="1186"/>
                      </a:lnTo>
                      <a:lnTo>
                        <a:pt x="319" y="1187"/>
                      </a:lnTo>
                      <a:lnTo>
                        <a:pt x="328" y="1191"/>
                      </a:lnTo>
                      <a:lnTo>
                        <a:pt x="342" y="1197"/>
                      </a:lnTo>
                      <a:lnTo>
                        <a:pt x="361" y="1206"/>
                      </a:lnTo>
                      <a:lnTo>
                        <a:pt x="385" y="1215"/>
                      </a:lnTo>
                      <a:lnTo>
                        <a:pt x="410" y="1226"/>
                      </a:lnTo>
                      <a:lnTo>
                        <a:pt x="438" y="1237"/>
                      </a:lnTo>
                      <a:lnTo>
                        <a:pt x="467" y="1248"/>
                      </a:lnTo>
                      <a:lnTo>
                        <a:pt x="497" y="1261"/>
                      </a:lnTo>
                      <a:lnTo>
                        <a:pt x="527" y="1272"/>
                      </a:lnTo>
                      <a:lnTo>
                        <a:pt x="555" y="1282"/>
                      </a:lnTo>
                      <a:lnTo>
                        <a:pt x="581" y="1291"/>
                      </a:lnTo>
                      <a:lnTo>
                        <a:pt x="605" y="1299"/>
                      </a:lnTo>
                      <a:lnTo>
                        <a:pt x="626" y="1305"/>
                      </a:lnTo>
                      <a:lnTo>
                        <a:pt x="643" y="1309"/>
                      </a:lnTo>
                      <a:lnTo>
                        <a:pt x="654" y="1310"/>
                      </a:lnTo>
                      <a:lnTo>
                        <a:pt x="669" y="1307"/>
                      </a:lnTo>
                      <a:lnTo>
                        <a:pt x="680" y="1302"/>
                      </a:lnTo>
                      <a:lnTo>
                        <a:pt x="686" y="1295"/>
                      </a:lnTo>
                      <a:lnTo>
                        <a:pt x="690" y="1288"/>
                      </a:lnTo>
                      <a:lnTo>
                        <a:pt x="692" y="1281"/>
                      </a:lnTo>
                      <a:lnTo>
                        <a:pt x="692" y="1274"/>
                      </a:lnTo>
                      <a:lnTo>
                        <a:pt x="691" y="1271"/>
                      </a:lnTo>
                      <a:lnTo>
                        <a:pt x="691" y="1268"/>
                      </a:lnTo>
                      <a:lnTo>
                        <a:pt x="425" y="23"/>
                      </a:lnTo>
                      <a:lnTo>
                        <a:pt x="403" y="0"/>
                      </a:lnTo>
                      <a:close/>
                    </a:path>
                  </a:pathLst>
                </a:custGeom>
                <a:solidFill>
                  <a:srgbClr val="BF002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289" name="Freeform 376"/>
                <p:cNvSpPr>
                  <a:spLocks/>
                </p:cNvSpPr>
                <p:nvPr/>
              </p:nvSpPr>
              <p:spPr bwMode="auto">
                <a:xfrm>
                  <a:off x="3615" y="1393"/>
                  <a:ext cx="417" cy="714"/>
                </a:xfrm>
                <a:custGeom>
                  <a:avLst/>
                  <a:gdLst>
                    <a:gd name="T0" fmla="*/ 141 w 833"/>
                    <a:gd name="T1" fmla="*/ 57 h 1428"/>
                    <a:gd name="T2" fmla="*/ 138 w 833"/>
                    <a:gd name="T3" fmla="*/ 54 h 1428"/>
                    <a:gd name="T4" fmla="*/ 131 w 833"/>
                    <a:gd name="T5" fmla="*/ 51 h 1428"/>
                    <a:gd name="T6" fmla="*/ 118 w 833"/>
                    <a:gd name="T7" fmla="*/ 45 h 1428"/>
                    <a:gd name="T8" fmla="*/ 91 w 833"/>
                    <a:gd name="T9" fmla="*/ 34 h 1428"/>
                    <a:gd name="T10" fmla="*/ 59 w 833"/>
                    <a:gd name="T11" fmla="*/ 20 h 1428"/>
                    <a:gd name="T12" fmla="*/ 27 w 833"/>
                    <a:gd name="T13" fmla="*/ 8 h 1428"/>
                    <a:gd name="T14" fmla="*/ 5 w 833"/>
                    <a:gd name="T15" fmla="*/ 1 h 1428"/>
                    <a:gd name="T16" fmla="*/ 0 w 833"/>
                    <a:gd name="T17" fmla="*/ 2 h 1428"/>
                    <a:gd name="T18" fmla="*/ 2 w 833"/>
                    <a:gd name="T19" fmla="*/ 8 h 1428"/>
                    <a:gd name="T20" fmla="*/ 6 w 833"/>
                    <a:gd name="T21" fmla="*/ 17 h 1428"/>
                    <a:gd name="T22" fmla="*/ 13 w 833"/>
                    <a:gd name="T23" fmla="*/ 34 h 1428"/>
                    <a:gd name="T24" fmla="*/ 22 w 833"/>
                    <a:gd name="T25" fmla="*/ 58 h 1428"/>
                    <a:gd name="T26" fmla="*/ 32 w 833"/>
                    <a:gd name="T27" fmla="*/ 87 h 1428"/>
                    <a:gd name="T28" fmla="*/ 44 w 833"/>
                    <a:gd name="T29" fmla="*/ 118 h 1428"/>
                    <a:gd name="T30" fmla="*/ 56 w 833"/>
                    <a:gd name="T31" fmla="*/ 150 h 1428"/>
                    <a:gd name="T32" fmla="*/ 68 w 833"/>
                    <a:gd name="T33" fmla="*/ 181 h 1428"/>
                    <a:gd name="T34" fmla="*/ 78 w 833"/>
                    <a:gd name="T35" fmla="*/ 210 h 1428"/>
                    <a:gd name="T36" fmla="*/ 86 w 833"/>
                    <a:gd name="T37" fmla="*/ 234 h 1428"/>
                    <a:gd name="T38" fmla="*/ 92 w 833"/>
                    <a:gd name="T39" fmla="*/ 251 h 1428"/>
                    <a:gd name="T40" fmla="*/ 94 w 833"/>
                    <a:gd name="T41" fmla="*/ 257 h 1428"/>
                    <a:gd name="T42" fmla="*/ 98 w 833"/>
                    <a:gd name="T43" fmla="*/ 268 h 1428"/>
                    <a:gd name="T44" fmla="*/ 103 w 833"/>
                    <a:gd name="T45" fmla="*/ 283 h 1428"/>
                    <a:gd name="T46" fmla="*/ 110 w 833"/>
                    <a:gd name="T47" fmla="*/ 299 h 1428"/>
                    <a:gd name="T48" fmla="*/ 114 w 833"/>
                    <a:gd name="T49" fmla="*/ 312 h 1428"/>
                    <a:gd name="T50" fmla="*/ 117 w 833"/>
                    <a:gd name="T51" fmla="*/ 317 h 1428"/>
                    <a:gd name="T52" fmla="*/ 121 w 833"/>
                    <a:gd name="T53" fmla="*/ 320 h 1428"/>
                    <a:gd name="T54" fmla="*/ 130 w 833"/>
                    <a:gd name="T55" fmla="*/ 323 h 1428"/>
                    <a:gd name="T56" fmla="*/ 148 w 833"/>
                    <a:gd name="T57" fmla="*/ 331 h 1428"/>
                    <a:gd name="T58" fmla="*/ 171 w 833"/>
                    <a:gd name="T59" fmla="*/ 341 h 1428"/>
                    <a:gd name="T60" fmla="*/ 193 w 833"/>
                    <a:gd name="T61" fmla="*/ 351 h 1428"/>
                    <a:gd name="T62" fmla="*/ 206 w 833"/>
                    <a:gd name="T63" fmla="*/ 356 h 1428"/>
                    <a:gd name="T64" fmla="*/ 209 w 833"/>
                    <a:gd name="T65" fmla="*/ 355 h 1428"/>
                    <a:gd name="T66" fmla="*/ 205 w 833"/>
                    <a:gd name="T67" fmla="*/ 342 h 1428"/>
                    <a:gd name="T68" fmla="*/ 199 w 833"/>
                    <a:gd name="T69" fmla="*/ 321 h 1428"/>
                    <a:gd name="T70" fmla="*/ 197 w 833"/>
                    <a:gd name="T71" fmla="*/ 312 h 1428"/>
                    <a:gd name="T72" fmla="*/ 194 w 833"/>
                    <a:gd name="T73" fmla="*/ 297 h 1428"/>
                    <a:gd name="T74" fmla="*/ 189 w 833"/>
                    <a:gd name="T75" fmla="*/ 278 h 1428"/>
                    <a:gd name="T76" fmla="*/ 184 w 833"/>
                    <a:gd name="T77" fmla="*/ 256 h 1428"/>
                    <a:gd name="T78" fmla="*/ 178 w 833"/>
                    <a:gd name="T79" fmla="*/ 232 h 1428"/>
                    <a:gd name="T80" fmla="*/ 172 w 833"/>
                    <a:gd name="T81" fmla="*/ 208 h 1428"/>
                    <a:gd name="T82" fmla="*/ 167 w 833"/>
                    <a:gd name="T83" fmla="*/ 186 h 1428"/>
                    <a:gd name="T84" fmla="*/ 162 w 833"/>
                    <a:gd name="T85" fmla="*/ 166 h 1428"/>
                    <a:gd name="T86" fmla="*/ 158 w 833"/>
                    <a:gd name="T87" fmla="*/ 150 h 1428"/>
                    <a:gd name="T88" fmla="*/ 155 w 833"/>
                    <a:gd name="T89" fmla="*/ 139 h 1428"/>
                    <a:gd name="T90" fmla="*/ 154 w 833"/>
                    <a:gd name="T91" fmla="*/ 134 h 1428"/>
                    <a:gd name="T92" fmla="*/ 151 w 833"/>
                    <a:gd name="T93" fmla="*/ 123 h 1428"/>
                    <a:gd name="T94" fmla="*/ 147 w 833"/>
                    <a:gd name="T95" fmla="*/ 108 h 1428"/>
                    <a:gd name="T96" fmla="*/ 143 w 833"/>
                    <a:gd name="T97" fmla="*/ 91 h 1428"/>
                    <a:gd name="T98" fmla="*/ 139 w 833"/>
                    <a:gd name="T99" fmla="*/ 78 h 1428"/>
                    <a:gd name="T100" fmla="*/ 139 w 833"/>
                    <a:gd name="T101" fmla="*/ 71 h 1428"/>
                    <a:gd name="T102" fmla="*/ 140 w 833"/>
                    <a:gd name="T103" fmla="*/ 64 h 1428"/>
                    <a:gd name="T104" fmla="*/ 142 w 833"/>
                    <a:gd name="T105" fmla="*/ 59 h 1428"/>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833" h="1428">
                      <a:moveTo>
                        <a:pt x="566" y="229"/>
                      </a:moveTo>
                      <a:lnTo>
                        <a:pt x="565" y="228"/>
                      </a:lnTo>
                      <a:lnTo>
                        <a:pt x="564" y="227"/>
                      </a:lnTo>
                      <a:lnTo>
                        <a:pt x="561" y="223"/>
                      </a:lnTo>
                      <a:lnTo>
                        <a:pt x="555" y="220"/>
                      </a:lnTo>
                      <a:lnTo>
                        <a:pt x="550" y="216"/>
                      </a:lnTo>
                      <a:lnTo>
                        <a:pt x="542" y="211"/>
                      </a:lnTo>
                      <a:lnTo>
                        <a:pt x="533" y="207"/>
                      </a:lnTo>
                      <a:lnTo>
                        <a:pt x="523" y="202"/>
                      </a:lnTo>
                      <a:lnTo>
                        <a:pt x="513" y="198"/>
                      </a:lnTo>
                      <a:lnTo>
                        <a:pt x="495" y="190"/>
                      </a:lnTo>
                      <a:lnTo>
                        <a:pt x="470" y="180"/>
                      </a:lnTo>
                      <a:lnTo>
                        <a:pt x="439" y="165"/>
                      </a:lnTo>
                      <a:lnTo>
                        <a:pt x="403" y="151"/>
                      </a:lnTo>
                      <a:lnTo>
                        <a:pt x="364" y="133"/>
                      </a:lnTo>
                      <a:lnTo>
                        <a:pt x="322" y="115"/>
                      </a:lnTo>
                      <a:lnTo>
                        <a:pt x="277" y="97"/>
                      </a:lnTo>
                      <a:lnTo>
                        <a:pt x="234" y="78"/>
                      </a:lnTo>
                      <a:lnTo>
                        <a:pt x="189" y="61"/>
                      </a:lnTo>
                      <a:lnTo>
                        <a:pt x="147" y="45"/>
                      </a:lnTo>
                      <a:lnTo>
                        <a:pt x="108" y="30"/>
                      </a:lnTo>
                      <a:lnTo>
                        <a:pt x="73" y="18"/>
                      </a:lnTo>
                      <a:lnTo>
                        <a:pt x="42" y="8"/>
                      </a:lnTo>
                      <a:lnTo>
                        <a:pt x="18" y="2"/>
                      </a:lnTo>
                      <a:lnTo>
                        <a:pt x="1" y="0"/>
                      </a:lnTo>
                      <a:lnTo>
                        <a:pt x="0" y="1"/>
                      </a:lnTo>
                      <a:lnTo>
                        <a:pt x="0" y="6"/>
                      </a:lnTo>
                      <a:lnTo>
                        <a:pt x="0" y="12"/>
                      </a:lnTo>
                      <a:lnTo>
                        <a:pt x="4" y="24"/>
                      </a:lnTo>
                      <a:lnTo>
                        <a:pt x="7" y="29"/>
                      </a:lnTo>
                      <a:lnTo>
                        <a:pt x="10" y="37"/>
                      </a:lnTo>
                      <a:lnTo>
                        <a:pt x="15" y="49"/>
                      </a:lnTo>
                      <a:lnTo>
                        <a:pt x="21" y="66"/>
                      </a:lnTo>
                      <a:lnTo>
                        <a:pt x="29" y="86"/>
                      </a:lnTo>
                      <a:lnTo>
                        <a:pt x="38" y="109"/>
                      </a:lnTo>
                      <a:lnTo>
                        <a:pt x="49" y="136"/>
                      </a:lnTo>
                      <a:lnTo>
                        <a:pt x="60" y="166"/>
                      </a:lnTo>
                      <a:lnTo>
                        <a:pt x="73" y="198"/>
                      </a:lnTo>
                      <a:lnTo>
                        <a:pt x="85" y="232"/>
                      </a:lnTo>
                      <a:lnTo>
                        <a:pt x="99" y="269"/>
                      </a:lnTo>
                      <a:lnTo>
                        <a:pt x="114" y="307"/>
                      </a:lnTo>
                      <a:lnTo>
                        <a:pt x="128" y="346"/>
                      </a:lnTo>
                      <a:lnTo>
                        <a:pt x="144" y="388"/>
                      </a:lnTo>
                      <a:lnTo>
                        <a:pt x="160" y="429"/>
                      </a:lnTo>
                      <a:lnTo>
                        <a:pt x="175" y="471"/>
                      </a:lnTo>
                      <a:lnTo>
                        <a:pt x="191" y="514"/>
                      </a:lnTo>
                      <a:lnTo>
                        <a:pt x="208" y="557"/>
                      </a:lnTo>
                      <a:lnTo>
                        <a:pt x="223" y="600"/>
                      </a:lnTo>
                      <a:lnTo>
                        <a:pt x="239" y="642"/>
                      </a:lnTo>
                      <a:lnTo>
                        <a:pt x="255" y="684"/>
                      </a:lnTo>
                      <a:lnTo>
                        <a:pt x="269" y="724"/>
                      </a:lnTo>
                      <a:lnTo>
                        <a:pt x="284" y="763"/>
                      </a:lnTo>
                      <a:lnTo>
                        <a:pt x="297" y="801"/>
                      </a:lnTo>
                      <a:lnTo>
                        <a:pt x="311" y="838"/>
                      </a:lnTo>
                      <a:lnTo>
                        <a:pt x="322" y="871"/>
                      </a:lnTo>
                      <a:lnTo>
                        <a:pt x="333" y="904"/>
                      </a:lnTo>
                      <a:lnTo>
                        <a:pt x="343" y="933"/>
                      </a:lnTo>
                      <a:lnTo>
                        <a:pt x="352" y="958"/>
                      </a:lnTo>
                      <a:lnTo>
                        <a:pt x="360" y="982"/>
                      </a:lnTo>
                      <a:lnTo>
                        <a:pt x="366" y="1002"/>
                      </a:lnTo>
                      <a:lnTo>
                        <a:pt x="371" y="1018"/>
                      </a:lnTo>
                      <a:lnTo>
                        <a:pt x="372" y="1020"/>
                      </a:lnTo>
                      <a:lnTo>
                        <a:pt x="374" y="1028"/>
                      </a:lnTo>
                      <a:lnTo>
                        <a:pt x="379" y="1039"/>
                      </a:lnTo>
                      <a:lnTo>
                        <a:pt x="383" y="1052"/>
                      </a:lnTo>
                      <a:lnTo>
                        <a:pt x="390" y="1070"/>
                      </a:lnTo>
                      <a:lnTo>
                        <a:pt x="397" y="1089"/>
                      </a:lnTo>
                      <a:lnTo>
                        <a:pt x="404" y="1110"/>
                      </a:lnTo>
                      <a:lnTo>
                        <a:pt x="412" y="1131"/>
                      </a:lnTo>
                      <a:lnTo>
                        <a:pt x="421" y="1154"/>
                      </a:lnTo>
                      <a:lnTo>
                        <a:pt x="429" y="1175"/>
                      </a:lnTo>
                      <a:lnTo>
                        <a:pt x="437" y="1196"/>
                      </a:lnTo>
                      <a:lnTo>
                        <a:pt x="444" y="1215"/>
                      </a:lnTo>
                      <a:lnTo>
                        <a:pt x="450" y="1232"/>
                      </a:lnTo>
                      <a:lnTo>
                        <a:pt x="456" y="1247"/>
                      </a:lnTo>
                      <a:lnTo>
                        <a:pt x="460" y="1258"/>
                      </a:lnTo>
                      <a:lnTo>
                        <a:pt x="464" y="1264"/>
                      </a:lnTo>
                      <a:lnTo>
                        <a:pt x="466" y="1266"/>
                      </a:lnTo>
                      <a:lnTo>
                        <a:pt x="470" y="1269"/>
                      </a:lnTo>
                      <a:lnTo>
                        <a:pt x="477" y="1273"/>
                      </a:lnTo>
                      <a:lnTo>
                        <a:pt x="484" y="1277"/>
                      </a:lnTo>
                      <a:lnTo>
                        <a:pt x="488" y="1279"/>
                      </a:lnTo>
                      <a:lnTo>
                        <a:pt x="501" y="1285"/>
                      </a:lnTo>
                      <a:lnTo>
                        <a:pt x="517" y="1291"/>
                      </a:lnTo>
                      <a:lnTo>
                        <a:pt x="538" y="1301"/>
                      </a:lnTo>
                      <a:lnTo>
                        <a:pt x="563" y="1311"/>
                      </a:lnTo>
                      <a:lnTo>
                        <a:pt x="591" y="1324"/>
                      </a:lnTo>
                      <a:lnTo>
                        <a:pt x="621" y="1337"/>
                      </a:lnTo>
                      <a:lnTo>
                        <a:pt x="652" y="1350"/>
                      </a:lnTo>
                      <a:lnTo>
                        <a:pt x="684" y="1364"/>
                      </a:lnTo>
                      <a:lnTo>
                        <a:pt x="714" y="1376"/>
                      </a:lnTo>
                      <a:lnTo>
                        <a:pt x="742" y="1390"/>
                      </a:lnTo>
                      <a:lnTo>
                        <a:pt x="769" y="1401"/>
                      </a:lnTo>
                      <a:lnTo>
                        <a:pt x="791" y="1411"/>
                      </a:lnTo>
                      <a:lnTo>
                        <a:pt x="809" y="1419"/>
                      </a:lnTo>
                      <a:lnTo>
                        <a:pt x="822" y="1424"/>
                      </a:lnTo>
                      <a:lnTo>
                        <a:pt x="829" y="1428"/>
                      </a:lnTo>
                      <a:lnTo>
                        <a:pt x="833" y="1428"/>
                      </a:lnTo>
                      <a:lnTo>
                        <a:pt x="833" y="1420"/>
                      </a:lnTo>
                      <a:lnTo>
                        <a:pt x="830" y="1407"/>
                      </a:lnTo>
                      <a:lnTo>
                        <a:pt x="824" y="1390"/>
                      </a:lnTo>
                      <a:lnTo>
                        <a:pt x="817" y="1367"/>
                      </a:lnTo>
                      <a:lnTo>
                        <a:pt x="809" y="1341"/>
                      </a:lnTo>
                      <a:lnTo>
                        <a:pt x="801" y="1312"/>
                      </a:lnTo>
                      <a:lnTo>
                        <a:pt x="795" y="1282"/>
                      </a:lnTo>
                      <a:lnTo>
                        <a:pt x="793" y="1273"/>
                      </a:lnTo>
                      <a:lnTo>
                        <a:pt x="791" y="1261"/>
                      </a:lnTo>
                      <a:lnTo>
                        <a:pt x="788" y="1245"/>
                      </a:lnTo>
                      <a:lnTo>
                        <a:pt x="784" y="1229"/>
                      </a:lnTo>
                      <a:lnTo>
                        <a:pt x="780" y="1209"/>
                      </a:lnTo>
                      <a:lnTo>
                        <a:pt x="774" y="1186"/>
                      </a:lnTo>
                      <a:lnTo>
                        <a:pt x="769" y="1163"/>
                      </a:lnTo>
                      <a:lnTo>
                        <a:pt x="763" y="1137"/>
                      </a:lnTo>
                      <a:lnTo>
                        <a:pt x="756" y="1109"/>
                      </a:lnTo>
                      <a:lnTo>
                        <a:pt x="750" y="1081"/>
                      </a:lnTo>
                      <a:lnTo>
                        <a:pt x="742" y="1051"/>
                      </a:lnTo>
                      <a:lnTo>
                        <a:pt x="734" y="1021"/>
                      </a:lnTo>
                      <a:lnTo>
                        <a:pt x="726" y="990"/>
                      </a:lnTo>
                      <a:lnTo>
                        <a:pt x="718" y="958"/>
                      </a:lnTo>
                      <a:lnTo>
                        <a:pt x="711" y="926"/>
                      </a:lnTo>
                      <a:lnTo>
                        <a:pt x="703" y="894"/>
                      </a:lnTo>
                      <a:lnTo>
                        <a:pt x="695" y="862"/>
                      </a:lnTo>
                      <a:lnTo>
                        <a:pt x="687" y="831"/>
                      </a:lnTo>
                      <a:lnTo>
                        <a:pt x="679" y="800"/>
                      </a:lnTo>
                      <a:lnTo>
                        <a:pt x="671" y="770"/>
                      </a:lnTo>
                      <a:lnTo>
                        <a:pt x="665" y="741"/>
                      </a:lnTo>
                      <a:lnTo>
                        <a:pt x="658" y="713"/>
                      </a:lnTo>
                      <a:lnTo>
                        <a:pt x="651" y="686"/>
                      </a:lnTo>
                      <a:lnTo>
                        <a:pt x="645" y="661"/>
                      </a:lnTo>
                      <a:lnTo>
                        <a:pt x="639" y="638"/>
                      </a:lnTo>
                      <a:lnTo>
                        <a:pt x="633" y="617"/>
                      </a:lnTo>
                      <a:lnTo>
                        <a:pt x="629" y="598"/>
                      </a:lnTo>
                      <a:lnTo>
                        <a:pt x="625" y="581"/>
                      </a:lnTo>
                      <a:lnTo>
                        <a:pt x="621" y="567"/>
                      </a:lnTo>
                      <a:lnTo>
                        <a:pt x="619" y="556"/>
                      </a:lnTo>
                      <a:lnTo>
                        <a:pt x="617" y="547"/>
                      </a:lnTo>
                      <a:lnTo>
                        <a:pt x="616" y="543"/>
                      </a:lnTo>
                      <a:lnTo>
                        <a:pt x="613" y="534"/>
                      </a:lnTo>
                      <a:lnTo>
                        <a:pt x="610" y="523"/>
                      </a:lnTo>
                      <a:lnTo>
                        <a:pt x="607" y="507"/>
                      </a:lnTo>
                      <a:lnTo>
                        <a:pt x="602" y="490"/>
                      </a:lnTo>
                      <a:lnTo>
                        <a:pt x="597" y="471"/>
                      </a:lnTo>
                      <a:lnTo>
                        <a:pt x="591" y="450"/>
                      </a:lnTo>
                      <a:lnTo>
                        <a:pt x="585" y="429"/>
                      </a:lnTo>
                      <a:lnTo>
                        <a:pt x="580" y="407"/>
                      </a:lnTo>
                      <a:lnTo>
                        <a:pt x="573" y="385"/>
                      </a:lnTo>
                      <a:lnTo>
                        <a:pt x="569" y="364"/>
                      </a:lnTo>
                      <a:lnTo>
                        <a:pt x="563" y="344"/>
                      </a:lnTo>
                      <a:lnTo>
                        <a:pt x="560" y="326"/>
                      </a:lnTo>
                      <a:lnTo>
                        <a:pt x="556" y="310"/>
                      </a:lnTo>
                      <a:lnTo>
                        <a:pt x="554" y="297"/>
                      </a:lnTo>
                      <a:lnTo>
                        <a:pt x="553" y="287"/>
                      </a:lnTo>
                      <a:lnTo>
                        <a:pt x="553" y="281"/>
                      </a:lnTo>
                      <a:lnTo>
                        <a:pt x="555" y="274"/>
                      </a:lnTo>
                      <a:lnTo>
                        <a:pt x="557" y="265"/>
                      </a:lnTo>
                      <a:lnTo>
                        <a:pt x="560" y="256"/>
                      </a:lnTo>
                      <a:lnTo>
                        <a:pt x="562" y="247"/>
                      </a:lnTo>
                      <a:lnTo>
                        <a:pt x="564" y="240"/>
                      </a:lnTo>
                      <a:lnTo>
                        <a:pt x="565" y="234"/>
                      </a:lnTo>
                      <a:lnTo>
                        <a:pt x="566" y="230"/>
                      </a:lnTo>
                      <a:lnTo>
                        <a:pt x="566" y="229"/>
                      </a:lnTo>
                      <a:close/>
                    </a:path>
                  </a:pathLst>
                </a:custGeom>
                <a:solidFill>
                  <a:srgbClr val="99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290" name="Freeform 377"/>
                <p:cNvSpPr>
                  <a:spLocks/>
                </p:cNvSpPr>
                <p:nvPr/>
              </p:nvSpPr>
              <p:spPr bwMode="auto">
                <a:xfrm>
                  <a:off x="4068" y="1481"/>
                  <a:ext cx="164" cy="682"/>
                </a:xfrm>
                <a:custGeom>
                  <a:avLst/>
                  <a:gdLst>
                    <a:gd name="T0" fmla="*/ 5 w 328"/>
                    <a:gd name="T1" fmla="*/ 21 h 1364"/>
                    <a:gd name="T2" fmla="*/ 6 w 328"/>
                    <a:gd name="T3" fmla="*/ 24 h 1364"/>
                    <a:gd name="T4" fmla="*/ 7 w 328"/>
                    <a:gd name="T5" fmla="*/ 28 h 1364"/>
                    <a:gd name="T6" fmla="*/ 8 w 328"/>
                    <a:gd name="T7" fmla="*/ 34 h 1364"/>
                    <a:gd name="T8" fmla="*/ 10 w 328"/>
                    <a:gd name="T9" fmla="*/ 40 h 1364"/>
                    <a:gd name="T10" fmla="*/ 11 w 328"/>
                    <a:gd name="T11" fmla="*/ 48 h 1364"/>
                    <a:gd name="T12" fmla="*/ 13 w 328"/>
                    <a:gd name="T13" fmla="*/ 57 h 1364"/>
                    <a:gd name="T14" fmla="*/ 15 w 328"/>
                    <a:gd name="T15" fmla="*/ 67 h 1364"/>
                    <a:gd name="T16" fmla="*/ 18 w 328"/>
                    <a:gd name="T17" fmla="*/ 78 h 1364"/>
                    <a:gd name="T18" fmla="*/ 20 w 328"/>
                    <a:gd name="T19" fmla="*/ 89 h 1364"/>
                    <a:gd name="T20" fmla="*/ 23 w 328"/>
                    <a:gd name="T21" fmla="*/ 101 h 1364"/>
                    <a:gd name="T22" fmla="*/ 25 w 328"/>
                    <a:gd name="T23" fmla="*/ 114 h 1364"/>
                    <a:gd name="T24" fmla="*/ 28 w 328"/>
                    <a:gd name="T25" fmla="*/ 127 h 1364"/>
                    <a:gd name="T26" fmla="*/ 31 w 328"/>
                    <a:gd name="T27" fmla="*/ 140 h 1364"/>
                    <a:gd name="T28" fmla="*/ 34 w 328"/>
                    <a:gd name="T29" fmla="*/ 154 h 1364"/>
                    <a:gd name="T30" fmla="*/ 37 w 328"/>
                    <a:gd name="T31" fmla="*/ 168 h 1364"/>
                    <a:gd name="T32" fmla="*/ 40 w 328"/>
                    <a:gd name="T33" fmla="*/ 182 h 1364"/>
                    <a:gd name="T34" fmla="*/ 43 w 328"/>
                    <a:gd name="T35" fmla="*/ 197 h 1364"/>
                    <a:gd name="T36" fmla="*/ 46 w 328"/>
                    <a:gd name="T37" fmla="*/ 210 h 1364"/>
                    <a:gd name="T38" fmla="*/ 49 w 328"/>
                    <a:gd name="T39" fmla="*/ 224 h 1364"/>
                    <a:gd name="T40" fmla="*/ 52 w 328"/>
                    <a:gd name="T41" fmla="*/ 238 h 1364"/>
                    <a:gd name="T42" fmla="*/ 55 w 328"/>
                    <a:gd name="T43" fmla="*/ 251 h 1364"/>
                    <a:gd name="T44" fmla="*/ 57 w 328"/>
                    <a:gd name="T45" fmla="*/ 264 h 1364"/>
                    <a:gd name="T46" fmla="*/ 60 w 328"/>
                    <a:gd name="T47" fmla="*/ 276 h 1364"/>
                    <a:gd name="T48" fmla="*/ 62 w 328"/>
                    <a:gd name="T49" fmla="*/ 287 h 1364"/>
                    <a:gd name="T50" fmla="*/ 64 w 328"/>
                    <a:gd name="T51" fmla="*/ 297 h 1364"/>
                    <a:gd name="T52" fmla="*/ 67 w 328"/>
                    <a:gd name="T53" fmla="*/ 307 h 1364"/>
                    <a:gd name="T54" fmla="*/ 68 w 328"/>
                    <a:gd name="T55" fmla="*/ 316 h 1364"/>
                    <a:gd name="T56" fmla="*/ 70 w 328"/>
                    <a:gd name="T57" fmla="*/ 323 h 1364"/>
                    <a:gd name="T58" fmla="*/ 71 w 328"/>
                    <a:gd name="T59" fmla="*/ 330 h 1364"/>
                    <a:gd name="T60" fmla="*/ 73 w 328"/>
                    <a:gd name="T61" fmla="*/ 335 h 1364"/>
                    <a:gd name="T62" fmla="*/ 74 w 328"/>
                    <a:gd name="T63" fmla="*/ 339 h 1364"/>
                    <a:gd name="T64" fmla="*/ 74 w 328"/>
                    <a:gd name="T65" fmla="*/ 341 h 1364"/>
                    <a:gd name="T66" fmla="*/ 74 w 328"/>
                    <a:gd name="T67" fmla="*/ 341 h 1364"/>
                    <a:gd name="T68" fmla="*/ 75 w 328"/>
                    <a:gd name="T69" fmla="*/ 341 h 1364"/>
                    <a:gd name="T70" fmla="*/ 76 w 328"/>
                    <a:gd name="T71" fmla="*/ 340 h 1364"/>
                    <a:gd name="T72" fmla="*/ 77 w 328"/>
                    <a:gd name="T73" fmla="*/ 339 h 1364"/>
                    <a:gd name="T74" fmla="*/ 78 w 328"/>
                    <a:gd name="T75" fmla="*/ 338 h 1364"/>
                    <a:gd name="T76" fmla="*/ 79 w 328"/>
                    <a:gd name="T77" fmla="*/ 335 h 1364"/>
                    <a:gd name="T78" fmla="*/ 81 w 328"/>
                    <a:gd name="T79" fmla="*/ 333 h 1364"/>
                    <a:gd name="T80" fmla="*/ 82 w 328"/>
                    <a:gd name="T81" fmla="*/ 329 h 1364"/>
                    <a:gd name="T82" fmla="*/ 16 w 328"/>
                    <a:gd name="T83" fmla="*/ 0 h 1364"/>
                    <a:gd name="T84" fmla="*/ 16 w 328"/>
                    <a:gd name="T85" fmla="*/ 1 h 1364"/>
                    <a:gd name="T86" fmla="*/ 15 w 328"/>
                    <a:gd name="T87" fmla="*/ 1 h 1364"/>
                    <a:gd name="T88" fmla="*/ 13 w 328"/>
                    <a:gd name="T89" fmla="*/ 2 h 1364"/>
                    <a:gd name="T90" fmla="*/ 11 w 328"/>
                    <a:gd name="T91" fmla="*/ 3 h 1364"/>
                    <a:gd name="T92" fmla="*/ 9 w 328"/>
                    <a:gd name="T93" fmla="*/ 4 h 1364"/>
                    <a:gd name="T94" fmla="*/ 7 w 328"/>
                    <a:gd name="T95" fmla="*/ 6 h 1364"/>
                    <a:gd name="T96" fmla="*/ 5 w 328"/>
                    <a:gd name="T97" fmla="*/ 7 h 1364"/>
                    <a:gd name="T98" fmla="*/ 3 w 328"/>
                    <a:gd name="T99" fmla="*/ 8 h 1364"/>
                    <a:gd name="T100" fmla="*/ 1 w 328"/>
                    <a:gd name="T101" fmla="*/ 11 h 1364"/>
                    <a:gd name="T102" fmla="*/ 0 w 328"/>
                    <a:gd name="T103" fmla="*/ 12 h 1364"/>
                    <a:gd name="T104" fmla="*/ 0 w 328"/>
                    <a:gd name="T105" fmla="*/ 13 h 1364"/>
                    <a:gd name="T106" fmla="*/ 1 w 328"/>
                    <a:gd name="T107" fmla="*/ 14 h 1364"/>
                    <a:gd name="T108" fmla="*/ 2 w 328"/>
                    <a:gd name="T109" fmla="*/ 16 h 1364"/>
                    <a:gd name="T110" fmla="*/ 3 w 328"/>
                    <a:gd name="T111" fmla="*/ 17 h 1364"/>
                    <a:gd name="T112" fmla="*/ 4 w 328"/>
                    <a:gd name="T113" fmla="*/ 19 h 1364"/>
                    <a:gd name="T114" fmla="*/ 5 w 328"/>
                    <a:gd name="T115" fmla="*/ 21 h 136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328" h="1364">
                      <a:moveTo>
                        <a:pt x="19" y="84"/>
                      </a:moveTo>
                      <a:lnTo>
                        <a:pt x="21" y="95"/>
                      </a:lnTo>
                      <a:lnTo>
                        <a:pt x="26" y="111"/>
                      </a:lnTo>
                      <a:lnTo>
                        <a:pt x="30" y="133"/>
                      </a:lnTo>
                      <a:lnTo>
                        <a:pt x="37" y="160"/>
                      </a:lnTo>
                      <a:lnTo>
                        <a:pt x="44" y="191"/>
                      </a:lnTo>
                      <a:lnTo>
                        <a:pt x="51" y="226"/>
                      </a:lnTo>
                      <a:lnTo>
                        <a:pt x="59" y="266"/>
                      </a:lnTo>
                      <a:lnTo>
                        <a:pt x="69" y="309"/>
                      </a:lnTo>
                      <a:lnTo>
                        <a:pt x="78" y="355"/>
                      </a:lnTo>
                      <a:lnTo>
                        <a:pt x="89" y="403"/>
                      </a:lnTo>
                      <a:lnTo>
                        <a:pt x="99" y="454"/>
                      </a:lnTo>
                      <a:lnTo>
                        <a:pt x="111" y="506"/>
                      </a:lnTo>
                      <a:lnTo>
                        <a:pt x="123" y="560"/>
                      </a:lnTo>
                      <a:lnTo>
                        <a:pt x="134" y="616"/>
                      </a:lnTo>
                      <a:lnTo>
                        <a:pt x="146" y="672"/>
                      </a:lnTo>
                      <a:lnTo>
                        <a:pt x="159" y="728"/>
                      </a:lnTo>
                      <a:lnTo>
                        <a:pt x="170" y="785"/>
                      </a:lnTo>
                      <a:lnTo>
                        <a:pt x="182" y="840"/>
                      </a:lnTo>
                      <a:lnTo>
                        <a:pt x="193" y="895"/>
                      </a:lnTo>
                      <a:lnTo>
                        <a:pt x="206" y="950"/>
                      </a:lnTo>
                      <a:lnTo>
                        <a:pt x="217" y="1001"/>
                      </a:lnTo>
                      <a:lnTo>
                        <a:pt x="227" y="1053"/>
                      </a:lnTo>
                      <a:lnTo>
                        <a:pt x="237" y="1101"/>
                      </a:lnTo>
                      <a:lnTo>
                        <a:pt x="247" y="1145"/>
                      </a:lnTo>
                      <a:lnTo>
                        <a:pt x="256" y="1188"/>
                      </a:lnTo>
                      <a:lnTo>
                        <a:pt x="265" y="1227"/>
                      </a:lnTo>
                      <a:lnTo>
                        <a:pt x="271" y="1262"/>
                      </a:lnTo>
                      <a:lnTo>
                        <a:pt x="278" y="1292"/>
                      </a:lnTo>
                      <a:lnTo>
                        <a:pt x="284" y="1319"/>
                      </a:lnTo>
                      <a:lnTo>
                        <a:pt x="289" y="1339"/>
                      </a:lnTo>
                      <a:lnTo>
                        <a:pt x="293" y="1354"/>
                      </a:lnTo>
                      <a:lnTo>
                        <a:pt x="295" y="1364"/>
                      </a:lnTo>
                      <a:lnTo>
                        <a:pt x="296" y="1364"/>
                      </a:lnTo>
                      <a:lnTo>
                        <a:pt x="297" y="1362"/>
                      </a:lnTo>
                      <a:lnTo>
                        <a:pt x="301" y="1360"/>
                      </a:lnTo>
                      <a:lnTo>
                        <a:pt x="305" y="1355"/>
                      </a:lnTo>
                      <a:lnTo>
                        <a:pt x="309" y="1349"/>
                      </a:lnTo>
                      <a:lnTo>
                        <a:pt x="315" y="1340"/>
                      </a:lnTo>
                      <a:lnTo>
                        <a:pt x="322" y="1330"/>
                      </a:lnTo>
                      <a:lnTo>
                        <a:pt x="328" y="1315"/>
                      </a:lnTo>
                      <a:lnTo>
                        <a:pt x="63" y="0"/>
                      </a:lnTo>
                      <a:lnTo>
                        <a:pt x="61" y="2"/>
                      </a:lnTo>
                      <a:lnTo>
                        <a:pt x="57" y="4"/>
                      </a:lnTo>
                      <a:lnTo>
                        <a:pt x="50" y="6"/>
                      </a:lnTo>
                      <a:lnTo>
                        <a:pt x="42" y="10"/>
                      </a:lnTo>
                      <a:lnTo>
                        <a:pt x="34" y="15"/>
                      </a:lnTo>
                      <a:lnTo>
                        <a:pt x="25" y="21"/>
                      </a:lnTo>
                      <a:lnTo>
                        <a:pt x="17" y="26"/>
                      </a:lnTo>
                      <a:lnTo>
                        <a:pt x="11" y="32"/>
                      </a:lnTo>
                      <a:lnTo>
                        <a:pt x="3" y="41"/>
                      </a:lnTo>
                      <a:lnTo>
                        <a:pt x="0" y="47"/>
                      </a:lnTo>
                      <a:lnTo>
                        <a:pt x="0" y="52"/>
                      </a:lnTo>
                      <a:lnTo>
                        <a:pt x="2" y="56"/>
                      </a:lnTo>
                      <a:lnTo>
                        <a:pt x="6" y="61"/>
                      </a:lnTo>
                      <a:lnTo>
                        <a:pt x="10" y="66"/>
                      </a:lnTo>
                      <a:lnTo>
                        <a:pt x="15" y="73"/>
                      </a:lnTo>
                      <a:lnTo>
                        <a:pt x="19" y="84"/>
                      </a:lnTo>
                      <a:close/>
                    </a:path>
                  </a:pathLst>
                </a:custGeom>
                <a:solidFill>
                  <a:srgbClr val="7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291" name="Freeform 378"/>
                <p:cNvSpPr>
                  <a:spLocks/>
                </p:cNvSpPr>
                <p:nvPr/>
              </p:nvSpPr>
              <p:spPr bwMode="auto">
                <a:xfrm>
                  <a:off x="3887" y="1505"/>
                  <a:ext cx="145" cy="598"/>
                </a:xfrm>
                <a:custGeom>
                  <a:avLst/>
                  <a:gdLst>
                    <a:gd name="T0" fmla="*/ 7 w 291"/>
                    <a:gd name="T1" fmla="*/ 1 h 1196"/>
                    <a:gd name="T2" fmla="*/ 7 w 291"/>
                    <a:gd name="T3" fmla="*/ 3 h 1196"/>
                    <a:gd name="T4" fmla="*/ 7 w 291"/>
                    <a:gd name="T5" fmla="*/ 6 h 1196"/>
                    <a:gd name="T6" fmla="*/ 6 w 291"/>
                    <a:gd name="T7" fmla="*/ 9 h 1196"/>
                    <a:gd name="T8" fmla="*/ 4 w 291"/>
                    <a:gd name="T9" fmla="*/ 14 h 1196"/>
                    <a:gd name="T10" fmla="*/ 4 w 291"/>
                    <a:gd name="T11" fmla="*/ 20 h 1196"/>
                    <a:gd name="T12" fmla="*/ 6 w 291"/>
                    <a:gd name="T13" fmla="*/ 27 h 1196"/>
                    <a:gd name="T14" fmla="*/ 8 w 291"/>
                    <a:gd name="T15" fmla="*/ 33 h 1196"/>
                    <a:gd name="T16" fmla="*/ 9 w 291"/>
                    <a:gd name="T17" fmla="*/ 37 h 1196"/>
                    <a:gd name="T18" fmla="*/ 11 w 291"/>
                    <a:gd name="T19" fmla="*/ 44 h 1196"/>
                    <a:gd name="T20" fmla="*/ 13 w 291"/>
                    <a:gd name="T21" fmla="*/ 56 h 1196"/>
                    <a:gd name="T22" fmla="*/ 17 w 291"/>
                    <a:gd name="T23" fmla="*/ 71 h 1196"/>
                    <a:gd name="T24" fmla="*/ 22 w 291"/>
                    <a:gd name="T25" fmla="*/ 90 h 1196"/>
                    <a:gd name="T26" fmla="*/ 27 w 291"/>
                    <a:gd name="T27" fmla="*/ 111 h 1196"/>
                    <a:gd name="T28" fmla="*/ 32 w 291"/>
                    <a:gd name="T29" fmla="*/ 134 h 1196"/>
                    <a:gd name="T30" fmla="*/ 38 w 291"/>
                    <a:gd name="T31" fmla="*/ 158 h 1196"/>
                    <a:gd name="T32" fmla="*/ 44 w 291"/>
                    <a:gd name="T33" fmla="*/ 182 h 1196"/>
                    <a:gd name="T34" fmla="*/ 50 w 291"/>
                    <a:gd name="T35" fmla="*/ 206 h 1196"/>
                    <a:gd name="T36" fmla="*/ 55 w 291"/>
                    <a:gd name="T37" fmla="*/ 229 h 1196"/>
                    <a:gd name="T38" fmla="*/ 60 w 291"/>
                    <a:gd name="T39" fmla="*/ 250 h 1196"/>
                    <a:gd name="T40" fmla="*/ 65 w 291"/>
                    <a:gd name="T41" fmla="*/ 268 h 1196"/>
                    <a:gd name="T42" fmla="*/ 68 w 291"/>
                    <a:gd name="T43" fmla="*/ 283 h 1196"/>
                    <a:gd name="T44" fmla="*/ 71 w 291"/>
                    <a:gd name="T45" fmla="*/ 293 h 1196"/>
                    <a:gd name="T46" fmla="*/ 72 w 291"/>
                    <a:gd name="T47" fmla="*/ 298 h 1196"/>
                    <a:gd name="T48" fmla="*/ 69 w 291"/>
                    <a:gd name="T49" fmla="*/ 297 h 1196"/>
                    <a:gd name="T50" fmla="*/ 68 w 291"/>
                    <a:gd name="T51" fmla="*/ 294 h 1196"/>
                    <a:gd name="T52" fmla="*/ 66 w 291"/>
                    <a:gd name="T53" fmla="*/ 286 h 1196"/>
                    <a:gd name="T54" fmla="*/ 62 w 291"/>
                    <a:gd name="T55" fmla="*/ 272 h 1196"/>
                    <a:gd name="T56" fmla="*/ 58 w 291"/>
                    <a:gd name="T57" fmla="*/ 255 h 1196"/>
                    <a:gd name="T58" fmla="*/ 53 w 291"/>
                    <a:gd name="T59" fmla="*/ 234 h 1196"/>
                    <a:gd name="T60" fmla="*/ 47 w 291"/>
                    <a:gd name="T61" fmla="*/ 211 h 1196"/>
                    <a:gd name="T62" fmla="*/ 41 w 291"/>
                    <a:gd name="T63" fmla="*/ 186 h 1196"/>
                    <a:gd name="T64" fmla="*/ 35 w 291"/>
                    <a:gd name="T65" fmla="*/ 161 h 1196"/>
                    <a:gd name="T66" fmla="*/ 29 w 291"/>
                    <a:gd name="T67" fmla="*/ 135 h 1196"/>
                    <a:gd name="T68" fmla="*/ 23 w 291"/>
                    <a:gd name="T69" fmla="*/ 110 h 1196"/>
                    <a:gd name="T70" fmla="*/ 17 w 291"/>
                    <a:gd name="T71" fmla="*/ 86 h 1196"/>
                    <a:gd name="T72" fmla="*/ 11 w 291"/>
                    <a:gd name="T73" fmla="*/ 65 h 1196"/>
                    <a:gd name="T74" fmla="*/ 7 w 291"/>
                    <a:gd name="T75" fmla="*/ 47 h 1196"/>
                    <a:gd name="T76" fmla="*/ 4 w 291"/>
                    <a:gd name="T77" fmla="*/ 32 h 1196"/>
                    <a:gd name="T78" fmla="*/ 1 w 291"/>
                    <a:gd name="T79" fmla="*/ 23 h 1196"/>
                    <a:gd name="T80" fmla="*/ 0 w 291"/>
                    <a:gd name="T81" fmla="*/ 18 h 1196"/>
                    <a:gd name="T82" fmla="*/ 0 w 291"/>
                    <a:gd name="T83" fmla="*/ 12 h 1196"/>
                    <a:gd name="T84" fmla="*/ 2 w 291"/>
                    <a:gd name="T85" fmla="*/ 5 h 1196"/>
                    <a:gd name="T86" fmla="*/ 4 w 291"/>
                    <a:gd name="T87" fmla="*/ 1 h 1196"/>
                    <a:gd name="T88" fmla="*/ 7 w 291"/>
                    <a:gd name="T89" fmla="*/ 1 h 119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291" h="1196">
                      <a:moveTo>
                        <a:pt x="28" y="3"/>
                      </a:moveTo>
                      <a:lnTo>
                        <a:pt x="28" y="4"/>
                      </a:lnTo>
                      <a:lnTo>
                        <a:pt x="29" y="6"/>
                      </a:lnTo>
                      <a:lnTo>
                        <a:pt x="29" y="9"/>
                      </a:lnTo>
                      <a:lnTo>
                        <a:pt x="30" y="15"/>
                      </a:lnTo>
                      <a:lnTo>
                        <a:pt x="29" y="22"/>
                      </a:lnTo>
                      <a:lnTo>
                        <a:pt x="28" y="28"/>
                      </a:lnTo>
                      <a:lnTo>
                        <a:pt x="25" y="36"/>
                      </a:lnTo>
                      <a:lnTo>
                        <a:pt x="20" y="44"/>
                      </a:lnTo>
                      <a:lnTo>
                        <a:pt x="17" y="54"/>
                      </a:lnTo>
                      <a:lnTo>
                        <a:pt x="16" y="65"/>
                      </a:lnTo>
                      <a:lnTo>
                        <a:pt x="17" y="78"/>
                      </a:lnTo>
                      <a:lnTo>
                        <a:pt x="20" y="91"/>
                      </a:lnTo>
                      <a:lnTo>
                        <a:pt x="24" y="105"/>
                      </a:lnTo>
                      <a:lnTo>
                        <a:pt x="28" y="119"/>
                      </a:lnTo>
                      <a:lnTo>
                        <a:pt x="32" y="131"/>
                      </a:lnTo>
                      <a:lnTo>
                        <a:pt x="36" y="142"/>
                      </a:lnTo>
                      <a:lnTo>
                        <a:pt x="37" y="148"/>
                      </a:lnTo>
                      <a:lnTo>
                        <a:pt x="40" y="158"/>
                      </a:lnTo>
                      <a:lnTo>
                        <a:pt x="44" y="175"/>
                      </a:lnTo>
                      <a:lnTo>
                        <a:pt x="49" y="195"/>
                      </a:lnTo>
                      <a:lnTo>
                        <a:pt x="55" y="221"/>
                      </a:lnTo>
                      <a:lnTo>
                        <a:pt x="62" y="250"/>
                      </a:lnTo>
                      <a:lnTo>
                        <a:pt x="69" y="282"/>
                      </a:lnTo>
                      <a:lnTo>
                        <a:pt x="78" y="318"/>
                      </a:lnTo>
                      <a:lnTo>
                        <a:pt x="88" y="357"/>
                      </a:lnTo>
                      <a:lnTo>
                        <a:pt x="98" y="398"/>
                      </a:lnTo>
                      <a:lnTo>
                        <a:pt x="108" y="442"/>
                      </a:lnTo>
                      <a:lnTo>
                        <a:pt x="120" y="486"/>
                      </a:lnTo>
                      <a:lnTo>
                        <a:pt x="131" y="533"/>
                      </a:lnTo>
                      <a:lnTo>
                        <a:pt x="142" y="581"/>
                      </a:lnTo>
                      <a:lnTo>
                        <a:pt x="154" y="629"/>
                      </a:lnTo>
                      <a:lnTo>
                        <a:pt x="165" y="678"/>
                      </a:lnTo>
                      <a:lnTo>
                        <a:pt x="178" y="728"/>
                      </a:lnTo>
                      <a:lnTo>
                        <a:pt x="189" y="776"/>
                      </a:lnTo>
                      <a:lnTo>
                        <a:pt x="200" y="823"/>
                      </a:lnTo>
                      <a:lnTo>
                        <a:pt x="211" y="870"/>
                      </a:lnTo>
                      <a:lnTo>
                        <a:pt x="222" y="914"/>
                      </a:lnTo>
                      <a:lnTo>
                        <a:pt x="232" y="957"/>
                      </a:lnTo>
                      <a:lnTo>
                        <a:pt x="242" y="997"/>
                      </a:lnTo>
                      <a:lnTo>
                        <a:pt x="251" y="1035"/>
                      </a:lnTo>
                      <a:lnTo>
                        <a:pt x="260" y="1069"/>
                      </a:lnTo>
                      <a:lnTo>
                        <a:pt x="267" y="1101"/>
                      </a:lnTo>
                      <a:lnTo>
                        <a:pt x="274" y="1129"/>
                      </a:lnTo>
                      <a:lnTo>
                        <a:pt x="279" y="1151"/>
                      </a:lnTo>
                      <a:lnTo>
                        <a:pt x="285" y="1170"/>
                      </a:lnTo>
                      <a:lnTo>
                        <a:pt x="288" y="1185"/>
                      </a:lnTo>
                      <a:lnTo>
                        <a:pt x="289" y="1192"/>
                      </a:lnTo>
                      <a:lnTo>
                        <a:pt x="291" y="1196"/>
                      </a:lnTo>
                      <a:lnTo>
                        <a:pt x="276" y="1188"/>
                      </a:lnTo>
                      <a:lnTo>
                        <a:pt x="275" y="1185"/>
                      </a:lnTo>
                      <a:lnTo>
                        <a:pt x="273" y="1176"/>
                      </a:lnTo>
                      <a:lnTo>
                        <a:pt x="269" y="1161"/>
                      </a:lnTo>
                      <a:lnTo>
                        <a:pt x="265" y="1141"/>
                      </a:lnTo>
                      <a:lnTo>
                        <a:pt x="258" y="1116"/>
                      </a:lnTo>
                      <a:lnTo>
                        <a:pt x="251" y="1087"/>
                      </a:lnTo>
                      <a:lnTo>
                        <a:pt x="244" y="1054"/>
                      </a:lnTo>
                      <a:lnTo>
                        <a:pt x="235" y="1018"/>
                      </a:lnTo>
                      <a:lnTo>
                        <a:pt x="225" y="978"/>
                      </a:lnTo>
                      <a:lnTo>
                        <a:pt x="213" y="935"/>
                      </a:lnTo>
                      <a:lnTo>
                        <a:pt x="202" y="890"/>
                      </a:lnTo>
                      <a:lnTo>
                        <a:pt x="191" y="843"/>
                      </a:lnTo>
                      <a:lnTo>
                        <a:pt x="179" y="794"/>
                      </a:lnTo>
                      <a:lnTo>
                        <a:pt x="167" y="743"/>
                      </a:lnTo>
                      <a:lnTo>
                        <a:pt x="154" y="692"/>
                      </a:lnTo>
                      <a:lnTo>
                        <a:pt x="142" y="641"/>
                      </a:lnTo>
                      <a:lnTo>
                        <a:pt x="129" y="589"/>
                      </a:lnTo>
                      <a:lnTo>
                        <a:pt x="116" y="538"/>
                      </a:lnTo>
                      <a:lnTo>
                        <a:pt x="104" y="487"/>
                      </a:lnTo>
                      <a:lnTo>
                        <a:pt x="92" y="437"/>
                      </a:lnTo>
                      <a:lnTo>
                        <a:pt x="79" y="389"/>
                      </a:lnTo>
                      <a:lnTo>
                        <a:pt x="68" y="343"/>
                      </a:lnTo>
                      <a:lnTo>
                        <a:pt x="57" y="300"/>
                      </a:lnTo>
                      <a:lnTo>
                        <a:pt x="47" y="258"/>
                      </a:lnTo>
                      <a:lnTo>
                        <a:pt x="38" y="219"/>
                      </a:lnTo>
                      <a:lnTo>
                        <a:pt x="29" y="185"/>
                      </a:lnTo>
                      <a:lnTo>
                        <a:pt x="21" y="155"/>
                      </a:lnTo>
                      <a:lnTo>
                        <a:pt x="16" y="128"/>
                      </a:lnTo>
                      <a:lnTo>
                        <a:pt x="10" y="105"/>
                      </a:lnTo>
                      <a:lnTo>
                        <a:pt x="6" y="89"/>
                      </a:lnTo>
                      <a:lnTo>
                        <a:pt x="2" y="76"/>
                      </a:lnTo>
                      <a:lnTo>
                        <a:pt x="1" y="71"/>
                      </a:lnTo>
                      <a:lnTo>
                        <a:pt x="0" y="59"/>
                      </a:lnTo>
                      <a:lnTo>
                        <a:pt x="1" y="45"/>
                      </a:lnTo>
                      <a:lnTo>
                        <a:pt x="3" y="32"/>
                      </a:lnTo>
                      <a:lnTo>
                        <a:pt x="8" y="19"/>
                      </a:lnTo>
                      <a:lnTo>
                        <a:pt x="12" y="9"/>
                      </a:lnTo>
                      <a:lnTo>
                        <a:pt x="18" y="3"/>
                      </a:lnTo>
                      <a:lnTo>
                        <a:pt x="24" y="0"/>
                      </a:lnTo>
                      <a:lnTo>
                        <a:pt x="28" y="3"/>
                      </a:lnTo>
                      <a:close/>
                    </a:path>
                  </a:pathLst>
                </a:custGeom>
                <a:solidFill>
                  <a:srgbClr val="7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292" name="Freeform 379"/>
                <p:cNvSpPr>
                  <a:spLocks/>
                </p:cNvSpPr>
                <p:nvPr/>
              </p:nvSpPr>
              <p:spPr bwMode="auto">
                <a:xfrm>
                  <a:off x="3957" y="1975"/>
                  <a:ext cx="1452" cy="1098"/>
                </a:xfrm>
                <a:custGeom>
                  <a:avLst/>
                  <a:gdLst>
                    <a:gd name="T0" fmla="*/ 718 w 2904"/>
                    <a:gd name="T1" fmla="*/ 133 h 2195"/>
                    <a:gd name="T2" fmla="*/ 709 w 2904"/>
                    <a:gd name="T3" fmla="*/ 196 h 2195"/>
                    <a:gd name="T4" fmla="*/ 699 w 2904"/>
                    <a:gd name="T5" fmla="*/ 240 h 2195"/>
                    <a:gd name="T6" fmla="*/ 680 w 2904"/>
                    <a:gd name="T7" fmla="*/ 291 h 2195"/>
                    <a:gd name="T8" fmla="*/ 656 w 2904"/>
                    <a:gd name="T9" fmla="*/ 352 h 2195"/>
                    <a:gd name="T10" fmla="*/ 631 w 2904"/>
                    <a:gd name="T11" fmla="*/ 407 h 2195"/>
                    <a:gd name="T12" fmla="*/ 612 w 2904"/>
                    <a:gd name="T13" fmla="*/ 441 h 2195"/>
                    <a:gd name="T14" fmla="*/ 581 w 2904"/>
                    <a:gd name="T15" fmla="*/ 498 h 2195"/>
                    <a:gd name="T16" fmla="*/ 557 w 2904"/>
                    <a:gd name="T17" fmla="*/ 542 h 2195"/>
                    <a:gd name="T18" fmla="*/ 528 w 2904"/>
                    <a:gd name="T19" fmla="*/ 549 h 2195"/>
                    <a:gd name="T20" fmla="*/ 490 w 2904"/>
                    <a:gd name="T21" fmla="*/ 539 h 2195"/>
                    <a:gd name="T22" fmla="*/ 466 w 2904"/>
                    <a:gd name="T23" fmla="*/ 519 h 2195"/>
                    <a:gd name="T24" fmla="*/ 438 w 2904"/>
                    <a:gd name="T25" fmla="*/ 498 h 2195"/>
                    <a:gd name="T26" fmla="*/ 409 w 2904"/>
                    <a:gd name="T27" fmla="*/ 478 h 2195"/>
                    <a:gd name="T28" fmla="*/ 375 w 2904"/>
                    <a:gd name="T29" fmla="*/ 444 h 2195"/>
                    <a:gd name="T30" fmla="*/ 340 w 2904"/>
                    <a:gd name="T31" fmla="*/ 399 h 2195"/>
                    <a:gd name="T32" fmla="*/ 303 w 2904"/>
                    <a:gd name="T33" fmla="*/ 353 h 2195"/>
                    <a:gd name="T34" fmla="*/ 250 w 2904"/>
                    <a:gd name="T35" fmla="*/ 297 h 2195"/>
                    <a:gd name="T36" fmla="*/ 202 w 2904"/>
                    <a:gd name="T37" fmla="*/ 263 h 2195"/>
                    <a:gd name="T38" fmla="*/ 159 w 2904"/>
                    <a:gd name="T39" fmla="*/ 243 h 2195"/>
                    <a:gd name="T40" fmla="*/ 130 w 2904"/>
                    <a:gd name="T41" fmla="*/ 236 h 2195"/>
                    <a:gd name="T42" fmla="*/ 94 w 2904"/>
                    <a:gd name="T43" fmla="*/ 228 h 2195"/>
                    <a:gd name="T44" fmla="*/ 55 w 2904"/>
                    <a:gd name="T45" fmla="*/ 213 h 2195"/>
                    <a:gd name="T46" fmla="*/ 32 w 2904"/>
                    <a:gd name="T47" fmla="*/ 183 h 2195"/>
                    <a:gd name="T48" fmla="*/ 15 w 2904"/>
                    <a:gd name="T49" fmla="*/ 172 h 2195"/>
                    <a:gd name="T50" fmla="*/ 1 w 2904"/>
                    <a:gd name="T51" fmla="*/ 158 h 2195"/>
                    <a:gd name="T52" fmla="*/ 5 w 2904"/>
                    <a:gd name="T53" fmla="*/ 135 h 2195"/>
                    <a:gd name="T54" fmla="*/ 13 w 2904"/>
                    <a:gd name="T55" fmla="*/ 105 h 2195"/>
                    <a:gd name="T56" fmla="*/ 16 w 2904"/>
                    <a:gd name="T57" fmla="*/ 86 h 2195"/>
                    <a:gd name="T58" fmla="*/ 23 w 2904"/>
                    <a:gd name="T59" fmla="*/ 74 h 2195"/>
                    <a:gd name="T60" fmla="*/ 23 w 2904"/>
                    <a:gd name="T61" fmla="*/ 61 h 2195"/>
                    <a:gd name="T62" fmla="*/ 31 w 2904"/>
                    <a:gd name="T63" fmla="*/ 49 h 2195"/>
                    <a:gd name="T64" fmla="*/ 46 w 2904"/>
                    <a:gd name="T65" fmla="*/ 52 h 2195"/>
                    <a:gd name="T66" fmla="*/ 46 w 2904"/>
                    <a:gd name="T67" fmla="*/ 39 h 2195"/>
                    <a:gd name="T68" fmla="*/ 41 w 2904"/>
                    <a:gd name="T69" fmla="*/ 14 h 2195"/>
                    <a:gd name="T70" fmla="*/ 63 w 2904"/>
                    <a:gd name="T71" fmla="*/ 3 h 2195"/>
                    <a:gd name="T72" fmla="*/ 83 w 2904"/>
                    <a:gd name="T73" fmla="*/ 36 h 2195"/>
                    <a:gd name="T74" fmla="*/ 88 w 2904"/>
                    <a:gd name="T75" fmla="*/ 63 h 2195"/>
                    <a:gd name="T76" fmla="*/ 92 w 2904"/>
                    <a:gd name="T77" fmla="*/ 81 h 2195"/>
                    <a:gd name="T78" fmla="*/ 127 w 2904"/>
                    <a:gd name="T79" fmla="*/ 94 h 2195"/>
                    <a:gd name="T80" fmla="*/ 137 w 2904"/>
                    <a:gd name="T81" fmla="*/ 89 h 2195"/>
                    <a:gd name="T82" fmla="*/ 154 w 2904"/>
                    <a:gd name="T83" fmla="*/ 75 h 2195"/>
                    <a:gd name="T84" fmla="*/ 188 w 2904"/>
                    <a:gd name="T85" fmla="*/ 65 h 2195"/>
                    <a:gd name="T86" fmla="*/ 213 w 2904"/>
                    <a:gd name="T87" fmla="*/ 67 h 2195"/>
                    <a:gd name="T88" fmla="*/ 240 w 2904"/>
                    <a:gd name="T89" fmla="*/ 83 h 2195"/>
                    <a:gd name="T90" fmla="*/ 245 w 2904"/>
                    <a:gd name="T91" fmla="*/ 108 h 2195"/>
                    <a:gd name="T92" fmla="*/ 246 w 2904"/>
                    <a:gd name="T93" fmla="*/ 134 h 2195"/>
                    <a:gd name="T94" fmla="*/ 254 w 2904"/>
                    <a:gd name="T95" fmla="*/ 165 h 2195"/>
                    <a:gd name="T96" fmla="*/ 282 w 2904"/>
                    <a:gd name="T97" fmla="*/ 197 h 2195"/>
                    <a:gd name="T98" fmla="*/ 335 w 2904"/>
                    <a:gd name="T99" fmla="*/ 240 h 2195"/>
                    <a:gd name="T100" fmla="*/ 363 w 2904"/>
                    <a:gd name="T101" fmla="*/ 260 h 2195"/>
                    <a:gd name="T102" fmla="*/ 411 w 2904"/>
                    <a:gd name="T103" fmla="*/ 292 h 2195"/>
                    <a:gd name="T104" fmla="*/ 444 w 2904"/>
                    <a:gd name="T105" fmla="*/ 309 h 2195"/>
                    <a:gd name="T106" fmla="*/ 478 w 2904"/>
                    <a:gd name="T107" fmla="*/ 326 h 2195"/>
                    <a:gd name="T108" fmla="*/ 507 w 2904"/>
                    <a:gd name="T109" fmla="*/ 345 h 2195"/>
                    <a:gd name="T110" fmla="*/ 513 w 2904"/>
                    <a:gd name="T111" fmla="*/ 318 h 2195"/>
                    <a:gd name="T112" fmla="*/ 528 w 2904"/>
                    <a:gd name="T113" fmla="*/ 263 h 2195"/>
                    <a:gd name="T114" fmla="*/ 552 w 2904"/>
                    <a:gd name="T115" fmla="*/ 191 h 2195"/>
                    <a:gd name="T116" fmla="*/ 582 w 2904"/>
                    <a:gd name="T117" fmla="*/ 100 h 2195"/>
                    <a:gd name="T118" fmla="*/ 604 w 2904"/>
                    <a:gd name="T119" fmla="*/ 69 h 2195"/>
                    <a:gd name="T120" fmla="*/ 688 w 2904"/>
                    <a:gd name="T121" fmla="*/ 62 h 2195"/>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2904" h="2195">
                      <a:moveTo>
                        <a:pt x="2904" y="345"/>
                      </a:moveTo>
                      <a:lnTo>
                        <a:pt x="2899" y="371"/>
                      </a:lnTo>
                      <a:lnTo>
                        <a:pt x="2893" y="399"/>
                      </a:lnTo>
                      <a:lnTo>
                        <a:pt x="2888" y="429"/>
                      </a:lnTo>
                      <a:lnTo>
                        <a:pt x="2883" y="461"/>
                      </a:lnTo>
                      <a:lnTo>
                        <a:pt x="2877" y="495"/>
                      </a:lnTo>
                      <a:lnTo>
                        <a:pt x="2872" y="531"/>
                      </a:lnTo>
                      <a:lnTo>
                        <a:pt x="2867" y="566"/>
                      </a:lnTo>
                      <a:lnTo>
                        <a:pt x="2862" y="603"/>
                      </a:lnTo>
                      <a:lnTo>
                        <a:pt x="2856" y="641"/>
                      </a:lnTo>
                      <a:lnTo>
                        <a:pt x="2852" y="678"/>
                      </a:lnTo>
                      <a:lnTo>
                        <a:pt x="2846" y="714"/>
                      </a:lnTo>
                      <a:lnTo>
                        <a:pt x="2841" y="750"/>
                      </a:lnTo>
                      <a:lnTo>
                        <a:pt x="2835" y="784"/>
                      </a:lnTo>
                      <a:lnTo>
                        <a:pt x="2829" y="818"/>
                      </a:lnTo>
                      <a:lnTo>
                        <a:pt x="2824" y="849"/>
                      </a:lnTo>
                      <a:lnTo>
                        <a:pt x="2818" y="878"/>
                      </a:lnTo>
                      <a:lnTo>
                        <a:pt x="2815" y="895"/>
                      </a:lnTo>
                      <a:lnTo>
                        <a:pt x="2809" y="913"/>
                      </a:lnTo>
                      <a:lnTo>
                        <a:pt x="2803" y="934"/>
                      </a:lnTo>
                      <a:lnTo>
                        <a:pt x="2796" y="957"/>
                      </a:lnTo>
                      <a:lnTo>
                        <a:pt x="2787" y="983"/>
                      </a:lnTo>
                      <a:lnTo>
                        <a:pt x="2778" y="1010"/>
                      </a:lnTo>
                      <a:lnTo>
                        <a:pt x="2768" y="1038"/>
                      </a:lnTo>
                      <a:lnTo>
                        <a:pt x="2757" y="1068"/>
                      </a:lnTo>
                      <a:lnTo>
                        <a:pt x="2746" y="1099"/>
                      </a:lnTo>
                      <a:lnTo>
                        <a:pt x="2733" y="1132"/>
                      </a:lnTo>
                      <a:lnTo>
                        <a:pt x="2720" y="1164"/>
                      </a:lnTo>
                      <a:lnTo>
                        <a:pt x="2708" y="1197"/>
                      </a:lnTo>
                      <a:lnTo>
                        <a:pt x="2693" y="1232"/>
                      </a:lnTo>
                      <a:lnTo>
                        <a:pt x="2680" y="1267"/>
                      </a:lnTo>
                      <a:lnTo>
                        <a:pt x="2665" y="1302"/>
                      </a:lnTo>
                      <a:lnTo>
                        <a:pt x="2651" y="1337"/>
                      </a:lnTo>
                      <a:lnTo>
                        <a:pt x="2635" y="1372"/>
                      </a:lnTo>
                      <a:lnTo>
                        <a:pt x="2621" y="1406"/>
                      </a:lnTo>
                      <a:lnTo>
                        <a:pt x="2606" y="1441"/>
                      </a:lnTo>
                      <a:lnTo>
                        <a:pt x="2592" y="1475"/>
                      </a:lnTo>
                      <a:lnTo>
                        <a:pt x="2577" y="1507"/>
                      </a:lnTo>
                      <a:lnTo>
                        <a:pt x="2562" y="1538"/>
                      </a:lnTo>
                      <a:lnTo>
                        <a:pt x="2548" y="1569"/>
                      </a:lnTo>
                      <a:lnTo>
                        <a:pt x="2535" y="1598"/>
                      </a:lnTo>
                      <a:lnTo>
                        <a:pt x="2521" y="1625"/>
                      </a:lnTo>
                      <a:lnTo>
                        <a:pt x="2509" y="1652"/>
                      </a:lnTo>
                      <a:lnTo>
                        <a:pt x="2497" y="1676"/>
                      </a:lnTo>
                      <a:lnTo>
                        <a:pt x="2484" y="1698"/>
                      </a:lnTo>
                      <a:lnTo>
                        <a:pt x="2474" y="1718"/>
                      </a:lnTo>
                      <a:lnTo>
                        <a:pt x="2464" y="1736"/>
                      </a:lnTo>
                      <a:lnTo>
                        <a:pt x="2454" y="1750"/>
                      </a:lnTo>
                      <a:lnTo>
                        <a:pt x="2446" y="1763"/>
                      </a:lnTo>
                      <a:lnTo>
                        <a:pt x="2426" y="1793"/>
                      </a:lnTo>
                      <a:lnTo>
                        <a:pt x="2406" y="1825"/>
                      </a:lnTo>
                      <a:lnTo>
                        <a:pt x="2388" y="1858"/>
                      </a:lnTo>
                      <a:lnTo>
                        <a:pt x="2370" y="1891"/>
                      </a:lnTo>
                      <a:lnTo>
                        <a:pt x="2354" y="1926"/>
                      </a:lnTo>
                      <a:lnTo>
                        <a:pt x="2338" y="1959"/>
                      </a:lnTo>
                      <a:lnTo>
                        <a:pt x="2322" y="1992"/>
                      </a:lnTo>
                      <a:lnTo>
                        <a:pt x="2308" y="2023"/>
                      </a:lnTo>
                      <a:lnTo>
                        <a:pt x="2293" y="2053"/>
                      </a:lnTo>
                      <a:lnTo>
                        <a:pt x="2280" y="2082"/>
                      </a:lnTo>
                      <a:lnTo>
                        <a:pt x="2266" y="2108"/>
                      </a:lnTo>
                      <a:lnTo>
                        <a:pt x="2253" y="2130"/>
                      </a:lnTo>
                      <a:lnTo>
                        <a:pt x="2240" y="2149"/>
                      </a:lnTo>
                      <a:lnTo>
                        <a:pt x="2226" y="2166"/>
                      </a:lnTo>
                      <a:lnTo>
                        <a:pt x="2212" y="2177"/>
                      </a:lnTo>
                      <a:lnTo>
                        <a:pt x="2198" y="2184"/>
                      </a:lnTo>
                      <a:lnTo>
                        <a:pt x="2184" y="2187"/>
                      </a:lnTo>
                      <a:lnTo>
                        <a:pt x="2167" y="2191"/>
                      </a:lnTo>
                      <a:lnTo>
                        <a:pt x="2150" y="2194"/>
                      </a:lnTo>
                      <a:lnTo>
                        <a:pt x="2131" y="2195"/>
                      </a:lnTo>
                      <a:lnTo>
                        <a:pt x="2111" y="2195"/>
                      </a:lnTo>
                      <a:lnTo>
                        <a:pt x="2091" y="2194"/>
                      </a:lnTo>
                      <a:lnTo>
                        <a:pt x="2070" y="2192"/>
                      </a:lnTo>
                      <a:lnTo>
                        <a:pt x="2049" y="2188"/>
                      </a:lnTo>
                      <a:lnTo>
                        <a:pt x="2026" y="2183"/>
                      </a:lnTo>
                      <a:lnTo>
                        <a:pt x="2004" y="2176"/>
                      </a:lnTo>
                      <a:lnTo>
                        <a:pt x="1982" y="2166"/>
                      </a:lnTo>
                      <a:lnTo>
                        <a:pt x="1959" y="2155"/>
                      </a:lnTo>
                      <a:lnTo>
                        <a:pt x="1938" y="2141"/>
                      </a:lnTo>
                      <a:lnTo>
                        <a:pt x="1917" y="2126"/>
                      </a:lnTo>
                      <a:lnTo>
                        <a:pt x="1896" y="2107"/>
                      </a:lnTo>
                      <a:lnTo>
                        <a:pt x="1875" y="2086"/>
                      </a:lnTo>
                      <a:lnTo>
                        <a:pt x="1873" y="2084"/>
                      </a:lnTo>
                      <a:lnTo>
                        <a:pt x="1869" y="2080"/>
                      </a:lnTo>
                      <a:lnTo>
                        <a:pt x="1861" y="2073"/>
                      </a:lnTo>
                      <a:lnTo>
                        <a:pt x="1850" y="2065"/>
                      </a:lnTo>
                      <a:lnTo>
                        <a:pt x="1836" y="2055"/>
                      </a:lnTo>
                      <a:lnTo>
                        <a:pt x="1822" y="2043"/>
                      </a:lnTo>
                      <a:lnTo>
                        <a:pt x="1806" y="2031"/>
                      </a:lnTo>
                      <a:lnTo>
                        <a:pt x="1788" y="2017"/>
                      </a:lnTo>
                      <a:lnTo>
                        <a:pt x="1769" y="2003"/>
                      </a:lnTo>
                      <a:lnTo>
                        <a:pt x="1751" y="1989"/>
                      </a:lnTo>
                      <a:lnTo>
                        <a:pt x="1732" y="1975"/>
                      </a:lnTo>
                      <a:lnTo>
                        <a:pt x="1713" y="1962"/>
                      </a:lnTo>
                      <a:lnTo>
                        <a:pt x="1696" y="1949"/>
                      </a:lnTo>
                      <a:lnTo>
                        <a:pt x="1679" y="1938"/>
                      </a:lnTo>
                      <a:lnTo>
                        <a:pt x="1663" y="1928"/>
                      </a:lnTo>
                      <a:lnTo>
                        <a:pt x="1650" y="1920"/>
                      </a:lnTo>
                      <a:lnTo>
                        <a:pt x="1636" y="1911"/>
                      </a:lnTo>
                      <a:lnTo>
                        <a:pt x="1621" y="1899"/>
                      </a:lnTo>
                      <a:lnTo>
                        <a:pt x="1603" y="1883"/>
                      </a:lnTo>
                      <a:lnTo>
                        <a:pt x="1584" y="1865"/>
                      </a:lnTo>
                      <a:lnTo>
                        <a:pt x="1564" y="1845"/>
                      </a:lnTo>
                      <a:lnTo>
                        <a:pt x="1542" y="1823"/>
                      </a:lnTo>
                      <a:lnTo>
                        <a:pt x="1521" y="1798"/>
                      </a:lnTo>
                      <a:lnTo>
                        <a:pt x="1499" y="1773"/>
                      </a:lnTo>
                      <a:lnTo>
                        <a:pt x="1477" y="1747"/>
                      </a:lnTo>
                      <a:lnTo>
                        <a:pt x="1455" y="1720"/>
                      </a:lnTo>
                      <a:lnTo>
                        <a:pt x="1433" y="1695"/>
                      </a:lnTo>
                      <a:lnTo>
                        <a:pt x="1413" y="1668"/>
                      </a:lnTo>
                      <a:lnTo>
                        <a:pt x="1393" y="1643"/>
                      </a:lnTo>
                      <a:lnTo>
                        <a:pt x="1375" y="1619"/>
                      </a:lnTo>
                      <a:lnTo>
                        <a:pt x="1357" y="1596"/>
                      </a:lnTo>
                      <a:lnTo>
                        <a:pt x="1343" y="1575"/>
                      </a:lnTo>
                      <a:lnTo>
                        <a:pt x="1327" y="1554"/>
                      </a:lnTo>
                      <a:lnTo>
                        <a:pt x="1308" y="1529"/>
                      </a:lnTo>
                      <a:lnTo>
                        <a:pt x="1288" y="1502"/>
                      </a:lnTo>
                      <a:lnTo>
                        <a:pt x="1264" y="1473"/>
                      </a:lnTo>
                      <a:lnTo>
                        <a:pt x="1239" y="1442"/>
                      </a:lnTo>
                      <a:lnTo>
                        <a:pt x="1212" y="1411"/>
                      </a:lnTo>
                      <a:lnTo>
                        <a:pt x="1183" y="1377"/>
                      </a:lnTo>
                      <a:lnTo>
                        <a:pt x="1154" y="1344"/>
                      </a:lnTo>
                      <a:lnTo>
                        <a:pt x="1122" y="1310"/>
                      </a:lnTo>
                      <a:lnTo>
                        <a:pt x="1092" y="1278"/>
                      </a:lnTo>
                      <a:lnTo>
                        <a:pt x="1061" y="1247"/>
                      </a:lnTo>
                      <a:lnTo>
                        <a:pt x="1030" y="1216"/>
                      </a:lnTo>
                      <a:lnTo>
                        <a:pt x="1000" y="1187"/>
                      </a:lnTo>
                      <a:lnTo>
                        <a:pt x="969" y="1162"/>
                      </a:lnTo>
                      <a:lnTo>
                        <a:pt x="941" y="1138"/>
                      </a:lnTo>
                      <a:lnTo>
                        <a:pt x="914" y="1118"/>
                      </a:lnTo>
                      <a:lnTo>
                        <a:pt x="887" y="1100"/>
                      </a:lnTo>
                      <a:lnTo>
                        <a:pt x="860" y="1084"/>
                      </a:lnTo>
                      <a:lnTo>
                        <a:pt x="833" y="1067"/>
                      </a:lnTo>
                      <a:lnTo>
                        <a:pt x="806" y="1051"/>
                      </a:lnTo>
                      <a:lnTo>
                        <a:pt x="779" y="1037"/>
                      </a:lnTo>
                      <a:lnTo>
                        <a:pt x="754" y="1023"/>
                      </a:lnTo>
                      <a:lnTo>
                        <a:pt x="729" y="1010"/>
                      </a:lnTo>
                      <a:lnTo>
                        <a:pt x="705" y="998"/>
                      </a:lnTo>
                      <a:lnTo>
                        <a:pt x="680" y="987"/>
                      </a:lnTo>
                      <a:lnTo>
                        <a:pt x="658" y="977"/>
                      </a:lnTo>
                      <a:lnTo>
                        <a:pt x="636" y="970"/>
                      </a:lnTo>
                      <a:lnTo>
                        <a:pt x="616" y="962"/>
                      </a:lnTo>
                      <a:lnTo>
                        <a:pt x="597" y="955"/>
                      </a:lnTo>
                      <a:lnTo>
                        <a:pt x="580" y="951"/>
                      </a:lnTo>
                      <a:lnTo>
                        <a:pt x="564" y="947"/>
                      </a:lnTo>
                      <a:lnTo>
                        <a:pt x="549" y="945"/>
                      </a:lnTo>
                      <a:lnTo>
                        <a:pt x="535" y="944"/>
                      </a:lnTo>
                      <a:lnTo>
                        <a:pt x="519" y="942"/>
                      </a:lnTo>
                      <a:lnTo>
                        <a:pt x="501" y="938"/>
                      </a:lnTo>
                      <a:lnTo>
                        <a:pt x="483" y="935"/>
                      </a:lnTo>
                      <a:lnTo>
                        <a:pt x="463" y="932"/>
                      </a:lnTo>
                      <a:lnTo>
                        <a:pt x="442" y="926"/>
                      </a:lnTo>
                      <a:lnTo>
                        <a:pt x="421" y="922"/>
                      </a:lnTo>
                      <a:lnTo>
                        <a:pt x="399" y="916"/>
                      </a:lnTo>
                      <a:lnTo>
                        <a:pt x="376" y="909"/>
                      </a:lnTo>
                      <a:lnTo>
                        <a:pt x="353" y="903"/>
                      </a:lnTo>
                      <a:lnTo>
                        <a:pt x="330" y="896"/>
                      </a:lnTo>
                      <a:lnTo>
                        <a:pt x="307" y="888"/>
                      </a:lnTo>
                      <a:lnTo>
                        <a:pt x="285" y="879"/>
                      </a:lnTo>
                      <a:lnTo>
                        <a:pt x="262" y="870"/>
                      </a:lnTo>
                      <a:lnTo>
                        <a:pt x="240" y="861"/>
                      </a:lnTo>
                      <a:lnTo>
                        <a:pt x="219" y="851"/>
                      </a:lnTo>
                      <a:lnTo>
                        <a:pt x="185" y="832"/>
                      </a:lnTo>
                      <a:lnTo>
                        <a:pt x="162" y="811"/>
                      </a:lnTo>
                      <a:lnTo>
                        <a:pt x="145" y="791"/>
                      </a:lnTo>
                      <a:lnTo>
                        <a:pt x="135" y="771"/>
                      </a:lnTo>
                      <a:lnTo>
                        <a:pt x="130" y="753"/>
                      </a:lnTo>
                      <a:lnTo>
                        <a:pt x="128" y="738"/>
                      </a:lnTo>
                      <a:lnTo>
                        <a:pt x="128" y="729"/>
                      </a:lnTo>
                      <a:lnTo>
                        <a:pt x="128" y="726"/>
                      </a:lnTo>
                      <a:lnTo>
                        <a:pt x="125" y="725"/>
                      </a:lnTo>
                      <a:lnTo>
                        <a:pt x="117" y="719"/>
                      </a:lnTo>
                      <a:lnTo>
                        <a:pt x="104" y="714"/>
                      </a:lnTo>
                      <a:lnTo>
                        <a:pt x="89" y="705"/>
                      </a:lnTo>
                      <a:lnTo>
                        <a:pt x="72" y="697"/>
                      </a:lnTo>
                      <a:lnTo>
                        <a:pt x="57" y="688"/>
                      </a:lnTo>
                      <a:lnTo>
                        <a:pt x="42" y="680"/>
                      </a:lnTo>
                      <a:lnTo>
                        <a:pt x="31" y="675"/>
                      </a:lnTo>
                      <a:lnTo>
                        <a:pt x="22" y="669"/>
                      </a:lnTo>
                      <a:lnTo>
                        <a:pt x="15" y="661"/>
                      </a:lnTo>
                      <a:lnTo>
                        <a:pt x="9" y="652"/>
                      </a:lnTo>
                      <a:lnTo>
                        <a:pt x="4" y="641"/>
                      </a:lnTo>
                      <a:lnTo>
                        <a:pt x="1" y="629"/>
                      </a:lnTo>
                      <a:lnTo>
                        <a:pt x="0" y="615"/>
                      </a:lnTo>
                      <a:lnTo>
                        <a:pt x="1" y="601"/>
                      </a:lnTo>
                      <a:lnTo>
                        <a:pt x="4" y="585"/>
                      </a:lnTo>
                      <a:lnTo>
                        <a:pt x="6" y="576"/>
                      </a:lnTo>
                      <a:lnTo>
                        <a:pt x="10" y="565"/>
                      </a:lnTo>
                      <a:lnTo>
                        <a:pt x="13" y="552"/>
                      </a:lnTo>
                      <a:lnTo>
                        <a:pt x="18" y="537"/>
                      </a:lnTo>
                      <a:lnTo>
                        <a:pt x="22" y="522"/>
                      </a:lnTo>
                      <a:lnTo>
                        <a:pt x="28" y="505"/>
                      </a:lnTo>
                      <a:lnTo>
                        <a:pt x="32" y="487"/>
                      </a:lnTo>
                      <a:lnTo>
                        <a:pt x="37" y="470"/>
                      </a:lnTo>
                      <a:lnTo>
                        <a:pt x="41" y="452"/>
                      </a:lnTo>
                      <a:lnTo>
                        <a:pt x="47" y="436"/>
                      </a:lnTo>
                      <a:lnTo>
                        <a:pt x="50" y="420"/>
                      </a:lnTo>
                      <a:lnTo>
                        <a:pt x="53" y="404"/>
                      </a:lnTo>
                      <a:lnTo>
                        <a:pt x="57" y="391"/>
                      </a:lnTo>
                      <a:lnTo>
                        <a:pt x="59" y="380"/>
                      </a:lnTo>
                      <a:lnTo>
                        <a:pt x="61" y="370"/>
                      </a:lnTo>
                      <a:lnTo>
                        <a:pt x="61" y="363"/>
                      </a:lnTo>
                      <a:lnTo>
                        <a:pt x="61" y="352"/>
                      </a:lnTo>
                      <a:lnTo>
                        <a:pt x="61" y="341"/>
                      </a:lnTo>
                      <a:lnTo>
                        <a:pt x="62" y="330"/>
                      </a:lnTo>
                      <a:lnTo>
                        <a:pt x="63" y="319"/>
                      </a:lnTo>
                      <a:lnTo>
                        <a:pt x="67" y="311"/>
                      </a:lnTo>
                      <a:lnTo>
                        <a:pt x="72" y="304"/>
                      </a:lnTo>
                      <a:lnTo>
                        <a:pt x="79" y="299"/>
                      </a:lnTo>
                      <a:lnTo>
                        <a:pt x="89" y="298"/>
                      </a:lnTo>
                      <a:lnTo>
                        <a:pt x="89" y="296"/>
                      </a:lnTo>
                      <a:lnTo>
                        <a:pt x="89" y="292"/>
                      </a:lnTo>
                      <a:lnTo>
                        <a:pt x="90" y="285"/>
                      </a:lnTo>
                      <a:lnTo>
                        <a:pt x="90" y="276"/>
                      </a:lnTo>
                      <a:lnTo>
                        <a:pt x="90" y="267"/>
                      </a:lnTo>
                      <a:lnTo>
                        <a:pt x="91" y="258"/>
                      </a:lnTo>
                      <a:lnTo>
                        <a:pt x="91" y="250"/>
                      </a:lnTo>
                      <a:lnTo>
                        <a:pt x="91" y="244"/>
                      </a:lnTo>
                      <a:lnTo>
                        <a:pt x="92" y="237"/>
                      </a:lnTo>
                      <a:lnTo>
                        <a:pt x="94" y="229"/>
                      </a:lnTo>
                      <a:lnTo>
                        <a:pt x="97" y="221"/>
                      </a:lnTo>
                      <a:lnTo>
                        <a:pt x="101" y="213"/>
                      </a:lnTo>
                      <a:lnTo>
                        <a:pt x="108" y="206"/>
                      </a:lnTo>
                      <a:lnTo>
                        <a:pt x="115" y="199"/>
                      </a:lnTo>
                      <a:lnTo>
                        <a:pt x="123" y="194"/>
                      </a:lnTo>
                      <a:lnTo>
                        <a:pt x="132" y="191"/>
                      </a:lnTo>
                      <a:lnTo>
                        <a:pt x="142" y="191"/>
                      </a:lnTo>
                      <a:lnTo>
                        <a:pt x="153" y="192"/>
                      </a:lnTo>
                      <a:lnTo>
                        <a:pt x="162" y="195"/>
                      </a:lnTo>
                      <a:lnTo>
                        <a:pt x="171" y="199"/>
                      </a:lnTo>
                      <a:lnTo>
                        <a:pt x="177" y="203"/>
                      </a:lnTo>
                      <a:lnTo>
                        <a:pt x="184" y="207"/>
                      </a:lnTo>
                      <a:lnTo>
                        <a:pt x="187" y="209"/>
                      </a:lnTo>
                      <a:lnTo>
                        <a:pt x="189" y="210"/>
                      </a:lnTo>
                      <a:lnTo>
                        <a:pt x="189" y="207"/>
                      </a:lnTo>
                      <a:lnTo>
                        <a:pt x="187" y="198"/>
                      </a:lnTo>
                      <a:lnTo>
                        <a:pt x="186" y="184"/>
                      </a:lnTo>
                      <a:lnTo>
                        <a:pt x="185" y="169"/>
                      </a:lnTo>
                      <a:lnTo>
                        <a:pt x="183" y="153"/>
                      </a:lnTo>
                      <a:lnTo>
                        <a:pt x="181" y="136"/>
                      </a:lnTo>
                      <a:lnTo>
                        <a:pt x="177" y="123"/>
                      </a:lnTo>
                      <a:lnTo>
                        <a:pt x="173" y="112"/>
                      </a:lnTo>
                      <a:lnTo>
                        <a:pt x="168" y="102"/>
                      </a:lnTo>
                      <a:lnTo>
                        <a:pt x="165" y="88"/>
                      </a:lnTo>
                      <a:lnTo>
                        <a:pt x="163" y="73"/>
                      </a:lnTo>
                      <a:lnTo>
                        <a:pt x="162" y="56"/>
                      </a:lnTo>
                      <a:lnTo>
                        <a:pt x="164" y="40"/>
                      </a:lnTo>
                      <a:lnTo>
                        <a:pt x="171" y="26"/>
                      </a:lnTo>
                      <a:lnTo>
                        <a:pt x="181" y="12"/>
                      </a:lnTo>
                      <a:lnTo>
                        <a:pt x="196" y="3"/>
                      </a:lnTo>
                      <a:lnTo>
                        <a:pt x="215" y="0"/>
                      </a:lnTo>
                      <a:lnTo>
                        <a:pt x="234" y="3"/>
                      </a:lnTo>
                      <a:lnTo>
                        <a:pt x="252" y="12"/>
                      </a:lnTo>
                      <a:lnTo>
                        <a:pt x="271" y="27"/>
                      </a:lnTo>
                      <a:lnTo>
                        <a:pt x="288" y="46"/>
                      </a:lnTo>
                      <a:lnTo>
                        <a:pt x="302" y="67"/>
                      </a:lnTo>
                      <a:lnTo>
                        <a:pt x="315" y="90"/>
                      </a:lnTo>
                      <a:lnTo>
                        <a:pt x="324" y="116"/>
                      </a:lnTo>
                      <a:lnTo>
                        <a:pt x="327" y="130"/>
                      </a:lnTo>
                      <a:lnTo>
                        <a:pt x="330" y="143"/>
                      </a:lnTo>
                      <a:lnTo>
                        <a:pt x="334" y="159"/>
                      </a:lnTo>
                      <a:lnTo>
                        <a:pt x="337" y="174"/>
                      </a:lnTo>
                      <a:lnTo>
                        <a:pt x="340" y="190"/>
                      </a:lnTo>
                      <a:lnTo>
                        <a:pt x="343" y="206"/>
                      </a:lnTo>
                      <a:lnTo>
                        <a:pt x="346" y="222"/>
                      </a:lnTo>
                      <a:lnTo>
                        <a:pt x="348" y="237"/>
                      </a:lnTo>
                      <a:lnTo>
                        <a:pt x="352" y="252"/>
                      </a:lnTo>
                      <a:lnTo>
                        <a:pt x="354" y="267"/>
                      </a:lnTo>
                      <a:lnTo>
                        <a:pt x="356" y="279"/>
                      </a:lnTo>
                      <a:lnTo>
                        <a:pt x="358" y="292"/>
                      </a:lnTo>
                      <a:lnTo>
                        <a:pt x="359" y="302"/>
                      </a:lnTo>
                      <a:lnTo>
                        <a:pt x="362" y="311"/>
                      </a:lnTo>
                      <a:lnTo>
                        <a:pt x="364" y="317"/>
                      </a:lnTo>
                      <a:lnTo>
                        <a:pt x="365" y="322"/>
                      </a:lnTo>
                      <a:lnTo>
                        <a:pt x="373" y="330"/>
                      </a:lnTo>
                      <a:lnTo>
                        <a:pt x="387" y="338"/>
                      </a:lnTo>
                      <a:lnTo>
                        <a:pt x="407" y="347"/>
                      </a:lnTo>
                      <a:lnTo>
                        <a:pt x="431" y="355"/>
                      </a:lnTo>
                      <a:lnTo>
                        <a:pt x="457" y="363"/>
                      </a:lnTo>
                      <a:lnTo>
                        <a:pt x="481" y="370"/>
                      </a:lnTo>
                      <a:lnTo>
                        <a:pt x="505" y="374"/>
                      </a:lnTo>
                      <a:lnTo>
                        <a:pt x="523" y="375"/>
                      </a:lnTo>
                      <a:lnTo>
                        <a:pt x="524" y="375"/>
                      </a:lnTo>
                      <a:lnTo>
                        <a:pt x="526" y="374"/>
                      </a:lnTo>
                      <a:lnTo>
                        <a:pt x="529" y="373"/>
                      </a:lnTo>
                      <a:lnTo>
                        <a:pt x="535" y="370"/>
                      </a:lnTo>
                      <a:lnTo>
                        <a:pt x="540" y="364"/>
                      </a:lnTo>
                      <a:lnTo>
                        <a:pt x="547" y="355"/>
                      </a:lnTo>
                      <a:lnTo>
                        <a:pt x="554" y="343"/>
                      </a:lnTo>
                      <a:lnTo>
                        <a:pt x="561" y="326"/>
                      </a:lnTo>
                      <a:lnTo>
                        <a:pt x="565" y="321"/>
                      </a:lnTo>
                      <a:lnTo>
                        <a:pt x="573" y="315"/>
                      </a:lnTo>
                      <a:lnTo>
                        <a:pt x="584" y="309"/>
                      </a:lnTo>
                      <a:lnTo>
                        <a:pt x="599" y="304"/>
                      </a:lnTo>
                      <a:lnTo>
                        <a:pt x="614" y="297"/>
                      </a:lnTo>
                      <a:lnTo>
                        <a:pt x="633" y="292"/>
                      </a:lnTo>
                      <a:lnTo>
                        <a:pt x="652" y="286"/>
                      </a:lnTo>
                      <a:lnTo>
                        <a:pt x="673" y="280"/>
                      </a:lnTo>
                      <a:lnTo>
                        <a:pt x="693" y="275"/>
                      </a:lnTo>
                      <a:lnTo>
                        <a:pt x="714" y="269"/>
                      </a:lnTo>
                      <a:lnTo>
                        <a:pt x="734" y="265"/>
                      </a:lnTo>
                      <a:lnTo>
                        <a:pt x="752" y="260"/>
                      </a:lnTo>
                      <a:lnTo>
                        <a:pt x="768" y="257"/>
                      </a:lnTo>
                      <a:lnTo>
                        <a:pt x="782" y="255"/>
                      </a:lnTo>
                      <a:lnTo>
                        <a:pt x="793" y="252"/>
                      </a:lnTo>
                      <a:lnTo>
                        <a:pt x="801" y="251"/>
                      </a:lnTo>
                      <a:lnTo>
                        <a:pt x="814" y="252"/>
                      </a:lnTo>
                      <a:lnTo>
                        <a:pt x="831" y="259"/>
                      </a:lnTo>
                      <a:lnTo>
                        <a:pt x="850" y="268"/>
                      </a:lnTo>
                      <a:lnTo>
                        <a:pt x="870" y="279"/>
                      </a:lnTo>
                      <a:lnTo>
                        <a:pt x="890" y="292"/>
                      </a:lnTo>
                      <a:lnTo>
                        <a:pt x="909" y="303"/>
                      </a:lnTo>
                      <a:lnTo>
                        <a:pt x="926" y="311"/>
                      </a:lnTo>
                      <a:lnTo>
                        <a:pt x="939" y="315"/>
                      </a:lnTo>
                      <a:lnTo>
                        <a:pt x="949" y="319"/>
                      </a:lnTo>
                      <a:lnTo>
                        <a:pt x="959" y="330"/>
                      </a:lnTo>
                      <a:lnTo>
                        <a:pt x="966" y="343"/>
                      </a:lnTo>
                      <a:lnTo>
                        <a:pt x="973" y="359"/>
                      </a:lnTo>
                      <a:lnTo>
                        <a:pt x="977" y="376"/>
                      </a:lnTo>
                      <a:lnTo>
                        <a:pt x="979" y="393"/>
                      </a:lnTo>
                      <a:lnTo>
                        <a:pt x="981" y="408"/>
                      </a:lnTo>
                      <a:lnTo>
                        <a:pt x="981" y="420"/>
                      </a:lnTo>
                      <a:lnTo>
                        <a:pt x="979" y="431"/>
                      </a:lnTo>
                      <a:lnTo>
                        <a:pt x="978" y="446"/>
                      </a:lnTo>
                      <a:lnTo>
                        <a:pt x="977" y="461"/>
                      </a:lnTo>
                      <a:lnTo>
                        <a:pt x="976" y="478"/>
                      </a:lnTo>
                      <a:lnTo>
                        <a:pt x="976" y="495"/>
                      </a:lnTo>
                      <a:lnTo>
                        <a:pt x="977" y="510"/>
                      </a:lnTo>
                      <a:lnTo>
                        <a:pt x="978" y="525"/>
                      </a:lnTo>
                      <a:lnTo>
                        <a:pt x="981" y="536"/>
                      </a:lnTo>
                      <a:lnTo>
                        <a:pt x="984" y="548"/>
                      </a:lnTo>
                      <a:lnTo>
                        <a:pt x="988" y="563"/>
                      </a:lnTo>
                      <a:lnTo>
                        <a:pt x="994" y="581"/>
                      </a:lnTo>
                      <a:lnTo>
                        <a:pt x="1000" y="600"/>
                      </a:lnTo>
                      <a:lnTo>
                        <a:pt x="1005" y="620"/>
                      </a:lnTo>
                      <a:lnTo>
                        <a:pt x="1011" y="639"/>
                      </a:lnTo>
                      <a:lnTo>
                        <a:pt x="1015" y="658"/>
                      </a:lnTo>
                      <a:lnTo>
                        <a:pt x="1019" y="675"/>
                      </a:lnTo>
                      <a:lnTo>
                        <a:pt x="1023" y="685"/>
                      </a:lnTo>
                      <a:lnTo>
                        <a:pt x="1034" y="699"/>
                      </a:lnTo>
                      <a:lnTo>
                        <a:pt x="1052" y="717"/>
                      </a:lnTo>
                      <a:lnTo>
                        <a:pt x="1073" y="738"/>
                      </a:lnTo>
                      <a:lnTo>
                        <a:pt x="1099" y="762"/>
                      </a:lnTo>
                      <a:lnTo>
                        <a:pt x="1127" y="788"/>
                      </a:lnTo>
                      <a:lnTo>
                        <a:pt x="1158" y="813"/>
                      </a:lnTo>
                      <a:lnTo>
                        <a:pt x="1189" y="840"/>
                      </a:lnTo>
                      <a:lnTo>
                        <a:pt x="1222" y="867"/>
                      </a:lnTo>
                      <a:lnTo>
                        <a:pt x="1254" y="893"/>
                      </a:lnTo>
                      <a:lnTo>
                        <a:pt x="1284" y="917"/>
                      </a:lnTo>
                      <a:lnTo>
                        <a:pt x="1313" y="939"/>
                      </a:lnTo>
                      <a:lnTo>
                        <a:pt x="1338" y="958"/>
                      </a:lnTo>
                      <a:lnTo>
                        <a:pt x="1359" y="975"/>
                      </a:lnTo>
                      <a:lnTo>
                        <a:pt x="1376" y="986"/>
                      </a:lnTo>
                      <a:lnTo>
                        <a:pt x="1387" y="994"/>
                      </a:lnTo>
                      <a:lnTo>
                        <a:pt x="1397" y="1001"/>
                      </a:lnTo>
                      <a:lnTo>
                        <a:pt x="1412" y="1011"/>
                      </a:lnTo>
                      <a:lnTo>
                        <a:pt x="1431" y="1023"/>
                      </a:lnTo>
                      <a:lnTo>
                        <a:pt x="1452" y="1038"/>
                      </a:lnTo>
                      <a:lnTo>
                        <a:pt x="1477" y="1054"/>
                      </a:lnTo>
                      <a:lnTo>
                        <a:pt x="1502" y="1072"/>
                      </a:lnTo>
                      <a:lnTo>
                        <a:pt x="1530" y="1091"/>
                      </a:lnTo>
                      <a:lnTo>
                        <a:pt x="1559" y="1110"/>
                      </a:lnTo>
                      <a:lnTo>
                        <a:pt x="1588" y="1129"/>
                      </a:lnTo>
                      <a:lnTo>
                        <a:pt x="1617" y="1148"/>
                      </a:lnTo>
                      <a:lnTo>
                        <a:pt x="1644" y="1165"/>
                      </a:lnTo>
                      <a:lnTo>
                        <a:pt x="1671" y="1182"/>
                      </a:lnTo>
                      <a:lnTo>
                        <a:pt x="1694" y="1196"/>
                      </a:lnTo>
                      <a:lnTo>
                        <a:pt x="1716" y="1208"/>
                      </a:lnTo>
                      <a:lnTo>
                        <a:pt x="1734" y="1218"/>
                      </a:lnTo>
                      <a:lnTo>
                        <a:pt x="1748" y="1223"/>
                      </a:lnTo>
                      <a:lnTo>
                        <a:pt x="1761" y="1228"/>
                      </a:lnTo>
                      <a:lnTo>
                        <a:pt x="1776" y="1234"/>
                      </a:lnTo>
                      <a:lnTo>
                        <a:pt x="1793" y="1241"/>
                      </a:lnTo>
                      <a:lnTo>
                        <a:pt x="1811" y="1250"/>
                      </a:lnTo>
                      <a:lnTo>
                        <a:pt x="1830" y="1259"/>
                      </a:lnTo>
                      <a:lnTo>
                        <a:pt x="1850" y="1269"/>
                      </a:lnTo>
                      <a:lnTo>
                        <a:pt x="1870" y="1279"/>
                      </a:lnTo>
                      <a:lnTo>
                        <a:pt x="1891" y="1290"/>
                      </a:lnTo>
                      <a:lnTo>
                        <a:pt x="1911" y="1301"/>
                      </a:lnTo>
                      <a:lnTo>
                        <a:pt x="1931" y="1313"/>
                      </a:lnTo>
                      <a:lnTo>
                        <a:pt x="1950" y="1325"/>
                      </a:lnTo>
                      <a:lnTo>
                        <a:pt x="1968" y="1336"/>
                      </a:lnTo>
                      <a:lnTo>
                        <a:pt x="1986" y="1347"/>
                      </a:lnTo>
                      <a:lnTo>
                        <a:pt x="2001" y="1357"/>
                      </a:lnTo>
                      <a:lnTo>
                        <a:pt x="2014" y="1367"/>
                      </a:lnTo>
                      <a:lnTo>
                        <a:pt x="2025" y="1377"/>
                      </a:lnTo>
                      <a:lnTo>
                        <a:pt x="2026" y="1375"/>
                      </a:lnTo>
                      <a:lnTo>
                        <a:pt x="2027" y="1367"/>
                      </a:lnTo>
                      <a:lnTo>
                        <a:pt x="2030" y="1355"/>
                      </a:lnTo>
                      <a:lnTo>
                        <a:pt x="2034" y="1338"/>
                      </a:lnTo>
                      <a:lnTo>
                        <a:pt x="2039" y="1318"/>
                      </a:lnTo>
                      <a:lnTo>
                        <a:pt x="2044" y="1296"/>
                      </a:lnTo>
                      <a:lnTo>
                        <a:pt x="2050" y="1270"/>
                      </a:lnTo>
                      <a:lnTo>
                        <a:pt x="2056" y="1241"/>
                      </a:lnTo>
                      <a:lnTo>
                        <a:pt x="2064" y="1211"/>
                      </a:lnTo>
                      <a:lnTo>
                        <a:pt x="2073" y="1180"/>
                      </a:lnTo>
                      <a:lnTo>
                        <a:pt x="2081" y="1147"/>
                      </a:lnTo>
                      <a:lnTo>
                        <a:pt x="2091" y="1115"/>
                      </a:lnTo>
                      <a:lnTo>
                        <a:pt x="2100" y="1081"/>
                      </a:lnTo>
                      <a:lnTo>
                        <a:pt x="2110" y="1049"/>
                      </a:lnTo>
                      <a:lnTo>
                        <a:pt x="2121" y="1017"/>
                      </a:lnTo>
                      <a:lnTo>
                        <a:pt x="2131" y="986"/>
                      </a:lnTo>
                      <a:lnTo>
                        <a:pt x="2142" y="953"/>
                      </a:lnTo>
                      <a:lnTo>
                        <a:pt x="2157" y="913"/>
                      </a:lnTo>
                      <a:lnTo>
                        <a:pt x="2173" y="868"/>
                      </a:lnTo>
                      <a:lnTo>
                        <a:pt x="2189" y="818"/>
                      </a:lnTo>
                      <a:lnTo>
                        <a:pt x="2207" y="764"/>
                      </a:lnTo>
                      <a:lnTo>
                        <a:pt x="2225" y="708"/>
                      </a:lnTo>
                      <a:lnTo>
                        <a:pt x="2244" y="652"/>
                      </a:lnTo>
                      <a:lnTo>
                        <a:pt x="2262" y="597"/>
                      </a:lnTo>
                      <a:lnTo>
                        <a:pt x="2280" y="542"/>
                      </a:lnTo>
                      <a:lnTo>
                        <a:pt x="2297" y="489"/>
                      </a:lnTo>
                      <a:lnTo>
                        <a:pt x="2312" y="441"/>
                      </a:lnTo>
                      <a:lnTo>
                        <a:pt x="2326" y="398"/>
                      </a:lnTo>
                      <a:lnTo>
                        <a:pt x="2338" y="361"/>
                      </a:lnTo>
                      <a:lnTo>
                        <a:pt x="2347" y="331"/>
                      </a:lnTo>
                      <a:lnTo>
                        <a:pt x="2352" y="308"/>
                      </a:lnTo>
                      <a:lnTo>
                        <a:pt x="2356" y="296"/>
                      </a:lnTo>
                      <a:lnTo>
                        <a:pt x="2364" y="288"/>
                      </a:lnTo>
                      <a:lnTo>
                        <a:pt x="2384" y="280"/>
                      </a:lnTo>
                      <a:lnTo>
                        <a:pt x="2413" y="273"/>
                      </a:lnTo>
                      <a:lnTo>
                        <a:pt x="2451" y="264"/>
                      </a:lnTo>
                      <a:lnTo>
                        <a:pt x="2494" y="257"/>
                      </a:lnTo>
                      <a:lnTo>
                        <a:pt x="2543" y="250"/>
                      </a:lnTo>
                      <a:lnTo>
                        <a:pt x="2595" y="246"/>
                      </a:lnTo>
                      <a:lnTo>
                        <a:pt x="2647" y="244"/>
                      </a:lnTo>
                      <a:lnTo>
                        <a:pt x="2700" y="244"/>
                      </a:lnTo>
                      <a:lnTo>
                        <a:pt x="2750" y="246"/>
                      </a:lnTo>
                      <a:lnTo>
                        <a:pt x="2796" y="251"/>
                      </a:lnTo>
                      <a:lnTo>
                        <a:pt x="2836" y="261"/>
                      </a:lnTo>
                      <a:lnTo>
                        <a:pt x="2869" y="275"/>
                      </a:lnTo>
                      <a:lnTo>
                        <a:pt x="2892" y="294"/>
                      </a:lnTo>
                      <a:lnTo>
                        <a:pt x="2904" y="316"/>
                      </a:lnTo>
                      <a:lnTo>
                        <a:pt x="2904" y="345"/>
                      </a:lnTo>
                      <a:close/>
                    </a:path>
                  </a:pathLst>
                </a:custGeom>
                <a:solidFill>
                  <a:srgbClr val="FFBF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293" name="Freeform 380"/>
                <p:cNvSpPr>
                  <a:spLocks/>
                </p:cNvSpPr>
                <p:nvPr/>
              </p:nvSpPr>
              <p:spPr bwMode="auto">
                <a:xfrm>
                  <a:off x="3957" y="1975"/>
                  <a:ext cx="1452" cy="1098"/>
                </a:xfrm>
                <a:custGeom>
                  <a:avLst/>
                  <a:gdLst>
                    <a:gd name="T0" fmla="*/ 718 w 2904"/>
                    <a:gd name="T1" fmla="*/ 133 h 2195"/>
                    <a:gd name="T2" fmla="*/ 708 w 2904"/>
                    <a:gd name="T3" fmla="*/ 205 h 2195"/>
                    <a:gd name="T4" fmla="*/ 697 w 2904"/>
                    <a:gd name="T5" fmla="*/ 246 h 2195"/>
                    <a:gd name="T6" fmla="*/ 674 w 2904"/>
                    <a:gd name="T7" fmla="*/ 308 h 2195"/>
                    <a:gd name="T8" fmla="*/ 645 w 2904"/>
                    <a:gd name="T9" fmla="*/ 377 h 2195"/>
                    <a:gd name="T10" fmla="*/ 619 w 2904"/>
                    <a:gd name="T11" fmla="*/ 430 h 2195"/>
                    <a:gd name="T12" fmla="*/ 593 w 2904"/>
                    <a:gd name="T13" fmla="*/ 473 h 2195"/>
                    <a:gd name="T14" fmla="*/ 564 w 2904"/>
                    <a:gd name="T15" fmla="*/ 533 h 2195"/>
                    <a:gd name="T16" fmla="*/ 538 w 2904"/>
                    <a:gd name="T17" fmla="*/ 549 h 2195"/>
                    <a:gd name="T18" fmla="*/ 496 w 2904"/>
                    <a:gd name="T19" fmla="*/ 542 h 2195"/>
                    <a:gd name="T20" fmla="*/ 468 w 2904"/>
                    <a:gd name="T21" fmla="*/ 520 h 2195"/>
                    <a:gd name="T22" fmla="*/ 438 w 2904"/>
                    <a:gd name="T23" fmla="*/ 498 h 2195"/>
                    <a:gd name="T24" fmla="*/ 409 w 2904"/>
                    <a:gd name="T25" fmla="*/ 478 h 2195"/>
                    <a:gd name="T26" fmla="*/ 370 w 2904"/>
                    <a:gd name="T27" fmla="*/ 437 h 2195"/>
                    <a:gd name="T28" fmla="*/ 336 w 2904"/>
                    <a:gd name="T29" fmla="*/ 394 h 2195"/>
                    <a:gd name="T30" fmla="*/ 289 w 2904"/>
                    <a:gd name="T31" fmla="*/ 336 h 2195"/>
                    <a:gd name="T32" fmla="*/ 229 w 2904"/>
                    <a:gd name="T33" fmla="*/ 280 h 2195"/>
                    <a:gd name="T34" fmla="*/ 183 w 2904"/>
                    <a:gd name="T35" fmla="*/ 253 h 2195"/>
                    <a:gd name="T36" fmla="*/ 141 w 2904"/>
                    <a:gd name="T37" fmla="*/ 237 h 2195"/>
                    <a:gd name="T38" fmla="*/ 111 w 2904"/>
                    <a:gd name="T39" fmla="*/ 232 h 2195"/>
                    <a:gd name="T40" fmla="*/ 66 w 2904"/>
                    <a:gd name="T41" fmla="*/ 218 h 2195"/>
                    <a:gd name="T42" fmla="*/ 33 w 2904"/>
                    <a:gd name="T43" fmla="*/ 189 h 2195"/>
                    <a:gd name="T44" fmla="*/ 23 w 2904"/>
                    <a:gd name="T45" fmla="*/ 177 h 2195"/>
                    <a:gd name="T46" fmla="*/ 3 w 2904"/>
                    <a:gd name="T47" fmla="*/ 163 h 2195"/>
                    <a:gd name="T48" fmla="*/ 3 w 2904"/>
                    <a:gd name="T49" fmla="*/ 142 h 2195"/>
                    <a:gd name="T50" fmla="*/ 12 w 2904"/>
                    <a:gd name="T51" fmla="*/ 109 h 2195"/>
                    <a:gd name="T52" fmla="*/ 16 w 2904"/>
                    <a:gd name="T53" fmla="*/ 88 h 2195"/>
                    <a:gd name="T54" fmla="*/ 23 w 2904"/>
                    <a:gd name="T55" fmla="*/ 75 h 2195"/>
                    <a:gd name="T56" fmla="*/ 23 w 2904"/>
                    <a:gd name="T57" fmla="*/ 61 h 2195"/>
                    <a:gd name="T58" fmla="*/ 31 w 2904"/>
                    <a:gd name="T59" fmla="*/ 49 h 2195"/>
                    <a:gd name="T60" fmla="*/ 46 w 2904"/>
                    <a:gd name="T61" fmla="*/ 52 h 2195"/>
                    <a:gd name="T62" fmla="*/ 46 w 2904"/>
                    <a:gd name="T63" fmla="*/ 39 h 2195"/>
                    <a:gd name="T64" fmla="*/ 41 w 2904"/>
                    <a:gd name="T65" fmla="*/ 14 h 2195"/>
                    <a:gd name="T66" fmla="*/ 63 w 2904"/>
                    <a:gd name="T67" fmla="*/ 3 h 2195"/>
                    <a:gd name="T68" fmla="*/ 83 w 2904"/>
                    <a:gd name="T69" fmla="*/ 36 h 2195"/>
                    <a:gd name="T70" fmla="*/ 89 w 2904"/>
                    <a:gd name="T71" fmla="*/ 67 h 2195"/>
                    <a:gd name="T72" fmla="*/ 94 w 2904"/>
                    <a:gd name="T73" fmla="*/ 83 h 2195"/>
                    <a:gd name="T74" fmla="*/ 131 w 2904"/>
                    <a:gd name="T75" fmla="*/ 94 h 2195"/>
                    <a:gd name="T76" fmla="*/ 141 w 2904"/>
                    <a:gd name="T77" fmla="*/ 82 h 2195"/>
                    <a:gd name="T78" fmla="*/ 163 w 2904"/>
                    <a:gd name="T79" fmla="*/ 72 h 2195"/>
                    <a:gd name="T80" fmla="*/ 199 w 2904"/>
                    <a:gd name="T81" fmla="*/ 63 h 2195"/>
                    <a:gd name="T82" fmla="*/ 228 w 2904"/>
                    <a:gd name="T83" fmla="*/ 76 h 2195"/>
                    <a:gd name="T84" fmla="*/ 245 w 2904"/>
                    <a:gd name="T85" fmla="*/ 94 h 2195"/>
                    <a:gd name="T86" fmla="*/ 244 w 2904"/>
                    <a:gd name="T87" fmla="*/ 120 h 2195"/>
                    <a:gd name="T88" fmla="*/ 249 w 2904"/>
                    <a:gd name="T89" fmla="*/ 146 h 2195"/>
                    <a:gd name="T90" fmla="*/ 259 w 2904"/>
                    <a:gd name="T91" fmla="*/ 175 h 2195"/>
                    <a:gd name="T92" fmla="*/ 314 w 2904"/>
                    <a:gd name="T93" fmla="*/ 224 h 2195"/>
                    <a:gd name="T94" fmla="*/ 350 w 2904"/>
                    <a:gd name="T95" fmla="*/ 251 h 2195"/>
                    <a:gd name="T96" fmla="*/ 397 w 2904"/>
                    <a:gd name="T97" fmla="*/ 283 h 2195"/>
                    <a:gd name="T98" fmla="*/ 437 w 2904"/>
                    <a:gd name="T99" fmla="*/ 306 h 2195"/>
                    <a:gd name="T100" fmla="*/ 473 w 2904"/>
                    <a:gd name="T101" fmla="*/ 323 h 2195"/>
                    <a:gd name="T102" fmla="*/ 507 w 2904"/>
                    <a:gd name="T103" fmla="*/ 345 h 2195"/>
                    <a:gd name="T104" fmla="*/ 513 w 2904"/>
                    <a:gd name="T105" fmla="*/ 318 h 2195"/>
                    <a:gd name="T106" fmla="*/ 531 w 2904"/>
                    <a:gd name="T107" fmla="*/ 255 h 2195"/>
                    <a:gd name="T108" fmla="*/ 557 w 2904"/>
                    <a:gd name="T109" fmla="*/ 177 h 2195"/>
                    <a:gd name="T110" fmla="*/ 587 w 2904"/>
                    <a:gd name="T111" fmla="*/ 83 h 2195"/>
                    <a:gd name="T112" fmla="*/ 624 w 2904"/>
                    <a:gd name="T113" fmla="*/ 65 h 2195"/>
                    <a:gd name="T114" fmla="*/ 718 w 2904"/>
                    <a:gd name="T115" fmla="*/ 69 h 219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2904" h="2195">
                      <a:moveTo>
                        <a:pt x="2904" y="345"/>
                      </a:moveTo>
                      <a:lnTo>
                        <a:pt x="2904" y="345"/>
                      </a:lnTo>
                      <a:lnTo>
                        <a:pt x="2899" y="371"/>
                      </a:lnTo>
                      <a:lnTo>
                        <a:pt x="2893" y="399"/>
                      </a:lnTo>
                      <a:lnTo>
                        <a:pt x="2888" y="429"/>
                      </a:lnTo>
                      <a:lnTo>
                        <a:pt x="2883" y="461"/>
                      </a:lnTo>
                      <a:lnTo>
                        <a:pt x="2877" y="495"/>
                      </a:lnTo>
                      <a:lnTo>
                        <a:pt x="2872" y="531"/>
                      </a:lnTo>
                      <a:lnTo>
                        <a:pt x="2867" y="566"/>
                      </a:lnTo>
                      <a:lnTo>
                        <a:pt x="2862" y="603"/>
                      </a:lnTo>
                      <a:lnTo>
                        <a:pt x="2856" y="641"/>
                      </a:lnTo>
                      <a:lnTo>
                        <a:pt x="2852" y="678"/>
                      </a:lnTo>
                      <a:lnTo>
                        <a:pt x="2846" y="714"/>
                      </a:lnTo>
                      <a:lnTo>
                        <a:pt x="2841" y="750"/>
                      </a:lnTo>
                      <a:lnTo>
                        <a:pt x="2835" y="784"/>
                      </a:lnTo>
                      <a:lnTo>
                        <a:pt x="2829" y="818"/>
                      </a:lnTo>
                      <a:lnTo>
                        <a:pt x="2824" y="849"/>
                      </a:lnTo>
                      <a:lnTo>
                        <a:pt x="2818" y="878"/>
                      </a:lnTo>
                      <a:lnTo>
                        <a:pt x="2815" y="895"/>
                      </a:lnTo>
                      <a:lnTo>
                        <a:pt x="2809" y="913"/>
                      </a:lnTo>
                      <a:lnTo>
                        <a:pt x="2803" y="934"/>
                      </a:lnTo>
                      <a:lnTo>
                        <a:pt x="2796" y="957"/>
                      </a:lnTo>
                      <a:lnTo>
                        <a:pt x="2787" y="983"/>
                      </a:lnTo>
                      <a:lnTo>
                        <a:pt x="2778" y="1010"/>
                      </a:lnTo>
                      <a:lnTo>
                        <a:pt x="2768" y="1038"/>
                      </a:lnTo>
                      <a:lnTo>
                        <a:pt x="2757" y="1068"/>
                      </a:lnTo>
                      <a:lnTo>
                        <a:pt x="2746" y="1099"/>
                      </a:lnTo>
                      <a:lnTo>
                        <a:pt x="2733" y="1132"/>
                      </a:lnTo>
                      <a:lnTo>
                        <a:pt x="2720" y="1164"/>
                      </a:lnTo>
                      <a:lnTo>
                        <a:pt x="2708" y="1197"/>
                      </a:lnTo>
                      <a:lnTo>
                        <a:pt x="2693" y="1232"/>
                      </a:lnTo>
                      <a:lnTo>
                        <a:pt x="2680" y="1267"/>
                      </a:lnTo>
                      <a:lnTo>
                        <a:pt x="2665" y="1302"/>
                      </a:lnTo>
                      <a:lnTo>
                        <a:pt x="2651" y="1337"/>
                      </a:lnTo>
                      <a:lnTo>
                        <a:pt x="2635" y="1372"/>
                      </a:lnTo>
                      <a:lnTo>
                        <a:pt x="2621" y="1406"/>
                      </a:lnTo>
                      <a:lnTo>
                        <a:pt x="2606" y="1441"/>
                      </a:lnTo>
                      <a:lnTo>
                        <a:pt x="2592" y="1475"/>
                      </a:lnTo>
                      <a:lnTo>
                        <a:pt x="2577" y="1507"/>
                      </a:lnTo>
                      <a:lnTo>
                        <a:pt x="2562" y="1538"/>
                      </a:lnTo>
                      <a:lnTo>
                        <a:pt x="2548" y="1569"/>
                      </a:lnTo>
                      <a:lnTo>
                        <a:pt x="2535" y="1598"/>
                      </a:lnTo>
                      <a:lnTo>
                        <a:pt x="2521" y="1625"/>
                      </a:lnTo>
                      <a:lnTo>
                        <a:pt x="2509" y="1652"/>
                      </a:lnTo>
                      <a:lnTo>
                        <a:pt x="2497" y="1676"/>
                      </a:lnTo>
                      <a:lnTo>
                        <a:pt x="2484" y="1698"/>
                      </a:lnTo>
                      <a:lnTo>
                        <a:pt x="2474" y="1718"/>
                      </a:lnTo>
                      <a:lnTo>
                        <a:pt x="2464" y="1736"/>
                      </a:lnTo>
                      <a:lnTo>
                        <a:pt x="2454" y="1750"/>
                      </a:lnTo>
                      <a:lnTo>
                        <a:pt x="2446" y="1763"/>
                      </a:lnTo>
                      <a:lnTo>
                        <a:pt x="2426" y="1793"/>
                      </a:lnTo>
                      <a:lnTo>
                        <a:pt x="2406" y="1825"/>
                      </a:lnTo>
                      <a:lnTo>
                        <a:pt x="2388" y="1858"/>
                      </a:lnTo>
                      <a:lnTo>
                        <a:pt x="2370" y="1891"/>
                      </a:lnTo>
                      <a:lnTo>
                        <a:pt x="2354" y="1926"/>
                      </a:lnTo>
                      <a:lnTo>
                        <a:pt x="2338" y="1959"/>
                      </a:lnTo>
                      <a:lnTo>
                        <a:pt x="2322" y="1992"/>
                      </a:lnTo>
                      <a:lnTo>
                        <a:pt x="2308" y="2023"/>
                      </a:lnTo>
                      <a:lnTo>
                        <a:pt x="2293" y="2053"/>
                      </a:lnTo>
                      <a:lnTo>
                        <a:pt x="2280" y="2082"/>
                      </a:lnTo>
                      <a:lnTo>
                        <a:pt x="2266" y="2108"/>
                      </a:lnTo>
                      <a:lnTo>
                        <a:pt x="2253" y="2130"/>
                      </a:lnTo>
                      <a:lnTo>
                        <a:pt x="2240" y="2149"/>
                      </a:lnTo>
                      <a:lnTo>
                        <a:pt x="2226" y="2166"/>
                      </a:lnTo>
                      <a:lnTo>
                        <a:pt x="2212" y="2177"/>
                      </a:lnTo>
                      <a:lnTo>
                        <a:pt x="2198" y="2184"/>
                      </a:lnTo>
                      <a:lnTo>
                        <a:pt x="2184" y="2187"/>
                      </a:lnTo>
                      <a:lnTo>
                        <a:pt x="2167" y="2191"/>
                      </a:lnTo>
                      <a:lnTo>
                        <a:pt x="2150" y="2194"/>
                      </a:lnTo>
                      <a:lnTo>
                        <a:pt x="2131" y="2195"/>
                      </a:lnTo>
                      <a:lnTo>
                        <a:pt x="2111" y="2195"/>
                      </a:lnTo>
                      <a:lnTo>
                        <a:pt x="2091" y="2194"/>
                      </a:lnTo>
                      <a:lnTo>
                        <a:pt x="2070" y="2192"/>
                      </a:lnTo>
                      <a:lnTo>
                        <a:pt x="2049" y="2188"/>
                      </a:lnTo>
                      <a:lnTo>
                        <a:pt x="2026" y="2183"/>
                      </a:lnTo>
                      <a:lnTo>
                        <a:pt x="2004" y="2176"/>
                      </a:lnTo>
                      <a:lnTo>
                        <a:pt x="1982" y="2166"/>
                      </a:lnTo>
                      <a:lnTo>
                        <a:pt x="1959" y="2155"/>
                      </a:lnTo>
                      <a:lnTo>
                        <a:pt x="1938" y="2141"/>
                      </a:lnTo>
                      <a:lnTo>
                        <a:pt x="1917" y="2126"/>
                      </a:lnTo>
                      <a:lnTo>
                        <a:pt x="1896" y="2107"/>
                      </a:lnTo>
                      <a:lnTo>
                        <a:pt x="1875" y="2086"/>
                      </a:lnTo>
                      <a:lnTo>
                        <a:pt x="1873" y="2084"/>
                      </a:lnTo>
                      <a:lnTo>
                        <a:pt x="1869" y="2080"/>
                      </a:lnTo>
                      <a:lnTo>
                        <a:pt x="1861" y="2073"/>
                      </a:lnTo>
                      <a:lnTo>
                        <a:pt x="1850" y="2065"/>
                      </a:lnTo>
                      <a:lnTo>
                        <a:pt x="1836" y="2055"/>
                      </a:lnTo>
                      <a:lnTo>
                        <a:pt x="1822" y="2043"/>
                      </a:lnTo>
                      <a:lnTo>
                        <a:pt x="1806" y="2031"/>
                      </a:lnTo>
                      <a:lnTo>
                        <a:pt x="1788" y="2017"/>
                      </a:lnTo>
                      <a:lnTo>
                        <a:pt x="1769" y="2003"/>
                      </a:lnTo>
                      <a:lnTo>
                        <a:pt x="1751" y="1989"/>
                      </a:lnTo>
                      <a:lnTo>
                        <a:pt x="1732" y="1975"/>
                      </a:lnTo>
                      <a:lnTo>
                        <a:pt x="1713" y="1962"/>
                      </a:lnTo>
                      <a:lnTo>
                        <a:pt x="1696" y="1949"/>
                      </a:lnTo>
                      <a:lnTo>
                        <a:pt x="1679" y="1938"/>
                      </a:lnTo>
                      <a:lnTo>
                        <a:pt x="1663" y="1928"/>
                      </a:lnTo>
                      <a:lnTo>
                        <a:pt x="1650" y="1920"/>
                      </a:lnTo>
                      <a:lnTo>
                        <a:pt x="1636" y="1911"/>
                      </a:lnTo>
                      <a:lnTo>
                        <a:pt x="1621" y="1899"/>
                      </a:lnTo>
                      <a:lnTo>
                        <a:pt x="1603" y="1883"/>
                      </a:lnTo>
                      <a:lnTo>
                        <a:pt x="1584" y="1865"/>
                      </a:lnTo>
                      <a:lnTo>
                        <a:pt x="1564" y="1845"/>
                      </a:lnTo>
                      <a:lnTo>
                        <a:pt x="1542" y="1823"/>
                      </a:lnTo>
                      <a:lnTo>
                        <a:pt x="1521" y="1798"/>
                      </a:lnTo>
                      <a:lnTo>
                        <a:pt x="1499" y="1773"/>
                      </a:lnTo>
                      <a:lnTo>
                        <a:pt x="1477" y="1747"/>
                      </a:lnTo>
                      <a:lnTo>
                        <a:pt x="1455" y="1720"/>
                      </a:lnTo>
                      <a:lnTo>
                        <a:pt x="1433" y="1695"/>
                      </a:lnTo>
                      <a:lnTo>
                        <a:pt x="1413" y="1668"/>
                      </a:lnTo>
                      <a:lnTo>
                        <a:pt x="1393" y="1643"/>
                      </a:lnTo>
                      <a:lnTo>
                        <a:pt x="1375" y="1619"/>
                      </a:lnTo>
                      <a:lnTo>
                        <a:pt x="1357" y="1596"/>
                      </a:lnTo>
                      <a:lnTo>
                        <a:pt x="1343" y="1575"/>
                      </a:lnTo>
                      <a:lnTo>
                        <a:pt x="1327" y="1554"/>
                      </a:lnTo>
                      <a:lnTo>
                        <a:pt x="1308" y="1529"/>
                      </a:lnTo>
                      <a:lnTo>
                        <a:pt x="1288" y="1502"/>
                      </a:lnTo>
                      <a:lnTo>
                        <a:pt x="1264" y="1473"/>
                      </a:lnTo>
                      <a:lnTo>
                        <a:pt x="1239" y="1442"/>
                      </a:lnTo>
                      <a:lnTo>
                        <a:pt x="1212" y="1411"/>
                      </a:lnTo>
                      <a:lnTo>
                        <a:pt x="1183" y="1377"/>
                      </a:lnTo>
                      <a:lnTo>
                        <a:pt x="1154" y="1344"/>
                      </a:lnTo>
                      <a:lnTo>
                        <a:pt x="1122" y="1310"/>
                      </a:lnTo>
                      <a:lnTo>
                        <a:pt x="1092" y="1278"/>
                      </a:lnTo>
                      <a:lnTo>
                        <a:pt x="1061" y="1247"/>
                      </a:lnTo>
                      <a:lnTo>
                        <a:pt x="1030" y="1216"/>
                      </a:lnTo>
                      <a:lnTo>
                        <a:pt x="1000" y="1187"/>
                      </a:lnTo>
                      <a:lnTo>
                        <a:pt x="969" y="1162"/>
                      </a:lnTo>
                      <a:lnTo>
                        <a:pt x="941" y="1138"/>
                      </a:lnTo>
                      <a:lnTo>
                        <a:pt x="914" y="1118"/>
                      </a:lnTo>
                      <a:lnTo>
                        <a:pt x="887" y="1100"/>
                      </a:lnTo>
                      <a:lnTo>
                        <a:pt x="860" y="1084"/>
                      </a:lnTo>
                      <a:lnTo>
                        <a:pt x="833" y="1067"/>
                      </a:lnTo>
                      <a:lnTo>
                        <a:pt x="806" y="1051"/>
                      </a:lnTo>
                      <a:lnTo>
                        <a:pt x="779" y="1037"/>
                      </a:lnTo>
                      <a:lnTo>
                        <a:pt x="754" y="1023"/>
                      </a:lnTo>
                      <a:lnTo>
                        <a:pt x="729" y="1010"/>
                      </a:lnTo>
                      <a:lnTo>
                        <a:pt x="705" y="998"/>
                      </a:lnTo>
                      <a:lnTo>
                        <a:pt x="680" y="987"/>
                      </a:lnTo>
                      <a:lnTo>
                        <a:pt x="658" y="977"/>
                      </a:lnTo>
                      <a:lnTo>
                        <a:pt x="636" y="970"/>
                      </a:lnTo>
                      <a:lnTo>
                        <a:pt x="616" y="962"/>
                      </a:lnTo>
                      <a:lnTo>
                        <a:pt x="597" y="955"/>
                      </a:lnTo>
                      <a:lnTo>
                        <a:pt x="580" y="951"/>
                      </a:lnTo>
                      <a:lnTo>
                        <a:pt x="564" y="947"/>
                      </a:lnTo>
                      <a:lnTo>
                        <a:pt x="549" y="945"/>
                      </a:lnTo>
                      <a:lnTo>
                        <a:pt x="535" y="944"/>
                      </a:lnTo>
                      <a:lnTo>
                        <a:pt x="519" y="942"/>
                      </a:lnTo>
                      <a:lnTo>
                        <a:pt x="501" y="938"/>
                      </a:lnTo>
                      <a:lnTo>
                        <a:pt x="483" y="935"/>
                      </a:lnTo>
                      <a:lnTo>
                        <a:pt x="463" y="932"/>
                      </a:lnTo>
                      <a:lnTo>
                        <a:pt x="442" y="926"/>
                      </a:lnTo>
                      <a:lnTo>
                        <a:pt x="421" y="922"/>
                      </a:lnTo>
                      <a:lnTo>
                        <a:pt x="399" y="916"/>
                      </a:lnTo>
                      <a:lnTo>
                        <a:pt x="376" y="909"/>
                      </a:lnTo>
                      <a:lnTo>
                        <a:pt x="353" y="903"/>
                      </a:lnTo>
                      <a:lnTo>
                        <a:pt x="330" y="896"/>
                      </a:lnTo>
                      <a:lnTo>
                        <a:pt x="307" y="888"/>
                      </a:lnTo>
                      <a:lnTo>
                        <a:pt x="285" y="879"/>
                      </a:lnTo>
                      <a:lnTo>
                        <a:pt x="262" y="870"/>
                      </a:lnTo>
                      <a:lnTo>
                        <a:pt x="240" y="861"/>
                      </a:lnTo>
                      <a:lnTo>
                        <a:pt x="219" y="851"/>
                      </a:lnTo>
                      <a:lnTo>
                        <a:pt x="185" y="832"/>
                      </a:lnTo>
                      <a:lnTo>
                        <a:pt x="162" y="811"/>
                      </a:lnTo>
                      <a:lnTo>
                        <a:pt x="145" y="791"/>
                      </a:lnTo>
                      <a:lnTo>
                        <a:pt x="135" y="771"/>
                      </a:lnTo>
                      <a:lnTo>
                        <a:pt x="130" y="753"/>
                      </a:lnTo>
                      <a:lnTo>
                        <a:pt x="128" y="738"/>
                      </a:lnTo>
                      <a:lnTo>
                        <a:pt x="128" y="729"/>
                      </a:lnTo>
                      <a:lnTo>
                        <a:pt x="128" y="726"/>
                      </a:lnTo>
                      <a:lnTo>
                        <a:pt x="125" y="725"/>
                      </a:lnTo>
                      <a:lnTo>
                        <a:pt x="117" y="719"/>
                      </a:lnTo>
                      <a:lnTo>
                        <a:pt x="104" y="714"/>
                      </a:lnTo>
                      <a:lnTo>
                        <a:pt x="89" y="705"/>
                      </a:lnTo>
                      <a:lnTo>
                        <a:pt x="72" y="697"/>
                      </a:lnTo>
                      <a:lnTo>
                        <a:pt x="57" y="688"/>
                      </a:lnTo>
                      <a:lnTo>
                        <a:pt x="42" y="680"/>
                      </a:lnTo>
                      <a:lnTo>
                        <a:pt x="31" y="675"/>
                      </a:lnTo>
                      <a:lnTo>
                        <a:pt x="22" y="669"/>
                      </a:lnTo>
                      <a:lnTo>
                        <a:pt x="15" y="661"/>
                      </a:lnTo>
                      <a:lnTo>
                        <a:pt x="9" y="652"/>
                      </a:lnTo>
                      <a:lnTo>
                        <a:pt x="4" y="641"/>
                      </a:lnTo>
                      <a:lnTo>
                        <a:pt x="1" y="629"/>
                      </a:lnTo>
                      <a:lnTo>
                        <a:pt x="0" y="615"/>
                      </a:lnTo>
                      <a:lnTo>
                        <a:pt x="1" y="601"/>
                      </a:lnTo>
                      <a:lnTo>
                        <a:pt x="4" y="585"/>
                      </a:lnTo>
                      <a:lnTo>
                        <a:pt x="6" y="576"/>
                      </a:lnTo>
                      <a:lnTo>
                        <a:pt x="10" y="565"/>
                      </a:lnTo>
                      <a:lnTo>
                        <a:pt x="13" y="552"/>
                      </a:lnTo>
                      <a:lnTo>
                        <a:pt x="18" y="537"/>
                      </a:lnTo>
                      <a:lnTo>
                        <a:pt x="22" y="522"/>
                      </a:lnTo>
                      <a:lnTo>
                        <a:pt x="28" y="505"/>
                      </a:lnTo>
                      <a:lnTo>
                        <a:pt x="32" y="487"/>
                      </a:lnTo>
                      <a:lnTo>
                        <a:pt x="37" y="470"/>
                      </a:lnTo>
                      <a:lnTo>
                        <a:pt x="41" y="452"/>
                      </a:lnTo>
                      <a:lnTo>
                        <a:pt x="47" y="436"/>
                      </a:lnTo>
                      <a:lnTo>
                        <a:pt x="50" y="420"/>
                      </a:lnTo>
                      <a:lnTo>
                        <a:pt x="53" y="404"/>
                      </a:lnTo>
                      <a:lnTo>
                        <a:pt x="57" y="391"/>
                      </a:lnTo>
                      <a:lnTo>
                        <a:pt x="59" y="380"/>
                      </a:lnTo>
                      <a:lnTo>
                        <a:pt x="61" y="370"/>
                      </a:lnTo>
                      <a:lnTo>
                        <a:pt x="61" y="363"/>
                      </a:lnTo>
                      <a:lnTo>
                        <a:pt x="61" y="352"/>
                      </a:lnTo>
                      <a:lnTo>
                        <a:pt x="61" y="341"/>
                      </a:lnTo>
                      <a:lnTo>
                        <a:pt x="62" y="330"/>
                      </a:lnTo>
                      <a:lnTo>
                        <a:pt x="63" y="319"/>
                      </a:lnTo>
                      <a:lnTo>
                        <a:pt x="67" y="311"/>
                      </a:lnTo>
                      <a:lnTo>
                        <a:pt x="72" y="304"/>
                      </a:lnTo>
                      <a:lnTo>
                        <a:pt x="79" y="299"/>
                      </a:lnTo>
                      <a:lnTo>
                        <a:pt x="89" y="298"/>
                      </a:lnTo>
                      <a:lnTo>
                        <a:pt x="89" y="296"/>
                      </a:lnTo>
                      <a:lnTo>
                        <a:pt x="89" y="292"/>
                      </a:lnTo>
                      <a:lnTo>
                        <a:pt x="90" y="285"/>
                      </a:lnTo>
                      <a:lnTo>
                        <a:pt x="90" y="276"/>
                      </a:lnTo>
                      <a:lnTo>
                        <a:pt x="90" y="267"/>
                      </a:lnTo>
                      <a:lnTo>
                        <a:pt x="91" y="258"/>
                      </a:lnTo>
                      <a:lnTo>
                        <a:pt x="91" y="250"/>
                      </a:lnTo>
                      <a:lnTo>
                        <a:pt x="91" y="244"/>
                      </a:lnTo>
                      <a:lnTo>
                        <a:pt x="92" y="237"/>
                      </a:lnTo>
                      <a:lnTo>
                        <a:pt x="94" y="229"/>
                      </a:lnTo>
                      <a:lnTo>
                        <a:pt x="97" y="221"/>
                      </a:lnTo>
                      <a:lnTo>
                        <a:pt x="101" y="213"/>
                      </a:lnTo>
                      <a:lnTo>
                        <a:pt x="108" y="206"/>
                      </a:lnTo>
                      <a:lnTo>
                        <a:pt x="115" y="199"/>
                      </a:lnTo>
                      <a:lnTo>
                        <a:pt x="123" y="194"/>
                      </a:lnTo>
                      <a:lnTo>
                        <a:pt x="132" y="191"/>
                      </a:lnTo>
                      <a:lnTo>
                        <a:pt x="142" y="191"/>
                      </a:lnTo>
                      <a:lnTo>
                        <a:pt x="153" y="192"/>
                      </a:lnTo>
                      <a:lnTo>
                        <a:pt x="162" y="195"/>
                      </a:lnTo>
                      <a:lnTo>
                        <a:pt x="171" y="199"/>
                      </a:lnTo>
                      <a:lnTo>
                        <a:pt x="177" y="203"/>
                      </a:lnTo>
                      <a:lnTo>
                        <a:pt x="184" y="207"/>
                      </a:lnTo>
                      <a:lnTo>
                        <a:pt x="187" y="209"/>
                      </a:lnTo>
                      <a:lnTo>
                        <a:pt x="189" y="210"/>
                      </a:lnTo>
                      <a:lnTo>
                        <a:pt x="189" y="207"/>
                      </a:lnTo>
                      <a:lnTo>
                        <a:pt x="187" y="198"/>
                      </a:lnTo>
                      <a:lnTo>
                        <a:pt x="186" y="184"/>
                      </a:lnTo>
                      <a:lnTo>
                        <a:pt x="185" y="169"/>
                      </a:lnTo>
                      <a:lnTo>
                        <a:pt x="183" y="153"/>
                      </a:lnTo>
                      <a:lnTo>
                        <a:pt x="181" y="136"/>
                      </a:lnTo>
                      <a:lnTo>
                        <a:pt x="177" y="123"/>
                      </a:lnTo>
                      <a:lnTo>
                        <a:pt x="173" y="112"/>
                      </a:lnTo>
                      <a:lnTo>
                        <a:pt x="168" y="102"/>
                      </a:lnTo>
                      <a:lnTo>
                        <a:pt x="165" y="88"/>
                      </a:lnTo>
                      <a:lnTo>
                        <a:pt x="163" y="73"/>
                      </a:lnTo>
                      <a:lnTo>
                        <a:pt x="162" y="56"/>
                      </a:lnTo>
                      <a:lnTo>
                        <a:pt x="164" y="40"/>
                      </a:lnTo>
                      <a:lnTo>
                        <a:pt x="171" y="26"/>
                      </a:lnTo>
                      <a:lnTo>
                        <a:pt x="181" y="12"/>
                      </a:lnTo>
                      <a:lnTo>
                        <a:pt x="196" y="3"/>
                      </a:lnTo>
                      <a:lnTo>
                        <a:pt x="215" y="0"/>
                      </a:lnTo>
                      <a:lnTo>
                        <a:pt x="234" y="3"/>
                      </a:lnTo>
                      <a:lnTo>
                        <a:pt x="252" y="12"/>
                      </a:lnTo>
                      <a:lnTo>
                        <a:pt x="271" y="27"/>
                      </a:lnTo>
                      <a:lnTo>
                        <a:pt x="288" y="46"/>
                      </a:lnTo>
                      <a:lnTo>
                        <a:pt x="302" y="67"/>
                      </a:lnTo>
                      <a:lnTo>
                        <a:pt x="315" y="90"/>
                      </a:lnTo>
                      <a:lnTo>
                        <a:pt x="324" y="116"/>
                      </a:lnTo>
                      <a:lnTo>
                        <a:pt x="327" y="130"/>
                      </a:lnTo>
                      <a:lnTo>
                        <a:pt x="330" y="143"/>
                      </a:lnTo>
                      <a:lnTo>
                        <a:pt x="334" y="159"/>
                      </a:lnTo>
                      <a:lnTo>
                        <a:pt x="337" y="174"/>
                      </a:lnTo>
                      <a:lnTo>
                        <a:pt x="340" y="190"/>
                      </a:lnTo>
                      <a:lnTo>
                        <a:pt x="343" y="206"/>
                      </a:lnTo>
                      <a:lnTo>
                        <a:pt x="346" y="222"/>
                      </a:lnTo>
                      <a:lnTo>
                        <a:pt x="348" y="237"/>
                      </a:lnTo>
                      <a:lnTo>
                        <a:pt x="352" y="252"/>
                      </a:lnTo>
                      <a:lnTo>
                        <a:pt x="354" y="267"/>
                      </a:lnTo>
                      <a:lnTo>
                        <a:pt x="356" y="279"/>
                      </a:lnTo>
                      <a:lnTo>
                        <a:pt x="358" y="292"/>
                      </a:lnTo>
                      <a:lnTo>
                        <a:pt x="359" y="302"/>
                      </a:lnTo>
                      <a:lnTo>
                        <a:pt x="362" y="311"/>
                      </a:lnTo>
                      <a:lnTo>
                        <a:pt x="364" y="317"/>
                      </a:lnTo>
                      <a:lnTo>
                        <a:pt x="365" y="322"/>
                      </a:lnTo>
                      <a:lnTo>
                        <a:pt x="373" y="330"/>
                      </a:lnTo>
                      <a:lnTo>
                        <a:pt x="387" y="338"/>
                      </a:lnTo>
                      <a:lnTo>
                        <a:pt x="407" y="347"/>
                      </a:lnTo>
                      <a:lnTo>
                        <a:pt x="431" y="355"/>
                      </a:lnTo>
                      <a:lnTo>
                        <a:pt x="457" y="363"/>
                      </a:lnTo>
                      <a:lnTo>
                        <a:pt x="481" y="370"/>
                      </a:lnTo>
                      <a:lnTo>
                        <a:pt x="505" y="374"/>
                      </a:lnTo>
                      <a:lnTo>
                        <a:pt x="523" y="375"/>
                      </a:lnTo>
                      <a:lnTo>
                        <a:pt x="524" y="375"/>
                      </a:lnTo>
                      <a:lnTo>
                        <a:pt x="526" y="374"/>
                      </a:lnTo>
                      <a:lnTo>
                        <a:pt x="529" y="373"/>
                      </a:lnTo>
                      <a:lnTo>
                        <a:pt x="535" y="370"/>
                      </a:lnTo>
                      <a:lnTo>
                        <a:pt x="540" y="364"/>
                      </a:lnTo>
                      <a:lnTo>
                        <a:pt x="547" y="355"/>
                      </a:lnTo>
                      <a:lnTo>
                        <a:pt x="554" y="343"/>
                      </a:lnTo>
                      <a:lnTo>
                        <a:pt x="561" y="326"/>
                      </a:lnTo>
                      <a:lnTo>
                        <a:pt x="565" y="321"/>
                      </a:lnTo>
                      <a:lnTo>
                        <a:pt x="573" y="315"/>
                      </a:lnTo>
                      <a:lnTo>
                        <a:pt x="584" y="309"/>
                      </a:lnTo>
                      <a:lnTo>
                        <a:pt x="599" y="304"/>
                      </a:lnTo>
                      <a:lnTo>
                        <a:pt x="614" y="297"/>
                      </a:lnTo>
                      <a:lnTo>
                        <a:pt x="633" y="292"/>
                      </a:lnTo>
                      <a:lnTo>
                        <a:pt x="652" y="286"/>
                      </a:lnTo>
                      <a:lnTo>
                        <a:pt x="673" y="280"/>
                      </a:lnTo>
                      <a:lnTo>
                        <a:pt x="693" y="275"/>
                      </a:lnTo>
                      <a:lnTo>
                        <a:pt x="714" y="269"/>
                      </a:lnTo>
                      <a:lnTo>
                        <a:pt x="734" y="265"/>
                      </a:lnTo>
                      <a:lnTo>
                        <a:pt x="752" y="260"/>
                      </a:lnTo>
                      <a:lnTo>
                        <a:pt x="768" y="257"/>
                      </a:lnTo>
                      <a:lnTo>
                        <a:pt x="782" y="255"/>
                      </a:lnTo>
                      <a:lnTo>
                        <a:pt x="793" y="252"/>
                      </a:lnTo>
                      <a:lnTo>
                        <a:pt x="801" y="251"/>
                      </a:lnTo>
                      <a:lnTo>
                        <a:pt x="814" y="252"/>
                      </a:lnTo>
                      <a:lnTo>
                        <a:pt x="831" y="259"/>
                      </a:lnTo>
                      <a:lnTo>
                        <a:pt x="850" y="268"/>
                      </a:lnTo>
                      <a:lnTo>
                        <a:pt x="870" y="279"/>
                      </a:lnTo>
                      <a:lnTo>
                        <a:pt x="890" y="292"/>
                      </a:lnTo>
                      <a:lnTo>
                        <a:pt x="909" y="303"/>
                      </a:lnTo>
                      <a:lnTo>
                        <a:pt x="926" y="311"/>
                      </a:lnTo>
                      <a:lnTo>
                        <a:pt x="939" y="315"/>
                      </a:lnTo>
                      <a:lnTo>
                        <a:pt x="949" y="319"/>
                      </a:lnTo>
                      <a:lnTo>
                        <a:pt x="959" y="330"/>
                      </a:lnTo>
                      <a:lnTo>
                        <a:pt x="966" y="343"/>
                      </a:lnTo>
                      <a:lnTo>
                        <a:pt x="973" y="359"/>
                      </a:lnTo>
                      <a:lnTo>
                        <a:pt x="977" y="376"/>
                      </a:lnTo>
                      <a:lnTo>
                        <a:pt x="979" y="393"/>
                      </a:lnTo>
                      <a:lnTo>
                        <a:pt x="981" y="408"/>
                      </a:lnTo>
                      <a:lnTo>
                        <a:pt x="981" y="420"/>
                      </a:lnTo>
                      <a:lnTo>
                        <a:pt x="979" y="431"/>
                      </a:lnTo>
                      <a:lnTo>
                        <a:pt x="978" y="446"/>
                      </a:lnTo>
                      <a:lnTo>
                        <a:pt x="977" y="461"/>
                      </a:lnTo>
                      <a:lnTo>
                        <a:pt x="976" y="478"/>
                      </a:lnTo>
                      <a:lnTo>
                        <a:pt x="976" y="495"/>
                      </a:lnTo>
                      <a:lnTo>
                        <a:pt x="977" y="510"/>
                      </a:lnTo>
                      <a:lnTo>
                        <a:pt x="978" y="525"/>
                      </a:lnTo>
                      <a:lnTo>
                        <a:pt x="981" y="536"/>
                      </a:lnTo>
                      <a:lnTo>
                        <a:pt x="984" y="548"/>
                      </a:lnTo>
                      <a:lnTo>
                        <a:pt x="988" y="563"/>
                      </a:lnTo>
                      <a:lnTo>
                        <a:pt x="994" y="581"/>
                      </a:lnTo>
                      <a:lnTo>
                        <a:pt x="1000" y="600"/>
                      </a:lnTo>
                      <a:lnTo>
                        <a:pt x="1005" y="620"/>
                      </a:lnTo>
                      <a:lnTo>
                        <a:pt x="1011" y="639"/>
                      </a:lnTo>
                      <a:lnTo>
                        <a:pt x="1015" y="658"/>
                      </a:lnTo>
                      <a:lnTo>
                        <a:pt x="1019" y="675"/>
                      </a:lnTo>
                      <a:lnTo>
                        <a:pt x="1023" y="685"/>
                      </a:lnTo>
                      <a:lnTo>
                        <a:pt x="1034" y="699"/>
                      </a:lnTo>
                      <a:lnTo>
                        <a:pt x="1052" y="717"/>
                      </a:lnTo>
                      <a:lnTo>
                        <a:pt x="1073" y="738"/>
                      </a:lnTo>
                      <a:lnTo>
                        <a:pt x="1099" y="762"/>
                      </a:lnTo>
                      <a:lnTo>
                        <a:pt x="1127" y="788"/>
                      </a:lnTo>
                      <a:lnTo>
                        <a:pt x="1158" y="813"/>
                      </a:lnTo>
                      <a:lnTo>
                        <a:pt x="1189" y="840"/>
                      </a:lnTo>
                      <a:lnTo>
                        <a:pt x="1222" y="867"/>
                      </a:lnTo>
                      <a:lnTo>
                        <a:pt x="1254" y="893"/>
                      </a:lnTo>
                      <a:lnTo>
                        <a:pt x="1284" y="917"/>
                      </a:lnTo>
                      <a:lnTo>
                        <a:pt x="1313" y="939"/>
                      </a:lnTo>
                      <a:lnTo>
                        <a:pt x="1338" y="958"/>
                      </a:lnTo>
                      <a:lnTo>
                        <a:pt x="1359" y="975"/>
                      </a:lnTo>
                      <a:lnTo>
                        <a:pt x="1376" y="986"/>
                      </a:lnTo>
                      <a:lnTo>
                        <a:pt x="1387" y="994"/>
                      </a:lnTo>
                      <a:lnTo>
                        <a:pt x="1397" y="1001"/>
                      </a:lnTo>
                      <a:lnTo>
                        <a:pt x="1412" y="1011"/>
                      </a:lnTo>
                      <a:lnTo>
                        <a:pt x="1431" y="1023"/>
                      </a:lnTo>
                      <a:lnTo>
                        <a:pt x="1452" y="1038"/>
                      </a:lnTo>
                      <a:lnTo>
                        <a:pt x="1477" y="1054"/>
                      </a:lnTo>
                      <a:lnTo>
                        <a:pt x="1502" y="1072"/>
                      </a:lnTo>
                      <a:lnTo>
                        <a:pt x="1530" y="1091"/>
                      </a:lnTo>
                      <a:lnTo>
                        <a:pt x="1559" y="1110"/>
                      </a:lnTo>
                      <a:lnTo>
                        <a:pt x="1588" y="1129"/>
                      </a:lnTo>
                      <a:lnTo>
                        <a:pt x="1617" y="1148"/>
                      </a:lnTo>
                      <a:lnTo>
                        <a:pt x="1644" y="1165"/>
                      </a:lnTo>
                      <a:lnTo>
                        <a:pt x="1671" y="1182"/>
                      </a:lnTo>
                      <a:lnTo>
                        <a:pt x="1694" y="1196"/>
                      </a:lnTo>
                      <a:lnTo>
                        <a:pt x="1716" y="1208"/>
                      </a:lnTo>
                      <a:lnTo>
                        <a:pt x="1734" y="1218"/>
                      </a:lnTo>
                      <a:lnTo>
                        <a:pt x="1748" y="1223"/>
                      </a:lnTo>
                      <a:lnTo>
                        <a:pt x="1761" y="1228"/>
                      </a:lnTo>
                      <a:lnTo>
                        <a:pt x="1776" y="1234"/>
                      </a:lnTo>
                      <a:lnTo>
                        <a:pt x="1793" y="1241"/>
                      </a:lnTo>
                      <a:lnTo>
                        <a:pt x="1811" y="1250"/>
                      </a:lnTo>
                      <a:lnTo>
                        <a:pt x="1830" y="1259"/>
                      </a:lnTo>
                      <a:lnTo>
                        <a:pt x="1850" y="1269"/>
                      </a:lnTo>
                      <a:lnTo>
                        <a:pt x="1870" y="1279"/>
                      </a:lnTo>
                      <a:lnTo>
                        <a:pt x="1891" y="1290"/>
                      </a:lnTo>
                      <a:lnTo>
                        <a:pt x="1911" y="1301"/>
                      </a:lnTo>
                      <a:lnTo>
                        <a:pt x="1931" y="1313"/>
                      </a:lnTo>
                      <a:lnTo>
                        <a:pt x="1950" y="1325"/>
                      </a:lnTo>
                      <a:lnTo>
                        <a:pt x="1968" y="1336"/>
                      </a:lnTo>
                      <a:lnTo>
                        <a:pt x="1986" y="1347"/>
                      </a:lnTo>
                      <a:lnTo>
                        <a:pt x="2001" y="1357"/>
                      </a:lnTo>
                      <a:lnTo>
                        <a:pt x="2014" y="1367"/>
                      </a:lnTo>
                      <a:lnTo>
                        <a:pt x="2025" y="1377"/>
                      </a:lnTo>
                      <a:lnTo>
                        <a:pt x="2026" y="1375"/>
                      </a:lnTo>
                      <a:lnTo>
                        <a:pt x="2027" y="1367"/>
                      </a:lnTo>
                      <a:lnTo>
                        <a:pt x="2030" y="1355"/>
                      </a:lnTo>
                      <a:lnTo>
                        <a:pt x="2034" y="1338"/>
                      </a:lnTo>
                      <a:lnTo>
                        <a:pt x="2039" y="1318"/>
                      </a:lnTo>
                      <a:lnTo>
                        <a:pt x="2044" y="1296"/>
                      </a:lnTo>
                      <a:lnTo>
                        <a:pt x="2050" y="1270"/>
                      </a:lnTo>
                      <a:lnTo>
                        <a:pt x="2056" y="1241"/>
                      </a:lnTo>
                      <a:lnTo>
                        <a:pt x="2064" y="1211"/>
                      </a:lnTo>
                      <a:lnTo>
                        <a:pt x="2073" y="1180"/>
                      </a:lnTo>
                      <a:lnTo>
                        <a:pt x="2081" y="1147"/>
                      </a:lnTo>
                      <a:lnTo>
                        <a:pt x="2091" y="1115"/>
                      </a:lnTo>
                      <a:lnTo>
                        <a:pt x="2100" y="1081"/>
                      </a:lnTo>
                      <a:lnTo>
                        <a:pt x="2110" y="1049"/>
                      </a:lnTo>
                      <a:lnTo>
                        <a:pt x="2121" y="1017"/>
                      </a:lnTo>
                      <a:lnTo>
                        <a:pt x="2131" y="986"/>
                      </a:lnTo>
                      <a:lnTo>
                        <a:pt x="2142" y="953"/>
                      </a:lnTo>
                      <a:lnTo>
                        <a:pt x="2157" y="913"/>
                      </a:lnTo>
                      <a:lnTo>
                        <a:pt x="2173" y="868"/>
                      </a:lnTo>
                      <a:lnTo>
                        <a:pt x="2189" y="818"/>
                      </a:lnTo>
                      <a:lnTo>
                        <a:pt x="2207" y="764"/>
                      </a:lnTo>
                      <a:lnTo>
                        <a:pt x="2225" y="708"/>
                      </a:lnTo>
                      <a:lnTo>
                        <a:pt x="2244" y="652"/>
                      </a:lnTo>
                      <a:lnTo>
                        <a:pt x="2262" y="597"/>
                      </a:lnTo>
                      <a:lnTo>
                        <a:pt x="2280" y="542"/>
                      </a:lnTo>
                      <a:lnTo>
                        <a:pt x="2297" y="489"/>
                      </a:lnTo>
                      <a:lnTo>
                        <a:pt x="2312" y="441"/>
                      </a:lnTo>
                      <a:lnTo>
                        <a:pt x="2326" y="398"/>
                      </a:lnTo>
                      <a:lnTo>
                        <a:pt x="2338" y="361"/>
                      </a:lnTo>
                      <a:lnTo>
                        <a:pt x="2347" y="331"/>
                      </a:lnTo>
                      <a:lnTo>
                        <a:pt x="2352" y="308"/>
                      </a:lnTo>
                      <a:lnTo>
                        <a:pt x="2356" y="296"/>
                      </a:lnTo>
                      <a:lnTo>
                        <a:pt x="2364" y="288"/>
                      </a:lnTo>
                      <a:lnTo>
                        <a:pt x="2384" y="280"/>
                      </a:lnTo>
                      <a:lnTo>
                        <a:pt x="2413" y="273"/>
                      </a:lnTo>
                      <a:lnTo>
                        <a:pt x="2451" y="264"/>
                      </a:lnTo>
                      <a:lnTo>
                        <a:pt x="2494" y="257"/>
                      </a:lnTo>
                      <a:lnTo>
                        <a:pt x="2543" y="250"/>
                      </a:lnTo>
                      <a:lnTo>
                        <a:pt x="2595" y="246"/>
                      </a:lnTo>
                      <a:lnTo>
                        <a:pt x="2647" y="244"/>
                      </a:lnTo>
                      <a:lnTo>
                        <a:pt x="2700" y="244"/>
                      </a:lnTo>
                      <a:lnTo>
                        <a:pt x="2750" y="246"/>
                      </a:lnTo>
                      <a:lnTo>
                        <a:pt x="2796" y="251"/>
                      </a:lnTo>
                      <a:lnTo>
                        <a:pt x="2836" y="261"/>
                      </a:lnTo>
                      <a:lnTo>
                        <a:pt x="2869" y="275"/>
                      </a:lnTo>
                      <a:lnTo>
                        <a:pt x="2892" y="294"/>
                      </a:lnTo>
                      <a:lnTo>
                        <a:pt x="2904" y="316"/>
                      </a:lnTo>
                      <a:lnTo>
                        <a:pt x="2904" y="34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294" name="Freeform 381"/>
                <p:cNvSpPr>
                  <a:spLocks/>
                </p:cNvSpPr>
                <p:nvPr/>
              </p:nvSpPr>
              <p:spPr bwMode="auto">
                <a:xfrm>
                  <a:off x="4477" y="2355"/>
                  <a:ext cx="557" cy="424"/>
                </a:xfrm>
                <a:custGeom>
                  <a:avLst/>
                  <a:gdLst>
                    <a:gd name="T0" fmla="*/ 274 w 1114"/>
                    <a:gd name="T1" fmla="*/ 199 h 846"/>
                    <a:gd name="T2" fmla="*/ 270 w 1114"/>
                    <a:gd name="T3" fmla="*/ 193 h 846"/>
                    <a:gd name="T4" fmla="*/ 265 w 1114"/>
                    <a:gd name="T5" fmla="*/ 185 h 846"/>
                    <a:gd name="T6" fmla="*/ 260 w 1114"/>
                    <a:gd name="T7" fmla="*/ 178 h 846"/>
                    <a:gd name="T8" fmla="*/ 253 w 1114"/>
                    <a:gd name="T9" fmla="*/ 169 h 846"/>
                    <a:gd name="T10" fmla="*/ 244 w 1114"/>
                    <a:gd name="T11" fmla="*/ 161 h 846"/>
                    <a:gd name="T12" fmla="*/ 234 w 1114"/>
                    <a:gd name="T13" fmla="*/ 153 h 846"/>
                    <a:gd name="T14" fmla="*/ 221 w 1114"/>
                    <a:gd name="T15" fmla="*/ 144 h 846"/>
                    <a:gd name="T16" fmla="*/ 210 w 1114"/>
                    <a:gd name="T17" fmla="*/ 138 h 846"/>
                    <a:gd name="T18" fmla="*/ 201 w 1114"/>
                    <a:gd name="T19" fmla="*/ 133 h 846"/>
                    <a:gd name="T20" fmla="*/ 187 w 1114"/>
                    <a:gd name="T21" fmla="*/ 127 h 846"/>
                    <a:gd name="T22" fmla="*/ 169 w 1114"/>
                    <a:gd name="T23" fmla="*/ 117 h 846"/>
                    <a:gd name="T24" fmla="*/ 147 w 1114"/>
                    <a:gd name="T25" fmla="*/ 105 h 846"/>
                    <a:gd name="T26" fmla="*/ 122 w 1114"/>
                    <a:gd name="T27" fmla="*/ 89 h 846"/>
                    <a:gd name="T28" fmla="*/ 93 w 1114"/>
                    <a:gd name="T29" fmla="*/ 69 h 846"/>
                    <a:gd name="T30" fmla="*/ 60 w 1114"/>
                    <a:gd name="T31" fmla="*/ 45 h 846"/>
                    <a:gd name="T32" fmla="*/ 30 w 1114"/>
                    <a:gd name="T33" fmla="*/ 20 h 846"/>
                    <a:gd name="T34" fmla="*/ 12 w 1114"/>
                    <a:gd name="T35" fmla="*/ 7 h 846"/>
                    <a:gd name="T36" fmla="*/ 3 w 1114"/>
                    <a:gd name="T37" fmla="*/ 1 h 846"/>
                    <a:gd name="T38" fmla="*/ 0 w 1114"/>
                    <a:gd name="T39" fmla="*/ 1 h 846"/>
                    <a:gd name="T40" fmla="*/ 4 w 1114"/>
                    <a:gd name="T41" fmla="*/ 6 h 846"/>
                    <a:gd name="T42" fmla="*/ 11 w 1114"/>
                    <a:gd name="T43" fmla="*/ 14 h 846"/>
                    <a:gd name="T44" fmla="*/ 20 w 1114"/>
                    <a:gd name="T45" fmla="*/ 24 h 846"/>
                    <a:gd name="T46" fmla="*/ 30 w 1114"/>
                    <a:gd name="T47" fmla="*/ 33 h 846"/>
                    <a:gd name="T48" fmla="*/ 43 w 1114"/>
                    <a:gd name="T49" fmla="*/ 45 h 846"/>
                    <a:gd name="T50" fmla="*/ 62 w 1114"/>
                    <a:gd name="T51" fmla="*/ 60 h 846"/>
                    <a:gd name="T52" fmla="*/ 83 w 1114"/>
                    <a:gd name="T53" fmla="*/ 76 h 846"/>
                    <a:gd name="T54" fmla="*/ 105 w 1114"/>
                    <a:gd name="T55" fmla="*/ 92 h 846"/>
                    <a:gd name="T56" fmla="*/ 126 w 1114"/>
                    <a:gd name="T57" fmla="*/ 108 h 846"/>
                    <a:gd name="T58" fmla="*/ 146 w 1114"/>
                    <a:gd name="T59" fmla="*/ 122 h 846"/>
                    <a:gd name="T60" fmla="*/ 162 w 1114"/>
                    <a:gd name="T61" fmla="*/ 134 h 846"/>
                    <a:gd name="T62" fmla="*/ 174 w 1114"/>
                    <a:gd name="T63" fmla="*/ 143 h 846"/>
                    <a:gd name="T64" fmla="*/ 183 w 1114"/>
                    <a:gd name="T65" fmla="*/ 151 h 846"/>
                    <a:gd name="T66" fmla="*/ 196 w 1114"/>
                    <a:gd name="T67" fmla="*/ 162 h 846"/>
                    <a:gd name="T68" fmla="*/ 214 w 1114"/>
                    <a:gd name="T69" fmla="*/ 175 h 846"/>
                    <a:gd name="T70" fmla="*/ 233 w 1114"/>
                    <a:gd name="T71" fmla="*/ 189 h 846"/>
                    <a:gd name="T72" fmla="*/ 252 w 1114"/>
                    <a:gd name="T73" fmla="*/ 200 h 846"/>
                    <a:gd name="T74" fmla="*/ 267 w 1114"/>
                    <a:gd name="T75" fmla="*/ 209 h 846"/>
                    <a:gd name="T76" fmla="*/ 277 w 1114"/>
                    <a:gd name="T77" fmla="*/ 213 h 846"/>
                    <a:gd name="T78" fmla="*/ 279 w 1114"/>
                    <a:gd name="T79" fmla="*/ 208 h 84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1114" h="846">
                      <a:moveTo>
                        <a:pt x="1101" y="807"/>
                      </a:moveTo>
                      <a:lnTo>
                        <a:pt x="1094" y="795"/>
                      </a:lnTo>
                      <a:lnTo>
                        <a:pt x="1086" y="782"/>
                      </a:lnTo>
                      <a:lnTo>
                        <a:pt x="1077" y="768"/>
                      </a:lnTo>
                      <a:lnTo>
                        <a:pt x="1069" y="754"/>
                      </a:lnTo>
                      <a:lnTo>
                        <a:pt x="1059" y="739"/>
                      </a:lnTo>
                      <a:lnTo>
                        <a:pt x="1049" y="723"/>
                      </a:lnTo>
                      <a:lnTo>
                        <a:pt x="1037" y="708"/>
                      </a:lnTo>
                      <a:lnTo>
                        <a:pt x="1024" y="692"/>
                      </a:lnTo>
                      <a:lnTo>
                        <a:pt x="1010" y="675"/>
                      </a:lnTo>
                      <a:lnTo>
                        <a:pt x="994" y="659"/>
                      </a:lnTo>
                      <a:lnTo>
                        <a:pt x="976" y="642"/>
                      </a:lnTo>
                      <a:lnTo>
                        <a:pt x="956" y="625"/>
                      </a:lnTo>
                      <a:lnTo>
                        <a:pt x="934" y="608"/>
                      </a:lnTo>
                      <a:lnTo>
                        <a:pt x="910" y="592"/>
                      </a:lnTo>
                      <a:lnTo>
                        <a:pt x="882" y="574"/>
                      </a:lnTo>
                      <a:lnTo>
                        <a:pt x="853" y="557"/>
                      </a:lnTo>
                      <a:lnTo>
                        <a:pt x="840" y="550"/>
                      </a:lnTo>
                      <a:lnTo>
                        <a:pt x="823" y="541"/>
                      </a:lnTo>
                      <a:lnTo>
                        <a:pt x="801" y="531"/>
                      </a:lnTo>
                      <a:lnTo>
                        <a:pt x="775" y="519"/>
                      </a:lnTo>
                      <a:lnTo>
                        <a:pt x="746" y="504"/>
                      </a:lnTo>
                      <a:lnTo>
                        <a:pt x="713" y="487"/>
                      </a:lnTo>
                      <a:lnTo>
                        <a:pt x="675" y="467"/>
                      </a:lnTo>
                      <a:lnTo>
                        <a:pt x="633" y="444"/>
                      </a:lnTo>
                      <a:lnTo>
                        <a:pt x="588" y="417"/>
                      </a:lnTo>
                      <a:lnTo>
                        <a:pt x="538" y="387"/>
                      </a:lnTo>
                      <a:lnTo>
                        <a:pt x="486" y="354"/>
                      </a:lnTo>
                      <a:lnTo>
                        <a:pt x="430" y="317"/>
                      </a:lnTo>
                      <a:lnTo>
                        <a:pt x="370" y="274"/>
                      </a:lnTo>
                      <a:lnTo>
                        <a:pt x="307" y="229"/>
                      </a:lnTo>
                      <a:lnTo>
                        <a:pt x="240" y="177"/>
                      </a:lnTo>
                      <a:lnTo>
                        <a:pt x="170" y="121"/>
                      </a:lnTo>
                      <a:lnTo>
                        <a:pt x="118" y="80"/>
                      </a:lnTo>
                      <a:lnTo>
                        <a:pt x="77" y="49"/>
                      </a:lnTo>
                      <a:lnTo>
                        <a:pt x="46" y="25"/>
                      </a:lnTo>
                      <a:lnTo>
                        <a:pt x="23" y="10"/>
                      </a:lnTo>
                      <a:lnTo>
                        <a:pt x="9" y="2"/>
                      </a:lnTo>
                      <a:lnTo>
                        <a:pt x="1" y="0"/>
                      </a:lnTo>
                      <a:lnTo>
                        <a:pt x="0" y="3"/>
                      </a:lnTo>
                      <a:lnTo>
                        <a:pt x="4" y="11"/>
                      </a:lnTo>
                      <a:lnTo>
                        <a:pt x="13" y="23"/>
                      </a:lnTo>
                      <a:lnTo>
                        <a:pt x="27" y="39"/>
                      </a:lnTo>
                      <a:lnTo>
                        <a:pt x="42" y="55"/>
                      </a:lnTo>
                      <a:lnTo>
                        <a:pt x="60" y="74"/>
                      </a:lnTo>
                      <a:lnTo>
                        <a:pt x="79" y="93"/>
                      </a:lnTo>
                      <a:lnTo>
                        <a:pt x="99" y="114"/>
                      </a:lnTo>
                      <a:lnTo>
                        <a:pt x="118" y="131"/>
                      </a:lnTo>
                      <a:lnTo>
                        <a:pt x="136" y="148"/>
                      </a:lnTo>
                      <a:lnTo>
                        <a:pt x="170" y="177"/>
                      </a:lnTo>
                      <a:lnTo>
                        <a:pt x="205" y="207"/>
                      </a:lnTo>
                      <a:lnTo>
                        <a:pt x="245" y="239"/>
                      </a:lnTo>
                      <a:lnTo>
                        <a:pt x="287" y="271"/>
                      </a:lnTo>
                      <a:lnTo>
                        <a:pt x="329" y="303"/>
                      </a:lnTo>
                      <a:lnTo>
                        <a:pt x="373" y="336"/>
                      </a:lnTo>
                      <a:lnTo>
                        <a:pt x="418" y="367"/>
                      </a:lnTo>
                      <a:lnTo>
                        <a:pt x="461" y="398"/>
                      </a:lnTo>
                      <a:lnTo>
                        <a:pt x="504" y="429"/>
                      </a:lnTo>
                      <a:lnTo>
                        <a:pt x="544" y="458"/>
                      </a:lnTo>
                      <a:lnTo>
                        <a:pt x="582" y="486"/>
                      </a:lnTo>
                      <a:lnTo>
                        <a:pt x="617" y="510"/>
                      </a:lnTo>
                      <a:lnTo>
                        <a:pt x="648" y="534"/>
                      </a:lnTo>
                      <a:lnTo>
                        <a:pt x="674" y="554"/>
                      </a:lnTo>
                      <a:lnTo>
                        <a:pt x="695" y="570"/>
                      </a:lnTo>
                      <a:lnTo>
                        <a:pt x="710" y="584"/>
                      </a:lnTo>
                      <a:lnTo>
                        <a:pt x="729" y="601"/>
                      </a:lnTo>
                      <a:lnTo>
                        <a:pt x="754" y="621"/>
                      </a:lnTo>
                      <a:lnTo>
                        <a:pt x="784" y="644"/>
                      </a:lnTo>
                      <a:lnTo>
                        <a:pt x="818" y="671"/>
                      </a:lnTo>
                      <a:lnTo>
                        <a:pt x="855" y="698"/>
                      </a:lnTo>
                      <a:lnTo>
                        <a:pt x="894" y="725"/>
                      </a:lnTo>
                      <a:lnTo>
                        <a:pt x="932" y="752"/>
                      </a:lnTo>
                      <a:lnTo>
                        <a:pt x="970" y="777"/>
                      </a:lnTo>
                      <a:lnTo>
                        <a:pt x="1006" y="799"/>
                      </a:lnTo>
                      <a:lnTo>
                        <a:pt x="1039" y="820"/>
                      </a:lnTo>
                      <a:lnTo>
                        <a:pt x="1067" y="834"/>
                      </a:lnTo>
                      <a:lnTo>
                        <a:pt x="1090" y="843"/>
                      </a:lnTo>
                      <a:lnTo>
                        <a:pt x="1106" y="846"/>
                      </a:lnTo>
                      <a:lnTo>
                        <a:pt x="1114" y="842"/>
                      </a:lnTo>
                      <a:lnTo>
                        <a:pt x="1113" y="830"/>
                      </a:lnTo>
                      <a:lnTo>
                        <a:pt x="1101" y="807"/>
                      </a:lnTo>
                      <a:close/>
                    </a:path>
                  </a:pathLst>
                </a:custGeom>
                <a:solidFill>
                  <a:srgbClr val="FFC4A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295" name="Freeform 382"/>
                <p:cNvSpPr>
                  <a:spLocks/>
                </p:cNvSpPr>
                <p:nvPr/>
              </p:nvSpPr>
              <p:spPr bwMode="auto">
                <a:xfrm>
                  <a:off x="5000" y="2167"/>
                  <a:ext cx="231" cy="504"/>
                </a:xfrm>
                <a:custGeom>
                  <a:avLst/>
                  <a:gdLst>
                    <a:gd name="T0" fmla="*/ 115 w 463"/>
                    <a:gd name="T1" fmla="*/ 11 h 1009"/>
                    <a:gd name="T2" fmla="*/ 115 w 463"/>
                    <a:gd name="T3" fmla="*/ 19 h 1009"/>
                    <a:gd name="T4" fmla="*/ 113 w 463"/>
                    <a:gd name="T5" fmla="*/ 29 h 1009"/>
                    <a:gd name="T6" fmla="*/ 110 w 463"/>
                    <a:gd name="T7" fmla="*/ 41 h 1009"/>
                    <a:gd name="T8" fmla="*/ 107 w 463"/>
                    <a:gd name="T9" fmla="*/ 54 h 1009"/>
                    <a:gd name="T10" fmla="*/ 102 w 463"/>
                    <a:gd name="T11" fmla="*/ 69 h 1009"/>
                    <a:gd name="T12" fmla="*/ 97 w 463"/>
                    <a:gd name="T13" fmla="*/ 85 h 1009"/>
                    <a:gd name="T14" fmla="*/ 91 w 463"/>
                    <a:gd name="T15" fmla="*/ 102 h 1009"/>
                    <a:gd name="T16" fmla="*/ 85 w 463"/>
                    <a:gd name="T17" fmla="*/ 119 h 1009"/>
                    <a:gd name="T18" fmla="*/ 78 w 463"/>
                    <a:gd name="T19" fmla="*/ 137 h 1009"/>
                    <a:gd name="T20" fmla="*/ 70 w 463"/>
                    <a:gd name="T21" fmla="*/ 154 h 1009"/>
                    <a:gd name="T22" fmla="*/ 63 w 463"/>
                    <a:gd name="T23" fmla="*/ 171 h 1009"/>
                    <a:gd name="T24" fmla="*/ 55 w 463"/>
                    <a:gd name="T25" fmla="*/ 187 h 1009"/>
                    <a:gd name="T26" fmla="*/ 47 w 463"/>
                    <a:gd name="T27" fmla="*/ 203 h 1009"/>
                    <a:gd name="T28" fmla="*/ 39 w 463"/>
                    <a:gd name="T29" fmla="*/ 217 h 1009"/>
                    <a:gd name="T30" fmla="*/ 31 w 463"/>
                    <a:gd name="T31" fmla="*/ 229 h 1009"/>
                    <a:gd name="T32" fmla="*/ 21 w 463"/>
                    <a:gd name="T33" fmla="*/ 242 h 1009"/>
                    <a:gd name="T34" fmla="*/ 11 w 463"/>
                    <a:gd name="T35" fmla="*/ 251 h 1009"/>
                    <a:gd name="T36" fmla="*/ 4 w 463"/>
                    <a:gd name="T37" fmla="*/ 251 h 1009"/>
                    <a:gd name="T38" fmla="*/ 1 w 463"/>
                    <a:gd name="T39" fmla="*/ 245 h 1009"/>
                    <a:gd name="T40" fmla="*/ 0 w 463"/>
                    <a:gd name="T41" fmla="*/ 235 h 1009"/>
                    <a:gd name="T42" fmla="*/ 1 w 463"/>
                    <a:gd name="T43" fmla="*/ 222 h 1009"/>
                    <a:gd name="T44" fmla="*/ 3 w 463"/>
                    <a:gd name="T45" fmla="*/ 209 h 1009"/>
                    <a:gd name="T46" fmla="*/ 6 w 463"/>
                    <a:gd name="T47" fmla="*/ 197 h 1009"/>
                    <a:gd name="T48" fmla="*/ 9 w 463"/>
                    <a:gd name="T49" fmla="*/ 189 h 1009"/>
                    <a:gd name="T50" fmla="*/ 11 w 463"/>
                    <a:gd name="T51" fmla="*/ 183 h 1009"/>
                    <a:gd name="T52" fmla="*/ 15 w 463"/>
                    <a:gd name="T53" fmla="*/ 174 h 1009"/>
                    <a:gd name="T54" fmla="*/ 18 w 463"/>
                    <a:gd name="T55" fmla="*/ 162 h 1009"/>
                    <a:gd name="T56" fmla="*/ 23 w 463"/>
                    <a:gd name="T57" fmla="*/ 148 h 1009"/>
                    <a:gd name="T58" fmla="*/ 28 w 463"/>
                    <a:gd name="T59" fmla="*/ 133 h 1009"/>
                    <a:gd name="T60" fmla="*/ 33 w 463"/>
                    <a:gd name="T61" fmla="*/ 117 h 1009"/>
                    <a:gd name="T62" fmla="*/ 39 w 463"/>
                    <a:gd name="T63" fmla="*/ 100 h 1009"/>
                    <a:gd name="T64" fmla="*/ 44 w 463"/>
                    <a:gd name="T65" fmla="*/ 83 h 1009"/>
                    <a:gd name="T66" fmla="*/ 50 w 463"/>
                    <a:gd name="T67" fmla="*/ 67 h 1009"/>
                    <a:gd name="T68" fmla="*/ 55 w 463"/>
                    <a:gd name="T69" fmla="*/ 51 h 1009"/>
                    <a:gd name="T70" fmla="*/ 59 w 463"/>
                    <a:gd name="T71" fmla="*/ 37 h 1009"/>
                    <a:gd name="T72" fmla="*/ 63 w 463"/>
                    <a:gd name="T73" fmla="*/ 25 h 1009"/>
                    <a:gd name="T74" fmla="*/ 66 w 463"/>
                    <a:gd name="T75" fmla="*/ 15 h 1009"/>
                    <a:gd name="T76" fmla="*/ 69 w 463"/>
                    <a:gd name="T77" fmla="*/ 8 h 1009"/>
                    <a:gd name="T78" fmla="*/ 70 w 463"/>
                    <a:gd name="T79" fmla="*/ 4 h 1009"/>
                    <a:gd name="T80" fmla="*/ 71 w 463"/>
                    <a:gd name="T81" fmla="*/ 4 h 1009"/>
                    <a:gd name="T82" fmla="*/ 74 w 463"/>
                    <a:gd name="T83" fmla="*/ 3 h 1009"/>
                    <a:gd name="T84" fmla="*/ 80 w 463"/>
                    <a:gd name="T85" fmla="*/ 1 h 1009"/>
                    <a:gd name="T86" fmla="*/ 88 w 463"/>
                    <a:gd name="T87" fmla="*/ 0 h 1009"/>
                    <a:gd name="T88" fmla="*/ 96 w 463"/>
                    <a:gd name="T89" fmla="*/ 0 h 1009"/>
                    <a:gd name="T90" fmla="*/ 104 w 463"/>
                    <a:gd name="T91" fmla="*/ 0 h 1009"/>
                    <a:gd name="T92" fmla="*/ 110 w 463"/>
                    <a:gd name="T93" fmla="*/ 2 h 1009"/>
                    <a:gd name="T94" fmla="*/ 115 w 463"/>
                    <a:gd name="T95" fmla="*/ 5 h 1009"/>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463" h="1009">
                      <a:moveTo>
                        <a:pt x="463" y="35"/>
                      </a:moveTo>
                      <a:lnTo>
                        <a:pt x="463" y="46"/>
                      </a:lnTo>
                      <a:lnTo>
                        <a:pt x="463" y="60"/>
                      </a:lnTo>
                      <a:lnTo>
                        <a:pt x="461" y="77"/>
                      </a:lnTo>
                      <a:lnTo>
                        <a:pt x="458" y="96"/>
                      </a:lnTo>
                      <a:lnTo>
                        <a:pt x="454" y="116"/>
                      </a:lnTo>
                      <a:lnTo>
                        <a:pt x="450" y="140"/>
                      </a:lnTo>
                      <a:lnTo>
                        <a:pt x="443" y="164"/>
                      </a:lnTo>
                      <a:lnTo>
                        <a:pt x="436" y="190"/>
                      </a:lnTo>
                      <a:lnTo>
                        <a:pt x="428" y="218"/>
                      </a:lnTo>
                      <a:lnTo>
                        <a:pt x="419" y="248"/>
                      </a:lnTo>
                      <a:lnTo>
                        <a:pt x="410" y="278"/>
                      </a:lnTo>
                      <a:lnTo>
                        <a:pt x="400" y="309"/>
                      </a:lnTo>
                      <a:lnTo>
                        <a:pt x="389" y="342"/>
                      </a:lnTo>
                      <a:lnTo>
                        <a:pt x="378" y="375"/>
                      </a:lnTo>
                      <a:lnTo>
                        <a:pt x="366" y="409"/>
                      </a:lnTo>
                      <a:lnTo>
                        <a:pt x="353" y="443"/>
                      </a:lnTo>
                      <a:lnTo>
                        <a:pt x="340" y="478"/>
                      </a:lnTo>
                      <a:lnTo>
                        <a:pt x="327" y="513"/>
                      </a:lnTo>
                      <a:lnTo>
                        <a:pt x="312" y="548"/>
                      </a:lnTo>
                      <a:lnTo>
                        <a:pt x="298" y="583"/>
                      </a:lnTo>
                      <a:lnTo>
                        <a:pt x="283" y="618"/>
                      </a:lnTo>
                      <a:lnTo>
                        <a:pt x="267" y="651"/>
                      </a:lnTo>
                      <a:lnTo>
                        <a:pt x="252" y="685"/>
                      </a:lnTo>
                      <a:lnTo>
                        <a:pt x="236" y="718"/>
                      </a:lnTo>
                      <a:lnTo>
                        <a:pt x="221" y="751"/>
                      </a:lnTo>
                      <a:lnTo>
                        <a:pt x="205" y="782"/>
                      </a:lnTo>
                      <a:lnTo>
                        <a:pt x="189" y="812"/>
                      </a:lnTo>
                      <a:lnTo>
                        <a:pt x="174" y="840"/>
                      </a:lnTo>
                      <a:lnTo>
                        <a:pt x="157" y="868"/>
                      </a:lnTo>
                      <a:lnTo>
                        <a:pt x="141" y="894"/>
                      </a:lnTo>
                      <a:lnTo>
                        <a:pt x="126" y="917"/>
                      </a:lnTo>
                      <a:lnTo>
                        <a:pt x="110" y="939"/>
                      </a:lnTo>
                      <a:lnTo>
                        <a:pt x="85" y="971"/>
                      </a:lnTo>
                      <a:lnTo>
                        <a:pt x="64" y="992"/>
                      </a:lnTo>
                      <a:lnTo>
                        <a:pt x="46" y="1004"/>
                      </a:lnTo>
                      <a:lnTo>
                        <a:pt x="32" y="1009"/>
                      </a:lnTo>
                      <a:lnTo>
                        <a:pt x="19" y="1005"/>
                      </a:lnTo>
                      <a:lnTo>
                        <a:pt x="12" y="996"/>
                      </a:lnTo>
                      <a:lnTo>
                        <a:pt x="5" y="983"/>
                      </a:lnTo>
                      <a:lnTo>
                        <a:pt x="2" y="964"/>
                      </a:lnTo>
                      <a:lnTo>
                        <a:pt x="0" y="943"/>
                      </a:lnTo>
                      <a:lnTo>
                        <a:pt x="0" y="918"/>
                      </a:lnTo>
                      <a:lnTo>
                        <a:pt x="4" y="891"/>
                      </a:lnTo>
                      <a:lnTo>
                        <a:pt x="7" y="865"/>
                      </a:lnTo>
                      <a:lnTo>
                        <a:pt x="13" y="838"/>
                      </a:lnTo>
                      <a:lnTo>
                        <a:pt x="19" y="812"/>
                      </a:lnTo>
                      <a:lnTo>
                        <a:pt x="27" y="788"/>
                      </a:lnTo>
                      <a:lnTo>
                        <a:pt x="35" y="766"/>
                      </a:lnTo>
                      <a:lnTo>
                        <a:pt x="38" y="759"/>
                      </a:lnTo>
                      <a:lnTo>
                        <a:pt x="42" y="748"/>
                      </a:lnTo>
                      <a:lnTo>
                        <a:pt x="47" y="734"/>
                      </a:lnTo>
                      <a:lnTo>
                        <a:pt x="53" y="717"/>
                      </a:lnTo>
                      <a:lnTo>
                        <a:pt x="60" y="697"/>
                      </a:lnTo>
                      <a:lnTo>
                        <a:pt x="67" y="675"/>
                      </a:lnTo>
                      <a:lnTo>
                        <a:pt x="75" y="650"/>
                      </a:lnTo>
                      <a:lnTo>
                        <a:pt x="84" y="624"/>
                      </a:lnTo>
                      <a:lnTo>
                        <a:pt x="93" y="595"/>
                      </a:lnTo>
                      <a:lnTo>
                        <a:pt x="103" y="566"/>
                      </a:lnTo>
                      <a:lnTo>
                        <a:pt x="113" y="535"/>
                      </a:lnTo>
                      <a:lnTo>
                        <a:pt x="124" y="503"/>
                      </a:lnTo>
                      <a:lnTo>
                        <a:pt x="134" y="470"/>
                      </a:lnTo>
                      <a:lnTo>
                        <a:pt x="146" y="437"/>
                      </a:lnTo>
                      <a:lnTo>
                        <a:pt x="157" y="402"/>
                      </a:lnTo>
                      <a:lnTo>
                        <a:pt x="168" y="369"/>
                      </a:lnTo>
                      <a:lnTo>
                        <a:pt x="179" y="335"/>
                      </a:lnTo>
                      <a:lnTo>
                        <a:pt x="189" y="302"/>
                      </a:lnTo>
                      <a:lnTo>
                        <a:pt x="200" y="269"/>
                      </a:lnTo>
                      <a:lnTo>
                        <a:pt x="210" y="238"/>
                      </a:lnTo>
                      <a:lnTo>
                        <a:pt x="221" y="207"/>
                      </a:lnTo>
                      <a:lnTo>
                        <a:pt x="229" y="178"/>
                      </a:lnTo>
                      <a:lnTo>
                        <a:pt x="238" y="151"/>
                      </a:lnTo>
                      <a:lnTo>
                        <a:pt x="247" y="125"/>
                      </a:lnTo>
                      <a:lnTo>
                        <a:pt x="254" y="101"/>
                      </a:lnTo>
                      <a:lnTo>
                        <a:pt x="261" y="79"/>
                      </a:lnTo>
                      <a:lnTo>
                        <a:pt x="267" y="61"/>
                      </a:lnTo>
                      <a:lnTo>
                        <a:pt x="272" y="46"/>
                      </a:lnTo>
                      <a:lnTo>
                        <a:pt x="276" y="32"/>
                      </a:lnTo>
                      <a:lnTo>
                        <a:pt x="280" y="23"/>
                      </a:lnTo>
                      <a:lnTo>
                        <a:pt x="281" y="18"/>
                      </a:lnTo>
                      <a:lnTo>
                        <a:pt x="282" y="16"/>
                      </a:lnTo>
                      <a:lnTo>
                        <a:pt x="284" y="16"/>
                      </a:lnTo>
                      <a:lnTo>
                        <a:pt x="290" y="13"/>
                      </a:lnTo>
                      <a:lnTo>
                        <a:pt x="298" y="12"/>
                      </a:lnTo>
                      <a:lnTo>
                        <a:pt x="309" y="9"/>
                      </a:lnTo>
                      <a:lnTo>
                        <a:pt x="322" y="7"/>
                      </a:lnTo>
                      <a:lnTo>
                        <a:pt x="337" y="4"/>
                      </a:lnTo>
                      <a:lnTo>
                        <a:pt x="353" y="2"/>
                      </a:lnTo>
                      <a:lnTo>
                        <a:pt x="369" y="1"/>
                      </a:lnTo>
                      <a:lnTo>
                        <a:pt x="386" y="0"/>
                      </a:lnTo>
                      <a:lnTo>
                        <a:pt x="403" y="0"/>
                      </a:lnTo>
                      <a:lnTo>
                        <a:pt x="417" y="1"/>
                      </a:lnTo>
                      <a:lnTo>
                        <a:pt x="432" y="4"/>
                      </a:lnTo>
                      <a:lnTo>
                        <a:pt x="443" y="9"/>
                      </a:lnTo>
                      <a:lnTo>
                        <a:pt x="453" y="16"/>
                      </a:lnTo>
                      <a:lnTo>
                        <a:pt x="460" y="23"/>
                      </a:lnTo>
                      <a:lnTo>
                        <a:pt x="463" y="35"/>
                      </a:lnTo>
                      <a:close/>
                    </a:path>
                  </a:pathLst>
                </a:custGeom>
                <a:solidFill>
                  <a:srgbClr val="FFC4A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296" name="Freeform 383"/>
                <p:cNvSpPr>
                  <a:spLocks/>
                </p:cNvSpPr>
                <p:nvPr/>
              </p:nvSpPr>
              <p:spPr bwMode="auto">
                <a:xfrm>
                  <a:off x="4801" y="482"/>
                  <a:ext cx="203" cy="113"/>
                </a:xfrm>
                <a:custGeom>
                  <a:avLst/>
                  <a:gdLst>
                    <a:gd name="T0" fmla="*/ 13 w 405"/>
                    <a:gd name="T1" fmla="*/ 51 h 227"/>
                    <a:gd name="T2" fmla="*/ 22 w 405"/>
                    <a:gd name="T3" fmla="*/ 45 h 227"/>
                    <a:gd name="T4" fmla="*/ 32 w 405"/>
                    <a:gd name="T5" fmla="*/ 38 h 227"/>
                    <a:gd name="T6" fmla="*/ 39 w 405"/>
                    <a:gd name="T7" fmla="*/ 32 h 227"/>
                    <a:gd name="T8" fmla="*/ 43 w 405"/>
                    <a:gd name="T9" fmla="*/ 27 h 227"/>
                    <a:gd name="T10" fmla="*/ 52 w 405"/>
                    <a:gd name="T11" fmla="*/ 18 h 227"/>
                    <a:gd name="T12" fmla="*/ 64 w 405"/>
                    <a:gd name="T13" fmla="*/ 11 h 227"/>
                    <a:gd name="T14" fmla="*/ 78 w 405"/>
                    <a:gd name="T15" fmla="*/ 11 h 227"/>
                    <a:gd name="T16" fmla="*/ 90 w 405"/>
                    <a:gd name="T17" fmla="*/ 23 h 227"/>
                    <a:gd name="T18" fmla="*/ 97 w 405"/>
                    <a:gd name="T19" fmla="*/ 34 h 227"/>
                    <a:gd name="T20" fmla="*/ 101 w 405"/>
                    <a:gd name="T21" fmla="*/ 42 h 227"/>
                    <a:gd name="T22" fmla="*/ 102 w 405"/>
                    <a:gd name="T23" fmla="*/ 46 h 227"/>
                    <a:gd name="T24" fmla="*/ 102 w 405"/>
                    <a:gd name="T25" fmla="*/ 46 h 227"/>
                    <a:gd name="T26" fmla="*/ 101 w 405"/>
                    <a:gd name="T27" fmla="*/ 42 h 227"/>
                    <a:gd name="T28" fmla="*/ 100 w 405"/>
                    <a:gd name="T29" fmla="*/ 35 h 227"/>
                    <a:gd name="T30" fmla="*/ 98 w 405"/>
                    <a:gd name="T31" fmla="*/ 26 h 227"/>
                    <a:gd name="T32" fmla="*/ 96 w 405"/>
                    <a:gd name="T33" fmla="*/ 20 h 227"/>
                    <a:gd name="T34" fmla="*/ 93 w 405"/>
                    <a:gd name="T35" fmla="*/ 14 h 227"/>
                    <a:gd name="T36" fmla="*/ 86 w 405"/>
                    <a:gd name="T37" fmla="*/ 5 h 227"/>
                    <a:gd name="T38" fmla="*/ 76 w 405"/>
                    <a:gd name="T39" fmla="*/ 0 h 227"/>
                    <a:gd name="T40" fmla="*/ 64 w 405"/>
                    <a:gd name="T41" fmla="*/ 1 h 227"/>
                    <a:gd name="T42" fmla="*/ 54 w 405"/>
                    <a:gd name="T43" fmla="*/ 7 h 227"/>
                    <a:gd name="T44" fmla="*/ 46 w 405"/>
                    <a:gd name="T45" fmla="*/ 14 h 227"/>
                    <a:gd name="T46" fmla="*/ 40 w 405"/>
                    <a:gd name="T47" fmla="*/ 22 h 227"/>
                    <a:gd name="T48" fmla="*/ 35 w 405"/>
                    <a:gd name="T49" fmla="*/ 29 h 227"/>
                    <a:gd name="T50" fmla="*/ 28 w 405"/>
                    <a:gd name="T51" fmla="*/ 37 h 227"/>
                    <a:gd name="T52" fmla="*/ 20 w 405"/>
                    <a:gd name="T53" fmla="*/ 43 h 227"/>
                    <a:gd name="T54" fmla="*/ 12 w 405"/>
                    <a:gd name="T55" fmla="*/ 49 h 227"/>
                    <a:gd name="T56" fmla="*/ 5 w 405"/>
                    <a:gd name="T57" fmla="*/ 53 h 227"/>
                    <a:gd name="T58" fmla="*/ 1 w 405"/>
                    <a:gd name="T59" fmla="*/ 56 h 227"/>
                    <a:gd name="T60" fmla="*/ 0 w 405"/>
                    <a:gd name="T61" fmla="*/ 56 h 227"/>
                    <a:gd name="T62" fmla="*/ 4 w 405"/>
                    <a:gd name="T63" fmla="*/ 55 h 22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405" h="227">
                      <a:moveTo>
                        <a:pt x="33" y="214"/>
                      </a:moveTo>
                      <a:lnTo>
                        <a:pt x="50" y="207"/>
                      </a:lnTo>
                      <a:lnTo>
                        <a:pt x="69" y="194"/>
                      </a:lnTo>
                      <a:lnTo>
                        <a:pt x="88" y="181"/>
                      </a:lnTo>
                      <a:lnTo>
                        <a:pt x="107" y="166"/>
                      </a:lnTo>
                      <a:lnTo>
                        <a:pt x="125" y="152"/>
                      </a:lnTo>
                      <a:lnTo>
                        <a:pt x="140" y="139"/>
                      </a:lnTo>
                      <a:lnTo>
                        <a:pt x="154" y="128"/>
                      </a:lnTo>
                      <a:lnTo>
                        <a:pt x="162" y="121"/>
                      </a:lnTo>
                      <a:lnTo>
                        <a:pt x="171" y="111"/>
                      </a:lnTo>
                      <a:lnTo>
                        <a:pt x="186" y="94"/>
                      </a:lnTo>
                      <a:lnTo>
                        <a:pt x="206" y="75"/>
                      </a:lnTo>
                      <a:lnTo>
                        <a:pt x="230" y="57"/>
                      </a:lnTo>
                      <a:lnTo>
                        <a:pt x="256" y="44"/>
                      </a:lnTo>
                      <a:lnTo>
                        <a:pt x="283" y="37"/>
                      </a:lnTo>
                      <a:lnTo>
                        <a:pt x="311" y="44"/>
                      </a:lnTo>
                      <a:lnTo>
                        <a:pt x="337" y="64"/>
                      </a:lnTo>
                      <a:lnTo>
                        <a:pt x="359" y="92"/>
                      </a:lnTo>
                      <a:lnTo>
                        <a:pt x="376" y="116"/>
                      </a:lnTo>
                      <a:lnTo>
                        <a:pt x="388" y="137"/>
                      </a:lnTo>
                      <a:lnTo>
                        <a:pt x="396" y="155"/>
                      </a:lnTo>
                      <a:lnTo>
                        <a:pt x="402" y="170"/>
                      </a:lnTo>
                      <a:lnTo>
                        <a:pt x="404" y="180"/>
                      </a:lnTo>
                      <a:lnTo>
                        <a:pt x="405" y="185"/>
                      </a:lnTo>
                      <a:lnTo>
                        <a:pt x="405" y="188"/>
                      </a:lnTo>
                      <a:lnTo>
                        <a:pt x="405" y="185"/>
                      </a:lnTo>
                      <a:lnTo>
                        <a:pt x="404" y="179"/>
                      </a:lnTo>
                      <a:lnTo>
                        <a:pt x="403" y="169"/>
                      </a:lnTo>
                      <a:lnTo>
                        <a:pt x="402" y="155"/>
                      </a:lnTo>
                      <a:lnTo>
                        <a:pt x="400" y="140"/>
                      </a:lnTo>
                      <a:lnTo>
                        <a:pt x="396" y="123"/>
                      </a:lnTo>
                      <a:lnTo>
                        <a:pt x="392" y="105"/>
                      </a:lnTo>
                      <a:lnTo>
                        <a:pt x="386" y="86"/>
                      </a:lnTo>
                      <a:lnTo>
                        <a:pt x="384" y="82"/>
                      </a:lnTo>
                      <a:lnTo>
                        <a:pt x="378" y="72"/>
                      </a:lnTo>
                      <a:lnTo>
                        <a:pt x="370" y="56"/>
                      </a:lnTo>
                      <a:lnTo>
                        <a:pt x="357" y="39"/>
                      </a:lnTo>
                      <a:lnTo>
                        <a:pt x="342" y="22"/>
                      </a:lnTo>
                      <a:lnTo>
                        <a:pt x="323" y="9"/>
                      </a:lnTo>
                      <a:lnTo>
                        <a:pt x="301" y="0"/>
                      </a:lnTo>
                      <a:lnTo>
                        <a:pt x="278" y="0"/>
                      </a:lnTo>
                      <a:lnTo>
                        <a:pt x="253" y="7"/>
                      </a:lnTo>
                      <a:lnTo>
                        <a:pt x="232" y="16"/>
                      </a:lnTo>
                      <a:lnTo>
                        <a:pt x="213" y="29"/>
                      </a:lnTo>
                      <a:lnTo>
                        <a:pt x="195" y="42"/>
                      </a:lnTo>
                      <a:lnTo>
                        <a:pt x="181" y="58"/>
                      </a:lnTo>
                      <a:lnTo>
                        <a:pt x="168" y="74"/>
                      </a:lnTo>
                      <a:lnTo>
                        <a:pt x="158" y="88"/>
                      </a:lnTo>
                      <a:lnTo>
                        <a:pt x="149" y="102"/>
                      </a:lnTo>
                      <a:lnTo>
                        <a:pt x="138" y="118"/>
                      </a:lnTo>
                      <a:lnTo>
                        <a:pt x="124" y="134"/>
                      </a:lnTo>
                      <a:lnTo>
                        <a:pt x="109" y="149"/>
                      </a:lnTo>
                      <a:lnTo>
                        <a:pt x="92" y="163"/>
                      </a:lnTo>
                      <a:lnTo>
                        <a:pt x="77" y="175"/>
                      </a:lnTo>
                      <a:lnTo>
                        <a:pt x="60" y="188"/>
                      </a:lnTo>
                      <a:lnTo>
                        <a:pt x="46" y="198"/>
                      </a:lnTo>
                      <a:lnTo>
                        <a:pt x="31" y="207"/>
                      </a:lnTo>
                      <a:lnTo>
                        <a:pt x="19" y="214"/>
                      </a:lnTo>
                      <a:lnTo>
                        <a:pt x="9" y="220"/>
                      </a:lnTo>
                      <a:lnTo>
                        <a:pt x="2" y="225"/>
                      </a:lnTo>
                      <a:lnTo>
                        <a:pt x="0" y="227"/>
                      </a:lnTo>
                      <a:lnTo>
                        <a:pt x="5" y="226"/>
                      </a:lnTo>
                      <a:lnTo>
                        <a:pt x="16" y="221"/>
                      </a:lnTo>
                      <a:lnTo>
                        <a:pt x="33" y="214"/>
                      </a:lnTo>
                      <a:close/>
                    </a:path>
                  </a:pathLst>
                </a:custGeom>
                <a:solidFill>
                  <a:srgbClr val="CC87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297" name="Freeform 384"/>
                <p:cNvSpPr>
                  <a:spLocks/>
                </p:cNvSpPr>
                <p:nvPr/>
              </p:nvSpPr>
              <p:spPr bwMode="auto">
                <a:xfrm>
                  <a:off x="4824" y="702"/>
                  <a:ext cx="123" cy="121"/>
                </a:xfrm>
                <a:custGeom>
                  <a:avLst/>
                  <a:gdLst>
                    <a:gd name="T0" fmla="*/ 62 w 245"/>
                    <a:gd name="T1" fmla="*/ 0 h 242"/>
                    <a:gd name="T2" fmla="*/ 61 w 245"/>
                    <a:gd name="T3" fmla="*/ 1 h 242"/>
                    <a:gd name="T4" fmla="*/ 59 w 245"/>
                    <a:gd name="T5" fmla="*/ 2 h 242"/>
                    <a:gd name="T6" fmla="*/ 56 w 245"/>
                    <a:gd name="T7" fmla="*/ 5 h 242"/>
                    <a:gd name="T8" fmla="*/ 53 w 245"/>
                    <a:gd name="T9" fmla="*/ 7 h 242"/>
                    <a:gd name="T10" fmla="*/ 49 w 245"/>
                    <a:gd name="T11" fmla="*/ 10 h 242"/>
                    <a:gd name="T12" fmla="*/ 46 w 245"/>
                    <a:gd name="T13" fmla="*/ 14 h 242"/>
                    <a:gd name="T14" fmla="*/ 44 w 245"/>
                    <a:gd name="T15" fmla="*/ 17 h 242"/>
                    <a:gd name="T16" fmla="*/ 42 w 245"/>
                    <a:gd name="T17" fmla="*/ 20 h 242"/>
                    <a:gd name="T18" fmla="*/ 41 w 245"/>
                    <a:gd name="T19" fmla="*/ 24 h 242"/>
                    <a:gd name="T20" fmla="*/ 40 w 245"/>
                    <a:gd name="T21" fmla="*/ 30 h 242"/>
                    <a:gd name="T22" fmla="*/ 38 w 245"/>
                    <a:gd name="T23" fmla="*/ 36 h 242"/>
                    <a:gd name="T24" fmla="*/ 35 w 245"/>
                    <a:gd name="T25" fmla="*/ 42 h 242"/>
                    <a:gd name="T26" fmla="*/ 31 w 245"/>
                    <a:gd name="T27" fmla="*/ 48 h 242"/>
                    <a:gd name="T28" fmla="*/ 26 w 245"/>
                    <a:gd name="T29" fmla="*/ 51 h 242"/>
                    <a:gd name="T30" fmla="*/ 20 w 245"/>
                    <a:gd name="T31" fmla="*/ 53 h 242"/>
                    <a:gd name="T32" fmla="*/ 12 w 245"/>
                    <a:gd name="T33" fmla="*/ 52 h 242"/>
                    <a:gd name="T34" fmla="*/ 11 w 245"/>
                    <a:gd name="T35" fmla="*/ 52 h 242"/>
                    <a:gd name="T36" fmla="*/ 10 w 245"/>
                    <a:gd name="T37" fmla="*/ 51 h 242"/>
                    <a:gd name="T38" fmla="*/ 8 w 245"/>
                    <a:gd name="T39" fmla="*/ 49 h 242"/>
                    <a:gd name="T40" fmla="*/ 6 w 245"/>
                    <a:gd name="T41" fmla="*/ 46 h 242"/>
                    <a:gd name="T42" fmla="*/ 4 w 245"/>
                    <a:gd name="T43" fmla="*/ 43 h 242"/>
                    <a:gd name="T44" fmla="*/ 3 w 245"/>
                    <a:gd name="T45" fmla="*/ 39 h 242"/>
                    <a:gd name="T46" fmla="*/ 1 w 245"/>
                    <a:gd name="T47" fmla="*/ 34 h 242"/>
                    <a:gd name="T48" fmla="*/ 1 w 245"/>
                    <a:gd name="T49" fmla="*/ 29 h 242"/>
                    <a:gd name="T50" fmla="*/ 1 w 245"/>
                    <a:gd name="T51" fmla="*/ 29 h 242"/>
                    <a:gd name="T52" fmla="*/ 1 w 245"/>
                    <a:gd name="T53" fmla="*/ 31 h 242"/>
                    <a:gd name="T54" fmla="*/ 0 w 245"/>
                    <a:gd name="T55" fmla="*/ 33 h 242"/>
                    <a:gd name="T56" fmla="*/ 1 w 245"/>
                    <a:gd name="T57" fmla="*/ 36 h 242"/>
                    <a:gd name="T58" fmla="*/ 1 w 245"/>
                    <a:gd name="T59" fmla="*/ 40 h 242"/>
                    <a:gd name="T60" fmla="*/ 2 w 245"/>
                    <a:gd name="T61" fmla="*/ 45 h 242"/>
                    <a:gd name="T62" fmla="*/ 4 w 245"/>
                    <a:gd name="T63" fmla="*/ 49 h 242"/>
                    <a:gd name="T64" fmla="*/ 6 w 245"/>
                    <a:gd name="T65" fmla="*/ 54 h 242"/>
                    <a:gd name="T66" fmla="*/ 10 w 245"/>
                    <a:gd name="T67" fmla="*/ 58 h 242"/>
                    <a:gd name="T68" fmla="*/ 15 w 245"/>
                    <a:gd name="T69" fmla="*/ 60 h 242"/>
                    <a:gd name="T70" fmla="*/ 19 w 245"/>
                    <a:gd name="T71" fmla="*/ 61 h 242"/>
                    <a:gd name="T72" fmla="*/ 24 w 245"/>
                    <a:gd name="T73" fmla="*/ 60 h 242"/>
                    <a:gd name="T74" fmla="*/ 29 w 245"/>
                    <a:gd name="T75" fmla="*/ 58 h 242"/>
                    <a:gd name="T76" fmla="*/ 34 w 245"/>
                    <a:gd name="T77" fmla="*/ 55 h 242"/>
                    <a:gd name="T78" fmla="*/ 37 w 245"/>
                    <a:gd name="T79" fmla="*/ 51 h 242"/>
                    <a:gd name="T80" fmla="*/ 40 w 245"/>
                    <a:gd name="T81" fmla="*/ 46 h 242"/>
                    <a:gd name="T82" fmla="*/ 42 w 245"/>
                    <a:gd name="T83" fmla="*/ 40 h 242"/>
                    <a:gd name="T84" fmla="*/ 45 w 245"/>
                    <a:gd name="T85" fmla="*/ 34 h 242"/>
                    <a:gd name="T86" fmla="*/ 48 w 245"/>
                    <a:gd name="T87" fmla="*/ 29 h 242"/>
                    <a:gd name="T88" fmla="*/ 51 w 245"/>
                    <a:gd name="T89" fmla="*/ 24 h 242"/>
                    <a:gd name="T90" fmla="*/ 53 w 245"/>
                    <a:gd name="T91" fmla="*/ 19 h 242"/>
                    <a:gd name="T92" fmla="*/ 56 w 245"/>
                    <a:gd name="T93" fmla="*/ 15 h 242"/>
                    <a:gd name="T94" fmla="*/ 59 w 245"/>
                    <a:gd name="T95" fmla="*/ 12 h 242"/>
                    <a:gd name="T96" fmla="*/ 61 w 245"/>
                    <a:gd name="T97" fmla="*/ 10 h 242"/>
                    <a:gd name="T98" fmla="*/ 62 w 245"/>
                    <a:gd name="T99" fmla="*/ 0 h 242"/>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245" h="242">
                      <a:moveTo>
                        <a:pt x="245" y="0"/>
                      </a:moveTo>
                      <a:lnTo>
                        <a:pt x="242" y="2"/>
                      </a:lnTo>
                      <a:lnTo>
                        <a:pt x="234" y="8"/>
                      </a:lnTo>
                      <a:lnTo>
                        <a:pt x="222" y="17"/>
                      </a:lnTo>
                      <a:lnTo>
                        <a:pt x="209" y="27"/>
                      </a:lnTo>
                      <a:lnTo>
                        <a:pt x="195" y="39"/>
                      </a:lnTo>
                      <a:lnTo>
                        <a:pt x="182" y="53"/>
                      </a:lnTo>
                      <a:lnTo>
                        <a:pt x="173" y="66"/>
                      </a:lnTo>
                      <a:lnTo>
                        <a:pt x="167" y="79"/>
                      </a:lnTo>
                      <a:lnTo>
                        <a:pt x="164" y="96"/>
                      </a:lnTo>
                      <a:lnTo>
                        <a:pt x="158" y="117"/>
                      </a:lnTo>
                      <a:lnTo>
                        <a:pt x="150" y="142"/>
                      </a:lnTo>
                      <a:lnTo>
                        <a:pt x="139" y="166"/>
                      </a:lnTo>
                      <a:lnTo>
                        <a:pt x="124" y="189"/>
                      </a:lnTo>
                      <a:lnTo>
                        <a:pt x="104" y="204"/>
                      </a:lnTo>
                      <a:lnTo>
                        <a:pt x="78" y="211"/>
                      </a:lnTo>
                      <a:lnTo>
                        <a:pt x="47" y="207"/>
                      </a:lnTo>
                      <a:lnTo>
                        <a:pt x="44" y="206"/>
                      </a:lnTo>
                      <a:lnTo>
                        <a:pt x="40" y="201"/>
                      </a:lnTo>
                      <a:lnTo>
                        <a:pt x="32" y="193"/>
                      </a:lnTo>
                      <a:lnTo>
                        <a:pt x="24" y="183"/>
                      </a:lnTo>
                      <a:lnTo>
                        <a:pt x="16" y="171"/>
                      </a:lnTo>
                      <a:lnTo>
                        <a:pt x="9" y="154"/>
                      </a:lnTo>
                      <a:lnTo>
                        <a:pt x="4" y="135"/>
                      </a:lnTo>
                      <a:lnTo>
                        <a:pt x="2" y="113"/>
                      </a:lnTo>
                      <a:lnTo>
                        <a:pt x="2" y="115"/>
                      </a:lnTo>
                      <a:lnTo>
                        <a:pt x="1" y="122"/>
                      </a:lnTo>
                      <a:lnTo>
                        <a:pt x="0" y="131"/>
                      </a:lnTo>
                      <a:lnTo>
                        <a:pt x="1" y="144"/>
                      </a:lnTo>
                      <a:lnTo>
                        <a:pt x="2" y="160"/>
                      </a:lnTo>
                      <a:lnTo>
                        <a:pt x="6" y="177"/>
                      </a:lnTo>
                      <a:lnTo>
                        <a:pt x="14" y="195"/>
                      </a:lnTo>
                      <a:lnTo>
                        <a:pt x="24" y="214"/>
                      </a:lnTo>
                      <a:lnTo>
                        <a:pt x="39" y="230"/>
                      </a:lnTo>
                      <a:lnTo>
                        <a:pt x="57" y="240"/>
                      </a:lnTo>
                      <a:lnTo>
                        <a:pt x="76" y="242"/>
                      </a:lnTo>
                      <a:lnTo>
                        <a:pt x="96" y="239"/>
                      </a:lnTo>
                      <a:lnTo>
                        <a:pt x="116" y="231"/>
                      </a:lnTo>
                      <a:lnTo>
                        <a:pt x="134" y="219"/>
                      </a:lnTo>
                      <a:lnTo>
                        <a:pt x="148" y="201"/>
                      </a:lnTo>
                      <a:lnTo>
                        <a:pt x="159" y="181"/>
                      </a:lnTo>
                      <a:lnTo>
                        <a:pt x="168" y="159"/>
                      </a:lnTo>
                      <a:lnTo>
                        <a:pt x="178" y="135"/>
                      </a:lnTo>
                      <a:lnTo>
                        <a:pt x="190" y="113"/>
                      </a:lnTo>
                      <a:lnTo>
                        <a:pt x="201" y="93"/>
                      </a:lnTo>
                      <a:lnTo>
                        <a:pt x="212" y="74"/>
                      </a:lnTo>
                      <a:lnTo>
                        <a:pt x="223" y="58"/>
                      </a:lnTo>
                      <a:lnTo>
                        <a:pt x="233" y="46"/>
                      </a:lnTo>
                      <a:lnTo>
                        <a:pt x="242" y="38"/>
                      </a:lnTo>
                      <a:lnTo>
                        <a:pt x="245" y="0"/>
                      </a:lnTo>
                      <a:close/>
                    </a:path>
                  </a:pathLst>
                </a:custGeom>
                <a:solidFill>
                  <a:srgbClr val="CC87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298" name="Freeform 385"/>
                <p:cNvSpPr>
                  <a:spLocks/>
                </p:cNvSpPr>
                <p:nvPr/>
              </p:nvSpPr>
              <p:spPr bwMode="auto">
                <a:xfrm>
                  <a:off x="4493" y="717"/>
                  <a:ext cx="189" cy="81"/>
                </a:xfrm>
                <a:custGeom>
                  <a:avLst/>
                  <a:gdLst>
                    <a:gd name="T0" fmla="*/ 94 w 380"/>
                    <a:gd name="T1" fmla="*/ 11 h 163"/>
                    <a:gd name="T2" fmla="*/ 94 w 380"/>
                    <a:gd name="T3" fmla="*/ 12 h 163"/>
                    <a:gd name="T4" fmla="*/ 91 w 380"/>
                    <a:gd name="T5" fmla="*/ 14 h 163"/>
                    <a:gd name="T6" fmla="*/ 87 w 380"/>
                    <a:gd name="T7" fmla="*/ 18 h 163"/>
                    <a:gd name="T8" fmla="*/ 82 w 380"/>
                    <a:gd name="T9" fmla="*/ 21 h 163"/>
                    <a:gd name="T10" fmla="*/ 76 w 380"/>
                    <a:gd name="T11" fmla="*/ 25 h 163"/>
                    <a:gd name="T12" fmla="*/ 69 w 380"/>
                    <a:gd name="T13" fmla="*/ 28 h 163"/>
                    <a:gd name="T14" fmla="*/ 61 w 380"/>
                    <a:gd name="T15" fmla="*/ 30 h 163"/>
                    <a:gd name="T16" fmla="*/ 53 w 380"/>
                    <a:gd name="T17" fmla="*/ 30 h 163"/>
                    <a:gd name="T18" fmla="*/ 47 w 380"/>
                    <a:gd name="T19" fmla="*/ 29 h 163"/>
                    <a:gd name="T20" fmla="*/ 41 w 380"/>
                    <a:gd name="T21" fmla="*/ 27 h 163"/>
                    <a:gd name="T22" fmla="*/ 36 w 380"/>
                    <a:gd name="T23" fmla="*/ 25 h 163"/>
                    <a:gd name="T24" fmla="*/ 32 w 380"/>
                    <a:gd name="T25" fmla="*/ 23 h 163"/>
                    <a:gd name="T26" fmla="*/ 28 w 380"/>
                    <a:gd name="T27" fmla="*/ 21 h 163"/>
                    <a:gd name="T28" fmla="*/ 25 w 380"/>
                    <a:gd name="T29" fmla="*/ 18 h 163"/>
                    <a:gd name="T30" fmla="*/ 22 w 380"/>
                    <a:gd name="T31" fmla="*/ 16 h 163"/>
                    <a:gd name="T32" fmla="*/ 20 w 380"/>
                    <a:gd name="T33" fmla="*/ 13 h 163"/>
                    <a:gd name="T34" fmla="*/ 18 w 380"/>
                    <a:gd name="T35" fmla="*/ 11 h 163"/>
                    <a:gd name="T36" fmla="*/ 14 w 380"/>
                    <a:gd name="T37" fmla="*/ 8 h 163"/>
                    <a:gd name="T38" fmla="*/ 11 w 380"/>
                    <a:gd name="T39" fmla="*/ 6 h 163"/>
                    <a:gd name="T40" fmla="*/ 7 w 380"/>
                    <a:gd name="T41" fmla="*/ 4 h 163"/>
                    <a:gd name="T42" fmla="*/ 4 w 380"/>
                    <a:gd name="T43" fmla="*/ 2 h 163"/>
                    <a:gd name="T44" fmla="*/ 2 w 380"/>
                    <a:gd name="T45" fmla="*/ 1 h 163"/>
                    <a:gd name="T46" fmla="*/ 0 w 380"/>
                    <a:gd name="T47" fmla="*/ 0 h 163"/>
                    <a:gd name="T48" fmla="*/ 0 w 380"/>
                    <a:gd name="T49" fmla="*/ 0 h 163"/>
                    <a:gd name="T50" fmla="*/ 0 w 380"/>
                    <a:gd name="T51" fmla="*/ 1 h 163"/>
                    <a:gd name="T52" fmla="*/ 3 w 380"/>
                    <a:gd name="T53" fmla="*/ 3 h 163"/>
                    <a:gd name="T54" fmla="*/ 6 w 380"/>
                    <a:gd name="T55" fmla="*/ 7 h 163"/>
                    <a:gd name="T56" fmla="*/ 10 w 380"/>
                    <a:gd name="T57" fmla="*/ 12 h 163"/>
                    <a:gd name="T58" fmla="*/ 14 w 380"/>
                    <a:gd name="T59" fmla="*/ 17 h 163"/>
                    <a:gd name="T60" fmla="*/ 19 w 380"/>
                    <a:gd name="T61" fmla="*/ 21 h 163"/>
                    <a:gd name="T62" fmla="*/ 22 w 380"/>
                    <a:gd name="T63" fmla="*/ 25 h 163"/>
                    <a:gd name="T64" fmla="*/ 25 w 380"/>
                    <a:gd name="T65" fmla="*/ 28 h 163"/>
                    <a:gd name="T66" fmla="*/ 28 w 380"/>
                    <a:gd name="T67" fmla="*/ 30 h 163"/>
                    <a:gd name="T68" fmla="*/ 30 w 380"/>
                    <a:gd name="T69" fmla="*/ 32 h 163"/>
                    <a:gd name="T70" fmla="*/ 33 w 380"/>
                    <a:gd name="T71" fmla="*/ 34 h 163"/>
                    <a:gd name="T72" fmla="*/ 37 w 380"/>
                    <a:gd name="T73" fmla="*/ 37 h 163"/>
                    <a:gd name="T74" fmla="*/ 40 w 380"/>
                    <a:gd name="T75" fmla="*/ 38 h 163"/>
                    <a:gd name="T76" fmla="*/ 45 w 380"/>
                    <a:gd name="T77" fmla="*/ 40 h 163"/>
                    <a:gd name="T78" fmla="*/ 49 w 380"/>
                    <a:gd name="T79" fmla="*/ 40 h 163"/>
                    <a:gd name="T80" fmla="*/ 55 w 380"/>
                    <a:gd name="T81" fmla="*/ 40 h 163"/>
                    <a:gd name="T82" fmla="*/ 61 w 380"/>
                    <a:gd name="T83" fmla="*/ 39 h 163"/>
                    <a:gd name="T84" fmla="*/ 66 w 380"/>
                    <a:gd name="T85" fmla="*/ 38 h 163"/>
                    <a:gd name="T86" fmla="*/ 71 w 380"/>
                    <a:gd name="T87" fmla="*/ 35 h 163"/>
                    <a:gd name="T88" fmla="*/ 75 w 380"/>
                    <a:gd name="T89" fmla="*/ 33 h 163"/>
                    <a:gd name="T90" fmla="*/ 80 w 380"/>
                    <a:gd name="T91" fmla="*/ 29 h 163"/>
                    <a:gd name="T92" fmla="*/ 85 w 380"/>
                    <a:gd name="T93" fmla="*/ 24 h 163"/>
                    <a:gd name="T94" fmla="*/ 89 w 380"/>
                    <a:gd name="T95" fmla="*/ 18 h 163"/>
                    <a:gd name="T96" fmla="*/ 94 w 380"/>
                    <a:gd name="T97" fmla="*/ 11 h 163"/>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380" h="163">
                      <a:moveTo>
                        <a:pt x="380" y="45"/>
                      </a:moveTo>
                      <a:lnTo>
                        <a:pt x="377" y="48"/>
                      </a:lnTo>
                      <a:lnTo>
                        <a:pt x="366" y="58"/>
                      </a:lnTo>
                      <a:lnTo>
                        <a:pt x="351" y="72"/>
                      </a:lnTo>
                      <a:lnTo>
                        <a:pt x="330" y="87"/>
                      </a:lnTo>
                      <a:lnTo>
                        <a:pt x="305" y="103"/>
                      </a:lnTo>
                      <a:lnTo>
                        <a:pt x="277" y="114"/>
                      </a:lnTo>
                      <a:lnTo>
                        <a:pt x="246" y="122"/>
                      </a:lnTo>
                      <a:lnTo>
                        <a:pt x="213" y="122"/>
                      </a:lnTo>
                      <a:lnTo>
                        <a:pt x="188" y="117"/>
                      </a:lnTo>
                      <a:lnTo>
                        <a:pt x="165" y="111"/>
                      </a:lnTo>
                      <a:lnTo>
                        <a:pt x="146" y="103"/>
                      </a:lnTo>
                      <a:lnTo>
                        <a:pt x="130" y="94"/>
                      </a:lnTo>
                      <a:lnTo>
                        <a:pt x="114" y="84"/>
                      </a:lnTo>
                      <a:lnTo>
                        <a:pt x="102" y="74"/>
                      </a:lnTo>
                      <a:lnTo>
                        <a:pt x="91" y="64"/>
                      </a:lnTo>
                      <a:lnTo>
                        <a:pt x="82" y="55"/>
                      </a:lnTo>
                      <a:lnTo>
                        <a:pt x="72" y="45"/>
                      </a:lnTo>
                      <a:lnTo>
                        <a:pt x="58" y="35"/>
                      </a:lnTo>
                      <a:lnTo>
                        <a:pt x="45" y="26"/>
                      </a:lnTo>
                      <a:lnTo>
                        <a:pt x="31" y="17"/>
                      </a:lnTo>
                      <a:lnTo>
                        <a:pt x="19" y="10"/>
                      </a:lnTo>
                      <a:lnTo>
                        <a:pt x="9" y="5"/>
                      </a:lnTo>
                      <a:lnTo>
                        <a:pt x="2" y="1"/>
                      </a:lnTo>
                      <a:lnTo>
                        <a:pt x="0" y="0"/>
                      </a:lnTo>
                      <a:lnTo>
                        <a:pt x="3" y="5"/>
                      </a:lnTo>
                      <a:lnTo>
                        <a:pt x="12" y="15"/>
                      </a:lnTo>
                      <a:lnTo>
                        <a:pt x="26" y="30"/>
                      </a:lnTo>
                      <a:lnTo>
                        <a:pt x="41" y="49"/>
                      </a:lnTo>
                      <a:lnTo>
                        <a:pt x="58" y="69"/>
                      </a:lnTo>
                      <a:lnTo>
                        <a:pt x="76" y="87"/>
                      </a:lnTo>
                      <a:lnTo>
                        <a:pt x="91" y="103"/>
                      </a:lnTo>
                      <a:lnTo>
                        <a:pt x="103" y="113"/>
                      </a:lnTo>
                      <a:lnTo>
                        <a:pt x="113" y="121"/>
                      </a:lnTo>
                      <a:lnTo>
                        <a:pt x="123" y="130"/>
                      </a:lnTo>
                      <a:lnTo>
                        <a:pt x="135" y="139"/>
                      </a:lnTo>
                      <a:lnTo>
                        <a:pt x="149" y="148"/>
                      </a:lnTo>
                      <a:lnTo>
                        <a:pt x="163" y="154"/>
                      </a:lnTo>
                      <a:lnTo>
                        <a:pt x="180" y="160"/>
                      </a:lnTo>
                      <a:lnTo>
                        <a:pt x="200" y="163"/>
                      </a:lnTo>
                      <a:lnTo>
                        <a:pt x="222" y="162"/>
                      </a:lnTo>
                      <a:lnTo>
                        <a:pt x="245" y="159"/>
                      </a:lnTo>
                      <a:lnTo>
                        <a:pt x="266" y="152"/>
                      </a:lnTo>
                      <a:lnTo>
                        <a:pt x="285" y="143"/>
                      </a:lnTo>
                      <a:lnTo>
                        <a:pt x="304" y="132"/>
                      </a:lnTo>
                      <a:lnTo>
                        <a:pt x="322" y="116"/>
                      </a:lnTo>
                      <a:lnTo>
                        <a:pt x="341" y="97"/>
                      </a:lnTo>
                      <a:lnTo>
                        <a:pt x="360" y="73"/>
                      </a:lnTo>
                      <a:lnTo>
                        <a:pt x="380" y="45"/>
                      </a:lnTo>
                      <a:close/>
                    </a:path>
                  </a:pathLst>
                </a:custGeom>
                <a:solidFill>
                  <a:srgbClr val="E5A0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299" name="Freeform 386"/>
                <p:cNvSpPr>
                  <a:spLocks/>
                </p:cNvSpPr>
                <p:nvPr/>
              </p:nvSpPr>
              <p:spPr bwMode="auto">
                <a:xfrm>
                  <a:off x="4415" y="676"/>
                  <a:ext cx="290" cy="203"/>
                </a:xfrm>
                <a:custGeom>
                  <a:avLst/>
                  <a:gdLst>
                    <a:gd name="T0" fmla="*/ 33 w 580"/>
                    <a:gd name="T1" fmla="*/ 11 h 406"/>
                    <a:gd name="T2" fmla="*/ 46 w 580"/>
                    <a:gd name="T3" fmla="*/ 22 h 406"/>
                    <a:gd name="T4" fmla="*/ 56 w 580"/>
                    <a:gd name="T5" fmla="*/ 34 h 406"/>
                    <a:gd name="T6" fmla="*/ 61 w 580"/>
                    <a:gd name="T7" fmla="*/ 41 h 406"/>
                    <a:gd name="T8" fmla="*/ 69 w 580"/>
                    <a:gd name="T9" fmla="*/ 49 h 406"/>
                    <a:gd name="T10" fmla="*/ 79 w 580"/>
                    <a:gd name="T11" fmla="*/ 55 h 406"/>
                    <a:gd name="T12" fmla="*/ 91 w 580"/>
                    <a:gd name="T13" fmla="*/ 58 h 406"/>
                    <a:gd name="T14" fmla="*/ 105 w 580"/>
                    <a:gd name="T15" fmla="*/ 56 h 406"/>
                    <a:gd name="T16" fmla="*/ 123 w 580"/>
                    <a:gd name="T17" fmla="*/ 43 h 406"/>
                    <a:gd name="T18" fmla="*/ 135 w 580"/>
                    <a:gd name="T19" fmla="*/ 28 h 406"/>
                    <a:gd name="T20" fmla="*/ 145 w 580"/>
                    <a:gd name="T21" fmla="*/ 18 h 406"/>
                    <a:gd name="T22" fmla="*/ 143 w 580"/>
                    <a:gd name="T23" fmla="*/ 22 h 406"/>
                    <a:gd name="T24" fmla="*/ 136 w 580"/>
                    <a:gd name="T25" fmla="*/ 31 h 406"/>
                    <a:gd name="T26" fmla="*/ 131 w 580"/>
                    <a:gd name="T27" fmla="*/ 39 h 406"/>
                    <a:gd name="T28" fmla="*/ 123 w 580"/>
                    <a:gd name="T29" fmla="*/ 49 h 406"/>
                    <a:gd name="T30" fmla="*/ 113 w 580"/>
                    <a:gd name="T31" fmla="*/ 58 h 406"/>
                    <a:gd name="T32" fmla="*/ 108 w 580"/>
                    <a:gd name="T33" fmla="*/ 62 h 406"/>
                    <a:gd name="T34" fmla="*/ 106 w 580"/>
                    <a:gd name="T35" fmla="*/ 73 h 406"/>
                    <a:gd name="T36" fmla="*/ 105 w 580"/>
                    <a:gd name="T37" fmla="*/ 86 h 406"/>
                    <a:gd name="T38" fmla="*/ 104 w 580"/>
                    <a:gd name="T39" fmla="*/ 97 h 406"/>
                    <a:gd name="T40" fmla="*/ 103 w 580"/>
                    <a:gd name="T41" fmla="*/ 102 h 406"/>
                    <a:gd name="T42" fmla="*/ 103 w 580"/>
                    <a:gd name="T43" fmla="*/ 92 h 406"/>
                    <a:gd name="T44" fmla="*/ 104 w 580"/>
                    <a:gd name="T45" fmla="*/ 75 h 406"/>
                    <a:gd name="T46" fmla="*/ 105 w 580"/>
                    <a:gd name="T47" fmla="*/ 64 h 406"/>
                    <a:gd name="T48" fmla="*/ 99 w 580"/>
                    <a:gd name="T49" fmla="*/ 63 h 406"/>
                    <a:gd name="T50" fmla="*/ 87 w 580"/>
                    <a:gd name="T51" fmla="*/ 64 h 406"/>
                    <a:gd name="T52" fmla="*/ 73 w 580"/>
                    <a:gd name="T53" fmla="*/ 58 h 406"/>
                    <a:gd name="T54" fmla="*/ 67 w 580"/>
                    <a:gd name="T55" fmla="*/ 54 h 406"/>
                    <a:gd name="T56" fmla="*/ 55 w 580"/>
                    <a:gd name="T57" fmla="*/ 43 h 406"/>
                    <a:gd name="T58" fmla="*/ 45 w 580"/>
                    <a:gd name="T59" fmla="*/ 29 h 406"/>
                    <a:gd name="T60" fmla="*/ 35 w 580"/>
                    <a:gd name="T61" fmla="*/ 18 h 406"/>
                    <a:gd name="T62" fmla="*/ 30 w 580"/>
                    <a:gd name="T63" fmla="*/ 15 h 406"/>
                    <a:gd name="T64" fmla="*/ 33 w 580"/>
                    <a:gd name="T65" fmla="*/ 24 h 406"/>
                    <a:gd name="T66" fmla="*/ 32 w 580"/>
                    <a:gd name="T67" fmla="*/ 36 h 406"/>
                    <a:gd name="T68" fmla="*/ 19 w 580"/>
                    <a:gd name="T69" fmla="*/ 43 h 406"/>
                    <a:gd name="T70" fmla="*/ 7 w 580"/>
                    <a:gd name="T71" fmla="*/ 44 h 406"/>
                    <a:gd name="T72" fmla="*/ 1 w 580"/>
                    <a:gd name="T73" fmla="*/ 43 h 406"/>
                    <a:gd name="T74" fmla="*/ 1 w 580"/>
                    <a:gd name="T75" fmla="*/ 42 h 406"/>
                    <a:gd name="T76" fmla="*/ 11 w 580"/>
                    <a:gd name="T77" fmla="*/ 42 h 406"/>
                    <a:gd name="T78" fmla="*/ 22 w 580"/>
                    <a:gd name="T79" fmla="*/ 38 h 406"/>
                    <a:gd name="T80" fmla="*/ 27 w 580"/>
                    <a:gd name="T81" fmla="*/ 30 h 406"/>
                    <a:gd name="T82" fmla="*/ 27 w 580"/>
                    <a:gd name="T83" fmla="*/ 21 h 406"/>
                    <a:gd name="T84" fmla="*/ 23 w 580"/>
                    <a:gd name="T85" fmla="*/ 12 h 406"/>
                    <a:gd name="T86" fmla="*/ 14 w 580"/>
                    <a:gd name="T87" fmla="*/ 4 h 406"/>
                    <a:gd name="T88" fmla="*/ 12 w 580"/>
                    <a:gd name="T89" fmla="*/ 0 h 40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580" h="406">
                      <a:moveTo>
                        <a:pt x="94" y="21"/>
                      </a:moveTo>
                      <a:lnTo>
                        <a:pt x="110" y="31"/>
                      </a:lnTo>
                      <a:lnTo>
                        <a:pt x="129" y="42"/>
                      </a:lnTo>
                      <a:lnTo>
                        <a:pt x="147" y="55"/>
                      </a:lnTo>
                      <a:lnTo>
                        <a:pt x="165" y="70"/>
                      </a:lnTo>
                      <a:lnTo>
                        <a:pt x="182" y="86"/>
                      </a:lnTo>
                      <a:lnTo>
                        <a:pt x="198" y="101"/>
                      </a:lnTo>
                      <a:lnTo>
                        <a:pt x="211" y="118"/>
                      </a:lnTo>
                      <a:lnTo>
                        <a:pt x="222" y="134"/>
                      </a:lnTo>
                      <a:lnTo>
                        <a:pt x="228" y="141"/>
                      </a:lnTo>
                      <a:lnTo>
                        <a:pt x="234" y="152"/>
                      </a:lnTo>
                      <a:lnTo>
                        <a:pt x="243" y="162"/>
                      </a:lnTo>
                      <a:lnTo>
                        <a:pt x="252" y="172"/>
                      </a:lnTo>
                      <a:lnTo>
                        <a:pt x="264" y="183"/>
                      </a:lnTo>
                      <a:lnTo>
                        <a:pt x="275" y="193"/>
                      </a:lnTo>
                      <a:lnTo>
                        <a:pt x="288" y="203"/>
                      </a:lnTo>
                      <a:lnTo>
                        <a:pt x="302" y="212"/>
                      </a:lnTo>
                      <a:lnTo>
                        <a:pt x="316" y="219"/>
                      </a:lnTo>
                      <a:lnTo>
                        <a:pt x="332" y="225"/>
                      </a:lnTo>
                      <a:lnTo>
                        <a:pt x="347" y="230"/>
                      </a:lnTo>
                      <a:lnTo>
                        <a:pt x="364" y="232"/>
                      </a:lnTo>
                      <a:lnTo>
                        <a:pt x="382" y="232"/>
                      </a:lnTo>
                      <a:lnTo>
                        <a:pt x="400" y="229"/>
                      </a:lnTo>
                      <a:lnTo>
                        <a:pt x="418" y="223"/>
                      </a:lnTo>
                      <a:lnTo>
                        <a:pt x="437" y="213"/>
                      </a:lnTo>
                      <a:lnTo>
                        <a:pt x="466" y="193"/>
                      </a:lnTo>
                      <a:lnTo>
                        <a:pt x="490" y="172"/>
                      </a:lnTo>
                      <a:lnTo>
                        <a:pt x="509" y="149"/>
                      </a:lnTo>
                      <a:lnTo>
                        <a:pt x="525" y="128"/>
                      </a:lnTo>
                      <a:lnTo>
                        <a:pt x="539" y="109"/>
                      </a:lnTo>
                      <a:lnTo>
                        <a:pt x="552" y="91"/>
                      </a:lnTo>
                      <a:lnTo>
                        <a:pt x="565" y="79"/>
                      </a:lnTo>
                      <a:lnTo>
                        <a:pt x="580" y="70"/>
                      </a:lnTo>
                      <a:lnTo>
                        <a:pt x="579" y="72"/>
                      </a:lnTo>
                      <a:lnTo>
                        <a:pt x="574" y="78"/>
                      </a:lnTo>
                      <a:lnTo>
                        <a:pt x="569" y="87"/>
                      </a:lnTo>
                      <a:lnTo>
                        <a:pt x="561" y="98"/>
                      </a:lnTo>
                      <a:lnTo>
                        <a:pt x="553" y="110"/>
                      </a:lnTo>
                      <a:lnTo>
                        <a:pt x="544" y="123"/>
                      </a:lnTo>
                      <a:lnTo>
                        <a:pt x="537" y="135"/>
                      </a:lnTo>
                      <a:lnTo>
                        <a:pt x="531" y="145"/>
                      </a:lnTo>
                      <a:lnTo>
                        <a:pt x="523" y="156"/>
                      </a:lnTo>
                      <a:lnTo>
                        <a:pt x="514" y="168"/>
                      </a:lnTo>
                      <a:lnTo>
                        <a:pt x="503" y="183"/>
                      </a:lnTo>
                      <a:lnTo>
                        <a:pt x="489" y="196"/>
                      </a:lnTo>
                      <a:lnTo>
                        <a:pt x="476" y="209"/>
                      </a:lnTo>
                      <a:lnTo>
                        <a:pt x="464" y="220"/>
                      </a:lnTo>
                      <a:lnTo>
                        <a:pt x="451" y="230"/>
                      </a:lnTo>
                      <a:lnTo>
                        <a:pt x="440" y="235"/>
                      </a:lnTo>
                      <a:lnTo>
                        <a:pt x="436" y="240"/>
                      </a:lnTo>
                      <a:lnTo>
                        <a:pt x="432" y="248"/>
                      </a:lnTo>
                      <a:lnTo>
                        <a:pt x="429" y="260"/>
                      </a:lnTo>
                      <a:lnTo>
                        <a:pt x="426" y="274"/>
                      </a:lnTo>
                      <a:lnTo>
                        <a:pt x="423" y="290"/>
                      </a:lnTo>
                      <a:lnTo>
                        <a:pt x="421" y="308"/>
                      </a:lnTo>
                      <a:lnTo>
                        <a:pt x="420" y="326"/>
                      </a:lnTo>
                      <a:lnTo>
                        <a:pt x="419" y="344"/>
                      </a:lnTo>
                      <a:lnTo>
                        <a:pt x="417" y="360"/>
                      </a:lnTo>
                      <a:lnTo>
                        <a:pt x="417" y="376"/>
                      </a:lnTo>
                      <a:lnTo>
                        <a:pt x="415" y="388"/>
                      </a:lnTo>
                      <a:lnTo>
                        <a:pt x="414" y="398"/>
                      </a:lnTo>
                      <a:lnTo>
                        <a:pt x="413" y="404"/>
                      </a:lnTo>
                      <a:lnTo>
                        <a:pt x="412" y="406"/>
                      </a:lnTo>
                      <a:lnTo>
                        <a:pt x="411" y="403"/>
                      </a:lnTo>
                      <a:lnTo>
                        <a:pt x="410" y="393"/>
                      </a:lnTo>
                      <a:lnTo>
                        <a:pt x="409" y="367"/>
                      </a:lnTo>
                      <a:lnTo>
                        <a:pt x="410" y="343"/>
                      </a:lnTo>
                      <a:lnTo>
                        <a:pt x="412" y="319"/>
                      </a:lnTo>
                      <a:lnTo>
                        <a:pt x="415" y="298"/>
                      </a:lnTo>
                      <a:lnTo>
                        <a:pt x="418" y="279"/>
                      </a:lnTo>
                      <a:lnTo>
                        <a:pt x="419" y="264"/>
                      </a:lnTo>
                      <a:lnTo>
                        <a:pt x="418" y="254"/>
                      </a:lnTo>
                      <a:lnTo>
                        <a:pt x="414" y="250"/>
                      </a:lnTo>
                      <a:lnTo>
                        <a:pt x="407" y="250"/>
                      </a:lnTo>
                      <a:lnTo>
                        <a:pt x="395" y="251"/>
                      </a:lnTo>
                      <a:lnTo>
                        <a:pt x="381" y="253"/>
                      </a:lnTo>
                      <a:lnTo>
                        <a:pt x="364" y="255"/>
                      </a:lnTo>
                      <a:lnTo>
                        <a:pt x="346" y="255"/>
                      </a:lnTo>
                      <a:lnTo>
                        <a:pt x="328" y="252"/>
                      </a:lnTo>
                      <a:lnTo>
                        <a:pt x="309" y="244"/>
                      </a:lnTo>
                      <a:lnTo>
                        <a:pt x="290" y="232"/>
                      </a:lnTo>
                      <a:lnTo>
                        <a:pt x="287" y="230"/>
                      </a:lnTo>
                      <a:lnTo>
                        <a:pt x="279" y="224"/>
                      </a:lnTo>
                      <a:lnTo>
                        <a:pt x="267" y="215"/>
                      </a:lnTo>
                      <a:lnTo>
                        <a:pt x="252" y="203"/>
                      </a:lnTo>
                      <a:lnTo>
                        <a:pt x="237" y="187"/>
                      </a:lnTo>
                      <a:lnTo>
                        <a:pt x="220" y="172"/>
                      </a:lnTo>
                      <a:lnTo>
                        <a:pt x="205" y="153"/>
                      </a:lnTo>
                      <a:lnTo>
                        <a:pt x="192" y="134"/>
                      </a:lnTo>
                      <a:lnTo>
                        <a:pt x="180" y="115"/>
                      </a:lnTo>
                      <a:lnTo>
                        <a:pt x="165" y="97"/>
                      </a:lnTo>
                      <a:lnTo>
                        <a:pt x="152" y="81"/>
                      </a:lnTo>
                      <a:lnTo>
                        <a:pt x="138" y="69"/>
                      </a:lnTo>
                      <a:lnTo>
                        <a:pt x="128" y="61"/>
                      </a:lnTo>
                      <a:lnTo>
                        <a:pt x="121" y="57"/>
                      </a:lnTo>
                      <a:lnTo>
                        <a:pt x="118" y="59"/>
                      </a:lnTo>
                      <a:lnTo>
                        <a:pt x="121" y="67"/>
                      </a:lnTo>
                      <a:lnTo>
                        <a:pt x="126" y="79"/>
                      </a:lnTo>
                      <a:lnTo>
                        <a:pt x="131" y="95"/>
                      </a:lnTo>
                      <a:lnTo>
                        <a:pt x="133" y="110"/>
                      </a:lnTo>
                      <a:lnTo>
                        <a:pt x="133" y="126"/>
                      </a:lnTo>
                      <a:lnTo>
                        <a:pt x="128" y="141"/>
                      </a:lnTo>
                      <a:lnTo>
                        <a:pt x="117" y="155"/>
                      </a:lnTo>
                      <a:lnTo>
                        <a:pt x="100" y="165"/>
                      </a:lnTo>
                      <a:lnTo>
                        <a:pt x="75" y="172"/>
                      </a:lnTo>
                      <a:lnTo>
                        <a:pt x="55" y="174"/>
                      </a:lnTo>
                      <a:lnTo>
                        <a:pt x="38" y="174"/>
                      </a:lnTo>
                      <a:lnTo>
                        <a:pt x="26" y="174"/>
                      </a:lnTo>
                      <a:lnTo>
                        <a:pt x="16" y="173"/>
                      </a:lnTo>
                      <a:lnTo>
                        <a:pt x="8" y="171"/>
                      </a:lnTo>
                      <a:lnTo>
                        <a:pt x="3" y="169"/>
                      </a:lnTo>
                      <a:lnTo>
                        <a:pt x="1" y="167"/>
                      </a:lnTo>
                      <a:lnTo>
                        <a:pt x="0" y="167"/>
                      </a:lnTo>
                      <a:lnTo>
                        <a:pt x="3" y="167"/>
                      </a:lnTo>
                      <a:lnTo>
                        <a:pt x="12" y="167"/>
                      </a:lnTo>
                      <a:lnTo>
                        <a:pt x="26" y="167"/>
                      </a:lnTo>
                      <a:lnTo>
                        <a:pt x="42" y="166"/>
                      </a:lnTo>
                      <a:lnTo>
                        <a:pt x="58" y="163"/>
                      </a:lnTo>
                      <a:lnTo>
                        <a:pt x="75" y="158"/>
                      </a:lnTo>
                      <a:lnTo>
                        <a:pt x="88" y="152"/>
                      </a:lnTo>
                      <a:lnTo>
                        <a:pt x="97" y="141"/>
                      </a:lnTo>
                      <a:lnTo>
                        <a:pt x="103" y="130"/>
                      </a:lnTo>
                      <a:lnTo>
                        <a:pt x="106" y="118"/>
                      </a:lnTo>
                      <a:lnTo>
                        <a:pt x="108" y="106"/>
                      </a:lnTo>
                      <a:lnTo>
                        <a:pt x="107" y="92"/>
                      </a:lnTo>
                      <a:lnTo>
                        <a:pt x="105" y="81"/>
                      </a:lnTo>
                      <a:lnTo>
                        <a:pt x="102" y="69"/>
                      </a:lnTo>
                      <a:lnTo>
                        <a:pt x="97" y="58"/>
                      </a:lnTo>
                      <a:lnTo>
                        <a:pt x="90" y="48"/>
                      </a:lnTo>
                      <a:lnTo>
                        <a:pt x="80" y="36"/>
                      </a:lnTo>
                      <a:lnTo>
                        <a:pt x="68" y="25"/>
                      </a:lnTo>
                      <a:lnTo>
                        <a:pt x="56" y="13"/>
                      </a:lnTo>
                      <a:lnTo>
                        <a:pt x="46" y="4"/>
                      </a:lnTo>
                      <a:lnTo>
                        <a:pt x="41" y="0"/>
                      </a:lnTo>
                      <a:lnTo>
                        <a:pt x="46" y="0"/>
                      </a:lnTo>
                      <a:lnTo>
                        <a:pt x="62" y="6"/>
                      </a:lnTo>
                      <a:lnTo>
                        <a:pt x="94" y="21"/>
                      </a:lnTo>
                      <a:close/>
                    </a:path>
                  </a:pathLst>
                </a:custGeom>
                <a:solidFill>
                  <a:srgbClr val="CC87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300" name="Freeform 387"/>
                <p:cNvSpPr>
                  <a:spLocks/>
                </p:cNvSpPr>
                <p:nvPr/>
              </p:nvSpPr>
              <p:spPr bwMode="auto">
                <a:xfrm>
                  <a:off x="4844" y="529"/>
                  <a:ext cx="136" cy="167"/>
                </a:xfrm>
                <a:custGeom>
                  <a:avLst/>
                  <a:gdLst>
                    <a:gd name="T0" fmla="*/ 6 w 271"/>
                    <a:gd name="T1" fmla="*/ 81 h 334"/>
                    <a:gd name="T2" fmla="*/ 13 w 271"/>
                    <a:gd name="T3" fmla="*/ 73 h 334"/>
                    <a:gd name="T4" fmla="*/ 17 w 271"/>
                    <a:gd name="T5" fmla="*/ 64 h 334"/>
                    <a:gd name="T6" fmla="*/ 15 w 271"/>
                    <a:gd name="T7" fmla="*/ 55 h 334"/>
                    <a:gd name="T8" fmla="*/ 6 w 271"/>
                    <a:gd name="T9" fmla="*/ 46 h 334"/>
                    <a:gd name="T10" fmla="*/ 1 w 271"/>
                    <a:gd name="T11" fmla="*/ 42 h 334"/>
                    <a:gd name="T12" fmla="*/ 1 w 271"/>
                    <a:gd name="T13" fmla="*/ 39 h 334"/>
                    <a:gd name="T14" fmla="*/ 5 w 271"/>
                    <a:gd name="T15" fmla="*/ 36 h 334"/>
                    <a:gd name="T16" fmla="*/ 11 w 271"/>
                    <a:gd name="T17" fmla="*/ 30 h 334"/>
                    <a:gd name="T18" fmla="*/ 19 w 271"/>
                    <a:gd name="T19" fmla="*/ 24 h 334"/>
                    <a:gd name="T20" fmla="*/ 28 w 271"/>
                    <a:gd name="T21" fmla="*/ 17 h 334"/>
                    <a:gd name="T22" fmla="*/ 35 w 271"/>
                    <a:gd name="T23" fmla="*/ 10 h 334"/>
                    <a:gd name="T24" fmla="*/ 40 w 271"/>
                    <a:gd name="T25" fmla="*/ 6 h 334"/>
                    <a:gd name="T26" fmla="*/ 45 w 271"/>
                    <a:gd name="T27" fmla="*/ 2 h 334"/>
                    <a:gd name="T28" fmla="*/ 50 w 271"/>
                    <a:gd name="T29" fmla="*/ 0 h 334"/>
                    <a:gd name="T30" fmla="*/ 56 w 271"/>
                    <a:gd name="T31" fmla="*/ 1 h 334"/>
                    <a:gd name="T32" fmla="*/ 61 w 271"/>
                    <a:gd name="T33" fmla="*/ 6 h 334"/>
                    <a:gd name="T34" fmla="*/ 65 w 271"/>
                    <a:gd name="T35" fmla="*/ 15 h 334"/>
                    <a:gd name="T36" fmla="*/ 68 w 271"/>
                    <a:gd name="T37" fmla="*/ 23 h 334"/>
                    <a:gd name="T38" fmla="*/ 68 w 271"/>
                    <a:gd name="T39" fmla="*/ 27 h 334"/>
                    <a:gd name="T40" fmla="*/ 67 w 271"/>
                    <a:gd name="T41" fmla="*/ 23 h 334"/>
                    <a:gd name="T42" fmla="*/ 63 w 271"/>
                    <a:gd name="T43" fmla="*/ 17 h 334"/>
                    <a:gd name="T44" fmla="*/ 59 w 271"/>
                    <a:gd name="T45" fmla="*/ 10 h 334"/>
                    <a:gd name="T46" fmla="*/ 53 w 271"/>
                    <a:gd name="T47" fmla="*/ 6 h 334"/>
                    <a:gd name="T48" fmla="*/ 45 w 271"/>
                    <a:gd name="T49" fmla="*/ 7 h 334"/>
                    <a:gd name="T50" fmla="*/ 38 w 271"/>
                    <a:gd name="T51" fmla="*/ 12 h 334"/>
                    <a:gd name="T52" fmla="*/ 33 w 271"/>
                    <a:gd name="T53" fmla="*/ 18 h 334"/>
                    <a:gd name="T54" fmla="*/ 30 w 271"/>
                    <a:gd name="T55" fmla="*/ 24 h 334"/>
                    <a:gd name="T56" fmla="*/ 31 w 271"/>
                    <a:gd name="T57" fmla="*/ 28 h 334"/>
                    <a:gd name="T58" fmla="*/ 34 w 271"/>
                    <a:gd name="T59" fmla="*/ 33 h 334"/>
                    <a:gd name="T60" fmla="*/ 37 w 271"/>
                    <a:gd name="T61" fmla="*/ 39 h 334"/>
                    <a:gd name="T62" fmla="*/ 39 w 271"/>
                    <a:gd name="T63" fmla="*/ 46 h 334"/>
                    <a:gd name="T64" fmla="*/ 38 w 271"/>
                    <a:gd name="T65" fmla="*/ 53 h 334"/>
                    <a:gd name="T66" fmla="*/ 37 w 271"/>
                    <a:gd name="T67" fmla="*/ 53 h 334"/>
                    <a:gd name="T68" fmla="*/ 36 w 271"/>
                    <a:gd name="T69" fmla="*/ 49 h 334"/>
                    <a:gd name="T70" fmla="*/ 35 w 271"/>
                    <a:gd name="T71" fmla="*/ 46 h 334"/>
                    <a:gd name="T72" fmla="*/ 35 w 271"/>
                    <a:gd name="T73" fmla="*/ 44 h 334"/>
                    <a:gd name="T74" fmla="*/ 33 w 271"/>
                    <a:gd name="T75" fmla="*/ 40 h 334"/>
                    <a:gd name="T76" fmla="*/ 29 w 271"/>
                    <a:gd name="T77" fmla="*/ 34 h 334"/>
                    <a:gd name="T78" fmla="*/ 25 w 271"/>
                    <a:gd name="T79" fmla="*/ 29 h 334"/>
                    <a:gd name="T80" fmla="*/ 22 w 271"/>
                    <a:gd name="T81" fmla="*/ 29 h 334"/>
                    <a:gd name="T82" fmla="*/ 17 w 271"/>
                    <a:gd name="T83" fmla="*/ 32 h 334"/>
                    <a:gd name="T84" fmla="*/ 13 w 271"/>
                    <a:gd name="T85" fmla="*/ 36 h 334"/>
                    <a:gd name="T86" fmla="*/ 10 w 271"/>
                    <a:gd name="T87" fmla="*/ 41 h 334"/>
                    <a:gd name="T88" fmla="*/ 12 w 271"/>
                    <a:gd name="T89" fmla="*/ 44 h 334"/>
                    <a:gd name="T90" fmla="*/ 15 w 271"/>
                    <a:gd name="T91" fmla="*/ 48 h 334"/>
                    <a:gd name="T92" fmla="*/ 19 w 271"/>
                    <a:gd name="T93" fmla="*/ 53 h 334"/>
                    <a:gd name="T94" fmla="*/ 22 w 271"/>
                    <a:gd name="T95" fmla="*/ 58 h 334"/>
                    <a:gd name="T96" fmla="*/ 21 w 271"/>
                    <a:gd name="T97" fmla="*/ 67 h 334"/>
                    <a:gd name="T98" fmla="*/ 15 w 271"/>
                    <a:gd name="T99" fmla="*/ 75 h 334"/>
                    <a:gd name="T100" fmla="*/ 8 w 271"/>
                    <a:gd name="T101" fmla="*/ 81 h 334"/>
                    <a:gd name="T102" fmla="*/ 4 w 271"/>
                    <a:gd name="T103" fmla="*/ 84 h 334"/>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271" h="334">
                      <a:moveTo>
                        <a:pt x="10" y="334"/>
                      </a:moveTo>
                      <a:lnTo>
                        <a:pt x="22" y="322"/>
                      </a:lnTo>
                      <a:lnTo>
                        <a:pt x="36" y="306"/>
                      </a:lnTo>
                      <a:lnTo>
                        <a:pt x="49" y="290"/>
                      </a:lnTo>
                      <a:lnTo>
                        <a:pt x="59" y="272"/>
                      </a:lnTo>
                      <a:lnTo>
                        <a:pt x="65" y="253"/>
                      </a:lnTo>
                      <a:lnTo>
                        <a:pt x="65" y="234"/>
                      </a:lnTo>
                      <a:lnTo>
                        <a:pt x="57" y="217"/>
                      </a:lnTo>
                      <a:lnTo>
                        <a:pt x="40" y="199"/>
                      </a:lnTo>
                      <a:lnTo>
                        <a:pt x="21" y="184"/>
                      </a:lnTo>
                      <a:lnTo>
                        <a:pt x="8" y="173"/>
                      </a:lnTo>
                      <a:lnTo>
                        <a:pt x="1" y="165"/>
                      </a:lnTo>
                      <a:lnTo>
                        <a:pt x="0" y="158"/>
                      </a:lnTo>
                      <a:lnTo>
                        <a:pt x="2" y="153"/>
                      </a:lnTo>
                      <a:lnTo>
                        <a:pt x="8" y="146"/>
                      </a:lnTo>
                      <a:lnTo>
                        <a:pt x="18" y="141"/>
                      </a:lnTo>
                      <a:lnTo>
                        <a:pt x="29" y="132"/>
                      </a:lnTo>
                      <a:lnTo>
                        <a:pt x="42" y="120"/>
                      </a:lnTo>
                      <a:lnTo>
                        <a:pt x="59" y="107"/>
                      </a:lnTo>
                      <a:lnTo>
                        <a:pt x="76" y="94"/>
                      </a:lnTo>
                      <a:lnTo>
                        <a:pt x="94" y="79"/>
                      </a:lnTo>
                      <a:lnTo>
                        <a:pt x="110" y="65"/>
                      </a:lnTo>
                      <a:lnTo>
                        <a:pt x="126" y="51"/>
                      </a:lnTo>
                      <a:lnTo>
                        <a:pt x="140" y="40"/>
                      </a:lnTo>
                      <a:lnTo>
                        <a:pt x="150" y="30"/>
                      </a:lnTo>
                      <a:lnTo>
                        <a:pt x="159" y="22"/>
                      </a:lnTo>
                      <a:lnTo>
                        <a:pt x="169" y="14"/>
                      </a:lnTo>
                      <a:lnTo>
                        <a:pt x="179" y="8"/>
                      </a:lnTo>
                      <a:lnTo>
                        <a:pt x="190" y="2"/>
                      </a:lnTo>
                      <a:lnTo>
                        <a:pt x="200" y="0"/>
                      </a:lnTo>
                      <a:lnTo>
                        <a:pt x="211" y="0"/>
                      </a:lnTo>
                      <a:lnTo>
                        <a:pt x="222" y="3"/>
                      </a:lnTo>
                      <a:lnTo>
                        <a:pt x="232" y="11"/>
                      </a:lnTo>
                      <a:lnTo>
                        <a:pt x="241" y="23"/>
                      </a:lnTo>
                      <a:lnTo>
                        <a:pt x="250" y="40"/>
                      </a:lnTo>
                      <a:lnTo>
                        <a:pt x="258" y="57"/>
                      </a:lnTo>
                      <a:lnTo>
                        <a:pt x="265" y="75"/>
                      </a:lnTo>
                      <a:lnTo>
                        <a:pt x="269" y="89"/>
                      </a:lnTo>
                      <a:lnTo>
                        <a:pt x="271" y="100"/>
                      </a:lnTo>
                      <a:lnTo>
                        <a:pt x="271" y="105"/>
                      </a:lnTo>
                      <a:lnTo>
                        <a:pt x="269" y="101"/>
                      </a:lnTo>
                      <a:lnTo>
                        <a:pt x="265" y="91"/>
                      </a:lnTo>
                      <a:lnTo>
                        <a:pt x="259" y="78"/>
                      </a:lnTo>
                      <a:lnTo>
                        <a:pt x="252" y="65"/>
                      </a:lnTo>
                      <a:lnTo>
                        <a:pt x="245" y="50"/>
                      </a:lnTo>
                      <a:lnTo>
                        <a:pt x="234" y="38"/>
                      </a:lnTo>
                      <a:lnTo>
                        <a:pt x="223" y="28"/>
                      </a:lnTo>
                      <a:lnTo>
                        <a:pt x="210" y="22"/>
                      </a:lnTo>
                      <a:lnTo>
                        <a:pt x="194" y="22"/>
                      </a:lnTo>
                      <a:lnTo>
                        <a:pt x="177" y="27"/>
                      </a:lnTo>
                      <a:lnTo>
                        <a:pt x="163" y="36"/>
                      </a:lnTo>
                      <a:lnTo>
                        <a:pt x="150" y="46"/>
                      </a:lnTo>
                      <a:lnTo>
                        <a:pt x="138" y="58"/>
                      </a:lnTo>
                      <a:lnTo>
                        <a:pt x="129" y="70"/>
                      </a:lnTo>
                      <a:lnTo>
                        <a:pt x="123" y="83"/>
                      </a:lnTo>
                      <a:lnTo>
                        <a:pt x="119" y="93"/>
                      </a:lnTo>
                      <a:lnTo>
                        <a:pt x="119" y="101"/>
                      </a:lnTo>
                      <a:lnTo>
                        <a:pt x="122" y="109"/>
                      </a:lnTo>
                      <a:lnTo>
                        <a:pt x="126" y="119"/>
                      </a:lnTo>
                      <a:lnTo>
                        <a:pt x="133" y="129"/>
                      </a:lnTo>
                      <a:lnTo>
                        <a:pt x="138" y="142"/>
                      </a:lnTo>
                      <a:lnTo>
                        <a:pt x="145" y="155"/>
                      </a:lnTo>
                      <a:lnTo>
                        <a:pt x="150" y="169"/>
                      </a:lnTo>
                      <a:lnTo>
                        <a:pt x="153" y="183"/>
                      </a:lnTo>
                      <a:lnTo>
                        <a:pt x="153" y="199"/>
                      </a:lnTo>
                      <a:lnTo>
                        <a:pt x="152" y="210"/>
                      </a:lnTo>
                      <a:lnTo>
                        <a:pt x="150" y="213"/>
                      </a:lnTo>
                      <a:lnTo>
                        <a:pt x="147" y="211"/>
                      </a:lnTo>
                      <a:lnTo>
                        <a:pt x="144" y="204"/>
                      </a:lnTo>
                      <a:lnTo>
                        <a:pt x="142" y="196"/>
                      </a:lnTo>
                      <a:lnTo>
                        <a:pt x="141" y="189"/>
                      </a:lnTo>
                      <a:lnTo>
                        <a:pt x="138" y="182"/>
                      </a:lnTo>
                      <a:lnTo>
                        <a:pt x="138" y="180"/>
                      </a:lnTo>
                      <a:lnTo>
                        <a:pt x="137" y="176"/>
                      </a:lnTo>
                      <a:lnTo>
                        <a:pt x="134" y="170"/>
                      </a:lnTo>
                      <a:lnTo>
                        <a:pt x="129" y="158"/>
                      </a:lnTo>
                      <a:lnTo>
                        <a:pt x="123" y="146"/>
                      </a:lnTo>
                      <a:lnTo>
                        <a:pt x="115" y="134"/>
                      </a:lnTo>
                      <a:lnTo>
                        <a:pt x="108" y="123"/>
                      </a:lnTo>
                      <a:lnTo>
                        <a:pt x="100" y="116"/>
                      </a:lnTo>
                      <a:lnTo>
                        <a:pt x="93" y="113"/>
                      </a:lnTo>
                      <a:lnTo>
                        <a:pt x="85" y="115"/>
                      </a:lnTo>
                      <a:lnTo>
                        <a:pt x="76" y="119"/>
                      </a:lnTo>
                      <a:lnTo>
                        <a:pt x="67" y="126"/>
                      </a:lnTo>
                      <a:lnTo>
                        <a:pt x="57" y="135"/>
                      </a:lnTo>
                      <a:lnTo>
                        <a:pt x="49" y="144"/>
                      </a:lnTo>
                      <a:lnTo>
                        <a:pt x="43" y="154"/>
                      </a:lnTo>
                      <a:lnTo>
                        <a:pt x="40" y="162"/>
                      </a:lnTo>
                      <a:lnTo>
                        <a:pt x="40" y="169"/>
                      </a:lnTo>
                      <a:lnTo>
                        <a:pt x="45" y="175"/>
                      </a:lnTo>
                      <a:lnTo>
                        <a:pt x="51" y="182"/>
                      </a:lnTo>
                      <a:lnTo>
                        <a:pt x="58" y="190"/>
                      </a:lnTo>
                      <a:lnTo>
                        <a:pt x="67" y="200"/>
                      </a:lnTo>
                      <a:lnTo>
                        <a:pt x="74" y="210"/>
                      </a:lnTo>
                      <a:lnTo>
                        <a:pt x="80" y="220"/>
                      </a:lnTo>
                      <a:lnTo>
                        <a:pt x="85" y="232"/>
                      </a:lnTo>
                      <a:lnTo>
                        <a:pt x="86" y="244"/>
                      </a:lnTo>
                      <a:lnTo>
                        <a:pt x="81" y="266"/>
                      </a:lnTo>
                      <a:lnTo>
                        <a:pt x="72" y="284"/>
                      </a:lnTo>
                      <a:lnTo>
                        <a:pt x="60" y="299"/>
                      </a:lnTo>
                      <a:lnTo>
                        <a:pt x="47" y="312"/>
                      </a:lnTo>
                      <a:lnTo>
                        <a:pt x="32" y="322"/>
                      </a:lnTo>
                      <a:lnTo>
                        <a:pt x="21" y="328"/>
                      </a:lnTo>
                      <a:lnTo>
                        <a:pt x="13" y="333"/>
                      </a:lnTo>
                      <a:lnTo>
                        <a:pt x="10" y="334"/>
                      </a:lnTo>
                      <a:close/>
                    </a:path>
                  </a:pathLst>
                </a:custGeom>
                <a:solidFill>
                  <a:srgbClr val="CC87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301" name="Freeform 388"/>
                <p:cNvSpPr>
                  <a:spLocks/>
                </p:cNvSpPr>
                <p:nvPr/>
              </p:nvSpPr>
              <p:spPr bwMode="auto">
                <a:xfrm>
                  <a:off x="4641" y="852"/>
                  <a:ext cx="190" cy="319"/>
                </a:xfrm>
                <a:custGeom>
                  <a:avLst/>
                  <a:gdLst>
                    <a:gd name="T0" fmla="*/ 95 w 380"/>
                    <a:gd name="T1" fmla="*/ 4 h 638"/>
                    <a:gd name="T2" fmla="*/ 92 w 380"/>
                    <a:gd name="T3" fmla="*/ 14 h 638"/>
                    <a:gd name="T4" fmla="*/ 88 w 380"/>
                    <a:gd name="T5" fmla="*/ 27 h 638"/>
                    <a:gd name="T6" fmla="*/ 83 w 380"/>
                    <a:gd name="T7" fmla="*/ 42 h 638"/>
                    <a:gd name="T8" fmla="*/ 78 w 380"/>
                    <a:gd name="T9" fmla="*/ 57 h 638"/>
                    <a:gd name="T10" fmla="*/ 72 w 380"/>
                    <a:gd name="T11" fmla="*/ 71 h 638"/>
                    <a:gd name="T12" fmla="*/ 67 w 380"/>
                    <a:gd name="T13" fmla="*/ 85 h 638"/>
                    <a:gd name="T14" fmla="*/ 62 w 380"/>
                    <a:gd name="T15" fmla="*/ 97 h 638"/>
                    <a:gd name="T16" fmla="*/ 57 w 380"/>
                    <a:gd name="T17" fmla="*/ 106 h 638"/>
                    <a:gd name="T18" fmla="*/ 52 w 380"/>
                    <a:gd name="T19" fmla="*/ 115 h 638"/>
                    <a:gd name="T20" fmla="*/ 45 w 380"/>
                    <a:gd name="T21" fmla="*/ 123 h 638"/>
                    <a:gd name="T22" fmla="*/ 38 w 380"/>
                    <a:gd name="T23" fmla="*/ 131 h 638"/>
                    <a:gd name="T24" fmla="*/ 29 w 380"/>
                    <a:gd name="T25" fmla="*/ 138 h 638"/>
                    <a:gd name="T26" fmla="*/ 21 w 380"/>
                    <a:gd name="T27" fmla="*/ 144 h 638"/>
                    <a:gd name="T28" fmla="*/ 12 w 380"/>
                    <a:gd name="T29" fmla="*/ 149 h 638"/>
                    <a:gd name="T30" fmla="*/ 4 w 380"/>
                    <a:gd name="T31" fmla="*/ 153 h 638"/>
                    <a:gd name="T32" fmla="*/ 8 w 380"/>
                    <a:gd name="T33" fmla="*/ 160 h 638"/>
                    <a:gd name="T34" fmla="*/ 10 w 380"/>
                    <a:gd name="T35" fmla="*/ 159 h 638"/>
                    <a:gd name="T36" fmla="*/ 16 w 380"/>
                    <a:gd name="T37" fmla="*/ 156 h 638"/>
                    <a:gd name="T38" fmla="*/ 23 w 380"/>
                    <a:gd name="T39" fmla="*/ 153 h 638"/>
                    <a:gd name="T40" fmla="*/ 29 w 380"/>
                    <a:gd name="T41" fmla="*/ 153 h 638"/>
                    <a:gd name="T42" fmla="*/ 37 w 380"/>
                    <a:gd name="T43" fmla="*/ 155 h 638"/>
                    <a:gd name="T44" fmla="*/ 46 w 380"/>
                    <a:gd name="T45" fmla="*/ 157 h 638"/>
                    <a:gd name="T46" fmla="*/ 53 w 380"/>
                    <a:gd name="T47" fmla="*/ 158 h 638"/>
                    <a:gd name="T48" fmla="*/ 56 w 380"/>
                    <a:gd name="T49" fmla="*/ 154 h 638"/>
                    <a:gd name="T50" fmla="*/ 56 w 380"/>
                    <a:gd name="T51" fmla="*/ 150 h 638"/>
                    <a:gd name="T52" fmla="*/ 57 w 380"/>
                    <a:gd name="T53" fmla="*/ 145 h 638"/>
                    <a:gd name="T54" fmla="*/ 58 w 380"/>
                    <a:gd name="T55" fmla="*/ 138 h 638"/>
                    <a:gd name="T56" fmla="*/ 59 w 380"/>
                    <a:gd name="T57" fmla="*/ 131 h 638"/>
                    <a:gd name="T58" fmla="*/ 60 w 380"/>
                    <a:gd name="T59" fmla="*/ 124 h 638"/>
                    <a:gd name="T60" fmla="*/ 62 w 380"/>
                    <a:gd name="T61" fmla="*/ 116 h 638"/>
                    <a:gd name="T62" fmla="*/ 65 w 380"/>
                    <a:gd name="T63" fmla="*/ 109 h 638"/>
                    <a:gd name="T64" fmla="*/ 67 w 380"/>
                    <a:gd name="T65" fmla="*/ 102 h 638"/>
                    <a:gd name="T66" fmla="*/ 74 w 380"/>
                    <a:gd name="T67" fmla="*/ 84 h 638"/>
                    <a:gd name="T68" fmla="*/ 79 w 380"/>
                    <a:gd name="T69" fmla="*/ 67 h 638"/>
                    <a:gd name="T70" fmla="*/ 84 w 380"/>
                    <a:gd name="T71" fmla="*/ 50 h 638"/>
                    <a:gd name="T72" fmla="*/ 88 w 380"/>
                    <a:gd name="T73" fmla="*/ 34 h 638"/>
                    <a:gd name="T74" fmla="*/ 91 w 380"/>
                    <a:gd name="T75" fmla="*/ 20 h 638"/>
                    <a:gd name="T76" fmla="*/ 94 w 380"/>
                    <a:gd name="T77" fmla="*/ 10 h 638"/>
                    <a:gd name="T78" fmla="*/ 95 w 380"/>
                    <a:gd name="T79" fmla="*/ 3 h 638"/>
                    <a:gd name="T80" fmla="*/ 95 w 380"/>
                    <a:gd name="T81" fmla="*/ 0 h 63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380" h="638">
                      <a:moveTo>
                        <a:pt x="380" y="0"/>
                      </a:moveTo>
                      <a:lnTo>
                        <a:pt x="377" y="16"/>
                      </a:lnTo>
                      <a:lnTo>
                        <a:pt x="372" y="35"/>
                      </a:lnTo>
                      <a:lnTo>
                        <a:pt x="367" y="56"/>
                      </a:lnTo>
                      <a:lnTo>
                        <a:pt x="359" y="81"/>
                      </a:lnTo>
                      <a:lnTo>
                        <a:pt x="350" y="108"/>
                      </a:lnTo>
                      <a:lnTo>
                        <a:pt x="341" y="136"/>
                      </a:lnTo>
                      <a:lnTo>
                        <a:pt x="331" y="165"/>
                      </a:lnTo>
                      <a:lnTo>
                        <a:pt x="320" y="195"/>
                      </a:lnTo>
                      <a:lnTo>
                        <a:pt x="309" y="225"/>
                      </a:lnTo>
                      <a:lnTo>
                        <a:pt x="297" y="255"/>
                      </a:lnTo>
                      <a:lnTo>
                        <a:pt x="286" y="284"/>
                      </a:lnTo>
                      <a:lnTo>
                        <a:pt x="275" y="313"/>
                      </a:lnTo>
                      <a:lnTo>
                        <a:pt x="265" y="340"/>
                      </a:lnTo>
                      <a:lnTo>
                        <a:pt x="255" y="365"/>
                      </a:lnTo>
                      <a:lnTo>
                        <a:pt x="245" y="387"/>
                      </a:lnTo>
                      <a:lnTo>
                        <a:pt x="237" y="406"/>
                      </a:lnTo>
                      <a:lnTo>
                        <a:pt x="228" y="424"/>
                      </a:lnTo>
                      <a:lnTo>
                        <a:pt x="218" y="441"/>
                      </a:lnTo>
                      <a:lnTo>
                        <a:pt x="207" y="458"/>
                      </a:lnTo>
                      <a:lnTo>
                        <a:pt x="193" y="475"/>
                      </a:lnTo>
                      <a:lnTo>
                        <a:pt x="180" y="491"/>
                      </a:lnTo>
                      <a:lnTo>
                        <a:pt x="164" y="507"/>
                      </a:lnTo>
                      <a:lnTo>
                        <a:pt x="149" y="522"/>
                      </a:lnTo>
                      <a:lnTo>
                        <a:pt x="133" y="537"/>
                      </a:lnTo>
                      <a:lnTo>
                        <a:pt x="116" y="550"/>
                      </a:lnTo>
                      <a:lnTo>
                        <a:pt x="100" y="563"/>
                      </a:lnTo>
                      <a:lnTo>
                        <a:pt x="82" y="575"/>
                      </a:lnTo>
                      <a:lnTo>
                        <a:pt x="65" y="586"/>
                      </a:lnTo>
                      <a:lnTo>
                        <a:pt x="48" y="595"/>
                      </a:lnTo>
                      <a:lnTo>
                        <a:pt x="32" y="604"/>
                      </a:lnTo>
                      <a:lnTo>
                        <a:pt x="16" y="610"/>
                      </a:lnTo>
                      <a:lnTo>
                        <a:pt x="0" y="616"/>
                      </a:lnTo>
                      <a:lnTo>
                        <a:pt x="30" y="638"/>
                      </a:lnTo>
                      <a:lnTo>
                        <a:pt x="33" y="637"/>
                      </a:lnTo>
                      <a:lnTo>
                        <a:pt x="39" y="633"/>
                      </a:lnTo>
                      <a:lnTo>
                        <a:pt x="50" y="628"/>
                      </a:lnTo>
                      <a:lnTo>
                        <a:pt x="63" y="622"/>
                      </a:lnTo>
                      <a:lnTo>
                        <a:pt x="76" y="616"/>
                      </a:lnTo>
                      <a:lnTo>
                        <a:pt x="91" y="612"/>
                      </a:lnTo>
                      <a:lnTo>
                        <a:pt x="104" y="609"/>
                      </a:lnTo>
                      <a:lnTo>
                        <a:pt x="116" y="609"/>
                      </a:lnTo>
                      <a:lnTo>
                        <a:pt x="130" y="612"/>
                      </a:lnTo>
                      <a:lnTo>
                        <a:pt x="145" y="617"/>
                      </a:lnTo>
                      <a:lnTo>
                        <a:pt x="163" y="623"/>
                      </a:lnTo>
                      <a:lnTo>
                        <a:pt x="181" y="627"/>
                      </a:lnTo>
                      <a:lnTo>
                        <a:pt x="197" y="631"/>
                      </a:lnTo>
                      <a:lnTo>
                        <a:pt x="210" y="631"/>
                      </a:lnTo>
                      <a:lnTo>
                        <a:pt x="219" y="626"/>
                      </a:lnTo>
                      <a:lnTo>
                        <a:pt x="223" y="616"/>
                      </a:lnTo>
                      <a:lnTo>
                        <a:pt x="223" y="608"/>
                      </a:lnTo>
                      <a:lnTo>
                        <a:pt x="224" y="599"/>
                      </a:lnTo>
                      <a:lnTo>
                        <a:pt x="224" y="589"/>
                      </a:lnTo>
                      <a:lnTo>
                        <a:pt x="226" y="578"/>
                      </a:lnTo>
                      <a:lnTo>
                        <a:pt x="227" y="566"/>
                      </a:lnTo>
                      <a:lnTo>
                        <a:pt x="229" y="552"/>
                      </a:lnTo>
                      <a:lnTo>
                        <a:pt x="231" y="539"/>
                      </a:lnTo>
                      <a:lnTo>
                        <a:pt x="234" y="524"/>
                      </a:lnTo>
                      <a:lnTo>
                        <a:pt x="237" y="509"/>
                      </a:lnTo>
                      <a:lnTo>
                        <a:pt x="240" y="494"/>
                      </a:lnTo>
                      <a:lnTo>
                        <a:pt x="244" y="479"/>
                      </a:lnTo>
                      <a:lnTo>
                        <a:pt x="248" y="464"/>
                      </a:lnTo>
                      <a:lnTo>
                        <a:pt x="253" y="448"/>
                      </a:lnTo>
                      <a:lnTo>
                        <a:pt x="257" y="434"/>
                      </a:lnTo>
                      <a:lnTo>
                        <a:pt x="262" y="419"/>
                      </a:lnTo>
                      <a:lnTo>
                        <a:pt x="267" y="406"/>
                      </a:lnTo>
                      <a:lnTo>
                        <a:pt x="281" y="371"/>
                      </a:lnTo>
                      <a:lnTo>
                        <a:pt x="294" y="336"/>
                      </a:lnTo>
                      <a:lnTo>
                        <a:pt x="305" y="300"/>
                      </a:lnTo>
                      <a:lnTo>
                        <a:pt x="316" y="265"/>
                      </a:lnTo>
                      <a:lnTo>
                        <a:pt x="326" y="231"/>
                      </a:lnTo>
                      <a:lnTo>
                        <a:pt x="335" y="197"/>
                      </a:lnTo>
                      <a:lnTo>
                        <a:pt x="344" y="165"/>
                      </a:lnTo>
                      <a:lnTo>
                        <a:pt x="352" y="135"/>
                      </a:lnTo>
                      <a:lnTo>
                        <a:pt x="359" y="106"/>
                      </a:lnTo>
                      <a:lnTo>
                        <a:pt x="364" y="80"/>
                      </a:lnTo>
                      <a:lnTo>
                        <a:pt x="369" y="57"/>
                      </a:lnTo>
                      <a:lnTo>
                        <a:pt x="373" y="38"/>
                      </a:lnTo>
                      <a:lnTo>
                        <a:pt x="376" y="22"/>
                      </a:lnTo>
                      <a:lnTo>
                        <a:pt x="378" y="11"/>
                      </a:lnTo>
                      <a:lnTo>
                        <a:pt x="380" y="3"/>
                      </a:lnTo>
                      <a:lnTo>
                        <a:pt x="380" y="0"/>
                      </a:lnTo>
                      <a:close/>
                    </a:path>
                  </a:pathLst>
                </a:custGeom>
                <a:solidFill>
                  <a:srgbClr val="CC87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302" name="Freeform 389"/>
                <p:cNvSpPr>
                  <a:spLocks/>
                </p:cNvSpPr>
                <p:nvPr/>
              </p:nvSpPr>
              <p:spPr bwMode="auto">
                <a:xfrm>
                  <a:off x="4722" y="1274"/>
                  <a:ext cx="73" cy="126"/>
                </a:xfrm>
                <a:custGeom>
                  <a:avLst/>
                  <a:gdLst>
                    <a:gd name="T0" fmla="*/ 0 w 145"/>
                    <a:gd name="T1" fmla="*/ 20 h 251"/>
                    <a:gd name="T2" fmla="*/ 1 w 145"/>
                    <a:gd name="T3" fmla="*/ 20 h 251"/>
                    <a:gd name="T4" fmla="*/ 3 w 145"/>
                    <a:gd name="T5" fmla="*/ 21 h 251"/>
                    <a:gd name="T6" fmla="*/ 7 w 145"/>
                    <a:gd name="T7" fmla="*/ 21 h 251"/>
                    <a:gd name="T8" fmla="*/ 10 w 145"/>
                    <a:gd name="T9" fmla="*/ 22 h 251"/>
                    <a:gd name="T10" fmla="*/ 15 w 145"/>
                    <a:gd name="T11" fmla="*/ 22 h 251"/>
                    <a:gd name="T12" fmla="*/ 19 w 145"/>
                    <a:gd name="T13" fmla="*/ 21 h 251"/>
                    <a:gd name="T14" fmla="*/ 22 w 145"/>
                    <a:gd name="T15" fmla="*/ 20 h 251"/>
                    <a:gd name="T16" fmla="*/ 25 w 145"/>
                    <a:gd name="T17" fmla="*/ 18 h 251"/>
                    <a:gd name="T18" fmla="*/ 26 w 145"/>
                    <a:gd name="T19" fmla="*/ 15 h 251"/>
                    <a:gd name="T20" fmla="*/ 28 w 145"/>
                    <a:gd name="T21" fmla="*/ 12 h 251"/>
                    <a:gd name="T22" fmla="*/ 28 w 145"/>
                    <a:gd name="T23" fmla="*/ 8 h 251"/>
                    <a:gd name="T24" fmla="*/ 28 w 145"/>
                    <a:gd name="T25" fmla="*/ 5 h 251"/>
                    <a:gd name="T26" fmla="*/ 29 w 145"/>
                    <a:gd name="T27" fmla="*/ 2 h 251"/>
                    <a:gd name="T28" fmla="*/ 29 w 145"/>
                    <a:gd name="T29" fmla="*/ 1 h 251"/>
                    <a:gd name="T30" fmla="*/ 30 w 145"/>
                    <a:gd name="T31" fmla="*/ 0 h 251"/>
                    <a:gd name="T32" fmla="*/ 31 w 145"/>
                    <a:gd name="T33" fmla="*/ 1 h 251"/>
                    <a:gd name="T34" fmla="*/ 32 w 145"/>
                    <a:gd name="T35" fmla="*/ 3 h 251"/>
                    <a:gd name="T36" fmla="*/ 33 w 145"/>
                    <a:gd name="T37" fmla="*/ 5 h 251"/>
                    <a:gd name="T38" fmla="*/ 34 w 145"/>
                    <a:gd name="T39" fmla="*/ 7 h 251"/>
                    <a:gd name="T40" fmla="*/ 35 w 145"/>
                    <a:gd name="T41" fmla="*/ 10 h 251"/>
                    <a:gd name="T42" fmla="*/ 35 w 145"/>
                    <a:gd name="T43" fmla="*/ 14 h 251"/>
                    <a:gd name="T44" fmla="*/ 36 w 145"/>
                    <a:gd name="T45" fmla="*/ 19 h 251"/>
                    <a:gd name="T46" fmla="*/ 36 w 145"/>
                    <a:gd name="T47" fmla="*/ 23 h 251"/>
                    <a:gd name="T48" fmla="*/ 36 w 145"/>
                    <a:gd name="T49" fmla="*/ 27 h 251"/>
                    <a:gd name="T50" fmla="*/ 36 w 145"/>
                    <a:gd name="T51" fmla="*/ 32 h 251"/>
                    <a:gd name="T52" fmla="*/ 37 w 145"/>
                    <a:gd name="T53" fmla="*/ 37 h 251"/>
                    <a:gd name="T54" fmla="*/ 37 w 145"/>
                    <a:gd name="T55" fmla="*/ 41 h 251"/>
                    <a:gd name="T56" fmla="*/ 36 w 145"/>
                    <a:gd name="T57" fmla="*/ 45 h 251"/>
                    <a:gd name="T58" fmla="*/ 36 w 145"/>
                    <a:gd name="T59" fmla="*/ 49 h 251"/>
                    <a:gd name="T60" fmla="*/ 36 w 145"/>
                    <a:gd name="T61" fmla="*/ 53 h 251"/>
                    <a:gd name="T62" fmla="*/ 35 w 145"/>
                    <a:gd name="T63" fmla="*/ 56 h 251"/>
                    <a:gd name="T64" fmla="*/ 34 w 145"/>
                    <a:gd name="T65" fmla="*/ 58 h 251"/>
                    <a:gd name="T66" fmla="*/ 33 w 145"/>
                    <a:gd name="T67" fmla="*/ 62 h 251"/>
                    <a:gd name="T68" fmla="*/ 31 w 145"/>
                    <a:gd name="T69" fmla="*/ 63 h 251"/>
                    <a:gd name="T70" fmla="*/ 31 w 145"/>
                    <a:gd name="T71" fmla="*/ 63 h 251"/>
                    <a:gd name="T72" fmla="*/ 30 w 145"/>
                    <a:gd name="T73" fmla="*/ 62 h 251"/>
                    <a:gd name="T74" fmla="*/ 29 w 145"/>
                    <a:gd name="T75" fmla="*/ 60 h 251"/>
                    <a:gd name="T76" fmla="*/ 29 w 145"/>
                    <a:gd name="T77" fmla="*/ 58 h 251"/>
                    <a:gd name="T78" fmla="*/ 29 w 145"/>
                    <a:gd name="T79" fmla="*/ 55 h 251"/>
                    <a:gd name="T80" fmla="*/ 29 w 145"/>
                    <a:gd name="T81" fmla="*/ 53 h 251"/>
                    <a:gd name="T82" fmla="*/ 28 w 145"/>
                    <a:gd name="T83" fmla="*/ 50 h 251"/>
                    <a:gd name="T84" fmla="*/ 26 w 145"/>
                    <a:gd name="T85" fmla="*/ 48 h 251"/>
                    <a:gd name="T86" fmla="*/ 25 w 145"/>
                    <a:gd name="T87" fmla="*/ 46 h 251"/>
                    <a:gd name="T88" fmla="*/ 23 w 145"/>
                    <a:gd name="T89" fmla="*/ 44 h 251"/>
                    <a:gd name="T90" fmla="*/ 21 w 145"/>
                    <a:gd name="T91" fmla="*/ 42 h 251"/>
                    <a:gd name="T92" fmla="*/ 19 w 145"/>
                    <a:gd name="T93" fmla="*/ 40 h 251"/>
                    <a:gd name="T94" fmla="*/ 18 w 145"/>
                    <a:gd name="T95" fmla="*/ 39 h 251"/>
                    <a:gd name="T96" fmla="*/ 17 w 145"/>
                    <a:gd name="T97" fmla="*/ 37 h 251"/>
                    <a:gd name="T98" fmla="*/ 16 w 145"/>
                    <a:gd name="T99" fmla="*/ 35 h 251"/>
                    <a:gd name="T100" fmla="*/ 14 w 145"/>
                    <a:gd name="T101" fmla="*/ 32 h 251"/>
                    <a:gd name="T102" fmla="*/ 12 w 145"/>
                    <a:gd name="T103" fmla="*/ 30 h 251"/>
                    <a:gd name="T104" fmla="*/ 10 w 145"/>
                    <a:gd name="T105" fmla="*/ 27 h 251"/>
                    <a:gd name="T106" fmla="*/ 8 w 145"/>
                    <a:gd name="T107" fmla="*/ 25 h 251"/>
                    <a:gd name="T108" fmla="*/ 5 w 145"/>
                    <a:gd name="T109" fmla="*/ 23 h 251"/>
                    <a:gd name="T110" fmla="*/ 3 w 145"/>
                    <a:gd name="T111" fmla="*/ 21 h 251"/>
                    <a:gd name="T112" fmla="*/ 0 w 145"/>
                    <a:gd name="T113" fmla="*/ 20 h 251"/>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145" h="251">
                      <a:moveTo>
                        <a:pt x="0" y="78"/>
                      </a:moveTo>
                      <a:lnTo>
                        <a:pt x="4" y="79"/>
                      </a:lnTo>
                      <a:lnTo>
                        <a:pt x="12" y="82"/>
                      </a:lnTo>
                      <a:lnTo>
                        <a:pt x="25" y="84"/>
                      </a:lnTo>
                      <a:lnTo>
                        <a:pt x="40" y="86"/>
                      </a:lnTo>
                      <a:lnTo>
                        <a:pt x="57" y="86"/>
                      </a:lnTo>
                      <a:lnTo>
                        <a:pt x="73" y="84"/>
                      </a:lnTo>
                      <a:lnTo>
                        <a:pt x="87" y="79"/>
                      </a:lnTo>
                      <a:lnTo>
                        <a:pt x="97" y="70"/>
                      </a:lnTo>
                      <a:lnTo>
                        <a:pt x="104" y="58"/>
                      </a:lnTo>
                      <a:lnTo>
                        <a:pt x="109" y="45"/>
                      </a:lnTo>
                      <a:lnTo>
                        <a:pt x="111" y="31"/>
                      </a:lnTo>
                      <a:lnTo>
                        <a:pt x="112" y="18"/>
                      </a:lnTo>
                      <a:lnTo>
                        <a:pt x="113" y="8"/>
                      </a:lnTo>
                      <a:lnTo>
                        <a:pt x="115" y="1"/>
                      </a:lnTo>
                      <a:lnTo>
                        <a:pt x="119" y="0"/>
                      </a:lnTo>
                      <a:lnTo>
                        <a:pt x="124" y="3"/>
                      </a:lnTo>
                      <a:lnTo>
                        <a:pt x="128" y="9"/>
                      </a:lnTo>
                      <a:lnTo>
                        <a:pt x="131" y="17"/>
                      </a:lnTo>
                      <a:lnTo>
                        <a:pt x="134" y="28"/>
                      </a:lnTo>
                      <a:lnTo>
                        <a:pt x="137" y="40"/>
                      </a:lnTo>
                      <a:lnTo>
                        <a:pt x="139" y="56"/>
                      </a:lnTo>
                      <a:lnTo>
                        <a:pt x="141" y="73"/>
                      </a:lnTo>
                      <a:lnTo>
                        <a:pt x="143" y="89"/>
                      </a:lnTo>
                      <a:lnTo>
                        <a:pt x="144" y="107"/>
                      </a:lnTo>
                      <a:lnTo>
                        <a:pt x="144" y="126"/>
                      </a:lnTo>
                      <a:lnTo>
                        <a:pt x="145" y="145"/>
                      </a:lnTo>
                      <a:lnTo>
                        <a:pt x="145" y="163"/>
                      </a:lnTo>
                      <a:lnTo>
                        <a:pt x="144" y="180"/>
                      </a:lnTo>
                      <a:lnTo>
                        <a:pt x="143" y="195"/>
                      </a:lnTo>
                      <a:lnTo>
                        <a:pt x="141" y="210"/>
                      </a:lnTo>
                      <a:lnTo>
                        <a:pt x="139" y="222"/>
                      </a:lnTo>
                      <a:lnTo>
                        <a:pt x="135" y="232"/>
                      </a:lnTo>
                      <a:lnTo>
                        <a:pt x="129" y="246"/>
                      </a:lnTo>
                      <a:lnTo>
                        <a:pt x="124" y="251"/>
                      </a:lnTo>
                      <a:lnTo>
                        <a:pt x="121" y="251"/>
                      </a:lnTo>
                      <a:lnTo>
                        <a:pt x="119" y="248"/>
                      </a:lnTo>
                      <a:lnTo>
                        <a:pt x="116" y="240"/>
                      </a:lnTo>
                      <a:lnTo>
                        <a:pt x="115" y="230"/>
                      </a:lnTo>
                      <a:lnTo>
                        <a:pt x="114" y="220"/>
                      </a:lnTo>
                      <a:lnTo>
                        <a:pt x="113" y="210"/>
                      </a:lnTo>
                      <a:lnTo>
                        <a:pt x="110" y="200"/>
                      </a:lnTo>
                      <a:lnTo>
                        <a:pt x="104" y="191"/>
                      </a:lnTo>
                      <a:lnTo>
                        <a:pt x="97" y="182"/>
                      </a:lnTo>
                      <a:lnTo>
                        <a:pt x="90" y="173"/>
                      </a:lnTo>
                      <a:lnTo>
                        <a:pt x="82" y="166"/>
                      </a:lnTo>
                      <a:lnTo>
                        <a:pt x="74" y="159"/>
                      </a:lnTo>
                      <a:lnTo>
                        <a:pt x="69" y="153"/>
                      </a:lnTo>
                      <a:lnTo>
                        <a:pt x="66" y="147"/>
                      </a:lnTo>
                      <a:lnTo>
                        <a:pt x="62" y="137"/>
                      </a:lnTo>
                      <a:lnTo>
                        <a:pt x="56" y="127"/>
                      </a:lnTo>
                      <a:lnTo>
                        <a:pt x="48" y="118"/>
                      </a:lnTo>
                      <a:lnTo>
                        <a:pt x="38" y="108"/>
                      </a:lnTo>
                      <a:lnTo>
                        <a:pt x="29" y="99"/>
                      </a:lnTo>
                      <a:lnTo>
                        <a:pt x="19" y="92"/>
                      </a:lnTo>
                      <a:lnTo>
                        <a:pt x="9" y="84"/>
                      </a:lnTo>
                      <a:lnTo>
                        <a:pt x="0" y="78"/>
                      </a:lnTo>
                      <a:close/>
                    </a:path>
                  </a:pathLst>
                </a:custGeom>
                <a:solidFill>
                  <a:srgbClr val="CC87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303" name="Freeform 390"/>
                <p:cNvSpPr>
                  <a:spLocks/>
                </p:cNvSpPr>
                <p:nvPr/>
              </p:nvSpPr>
              <p:spPr bwMode="auto">
                <a:xfrm>
                  <a:off x="4367" y="1022"/>
                  <a:ext cx="113" cy="21"/>
                </a:xfrm>
                <a:custGeom>
                  <a:avLst/>
                  <a:gdLst>
                    <a:gd name="T0" fmla="*/ 0 w 226"/>
                    <a:gd name="T1" fmla="*/ 3 h 44"/>
                    <a:gd name="T2" fmla="*/ 1 w 226"/>
                    <a:gd name="T3" fmla="*/ 3 h 44"/>
                    <a:gd name="T4" fmla="*/ 3 w 226"/>
                    <a:gd name="T5" fmla="*/ 2 h 44"/>
                    <a:gd name="T6" fmla="*/ 6 w 226"/>
                    <a:gd name="T7" fmla="*/ 2 h 44"/>
                    <a:gd name="T8" fmla="*/ 9 w 226"/>
                    <a:gd name="T9" fmla="*/ 1 h 44"/>
                    <a:gd name="T10" fmla="*/ 13 w 226"/>
                    <a:gd name="T11" fmla="*/ 0 h 44"/>
                    <a:gd name="T12" fmla="*/ 17 w 226"/>
                    <a:gd name="T13" fmla="*/ 0 h 44"/>
                    <a:gd name="T14" fmla="*/ 21 w 226"/>
                    <a:gd name="T15" fmla="*/ 0 h 44"/>
                    <a:gd name="T16" fmla="*/ 25 w 226"/>
                    <a:gd name="T17" fmla="*/ 0 h 44"/>
                    <a:gd name="T18" fmla="*/ 28 w 226"/>
                    <a:gd name="T19" fmla="*/ 1 h 44"/>
                    <a:gd name="T20" fmla="*/ 33 w 226"/>
                    <a:gd name="T21" fmla="*/ 2 h 44"/>
                    <a:gd name="T22" fmla="*/ 37 w 226"/>
                    <a:gd name="T23" fmla="*/ 2 h 44"/>
                    <a:gd name="T24" fmla="*/ 42 w 226"/>
                    <a:gd name="T25" fmla="*/ 3 h 44"/>
                    <a:gd name="T26" fmla="*/ 46 w 226"/>
                    <a:gd name="T27" fmla="*/ 3 h 44"/>
                    <a:gd name="T28" fmla="*/ 50 w 226"/>
                    <a:gd name="T29" fmla="*/ 4 h 44"/>
                    <a:gd name="T30" fmla="*/ 54 w 226"/>
                    <a:gd name="T31" fmla="*/ 4 h 44"/>
                    <a:gd name="T32" fmla="*/ 56 w 226"/>
                    <a:gd name="T33" fmla="*/ 4 h 44"/>
                    <a:gd name="T34" fmla="*/ 57 w 226"/>
                    <a:gd name="T35" fmla="*/ 4 h 44"/>
                    <a:gd name="T36" fmla="*/ 57 w 226"/>
                    <a:gd name="T37" fmla="*/ 4 h 44"/>
                    <a:gd name="T38" fmla="*/ 57 w 226"/>
                    <a:gd name="T39" fmla="*/ 4 h 44"/>
                    <a:gd name="T40" fmla="*/ 56 w 226"/>
                    <a:gd name="T41" fmla="*/ 5 h 44"/>
                    <a:gd name="T42" fmla="*/ 55 w 226"/>
                    <a:gd name="T43" fmla="*/ 5 h 44"/>
                    <a:gd name="T44" fmla="*/ 54 w 226"/>
                    <a:gd name="T45" fmla="*/ 5 h 44"/>
                    <a:gd name="T46" fmla="*/ 52 w 226"/>
                    <a:gd name="T47" fmla="*/ 5 h 44"/>
                    <a:gd name="T48" fmla="*/ 50 w 226"/>
                    <a:gd name="T49" fmla="*/ 6 h 44"/>
                    <a:gd name="T50" fmla="*/ 47 w 226"/>
                    <a:gd name="T51" fmla="*/ 6 h 44"/>
                    <a:gd name="T52" fmla="*/ 42 w 226"/>
                    <a:gd name="T53" fmla="*/ 6 h 44"/>
                    <a:gd name="T54" fmla="*/ 36 w 226"/>
                    <a:gd name="T55" fmla="*/ 7 h 44"/>
                    <a:gd name="T56" fmla="*/ 30 w 226"/>
                    <a:gd name="T57" fmla="*/ 7 h 44"/>
                    <a:gd name="T58" fmla="*/ 25 w 226"/>
                    <a:gd name="T59" fmla="*/ 8 h 44"/>
                    <a:gd name="T60" fmla="*/ 19 w 226"/>
                    <a:gd name="T61" fmla="*/ 9 h 44"/>
                    <a:gd name="T62" fmla="*/ 15 w 226"/>
                    <a:gd name="T63" fmla="*/ 9 h 44"/>
                    <a:gd name="T64" fmla="*/ 13 w 226"/>
                    <a:gd name="T65" fmla="*/ 10 h 44"/>
                    <a:gd name="T66" fmla="*/ 13 w 226"/>
                    <a:gd name="T67" fmla="*/ 10 h 44"/>
                    <a:gd name="T68" fmla="*/ 13 w 226"/>
                    <a:gd name="T69" fmla="*/ 9 h 44"/>
                    <a:gd name="T70" fmla="*/ 13 w 226"/>
                    <a:gd name="T71" fmla="*/ 8 h 44"/>
                    <a:gd name="T72" fmla="*/ 12 w 226"/>
                    <a:gd name="T73" fmla="*/ 6 h 44"/>
                    <a:gd name="T74" fmla="*/ 11 w 226"/>
                    <a:gd name="T75" fmla="*/ 5 h 44"/>
                    <a:gd name="T76" fmla="*/ 8 w 226"/>
                    <a:gd name="T77" fmla="*/ 4 h 44"/>
                    <a:gd name="T78" fmla="*/ 5 w 226"/>
                    <a:gd name="T79" fmla="*/ 3 h 44"/>
                    <a:gd name="T80" fmla="*/ 0 w 226"/>
                    <a:gd name="T81" fmla="*/ 3 h 4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226" h="44">
                      <a:moveTo>
                        <a:pt x="0" y="13"/>
                      </a:moveTo>
                      <a:lnTo>
                        <a:pt x="2" y="12"/>
                      </a:lnTo>
                      <a:lnTo>
                        <a:pt x="10" y="10"/>
                      </a:lnTo>
                      <a:lnTo>
                        <a:pt x="21" y="8"/>
                      </a:lnTo>
                      <a:lnTo>
                        <a:pt x="35" y="5"/>
                      </a:lnTo>
                      <a:lnTo>
                        <a:pt x="50" y="2"/>
                      </a:lnTo>
                      <a:lnTo>
                        <a:pt x="67" y="1"/>
                      </a:lnTo>
                      <a:lnTo>
                        <a:pt x="82" y="0"/>
                      </a:lnTo>
                      <a:lnTo>
                        <a:pt x="97" y="2"/>
                      </a:lnTo>
                      <a:lnTo>
                        <a:pt x="111" y="6"/>
                      </a:lnTo>
                      <a:lnTo>
                        <a:pt x="129" y="8"/>
                      </a:lnTo>
                      <a:lnTo>
                        <a:pt x="147" y="10"/>
                      </a:lnTo>
                      <a:lnTo>
                        <a:pt x="166" y="12"/>
                      </a:lnTo>
                      <a:lnTo>
                        <a:pt x="184" y="15"/>
                      </a:lnTo>
                      <a:lnTo>
                        <a:pt x="200" y="16"/>
                      </a:lnTo>
                      <a:lnTo>
                        <a:pt x="213" y="17"/>
                      </a:lnTo>
                      <a:lnTo>
                        <a:pt x="221" y="17"/>
                      </a:lnTo>
                      <a:lnTo>
                        <a:pt x="225" y="17"/>
                      </a:lnTo>
                      <a:lnTo>
                        <a:pt x="226" y="18"/>
                      </a:lnTo>
                      <a:lnTo>
                        <a:pt x="226" y="19"/>
                      </a:lnTo>
                      <a:lnTo>
                        <a:pt x="224" y="20"/>
                      </a:lnTo>
                      <a:lnTo>
                        <a:pt x="220" y="21"/>
                      </a:lnTo>
                      <a:lnTo>
                        <a:pt x="214" y="22"/>
                      </a:lnTo>
                      <a:lnTo>
                        <a:pt x="207" y="24"/>
                      </a:lnTo>
                      <a:lnTo>
                        <a:pt x="199" y="25"/>
                      </a:lnTo>
                      <a:lnTo>
                        <a:pt x="185" y="26"/>
                      </a:lnTo>
                      <a:lnTo>
                        <a:pt x="167" y="28"/>
                      </a:lnTo>
                      <a:lnTo>
                        <a:pt x="144" y="29"/>
                      </a:lnTo>
                      <a:lnTo>
                        <a:pt x="120" y="32"/>
                      </a:lnTo>
                      <a:lnTo>
                        <a:pt x="97" y="35"/>
                      </a:lnTo>
                      <a:lnTo>
                        <a:pt x="76" y="38"/>
                      </a:lnTo>
                      <a:lnTo>
                        <a:pt x="59" y="40"/>
                      </a:lnTo>
                      <a:lnTo>
                        <a:pt x="50" y="44"/>
                      </a:lnTo>
                      <a:lnTo>
                        <a:pt x="50" y="43"/>
                      </a:lnTo>
                      <a:lnTo>
                        <a:pt x="50" y="38"/>
                      </a:lnTo>
                      <a:lnTo>
                        <a:pt x="49" y="34"/>
                      </a:lnTo>
                      <a:lnTo>
                        <a:pt x="47" y="27"/>
                      </a:lnTo>
                      <a:lnTo>
                        <a:pt x="41" y="21"/>
                      </a:lnTo>
                      <a:lnTo>
                        <a:pt x="32" y="17"/>
                      </a:lnTo>
                      <a:lnTo>
                        <a:pt x="19" y="13"/>
                      </a:lnTo>
                      <a:lnTo>
                        <a:pt x="0" y="13"/>
                      </a:lnTo>
                      <a:close/>
                    </a:path>
                  </a:pathLst>
                </a:custGeom>
                <a:solidFill>
                  <a:srgbClr val="CC87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304" name="Freeform 391"/>
                <p:cNvSpPr>
                  <a:spLocks/>
                </p:cNvSpPr>
                <p:nvPr/>
              </p:nvSpPr>
              <p:spPr bwMode="auto">
                <a:xfrm>
                  <a:off x="2999" y="2131"/>
                  <a:ext cx="95" cy="33"/>
                </a:xfrm>
                <a:custGeom>
                  <a:avLst/>
                  <a:gdLst>
                    <a:gd name="T0" fmla="*/ 44 w 191"/>
                    <a:gd name="T1" fmla="*/ 0 h 65"/>
                    <a:gd name="T2" fmla="*/ 44 w 191"/>
                    <a:gd name="T3" fmla="*/ 0 h 65"/>
                    <a:gd name="T4" fmla="*/ 43 w 191"/>
                    <a:gd name="T5" fmla="*/ 0 h 65"/>
                    <a:gd name="T6" fmla="*/ 41 w 191"/>
                    <a:gd name="T7" fmla="*/ 0 h 65"/>
                    <a:gd name="T8" fmla="*/ 40 w 191"/>
                    <a:gd name="T9" fmla="*/ 0 h 65"/>
                    <a:gd name="T10" fmla="*/ 37 w 191"/>
                    <a:gd name="T11" fmla="*/ 1 h 65"/>
                    <a:gd name="T12" fmla="*/ 34 w 191"/>
                    <a:gd name="T13" fmla="*/ 1 h 65"/>
                    <a:gd name="T14" fmla="*/ 31 w 191"/>
                    <a:gd name="T15" fmla="*/ 1 h 65"/>
                    <a:gd name="T16" fmla="*/ 28 w 191"/>
                    <a:gd name="T17" fmla="*/ 2 h 65"/>
                    <a:gd name="T18" fmla="*/ 25 w 191"/>
                    <a:gd name="T19" fmla="*/ 2 h 65"/>
                    <a:gd name="T20" fmla="*/ 21 w 191"/>
                    <a:gd name="T21" fmla="*/ 4 h 65"/>
                    <a:gd name="T22" fmla="*/ 17 w 191"/>
                    <a:gd name="T23" fmla="*/ 5 h 65"/>
                    <a:gd name="T24" fmla="*/ 14 w 191"/>
                    <a:gd name="T25" fmla="*/ 7 h 65"/>
                    <a:gd name="T26" fmla="*/ 10 w 191"/>
                    <a:gd name="T27" fmla="*/ 9 h 65"/>
                    <a:gd name="T28" fmla="*/ 6 w 191"/>
                    <a:gd name="T29" fmla="*/ 11 h 65"/>
                    <a:gd name="T30" fmla="*/ 3 w 191"/>
                    <a:gd name="T31" fmla="*/ 14 h 65"/>
                    <a:gd name="T32" fmla="*/ 0 w 191"/>
                    <a:gd name="T33" fmla="*/ 17 h 65"/>
                    <a:gd name="T34" fmla="*/ 0 w 191"/>
                    <a:gd name="T35" fmla="*/ 16 h 65"/>
                    <a:gd name="T36" fmla="*/ 2 w 191"/>
                    <a:gd name="T37" fmla="*/ 16 h 65"/>
                    <a:gd name="T38" fmla="*/ 4 w 191"/>
                    <a:gd name="T39" fmla="*/ 16 h 65"/>
                    <a:gd name="T40" fmla="*/ 6 w 191"/>
                    <a:gd name="T41" fmla="*/ 15 h 65"/>
                    <a:gd name="T42" fmla="*/ 6 w 191"/>
                    <a:gd name="T43" fmla="*/ 15 h 65"/>
                    <a:gd name="T44" fmla="*/ 7 w 191"/>
                    <a:gd name="T45" fmla="*/ 15 h 65"/>
                    <a:gd name="T46" fmla="*/ 7 w 191"/>
                    <a:gd name="T47" fmla="*/ 14 h 65"/>
                    <a:gd name="T48" fmla="*/ 8 w 191"/>
                    <a:gd name="T49" fmla="*/ 13 h 65"/>
                    <a:gd name="T50" fmla="*/ 10 w 191"/>
                    <a:gd name="T51" fmla="*/ 12 h 65"/>
                    <a:gd name="T52" fmla="*/ 12 w 191"/>
                    <a:gd name="T53" fmla="*/ 10 h 65"/>
                    <a:gd name="T54" fmla="*/ 16 w 191"/>
                    <a:gd name="T55" fmla="*/ 8 h 65"/>
                    <a:gd name="T56" fmla="*/ 21 w 191"/>
                    <a:gd name="T57" fmla="*/ 6 h 65"/>
                    <a:gd name="T58" fmla="*/ 25 w 191"/>
                    <a:gd name="T59" fmla="*/ 4 h 65"/>
                    <a:gd name="T60" fmla="*/ 30 w 191"/>
                    <a:gd name="T61" fmla="*/ 3 h 65"/>
                    <a:gd name="T62" fmla="*/ 35 w 191"/>
                    <a:gd name="T63" fmla="*/ 2 h 65"/>
                    <a:gd name="T64" fmla="*/ 41 w 191"/>
                    <a:gd name="T65" fmla="*/ 1 h 65"/>
                    <a:gd name="T66" fmla="*/ 45 w 191"/>
                    <a:gd name="T67" fmla="*/ 1 h 65"/>
                    <a:gd name="T68" fmla="*/ 47 w 191"/>
                    <a:gd name="T69" fmla="*/ 1 h 65"/>
                    <a:gd name="T70" fmla="*/ 47 w 191"/>
                    <a:gd name="T71" fmla="*/ 0 h 65"/>
                    <a:gd name="T72" fmla="*/ 44 w 191"/>
                    <a:gd name="T73" fmla="*/ 0 h 6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91" h="65">
                      <a:moveTo>
                        <a:pt x="179" y="0"/>
                      </a:moveTo>
                      <a:lnTo>
                        <a:pt x="177" y="0"/>
                      </a:lnTo>
                      <a:lnTo>
                        <a:pt x="174" y="0"/>
                      </a:lnTo>
                      <a:lnTo>
                        <a:pt x="167" y="0"/>
                      </a:lnTo>
                      <a:lnTo>
                        <a:pt x="160" y="0"/>
                      </a:lnTo>
                      <a:lnTo>
                        <a:pt x="151" y="1"/>
                      </a:lnTo>
                      <a:lnTo>
                        <a:pt x="139" y="2"/>
                      </a:lnTo>
                      <a:lnTo>
                        <a:pt x="127" y="3"/>
                      </a:lnTo>
                      <a:lnTo>
                        <a:pt x="114" y="5"/>
                      </a:lnTo>
                      <a:lnTo>
                        <a:pt x="100" y="8"/>
                      </a:lnTo>
                      <a:lnTo>
                        <a:pt x="86" y="13"/>
                      </a:lnTo>
                      <a:lnTo>
                        <a:pt x="70" y="19"/>
                      </a:lnTo>
                      <a:lnTo>
                        <a:pt x="56" y="25"/>
                      </a:lnTo>
                      <a:lnTo>
                        <a:pt x="41" y="33"/>
                      </a:lnTo>
                      <a:lnTo>
                        <a:pt x="27" y="42"/>
                      </a:lnTo>
                      <a:lnTo>
                        <a:pt x="13" y="53"/>
                      </a:lnTo>
                      <a:lnTo>
                        <a:pt x="0" y="65"/>
                      </a:lnTo>
                      <a:lnTo>
                        <a:pt x="2" y="64"/>
                      </a:lnTo>
                      <a:lnTo>
                        <a:pt x="10" y="62"/>
                      </a:lnTo>
                      <a:lnTo>
                        <a:pt x="18" y="61"/>
                      </a:lnTo>
                      <a:lnTo>
                        <a:pt x="27" y="60"/>
                      </a:lnTo>
                      <a:lnTo>
                        <a:pt x="28" y="58"/>
                      </a:lnTo>
                      <a:lnTo>
                        <a:pt x="30" y="55"/>
                      </a:lnTo>
                      <a:lnTo>
                        <a:pt x="34" y="51"/>
                      </a:lnTo>
                      <a:lnTo>
                        <a:pt x="41" y="45"/>
                      </a:lnTo>
                      <a:lnTo>
                        <a:pt x="51" y="39"/>
                      </a:lnTo>
                      <a:lnTo>
                        <a:pt x="66" y="31"/>
                      </a:lnTo>
                      <a:lnTo>
                        <a:pt x="85" y="21"/>
                      </a:lnTo>
                      <a:lnTo>
                        <a:pt x="100" y="15"/>
                      </a:lnTo>
                      <a:lnTo>
                        <a:pt x="122" y="11"/>
                      </a:lnTo>
                      <a:lnTo>
                        <a:pt x="143" y="6"/>
                      </a:lnTo>
                      <a:lnTo>
                        <a:pt x="164" y="4"/>
                      </a:lnTo>
                      <a:lnTo>
                        <a:pt x="180" y="2"/>
                      </a:lnTo>
                      <a:lnTo>
                        <a:pt x="190" y="1"/>
                      </a:lnTo>
                      <a:lnTo>
                        <a:pt x="191" y="0"/>
                      </a:lnTo>
                      <a:lnTo>
                        <a:pt x="179" y="0"/>
                      </a:lnTo>
                      <a:close/>
                    </a:path>
                  </a:pathLst>
                </a:custGeom>
                <a:solidFill>
                  <a:srgbClr val="CC87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305" name="Freeform 392"/>
                <p:cNvSpPr>
                  <a:spLocks/>
                </p:cNvSpPr>
                <p:nvPr/>
              </p:nvSpPr>
              <p:spPr bwMode="auto">
                <a:xfrm>
                  <a:off x="2937" y="2110"/>
                  <a:ext cx="39" cy="98"/>
                </a:xfrm>
                <a:custGeom>
                  <a:avLst/>
                  <a:gdLst>
                    <a:gd name="T0" fmla="*/ 18 w 78"/>
                    <a:gd name="T1" fmla="*/ 37 h 196"/>
                    <a:gd name="T2" fmla="*/ 18 w 78"/>
                    <a:gd name="T3" fmla="*/ 37 h 196"/>
                    <a:gd name="T4" fmla="*/ 18 w 78"/>
                    <a:gd name="T5" fmla="*/ 35 h 196"/>
                    <a:gd name="T6" fmla="*/ 19 w 78"/>
                    <a:gd name="T7" fmla="*/ 33 h 196"/>
                    <a:gd name="T8" fmla="*/ 19 w 78"/>
                    <a:gd name="T9" fmla="*/ 30 h 196"/>
                    <a:gd name="T10" fmla="*/ 20 w 78"/>
                    <a:gd name="T11" fmla="*/ 27 h 196"/>
                    <a:gd name="T12" fmla="*/ 20 w 78"/>
                    <a:gd name="T13" fmla="*/ 24 h 196"/>
                    <a:gd name="T14" fmla="*/ 20 w 78"/>
                    <a:gd name="T15" fmla="*/ 22 h 196"/>
                    <a:gd name="T16" fmla="*/ 20 w 78"/>
                    <a:gd name="T17" fmla="*/ 20 h 196"/>
                    <a:gd name="T18" fmla="*/ 18 w 78"/>
                    <a:gd name="T19" fmla="*/ 16 h 196"/>
                    <a:gd name="T20" fmla="*/ 15 w 78"/>
                    <a:gd name="T21" fmla="*/ 12 h 196"/>
                    <a:gd name="T22" fmla="*/ 11 w 78"/>
                    <a:gd name="T23" fmla="*/ 8 h 196"/>
                    <a:gd name="T24" fmla="*/ 6 w 78"/>
                    <a:gd name="T25" fmla="*/ 4 h 196"/>
                    <a:gd name="T26" fmla="*/ 3 w 78"/>
                    <a:gd name="T27" fmla="*/ 2 h 196"/>
                    <a:gd name="T28" fmla="*/ 1 w 78"/>
                    <a:gd name="T29" fmla="*/ 0 h 196"/>
                    <a:gd name="T30" fmla="*/ 0 w 78"/>
                    <a:gd name="T31" fmla="*/ 1 h 196"/>
                    <a:gd name="T32" fmla="*/ 3 w 78"/>
                    <a:gd name="T33" fmla="*/ 3 h 196"/>
                    <a:gd name="T34" fmla="*/ 5 w 78"/>
                    <a:gd name="T35" fmla="*/ 5 h 196"/>
                    <a:gd name="T36" fmla="*/ 7 w 78"/>
                    <a:gd name="T37" fmla="*/ 7 h 196"/>
                    <a:gd name="T38" fmla="*/ 10 w 78"/>
                    <a:gd name="T39" fmla="*/ 10 h 196"/>
                    <a:gd name="T40" fmla="*/ 11 w 78"/>
                    <a:gd name="T41" fmla="*/ 12 h 196"/>
                    <a:gd name="T42" fmla="*/ 13 w 78"/>
                    <a:gd name="T43" fmla="*/ 15 h 196"/>
                    <a:gd name="T44" fmla="*/ 15 w 78"/>
                    <a:gd name="T45" fmla="*/ 18 h 196"/>
                    <a:gd name="T46" fmla="*/ 16 w 78"/>
                    <a:gd name="T47" fmla="*/ 21 h 196"/>
                    <a:gd name="T48" fmla="*/ 16 w 78"/>
                    <a:gd name="T49" fmla="*/ 26 h 196"/>
                    <a:gd name="T50" fmla="*/ 16 w 78"/>
                    <a:gd name="T51" fmla="*/ 29 h 196"/>
                    <a:gd name="T52" fmla="*/ 15 w 78"/>
                    <a:gd name="T53" fmla="*/ 32 h 196"/>
                    <a:gd name="T54" fmla="*/ 15 w 78"/>
                    <a:gd name="T55" fmla="*/ 36 h 196"/>
                    <a:gd name="T56" fmla="*/ 13 w 78"/>
                    <a:gd name="T57" fmla="*/ 40 h 196"/>
                    <a:gd name="T58" fmla="*/ 12 w 78"/>
                    <a:gd name="T59" fmla="*/ 44 h 196"/>
                    <a:gd name="T60" fmla="*/ 11 w 78"/>
                    <a:gd name="T61" fmla="*/ 47 h 196"/>
                    <a:gd name="T62" fmla="*/ 10 w 78"/>
                    <a:gd name="T63" fmla="*/ 48 h 196"/>
                    <a:gd name="T64" fmla="*/ 10 w 78"/>
                    <a:gd name="T65" fmla="*/ 49 h 196"/>
                    <a:gd name="T66" fmla="*/ 10 w 78"/>
                    <a:gd name="T67" fmla="*/ 49 h 196"/>
                    <a:gd name="T68" fmla="*/ 11 w 78"/>
                    <a:gd name="T69" fmla="*/ 48 h 196"/>
                    <a:gd name="T70" fmla="*/ 12 w 78"/>
                    <a:gd name="T71" fmla="*/ 46 h 196"/>
                    <a:gd name="T72" fmla="*/ 14 w 78"/>
                    <a:gd name="T73" fmla="*/ 44 h 196"/>
                    <a:gd name="T74" fmla="*/ 15 w 78"/>
                    <a:gd name="T75" fmla="*/ 42 h 196"/>
                    <a:gd name="T76" fmla="*/ 16 w 78"/>
                    <a:gd name="T77" fmla="*/ 40 h 196"/>
                    <a:gd name="T78" fmla="*/ 17 w 78"/>
                    <a:gd name="T79" fmla="*/ 38 h 196"/>
                    <a:gd name="T80" fmla="*/ 18 w 78"/>
                    <a:gd name="T81" fmla="*/ 37 h 19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78" h="196">
                      <a:moveTo>
                        <a:pt x="71" y="148"/>
                      </a:moveTo>
                      <a:lnTo>
                        <a:pt x="71" y="145"/>
                      </a:lnTo>
                      <a:lnTo>
                        <a:pt x="72" y="139"/>
                      </a:lnTo>
                      <a:lnTo>
                        <a:pt x="75" y="130"/>
                      </a:lnTo>
                      <a:lnTo>
                        <a:pt x="76" y="119"/>
                      </a:lnTo>
                      <a:lnTo>
                        <a:pt x="77" y="107"/>
                      </a:lnTo>
                      <a:lnTo>
                        <a:pt x="78" y="95"/>
                      </a:lnTo>
                      <a:lnTo>
                        <a:pt x="78" y="85"/>
                      </a:lnTo>
                      <a:lnTo>
                        <a:pt x="77" y="77"/>
                      </a:lnTo>
                      <a:lnTo>
                        <a:pt x="70" y="62"/>
                      </a:lnTo>
                      <a:lnTo>
                        <a:pt x="57" y="45"/>
                      </a:lnTo>
                      <a:lnTo>
                        <a:pt x="41" y="29"/>
                      </a:lnTo>
                      <a:lnTo>
                        <a:pt x="24" y="15"/>
                      </a:lnTo>
                      <a:lnTo>
                        <a:pt x="11" y="5"/>
                      </a:lnTo>
                      <a:lnTo>
                        <a:pt x="2" y="0"/>
                      </a:lnTo>
                      <a:lnTo>
                        <a:pt x="0" y="1"/>
                      </a:lnTo>
                      <a:lnTo>
                        <a:pt x="9" y="10"/>
                      </a:lnTo>
                      <a:lnTo>
                        <a:pt x="19" y="19"/>
                      </a:lnTo>
                      <a:lnTo>
                        <a:pt x="28" y="28"/>
                      </a:lnTo>
                      <a:lnTo>
                        <a:pt x="37" y="37"/>
                      </a:lnTo>
                      <a:lnTo>
                        <a:pt x="44" y="46"/>
                      </a:lnTo>
                      <a:lnTo>
                        <a:pt x="52" y="57"/>
                      </a:lnTo>
                      <a:lnTo>
                        <a:pt x="57" y="69"/>
                      </a:lnTo>
                      <a:lnTo>
                        <a:pt x="61" y="84"/>
                      </a:lnTo>
                      <a:lnTo>
                        <a:pt x="63" y="102"/>
                      </a:lnTo>
                      <a:lnTo>
                        <a:pt x="63" y="113"/>
                      </a:lnTo>
                      <a:lnTo>
                        <a:pt x="60" y="128"/>
                      </a:lnTo>
                      <a:lnTo>
                        <a:pt x="57" y="143"/>
                      </a:lnTo>
                      <a:lnTo>
                        <a:pt x="52" y="159"/>
                      </a:lnTo>
                      <a:lnTo>
                        <a:pt x="47" y="173"/>
                      </a:lnTo>
                      <a:lnTo>
                        <a:pt x="43" y="185"/>
                      </a:lnTo>
                      <a:lnTo>
                        <a:pt x="40" y="192"/>
                      </a:lnTo>
                      <a:lnTo>
                        <a:pt x="39" y="196"/>
                      </a:lnTo>
                      <a:lnTo>
                        <a:pt x="40" y="193"/>
                      </a:lnTo>
                      <a:lnTo>
                        <a:pt x="43" y="189"/>
                      </a:lnTo>
                      <a:lnTo>
                        <a:pt x="48" y="182"/>
                      </a:lnTo>
                      <a:lnTo>
                        <a:pt x="53" y="174"/>
                      </a:lnTo>
                      <a:lnTo>
                        <a:pt x="59" y="166"/>
                      </a:lnTo>
                      <a:lnTo>
                        <a:pt x="63" y="158"/>
                      </a:lnTo>
                      <a:lnTo>
                        <a:pt x="68" y="152"/>
                      </a:lnTo>
                      <a:lnTo>
                        <a:pt x="71" y="148"/>
                      </a:lnTo>
                      <a:close/>
                    </a:path>
                  </a:pathLst>
                </a:custGeom>
                <a:solidFill>
                  <a:srgbClr val="CC87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306" name="Freeform 393"/>
                <p:cNvSpPr>
                  <a:spLocks/>
                </p:cNvSpPr>
                <p:nvPr/>
              </p:nvSpPr>
              <p:spPr bwMode="auto">
                <a:xfrm>
                  <a:off x="2773" y="2130"/>
                  <a:ext cx="48" cy="85"/>
                </a:xfrm>
                <a:custGeom>
                  <a:avLst/>
                  <a:gdLst>
                    <a:gd name="T0" fmla="*/ 10 w 97"/>
                    <a:gd name="T1" fmla="*/ 42 h 169"/>
                    <a:gd name="T2" fmla="*/ 15 w 97"/>
                    <a:gd name="T3" fmla="*/ 37 h 169"/>
                    <a:gd name="T4" fmla="*/ 21 w 97"/>
                    <a:gd name="T5" fmla="*/ 27 h 169"/>
                    <a:gd name="T6" fmla="*/ 24 w 97"/>
                    <a:gd name="T7" fmla="*/ 14 h 169"/>
                    <a:gd name="T8" fmla="*/ 23 w 97"/>
                    <a:gd name="T9" fmla="*/ 7 h 169"/>
                    <a:gd name="T10" fmla="*/ 21 w 97"/>
                    <a:gd name="T11" fmla="*/ 4 h 169"/>
                    <a:gd name="T12" fmla="*/ 18 w 97"/>
                    <a:gd name="T13" fmla="*/ 1 h 169"/>
                    <a:gd name="T14" fmla="*/ 18 w 97"/>
                    <a:gd name="T15" fmla="*/ 1 h 169"/>
                    <a:gd name="T16" fmla="*/ 20 w 97"/>
                    <a:gd name="T17" fmla="*/ 6 h 169"/>
                    <a:gd name="T18" fmla="*/ 21 w 97"/>
                    <a:gd name="T19" fmla="*/ 13 h 169"/>
                    <a:gd name="T20" fmla="*/ 20 w 97"/>
                    <a:gd name="T21" fmla="*/ 19 h 169"/>
                    <a:gd name="T22" fmla="*/ 18 w 97"/>
                    <a:gd name="T23" fmla="*/ 27 h 169"/>
                    <a:gd name="T24" fmla="*/ 14 w 97"/>
                    <a:gd name="T25" fmla="*/ 34 h 169"/>
                    <a:gd name="T26" fmla="*/ 12 w 97"/>
                    <a:gd name="T27" fmla="*/ 36 h 169"/>
                    <a:gd name="T28" fmla="*/ 12 w 97"/>
                    <a:gd name="T29" fmla="*/ 33 h 169"/>
                    <a:gd name="T30" fmla="*/ 12 w 97"/>
                    <a:gd name="T31" fmla="*/ 29 h 169"/>
                    <a:gd name="T32" fmla="*/ 13 w 97"/>
                    <a:gd name="T33" fmla="*/ 26 h 169"/>
                    <a:gd name="T34" fmla="*/ 12 w 97"/>
                    <a:gd name="T35" fmla="*/ 21 h 169"/>
                    <a:gd name="T36" fmla="*/ 10 w 97"/>
                    <a:gd name="T37" fmla="*/ 15 h 169"/>
                    <a:gd name="T38" fmla="*/ 6 w 97"/>
                    <a:gd name="T39" fmla="*/ 10 h 169"/>
                    <a:gd name="T40" fmla="*/ 0 w 97"/>
                    <a:gd name="T41" fmla="*/ 7 h 169"/>
                    <a:gd name="T42" fmla="*/ 1 w 97"/>
                    <a:gd name="T43" fmla="*/ 9 h 169"/>
                    <a:gd name="T44" fmla="*/ 4 w 97"/>
                    <a:gd name="T45" fmla="*/ 11 h 169"/>
                    <a:gd name="T46" fmla="*/ 7 w 97"/>
                    <a:gd name="T47" fmla="*/ 14 h 169"/>
                    <a:gd name="T48" fmla="*/ 9 w 97"/>
                    <a:gd name="T49" fmla="*/ 19 h 169"/>
                    <a:gd name="T50" fmla="*/ 10 w 97"/>
                    <a:gd name="T51" fmla="*/ 26 h 169"/>
                    <a:gd name="T52" fmla="*/ 10 w 97"/>
                    <a:gd name="T53" fmla="*/ 31 h 169"/>
                    <a:gd name="T54" fmla="*/ 10 w 97"/>
                    <a:gd name="T55" fmla="*/ 33 h 169"/>
                    <a:gd name="T56" fmla="*/ 11 w 97"/>
                    <a:gd name="T57" fmla="*/ 35 h 169"/>
                    <a:gd name="T58" fmla="*/ 10 w 97"/>
                    <a:gd name="T59" fmla="*/ 38 h 169"/>
                    <a:gd name="T60" fmla="*/ 10 w 97"/>
                    <a:gd name="T61" fmla="*/ 41 h 169"/>
                    <a:gd name="T62" fmla="*/ 9 w 97"/>
                    <a:gd name="T63" fmla="*/ 42 h 16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97" h="169">
                      <a:moveTo>
                        <a:pt x="38" y="169"/>
                      </a:moveTo>
                      <a:lnTo>
                        <a:pt x="42" y="166"/>
                      </a:lnTo>
                      <a:lnTo>
                        <a:pt x="50" y="158"/>
                      </a:lnTo>
                      <a:lnTo>
                        <a:pt x="61" y="145"/>
                      </a:lnTo>
                      <a:lnTo>
                        <a:pt x="73" y="128"/>
                      </a:lnTo>
                      <a:lnTo>
                        <a:pt x="84" y="107"/>
                      </a:lnTo>
                      <a:lnTo>
                        <a:pt x="93" y="83"/>
                      </a:lnTo>
                      <a:lnTo>
                        <a:pt x="97" y="56"/>
                      </a:lnTo>
                      <a:lnTo>
                        <a:pt x="93" y="28"/>
                      </a:lnTo>
                      <a:lnTo>
                        <a:pt x="92" y="26"/>
                      </a:lnTo>
                      <a:lnTo>
                        <a:pt x="89" y="21"/>
                      </a:lnTo>
                      <a:lnTo>
                        <a:pt x="84" y="14"/>
                      </a:lnTo>
                      <a:lnTo>
                        <a:pt x="79" y="7"/>
                      </a:lnTo>
                      <a:lnTo>
                        <a:pt x="75" y="3"/>
                      </a:lnTo>
                      <a:lnTo>
                        <a:pt x="72" y="0"/>
                      </a:lnTo>
                      <a:lnTo>
                        <a:pt x="73" y="4"/>
                      </a:lnTo>
                      <a:lnTo>
                        <a:pt x="76" y="13"/>
                      </a:lnTo>
                      <a:lnTo>
                        <a:pt x="81" y="24"/>
                      </a:lnTo>
                      <a:lnTo>
                        <a:pt x="84" y="36"/>
                      </a:lnTo>
                      <a:lnTo>
                        <a:pt x="85" y="50"/>
                      </a:lnTo>
                      <a:lnTo>
                        <a:pt x="85" y="62"/>
                      </a:lnTo>
                      <a:lnTo>
                        <a:pt x="83" y="76"/>
                      </a:lnTo>
                      <a:lnTo>
                        <a:pt x="80" y="91"/>
                      </a:lnTo>
                      <a:lnTo>
                        <a:pt x="73" y="107"/>
                      </a:lnTo>
                      <a:lnTo>
                        <a:pt x="65" y="122"/>
                      </a:lnTo>
                      <a:lnTo>
                        <a:pt x="57" y="134"/>
                      </a:lnTo>
                      <a:lnTo>
                        <a:pt x="53" y="140"/>
                      </a:lnTo>
                      <a:lnTo>
                        <a:pt x="50" y="141"/>
                      </a:lnTo>
                      <a:lnTo>
                        <a:pt x="49" y="137"/>
                      </a:lnTo>
                      <a:lnTo>
                        <a:pt x="49" y="130"/>
                      </a:lnTo>
                      <a:lnTo>
                        <a:pt x="50" y="122"/>
                      </a:lnTo>
                      <a:lnTo>
                        <a:pt x="51" y="115"/>
                      </a:lnTo>
                      <a:lnTo>
                        <a:pt x="52" y="109"/>
                      </a:lnTo>
                      <a:lnTo>
                        <a:pt x="52" y="102"/>
                      </a:lnTo>
                      <a:lnTo>
                        <a:pt x="51" y="92"/>
                      </a:lnTo>
                      <a:lnTo>
                        <a:pt x="49" y="81"/>
                      </a:lnTo>
                      <a:lnTo>
                        <a:pt x="45" y="69"/>
                      </a:lnTo>
                      <a:lnTo>
                        <a:pt x="40" y="57"/>
                      </a:lnTo>
                      <a:lnTo>
                        <a:pt x="33" y="46"/>
                      </a:lnTo>
                      <a:lnTo>
                        <a:pt x="24" y="37"/>
                      </a:lnTo>
                      <a:lnTo>
                        <a:pt x="14" y="32"/>
                      </a:lnTo>
                      <a:lnTo>
                        <a:pt x="0" y="27"/>
                      </a:lnTo>
                      <a:lnTo>
                        <a:pt x="0" y="28"/>
                      </a:lnTo>
                      <a:lnTo>
                        <a:pt x="6" y="33"/>
                      </a:lnTo>
                      <a:lnTo>
                        <a:pt x="14" y="40"/>
                      </a:lnTo>
                      <a:lnTo>
                        <a:pt x="18" y="44"/>
                      </a:lnTo>
                      <a:lnTo>
                        <a:pt x="23" y="50"/>
                      </a:lnTo>
                      <a:lnTo>
                        <a:pt x="28" y="56"/>
                      </a:lnTo>
                      <a:lnTo>
                        <a:pt x="34" y="64"/>
                      </a:lnTo>
                      <a:lnTo>
                        <a:pt x="37" y="74"/>
                      </a:lnTo>
                      <a:lnTo>
                        <a:pt x="41" y="86"/>
                      </a:lnTo>
                      <a:lnTo>
                        <a:pt x="43" y="101"/>
                      </a:lnTo>
                      <a:lnTo>
                        <a:pt x="43" y="119"/>
                      </a:lnTo>
                      <a:lnTo>
                        <a:pt x="43" y="121"/>
                      </a:lnTo>
                      <a:lnTo>
                        <a:pt x="43" y="126"/>
                      </a:lnTo>
                      <a:lnTo>
                        <a:pt x="43" y="131"/>
                      </a:lnTo>
                      <a:lnTo>
                        <a:pt x="43" y="134"/>
                      </a:lnTo>
                      <a:lnTo>
                        <a:pt x="44" y="139"/>
                      </a:lnTo>
                      <a:lnTo>
                        <a:pt x="44" y="145"/>
                      </a:lnTo>
                      <a:lnTo>
                        <a:pt x="43" y="150"/>
                      </a:lnTo>
                      <a:lnTo>
                        <a:pt x="42" y="156"/>
                      </a:lnTo>
                      <a:lnTo>
                        <a:pt x="41" y="161"/>
                      </a:lnTo>
                      <a:lnTo>
                        <a:pt x="40" y="166"/>
                      </a:lnTo>
                      <a:lnTo>
                        <a:pt x="38" y="168"/>
                      </a:lnTo>
                      <a:lnTo>
                        <a:pt x="38" y="169"/>
                      </a:lnTo>
                      <a:close/>
                    </a:path>
                  </a:pathLst>
                </a:custGeom>
                <a:solidFill>
                  <a:srgbClr val="CC87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307" name="Freeform 394"/>
                <p:cNvSpPr>
                  <a:spLocks/>
                </p:cNvSpPr>
                <p:nvPr/>
              </p:nvSpPr>
              <p:spPr bwMode="auto">
                <a:xfrm>
                  <a:off x="2565" y="2096"/>
                  <a:ext cx="36" cy="30"/>
                </a:xfrm>
                <a:custGeom>
                  <a:avLst/>
                  <a:gdLst>
                    <a:gd name="T0" fmla="*/ 19 w 70"/>
                    <a:gd name="T1" fmla="*/ 13 h 60"/>
                    <a:gd name="T2" fmla="*/ 18 w 70"/>
                    <a:gd name="T3" fmla="*/ 12 h 60"/>
                    <a:gd name="T4" fmla="*/ 17 w 70"/>
                    <a:gd name="T5" fmla="*/ 12 h 60"/>
                    <a:gd name="T6" fmla="*/ 15 w 70"/>
                    <a:gd name="T7" fmla="*/ 11 h 60"/>
                    <a:gd name="T8" fmla="*/ 13 w 70"/>
                    <a:gd name="T9" fmla="*/ 9 h 60"/>
                    <a:gd name="T10" fmla="*/ 11 w 70"/>
                    <a:gd name="T11" fmla="*/ 8 h 60"/>
                    <a:gd name="T12" fmla="*/ 9 w 70"/>
                    <a:gd name="T13" fmla="*/ 6 h 60"/>
                    <a:gd name="T14" fmla="*/ 7 w 70"/>
                    <a:gd name="T15" fmla="*/ 3 h 60"/>
                    <a:gd name="T16" fmla="*/ 6 w 70"/>
                    <a:gd name="T17" fmla="*/ 0 h 60"/>
                    <a:gd name="T18" fmla="*/ 6 w 70"/>
                    <a:gd name="T19" fmla="*/ 1 h 60"/>
                    <a:gd name="T20" fmla="*/ 6 w 70"/>
                    <a:gd name="T21" fmla="*/ 1 h 60"/>
                    <a:gd name="T22" fmla="*/ 6 w 70"/>
                    <a:gd name="T23" fmla="*/ 2 h 60"/>
                    <a:gd name="T24" fmla="*/ 7 w 70"/>
                    <a:gd name="T25" fmla="*/ 3 h 60"/>
                    <a:gd name="T26" fmla="*/ 7 w 70"/>
                    <a:gd name="T27" fmla="*/ 5 h 60"/>
                    <a:gd name="T28" fmla="*/ 8 w 70"/>
                    <a:gd name="T29" fmla="*/ 7 h 60"/>
                    <a:gd name="T30" fmla="*/ 10 w 70"/>
                    <a:gd name="T31" fmla="*/ 9 h 60"/>
                    <a:gd name="T32" fmla="*/ 12 w 70"/>
                    <a:gd name="T33" fmla="*/ 10 h 60"/>
                    <a:gd name="T34" fmla="*/ 12 w 70"/>
                    <a:gd name="T35" fmla="*/ 10 h 60"/>
                    <a:gd name="T36" fmla="*/ 14 w 70"/>
                    <a:gd name="T37" fmla="*/ 11 h 60"/>
                    <a:gd name="T38" fmla="*/ 15 w 70"/>
                    <a:gd name="T39" fmla="*/ 12 h 60"/>
                    <a:gd name="T40" fmla="*/ 14 w 70"/>
                    <a:gd name="T41" fmla="*/ 13 h 60"/>
                    <a:gd name="T42" fmla="*/ 13 w 70"/>
                    <a:gd name="T43" fmla="*/ 14 h 60"/>
                    <a:gd name="T44" fmla="*/ 12 w 70"/>
                    <a:gd name="T45" fmla="*/ 14 h 60"/>
                    <a:gd name="T46" fmla="*/ 11 w 70"/>
                    <a:gd name="T47" fmla="*/ 14 h 60"/>
                    <a:gd name="T48" fmla="*/ 10 w 70"/>
                    <a:gd name="T49" fmla="*/ 14 h 60"/>
                    <a:gd name="T50" fmla="*/ 8 w 70"/>
                    <a:gd name="T51" fmla="*/ 14 h 60"/>
                    <a:gd name="T52" fmla="*/ 6 w 70"/>
                    <a:gd name="T53" fmla="*/ 14 h 60"/>
                    <a:gd name="T54" fmla="*/ 4 w 70"/>
                    <a:gd name="T55" fmla="*/ 14 h 60"/>
                    <a:gd name="T56" fmla="*/ 2 w 70"/>
                    <a:gd name="T57" fmla="*/ 14 h 60"/>
                    <a:gd name="T58" fmla="*/ 0 w 70"/>
                    <a:gd name="T59" fmla="*/ 14 h 60"/>
                    <a:gd name="T60" fmla="*/ 1 w 70"/>
                    <a:gd name="T61" fmla="*/ 14 h 60"/>
                    <a:gd name="T62" fmla="*/ 3 w 70"/>
                    <a:gd name="T63" fmla="*/ 15 h 60"/>
                    <a:gd name="T64" fmla="*/ 4 w 70"/>
                    <a:gd name="T65" fmla="*/ 15 h 60"/>
                    <a:gd name="T66" fmla="*/ 5 w 70"/>
                    <a:gd name="T67" fmla="*/ 15 h 60"/>
                    <a:gd name="T68" fmla="*/ 6 w 70"/>
                    <a:gd name="T69" fmla="*/ 15 h 60"/>
                    <a:gd name="T70" fmla="*/ 8 w 70"/>
                    <a:gd name="T71" fmla="*/ 15 h 60"/>
                    <a:gd name="T72" fmla="*/ 10 w 70"/>
                    <a:gd name="T73" fmla="*/ 15 h 60"/>
                    <a:gd name="T74" fmla="*/ 11 w 70"/>
                    <a:gd name="T75" fmla="*/ 15 h 60"/>
                    <a:gd name="T76" fmla="*/ 13 w 70"/>
                    <a:gd name="T77" fmla="*/ 15 h 60"/>
                    <a:gd name="T78" fmla="*/ 15 w 70"/>
                    <a:gd name="T79" fmla="*/ 15 h 60"/>
                    <a:gd name="T80" fmla="*/ 16 w 70"/>
                    <a:gd name="T81" fmla="*/ 15 h 60"/>
                    <a:gd name="T82" fmla="*/ 19 w 70"/>
                    <a:gd name="T83" fmla="*/ 13 h 6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70" h="60">
                      <a:moveTo>
                        <a:pt x="70" y="49"/>
                      </a:moveTo>
                      <a:lnTo>
                        <a:pt x="69" y="48"/>
                      </a:lnTo>
                      <a:lnTo>
                        <a:pt x="65" y="46"/>
                      </a:lnTo>
                      <a:lnTo>
                        <a:pt x="58" y="41"/>
                      </a:lnTo>
                      <a:lnTo>
                        <a:pt x="50" y="36"/>
                      </a:lnTo>
                      <a:lnTo>
                        <a:pt x="41" y="29"/>
                      </a:lnTo>
                      <a:lnTo>
                        <a:pt x="33" y="21"/>
                      </a:lnTo>
                      <a:lnTo>
                        <a:pt x="27" y="11"/>
                      </a:lnTo>
                      <a:lnTo>
                        <a:pt x="21" y="0"/>
                      </a:lnTo>
                      <a:lnTo>
                        <a:pt x="21" y="1"/>
                      </a:lnTo>
                      <a:lnTo>
                        <a:pt x="22" y="4"/>
                      </a:lnTo>
                      <a:lnTo>
                        <a:pt x="23" y="8"/>
                      </a:lnTo>
                      <a:lnTo>
                        <a:pt x="26" y="12"/>
                      </a:lnTo>
                      <a:lnTo>
                        <a:pt x="28" y="19"/>
                      </a:lnTo>
                      <a:lnTo>
                        <a:pt x="32" y="26"/>
                      </a:lnTo>
                      <a:lnTo>
                        <a:pt x="38" y="33"/>
                      </a:lnTo>
                      <a:lnTo>
                        <a:pt x="45" y="39"/>
                      </a:lnTo>
                      <a:lnTo>
                        <a:pt x="47" y="40"/>
                      </a:lnTo>
                      <a:lnTo>
                        <a:pt x="52" y="44"/>
                      </a:lnTo>
                      <a:lnTo>
                        <a:pt x="56" y="48"/>
                      </a:lnTo>
                      <a:lnTo>
                        <a:pt x="52" y="52"/>
                      </a:lnTo>
                      <a:lnTo>
                        <a:pt x="49" y="53"/>
                      </a:lnTo>
                      <a:lnTo>
                        <a:pt x="45" y="54"/>
                      </a:lnTo>
                      <a:lnTo>
                        <a:pt x="41" y="55"/>
                      </a:lnTo>
                      <a:lnTo>
                        <a:pt x="36" y="55"/>
                      </a:lnTo>
                      <a:lnTo>
                        <a:pt x="30" y="56"/>
                      </a:lnTo>
                      <a:lnTo>
                        <a:pt x="23" y="56"/>
                      </a:lnTo>
                      <a:lnTo>
                        <a:pt x="14" y="55"/>
                      </a:lnTo>
                      <a:lnTo>
                        <a:pt x="5" y="54"/>
                      </a:lnTo>
                      <a:lnTo>
                        <a:pt x="0" y="54"/>
                      </a:lnTo>
                      <a:lnTo>
                        <a:pt x="2" y="55"/>
                      </a:lnTo>
                      <a:lnTo>
                        <a:pt x="9" y="58"/>
                      </a:lnTo>
                      <a:lnTo>
                        <a:pt x="14" y="59"/>
                      </a:lnTo>
                      <a:lnTo>
                        <a:pt x="19" y="60"/>
                      </a:lnTo>
                      <a:lnTo>
                        <a:pt x="24" y="60"/>
                      </a:lnTo>
                      <a:lnTo>
                        <a:pt x="31" y="60"/>
                      </a:lnTo>
                      <a:lnTo>
                        <a:pt x="38" y="59"/>
                      </a:lnTo>
                      <a:lnTo>
                        <a:pt x="43" y="59"/>
                      </a:lnTo>
                      <a:lnTo>
                        <a:pt x="50" y="58"/>
                      </a:lnTo>
                      <a:lnTo>
                        <a:pt x="56" y="57"/>
                      </a:lnTo>
                      <a:lnTo>
                        <a:pt x="60" y="57"/>
                      </a:lnTo>
                      <a:lnTo>
                        <a:pt x="70" y="49"/>
                      </a:lnTo>
                      <a:close/>
                    </a:path>
                  </a:pathLst>
                </a:custGeom>
                <a:solidFill>
                  <a:srgbClr val="CC87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308" name="Freeform 395"/>
                <p:cNvSpPr>
                  <a:spLocks/>
                </p:cNvSpPr>
                <p:nvPr/>
              </p:nvSpPr>
              <p:spPr bwMode="auto">
                <a:xfrm>
                  <a:off x="2445" y="2028"/>
                  <a:ext cx="294" cy="126"/>
                </a:xfrm>
                <a:custGeom>
                  <a:avLst/>
                  <a:gdLst>
                    <a:gd name="T0" fmla="*/ 135 w 586"/>
                    <a:gd name="T1" fmla="*/ 17 h 252"/>
                    <a:gd name="T2" fmla="*/ 131 w 586"/>
                    <a:gd name="T3" fmla="*/ 17 h 252"/>
                    <a:gd name="T4" fmla="*/ 125 w 586"/>
                    <a:gd name="T5" fmla="*/ 16 h 252"/>
                    <a:gd name="T6" fmla="*/ 118 w 586"/>
                    <a:gd name="T7" fmla="*/ 15 h 252"/>
                    <a:gd name="T8" fmla="*/ 113 w 586"/>
                    <a:gd name="T9" fmla="*/ 14 h 252"/>
                    <a:gd name="T10" fmla="*/ 108 w 586"/>
                    <a:gd name="T11" fmla="*/ 12 h 252"/>
                    <a:gd name="T12" fmla="*/ 102 w 586"/>
                    <a:gd name="T13" fmla="*/ 10 h 252"/>
                    <a:gd name="T14" fmla="*/ 95 w 586"/>
                    <a:gd name="T15" fmla="*/ 8 h 252"/>
                    <a:gd name="T16" fmla="*/ 87 w 586"/>
                    <a:gd name="T17" fmla="*/ 6 h 252"/>
                    <a:gd name="T18" fmla="*/ 81 w 586"/>
                    <a:gd name="T19" fmla="*/ 4 h 252"/>
                    <a:gd name="T20" fmla="*/ 75 w 586"/>
                    <a:gd name="T21" fmla="*/ 3 h 252"/>
                    <a:gd name="T22" fmla="*/ 70 w 586"/>
                    <a:gd name="T23" fmla="*/ 3 h 252"/>
                    <a:gd name="T24" fmla="*/ 67 w 586"/>
                    <a:gd name="T25" fmla="*/ 5 h 252"/>
                    <a:gd name="T26" fmla="*/ 62 w 586"/>
                    <a:gd name="T27" fmla="*/ 9 h 252"/>
                    <a:gd name="T28" fmla="*/ 55 w 586"/>
                    <a:gd name="T29" fmla="*/ 17 h 252"/>
                    <a:gd name="T30" fmla="*/ 47 w 586"/>
                    <a:gd name="T31" fmla="*/ 26 h 252"/>
                    <a:gd name="T32" fmla="*/ 38 w 586"/>
                    <a:gd name="T33" fmla="*/ 35 h 252"/>
                    <a:gd name="T34" fmla="*/ 30 w 586"/>
                    <a:gd name="T35" fmla="*/ 44 h 252"/>
                    <a:gd name="T36" fmla="*/ 23 w 586"/>
                    <a:gd name="T37" fmla="*/ 51 h 252"/>
                    <a:gd name="T38" fmla="*/ 18 w 586"/>
                    <a:gd name="T39" fmla="*/ 57 h 252"/>
                    <a:gd name="T40" fmla="*/ 16 w 586"/>
                    <a:gd name="T41" fmla="*/ 58 h 252"/>
                    <a:gd name="T42" fmla="*/ 13 w 586"/>
                    <a:gd name="T43" fmla="*/ 60 h 252"/>
                    <a:gd name="T44" fmla="*/ 8 w 586"/>
                    <a:gd name="T45" fmla="*/ 61 h 252"/>
                    <a:gd name="T46" fmla="*/ 3 w 586"/>
                    <a:gd name="T47" fmla="*/ 63 h 252"/>
                    <a:gd name="T48" fmla="*/ 1 w 586"/>
                    <a:gd name="T49" fmla="*/ 63 h 252"/>
                    <a:gd name="T50" fmla="*/ 5 w 586"/>
                    <a:gd name="T51" fmla="*/ 61 h 252"/>
                    <a:gd name="T52" fmla="*/ 11 w 586"/>
                    <a:gd name="T53" fmla="*/ 57 h 252"/>
                    <a:gd name="T54" fmla="*/ 19 w 586"/>
                    <a:gd name="T55" fmla="*/ 51 h 252"/>
                    <a:gd name="T56" fmla="*/ 25 w 586"/>
                    <a:gd name="T57" fmla="*/ 44 h 252"/>
                    <a:gd name="T58" fmla="*/ 37 w 586"/>
                    <a:gd name="T59" fmla="*/ 32 h 252"/>
                    <a:gd name="T60" fmla="*/ 51 w 586"/>
                    <a:gd name="T61" fmla="*/ 18 h 252"/>
                    <a:gd name="T62" fmla="*/ 63 w 586"/>
                    <a:gd name="T63" fmla="*/ 6 h 252"/>
                    <a:gd name="T64" fmla="*/ 67 w 586"/>
                    <a:gd name="T65" fmla="*/ 2 h 252"/>
                    <a:gd name="T66" fmla="*/ 71 w 586"/>
                    <a:gd name="T67" fmla="*/ 0 h 252"/>
                    <a:gd name="T68" fmla="*/ 76 w 586"/>
                    <a:gd name="T69" fmla="*/ 1 h 252"/>
                    <a:gd name="T70" fmla="*/ 80 w 586"/>
                    <a:gd name="T71" fmla="*/ 2 h 252"/>
                    <a:gd name="T72" fmla="*/ 86 w 586"/>
                    <a:gd name="T73" fmla="*/ 4 h 252"/>
                    <a:gd name="T74" fmla="*/ 93 w 586"/>
                    <a:gd name="T75" fmla="*/ 6 h 252"/>
                    <a:gd name="T76" fmla="*/ 101 w 586"/>
                    <a:gd name="T77" fmla="*/ 8 h 252"/>
                    <a:gd name="T78" fmla="*/ 109 w 586"/>
                    <a:gd name="T79" fmla="*/ 10 h 252"/>
                    <a:gd name="T80" fmla="*/ 116 w 586"/>
                    <a:gd name="T81" fmla="*/ 11 h 252"/>
                    <a:gd name="T82" fmla="*/ 121 w 586"/>
                    <a:gd name="T83" fmla="*/ 12 h 252"/>
                    <a:gd name="T84" fmla="*/ 127 w 586"/>
                    <a:gd name="T85" fmla="*/ 13 h 252"/>
                    <a:gd name="T86" fmla="*/ 138 w 586"/>
                    <a:gd name="T87" fmla="*/ 14 h 252"/>
                    <a:gd name="T88" fmla="*/ 147 w 586"/>
                    <a:gd name="T89" fmla="*/ 15 h 252"/>
                    <a:gd name="T90" fmla="*/ 144 w 586"/>
                    <a:gd name="T91" fmla="*/ 16 h 252"/>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586" h="252">
                      <a:moveTo>
                        <a:pt x="539" y="66"/>
                      </a:moveTo>
                      <a:lnTo>
                        <a:pt x="537" y="66"/>
                      </a:lnTo>
                      <a:lnTo>
                        <a:pt x="531" y="66"/>
                      </a:lnTo>
                      <a:lnTo>
                        <a:pt x="523" y="66"/>
                      </a:lnTo>
                      <a:lnTo>
                        <a:pt x="511" y="65"/>
                      </a:lnTo>
                      <a:lnTo>
                        <a:pt x="498" y="64"/>
                      </a:lnTo>
                      <a:lnTo>
                        <a:pt x="485" y="61"/>
                      </a:lnTo>
                      <a:lnTo>
                        <a:pt x="470" y="59"/>
                      </a:lnTo>
                      <a:lnTo>
                        <a:pt x="457" y="55"/>
                      </a:lnTo>
                      <a:lnTo>
                        <a:pt x="449" y="53"/>
                      </a:lnTo>
                      <a:lnTo>
                        <a:pt x="440" y="49"/>
                      </a:lnTo>
                      <a:lnTo>
                        <a:pt x="429" y="46"/>
                      </a:lnTo>
                      <a:lnTo>
                        <a:pt x="416" y="41"/>
                      </a:lnTo>
                      <a:lnTo>
                        <a:pt x="404" y="38"/>
                      </a:lnTo>
                      <a:lnTo>
                        <a:pt x="390" y="34"/>
                      </a:lnTo>
                      <a:lnTo>
                        <a:pt x="376" y="29"/>
                      </a:lnTo>
                      <a:lnTo>
                        <a:pt x="362" y="26"/>
                      </a:lnTo>
                      <a:lnTo>
                        <a:pt x="347" y="22"/>
                      </a:lnTo>
                      <a:lnTo>
                        <a:pt x="334" y="19"/>
                      </a:lnTo>
                      <a:lnTo>
                        <a:pt x="320" y="16"/>
                      </a:lnTo>
                      <a:lnTo>
                        <a:pt x="308" y="13"/>
                      </a:lnTo>
                      <a:lnTo>
                        <a:pt x="297" y="12"/>
                      </a:lnTo>
                      <a:lnTo>
                        <a:pt x="287" y="12"/>
                      </a:lnTo>
                      <a:lnTo>
                        <a:pt x="279" y="12"/>
                      </a:lnTo>
                      <a:lnTo>
                        <a:pt x="272" y="13"/>
                      </a:lnTo>
                      <a:lnTo>
                        <a:pt x="266" y="17"/>
                      </a:lnTo>
                      <a:lnTo>
                        <a:pt x="257" y="25"/>
                      </a:lnTo>
                      <a:lnTo>
                        <a:pt x="245" y="36"/>
                      </a:lnTo>
                      <a:lnTo>
                        <a:pt x="232" y="49"/>
                      </a:lnTo>
                      <a:lnTo>
                        <a:pt x="218" y="65"/>
                      </a:lnTo>
                      <a:lnTo>
                        <a:pt x="201" y="82"/>
                      </a:lnTo>
                      <a:lnTo>
                        <a:pt x="185" y="101"/>
                      </a:lnTo>
                      <a:lnTo>
                        <a:pt x="168" y="118"/>
                      </a:lnTo>
                      <a:lnTo>
                        <a:pt x="151" y="139"/>
                      </a:lnTo>
                      <a:lnTo>
                        <a:pt x="135" y="156"/>
                      </a:lnTo>
                      <a:lnTo>
                        <a:pt x="118" y="174"/>
                      </a:lnTo>
                      <a:lnTo>
                        <a:pt x="104" y="191"/>
                      </a:lnTo>
                      <a:lnTo>
                        <a:pt x="90" y="204"/>
                      </a:lnTo>
                      <a:lnTo>
                        <a:pt x="79" y="217"/>
                      </a:lnTo>
                      <a:lnTo>
                        <a:pt x="70" y="226"/>
                      </a:lnTo>
                      <a:lnTo>
                        <a:pt x="63" y="231"/>
                      </a:lnTo>
                      <a:lnTo>
                        <a:pt x="62" y="232"/>
                      </a:lnTo>
                      <a:lnTo>
                        <a:pt x="58" y="233"/>
                      </a:lnTo>
                      <a:lnTo>
                        <a:pt x="51" y="237"/>
                      </a:lnTo>
                      <a:lnTo>
                        <a:pt x="42" y="240"/>
                      </a:lnTo>
                      <a:lnTo>
                        <a:pt x="32" y="244"/>
                      </a:lnTo>
                      <a:lnTo>
                        <a:pt x="21" y="247"/>
                      </a:lnTo>
                      <a:lnTo>
                        <a:pt x="11" y="250"/>
                      </a:lnTo>
                      <a:lnTo>
                        <a:pt x="0" y="252"/>
                      </a:lnTo>
                      <a:lnTo>
                        <a:pt x="2" y="251"/>
                      </a:lnTo>
                      <a:lnTo>
                        <a:pt x="9" y="248"/>
                      </a:lnTo>
                      <a:lnTo>
                        <a:pt x="19" y="242"/>
                      </a:lnTo>
                      <a:lnTo>
                        <a:pt x="31" y="235"/>
                      </a:lnTo>
                      <a:lnTo>
                        <a:pt x="44" y="226"/>
                      </a:lnTo>
                      <a:lnTo>
                        <a:pt x="59" y="214"/>
                      </a:lnTo>
                      <a:lnTo>
                        <a:pt x="73" y="202"/>
                      </a:lnTo>
                      <a:lnTo>
                        <a:pt x="87" y="188"/>
                      </a:lnTo>
                      <a:lnTo>
                        <a:pt x="99" y="174"/>
                      </a:lnTo>
                      <a:lnTo>
                        <a:pt x="119" y="153"/>
                      </a:lnTo>
                      <a:lnTo>
                        <a:pt x="145" y="127"/>
                      </a:lnTo>
                      <a:lnTo>
                        <a:pt x="173" y="98"/>
                      </a:lnTo>
                      <a:lnTo>
                        <a:pt x="201" y="70"/>
                      </a:lnTo>
                      <a:lnTo>
                        <a:pt x="226" y="45"/>
                      </a:lnTo>
                      <a:lnTo>
                        <a:pt x="249" y="23"/>
                      </a:lnTo>
                      <a:lnTo>
                        <a:pt x="264" y="10"/>
                      </a:lnTo>
                      <a:lnTo>
                        <a:pt x="267" y="8"/>
                      </a:lnTo>
                      <a:lnTo>
                        <a:pt x="272" y="3"/>
                      </a:lnTo>
                      <a:lnTo>
                        <a:pt x="282" y="0"/>
                      </a:lnTo>
                      <a:lnTo>
                        <a:pt x="296" y="1"/>
                      </a:lnTo>
                      <a:lnTo>
                        <a:pt x="300" y="2"/>
                      </a:lnTo>
                      <a:lnTo>
                        <a:pt x="307" y="4"/>
                      </a:lnTo>
                      <a:lnTo>
                        <a:pt x="317" y="7"/>
                      </a:lnTo>
                      <a:lnTo>
                        <a:pt x="328" y="10"/>
                      </a:lnTo>
                      <a:lnTo>
                        <a:pt x="342" y="13"/>
                      </a:lnTo>
                      <a:lnTo>
                        <a:pt x="356" y="17"/>
                      </a:lnTo>
                      <a:lnTo>
                        <a:pt x="371" y="21"/>
                      </a:lnTo>
                      <a:lnTo>
                        <a:pt x="386" y="25"/>
                      </a:lnTo>
                      <a:lnTo>
                        <a:pt x="403" y="29"/>
                      </a:lnTo>
                      <a:lnTo>
                        <a:pt x="419" y="32"/>
                      </a:lnTo>
                      <a:lnTo>
                        <a:pt x="434" y="37"/>
                      </a:lnTo>
                      <a:lnTo>
                        <a:pt x="449" y="40"/>
                      </a:lnTo>
                      <a:lnTo>
                        <a:pt x="461" y="44"/>
                      </a:lnTo>
                      <a:lnTo>
                        <a:pt x="473" y="46"/>
                      </a:lnTo>
                      <a:lnTo>
                        <a:pt x="482" y="48"/>
                      </a:lnTo>
                      <a:lnTo>
                        <a:pt x="490" y="49"/>
                      </a:lnTo>
                      <a:lnTo>
                        <a:pt x="507" y="51"/>
                      </a:lnTo>
                      <a:lnTo>
                        <a:pt x="528" y="54"/>
                      </a:lnTo>
                      <a:lnTo>
                        <a:pt x="550" y="55"/>
                      </a:lnTo>
                      <a:lnTo>
                        <a:pt x="571" y="57"/>
                      </a:lnTo>
                      <a:lnTo>
                        <a:pt x="584" y="59"/>
                      </a:lnTo>
                      <a:lnTo>
                        <a:pt x="586" y="61"/>
                      </a:lnTo>
                      <a:lnTo>
                        <a:pt x="572" y="64"/>
                      </a:lnTo>
                      <a:lnTo>
                        <a:pt x="539" y="66"/>
                      </a:lnTo>
                      <a:close/>
                    </a:path>
                  </a:pathLst>
                </a:custGeom>
                <a:solidFill>
                  <a:srgbClr val="CC87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309" name="Freeform 396"/>
                <p:cNvSpPr>
                  <a:spLocks/>
                </p:cNvSpPr>
                <p:nvPr/>
              </p:nvSpPr>
              <p:spPr bwMode="auto">
                <a:xfrm>
                  <a:off x="4225" y="2137"/>
                  <a:ext cx="101" cy="30"/>
                </a:xfrm>
                <a:custGeom>
                  <a:avLst/>
                  <a:gdLst>
                    <a:gd name="T0" fmla="*/ 0 w 201"/>
                    <a:gd name="T1" fmla="*/ 14 h 58"/>
                    <a:gd name="T2" fmla="*/ 1 w 201"/>
                    <a:gd name="T3" fmla="*/ 14 h 58"/>
                    <a:gd name="T4" fmla="*/ 4 w 201"/>
                    <a:gd name="T5" fmla="*/ 14 h 58"/>
                    <a:gd name="T6" fmla="*/ 8 w 201"/>
                    <a:gd name="T7" fmla="*/ 15 h 58"/>
                    <a:gd name="T8" fmla="*/ 13 w 201"/>
                    <a:gd name="T9" fmla="*/ 16 h 58"/>
                    <a:gd name="T10" fmla="*/ 19 w 201"/>
                    <a:gd name="T11" fmla="*/ 16 h 58"/>
                    <a:gd name="T12" fmla="*/ 25 w 201"/>
                    <a:gd name="T13" fmla="*/ 15 h 58"/>
                    <a:gd name="T14" fmla="*/ 32 w 201"/>
                    <a:gd name="T15" fmla="*/ 13 h 58"/>
                    <a:gd name="T16" fmla="*/ 39 w 201"/>
                    <a:gd name="T17" fmla="*/ 10 h 58"/>
                    <a:gd name="T18" fmla="*/ 39 w 201"/>
                    <a:gd name="T19" fmla="*/ 10 h 58"/>
                    <a:gd name="T20" fmla="*/ 40 w 201"/>
                    <a:gd name="T21" fmla="*/ 10 h 58"/>
                    <a:gd name="T22" fmla="*/ 41 w 201"/>
                    <a:gd name="T23" fmla="*/ 9 h 58"/>
                    <a:gd name="T24" fmla="*/ 43 w 201"/>
                    <a:gd name="T25" fmla="*/ 8 h 58"/>
                    <a:gd name="T26" fmla="*/ 45 w 201"/>
                    <a:gd name="T27" fmla="*/ 7 h 58"/>
                    <a:gd name="T28" fmla="*/ 47 w 201"/>
                    <a:gd name="T29" fmla="*/ 6 h 58"/>
                    <a:gd name="T30" fmla="*/ 49 w 201"/>
                    <a:gd name="T31" fmla="*/ 5 h 58"/>
                    <a:gd name="T32" fmla="*/ 51 w 201"/>
                    <a:gd name="T33" fmla="*/ 5 h 58"/>
                    <a:gd name="T34" fmla="*/ 50 w 201"/>
                    <a:gd name="T35" fmla="*/ 5 h 58"/>
                    <a:gd name="T36" fmla="*/ 50 w 201"/>
                    <a:gd name="T37" fmla="*/ 5 h 58"/>
                    <a:gd name="T38" fmla="*/ 48 w 201"/>
                    <a:gd name="T39" fmla="*/ 5 h 58"/>
                    <a:gd name="T40" fmla="*/ 47 w 201"/>
                    <a:gd name="T41" fmla="*/ 6 h 58"/>
                    <a:gd name="T42" fmla="*/ 45 w 201"/>
                    <a:gd name="T43" fmla="*/ 6 h 58"/>
                    <a:gd name="T44" fmla="*/ 43 w 201"/>
                    <a:gd name="T45" fmla="*/ 6 h 58"/>
                    <a:gd name="T46" fmla="*/ 41 w 201"/>
                    <a:gd name="T47" fmla="*/ 7 h 58"/>
                    <a:gd name="T48" fmla="*/ 38 w 201"/>
                    <a:gd name="T49" fmla="*/ 7 h 58"/>
                    <a:gd name="T50" fmla="*/ 36 w 201"/>
                    <a:gd name="T51" fmla="*/ 8 h 58"/>
                    <a:gd name="T52" fmla="*/ 34 w 201"/>
                    <a:gd name="T53" fmla="*/ 9 h 58"/>
                    <a:gd name="T54" fmla="*/ 32 w 201"/>
                    <a:gd name="T55" fmla="*/ 10 h 58"/>
                    <a:gd name="T56" fmla="*/ 31 w 201"/>
                    <a:gd name="T57" fmla="*/ 10 h 58"/>
                    <a:gd name="T58" fmla="*/ 30 w 201"/>
                    <a:gd name="T59" fmla="*/ 10 h 58"/>
                    <a:gd name="T60" fmla="*/ 30 w 201"/>
                    <a:gd name="T61" fmla="*/ 10 h 58"/>
                    <a:gd name="T62" fmla="*/ 30 w 201"/>
                    <a:gd name="T63" fmla="*/ 9 h 58"/>
                    <a:gd name="T64" fmla="*/ 31 w 201"/>
                    <a:gd name="T65" fmla="*/ 7 h 58"/>
                    <a:gd name="T66" fmla="*/ 33 w 201"/>
                    <a:gd name="T67" fmla="*/ 5 h 58"/>
                    <a:gd name="T68" fmla="*/ 34 w 201"/>
                    <a:gd name="T69" fmla="*/ 4 h 58"/>
                    <a:gd name="T70" fmla="*/ 36 w 201"/>
                    <a:gd name="T71" fmla="*/ 3 h 58"/>
                    <a:gd name="T72" fmla="*/ 36 w 201"/>
                    <a:gd name="T73" fmla="*/ 2 h 58"/>
                    <a:gd name="T74" fmla="*/ 37 w 201"/>
                    <a:gd name="T75" fmla="*/ 1 h 58"/>
                    <a:gd name="T76" fmla="*/ 38 w 201"/>
                    <a:gd name="T77" fmla="*/ 1 h 58"/>
                    <a:gd name="T78" fmla="*/ 37 w 201"/>
                    <a:gd name="T79" fmla="*/ 0 h 58"/>
                    <a:gd name="T80" fmla="*/ 36 w 201"/>
                    <a:gd name="T81" fmla="*/ 0 h 58"/>
                    <a:gd name="T82" fmla="*/ 35 w 201"/>
                    <a:gd name="T83" fmla="*/ 1 h 58"/>
                    <a:gd name="T84" fmla="*/ 34 w 201"/>
                    <a:gd name="T85" fmla="*/ 1 h 58"/>
                    <a:gd name="T86" fmla="*/ 32 w 201"/>
                    <a:gd name="T87" fmla="*/ 3 h 58"/>
                    <a:gd name="T88" fmla="*/ 31 w 201"/>
                    <a:gd name="T89" fmla="*/ 4 h 58"/>
                    <a:gd name="T90" fmla="*/ 30 w 201"/>
                    <a:gd name="T91" fmla="*/ 5 h 58"/>
                    <a:gd name="T92" fmla="*/ 29 w 201"/>
                    <a:gd name="T93" fmla="*/ 7 h 58"/>
                    <a:gd name="T94" fmla="*/ 28 w 201"/>
                    <a:gd name="T95" fmla="*/ 8 h 58"/>
                    <a:gd name="T96" fmla="*/ 27 w 201"/>
                    <a:gd name="T97" fmla="*/ 9 h 58"/>
                    <a:gd name="T98" fmla="*/ 26 w 201"/>
                    <a:gd name="T99" fmla="*/ 9 h 58"/>
                    <a:gd name="T100" fmla="*/ 24 w 201"/>
                    <a:gd name="T101" fmla="*/ 10 h 58"/>
                    <a:gd name="T102" fmla="*/ 21 w 201"/>
                    <a:gd name="T103" fmla="*/ 10 h 58"/>
                    <a:gd name="T104" fmla="*/ 18 w 201"/>
                    <a:gd name="T105" fmla="*/ 11 h 58"/>
                    <a:gd name="T106" fmla="*/ 14 w 201"/>
                    <a:gd name="T107" fmla="*/ 11 h 58"/>
                    <a:gd name="T108" fmla="*/ 11 w 201"/>
                    <a:gd name="T109" fmla="*/ 11 h 58"/>
                    <a:gd name="T110" fmla="*/ 8 w 201"/>
                    <a:gd name="T111" fmla="*/ 10 h 58"/>
                    <a:gd name="T112" fmla="*/ 5 w 201"/>
                    <a:gd name="T113" fmla="*/ 10 h 58"/>
                    <a:gd name="T114" fmla="*/ 0 w 201"/>
                    <a:gd name="T115" fmla="*/ 14 h 58"/>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201" h="58">
                      <a:moveTo>
                        <a:pt x="0" y="52"/>
                      </a:moveTo>
                      <a:lnTo>
                        <a:pt x="3" y="54"/>
                      </a:lnTo>
                      <a:lnTo>
                        <a:pt x="14" y="55"/>
                      </a:lnTo>
                      <a:lnTo>
                        <a:pt x="30" y="57"/>
                      </a:lnTo>
                      <a:lnTo>
                        <a:pt x="50" y="58"/>
                      </a:lnTo>
                      <a:lnTo>
                        <a:pt x="74" y="58"/>
                      </a:lnTo>
                      <a:lnTo>
                        <a:pt x="99" y="56"/>
                      </a:lnTo>
                      <a:lnTo>
                        <a:pt x="127" y="49"/>
                      </a:lnTo>
                      <a:lnTo>
                        <a:pt x="154" y="38"/>
                      </a:lnTo>
                      <a:lnTo>
                        <a:pt x="155" y="37"/>
                      </a:lnTo>
                      <a:lnTo>
                        <a:pt x="159" y="36"/>
                      </a:lnTo>
                      <a:lnTo>
                        <a:pt x="164" y="32"/>
                      </a:lnTo>
                      <a:lnTo>
                        <a:pt x="171" y="29"/>
                      </a:lnTo>
                      <a:lnTo>
                        <a:pt x="179" y="26"/>
                      </a:lnTo>
                      <a:lnTo>
                        <a:pt x="187" y="22"/>
                      </a:lnTo>
                      <a:lnTo>
                        <a:pt x="194" y="20"/>
                      </a:lnTo>
                      <a:lnTo>
                        <a:pt x="201" y="19"/>
                      </a:lnTo>
                      <a:lnTo>
                        <a:pt x="200" y="19"/>
                      </a:lnTo>
                      <a:lnTo>
                        <a:pt x="197" y="19"/>
                      </a:lnTo>
                      <a:lnTo>
                        <a:pt x="192" y="20"/>
                      </a:lnTo>
                      <a:lnTo>
                        <a:pt x="185" y="21"/>
                      </a:lnTo>
                      <a:lnTo>
                        <a:pt x="179" y="22"/>
                      </a:lnTo>
                      <a:lnTo>
                        <a:pt x="170" y="23"/>
                      </a:lnTo>
                      <a:lnTo>
                        <a:pt x="161" y="26"/>
                      </a:lnTo>
                      <a:lnTo>
                        <a:pt x="152" y="28"/>
                      </a:lnTo>
                      <a:lnTo>
                        <a:pt x="143" y="31"/>
                      </a:lnTo>
                      <a:lnTo>
                        <a:pt x="135" y="33"/>
                      </a:lnTo>
                      <a:lnTo>
                        <a:pt x="128" y="36"/>
                      </a:lnTo>
                      <a:lnTo>
                        <a:pt x="123" y="37"/>
                      </a:lnTo>
                      <a:lnTo>
                        <a:pt x="119" y="38"/>
                      </a:lnTo>
                      <a:lnTo>
                        <a:pt x="118" y="36"/>
                      </a:lnTo>
                      <a:lnTo>
                        <a:pt x="119" y="32"/>
                      </a:lnTo>
                      <a:lnTo>
                        <a:pt x="124" y="27"/>
                      </a:lnTo>
                      <a:lnTo>
                        <a:pt x="130" y="20"/>
                      </a:lnTo>
                      <a:lnTo>
                        <a:pt x="135" y="14"/>
                      </a:lnTo>
                      <a:lnTo>
                        <a:pt x="141" y="9"/>
                      </a:lnTo>
                      <a:lnTo>
                        <a:pt x="144" y="6"/>
                      </a:lnTo>
                      <a:lnTo>
                        <a:pt x="147" y="2"/>
                      </a:lnTo>
                      <a:lnTo>
                        <a:pt x="149" y="1"/>
                      </a:lnTo>
                      <a:lnTo>
                        <a:pt x="147" y="0"/>
                      </a:lnTo>
                      <a:lnTo>
                        <a:pt x="144" y="0"/>
                      </a:lnTo>
                      <a:lnTo>
                        <a:pt x="138" y="2"/>
                      </a:lnTo>
                      <a:lnTo>
                        <a:pt x="133" y="4"/>
                      </a:lnTo>
                      <a:lnTo>
                        <a:pt x="128" y="9"/>
                      </a:lnTo>
                      <a:lnTo>
                        <a:pt x="123" y="14"/>
                      </a:lnTo>
                      <a:lnTo>
                        <a:pt x="117" y="19"/>
                      </a:lnTo>
                      <a:lnTo>
                        <a:pt x="114" y="25"/>
                      </a:lnTo>
                      <a:lnTo>
                        <a:pt x="109" y="29"/>
                      </a:lnTo>
                      <a:lnTo>
                        <a:pt x="107" y="32"/>
                      </a:lnTo>
                      <a:lnTo>
                        <a:pt x="103" y="35"/>
                      </a:lnTo>
                      <a:lnTo>
                        <a:pt x="94" y="37"/>
                      </a:lnTo>
                      <a:lnTo>
                        <a:pt x="83" y="39"/>
                      </a:lnTo>
                      <a:lnTo>
                        <a:pt x="69" y="40"/>
                      </a:lnTo>
                      <a:lnTo>
                        <a:pt x="55" y="40"/>
                      </a:lnTo>
                      <a:lnTo>
                        <a:pt x="41" y="40"/>
                      </a:lnTo>
                      <a:lnTo>
                        <a:pt x="29" y="39"/>
                      </a:lnTo>
                      <a:lnTo>
                        <a:pt x="19" y="38"/>
                      </a:lnTo>
                      <a:lnTo>
                        <a:pt x="0" y="52"/>
                      </a:lnTo>
                      <a:close/>
                    </a:path>
                  </a:pathLst>
                </a:custGeom>
                <a:solidFill>
                  <a:srgbClr val="CC87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310" name="Freeform 397"/>
                <p:cNvSpPr>
                  <a:spLocks/>
                </p:cNvSpPr>
                <p:nvPr/>
              </p:nvSpPr>
              <p:spPr bwMode="auto">
                <a:xfrm>
                  <a:off x="4043" y="2083"/>
                  <a:ext cx="152" cy="203"/>
                </a:xfrm>
                <a:custGeom>
                  <a:avLst/>
                  <a:gdLst>
                    <a:gd name="T0" fmla="*/ 4 w 305"/>
                    <a:gd name="T1" fmla="*/ 2 h 405"/>
                    <a:gd name="T2" fmla="*/ 5 w 305"/>
                    <a:gd name="T3" fmla="*/ 4 h 405"/>
                    <a:gd name="T4" fmla="*/ 6 w 305"/>
                    <a:gd name="T5" fmla="*/ 9 h 405"/>
                    <a:gd name="T6" fmla="*/ 7 w 305"/>
                    <a:gd name="T7" fmla="*/ 15 h 405"/>
                    <a:gd name="T8" fmla="*/ 8 w 305"/>
                    <a:gd name="T9" fmla="*/ 23 h 405"/>
                    <a:gd name="T10" fmla="*/ 9 w 305"/>
                    <a:gd name="T11" fmla="*/ 30 h 405"/>
                    <a:gd name="T12" fmla="*/ 9 w 305"/>
                    <a:gd name="T13" fmla="*/ 39 h 405"/>
                    <a:gd name="T14" fmla="*/ 10 w 305"/>
                    <a:gd name="T15" fmla="*/ 46 h 405"/>
                    <a:gd name="T16" fmla="*/ 10 w 305"/>
                    <a:gd name="T17" fmla="*/ 56 h 405"/>
                    <a:gd name="T18" fmla="*/ 12 w 305"/>
                    <a:gd name="T19" fmla="*/ 65 h 405"/>
                    <a:gd name="T20" fmla="*/ 15 w 305"/>
                    <a:gd name="T21" fmla="*/ 70 h 405"/>
                    <a:gd name="T22" fmla="*/ 20 w 305"/>
                    <a:gd name="T23" fmla="*/ 73 h 405"/>
                    <a:gd name="T24" fmla="*/ 26 w 305"/>
                    <a:gd name="T25" fmla="*/ 76 h 405"/>
                    <a:gd name="T26" fmla="*/ 32 w 305"/>
                    <a:gd name="T27" fmla="*/ 78 h 405"/>
                    <a:gd name="T28" fmla="*/ 39 w 305"/>
                    <a:gd name="T29" fmla="*/ 81 h 405"/>
                    <a:gd name="T30" fmla="*/ 47 w 305"/>
                    <a:gd name="T31" fmla="*/ 84 h 405"/>
                    <a:gd name="T32" fmla="*/ 54 w 305"/>
                    <a:gd name="T33" fmla="*/ 87 h 405"/>
                    <a:gd name="T34" fmla="*/ 61 w 305"/>
                    <a:gd name="T35" fmla="*/ 89 h 405"/>
                    <a:gd name="T36" fmla="*/ 67 w 305"/>
                    <a:gd name="T37" fmla="*/ 92 h 405"/>
                    <a:gd name="T38" fmla="*/ 71 w 305"/>
                    <a:gd name="T39" fmla="*/ 94 h 405"/>
                    <a:gd name="T40" fmla="*/ 74 w 305"/>
                    <a:gd name="T41" fmla="*/ 97 h 405"/>
                    <a:gd name="T42" fmla="*/ 76 w 305"/>
                    <a:gd name="T43" fmla="*/ 100 h 405"/>
                    <a:gd name="T44" fmla="*/ 69 w 305"/>
                    <a:gd name="T45" fmla="*/ 97 h 405"/>
                    <a:gd name="T46" fmla="*/ 65 w 305"/>
                    <a:gd name="T47" fmla="*/ 95 h 405"/>
                    <a:gd name="T48" fmla="*/ 67 w 305"/>
                    <a:gd name="T49" fmla="*/ 102 h 405"/>
                    <a:gd name="T50" fmla="*/ 65 w 305"/>
                    <a:gd name="T51" fmla="*/ 100 h 405"/>
                    <a:gd name="T52" fmla="*/ 62 w 305"/>
                    <a:gd name="T53" fmla="*/ 97 h 405"/>
                    <a:gd name="T54" fmla="*/ 58 w 305"/>
                    <a:gd name="T55" fmla="*/ 93 h 405"/>
                    <a:gd name="T56" fmla="*/ 51 w 305"/>
                    <a:gd name="T57" fmla="*/ 89 h 405"/>
                    <a:gd name="T58" fmla="*/ 43 w 305"/>
                    <a:gd name="T59" fmla="*/ 86 h 405"/>
                    <a:gd name="T60" fmla="*/ 31 w 305"/>
                    <a:gd name="T61" fmla="*/ 82 h 405"/>
                    <a:gd name="T62" fmla="*/ 19 w 305"/>
                    <a:gd name="T63" fmla="*/ 77 h 405"/>
                    <a:gd name="T64" fmla="*/ 13 w 305"/>
                    <a:gd name="T65" fmla="*/ 73 h 405"/>
                    <a:gd name="T66" fmla="*/ 10 w 305"/>
                    <a:gd name="T67" fmla="*/ 70 h 405"/>
                    <a:gd name="T68" fmla="*/ 8 w 305"/>
                    <a:gd name="T69" fmla="*/ 66 h 405"/>
                    <a:gd name="T70" fmla="*/ 7 w 305"/>
                    <a:gd name="T71" fmla="*/ 61 h 405"/>
                    <a:gd name="T72" fmla="*/ 7 w 305"/>
                    <a:gd name="T73" fmla="*/ 52 h 405"/>
                    <a:gd name="T74" fmla="*/ 6 w 305"/>
                    <a:gd name="T75" fmla="*/ 46 h 405"/>
                    <a:gd name="T76" fmla="*/ 5 w 305"/>
                    <a:gd name="T77" fmla="*/ 38 h 405"/>
                    <a:gd name="T78" fmla="*/ 4 w 305"/>
                    <a:gd name="T79" fmla="*/ 29 h 405"/>
                    <a:gd name="T80" fmla="*/ 3 w 305"/>
                    <a:gd name="T81" fmla="*/ 21 h 405"/>
                    <a:gd name="T82" fmla="*/ 2 w 305"/>
                    <a:gd name="T83" fmla="*/ 13 h 405"/>
                    <a:gd name="T84" fmla="*/ 1 w 305"/>
                    <a:gd name="T85" fmla="*/ 6 h 405"/>
                    <a:gd name="T86" fmla="*/ 0 w 305"/>
                    <a:gd name="T87" fmla="*/ 2 h 405"/>
                    <a:gd name="T88" fmla="*/ 0 w 305"/>
                    <a:gd name="T89" fmla="*/ 0 h 405"/>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305" h="405">
                      <a:moveTo>
                        <a:pt x="19" y="5"/>
                      </a:moveTo>
                      <a:lnTo>
                        <a:pt x="19" y="6"/>
                      </a:lnTo>
                      <a:lnTo>
                        <a:pt x="20" y="11"/>
                      </a:lnTo>
                      <a:lnTo>
                        <a:pt x="21" y="16"/>
                      </a:lnTo>
                      <a:lnTo>
                        <a:pt x="22" y="25"/>
                      </a:lnTo>
                      <a:lnTo>
                        <a:pt x="24" y="35"/>
                      </a:lnTo>
                      <a:lnTo>
                        <a:pt x="25" y="47"/>
                      </a:lnTo>
                      <a:lnTo>
                        <a:pt x="28" y="60"/>
                      </a:lnTo>
                      <a:lnTo>
                        <a:pt x="30" y="73"/>
                      </a:lnTo>
                      <a:lnTo>
                        <a:pt x="32" y="89"/>
                      </a:lnTo>
                      <a:lnTo>
                        <a:pt x="34" y="105"/>
                      </a:lnTo>
                      <a:lnTo>
                        <a:pt x="36" y="120"/>
                      </a:lnTo>
                      <a:lnTo>
                        <a:pt x="38" y="137"/>
                      </a:lnTo>
                      <a:lnTo>
                        <a:pt x="39" y="153"/>
                      </a:lnTo>
                      <a:lnTo>
                        <a:pt x="40" y="168"/>
                      </a:lnTo>
                      <a:lnTo>
                        <a:pt x="41" y="184"/>
                      </a:lnTo>
                      <a:lnTo>
                        <a:pt x="41" y="198"/>
                      </a:lnTo>
                      <a:lnTo>
                        <a:pt x="42" y="223"/>
                      </a:lnTo>
                      <a:lnTo>
                        <a:pt x="43" y="243"/>
                      </a:lnTo>
                      <a:lnTo>
                        <a:pt x="48" y="258"/>
                      </a:lnTo>
                      <a:lnTo>
                        <a:pt x="53" y="269"/>
                      </a:lnTo>
                      <a:lnTo>
                        <a:pt x="60" y="278"/>
                      </a:lnTo>
                      <a:lnTo>
                        <a:pt x="70" y="284"/>
                      </a:lnTo>
                      <a:lnTo>
                        <a:pt x="82" y="291"/>
                      </a:lnTo>
                      <a:lnTo>
                        <a:pt x="97" y="298"/>
                      </a:lnTo>
                      <a:lnTo>
                        <a:pt x="106" y="301"/>
                      </a:lnTo>
                      <a:lnTo>
                        <a:pt x="117" y="306"/>
                      </a:lnTo>
                      <a:lnTo>
                        <a:pt x="129" y="311"/>
                      </a:lnTo>
                      <a:lnTo>
                        <a:pt x="143" y="317"/>
                      </a:lnTo>
                      <a:lnTo>
                        <a:pt x="157" y="322"/>
                      </a:lnTo>
                      <a:lnTo>
                        <a:pt x="173" y="328"/>
                      </a:lnTo>
                      <a:lnTo>
                        <a:pt x="189" y="334"/>
                      </a:lnTo>
                      <a:lnTo>
                        <a:pt x="203" y="339"/>
                      </a:lnTo>
                      <a:lnTo>
                        <a:pt x="219" y="345"/>
                      </a:lnTo>
                      <a:lnTo>
                        <a:pt x="233" y="350"/>
                      </a:lnTo>
                      <a:lnTo>
                        <a:pt x="247" y="356"/>
                      </a:lnTo>
                      <a:lnTo>
                        <a:pt x="259" y="362"/>
                      </a:lnTo>
                      <a:lnTo>
                        <a:pt x="269" y="366"/>
                      </a:lnTo>
                      <a:lnTo>
                        <a:pt x="278" y="370"/>
                      </a:lnTo>
                      <a:lnTo>
                        <a:pt x="285" y="374"/>
                      </a:lnTo>
                      <a:lnTo>
                        <a:pt x="289" y="376"/>
                      </a:lnTo>
                      <a:lnTo>
                        <a:pt x="299" y="386"/>
                      </a:lnTo>
                      <a:lnTo>
                        <a:pt x="305" y="395"/>
                      </a:lnTo>
                      <a:lnTo>
                        <a:pt x="304" y="398"/>
                      </a:lnTo>
                      <a:lnTo>
                        <a:pt x="292" y="394"/>
                      </a:lnTo>
                      <a:lnTo>
                        <a:pt x="278" y="385"/>
                      </a:lnTo>
                      <a:lnTo>
                        <a:pt x="268" y="379"/>
                      </a:lnTo>
                      <a:lnTo>
                        <a:pt x="262" y="377"/>
                      </a:lnTo>
                      <a:lnTo>
                        <a:pt x="260" y="376"/>
                      </a:lnTo>
                      <a:lnTo>
                        <a:pt x="268" y="405"/>
                      </a:lnTo>
                      <a:lnTo>
                        <a:pt x="267" y="404"/>
                      </a:lnTo>
                      <a:lnTo>
                        <a:pt x="263" y="399"/>
                      </a:lnTo>
                      <a:lnTo>
                        <a:pt x="258" y="394"/>
                      </a:lnTo>
                      <a:lnTo>
                        <a:pt x="251" y="387"/>
                      </a:lnTo>
                      <a:lnTo>
                        <a:pt x="242" y="379"/>
                      </a:lnTo>
                      <a:lnTo>
                        <a:pt x="232" y="370"/>
                      </a:lnTo>
                      <a:lnTo>
                        <a:pt x="220" y="363"/>
                      </a:lnTo>
                      <a:lnTo>
                        <a:pt x="206" y="356"/>
                      </a:lnTo>
                      <a:lnTo>
                        <a:pt x="192" y="350"/>
                      </a:lnTo>
                      <a:lnTo>
                        <a:pt x="173" y="343"/>
                      </a:lnTo>
                      <a:lnTo>
                        <a:pt x="149" y="335"/>
                      </a:lnTo>
                      <a:lnTo>
                        <a:pt x="125" y="325"/>
                      </a:lnTo>
                      <a:lnTo>
                        <a:pt x="100" y="316"/>
                      </a:lnTo>
                      <a:lnTo>
                        <a:pt x="79" y="307"/>
                      </a:lnTo>
                      <a:lnTo>
                        <a:pt x="62" y="298"/>
                      </a:lnTo>
                      <a:lnTo>
                        <a:pt x="52" y="290"/>
                      </a:lnTo>
                      <a:lnTo>
                        <a:pt x="47" y="283"/>
                      </a:lnTo>
                      <a:lnTo>
                        <a:pt x="42" y="278"/>
                      </a:lnTo>
                      <a:lnTo>
                        <a:pt x="38" y="271"/>
                      </a:lnTo>
                      <a:lnTo>
                        <a:pt x="34" y="263"/>
                      </a:lnTo>
                      <a:lnTo>
                        <a:pt x="32" y="254"/>
                      </a:lnTo>
                      <a:lnTo>
                        <a:pt x="30" y="242"/>
                      </a:lnTo>
                      <a:lnTo>
                        <a:pt x="29" y="226"/>
                      </a:lnTo>
                      <a:lnTo>
                        <a:pt x="28" y="207"/>
                      </a:lnTo>
                      <a:lnTo>
                        <a:pt x="27" y="195"/>
                      </a:lnTo>
                      <a:lnTo>
                        <a:pt x="25" y="182"/>
                      </a:lnTo>
                      <a:lnTo>
                        <a:pt x="24" y="167"/>
                      </a:lnTo>
                      <a:lnTo>
                        <a:pt x="22" y="150"/>
                      </a:lnTo>
                      <a:lnTo>
                        <a:pt x="20" y="134"/>
                      </a:lnTo>
                      <a:lnTo>
                        <a:pt x="18" y="116"/>
                      </a:lnTo>
                      <a:lnTo>
                        <a:pt x="15" y="99"/>
                      </a:lnTo>
                      <a:lnTo>
                        <a:pt x="13" y="81"/>
                      </a:lnTo>
                      <a:lnTo>
                        <a:pt x="11" y="65"/>
                      </a:lnTo>
                      <a:lnTo>
                        <a:pt x="8" y="50"/>
                      </a:lnTo>
                      <a:lnTo>
                        <a:pt x="5" y="36"/>
                      </a:lnTo>
                      <a:lnTo>
                        <a:pt x="4" y="24"/>
                      </a:lnTo>
                      <a:lnTo>
                        <a:pt x="2" y="14"/>
                      </a:lnTo>
                      <a:lnTo>
                        <a:pt x="1" y="6"/>
                      </a:lnTo>
                      <a:lnTo>
                        <a:pt x="0" y="2"/>
                      </a:lnTo>
                      <a:lnTo>
                        <a:pt x="0" y="0"/>
                      </a:lnTo>
                      <a:lnTo>
                        <a:pt x="19" y="5"/>
                      </a:lnTo>
                      <a:close/>
                    </a:path>
                  </a:pathLst>
                </a:custGeom>
                <a:solidFill>
                  <a:srgbClr val="CC87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311" name="Freeform 398"/>
                <p:cNvSpPr>
                  <a:spLocks/>
                </p:cNvSpPr>
                <p:nvPr/>
              </p:nvSpPr>
              <p:spPr bwMode="auto">
                <a:xfrm>
                  <a:off x="3991" y="2131"/>
                  <a:ext cx="141" cy="191"/>
                </a:xfrm>
                <a:custGeom>
                  <a:avLst/>
                  <a:gdLst>
                    <a:gd name="T0" fmla="*/ 6 w 281"/>
                    <a:gd name="T1" fmla="*/ 1 h 383"/>
                    <a:gd name="T2" fmla="*/ 6 w 281"/>
                    <a:gd name="T3" fmla="*/ 10 h 383"/>
                    <a:gd name="T4" fmla="*/ 6 w 281"/>
                    <a:gd name="T5" fmla="*/ 25 h 383"/>
                    <a:gd name="T6" fmla="*/ 5 w 281"/>
                    <a:gd name="T7" fmla="*/ 38 h 383"/>
                    <a:gd name="T8" fmla="*/ 4 w 281"/>
                    <a:gd name="T9" fmla="*/ 48 h 383"/>
                    <a:gd name="T10" fmla="*/ 5 w 281"/>
                    <a:gd name="T11" fmla="*/ 55 h 383"/>
                    <a:gd name="T12" fmla="*/ 8 w 281"/>
                    <a:gd name="T13" fmla="*/ 60 h 383"/>
                    <a:gd name="T14" fmla="*/ 15 w 281"/>
                    <a:gd name="T15" fmla="*/ 65 h 383"/>
                    <a:gd name="T16" fmla="*/ 26 w 281"/>
                    <a:gd name="T17" fmla="*/ 69 h 383"/>
                    <a:gd name="T18" fmla="*/ 39 w 281"/>
                    <a:gd name="T19" fmla="*/ 75 h 383"/>
                    <a:gd name="T20" fmla="*/ 52 w 281"/>
                    <a:gd name="T21" fmla="*/ 81 h 383"/>
                    <a:gd name="T22" fmla="*/ 61 w 281"/>
                    <a:gd name="T23" fmla="*/ 86 h 383"/>
                    <a:gd name="T24" fmla="*/ 65 w 281"/>
                    <a:gd name="T25" fmla="*/ 89 h 383"/>
                    <a:gd name="T26" fmla="*/ 68 w 281"/>
                    <a:gd name="T27" fmla="*/ 92 h 383"/>
                    <a:gd name="T28" fmla="*/ 70 w 281"/>
                    <a:gd name="T29" fmla="*/ 95 h 383"/>
                    <a:gd name="T30" fmla="*/ 70 w 281"/>
                    <a:gd name="T31" fmla="*/ 95 h 383"/>
                    <a:gd name="T32" fmla="*/ 64 w 281"/>
                    <a:gd name="T33" fmla="*/ 93 h 383"/>
                    <a:gd name="T34" fmla="*/ 62 w 281"/>
                    <a:gd name="T35" fmla="*/ 92 h 383"/>
                    <a:gd name="T36" fmla="*/ 61 w 281"/>
                    <a:gd name="T37" fmla="*/ 91 h 383"/>
                    <a:gd name="T38" fmla="*/ 57 w 281"/>
                    <a:gd name="T39" fmla="*/ 87 h 383"/>
                    <a:gd name="T40" fmla="*/ 57 w 281"/>
                    <a:gd name="T41" fmla="*/ 87 h 383"/>
                    <a:gd name="T42" fmla="*/ 55 w 281"/>
                    <a:gd name="T43" fmla="*/ 87 h 383"/>
                    <a:gd name="T44" fmla="*/ 51 w 281"/>
                    <a:gd name="T45" fmla="*/ 85 h 383"/>
                    <a:gd name="T46" fmla="*/ 46 w 281"/>
                    <a:gd name="T47" fmla="*/ 83 h 383"/>
                    <a:gd name="T48" fmla="*/ 40 w 281"/>
                    <a:gd name="T49" fmla="*/ 80 h 383"/>
                    <a:gd name="T50" fmla="*/ 29 w 281"/>
                    <a:gd name="T51" fmla="*/ 75 h 383"/>
                    <a:gd name="T52" fmla="*/ 16 w 281"/>
                    <a:gd name="T53" fmla="*/ 69 h 383"/>
                    <a:gd name="T54" fmla="*/ 6 w 281"/>
                    <a:gd name="T55" fmla="*/ 64 h 383"/>
                    <a:gd name="T56" fmla="*/ 3 w 281"/>
                    <a:gd name="T57" fmla="*/ 61 h 383"/>
                    <a:gd name="T58" fmla="*/ 1 w 281"/>
                    <a:gd name="T59" fmla="*/ 58 h 383"/>
                    <a:gd name="T60" fmla="*/ 0 w 281"/>
                    <a:gd name="T61" fmla="*/ 54 h 383"/>
                    <a:gd name="T62" fmla="*/ 0 w 281"/>
                    <a:gd name="T63" fmla="*/ 49 h 383"/>
                    <a:gd name="T64" fmla="*/ 1 w 281"/>
                    <a:gd name="T65" fmla="*/ 44 h 383"/>
                    <a:gd name="T66" fmla="*/ 1 w 281"/>
                    <a:gd name="T67" fmla="*/ 39 h 383"/>
                    <a:gd name="T68" fmla="*/ 2 w 281"/>
                    <a:gd name="T69" fmla="*/ 32 h 383"/>
                    <a:gd name="T70" fmla="*/ 3 w 281"/>
                    <a:gd name="T71" fmla="*/ 24 h 383"/>
                    <a:gd name="T72" fmla="*/ 4 w 281"/>
                    <a:gd name="T73" fmla="*/ 16 h 383"/>
                    <a:gd name="T74" fmla="*/ 5 w 281"/>
                    <a:gd name="T75" fmla="*/ 9 h 383"/>
                    <a:gd name="T76" fmla="*/ 6 w 281"/>
                    <a:gd name="T77" fmla="*/ 3 h 383"/>
                    <a:gd name="T78" fmla="*/ 6 w 281"/>
                    <a:gd name="T79" fmla="*/ 0 h 383"/>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281" h="383">
                      <a:moveTo>
                        <a:pt x="23" y="0"/>
                      </a:moveTo>
                      <a:lnTo>
                        <a:pt x="23" y="5"/>
                      </a:lnTo>
                      <a:lnTo>
                        <a:pt x="23" y="21"/>
                      </a:lnTo>
                      <a:lnTo>
                        <a:pt x="23" y="43"/>
                      </a:lnTo>
                      <a:lnTo>
                        <a:pt x="22" y="70"/>
                      </a:lnTo>
                      <a:lnTo>
                        <a:pt x="22" y="100"/>
                      </a:lnTo>
                      <a:lnTo>
                        <a:pt x="20" y="129"/>
                      </a:lnTo>
                      <a:lnTo>
                        <a:pt x="19" y="155"/>
                      </a:lnTo>
                      <a:lnTo>
                        <a:pt x="17" y="176"/>
                      </a:lnTo>
                      <a:lnTo>
                        <a:pt x="16" y="193"/>
                      </a:lnTo>
                      <a:lnTo>
                        <a:pt x="16" y="207"/>
                      </a:lnTo>
                      <a:lnTo>
                        <a:pt x="18" y="220"/>
                      </a:lnTo>
                      <a:lnTo>
                        <a:pt x="23" y="231"/>
                      </a:lnTo>
                      <a:lnTo>
                        <a:pt x="31" y="241"/>
                      </a:lnTo>
                      <a:lnTo>
                        <a:pt x="43" y="251"/>
                      </a:lnTo>
                      <a:lnTo>
                        <a:pt x="59" y="260"/>
                      </a:lnTo>
                      <a:lnTo>
                        <a:pt x="79" y="269"/>
                      </a:lnTo>
                      <a:lnTo>
                        <a:pt x="104" y="279"/>
                      </a:lnTo>
                      <a:lnTo>
                        <a:pt x="129" y="290"/>
                      </a:lnTo>
                      <a:lnTo>
                        <a:pt x="156" y="302"/>
                      </a:lnTo>
                      <a:lnTo>
                        <a:pt x="182" y="315"/>
                      </a:lnTo>
                      <a:lnTo>
                        <a:pt x="205" y="326"/>
                      </a:lnTo>
                      <a:lnTo>
                        <a:pt x="227" y="336"/>
                      </a:lnTo>
                      <a:lnTo>
                        <a:pt x="242" y="345"/>
                      </a:lnTo>
                      <a:lnTo>
                        <a:pt x="252" y="351"/>
                      </a:lnTo>
                      <a:lnTo>
                        <a:pt x="259" y="357"/>
                      </a:lnTo>
                      <a:lnTo>
                        <a:pt x="266" y="363"/>
                      </a:lnTo>
                      <a:lnTo>
                        <a:pt x="272" y="369"/>
                      </a:lnTo>
                      <a:lnTo>
                        <a:pt x="278" y="375"/>
                      </a:lnTo>
                      <a:lnTo>
                        <a:pt x="280" y="380"/>
                      </a:lnTo>
                      <a:lnTo>
                        <a:pt x="281" y="383"/>
                      </a:lnTo>
                      <a:lnTo>
                        <a:pt x="278" y="383"/>
                      </a:lnTo>
                      <a:lnTo>
                        <a:pt x="270" y="379"/>
                      </a:lnTo>
                      <a:lnTo>
                        <a:pt x="256" y="372"/>
                      </a:lnTo>
                      <a:lnTo>
                        <a:pt x="249" y="369"/>
                      </a:lnTo>
                      <a:lnTo>
                        <a:pt x="248" y="370"/>
                      </a:lnTo>
                      <a:lnTo>
                        <a:pt x="248" y="372"/>
                      </a:lnTo>
                      <a:lnTo>
                        <a:pt x="243" y="367"/>
                      </a:lnTo>
                      <a:lnTo>
                        <a:pt x="234" y="358"/>
                      </a:lnTo>
                      <a:lnTo>
                        <a:pt x="227" y="350"/>
                      </a:lnTo>
                      <a:lnTo>
                        <a:pt x="226" y="349"/>
                      </a:lnTo>
                      <a:lnTo>
                        <a:pt x="227" y="350"/>
                      </a:lnTo>
                      <a:lnTo>
                        <a:pt x="224" y="350"/>
                      </a:lnTo>
                      <a:lnTo>
                        <a:pt x="220" y="348"/>
                      </a:lnTo>
                      <a:lnTo>
                        <a:pt x="213" y="345"/>
                      </a:lnTo>
                      <a:lnTo>
                        <a:pt x="204" y="341"/>
                      </a:lnTo>
                      <a:lnTo>
                        <a:pt x="194" y="337"/>
                      </a:lnTo>
                      <a:lnTo>
                        <a:pt x="183" y="332"/>
                      </a:lnTo>
                      <a:lnTo>
                        <a:pt x="173" y="327"/>
                      </a:lnTo>
                      <a:lnTo>
                        <a:pt x="158" y="320"/>
                      </a:lnTo>
                      <a:lnTo>
                        <a:pt x="138" y="311"/>
                      </a:lnTo>
                      <a:lnTo>
                        <a:pt x="114" y="301"/>
                      </a:lnTo>
                      <a:lnTo>
                        <a:pt x="88" y="290"/>
                      </a:lnTo>
                      <a:lnTo>
                        <a:pt x="64" y="278"/>
                      </a:lnTo>
                      <a:lnTo>
                        <a:pt x="41" y="267"/>
                      </a:lnTo>
                      <a:lnTo>
                        <a:pt x="23" y="258"/>
                      </a:lnTo>
                      <a:lnTo>
                        <a:pt x="13" y="250"/>
                      </a:lnTo>
                      <a:lnTo>
                        <a:pt x="9" y="244"/>
                      </a:lnTo>
                      <a:lnTo>
                        <a:pt x="5" y="237"/>
                      </a:lnTo>
                      <a:lnTo>
                        <a:pt x="2" y="232"/>
                      </a:lnTo>
                      <a:lnTo>
                        <a:pt x="1" y="225"/>
                      </a:lnTo>
                      <a:lnTo>
                        <a:pt x="0" y="218"/>
                      </a:lnTo>
                      <a:lnTo>
                        <a:pt x="0" y="210"/>
                      </a:lnTo>
                      <a:lnTo>
                        <a:pt x="0" y="199"/>
                      </a:lnTo>
                      <a:lnTo>
                        <a:pt x="0" y="187"/>
                      </a:lnTo>
                      <a:lnTo>
                        <a:pt x="1" y="179"/>
                      </a:lnTo>
                      <a:lnTo>
                        <a:pt x="1" y="169"/>
                      </a:lnTo>
                      <a:lnTo>
                        <a:pt x="3" y="157"/>
                      </a:lnTo>
                      <a:lnTo>
                        <a:pt x="4" y="144"/>
                      </a:lnTo>
                      <a:lnTo>
                        <a:pt x="7" y="128"/>
                      </a:lnTo>
                      <a:lnTo>
                        <a:pt x="9" y="112"/>
                      </a:lnTo>
                      <a:lnTo>
                        <a:pt x="10" y="97"/>
                      </a:lnTo>
                      <a:lnTo>
                        <a:pt x="12" y="80"/>
                      </a:lnTo>
                      <a:lnTo>
                        <a:pt x="14" y="64"/>
                      </a:lnTo>
                      <a:lnTo>
                        <a:pt x="17" y="50"/>
                      </a:lnTo>
                      <a:lnTo>
                        <a:pt x="19" y="36"/>
                      </a:lnTo>
                      <a:lnTo>
                        <a:pt x="20" y="24"/>
                      </a:lnTo>
                      <a:lnTo>
                        <a:pt x="21" y="14"/>
                      </a:lnTo>
                      <a:lnTo>
                        <a:pt x="22" y="6"/>
                      </a:lnTo>
                      <a:lnTo>
                        <a:pt x="23" y="2"/>
                      </a:lnTo>
                      <a:lnTo>
                        <a:pt x="23" y="0"/>
                      </a:lnTo>
                      <a:close/>
                    </a:path>
                  </a:pathLst>
                </a:custGeom>
                <a:solidFill>
                  <a:srgbClr val="CC87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312" name="Freeform 399"/>
                <p:cNvSpPr>
                  <a:spLocks/>
                </p:cNvSpPr>
                <p:nvPr/>
              </p:nvSpPr>
              <p:spPr bwMode="auto">
                <a:xfrm>
                  <a:off x="4026" y="2341"/>
                  <a:ext cx="46" cy="33"/>
                </a:xfrm>
                <a:custGeom>
                  <a:avLst/>
                  <a:gdLst>
                    <a:gd name="T0" fmla="*/ 0 w 93"/>
                    <a:gd name="T1" fmla="*/ 0 h 66"/>
                    <a:gd name="T2" fmla="*/ 1 w 93"/>
                    <a:gd name="T3" fmla="*/ 1 h 66"/>
                    <a:gd name="T4" fmla="*/ 2 w 93"/>
                    <a:gd name="T5" fmla="*/ 2 h 66"/>
                    <a:gd name="T6" fmla="*/ 5 w 93"/>
                    <a:gd name="T7" fmla="*/ 3 h 66"/>
                    <a:gd name="T8" fmla="*/ 9 w 93"/>
                    <a:gd name="T9" fmla="*/ 5 h 66"/>
                    <a:gd name="T10" fmla="*/ 13 w 93"/>
                    <a:gd name="T11" fmla="*/ 7 h 66"/>
                    <a:gd name="T12" fmla="*/ 16 w 93"/>
                    <a:gd name="T13" fmla="*/ 9 h 66"/>
                    <a:gd name="T14" fmla="*/ 19 w 93"/>
                    <a:gd name="T15" fmla="*/ 11 h 66"/>
                    <a:gd name="T16" fmla="*/ 21 w 93"/>
                    <a:gd name="T17" fmla="*/ 13 h 66"/>
                    <a:gd name="T18" fmla="*/ 23 w 93"/>
                    <a:gd name="T19" fmla="*/ 15 h 66"/>
                    <a:gd name="T20" fmla="*/ 23 w 93"/>
                    <a:gd name="T21" fmla="*/ 16 h 66"/>
                    <a:gd name="T22" fmla="*/ 22 w 93"/>
                    <a:gd name="T23" fmla="*/ 17 h 66"/>
                    <a:gd name="T24" fmla="*/ 19 w 93"/>
                    <a:gd name="T25" fmla="*/ 15 h 66"/>
                    <a:gd name="T26" fmla="*/ 17 w 93"/>
                    <a:gd name="T27" fmla="*/ 14 h 66"/>
                    <a:gd name="T28" fmla="*/ 15 w 93"/>
                    <a:gd name="T29" fmla="*/ 12 h 66"/>
                    <a:gd name="T30" fmla="*/ 11 w 93"/>
                    <a:gd name="T31" fmla="*/ 10 h 66"/>
                    <a:gd name="T32" fmla="*/ 8 w 93"/>
                    <a:gd name="T33" fmla="*/ 8 h 66"/>
                    <a:gd name="T34" fmla="*/ 5 w 93"/>
                    <a:gd name="T35" fmla="*/ 6 h 66"/>
                    <a:gd name="T36" fmla="*/ 2 w 93"/>
                    <a:gd name="T37" fmla="*/ 5 h 66"/>
                    <a:gd name="T38" fmla="*/ 1 w 93"/>
                    <a:gd name="T39" fmla="*/ 4 h 66"/>
                    <a:gd name="T40" fmla="*/ 0 w 93"/>
                    <a:gd name="T41" fmla="*/ 4 h 66"/>
                    <a:gd name="T42" fmla="*/ 0 w 93"/>
                    <a:gd name="T43" fmla="*/ 0 h 6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93" h="66">
                      <a:moveTo>
                        <a:pt x="0" y="0"/>
                      </a:moveTo>
                      <a:lnTo>
                        <a:pt x="4" y="1"/>
                      </a:lnTo>
                      <a:lnTo>
                        <a:pt x="11" y="5"/>
                      </a:lnTo>
                      <a:lnTo>
                        <a:pt x="23" y="11"/>
                      </a:lnTo>
                      <a:lnTo>
                        <a:pt x="37" y="19"/>
                      </a:lnTo>
                      <a:lnTo>
                        <a:pt x="52" y="26"/>
                      </a:lnTo>
                      <a:lnTo>
                        <a:pt x="65" y="34"/>
                      </a:lnTo>
                      <a:lnTo>
                        <a:pt x="76" y="42"/>
                      </a:lnTo>
                      <a:lnTo>
                        <a:pt x="84" y="49"/>
                      </a:lnTo>
                      <a:lnTo>
                        <a:pt x="92" y="59"/>
                      </a:lnTo>
                      <a:lnTo>
                        <a:pt x="93" y="64"/>
                      </a:lnTo>
                      <a:lnTo>
                        <a:pt x="88" y="66"/>
                      </a:lnTo>
                      <a:lnTo>
                        <a:pt x="78" y="60"/>
                      </a:lnTo>
                      <a:lnTo>
                        <a:pt x="71" y="54"/>
                      </a:lnTo>
                      <a:lnTo>
                        <a:pt x="61" y="47"/>
                      </a:lnTo>
                      <a:lnTo>
                        <a:pt x="47" y="39"/>
                      </a:lnTo>
                      <a:lnTo>
                        <a:pt x="35" y="31"/>
                      </a:lnTo>
                      <a:lnTo>
                        <a:pt x="21" y="24"/>
                      </a:lnTo>
                      <a:lnTo>
                        <a:pt x="11" y="19"/>
                      </a:lnTo>
                      <a:lnTo>
                        <a:pt x="4" y="14"/>
                      </a:lnTo>
                      <a:lnTo>
                        <a:pt x="1" y="13"/>
                      </a:lnTo>
                      <a:lnTo>
                        <a:pt x="0" y="0"/>
                      </a:lnTo>
                      <a:close/>
                    </a:path>
                  </a:pathLst>
                </a:custGeom>
                <a:solidFill>
                  <a:srgbClr val="CC87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313" name="Freeform 400"/>
                <p:cNvSpPr>
                  <a:spLocks/>
                </p:cNvSpPr>
                <p:nvPr/>
              </p:nvSpPr>
              <p:spPr bwMode="auto">
                <a:xfrm>
                  <a:off x="4973" y="2656"/>
                  <a:ext cx="103" cy="119"/>
                </a:xfrm>
                <a:custGeom>
                  <a:avLst/>
                  <a:gdLst>
                    <a:gd name="T0" fmla="*/ 0 w 205"/>
                    <a:gd name="T1" fmla="*/ 6 h 239"/>
                    <a:gd name="T2" fmla="*/ 1 w 205"/>
                    <a:gd name="T3" fmla="*/ 6 h 239"/>
                    <a:gd name="T4" fmla="*/ 3 w 205"/>
                    <a:gd name="T5" fmla="*/ 9 h 239"/>
                    <a:gd name="T6" fmla="*/ 6 w 205"/>
                    <a:gd name="T7" fmla="*/ 12 h 239"/>
                    <a:gd name="T8" fmla="*/ 10 w 205"/>
                    <a:gd name="T9" fmla="*/ 16 h 239"/>
                    <a:gd name="T10" fmla="*/ 13 w 205"/>
                    <a:gd name="T11" fmla="*/ 20 h 239"/>
                    <a:gd name="T12" fmla="*/ 17 w 205"/>
                    <a:gd name="T13" fmla="*/ 24 h 239"/>
                    <a:gd name="T14" fmla="*/ 20 w 205"/>
                    <a:gd name="T15" fmla="*/ 29 h 239"/>
                    <a:gd name="T16" fmla="*/ 22 w 205"/>
                    <a:gd name="T17" fmla="*/ 32 h 239"/>
                    <a:gd name="T18" fmla="*/ 24 w 205"/>
                    <a:gd name="T19" fmla="*/ 35 h 239"/>
                    <a:gd name="T20" fmla="*/ 27 w 205"/>
                    <a:gd name="T21" fmla="*/ 39 h 239"/>
                    <a:gd name="T22" fmla="*/ 30 w 205"/>
                    <a:gd name="T23" fmla="*/ 43 h 239"/>
                    <a:gd name="T24" fmla="*/ 34 w 205"/>
                    <a:gd name="T25" fmla="*/ 47 h 239"/>
                    <a:gd name="T26" fmla="*/ 37 w 205"/>
                    <a:gd name="T27" fmla="*/ 51 h 239"/>
                    <a:gd name="T28" fmla="*/ 41 w 205"/>
                    <a:gd name="T29" fmla="*/ 55 h 239"/>
                    <a:gd name="T30" fmla="*/ 44 w 205"/>
                    <a:gd name="T31" fmla="*/ 57 h 239"/>
                    <a:gd name="T32" fmla="*/ 48 w 205"/>
                    <a:gd name="T33" fmla="*/ 59 h 239"/>
                    <a:gd name="T34" fmla="*/ 50 w 205"/>
                    <a:gd name="T35" fmla="*/ 59 h 239"/>
                    <a:gd name="T36" fmla="*/ 52 w 205"/>
                    <a:gd name="T37" fmla="*/ 59 h 239"/>
                    <a:gd name="T38" fmla="*/ 52 w 205"/>
                    <a:gd name="T39" fmla="*/ 59 h 239"/>
                    <a:gd name="T40" fmla="*/ 51 w 205"/>
                    <a:gd name="T41" fmla="*/ 58 h 239"/>
                    <a:gd name="T42" fmla="*/ 50 w 205"/>
                    <a:gd name="T43" fmla="*/ 57 h 239"/>
                    <a:gd name="T44" fmla="*/ 48 w 205"/>
                    <a:gd name="T45" fmla="*/ 55 h 239"/>
                    <a:gd name="T46" fmla="*/ 45 w 205"/>
                    <a:gd name="T47" fmla="*/ 53 h 239"/>
                    <a:gd name="T48" fmla="*/ 43 w 205"/>
                    <a:gd name="T49" fmla="*/ 51 h 239"/>
                    <a:gd name="T50" fmla="*/ 40 w 205"/>
                    <a:gd name="T51" fmla="*/ 48 h 239"/>
                    <a:gd name="T52" fmla="*/ 37 w 205"/>
                    <a:gd name="T53" fmla="*/ 44 h 239"/>
                    <a:gd name="T54" fmla="*/ 33 w 205"/>
                    <a:gd name="T55" fmla="*/ 39 h 239"/>
                    <a:gd name="T56" fmla="*/ 29 w 205"/>
                    <a:gd name="T57" fmla="*/ 33 h 239"/>
                    <a:gd name="T58" fmla="*/ 25 w 205"/>
                    <a:gd name="T59" fmla="*/ 28 h 239"/>
                    <a:gd name="T60" fmla="*/ 22 w 205"/>
                    <a:gd name="T61" fmla="*/ 24 h 239"/>
                    <a:gd name="T62" fmla="*/ 19 w 205"/>
                    <a:gd name="T63" fmla="*/ 20 h 239"/>
                    <a:gd name="T64" fmla="*/ 18 w 205"/>
                    <a:gd name="T65" fmla="*/ 18 h 239"/>
                    <a:gd name="T66" fmla="*/ 17 w 205"/>
                    <a:gd name="T67" fmla="*/ 17 h 239"/>
                    <a:gd name="T68" fmla="*/ 15 w 205"/>
                    <a:gd name="T69" fmla="*/ 14 h 239"/>
                    <a:gd name="T70" fmla="*/ 13 w 205"/>
                    <a:gd name="T71" fmla="*/ 11 h 239"/>
                    <a:gd name="T72" fmla="*/ 10 w 205"/>
                    <a:gd name="T73" fmla="*/ 8 h 239"/>
                    <a:gd name="T74" fmla="*/ 8 w 205"/>
                    <a:gd name="T75" fmla="*/ 5 h 239"/>
                    <a:gd name="T76" fmla="*/ 6 w 205"/>
                    <a:gd name="T77" fmla="*/ 2 h 239"/>
                    <a:gd name="T78" fmla="*/ 4 w 205"/>
                    <a:gd name="T79" fmla="*/ 0 h 239"/>
                    <a:gd name="T80" fmla="*/ 2 w 205"/>
                    <a:gd name="T81" fmla="*/ 0 h 239"/>
                    <a:gd name="T82" fmla="*/ 0 w 205"/>
                    <a:gd name="T83" fmla="*/ 6 h 23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205" h="239">
                      <a:moveTo>
                        <a:pt x="0" y="24"/>
                      </a:moveTo>
                      <a:lnTo>
                        <a:pt x="3" y="27"/>
                      </a:lnTo>
                      <a:lnTo>
                        <a:pt x="11" y="36"/>
                      </a:lnTo>
                      <a:lnTo>
                        <a:pt x="23" y="50"/>
                      </a:lnTo>
                      <a:lnTo>
                        <a:pt x="37" y="65"/>
                      </a:lnTo>
                      <a:lnTo>
                        <a:pt x="52" y="82"/>
                      </a:lnTo>
                      <a:lnTo>
                        <a:pt x="66" y="99"/>
                      </a:lnTo>
                      <a:lnTo>
                        <a:pt x="79" y="116"/>
                      </a:lnTo>
                      <a:lnTo>
                        <a:pt x="88" y="128"/>
                      </a:lnTo>
                      <a:lnTo>
                        <a:pt x="96" y="141"/>
                      </a:lnTo>
                      <a:lnTo>
                        <a:pt x="107" y="157"/>
                      </a:lnTo>
                      <a:lnTo>
                        <a:pt x="119" y="174"/>
                      </a:lnTo>
                      <a:lnTo>
                        <a:pt x="133" y="191"/>
                      </a:lnTo>
                      <a:lnTo>
                        <a:pt x="147" y="207"/>
                      </a:lnTo>
                      <a:lnTo>
                        <a:pt x="162" y="221"/>
                      </a:lnTo>
                      <a:lnTo>
                        <a:pt x="176" y="231"/>
                      </a:lnTo>
                      <a:lnTo>
                        <a:pt x="190" y="236"/>
                      </a:lnTo>
                      <a:lnTo>
                        <a:pt x="200" y="239"/>
                      </a:lnTo>
                      <a:lnTo>
                        <a:pt x="205" y="239"/>
                      </a:lnTo>
                      <a:lnTo>
                        <a:pt x="205" y="237"/>
                      </a:lnTo>
                      <a:lnTo>
                        <a:pt x="203" y="234"/>
                      </a:lnTo>
                      <a:lnTo>
                        <a:pt x="197" y="230"/>
                      </a:lnTo>
                      <a:lnTo>
                        <a:pt x="189" y="223"/>
                      </a:lnTo>
                      <a:lnTo>
                        <a:pt x="180" y="215"/>
                      </a:lnTo>
                      <a:lnTo>
                        <a:pt x="171" y="206"/>
                      </a:lnTo>
                      <a:lnTo>
                        <a:pt x="160" y="194"/>
                      </a:lnTo>
                      <a:lnTo>
                        <a:pt x="146" y="176"/>
                      </a:lnTo>
                      <a:lnTo>
                        <a:pt x="131" y="156"/>
                      </a:lnTo>
                      <a:lnTo>
                        <a:pt x="115" y="135"/>
                      </a:lnTo>
                      <a:lnTo>
                        <a:pt x="99" y="115"/>
                      </a:lnTo>
                      <a:lnTo>
                        <a:pt x="86" y="96"/>
                      </a:lnTo>
                      <a:lnTo>
                        <a:pt x="76" y="82"/>
                      </a:lnTo>
                      <a:lnTo>
                        <a:pt x="69" y="74"/>
                      </a:lnTo>
                      <a:lnTo>
                        <a:pt x="65" y="68"/>
                      </a:lnTo>
                      <a:lnTo>
                        <a:pt x="57" y="59"/>
                      </a:lnTo>
                      <a:lnTo>
                        <a:pt x="49" y="46"/>
                      </a:lnTo>
                      <a:lnTo>
                        <a:pt x="39" y="34"/>
                      </a:lnTo>
                      <a:lnTo>
                        <a:pt x="30" y="22"/>
                      </a:lnTo>
                      <a:lnTo>
                        <a:pt x="21" y="11"/>
                      </a:lnTo>
                      <a:lnTo>
                        <a:pt x="13" y="3"/>
                      </a:lnTo>
                      <a:lnTo>
                        <a:pt x="8" y="0"/>
                      </a:lnTo>
                      <a:lnTo>
                        <a:pt x="0" y="24"/>
                      </a:lnTo>
                      <a:close/>
                    </a:path>
                  </a:pathLst>
                </a:custGeom>
                <a:solidFill>
                  <a:srgbClr val="CC87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314" name="Freeform 401"/>
                <p:cNvSpPr>
                  <a:spLocks/>
                </p:cNvSpPr>
                <p:nvPr/>
              </p:nvSpPr>
              <p:spPr bwMode="auto">
                <a:xfrm>
                  <a:off x="5084" y="1887"/>
                  <a:ext cx="52" cy="209"/>
                </a:xfrm>
                <a:custGeom>
                  <a:avLst/>
                  <a:gdLst>
                    <a:gd name="T0" fmla="*/ 25 w 105"/>
                    <a:gd name="T1" fmla="*/ 85 h 419"/>
                    <a:gd name="T2" fmla="*/ 25 w 105"/>
                    <a:gd name="T3" fmla="*/ 82 h 419"/>
                    <a:gd name="T4" fmla="*/ 24 w 105"/>
                    <a:gd name="T5" fmla="*/ 77 h 419"/>
                    <a:gd name="T6" fmla="*/ 24 w 105"/>
                    <a:gd name="T7" fmla="*/ 71 h 419"/>
                    <a:gd name="T8" fmla="*/ 23 w 105"/>
                    <a:gd name="T9" fmla="*/ 64 h 419"/>
                    <a:gd name="T10" fmla="*/ 21 w 105"/>
                    <a:gd name="T11" fmla="*/ 56 h 419"/>
                    <a:gd name="T12" fmla="*/ 20 w 105"/>
                    <a:gd name="T13" fmla="*/ 49 h 419"/>
                    <a:gd name="T14" fmla="*/ 19 w 105"/>
                    <a:gd name="T15" fmla="*/ 42 h 419"/>
                    <a:gd name="T16" fmla="*/ 17 w 105"/>
                    <a:gd name="T17" fmla="*/ 37 h 419"/>
                    <a:gd name="T18" fmla="*/ 16 w 105"/>
                    <a:gd name="T19" fmla="*/ 30 h 419"/>
                    <a:gd name="T20" fmla="*/ 16 w 105"/>
                    <a:gd name="T21" fmla="*/ 22 h 419"/>
                    <a:gd name="T22" fmla="*/ 15 w 105"/>
                    <a:gd name="T23" fmla="*/ 15 h 419"/>
                    <a:gd name="T24" fmla="*/ 15 w 105"/>
                    <a:gd name="T25" fmla="*/ 8 h 419"/>
                    <a:gd name="T26" fmla="*/ 14 w 105"/>
                    <a:gd name="T27" fmla="*/ 3 h 419"/>
                    <a:gd name="T28" fmla="*/ 14 w 105"/>
                    <a:gd name="T29" fmla="*/ 0 h 419"/>
                    <a:gd name="T30" fmla="*/ 13 w 105"/>
                    <a:gd name="T31" fmla="*/ 0 h 419"/>
                    <a:gd name="T32" fmla="*/ 12 w 105"/>
                    <a:gd name="T33" fmla="*/ 4 h 419"/>
                    <a:gd name="T34" fmla="*/ 11 w 105"/>
                    <a:gd name="T35" fmla="*/ 10 h 419"/>
                    <a:gd name="T36" fmla="*/ 11 w 105"/>
                    <a:gd name="T37" fmla="*/ 16 h 419"/>
                    <a:gd name="T38" fmla="*/ 11 w 105"/>
                    <a:gd name="T39" fmla="*/ 23 h 419"/>
                    <a:gd name="T40" fmla="*/ 11 w 105"/>
                    <a:gd name="T41" fmla="*/ 30 h 419"/>
                    <a:gd name="T42" fmla="*/ 12 w 105"/>
                    <a:gd name="T43" fmla="*/ 37 h 419"/>
                    <a:gd name="T44" fmla="*/ 13 w 105"/>
                    <a:gd name="T45" fmla="*/ 43 h 419"/>
                    <a:gd name="T46" fmla="*/ 14 w 105"/>
                    <a:gd name="T47" fmla="*/ 48 h 419"/>
                    <a:gd name="T48" fmla="*/ 15 w 105"/>
                    <a:gd name="T49" fmla="*/ 55 h 419"/>
                    <a:gd name="T50" fmla="*/ 16 w 105"/>
                    <a:gd name="T51" fmla="*/ 63 h 419"/>
                    <a:gd name="T52" fmla="*/ 16 w 105"/>
                    <a:gd name="T53" fmla="*/ 67 h 419"/>
                    <a:gd name="T54" fmla="*/ 13 w 105"/>
                    <a:gd name="T55" fmla="*/ 65 h 419"/>
                    <a:gd name="T56" fmla="*/ 8 w 105"/>
                    <a:gd name="T57" fmla="*/ 54 h 419"/>
                    <a:gd name="T58" fmla="*/ 4 w 105"/>
                    <a:gd name="T59" fmla="*/ 41 h 419"/>
                    <a:gd name="T60" fmla="*/ 2 w 105"/>
                    <a:gd name="T61" fmla="*/ 31 h 419"/>
                    <a:gd name="T62" fmla="*/ 1 w 105"/>
                    <a:gd name="T63" fmla="*/ 27 h 419"/>
                    <a:gd name="T64" fmla="*/ 0 w 105"/>
                    <a:gd name="T65" fmla="*/ 28 h 419"/>
                    <a:gd name="T66" fmla="*/ 0 w 105"/>
                    <a:gd name="T67" fmla="*/ 32 h 419"/>
                    <a:gd name="T68" fmla="*/ 0 w 105"/>
                    <a:gd name="T69" fmla="*/ 38 h 419"/>
                    <a:gd name="T70" fmla="*/ 1 w 105"/>
                    <a:gd name="T71" fmla="*/ 46 h 419"/>
                    <a:gd name="T72" fmla="*/ 3 w 105"/>
                    <a:gd name="T73" fmla="*/ 54 h 419"/>
                    <a:gd name="T74" fmla="*/ 5 w 105"/>
                    <a:gd name="T75" fmla="*/ 63 h 419"/>
                    <a:gd name="T76" fmla="*/ 8 w 105"/>
                    <a:gd name="T77" fmla="*/ 71 h 419"/>
                    <a:gd name="T78" fmla="*/ 12 w 105"/>
                    <a:gd name="T79" fmla="*/ 80 h 419"/>
                    <a:gd name="T80" fmla="*/ 18 w 105"/>
                    <a:gd name="T81" fmla="*/ 92 h 419"/>
                    <a:gd name="T82" fmla="*/ 23 w 105"/>
                    <a:gd name="T83" fmla="*/ 102 h 419"/>
                    <a:gd name="T84" fmla="*/ 26 w 105"/>
                    <a:gd name="T85" fmla="*/ 104 h 419"/>
                    <a:gd name="T86" fmla="*/ 26 w 105"/>
                    <a:gd name="T87" fmla="*/ 95 h 41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105" h="419">
                      <a:moveTo>
                        <a:pt x="103" y="342"/>
                      </a:moveTo>
                      <a:lnTo>
                        <a:pt x="103" y="341"/>
                      </a:lnTo>
                      <a:lnTo>
                        <a:pt x="102" y="337"/>
                      </a:lnTo>
                      <a:lnTo>
                        <a:pt x="102" y="330"/>
                      </a:lnTo>
                      <a:lnTo>
                        <a:pt x="101" y="321"/>
                      </a:lnTo>
                      <a:lnTo>
                        <a:pt x="99" y="311"/>
                      </a:lnTo>
                      <a:lnTo>
                        <a:pt x="97" y="299"/>
                      </a:lnTo>
                      <a:lnTo>
                        <a:pt x="96" y="285"/>
                      </a:lnTo>
                      <a:lnTo>
                        <a:pt x="94" y="272"/>
                      </a:lnTo>
                      <a:lnTo>
                        <a:pt x="92" y="256"/>
                      </a:lnTo>
                      <a:lnTo>
                        <a:pt x="89" y="242"/>
                      </a:lnTo>
                      <a:lnTo>
                        <a:pt x="86" y="226"/>
                      </a:lnTo>
                      <a:lnTo>
                        <a:pt x="84" y="212"/>
                      </a:lnTo>
                      <a:lnTo>
                        <a:pt x="82" y="197"/>
                      </a:lnTo>
                      <a:lnTo>
                        <a:pt x="78" y="182"/>
                      </a:lnTo>
                      <a:lnTo>
                        <a:pt x="76" y="170"/>
                      </a:lnTo>
                      <a:lnTo>
                        <a:pt x="73" y="159"/>
                      </a:lnTo>
                      <a:lnTo>
                        <a:pt x="70" y="148"/>
                      </a:lnTo>
                      <a:lnTo>
                        <a:pt x="68" y="134"/>
                      </a:lnTo>
                      <a:lnTo>
                        <a:pt x="67" y="121"/>
                      </a:lnTo>
                      <a:lnTo>
                        <a:pt x="65" y="105"/>
                      </a:lnTo>
                      <a:lnTo>
                        <a:pt x="64" y="91"/>
                      </a:lnTo>
                      <a:lnTo>
                        <a:pt x="64" y="75"/>
                      </a:lnTo>
                      <a:lnTo>
                        <a:pt x="63" y="61"/>
                      </a:lnTo>
                      <a:lnTo>
                        <a:pt x="61" y="46"/>
                      </a:lnTo>
                      <a:lnTo>
                        <a:pt x="61" y="34"/>
                      </a:lnTo>
                      <a:lnTo>
                        <a:pt x="60" y="23"/>
                      </a:lnTo>
                      <a:lnTo>
                        <a:pt x="59" y="13"/>
                      </a:lnTo>
                      <a:lnTo>
                        <a:pt x="58" y="6"/>
                      </a:lnTo>
                      <a:lnTo>
                        <a:pt x="57" y="2"/>
                      </a:lnTo>
                      <a:lnTo>
                        <a:pt x="55" y="0"/>
                      </a:lnTo>
                      <a:lnTo>
                        <a:pt x="53" y="3"/>
                      </a:lnTo>
                      <a:lnTo>
                        <a:pt x="50" y="9"/>
                      </a:lnTo>
                      <a:lnTo>
                        <a:pt x="48" y="18"/>
                      </a:lnTo>
                      <a:lnTo>
                        <a:pt x="46" y="29"/>
                      </a:lnTo>
                      <a:lnTo>
                        <a:pt x="45" y="41"/>
                      </a:lnTo>
                      <a:lnTo>
                        <a:pt x="44" y="53"/>
                      </a:lnTo>
                      <a:lnTo>
                        <a:pt x="44" y="65"/>
                      </a:lnTo>
                      <a:lnTo>
                        <a:pt x="44" y="80"/>
                      </a:lnTo>
                      <a:lnTo>
                        <a:pt x="44" y="93"/>
                      </a:lnTo>
                      <a:lnTo>
                        <a:pt x="45" y="107"/>
                      </a:lnTo>
                      <a:lnTo>
                        <a:pt x="46" y="121"/>
                      </a:lnTo>
                      <a:lnTo>
                        <a:pt x="47" y="134"/>
                      </a:lnTo>
                      <a:lnTo>
                        <a:pt x="48" y="148"/>
                      </a:lnTo>
                      <a:lnTo>
                        <a:pt x="50" y="161"/>
                      </a:lnTo>
                      <a:lnTo>
                        <a:pt x="53" y="174"/>
                      </a:lnTo>
                      <a:lnTo>
                        <a:pt x="54" y="185"/>
                      </a:lnTo>
                      <a:lnTo>
                        <a:pt x="56" y="195"/>
                      </a:lnTo>
                      <a:lnTo>
                        <a:pt x="58" y="204"/>
                      </a:lnTo>
                      <a:lnTo>
                        <a:pt x="61" y="220"/>
                      </a:lnTo>
                      <a:lnTo>
                        <a:pt x="65" y="238"/>
                      </a:lnTo>
                      <a:lnTo>
                        <a:pt x="66" y="253"/>
                      </a:lnTo>
                      <a:lnTo>
                        <a:pt x="66" y="264"/>
                      </a:lnTo>
                      <a:lnTo>
                        <a:pt x="64" y="271"/>
                      </a:lnTo>
                      <a:lnTo>
                        <a:pt x="59" y="271"/>
                      </a:lnTo>
                      <a:lnTo>
                        <a:pt x="53" y="261"/>
                      </a:lnTo>
                      <a:lnTo>
                        <a:pt x="42" y="242"/>
                      </a:lnTo>
                      <a:lnTo>
                        <a:pt x="32" y="216"/>
                      </a:lnTo>
                      <a:lnTo>
                        <a:pt x="25" y="190"/>
                      </a:lnTo>
                      <a:lnTo>
                        <a:pt x="19" y="166"/>
                      </a:lnTo>
                      <a:lnTo>
                        <a:pt x="15" y="143"/>
                      </a:lnTo>
                      <a:lnTo>
                        <a:pt x="10" y="125"/>
                      </a:lnTo>
                      <a:lnTo>
                        <a:pt x="8" y="114"/>
                      </a:lnTo>
                      <a:lnTo>
                        <a:pt x="4" y="109"/>
                      </a:lnTo>
                      <a:lnTo>
                        <a:pt x="2" y="111"/>
                      </a:lnTo>
                      <a:lnTo>
                        <a:pt x="1" y="115"/>
                      </a:lnTo>
                      <a:lnTo>
                        <a:pt x="0" y="122"/>
                      </a:lnTo>
                      <a:lnTo>
                        <a:pt x="0" y="131"/>
                      </a:lnTo>
                      <a:lnTo>
                        <a:pt x="1" y="142"/>
                      </a:lnTo>
                      <a:lnTo>
                        <a:pt x="2" y="155"/>
                      </a:lnTo>
                      <a:lnTo>
                        <a:pt x="3" y="168"/>
                      </a:lnTo>
                      <a:lnTo>
                        <a:pt x="6" y="184"/>
                      </a:lnTo>
                      <a:lnTo>
                        <a:pt x="9" y="199"/>
                      </a:lnTo>
                      <a:lnTo>
                        <a:pt x="12" y="216"/>
                      </a:lnTo>
                      <a:lnTo>
                        <a:pt x="17" y="234"/>
                      </a:lnTo>
                      <a:lnTo>
                        <a:pt x="21" y="252"/>
                      </a:lnTo>
                      <a:lnTo>
                        <a:pt x="28" y="270"/>
                      </a:lnTo>
                      <a:lnTo>
                        <a:pt x="34" y="287"/>
                      </a:lnTo>
                      <a:lnTo>
                        <a:pt x="41" y="305"/>
                      </a:lnTo>
                      <a:lnTo>
                        <a:pt x="49" y="322"/>
                      </a:lnTo>
                      <a:lnTo>
                        <a:pt x="58" y="339"/>
                      </a:lnTo>
                      <a:lnTo>
                        <a:pt x="75" y="369"/>
                      </a:lnTo>
                      <a:lnTo>
                        <a:pt x="86" y="394"/>
                      </a:lnTo>
                      <a:lnTo>
                        <a:pt x="95" y="410"/>
                      </a:lnTo>
                      <a:lnTo>
                        <a:pt x="101" y="419"/>
                      </a:lnTo>
                      <a:lnTo>
                        <a:pt x="104" y="418"/>
                      </a:lnTo>
                      <a:lnTo>
                        <a:pt x="105" y="406"/>
                      </a:lnTo>
                      <a:lnTo>
                        <a:pt x="104" y="381"/>
                      </a:lnTo>
                      <a:lnTo>
                        <a:pt x="103" y="342"/>
                      </a:lnTo>
                      <a:close/>
                    </a:path>
                  </a:pathLst>
                </a:custGeom>
                <a:solidFill>
                  <a:srgbClr val="7F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315" name="Freeform 402"/>
                <p:cNvSpPr>
                  <a:spLocks/>
                </p:cNvSpPr>
                <p:nvPr/>
              </p:nvSpPr>
              <p:spPr bwMode="auto">
                <a:xfrm>
                  <a:off x="5121" y="1656"/>
                  <a:ext cx="361" cy="556"/>
                </a:xfrm>
                <a:custGeom>
                  <a:avLst/>
                  <a:gdLst>
                    <a:gd name="T0" fmla="*/ 155 w 722"/>
                    <a:gd name="T1" fmla="*/ 14 h 1112"/>
                    <a:gd name="T2" fmla="*/ 156 w 722"/>
                    <a:gd name="T3" fmla="*/ 18 h 1112"/>
                    <a:gd name="T4" fmla="*/ 157 w 722"/>
                    <a:gd name="T5" fmla="*/ 24 h 1112"/>
                    <a:gd name="T6" fmla="*/ 158 w 722"/>
                    <a:gd name="T7" fmla="*/ 33 h 1112"/>
                    <a:gd name="T8" fmla="*/ 159 w 722"/>
                    <a:gd name="T9" fmla="*/ 42 h 1112"/>
                    <a:gd name="T10" fmla="*/ 161 w 722"/>
                    <a:gd name="T11" fmla="*/ 51 h 1112"/>
                    <a:gd name="T12" fmla="*/ 163 w 722"/>
                    <a:gd name="T13" fmla="*/ 60 h 1112"/>
                    <a:gd name="T14" fmla="*/ 165 w 722"/>
                    <a:gd name="T15" fmla="*/ 67 h 1112"/>
                    <a:gd name="T16" fmla="*/ 166 w 722"/>
                    <a:gd name="T17" fmla="*/ 72 h 1112"/>
                    <a:gd name="T18" fmla="*/ 168 w 722"/>
                    <a:gd name="T19" fmla="*/ 76 h 1112"/>
                    <a:gd name="T20" fmla="*/ 169 w 722"/>
                    <a:gd name="T21" fmla="*/ 83 h 1112"/>
                    <a:gd name="T22" fmla="*/ 171 w 722"/>
                    <a:gd name="T23" fmla="*/ 91 h 1112"/>
                    <a:gd name="T24" fmla="*/ 172 w 722"/>
                    <a:gd name="T25" fmla="*/ 101 h 1112"/>
                    <a:gd name="T26" fmla="*/ 174 w 722"/>
                    <a:gd name="T27" fmla="*/ 112 h 1112"/>
                    <a:gd name="T28" fmla="*/ 175 w 722"/>
                    <a:gd name="T29" fmla="*/ 125 h 1112"/>
                    <a:gd name="T30" fmla="*/ 177 w 722"/>
                    <a:gd name="T31" fmla="*/ 139 h 1112"/>
                    <a:gd name="T32" fmla="*/ 178 w 722"/>
                    <a:gd name="T33" fmla="*/ 153 h 1112"/>
                    <a:gd name="T34" fmla="*/ 179 w 722"/>
                    <a:gd name="T35" fmla="*/ 169 h 1112"/>
                    <a:gd name="T36" fmla="*/ 180 w 722"/>
                    <a:gd name="T37" fmla="*/ 185 h 1112"/>
                    <a:gd name="T38" fmla="*/ 181 w 722"/>
                    <a:gd name="T39" fmla="*/ 202 h 1112"/>
                    <a:gd name="T40" fmla="*/ 181 w 722"/>
                    <a:gd name="T41" fmla="*/ 219 h 1112"/>
                    <a:gd name="T42" fmla="*/ 181 w 722"/>
                    <a:gd name="T43" fmla="*/ 236 h 1112"/>
                    <a:gd name="T44" fmla="*/ 180 w 722"/>
                    <a:gd name="T45" fmla="*/ 253 h 1112"/>
                    <a:gd name="T46" fmla="*/ 178 w 722"/>
                    <a:gd name="T47" fmla="*/ 270 h 1112"/>
                    <a:gd name="T48" fmla="*/ 176 w 722"/>
                    <a:gd name="T49" fmla="*/ 278 h 1112"/>
                    <a:gd name="T50" fmla="*/ 167 w 722"/>
                    <a:gd name="T51" fmla="*/ 274 h 1112"/>
                    <a:gd name="T52" fmla="*/ 150 w 722"/>
                    <a:gd name="T53" fmla="*/ 266 h 1112"/>
                    <a:gd name="T54" fmla="*/ 128 w 722"/>
                    <a:gd name="T55" fmla="*/ 258 h 1112"/>
                    <a:gd name="T56" fmla="*/ 101 w 722"/>
                    <a:gd name="T57" fmla="*/ 250 h 1112"/>
                    <a:gd name="T58" fmla="*/ 72 w 722"/>
                    <a:gd name="T59" fmla="*/ 244 h 1112"/>
                    <a:gd name="T60" fmla="*/ 43 w 722"/>
                    <a:gd name="T61" fmla="*/ 241 h 1112"/>
                    <a:gd name="T62" fmla="*/ 15 w 722"/>
                    <a:gd name="T63" fmla="*/ 244 h 1112"/>
                    <a:gd name="T64" fmla="*/ 1 w 722"/>
                    <a:gd name="T65" fmla="*/ 247 h 1112"/>
                    <a:gd name="T66" fmla="*/ 1 w 722"/>
                    <a:gd name="T67" fmla="*/ 244 h 1112"/>
                    <a:gd name="T68" fmla="*/ 0 w 722"/>
                    <a:gd name="T69" fmla="*/ 239 h 1112"/>
                    <a:gd name="T70" fmla="*/ 1 w 722"/>
                    <a:gd name="T71" fmla="*/ 232 h 1112"/>
                    <a:gd name="T72" fmla="*/ 2 w 722"/>
                    <a:gd name="T73" fmla="*/ 226 h 1112"/>
                    <a:gd name="T74" fmla="*/ 3 w 722"/>
                    <a:gd name="T75" fmla="*/ 220 h 1112"/>
                    <a:gd name="T76" fmla="*/ 3 w 722"/>
                    <a:gd name="T77" fmla="*/ 214 h 1112"/>
                    <a:gd name="T78" fmla="*/ 3 w 722"/>
                    <a:gd name="T79" fmla="*/ 206 h 1112"/>
                    <a:gd name="T80" fmla="*/ 3 w 722"/>
                    <a:gd name="T81" fmla="*/ 199 h 1112"/>
                    <a:gd name="T82" fmla="*/ 3 w 722"/>
                    <a:gd name="T83" fmla="*/ 192 h 1112"/>
                    <a:gd name="T84" fmla="*/ 3 w 722"/>
                    <a:gd name="T85" fmla="*/ 186 h 1112"/>
                    <a:gd name="T86" fmla="*/ 3 w 722"/>
                    <a:gd name="T87" fmla="*/ 181 h 1112"/>
                    <a:gd name="T88" fmla="*/ 2 w 722"/>
                    <a:gd name="T89" fmla="*/ 176 h 1112"/>
                    <a:gd name="T90" fmla="*/ 4 w 722"/>
                    <a:gd name="T91" fmla="*/ 165 h 1112"/>
                    <a:gd name="T92" fmla="*/ 9 w 722"/>
                    <a:gd name="T93" fmla="*/ 147 h 1112"/>
                    <a:gd name="T94" fmla="*/ 16 w 722"/>
                    <a:gd name="T95" fmla="*/ 125 h 1112"/>
                    <a:gd name="T96" fmla="*/ 27 w 722"/>
                    <a:gd name="T97" fmla="*/ 100 h 1112"/>
                    <a:gd name="T98" fmla="*/ 41 w 722"/>
                    <a:gd name="T99" fmla="*/ 74 h 1112"/>
                    <a:gd name="T100" fmla="*/ 60 w 722"/>
                    <a:gd name="T101" fmla="*/ 50 h 1112"/>
                    <a:gd name="T102" fmla="*/ 82 w 722"/>
                    <a:gd name="T103" fmla="*/ 27 h 1112"/>
                    <a:gd name="T104" fmla="*/ 105 w 722"/>
                    <a:gd name="T105" fmla="*/ 12 h 1112"/>
                    <a:gd name="T106" fmla="*/ 122 w 722"/>
                    <a:gd name="T107" fmla="*/ 4 h 1112"/>
                    <a:gd name="T108" fmla="*/ 134 w 722"/>
                    <a:gd name="T109" fmla="*/ 0 h 1112"/>
                    <a:gd name="T110" fmla="*/ 143 w 722"/>
                    <a:gd name="T111" fmla="*/ 1 h 1112"/>
                    <a:gd name="T112" fmla="*/ 149 w 722"/>
                    <a:gd name="T113" fmla="*/ 3 h 1112"/>
                    <a:gd name="T114" fmla="*/ 153 w 722"/>
                    <a:gd name="T115" fmla="*/ 7 h 1112"/>
                    <a:gd name="T116" fmla="*/ 155 w 722"/>
                    <a:gd name="T117" fmla="*/ 11 h 1112"/>
                    <a:gd name="T118" fmla="*/ 155 w 722"/>
                    <a:gd name="T119" fmla="*/ 14 h 1112"/>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722" h="1112">
                      <a:moveTo>
                        <a:pt x="620" y="54"/>
                      </a:moveTo>
                      <a:lnTo>
                        <a:pt x="620" y="56"/>
                      </a:lnTo>
                      <a:lnTo>
                        <a:pt x="621" y="61"/>
                      </a:lnTo>
                      <a:lnTo>
                        <a:pt x="622" y="70"/>
                      </a:lnTo>
                      <a:lnTo>
                        <a:pt x="623" y="82"/>
                      </a:lnTo>
                      <a:lnTo>
                        <a:pt x="626" y="95"/>
                      </a:lnTo>
                      <a:lnTo>
                        <a:pt x="627" y="112"/>
                      </a:lnTo>
                      <a:lnTo>
                        <a:pt x="630" y="129"/>
                      </a:lnTo>
                      <a:lnTo>
                        <a:pt x="632" y="146"/>
                      </a:lnTo>
                      <a:lnTo>
                        <a:pt x="636" y="165"/>
                      </a:lnTo>
                      <a:lnTo>
                        <a:pt x="639" y="184"/>
                      </a:lnTo>
                      <a:lnTo>
                        <a:pt x="642" y="203"/>
                      </a:lnTo>
                      <a:lnTo>
                        <a:pt x="646" y="222"/>
                      </a:lnTo>
                      <a:lnTo>
                        <a:pt x="649" y="239"/>
                      </a:lnTo>
                      <a:lnTo>
                        <a:pt x="654" y="255"/>
                      </a:lnTo>
                      <a:lnTo>
                        <a:pt x="657" y="268"/>
                      </a:lnTo>
                      <a:lnTo>
                        <a:pt x="661" y="279"/>
                      </a:lnTo>
                      <a:lnTo>
                        <a:pt x="664" y="285"/>
                      </a:lnTo>
                      <a:lnTo>
                        <a:pt x="666" y="294"/>
                      </a:lnTo>
                      <a:lnTo>
                        <a:pt x="669" y="304"/>
                      </a:lnTo>
                      <a:lnTo>
                        <a:pt x="671" y="316"/>
                      </a:lnTo>
                      <a:lnTo>
                        <a:pt x="675" y="330"/>
                      </a:lnTo>
                      <a:lnTo>
                        <a:pt x="678" y="345"/>
                      </a:lnTo>
                      <a:lnTo>
                        <a:pt x="681" y="363"/>
                      </a:lnTo>
                      <a:lnTo>
                        <a:pt x="684" y="382"/>
                      </a:lnTo>
                      <a:lnTo>
                        <a:pt x="687" y="402"/>
                      </a:lnTo>
                      <a:lnTo>
                        <a:pt x="690" y="425"/>
                      </a:lnTo>
                      <a:lnTo>
                        <a:pt x="694" y="448"/>
                      </a:lnTo>
                      <a:lnTo>
                        <a:pt x="697" y="473"/>
                      </a:lnTo>
                      <a:lnTo>
                        <a:pt x="700" y="498"/>
                      </a:lnTo>
                      <a:lnTo>
                        <a:pt x="704" y="525"/>
                      </a:lnTo>
                      <a:lnTo>
                        <a:pt x="707" y="554"/>
                      </a:lnTo>
                      <a:lnTo>
                        <a:pt x="709" y="583"/>
                      </a:lnTo>
                      <a:lnTo>
                        <a:pt x="712" y="612"/>
                      </a:lnTo>
                      <a:lnTo>
                        <a:pt x="714" y="643"/>
                      </a:lnTo>
                      <a:lnTo>
                        <a:pt x="716" y="675"/>
                      </a:lnTo>
                      <a:lnTo>
                        <a:pt x="718" y="707"/>
                      </a:lnTo>
                      <a:lnTo>
                        <a:pt x="719" y="740"/>
                      </a:lnTo>
                      <a:lnTo>
                        <a:pt x="721" y="773"/>
                      </a:lnTo>
                      <a:lnTo>
                        <a:pt x="722" y="807"/>
                      </a:lnTo>
                      <a:lnTo>
                        <a:pt x="722" y="840"/>
                      </a:lnTo>
                      <a:lnTo>
                        <a:pt x="722" y="874"/>
                      </a:lnTo>
                      <a:lnTo>
                        <a:pt x="722" y="908"/>
                      </a:lnTo>
                      <a:lnTo>
                        <a:pt x="721" y="943"/>
                      </a:lnTo>
                      <a:lnTo>
                        <a:pt x="719" y="976"/>
                      </a:lnTo>
                      <a:lnTo>
                        <a:pt x="717" y="1011"/>
                      </a:lnTo>
                      <a:lnTo>
                        <a:pt x="714" y="1044"/>
                      </a:lnTo>
                      <a:lnTo>
                        <a:pt x="710" y="1078"/>
                      </a:lnTo>
                      <a:lnTo>
                        <a:pt x="707" y="1112"/>
                      </a:lnTo>
                      <a:lnTo>
                        <a:pt x="703" y="1109"/>
                      </a:lnTo>
                      <a:lnTo>
                        <a:pt x="688" y="1103"/>
                      </a:lnTo>
                      <a:lnTo>
                        <a:pt x="666" y="1093"/>
                      </a:lnTo>
                      <a:lnTo>
                        <a:pt x="636" y="1079"/>
                      </a:lnTo>
                      <a:lnTo>
                        <a:pt x="599" y="1063"/>
                      </a:lnTo>
                      <a:lnTo>
                        <a:pt x="557" y="1048"/>
                      </a:lnTo>
                      <a:lnTo>
                        <a:pt x="509" y="1031"/>
                      </a:lnTo>
                      <a:lnTo>
                        <a:pt x="458" y="1014"/>
                      </a:lnTo>
                      <a:lnTo>
                        <a:pt x="404" y="999"/>
                      </a:lnTo>
                      <a:lnTo>
                        <a:pt x="347" y="985"/>
                      </a:lnTo>
                      <a:lnTo>
                        <a:pt x="288" y="975"/>
                      </a:lnTo>
                      <a:lnTo>
                        <a:pt x="230" y="967"/>
                      </a:lnTo>
                      <a:lnTo>
                        <a:pt x="171" y="964"/>
                      </a:lnTo>
                      <a:lnTo>
                        <a:pt x="113" y="966"/>
                      </a:lnTo>
                      <a:lnTo>
                        <a:pt x="57" y="973"/>
                      </a:lnTo>
                      <a:lnTo>
                        <a:pt x="4" y="988"/>
                      </a:lnTo>
                      <a:lnTo>
                        <a:pt x="4" y="986"/>
                      </a:lnTo>
                      <a:lnTo>
                        <a:pt x="3" y="982"/>
                      </a:lnTo>
                      <a:lnTo>
                        <a:pt x="1" y="975"/>
                      </a:lnTo>
                      <a:lnTo>
                        <a:pt x="0" y="966"/>
                      </a:lnTo>
                      <a:lnTo>
                        <a:pt x="0" y="956"/>
                      </a:lnTo>
                      <a:lnTo>
                        <a:pt x="0" y="943"/>
                      </a:lnTo>
                      <a:lnTo>
                        <a:pt x="1" y="928"/>
                      </a:lnTo>
                      <a:lnTo>
                        <a:pt x="4" y="913"/>
                      </a:lnTo>
                      <a:lnTo>
                        <a:pt x="7" y="904"/>
                      </a:lnTo>
                      <a:lnTo>
                        <a:pt x="8" y="893"/>
                      </a:lnTo>
                      <a:lnTo>
                        <a:pt x="9" y="880"/>
                      </a:lnTo>
                      <a:lnTo>
                        <a:pt x="10" y="867"/>
                      </a:lnTo>
                      <a:lnTo>
                        <a:pt x="11" y="853"/>
                      </a:lnTo>
                      <a:lnTo>
                        <a:pt x="11" y="839"/>
                      </a:lnTo>
                      <a:lnTo>
                        <a:pt x="12" y="823"/>
                      </a:lnTo>
                      <a:lnTo>
                        <a:pt x="12" y="809"/>
                      </a:lnTo>
                      <a:lnTo>
                        <a:pt x="12" y="794"/>
                      </a:lnTo>
                      <a:lnTo>
                        <a:pt x="11" y="780"/>
                      </a:lnTo>
                      <a:lnTo>
                        <a:pt x="11" y="765"/>
                      </a:lnTo>
                      <a:lnTo>
                        <a:pt x="11" y="753"/>
                      </a:lnTo>
                      <a:lnTo>
                        <a:pt x="10" y="741"/>
                      </a:lnTo>
                      <a:lnTo>
                        <a:pt x="9" y="731"/>
                      </a:lnTo>
                      <a:lnTo>
                        <a:pt x="9" y="721"/>
                      </a:lnTo>
                      <a:lnTo>
                        <a:pt x="8" y="714"/>
                      </a:lnTo>
                      <a:lnTo>
                        <a:pt x="8" y="703"/>
                      </a:lnTo>
                      <a:lnTo>
                        <a:pt x="11" y="684"/>
                      </a:lnTo>
                      <a:lnTo>
                        <a:pt x="16" y="658"/>
                      </a:lnTo>
                      <a:lnTo>
                        <a:pt x="23" y="626"/>
                      </a:lnTo>
                      <a:lnTo>
                        <a:pt x="33" y="588"/>
                      </a:lnTo>
                      <a:lnTo>
                        <a:pt x="47" y="545"/>
                      </a:lnTo>
                      <a:lnTo>
                        <a:pt x="64" y="498"/>
                      </a:lnTo>
                      <a:lnTo>
                        <a:pt x="83" y="450"/>
                      </a:lnTo>
                      <a:lnTo>
                        <a:pt x="106" y="399"/>
                      </a:lnTo>
                      <a:lnTo>
                        <a:pt x="133" y="347"/>
                      </a:lnTo>
                      <a:lnTo>
                        <a:pt x="163" y="296"/>
                      </a:lnTo>
                      <a:lnTo>
                        <a:pt x="198" y="246"/>
                      </a:lnTo>
                      <a:lnTo>
                        <a:pt x="237" y="197"/>
                      </a:lnTo>
                      <a:lnTo>
                        <a:pt x="279" y="150"/>
                      </a:lnTo>
                      <a:lnTo>
                        <a:pt x="327" y="107"/>
                      </a:lnTo>
                      <a:lnTo>
                        <a:pt x="380" y="69"/>
                      </a:lnTo>
                      <a:lnTo>
                        <a:pt x="420" y="45"/>
                      </a:lnTo>
                      <a:lnTo>
                        <a:pt x="455" y="26"/>
                      </a:lnTo>
                      <a:lnTo>
                        <a:pt x="486" y="13"/>
                      </a:lnTo>
                      <a:lnTo>
                        <a:pt x="513" y="5"/>
                      </a:lnTo>
                      <a:lnTo>
                        <a:pt x="535" y="0"/>
                      </a:lnTo>
                      <a:lnTo>
                        <a:pt x="555" y="0"/>
                      </a:lnTo>
                      <a:lnTo>
                        <a:pt x="571" y="1"/>
                      </a:lnTo>
                      <a:lnTo>
                        <a:pt x="584" y="6"/>
                      </a:lnTo>
                      <a:lnTo>
                        <a:pt x="595" y="12"/>
                      </a:lnTo>
                      <a:lnTo>
                        <a:pt x="603" y="20"/>
                      </a:lnTo>
                      <a:lnTo>
                        <a:pt x="610" y="28"/>
                      </a:lnTo>
                      <a:lnTo>
                        <a:pt x="614" y="36"/>
                      </a:lnTo>
                      <a:lnTo>
                        <a:pt x="617" y="42"/>
                      </a:lnTo>
                      <a:lnTo>
                        <a:pt x="619" y="48"/>
                      </a:lnTo>
                      <a:lnTo>
                        <a:pt x="620" y="53"/>
                      </a:lnTo>
                      <a:lnTo>
                        <a:pt x="620" y="54"/>
                      </a:lnTo>
                      <a:close/>
                    </a:path>
                  </a:pathLst>
                </a:custGeom>
                <a:solidFill>
                  <a:srgbClr val="B2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316" name="Freeform 403"/>
                <p:cNvSpPr>
                  <a:spLocks/>
                </p:cNvSpPr>
                <p:nvPr/>
              </p:nvSpPr>
              <p:spPr bwMode="auto">
                <a:xfrm>
                  <a:off x="5121" y="1656"/>
                  <a:ext cx="361" cy="556"/>
                </a:xfrm>
                <a:custGeom>
                  <a:avLst/>
                  <a:gdLst>
                    <a:gd name="T0" fmla="*/ 155 w 722"/>
                    <a:gd name="T1" fmla="*/ 14 h 1112"/>
                    <a:gd name="T2" fmla="*/ 156 w 722"/>
                    <a:gd name="T3" fmla="*/ 21 h 1112"/>
                    <a:gd name="T4" fmla="*/ 158 w 722"/>
                    <a:gd name="T5" fmla="*/ 33 h 1112"/>
                    <a:gd name="T6" fmla="*/ 160 w 722"/>
                    <a:gd name="T7" fmla="*/ 46 h 1112"/>
                    <a:gd name="T8" fmla="*/ 163 w 722"/>
                    <a:gd name="T9" fmla="*/ 60 h 1112"/>
                    <a:gd name="T10" fmla="*/ 166 w 722"/>
                    <a:gd name="T11" fmla="*/ 70 h 1112"/>
                    <a:gd name="T12" fmla="*/ 167 w 722"/>
                    <a:gd name="T13" fmla="*/ 74 h 1112"/>
                    <a:gd name="T14" fmla="*/ 169 w 722"/>
                    <a:gd name="T15" fmla="*/ 83 h 1112"/>
                    <a:gd name="T16" fmla="*/ 171 w 722"/>
                    <a:gd name="T17" fmla="*/ 96 h 1112"/>
                    <a:gd name="T18" fmla="*/ 174 w 722"/>
                    <a:gd name="T19" fmla="*/ 112 h 1112"/>
                    <a:gd name="T20" fmla="*/ 176 w 722"/>
                    <a:gd name="T21" fmla="*/ 132 h 1112"/>
                    <a:gd name="T22" fmla="*/ 178 w 722"/>
                    <a:gd name="T23" fmla="*/ 153 h 1112"/>
                    <a:gd name="T24" fmla="*/ 180 w 722"/>
                    <a:gd name="T25" fmla="*/ 177 h 1112"/>
                    <a:gd name="T26" fmla="*/ 181 w 722"/>
                    <a:gd name="T27" fmla="*/ 202 h 1112"/>
                    <a:gd name="T28" fmla="*/ 181 w 722"/>
                    <a:gd name="T29" fmla="*/ 227 h 1112"/>
                    <a:gd name="T30" fmla="*/ 180 w 722"/>
                    <a:gd name="T31" fmla="*/ 253 h 1112"/>
                    <a:gd name="T32" fmla="*/ 177 w 722"/>
                    <a:gd name="T33" fmla="*/ 278 h 1112"/>
                    <a:gd name="T34" fmla="*/ 172 w 722"/>
                    <a:gd name="T35" fmla="*/ 276 h 1112"/>
                    <a:gd name="T36" fmla="*/ 150 w 722"/>
                    <a:gd name="T37" fmla="*/ 266 h 1112"/>
                    <a:gd name="T38" fmla="*/ 115 w 722"/>
                    <a:gd name="T39" fmla="*/ 254 h 1112"/>
                    <a:gd name="T40" fmla="*/ 72 w 722"/>
                    <a:gd name="T41" fmla="*/ 244 h 1112"/>
                    <a:gd name="T42" fmla="*/ 29 w 722"/>
                    <a:gd name="T43" fmla="*/ 242 h 1112"/>
                    <a:gd name="T44" fmla="*/ 1 w 722"/>
                    <a:gd name="T45" fmla="*/ 247 h 1112"/>
                    <a:gd name="T46" fmla="*/ 1 w 722"/>
                    <a:gd name="T47" fmla="*/ 244 h 1112"/>
                    <a:gd name="T48" fmla="*/ 0 w 722"/>
                    <a:gd name="T49" fmla="*/ 236 h 1112"/>
                    <a:gd name="T50" fmla="*/ 1 w 722"/>
                    <a:gd name="T51" fmla="*/ 229 h 1112"/>
                    <a:gd name="T52" fmla="*/ 3 w 722"/>
                    <a:gd name="T53" fmla="*/ 220 h 1112"/>
                    <a:gd name="T54" fmla="*/ 3 w 722"/>
                    <a:gd name="T55" fmla="*/ 210 h 1112"/>
                    <a:gd name="T56" fmla="*/ 3 w 722"/>
                    <a:gd name="T57" fmla="*/ 199 h 1112"/>
                    <a:gd name="T58" fmla="*/ 3 w 722"/>
                    <a:gd name="T59" fmla="*/ 189 h 1112"/>
                    <a:gd name="T60" fmla="*/ 3 w 722"/>
                    <a:gd name="T61" fmla="*/ 181 h 1112"/>
                    <a:gd name="T62" fmla="*/ 2 w 722"/>
                    <a:gd name="T63" fmla="*/ 176 h 1112"/>
                    <a:gd name="T64" fmla="*/ 6 w 722"/>
                    <a:gd name="T65" fmla="*/ 157 h 1112"/>
                    <a:gd name="T66" fmla="*/ 16 w 722"/>
                    <a:gd name="T67" fmla="*/ 125 h 1112"/>
                    <a:gd name="T68" fmla="*/ 34 w 722"/>
                    <a:gd name="T69" fmla="*/ 87 h 1112"/>
                    <a:gd name="T70" fmla="*/ 60 w 722"/>
                    <a:gd name="T71" fmla="*/ 50 h 1112"/>
                    <a:gd name="T72" fmla="*/ 95 w 722"/>
                    <a:gd name="T73" fmla="*/ 18 h 1112"/>
                    <a:gd name="T74" fmla="*/ 114 w 722"/>
                    <a:gd name="T75" fmla="*/ 7 h 1112"/>
                    <a:gd name="T76" fmla="*/ 134 w 722"/>
                    <a:gd name="T77" fmla="*/ 0 h 1112"/>
                    <a:gd name="T78" fmla="*/ 146 w 722"/>
                    <a:gd name="T79" fmla="*/ 2 h 1112"/>
                    <a:gd name="T80" fmla="*/ 153 w 722"/>
                    <a:gd name="T81" fmla="*/ 7 h 1112"/>
                    <a:gd name="T82" fmla="*/ 155 w 722"/>
                    <a:gd name="T83" fmla="*/ 12 h 111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722" h="1112">
                      <a:moveTo>
                        <a:pt x="620" y="54"/>
                      </a:moveTo>
                      <a:lnTo>
                        <a:pt x="620" y="54"/>
                      </a:lnTo>
                      <a:lnTo>
                        <a:pt x="620" y="56"/>
                      </a:lnTo>
                      <a:lnTo>
                        <a:pt x="621" y="61"/>
                      </a:lnTo>
                      <a:lnTo>
                        <a:pt x="622" y="70"/>
                      </a:lnTo>
                      <a:lnTo>
                        <a:pt x="623" y="82"/>
                      </a:lnTo>
                      <a:lnTo>
                        <a:pt x="626" y="95"/>
                      </a:lnTo>
                      <a:lnTo>
                        <a:pt x="627" y="112"/>
                      </a:lnTo>
                      <a:lnTo>
                        <a:pt x="630" y="129"/>
                      </a:lnTo>
                      <a:lnTo>
                        <a:pt x="632" y="146"/>
                      </a:lnTo>
                      <a:lnTo>
                        <a:pt x="636" y="165"/>
                      </a:lnTo>
                      <a:lnTo>
                        <a:pt x="639" y="184"/>
                      </a:lnTo>
                      <a:lnTo>
                        <a:pt x="642" y="203"/>
                      </a:lnTo>
                      <a:lnTo>
                        <a:pt x="646" y="222"/>
                      </a:lnTo>
                      <a:lnTo>
                        <a:pt x="649" y="239"/>
                      </a:lnTo>
                      <a:lnTo>
                        <a:pt x="654" y="255"/>
                      </a:lnTo>
                      <a:lnTo>
                        <a:pt x="657" y="268"/>
                      </a:lnTo>
                      <a:lnTo>
                        <a:pt x="661" y="279"/>
                      </a:lnTo>
                      <a:lnTo>
                        <a:pt x="664" y="285"/>
                      </a:lnTo>
                      <a:lnTo>
                        <a:pt x="666" y="294"/>
                      </a:lnTo>
                      <a:lnTo>
                        <a:pt x="669" y="304"/>
                      </a:lnTo>
                      <a:lnTo>
                        <a:pt x="671" y="316"/>
                      </a:lnTo>
                      <a:lnTo>
                        <a:pt x="675" y="330"/>
                      </a:lnTo>
                      <a:lnTo>
                        <a:pt x="678" y="345"/>
                      </a:lnTo>
                      <a:lnTo>
                        <a:pt x="681" y="363"/>
                      </a:lnTo>
                      <a:lnTo>
                        <a:pt x="684" y="382"/>
                      </a:lnTo>
                      <a:lnTo>
                        <a:pt x="687" y="402"/>
                      </a:lnTo>
                      <a:lnTo>
                        <a:pt x="690" y="425"/>
                      </a:lnTo>
                      <a:lnTo>
                        <a:pt x="694" y="448"/>
                      </a:lnTo>
                      <a:lnTo>
                        <a:pt x="697" y="473"/>
                      </a:lnTo>
                      <a:lnTo>
                        <a:pt x="700" y="498"/>
                      </a:lnTo>
                      <a:lnTo>
                        <a:pt x="704" y="525"/>
                      </a:lnTo>
                      <a:lnTo>
                        <a:pt x="707" y="554"/>
                      </a:lnTo>
                      <a:lnTo>
                        <a:pt x="709" y="583"/>
                      </a:lnTo>
                      <a:lnTo>
                        <a:pt x="712" y="612"/>
                      </a:lnTo>
                      <a:lnTo>
                        <a:pt x="714" y="643"/>
                      </a:lnTo>
                      <a:lnTo>
                        <a:pt x="716" y="675"/>
                      </a:lnTo>
                      <a:lnTo>
                        <a:pt x="718" y="707"/>
                      </a:lnTo>
                      <a:lnTo>
                        <a:pt x="719" y="740"/>
                      </a:lnTo>
                      <a:lnTo>
                        <a:pt x="721" y="773"/>
                      </a:lnTo>
                      <a:lnTo>
                        <a:pt x="722" y="807"/>
                      </a:lnTo>
                      <a:lnTo>
                        <a:pt x="722" y="840"/>
                      </a:lnTo>
                      <a:lnTo>
                        <a:pt x="722" y="874"/>
                      </a:lnTo>
                      <a:lnTo>
                        <a:pt x="722" y="908"/>
                      </a:lnTo>
                      <a:lnTo>
                        <a:pt x="721" y="943"/>
                      </a:lnTo>
                      <a:lnTo>
                        <a:pt x="719" y="976"/>
                      </a:lnTo>
                      <a:lnTo>
                        <a:pt x="717" y="1011"/>
                      </a:lnTo>
                      <a:lnTo>
                        <a:pt x="714" y="1044"/>
                      </a:lnTo>
                      <a:lnTo>
                        <a:pt x="710" y="1078"/>
                      </a:lnTo>
                      <a:lnTo>
                        <a:pt x="707" y="1112"/>
                      </a:lnTo>
                      <a:lnTo>
                        <a:pt x="703" y="1109"/>
                      </a:lnTo>
                      <a:lnTo>
                        <a:pt x="688" y="1103"/>
                      </a:lnTo>
                      <a:lnTo>
                        <a:pt x="666" y="1093"/>
                      </a:lnTo>
                      <a:lnTo>
                        <a:pt x="636" y="1079"/>
                      </a:lnTo>
                      <a:lnTo>
                        <a:pt x="599" y="1063"/>
                      </a:lnTo>
                      <a:lnTo>
                        <a:pt x="557" y="1048"/>
                      </a:lnTo>
                      <a:lnTo>
                        <a:pt x="509" y="1031"/>
                      </a:lnTo>
                      <a:lnTo>
                        <a:pt x="458" y="1014"/>
                      </a:lnTo>
                      <a:lnTo>
                        <a:pt x="404" y="999"/>
                      </a:lnTo>
                      <a:lnTo>
                        <a:pt x="347" y="985"/>
                      </a:lnTo>
                      <a:lnTo>
                        <a:pt x="288" y="975"/>
                      </a:lnTo>
                      <a:lnTo>
                        <a:pt x="230" y="967"/>
                      </a:lnTo>
                      <a:lnTo>
                        <a:pt x="171" y="964"/>
                      </a:lnTo>
                      <a:lnTo>
                        <a:pt x="113" y="966"/>
                      </a:lnTo>
                      <a:lnTo>
                        <a:pt x="57" y="973"/>
                      </a:lnTo>
                      <a:lnTo>
                        <a:pt x="4" y="988"/>
                      </a:lnTo>
                      <a:lnTo>
                        <a:pt x="4" y="986"/>
                      </a:lnTo>
                      <a:lnTo>
                        <a:pt x="3" y="982"/>
                      </a:lnTo>
                      <a:lnTo>
                        <a:pt x="1" y="975"/>
                      </a:lnTo>
                      <a:lnTo>
                        <a:pt x="0" y="966"/>
                      </a:lnTo>
                      <a:lnTo>
                        <a:pt x="0" y="956"/>
                      </a:lnTo>
                      <a:lnTo>
                        <a:pt x="0" y="943"/>
                      </a:lnTo>
                      <a:lnTo>
                        <a:pt x="1" y="928"/>
                      </a:lnTo>
                      <a:lnTo>
                        <a:pt x="4" y="913"/>
                      </a:lnTo>
                      <a:lnTo>
                        <a:pt x="7" y="904"/>
                      </a:lnTo>
                      <a:lnTo>
                        <a:pt x="8" y="893"/>
                      </a:lnTo>
                      <a:lnTo>
                        <a:pt x="9" y="880"/>
                      </a:lnTo>
                      <a:lnTo>
                        <a:pt x="10" y="867"/>
                      </a:lnTo>
                      <a:lnTo>
                        <a:pt x="11" y="853"/>
                      </a:lnTo>
                      <a:lnTo>
                        <a:pt x="11" y="839"/>
                      </a:lnTo>
                      <a:lnTo>
                        <a:pt x="12" y="823"/>
                      </a:lnTo>
                      <a:lnTo>
                        <a:pt x="12" y="809"/>
                      </a:lnTo>
                      <a:lnTo>
                        <a:pt x="12" y="794"/>
                      </a:lnTo>
                      <a:lnTo>
                        <a:pt x="11" y="780"/>
                      </a:lnTo>
                      <a:lnTo>
                        <a:pt x="11" y="765"/>
                      </a:lnTo>
                      <a:lnTo>
                        <a:pt x="11" y="753"/>
                      </a:lnTo>
                      <a:lnTo>
                        <a:pt x="10" y="741"/>
                      </a:lnTo>
                      <a:lnTo>
                        <a:pt x="9" y="731"/>
                      </a:lnTo>
                      <a:lnTo>
                        <a:pt x="9" y="721"/>
                      </a:lnTo>
                      <a:lnTo>
                        <a:pt x="8" y="714"/>
                      </a:lnTo>
                      <a:lnTo>
                        <a:pt x="8" y="703"/>
                      </a:lnTo>
                      <a:lnTo>
                        <a:pt x="11" y="684"/>
                      </a:lnTo>
                      <a:lnTo>
                        <a:pt x="16" y="658"/>
                      </a:lnTo>
                      <a:lnTo>
                        <a:pt x="23" y="626"/>
                      </a:lnTo>
                      <a:lnTo>
                        <a:pt x="33" y="588"/>
                      </a:lnTo>
                      <a:lnTo>
                        <a:pt x="47" y="545"/>
                      </a:lnTo>
                      <a:lnTo>
                        <a:pt x="64" y="498"/>
                      </a:lnTo>
                      <a:lnTo>
                        <a:pt x="83" y="450"/>
                      </a:lnTo>
                      <a:lnTo>
                        <a:pt x="106" y="399"/>
                      </a:lnTo>
                      <a:lnTo>
                        <a:pt x="133" y="347"/>
                      </a:lnTo>
                      <a:lnTo>
                        <a:pt x="163" y="296"/>
                      </a:lnTo>
                      <a:lnTo>
                        <a:pt x="198" y="246"/>
                      </a:lnTo>
                      <a:lnTo>
                        <a:pt x="237" y="197"/>
                      </a:lnTo>
                      <a:lnTo>
                        <a:pt x="279" y="150"/>
                      </a:lnTo>
                      <a:lnTo>
                        <a:pt x="327" y="107"/>
                      </a:lnTo>
                      <a:lnTo>
                        <a:pt x="380" y="69"/>
                      </a:lnTo>
                      <a:lnTo>
                        <a:pt x="420" y="45"/>
                      </a:lnTo>
                      <a:lnTo>
                        <a:pt x="455" y="26"/>
                      </a:lnTo>
                      <a:lnTo>
                        <a:pt x="486" y="13"/>
                      </a:lnTo>
                      <a:lnTo>
                        <a:pt x="513" y="5"/>
                      </a:lnTo>
                      <a:lnTo>
                        <a:pt x="535" y="0"/>
                      </a:lnTo>
                      <a:lnTo>
                        <a:pt x="555" y="0"/>
                      </a:lnTo>
                      <a:lnTo>
                        <a:pt x="571" y="1"/>
                      </a:lnTo>
                      <a:lnTo>
                        <a:pt x="584" y="6"/>
                      </a:lnTo>
                      <a:lnTo>
                        <a:pt x="595" y="12"/>
                      </a:lnTo>
                      <a:lnTo>
                        <a:pt x="603" y="20"/>
                      </a:lnTo>
                      <a:lnTo>
                        <a:pt x="610" y="28"/>
                      </a:lnTo>
                      <a:lnTo>
                        <a:pt x="614" y="36"/>
                      </a:lnTo>
                      <a:lnTo>
                        <a:pt x="617" y="42"/>
                      </a:lnTo>
                      <a:lnTo>
                        <a:pt x="619" y="48"/>
                      </a:lnTo>
                      <a:lnTo>
                        <a:pt x="620" y="53"/>
                      </a:lnTo>
                      <a:lnTo>
                        <a:pt x="620" y="54"/>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317" name="Freeform 404"/>
                <p:cNvSpPr>
                  <a:spLocks/>
                </p:cNvSpPr>
                <p:nvPr/>
              </p:nvSpPr>
              <p:spPr bwMode="auto">
                <a:xfrm>
                  <a:off x="4727" y="1435"/>
                  <a:ext cx="122" cy="213"/>
                </a:xfrm>
                <a:custGeom>
                  <a:avLst/>
                  <a:gdLst>
                    <a:gd name="T0" fmla="*/ 5 w 245"/>
                    <a:gd name="T1" fmla="*/ 3 h 425"/>
                    <a:gd name="T2" fmla="*/ 5 w 245"/>
                    <a:gd name="T3" fmla="*/ 4 h 425"/>
                    <a:gd name="T4" fmla="*/ 4 w 245"/>
                    <a:gd name="T5" fmla="*/ 8 h 425"/>
                    <a:gd name="T6" fmla="*/ 4 w 245"/>
                    <a:gd name="T7" fmla="*/ 13 h 425"/>
                    <a:gd name="T8" fmla="*/ 4 w 245"/>
                    <a:gd name="T9" fmla="*/ 19 h 425"/>
                    <a:gd name="T10" fmla="*/ 3 w 245"/>
                    <a:gd name="T11" fmla="*/ 27 h 425"/>
                    <a:gd name="T12" fmla="*/ 3 w 245"/>
                    <a:gd name="T13" fmla="*/ 35 h 425"/>
                    <a:gd name="T14" fmla="*/ 2 w 245"/>
                    <a:gd name="T15" fmla="*/ 44 h 425"/>
                    <a:gd name="T16" fmla="*/ 2 w 245"/>
                    <a:gd name="T17" fmla="*/ 54 h 425"/>
                    <a:gd name="T18" fmla="*/ 1 w 245"/>
                    <a:gd name="T19" fmla="*/ 63 h 425"/>
                    <a:gd name="T20" fmla="*/ 1 w 245"/>
                    <a:gd name="T21" fmla="*/ 72 h 425"/>
                    <a:gd name="T22" fmla="*/ 0 w 245"/>
                    <a:gd name="T23" fmla="*/ 81 h 425"/>
                    <a:gd name="T24" fmla="*/ 0 w 245"/>
                    <a:gd name="T25" fmla="*/ 89 h 425"/>
                    <a:gd name="T26" fmla="*/ 0 w 245"/>
                    <a:gd name="T27" fmla="*/ 96 h 425"/>
                    <a:gd name="T28" fmla="*/ 0 w 245"/>
                    <a:gd name="T29" fmla="*/ 101 h 425"/>
                    <a:gd name="T30" fmla="*/ 0 w 245"/>
                    <a:gd name="T31" fmla="*/ 105 h 425"/>
                    <a:gd name="T32" fmla="*/ 0 w 245"/>
                    <a:gd name="T33" fmla="*/ 106 h 425"/>
                    <a:gd name="T34" fmla="*/ 1 w 245"/>
                    <a:gd name="T35" fmla="*/ 107 h 425"/>
                    <a:gd name="T36" fmla="*/ 2 w 245"/>
                    <a:gd name="T37" fmla="*/ 105 h 425"/>
                    <a:gd name="T38" fmla="*/ 5 w 245"/>
                    <a:gd name="T39" fmla="*/ 101 h 425"/>
                    <a:gd name="T40" fmla="*/ 7 w 245"/>
                    <a:gd name="T41" fmla="*/ 97 h 425"/>
                    <a:gd name="T42" fmla="*/ 9 w 245"/>
                    <a:gd name="T43" fmla="*/ 91 h 425"/>
                    <a:gd name="T44" fmla="*/ 12 w 245"/>
                    <a:gd name="T45" fmla="*/ 86 h 425"/>
                    <a:gd name="T46" fmla="*/ 14 w 245"/>
                    <a:gd name="T47" fmla="*/ 80 h 425"/>
                    <a:gd name="T48" fmla="*/ 16 w 245"/>
                    <a:gd name="T49" fmla="*/ 75 h 425"/>
                    <a:gd name="T50" fmla="*/ 17 w 245"/>
                    <a:gd name="T51" fmla="*/ 72 h 425"/>
                    <a:gd name="T52" fmla="*/ 19 w 245"/>
                    <a:gd name="T53" fmla="*/ 69 h 425"/>
                    <a:gd name="T54" fmla="*/ 21 w 245"/>
                    <a:gd name="T55" fmla="*/ 66 h 425"/>
                    <a:gd name="T56" fmla="*/ 23 w 245"/>
                    <a:gd name="T57" fmla="*/ 63 h 425"/>
                    <a:gd name="T58" fmla="*/ 26 w 245"/>
                    <a:gd name="T59" fmla="*/ 59 h 425"/>
                    <a:gd name="T60" fmla="*/ 29 w 245"/>
                    <a:gd name="T61" fmla="*/ 55 h 425"/>
                    <a:gd name="T62" fmla="*/ 32 w 245"/>
                    <a:gd name="T63" fmla="*/ 52 h 425"/>
                    <a:gd name="T64" fmla="*/ 35 w 245"/>
                    <a:gd name="T65" fmla="*/ 48 h 425"/>
                    <a:gd name="T66" fmla="*/ 38 w 245"/>
                    <a:gd name="T67" fmla="*/ 44 h 425"/>
                    <a:gd name="T68" fmla="*/ 42 w 245"/>
                    <a:gd name="T69" fmla="*/ 41 h 425"/>
                    <a:gd name="T70" fmla="*/ 45 w 245"/>
                    <a:gd name="T71" fmla="*/ 37 h 425"/>
                    <a:gd name="T72" fmla="*/ 48 w 245"/>
                    <a:gd name="T73" fmla="*/ 34 h 425"/>
                    <a:gd name="T74" fmla="*/ 51 w 245"/>
                    <a:gd name="T75" fmla="*/ 32 h 425"/>
                    <a:gd name="T76" fmla="*/ 54 w 245"/>
                    <a:gd name="T77" fmla="*/ 29 h 425"/>
                    <a:gd name="T78" fmla="*/ 57 w 245"/>
                    <a:gd name="T79" fmla="*/ 27 h 425"/>
                    <a:gd name="T80" fmla="*/ 59 w 245"/>
                    <a:gd name="T81" fmla="*/ 25 h 425"/>
                    <a:gd name="T82" fmla="*/ 61 w 245"/>
                    <a:gd name="T83" fmla="*/ 23 h 425"/>
                    <a:gd name="T84" fmla="*/ 61 w 245"/>
                    <a:gd name="T85" fmla="*/ 21 h 425"/>
                    <a:gd name="T86" fmla="*/ 60 w 245"/>
                    <a:gd name="T87" fmla="*/ 19 h 425"/>
                    <a:gd name="T88" fmla="*/ 59 w 245"/>
                    <a:gd name="T89" fmla="*/ 16 h 425"/>
                    <a:gd name="T90" fmla="*/ 56 w 245"/>
                    <a:gd name="T91" fmla="*/ 14 h 425"/>
                    <a:gd name="T92" fmla="*/ 53 w 245"/>
                    <a:gd name="T93" fmla="*/ 11 h 425"/>
                    <a:gd name="T94" fmla="*/ 49 w 245"/>
                    <a:gd name="T95" fmla="*/ 9 h 425"/>
                    <a:gd name="T96" fmla="*/ 45 w 245"/>
                    <a:gd name="T97" fmla="*/ 7 h 425"/>
                    <a:gd name="T98" fmla="*/ 40 w 245"/>
                    <a:gd name="T99" fmla="*/ 5 h 425"/>
                    <a:gd name="T100" fmla="*/ 35 w 245"/>
                    <a:gd name="T101" fmla="*/ 3 h 425"/>
                    <a:gd name="T102" fmla="*/ 30 w 245"/>
                    <a:gd name="T103" fmla="*/ 2 h 425"/>
                    <a:gd name="T104" fmla="*/ 24 w 245"/>
                    <a:gd name="T105" fmla="*/ 1 h 425"/>
                    <a:gd name="T106" fmla="*/ 19 w 245"/>
                    <a:gd name="T107" fmla="*/ 0 h 425"/>
                    <a:gd name="T108" fmla="*/ 14 w 245"/>
                    <a:gd name="T109" fmla="*/ 1 h 425"/>
                    <a:gd name="T110" fmla="*/ 9 w 245"/>
                    <a:gd name="T111" fmla="*/ 2 h 425"/>
                    <a:gd name="T112" fmla="*/ 5 w 245"/>
                    <a:gd name="T113" fmla="*/ 3 h 42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45" h="425">
                      <a:moveTo>
                        <a:pt x="20" y="12"/>
                      </a:moveTo>
                      <a:lnTo>
                        <a:pt x="20" y="16"/>
                      </a:lnTo>
                      <a:lnTo>
                        <a:pt x="19" y="29"/>
                      </a:lnTo>
                      <a:lnTo>
                        <a:pt x="18" y="49"/>
                      </a:lnTo>
                      <a:lnTo>
                        <a:pt x="16" y="75"/>
                      </a:lnTo>
                      <a:lnTo>
                        <a:pt x="15" y="105"/>
                      </a:lnTo>
                      <a:lnTo>
                        <a:pt x="13" y="138"/>
                      </a:lnTo>
                      <a:lnTo>
                        <a:pt x="10" y="175"/>
                      </a:lnTo>
                      <a:lnTo>
                        <a:pt x="8" y="213"/>
                      </a:lnTo>
                      <a:lnTo>
                        <a:pt x="6" y="251"/>
                      </a:lnTo>
                      <a:lnTo>
                        <a:pt x="4" y="288"/>
                      </a:lnTo>
                      <a:lnTo>
                        <a:pt x="2" y="323"/>
                      </a:lnTo>
                      <a:lnTo>
                        <a:pt x="1" y="354"/>
                      </a:lnTo>
                      <a:lnTo>
                        <a:pt x="0" y="381"/>
                      </a:lnTo>
                      <a:lnTo>
                        <a:pt x="0" y="402"/>
                      </a:lnTo>
                      <a:lnTo>
                        <a:pt x="0" y="417"/>
                      </a:lnTo>
                      <a:lnTo>
                        <a:pt x="1" y="424"/>
                      </a:lnTo>
                      <a:lnTo>
                        <a:pt x="6" y="425"/>
                      </a:lnTo>
                      <a:lnTo>
                        <a:pt x="11" y="419"/>
                      </a:lnTo>
                      <a:lnTo>
                        <a:pt x="20" y="404"/>
                      </a:lnTo>
                      <a:lnTo>
                        <a:pt x="29" y="386"/>
                      </a:lnTo>
                      <a:lnTo>
                        <a:pt x="38" y="364"/>
                      </a:lnTo>
                      <a:lnTo>
                        <a:pt x="48" y="342"/>
                      </a:lnTo>
                      <a:lnTo>
                        <a:pt x="57" y="318"/>
                      </a:lnTo>
                      <a:lnTo>
                        <a:pt x="65" y="297"/>
                      </a:lnTo>
                      <a:lnTo>
                        <a:pt x="70" y="287"/>
                      </a:lnTo>
                      <a:lnTo>
                        <a:pt x="76" y="274"/>
                      </a:lnTo>
                      <a:lnTo>
                        <a:pt x="84" y="262"/>
                      </a:lnTo>
                      <a:lnTo>
                        <a:pt x="94" y="249"/>
                      </a:lnTo>
                      <a:lnTo>
                        <a:pt x="104" y="234"/>
                      </a:lnTo>
                      <a:lnTo>
                        <a:pt x="116" y="220"/>
                      </a:lnTo>
                      <a:lnTo>
                        <a:pt x="129" y="205"/>
                      </a:lnTo>
                      <a:lnTo>
                        <a:pt x="142" y="191"/>
                      </a:lnTo>
                      <a:lnTo>
                        <a:pt x="154" y="176"/>
                      </a:lnTo>
                      <a:lnTo>
                        <a:pt x="168" y="162"/>
                      </a:lnTo>
                      <a:lnTo>
                        <a:pt x="181" y="148"/>
                      </a:lnTo>
                      <a:lnTo>
                        <a:pt x="195" y="136"/>
                      </a:lnTo>
                      <a:lnTo>
                        <a:pt x="207" y="125"/>
                      </a:lnTo>
                      <a:lnTo>
                        <a:pt x="218" y="114"/>
                      </a:lnTo>
                      <a:lnTo>
                        <a:pt x="229" y="105"/>
                      </a:lnTo>
                      <a:lnTo>
                        <a:pt x="238" y="98"/>
                      </a:lnTo>
                      <a:lnTo>
                        <a:pt x="244" y="91"/>
                      </a:lnTo>
                      <a:lnTo>
                        <a:pt x="245" y="82"/>
                      </a:lnTo>
                      <a:lnTo>
                        <a:pt x="243" y="73"/>
                      </a:lnTo>
                      <a:lnTo>
                        <a:pt x="236" y="64"/>
                      </a:lnTo>
                      <a:lnTo>
                        <a:pt x="226" y="54"/>
                      </a:lnTo>
                      <a:lnTo>
                        <a:pt x="213" y="44"/>
                      </a:lnTo>
                      <a:lnTo>
                        <a:pt x="197" y="34"/>
                      </a:lnTo>
                      <a:lnTo>
                        <a:pt x="180" y="25"/>
                      </a:lnTo>
                      <a:lnTo>
                        <a:pt x="160" y="18"/>
                      </a:lnTo>
                      <a:lnTo>
                        <a:pt x="140" y="10"/>
                      </a:lnTo>
                      <a:lnTo>
                        <a:pt x="120" y="5"/>
                      </a:lnTo>
                      <a:lnTo>
                        <a:pt x="99" y="2"/>
                      </a:lnTo>
                      <a:lnTo>
                        <a:pt x="77" y="0"/>
                      </a:lnTo>
                      <a:lnTo>
                        <a:pt x="57" y="1"/>
                      </a:lnTo>
                      <a:lnTo>
                        <a:pt x="38" y="5"/>
                      </a:lnTo>
                      <a:lnTo>
                        <a:pt x="20" y="12"/>
                      </a:lnTo>
                      <a:close/>
                    </a:path>
                  </a:pathLst>
                </a:custGeom>
                <a:solidFill>
                  <a:srgbClr val="72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318" name="Freeform 405"/>
                <p:cNvSpPr>
                  <a:spLocks/>
                </p:cNvSpPr>
                <p:nvPr/>
              </p:nvSpPr>
              <p:spPr bwMode="auto">
                <a:xfrm>
                  <a:off x="4727" y="1435"/>
                  <a:ext cx="122" cy="213"/>
                </a:xfrm>
                <a:custGeom>
                  <a:avLst/>
                  <a:gdLst>
                    <a:gd name="T0" fmla="*/ 5 w 245"/>
                    <a:gd name="T1" fmla="*/ 3 h 425"/>
                    <a:gd name="T2" fmla="*/ 5 w 245"/>
                    <a:gd name="T3" fmla="*/ 3 h 425"/>
                    <a:gd name="T4" fmla="*/ 5 w 245"/>
                    <a:gd name="T5" fmla="*/ 4 h 425"/>
                    <a:gd name="T6" fmla="*/ 4 w 245"/>
                    <a:gd name="T7" fmla="*/ 8 h 425"/>
                    <a:gd name="T8" fmla="*/ 4 w 245"/>
                    <a:gd name="T9" fmla="*/ 13 h 425"/>
                    <a:gd name="T10" fmla="*/ 4 w 245"/>
                    <a:gd name="T11" fmla="*/ 19 h 425"/>
                    <a:gd name="T12" fmla="*/ 3 w 245"/>
                    <a:gd name="T13" fmla="*/ 27 h 425"/>
                    <a:gd name="T14" fmla="*/ 3 w 245"/>
                    <a:gd name="T15" fmla="*/ 35 h 425"/>
                    <a:gd name="T16" fmla="*/ 2 w 245"/>
                    <a:gd name="T17" fmla="*/ 44 h 425"/>
                    <a:gd name="T18" fmla="*/ 2 w 245"/>
                    <a:gd name="T19" fmla="*/ 54 h 425"/>
                    <a:gd name="T20" fmla="*/ 1 w 245"/>
                    <a:gd name="T21" fmla="*/ 63 h 425"/>
                    <a:gd name="T22" fmla="*/ 1 w 245"/>
                    <a:gd name="T23" fmla="*/ 72 h 425"/>
                    <a:gd name="T24" fmla="*/ 0 w 245"/>
                    <a:gd name="T25" fmla="*/ 81 h 425"/>
                    <a:gd name="T26" fmla="*/ 0 w 245"/>
                    <a:gd name="T27" fmla="*/ 89 h 425"/>
                    <a:gd name="T28" fmla="*/ 0 w 245"/>
                    <a:gd name="T29" fmla="*/ 96 h 425"/>
                    <a:gd name="T30" fmla="*/ 0 w 245"/>
                    <a:gd name="T31" fmla="*/ 101 h 425"/>
                    <a:gd name="T32" fmla="*/ 0 w 245"/>
                    <a:gd name="T33" fmla="*/ 105 h 425"/>
                    <a:gd name="T34" fmla="*/ 0 w 245"/>
                    <a:gd name="T35" fmla="*/ 106 h 425"/>
                    <a:gd name="T36" fmla="*/ 0 w 245"/>
                    <a:gd name="T37" fmla="*/ 106 h 425"/>
                    <a:gd name="T38" fmla="*/ 1 w 245"/>
                    <a:gd name="T39" fmla="*/ 107 h 425"/>
                    <a:gd name="T40" fmla="*/ 2 w 245"/>
                    <a:gd name="T41" fmla="*/ 105 h 425"/>
                    <a:gd name="T42" fmla="*/ 5 w 245"/>
                    <a:gd name="T43" fmla="*/ 101 h 425"/>
                    <a:gd name="T44" fmla="*/ 7 w 245"/>
                    <a:gd name="T45" fmla="*/ 97 h 425"/>
                    <a:gd name="T46" fmla="*/ 9 w 245"/>
                    <a:gd name="T47" fmla="*/ 91 h 425"/>
                    <a:gd name="T48" fmla="*/ 12 w 245"/>
                    <a:gd name="T49" fmla="*/ 86 h 425"/>
                    <a:gd name="T50" fmla="*/ 14 w 245"/>
                    <a:gd name="T51" fmla="*/ 80 h 425"/>
                    <a:gd name="T52" fmla="*/ 16 w 245"/>
                    <a:gd name="T53" fmla="*/ 75 h 425"/>
                    <a:gd name="T54" fmla="*/ 16 w 245"/>
                    <a:gd name="T55" fmla="*/ 75 h 425"/>
                    <a:gd name="T56" fmla="*/ 17 w 245"/>
                    <a:gd name="T57" fmla="*/ 72 h 425"/>
                    <a:gd name="T58" fmla="*/ 19 w 245"/>
                    <a:gd name="T59" fmla="*/ 69 h 425"/>
                    <a:gd name="T60" fmla="*/ 21 w 245"/>
                    <a:gd name="T61" fmla="*/ 66 h 425"/>
                    <a:gd name="T62" fmla="*/ 23 w 245"/>
                    <a:gd name="T63" fmla="*/ 63 h 425"/>
                    <a:gd name="T64" fmla="*/ 26 w 245"/>
                    <a:gd name="T65" fmla="*/ 59 h 425"/>
                    <a:gd name="T66" fmla="*/ 29 w 245"/>
                    <a:gd name="T67" fmla="*/ 55 h 425"/>
                    <a:gd name="T68" fmla="*/ 32 w 245"/>
                    <a:gd name="T69" fmla="*/ 52 h 425"/>
                    <a:gd name="T70" fmla="*/ 35 w 245"/>
                    <a:gd name="T71" fmla="*/ 48 h 425"/>
                    <a:gd name="T72" fmla="*/ 38 w 245"/>
                    <a:gd name="T73" fmla="*/ 44 h 425"/>
                    <a:gd name="T74" fmla="*/ 42 w 245"/>
                    <a:gd name="T75" fmla="*/ 41 h 425"/>
                    <a:gd name="T76" fmla="*/ 45 w 245"/>
                    <a:gd name="T77" fmla="*/ 37 h 425"/>
                    <a:gd name="T78" fmla="*/ 48 w 245"/>
                    <a:gd name="T79" fmla="*/ 34 h 425"/>
                    <a:gd name="T80" fmla="*/ 51 w 245"/>
                    <a:gd name="T81" fmla="*/ 32 h 425"/>
                    <a:gd name="T82" fmla="*/ 54 w 245"/>
                    <a:gd name="T83" fmla="*/ 29 h 425"/>
                    <a:gd name="T84" fmla="*/ 57 w 245"/>
                    <a:gd name="T85" fmla="*/ 27 h 425"/>
                    <a:gd name="T86" fmla="*/ 59 w 245"/>
                    <a:gd name="T87" fmla="*/ 25 h 425"/>
                    <a:gd name="T88" fmla="*/ 59 w 245"/>
                    <a:gd name="T89" fmla="*/ 25 h 425"/>
                    <a:gd name="T90" fmla="*/ 61 w 245"/>
                    <a:gd name="T91" fmla="*/ 23 h 425"/>
                    <a:gd name="T92" fmla="*/ 61 w 245"/>
                    <a:gd name="T93" fmla="*/ 21 h 425"/>
                    <a:gd name="T94" fmla="*/ 60 w 245"/>
                    <a:gd name="T95" fmla="*/ 19 h 425"/>
                    <a:gd name="T96" fmla="*/ 59 w 245"/>
                    <a:gd name="T97" fmla="*/ 16 h 425"/>
                    <a:gd name="T98" fmla="*/ 56 w 245"/>
                    <a:gd name="T99" fmla="*/ 14 h 425"/>
                    <a:gd name="T100" fmla="*/ 53 w 245"/>
                    <a:gd name="T101" fmla="*/ 11 h 425"/>
                    <a:gd name="T102" fmla="*/ 49 w 245"/>
                    <a:gd name="T103" fmla="*/ 9 h 425"/>
                    <a:gd name="T104" fmla="*/ 45 w 245"/>
                    <a:gd name="T105" fmla="*/ 7 h 425"/>
                    <a:gd name="T106" fmla="*/ 40 w 245"/>
                    <a:gd name="T107" fmla="*/ 5 h 425"/>
                    <a:gd name="T108" fmla="*/ 35 w 245"/>
                    <a:gd name="T109" fmla="*/ 3 h 425"/>
                    <a:gd name="T110" fmla="*/ 30 w 245"/>
                    <a:gd name="T111" fmla="*/ 2 h 425"/>
                    <a:gd name="T112" fmla="*/ 24 w 245"/>
                    <a:gd name="T113" fmla="*/ 1 h 425"/>
                    <a:gd name="T114" fmla="*/ 19 w 245"/>
                    <a:gd name="T115" fmla="*/ 0 h 425"/>
                    <a:gd name="T116" fmla="*/ 14 w 245"/>
                    <a:gd name="T117" fmla="*/ 1 h 425"/>
                    <a:gd name="T118" fmla="*/ 9 w 245"/>
                    <a:gd name="T119" fmla="*/ 2 h 425"/>
                    <a:gd name="T120" fmla="*/ 5 w 245"/>
                    <a:gd name="T121" fmla="*/ 3 h 425"/>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245" h="425">
                      <a:moveTo>
                        <a:pt x="20" y="12"/>
                      </a:moveTo>
                      <a:lnTo>
                        <a:pt x="20" y="12"/>
                      </a:lnTo>
                      <a:lnTo>
                        <a:pt x="20" y="16"/>
                      </a:lnTo>
                      <a:lnTo>
                        <a:pt x="19" y="29"/>
                      </a:lnTo>
                      <a:lnTo>
                        <a:pt x="18" y="49"/>
                      </a:lnTo>
                      <a:lnTo>
                        <a:pt x="16" y="75"/>
                      </a:lnTo>
                      <a:lnTo>
                        <a:pt x="15" y="105"/>
                      </a:lnTo>
                      <a:lnTo>
                        <a:pt x="13" y="138"/>
                      </a:lnTo>
                      <a:lnTo>
                        <a:pt x="10" y="175"/>
                      </a:lnTo>
                      <a:lnTo>
                        <a:pt x="8" y="213"/>
                      </a:lnTo>
                      <a:lnTo>
                        <a:pt x="6" y="251"/>
                      </a:lnTo>
                      <a:lnTo>
                        <a:pt x="4" y="288"/>
                      </a:lnTo>
                      <a:lnTo>
                        <a:pt x="2" y="323"/>
                      </a:lnTo>
                      <a:lnTo>
                        <a:pt x="1" y="354"/>
                      </a:lnTo>
                      <a:lnTo>
                        <a:pt x="0" y="381"/>
                      </a:lnTo>
                      <a:lnTo>
                        <a:pt x="0" y="402"/>
                      </a:lnTo>
                      <a:lnTo>
                        <a:pt x="0" y="417"/>
                      </a:lnTo>
                      <a:lnTo>
                        <a:pt x="1" y="424"/>
                      </a:lnTo>
                      <a:lnTo>
                        <a:pt x="6" y="425"/>
                      </a:lnTo>
                      <a:lnTo>
                        <a:pt x="11" y="419"/>
                      </a:lnTo>
                      <a:lnTo>
                        <a:pt x="20" y="404"/>
                      </a:lnTo>
                      <a:lnTo>
                        <a:pt x="29" y="386"/>
                      </a:lnTo>
                      <a:lnTo>
                        <a:pt x="38" y="364"/>
                      </a:lnTo>
                      <a:lnTo>
                        <a:pt x="48" y="342"/>
                      </a:lnTo>
                      <a:lnTo>
                        <a:pt x="57" y="318"/>
                      </a:lnTo>
                      <a:lnTo>
                        <a:pt x="65" y="297"/>
                      </a:lnTo>
                      <a:lnTo>
                        <a:pt x="70" y="287"/>
                      </a:lnTo>
                      <a:lnTo>
                        <a:pt x="76" y="274"/>
                      </a:lnTo>
                      <a:lnTo>
                        <a:pt x="84" y="262"/>
                      </a:lnTo>
                      <a:lnTo>
                        <a:pt x="94" y="249"/>
                      </a:lnTo>
                      <a:lnTo>
                        <a:pt x="104" y="234"/>
                      </a:lnTo>
                      <a:lnTo>
                        <a:pt x="116" y="220"/>
                      </a:lnTo>
                      <a:lnTo>
                        <a:pt x="129" y="205"/>
                      </a:lnTo>
                      <a:lnTo>
                        <a:pt x="142" y="191"/>
                      </a:lnTo>
                      <a:lnTo>
                        <a:pt x="154" y="176"/>
                      </a:lnTo>
                      <a:lnTo>
                        <a:pt x="168" y="162"/>
                      </a:lnTo>
                      <a:lnTo>
                        <a:pt x="181" y="148"/>
                      </a:lnTo>
                      <a:lnTo>
                        <a:pt x="195" y="136"/>
                      </a:lnTo>
                      <a:lnTo>
                        <a:pt x="207" y="125"/>
                      </a:lnTo>
                      <a:lnTo>
                        <a:pt x="218" y="114"/>
                      </a:lnTo>
                      <a:lnTo>
                        <a:pt x="229" y="105"/>
                      </a:lnTo>
                      <a:lnTo>
                        <a:pt x="238" y="98"/>
                      </a:lnTo>
                      <a:lnTo>
                        <a:pt x="244" y="91"/>
                      </a:lnTo>
                      <a:lnTo>
                        <a:pt x="245" y="82"/>
                      </a:lnTo>
                      <a:lnTo>
                        <a:pt x="243" y="73"/>
                      </a:lnTo>
                      <a:lnTo>
                        <a:pt x="236" y="64"/>
                      </a:lnTo>
                      <a:lnTo>
                        <a:pt x="226" y="54"/>
                      </a:lnTo>
                      <a:lnTo>
                        <a:pt x="213" y="44"/>
                      </a:lnTo>
                      <a:lnTo>
                        <a:pt x="197" y="34"/>
                      </a:lnTo>
                      <a:lnTo>
                        <a:pt x="180" y="25"/>
                      </a:lnTo>
                      <a:lnTo>
                        <a:pt x="160" y="18"/>
                      </a:lnTo>
                      <a:lnTo>
                        <a:pt x="140" y="10"/>
                      </a:lnTo>
                      <a:lnTo>
                        <a:pt x="120" y="5"/>
                      </a:lnTo>
                      <a:lnTo>
                        <a:pt x="99" y="2"/>
                      </a:lnTo>
                      <a:lnTo>
                        <a:pt x="77" y="0"/>
                      </a:lnTo>
                      <a:lnTo>
                        <a:pt x="57" y="1"/>
                      </a:lnTo>
                      <a:lnTo>
                        <a:pt x="38" y="5"/>
                      </a:lnTo>
                      <a:lnTo>
                        <a:pt x="20"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319" name="Freeform 406"/>
                <p:cNvSpPr>
                  <a:spLocks/>
                </p:cNvSpPr>
                <p:nvPr/>
              </p:nvSpPr>
              <p:spPr bwMode="auto">
                <a:xfrm>
                  <a:off x="4734" y="1177"/>
                  <a:ext cx="381" cy="449"/>
                </a:xfrm>
                <a:custGeom>
                  <a:avLst/>
                  <a:gdLst>
                    <a:gd name="T0" fmla="*/ 145 w 763"/>
                    <a:gd name="T1" fmla="*/ 0 h 899"/>
                    <a:gd name="T2" fmla="*/ 147 w 763"/>
                    <a:gd name="T3" fmla="*/ 1 h 899"/>
                    <a:gd name="T4" fmla="*/ 151 w 763"/>
                    <a:gd name="T5" fmla="*/ 6 h 899"/>
                    <a:gd name="T6" fmla="*/ 157 w 763"/>
                    <a:gd name="T7" fmla="*/ 14 h 899"/>
                    <a:gd name="T8" fmla="*/ 164 w 763"/>
                    <a:gd name="T9" fmla="*/ 24 h 899"/>
                    <a:gd name="T10" fmla="*/ 171 w 763"/>
                    <a:gd name="T11" fmla="*/ 36 h 899"/>
                    <a:gd name="T12" fmla="*/ 179 w 763"/>
                    <a:gd name="T13" fmla="*/ 47 h 899"/>
                    <a:gd name="T14" fmla="*/ 186 w 763"/>
                    <a:gd name="T15" fmla="*/ 58 h 899"/>
                    <a:gd name="T16" fmla="*/ 190 w 763"/>
                    <a:gd name="T17" fmla="*/ 65 h 899"/>
                    <a:gd name="T18" fmla="*/ 190 w 763"/>
                    <a:gd name="T19" fmla="*/ 71 h 899"/>
                    <a:gd name="T20" fmla="*/ 188 w 763"/>
                    <a:gd name="T21" fmla="*/ 77 h 899"/>
                    <a:gd name="T22" fmla="*/ 184 w 763"/>
                    <a:gd name="T23" fmla="*/ 84 h 899"/>
                    <a:gd name="T24" fmla="*/ 179 w 763"/>
                    <a:gd name="T25" fmla="*/ 91 h 899"/>
                    <a:gd name="T26" fmla="*/ 173 w 763"/>
                    <a:gd name="T27" fmla="*/ 98 h 899"/>
                    <a:gd name="T28" fmla="*/ 167 w 763"/>
                    <a:gd name="T29" fmla="*/ 104 h 899"/>
                    <a:gd name="T30" fmla="*/ 161 w 763"/>
                    <a:gd name="T31" fmla="*/ 110 h 899"/>
                    <a:gd name="T32" fmla="*/ 156 w 763"/>
                    <a:gd name="T33" fmla="*/ 114 h 899"/>
                    <a:gd name="T34" fmla="*/ 148 w 763"/>
                    <a:gd name="T35" fmla="*/ 123 h 899"/>
                    <a:gd name="T36" fmla="*/ 138 w 763"/>
                    <a:gd name="T37" fmla="*/ 134 h 899"/>
                    <a:gd name="T38" fmla="*/ 127 w 763"/>
                    <a:gd name="T39" fmla="*/ 149 h 899"/>
                    <a:gd name="T40" fmla="*/ 115 w 763"/>
                    <a:gd name="T41" fmla="*/ 165 h 899"/>
                    <a:gd name="T42" fmla="*/ 105 w 763"/>
                    <a:gd name="T43" fmla="*/ 182 h 899"/>
                    <a:gd name="T44" fmla="*/ 98 w 763"/>
                    <a:gd name="T45" fmla="*/ 199 h 899"/>
                    <a:gd name="T46" fmla="*/ 93 w 763"/>
                    <a:gd name="T47" fmla="*/ 217 h 899"/>
                    <a:gd name="T48" fmla="*/ 92 w 763"/>
                    <a:gd name="T49" fmla="*/ 224 h 899"/>
                    <a:gd name="T50" fmla="*/ 90 w 763"/>
                    <a:gd name="T51" fmla="*/ 222 h 899"/>
                    <a:gd name="T52" fmla="*/ 86 w 763"/>
                    <a:gd name="T53" fmla="*/ 218 h 899"/>
                    <a:gd name="T54" fmla="*/ 81 w 763"/>
                    <a:gd name="T55" fmla="*/ 213 h 899"/>
                    <a:gd name="T56" fmla="*/ 76 w 763"/>
                    <a:gd name="T57" fmla="*/ 206 h 899"/>
                    <a:gd name="T58" fmla="*/ 69 w 763"/>
                    <a:gd name="T59" fmla="*/ 198 h 899"/>
                    <a:gd name="T60" fmla="*/ 62 w 763"/>
                    <a:gd name="T61" fmla="*/ 188 h 899"/>
                    <a:gd name="T62" fmla="*/ 55 w 763"/>
                    <a:gd name="T63" fmla="*/ 178 h 899"/>
                    <a:gd name="T64" fmla="*/ 49 w 763"/>
                    <a:gd name="T65" fmla="*/ 169 h 899"/>
                    <a:gd name="T66" fmla="*/ 44 w 763"/>
                    <a:gd name="T67" fmla="*/ 162 h 899"/>
                    <a:gd name="T68" fmla="*/ 38 w 763"/>
                    <a:gd name="T69" fmla="*/ 155 h 899"/>
                    <a:gd name="T70" fmla="*/ 31 w 763"/>
                    <a:gd name="T71" fmla="*/ 148 h 899"/>
                    <a:gd name="T72" fmla="*/ 25 w 763"/>
                    <a:gd name="T73" fmla="*/ 141 h 899"/>
                    <a:gd name="T74" fmla="*/ 18 w 763"/>
                    <a:gd name="T75" fmla="*/ 136 h 899"/>
                    <a:gd name="T76" fmla="*/ 12 w 763"/>
                    <a:gd name="T77" fmla="*/ 132 h 899"/>
                    <a:gd name="T78" fmla="*/ 7 w 763"/>
                    <a:gd name="T79" fmla="*/ 131 h 899"/>
                    <a:gd name="T80" fmla="*/ 3 w 763"/>
                    <a:gd name="T81" fmla="*/ 132 h 899"/>
                    <a:gd name="T82" fmla="*/ 1 w 763"/>
                    <a:gd name="T83" fmla="*/ 132 h 899"/>
                    <a:gd name="T84" fmla="*/ 0 w 763"/>
                    <a:gd name="T85" fmla="*/ 131 h 899"/>
                    <a:gd name="T86" fmla="*/ 1 w 763"/>
                    <a:gd name="T87" fmla="*/ 129 h 899"/>
                    <a:gd name="T88" fmla="*/ 8 w 763"/>
                    <a:gd name="T89" fmla="*/ 126 h 899"/>
                    <a:gd name="T90" fmla="*/ 18 w 763"/>
                    <a:gd name="T91" fmla="*/ 121 h 899"/>
                    <a:gd name="T92" fmla="*/ 33 w 763"/>
                    <a:gd name="T93" fmla="*/ 113 h 899"/>
                    <a:gd name="T94" fmla="*/ 51 w 763"/>
                    <a:gd name="T95" fmla="*/ 103 h 899"/>
                    <a:gd name="T96" fmla="*/ 70 w 763"/>
                    <a:gd name="T97" fmla="*/ 92 h 899"/>
                    <a:gd name="T98" fmla="*/ 87 w 763"/>
                    <a:gd name="T99" fmla="*/ 82 h 899"/>
                    <a:gd name="T100" fmla="*/ 101 w 763"/>
                    <a:gd name="T101" fmla="*/ 72 h 899"/>
                    <a:gd name="T102" fmla="*/ 111 w 763"/>
                    <a:gd name="T103" fmla="*/ 65 h 899"/>
                    <a:gd name="T104" fmla="*/ 115 w 763"/>
                    <a:gd name="T105" fmla="*/ 61 h 899"/>
                    <a:gd name="T106" fmla="*/ 120 w 763"/>
                    <a:gd name="T107" fmla="*/ 56 h 899"/>
                    <a:gd name="T108" fmla="*/ 125 w 763"/>
                    <a:gd name="T109" fmla="*/ 51 h 899"/>
                    <a:gd name="T110" fmla="*/ 131 w 763"/>
                    <a:gd name="T111" fmla="*/ 44 h 899"/>
                    <a:gd name="T112" fmla="*/ 136 w 763"/>
                    <a:gd name="T113" fmla="*/ 37 h 899"/>
                    <a:gd name="T114" fmla="*/ 141 w 763"/>
                    <a:gd name="T115" fmla="*/ 28 h 899"/>
                    <a:gd name="T116" fmla="*/ 144 w 763"/>
                    <a:gd name="T117" fmla="*/ 18 h 899"/>
                    <a:gd name="T118" fmla="*/ 145 w 763"/>
                    <a:gd name="T119" fmla="*/ 7 h 899"/>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763" h="899">
                      <a:moveTo>
                        <a:pt x="581" y="5"/>
                      </a:moveTo>
                      <a:lnTo>
                        <a:pt x="582" y="0"/>
                      </a:lnTo>
                      <a:lnTo>
                        <a:pt x="585" y="0"/>
                      </a:lnTo>
                      <a:lnTo>
                        <a:pt x="591" y="4"/>
                      </a:lnTo>
                      <a:lnTo>
                        <a:pt x="597" y="12"/>
                      </a:lnTo>
                      <a:lnTo>
                        <a:pt x="607" y="24"/>
                      </a:lnTo>
                      <a:lnTo>
                        <a:pt x="619" y="39"/>
                      </a:lnTo>
                      <a:lnTo>
                        <a:pt x="631" y="57"/>
                      </a:lnTo>
                      <a:lnTo>
                        <a:pt x="644" y="77"/>
                      </a:lnTo>
                      <a:lnTo>
                        <a:pt x="658" y="98"/>
                      </a:lnTo>
                      <a:lnTo>
                        <a:pt x="672" y="120"/>
                      </a:lnTo>
                      <a:lnTo>
                        <a:pt x="687" y="144"/>
                      </a:lnTo>
                      <a:lnTo>
                        <a:pt x="702" y="167"/>
                      </a:lnTo>
                      <a:lnTo>
                        <a:pt x="717" y="191"/>
                      </a:lnTo>
                      <a:lnTo>
                        <a:pt x="731" y="213"/>
                      </a:lnTo>
                      <a:lnTo>
                        <a:pt x="745" y="234"/>
                      </a:lnTo>
                      <a:lnTo>
                        <a:pt x="757" y="253"/>
                      </a:lnTo>
                      <a:lnTo>
                        <a:pt x="762" y="262"/>
                      </a:lnTo>
                      <a:lnTo>
                        <a:pt x="763" y="273"/>
                      </a:lnTo>
                      <a:lnTo>
                        <a:pt x="762" y="284"/>
                      </a:lnTo>
                      <a:lnTo>
                        <a:pt x="758" y="297"/>
                      </a:lnTo>
                      <a:lnTo>
                        <a:pt x="753" y="310"/>
                      </a:lnTo>
                      <a:lnTo>
                        <a:pt x="746" y="324"/>
                      </a:lnTo>
                      <a:lnTo>
                        <a:pt x="737" y="337"/>
                      </a:lnTo>
                      <a:lnTo>
                        <a:pt x="727" y="351"/>
                      </a:lnTo>
                      <a:lnTo>
                        <a:pt x="717" y="365"/>
                      </a:lnTo>
                      <a:lnTo>
                        <a:pt x="706" y="379"/>
                      </a:lnTo>
                      <a:lnTo>
                        <a:pt x="693" y="393"/>
                      </a:lnTo>
                      <a:lnTo>
                        <a:pt x="681" y="406"/>
                      </a:lnTo>
                      <a:lnTo>
                        <a:pt x="670" y="419"/>
                      </a:lnTo>
                      <a:lnTo>
                        <a:pt x="658" y="430"/>
                      </a:lnTo>
                      <a:lnTo>
                        <a:pt x="646" y="440"/>
                      </a:lnTo>
                      <a:lnTo>
                        <a:pt x="636" y="449"/>
                      </a:lnTo>
                      <a:lnTo>
                        <a:pt x="625" y="459"/>
                      </a:lnTo>
                      <a:lnTo>
                        <a:pt x="610" y="474"/>
                      </a:lnTo>
                      <a:lnTo>
                        <a:pt x="593" y="492"/>
                      </a:lnTo>
                      <a:lnTo>
                        <a:pt x="573" y="515"/>
                      </a:lnTo>
                      <a:lnTo>
                        <a:pt x="553" y="539"/>
                      </a:lnTo>
                      <a:lnTo>
                        <a:pt x="530" y="567"/>
                      </a:lnTo>
                      <a:lnTo>
                        <a:pt x="508" y="597"/>
                      </a:lnTo>
                      <a:lnTo>
                        <a:pt x="486" y="629"/>
                      </a:lnTo>
                      <a:lnTo>
                        <a:pt x="463" y="662"/>
                      </a:lnTo>
                      <a:lnTo>
                        <a:pt x="442" y="696"/>
                      </a:lnTo>
                      <a:lnTo>
                        <a:pt x="423" y="730"/>
                      </a:lnTo>
                      <a:lnTo>
                        <a:pt x="406" y="765"/>
                      </a:lnTo>
                      <a:lnTo>
                        <a:pt x="392" y="799"/>
                      </a:lnTo>
                      <a:lnTo>
                        <a:pt x="381" y="834"/>
                      </a:lnTo>
                      <a:lnTo>
                        <a:pt x="374" y="868"/>
                      </a:lnTo>
                      <a:lnTo>
                        <a:pt x="371" y="899"/>
                      </a:lnTo>
                      <a:lnTo>
                        <a:pt x="369" y="898"/>
                      </a:lnTo>
                      <a:lnTo>
                        <a:pt x="366" y="894"/>
                      </a:lnTo>
                      <a:lnTo>
                        <a:pt x="362" y="890"/>
                      </a:lnTo>
                      <a:lnTo>
                        <a:pt x="355" y="883"/>
                      </a:lnTo>
                      <a:lnTo>
                        <a:pt x="347" y="874"/>
                      </a:lnTo>
                      <a:lnTo>
                        <a:pt x="338" y="864"/>
                      </a:lnTo>
                      <a:lnTo>
                        <a:pt x="327" y="853"/>
                      </a:lnTo>
                      <a:lnTo>
                        <a:pt x="316" y="840"/>
                      </a:lnTo>
                      <a:lnTo>
                        <a:pt x="304" y="825"/>
                      </a:lnTo>
                      <a:lnTo>
                        <a:pt x="290" y="809"/>
                      </a:lnTo>
                      <a:lnTo>
                        <a:pt x="277" y="792"/>
                      </a:lnTo>
                      <a:lnTo>
                        <a:pt x="262" y="774"/>
                      </a:lnTo>
                      <a:lnTo>
                        <a:pt x="249" y="755"/>
                      </a:lnTo>
                      <a:lnTo>
                        <a:pt x="234" y="735"/>
                      </a:lnTo>
                      <a:lnTo>
                        <a:pt x="220" y="713"/>
                      </a:lnTo>
                      <a:lnTo>
                        <a:pt x="205" y="692"/>
                      </a:lnTo>
                      <a:lnTo>
                        <a:pt x="196" y="679"/>
                      </a:lnTo>
                      <a:lnTo>
                        <a:pt x="186" y="665"/>
                      </a:lnTo>
                      <a:lnTo>
                        <a:pt x="176" y="651"/>
                      </a:lnTo>
                      <a:lnTo>
                        <a:pt x="164" y="636"/>
                      </a:lnTo>
                      <a:lnTo>
                        <a:pt x="152" y="621"/>
                      </a:lnTo>
                      <a:lnTo>
                        <a:pt x="139" y="606"/>
                      </a:lnTo>
                      <a:lnTo>
                        <a:pt x="126" y="593"/>
                      </a:lnTo>
                      <a:lnTo>
                        <a:pt x="114" y="579"/>
                      </a:lnTo>
                      <a:lnTo>
                        <a:pt x="100" y="567"/>
                      </a:lnTo>
                      <a:lnTo>
                        <a:pt x="87" y="556"/>
                      </a:lnTo>
                      <a:lnTo>
                        <a:pt x="73" y="546"/>
                      </a:lnTo>
                      <a:lnTo>
                        <a:pt x="61" y="538"/>
                      </a:lnTo>
                      <a:lnTo>
                        <a:pt x="49" y="531"/>
                      </a:lnTo>
                      <a:lnTo>
                        <a:pt x="38" y="528"/>
                      </a:lnTo>
                      <a:lnTo>
                        <a:pt x="28" y="527"/>
                      </a:lnTo>
                      <a:lnTo>
                        <a:pt x="18" y="528"/>
                      </a:lnTo>
                      <a:lnTo>
                        <a:pt x="15" y="528"/>
                      </a:lnTo>
                      <a:lnTo>
                        <a:pt x="12" y="528"/>
                      </a:lnTo>
                      <a:lnTo>
                        <a:pt x="6" y="528"/>
                      </a:lnTo>
                      <a:lnTo>
                        <a:pt x="3" y="527"/>
                      </a:lnTo>
                      <a:lnTo>
                        <a:pt x="0" y="526"/>
                      </a:lnTo>
                      <a:lnTo>
                        <a:pt x="2" y="522"/>
                      </a:lnTo>
                      <a:lnTo>
                        <a:pt x="7" y="518"/>
                      </a:lnTo>
                      <a:lnTo>
                        <a:pt x="21" y="512"/>
                      </a:lnTo>
                      <a:lnTo>
                        <a:pt x="33" y="507"/>
                      </a:lnTo>
                      <a:lnTo>
                        <a:pt x="51" y="498"/>
                      </a:lnTo>
                      <a:lnTo>
                        <a:pt x="75" y="484"/>
                      </a:lnTo>
                      <a:lnTo>
                        <a:pt x="104" y="470"/>
                      </a:lnTo>
                      <a:lnTo>
                        <a:pt x="135" y="452"/>
                      </a:lnTo>
                      <a:lnTo>
                        <a:pt x="169" y="433"/>
                      </a:lnTo>
                      <a:lnTo>
                        <a:pt x="206" y="413"/>
                      </a:lnTo>
                      <a:lnTo>
                        <a:pt x="243" y="391"/>
                      </a:lnTo>
                      <a:lnTo>
                        <a:pt x="280" y="369"/>
                      </a:lnTo>
                      <a:lnTo>
                        <a:pt x="316" y="348"/>
                      </a:lnTo>
                      <a:lnTo>
                        <a:pt x="349" y="328"/>
                      </a:lnTo>
                      <a:lnTo>
                        <a:pt x="381" y="308"/>
                      </a:lnTo>
                      <a:lnTo>
                        <a:pt x="407" y="291"/>
                      </a:lnTo>
                      <a:lnTo>
                        <a:pt x="430" y="276"/>
                      </a:lnTo>
                      <a:lnTo>
                        <a:pt x="447" y="263"/>
                      </a:lnTo>
                      <a:lnTo>
                        <a:pt x="457" y="253"/>
                      </a:lnTo>
                      <a:lnTo>
                        <a:pt x="463" y="245"/>
                      </a:lnTo>
                      <a:lnTo>
                        <a:pt x="472" y="236"/>
                      </a:lnTo>
                      <a:lnTo>
                        <a:pt x="481" y="226"/>
                      </a:lnTo>
                      <a:lnTo>
                        <a:pt x="491" y="215"/>
                      </a:lnTo>
                      <a:lnTo>
                        <a:pt x="502" y="204"/>
                      </a:lnTo>
                      <a:lnTo>
                        <a:pt x="514" y="192"/>
                      </a:lnTo>
                      <a:lnTo>
                        <a:pt x="525" y="178"/>
                      </a:lnTo>
                      <a:lnTo>
                        <a:pt x="536" y="164"/>
                      </a:lnTo>
                      <a:lnTo>
                        <a:pt x="546" y="148"/>
                      </a:lnTo>
                      <a:lnTo>
                        <a:pt x="555" y="131"/>
                      </a:lnTo>
                      <a:lnTo>
                        <a:pt x="564" y="114"/>
                      </a:lnTo>
                      <a:lnTo>
                        <a:pt x="571" y="95"/>
                      </a:lnTo>
                      <a:lnTo>
                        <a:pt x="576" y="74"/>
                      </a:lnTo>
                      <a:lnTo>
                        <a:pt x="579" y="52"/>
                      </a:lnTo>
                      <a:lnTo>
                        <a:pt x="582" y="30"/>
                      </a:lnTo>
                      <a:lnTo>
                        <a:pt x="581" y="5"/>
                      </a:lnTo>
                      <a:close/>
                    </a:path>
                  </a:pathLst>
                </a:custGeom>
                <a:solidFill>
                  <a:srgbClr val="98E5E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320" name="Freeform 407"/>
                <p:cNvSpPr>
                  <a:spLocks/>
                </p:cNvSpPr>
                <p:nvPr/>
              </p:nvSpPr>
              <p:spPr bwMode="auto">
                <a:xfrm>
                  <a:off x="4734" y="1177"/>
                  <a:ext cx="381" cy="449"/>
                </a:xfrm>
                <a:custGeom>
                  <a:avLst/>
                  <a:gdLst>
                    <a:gd name="T0" fmla="*/ 145 w 763"/>
                    <a:gd name="T1" fmla="*/ 0 h 899"/>
                    <a:gd name="T2" fmla="*/ 149 w 763"/>
                    <a:gd name="T3" fmla="*/ 3 h 899"/>
                    <a:gd name="T4" fmla="*/ 157 w 763"/>
                    <a:gd name="T5" fmla="*/ 14 h 899"/>
                    <a:gd name="T6" fmla="*/ 168 w 763"/>
                    <a:gd name="T7" fmla="*/ 30 h 899"/>
                    <a:gd name="T8" fmla="*/ 179 w 763"/>
                    <a:gd name="T9" fmla="*/ 47 h 899"/>
                    <a:gd name="T10" fmla="*/ 189 w 763"/>
                    <a:gd name="T11" fmla="*/ 63 h 899"/>
                    <a:gd name="T12" fmla="*/ 190 w 763"/>
                    <a:gd name="T13" fmla="*/ 68 h 899"/>
                    <a:gd name="T14" fmla="*/ 188 w 763"/>
                    <a:gd name="T15" fmla="*/ 77 h 899"/>
                    <a:gd name="T16" fmla="*/ 181 w 763"/>
                    <a:gd name="T17" fmla="*/ 87 h 899"/>
                    <a:gd name="T18" fmla="*/ 173 w 763"/>
                    <a:gd name="T19" fmla="*/ 98 h 899"/>
                    <a:gd name="T20" fmla="*/ 164 w 763"/>
                    <a:gd name="T21" fmla="*/ 107 h 899"/>
                    <a:gd name="T22" fmla="*/ 159 w 763"/>
                    <a:gd name="T23" fmla="*/ 112 h 899"/>
                    <a:gd name="T24" fmla="*/ 148 w 763"/>
                    <a:gd name="T25" fmla="*/ 123 h 899"/>
                    <a:gd name="T26" fmla="*/ 132 w 763"/>
                    <a:gd name="T27" fmla="*/ 141 h 899"/>
                    <a:gd name="T28" fmla="*/ 115 w 763"/>
                    <a:gd name="T29" fmla="*/ 165 h 899"/>
                    <a:gd name="T30" fmla="*/ 101 w 763"/>
                    <a:gd name="T31" fmla="*/ 191 h 899"/>
                    <a:gd name="T32" fmla="*/ 93 w 763"/>
                    <a:gd name="T33" fmla="*/ 217 h 899"/>
                    <a:gd name="T34" fmla="*/ 92 w 763"/>
                    <a:gd name="T35" fmla="*/ 224 h 899"/>
                    <a:gd name="T36" fmla="*/ 88 w 763"/>
                    <a:gd name="T37" fmla="*/ 220 h 899"/>
                    <a:gd name="T38" fmla="*/ 81 w 763"/>
                    <a:gd name="T39" fmla="*/ 213 h 899"/>
                    <a:gd name="T40" fmla="*/ 72 w 763"/>
                    <a:gd name="T41" fmla="*/ 202 h 899"/>
                    <a:gd name="T42" fmla="*/ 62 w 763"/>
                    <a:gd name="T43" fmla="*/ 188 h 899"/>
                    <a:gd name="T44" fmla="*/ 51 w 763"/>
                    <a:gd name="T45" fmla="*/ 173 h 899"/>
                    <a:gd name="T46" fmla="*/ 46 w 763"/>
                    <a:gd name="T47" fmla="*/ 166 h 899"/>
                    <a:gd name="T48" fmla="*/ 38 w 763"/>
                    <a:gd name="T49" fmla="*/ 155 h 899"/>
                    <a:gd name="T50" fmla="*/ 28 w 763"/>
                    <a:gd name="T51" fmla="*/ 144 h 899"/>
                    <a:gd name="T52" fmla="*/ 18 w 763"/>
                    <a:gd name="T53" fmla="*/ 136 h 899"/>
                    <a:gd name="T54" fmla="*/ 9 w 763"/>
                    <a:gd name="T55" fmla="*/ 132 h 899"/>
                    <a:gd name="T56" fmla="*/ 4 w 763"/>
                    <a:gd name="T57" fmla="*/ 132 h 899"/>
                    <a:gd name="T58" fmla="*/ 1 w 763"/>
                    <a:gd name="T59" fmla="*/ 132 h 899"/>
                    <a:gd name="T60" fmla="*/ 0 w 763"/>
                    <a:gd name="T61" fmla="*/ 130 h 899"/>
                    <a:gd name="T62" fmla="*/ 5 w 763"/>
                    <a:gd name="T63" fmla="*/ 128 h 899"/>
                    <a:gd name="T64" fmla="*/ 18 w 763"/>
                    <a:gd name="T65" fmla="*/ 121 h 899"/>
                    <a:gd name="T66" fmla="*/ 42 w 763"/>
                    <a:gd name="T67" fmla="*/ 108 h 899"/>
                    <a:gd name="T68" fmla="*/ 70 w 763"/>
                    <a:gd name="T69" fmla="*/ 92 h 899"/>
                    <a:gd name="T70" fmla="*/ 95 w 763"/>
                    <a:gd name="T71" fmla="*/ 77 h 899"/>
                    <a:gd name="T72" fmla="*/ 111 w 763"/>
                    <a:gd name="T73" fmla="*/ 65 h 899"/>
                    <a:gd name="T74" fmla="*/ 115 w 763"/>
                    <a:gd name="T75" fmla="*/ 61 h 899"/>
                    <a:gd name="T76" fmla="*/ 122 w 763"/>
                    <a:gd name="T77" fmla="*/ 53 h 899"/>
                    <a:gd name="T78" fmla="*/ 131 w 763"/>
                    <a:gd name="T79" fmla="*/ 44 h 899"/>
                    <a:gd name="T80" fmla="*/ 138 w 763"/>
                    <a:gd name="T81" fmla="*/ 32 h 899"/>
                    <a:gd name="T82" fmla="*/ 144 w 763"/>
                    <a:gd name="T83" fmla="*/ 18 h 899"/>
                    <a:gd name="T84" fmla="*/ 145 w 763"/>
                    <a:gd name="T85" fmla="*/ 1 h 89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63" h="899">
                      <a:moveTo>
                        <a:pt x="581" y="5"/>
                      </a:moveTo>
                      <a:lnTo>
                        <a:pt x="581" y="5"/>
                      </a:lnTo>
                      <a:lnTo>
                        <a:pt x="582" y="0"/>
                      </a:lnTo>
                      <a:lnTo>
                        <a:pt x="585" y="0"/>
                      </a:lnTo>
                      <a:lnTo>
                        <a:pt x="591" y="4"/>
                      </a:lnTo>
                      <a:lnTo>
                        <a:pt x="597" y="12"/>
                      </a:lnTo>
                      <a:lnTo>
                        <a:pt x="607" y="24"/>
                      </a:lnTo>
                      <a:lnTo>
                        <a:pt x="619" y="39"/>
                      </a:lnTo>
                      <a:lnTo>
                        <a:pt x="631" y="57"/>
                      </a:lnTo>
                      <a:lnTo>
                        <a:pt x="644" y="77"/>
                      </a:lnTo>
                      <a:lnTo>
                        <a:pt x="658" y="98"/>
                      </a:lnTo>
                      <a:lnTo>
                        <a:pt x="672" y="120"/>
                      </a:lnTo>
                      <a:lnTo>
                        <a:pt x="687" y="144"/>
                      </a:lnTo>
                      <a:lnTo>
                        <a:pt x="702" y="167"/>
                      </a:lnTo>
                      <a:lnTo>
                        <a:pt x="717" y="191"/>
                      </a:lnTo>
                      <a:lnTo>
                        <a:pt x="731" y="213"/>
                      </a:lnTo>
                      <a:lnTo>
                        <a:pt x="745" y="234"/>
                      </a:lnTo>
                      <a:lnTo>
                        <a:pt x="757" y="253"/>
                      </a:lnTo>
                      <a:lnTo>
                        <a:pt x="762" y="262"/>
                      </a:lnTo>
                      <a:lnTo>
                        <a:pt x="763" y="273"/>
                      </a:lnTo>
                      <a:lnTo>
                        <a:pt x="762" y="284"/>
                      </a:lnTo>
                      <a:lnTo>
                        <a:pt x="758" y="297"/>
                      </a:lnTo>
                      <a:lnTo>
                        <a:pt x="753" y="310"/>
                      </a:lnTo>
                      <a:lnTo>
                        <a:pt x="746" y="324"/>
                      </a:lnTo>
                      <a:lnTo>
                        <a:pt x="737" y="337"/>
                      </a:lnTo>
                      <a:lnTo>
                        <a:pt x="727" y="351"/>
                      </a:lnTo>
                      <a:lnTo>
                        <a:pt x="717" y="365"/>
                      </a:lnTo>
                      <a:lnTo>
                        <a:pt x="706" y="379"/>
                      </a:lnTo>
                      <a:lnTo>
                        <a:pt x="693" y="393"/>
                      </a:lnTo>
                      <a:lnTo>
                        <a:pt x="681" y="406"/>
                      </a:lnTo>
                      <a:lnTo>
                        <a:pt x="670" y="419"/>
                      </a:lnTo>
                      <a:lnTo>
                        <a:pt x="658" y="430"/>
                      </a:lnTo>
                      <a:lnTo>
                        <a:pt x="646" y="440"/>
                      </a:lnTo>
                      <a:lnTo>
                        <a:pt x="636" y="449"/>
                      </a:lnTo>
                      <a:lnTo>
                        <a:pt x="625" y="459"/>
                      </a:lnTo>
                      <a:lnTo>
                        <a:pt x="610" y="474"/>
                      </a:lnTo>
                      <a:lnTo>
                        <a:pt x="593" y="492"/>
                      </a:lnTo>
                      <a:lnTo>
                        <a:pt x="573" y="515"/>
                      </a:lnTo>
                      <a:lnTo>
                        <a:pt x="553" y="539"/>
                      </a:lnTo>
                      <a:lnTo>
                        <a:pt x="530" y="567"/>
                      </a:lnTo>
                      <a:lnTo>
                        <a:pt x="508" y="597"/>
                      </a:lnTo>
                      <a:lnTo>
                        <a:pt x="486" y="629"/>
                      </a:lnTo>
                      <a:lnTo>
                        <a:pt x="463" y="662"/>
                      </a:lnTo>
                      <a:lnTo>
                        <a:pt x="442" y="696"/>
                      </a:lnTo>
                      <a:lnTo>
                        <a:pt x="423" y="730"/>
                      </a:lnTo>
                      <a:lnTo>
                        <a:pt x="406" y="765"/>
                      </a:lnTo>
                      <a:lnTo>
                        <a:pt x="392" y="799"/>
                      </a:lnTo>
                      <a:lnTo>
                        <a:pt x="381" y="834"/>
                      </a:lnTo>
                      <a:lnTo>
                        <a:pt x="374" y="868"/>
                      </a:lnTo>
                      <a:lnTo>
                        <a:pt x="371" y="899"/>
                      </a:lnTo>
                      <a:lnTo>
                        <a:pt x="369" y="898"/>
                      </a:lnTo>
                      <a:lnTo>
                        <a:pt x="366" y="894"/>
                      </a:lnTo>
                      <a:lnTo>
                        <a:pt x="362" y="890"/>
                      </a:lnTo>
                      <a:lnTo>
                        <a:pt x="355" y="883"/>
                      </a:lnTo>
                      <a:lnTo>
                        <a:pt x="347" y="874"/>
                      </a:lnTo>
                      <a:lnTo>
                        <a:pt x="338" y="864"/>
                      </a:lnTo>
                      <a:lnTo>
                        <a:pt x="327" y="853"/>
                      </a:lnTo>
                      <a:lnTo>
                        <a:pt x="316" y="840"/>
                      </a:lnTo>
                      <a:lnTo>
                        <a:pt x="304" y="825"/>
                      </a:lnTo>
                      <a:lnTo>
                        <a:pt x="290" y="809"/>
                      </a:lnTo>
                      <a:lnTo>
                        <a:pt x="277" y="792"/>
                      </a:lnTo>
                      <a:lnTo>
                        <a:pt x="262" y="774"/>
                      </a:lnTo>
                      <a:lnTo>
                        <a:pt x="249" y="755"/>
                      </a:lnTo>
                      <a:lnTo>
                        <a:pt x="234" y="735"/>
                      </a:lnTo>
                      <a:lnTo>
                        <a:pt x="220" y="713"/>
                      </a:lnTo>
                      <a:lnTo>
                        <a:pt x="205" y="692"/>
                      </a:lnTo>
                      <a:lnTo>
                        <a:pt x="196" y="679"/>
                      </a:lnTo>
                      <a:lnTo>
                        <a:pt x="186" y="665"/>
                      </a:lnTo>
                      <a:lnTo>
                        <a:pt x="176" y="651"/>
                      </a:lnTo>
                      <a:lnTo>
                        <a:pt x="164" y="636"/>
                      </a:lnTo>
                      <a:lnTo>
                        <a:pt x="152" y="621"/>
                      </a:lnTo>
                      <a:lnTo>
                        <a:pt x="139" y="606"/>
                      </a:lnTo>
                      <a:lnTo>
                        <a:pt x="126" y="593"/>
                      </a:lnTo>
                      <a:lnTo>
                        <a:pt x="114" y="579"/>
                      </a:lnTo>
                      <a:lnTo>
                        <a:pt x="100" y="567"/>
                      </a:lnTo>
                      <a:lnTo>
                        <a:pt x="87" y="556"/>
                      </a:lnTo>
                      <a:lnTo>
                        <a:pt x="73" y="546"/>
                      </a:lnTo>
                      <a:lnTo>
                        <a:pt x="61" y="538"/>
                      </a:lnTo>
                      <a:lnTo>
                        <a:pt x="49" y="531"/>
                      </a:lnTo>
                      <a:lnTo>
                        <a:pt x="38" y="528"/>
                      </a:lnTo>
                      <a:lnTo>
                        <a:pt x="28" y="527"/>
                      </a:lnTo>
                      <a:lnTo>
                        <a:pt x="18" y="528"/>
                      </a:lnTo>
                      <a:lnTo>
                        <a:pt x="15" y="528"/>
                      </a:lnTo>
                      <a:lnTo>
                        <a:pt x="12" y="528"/>
                      </a:lnTo>
                      <a:lnTo>
                        <a:pt x="6" y="528"/>
                      </a:lnTo>
                      <a:lnTo>
                        <a:pt x="3" y="527"/>
                      </a:lnTo>
                      <a:lnTo>
                        <a:pt x="0" y="526"/>
                      </a:lnTo>
                      <a:lnTo>
                        <a:pt x="2" y="522"/>
                      </a:lnTo>
                      <a:lnTo>
                        <a:pt x="7" y="518"/>
                      </a:lnTo>
                      <a:lnTo>
                        <a:pt x="21" y="512"/>
                      </a:lnTo>
                      <a:lnTo>
                        <a:pt x="33" y="507"/>
                      </a:lnTo>
                      <a:lnTo>
                        <a:pt x="51" y="498"/>
                      </a:lnTo>
                      <a:lnTo>
                        <a:pt x="75" y="484"/>
                      </a:lnTo>
                      <a:lnTo>
                        <a:pt x="104" y="470"/>
                      </a:lnTo>
                      <a:lnTo>
                        <a:pt x="135" y="452"/>
                      </a:lnTo>
                      <a:lnTo>
                        <a:pt x="169" y="433"/>
                      </a:lnTo>
                      <a:lnTo>
                        <a:pt x="206" y="413"/>
                      </a:lnTo>
                      <a:lnTo>
                        <a:pt x="243" y="391"/>
                      </a:lnTo>
                      <a:lnTo>
                        <a:pt x="280" y="369"/>
                      </a:lnTo>
                      <a:lnTo>
                        <a:pt x="316" y="348"/>
                      </a:lnTo>
                      <a:lnTo>
                        <a:pt x="349" y="328"/>
                      </a:lnTo>
                      <a:lnTo>
                        <a:pt x="381" y="308"/>
                      </a:lnTo>
                      <a:lnTo>
                        <a:pt x="407" y="291"/>
                      </a:lnTo>
                      <a:lnTo>
                        <a:pt x="430" y="276"/>
                      </a:lnTo>
                      <a:lnTo>
                        <a:pt x="447" y="263"/>
                      </a:lnTo>
                      <a:lnTo>
                        <a:pt x="457" y="253"/>
                      </a:lnTo>
                      <a:lnTo>
                        <a:pt x="463" y="245"/>
                      </a:lnTo>
                      <a:lnTo>
                        <a:pt x="472" y="236"/>
                      </a:lnTo>
                      <a:lnTo>
                        <a:pt x="481" y="226"/>
                      </a:lnTo>
                      <a:lnTo>
                        <a:pt x="491" y="215"/>
                      </a:lnTo>
                      <a:lnTo>
                        <a:pt x="502" y="204"/>
                      </a:lnTo>
                      <a:lnTo>
                        <a:pt x="514" y="192"/>
                      </a:lnTo>
                      <a:lnTo>
                        <a:pt x="525" y="178"/>
                      </a:lnTo>
                      <a:lnTo>
                        <a:pt x="536" y="164"/>
                      </a:lnTo>
                      <a:lnTo>
                        <a:pt x="546" y="148"/>
                      </a:lnTo>
                      <a:lnTo>
                        <a:pt x="555" y="131"/>
                      </a:lnTo>
                      <a:lnTo>
                        <a:pt x="564" y="114"/>
                      </a:lnTo>
                      <a:lnTo>
                        <a:pt x="571" y="95"/>
                      </a:lnTo>
                      <a:lnTo>
                        <a:pt x="576" y="74"/>
                      </a:lnTo>
                      <a:lnTo>
                        <a:pt x="579" y="52"/>
                      </a:lnTo>
                      <a:lnTo>
                        <a:pt x="582" y="30"/>
                      </a:lnTo>
                      <a:lnTo>
                        <a:pt x="581" y="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321" name="Freeform 408"/>
                <p:cNvSpPr>
                  <a:spLocks/>
                </p:cNvSpPr>
                <p:nvPr/>
              </p:nvSpPr>
              <p:spPr bwMode="auto">
                <a:xfrm>
                  <a:off x="3820" y="2632"/>
                  <a:ext cx="663" cy="116"/>
                </a:xfrm>
                <a:custGeom>
                  <a:avLst/>
                  <a:gdLst>
                    <a:gd name="T0" fmla="*/ 4 w 1326"/>
                    <a:gd name="T1" fmla="*/ 35 h 232"/>
                    <a:gd name="T2" fmla="*/ 21 w 1326"/>
                    <a:gd name="T3" fmla="*/ 37 h 232"/>
                    <a:gd name="T4" fmla="*/ 49 w 1326"/>
                    <a:gd name="T5" fmla="*/ 39 h 232"/>
                    <a:gd name="T6" fmla="*/ 83 w 1326"/>
                    <a:gd name="T7" fmla="*/ 41 h 232"/>
                    <a:gd name="T8" fmla="*/ 120 w 1326"/>
                    <a:gd name="T9" fmla="*/ 41 h 232"/>
                    <a:gd name="T10" fmla="*/ 154 w 1326"/>
                    <a:gd name="T11" fmla="*/ 39 h 232"/>
                    <a:gd name="T12" fmla="*/ 185 w 1326"/>
                    <a:gd name="T13" fmla="*/ 38 h 232"/>
                    <a:gd name="T14" fmla="*/ 211 w 1326"/>
                    <a:gd name="T15" fmla="*/ 39 h 232"/>
                    <a:gd name="T16" fmla="*/ 232 w 1326"/>
                    <a:gd name="T17" fmla="*/ 40 h 232"/>
                    <a:gd name="T18" fmla="*/ 246 w 1326"/>
                    <a:gd name="T19" fmla="*/ 42 h 232"/>
                    <a:gd name="T20" fmla="*/ 253 w 1326"/>
                    <a:gd name="T21" fmla="*/ 43 h 232"/>
                    <a:gd name="T22" fmla="*/ 263 w 1326"/>
                    <a:gd name="T23" fmla="*/ 47 h 232"/>
                    <a:gd name="T24" fmla="*/ 275 w 1326"/>
                    <a:gd name="T25" fmla="*/ 54 h 232"/>
                    <a:gd name="T26" fmla="*/ 280 w 1326"/>
                    <a:gd name="T27" fmla="*/ 58 h 232"/>
                    <a:gd name="T28" fmla="*/ 278 w 1326"/>
                    <a:gd name="T29" fmla="*/ 55 h 232"/>
                    <a:gd name="T30" fmla="*/ 273 w 1326"/>
                    <a:gd name="T31" fmla="*/ 49 h 232"/>
                    <a:gd name="T32" fmla="*/ 264 w 1326"/>
                    <a:gd name="T33" fmla="*/ 43 h 232"/>
                    <a:gd name="T34" fmla="*/ 251 w 1326"/>
                    <a:gd name="T35" fmla="*/ 38 h 232"/>
                    <a:gd name="T36" fmla="*/ 233 w 1326"/>
                    <a:gd name="T37" fmla="*/ 36 h 232"/>
                    <a:gd name="T38" fmla="*/ 242 w 1326"/>
                    <a:gd name="T39" fmla="*/ 34 h 232"/>
                    <a:gd name="T40" fmla="*/ 259 w 1326"/>
                    <a:gd name="T41" fmla="*/ 30 h 232"/>
                    <a:gd name="T42" fmla="*/ 270 w 1326"/>
                    <a:gd name="T43" fmla="*/ 28 h 232"/>
                    <a:gd name="T44" fmla="*/ 282 w 1326"/>
                    <a:gd name="T45" fmla="*/ 28 h 232"/>
                    <a:gd name="T46" fmla="*/ 295 w 1326"/>
                    <a:gd name="T47" fmla="*/ 32 h 232"/>
                    <a:gd name="T48" fmla="*/ 308 w 1326"/>
                    <a:gd name="T49" fmla="*/ 40 h 232"/>
                    <a:gd name="T50" fmla="*/ 322 w 1326"/>
                    <a:gd name="T51" fmla="*/ 48 h 232"/>
                    <a:gd name="T52" fmla="*/ 332 w 1326"/>
                    <a:gd name="T53" fmla="*/ 56 h 232"/>
                    <a:gd name="T54" fmla="*/ 330 w 1326"/>
                    <a:gd name="T55" fmla="*/ 52 h 232"/>
                    <a:gd name="T56" fmla="*/ 323 w 1326"/>
                    <a:gd name="T57" fmla="*/ 45 h 232"/>
                    <a:gd name="T58" fmla="*/ 312 w 1326"/>
                    <a:gd name="T59" fmla="*/ 36 h 232"/>
                    <a:gd name="T60" fmla="*/ 299 w 1326"/>
                    <a:gd name="T61" fmla="*/ 28 h 232"/>
                    <a:gd name="T62" fmla="*/ 286 w 1326"/>
                    <a:gd name="T63" fmla="*/ 23 h 232"/>
                    <a:gd name="T64" fmla="*/ 274 w 1326"/>
                    <a:gd name="T65" fmla="*/ 22 h 232"/>
                    <a:gd name="T66" fmla="*/ 260 w 1326"/>
                    <a:gd name="T67" fmla="*/ 24 h 232"/>
                    <a:gd name="T68" fmla="*/ 242 w 1326"/>
                    <a:gd name="T69" fmla="*/ 26 h 232"/>
                    <a:gd name="T70" fmla="*/ 226 w 1326"/>
                    <a:gd name="T71" fmla="*/ 29 h 232"/>
                    <a:gd name="T72" fmla="*/ 214 w 1326"/>
                    <a:gd name="T73" fmla="*/ 31 h 232"/>
                    <a:gd name="T74" fmla="*/ 209 w 1326"/>
                    <a:gd name="T75" fmla="*/ 33 h 232"/>
                    <a:gd name="T76" fmla="*/ 197 w 1326"/>
                    <a:gd name="T77" fmla="*/ 32 h 232"/>
                    <a:gd name="T78" fmla="*/ 176 w 1326"/>
                    <a:gd name="T79" fmla="*/ 32 h 232"/>
                    <a:gd name="T80" fmla="*/ 131 w 1326"/>
                    <a:gd name="T81" fmla="*/ 35 h 232"/>
                    <a:gd name="T82" fmla="*/ 111 w 1326"/>
                    <a:gd name="T83" fmla="*/ 31 h 232"/>
                    <a:gd name="T84" fmla="*/ 119 w 1326"/>
                    <a:gd name="T85" fmla="*/ 21 h 232"/>
                    <a:gd name="T86" fmla="*/ 139 w 1326"/>
                    <a:gd name="T87" fmla="*/ 9 h 232"/>
                    <a:gd name="T88" fmla="*/ 154 w 1326"/>
                    <a:gd name="T89" fmla="*/ 1 h 232"/>
                    <a:gd name="T90" fmla="*/ 147 w 1326"/>
                    <a:gd name="T91" fmla="*/ 2 h 232"/>
                    <a:gd name="T92" fmla="*/ 129 w 1326"/>
                    <a:gd name="T93" fmla="*/ 9 h 232"/>
                    <a:gd name="T94" fmla="*/ 114 w 1326"/>
                    <a:gd name="T95" fmla="*/ 18 h 232"/>
                    <a:gd name="T96" fmla="*/ 102 w 1326"/>
                    <a:gd name="T97" fmla="*/ 27 h 232"/>
                    <a:gd name="T98" fmla="*/ 91 w 1326"/>
                    <a:gd name="T99" fmla="*/ 34 h 232"/>
                    <a:gd name="T100" fmla="*/ 80 w 1326"/>
                    <a:gd name="T101" fmla="*/ 37 h 232"/>
                    <a:gd name="T102" fmla="*/ 65 w 1326"/>
                    <a:gd name="T103" fmla="*/ 37 h 232"/>
                    <a:gd name="T104" fmla="*/ 49 w 1326"/>
                    <a:gd name="T105" fmla="*/ 35 h 232"/>
                    <a:gd name="T106" fmla="*/ 32 w 1326"/>
                    <a:gd name="T107" fmla="*/ 33 h 232"/>
                    <a:gd name="T108" fmla="*/ 19 w 1326"/>
                    <a:gd name="T109" fmla="*/ 31 h 232"/>
                    <a:gd name="T110" fmla="*/ 12 w 1326"/>
                    <a:gd name="T111" fmla="*/ 30 h 232"/>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326" h="232">
                      <a:moveTo>
                        <a:pt x="0" y="136"/>
                      </a:moveTo>
                      <a:lnTo>
                        <a:pt x="3" y="136"/>
                      </a:lnTo>
                      <a:lnTo>
                        <a:pt x="15" y="138"/>
                      </a:lnTo>
                      <a:lnTo>
                        <a:pt x="32" y="139"/>
                      </a:lnTo>
                      <a:lnTo>
                        <a:pt x="56" y="143"/>
                      </a:lnTo>
                      <a:lnTo>
                        <a:pt x="84" y="145"/>
                      </a:lnTo>
                      <a:lnTo>
                        <a:pt x="117" y="148"/>
                      </a:lnTo>
                      <a:lnTo>
                        <a:pt x="154" y="151"/>
                      </a:lnTo>
                      <a:lnTo>
                        <a:pt x="196" y="155"/>
                      </a:lnTo>
                      <a:lnTo>
                        <a:pt x="239" y="158"/>
                      </a:lnTo>
                      <a:lnTo>
                        <a:pt x="285" y="160"/>
                      </a:lnTo>
                      <a:lnTo>
                        <a:pt x="332" y="163"/>
                      </a:lnTo>
                      <a:lnTo>
                        <a:pt x="380" y="164"/>
                      </a:lnTo>
                      <a:lnTo>
                        <a:pt x="429" y="164"/>
                      </a:lnTo>
                      <a:lnTo>
                        <a:pt x="477" y="164"/>
                      </a:lnTo>
                      <a:lnTo>
                        <a:pt x="525" y="162"/>
                      </a:lnTo>
                      <a:lnTo>
                        <a:pt x="571" y="158"/>
                      </a:lnTo>
                      <a:lnTo>
                        <a:pt x="616" y="155"/>
                      </a:lnTo>
                      <a:lnTo>
                        <a:pt x="658" y="153"/>
                      </a:lnTo>
                      <a:lnTo>
                        <a:pt x="699" y="150"/>
                      </a:lnTo>
                      <a:lnTo>
                        <a:pt x="738" y="150"/>
                      </a:lnTo>
                      <a:lnTo>
                        <a:pt x="775" y="150"/>
                      </a:lnTo>
                      <a:lnTo>
                        <a:pt x="811" y="151"/>
                      </a:lnTo>
                      <a:lnTo>
                        <a:pt x="843" y="153"/>
                      </a:lnTo>
                      <a:lnTo>
                        <a:pt x="874" y="154"/>
                      </a:lnTo>
                      <a:lnTo>
                        <a:pt x="902" y="156"/>
                      </a:lnTo>
                      <a:lnTo>
                        <a:pt x="927" y="158"/>
                      </a:lnTo>
                      <a:lnTo>
                        <a:pt x="948" y="160"/>
                      </a:lnTo>
                      <a:lnTo>
                        <a:pt x="969" y="163"/>
                      </a:lnTo>
                      <a:lnTo>
                        <a:pt x="984" y="165"/>
                      </a:lnTo>
                      <a:lnTo>
                        <a:pt x="997" y="167"/>
                      </a:lnTo>
                      <a:lnTo>
                        <a:pt x="1005" y="168"/>
                      </a:lnTo>
                      <a:lnTo>
                        <a:pt x="1011" y="169"/>
                      </a:lnTo>
                      <a:lnTo>
                        <a:pt x="1020" y="173"/>
                      </a:lnTo>
                      <a:lnTo>
                        <a:pt x="1033" y="178"/>
                      </a:lnTo>
                      <a:lnTo>
                        <a:pt x="1049" y="187"/>
                      </a:lnTo>
                      <a:lnTo>
                        <a:pt x="1067" y="196"/>
                      </a:lnTo>
                      <a:lnTo>
                        <a:pt x="1084" y="206"/>
                      </a:lnTo>
                      <a:lnTo>
                        <a:pt x="1099" y="216"/>
                      </a:lnTo>
                      <a:lnTo>
                        <a:pt x="1112" y="225"/>
                      </a:lnTo>
                      <a:lnTo>
                        <a:pt x="1119" y="232"/>
                      </a:lnTo>
                      <a:lnTo>
                        <a:pt x="1119" y="231"/>
                      </a:lnTo>
                      <a:lnTo>
                        <a:pt x="1117" y="229"/>
                      </a:lnTo>
                      <a:lnTo>
                        <a:pt x="1114" y="224"/>
                      </a:lnTo>
                      <a:lnTo>
                        <a:pt x="1110" y="218"/>
                      </a:lnTo>
                      <a:lnTo>
                        <a:pt x="1105" y="212"/>
                      </a:lnTo>
                      <a:lnTo>
                        <a:pt x="1098" y="204"/>
                      </a:lnTo>
                      <a:lnTo>
                        <a:pt x="1089" y="196"/>
                      </a:lnTo>
                      <a:lnTo>
                        <a:pt x="1079" y="187"/>
                      </a:lnTo>
                      <a:lnTo>
                        <a:pt x="1067" y="179"/>
                      </a:lnTo>
                      <a:lnTo>
                        <a:pt x="1053" y="172"/>
                      </a:lnTo>
                      <a:lnTo>
                        <a:pt x="1039" y="164"/>
                      </a:lnTo>
                      <a:lnTo>
                        <a:pt x="1021" y="157"/>
                      </a:lnTo>
                      <a:lnTo>
                        <a:pt x="1002" y="151"/>
                      </a:lnTo>
                      <a:lnTo>
                        <a:pt x="981" y="147"/>
                      </a:lnTo>
                      <a:lnTo>
                        <a:pt x="957" y="145"/>
                      </a:lnTo>
                      <a:lnTo>
                        <a:pt x="932" y="144"/>
                      </a:lnTo>
                      <a:lnTo>
                        <a:pt x="936" y="143"/>
                      </a:lnTo>
                      <a:lnTo>
                        <a:pt x="948" y="139"/>
                      </a:lnTo>
                      <a:lnTo>
                        <a:pt x="966" y="135"/>
                      </a:lnTo>
                      <a:lnTo>
                        <a:pt x="988" y="130"/>
                      </a:lnTo>
                      <a:lnTo>
                        <a:pt x="1011" y="125"/>
                      </a:lnTo>
                      <a:lnTo>
                        <a:pt x="1033" y="119"/>
                      </a:lnTo>
                      <a:lnTo>
                        <a:pt x="1052" y="116"/>
                      </a:lnTo>
                      <a:lnTo>
                        <a:pt x="1067" y="113"/>
                      </a:lnTo>
                      <a:lnTo>
                        <a:pt x="1079" y="111"/>
                      </a:lnTo>
                      <a:lnTo>
                        <a:pt x="1094" y="110"/>
                      </a:lnTo>
                      <a:lnTo>
                        <a:pt x="1109" y="110"/>
                      </a:lnTo>
                      <a:lnTo>
                        <a:pt x="1126" y="110"/>
                      </a:lnTo>
                      <a:lnTo>
                        <a:pt x="1144" y="112"/>
                      </a:lnTo>
                      <a:lnTo>
                        <a:pt x="1161" y="118"/>
                      </a:lnTo>
                      <a:lnTo>
                        <a:pt x="1179" y="125"/>
                      </a:lnTo>
                      <a:lnTo>
                        <a:pt x="1194" y="136"/>
                      </a:lnTo>
                      <a:lnTo>
                        <a:pt x="1211" y="148"/>
                      </a:lnTo>
                      <a:lnTo>
                        <a:pt x="1229" y="159"/>
                      </a:lnTo>
                      <a:lnTo>
                        <a:pt x="1248" y="169"/>
                      </a:lnTo>
                      <a:lnTo>
                        <a:pt x="1267" y="179"/>
                      </a:lnTo>
                      <a:lnTo>
                        <a:pt x="1286" y="189"/>
                      </a:lnTo>
                      <a:lnTo>
                        <a:pt x="1301" y="199"/>
                      </a:lnTo>
                      <a:lnTo>
                        <a:pt x="1316" y="210"/>
                      </a:lnTo>
                      <a:lnTo>
                        <a:pt x="1326" y="221"/>
                      </a:lnTo>
                      <a:lnTo>
                        <a:pt x="1325" y="220"/>
                      </a:lnTo>
                      <a:lnTo>
                        <a:pt x="1322" y="214"/>
                      </a:lnTo>
                      <a:lnTo>
                        <a:pt x="1317" y="207"/>
                      </a:lnTo>
                      <a:lnTo>
                        <a:pt x="1309" y="198"/>
                      </a:lnTo>
                      <a:lnTo>
                        <a:pt x="1300" y="188"/>
                      </a:lnTo>
                      <a:lnTo>
                        <a:pt x="1290" y="177"/>
                      </a:lnTo>
                      <a:lnTo>
                        <a:pt x="1277" y="166"/>
                      </a:lnTo>
                      <a:lnTo>
                        <a:pt x="1262" y="155"/>
                      </a:lnTo>
                      <a:lnTo>
                        <a:pt x="1247" y="144"/>
                      </a:lnTo>
                      <a:lnTo>
                        <a:pt x="1231" y="131"/>
                      </a:lnTo>
                      <a:lnTo>
                        <a:pt x="1214" y="121"/>
                      </a:lnTo>
                      <a:lnTo>
                        <a:pt x="1196" y="110"/>
                      </a:lnTo>
                      <a:lnTo>
                        <a:pt x="1179" y="101"/>
                      </a:lnTo>
                      <a:lnTo>
                        <a:pt x="1160" y="94"/>
                      </a:lnTo>
                      <a:lnTo>
                        <a:pt x="1141" y="89"/>
                      </a:lnTo>
                      <a:lnTo>
                        <a:pt x="1119" y="87"/>
                      </a:lnTo>
                      <a:lnTo>
                        <a:pt x="1109" y="87"/>
                      </a:lnTo>
                      <a:lnTo>
                        <a:pt x="1095" y="87"/>
                      </a:lnTo>
                      <a:lnTo>
                        <a:pt x="1078" y="89"/>
                      </a:lnTo>
                      <a:lnTo>
                        <a:pt x="1059" y="91"/>
                      </a:lnTo>
                      <a:lnTo>
                        <a:pt x="1038" y="93"/>
                      </a:lnTo>
                      <a:lnTo>
                        <a:pt x="1014" y="97"/>
                      </a:lnTo>
                      <a:lnTo>
                        <a:pt x="991" y="100"/>
                      </a:lnTo>
                      <a:lnTo>
                        <a:pt x="967" y="103"/>
                      </a:lnTo>
                      <a:lnTo>
                        <a:pt x="945" y="107"/>
                      </a:lnTo>
                      <a:lnTo>
                        <a:pt x="923" y="110"/>
                      </a:lnTo>
                      <a:lnTo>
                        <a:pt x="902" y="115"/>
                      </a:lnTo>
                      <a:lnTo>
                        <a:pt x="884" y="118"/>
                      </a:lnTo>
                      <a:lnTo>
                        <a:pt x="867" y="121"/>
                      </a:lnTo>
                      <a:lnTo>
                        <a:pt x="855" y="124"/>
                      </a:lnTo>
                      <a:lnTo>
                        <a:pt x="846" y="126"/>
                      </a:lnTo>
                      <a:lnTo>
                        <a:pt x="841" y="128"/>
                      </a:lnTo>
                      <a:lnTo>
                        <a:pt x="835" y="130"/>
                      </a:lnTo>
                      <a:lnTo>
                        <a:pt x="822" y="130"/>
                      </a:lnTo>
                      <a:lnTo>
                        <a:pt x="807" y="128"/>
                      </a:lnTo>
                      <a:lnTo>
                        <a:pt x="785" y="127"/>
                      </a:lnTo>
                      <a:lnTo>
                        <a:pt x="762" y="125"/>
                      </a:lnTo>
                      <a:lnTo>
                        <a:pt x="734" y="125"/>
                      </a:lnTo>
                      <a:lnTo>
                        <a:pt x="703" y="125"/>
                      </a:lnTo>
                      <a:lnTo>
                        <a:pt x="669" y="128"/>
                      </a:lnTo>
                      <a:lnTo>
                        <a:pt x="584" y="136"/>
                      </a:lnTo>
                      <a:lnTo>
                        <a:pt x="522" y="139"/>
                      </a:lnTo>
                      <a:lnTo>
                        <a:pt x="478" y="137"/>
                      </a:lnTo>
                      <a:lnTo>
                        <a:pt x="452" y="131"/>
                      </a:lnTo>
                      <a:lnTo>
                        <a:pt x="441" y="122"/>
                      </a:lnTo>
                      <a:lnTo>
                        <a:pt x="444" y="110"/>
                      </a:lnTo>
                      <a:lnTo>
                        <a:pt x="455" y="97"/>
                      </a:lnTo>
                      <a:lnTo>
                        <a:pt x="475" y="82"/>
                      </a:lnTo>
                      <a:lnTo>
                        <a:pt x="498" y="67"/>
                      </a:lnTo>
                      <a:lnTo>
                        <a:pt x="526" y="51"/>
                      </a:lnTo>
                      <a:lnTo>
                        <a:pt x="554" y="36"/>
                      </a:lnTo>
                      <a:lnTo>
                        <a:pt x="580" y="23"/>
                      </a:lnTo>
                      <a:lnTo>
                        <a:pt x="601" y="12"/>
                      </a:lnTo>
                      <a:lnTo>
                        <a:pt x="616" y="4"/>
                      </a:lnTo>
                      <a:lnTo>
                        <a:pt x="621" y="0"/>
                      </a:lnTo>
                      <a:lnTo>
                        <a:pt x="614" y="0"/>
                      </a:lnTo>
                      <a:lnTo>
                        <a:pt x="585" y="5"/>
                      </a:lnTo>
                      <a:lnTo>
                        <a:pt x="560" y="13"/>
                      </a:lnTo>
                      <a:lnTo>
                        <a:pt x="535" y="23"/>
                      </a:lnTo>
                      <a:lnTo>
                        <a:pt x="513" y="33"/>
                      </a:lnTo>
                      <a:lnTo>
                        <a:pt x="492" y="45"/>
                      </a:lnTo>
                      <a:lnTo>
                        <a:pt x="473" y="58"/>
                      </a:lnTo>
                      <a:lnTo>
                        <a:pt x="455" y="70"/>
                      </a:lnTo>
                      <a:lnTo>
                        <a:pt x="438" y="82"/>
                      </a:lnTo>
                      <a:lnTo>
                        <a:pt x="422" y="94"/>
                      </a:lnTo>
                      <a:lnTo>
                        <a:pt x="407" y="107"/>
                      </a:lnTo>
                      <a:lnTo>
                        <a:pt x="392" y="118"/>
                      </a:lnTo>
                      <a:lnTo>
                        <a:pt x="378" y="127"/>
                      </a:lnTo>
                      <a:lnTo>
                        <a:pt x="363" y="135"/>
                      </a:lnTo>
                      <a:lnTo>
                        <a:pt x="349" y="141"/>
                      </a:lnTo>
                      <a:lnTo>
                        <a:pt x="334" y="146"/>
                      </a:lnTo>
                      <a:lnTo>
                        <a:pt x="320" y="147"/>
                      </a:lnTo>
                      <a:lnTo>
                        <a:pt x="302" y="147"/>
                      </a:lnTo>
                      <a:lnTo>
                        <a:pt x="282" y="146"/>
                      </a:lnTo>
                      <a:lnTo>
                        <a:pt x="260" y="145"/>
                      </a:lnTo>
                      <a:lnTo>
                        <a:pt x="239" y="143"/>
                      </a:lnTo>
                      <a:lnTo>
                        <a:pt x="216" y="140"/>
                      </a:lnTo>
                      <a:lnTo>
                        <a:pt x="193" y="138"/>
                      </a:lnTo>
                      <a:lnTo>
                        <a:pt x="171" y="135"/>
                      </a:lnTo>
                      <a:lnTo>
                        <a:pt x="149" y="132"/>
                      </a:lnTo>
                      <a:lnTo>
                        <a:pt x="127" y="129"/>
                      </a:lnTo>
                      <a:lnTo>
                        <a:pt x="108" y="127"/>
                      </a:lnTo>
                      <a:lnTo>
                        <a:pt x="92" y="124"/>
                      </a:lnTo>
                      <a:lnTo>
                        <a:pt x="76" y="121"/>
                      </a:lnTo>
                      <a:lnTo>
                        <a:pt x="64" y="120"/>
                      </a:lnTo>
                      <a:lnTo>
                        <a:pt x="54" y="118"/>
                      </a:lnTo>
                      <a:lnTo>
                        <a:pt x="48" y="117"/>
                      </a:lnTo>
                      <a:lnTo>
                        <a:pt x="46" y="117"/>
                      </a:lnTo>
                      <a:lnTo>
                        <a:pt x="0" y="136"/>
                      </a:lnTo>
                      <a:close/>
                    </a:path>
                  </a:pathLst>
                </a:custGeom>
                <a:solidFill>
                  <a:srgbClr val="006DB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322" name="Freeform 409"/>
                <p:cNvSpPr>
                  <a:spLocks/>
                </p:cNvSpPr>
                <p:nvPr/>
              </p:nvSpPr>
              <p:spPr bwMode="auto">
                <a:xfrm>
                  <a:off x="3809" y="2700"/>
                  <a:ext cx="560" cy="35"/>
                </a:xfrm>
                <a:custGeom>
                  <a:avLst/>
                  <a:gdLst>
                    <a:gd name="T0" fmla="*/ 0 w 1119"/>
                    <a:gd name="T1" fmla="*/ 0 h 70"/>
                    <a:gd name="T2" fmla="*/ 0 w 1119"/>
                    <a:gd name="T3" fmla="*/ 0 h 70"/>
                    <a:gd name="T4" fmla="*/ 1 w 1119"/>
                    <a:gd name="T5" fmla="*/ 0 h 70"/>
                    <a:gd name="T6" fmla="*/ 4 w 1119"/>
                    <a:gd name="T7" fmla="*/ 1 h 70"/>
                    <a:gd name="T8" fmla="*/ 8 w 1119"/>
                    <a:gd name="T9" fmla="*/ 1 h 70"/>
                    <a:gd name="T10" fmla="*/ 14 w 1119"/>
                    <a:gd name="T11" fmla="*/ 2 h 70"/>
                    <a:gd name="T12" fmla="*/ 20 w 1119"/>
                    <a:gd name="T13" fmla="*/ 2 h 70"/>
                    <a:gd name="T14" fmla="*/ 28 w 1119"/>
                    <a:gd name="T15" fmla="*/ 3 h 70"/>
                    <a:gd name="T16" fmla="*/ 36 w 1119"/>
                    <a:gd name="T17" fmla="*/ 3 h 70"/>
                    <a:gd name="T18" fmla="*/ 45 w 1119"/>
                    <a:gd name="T19" fmla="*/ 4 h 70"/>
                    <a:gd name="T20" fmla="*/ 54 w 1119"/>
                    <a:gd name="T21" fmla="*/ 5 h 70"/>
                    <a:gd name="T22" fmla="*/ 64 w 1119"/>
                    <a:gd name="T23" fmla="*/ 5 h 70"/>
                    <a:gd name="T24" fmla="*/ 73 w 1119"/>
                    <a:gd name="T25" fmla="*/ 6 h 70"/>
                    <a:gd name="T26" fmla="*/ 83 w 1119"/>
                    <a:gd name="T27" fmla="*/ 6 h 70"/>
                    <a:gd name="T28" fmla="*/ 92 w 1119"/>
                    <a:gd name="T29" fmla="*/ 6 h 70"/>
                    <a:gd name="T30" fmla="*/ 100 w 1119"/>
                    <a:gd name="T31" fmla="*/ 6 h 70"/>
                    <a:gd name="T32" fmla="*/ 108 w 1119"/>
                    <a:gd name="T33" fmla="*/ 6 h 70"/>
                    <a:gd name="T34" fmla="*/ 114 w 1119"/>
                    <a:gd name="T35" fmla="*/ 6 h 70"/>
                    <a:gd name="T36" fmla="*/ 114 w 1119"/>
                    <a:gd name="T37" fmla="*/ 6 h 70"/>
                    <a:gd name="T38" fmla="*/ 120 w 1119"/>
                    <a:gd name="T39" fmla="*/ 5 h 70"/>
                    <a:gd name="T40" fmla="*/ 127 w 1119"/>
                    <a:gd name="T41" fmla="*/ 5 h 70"/>
                    <a:gd name="T42" fmla="*/ 135 w 1119"/>
                    <a:gd name="T43" fmla="*/ 5 h 70"/>
                    <a:gd name="T44" fmla="*/ 142 w 1119"/>
                    <a:gd name="T45" fmla="*/ 4 h 70"/>
                    <a:gd name="T46" fmla="*/ 151 w 1119"/>
                    <a:gd name="T47" fmla="*/ 4 h 70"/>
                    <a:gd name="T48" fmla="*/ 159 w 1119"/>
                    <a:gd name="T49" fmla="*/ 3 h 70"/>
                    <a:gd name="T50" fmla="*/ 167 w 1119"/>
                    <a:gd name="T51" fmla="*/ 3 h 70"/>
                    <a:gd name="T52" fmla="*/ 175 w 1119"/>
                    <a:gd name="T53" fmla="*/ 3 h 70"/>
                    <a:gd name="T54" fmla="*/ 184 w 1119"/>
                    <a:gd name="T55" fmla="*/ 2 h 70"/>
                    <a:gd name="T56" fmla="*/ 191 w 1119"/>
                    <a:gd name="T57" fmla="*/ 2 h 70"/>
                    <a:gd name="T58" fmla="*/ 198 w 1119"/>
                    <a:gd name="T59" fmla="*/ 2 h 70"/>
                    <a:gd name="T60" fmla="*/ 205 w 1119"/>
                    <a:gd name="T61" fmla="*/ 2 h 70"/>
                    <a:gd name="T62" fmla="*/ 211 w 1119"/>
                    <a:gd name="T63" fmla="*/ 2 h 70"/>
                    <a:gd name="T64" fmla="*/ 216 w 1119"/>
                    <a:gd name="T65" fmla="*/ 2 h 70"/>
                    <a:gd name="T66" fmla="*/ 220 w 1119"/>
                    <a:gd name="T67" fmla="*/ 2 h 70"/>
                    <a:gd name="T68" fmla="*/ 223 w 1119"/>
                    <a:gd name="T69" fmla="*/ 2 h 70"/>
                    <a:gd name="T70" fmla="*/ 223 w 1119"/>
                    <a:gd name="T71" fmla="*/ 2 h 70"/>
                    <a:gd name="T72" fmla="*/ 223 w 1119"/>
                    <a:gd name="T73" fmla="*/ 2 h 70"/>
                    <a:gd name="T74" fmla="*/ 225 w 1119"/>
                    <a:gd name="T75" fmla="*/ 2 h 70"/>
                    <a:gd name="T76" fmla="*/ 227 w 1119"/>
                    <a:gd name="T77" fmla="*/ 3 h 70"/>
                    <a:gd name="T78" fmla="*/ 230 w 1119"/>
                    <a:gd name="T79" fmla="*/ 3 h 70"/>
                    <a:gd name="T80" fmla="*/ 233 w 1119"/>
                    <a:gd name="T81" fmla="*/ 3 h 70"/>
                    <a:gd name="T82" fmla="*/ 237 w 1119"/>
                    <a:gd name="T83" fmla="*/ 3 h 70"/>
                    <a:gd name="T84" fmla="*/ 242 w 1119"/>
                    <a:gd name="T85" fmla="*/ 4 h 70"/>
                    <a:gd name="T86" fmla="*/ 246 w 1119"/>
                    <a:gd name="T87" fmla="*/ 5 h 70"/>
                    <a:gd name="T88" fmla="*/ 251 w 1119"/>
                    <a:gd name="T89" fmla="*/ 5 h 70"/>
                    <a:gd name="T90" fmla="*/ 256 w 1119"/>
                    <a:gd name="T91" fmla="*/ 6 h 70"/>
                    <a:gd name="T92" fmla="*/ 261 w 1119"/>
                    <a:gd name="T93" fmla="*/ 8 h 70"/>
                    <a:gd name="T94" fmla="*/ 265 w 1119"/>
                    <a:gd name="T95" fmla="*/ 9 h 70"/>
                    <a:gd name="T96" fmla="*/ 270 w 1119"/>
                    <a:gd name="T97" fmla="*/ 11 h 70"/>
                    <a:gd name="T98" fmla="*/ 274 w 1119"/>
                    <a:gd name="T99" fmla="*/ 13 h 70"/>
                    <a:gd name="T100" fmla="*/ 277 w 1119"/>
                    <a:gd name="T101" fmla="*/ 15 h 70"/>
                    <a:gd name="T102" fmla="*/ 280 w 1119"/>
                    <a:gd name="T103" fmla="*/ 18 h 7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1119" h="70">
                      <a:moveTo>
                        <a:pt x="0" y="0"/>
                      </a:moveTo>
                      <a:lnTo>
                        <a:pt x="0" y="0"/>
                      </a:lnTo>
                      <a:lnTo>
                        <a:pt x="3" y="0"/>
                      </a:lnTo>
                      <a:lnTo>
                        <a:pt x="14" y="1"/>
                      </a:lnTo>
                      <a:lnTo>
                        <a:pt x="31" y="3"/>
                      </a:lnTo>
                      <a:lnTo>
                        <a:pt x="53" y="5"/>
                      </a:lnTo>
                      <a:lnTo>
                        <a:pt x="79" y="8"/>
                      </a:lnTo>
                      <a:lnTo>
                        <a:pt x="110" y="10"/>
                      </a:lnTo>
                      <a:lnTo>
                        <a:pt x="144" y="12"/>
                      </a:lnTo>
                      <a:lnTo>
                        <a:pt x="180" y="15"/>
                      </a:lnTo>
                      <a:lnTo>
                        <a:pt x="216" y="18"/>
                      </a:lnTo>
                      <a:lnTo>
                        <a:pt x="254" y="20"/>
                      </a:lnTo>
                      <a:lnTo>
                        <a:pt x="292" y="22"/>
                      </a:lnTo>
                      <a:lnTo>
                        <a:pt x="329" y="23"/>
                      </a:lnTo>
                      <a:lnTo>
                        <a:pt x="365" y="24"/>
                      </a:lnTo>
                      <a:lnTo>
                        <a:pt x="398" y="24"/>
                      </a:lnTo>
                      <a:lnTo>
                        <a:pt x="429" y="23"/>
                      </a:lnTo>
                      <a:lnTo>
                        <a:pt x="454" y="22"/>
                      </a:lnTo>
                      <a:lnTo>
                        <a:pt x="480" y="20"/>
                      </a:lnTo>
                      <a:lnTo>
                        <a:pt x="508" y="18"/>
                      </a:lnTo>
                      <a:lnTo>
                        <a:pt x="537" y="17"/>
                      </a:lnTo>
                      <a:lnTo>
                        <a:pt x="568" y="14"/>
                      </a:lnTo>
                      <a:lnTo>
                        <a:pt x="602" y="13"/>
                      </a:lnTo>
                      <a:lnTo>
                        <a:pt x="634" y="11"/>
                      </a:lnTo>
                      <a:lnTo>
                        <a:pt x="668" y="10"/>
                      </a:lnTo>
                      <a:lnTo>
                        <a:pt x="700" y="9"/>
                      </a:lnTo>
                      <a:lnTo>
                        <a:pt x="733" y="8"/>
                      </a:lnTo>
                      <a:lnTo>
                        <a:pt x="763" y="8"/>
                      </a:lnTo>
                      <a:lnTo>
                        <a:pt x="792" y="7"/>
                      </a:lnTo>
                      <a:lnTo>
                        <a:pt x="817" y="7"/>
                      </a:lnTo>
                      <a:lnTo>
                        <a:pt x="841" y="7"/>
                      </a:lnTo>
                      <a:lnTo>
                        <a:pt x="861" y="7"/>
                      </a:lnTo>
                      <a:lnTo>
                        <a:pt x="878" y="7"/>
                      </a:lnTo>
                      <a:lnTo>
                        <a:pt x="890" y="8"/>
                      </a:lnTo>
                      <a:lnTo>
                        <a:pt x="892" y="8"/>
                      </a:lnTo>
                      <a:lnTo>
                        <a:pt x="898" y="8"/>
                      </a:lnTo>
                      <a:lnTo>
                        <a:pt x="907" y="9"/>
                      </a:lnTo>
                      <a:lnTo>
                        <a:pt x="918" y="9"/>
                      </a:lnTo>
                      <a:lnTo>
                        <a:pt x="931" y="10"/>
                      </a:lnTo>
                      <a:lnTo>
                        <a:pt x="948" y="12"/>
                      </a:lnTo>
                      <a:lnTo>
                        <a:pt x="965" y="14"/>
                      </a:lnTo>
                      <a:lnTo>
                        <a:pt x="984" y="17"/>
                      </a:lnTo>
                      <a:lnTo>
                        <a:pt x="1003" y="20"/>
                      </a:lnTo>
                      <a:lnTo>
                        <a:pt x="1022" y="24"/>
                      </a:lnTo>
                      <a:lnTo>
                        <a:pt x="1041" y="30"/>
                      </a:lnTo>
                      <a:lnTo>
                        <a:pt x="1060" y="36"/>
                      </a:lnTo>
                      <a:lnTo>
                        <a:pt x="1078" y="42"/>
                      </a:lnTo>
                      <a:lnTo>
                        <a:pt x="1093" y="50"/>
                      </a:lnTo>
                      <a:lnTo>
                        <a:pt x="1107" y="60"/>
                      </a:lnTo>
                      <a:lnTo>
                        <a:pt x="1119" y="7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323" name="Freeform 410"/>
                <p:cNvSpPr>
                  <a:spLocks/>
                </p:cNvSpPr>
                <p:nvPr/>
              </p:nvSpPr>
              <p:spPr bwMode="auto">
                <a:xfrm>
                  <a:off x="4254" y="2681"/>
                  <a:ext cx="197" cy="36"/>
                </a:xfrm>
                <a:custGeom>
                  <a:avLst/>
                  <a:gdLst>
                    <a:gd name="T0" fmla="*/ 99 w 394"/>
                    <a:gd name="T1" fmla="*/ 18 h 71"/>
                    <a:gd name="T2" fmla="*/ 99 w 394"/>
                    <a:gd name="T3" fmla="*/ 18 h 71"/>
                    <a:gd name="T4" fmla="*/ 98 w 394"/>
                    <a:gd name="T5" fmla="*/ 17 h 71"/>
                    <a:gd name="T6" fmla="*/ 95 w 394"/>
                    <a:gd name="T7" fmla="*/ 15 h 71"/>
                    <a:gd name="T8" fmla="*/ 91 w 394"/>
                    <a:gd name="T9" fmla="*/ 12 h 71"/>
                    <a:gd name="T10" fmla="*/ 86 w 394"/>
                    <a:gd name="T11" fmla="*/ 8 h 71"/>
                    <a:gd name="T12" fmla="*/ 79 w 394"/>
                    <a:gd name="T13" fmla="*/ 5 h 71"/>
                    <a:gd name="T14" fmla="*/ 72 w 394"/>
                    <a:gd name="T15" fmla="*/ 2 h 71"/>
                    <a:gd name="T16" fmla="*/ 65 w 394"/>
                    <a:gd name="T17" fmla="*/ 0 h 71"/>
                    <a:gd name="T18" fmla="*/ 58 w 394"/>
                    <a:gd name="T19" fmla="*/ 0 h 71"/>
                    <a:gd name="T20" fmla="*/ 58 w 394"/>
                    <a:gd name="T21" fmla="*/ 0 h 71"/>
                    <a:gd name="T22" fmla="*/ 54 w 394"/>
                    <a:gd name="T23" fmla="*/ 1 h 71"/>
                    <a:gd name="T24" fmla="*/ 50 w 394"/>
                    <a:gd name="T25" fmla="*/ 2 h 71"/>
                    <a:gd name="T26" fmla="*/ 45 w 394"/>
                    <a:gd name="T27" fmla="*/ 2 h 71"/>
                    <a:gd name="T28" fmla="*/ 40 w 394"/>
                    <a:gd name="T29" fmla="*/ 3 h 71"/>
                    <a:gd name="T30" fmla="*/ 36 w 394"/>
                    <a:gd name="T31" fmla="*/ 4 h 71"/>
                    <a:gd name="T32" fmla="*/ 31 w 394"/>
                    <a:gd name="T33" fmla="*/ 5 h 71"/>
                    <a:gd name="T34" fmla="*/ 26 w 394"/>
                    <a:gd name="T35" fmla="*/ 6 h 71"/>
                    <a:gd name="T36" fmla="*/ 22 w 394"/>
                    <a:gd name="T37" fmla="*/ 7 h 71"/>
                    <a:gd name="T38" fmla="*/ 17 w 394"/>
                    <a:gd name="T39" fmla="*/ 8 h 71"/>
                    <a:gd name="T40" fmla="*/ 13 w 394"/>
                    <a:gd name="T41" fmla="*/ 9 h 71"/>
                    <a:gd name="T42" fmla="*/ 10 w 394"/>
                    <a:gd name="T43" fmla="*/ 10 h 71"/>
                    <a:gd name="T44" fmla="*/ 7 w 394"/>
                    <a:gd name="T45" fmla="*/ 10 h 71"/>
                    <a:gd name="T46" fmla="*/ 4 w 394"/>
                    <a:gd name="T47" fmla="*/ 11 h 71"/>
                    <a:gd name="T48" fmla="*/ 2 w 394"/>
                    <a:gd name="T49" fmla="*/ 12 h 71"/>
                    <a:gd name="T50" fmla="*/ 1 w 394"/>
                    <a:gd name="T51" fmla="*/ 12 h 71"/>
                    <a:gd name="T52" fmla="*/ 0 w 394"/>
                    <a:gd name="T53" fmla="*/ 12 h 7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394" h="71">
                      <a:moveTo>
                        <a:pt x="394" y="71"/>
                      </a:moveTo>
                      <a:lnTo>
                        <a:pt x="394" y="71"/>
                      </a:lnTo>
                      <a:lnTo>
                        <a:pt x="391" y="68"/>
                      </a:lnTo>
                      <a:lnTo>
                        <a:pt x="380" y="59"/>
                      </a:lnTo>
                      <a:lnTo>
                        <a:pt x="363" y="46"/>
                      </a:lnTo>
                      <a:lnTo>
                        <a:pt x="342" y="31"/>
                      </a:lnTo>
                      <a:lnTo>
                        <a:pt x="316" y="18"/>
                      </a:lnTo>
                      <a:lnTo>
                        <a:pt x="288" y="7"/>
                      </a:lnTo>
                      <a:lnTo>
                        <a:pt x="259" y="0"/>
                      </a:lnTo>
                      <a:lnTo>
                        <a:pt x="229" y="0"/>
                      </a:lnTo>
                      <a:lnTo>
                        <a:pt x="213" y="2"/>
                      </a:lnTo>
                      <a:lnTo>
                        <a:pt x="197" y="5"/>
                      </a:lnTo>
                      <a:lnTo>
                        <a:pt x="179" y="8"/>
                      </a:lnTo>
                      <a:lnTo>
                        <a:pt x="160" y="12"/>
                      </a:lnTo>
                      <a:lnTo>
                        <a:pt x="141" y="15"/>
                      </a:lnTo>
                      <a:lnTo>
                        <a:pt x="122" y="19"/>
                      </a:lnTo>
                      <a:lnTo>
                        <a:pt x="103" y="23"/>
                      </a:lnTo>
                      <a:lnTo>
                        <a:pt x="85" y="27"/>
                      </a:lnTo>
                      <a:lnTo>
                        <a:pt x="67" y="31"/>
                      </a:lnTo>
                      <a:lnTo>
                        <a:pt x="51" y="34"/>
                      </a:lnTo>
                      <a:lnTo>
                        <a:pt x="37" y="38"/>
                      </a:lnTo>
                      <a:lnTo>
                        <a:pt x="25" y="40"/>
                      </a:lnTo>
                      <a:lnTo>
                        <a:pt x="15" y="42"/>
                      </a:lnTo>
                      <a:lnTo>
                        <a:pt x="7" y="45"/>
                      </a:lnTo>
                      <a:lnTo>
                        <a:pt x="2" y="46"/>
                      </a:lnTo>
                      <a:lnTo>
                        <a:pt x="0" y="4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324" name="Freeform 411"/>
                <p:cNvSpPr>
                  <a:spLocks/>
                </p:cNvSpPr>
                <p:nvPr/>
              </p:nvSpPr>
              <p:spPr bwMode="auto">
                <a:xfrm>
                  <a:off x="3221" y="3238"/>
                  <a:ext cx="191" cy="173"/>
                </a:xfrm>
                <a:custGeom>
                  <a:avLst/>
                  <a:gdLst>
                    <a:gd name="T0" fmla="*/ 95 w 381"/>
                    <a:gd name="T1" fmla="*/ 1 h 346"/>
                    <a:gd name="T2" fmla="*/ 89 w 381"/>
                    <a:gd name="T3" fmla="*/ 2 h 346"/>
                    <a:gd name="T4" fmla="*/ 78 w 381"/>
                    <a:gd name="T5" fmla="*/ 6 h 346"/>
                    <a:gd name="T6" fmla="*/ 64 w 381"/>
                    <a:gd name="T7" fmla="*/ 12 h 346"/>
                    <a:gd name="T8" fmla="*/ 48 w 381"/>
                    <a:gd name="T9" fmla="*/ 18 h 346"/>
                    <a:gd name="T10" fmla="*/ 32 w 381"/>
                    <a:gd name="T11" fmla="*/ 26 h 346"/>
                    <a:gd name="T12" fmla="*/ 17 w 381"/>
                    <a:gd name="T13" fmla="*/ 34 h 346"/>
                    <a:gd name="T14" fmla="*/ 5 w 381"/>
                    <a:gd name="T15" fmla="*/ 44 h 346"/>
                    <a:gd name="T16" fmla="*/ 1 w 381"/>
                    <a:gd name="T17" fmla="*/ 48 h 346"/>
                    <a:gd name="T18" fmla="*/ 5 w 381"/>
                    <a:gd name="T19" fmla="*/ 46 h 346"/>
                    <a:gd name="T20" fmla="*/ 11 w 381"/>
                    <a:gd name="T21" fmla="*/ 42 h 346"/>
                    <a:gd name="T22" fmla="*/ 21 w 381"/>
                    <a:gd name="T23" fmla="*/ 37 h 346"/>
                    <a:gd name="T24" fmla="*/ 31 w 381"/>
                    <a:gd name="T25" fmla="*/ 31 h 346"/>
                    <a:gd name="T26" fmla="*/ 43 w 381"/>
                    <a:gd name="T27" fmla="*/ 25 h 346"/>
                    <a:gd name="T28" fmla="*/ 56 w 381"/>
                    <a:gd name="T29" fmla="*/ 18 h 346"/>
                    <a:gd name="T30" fmla="*/ 67 w 381"/>
                    <a:gd name="T31" fmla="*/ 13 h 346"/>
                    <a:gd name="T32" fmla="*/ 79 w 381"/>
                    <a:gd name="T33" fmla="*/ 9 h 346"/>
                    <a:gd name="T34" fmla="*/ 84 w 381"/>
                    <a:gd name="T35" fmla="*/ 10 h 346"/>
                    <a:gd name="T36" fmla="*/ 83 w 381"/>
                    <a:gd name="T37" fmla="*/ 15 h 346"/>
                    <a:gd name="T38" fmla="*/ 78 w 381"/>
                    <a:gd name="T39" fmla="*/ 21 h 346"/>
                    <a:gd name="T40" fmla="*/ 74 w 381"/>
                    <a:gd name="T41" fmla="*/ 26 h 346"/>
                    <a:gd name="T42" fmla="*/ 69 w 381"/>
                    <a:gd name="T43" fmla="*/ 29 h 346"/>
                    <a:gd name="T44" fmla="*/ 63 w 381"/>
                    <a:gd name="T45" fmla="*/ 34 h 346"/>
                    <a:gd name="T46" fmla="*/ 54 w 381"/>
                    <a:gd name="T47" fmla="*/ 40 h 346"/>
                    <a:gd name="T48" fmla="*/ 45 w 381"/>
                    <a:gd name="T49" fmla="*/ 46 h 346"/>
                    <a:gd name="T50" fmla="*/ 37 w 381"/>
                    <a:gd name="T51" fmla="*/ 53 h 346"/>
                    <a:gd name="T52" fmla="*/ 29 w 381"/>
                    <a:gd name="T53" fmla="*/ 59 h 346"/>
                    <a:gd name="T54" fmla="*/ 23 w 381"/>
                    <a:gd name="T55" fmla="*/ 65 h 346"/>
                    <a:gd name="T56" fmla="*/ 18 w 381"/>
                    <a:gd name="T57" fmla="*/ 71 h 346"/>
                    <a:gd name="T58" fmla="*/ 12 w 381"/>
                    <a:gd name="T59" fmla="*/ 78 h 346"/>
                    <a:gd name="T60" fmla="*/ 8 w 381"/>
                    <a:gd name="T61" fmla="*/ 83 h 346"/>
                    <a:gd name="T62" fmla="*/ 6 w 381"/>
                    <a:gd name="T63" fmla="*/ 86 h 346"/>
                    <a:gd name="T64" fmla="*/ 6 w 381"/>
                    <a:gd name="T65" fmla="*/ 86 h 346"/>
                    <a:gd name="T66" fmla="*/ 15 w 381"/>
                    <a:gd name="T67" fmla="*/ 78 h 346"/>
                    <a:gd name="T68" fmla="*/ 28 w 381"/>
                    <a:gd name="T69" fmla="*/ 66 h 346"/>
                    <a:gd name="T70" fmla="*/ 43 w 381"/>
                    <a:gd name="T71" fmla="*/ 54 h 346"/>
                    <a:gd name="T72" fmla="*/ 55 w 381"/>
                    <a:gd name="T73" fmla="*/ 45 h 346"/>
                    <a:gd name="T74" fmla="*/ 64 w 381"/>
                    <a:gd name="T75" fmla="*/ 38 h 346"/>
                    <a:gd name="T76" fmla="*/ 71 w 381"/>
                    <a:gd name="T77" fmla="*/ 33 h 346"/>
                    <a:gd name="T78" fmla="*/ 76 w 381"/>
                    <a:gd name="T79" fmla="*/ 30 h 346"/>
                    <a:gd name="T80" fmla="*/ 81 w 381"/>
                    <a:gd name="T81" fmla="*/ 27 h 346"/>
                    <a:gd name="T82" fmla="*/ 86 w 381"/>
                    <a:gd name="T83" fmla="*/ 19 h 346"/>
                    <a:gd name="T84" fmla="*/ 91 w 381"/>
                    <a:gd name="T85" fmla="*/ 10 h 346"/>
                    <a:gd name="T86" fmla="*/ 95 w 381"/>
                    <a:gd name="T87" fmla="*/ 2 h 34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381" h="346">
                      <a:moveTo>
                        <a:pt x="381" y="0"/>
                      </a:moveTo>
                      <a:lnTo>
                        <a:pt x="378" y="1"/>
                      </a:lnTo>
                      <a:lnTo>
                        <a:pt x="369" y="4"/>
                      </a:lnTo>
                      <a:lnTo>
                        <a:pt x="353" y="8"/>
                      </a:lnTo>
                      <a:lnTo>
                        <a:pt x="334" y="15"/>
                      </a:lnTo>
                      <a:lnTo>
                        <a:pt x="311" y="24"/>
                      </a:lnTo>
                      <a:lnTo>
                        <a:pt x="284" y="33"/>
                      </a:lnTo>
                      <a:lnTo>
                        <a:pt x="254" y="45"/>
                      </a:lnTo>
                      <a:lnTo>
                        <a:pt x="224" y="58"/>
                      </a:lnTo>
                      <a:lnTo>
                        <a:pt x="191" y="71"/>
                      </a:lnTo>
                      <a:lnTo>
                        <a:pt x="159" y="87"/>
                      </a:lnTo>
                      <a:lnTo>
                        <a:pt x="128" y="102"/>
                      </a:lnTo>
                      <a:lnTo>
                        <a:pt x="97" y="119"/>
                      </a:lnTo>
                      <a:lnTo>
                        <a:pt x="67" y="136"/>
                      </a:lnTo>
                      <a:lnTo>
                        <a:pt x="42" y="154"/>
                      </a:lnTo>
                      <a:lnTo>
                        <a:pt x="19" y="173"/>
                      </a:lnTo>
                      <a:lnTo>
                        <a:pt x="0" y="192"/>
                      </a:lnTo>
                      <a:lnTo>
                        <a:pt x="3" y="191"/>
                      </a:lnTo>
                      <a:lnTo>
                        <a:pt x="8" y="187"/>
                      </a:lnTo>
                      <a:lnTo>
                        <a:pt x="17" y="182"/>
                      </a:lnTo>
                      <a:lnTo>
                        <a:pt x="29" y="175"/>
                      </a:lnTo>
                      <a:lnTo>
                        <a:pt x="44" y="166"/>
                      </a:lnTo>
                      <a:lnTo>
                        <a:pt x="62" y="157"/>
                      </a:lnTo>
                      <a:lnTo>
                        <a:pt x="81" y="146"/>
                      </a:lnTo>
                      <a:lnTo>
                        <a:pt x="102" y="135"/>
                      </a:lnTo>
                      <a:lnTo>
                        <a:pt x="124" y="122"/>
                      </a:lnTo>
                      <a:lnTo>
                        <a:pt x="148" y="110"/>
                      </a:lnTo>
                      <a:lnTo>
                        <a:pt x="171" y="97"/>
                      </a:lnTo>
                      <a:lnTo>
                        <a:pt x="196" y="84"/>
                      </a:lnTo>
                      <a:lnTo>
                        <a:pt x="221" y="72"/>
                      </a:lnTo>
                      <a:lnTo>
                        <a:pt x="244" y="61"/>
                      </a:lnTo>
                      <a:lnTo>
                        <a:pt x="267" y="51"/>
                      </a:lnTo>
                      <a:lnTo>
                        <a:pt x="290" y="41"/>
                      </a:lnTo>
                      <a:lnTo>
                        <a:pt x="313" y="34"/>
                      </a:lnTo>
                      <a:lnTo>
                        <a:pt x="328" y="33"/>
                      </a:lnTo>
                      <a:lnTo>
                        <a:pt x="336" y="38"/>
                      </a:lnTo>
                      <a:lnTo>
                        <a:pt x="337" y="46"/>
                      </a:lnTo>
                      <a:lnTo>
                        <a:pt x="332" y="58"/>
                      </a:lnTo>
                      <a:lnTo>
                        <a:pt x="324" y="71"/>
                      </a:lnTo>
                      <a:lnTo>
                        <a:pt x="312" y="84"/>
                      </a:lnTo>
                      <a:lnTo>
                        <a:pt x="298" y="98"/>
                      </a:lnTo>
                      <a:lnTo>
                        <a:pt x="293" y="101"/>
                      </a:lnTo>
                      <a:lnTo>
                        <a:pt x="286" y="107"/>
                      </a:lnTo>
                      <a:lnTo>
                        <a:pt x="276" y="113"/>
                      </a:lnTo>
                      <a:lnTo>
                        <a:pt x="264" y="122"/>
                      </a:lnTo>
                      <a:lnTo>
                        <a:pt x="250" y="134"/>
                      </a:lnTo>
                      <a:lnTo>
                        <a:pt x="233" y="145"/>
                      </a:lnTo>
                      <a:lnTo>
                        <a:pt x="216" y="157"/>
                      </a:lnTo>
                      <a:lnTo>
                        <a:pt x="198" y="170"/>
                      </a:lnTo>
                      <a:lnTo>
                        <a:pt x="180" y="184"/>
                      </a:lnTo>
                      <a:lnTo>
                        <a:pt x="162" y="197"/>
                      </a:lnTo>
                      <a:lnTo>
                        <a:pt x="146" y="211"/>
                      </a:lnTo>
                      <a:lnTo>
                        <a:pt x="129" y="224"/>
                      </a:lnTo>
                      <a:lnTo>
                        <a:pt x="114" y="236"/>
                      </a:lnTo>
                      <a:lnTo>
                        <a:pt x="101" y="248"/>
                      </a:lnTo>
                      <a:lnTo>
                        <a:pt x="91" y="258"/>
                      </a:lnTo>
                      <a:lnTo>
                        <a:pt x="83" y="267"/>
                      </a:lnTo>
                      <a:lnTo>
                        <a:pt x="71" y="282"/>
                      </a:lnTo>
                      <a:lnTo>
                        <a:pt x="59" y="297"/>
                      </a:lnTo>
                      <a:lnTo>
                        <a:pt x="48" y="310"/>
                      </a:lnTo>
                      <a:lnTo>
                        <a:pt x="38" y="321"/>
                      </a:lnTo>
                      <a:lnTo>
                        <a:pt x="31" y="331"/>
                      </a:lnTo>
                      <a:lnTo>
                        <a:pt x="25" y="339"/>
                      </a:lnTo>
                      <a:lnTo>
                        <a:pt x="21" y="344"/>
                      </a:lnTo>
                      <a:lnTo>
                        <a:pt x="19" y="346"/>
                      </a:lnTo>
                      <a:lnTo>
                        <a:pt x="24" y="341"/>
                      </a:lnTo>
                      <a:lnTo>
                        <a:pt x="37" y="329"/>
                      </a:lnTo>
                      <a:lnTo>
                        <a:pt x="57" y="311"/>
                      </a:lnTo>
                      <a:lnTo>
                        <a:pt x="83" y="289"/>
                      </a:lnTo>
                      <a:lnTo>
                        <a:pt x="111" y="264"/>
                      </a:lnTo>
                      <a:lnTo>
                        <a:pt x="140" y="240"/>
                      </a:lnTo>
                      <a:lnTo>
                        <a:pt x="169" y="215"/>
                      </a:lnTo>
                      <a:lnTo>
                        <a:pt x="196" y="195"/>
                      </a:lnTo>
                      <a:lnTo>
                        <a:pt x="219" y="178"/>
                      </a:lnTo>
                      <a:lnTo>
                        <a:pt x="240" y="164"/>
                      </a:lnTo>
                      <a:lnTo>
                        <a:pt x="256" y="150"/>
                      </a:lnTo>
                      <a:lnTo>
                        <a:pt x="271" y="139"/>
                      </a:lnTo>
                      <a:lnTo>
                        <a:pt x="283" y="130"/>
                      </a:lnTo>
                      <a:lnTo>
                        <a:pt x="293" y="122"/>
                      </a:lnTo>
                      <a:lnTo>
                        <a:pt x="302" y="117"/>
                      </a:lnTo>
                      <a:lnTo>
                        <a:pt x="311" y="112"/>
                      </a:lnTo>
                      <a:lnTo>
                        <a:pt x="321" y="105"/>
                      </a:lnTo>
                      <a:lnTo>
                        <a:pt x="332" y="92"/>
                      </a:lnTo>
                      <a:lnTo>
                        <a:pt x="342" y="75"/>
                      </a:lnTo>
                      <a:lnTo>
                        <a:pt x="353" y="58"/>
                      </a:lnTo>
                      <a:lnTo>
                        <a:pt x="362" y="39"/>
                      </a:lnTo>
                      <a:lnTo>
                        <a:pt x="371" y="22"/>
                      </a:lnTo>
                      <a:lnTo>
                        <a:pt x="378" y="8"/>
                      </a:lnTo>
                      <a:lnTo>
                        <a:pt x="381" y="0"/>
                      </a:lnTo>
                      <a:close/>
                    </a:path>
                  </a:pathLst>
                </a:custGeom>
                <a:solidFill>
                  <a:srgbClr val="006DB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325" name="Freeform 412"/>
                <p:cNvSpPr>
                  <a:spLocks/>
                </p:cNvSpPr>
                <p:nvPr/>
              </p:nvSpPr>
              <p:spPr bwMode="auto">
                <a:xfrm>
                  <a:off x="3303" y="2940"/>
                  <a:ext cx="140" cy="78"/>
                </a:xfrm>
                <a:custGeom>
                  <a:avLst/>
                  <a:gdLst>
                    <a:gd name="T0" fmla="*/ 70 w 279"/>
                    <a:gd name="T1" fmla="*/ 39 h 156"/>
                    <a:gd name="T2" fmla="*/ 70 w 279"/>
                    <a:gd name="T3" fmla="*/ 39 h 156"/>
                    <a:gd name="T4" fmla="*/ 69 w 279"/>
                    <a:gd name="T5" fmla="*/ 39 h 156"/>
                    <a:gd name="T6" fmla="*/ 67 w 279"/>
                    <a:gd name="T7" fmla="*/ 38 h 156"/>
                    <a:gd name="T8" fmla="*/ 65 w 279"/>
                    <a:gd name="T9" fmla="*/ 37 h 156"/>
                    <a:gd name="T10" fmla="*/ 63 w 279"/>
                    <a:gd name="T11" fmla="*/ 36 h 156"/>
                    <a:gd name="T12" fmla="*/ 61 w 279"/>
                    <a:gd name="T13" fmla="*/ 34 h 156"/>
                    <a:gd name="T14" fmla="*/ 58 w 279"/>
                    <a:gd name="T15" fmla="*/ 32 h 156"/>
                    <a:gd name="T16" fmla="*/ 56 w 279"/>
                    <a:gd name="T17" fmla="*/ 30 h 156"/>
                    <a:gd name="T18" fmla="*/ 54 w 279"/>
                    <a:gd name="T19" fmla="*/ 29 h 156"/>
                    <a:gd name="T20" fmla="*/ 52 w 279"/>
                    <a:gd name="T21" fmla="*/ 27 h 156"/>
                    <a:gd name="T22" fmla="*/ 49 w 279"/>
                    <a:gd name="T23" fmla="*/ 25 h 156"/>
                    <a:gd name="T24" fmla="*/ 46 w 279"/>
                    <a:gd name="T25" fmla="*/ 23 h 156"/>
                    <a:gd name="T26" fmla="*/ 43 w 279"/>
                    <a:gd name="T27" fmla="*/ 21 h 156"/>
                    <a:gd name="T28" fmla="*/ 39 w 279"/>
                    <a:gd name="T29" fmla="*/ 19 h 156"/>
                    <a:gd name="T30" fmla="*/ 35 w 279"/>
                    <a:gd name="T31" fmla="*/ 16 h 156"/>
                    <a:gd name="T32" fmla="*/ 31 w 279"/>
                    <a:gd name="T33" fmla="*/ 14 h 156"/>
                    <a:gd name="T34" fmla="*/ 27 w 279"/>
                    <a:gd name="T35" fmla="*/ 12 h 156"/>
                    <a:gd name="T36" fmla="*/ 23 w 279"/>
                    <a:gd name="T37" fmla="*/ 9 h 156"/>
                    <a:gd name="T38" fmla="*/ 18 w 279"/>
                    <a:gd name="T39" fmla="*/ 7 h 156"/>
                    <a:gd name="T40" fmla="*/ 15 w 279"/>
                    <a:gd name="T41" fmla="*/ 5 h 156"/>
                    <a:gd name="T42" fmla="*/ 11 w 279"/>
                    <a:gd name="T43" fmla="*/ 3 h 156"/>
                    <a:gd name="T44" fmla="*/ 7 w 279"/>
                    <a:gd name="T45" fmla="*/ 2 h 156"/>
                    <a:gd name="T46" fmla="*/ 3 w 279"/>
                    <a:gd name="T47" fmla="*/ 1 h 156"/>
                    <a:gd name="T48" fmla="*/ 0 w 279"/>
                    <a:gd name="T49" fmla="*/ 0 h 156"/>
                    <a:gd name="T50" fmla="*/ 1 w 279"/>
                    <a:gd name="T51" fmla="*/ 1 h 156"/>
                    <a:gd name="T52" fmla="*/ 5 w 279"/>
                    <a:gd name="T53" fmla="*/ 3 h 156"/>
                    <a:gd name="T54" fmla="*/ 10 w 279"/>
                    <a:gd name="T55" fmla="*/ 5 h 156"/>
                    <a:gd name="T56" fmla="*/ 16 w 279"/>
                    <a:gd name="T57" fmla="*/ 8 h 156"/>
                    <a:gd name="T58" fmla="*/ 22 w 279"/>
                    <a:gd name="T59" fmla="*/ 12 h 156"/>
                    <a:gd name="T60" fmla="*/ 28 w 279"/>
                    <a:gd name="T61" fmla="*/ 15 h 156"/>
                    <a:gd name="T62" fmla="*/ 34 w 279"/>
                    <a:gd name="T63" fmla="*/ 18 h 156"/>
                    <a:gd name="T64" fmla="*/ 38 w 279"/>
                    <a:gd name="T65" fmla="*/ 21 h 156"/>
                    <a:gd name="T66" fmla="*/ 41 w 279"/>
                    <a:gd name="T67" fmla="*/ 24 h 156"/>
                    <a:gd name="T68" fmla="*/ 44 w 279"/>
                    <a:gd name="T69" fmla="*/ 26 h 156"/>
                    <a:gd name="T70" fmla="*/ 48 w 279"/>
                    <a:gd name="T71" fmla="*/ 29 h 156"/>
                    <a:gd name="T72" fmla="*/ 51 w 279"/>
                    <a:gd name="T73" fmla="*/ 31 h 156"/>
                    <a:gd name="T74" fmla="*/ 54 w 279"/>
                    <a:gd name="T75" fmla="*/ 33 h 156"/>
                    <a:gd name="T76" fmla="*/ 56 w 279"/>
                    <a:gd name="T77" fmla="*/ 35 h 156"/>
                    <a:gd name="T78" fmla="*/ 58 w 279"/>
                    <a:gd name="T79" fmla="*/ 36 h 156"/>
                    <a:gd name="T80" fmla="*/ 60 w 279"/>
                    <a:gd name="T81" fmla="*/ 37 h 156"/>
                    <a:gd name="T82" fmla="*/ 62 w 279"/>
                    <a:gd name="T83" fmla="*/ 38 h 156"/>
                    <a:gd name="T84" fmla="*/ 64 w 279"/>
                    <a:gd name="T85" fmla="*/ 39 h 156"/>
                    <a:gd name="T86" fmla="*/ 65 w 279"/>
                    <a:gd name="T87" fmla="*/ 39 h 156"/>
                    <a:gd name="T88" fmla="*/ 67 w 279"/>
                    <a:gd name="T89" fmla="*/ 39 h 156"/>
                    <a:gd name="T90" fmla="*/ 68 w 279"/>
                    <a:gd name="T91" fmla="*/ 39 h 156"/>
                    <a:gd name="T92" fmla="*/ 69 w 279"/>
                    <a:gd name="T93" fmla="*/ 39 h 156"/>
                    <a:gd name="T94" fmla="*/ 70 w 279"/>
                    <a:gd name="T95" fmla="*/ 39 h 156"/>
                    <a:gd name="T96" fmla="*/ 70 w 279"/>
                    <a:gd name="T97" fmla="*/ 39 h 15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279" h="156">
                      <a:moveTo>
                        <a:pt x="279" y="156"/>
                      </a:moveTo>
                      <a:lnTo>
                        <a:pt x="278" y="155"/>
                      </a:lnTo>
                      <a:lnTo>
                        <a:pt x="273" y="154"/>
                      </a:lnTo>
                      <a:lnTo>
                        <a:pt x="268" y="151"/>
                      </a:lnTo>
                      <a:lnTo>
                        <a:pt x="260" y="147"/>
                      </a:lnTo>
                      <a:lnTo>
                        <a:pt x="251" y="142"/>
                      </a:lnTo>
                      <a:lnTo>
                        <a:pt x="241" y="135"/>
                      </a:lnTo>
                      <a:lnTo>
                        <a:pt x="231" y="127"/>
                      </a:lnTo>
                      <a:lnTo>
                        <a:pt x="221" y="118"/>
                      </a:lnTo>
                      <a:lnTo>
                        <a:pt x="214" y="113"/>
                      </a:lnTo>
                      <a:lnTo>
                        <a:pt x="206" y="106"/>
                      </a:lnTo>
                      <a:lnTo>
                        <a:pt x="196" y="98"/>
                      </a:lnTo>
                      <a:lnTo>
                        <a:pt x="184" y="91"/>
                      </a:lnTo>
                      <a:lnTo>
                        <a:pt x="171" y="82"/>
                      </a:lnTo>
                      <a:lnTo>
                        <a:pt x="155" y="73"/>
                      </a:lnTo>
                      <a:lnTo>
                        <a:pt x="139" y="63"/>
                      </a:lnTo>
                      <a:lnTo>
                        <a:pt x="124" y="54"/>
                      </a:lnTo>
                      <a:lnTo>
                        <a:pt x="107" y="45"/>
                      </a:lnTo>
                      <a:lnTo>
                        <a:pt x="89" y="36"/>
                      </a:lnTo>
                      <a:lnTo>
                        <a:pt x="72" y="27"/>
                      </a:lnTo>
                      <a:lnTo>
                        <a:pt x="57" y="19"/>
                      </a:lnTo>
                      <a:lnTo>
                        <a:pt x="41" y="12"/>
                      </a:lnTo>
                      <a:lnTo>
                        <a:pt x="25" y="7"/>
                      </a:lnTo>
                      <a:lnTo>
                        <a:pt x="12" y="3"/>
                      </a:lnTo>
                      <a:lnTo>
                        <a:pt x="0" y="0"/>
                      </a:lnTo>
                      <a:lnTo>
                        <a:pt x="4" y="2"/>
                      </a:lnTo>
                      <a:lnTo>
                        <a:pt x="18" y="9"/>
                      </a:lnTo>
                      <a:lnTo>
                        <a:pt x="38" y="19"/>
                      </a:lnTo>
                      <a:lnTo>
                        <a:pt x="61" y="31"/>
                      </a:lnTo>
                      <a:lnTo>
                        <a:pt x="87" y="45"/>
                      </a:lnTo>
                      <a:lnTo>
                        <a:pt x="111" y="58"/>
                      </a:lnTo>
                      <a:lnTo>
                        <a:pt x="133" y="72"/>
                      </a:lnTo>
                      <a:lnTo>
                        <a:pt x="149" y="83"/>
                      </a:lnTo>
                      <a:lnTo>
                        <a:pt x="163" y="93"/>
                      </a:lnTo>
                      <a:lnTo>
                        <a:pt x="176" y="104"/>
                      </a:lnTo>
                      <a:lnTo>
                        <a:pt x="190" y="113"/>
                      </a:lnTo>
                      <a:lnTo>
                        <a:pt x="202" y="123"/>
                      </a:lnTo>
                      <a:lnTo>
                        <a:pt x="214" y="131"/>
                      </a:lnTo>
                      <a:lnTo>
                        <a:pt x="224" y="137"/>
                      </a:lnTo>
                      <a:lnTo>
                        <a:pt x="232" y="143"/>
                      </a:lnTo>
                      <a:lnTo>
                        <a:pt x="238" y="146"/>
                      </a:lnTo>
                      <a:lnTo>
                        <a:pt x="245" y="151"/>
                      </a:lnTo>
                      <a:lnTo>
                        <a:pt x="253" y="153"/>
                      </a:lnTo>
                      <a:lnTo>
                        <a:pt x="260" y="155"/>
                      </a:lnTo>
                      <a:lnTo>
                        <a:pt x="267" y="156"/>
                      </a:lnTo>
                      <a:lnTo>
                        <a:pt x="272" y="156"/>
                      </a:lnTo>
                      <a:lnTo>
                        <a:pt x="276" y="156"/>
                      </a:lnTo>
                      <a:lnTo>
                        <a:pt x="278" y="156"/>
                      </a:lnTo>
                      <a:lnTo>
                        <a:pt x="279" y="156"/>
                      </a:lnTo>
                      <a:close/>
                    </a:path>
                  </a:pathLst>
                </a:custGeom>
                <a:solidFill>
                  <a:srgbClr val="006DB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326" name="Freeform 413"/>
                <p:cNvSpPr>
                  <a:spLocks/>
                </p:cNvSpPr>
                <p:nvPr/>
              </p:nvSpPr>
              <p:spPr bwMode="auto">
                <a:xfrm>
                  <a:off x="3230" y="2985"/>
                  <a:ext cx="131" cy="37"/>
                </a:xfrm>
                <a:custGeom>
                  <a:avLst/>
                  <a:gdLst>
                    <a:gd name="T0" fmla="*/ 65 w 264"/>
                    <a:gd name="T1" fmla="*/ 19 h 74"/>
                    <a:gd name="T2" fmla="*/ 65 w 264"/>
                    <a:gd name="T3" fmla="*/ 19 h 74"/>
                    <a:gd name="T4" fmla="*/ 63 w 264"/>
                    <a:gd name="T5" fmla="*/ 18 h 74"/>
                    <a:gd name="T6" fmla="*/ 60 w 264"/>
                    <a:gd name="T7" fmla="*/ 17 h 74"/>
                    <a:gd name="T8" fmla="*/ 57 w 264"/>
                    <a:gd name="T9" fmla="*/ 16 h 74"/>
                    <a:gd name="T10" fmla="*/ 53 w 264"/>
                    <a:gd name="T11" fmla="*/ 15 h 74"/>
                    <a:gd name="T12" fmla="*/ 50 w 264"/>
                    <a:gd name="T13" fmla="*/ 14 h 74"/>
                    <a:gd name="T14" fmla="*/ 46 w 264"/>
                    <a:gd name="T15" fmla="*/ 12 h 74"/>
                    <a:gd name="T16" fmla="*/ 43 w 264"/>
                    <a:gd name="T17" fmla="*/ 11 h 74"/>
                    <a:gd name="T18" fmla="*/ 40 w 264"/>
                    <a:gd name="T19" fmla="*/ 9 h 74"/>
                    <a:gd name="T20" fmla="*/ 37 w 264"/>
                    <a:gd name="T21" fmla="*/ 8 h 74"/>
                    <a:gd name="T22" fmla="*/ 33 w 264"/>
                    <a:gd name="T23" fmla="*/ 6 h 74"/>
                    <a:gd name="T24" fmla="*/ 30 w 264"/>
                    <a:gd name="T25" fmla="*/ 4 h 74"/>
                    <a:gd name="T26" fmla="*/ 26 w 264"/>
                    <a:gd name="T27" fmla="*/ 3 h 74"/>
                    <a:gd name="T28" fmla="*/ 22 w 264"/>
                    <a:gd name="T29" fmla="*/ 2 h 74"/>
                    <a:gd name="T30" fmla="*/ 18 w 264"/>
                    <a:gd name="T31" fmla="*/ 1 h 74"/>
                    <a:gd name="T32" fmla="*/ 14 w 264"/>
                    <a:gd name="T33" fmla="*/ 0 h 74"/>
                    <a:gd name="T34" fmla="*/ 11 w 264"/>
                    <a:gd name="T35" fmla="*/ 0 h 74"/>
                    <a:gd name="T36" fmla="*/ 7 w 264"/>
                    <a:gd name="T37" fmla="*/ 1 h 74"/>
                    <a:gd name="T38" fmla="*/ 5 w 264"/>
                    <a:gd name="T39" fmla="*/ 1 h 74"/>
                    <a:gd name="T40" fmla="*/ 3 w 264"/>
                    <a:gd name="T41" fmla="*/ 2 h 74"/>
                    <a:gd name="T42" fmla="*/ 2 w 264"/>
                    <a:gd name="T43" fmla="*/ 2 h 74"/>
                    <a:gd name="T44" fmla="*/ 1 w 264"/>
                    <a:gd name="T45" fmla="*/ 3 h 74"/>
                    <a:gd name="T46" fmla="*/ 0 w 264"/>
                    <a:gd name="T47" fmla="*/ 4 h 74"/>
                    <a:gd name="T48" fmla="*/ 0 w 264"/>
                    <a:gd name="T49" fmla="*/ 4 h 74"/>
                    <a:gd name="T50" fmla="*/ 0 w 264"/>
                    <a:gd name="T51" fmla="*/ 4 h 74"/>
                    <a:gd name="T52" fmla="*/ 2 w 264"/>
                    <a:gd name="T53" fmla="*/ 3 h 74"/>
                    <a:gd name="T54" fmla="*/ 4 w 264"/>
                    <a:gd name="T55" fmla="*/ 3 h 74"/>
                    <a:gd name="T56" fmla="*/ 7 w 264"/>
                    <a:gd name="T57" fmla="*/ 2 h 74"/>
                    <a:gd name="T58" fmla="*/ 11 w 264"/>
                    <a:gd name="T59" fmla="*/ 2 h 74"/>
                    <a:gd name="T60" fmla="*/ 15 w 264"/>
                    <a:gd name="T61" fmla="*/ 2 h 74"/>
                    <a:gd name="T62" fmla="*/ 19 w 264"/>
                    <a:gd name="T63" fmla="*/ 3 h 74"/>
                    <a:gd name="T64" fmla="*/ 23 w 264"/>
                    <a:gd name="T65" fmla="*/ 4 h 74"/>
                    <a:gd name="T66" fmla="*/ 27 w 264"/>
                    <a:gd name="T67" fmla="*/ 6 h 74"/>
                    <a:gd name="T68" fmla="*/ 32 w 264"/>
                    <a:gd name="T69" fmla="*/ 9 h 74"/>
                    <a:gd name="T70" fmla="*/ 36 w 264"/>
                    <a:gd name="T71" fmla="*/ 11 h 74"/>
                    <a:gd name="T72" fmla="*/ 40 w 264"/>
                    <a:gd name="T73" fmla="*/ 13 h 74"/>
                    <a:gd name="T74" fmla="*/ 44 w 264"/>
                    <a:gd name="T75" fmla="*/ 14 h 74"/>
                    <a:gd name="T76" fmla="*/ 47 w 264"/>
                    <a:gd name="T77" fmla="*/ 16 h 74"/>
                    <a:gd name="T78" fmla="*/ 51 w 264"/>
                    <a:gd name="T79" fmla="*/ 17 h 74"/>
                    <a:gd name="T80" fmla="*/ 52 w 264"/>
                    <a:gd name="T81" fmla="*/ 18 h 74"/>
                    <a:gd name="T82" fmla="*/ 54 w 264"/>
                    <a:gd name="T83" fmla="*/ 18 h 74"/>
                    <a:gd name="T84" fmla="*/ 56 w 264"/>
                    <a:gd name="T85" fmla="*/ 18 h 74"/>
                    <a:gd name="T86" fmla="*/ 58 w 264"/>
                    <a:gd name="T87" fmla="*/ 18 h 74"/>
                    <a:gd name="T88" fmla="*/ 61 w 264"/>
                    <a:gd name="T89" fmla="*/ 19 h 74"/>
                    <a:gd name="T90" fmla="*/ 62 w 264"/>
                    <a:gd name="T91" fmla="*/ 19 h 74"/>
                    <a:gd name="T92" fmla="*/ 64 w 264"/>
                    <a:gd name="T93" fmla="*/ 19 h 74"/>
                    <a:gd name="T94" fmla="*/ 65 w 264"/>
                    <a:gd name="T95" fmla="*/ 19 h 74"/>
                    <a:gd name="T96" fmla="*/ 65 w 264"/>
                    <a:gd name="T97" fmla="*/ 19 h 74"/>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264" h="74">
                      <a:moveTo>
                        <a:pt x="264" y="74"/>
                      </a:moveTo>
                      <a:lnTo>
                        <a:pt x="262" y="73"/>
                      </a:lnTo>
                      <a:lnTo>
                        <a:pt x="254" y="71"/>
                      </a:lnTo>
                      <a:lnTo>
                        <a:pt x="244" y="68"/>
                      </a:lnTo>
                      <a:lnTo>
                        <a:pt x="230" y="63"/>
                      </a:lnTo>
                      <a:lnTo>
                        <a:pt x="216" y="58"/>
                      </a:lnTo>
                      <a:lnTo>
                        <a:pt x="201" y="53"/>
                      </a:lnTo>
                      <a:lnTo>
                        <a:pt x="188" y="48"/>
                      </a:lnTo>
                      <a:lnTo>
                        <a:pt x="176" y="42"/>
                      </a:lnTo>
                      <a:lnTo>
                        <a:pt x="164" y="36"/>
                      </a:lnTo>
                      <a:lnTo>
                        <a:pt x="151" y="31"/>
                      </a:lnTo>
                      <a:lnTo>
                        <a:pt x="136" y="23"/>
                      </a:lnTo>
                      <a:lnTo>
                        <a:pt x="121" y="16"/>
                      </a:lnTo>
                      <a:lnTo>
                        <a:pt x="104" y="11"/>
                      </a:lnTo>
                      <a:lnTo>
                        <a:pt x="88" y="5"/>
                      </a:lnTo>
                      <a:lnTo>
                        <a:pt x="73" y="1"/>
                      </a:lnTo>
                      <a:lnTo>
                        <a:pt x="57" y="0"/>
                      </a:lnTo>
                      <a:lnTo>
                        <a:pt x="44" y="0"/>
                      </a:lnTo>
                      <a:lnTo>
                        <a:pt x="31" y="1"/>
                      </a:lnTo>
                      <a:lnTo>
                        <a:pt x="21" y="3"/>
                      </a:lnTo>
                      <a:lnTo>
                        <a:pt x="14" y="6"/>
                      </a:lnTo>
                      <a:lnTo>
                        <a:pt x="8" y="8"/>
                      </a:lnTo>
                      <a:lnTo>
                        <a:pt x="4" y="12"/>
                      </a:lnTo>
                      <a:lnTo>
                        <a:pt x="1" y="13"/>
                      </a:lnTo>
                      <a:lnTo>
                        <a:pt x="0" y="14"/>
                      </a:lnTo>
                      <a:lnTo>
                        <a:pt x="2" y="13"/>
                      </a:lnTo>
                      <a:lnTo>
                        <a:pt x="9" y="12"/>
                      </a:lnTo>
                      <a:lnTo>
                        <a:pt x="19" y="10"/>
                      </a:lnTo>
                      <a:lnTo>
                        <a:pt x="31" y="7"/>
                      </a:lnTo>
                      <a:lnTo>
                        <a:pt x="46" y="6"/>
                      </a:lnTo>
                      <a:lnTo>
                        <a:pt x="62" y="7"/>
                      </a:lnTo>
                      <a:lnTo>
                        <a:pt x="78" y="10"/>
                      </a:lnTo>
                      <a:lnTo>
                        <a:pt x="94" y="16"/>
                      </a:lnTo>
                      <a:lnTo>
                        <a:pt x="111" y="24"/>
                      </a:lnTo>
                      <a:lnTo>
                        <a:pt x="128" y="33"/>
                      </a:lnTo>
                      <a:lnTo>
                        <a:pt x="145" y="41"/>
                      </a:lnTo>
                      <a:lnTo>
                        <a:pt x="162" y="49"/>
                      </a:lnTo>
                      <a:lnTo>
                        <a:pt x="179" y="56"/>
                      </a:lnTo>
                      <a:lnTo>
                        <a:pt x="192" y="62"/>
                      </a:lnTo>
                      <a:lnTo>
                        <a:pt x="205" y="67"/>
                      </a:lnTo>
                      <a:lnTo>
                        <a:pt x="212" y="69"/>
                      </a:lnTo>
                      <a:lnTo>
                        <a:pt x="219" y="70"/>
                      </a:lnTo>
                      <a:lnTo>
                        <a:pt x="228" y="71"/>
                      </a:lnTo>
                      <a:lnTo>
                        <a:pt x="236" y="72"/>
                      </a:lnTo>
                      <a:lnTo>
                        <a:pt x="245" y="73"/>
                      </a:lnTo>
                      <a:lnTo>
                        <a:pt x="252" y="73"/>
                      </a:lnTo>
                      <a:lnTo>
                        <a:pt x="258" y="74"/>
                      </a:lnTo>
                      <a:lnTo>
                        <a:pt x="263" y="74"/>
                      </a:lnTo>
                      <a:lnTo>
                        <a:pt x="264" y="74"/>
                      </a:lnTo>
                      <a:close/>
                    </a:path>
                  </a:pathLst>
                </a:custGeom>
                <a:solidFill>
                  <a:srgbClr val="006DB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327" name="Freeform 414"/>
                <p:cNvSpPr>
                  <a:spLocks/>
                </p:cNvSpPr>
                <p:nvPr/>
              </p:nvSpPr>
              <p:spPr bwMode="auto">
                <a:xfrm>
                  <a:off x="2682" y="3924"/>
                  <a:ext cx="43" cy="86"/>
                </a:xfrm>
                <a:custGeom>
                  <a:avLst/>
                  <a:gdLst>
                    <a:gd name="T0" fmla="*/ 22 w 86"/>
                    <a:gd name="T1" fmla="*/ 39 h 172"/>
                    <a:gd name="T2" fmla="*/ 22 w 86"/>
                    <a:gd name="T3" fmla="*/ 38 h 172"/>
                    <a:gd name="T4" fmla="*/ 21 w 86"/>
                    <a:gd name="T5" fmla="*/ 35 h 172"/>
                    <a:gd name="T6" fmla="*/ 20 w 86"/>
                    <a:gd name="T7" fmla="*/ 30 h 172"/>
                    <a:gd name="T8" fmla="*/ 18 w 86"/>
                    <a:gd name="T9" fmla="*/ 24 h 172"/>
                    <a:gd name="T10" fmla="*/ 15 w 86"/>
                    <a:gd name="T11" fmla="*/ 18 h 172"/>
                    <a:gd name="T12" fmla="*/ 12 w 86"/>
                    <a:gd name="T13" fmla="*/ 11 h 172"/>
                    <a:gd name="T14" fmla="*/ 7 w 86"/>
                    <a:gd name="T15" fmla="*/ 5 h 172"/>
                    <a:gd name="T16" fmla="*/ 0 w 86"/>
                    <a:gd name="T17" fmla="*/ 0 h 172"/>
                    <a:gd name="T18" fmla="*/ 1 w 86"/>
                    <a:gd name="T19" fmla="*/ 1 h 172"/>
                    <a:gd name="T20" fmla="*/ 4 w 86"/>
                    <a:gd name="T21" fmla="*/ 4 h 172"/>
                    <a:gd name="T22" fmla="*/ 6 w 86"/>
                    <a:gd name="T23" fmla="*/ 7 h 172"/>
                    <a:gd name="T24" fmla="*/ 10 w 86"/>
                    <a:gd name="T25" fmla="*/ 12 h 172"/>
                    <a:gd name="T26" fmla="*/ 13 w 86"/>
                    <a:gd name="T27" fmla="*/ 19 h 172"/>
                    <a:gd name="T28" fmla="*/ 16 w 86"/>
                    <a:gd name="T29" fmla="*/ 26 h 172"/>
                    <a:gd name="T30" fmla="*/ 19 w 86"/>
                    <a:gd name="T31" fmla="*/ 34 h 172"/>
                    <a:gd name="T32" fmla="*/ 20 w 86"/>
                    <a:gd name="T33" fmla="*/ 43 h 172"/>
                    <a:gd name="T34" fmla="*/ 22 w 86"/>
                    <a:gd name="T35" fmla="*/ 39 h 17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86" h="172">
                      <a:moveTo>
                        <a:pt x="86" y="156"/>
                      </a:moveTo>
                      <a:lnTo>
                        <a:pt x="85" y="151"/>
                      </a:lnTo>
                      <a:lnTo>
                        <a:pt x="83" y="138"/>
                      </a:lnTo>
                      <a:lnTo>
                        <a:pt x="78" y="119"/>
                      </a:lnTo>
                      <a:lnTo>
                        <a:pt x="71" y="94"/>
                      </a:lnTo>
                      <a:lnTo>
                        <a:pt x="59" y="70"/>
                      </a:lnTo>
                      <a:lnTo>
                        <a:pt x="45" y="44"/>
                      </a:lnTo>
                      <a:lnTo>
                        <a:pt x="25" y="19"/>
                      </a:lnTo>
                      <a:lnTo>
                        <a:pt x="0" y="0"/>
                      </a:lnTo>
                      <a:lnTo>
                        <a:pt x="4" y="4"/>
                      </a:lnTo>
                      <a:lnTo>
                        <a:pt x="13" y="13"/>
                      </a:lnTo>
                      <a:lnTo>
                        <a:pt x="24" y="28"/>
                      </a:lnTo>
                      <a:lnTo>
                        <a:pt x="38" y="48"/>
                      </a:lnTo>
                      <a:lnTo>
                        <a:pt x="52" y="73"/>
                      </a:lnTo>
                      <a:lnTo>
                        <a:pt x="64" y="103"/>
                      </a:lnTo>
                      <a:lnTo>
                        <a:pt x="73" y="135"/>
                      </a:lnTo>
                      <a:lnTo>
                        <a:pt x="77" y="172"/>
                      </a:lnTo>
                      <a:lnTo>
                        <a:pt x="86" y="156"/>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328" name="Freeform 415"/>
                <p:cNvSpPr>
                  <a:spLocks/>
                </p:cNvSpPr>
                <p:nvPr/>
              </p:nvSpPr>
              <p:spPr bwMode="auto">
                <a:xfrm>
                  <a:off x="2658" y="3970"/>
                  <a:ext cx="44" cy="87"/>
                </a:xfrm>
                <a:custGeom>
                  <a:avLst/>
                  <a:gdLst>
                    <a:gd name="T0" fmla="*/ 22 w 90"/>
                    <a:gd name="T1" fmla="*/ 43 h 173"/>
                    <a:gd name="T2" fmla="*/ 22 w 90"/>
                    <a:gd name="T3" fmla="*/ 42 h 173"/>
                    <a:gd name="T4" fmla="*/ 21 w 90"/>
                    <a:gd name="T5" fmla="*/ 38 h 173"/>
                    <a:gd name="T6" fmla="*/ 20 w 90"/>
                    <a:gd name="T7" fmla="*/ 33 h 173"/>
                    <a:gd name="T8" fmla="*/ 19 w 90"/>
                    <a:gd name="T9" fmla="*/ 26 h 173"/>
                    <a:gd name="T10" fmla="*/ 16 w 90"/>
                    <a:gd name="T11" fmla="*/ 19 h 173"/>
                    <a:gd name="T12" fmla="*/ 12 w 90"/>
                    <a:gd name="T13" fmla="*/ 12 h 173"/>
                    <a:gd name="T14" fmla="*/ 7 w 90"/>
                    <a:gd name="T15" fmla="*/ 6 h 173"/>
                    <a:gd name="T16" fmla="*/ 0 w 90"/>
                    <a:gd name="T17" fmla="*/ 0 h 173"/>
                    <a:gd name="T18" fmla="*/ 1 w 90"/>
                    <a:gd name="T19" fmla="*/ 1 h 173"/>
                    <a:gd name="T20" fmla="*/ 2 w 90"/>
                    <a:gd name="T21" fmla="*/ 3 h 173"/>
                    <a:gd name="T22" fmla="*/ 6 w 90"/>
                    <a:gd name="T23" fmla="*/ 7 h 173"/>
                    <a:gd name="T24" fmla="*/ 9 w 90"/>
                    <a:gd name="T25" fmla="*/ 12 h 173"/>
                    <a:gd name="T26" fmla="*/ 12 w 90"/>
                    <a:gd name="T27" fmla="*/ 18 h 173"/>
                    <a:gd name="T28" fmla="*/ 15 w 90"/>
                    <a:gd name="T29" fmla="*/ 26 h 173"/>
                    <a:gd name="T30" fmla="*/ 18 w 90"/>
                    <a:gd name="T31" fmla="*/ 34 h 173"/>
                    <a:gd name="T32" fmla="*/ 19 w 90"/>
                    <a:gd name="T33" fmla="*/ 44 h 173"/>
                    <a:gd name="T34" fmla="*/ 22 w 90"/>
                    <a:gd name="T35" fmla="*/ 43 h 17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90" h="173">
                      <a:moveTo>
                        <a:pt x="90" y="171"/>
                      </a:moveTo>
                      <a:lnTo>
                        <a:pt x="90" y="165"/>
                      </a:lnTo>
                      <a:lnTo>
                        <a:pt x="87" y="151"/>
                      </a:lnTo>
                      <a:lnTo>
                        <a:pt x="84" y="130"/>
                      </a:lnTo>
                      <a:lnTo>
                        <a:pt x="77" y="104"/>
                      </a:lnTo>
                      <a:lnTo>
                        <a:pt x="66" y="76"/>
                      </a:lnTo>
                      <a:lnTo>
                        <a:pt x="51" y="48"/>
                      </a:lnTo>
                      <a:lnTo>
                        <a:pt x="28" y="21"/>
                      </a:lnTo>
                      <a:lnTo>
                        <a:pt x="0" y="0"/>
                      </a:lnTo>
                      <a:lnTo>
                        <a:pt x="4" y="3"/>
                      </a:lnTo>
                      <a:lnTo>
                        <a:pt x="11" y="12"/>
                      </a:lnTo>
                      <a:lnTo>
                        <a:pt x="24" y="27"/>
                      </a:lnTo>
                      <a:lnTo>
                        <a:pt x="37" y="47"/>
                      </a:lnTo>
                      <a:lnTo>
                        <a:pt x="52" y="71"/>
                      </a:lnTo>
                      <a:lnTo>
                        <a:pt x="64" y="102"/>
                      </a:lnTo>
                      <a:lnTo>
                        <a:pt x="74" y="135"/>
                      </a:lnTo>
                      <a:lnTo>
                        <a:pt x="78" y="173"/>
                      </a:lnTo>
                      <a:lnTo>
                        <a:pt x="90" y="171"/>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329" name="Freeform 416"/>
                <p:cNvSpPr>
                  <a:spLocks/>
                </p:cNvSpPr>
                <p:nvPr/>
              </p:nvSpPr>
              <p:spPr bwMode="auto">
                <a:xfrm>
                  <a:off x="1776" y="2979"/>
                  <a:ext cx="554" cy="742"/>
                </a:xfrm>
                <a:custGeom>
                  <a:avLst/>
                  <a:gdLst>
                    <a:gd name="T0" fmla="*/ 33 w 1107"/>
                    <a:gd name="T1" fmla="*/ 1 h 1484"/>
                    <a:gd name="T2" fmla="*/ 29 w 1107"/>
                    <a:gd name="T3" fmla="*/ 3 h 1484"/>
                    <a:gd name="T4" fmla="*/ 23 w 1107"/>
                    <a:gd name="T5" fmla="*/ 7 h 1484"/>
                    <a:gd name="T6" fmla="*/ 16 w 1107"/>
                    <a:gd name="T7" fmla="*/ 13 h 1484"/>
                    <a:gd name="T8" fmla="*/ 11 w 1107"/>
                    <a:gd name="T9" fmla="*/ 21 h 1484"/>
                    <a:gd name="T10" fmla="*/ 7 w 1107"/>
                    <a:gd name="T11" fmla="*/ 30 h 1484"/>
                    <a:gd name="T12" fmla="*/ 3 w 1107"/>
                    <a:gd name="T13" fmla="*/ 42 h 1484"/>
                    <a:gd name="T14" fmla="*/ 1 w 1107"/>
                    <a:gd name="T15" fmla="*/ 57 h 1484"/>
                    <a:gd name="T16" fmla="*/ 0 w 1107"/>
                    <a:gd name="T17" fmla="*/ 74 h 1484"/>
                    <a:gd name="T18" fmla="*/ 2 w 1107"/>
                    <a:gd name="T19" fmla="*/ 93 h 1484"/>
                    <a:gd name="T20" fmla="*/ 6 w 1107"/>
                    <a:gd name="T21" fmla="*/ 116 h 1484"/>
                    <a:gd name="T22" fmla="*/ 14 w 1107"/>
                    <a:gd name="T23" fmla="*/ 140 h 1484"/>
                    <a:gd name="T24" fmla="*/ 19 w 1107"/>
                    <a:gd name="T25" fmla="*/ 154 h 1484"/>
                    <a:gd name="T26" fmla="*/ 22 w 1107"/>
                    <a:gd name="T27" fmla="*/ 158 h 1484"/>
                    <a:gd name="T28" fmla="*/ 26 w 1107"/>
                    <a:gd name="T29" fmla="*/ 165 h 1484"/>
                    <a:gd name="T30" fmla="*/ 32 w 1107"/>
                    <a:gd name="T31" fmla="*/ 175 h 1484"/>
                    <a:gd name="T32" fmla="*/ 39 w 1107"/>
                    <a:gd name="T33" fmla="*/ 186 h 1484"/>
                    <a:gd name="T34" fmla="*/ 48 w 1107"/>
                    <a:gd name="T35" fmla="*/ 198 h 1484"/>
                    <a:gd name="T36" fmla="*/ 59 w 1107"/>
                    <a:gd name="T37" fmla="*/ 210 h 1484"/>
                    <a:gd name="T38" fmla="*/ 70 w 1107"/>
                    <a:gd name="T39" fmla="*/ 222 h 1484"/>
                    <a:gd name="T40" fmla="*/ 83 w 1107"/>
                    <a:gd name="T41" fmla="*/ 234 h 1484"/>
                    <a:gd name="T42" fmla="*/ 96 w 1107"/>
                    <a:gd name="T43" fmla="*/ 247 h 1484"/>
                    <a:gd name="T44" fmla="*/ 111 w 1107"/>
                    <a:gd name="T45" fmla="*/ 261 h 1484"/>
                    <a:gd name="T46" fmla="*/ 124 w 1107"/>
                    <a:gd name="T47" fmla="*/ 276 h 1484"/>
                    <a:gd name="T48" fmla="*/ 137 w 1107"/>
                    <a:gd name="T49" fmla="*/ 289 h 1484"/>
                    <a:gd name="T50" fmla="*/ 148 w 1107"/>
                    <a:gd name="T51" fmla="*/ 301 h 1484"/>
                    <a:gd name="T52" fmla="*/ 156 w 1107"/>
                    <a:gd name="T53" fmla="*/ 310 h 1484"/>
                    <a:gd name="T54" fmla="*/ 161 w 1107"/>
                    <a:gd name="T55" fmla="*/ 315 h 1484"/>
                    <a:gd name="T56" fmla="*/ 147 w 1107"/>
                    <a:gd name="T57" fmla="*/ 315 h 1484"/>
                    <a:gd name="T58" fmla="*/ 148 w 1107"/>
                    <a:gd name="T59" fmla="*/ 316 h 1484"/>
                    <a:gd name="T60" fmla="*/ 152 w 1107"/>
                    <a:gd name="T61" fmla="*/ 321 h 1484"/>
                    <a:gd name="T62" fmla="*/ 159 w 1107"/>
                    <a:gd name="T63" fmla="*/ 328 h 1484"/>
                    <a:gd name="T64" fmla="*/ 167 w 1107"/>
                    <a:gd name="T65" fmla="*/ 336 h 1484"/>
                    <a:gd name="T66" fmla="*/ 176 w 1107"/>
                    <a:gd name="T67" fmla="*/ 345 h 1484"/>
                    <a:gd name="T68" fmla="*/ 185 w 1107"/>
                    <a:gd name="T69" fmla="*/ 353 h 1484"/>
                    <a:gd name="T70" fmla="*/ 194 w 1107"/>
                    <a:gd name="T71" fmla="*/ 360 h 1484"/>
                    <a:gd name="T72" fmla="*/ 202 w 1107"/>
                    <a:gd name="T73" fmla="*/ 365 h 1484"/>
                    <a:gd name="T74" fmla="*/ 210 w 1107"/>
                    <a:gd name="T75" fmla="*/ 368 h 1484"/>
                    <a:gd name="T76" fmla="*/ 221 w 1107"/>
                    <a:gd name="T77" fmla="*/ 370 h 1484"/>
                    <a:gd name="T78" fmla="*/ 233 w 1107"/>
                    <a:gd name="T79" fmla="*/ 371 h 1484"/>
                    <a:gd name="T80" fmla="*/ 245 w 1107"/>
                    <a:gd name="T81" fmla="*/ 371 h 1484"/>
                    <a:gd name="T82" fmla="*/ 256 w 1107"/>
                    <a:gd name="T83" fmla="*/ 370 h 1484"/>
                    <a:gd name="T84" fmla="*/ 266 w 1107"/>
                    <a:gd name="T85" fmla="*/ 367 h 1484"/>
                    <a:gd name="T86" fmla="*/ 273 w 1107"/>
                    <a:gd name="T87" fmla="*/ 362 h 1484"/>
                    <a:gd name="T88" fmla="*/ 277 w 1107"/>
                    <a:gd name="T89" fmla="*/ 356 h 1484"/>
                    <a:gd name="T90" fmla="*/ 276 w 1107"/>
                    <a:gd name="T91" fmla="*/ 349 h 1484"/>
                    <a:gd name="T92" fmla="*/ 268 w 1107"/>
                    <a:gd name="T93" fmla="*/ 335 h 1484"/>
                    <a:gd name="T94" fmla="*/ 257 w 1107"/>
                    <a:gd name="T95" fmla="*/ 316 h 1484"/>
                    <a:gd name="T96" fmla="*/ 241 w 1107"/>
                    <a:gd name="T97" fmla="*/ 293 h 1484"/>
                    <a:gd name="T98" fmla="*/ 223 w 1107"/>
                    <a:gd name="T99" fmla="*/ 265 h 1484"/>
                    <a:gd name="T100" fmla="*/ 203 w 1107"/>
                    <a:gd name="T101" fmla="*/ 235 h 1484"/>
                    <a:gd name="T102" fmla="*/ 181 w 1107"/>
                    <a:gd name="T103" fmla="*/ 203 h 1484"/>
                    <a:gd name="T104" fmla="*/ 158 w 1107"/>
                    <a:gd name="T105" fmla="*/ 171 h 1484"/>
                    <a:gd name="T106" fmla="*/ 135 w 1107"/>
                    <a:gd name="T107" fmla="*/ 139 h 1484"/>
                    <a:gd name="T108" fmla="*/ 112 w 1107"/>
                    <a:gd name="T109" fmla="*/ 108 h 1484"/>
                    <a:gd name="T110" fmla="*/ 92 w 1107"/>
                    <a:gd name="T111" fmla="*/ 79 h 1484"/>
                    <a:gd name="T112" fmla="*/ 73 w 1107"/>
                    <a:gd name="T113" fmla="*/ 53 h 1484"/>
                    <a:gd name="T114" fmla="*/ 57 w 1107"/>
                    <a:gd name="T115" fmla="*/ 32 h 1484"/>
                    <a:gd name="T116" fmla="*/ 45 w 1107"/>
                    <a:gd name="T117" fmla="*/ 15 h 1484"/>
                    <a:gd name="T118" fmla="*/ 37 w 1107"/>
                    <a:gd name="T119" fmla="*/ 4 h 1484"/>
                    <a:gd name="T120" fmla="*/ 34 w 1107"/>
                    <a:gd name="T121" fmla="*/ 0 h 1484"/>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107" h="1484">
                      <a:moveTo>
                        <a:pt x="134" y="0"/>
                      </a:moveTo>
                      <a:lnTo>
                        <a:pt x="132" y="1"/>
                      </a:lnTo>
                      <a:lnTo>
                        <a:pt x="125" y="4"/>
                      </a:lnTo>
                      <a:lnTo>
                        <a:pt x="115" y="9"/>
                      </a:lnTo>
                      <a:lnTo>
                        <a:pt x="103" y="16"/>
                      </a:lnTo>
                      <a:lnTo>
                        <a:pt x="89" y="25"/>
                      </a:lnTo>
                      <a:lnTo>
                        <a:pt x="74" y="37"/>
                      </a:lnTo>
                      <a:lnTo>
                        <a:pt x="61" y="52"/>
                      </a:lnTo>
                      <a:lnTo>
                        <a:pt x="48" y="68"/>
                      </a:lnTo>
                      <a:lnTo>
                        <a:pt x="41" y="83"/>
                      </a:lnTo>
                      <a:lnTo>
                        <a:pt x="33" y="100"/>
                      </a:lnTo>
                      <a:lnTo>
                        <a:pt x="25" y="120"/>
                      </a:lnTo>
                      <a:lnTo>
                        <a:pt x="18" y="142"/>
                      </a:lnTo>
                      <a:lnTo>
                        <a:pt x="12" y="167"/>
                      </a:lnTo>
                      <a:lnTo>
                        <a:pt x="6" y="195"/>
                      </a:lnTo>
                      <a:lnTo>
                        <a:pt x="3" y="225"/>
                      </a:lnTo>
                      <a:lnTo>
                        <a:pt x="0" y="257"/>
                      </a:lnTo>
                      <a:lnTo>
                        <a:pt x="0" y="293"/>
                      </a:lnTo>
                      <a:lnTo>
                        <a:pt x="3" y="331"/>
                      </a:lnTo>
                      <a:lnTo>
                        <a:pt x="7" y="371"/>
                      </a:lnTo>
                      <a:lnTo>
                        <a:pt x="14" y="415"/>
                      </a:lnTo>
                      <a:lnTo>
                        <a:pt x="24" y="461"/>
                      </a:lnTo>
                      <a:lnTo>
                        <a:pt x="37" y="509"/>
                      </a:lnTo>
                      <a:lnTo>
                        <a:pt x="55" y="560"/>
                      </a:lnTo>
                      <a:lnTo>
                        <a:pt x="75" y="614"/>
                      </a:lnTo>
                      <a:lnTo>
                        <a:pt x="76" y="616"/>
                      </a:lnTo>
                      <a:lnTo>
                        <a:pt x="80" y="621"/>
                      </a:lnTo>
                      <a:lnTo>
                        <a:pt x="85" y="631"/>
                      </a:lnTo>
                      <a:lnTo>
                        <a:pt x="92" y="644"/>
                      </a:lnTo>
                      <a:lnTo>
                        <a:pt x="101" y="659"/>
                      </a:lnTo>
                      <a:lnTo>
                        <a:pt x="112" y="677"/>
                      </a:lnTo>
                      <a:lnTo>
                        <a:pt x="125" y="697"/>
                      </a:lnTo>
                      <a:lnTo>
                        <a:pt x="139" y="719"/>
                      </a:lnTo>
                      <a:lnTo>
                        <a:pt x="156" y="742"/>
                      </a:lnTo>
                      <a:lnTo>
                        <a:pt x="172" y="767"/>
                      </a:lnTo>
                      <a:lnTo>
                        <a:pt x="191" y="791"/>
                      </a:lnTo>
                      <a:lnTo>
                        <a:pt x="212" y="816"/>
                      </a:lnTo>
                      <a:lnTo>
                        <a:pt x="233" y="840"/>
                      </a:lnTo>
                      <a:lnTo>
                        <a:pt x="255" y="865"/>
                      </a:lnTo>
                      <a:lnTo>
                        <a:pt x="279" y="888"/>
                      </a:lnTo>
                      <a:lnTo>
                        <a:pt x="303" y="911"/>
                      </a:lnTo>
                      <a:lnTo>
                        <a:pt x="329" y="934"/>
                      </a:lnTo>
                      <a:lnTo>
                        <a:pt x="356" y="959"/>
                      </a:lnTo>
                      <a:lnTo>
                        <a:pt x="384" y="986"/>
                      </a:lnTo>
                      <a:lnTo>
                        <a:pt x="413" y="1015"/>
                      </a:lnTo>
                      <a:lnTo>
                        <a:pt x="441" y="1043"/>
                      </a:lnTo>
                      <a:lnTo>
                        <a:pt x="470" y="1073"/>
                      </a:lnTo>
                      <a:lnTo>
                        <a:pt x="496" y="1101"/>
                      </a:lnTo>
                      <a:lnTo>
                        <a:pt x="523" y="1130"/>
                      </a:lnTo>
                      <a:lnTo>
                        <a:pt x="548" y="1156"/>
                      </a:lnTo>
                      <a:lnTo>
                        <a:pt x="571" y="1181"/>
                      </a:lnTo>
                      <a:lnTo>
                        <a:pt x="591" y="1203"/>
                      </a:lnTo>
                      <a:lnTo>
                        <a:pt x="609" y="1222"/>
                      </a:lnTo>
                      <a:lnTo>
                        <a:pt x="624" y="1239"/>
                      </a:lnTo>
                      <a:lnTo>
                        <a:pt x="635" y="1251"/>
                      </a:lnTo>
                      <a:lnTo>
                        <a:pt x="642" y="1259"/>
                      </a:lnTo>
                      <a:lnTo>
                        <a:pt x="644" y="1261"/>
                      </a:lnTo>
                      <a:lnTo>
                        <a:pt x="585" y="1257"/>
                      </a:lnTo>
                      <a:lnTo>
                        <a:pt x="586" y="1259"/>
                      </a:lnTo>
                      <a:lnTo>
                        <a:pt x="591" y="1264"/>
                      </a:lnTo>
                      <a:lnTo>
                        <a:pt x="598" y="1273"/>
                      </a:lnTo>
                      <a:lnTo>
                        <a:pt x="608" y="1284"/>
                      </a:lnTo>
                      <a:lnTo>
                        <a:pt x="620" y="1297"/>
                      </a:lnTo>
                      <a:lnTo>
                        <a:pt x="634" y="1312"/>
                      </a:lnTo>
                      <a:lnTo>
                        <a:pt x="649" y="1327"/>
                      </a:lnTo>
                      <a:lnTo>
                        <a:pt x="666" y="1344"/>
                      </a:lnTo>
                      <a:lnTo>
                        <a:pt x="684" y="1362"/>
                      </a:lnTo>
                      <a:lnTo>
                        <a:pt x="702" y="1380"/>
                      </a:lnTo>
                      <a:lnTo>
                        <a:pt x="721" y="1397"/>
                      </a:lnTo>
                      <a:lnTo>
                        <a:pt x="739" y="1412"/>
                      </a:lnTo>
                      <a:lnTo>
                        <a:pt x="757" y="1427"/>
                      </a:lnTo>
                      <a:lnTo>
                        <a:pt x="775" y="1440"/>
                      </a:lnTo>
                      <a:lnTo>
                        <a:pt x="790" y="1451"/>
                      </a:lnTo>
                      <a:lnTo>
                        <a:pt x="806" y="1459"/>
                      </a:lnTo>
                      <a:lnTo>
                        <a:pt x="821" y="1466"/>
                      </a:lnTo>
                      <a:lnTo>
                        <a:pt x="839" y="1471"/>
                      </a:lnTo>
                      <a:lnTo>
                        <a:pt x="859" y="1476"/>
                      </a:lnTo>
                      <a:lnTo>
                        <a:pt x="882" y="1479"/>
                      </a:lnTo>
                      <a:lnTo>
                        <a:pt x="905" y="1482"/>
                      </a:lnTo>
                      <a:lnTo>
                        <a:pt x="929" y="1484"/>
                      </a:lnTo>
                      <a:lnTo>
                        <a:pt x="953" y="1484"/>
                      </a:lnTo>
                      <a:lnTo>
                        <a:pt x="977" y="1483"/>
                      </a:lnTo>
                      <a:lnTo>
                        <a:pt x="1000" y="1482"/>
                      </a:lnTo>
                      <a:lnTo>
                        <a:pt x="1023" y="1477"/>
                      </a:lnTo>
                      <a:lnTo>
                        <a:pt x="1043" y="1473"/>
                      </a:lnTo>
                      <a:lnTo>
                        <a:pt x="1062" y="1466"/>
                      </a:lnTo>
                      <a:lnTo>
                        <a:pt x="1077" y="1458"/>
                      </a:lnTo>
                      <a:lnTo>
                        <a:pt x="1091" y="1448"/>
                      </a:lnTo>
                      <a:lnTo>
                        <a:pt x="1101" y="1437"/>
                      </a:lnTo>
                      <a:lnTo>
                        <a:pt x="1107" y="1423"/>
                      </a:lnTo>
                      <a:lnTo>
                        <a:pt x="1106" y="1412"/>
                      </a:lnTo>
                      <a:lnTo>
                        <a:pt x="1101" y="1394"/>
                      </a:lnTo>
                      <a:lnTo>
                        <a:pt x="1088" y="1371"/>
                      </a:lnTo>
                      <a:lnTo>
                        <a:pt x="1072" y="1340"/>
                      </a:lnTo>
                      <a:lnTo>
                        <a:pt x="1052" y="1304"/>
                      </a:lnTo>
                      <a:lnTo>
                        <a:pt x="1026" y="1264"/>
                      </a:lnTo>
                      <a:lnTo>
                        <a:pt x="997" y="1218"/>
                      </a:lnTo>
                      <a:lnTo>
                        <a:pt x="964" y="1169"/>
                      </a:lnTo>
                      <a:lnTo>
                        <a:pt x="930" y="1115"/>
                      </a:lnTo>
                      <a:lnTo>
                        <a:pt x="892" y="1059"/>
                      </a:lnTo>
                      <a:lnTo>
                        <a:pt x="852" y="1000"/>
                      </a:lnTo>
                      <a:lnTo>
                        <a:pt x="809" y="940"/>
                      </a:lnTo>
                      <a:lnTo>
                        <a:pt x="766" y="876"/>
                      </a:lnTo>
                      <a:lnTo>
                        <a:pt x="721" y="812"/>
                      </a:lnTo>
                      <a:lnTo>
                        <a:pt x="675" y="748"/>
                      </a:lnTo>
                      <a:lnTo>
                        <a:pt x="629" y="683"/>
                      </a:lnTo>
                      <a:lnTo>
                        <a:pt x="584" y="618"/>
                      </a:lnTo>
                      <a:lnTo>
                        <a:pt x="538" y="554"/>
                      </a:lnTo>
                      <a:lnTo>
                        <a:pt x="492" y="492"/>
                      </a:lnTo>
                      <a:lnTo>
                        <a:pt x="448" y="430"/>
                      </a:lnTo>
                      <a:lnTo>
                        <a:pt x="406" y="371"/>
                      </a:lnTo>
                      <a:lnTo>
                        <a:pt x="365" y="315"/>
                      </a:lnTo>
                      <a:lnTo>
                        <a:pt x="325" y="262"/>
                      </a:lnTo>
                      <a:lnTo>
                        <a:pt x="290" y="211"/>
                      </a:lnTo>
                      <a:lnTo>
                        <a:pt x="256" y="166"/>
                      </a:lnTo>
                      <a:lnTo>
                        <a:pt x="226" y="125"/>
                      </a:lnTo>
                      <a:lnTo>
                        <a:pt x="199" y="89"/>
                      </a:lnTo>
                      <a:lnTo>
                        <a:pt x="177" y="58"/>
                      </a:lnTo>
                      <a:lnTo>
                        <a:pt x="159" y="34"/>
                      </a:lnTo>
                      <a:lnTo>
                        <a:pt x="146" y="16"/>
                      </a:lnTo>
                      <a:lnTo>
                        <a:pt x="138" y="4"/>
                      </a:lnTo>
                      <a:lnTo>
                        <a:pt x="134" y="0"/>
                      </a:lnTo>
                      <a:close/>
                    </a:path>
                  </a:pathLst>
                </a:custGeom>
                <a:solidFill>
                  <a:srgbClr val="0D0D0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330" name="Freeform 417"/>
                <p:cNvSpPr>
                  <a:spLocks/>
                </p:cNvSpPr>
                <p:nvPr/>
              </p:nvSpPr>
              <p:spPr bwMode="auto">
                <a:xfrm>
                  <a:off x="1776" y="2979"/>
                  <a:ext cx="554" cy="742"/>
                </a:xfrm>
                <a:custGeom>
                  <a:avLst/>
                  <a:gdLst>
                    <a:gd name="T0" fmla="*/ 33 w 1107"/>
                    <a:gd name="T1" fmla="*/ 1 h 1484"/>
                    <a:gd name="T2" fmla="*/ 26 w 1107"/>
                    <a:gd name="T3" fmla="*/ 4 h 1484"/>
                    <a:gd name="T4" fmla="*/ 16 w 1107"/>
                    <a:gd name="T5" fmla="*/ 13 h 1484"/>
                    <a:gd name="T6" fmla="*/ 11 w 1107"/>
                    <a:gd name="T7" fmla="*/ 21 h 1484"/>
                    <a:gd name="T8" fmla="*/ 5 w 1107"/>
                    <a:gd name="T9" fmla="*/ 36 h 1484"/>
                    <a:gd name="T10" fmla="*/ 1 w 1107"/>
                    <a:gd name="T11" fmla="*/ 57 h 1484"/>
                    <a:gd name="T12" fmla="*/ 1 w 1107"/>
                    <a:gd name="T13" fmla="*/ 83 h 1484"/>
                    <a:gd name="T14" fmla="*/ 6 w 1107"/>
                    <a:gd name="T15" fmla="*/ 116 h 1484"/>
                    <a:gd name="T16" fmla="*/ 19 w 1107"/>
                    <a:gd name="T17" fmla="*/ 154 h 1484"/>
                    <a:gd name="T18" fmla="*/ 20 w 1107"/>
                    <a:gd name="T19" fmla="*/ 156 h 1484"/>
                    <a:gd name="T20" fmla="*/ 26 w 1107"/>
                    <a:gd name="T21" fmla="*/ 165 h 1484"/>
                    <a:gd name="T22" fmla="*/ 35 w 1107"/>
                    <a:gd name="T23" fmla="*/ 180 h 1484"/>
                    <a:gd name="T24" fmla="*/ 48 w 1107"/>
                    <a:gd name="T25" fmla="*/ 198 h 1484"/>
                    <a:gd name="T26" fmla="*/ 64 w 1107"/>
                    <a:gd name="T27" fmla="*/ 217 h 1484"/>
                    <a:gd name="T28" fmla="*/ 76 w 1107"/>
                    <a:gd name="T29" fmla="*/ 228 h 1484"/>
                    <a:gd name="T30" fmla="*/ 96 w 1107"/>
                    <a:gd name="T31" fmla="*/ 247 h 1484"/>
                    <a:gd name="T32" fmla="*/ 118 w 1107"/>
                    <a:gd name="T33" fmla="*/ 269 h 1484"/>
                    <a:gd name="T34" fmla="*/ 137 w 1107"/>
                    <a:gd name="T35" fmla="*/ 289 h 1484"/>
                    <a:gd name="T36" fmla="*/ 153 w 1107"/>
                    <a:gd name="T37" fmla="*/ 306 h 1484"/>
                    <a:gd name="T38" fmla="*/ 161 w 1107"/>
                    <a:gd name="T39" fmla="*/ 315 h 1484"/>
                    <a:gd name="T40" fmla="*/ 147 w 1107"/>
                    <a:gd name="T41" fmla="*/ 315 h 1484"/>
                    <a:gd name="T42" fmla="*/ 150 w 1107"/>
                    <a:gd name="T43" fmla="*/ 319 h 1484"/>
                    <a:gd name="T44" fmla="*/ 159 w 1107"/>
                    <a:gd name="T45" fmla="*/ 328 h 1484"/>
                    <a:gd name="T46" fmla="*/ 171 w 1107"/>
                    <a:gd name="T47" fmla="*/ 341 h 1484"/>
                    <a:gd name="T48" fmla="*/ 185 w 1107"/>
                    <a:gd name="T49" fmla="*/ 353 h 1484"/>
                    <a:gd name="T50" fmla="*/ 198 w 1107"/>
                    <a:gd name="T51" fmla="*/ 363 h 1484"/>
                    <a:gd name="T52" fmla="*/ 206 w 1107"/>
                    <a:gd name="T53" fmla="*/ 367 h 1484"/>
                    <a:gd name="T54" fmla="*/ 221 w 1107"/>
                    <a:gd name="T55" fmla="*/ 370 h 1484"/>
                    <a:gd name="T56" fmla="*/ 239 w 1107"/>
                    <a:gd name="T57" fmla="*/ 371 h 1484"/>
                    <a:gd name="T58" fmla="*/ 256 w 1107"/>
                    <a:gd name="T59" fmla="*/ 370 h 1484"/>
                    <a:gd name="T60" fmla="*/ 270 w 1107"/>
                    <a:gd name="T61" fmla="*/ 365 h 1484"/>
                    <a:gd name="T62" fmla="*/ 277 w 1107"/>
                    <a:gd name="T63" fmla="*/ 356 h 1484"/>
                    <a:gd name="T64" fmla="*/ 276 w 1107"/>
                    <a:gd name="T65" fmla="*/ 349 h 1484"/>
                    <a:gd name="T66" fmla="*/ 263 w 1107"/>
                    <a:gd name="T67" fmla="*/ 326 h 1484"/>
                    <a:gd name="T68" fmla="*/ 241 w 1107"/>
                    <a:gd name="T69" fmla="*/ 293 h 1484"/>
                    <a:gd name="T70" fmla="*/ 213 w 1107"/>
                    <a:gd name="T71" fmla="*/ 250 h 1484"/>
                    <a:gd name="T72" fmla="*/ 181 w 1107"/>
                    <a:gd name="T73" fmla="*/ 203 h 1484"/>
                    <a:gd name="T74" fmla="*/ 146 w 1107"/>
                    <a:gd name="T75" fmla="*/ 155 h 1484"/>
                    <a:gd name="T76" fmla="*/ 112 w 1107"/>
                    <a:gd name="T77" fmla="*/ 108 h 1484"/>
                    <a:gd name="T78" fmla="*/ 82 w 1107"/>
                    <a:gd name="T79" fmla="*/ 66 h 1484"/>
                    <a:gd name="T80" fmla="*/ 57 w 1107"/>
                    <a:gd name="T81" fmla="*/ 32 h 1484"/>
                    <a:gd name="T82" fmla="*/ 40 w 1107"/>
                    <a:gd name="T83" fmla="*/ 9 h 1484"/>
                    <a:gd name="T84" fmla="*/ 34 w 1107"/>
                    <a:gd name="T85" fmla="*/ 0 h 148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1107" h="1484">
                      <a:moveTo>
                        <a:pt x="134" y="0"/>
                      </a:moveTo>
                      <a:lnTo>
                        <a:pt x="134" y="0"/>
                      </a:lnTo>
                      <a:lnTo>
                        <a:pt x="132" y="1"/>
                      </a:lnTo>
                      <a:lnTo>
                        <a:pt x="125" y="4"/>
                      </a:lnTo>
                      <a:lnTo>
                        <a:pt x="115" y="9"/>
                      </a:lnTo>
                      <a:lnTo>
                        <a:pt x="103" y="16"/>
                      </a:lnTo>
                      <a:lnTo>
                        <a:pt x="89" y="25"/>
                      </a:lnTo>
                      <a:lnTo>
                        <a:pt x="74" y="37"/>
                      </a:lnTo>
                      <a:lnTo>
                        <a:pt x="61" y="52"/>
                      </a:lnTo>
                      <a:lnTo>
                        <a:pt x="48" y="68"/>
                      </a:lnTo>
                      <a:lnTo>
                        <a:pt x="41" y="83"/>
                      </a:lnTo>
                      <a:lnTo>
                        <a:pt x="33" y="100"/>
                      </a:lnTo>
                      <a:lnTo>
                        <a:pt x="25" y="120"/>
                      </a:lnTo>
                      <a:lnTo>
                        <a:pt x="18" y="142"/>
                      </a:lnTo>
                      <a:lnTo>
                        <a:pt x="12" y="167"/>
                      </a:lnTo>
                      <a:lnTo>
                        <a:pt x="6" y="195"/>
                      </a:lnTo>
                      <a:lnTo>
                        <a:pt x="3" y="225"/>
                      </a:lnTo>
                      <a:lnTo>
                        <a:pt x="0" y="257"/>
                      </a:lnTo>
                      <a:lnTo>
                        <a:pt x="0" y="293"/>
                      </a:lnTo>
                      <a:lnTo>
                        <a:pt x="3" y="331"/>
                      </a:lnTo>
                      <a:lnTo>
                        <a:pt x="7" y="371"/>
                      </a:lnTo>
                      <a:lnTo>
                        <a:pt x="14" y="415"/>
                      </a:lnTo>
                      <a:lnTo>
                        <a:pt x="24" y="461"/>
                      </a:lnTo>
                      <a:lnTo>
                        <a:pt x="37" y="509"/>
                      </a:lnTo>
                      <a:lnTo>
                        <a:pt x="55" y="560"/>
                      </a:lnTo>
                      <a:lnTo>
                        <a:pt x="75" y="614"/>
                      </a:lnTo>
                      <a:lnTo>
                        <a:pt x="76" y="616"/>
                      </a:lnTo>
                      <a:lnTo>
                        <a:pt x="80" y="621"/>
                      </a:lnTo>
                      <a:lnTo>
                        <a:pt x="85" y="631"/>
                      </a:lnTo>
                      <a:lnTo>
                        <a:pt x="92" y="644"/>
                      </a:lnTo>
                      <a:lnTo>
                        <a:pt x="101" y="659"/>
                      </a:lnTo>
                      <a:lnTo>
                        <a:pt x="112" y="677"/>
                      </a:lnTo>
                      <a:lnTo>
                        <a:pt x="125" y="697"/>
                      </a:lnTo>
                      <a:lnTo>
                        <a:pt x="139" y="719"/>
                      </a:lnTo>
                      <a:lnTo>
                        <a:pt x="156" y="742"/>
                      </a:lnTo>
                      <a:lnTo>
                        <a:pt x="172" y="767"/>
                      </a:lnTo>
                      <a:lnTo>
                        <a:pt x="191" y="791"/>
                      </a:lnTo>
                      <a:lnTo>
                        <a:pt x="212" y="816"/>
                      </a:lnTo>
                      <a:lnTo>
                        <a:pt x="233" y="840"/>
                      </a:lnTo>
                      <a:lnTo>
                        <a:pt x="255" y="865"/>
                      </a:lnTo>
                      <a:lnTo>
                        <a:pt x="279" y="888"/>
                      </a:lnTo>
                      <a:lnTo>
                        <a:pt x="303" y="911"/>
                      </a:lnTo>
                      <a:lnTo>
                        <a:pt x="329" y="934"/>
                      </a:lnTo>
                      <a:lnTo>
                        <a:pt x="356" y="959"/>
                      </a:lnTo>
                      <a:lnTo>
                        <a:pt x="384" y="986"/>
                      </a:lnTo>
                      <a:lnTo>
                        <a:pt x="413" y="1015"/>
                      </a:lnTo>
                      <a:lnTo>
                        <a:pt x="441" y="1043"/>
                      </a:lnTo>
                      <a:lnTo>
                        <a:pt x="470" y="1073"/>
                      </a:lnTo>
                      <a:lnTo>
                        <a:pt x="496" y="1101"/>
                      </a:lnTo>
                      <a:lnTo>
                        <a:pt x="523" y="1130"/>
                      </a:lnTo>
                      <a:lnTo>
                        <a:pt x="548" y="1156"/>
                      </a:lnTo>
                      <a:lnTo>
                        <a:pt x="571" y="1181"/>
                      </a:lnTo>
                      <a:lnTo>
                        <a:pt x="591" y="1203"/>
                      </a:lnTo>
                      <a:lnTo>
                        <a:pt x="609" y="1222"/>
                      </a:lnTo>
                      <a:lnTo>
                        <a:pt x="624" y="1239"/>
                      </a:lnTo>
                      <a:lnTo>
                        <a:pt x="635" y="1251"/>
                      </a:lnTo>
                      <a:lnTo>
                        <a:pt x="642" y="1259"/>
                      </a:lnTo>
                      <a:lnTo>
                        <a:pt x="644" y="1261"/>
                      </a:lnTo>
                      <a:lnTo>
                        <a:pt x="585" y="1257"/>
                      </a:lnTo>
                      <a:lnTo>
                        <a:pt x="586" y="1259"/>
                      </a:lnTo>
                      <a:lnTo>
                        <a:pt x="591" y="1264"/>
                      </a:lnTo>
                      <a:lnTo>
                        <a:pt x="598" y="1273"/>
                      </a:lnTo>
                      <a:lnTo>
                        <a:pt x="608" y="1284"/>
                      </a:lnTo>
                      <a:lnTo>
                        <a:pt x="620" y="1297"/>
                      </a:lnTo>
                      <a:lnTo>
                        <a:pt x="634" y="1312"/>
                      </a:lnTo>
                      <a:lnTo>
                        <a:pt x="649" y="1327"/>
                      </a:lnTo>
                      <a:lnTo>
                        <a:pt x="666" y="1344"/>
                      </a:lnTo>
                      <a:lnTo>
                        <a:pt x="684" y="1362"/>
                      </a:lnTo>
                      <a:lnTo>
                        <a:pt x="702" y="1380"/>
                      </a:lnTo>
                      <a:lnTo>
                        <a:pt x="721" y="1397"/>
                      </a:lnTo>
                      <a:lnTo>
                        <a:pt x="739" y="1412"/>
                      </a:lnTo>
                      <a:lnTo>
                        <a:pt x="757" y="1427"/>
                      </a:lnTo>
                      <a:lnTo>
                        <a:pt x="775" y="1440"/>
                      </a:lnTo>
                      <a:lnTo>
                        <a:pt x="790" y="1451"/>
                      </a:lnTo>
                      <a:lnTo>
                        <a:pt x="806" y="1459"/>
                      </a:lnTo>
                      <a:lnTo>
                        <a:pt x="821" y="1466"/>
                      </a:lnTo>
                      <a:lnTo>
                        <a:pt x="839" y="1471"/>
                      </a:lnTo>
                      <a:lnTo>
                        <a:pt x="859" y="1476"/>
                      </a:lnTo>
                      <a:lnTo>
                        <a:pt x="882" y="1479"/>
                      </a:lnTo>
                      <a:lnTo>
                        <a:pt x="905" y="1482"/>
                      </a:lnTo>
                      <a:lnTo>
                        <a:pt x="929" y="1484"/>
                      </a:lnTo>
                      <a:lnTo>
                        <a:pt x="953" y="1484"/>
                      </a:lnTo>
                      <a:lnTo>
                        <a:pt x="977" y="1483"/>
                      </a:lnTo>
                      <a:lnTo>
                        <a:pt x="1000" y="1482"/>
                      </a:lnTo>
                      <a:lnTo>
                        <a:pt x="1023" y="1477"/>
                      </a:lnTo>
                      <a:lnTo>
                        <a:pt x="1043" y="1473"/>
                      </a:lnTo>
                      <a:lnTo>
                        <a:pt x="1062" y="1466"/>
                      </a:lnTo>
                      <a:lnTo>
                        <a:pt x="1077" y="1458"/>
                      </a:lnTo>
                      <a:lnTo>
                        <a:pt x="1091" y="1448"/>
                      </a:lnTo>
                      <a:lnTo>
                        <a:pt x="1101" y="1437"/>
                      </a:lnTo>
                      <a:lnTo>
                        <a:pt x="1107" y="1423"/>
                      </a:lnTo>
                      <a:lnTo>
                        <a:pt x="1106" y="1412"/>
                      </a:lnTo>
                      <a:lnTo>
                        <a:pt x="1101" y="1394"/>
                      </a:lnTo>
                      <a:lnTo>
                        <a:pt x="1088" y="1371"/>
                      </a:lnTo>
                      <a:lnTo>
                        <a:pt x="1072" y="1340"/>
                      </a:lnTo>
                      <a:lnTo>
                        <a:pt x="1052" y="1304"/>
                      </a:lnTo>
                      <a:lnTo>
                        <a:pt x="1026" y="1264"/>
                      </a:lnTo>
                      <a:lnTo>
                        <a:pt x="997" y="1218"/>
                      </a:lnTo>
                      <a:lnTo>
                        <a:pt x="964" y="1169"/>
                      </a:lnTo>
                      <a:lnTo>
                        <a:pt x="930" y="1115"/>
                      </a:lnTo>
                      <a:lnTo>
                        <a:pt x="892" y="1059"/>
                      </a:lnTo>
                      <a:lnTo>
                        <a:pt x="852" y="1000"/>
                      </a:lnTo>
                      <a:lnTo>
                        <a:pt x="809" y="940"/>
                      </a:lnTo>
                      <a:lnTo>
                        <a:pt x="766" y="876"/>
                      </a:lnTo>
                      <a:lnTo>
                        <a:pt x="721" y="812"/>
                      </a:lnTo>
                      <a:lnTo>
                        <a:pt x="675" y="748"/>
                      </a:lnTo>
                      <a:lnTo>
                        <a:pt x="629" y="683"/>
                      </a:lnTo>
                      <a:lnTo>
                        <a:pt x="584" y="618"/>
                      </a:lnTo>
                      <a:lnTo>
                        <a:pt x="538" y="554"/>
                      </a:lnTo>
                      <a:lnTo>
                        <a:pt x="492" y="492"/>
                      </a:lnTo>
                      <a:lnTo>
                        <a:pt x="448" y="430"/>
                      </a:lnTo>
                      <a:lnTo>
                        <a:pt x="406" y="371"/>
                      </a:lnTo>
                      <a:lnTo>
                        <a:pt x="365" y="315"/>
                      </a:lnTo>
                      <a:lnTo>
                        <a:pt x="325" y="262"/>
                      </a:lnTo>
                      <a:lnTo>
                        <a:pt x="290" y="211"/>
                      </a:lnTo>
                      <a:lnTo>
                        <a:pt x="256" y="166"/>
                      </a:lnTo>
                      <a:lnTo>
                        <a:pt x="226" y="125"/>
                      </a:lnTo>
                      <a:lnTo>
                        <a:pt x="199" y="89"/>
                      </a:lnTo>
                      <a:lnTo>
                        <a:pt x="177" y="58"/>
                      </a:lnTo>
                      <a:lnTo>
                        <a:pt x="159" y="34"/>
                      </a:lnTo>
                      <a:lnTo>
                        <a:pt x="146" y="16"/>
                      </a:lnTo>
                      <a:lnTo>
                        <a:pt x="138" y="4"/>
                      </a:lnTo>
                      <a:lnTo>
                        <a:pt x="13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331" name="Freeform 418"/>
                <p:cNvSpPr>
                  <a:spLocks/>
                </p:cNvSpPr>
                <p:nvPr/>
              </p:nvSpPr>
              <p:spPr bwMode="auto">
                <a:xfrm>
                  <a:off x="1800" y="2966"/>
                  <a:ext cx="602" cy="740"/>
                </a:xfrm>
                <a:custGeom>
                  <a:avLst/>
                  <a:gdLst>
                    <a:gd name="T0" fmla="*/ 239 w 1204"/>
                    <a:gd name="T1" fmla="*/ 192 h 1481"/>
                    <a:gd name="T2" fmla="*/ 235 w 1204"/>
                    <a:gd name="T3" fmla="*/ 206 h 1481"/>
                    <a:gd name="T4" fmla="*/ 230 w 1204"/>
                    <a:gd name="T5" fmla="*/ 229 h 1481"/>
                    <a:gd name="T6" fmla="*/ 225 w 1204"/>
                    <a:gd name="T7" fmla="*/ 240 h 1481"/>
                    <a:gd name="T8" fmla="*/ 215 w 1204"/>
                    <a:gd name="T9" fmla="*/ 243 h 1481"/>
                    <a:gd name="T10" fmla="*/ 202 w 1204"/>
                    <a:gd name="T11" fmla="*/ 241 h 1481"/>
                    <a:gd name="T12" fmla="*/ 191 w 1204"/>
                    <a:gd name="T13" fmla="*/ 237 h 1481"/>
                    <a:gd name="T14" fmla="*/ 183 w 1204"/>
                    <a:gd name="T15" fmla="*/ 233 h 1481"/>
                    <a:gd name="T16" fmla="*/ 183 w 1204"/>
                    <a:gd name="T17" fmla="*/ 235 h 1481"/>
                    <a:gd name="T18" fmla="*/ 188 w 1204"/>
                    <a:gd name="T19" fmla="*/ 242 h 1481"/>
                    <a:gd name="T20" fmla="*/ 192 w 1204"/>
                    <a:gd name="T21" fmla="*/ 251 h 1481"/>
                    <a:gd name="T22" fmla="*/ 197 w 1204"/>
                    <a:gd name="T23" fmla="*/ 259 h 1481"/>
                    <a:gd name="T24" fmla="*/ 210 w 1204"/>
                    <a:gd name="T25" fmla="*/ 275 h 1481"/>
                    <a:gd name="T26" fmla="*/ 227 w 1204"/>
                    <a:gd name="T27" fmla="*/ 292 h 1481"/>
                    <a:gd name="T28" fmla="*/ 247 w 1204"/>
                    <a:gd name="T29" fmla="*/ 308 h 1481"/>
                    <a:gd name="T30" fmla="*/ 267 w 1204"/>
                    <a:gd name="T31" fmla="*/ 316 h 1481"/>
                    <a:gd name="T32" fmla="*/ 276 w 1204"/>
                    <a:gd name="T33" fmla="*/ 316 h 1481"/>
                    <a:gd name="T34" fmla="*/ 285 w 1204"/>
                    <a:gd name="T35" fmla="*/ 314 h 1481"/>
                    <a:gd name="T36" fmla="*/ 295 w 1204"/>
                    <a:gd name="T37" fmla="*/ 307 h 1481"/>
                    <a:gd name="T38" fmla="*/ 300 w 1204"/>
                    <a:gd name="T39" fmla="*/ 303 h 1481"/>
                    <a:gd name="T40" fmla="*/ 300 w 1204"/>
                    <a:gd name="T41" fmla="*/ 314 h 1481"/>
                    <a:gd name="T42" fmla="*/ 292 w 1204"/>
                    <a:gd name="T43" fmla="*/ 337 h 1481"/>
                    <a:gd name="T44" fmla="*/ 283 w 1204"/>
                    <a:gd name="T45" fmla="*/ 351 h 1481"/>
                    <a:gd name="T46" fmla="*/ 271 w 1204"/>
                    <a:gd name="T47" fmla="*/ 361 h 1481"/>
                    <a:gd name="T48" fmla="*/ 259 w 1204"/>
                    <a:gd name="T49" fmla="*/ 367 h 1481"/>
                    <a:gd name="T50" fmla="*/ 245 w 1204"/>
                    <a:gd name="T51" fmla="*/ 370 h 1481"/>
                    <a:gd name="T52" fmla="*/ 231 w 1204"/>
                    <a:gd name="T53" fmla="*/ 369 h 1481"/>
                    <a:gd name="T54" fmla="*/ 218 w 1204"/>
                    <a:gd name="T55" fmla="*/ 365 h 1481"/>
                    <a:gd name="T56" fmla="*/ 205 w 1204"/>
                    <a:gd name="T57" fmla="*/ 360 h 1481"/>
                    <a:gd name="T58" fmla="*/ 189 w 1204"/>
                    <a:gd name="T59" fmla="*/ 349 h 1481"/>
                    <a:gd name="T60" fmla="*/ 170 w 1204"/>
                    <a:gd name="T61" fmla="*/ 331 h 1481"/>
                    <a:gd name="T62" fmla="*/ 147 w 1204"/>
                    <a:gd name="T63" fmla="*/ 303 h 1481"/>
                    <a:gd name="T64" fmla="*/ 135 w 1204"/>
                    <a:gd name="T65" fmla="*/ 288 h 1481"/>
                    <a:gd name="T66" fmla="*/ 121 w 1204"/>
                    <a:gd name="T67" fmla="*/ 274 h 1481"/>
                    <a:gd name="T68" fmla="*/ 100 w 1204"/>
                    <a:gd name="T69" fmla="*/ 253 h 1481"/>
                    <a:gd name="T70" fmla="*/ 78 w 1204"/>
                    <a:gd name="T71" fmla="*/ 231 h 1481"/>
                    <a:gd name="T72" fmla="*/ 59 w 1204"/>
                    <a:gd name="T73" fmla="*/ 211 h 1481"/>
                    <a:gd name="T74" fmla="*/ 48 w 1204"/>
                    <a:gd name="T75" fmla="*/ 198 h 1481"/>
                    <a:gd name="T76" fmla="*/ 37 w 1204"/>
                    <a:gd name="T77" fmla="*/ 181 h 1481"/>
                    <a:gd name="T78" fmla="*/ 24 w 1204"/>
                    <a:gd name="T79" fmla="*/ 157 h 1481"/>
                    <a:gd name="T80" fmla="*/ 12 w 1204"/>
                    <a:gd name="T81" fmla="*/ 128 h 1481"/>
                    <a:gd name="T82" fmla="*/ 4 w 1204"/>
                    <a:gd name="T83" fmla="*/ 97 h 1481"/>
                    <a:gd name="T84" fmla="*/ 0 w 1204"/>
                    <a:gd name="T85" fmla="*/ 65 h 1481"/>
                    <a:gd name="T86" fmla="*/ 4 w 1204"/>
                    <a:gd name="T87" fmla="*/ 37 h 1481"/>
                    <a:gd name="T88" fmla="*/ 12 w 1204"/>
                    <a:gd name="T89" fmla="*/ 16 h 1481"/>
                    <a:gd name="T90" fmla="*/ 24 w 1204"/>
                    <a:gd name="T91" fmla="*/ 3 h 1481"/>
                    <a:gd name="T92" fmla="*/ 37 w 1204"/>
                    <a:gd name="T93" fmla="*/ 0 h 1481"/>
                    <a:gd name="T94" fmla="*/ 49 w 1204"/>
                    <a:gd name="T95" fmla="*/ 7 h 1481"/>
                    <a:gd name="T96" fmla="*/ 61 w 1204"/>
                    <a:gd name="T97" fmla="*/ 25 h 1481"/>
                    <a:gd name="T98" fmla="*/ 82 w 1204"/>
                    <a:gd name="T99" fmla="*/ 55 h 1481"/>
                    <a:gd name="T100" fmla="*/ 108 w 1204"/>
                    <a:gd name="T101" fmla="*/ 89 h 1481"/>
                    <a:gd name="T102" fmla="*/ 135 w 1204"/>
                    <a:gd name="T103" fmla="*/ 122 h 1481"/>
                    <a:gd name="T104" fmla="*/ 159 w 1204"/>
                    <a:gd name="T105" fmla="*/ 147 h 1481"/>
                    <a:gd name="T106" fmla="*/ 172 w 1204"/>
                    <a:gd name="T107" fmla="*/ 156 h 1481"/>
                    <a:gd name="T108" fmla="*/ 177 w 1204"/>
                    <a:gd name="T109" fmla="*/ 154 h 1481"/>
                    <a:gd name="T110" fmla="*/ 184 w 1204"/>
                    <a:gd name="T111" fmla="*/ 157 h 1481"/>
                    <a:gd name="T112" fmla="*/ 190 w 1204"/>
                    <a:gd name="T113" fmla="*/ 165 h 1481"/>
                    <a:gd name="T114" fmla="*/ 201 w 1204"/>
                    <a:gd name="T115" fmla="*/ 167 h 1481"/>
                    <a:gd name="T116" fmla="*/ 212 w 1204"/>
                    <a:gd name="T117" fmla="*/ 168 h 1481"/>
                    <a:gd name="T118" fmla="*/ 229 w 1204"/>
                    <a:gd name="T119" fmla="*/ 170 h 1481"/>
                    <a:gd name="T120" fmla="*/ 242 w 1204"/>
                    <a:gd name="T121" fmla="*/ 175 h 1481"/>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204" h="1481">
                      <a:moveTo>
                        <a:pt x="960" y="752"/>
                      </a:moveTo>
                      <a:lnTo>
                        <a:pt x="957" y="759"/>
                      </a:lnTo>
                      <a:lnTo>
                        <a:pt x="953" y="770"/>
                      </a:lnTo>
                      <a:lnTo>
                        <a:pt x="948" y="784"/>
                      </a:lnTo>
                      <a:lnTo>
                        <a:pt x="942" y="802"/>
                      </a:lnTo>
                      <a:lnTo>
                        <a:pt x="937" y="824"/>
                      </a:lnTo>
                      <a:lnTo>
                        <a:pt x="931" y="851"/>
                      </a:lnTo>
                      <a:lnTo>
                        <a:pt x="925" y="882"/>
                      </a:lnTo>
                      <a:lnTo>
                        <a:pt x="920" y="919"/>
                      </a:lnTo>
                      <a:lnTo>
                        <a:pt x="915" y="937"/>
                      </a:lnTo>
                      <a:lnTo>
                        <a:pt x="909" y="950"/>
                      </a:lnTo>
                      <a:lnTo>
                        <a:pt x="899" y="960"/>
                      </a:lnTo>
                      <a:lnTo>
                        <a:pt x="886" y="967"/>
                      </a:lnTo>
                      <a:lnTo>
                        <a:pt x="873" y="971"/>
                      </a:lnTo>
                      <a:lnTo>
                        <a:pt x="857" y="972"/>
                      </a:lnTo>
                      <a:lnTo>
                        <a:pt x="842" y="971"/>
                      </a:lnTo>
                      <a:lnTo>
                        <a:pt x="825" y="969"/>
                      </a:lnTo>
                      <a:lnTo>
                        <a:pt x="808" y="965"/>
                      </a:lnTo>
                      <a:lnTo>
                        <a:pt x="792" y="960"/>
                      </a:lnTo>
                      <a:lnTo>
                        <a:pt x="777" y="955"/>
                      </a:lnTo>
                      <a:lnTo>
                        <a:pt x="762" y="949"/>
                      </a:lnTo>
                      <a:lnTo>
                        <a:pt x="750" y="943"/>
                      </a:lnTo>
                      <a:lnTo>
                        <a:pt x="740" y="939"/>
                      </a:lnTo>
                      <a:lnTo>
                        <a:pt x="731" y="934"/>
                      </a:lnTo>
                      <a:lnTo>
                        <a:pt x="727" y="932"/>
                      </a:lnTo>
                      <a:lnTo>
                        <a:pt x="728" y="934"/>
                      </a:lnTo>
                      <a:lnTo>
                        <a:pt x="732" y="940"/>
                      </a:lnTo>
                      <a:lnTo>
                        <a:pt x="737" y="949"/>
                      </a:lnTo>
                      <a:lnTo>
                        <a:pt x="743" y="960"/>
                      </a:lnTo>
                      <a:lnTo>
                        <a:pt x="750" y="971"/>
                      </a:lnTo>
                      <a:lnTo>
                        <a:pt x="757" y="984"/>
                      </a:lnTo>
                      <a:lnTo>
                        <a:pt x="762" y="995"/>
                      </a:lnTo>
                      <a:lnTo>
                        <a:pt x="767" y="1005"/>
                      </a:lnTo>
                      <a:lnTo>
                        <a:pt x="770" y="1012"/>
                      </a:lnTo>
                      <a:lnTo>
                        <a:pt x="778" y="1023"/>
                      </a:lnTo>
                      <a:lnTo>
                        <a:pt x="788" y="1038"/>
                      </a:lnTo>
                      <a:lnTo>
                        <a:pt x="803" y="1056"/>
                      </a:lnTo>
                      <a:lnTo>
                        <a:pt x="818" y="1077"/>
                      </a:lnTo>
                      <a:lnTo>
                        <a:pt x="837" y="1100"/>
                      </a:lnTo>
                      <a:lnTo>
                        <a:pt x="858" y="1123"/>
                      </a:lnTo>
                      <a:lnTo>
                        <a:pt x="882" y="1147"/>
                      </a:lnTo>
                      <a:lnTo>
                        <a:pt x="905" y="1171"/>
                      </a:lnTo>
                      <a:lnTo>
                        <a:pt x="931" y="1194"/>
                      </a:lnTo>
                      <a:lnTo>
                        <a:pt x="958" y="1215"/>
                      </a:lnTo>
                      <a:lnTo>
                        <a:pt x="985" y="1233"/>
                      </a:lnTo>
                      <a:lnTo>
                        <a:pt x="1011" y="1248"/>
                      </a:lnTo>
                      <a:lnTo>
                        <a:pt x="1038" y="1260"/>
                      </a:lnTo>
                      <a:lnTo>
                        <a:pt x="1065" y="1266"/>
                      </a:lnTo>
                      <a:lnTo>
                        <a:pt x="1091" y="1268"/>
                      </a:lnTo>
                      <a:lnTo>
                        <a:pt x="1093" y="1268"/>
                      </a:lnTo>
                      <a:lnTo>
                        <a:pt x="1101" y="1267"/>
                      </a:lnTo>
                      <a:lnTo>
                        <a:pt x="1112" y="1265"/>
                      </a:lnTo>
                      <a:lnTo>
                        <a:pt x="1125" y="1262"/>
                      </a:lnTo>
                      <a:lnTo>
                        <a:pt x="1140" y="1256"/>
                      </a:lnTo>
                      <a:lnTo>
                        <a:pt x="1154" y="1250"/>
                      </a:lnTo>
                      <a:lnTo>
                        <a:pt x="1167" y="1241"/>
                      </a:lnTo>
                      <a:lnTo>
                        <a:pt x="1177" y="1228"/>
                      </a:lnTo>
                      <a:lnTo>
                        <a:pt x="1186" y="1217"/>
                      </a:lnTo>
                      <a:lnTo>
                        <a:pt x="1192" y="1212"/>
                      </a:lnTo>
                      <a:lnTo>
                        <a:pt x="1199" y="1213"/>
                      </a:lnTo>
                      <a:lnTo>
                        <a:pt x="1204" y="1220"/>
                      </a:lnTo>
                      <a:lnTo>
                        <a:pt x="1204" y="1235"/>
                      </a:lnTo>
                      <a:lnTo>
                        <a:pt x="1200" y="1257"/>
                      </a:lnTo>
                      <a:lnTo>
                        <a:pt x="1191" y="1287"/>
                      </a:lnTo>
                      <a:lnTo>
                        <a:pt x="1177" y="1328"/>
                      </a:lnTo>
                      <a:lnTo>
                        <a:pt x="1167" y="1350"/>
                      </a:lnTo>
                      <a:lnTo>
                        <a:pt x="1156" y="1370"/>
                      </a:lnTo>
                      <a:lnTo>
                        <a:pt x="1143" y="1388"/>
                      </a:lnTo>
                      <a:lnTo>
                        <a:pt x="1130" y="1406"/>
                      </a:lnTo>
                      <a:lnTo>
                        <a:pt x="1115" y="1420"/>
                      </a:lnTo>
                      <a:lnTo>
                        <a:pt x="1101" y="1434"/>
                      </a:lnTo>
                      <a:lnTo>
                        <a:pt x="1084" y="1446"/>
                      </a:lnTo>
                      <a:lnTo>
                        <a:pt x="1067" y="1456"/>
                      </a:lnTo>
                      <a:lnTo>
                        <a:pt x="1051" y="1464"/>
                      </a:lnTo>
                      <a:lnTo>
                        <a:pt x="1033" y="1471"/>
                      </a:lnTo>
                      <a:lnTo>
                        <a:pt x="1015" y="1476"/>
                      </a:lnTo>
                      <a:lnTo>
                        <a:pt x="997" y="1480"/>
                      </a:lnTo>
                      <a:lnTo>
                        <a:pt x="979" y="1481"/>
                      </a:lnTo>
                      <a:lnTo>
                        <a:pt x="960" y="1481"/>
                      </a:lnTo>
                      <a:lnTo>
                        <a:pt x="942" y="1480"/>
                      </a:lnTo>
                      <a:lnTo>
                        <a:pt x="924" y="1476"/>
                      </a:lnTo>
                      <a:lnTo>
                        <a:pt x="906" y="1472"/>
                      </a:lnTo>
                      <a:lnTo>
                        <a:pt x="890" y="1467"/>
                      </a:lnTo>
                      <a:lnTo>
                        <a:pt x="872" y="1463"/>
                      </a:lnTo>
                      <a:lnTo>
                        <a:pt x="854" y="1457"/>
                      </a:lnTo>
                      <a:lnTo>
                        <a:pt x="835" y="1449"/>
                      </a:lnTo>
                      <a:lnTo>
                        <a:pt x="817" y="1441"/>
                      </a:lnTo>
                      <a:lnTo>
                        <a:pt x="797" y="1429"/>
                      </a:lnTo>
                      <a:lnTo>
                        <a:pt x="776" y="1416"/>
                      </a:lnTo>
                      <a:lnTo>
                        <a:pt x="754" y="1399"/>
                      </a:lnTo>
                      <a:lnTo>
                        <a:pt x="731" y="1379"/>
                      </a:lnTo>
                      <a:lnTo>
                        <a:pt x="705" y="1355"/>
                      </a:lnTo>
                      <a:lnTo>
                        <a:pt x="679" y="1327"/>
                      </a:lnTo>
                      <a:lnTo>
                        <a:pt x="651" y="1294"/>
                      </a:lnTo>
                      <a:lnTo>
                        <a:pt x="619" y="1257"/>
                      </a:lnTo>
                      <a:lnTo>
                        <a:pt x="586" y="1214"/>
                      </a:lnTo>
                      <a:lnTo>
                        <a:pt x="550" y="1166"/>
                      </a:lnTo>
                      <a:lnTo>
                        <a:pt x="547" y="1162"/>
                      </a:lnTo>
                      <a:lnTo>
                        <a:pt x="538" y="1153"/>
                      </a:lnTo>
                      <a:lnTo>
                        <a:pt x="523" y="1139"/>
                      </a:lnTo>
                      <a:lnTo>
                        <a:pt x="504" y="1120"/>
                      </a:lnTo>
                      <a:lnTo>
                        <a:pt x="482" y="1098"/>
                      </a:lnTo>
                      <a:lnTo>
                        <a:pt x="457" y="1073"/>
                      </a:lnTo>
                      <a:lnTo>
                        <a:pt x="429" y="1045"/>
                      </a:lnTo>
                      <a:lnTo>
                        <a:pt x="400" y="1015"/>
                      </a:lnTo>
                      <a:lnTo>
                        <a:pt x="370" y="985"/>
                      </a:lnTo>
                      <a:lnTo>
                        <a:pt x="341" y="955"/>
                      </a:lnTo>
                      <a:lnTo>
                        <a:pt x="312" y="926"/>
                      </a:lnTo>
                      <a:lnTo>
                        <a:pt x="284" y="897"/>
                      </a:lnTo>
                      <a:lnTo>
                        <a:pt x="258" y="870"/>
                      </a:lnTo>
                      <a:lnTo>
                        <a:pt x="236" y="846"/>
                      </a:lnTo>
                      <a:lnTo>
                        <a:pt x="218" y="826"/>
                      </a:lnTo>
                      <a:lnTo>
                        <a:pt x="204" y="811"/>
                      </a:lnTo>
                      <a:lnTo>
                        <a:pt x="191" y="795"/>
                      </a:lnTo>
                      <a:lnTo>
                        <a:pt x="177" y="776"/>
                      </a:lnTo>
                      <a:lnTo>
                        <a:pt x="161" y="754"/>
                      </a:lnTo>
                      <a:lnTo>
                        <a:pt x="146" y="727"/>
                      </a:lnTo>
                      <a:lnTo>
                        <a:pt x="129" y="697"/>
                      </a:lnTo>
                      <a:lnTo>
                        <a:pt x="111" y="664"/>
                      </a:lnTo>
                      <a:lnTo>
                        <a:pt x="94" y="630"/>
                      </a:lnTo>
                      <a:lnTo>
                        <a:pt x="77" y="593"/>
                      </a:lnTo>
                      <a:lnTo>
                        <a:pt x="62" y="554"/>
                      </a:lnTo>
                      <a:lnTo>
                        <a:pt x="46" y="513"/>
                      </a:lnTo>
                      <a:lnTo>
                        <a:pt x="33" y="472"/>
                      </a:lnTo>
                      <a:lnTo>
                        <a:pt x="22" y="431"/>
                      </a:lnTo>
                      <a:lnTo>
                        <a:pt x="13" y="388"/>
                      </a:lnTo>
                      <a:lnTo>
                        <a:pt x="5" y="345"/>
                      </a:lnTo>
                      <a:lnTo>
                        <a:pt x="2" y="302"/>
                      </a:lnTo>
                      <a:lnTo>
                        <a:pt x="0" y="261"/>
                      </a:lnTo>
                      <a:lnTo>
                        <a:pt x="3" y="221"/>
                      </a:lnTo>
                      <a:lnTo>
                        <a:pt x="7" y="183"/>
                      </a:lnTo>
                      <a:lnTo>
                        <a:pt x="15" y="149"/>
                      </a:lnTo>
                      <a:lnTo>
                        <a:pt x="24" y="117"/>
                      </a:lnTo>
                      <a:lnTo>
                        <a:pt x="35" y="89"/>
                      </a:lnTo>
                      <a:lnTo>
                        <a:pt x="48" y="64"/>
                      </a:lnTo>
                      <a:lnTo>
                        <a:pt x="63" y="43"/>
                      </a:lnTo>
                      <a:lnTo>
                        <a:pt x="79" y="26"/>
                      </a:lnTo>
                      <a:lnTo>
                        <a:pt x="94" y="13"/>
                      </a:lnTo>
                      <a:lnTo>
                        <a:pt x="111" y="4"/>
                      </a:lnTo>
                      <a:lnTo>
                        <a:pt x="128" y="0"/>
                      </a:lnTo>
                      <a:lnTo>
                        <a:pt x="146" y="1"/>
                      </a:lnTo>
                      <a:lnTo>
                        <a:pt x="162" y="5"/>
                      </a:lnTo>
                      <a:lnTo>
                        <a:pt x="179" y="15"/>
                      </a:lnTo>
                      <a:lnTo>
                        <a:pt x="195" y="31"/>
                      </a:lnTo>
                      <a:lnTo>
                        <a:pt x="209" y="52"/>
                      </a:lnTo>
                      <a:lnTo>
                        <a:pt x="224" y="74"/>
                      </a:lnTo>
                      <a:lnTo>
                        <a:pt x="243" y="103"/>
                      </a:lnTo>
                      <a:lnTo>
                        <a:pt x="267" y="138"/>
                      </a:lnTo>
                      <a:lnTo>
                        <a:pt x="295" y="177"/>
                      </a:lnTo>
                      <a:lnTo>
                        <a:pt x="326" y="220"/>
                      </a:lnTo>
                      <a:lnTo>
                        <a:pt x="359" y="264"/>
                      </a:lnTo>
                      <a:lnTo>
                        <a:pt x="395" y="310"/>
                      </a:lnTo>
                      <a:lnTo>
                        <a:pt x="431" y="357"/>
                      </a:lnTo>
                      <a:lnTo>
                        <a:pt x="467" y="403"/>
                      </a:lnTo>
                      <a:lnTo>
                        <a:pt x="504" y="447"/>
                      </a:lnTo>
                      <a:lnTo>
                        <a:pt x="540" y="490"/>
                      </a:lnTo>
                      <a:lnTo>
                        <a:pt x="575" y="528"/>
                      </a:lnTo>
                      <a:lnTo>
                        <a:pt x="607" y="561"/>
                      </a:lnTo>
                      <a:lnTo>
                        <a:pt x="636" y="590"/>
                      </a:lnTo>
                      <a:lnTo>
                        <a:pt x="663" y="612"/>
                      </a:lnTo>
                      <a:lnTo>
                        <a:pt x="685" y="626"/>
                      </a:lnTo>
                      <a:lnTo>
                        <a:pt x="687" y="625"/>
                      </a:lnTo>
                      <a:lnTo>
                        <a:pt x="692" y="623"/>
                      </a:lnTo>
                      <a:lnTo>
                        <a:pt x="699" y="621"/>
                      </a:lnTo>
                      <a:lnTo>
                        <a:pt x="708" y="619"/>
                      </a:lnTo>
                      <a:lnTo>
                        <a:pt x="717" y="619"/>
                      </a:lnTo>
                      <a:lnTo>
                        <a:pt x="725" y="622"/>
                      </a:lnTo>
                      <a:lnTo>
                        <a:pt x="733" y="628"/>
                      </a:lnTo>
                      <a:lnTo>
                        <a:pt x="740" y="640"/>
                      </a:lnTo>
                      <a:lnTo>
                        <a:pt x="747" y="651"/>
                      </a:lnTo>
                      <a:lnTo>
                        <a:pt x="758" y="660"/>
                      </a:lnTo>
                      <a:lnTo>
                        <a:pt x="772" y="665"/>
                      </a:lnTo>
                      <a:lnTo>
                        <a:pt x="788" y="669"/>
                      </a:lnTo>
                      <a:lnTo>
                        <a:pt x="804" y="671"/>
                      </a:lnTo>
                      <a:lnTo>
                        <a:pt x="820" y="672"/>
                      </a:lnTo>
                      <a:lnTo>
                        <a:pt x="835" y="674"/>
                      </a:lnTo>
                      <a:lnTo>
                        <a:pt x="848" y="675"/>
                      </a:lnTo>
                      <a:lnTo>
                        <a:pt x="867" y="678"/>
                      </a:lnTo>
                      <a:lnTo>
                        <a:pt x="891" y="679"/>
                      </a:lnTo>
                      <a:lnTo>
                        <a:pt x="915" y="680"/>
                      </a:lnTo>
                      <a:lnTo>
                        <a:pt x="938" y="683"/>
                      </a:lnTo>
                      <a:lnTo>
                        <a:pt x="957" y="690"/>
                      </a:lnTo>
                      <a:lnTo>
                        <a:pt x="968" y="703"/>
                      </a:lnTo>
                      <a:lnTo>
                        <a:pt x="970" y="723"/>
                      </a:lnTo>
                      <a:lnTo>
                        <a:pt x="960" y="752"/>
                      </a:lnTo>
                      <a:close/>
                    </a:path>
                  </a:pathLst>
                </a:custGeom>
                <a:solidFill>
                  <a:srgbClr val="653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332" name="Freeform 419"/>
                <p:cNvSpPr>
                  <a:spLocks/>
                </p:cNvSpPr>
                <p:nvPr/>
              </p:nvSpPr>
              <p:spPr bwMode="auto">
                <a:xfrm>
                  <a:off x="1800" y="2966"/>
                  <a:ext cx="602" cy="740"/>
                </a:xfrm>
                <a:custGeom>
                  <a:avLst/>
                  <a:gdLst>
                    <a:gd name="T0" fmla="*/ 239 w 1204"/>
                    <a:gd name="T1" fmla="*/ 192 h 1481"/>
                    <a:gd name="T2" fmla="*/ 233 w 1204"/>
                    <a:gd name="T3" fmla="*/ 212 h 1481"/>
                    <a:gd name="T4" fmla="*/ 229 w 1204"/>
                    <a:gd name="T5" fmla="*/ 234 h 1481"/>
                    <a:gd name="T6" fmla="*/ 219 w 1204"/>
                    <a:gd name="T7" fmla="*/ 242 h 1481"/>
                    <a:gd name="T8" fmla="*/ 202 w 1204"/>
                    <a:gd name="T9" fmla="*/ 241 h 1481"/>
                    <a:gd name="T10" fmla="*/ 188 w 1204"/>
                    <a:gd name="T11" fmla="*/ 235 h 1481"/>
                    <a:gd name="T12" fmla="*/ 182 w 1204"/>
                    <a:gd name="T13" fmla="*/ 233 h 1481"/>
                    <a:gd name="T14" fmla="*/ 186 w 1204"/>
                    <a:gd name="T15" fmla="*/ 240 h 1481"/>
                    <a:gd name="T16" fmla="*/ 192 w 1204"/>
                    <a:gd name="T17" fmla="*/ 251 h 1481"/>
                    <a:gd name="T18" fmla="*/ 197 w 1204"/>
                    <a:gd name="T19" fmla="*/ 259 h 1481"/>
                    <a:gd name="T20" fmla="*/ 215 w 1204"/>
                    <a:gd name="T21" fmla="*/ 280 h 1481"/>
                    <a:gd name="T22" fmla="*/ 240 w 1204"/>
                    <a:gd name="T23" fmla="*/ 303 h 1481"/>
                    <a:gd name="T24" fmla="*/ 267 w 1204"/>
                    <a:gd name="T25" fmla="*/ 316 h 1481"/>
                    <a:gd name="T26" fmla="*/ 276 w 1204"/>
                    <a:gd name="T27" fmla="*/ 316 h 1481"/>
                    <a:gd name="T28" fmla="*/ 289 w 1204"/>
                    <a:gd name="T29" fmla="*/ 312 h 1481"/>
                    <a:gd name="T30" fmla="*/ 297 w 1204"/>
                    <a:gd name="T31" fmla="*/ 304 h 1481"/>
                    <a:gd name="T32" fmla="*/ 301 w 1204"/>
                    <a:gd name="T33" fmla="*/ 308 h 1481"/>
                    <a:gd name="T34" fmla="*/ 295 w 1204"/>
                    <a:gd name="T35" fmla="*/ 332 h 1481"/>
                    <a:gd name="T36" fmla="*/ 283 w 1204"/>
                    <a:gd name="T37" fmla="*/ 351 h 1481"/>
                    <a:gd name="T38" fmla="*/ 267 w 1204"/>
                    <a:gd name="T39" fmla="*/ 364 h 1481"/>
                    <a:gd name="T40" fmla="*/ 250 w 1204"/>
                    <a:gd name="T41" fmla="*/ 370 h 1481"/>
                    <a:gd name="T42" fmla="*/ 231 w 1204"/>
                    <a:gd name="T43" fmla="*/ 369 h 1481"/>
                    <a:gd name="T44" fmla="*/ 218 w 1204"/>
                    <a:gd name="T45" fmla="*/ 365 h 1481"/>
                    <a:gd name="T46" fmla="*/ 200 w 1204"/>
                    <a:gd name="T47" fmla="*/ 357 h 1481"/>
                    <a:gd name="T48" fmla="*/ 177 w 1204"/>
                    <a:gd name="T49" fmla="*/ 338 h 1481"/>
                    <a:gd name="T50" fmla="*/ 147 w 1204"/>
                    <a:gd name="T51" fmla="*/ 303 h 1481"/>
                    <a:gd name="T52" fmla="*/ 135 w 1204"/>
                    <a:gd name="T53" fmla="*/ 288 h 1481"/>
                    <a:gd name="T54" fmla="*/ 115 w 1204"/>
                    <a:gd name="T55" fmla="*/ 268 h 1481"/>
                    <a:gd name="T56" fmla="*/ 86 w 1204"/>
                    <a:gd name="T57" fmla="*/ 238 h 1481"/>
                    <a:gd name="T58" fmla="*/ 59 w 1204"/>
                    <a:gd name="T59" fmla="*/ 211 h 1481"/>
                    <a:gd name="T60" fmla="*/ 48 w 1204"/>
                    <a:gd name="T61" fmla="*/ 198 h 1481"/>
                    <a:gd name="T62" fmla="*/ 33 w 1204"/>
                    <a:gd name="T63" fmla="*/ 174 h 1481"/>
                    <a:gd name="T64" fmla="*/ 16 w 1204"/>
                    <a:gd name="T65" fmla="*/ 138 h 1481"/>
                    <a:gd name="T66" fmla="*/ 4 w 1204"/>
                    <a:gd name="T67" fmla="*/ 97 h 1481"/>
                    <a:gd name="T68" fmla="*/ 0 w 1204"/>
                    <a:gd name="T69" fmla="*/ 65 h 1481"/>
                    <a:gd name="T70" fmla="*/ 6 w 1204"/>
                    <a:gd name="T71" fmla="*/ 29 h 1481"/>
                    <a:gd name="T72" fmla="*/ 20 w 1204"/>
                    <a:gd name="T73" fmla="*/ 6 h 1481"/>
                    <a:gd name="T74" fmla="*/ 37 w 1204"/>
                    <a:gd name="T75" fmla="*/ 0 h 1481"/>
                    <a:gd name="T76" fmla="*/ 53 w 1204"/>
                    <a:gd name="T77" fmla="*/ 13 h 1481"/>
                    <a:gd name="T78" fmla="*/ 67 w 1204"/>
                    <a:gd name="T79" fmla="*/ 34 h 1481"/>
                    <a:gd name="T80" fmla="*/ 99 w 1204"/>
                    <a:gd name="T81" fmla="*/ 77 h 1481"/>
                    <a:gd name="T82" fmla="*/ 135 w 1204"/>
                    <a:gd name="T83" fmla="*/ 122 h 1481"/>
                    <a:gd name="T84" fmla="*/ 166 w 1204"/>
                    <a:gd name="T85" fmla="*/ 153 h 1481"/>
                    <a:gd name="T86" fmla="*/ 173 w 1204"/>
                    <a:gd name="T87" fmla="*/ 155 h 1481"/>
                    <a:gd name="T88" fmla="*/ 182 w 1204"/>
                    <a:gd name="T89" fmla="*/ 155 h 1481"/>
                    <a:gd name="T90" fmla="*/ 187 w 1204"/>
                    <a:gd name="T91" fmla="*/ 162 h 1481"/>
                    <a:gd name="T92" fmla="*/ 201 w 1204"/>
                    <a:gd name="T93" fmla="*/ 167 h 1481"/>
                    <a:gd name="T94" fmla="*/ 212 w 1204"/>
                    <a:gd name="T95" fmla="*/ 168 h 1481"/>
                    <a:gd name="T96" fmla="*/ 235 w 1204"/>
                    <a:gd name="T97" fmla="*/ 170 h 1481"/>
                    <a:gd name="T98" fmla="*/ 240 w 1204"/>
                    <a:gd name="T99" fmla="*/ 188 h 148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204" h="1481">
                      <a:moveTo>
                        <a:pt x="960" y="752"/>
                      </a:moveTo>
                      <a:lnTo>
                        <a:pt x="960" y="752"/>
                      </a:lnTo>
                      <a:lnTo>
                        <a:pt x="957" y="759"/>
                      </a:lnTo>
                      <a:lnTo>
                        <a:pt x="953" y="770"/>
                      </a:lnTo>
                      <a:lnTo>
                        <a:pt x="948" y="784"/>
                      </a:lnTo>
                      <a:lnTo>
                        <a:pt x="942" y="802"/>
                      </a:lnTo>
                      <a:lnTo>
                        <a:pt x="937" y="824"/>
                      </a:lnTo>
                      <a:lnTo>
                        <a:pt x="931" y="851"/>
                      </a:lnTo>
                      <a:lnTo>
                        <a:pt x="925" y="882"/>
                      </a:lnTo>
                      <a:lnTo>
                        <a:pt x="920" y="919"/>
                      </a:lnTo>
                      <a:lnTo>
                        <a:pt x="915" y="937"/>
                      </a:lnTo>
                      <a:lnTo>
                        <a:pt x="909" y="950"/>
                      </a:lnTo>
                      <a:lnTo>
                        <a:pt x="899" y="960"/>
                      </a:lnTo>
                      <a:lnTo>
                        <a:pt x="886" y="967"/>
                      </a:lnTo>
                      <a:lnTo>
                        <a:pt x="873" y="971"/>
                      </a:lnTo>
                      <a:lnTo>
                        <a:pt x="857" y="972"/>
                      </a:lnTo>
                      <a:lnTo>
                        <a:pt x="842" y="971"/>
                      </a:lnTo>
                      <a:lnTo>
                        <a:pt x="825" y="969"/>
                      </a:lnTo>
                      <a:lnTo>
                        <a:pt x="808" y="965"/>
                      </a:lnTo>
                      <a:lnTo>
                        <a:pt x="792" y="960"/>
                      </a:lnTo>
                      <a:lnTo>
                        <a:pt x="777" y="955"/>
                      </a:lnTo>
                      <a:lnTo>
                        <a:pt x="762" y="949"/>
                      </a:lnTo>
                      <a:lnTo>
                        <a:pt x="750" y="943"/>
                      </a:lnTo>
                      <a:lnTo>
                        <a:pt x="740" y="939"/>
                      </a:lnTo>
                      <a:lnTo>
                        <a:pt x="731" y="934"/>
                      </a:lnTo>
                      <a:lnTo>
                        <a:pt x="727" y="932"/>
                      </a:lnTo>
                      <a:lnTo>
                        <a:pt x="728" y="934"/>
                      </a:lnTo>
                      <a:lnTo>
                        <a:pt x="732" y="940"/>
                      </a:lnTo>
                      <a:lnTo>
                        <a:pt x="737" y="949"/>
                      </a:lnTo>
                      <a:lnTo>
                        <a:pt x="743" y="960"/>
                      </a:lnTo>
                      <a:lnTo>
                        <a:pt x="750" y="971"/>
                      </a:lnTo>
                      <a:lnTo>
                        <a:pt x="757" y="984"/>
                      </a:lnTo>
                      <a:lnTo>
                        <a:pt x="762" y="995"/>
                      </a:lnTo>
                      <a:lnTo>
                        <a:pt x="767" y="1005"/>
                      </a:lnTo>
                      <a:lnTo>
                        <a:pt x="770" y="1012"/>
                      </a:lnTo>
                      <a:lnTo>
                        <a:pt x="778" y="1023"/>
                      </a:lnTo>
                      <a:lnTo>
                        <a:pt x="788" y="1038"/>
                      </a:lnTo>
                      <a:lnTo>
                        <a:pt x="803" y="1056"/>
                      </a:lnTo>
                      <a:lnTo>
                        <a:pt x="818" y="1077"/>
                      </a:lnTo>
                      <a:lnTo>
                        <a:pt x="837" y="1100"/>
                      </a:lnTo>
                      <a:lnTo>
                        <a:pt x="858" y="1123"/>
                      </a:lnTo>
                      <a:lnTo>
                        <a:pt x="882" y="1147"/>
                      </a:lnTo>
                      <a:lnTo>
                        <a:pt x="905" y="1171"/>
                      </a:lnTo>
                      <a:lnTo>
                        <a:pt x="931" y="1194"/>
                      </a:lnTo>
                      <a:lnTo>
                        <a:pt x="958" y="1215"/>
                      </a:lnTo>
                      <a:lnTo>
                        <a:pt x="985" y="1233"/>
                      </a:lnTo>
                      <a:lnTo>
                        <a:pt x="1011" y="1248"/>
                      </a:lnTo>
                      <a:lnTo>
                        <a:pt x="1038" y="1260"/>
                      </a:lnTo>
                      <a:lnTo>
                        <a:pt x="1065" y="1266"/>
                      </a:lnTo>
                      <a:lnTo>
                        <a:pt x="1091" y="1268"/>
                      </a:lnTo>
                      <a:lnTo>
                        <a:pt x="1093" y="1268"/>
                      </a:lnTo>
                      <a:lnTo>
                        <a:pt x="1101" y="1267"/>
                      </a:lnTo>
                      <a:lnTo>
                        <a:pt x="1112" y="1265"/>
                      </a:lnTo>
                      <a:lnTo>
                        <a:pt x="1125" y="1262"/>
                      </a:lnTo>
                      <a:lnTo>
                        <a:pt x="1140" y="1256"/>
                      </a:lnTo>
                      <a:lnTo>
                        <a:pt x="1154" y="1250"/>
                      </a:lnTo>
                      <a:lnTo>
                        <a:pt x="1167" y="1241"/>
                      </a:lnTo>
                      <a:lnTo>
                        <a:pt x="1177" y="1228"/>
                      </a:lnTo>
                      <a:lnTo>
                        <a:pt x="1186" y="1217"/>
                      </a:lnTo>
                      <a:lnTo>
                        <a:pt x="1192" y="1212"/>
                      </a:lnTo>
                      <a:lnTo>
                        <a:pt x="1199" y="1213"/>
                      </a:lnTo>
                      <a:lnTo>
                        <a:pt x="1204" y="1220"/>
                      </a:lnTo>
                      <a:lnTo>
                        <a:pt x="1204" y="1235"/>
                      </a:lnTo>
                      <a:lnTo>
                        <a:pt x="1200" y="1257"/>
                      </a:lnTo>
                      <a:lnTo>
                        <a:pt x="1191" y="1287"/>
                      </a:lnTo>
                      <a:lnTo>
                        <a:pt x="1177" y="1328"/>
                      </a:lnTo>
                      <a:lnTo>
                        <a:pt x="1167" y="1350"/>
                      </a:lnTo>
                      <a:lnTo>
                        <a:pt x="1156" y="1370"/>
                      </a:lnTo>
                      <a:lnTo>
                        <a:pt x="1143" y="1388"/>
                      </a:lnTo>
                      <a:lnTo>
                        <a:pt x="1130" y="1406"/>
                      </a:lnTo>
                      <a:lnTo>
                        <a:pt x="1115" y="1420"/>
                      </a:lnTo>
                      <a:lnTo>
                        <a:pt x="1101" y="1434"/>
                      </a:lnTo>
                      <a:lnTo>
                        <a:pt x="1084" y="1446"/>
                      </a:lnTo>
                      <a:lnTo>
                        <a:pt x="1067" y="1456"/>
                      </a:lnTo>
                      <a:lnTo>
                        <a:pt x="1051" y="1464"/>
                      </a:lnTo>
                      <a:lnTo>
                        <a:pt x="1033" y="1471"/>
                      </a:lnTo>
                      <a:lnTo>
                        <a:pt x="1015" y="1476"/>
                      </a:lnTo>
                      <a:lnTo>
                        <a:pt x="997" y="1480"/>
                      </a:lnTo>
                      <a:lnTo>
                        <a:pt x="979" y="1481"/>
                      </a:lnTo>
                      <a:lnTo>
                        <a:pt x="960" y="1481"/>
                      </a:lnTo>
                      <a:lnTo>
                        <a:pt x="942" y="1480"/>
                      </a:lnTo>
                      <a:lnTo>
                        <a:pt x="924" y="1476"/>
                      </a:lnTo>
                      <a:lnTo>
                        <a:pt x="906" y="1472"/>
                      </a:lnTo>
                      <a:lnTo>
                        <a:pt x="890" y="1467"/>
                      </a:lnTo>
                      <a:lnTo>
                        <a:pt x="872" y="1463"/>
                      </a:lnTo>
                      <a:lnTo>
                        <a:pt x="854" y="1457"/>
                      </a:lnTo>
                      <a:lnTo>
                        <a:pt x="835" y="1449"/>
                      </a:lnTo>
                      <a:lnTo>
                        <a:pt x="817" y="1441"/>
                      </a:lnTo>
                      <a:lnTo>
                        <a:pt x="797" y="1429"/>
                      </a:lnTo>
                      <a:lnTo>
                        <a:pt x="776" y="1416"/>
                      </a:lnTo>
                      <a:lnTo>
                        <a:pt x="754" y="1399"/>
                      </a:lnTo>
                      <a:lnTo>
                        <a:pt x="731" y="1379"/>
                      </a:lnTo>
                      <a:lnTo>
                        <a:pt x="705" y="1355"/>
                      </a:lnTo>
                      <a:lnTo>
                        <a:pt x="679" y="1327"/>
                      </a:lnTo>
                      <a:lnTo>
                        <a:pt x="651" y="1294"/>
                      </a:lnTo>
                      <a:lnTo>
                        <a:pt x="619" y="1257"/>
                      </a:lnTo>
                      <a:lnTo>
                        <a:pt x="586" y="1214"/>
                      </a:lnTo>
                      <a:lnTo>
                        <a:pt x="550" y="1166"/>
                      </a:lnTo>
                      <a:lnTo>
                        <a:pt x="547" y="1162"/>
                      </a:lnTo>
                      <a:lnTo>
                        <a:pt x="538" y="1153"/>
                      </a:lnTo>
                      <a:lnTo>
                        <a:pt x="523" y="1139"/>
                      </a:lnTo>
                      <a:lnTo>
                        <a:pt x="504" y="1120"/>
                      </a:lnTo>
                      <a:lnTo>
                        <a:pt x="482" y="1098"/>
                      </a:lnTo>
                      <a:lnTo>
                        <a:pt x="457" y="1073"/>
                      </a:lnTo>
                      <a:lnTo>
                        <a:pt x="429" y="1045"/>
                      </a:lnTo>
                      <a:lnTo>
                        <a:pt x="400" y="1015"/>
                      </a:lnTo>
                      <a:lnTo>
                        <a:pt x="370" y="985"/>
                      </a:lnTo>
                      <a:lnTo>
                        <a:pt x="341" y="955"/>
                      </a:lnTo>
                      <a:lnTo>
                        <a:pt x="312" y="926"/>
                      </a:lnTo>
                      <a:lnTo>
                        <a:pt x="284" y="897"/>
                      </a:lnTo>
                      <a:lnTo>
                        <a:pt x="258" y="870"/>
                      </a:lnTo>
                      <a:lnTo>
                        <a:pt x="236" y="846"/>
                      </a:lnTo>
                      <a:lnTo>
                        <a:pt x="218" y="826"/>
                      </a:lnTo>
                      <a:lnTo>
                        <a:pt x="204" y="811"/>
                      </a:lnTo>
                      <a:lnTo>
                        <a:pt x="191" y="795"/>
                      </a:lnTo>
                      <a:lnTo>
                        <a:pt x="177" y="776"/>
                      </a:lnTo>
                      <a:lnTo>
                        <a:pt x="161" y="754"/>
                      </a:lnTo>
                      <a:lnTo>
                        <a:pt x="146" y="727"/>
                      </a:lnTo>
                      <a:lnTo>
                        <a:pt x="129" y="697"/>
                      </a:lnTo>
                      <a:lnTo>
                        <a:pt x="111" y="664"/>
                      </a:lnTo>
                      <a:lnTo>
                        <a:pt x="94" y="630"/>
                      </a:lnTo>
                      <a:lnTo>
                        <a:pt x="77" y="593"/>
                      </a:lnTo>
                      <a:lnTo>
                        <a:pt x="62" y="554"/>
                      </a:lnTo>
                      <a:lnTo>
                        <a:pt x="46" y="513"/>
                      </a:lnTo>
                      <a:lnTo>
                        <a:pt x="33" y="472"/>
                      </a:lnTo>
                      <a:lnTo>
                        <a:pt x="22" y="431"/>
                      </a:lnTo>
                      <a:lnTo>
                        <a:pt x="13" y="388"/>
                      </a:lnTo>
                      <a:lnTo>
                        <a:pt x="5" y="345"/>
                      </a:lnTo>
                      <a:lnTo>
                        <a:pt x="2" y="302"/>
                      </a:lnTo>
                      <a:lnTo>
                        <a:pt x="0" y="261"/>
                      </a:lnTo>
                      <a:lnTo>
                        <a:pt x="3" y="221"/>
                      </a:lnTo>
                      <a:lnTo>
                        <a:pt x="7" y="183"/>
                      </a:lnTo>
                      <a:lnTo>
                        <a:pt x="15" y="149"/>
                      </a:lnTo>
                      <a:lnTo>
                        <a:pt x="24" y="117"/>
                      </a:lnTo>
                      <a:lnTo>
                        <a:pt x="35" y="89"/>
                      </a:lnTo>
                      <a:lnTo>
                        <a:pt x="48" y="64"/>
                      </a:lnTo>
                      <a:lnTo>
                        <a:pt x="63" y="43"/>
                      </a:lnTo>
                      <a:lnTo>
                        <a:pt x="79" y="26"/>
                      </a:lnTo>
                      <a:lnTo>
                        <a:pt x="94" y="13"/>
                      </a:lnTo>
                      <a:lnTo>
                        <a:pt x="111" y="4"/>
                      </a:lnTo>
                      <a:lnTo>
                        <a:pt x="128" y="0"/>
                      </a:lnTo>
                      <a:lnTo>
                        <a:pt x="146" y="1"/>
                      </a:lnTo>
                      <a:lnTo>
                        <a:pt x="162" y="5"/>
                      </a:lnTo>
                      <a:lnTo>
                        <a:pt x="179" y="15"/>
                      </a:lnTo>
                      <a:lnTo>
                        <a:pt x="195" y="31"/>
                      </a:lnTo>
                      <a:lnTo>
                        <a:pt x="209" y="52"/>
                      </a:lnTo>
                      <a:lnTo>
                        <a:pt x="224" y="74"/>
                      </a:lnTo>
                      <a:lnTo>
                        <a:pt x="243" y="103"/>
                      </a:lnTo>
                      <a:lnTo>
                        <a:pt x="267" y="138"/>
                      </a:lnTo>
                      <a:lnTo>
                        <a:pt x="295" y="177"/>
                      </a:lnTo>
                      <a:lnTo>
                        <a:pt x="326" y="220"/>
                      </a:lnTo>
                      <a:lnTo>
                        <a:pt x="359" y="264"/>
                      </a:lnTo>
                      <a:lnTo>
                        <a:pt x="395" y="310"/>
                      </a:lnTo>
                      <a:lnTo>
                        <a:pt x="431" y="357"/>
                      </a:lnTo>
                      <a:lnTo>
                        <a:pt x="467" y="403"/>
                      </a:lnTo>
                      <a:lnTo>
                        <a:pt x="504" y="447"/>
                      </a:lnTo>
                      <a:lnTo>
                        <a:pt x="540" y="490"/>
                      </a:lnTo>
                      <a:lnTo>
                        <a:pt x="575" y="528"/>
                      </a:lnTo>
                      <a:lnTo>
                        <a:pt x="607" y="561"/>
                      </a:lnTo>
                      <a:lnTo>
                        <a:pt x="636" y="590"/>
                      </a:lnTo>
                      <a:lnTo>
                        <a:pt x="663" y="612"/>
                      </a:lnTo>
                      <a:lnTo>
                        <a:pt x="685" y="626"/>
                      </a:lnTo>
                      <a:lnTo>
                        <a:pt x="687" y="625"/>
                      </a:lnTo>
                      <a:lnTo>
                        <a:pt x="692" y="623"/>
                      </a:lnTo>
                      <a:lnTo>
                        <a:pt x="699" y="621"/>
                      </a:lnTo>
                      <a:lnTo>
                        <a:pt x="708" y="619"/>
                      </a:lnTo>
                      <a:lnTo>
                        <a:pt x="717" y="619"/>
                      </a:lnTo>
                      <a:lnTo>
                        <a:pt x="725" y="622"/>
                      </a:lnTo>
                      <a:lnTo>
                        <a:pt x="733" y="628"/>
                      </a:lnTo>
                      <a:lnTo>
                        <a:pt x="740" y="640"/>
                      </a:lnTo>
                      <a:lnTo>
                        <a:pt x="747" y="651"/>
                      </a:lnTo>
                      <a:lnTo>
                        <a:pt x="758" y="660"/>
                      </a:lnTo>
                      <a:lnTo>
                        <a:pt x="772" y="665"/>
                      </a:lnTo>
                      <a:lnTo>
                        <a:pt x="788" y="669"/>
                      </a:lnTo>
                      <a:lnTo>
                        <a:pt x="804" y="671"/>
                      </a:lnTo>
                      <a:lnTo>
                        <a:pt x="820" y="672"/>
                      </a:lnTo>
                      <a:lnTo>
                        <a:pt x="835" y="674"/>
                      </a:lnTo>
                      <a:lnTo>
                        <a:pt x="848" y="675"/>
                      </a:lnTo>
                      <a:lnTo>
                        <a:pt x="867" y="678"/>
                      </a:lnTo>
                      <a:lnTo>
                        <a:pt x="891" y="679"/>
                      </a:lnTo>
                      <a:lnTo>
                        <a:pt x="915" y="680"/>
                      </a:lnTo>
                      <a:lnTo>
                        <a:pt x="938" y="683"/>
                      </a:lnTo>
                      <a:lnTo>
                        <a:pt x="957" y="690"/>
                      </a:lnTo>
                      <a:lnTo>
                        <a:pt x="968" y="703"/>
                      </a:lnTo>
                      <a:lnTo>
                        <a:pt x="970" y="723"/>
                      </a:lnTo>
                      <a:lnTo>
                        <a:pt x="960" y="75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333" name="Freeform 420"/>
                <p:cNvSpPr>
                  <a:spLocks/>
                </p:cNvSpPr>
                <p:nvPr/>
              </p:nvSpPr>
              <p:spPr bwMode="auto">
                <a:xfrm>
                  <a:off x="2043" y="3511"/>
                  <a:ext cx="649" cy="751"/>
                </a:xfrm>
                <a:custGeom>
                  <a:avLst/>
                  <a:gdLst>
                    <a:gd name="T0" fmla="*/ 249 w 1298"/>
                    <a:gd name="T1" fmla="*/ 185 h 1500"/>
                    <a:gd name="T2" fmla="*/ 250 w 1298"/>
                    <a:gd name="T3" fmla="*/ 198 h 1500"/>
                    <a:gd name="T4" fmla="*/ 238 w 1298"/>
                    <a:gd name="T5" fmla="*/ 209 h 1500"/>
                    <a:gd name="T6" fmla="*/ 223 w 1298"/>
                    <a:gd name="T7" fmla="*/ 213 h 1500"/>
                    <a:gd name="T8" fmla="*/ 211 w 1298"/>
                    <a:gd name="T9" fmla="*/ 216 h 1500"/>
                    <a:gd name="T10" fmla="*/ 210 w 1298"/>
                    <a:gd name="T11" fmla="*/ 220 h 1500"/>
                    <a:gd name="T12" fmla="*/ 214 w 1298"/>
                    <a:gd name="T13" fmla="*/ 225 h 1500"/>
                    <a:gd name="T14" fmla="*/ 220 w 1298"/>
                    <a:gd name="T15" fmla="*/ 233 h 1500"/>
                    <a:gd name="T16" fmla="*/ 229 w 1298"/>
                    <a:gd name="T17" fmla="*/ 243 h 1500"/>
                    <a:gd name="T18" fmla="*/ 243 w 1298"/>
                    <a:gd name="T19" fmla="*/ 252 h 1500"/>
                    <a:gd name="T20" fmla="*/ 260 w 1298"/>
                    <a:gd name="T21" fmla="*/ 261 h 1500"/>
                    <a:gd name="T22" fmla="*/ 279 w 1298"/>
                    <a:gd name="T23" fmla="*/ 268 h 1500"/>
                    <a:gd name="T24" fmla="*/ 295 w 1298"/>
                    <a:gd name="T25" fmla="*/ 274 h 1500"/>
                    <a:gd name="T26" fmla="*/ 308 w 1298"/>
                    <a:gd name="T27" fmla="*/ 280 h 1500"/>
                    <a:gd name="T28" fmla="*/ 317 w 1298"/>
                    <a:gd name="T29" fmla="*/ 287 h 1500"/>
                    <a:gd name="T30" fmla="*/ 324 w 1298"/>
                    <a:gd name="T31" fmla="*/ 295 h 1500"/>
                    <a:gd name="T32" fmla="*/ 324 w 1298"/>
                    <a:gd name="T33" fmla="*/ 306 h 1500"/>
                    <a:gd name="T34" fmla="*/ 315 w 1298"/>
                    <a:gd name="T35" fmla="*/ 324 h 1500"/>
                    <a:gd name="T36" fmla="*/ 299 w 1298"/>
                    <a:gd name="T37" fmla="*/ 344 h 1500"/>
                    <a:gd name="T38" fmla="*/ 279 w 1298"/>
                    <a:gd name="T39" fmla="*/ 361 h 1500"/>
                    <a:gd name="T40" fmla="*/ 259 w 1298"/>
                    <a:gd name="T41" fmla="*/ 373 h 1500"/>
                    <a:gd name="T42" fmla="*/ 243 w 1298"/>
                    <a:gd name="T43" fmla="*/ 374 h 1500"/>
                    <a:gd name="T44" fmla="*/ 220 w 1298"/>
                    <a:gd name="T45" fmla="*/ 359 h 1500"/>
                    <a:gd name="T46" fmla="*/ 194 w 1298"/>
                    <a:gd name="T47" fmla="*/ 331 h 1500"/>
                    <a:gd name="T48" fmla="*/ 167 w 1298"/>
                    <a:gd name="T49" fmla="*/ 299 h 1500"/>
                    <a:gd name="T50" fmla="*/ 145 w 1298"/>
                    <a:gd name="T51" fmla="*/ 270 h 1500"/>
                    <a:gd name="T52" fmla="*/ 131 w 1298"/>
                    <a:gd name="T53" fmla="*/ 252 h 1500"/>
                    <a:gd name="T54" fmla="*/ 124 w 1298"/>
                    <a:gd name="T55" fmla="*/ 246 h 1500"/>
                    <a:gd name="T56" fmla="*/ 112 w 1298"/>
                    <a:gd name="T57" fmla="*/ 237 h 1500"/>
                    <a:gd name="T58" fmla="*/ 98 w 1298"/>
                    <a:gd name="T59" fmla="*/ 227 h 1500"/>
                    <a:gd name="T60" fmla="*/ 81 w 1298"/>
                    <a:gd name="T61" fmla="*/ 213 h 1500"/>
                    <a:gd name="T62" fmla="*/ 62 w 1298"/>
                    <a:gd name="T63" fmla="*/ 196 h 1500"/>
                    <a:gd name="T64" fmla="*/ 45 w 1298"/>
                    <a:gd name="T65" fmla="*/ 175 h 1500"/>
                    <a:gd name="T66" fmla="*/ 29 w 1298"/>
                    <a:gd name="T67" fmla="*/ 151 h 1500"/>
                    <a:gd name="T68" fmla="*/ 15 w 1298"/>
                    <a:gd name="T69" fmla="*/ 122 h 1500"/>
                    <a:gd name="T70" fmla="*/ 5 w 1298"/>
                    <a:gd name="T71" fmla="*/ 89 h 1500"/>
                    <a:gd name="T72" fmla="*/ 1 w 1298"/>
                    <a:gd name="T73" fmla="*/ 49 h 1500"/>
                    <a:gd name="T74" fmla="*/ 2 w 1298"/>
                    <a:gd name="T75" fmla="*/ 20 h 1500"/>
                    <a:gd name="T76" fmla="*/ 11 w 1298"/>
                    <a:gd name="T77" fmla="*/ 10 h 1500"/>
                    <a:gd name="T78" fmla="*/ 28 w 1298"/>
                    <a:gd name="T79" fmla="*/ 1 h 1500"/>
                    <a:gd name="T80" fmla="*/ 47 w 1298"/>
                    <a:gd name="T81" fmla="*/ 4 h 1500"/>
                    <a:gd name="T82" fmla="*/ 58 w 1298"/>
                    <a:gd name="T83" fmla="*/ 15 h 1500"/>
                    <a:gd name="T84" fmla="*/ 67 w 1298"/>
                    <a:gd name="T85" fmla="*/ 35 h 1500"/>
                    <a:gd name="T86" fmla="*/ 76 w 1298"/>
                    <a:gd name="T87" fmla="*/ 49 h 1500"/>
                    <a:gd name="T88" fmla="*/ 90 w 1298"/>
                    <a:gd name="T89" fmla="*/ 69 h 1500"/>
                    <a:gd name="T90" fmla="*/ 109 w 1298"/>
                    <a:gd name="T91" fmla="*/ 90 h 1500"/>
                    <a:gd name="T92" fmla="*/ 129 w 1298"/>
                    <a:gd name="T93" fmla="*/ 111 h 1500"/>
                    <a:gd name="T94" fmla="*/ 148 w 1298"/>
                    <a:gd name="T95" fmla="*/ 129 h 1500"/>
                    <a:gd name="T96" fmla="*/ 170 w 1298"/>
                    <a:gd name="T97" fmla="*/ 145 h 1500"/>
                    <a:gd name="T98" fmla="*/ 192 w 1298"/>
                    <a:gd name="T99" fmla="*/ 159 h 1500"/>
                    <a:gd name="T100" fmla="*/ 212 w 1298"/>
                    <a:gd name="T101" fmla="*/ 169 h 1500"/>
                    <a:gd name="T102" fmla="*/ 227 w 1298"/>
                    <a:gd name="T103" fmla="*/ 176 h 1500"/>
                    <a:gd name="T104" fmla="*/ 237 w 1298"/>
                    <a:gd name="T105" fmla="*/ 180 h 150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1298" h="1500">
                      <a:moveTo>
                        <a:pt x="953" y="720"/>
                      </a:moveTo>
                      <a:lnTo>
                        <a:pt x="978" y="729"/>
                      </a:lnTo>
                      <a:lnTo>
                        <a:pt x="995" y="740"/>
                      </a:lnTo>
                      <a:lnTo>
                        <a:pt x="1004" y="755"/>
                      </a:lnTo>
                      <a:lnTo>
                        <a:pt x="1005" y="772"/>
                      </a:lnTo>
                      <a:lnTo>
                        <a:pt x="999" y="789"/>
                      </a:lnTo>
                      <a:lnTo>
                        <a:pt x="988" y="804"/>
                      </a:lnTo>
                      <a:lnTo>
                        <a:pt x="971" y="820"/>
                      </a:lnTo>
                      <a:lnTo>
                        <a:pt x="949" y="833"/>
                      </a:lnTo>
                      <a:lnTo>
                        <a:pt x="930" y="841"/>
                      </a:lnTo>
                      <a:lnTo>
                        <a:pt x="910" y="847"/>
                      </a:lnTo>
                      <a:lnTo>
                        <a:pt x="890" y="851"/>
                      </a:lnTo>
                      <a:lnTo>
                        <a:pt x="871" y="854"/>
                      </a:lnTo>
                      <a:lnTo>
                        <a:pt x="854" y="859"/>
                      </a:lnTo>
                      <a:lnTo>
                        <a:pt x="842" y="862"/>
                      </a:lnTo>
                      <a:lnTo>
                        <a:pt x="835" y="868"/>
                      </a:lnTo>
                      <a:lnTo>
                        <a:pt x="836" y="873"/>
                      </a:lnTo>
                      <a:lnTo>
                        <a:pt x="839" y="878"/>
                      </a:lnTo>
                      <a:lnTo>
                        <a:pt x="843" y="883"/>
                      </a:lnTo>
                      <a:lnTo>
                        <a:pt x="847" y="891"/>
                      </a:lnTo>
                      <a:lnTo>
                        <a:pt x="853" y="899"/>
                      </a:lnTo>
                      <a:lnTo>
                        <a:pt x="861" y="909"/>
                      </a:lnTo>
                      <a:lnTo>
                        <a:pt x="868" y="920"/>
                      </a:lnTo>
                      <a:lnTo>
                        <a:pt x="877" y="931"/>
                      </a:lnTo>
                      <a:lnTo>
                        <a:pt x="889" y="943"/>
                      </a:lnTo>
                      <a:lnTo>
                        <a:pt x="901" y="956"/>
                      </a:lnTo>
                      <a:lnTo>
                        <a:pt x="915" y="968"/>
                      </a:lnTo>
                      <a:lnTo>
                        <a:pt x="931" y="981"/>
                      </a:lnTo>
                      <a:lnTo>
                        <a:pt x="949" y="994"/>
                      </a:lnTo>
                      <a:lnTo>
                        <a:pt x="969" y="1006"/>
                      </a:lnTo>
                      <a:lnTo>
                        <a:pt x="990" y="1018"/>
                      </a:lnTo>
                      <a:lnTo>
                        <a:pt x="1015" y="1030"/>
                      </a:lnTo>
                      <a:lnTo>
                        <a:pt x="1040" y="1040"/>
                      </a:lnTo>
                      <a:lnTo>
                        <a:pt x="1067" y="1050"/>
                      </a:lnTo>
                      <a:lnTo>
                        <a:pt x="1092" y="1059"/>
                      </a:lnTo>
                      <a:lnTo>
                        <a:pt x="1115" y="1068"/>
                      </a:lnTo>
                      <a:lnTo>
                        <a:pt x="1139" y="1077"/>
                      </a:lnTo>
                      <a:lnTo>
                        <a:pt x="1159" y="1085"/>
                      </a:lnTo>
                      <a:lnTo>
                        <a:pt x="1179" y="1093"/>
                      </a:lnTo>
                      <a:lnTo>
                        <a:pt x="1198" y="1101"/>
                      </a:lnTo>
                      <a:lnTo>
                        <a:pt x="1215" y="1109"/>
                      </a:lnTo>
                      <a:lnTo>
                        <a:pt x="1230" y="1118"/>
                      </a:lnTo>
                      <a:lnTo>
                        <a:pt x="1244" y="1126"/>
                      </a:lnTo>
                      <a:lnTo>
                        <a:pt x="1257" y="1135"/>
                      </a:lnTo>
                      <a:lnTo>
                        <a:pt x="1268" y="1145"/>
                      </a:lnTo>
                      <a:lnTo>
                        <a:pt x="1277" y="1155"/>
                      </a:lnTo>
                      <a:lnTo>
                        <a:pt x="1286" y="1165"/>
                      </a:lnTo>
                      <a:lnTo>
                        <a:pt x="1293" y="1176"/>
                      </a:lnTo>
                      <a:lnTo>
                        <a:pt x="1297" y="1188"/>
                      </a:lnTo>
                      <a:lnTo>
                        <a:pt x="1298" y="1203"/>
                      </a:lnTo>
                      <a:lnTo>
                        <a:pt x="1295" y="1222"/>
                      </a:lnTo>
                      <a:lnTo>
                        <a:pt x="1286" y="1243"/>
                      </a:lnTo>
                      <a:lnTo>
                        <a:pt x="1274" y="1267"/>
                      </a:lnTo>
                      <a:lnTo>
                        <a:pt x="1258" y="1292"/>
                      </a:lnTo>
                      <a:lnTo>
                        <a:pt x="1238" y="1318"/>
                      </a:lnTo>
                      <a:lnTo>
                        <a:pt x="1217" y="1345"/>
                      </a:lnTo>
                      <a:lnTo>
                        <a:pt x="1193" y="1372"/>
                      </a:lnTo>
                      <a:lnTo>
                        <a:pt x="1168" y="1397"/>
                      </a:lnTo>
                      <a:lnTo>
                        <a:pt x="1141" y="1422"/>
                      </a:lnTo>
                      <a:lnTo>
                        <a:pt x="1114" y="1443"/>
                      </a:lnTo>
                      <a:lnTo>
                        <a:pt x="1087" y="1463"/>
                      </a:lnTo>
                      <a:lnTo>
                        <a:pt x="1062" y="1479"/>
                      </a:lnTo>
                      <a:lnTo>
                        <a:pt x="1036" y="1491"/>
                      </a:lnTo>
                      <a:lnTo>
                        <a:pt x="1013" y="1498"/>
                      </a:lnTo>
                      <a:lnTo>
                        <a:pt x="991" y="1500"/>
                      </a:lnTo>
                      <a:lnTo>
                        <a:pt x="969" y="1494"/>
                      </a:lnTo>
                      <a:lnTo>
                        <a:pt x="942" y="1481"/>
                      </a:lnTo>
                      <a:lnTo>
                        <a:pt x="912" y="1459"/>
                      </a:lnTo>
                      <a:lnTo>
                        <a:pt x="880" y="1432"/>
                      </a:lnTo>
                      <a:lnTo>
                        <a:pt x="845" y="1398"/>
                      </a:lnTo>
                      <a:lnTo>
                        <a:pt x="809" y="1362"/>
                      </a:lnTo>
                      <a:lnTo>
                        <a:pt x="773" y="1321"/>
                      </a:lnTo>
                      <a:lnTo>
                        <a:pt x="737" y="1279"/>
                      </a:lnTo>
                      <a:lnTo>
                        <a:pt x="701" y="1236"/>
                      </a:lnTo>
                      <a:lnTo>
                        <a:pt x="666" y="1194"/>
                      </a:lnTo>
                      <a:lnTo>
                        <a:pt x="634" y="1153"/>
                      </a:lnTo>
                      <a:lnTo>
                        <a:pt x="604" y="1114"/>
                      </a:lnTo>
                      <a:lnTo>
                        <a:pt x="577" y="1078"/>
                      </a:lnTo>
                      <a:lnTo>
                        <a:pt x="553" y="1048"/>
                      </a:lnTo>
                      <a:lnTo>
                        <a:pt x="534" y="1022"/>
                      </a:lnTo>
                      <a:lnTo>
                        <a:pt x="521" y="1004"/>
                      </a:lnTo>
                      <a:lnTo>
                        <a:pt x="514" y="996"/>
                      </a:lnTo>
                      <a:lnTo>
                        <a:pt x="505" y="988"/>
                      </a:lnTo>
                      <a:lnTo>
                        <a:pt x="494" y="980"/>
                      </a:lnTo>
                      <a:lnTo>
                        <a:pt x="481" y="968"/>
                      </a:lnTo>
                      <a:lnTo>
                        <a:pt x="465" y="958"/>
                      </a:lnTo>
                      <a:lnTo>
                        <a:pt x="448" y="946"/>
                      </a:lnTo>
                      <a:lnTo>
                        <a:pt x="429" y="933"/>
                      </a:lnTo>
                      <a:lnTo>
                        <a:pt x="410" y="918"/>
                      </a:lnTo>
                      <a:lnTo>
                        <a:pt x="389" y="904"/>
                      </a:lnTo>
                      <a:lnTo>
                        <a:pt x="367" y="887"/>
                      </a:lnTo>
                      <a:lnTo>
                        <a:pt x="344" y="869"/>
                      </a:lnTo>
                      <a:lnTo>
                        <a:pt x="321" y="849"/>
                      </a:lnTo>
                      <a:lnTo>
                        <a:pt x="298" y="829"/>
                      </a:lnTo>
                      <a:lnTo>
                        <a:pt x="273" y="806"/>
                      </a:lnTo>
                      <a:lnTo>
                        <a:pt x="248" y="782"/>
                      </a:lnTo>
                      <a:lnTo>
                        <a:pt x="225" y="756"/>
                      </a:lnTo>
                      <a:lnTo>
                        <a:pt x="201" y="729"/>
                      </a:lnTo>
                      <a:lnTo>
                        <a:pt x="178" y="700"/>
                      </a:lnTo>
                      <a:lnTo>
                        <a:pt x="156" y="670"/>
                      </a:lnTo>
                      <a:lnTo>
                        <a:pt x="133" y="638"/>
                      </a:lnTo>
                      <a:lnTo>
                        <a:pt x="113" y="603"/>
                      </a:lnTo>
                      <a:lnTo>
                        <a:pt x="93" y="566"/>
                      </a:lnTo>
                      <a:lnTo>
                        <a:pt x="75" y="528"/>
                      </a:lnTo>
                      <a:lnTo>
                        <a:pt x="58" y="488"/>
                      </a:lnTo>
                      <a:lnTo>
                        <a:pt x="44" y="444"/>
                      </a:lnTo>
                      <a:lnTo>
                        <a:pt x="31" y="400"/>
                      </a:lnTo>
                      <a:lnTo>
                        <a:pt x="19" y="353"/>
                      </a:lnTo>
                      <a:lnTo>
                        <a:pt x="10" y="304"/>
                      </a:lnTo>
                      <a:lnTo>
                        <a:pt x="5" y="251"/>
                      </a:lnTo>
                      <a:lnTo>
                        <a:pt x="1" y="196"/>
                      </a:lnTo>
                      <a:lnTo>
                        <a:pt x="0" y="140"/>
                      </a:lnTo>
                      <a:lnTo>
                        <a:pt x="3" y="80"/>
                      </a:lnTo>
                      <a:lnTo>
                        <a:pt x="6" y="77"/>
                      </a:lnTo>
                      <a:lnTo>
                        <a:pt x="14" y="66"/>
                      </a:lnTo>
                      <a:lnTo>
                        <a:pt x="26" y="52"/>
                      </a:lnTo>
                      <a:lnTo>
                        <a:pt x="44" y="37"/>
                      </a:lnTo>
                      <a:lnTo>
                        <a:pt x="64" y="21"/>
                      </a:lnTo>
                      <a:lnTo>
                        <a:pt x="86" y="8"/>
                      </a:lnTo>
                      <a:lnTo>
                        <a:pt x="111" y="1"/>
                      </a:lnTo>
                      <a:lnTo>
                        <a:pt x="138" y="0"/>
                      </a:lnTo>
                      <a:lnTo>
                        <a:pt x="165" y="4"/>
                      </a:lnTo>
                      <a:lnTo>
                        <a:pt x="186" y="13"/>
                      </a:lnTo>
                      <a:lnTo>
                        <a:pt x="204" y="24"/>
                      </a:lnTo>
                      <a:lnTo>
                        <a:pt x="218" y="40"/>
                      </a:lnTo>
                      <a:lnTo>
                        <a:pt x="232" y="59"/>
                      </a:lnTo>
                      <a:lnTo>
                        <a:pt x="244" y="83"/>
                      </a:lnTo>
                      <a:lnTo>
                        <a:pt x="256" y="109"/>
                      </a:lnTo>
                      <a:lnTo>
                        <a:pt x="268" y="140"/>
                      </a:lnTo>
                      <a:lnTo>
                        <a:pt x="276" y="155"/>
                      </a:lnTo>
                      <a:lnTo>
                        <a:pt x="287" y="174"/>
                      </a:lnTo>
                      <a:lnTo>
                        <a:pt x="302" y="196"/>
                      </a:lnTo>
                      <a:lnTo>
                        <a:pt x="319" y="220"/>
                      </a:lnTo>
                      <a:lnTo>
                        <a:pt x="339" y="246"/>
                      </a:lnTo>
                      <a:lnTo>
                        <a:pt x="360" y="274"/>
                      </a:lnTo>
                      <a:lnTo>
                        <a:pt x="384" y="301"/>
                      </a:lnTo>
                      <a:lnTo>
                        <a:pt x="408" y="331"/>
                      </a:lnTo>
                      <a:lnTo>
                        <a:pt x="434" y="360"/>
                      </a:lnTo>
                      <a:lnTo>
                        <a:pt x="461" y="389"/>
                      </a:lnTo>
                      <a:lnTo>
                        <a:pt x="487" y="417"/>
                      </a:lnTo>
                      <a:lnTo>
                        <a:pt x="514" y="444"/>
                      </a:lnTo>
                      <a:lnTo>
                        <a:pt x="541" y="470"/>
                      </a:lnTo>
                      <a:lnTo>
                        <a:pt x="567" y="494"/>
                      </a:lnTo>
                      <a:lnTo>
                        <a:pt x="592" y="516"/>
                      </a:lnTo>
                      <a:lnTo>
                        <a:pt x="616" y="535"/>
                      </a:lnTo>
                      <a:lnTo>
                        <a:pt x="646" y="557"/>
                      </a:lnTo>
                      <a:lnTo>
                        <a:pt x="677" y="580"/>
                      </a:lnTo>
                      <a:lnTo>
                        <a:pt x="708" y="599"/>
                      </a:lnTo>
                      <a:lnTo>
                        <a:pt x="737" y="618"/>
                      </a:lnTo>
                      <a:lnTo>
                        <a:pt x="766" y="634"/>
                      </a:lnTo>
                      <a:lnTo>
                        <a:pt x="794" y="649"/>
                      </a:lnTo>
                      <a:lnTo>
                        <a:pt x="820" y="662"/>
                      </a:lnTo>
                      <a:lnTo>
                        <a:pt x="845" y="675"/>
                      </a:lnTo>
                      <a:lnTo>
                        <a:pt x="868" y="686"/>
                      </a:lnTo>
                      <a:lnTo>
                        <a:pt x="890" y="695"/>
                      </a:lnTo>
                      <a:lnTo>
                        <a:pt x="907" y="703"/>
                      </a:lnTo>
                      <a:lnTo>
                        <a:pt x="923" y="709"/>
                      </a:lnTo>
                      <a:lnTo>
                        <a:pt x="937" y="714"/>
                      </a:lnTo>
                      <a:lnTo>
                        <a:pt x="945" y="718"/>
                      </a:lnTo>
                      <a:lnTo>
                        <a:pt x="951" y="719"/>
                      </a:lnTo>
                      <a:lnTo>
                        <a:pt x="953" y="720"/>
                      </a:lnTo>
                      <a:close/>
                    </a:path>
                  </a:pathLst>
                </a:custGeom>
                <a:solidFill>
                  <a:srgbClr val="653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334" name="Freeform 421"/>
                <p:cNvSpPr>
                  <a:spLocks/>
                </p:cNvSpPr>
                <p:nvPr/>
              </p:nvSpPr>
              <p:spPr bwMode="auto">
                <a:xfrm>
                  <a:off x="2043" y="3511"/>
                  <a:ext cx="649" cy="751"/>
                </a:xfrm>
                <a:custGeom>
                  <a:avLst/>
                  <a:gdLst>
                    <a:gd name="T0" fmla="*/ 245 w 1298"/>
                    <a:gd name="T1" fmla="*/ 183 h 1500"/>
                    <a:gd name="T2" fmla="*/ 252 w 1298"/>
                    <a:gd name="T3" fmla="*/ 194 h 1500"/>
                    <a:gd name="T4" fmla="*/ 243 w 1298"/>
                    <a:gd name="T5" fmla="*/ 206 h 1500"/>
                    <a:gd name="T6" fmla="*/ 233 w 1298"/>
                    <a:gd name="T7" fmla="*/ 211 h 1500"/>
                    <a:gd name="T8" fmla="*/ 218 w 1298"/>
                    <a:gd name="T9" fmla="*/ 214 h 1500"/>
                    <a:gd name="T10" fmla="*/ 209 w 1298"/>
                    <a:gd name="T11" fmla="*/ 218 h 1500"/>
                    <a:gd name="T12" fmla="*/ 210 w 1298"/>
                    <a:gd name="T13" fmla="*/ 220 h 1500"/>
                    <a:gd name="T14" fmla="*/ 214 w 1298"/>
                    <a:gd name="T15" fmla="*/ 225 h 1500"/>
                    <a:gd name="T16" fmla="*/ 220 w 1298"/>
                    <a:gd name="T17" fmla="*/ 233 h 1500"/>
                    <a:gd name="T18" fmla="*/ 229 w 1298"/>
                    <a:gd name="T19" fmla="*/ 243 h 1500"/>
                    <a:gd name="T20" fmla="*/ 243 w 1298"/>
                    <a:gd name="T21" fmla="*/ 252 h 1500"/>
                    <a:gd name="T22" fmla="*/ 260 w 1298"/>
                    <a:gd name="T23" fmla="*/ 261 h 1500"/>
                    <a:gd name="T24" fmla="*/ 273 w 1298"/>
                    <a:gd name="T25" fmla="*/ 265 h 1500"/>
                    <a:gd name="T26" fmla="*/ 290 w 1298"/>
                    <a:gd name="T27" fmla="*/ 272 h 1500"/>
                    <a:gd name="T28" fmla="*/ 304 w 1298"/>
                    <a:gd name="T29" fmla="*/ 278 h 1500"/>
                    <a:gd name="T30" fmla="*/ 315 w 1298"/>
                    <a:gd name="T31" fmla="*/ 284 h 1500"/>
                    <a:gd name="T32" fmla="*/ 322 w 1298"/>
                    <a:gd name="T33" fmla="*/ 292 h 1500"/>
                    <a:gd name="T34" fmla="*/ 325 w 1298"/>
                    <a:gd name="T35" fmla="*/ 298 h 1500"/>
                    <a:gd name="T36" fmla="*/ 322 w 1298"/>
                    <a:gd name="T37" fmla="*/ 311 h 1500"/>
                    <a:gd name="T38" fmla="*/ 310 w 1298"/>
                    <a:gd name="T39" fmla="*/ 330 h 1500"/>
                    <a:gd name="T40" fmla="*/ 292 w 1298"/>
                    <a:gd name="T41" fmla="*/ 350 h 1500"/>
                    <a:gd name="T42" fmla="*/ 272 w 1298"/>
                    <a:gd name="T43" fmla="*/ 366 h 1500"/>
                    <a:gd name="T44" fmla="*/ 254 w 1298"/>
                    <a:gd name="T45" fmla="*/ 376 h 1500"/>
                    <a:gd name="T46" fmla="*/ 243 w 1298"/>
                    <a:gd name="T47" fmla="*/ 374 h 1500"/>
                    <a:gd name="T48" fmla="*/ 220 w 1298"/>
                    <a:gd name="T49" fmla="*/ 359 h 1500"/>
                    <a:gd name="T50" fmla="*/ 194 w 1298"/>
                    <a:gd name="T51" fmla="*/ 331 h 1500"/>
                    <a:gd name="T52" fmla="*/ 167 w 1298"/>
                    <a:gd name="T53" fmla="*/ 299 h 1500"/>
                    <a:gd name="T54" fmla="*/ 145 w 1298"/>
                    <a:gd name="T55" fmla="*/ 270 h 1500"/>
                    <a:gd name="T56" fmla="*/ 131 w 1298"/>
                    <a:gd name="T57" fmla="*/ 252 h 1500"/>
                    <a:gd name="T58" fmla="*/ 127 w 1298"/>
                    <a:gd name="T59" fmla="*/ 248 h 1500"/>
                    <a:gd name="T60" fmla="*/ 117 w 1298"/>
                    <a:gd name="T61" fmla="*/ 240 h 1500"/>
                    <a:gd name="T62" fmla="*/ 103 w 1298"/>
                    <a:gd name="T63" fmla="*/ 230 h 1500"/>
                    <a:gd name="T64" fmla="*/ 86 w 1298"/>
                    <a:gd name="T65" fmla="*/ 218 h 1500"/>
                    <a:gd name="T66" fmla="*/ 69 w 1298"/>
                    <a:gd name="T67" fmla="*/ 202 h 1500"/>
                    <a:gd name="T68" fmla="*/ 51 w 1298"/>
                    <a:gd name="T69" fmla="*/ 183 h 1500"/>
                    <a:gd name="T70" fmla="*/ 34 w 1298"/>
                    <a:gd name="T71" fmla="*/ 160 h 1500"/>
                    <a:gd name="T72" fmla="*/ 19 w 1298"/>
                    <a:gd name="T73" fmla="*/ 132 h 1500"/>
                    <a:gd name="T74" fmla="*/ 8 w 1298"/>
                    <a:gd name="T75" fmla="*/ 100 h 1500"/>
                    <a:gd name="T76" fmla="*/ 2 w 1298"/>
                    <a:gd name="T77" fmla="*/ 63 h 1500"/>
                    <a:gd name="T78" fmla="*/ 1 w 1298"/>
                    <a:gd name="T79" fmla="*/ 20 h 1500"/>
                    <a:gd name="T80" fmla="*/ 4 w 1298"/>
                    <a:gd name="T81" fmla="*/ 17 h 1500"/>
                    <a:gd name="T82" fmla="*/ 16 w 1298"/>
                    <a:gd name="T83" fmla="*/ 6 h 1500"/>
                    <a:gd name="T84" fmla="*/ 35 w 1298"/>
                    <a:gd name="T85" fmla="*/ 0 h 1500"/>
                    <a:gd name="T86" fmla="*/ 47 w 1298"/>
                    <a:gd name="T87" fmla="*/ 4 h 1500"/>
                    <a:gd name="T88" fmla="*/ 58 w 1298"/>
                    <a:gd name="T89" fmla="*/ 15 h 1500"/>
                    <a:gd name="T90" fmla="*/ 67 w 1298"/>
                    <a:gd name="T91" fmla="*/ 35 h 1500"/>
                    <a:gd name="T92" fmla="*/ 72 w 1298"/>
                    <a:gd name="T93" fmla="*/ 44 h 1500"/>
                    <a:gd name="T94" fmla="*/ 85 w 1298"/>
                    <a:gd name="T95" fmla="*/ 62 h 1500"/>
                    <a:gd name="T96" fmla="*/ 102 w 1298"/>
                    <a:gd name="T97" fmla="*/ 83 h 1500"/>
                    <a:gd name="T98" fmla="*/ 122 w 1298"/>
                    <a:gd name="T99" fmla="*/ 105 h 1500"/>
                    <a:gd name="T100" fmla="*/ 142 w 1298"/>
                    <a:gd name="T101" fmla="*/ 124 h 1500"/>
                    <a:gd name="T102" fmla="*/ 154 w 1298"/>
                    <a:gd name="T103" fmla="*/ 134 h 1500"/>
                    <a:gd name="T104" fmla="*/ 177 w 1298"/>
                    <a:gd name="T105" fmla="*/ 150 h 1500"/>
                    <a:gd name="T106" fmla="*/ 199 w 1298"/>
                    <a:gd name="T107" fmla="*/ 163 h 1500"/>
                    <a:gd name="T108" fmla="*/ 217 w 1298"/>
                    <a:gd name="T109" fmla="*/ 172 h 1500"/>
                    <a:gd name="T110" fmla="*/ 231 w 1298"/>
                    <a:gd name="T111" fmla="*/ 178 h 1500"/>
                    <a:gd name="T112" fmla="*/ 238 w 1298"/>
                    <a:gd name="T113" fmla="*/ 180 h 150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1298" h="1500">
                      <a:moveTo>
                        <a:pt x="953" y="720"/>
                      </a:moveTo>
                      <a:lnTo>
                        <a:pt x="953" y="720"/>
                      </a:lnTo>
                      <a:lnTo>
                        <a:pt x="978" y="729"/>
                      </a:lnTo>
                      <a:lnTo>
                        <a:pt x="995" y="740"/>
                      </a:lnTo>
                      <a:lnTo>
                        <a:pt x="1004" y="755"/>
                      </a:lnTo>
                      <a:lnTo>
                        <a:pt x="1005" y="772"/>
                      </a:lnTo>
                      <a:lnTo>
                        <a:pt x="999" y="789"/>
                      </a:lnTo>
                      <a:lnTo>
                        <a:pt x="988" y="804"/>
                      </a:lnTo>
                      <a:lnTo>
                        <a:pt x="971" y="820"/>
                      </a:lnTo>
                      <a:lnTo>
                        <a:pt x="949" y="833"/>
                      </a:lnTo>
                      <a:lnTo>
                        <a:pt x="930" y="841"/>
                      </a:lnTo>
                      <a:lnTo>
                        <a:pt x="910" y="847"/>
                      </a:lnTo>
                      <a:lnTo>
                        <a:pt x="890" y="851"/>
                      </a:lnTo>
                      <a:lnTo>
                        <a:pt x="871" y="854"/>
                      </a:lnTo>
                      <a:lnTo>
                        <a:pt x="854" y="859"/>
                      </a:lnTo>
                      <a:lnTo>
                        <a:pt x="842" y="862"/>
                      </a:lnTo>
                      <a:lnTo>
                        <a:pt x="835" y="868"/>
                      </a:lnTo>
                      <a:lnTo>
                        <a:pt x="836" y="873"/>
                      </a:lnTo>
                      <a:lnTo>
                        <a:pt x="839" y="878"/>
                      </a:lnTo>
                      <a:lnTo>
                        <a:pt x="843" y="883"/>
                      </a:lnTo>
                      <a:lnTo>
                        <a:pt x="847" y="891"/>
                      </a:lnTo>
                      <a:lnTo>
                        <a:pt x="853" y="899"/>
                      </a:lnTo>
                      <a:lnTo>
                        <a:pt x="861" y="909"/>
                      </a:lnTo>
                      <a:lnTo>
                        <a:pt x="868" y="920"/>
                      </a:lnTo>
                      <a:lnTo>
                        <a:pt x="877" y="931"/>
                      </a:lnTo>
                      <a:lnTo>
                        <a:pt x="889" y="943"/>
                      </a:lnTo>
                      <a:lnTo>
                        <a:pt x="901" y="956"/>
                      </a:lnTo>
                      <a:lnTo>
                        <a:pt x="915" y="968"/>
                      </a:lnTo>
                      <a:lnTo>
                        <a:pt x="931" y="981"/>
                      </a:lnTo>
                      <a:lnTo>
                        <a:pt x="949" y="994"/>
                      </a:lnTo>
                      <a:lnTo>
                        <a:pt x="969" y="1006"/>
                      </a:lnTo>
                      <a:lnTo>
                        <a:pt x="990" y="1018"/>
                      </a:lnTo>
                      <a:lnTo>
                        <a:pt x="1015" y="1030"/>
                      </a:lnTo>
                      <a:lnTo>
                        <a:pt x="1040" y="1040"/>
                      </a:lnTo>
                      <a:lnTo>
                        <a:pt x="1067" y="1050"/>
                      </a:lnTo>
                      <a:lnTo>
                        <a:pt x="1092" y="1059"/>
                      </a:lnTo>
                      <a:lnTo>
                        <a:pt x="1115" y="1068"/>
                      </a:lnTo>
                      <a:lnTo>
                        <a:pt x="1139" y="1077"/>
                      </a:lnTo>
                      <a:lnTo>
                        <a:pt x="1159" y="1085"/>
                      </a:lnTo>
                      <a:lnTo>
                        <a:pt x="1179" y="1093"/>
                      </a:lnTo>
                      <a:lnTo>
                        <a:pt x="1198" y="1101"/>
                      </a:lnTo>
                      <a:lnTo>
                        <a:pt x="1215" y="1109"/>
                      </a:lnTo>
                      <a:lnTo>
                        <a:pt x="1230" y="1118"/>
                      </a:lnTo>
                      <a:lnTo>
                        <a:pt x="1244" y="1126"/>
                      </a:lnTo>
                      <a:lnTo>
                        <a:pt x="1257" y="1135"/>
                      </a:lnTo>
                      <a:lnTo>
                        <a:pt x="1268" y="1145"/>
                      </a:lnTo>
                      <a:lnTo>
                        <a:pt x="1277" y="1155"/>
                      </a:lnTo>
                      <a:lnTo>
                        <a:pt x="1286" y="1165"/>
                      </a:lnTo>
                      <a:lnTo>
                        <a:pt x="1293" y="1176"/>
                      </a:lnTo>
                      <a:lnTo>
                        <a:pt x="1297" y="1188"/>
                      </a:lnTo>
                      <a:lnTo>
                        <a:pt x="1298" y="1203"/>
                      </a:lnTo>
                      <a:lnTo>
                        <a:pt x="1295" y="1222"/>
                      </a:lnTo>
                      <a:lnTo>
                        <a:pt x="1286" y="1243"/>
                      </a:lnTo>
                      <a:lnTo>
                        <a:pt x="1274" y="1267"/>
                      </a:lnTo>
                      <a:lnTo>
                        <a:pt x="1258" y="1292"/>
                      </a:lnTo>
                      <a:lnTo>
                        <a:pt x="1238" y="1318"/>
                      </a:lnTo>
                      <a:lnTo>
                        <a:pt x="1217" y="1345"/>
                      </a:lnTo>
                      <a:lnTo>
                        <a:pt x="1193" y="1372"/>
                      </a:lnTo>
                      <a:lnTo>
                        <a:pt x="1168" y="1397"/>
                      </a:lnTo>
                      <a:lnTo>
                        <a:pt x="1141" y="1422"/>
                      </a:lnTo>
                      <a:lnTo>
                        <a:pt x="1114" y="1443"/>
                      </a:lnTo>
                      <a:lnTo>
                        <a:pt x="1087" y="1463"/>
                      </a:lnTo>
                      <a:lnTo>
                        <a:pt x="1062" y="1479"/>
                      </a:lnTo>
                      <a:lnTo>
                        <a:pt x="1036" y="1491"/>
                      </a:lnTo>
                      <a:lnTo>
                        <a:pt x="1013" y="1498"/>
                      </a:lnTo>
                      <a:lnTo>
                        <a:pt x="991" y="1500"/>
                      </a:lnTo>
                      <a:lnTo>
                        <a:pt x="969" y="1494"/>
                      </a:lnTo>
                      <a:lnTo>
                        <a:pt x="942" y="1481"/>
                      </a:lnTo>
                      <a:lnTo>
                        <a:pt x="912" y="1459"/>
                      </a:lnTo>
                      <a:lnTo>
                        <a:pt x="880" y="1432"/>
                      </a:lnTo>
                      <a:lnTo>
                        <a:pt x="845" y="1398"/>
                      </a:lnTo>
                      <a:lnTo>
                        <a:pt x="809" y="1362"/>
                      </a:lnTo>
                      <a:lnTo>
                        <a:pt x="773" y="1321"/>
                      </a:lnTo>
                      <a:lnTo>
                        <a:pt x="737" y="1279"/>
                      </a:lnTo>
                      <a:lnTo>
                        <a:pt x="701" y="1236"/>
                      </a:lnTo>
                      <a:lnTo>
                        <a:pt x="666" y="1194"/>
                      </a:lnTo>
                      <a:lnTo>
                        <a:pt x="634" y="1153"/>
                      </a:lnTo>
                      <a:lnTo>
                        <a:pt x="604" y="1114"/>
                      </a:lnTo>
                      <a:lnTo>
                        <a:pt x="577" y="1078"/>
                      </a:lnTo>
                      <a:lnTo>
                        <a:pt x="553" y="1048"/>
                      </a:lnTo>
                      <a:lnTo>
                        <a:pt x="534" y="1022"/>
                      </a:lnTo>
                      <a:lnTo>
                        <a:pt x="521" y="1004"/>
                      </a:lnTo>
                      <a:lnTo>
                        <a:pt x="514" y="996"/>
                      </a:lnTo>
                      <a:lnTo>
                        <a:pt x="505" y="988"/>
                      </a:lnTo>
                      <a:lnTo>
                        <a:pt x="494" y="980"/>
                      </a:lnTo>
                      <a:lnTo>
                        <a:pt x="481" y="968"/>
                      </a:lnTo>
                      <a:lnTo>
                        <a:pt x="465" y="958"/>
                      </a:lnTo>
                      <a:lnTo>
                        <a:pt x="448" y="946"/>
                      </a:lnTo>
                      <a:lnTo>
                        <a:pt x="429" y="933"/>
                      </a:lnTo>
                      <a:lnTo>
                        <a:pt x="410" y="918"/>
                      </a:lnTo>
                      <a:lnTo>
                        <a:pt x="389" y="904"/>
                      </a:lnTo>
                      <a:lnTo>
                        <a:pt x="367" y="887"/>
                      </a:lnTo>
                      <a:lnTo>
                        <a:pt x="344" y="869"/>
                      </a:lnTo>
                      <a:lnTo>
                        <a:pt x="321" y="849"/>
                      </a:lnTo>
                      <a:lnTo>
                        <a:pt x="298" y="829"/>
                      </a:lnTo>
                      <a:lnTo>
                        <a:pt x="273" y="806"/>
                      </a:lnTo>
                      <a:lnTo>
                        <a:pt x="248" y="782"/>
                      </a:lnTo>
                      <a:lnTo>
                        <a:pt x="225" y="756"/>
                      </a:lnTo>
                      <a:lnTo>
                        <a:pt x="201" y="729"/>
                      </a:lnTo>
                      <a:lnTo>
                        <a:pt x="178" y="700"/>
                      </a:lnTo>
                      <a:lnTo>
                        <a:pt x="156" y="670"/>
                      </a:lnTo>
                      <a:lnTo>
                        <a:pt x="133" y="638"/>
                      </a:lnTo>
                      <a:lnTo>
                        <a:pt x="113" y="603"/>
                      </a:lnTo>
                      <a:lnTo>
                        <a:pt x="93" y="566"/>
                      </a:lnTo>
                      <a:lnTo>
                        <a:pt x="75" y="528"/>
                      </a:lnTo>
                      <a:lnTo>
                        <a:pt x="58" y="488"/>
                      </a:lnTo>
                      <a:lnTo>
                        <a:pt x="44" y="444"/>
                      </a:lnTo>
                      <a:lnTo>
                        <a:pt x="31" y="400"/>
                      </a:lnTo>
                      <a:lnTo>
                        <a:pt x="19" y="353"/>
                      </a:lnTo>
                      <a:lnTo>
                        <a:pt x="10" y="304"/>
                      </a:lnTo>
                      <a:lnTo>
                        <a:pt x="5" y="251"/>
                      </a:lnTo>
                      <a:lnTo>
                        <a:pt x="1" y="196"/>
                      </a:lnTo>
                      <a:lnTo>
                        <a:pt x="0" y="140"/>
                      </a:lnTo>
                      <a:lnTo>
                        <a:pt x="3" y="80"/>
                      </a:lnTo>
                      <a:lnTo>
                        <a:pt x="6" y="77"/>
                      </a:lnTo>
                      <a:lnTo>
                        <a:pt x="14" y="66"/>
                      </a:lnTo>
                      <a:lnTo>
                        <a:pt x="26" y="52"/>
                      </a:lnTo>
                      <a:lnTo>
                        <a:pt x="44" y="37"/>
                      </a:lnTo>
                      <a:lnTo>
                        <a:pt x="64" y="21"/>
                      </a:lnTo>
                      <a:lnTo>
                        <a:pt x="86" y="8"/>
                      </a:lnTo>
                      <a:lnTo>
                        <a:pt x="111" y="1"/>
                      </a:lnTo>
                      <a:lnTo>
                        <a:pt x="138" y="0"/>
                      </a:lnTo>
                      <a:lnTo>
                        <a:pt x="165" y="4"/>
                      </a:lnTo>
                      <a:lnTo>
                        <a:pt x="186" y="13"/>
                      </a:lnTo>
                      <a:lnTo>
                        <a:pt x="204" y="24"/>
                      </a:lnTo>
                      <a:lnTo>
                        <a:pt x="218" y="40"/>
                      </a:lnTo>
                      <a:lnTo>
                        <a:pt x="232" y="59"/>
                      </a:lnTo>
                      <a:lnTo>
                        <a:pt x="244" y="83"/>
                      </a:lnTo>
                      <a:lnTo>
                        <a:pt x="256" y="109"/>
                      </a:lnTo>
                      <a:lnTo>
                        <a:pt x="268" y="140"/>
                      </a:lnTo>
                      <a:lnTo>
                        <a:pt x="276" y="155"/>
                      </a:lnTo>
                      <a:lnTo>
                        <a:pt x="287" y="174"/>
                      </a:lnTo>
                      <a:lnTo>
                        <a:pt x="302" y="196"/>
                      </a:lnTo>
                      <a:lnTo>
                        <a:pt x="319" y="220"/>
                      </a:lnTo>
                      <a:lnTo>
                        <a:pt x="339" y="246"/>
                      </a:lnTo>
                      <a:lnTo>
                        <a:pt x="360" y="274"/>
                      </a:lnTo>
                      <a:lnTo>
                        <a:pt x="384" y="301"/>
                      </a:lnTo>
                      <a:lnTo>
                        <a:pt x="408" y="331"/>
                      </a:lnTo>
                      <a:lnTo>
                        <a:pt x="434" y="360"/>
                      </a:lnTo>
                      <a:lnTo>
                        <a:pt x="461" y="389"/>
                      </a:lnTo>
                      <a:lnTo>
                        <a:pt x="487" y="417"/>
                      </a:lnTo>
                      <a:lnTo>
                        <a:pt x="514" y="444"/>
                      </a:lnTo>
                      <a:lnTo>
                        <a:pt x="541" y="470"/>
                      </a:lnTo>
                      <a:lnTo>
                        <a:pt x="567" y="494"/>
                      </a:lnTo>
                      <a:lnTo>
                        <a:pt x="592" y="516"/>
                      </a:lnTo>
                      <a:lnTo>
                        <a:pt x="616" y="535"/>
                      </a:lnTo>
                      <a:lnTo>
                        <a:pt x="646" y="557"/>
                      </a:lnTo>
                      <a:lnTo>
                        <a:pt x="677" y="580"/>
                      </a:lnTo>
                      <a:lnTo>
                        <a:pt x="708" y="599"/>
                      </a:lnTo>
                      <a:lnTo>
                        <a:pt x="737" y="618"/>
                      </a:lnTo>
                      <a:lnTo>
                        <a:pt x="766" y="634"/>
                      </a:lnTo>
                      <a:lnTo>
                        <a:pt x="794" y="649"/>
                      </a:lnTo>
                      <a:lnTo>
                        <a:pt x="820" y="662"/>
                      </a:lnTo>
                      <a:lnTo>
                        <a:pt x="845" y="675"/>
                      </a:lnTo>
                      <a:lnTo>
                        <a:pt x="868" y="686"/>
                      </a:lnTo>
                      <a:lnTo>
                        <a:pt x="890" y="695"/>
                      </a:lnTo>
                      <a:lnTo>
                        <a:pt x="907" y="703"/>
                      </a:lnTo>
                      <a:lnTo>
                        <a:pt x="923" y="709"/>
                      </a:lnTo>
                      <a:lnTo>
                        <a:pt x="937" y="714"/>
                      </a:lnTo>
                      <a:lnTo>
                        <a:pt x="945" y="718"/>
                      </a:lnTo>
                      <a:lnTo>
                        <a:pt x="951" y="719"/>
                      </a:lnTo>
                      <a:lnTo>
                        <a:pt x="953" y="72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335" name="Freeform 422"/>
                <p:cNvSpPr>
                  <a:spLocks/>
                </p:cNvSpPr>
                <p:nvPr/>
              </p:nvSpPr>
              <p:spPr bwMode="auto">
                <a:xfrm>
                  <a:off x="2038" y="3519"/>
                  <a:ext cx="512" cy="780"/>
                </a:xfrm>
                <a:custGeom>
                  <a:avLst/>
                  <a:gdLst>
                    <a:gd name="T0" fmla="*/ 11 w 1025"/>
                    <a:gd name="T1" fmla="*/ 0 h 1561"/>
                    <a:gd name="T2" fmla="*/ 17 w 1025"/>
                    <a:gd name="T3" fmla="*/ 2 h 1561"/>
                    <a:gd name="T4" fmla="*/ 25 w 1025"/>
                    <a:gd name="T5" fmla="*/ 11 h 1561"/>
                    <a:gd name="T6" fmla="*/ 34 w 1025"/>
                    <a:gd name="T7" fmla="*/ 26 h 1561"/>
                    <a:gd name="T8" fmla="*/ 40 w 1025"/>
                    <a:gd name="T9" fmla="*/ 40 h 1561"/>
                    <a:gd name="T10" fmla="*/ 44 w 1025"/>
                    <a:gd name="T11" fmla="*/ 47 h 1561"/>
                    <a:gd name="T12" fmla="*/ 49 w 1025"/>
                    <a:gd name="T13" fmla="*/ 56 h 1561"/>
                    <a:gd name="T14" fmla="*/ 54 w 1025"/>
                    <a:gd name="T15" fmla="*/ 66 h 1561"/>
                    <a:gd name="T16" fmla="*/ 60 w 1025"/>
                    <a:gd name="T17" fmla="*/ 77 h 1561"/>
                    <a:gd name="T18" fmla="*/ 67 w 1025"/>
                    <a:gd name="T19" fmla="*/ 90 h 1561"/>
                    <a:gd name="T20" fmla="*/ 75 w 1025"/>
                    <a:gd name="T21" fmla="*/ 102 h 1561"/>
                    <a:gd name="T22" fmla="*/ 83 w 1025"/>
                    <a:gd name="T23" fmla="*/ 116 h 1561"/>
                    <a:gd name="T24" fmla="*/ 93 w 1025"/>
                    <a:gd name="T25" fmla="*/ 130 h 1561"/>
                    <a:gd name="T26" fmla="*/ 102 w 1025"/>
                    <a:gd name="T27" fmla="*/ 145 h 1561"/>
                    <a:gd name="T28" fmla="*/ 113 w 1025"/>
                    <a:gd name="T29" fmla="*/ 159 h 1561"/>
                    <a:gd name="T30" fmla="*/ 125 w 1025"/>
                    <a:gd name="T31" fmla="*/ 173 h 1561"/>
                    <a:gd name="T32" fmla="*/ 137 w 1025"/>
                    <a:gd name="T33" fmla="*/ 188 h 1561"/>
                    <a:gd name="T34" fmla="*/ 149 w 1025"/>
                    <a:gd name="T35" fmla="*/ 201 h 1561"/>
                    <a:gd name="T36" fmla="*/ 162 w 1025"/>
                    <a:gd name="T37" fmla="*/ 214 h 1561"/>
                    <a:gd name="T38" fmla="*/ 175 w 1025"/>
                    <a:gd name="T39" fmla="*/ 227 h 1561"/>
                    <a:gd name="T40" fmla="*/ 195 w 1025"/>
                    <a:gd name="T41" fmla="*/ 244 h 1561"/>
                    <a:gd name="T42" fmla="*/ 218 w 1025"/>
                    <a:gd name="T43" fmla="*/ 267 h 1561"/>
                    <a:gd name="T44" fmla="*/ 234 w 1025"/>
                    <a:gd name="T45" fmla="*/ 290 h 1561"/>
                    <a:gd name="T46" fmla="*/ 245 w 1025"/>
                    <a:gd name="T47" fmla="*/ 311 h 1561"/>
                    <a:gd name="T48" fmla="*/ 252 w 1025"/>
                    <a:gd name="T49" fmla="*/ 331 h 1561"/>
                    <a:gd name="T50" fmla="*/ 256 w 1025"/>
                    <a:gd name="T51" fmla="*/ 347 h 1561"/>
                    <a:gd name="T52" fmla="*/ 255 w 1025"/>
                    <a:gd name="T53" fmla="*/ 360 h 1561"/>
                    <a:gd name="T54" fmla="*/ 252 w 1025"/>
                    <a:gd name="T55" fmla="*/ 369 h 1561"/>
                    <a:gd name="T56" fmla="*/ 250 w 1025"/>
                    <a:gd name="T57" fmla="*/ 371 h 1561"/>
                    <a:gd name="T58" fmla="*/ 246 w 1025"/>
                    <a:gd name="T59" fmla="*/ 373 h 1561"/>
                    <a:gd name="T60" fmla="*/ 240 w 1025"/>
                    <a:gd name="T61" fmla="*/ 375 h 1561"/>
                    <a:gd name="T62" fmla="*/ 233 w 1025"/>
                    <a:gd name="T63" fmla="*/ 378 h 1561"/>
                    <a:gd name="T64" fmla="*/ 224 w 1025"/>
                    <a:gd name="T65" fmla="*/ 382 h 1561"/>
                    <a:gd name="T66" fmla="*/ 216 w 1025"/>
                    <a:gd name="T67" fmla="*/ 385 h 1561"/>
                    <a:gd name="T68" fmla="*/ 208 w 1025"/>
                    <a:gd name="T69" fmla="*/ 388 h 1561"/>
                    <a:gd name="T70" fmla="*/ 203 w 1025"/>
                    <a:gd name="T71" fmla="*/ 390 h 1561"/>
                    <a:gd name="T72" fmla="*/ 199 w 1025"/>
                    <a:gd name="T73" fmla="*/ 388 h 1561"/>
                    <a:gd name="T74" fmla="*/ 192 w 1025"/>
                    <a:gd name="T75" fmla="*/ 378 h 1561"/>
                    <a:gd name="T76" fmla="*/ 181 w 1025"/>
                    <a:gd name="T77" fmla="*/ 360 h 1561"/>
                    <a:gd name="T78" fmla="*/ 167 w 1025"/>
                    <a:gd name="T79" fmla="*/ 336 h 1561"/>
                    <a:gd name="T80" fmla="*/ 153 w 1025"/>
                    <a:gd name="T81" fmla="*/ 310 h 1561"/>
                    <a:gd name="T82" fmla="*/ 138 w 1025"/>
                    <a:gd name="T83" fmla="*/ 285 h 1561"/>
                    <a:gd name="T84" fmla="*/ 125 w 1025"/>
                    <a:gd name="T85" fmla="*/ 263 h 1561"/>
                    <a:gd name="T86" fmla="*/ 115 w 1025"/>
                    <a:gd name="T87" fmla="*/ 248 h 1561"/>
                    <a:gd name="T88" fmla="*/ 109 w 1025"/>
                    <a:gd name="T89" fmla="*/ 242 h 1561"/>
                    <a:gd name="T90" fmla="*/ 104 w 1025"/>
                    <a:gd name="T91" fmla="*/ 235 h 1561"/>
                    <a:gd name="T92" fmla="*/ 98 w 1025"/>
                    <a:gd name="T93" fmla="*/ 225 h 1561"/>
                    <a:gd name="T94" fmla="*/ 91 w 1025"/>
                    <a:gd name="T95" fmla="*/ 211 h 1561"/>
                    <a:gd name="T96" fmla="*/ 83 w 1025"/>
                    <a:gd name="T97" fmla="*/ 195 h 1561"/>
                    <a:gd name="T98" fmla="*/ 74 w 1025"/>
                    <a:gd name="T99" fmla="*/ 178 h 1561"/>
                    <a:gd name="T100" fmla="*/ 64 w 1025"/>
                    <a:gd name="T101" fmla="*/ 159 h 1561"/>
                    <a:gd name="T102" fmla="*/ 55 w 1025"/>
                    <a:gd name="T103" fmla="*/ 140 h 1561"/>
                    <a:gd name="T104" fmla="*/ 45 w 1025"/>
                    <a:gd name="T105" fmla="*/ 120 h 1561"/>
                    <a:gd name="T106" fmla="*/ 36 w 1025"/>
                    <a:gd name="T107" fmla="*/ 100 h 1561"/>
                    <a:gd name="T108" fmla="*/ 27 w 1025"/>
                    <a:gd name="T109" fmla="*/ 81 h 1561"/>
                    <a:gd name="T110" fmla="*/ 19 w 1025"/>
                    <a:gd name="T111" fmla="*/ 63 h 1561"/>
                    <a:gd name="T112" fmla="*/ 12 w 1025"/>
                    <a:gd name="T113" fmla="*/ 47 h 1561"/>
                    <a:gd name="T114" fmla="*/ 7 w 1025"/>
                    <a:gd name="T115" fmla="*/ 34 h 1561"/>
                    <a:gd name="T116" fmla="*/ 2 w 1025"/>
                    <a:gd name="T117" fmla="*/ 23 h 1561"/>
                    <a:gd name="T118" fmla="*/ 0 w 1025"/>
                    <a:gd name="T119" fmla="*/ 15 h 1561"/>
                    <a:gd name="T120" fmla="*/ 9 w 1025"/>
                    <a:gd name="T121" fmla="*/ 1 h 1561"/>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025" h="1561">
                      <a:moveTo>
                        <a:pt x="36" y="4"/>
                      </a:moveTo>
                      <a:lnTo>
                        <a:pt x="45" y="0"/>
                      </a:lnTo>
                      <a:lnTo>
                        <a:pt x="56" y="3"/>
                      </a:lnTo>
                      <a:lnTo>
                        <a:pt x="69" y="10"/>
                      </a:lnTo>
                      <a:lnTo>
                        <a:pt x="85" y="24"/>
                      </a:lnTo>
                      <a:lnTo>
                        <a:pt x="101" y="45"/>
                      </a:lnTo>
                      <a:lnTo>
                        <a:pt x="119" y="72"/>
                      </a:lnTo>
                      <a:lnTo>
                        <a:pt x="138" y="107"/>
                      </a:lnTo>
                      <a:lnTo>
                        <a:pt x="158" y="148"/>
                      </a:lnTo>
                      <a:lnTo>
                        <a:pt x="163" y="160"/>
                      </a:lnTo>
                      <a:lnTo>
                        <a:pt x="170" y="174"/>
                      </a:lnTo>
                      <a:lnTo>
                        <a:pt x="178" y="189"/>
                      </a:lnTo>
                      <a:lnTo>
                        <a:pt x="186" y="207"/>
                      </a:lnTo>
                      <a:lnTo>
                        <a:pt x="196" y="225"/>
                      </a:lnTo>
                      <a:lnTo>
                        <a:pt x="206" y="245"/>
                      </a:lnTo>
                      <a:lnTo>
                        <a:pt x="217" y="265"/>
                      </a:lnTo>
                      <a:lnTo>
                        <a:pt x="228" y="287"/>
                      </a:lnTo>
                      <a:lnTo>
                        <a:pt x="242" y="311"/>
                      </a:lnTo>
                      <a:lnTo>
                        <a:pt x="255" y="334"/>
                      </a:lnTo>
                      <a:lnTo>
                        <a:pt x="269" y="360"/>
                      </a:lnTo>
                      <a:lnTo>
                        <a:pt x="284" y="386"/>
                      </a:lnTo>
                      <a:lnTo>
                        <a:pt x="301" y="411"/>
                      </a:lnTo>
                      <a:lnTo>
                        <a:pt x="317" y="438"/>
                      </a:lnTo>
                      <a:lnTo>
                        <a:pt x="334" y="466"/>
                      </a:lnTo>
                      <a:lnTo>
                        <a:pt x="353" y="494"/>
                      </a:lnTo>
                      <a:lnTo>
                        <a:pt x="372" y="523"/>
                      </a:lnTo>
                      <a:lnTo>
                        <a:pt x="391" y="551"/>
                      </a:lnTo>
                      <a:lnTo>
                        <a:pt x="411" y="580"/>
                      </a:lnTo>
                      <a:lnTo>
                        <a:pt x="433" y="609"/>
                      </a:lnTo>
                      <a:lnTo>
                        <a:pt x="455" y="638"/>
                      </a:lnTo>
                      <a:lnTo>
                        <a:pt x="477" y="667"/>
                      </a:lnTo>
                      <a:lnTo>
                        <a:pt x="500" y="695"/>
                      </a:lnTo>
                      <a:lnTo>
                        <a:pt x="523" y="724"/>
                      </a:lnTo>
                      <a:lnTo>
                        <a:pt x="548" y="752"/>
                      </a:lnTo>
                      <a:lnTo>
                        <a:pt x="572" y="780"/>
                      </a:lnTo>
                      <a:lnTo>
                        <a:pt x="597" y="807"/>
                      </a:lnTo>
                      <a:lnTo>
                        <a:pt x="622" y="834"/>
                      </a:lnTo>
                      <a:lnTo>
                        <a:pt x="649" y="859"/>
                      </a:lnTo>
                      <a:lnTo>
                        <a:pt x="676" y="884"/>
                      </a:lnTo>
                      <a:lnTo>
                        <a:pt x="703" y="909"/>
                      </a:lnTo>
                      <a:lnTo>
                        <a:pt x="731" y="932"/>
                      </a:lnTo>
                      <a:lnTo>
                        <a:pt x="783" y="978"/>
                      </a:lnTo>
                      <a:lnTo>
                        <a:pt x="830" y="1024"/>
                      </a:lnTo>
                      <a:lnTo>
                        <a:pt x="872" y="1071"/>
                      </a:lnTo>
                      <a:lnTo>
                        <a:pt x="906" y="1115"/>
                      </a:lnTo>
                      <a:lnTo>
                        <a:pt x="936" y="1161"/>
                      </a:lnTo>
                      <a:lnTo>
                        <a:pt x="962" y="1205"/>
                      </a:lnTo>
                      <a:lnTo>
                        <a:pt x="982" y="1246"/>
                      </a:lnTo>
                      <a:lnTo>
                        <a:pt x="999" y="1286"/>
                      </a:lnTo>
                      <a:lnTo>
                        <a:pt x="1010" y="1324"/>
                      </a:lnTo>
                      <a:lnTo>
                        <a:pt x="1019" y="1359"/>
                      </a:lnTo>
                      <a:lnTo>
                        <a:pt x="1024" y="1390"/>
                      </a:lnTo>
                      <a:lnTo>
                        <a:pt x="1025" y="1418"/>
                      </a:lnTo>
                      <a:lnTo>
                        <a:pt x="1022" y="1443"/>
                      </a:lnTo>
                      <a:lnTo>
                        <a:pt x="1018" y="1462"/>
                      </a:lnTo>
                      <a:lnTo>
                        <a:pt x="1011" y="1476"/>
                      </a:lnTo>
                      <a:lnTo>
                        <a:pt x="1002" y="1486"/>
                      </a:lnTo>
                      <a:lnTo>
                        <a:pt x="1000" y="1487"/>
                      </a:lnTo>
                      <a:lnTo>
                        <a:pt x="994" y="1489"/>
                      </a:lnTo>
                      <a:lnTo>
                        <a:pt x="987" y="1493"/>
                      </a:lnTo>
                      <a:lnTo>
                        <a:pt x="975" y="1497"/>
                      </a:lnTo>
                      <a:lnTo>
                        <a:pt x="962" y="1503"/>
                      </a:lnTo>
                      <a:lnTo>
                        <a:pt x="948" y="1508"/>
                      </a:lnTo>
                      <a:lnTo>
                        <a:pt x="932" y="1515"/>
                      </a:lnTo>
                      <a:lnTo>
                        <a:pt x="915" y="1522"/>
                      </a:lnTo>
                      <a:lnTo>
                        <a:pt x="897" y="1529"/>
                      </a:lnTo>
                      <a:lnTo>
                        <a:pt x="881" y="1535"/>
                      </a:lnTo>
                      <a:lnTo>
                        <a:pt x="864" y="1542"/>
                      </a:lnTo>
                      <a:lnTo>
                        <a:pt x="848" y="1548"/>
                      </a:lnTo>
                      <a:lnTo>
                        <a:pt x="835" y="1552"/>
                      </a:lnTo>
                      <a:lnTo>
                        <a:pt x="822" y="1556"/>
                      </a:lnTo>
                      <a:lnTo>
                        <a:pt x="813" y="1560"/>
                      </a:lnTo>
                      <a:lnTo>
                        <a:pt x="807" y="1561"/>
                      </a:lnTo>
                      <a:lnTo>
                        <a:pt x="799" y="1555"/>
                      </a:lnTo>
                      <a:lnTo>
                        <a:pt x="787" y="1540"/>
                      </a:lnTo>
                      <a:lnTo>
                        <a:pt x="770" y="1514"/>
                      </a:lnTo>
                      <a:lnTo>
                        <a:pt x="749" y="1480"/>
                      </a:lnTo>
                      <a:lnTo>
                        <a:pt x="725" y="1440"/>
                      </a:lnTo>
                      <a:lnTo>
                        <a:pt x="698" y="1394"/>
                      </a:lnTo>
                      <a:lnTo>
                        <a:pt x="670" y="1345"/>
                      </a:lnTo>
                      <a:lnTo>
                        <a:pt x="641" y="1294"/>
                      </a:lnTo>
                      <a:lnTo>
                        <a:pt x="612" y="1241"/>
                      </a:lnTo>
                      <a:lnTo>
                        <a:pt x="583" y="1190"/>
                      </a:lnTo>
                      <a:lnTo>
                        <a:pt x="554" y="1141"/>
                      </a:lnTo>
                      <a:lnTo>
                        <a:pt x="527" y="1095"/>
                      </a:lnTo>
                      <a:lnTo>
                        <a:pt x="502" y="1054"/>
                      </a:lnTo>
                      <a:lnTo>
                        <a:pt x="479" y="1020"/>
                      </a:lnTo>
                      <a:lnTo>
                        <a:pt x="460" y="993"/>
                      </a:lnTo>
                      <a:lnTo>
                        <a:pt x="446" y="977"/>
                      </a:lnTo>
                      <a:lnTo>
                        <a:pt x="439" y="969"/>
                      </a:lnTo>
                      <a:lnTo>
                        <a:pt x="430" y="957"/>
                      </a:lnTo>
                      <a:lnTo>
                        <a:pt x="419" y="941"/>
                      </a:lnTo>
                      <a:lnTo>
                        <a:pt x="408" y="922"/>
                      </a:lnTo>
                      <a:lnTo>
                        <a:pt x="395" y="900"/>
                      </a:lnTo>
                      <a:lnTo>
                        <a:pt x="381" y="874"/>
                      </a:lnTo>
                      <a:lnTo>
                        <a:pt x="366" y="847"/>
                      </a:lnTo>
                      <a:lnTo>
                        <a:pt x="349" y="816"/>
                      </a:lnTo>
                      <a:lnTo>
                        <a:pt x="332" y="783"/>
                      </a:lnTo>
                      <a:lnTo>
                        <a:pt x="314" y="750"/>
                      </a:lnTo>
                      <a:lnTo>
                        <a:pt x="296" y="714"/>
                      </a:lnTo>
                      <a:lnTo>
                        <a:pt x="277" y="676"/>
                      </a:lnTo>
                      <a:lnTo>
                        <a:pt x="259" y="638"/>
                      </a:lnTo>
                      <a:lnTo>
                        <a:pt x="239" y="599"/>
                      </a:lnTo>
                      <a:lnTo>
                        <a:pt x="220" y="560"/>
                      </a:lnTo>
                      <a:lnTo>
                        <a:pt x="201" y="520"/>
                      </a:lnTo>
                      <a:lnTo>
                        <a:pt x="182" y="480"/>
                      </a:lnTo>
                      <a:lnTo>
                        <a:pt x="163" y="441"/>
                      </a:lnTo>
                      <a:lnTo>
                        <a:pt x="145" y="400"/>
                      </a:lnTo>
                      <a:lnTo>
                        <a:pt x="128" y="362"/>
                      </a:lnTo>
                      <a:lnTo>
                        <a:pt x="111" y="324"/>
                      </a:lnTo>
                      <a:lnTo>
                        <a:pt x="94" y="289"/>
                      </a:lnTo>
                      <a:lnTo>
                        <a:pt x="78" y="254"/>
                      </a:lnTo>
                      <a:lnTo>
                        <a:pt x="64" y="220"/>
                      </a:lnTo>
                      <a:lnTo>
                        <a:pt x="50" y="190"/>
                      </a:lnTo>
                      <a:lnTo>
                        <a:pt x="39" y="161"/>
                      </a:lnTo>
                      <a:lnTo>
                        <a:pt x="28" y="136"/>
                      </a:lnTo>
                      <a:lnTo>
                        <a:pt x="19" y="112"/>
                      </a:lnTo>
                      <a:lnTo>
                        <a:pt x="11" y="92"/>
                      </a:lnTo>
                      <a:lnTo>
                        <a:pt x="6" y="75"/>
                      </a:lnTo>
                      <a:lnTo>
                        <a:pt x="2" y="62"/>
                      </a:lnTo>
                      <a:lnTo>
                        <a:pt x="0" y="53"/>
                      </a:lnTo>
                      <a:lnTo>
                        <a:pt x="36" y="4"/>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336" name="Freeform 423"/>
                <p:cNvSpPr>
                  <a:spLocks/>
                </p:cNvSpPr>
                <p:nvPr/>
              </p:nvSpPr>
              <p:spPr bwMode="auto">
                <a:xfrm>
                  <a:off x="2038" y="3519"/>
                  <a:ext cx="512" cy="780"/>
                </a:xfrm>
                <a:custGeom>
                  <a:avLst/>
                  <a:gdLst>
                    <a:gd name="T0" fmla="*/ 11 w 1025"/>
                    <a:gd name="T1" fmla="*/ 0 h 1561"/>
                    <a:gd name="T2" fmla="*/ 21 w 1025"/>
                    <a:gd name="T3" fmla="*/ 6 h 1561"/>
                    <a:gd name="T4" fmla="*/ 34 w 1025"/>
                    <a:gd name="T5" fmla="*/ 26 h 1561"/>
                    <a:gd name="T6" fmla="*/ 40 w 1025"/>
                    <a:gd name="T7" fmla="*/ 40 h 1561"/>
                    <a:gd name="T8" fmla="*/ 46 w 1025"/>
                    <a:gd name="T9" fmla="*/ 51 h 1561"/>
                    <a:gd name="T10" fmla="*/ 54 w 1025"/>
                    <a:gd name="T11" fmla="*/ 66 h 1561"/>
                    <a:gd name="T12" fmla="*/ 63 w 1025"/>
                    <a:gd name="T13" fmla="*/ 83 h 1561"/>
                    <a:gd name="T14" fmla="*/ 75 w 1025"/>
                    <a:gd name="T15" fmla="*/ 102 h 1561"/>
                    <a:gd name="T16" fmla="*/ 88 w 1025"/>
                    <a:gd name="T17" fmla="*/ 123 h 1561"/>
                    <a:gd name="T18" fmla="*/ 102 w 1025"/>
                    <a:gd name="T19" fmla="*/ 145 h 1561"/>
                    <a:gd name="T20" fmla="*/ 119 w 1025"/>
                    <a:gd name="T21" fmla="*/ 166 h 1561"/>
                    <a:gd name="T22" fmla="*/ 137 w 1025"/>
                    <a:gd name="T23" fmla="*/ 188 h 1561"/>
                    <a:gd name="T24" fmla="*/ 155 w 1025"/>
                    <a:gd name="T25" fmla="*/ 208 h 1561"/>
                    <a:gd name="T26" fmla="*/ 175 w 1025"/>
                    <a:gd name="T27" fmla="*/ 227 h 1561"/>
                    <a:gd name="T28" fmla="*/ 195 w 1025"/>
                    <a:gd name="T29" fmla="*/ 244 h 1561"/>
                    <a:gd name="T30" fmla="*/ 226 w 1025"/>
                    <a:gd name="T31" fmla="*/ 278 h 1561"/>
                    <a:gd name="T32" fmla="*/ 245 w 1025"/>
                    <a:gd name="T33" fmla="*/ 311 h 1561"/>
                    <a:gd name="T34" fmla="*/ 254 w 1025"/>
                    <a:gd name="T35" fmla="*/ 339 h 1561"/>
                    <a:gd name="T36" fmla="*/ 255 w 1025"/>
                    <a:gd name="T37" fmla="*/ 360 h 1561"/>
                    <a:gd name="T38" fmla="*/ 250 w 1025"/>
                    <a:gd name="T39" fmla="*/ 371 h 1561"/>
                    <a:gd name="T40" fmla="*/ 248 w 1025"/>
                    <a:gd name="T41" fmla="*/ 372 h 1561"/>
                    <a:gd name="T42" fmla="*/ 240 w 1025"/>
                    <a:gd name="T43" fmla="*/ 375 h 1561"/>
                    <a:gd name="T44" fmla="*/ 228 w 1025"/>
                    <a:gd name="T45" fmla="*/ 380 h 1561"/>
                    <a:gd name="T46" fmla="*/ 216 w 1025"/>
                    <a:gd name="T47" fmla="*/ 385 h 1561"/>
                    <a:gd name="T48" fmla="*/ 205 w 1025"/>
                    <a:gd name="T49" fmla="*/ 389 h 1561"/>
                    <a:gd name="T50" fmla="*/ 201 w 1025"/>
                    <a:gd name="T51" fmla="*/ 390 h 1561"/>
                    <a:gd name="T52" fmla="*/ 192 w 1025"/>
                    <a:gd name="T53" fmla="*/ 378 h 1561"/>
                    <a:gd name="T54" fmla="*/ 174 w 1025"/>
                    <a:gd name="T55" fmla="*/ 348 h 1561"/>
                    <a:gd name="T56" fmla="*/ 153 w 1025"/>
                    <a:gd name="T57" fmla="*/ 310 h 1561"/>
                    <a:gd name="T58" fmla="*/ 131 w 1025"/>
                    <a:gd name="T59" fmla="*/ 273 h 1561"/>
                    <a:gd name="T60" fmla="*/ 115 w 1025"/>
                    <a:gd name="T61" fmla="*/ 248 h 1561"/>
                    <a:gd name="T62" fmla="*/ 109 w 1025"/>
                    <a:gd name="T63" fmla="*/ 242 h 1561"/>
                    <a:gd name="T64" fmla="*/ 102 w 1025"/>
                    <a:gd name="T65" fmla="*/ 230 h 1561"/>
                    <a:gd name="T66" fmla="*/ 91 w 1025"/>
                    <a:gd name="T67" fmla="*/ 211 h 1561"/>
                    <a:gd name="T68" fmla="*/ 78 w 1025"/>
                    <a:gd name="T69" fmla="*/ 187 h 1561"/>
                    <a:gd name="T70" fmla="*/ 64 w 1025"/>
                    <a:gd name="T71" fmla="*/ 159 h 1561"/>
                    <a:gd name="T72" fmla="*/ 50 w 1025"/>
                    <a:gd name="T73" fmla="*/ 130 h 1561"/>
                    <a:gd name="T74" fmla="*/ 36 w 1025"/>
                    <a:gd name="T75" fmla="*/ 100 h 1561"/>
                    <a:gd name="T76" fmla="*/ 23 w 1025"/>
                    <a:gd name="T77" fmla="*/ 72 h 1561"/>
                    <a:gd name="T78" fmla="*/ 12 w 1025"/>
                    <a:gd name="T79" fmla="*/ 47 h 1561"/>
                    <a:gd name="T80" fmla="*/ 4 w 1025"/>
                    <a:gd name="T81" fmla="*/ 28 h 1561"/>
                    <a:gd name="T82" fmla="*/ 0 w 1025"/>
                    <a:gd name="T83" fmla="*/ 15 h 156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025" h="1561">
                      <a:moveTo>
                        <a:pt x="36" y="4"/>
                      </a:moveTo>
                      <a:lnTo>
                        <a:pt x="36" y="4"/>
                      </a:lnTo>
                      <a:lnTo>
                        <a:pt x="45" y="0"/>
                      </a:lnTo>
                      <a:lnTo>
                        <a:pt x="56" y="3"/>
                      </a:lnTo>
                      <a:lnTo>
                        <a:pt x="69" y="10"/>
                      </a:lnTo>
                      <a:lnTo>
                        <a:pt x="85" y="24"/>
                      </a:lnTo>
                      <a:lnTo>
                        <a:pt x="101" y="45"/>
                      </a:lnTo>
                      <a:lnTo>
                        <a:pt x="119" y="72"/>
                      </a:lnTo>
                      <a:lnTo>
                        <a:pt x="138" y="107"/>
                      </a:lnTo>
                      <a:lnTo>
                        <a:pt x="158" y="148"/>
                      </a:lnTo>
                      <a:lnTo>
                        <a:pt x="163" y="160"/>
                      </a:lnTo>
                      <a:lnTo>
                        <a:pt x="170" y="174"/>
                      </a:lnTo>
                      <a:lnTo>
                        <a:pt x="178" y="189"/>
                      </a:lnTo>
                      <a:lnTo>
                        <a:pt x="186" y="207"/>
                      </a:lnTo>
                      <a:lnTo>
                        <a:pt x="196" y="225"/>
                      </a:lnTo>
                      <a:lnTo>
                        <a:pt x="206" y="245"/>
                      </a:lnTo>
                      <a:lnTo>
                        <a:pt x="217" y="265"/>
                      </a:lnTo>
                      <a:lnTo>
                        <a:pt x="228" y="287"/>
                      </a:lnTo>
                      <a:lnTo>
                        <a:pt x="242" y="311"/>
                      </a:lnTo>
                      <a:lnTo>
                        <a:pt x="255" y="334"/>
                      </a:lnTo>
                      <a:lnTo>
                        <a:pt x="269" y="360"/>
                      </a:lnTo>
                      <a:lnTo>
                        <a:pt x="284" y="386"/>
                      </a:lnTo>
                      <a:lnTo>
                        <a:pt x="301" y="411"/>
                      </a:lnTo>
                      <a:lnTo>
                        <a:pt x="317" y="438"/>
                      </a:lnTo>
                      <a:lnTo>
                        <a:pt x="334" y="466"/>
                      </a:lnTo>
                      <a:lnTo>
                        <a:pt x="353" y="494"/>
                      </a:lnTo>
                      <a:lnTo>
                        <a:pt x="372" y="523"/>
                      </a:lnTo>
                      <a:lnTo>
                        <a:pt x="391" y="551"/>
                      </a:lnTo>
                      <a:lnTo>
                        <a:pt x="411" y="580"/>
                      </a:lnTo>
                      <a:lnTo>
                        <a:pt x="433" y="609"/>
                      </a:lnTo>
                      <a:lnTo>
                        <a:pt x="455" y="638"/>
                      </a:lnTo>
                      <a:lnTo>
                        <a:pt x="477" y="667"/>
                      </a:lnTo>
                      <a:lnTo>
                        <a:pt x="500" y="695"/>
                      </a:lnTo>
                      <a:lnTo>
                        <a:pt x="523" y="724"/>
                      </a:lnTo>
                      <a:lnTo>
                        <a:pt x="548" y="752"/>
                      </a:lnTo>
                      <a:lnTo>
                        <a:pt x="572" y="780"/>
                      </a:lnTo>
                      <a:lnTo>
                        <a:pt x="597" y="807"/>
                      </a:lnTo>
                      <a:lnTo>
                        <a:pt x="622" y="834"/>
                      </a:lnTo>
                      <a:lnTo>
                        <a:pt x="649" y="859"/>
                      </a:lnTo>
                      <a:lnTo>
                        <a:pt x="676" y="884"/>
                      </a:lnTo>
                      <a:lnTo>
                        <a:pt x="703" y="909"/>
                      </a:lnTo>
                      <a:lnTo>
                        <a:pt x="731" y="932"/>
                      </a:lnTo>
                      <a:lnTo>
                        <a:pt x="783" y="978"/>
                      </a:lnTo>
                      <a:lnTo>
                        <a:pt x="830" y="1024"/>
                      </a:lnTo>
                      <a:lnTo>
                        <a:pt x="872" y="1071"/>
                      </a:lnTo>
                      <a:lnTo>
                        <a:pt x="906" y="1115"/>
                      </a:lnTo>
                      <a:lnTo>
                        <a:pt x="936" y="1161"/>
                      </a:lnTo>
                      <a:lnTo>
                        <a:pt x="962" y="1205"/>
                      </a:lnTo>
                      <a:lnTo>
                        <a:pt x="982" y="1246"/>
                      </a:lnTo>
                      <a:lnTo>
                        <a:pt x="999" y="1286"/>
                      </a:lnTo>
                      <a:lnTo>
                        <a:pt x="1010" y="1324"/>
                      </a:lnTo>
                      <a:lnTo>
                        <a:pt x="1019" y="1359"/>
                      </a:lnTo>
                      <a:lnTo>
                        <a:pt x="1024" y="1390"/>
                      </a:lnTo>
                      <a:lnTo>
                        <a:pt x="1025" y="1418"/>
                      </a:lnTo>
                      <a:lnTo>
                        <a:pt x="1022" y="1443"/>
                      </a:lnTo>
                      <a:lnTo>
                        <a:pt x="1018" y="1462"/>
                      </a:lnTo>
                      <a:lnTo>
                        <a:pt x="1011" y="1476"/>
                      </a:lnTo>
                      <a:lnTo>
                        <a:pt x="1002" y="1486"/>
                      </a:lnTo>
                      <a:lnTo>
                        <a:pt x="1000" y="1487"/>
                      </a:lnTo>
                      <a:lnTo>
                        <a:pt x="994" y="1489"/>
                      </a:lnTo>
                      <a:lnTo>
                        <a:pt x="987" y="1493"/>
                      </a:lnTo>
                      <a:lnTo>
                        <a:pt x="975" y="1497"/>
                      </a:lnTo>
                      <a:lnTo>
                        <a:pt x="962" y="1503"/>
                      </a:lnTo>
                      <a:lnTo>
                        <a:pt x="948" y="1508"/>
                      </a:lnTo>
                      <a:lnTo>
                        <a:pt x="932" y="1515"/>
                      </a:lnTo>
                      <a:lnTo>
                        <a:pt x="915" y="1522"/>
                      </a:lnTo>
                      <a:lnTo>
                        <a:pt x="897" y="1529"/>
                      </a:lnTo>
                      <a:lnTo>
                        <a:pt x="881" y="1535"/>
                      </a:lnTo>
                      <a:lnTo>
                        <a:pt x="864" y="1542"/>
                      </a:lnTo>
                      <a:lnTo>
                        <a:pt x="848" y="1548"/>
                      </a:lnTo>
                      <a:lnTo>
                        <a:pt x="835" y="1552"/>
                      </a:lnTo>
                      <a:lnTo>
                        <a:pt x="822" y="1556"/>
                      </a:lnTo>
                      <a:lnTo>
                        <a:pt x="813" y="1560"/>
                      </a:lnTo>
                      <a:lnTo>
                        <a:pt x="807" y="1561"/>
                      </a:lnTo>
                      <a:lnTo>
                        <a:pt x="799" y="1555"/>
                      </a:lnTo>
                      <a:lnTo>
                        <a:pt x="787" y="1540"/>
                      </a:lnTo>
                      <a:lnTo>
                        <a:pt x="770" y="1514"/>
                      </a:lnTo>
                      <a:lnTo>
                        <a:pt x="749" y="1480"/>
                      </a:lnTo>
                      <a:lnTo>
                        <a:pt x="725" y="1440"/>
                      </a:lnTo>
                      <a:lnTo>
                        <a:pt x="698" y="1394"/>
                      </a:lnTo>
                      <a:lnTo>
                        <a:pt x="670" y="1345"/>
                      </a:lnTo>
                      <a:lnTo>
                        <a:pt x="641" y="1294"/>
                      </a:lnTo>
                      <a:lnTo>
                        <a:pt x="612" y="1241"/>
                      </a:lnTo>
                      <a:lnTo>
                        <a:pt x="583" y="1190"/>
                      </a:lnTo>
                      <a:lnTo>
                        <a:pt x="554" y="1141"/>
                      </a:lnTo>
                      <a:lnTo>
                        <a:pt x="527" y="1095"/>
                      </a:lnTo>
                      <a:lnTo>
                        <a:pt x="502" y="1054"/>
                      </a:lnTo>
                      <a:lnTo>
                        <a:pt x="479" y="1020"/>
                      </a:lnTo>
                      <a:lnTo>
                        <a:pt x="460" y="993"/>
                      </a:lnTo>
                      <a:lnTo>
                        <a:pt x="446" y="977"/>
                      </a:lnTo>
                      <a:lnTo>
                        <a:pt x="439" y="969"/>
                      </a:lnTo>
                      <a:lnTo>
                        <a:pt x="430" y="957"/>
                      </a:lnTo>
                      <a:lnTo>
                        <a:pt x="419" y="941"/>
                      </a:lnTo>
                      <a:lnTo>
                        <a:pt x="408" y="922"/>
                      </a:lnTo>
                      <a:lnTo>
                        <a:pt x="395" y="900"/>
                      </a:lnTo>
                      <a:lnTo>
                        <a:pt x="381" y="874"/>
                      </a:lnTo>
                      <a:lnTo>
                        <a:pt x="366" y="847"/>
                      </a:lnTo>
                      <a:lnTo>
                        <a:pt x="349" y="816"/>
                      </a:lnTo>
                      <a:lnTo>
                        <a:pt x="332" y="783"/>
                      </a:lnTo>
                      <a:lnTo>
                        <a:pt x="314" y="750"/>
                      </a:lnTo>
                      <a:lnTo>
                        <a:pt x="296" y="714"/>
                      </a:lnTo>
                      <a:lnTo>
                        <a:pt x="277" y="676"/>
                      </a:lnTo>
                      <a:lnTo>
                        <a:pt x="259" y="638"/>
                      </a:lnTo>
                      <a:lnTo>
                        <a:pt x="239" y="599"/>
                      </a:lnTo>
                      <a:lnTo>
                        <a:pt x="220" y="560"/>
                      </a:lnTo>
                      <a:lnTo>
                        <a:pt x="201" y="520"/>
                      </a:lnTo>
                      <a:lnTo>
                        <a:pt x="182" y="480"/>
                      </a:lnTo>
                      <a:lnTo>
                        <a:pt x="163" y="441"/>
                      </a:lnTo>
                      <a:lnTo>
                        <a:pt x="145" y="400"/>
                      </a:lnTo>
                      <a:lnTo>
                        <a:pt x="128" y="362"/>
                      </a:lnTo>
                      <a:lnTo>
                        <a:pt x="111" y="324"/>
                      </a:lnTo>
                      <a:lnTo>
                        <a:pt x="94" y="289"/>
                      </a:lnTo>
                      <a:lnTo>
                        <a:pt x="78" y="254"/>
                      </a:lnTo>
                      <a:lnTo>
                        <a:pt x="64" y="220"/>
                      </a:lnTo>
                      <a:lnTo>
                        <a:pt x="50" y="190"/>
                      </a:lnTo>
                      <a:lnTo>
                        <a:pt x="39" y="161"/>
                      </a:lnTo>
                      <a:lnTo>
                        <a:pt x="28" y="136"/>
                      </a:lnTo>
                      <a:lnTo>
                        <a:pt x="19" y="112"/>
                      </a:lnTo>
                      <a:lnTo>
                        <a:pt x="11" y="92"/>
                      </a:lnTo>
                      <a:lnTo>
                        <a:pt x="6" y="75"/>
                      </a:lnTo>
                      <a:lnTo>
                        <a:pt x="2" y="62"/>
                      </a:lnTo>
                      <a:lnTo>
                        <a:pt x="0" y="53"/>
                      </a:lnTo>
                      <a:lnTo>
                        <a:pt x="36" y="4"/>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337" name="Freeform 424"/>
                <p:cNvSpPr>
                  <a:spLocks/>
                </p:cNvSpPr>
                <p:nvPr/>
              </p:nvSpPr>
              <p:spPr bwMode="auto">
                <a:xfrm>
                  <a:off x="2029" y="3544"/>
                  <a:ext cx="437" cy="755"/>
                </a:xfrm>
                <a:custGeom>
                  <a:avLst/>
                  <a:gdLst>
                    <a:gd name="T0" fmla="*/ 8 w 874"/>
                    <a:gd name="T1" fmla="*/ 1 h 1509"/>
                    <a:gd name="T2" fmla="*/ 16 w 874"/>
                    <a:gd name="T3" fmla="*/ 7 h 1509"/>
                    <a:gd name="T4" fmla="*/ 24 w 874"/>
                    <a:gd name="T5" fmla="*/ 20 h 1509"/>
                    <a:gd name="T6" fmla="*/ 32 w 874"/>
                    <a:gd name="T7" fmla="*/ 36 h 1509"/>
                    <a:gd name="T8" fmla="*/ 47 w 874"/>
                    <a:gd name="T9" fmla="*/ 64 h 1509"/>
                    <a:gd name="T10" fmla="*/ 68 w 874"/>
                    <a:gd name="T11" fmla="*/ 99 h 1509"/>
                    <a:gd name="T12" fmla="*/ 92 w 874"/>
                    <a:gd name="T13" fmla="*/ 135 h 1509"/>
                    <a:gd name="T14" fmla="*/ 117 w 874"/>
                    <a:gd name="T15" fmla="*/ 166 h 1509"/>
                    <a:gd name="T16" fmla="*/ 141 w 874"/>
                    <a:gd name="T17" fmla="*/ 190 h 1509"/>
                    <a:gd name="T18" fmla="*/ 162 w 874"/>
                    <a:gd name="T19" fmla="*/ 211 h 1509"/>
                    <a:gd name="T20" fmla="*/ 180 w 874"/>
                    <a:gd name="T21" fmla="*/ 228 h 1509"/>
                    <a:gd name="T22" fmla="*/ 193 w 874"/>
                    <a:gd name="T23" fmla="*/ 240 h 1509"/>
                    <a:gd name="T24" fmla="*/ 200 w 874"/>
                    <a:gd name="T25" fmla="*/ 247 h 1509"/>
                    <a:gd name="T26" fmla="*/ 202 w 874"/>
                    <a:gd name="T27" fmla="*/ 249 h 1509"/>
                    <a:gd name="T28" fmla="*/ 202 w 874"/>
                    <a:gd name="T29" fmla="*/ 253 h 1509"/>
                    <a:gd name="T30" fmla="*/ 193 w 874"/>
                    <a:gd name="T31" fmla="*/ 260 h 1509"/>
                    <a:gd name="T32" fmla="*/ 154 w 874"/>
                    <a:gd name="T33" fmla="*/ 276 h 1509"/>
                    <a:gd name="T34" fmla="*/ 159 w 874"/>
                    <a:gd name="T35" fmla="*/ 282 h 1509"/>
                    <a:gd name="T36" fmla="*/ 168 w 874"/>
                    <a:gd name="T37" fmla="*/ 293 h 1509"/>
                    <a:gd name="T38" fmla="*/ 180 w 874"/>
                    <a:gd name="T39" fmla="*/ 306 h 1509"/>
                    <a:gd name="T40" fmla="*/ 192 w 874"/>
                    <a:gd name="T41" fmla="*/ 320 h 1509"/>
                    <a:gd name="T42" fmla="*/ 201 w 874"/>
                    <a:gd name="T43" fmla="*/ 330 h 1509"/>
                    <a:gd name="T44" fmla="*/ 208 w 874"/>
                    <a:gd name="T45" fmla="*/ 339 h 1509"/>
                    <a:gd name="T46" fmla="*/ 215 w 874"/>
                    <a:gd name="T47" fmla="*/ 350 h 1509"/>
                    <a:gd name="T48" fmla="*/ 219 w 874"/>
                    <a:gd name="T49" fmla="*/ 362 h 1509"/>
                    <a:gd name="T50" fmla="*/ 218 w 874"/>
                    <a:gd name="T51" fmla="*/ 371 h 1509"/>
                    <a:gd name="T52" fmla="*/ 211 w 874"/>
                    <a:gd name="T53" fmla="*/ 377 h 1509"/>
                    <a:gd name="T54" fmla="*/ 197 w 874"/>
                    <a:gd name="T55" fmla="*/ 376 h 1509"/>
                    <a:gd name="T56" fmla="*/ 180 w 874"/>
                    <a:gd name="T57" fmla="*/ 370 h 1509"/>
                    <a:gd name="T58" fmla="*/ 164 w 874"/>
                    <a:gd name="T59" fmla="*/ 360 h 1509"/>
                    <a:gd name="T60" fmla="*/ 150 w 874"/>
                    <a:gd name="T61" fmla="*/ 349 h 1509"/>
                    <a:gd name="T62" fmla="*/ 138 w 874"/>
                    <a:gd name="T63" fmla="*/ 338 h 1509"/>
                    <a:gd name="T64" fmla="*/ 129 w 874"/>
                    <a:gd name="T65" fmla="*/ 328 h 1509"/>
                    <a:gd name="T66" fmla="*/ 113 w 874"/>
                    <a:gd name="T67" fmla="*/ 308 h 1509"/>
                    <a:gd name="T68" fmla="*/ 102 w 874"/>
                    <a:gd name="T69" fmla="*/ 293 h 1509"/>
                    <a:gd name="T70" fmla="*/ 138 w 874"/>
                    <a:gd name="T71" fmla="*/ 274 h 1509"/>
                    <a:gd name="T72" fmla="*/ 137 w 874"/>
                    <a:gd name="T73" fmla="*/ 270 h 1509"/>
                    <a:gd name="T74" fmla="*/ 130 w 874"/>
                    <a:gd name="T75" fmla="*/ 262 h 1509"/>
                    <a:gd name="T76" fmla="*/ 120 w 874"/>
                    <a:gd name="T77" fmla="*/ 256 h 1509"/>
                    <a:gd name="T78" fmla="*/ 104 w 874"/>
                    <a:gd name="T79" fmla="*/ 244 h 1509"/>
                    <a:gd name="T80" fmla="*/ 84 w 874"/>
                    <a:gd name="T81" fmla="*/ 225 h 1509"/>
                    <a:gd name="T82" fmla="*/ 61 w 874"/>
                    <a:gd name="T83" fmla="*/ 200 h 1509"/>
                    <a:gd name="T84" fmla="*/ 40 w 874"/>
                    <a:gd name="T85" fmla="*/ 170 h 1509"/>
                    <a:gd name="T86" fmla="*/ 22 w 874"/>
                    <a:gd name="T87" fmla="*/ 135 h 1509"/>
                    <a:gd name="T88" fmla="*/ 10 w 874"/>
                    <a:gd name="T89" fmla="*/ 99 h 1509"/>
                    <a:gd name="T90" fmla="*/ 3 w 874"/>
                    <a:gd name="T91" fmla="*/ 63 h 1509"/>
                    <a:gd name="T92" fmla="*/ 0 w 874"/>
                    <a:gd name="T93" fmla="*/ 32 h 1509"/>
                    <a:gd name="T94" fmla="*/ 1 w 874"/>
                    <a:gd name="T95" fmla="*/ 10 h 1509"/>
                    <a:gd name="T96" fmla="*/ 5 w 874"/>
                    <a:gd name="T97" fmla="*/ 1 h 1509"/>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874" h="1509">
                      <a:moveTo>
                        <a:pt x="17" y="1"/>
                      </a:moveTo>
                      <a:lnTo>
                        <a:pt x="24" y="0"/>
                      </a:lnTo>
                      <a:lnTo>
                        <a:pt x="32" y="2"/>
                      </a:lnTo>
                      <a:lnTo>
                        <a:pt x="41" y="6"/>
                      </a:lnTo>
                      <a:lnTo>
                        <a:pt x="51" y="15"/>
                      </a:lnTo>
                      <a:lnTo>
                        <a:pt x="61" y="27"/>
                      </a:lnTo>
                      <a:lnTo>
                        <a:pt x="71" y="41"/>
                      </a:lnTo>
                      <a:lnTo>
                        <a:pt x="82" y="59"/>
                      </a:lnTo>
                      <a:lnTo>
                        <a:pt x="94" y="80"/>
                      </a:lnTo>
                      <a:lnTo>
                        <a:pt x="101" y="94"/>
                      </a:lnTo>
                      <a:lnTo>
                        <a:pt x="112" y="114"/>
                      </a:lnTo>
                      <a:lnTo>
                        <a:pt x="127" y="142"/>
                      </a:lnTo>
                      <a:lnTo>
                        <a:pt x="145" y="174"/>
                      </a:lnTo>
                      <a:lnTo>
                        <a:pt x="165" y="212"/>
                      </a:lnTo>
                      <a:lnTo>
                        <a:pt x="188" y="253"/>
                      </a:lnTo>
                      <a:lnTo>
                        <a:pt x="214" y="298"/>
                      </a:lnTo>
                      <a:lnTo>
                        <a:pt x="242" y="344"/>
                      </a:lnTo>
                      <a:lnTo>
                        <a:pt x="272" y="393"/>
                      </a:lnTo>
                      <a:lnTo>
                        <a:pt x="303" y="441"/>
                      </a:lnTo>
                      <a:lnTo>
                        <a:pt x="334" y="490"/>
                      </a:lnTo>
                      <a:lnTo>
                        <a:pt x="368" y="537"/>
                      </a:lnTo>
                      <a:lnTo>
                        <a:pt x="400" y="583"/>
                      </a:lnTo>
                      <a:lnTo>
                        <a:pt x="434" y="625"/>
                      </a:lnTo>
                      <a:lnTo>
                        <a:pt x="467" y="664"/>
                      </a:lnTo>
                      <a:lnTo>
                        <a:pt x="500" y="699"/>
                      </a:lnTo>
                      <a:lnTo>
                        <a:pt x="531" y="730"/>
                      </a:lnTo>
                      <a:lnTo>
                        <a:pt x="562" y="760"/>
                      </a:lnTo>
                      <a:lnTo>
                        <a:pt x="591" y="790"/>
                      </a:lnTo>
                      <a:lnTo>
                        <a:pt x="619" y="816"/>
                      </a:lnTo>
                      <a:lnTo>
                        <a:pt x="646" y="843"/>
                      </a:lnTo>
                      <a:lnTo>
                        <a:pt x="672" y="867"/>
                      </a:lnTo>
                      <a:lnTo>
                        <a:pt x="695" y="889"/>
                      </a:lnTo>
                      <a:lnTo>
                        <a:pt x="717" y="909"/>
                      </a:lnTo>
                      <a:lnTo>
                        <a:pt x="737" y="928"/>
                      </a:lnTo>
                      <a:lnTo>
                        <a:pt x="755" y="944"/>
                      </a:lnTo>
                      <a:lnTo>
                        <a:pt x="769" y="958"/>
                      </a:lnTo>
                      <a:lnTo>
                        <a:pt x="782" y="971"/>
                      </a:lnTo>
                      <a:lnTo>
                        <a:pt x="792" y="979"/>
                      </a:lnTo>
                      <a:lnTo>
                        <a:pt x="800" y="986"/>
                      </a:lnTo>
                      <a:lnTo>
                        <a:pt x="805" y="991"/>
                      </a:lnTo>
                      <a:lnTo>
                        <a:pt x="806" y="992"/>
                      </a:lnTo>
                      <a:lnTo>
                        <a:pt x="807" y="993"/>
                      </a:lnTo>
                      <a:lnTo>
                        <a:pt x="807" y="997"/>
                      </a:lnTo>
                      <a:lnTo>
                        <a:pt x="807" y="1003"/>
                      </a:lnTo>
                      <a:lnTo>
                        <a:pt x="806" y="1011"/>
                      </a:lnTo>
                      <a:lnTo>
                        <a:pt x="799" y="1020"/>
                      </a:lnTo>
                      <a:lnTo>
                        <a:pt x="789" y="1029"/>
                      </a:lnTo>
                      <a:lnTo>
                        <a:pt x="772" y="1038"/>
                      </a:lnTo>
                      <a:lnTo>
                        <a:pt x="748" y="1046"/>
                      </a:lnTo>
                      <a:lnTo>
                        <a:pt x="613" y="1100"/>
                      </a:lnTo>
                      <a:lnTo>
                        <a:pt x="614" y="1102"/>
                      </a:lnTo>
                      <a:lnTo>
                        <a:pt x="618" y="1107"/>
                      </a:lnTo>
                      <a:lnTo>
                        <a:pt x="625" y="1116"/>
                      </a:lnTo>
                      <a:lnTo>
                        <a:pt x="635" y="1126"/>
                      </a:lnTo>
                      <a:lnTo>
                        <a:pt x="646" y="1139"/>
                      </a:lnTo>
                      <a:lnTo>
                        <a:pt x="658" y="1154"/>
                      </a:lnTo>
                      <a:lnTo>
                        <a:pt x="672" y="1170"/>
                      </a:lnTo>
                      <a:lnTo>
                        <a:pt x="687" y="1188"/>
                      </a:lnTo>
                      <a:lnTo>
                        <a:pt x="702" y="1206"/>
                      </a:lnTo>
                      <a:lnTo>
                        <a:pt x="718" y="1224"/>
                      </a:lnTo>
                      <a:lnTo>
                        <a:pt x="734" y="1242"/>
                      </a:lnTo>
                      <a:lnTo>
                        <a:pt x="749" y="1260"/>
                      </a:lnTo>
                      <a:lnTo>
                        <a:pt x="765" y="1277"/>
                      </a:lnTo>
                      <a:lnTo>
                        <a:pt x="778" y="1292"/>
                      </a:lnTo>
                      <a:lnTo>
                        <a:pt x="790" y="1306"/>
                      </a:lnTo>
                      <a:lnTo>
                        <a:pt x="801" y="1317"/>
                      </a:lnTo>
                      <a:lnTo>
                        <a:pt x="811" y="1328"/>
                      </a:lnTo>
                      <a:lnTo>
                        <a:pt x="822" y="1340"/>
                      </a:lnTo>
                      <a:lnTo>
                        <a:pt x="832" y="1354"/>
                      </a:lnTo>
                      <a:lnTo>
                        <a:pt x="842" y="1369"/>
                      </a:lnTo>
                      <a:lnTo>
                        <a:pt x="851" y="1384"/>
                      </a:lnTo>
                      <a:lnTo>
                        <a:pt x="858" y="1399"/>
                      </a:lnTo>
                      <a:lnTo>
                        <a:pt x="865" y="1416"/>
                      </a:lnTo>
                      <a:lnTo>
                        <a:pt x="870" y="1431"/>
                      </a:lnTo>
                      <a:lnTo>
                        <a:pt x="873" y="1446"/>
                      </a:lnTo>
                      <a:lnTo>
                        <a:pt x="874" y="1460"/>
                      </a:lnTo>
                      <a:lnTo>
                        <a:pt x="873" y="1473"/>
                      </a:lnTo>
                      <a:lnTo>
                        <a:pt x="870" y="1484"/>
                      </a:lnTo>
                      <a:lnTo>
                        <a:pt x="863" y="1494"/>
                      </a:lnTo>
                      <a:lnTo>
                        <a:pt x="854" y="1501"/>
                      </a:lnTo>
                      <a:lnTo>
                        <a:pt x="841" y="1507"/>
                      </a:lnTo>
                      <a:lnTo>
                        <a:pt x="824" y="1509"/>
                      </a:lnTo>
                      <a:lnTo>
                        <a:pt x="805" y="1508"/>
                      </a:lnTo>
                      <a:lnTo>
                        <a:pt x="785" y="1504"/>
                      </a:lnTo>
                      <a:lnTo>
                        <a:pt x="763" y="1498"/>
                      </a:lnTo>
                      <a:lnTo>
                        <a:pt x="742" y="1489"/>
                      </a:lnTo>
                      <a:lnTo>
                        <a:pt x="720" y="1479"/>
                      </a:lnTo>
                      <a:lnTo>
                        <a:pt x="698" y="1466"/>
                      </a:lnTo>
                      <a:lnTo>
                        <a:pt x="676" y="1453"/>
                      </a:lnTo>
                      <a:lnTo>
                        <a:pt x="655" y="1437"/>
                      </a:lnTo>
                      <a:lnTo>
                        <a:pt x="635" y="1423"/>
                      </a:lnTo>
                      <a:lnTo>
                        <a:pt x="615" y="1407"/>
                      </a:lnTo>
                      <a:lnTo>
                        <a:pt x="597" y="1393"/>
                      </a:lnTo>
                      <a:lnTo>
                        <a:pt x="580" y="1377"/>
                      </a:lnTo>
                      <a:lnTo>
                        <a:pt x="565" y="1364"/>
                      </a:lnTo>
                      <a:lnTo>
                        <a:pt x="551" y="1351"/>
                      </a:lnTo>
                      <a:lnTo>
                        <a:pt x="540" y="1339"/>
                      </a:lnTo>
                      <a:lnTo>
                        <a:pt x="531" y="1330"/>
                      </a:lnTo>
                      <a:lnTo>
                        <a:pt x="514" y="1310"/>
                      </a:lnTo>
                      <a:lnTo>
                        <a:pt x="494" y="1286"/>
                      </a:lnTo>
                      <a:lnTo>
                        <a:pt x="472" y="1258"/>
                      </a:lnTo>
                      <a:lnTo>
                        <a:pt x="451" y="1230"/>
                      </a:lnTo>
                      <a:lnTo>
                        <a:pt x="432" y="1205"/>
                      </a:lnTo>
                      <a:lnTo>
                        <a:pt x="415" y="1184"/>
                      </a:lnTo>
                      <a:lnTo>
                        <a:pt x="405" y="1169"/>
                      </a:lnTo>
                      <a:lnTo>
                        <a:pt x="400" y="1164"/>
                      </a:lnTo>
                      <a:lnTo>
                        <a:pt x="549" y="1096"/>
                      </a:lnTo>
                      <a:lnTo>
                        <a:pt x="549" y="1094"/>
                      </a:lnTo>
                      <a:lnTo>
                        <a:pt x="549" y="1090"/>
                      </a:lnTo>
                      <a:lnTo>
                        <a:pt x="548" y="1084"/>
                      </a:lnTo>
                      <a:lnTo>
                        <a:pt x="546" y="1077"/>
                      </a:lnTo>
                      <a:lnTo>
                        <a:pt x="540" y="1068"/>
                      </a:lnTo>
                      <a:lnTo>
                        <a:pt x="532" y="1058"/>
                      </a:lnTo>
                      <a:lnTo>
                        <a:pt x="520" y="1048"/>
                      </a:lnTo>
                      <a:lnTo>
                        <a:pt x="504" y="1038"/>
                      </a:lnTo>
                      <a:lnTo>
                        <a:pt x="493" y="1031"/>
                      </a:lnTo>
                      <a:lnTo>
                        <a:pt x="477" y="1021"/>
                      </a:lnTo>
                      <a:lnTo>
                        <a:pt x="460" y="1007"/>
                      </a:lnTo>
                      <a:lnTo>
                        <a:pt x="438" y="992"/>
                      </a:lnTo>
                      <a:lnTo>
                        <a:pt x="415" y="973"/>
                      </a:lnTo>
                      <a:lnTo>
                        <a:pt x="389" y="950"/>
                      </a:lnTo>
                      <a:lnTo>
                        <a:pt x="361" y="926"/>
                      </a:lnTo>
                      <a:lnTo>
                        <a:pt x="333" y="898"/>
                      </a:lnTo>
                      <a:lnTo>
                        <a:pt x="303" y="868"/>
                      </a:lnTo>
                      <a:lnTo>
                        <a:pt x="273" y="834"/>
                      </a:lnTo>
                      <a:lnTo>
                        <a:pt x="244" y="800"/>
                      </a:lnTo>
                      <a:lnTo>
                        <a:pt x="214" y="762"/>
                      </a:lnTo>
                      <a:lnTo>
                        <a:pt x="185" y="721"/>
                      </a:lnTo>
                      <a:lnTo>
                        <a:pt x="158" y="678"/>
                      </a:lnTo>
                      <a:lnTo>
                        <a:pt x="131" y="633"/>
                      </a:lnTo>
                      <a:lnTo>
                        <a:pt x="108" y="586"/>
                      </a:lnTo>
                      <a:lnTo>
                        <a:pt x="86" y="539"/>
                      </a:lnTo>
                      <a:lnTo>
                        <a:pt x="69" y="491"/>
                      </a:lnTo>
                      <a:lnTo>
                        <a:pt x="53" y="442"/>
                      </a:lnTo>
                      <a:lnTo>
                        <a:pt x="40" y="393"/>
                      </a:lnTo>
                      <a:lnTo>
                        <a:pt x="28" y="344"/>
                      </a:lnTo>
                      <a:lnTo>
                        <a:pt x="19" y="296"/>
                      </a:lnTo>
                      <a:lnTo>
                        <a:pt x="12" y="250"/>
                      </a:lnTo>
                      <a:lnTo>
                        <a:pt x="6" y="206"/>
                      </a:lnTo>
                      <a:lnTo>
                        <a:pt x="3" y="165"/>
                      </a:lnTo>
                      <a:lnTo>
                        <a:pt x="0" y="127"/>
                      </a:lnTo>
                      <a:lnTo>
                        <a:pt x="0" y="93"/>
                      </a:lnTo>
                      <a:lnTo>
                        <a:pt x="2" y="63"/>
                      </a:lnTo>
                      <a:lnTo>
                        <a:pt x="4" y="39"/>
                      </a:lnTo>
                      <a:lnTo>
                        <a:pt x="7" y="20"/>
                      </a:lnTo>
                      <a:lnTo>
                        <a:pt x="12" y="6"/>
                      </a:lnTo>
                      <a:lnTo>
                        <a:pt x="17" y="1"/>
                      </a:lnTo>
                      <a:close/>
                    </a:path>
                  </a:pathLst>
                </a:custGeom>
                <a:solidFill>
                  <a:srgbClr val="0D0D0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338" name="Freeform 425"/>
                <p:cNvSpPr>
                  <a:spLocks/>
                </p:cNvSpPr>
                <p:nvPr/>
              </p:nvSpPr>
              <p:spPr bwMode="auto">
                <a:xfrm>
                  <a:off x="2029" y="3544"/>
                  <a:ext cx="437" cy="755"/>
                </a:xfrm>
                <a:custGeom>
                  <a:avLst/>
                  <a:gdLst>
                    <a:gd name="T0" fmla="*/ 6 w 874"/>
                    <a:gd name="T1" fmla="*/ 0 h 1509"/>
                    <a:gd name="T2" fmla="*/ 13 w 874"/>
                    <a:gd name="T3" fmla="*/ 4 h 1509"/>
                    <a:gd name="T4" fmla="*/ 21 w 874"/>
                    <a:gd name="T5" fmla="*/ 15 h 1509"/>
                    <a:gd name="T6" fmla="*/ 26 w 874"/>
                    <a:gd name="T7" fmla="*/ 24 h 1509"/>
                    <a:gd name="T8" fmla="*/ 37 w 874"/>
                    <a:gd name="T9" fmla="*/ 44 h 1509"/>
                    <a:gd name="T10" fmla="*/ 54 w 874"/>
                    <a:gd name="T11" fmla="*/ 75 h 1509"/>
                    <a:gd name="T12" fmla="*/ 76 w 874"/>
                    <a:gd name="T13" fmla="*/ 111 h 1509"/>
                    <a:gd name="T14" fmla="*/ 100 w 874"/>
                    <a:gd name="T15" fmla="*/ 146 h 1509"/>
                    <a:gd name="T16" fmla="*/ 125 w 874"/>
                    <a:gd name="T17" fmla="*/ 175 h 1509"/>
                    <a:gd name="T18" fmla="*/ 141 w 874"/>
                    <a:gd name="T19" fmla="*/ 190 h 1509"/>
                    <a:gd name="T20" fmla="*/ 162 w 874"/>
                    <a:gd name="T21" fmla="*/ 211 h 1509"/>
                    <a:gd name="T22" fmla="*/ 180 w 874"/>
                    <a:gd name="T23" fmla="*/ 228 h 1509"/>
                    <a:gd name="T24" fmla="*/ 193 w 874"/>
                    <a:gd name="T25" fmla="*/ 240 h 1509"/>
                    <a:gd name="T26" fmla="*/ 200 w 874"/>
                    <a:gd name="T27" fmla="*/ 247 h 1509"/>
                    <a:gd name="T28" fmla="*/ 202 w 874"/>
                    <a:gd name="T29" fmla="*/ 248 h 1509"/>
                    <a:gd name="T30" fmla="*/ 202 w 874"/>
                    <a:gd name="T31" fmla="*/ 251 h 1509"/>
                    <a:gd name="T32" fmla="*/ 198 w 874"/>
                    <a:gd name="T33" fmla="*/ 258 h 1509"/>
                    <a:gd name="T34" fmla="*/ 154 w 874"/>
                    <a:gd name="T35" fmla="*/ 275 h 1509"/>
                    <a:gd name="T36" fmla="*/ 155 w 874"/>
                    <a:gd name="T37" fmla="*/ 277 h 1509"/>
                    <a:gd name="T38" fmla="*/ 162 w 874"/>
                    <a:gd name="T39" fmla="*/ 285 h 1509"/>
                    <a:gd name="T40" fmla="*/ 172 w 874"/>
                    <a:gd name="T41" fmla="*/ 297 h 1509"/>
                    <a:gd name="T42" fmla="*/ 184 w 874"/>
                    <a:gd name="T43" fmla="*/ 311 h 1509"/>
                    <a:gd name="T44" fmla="*/ 195 w 874"/>
                    <a:gd name="T45" fmla="*/ 323 h 1509"/>
                    <a:gd name="T46" fmla="*/ 201 w 874"/>
                    <a:gd name="T47" fmla="*/ 330 h 1509"/>
                    <a:gd name="T48" fmla="*/ 208 w 874"/>
                    <a:gd name="T49" fmla="*/ 339 h 1509"/>
                    <a:gd name="T50" fmla="*/ 215 w 874"/>
                    <a:gd name="T51" fmla="*/ 350 h 1509"/>
                    <a:gd name="T52" fmla="*/ 219 w 874"/>
                    <a:gd name="T53" fmla="*/ 362 h 1509"/>
                    <a:gd name="T54" fmla="*/ 218 w 874"/>
                    <a:gd name="T55" fmla="*/ 371 h 1509"/>
                    <a:gd name="T56" fmla="*/ 211 w 874"/>
                    <a:gd name="T57" fmla="*/ 377 h 1509"/>
                    <a:gd name="T58" fmla="*/ 202 w 874"/>
                    <a:gd name="T59" fmla="*/ 377 h 1509"/>
                    <a:gd name="T60" fmla="*/ 186 w 874"/>
                    <a:gd name="T61" fmla="*/ 373 h 1509"/>
                    <a:gd name="T62" fmla="*/ 169 w 874"/>
                    <a:gd name="T63" fmla="*/ 364 h 1509"/>
                    <a:gd name="T64" fmla="*/ 154 w 874"/>
                    <a:gd name="T65" fmla="*/ 352 h 1509"/>
                    <a:gd name="T66" fmla="*/ 142 w 874"/>
                    <a:gd name="T67" fmla="*/ 341 h 1509"/>
                    <a:gd name="T68" fmla="*/ 133 w 874"/>
                    <a:gd name="T69" fmla="*/ 333 h 1509"/>
                    <a:gd name="T70" fmla="*/ 124 w 874"/>
                    <a:gd name="T71" fmla="*/ 322 h 1509"/>
                    <a:gd name="T72" fmla="*/ 108 w 874"/>
                    <a:gd name="T73" fmla="*/ 302 h 1509"/>
                    <a:gd name="T74" fmla="*/ 100 w 874"/>
                    <a:gd name="T75" fmla="*/ 291 h 1509"/>
                    <a:gd name="T76" fmla="*/ 138 w 874"/>
                    <a:gd name="T77" fmla="*/ 274 h 1509"/>
                    <a:gd name="T78" fmla="*/ 137 w 874"/>
                    <a:gd name="T79" fmla="*/ 270 h 1509"/>
                    <a:gd name="T80" fmla="*/ 130 w 874"/>
                    <a:gd name="T81" fmla="*/ 262 h 1509"/>
                    <a:gd name="T82" fmla="*/ 124 w 874"/>
                    <a:gd name="T83" fmla="*/ 258 h 1509"/>
                    <a:gd name="T84" fmla="*/ 110 w 874"/>
                    <a:gd name="T85" fmla="*/ 248 h 1509"/>
                    <a:gd name="T86" fmla="*/ 91 w 874"/>
                    <a:gd name="T87" fmla="*/ 232 h 1509"/>
                    <a:gd name="T88" fmla="*/ 69 w 874"/>
                    <a:gd name="T89" fmla="*/ 209 h 1509"/>
                    <a:gd name="T90" fmla="*/ 47 w 874"/>
                    <a:gd name="T91" fmla="*/ 181 h 1509"/>
                    <a:gd name="T92" fmla="*/ 27 w 874"/>
                    <a:gd name="T93" fmla="*/ 147 h 1509"/>
                    <a:gd name="T94" fmla="*/ 18 w 874"/>
                    <a:gd name="T95" fmla="*/ 123 h 1509"/>
                    <a:gd name="T96" fmla="*/ 7 w 874"/>
                    <a:gd name="T97" fmla="*/ 86 h 1509"/>
                    <a:gd name="T98" fmla="*/ 2 w 874"/>
                    <a:gd name="T99" fmla="*/ 52 h 1509"/>
                    <a:gd name="T100" fmla="*/ 0 w 874"/>
                    <a:gd name="T101" fmla="*/ 24 h 1509"/>
                    <a:gd name="T102" fmla="*/ 2 w 874"/>
                    <a:gd name="T103" fmla="*/ 5 h 1509"/>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874" h="1509">
                      <a:moveTo>
                        <a:pt x="17" y="1"/>
                      </a:moveTo>
                      <a:lnTo>
                        <a:pt x="17" y="1"/>
                      </a:lnTo>
                      <a:lnTo>
                        <a:pt x="24" y="0"/>
                      </a:lnTo>
                      <a:lnTo>
                        <a:pt x="32" y="2"/>
                      </a:lnTo>
                      <a:lnTo>
                        <a:pt x="41" y="6"/>
                      </a:lnTo>
                      <a:lnTo>
                        <a:pt x="51" y="15"/>
                      </a:lnTo>
                      <a:lnTo>
                        <a:pt x="61" y="27"/>
                      </a:lnTo>
                      <a:lnTo>
                        <a:pt x="71" y="41"/>
                      </a:lnTo>
                      <a:lnTo>
                        <a:pt x="82" y="59"/>
                      </a:lnTo>
                      <a:lnTo>
                        <a:pt x="94" y="80"/>
                      </a:lnTo>
                      <a:lnTo>
                        <a:pt x="101" y="94"/>
                      </a:lnTo>
                      <a:lnTo>
                        <a:pt x="112" y="114"/>
                      </a:lnTo>
                      <a:lnTo>
                        <a:pt x="127" y="142"/>
                      </a:lnTo>
                      <a:lnTo>
                        <a:pt x="145" y="174"/>
                      </a:lnTo>
                      <a:lnTo>
                        <a:pt x="165" y="212"/>
                      </a:lnTo>
                      <a:lnTo>
                        <a:pt x="188" y="253"/>
                      </a:lnTo>
                      <a:lnTo>
                        <a:pt x="214" y="298"/>
                      </a:lnTo>
                      <a:lnTo>
                        <a:pt x="242" y="344"/>
                      </a:lnTo>
                      <a:lnTo>
                        <a:pt x="272" y="393"/>
                      </a:lnTo>
                      <a:lnTo>
                        <a:pt x="303" y="441"/>
                      </a:lnTo>
                      <a:lnTo>
                        <a:pt x="334" y="490"/>
                      </a:lnTo>
                      <a:lnTo>
                        <a:pt x="368" y="537"/>
                      </a:lnTo>
                      <a:lnTo>
                        <a:pt x="400" y="583"/>
                      </a:lnTo>
                      <a:lnTo>
                        <a:pt x="434" y="625"/>
                      </a:lnTo>
                      <a:lnTo>
                        <a:pt x="467" y="664"/>
                      </a:lnTo>
                      <a:lnTo>
                        <a:pt x="500" y="699"/>
                      </a:lnTo>
                      <a:lnTo>
                        <a:pt x="531" y="730"/>
                      </a:lnTo>
                      <a:lnTo>
                        <a:pt x="562" y="760"/>
                      </a:lnTo>
                      <a:lnTo>
                        <a:pt x="591" y="790"/>
                      </a:lnTo>
                      <a:lnTo>
                        <a:pt x="619" y="816"/>
                      </a:lnTo>
                      <a:lnTo>
                        <a:pt x="646" y="843"/>
                      </a:lnTo>
                      <a:lnTo>
                        <a:pt x="672" y="867"/>
                      </a:lnTo>
                      <a:lnTo>
                        <a:pt x="695" y="889"/>
                      </a:lnTo>
                      <a:lnTo>
                        <a:pt x="717" y="909"/>
                      </a:lnTo>
                      <a:lnTo>
                        <a:pt x="737" y="928"/>
                      </a:lnTo>
                      <a:lnTo>
                        <a:pt x="755" y="944"/>
                      </a:lnTo>
                      <a:lnTo>
                        <a:pt x="769" y="958"/>
                      </a:lnTo>
                      <a:lnTo>
                        <a:pt x="782" y="971"/>
                      </a:lnTo>
                      <a:lnTo>
                        <a:pt x="792" y="979"/>
                      </a:lnTo>
                      <a:lnTo>
                        <a:pt x="800" y="986"/>
                      </a:lnTo>
                      <a:lnTo>
                        <a:pt x="805" y="991"/>
                      </a:lnTo>
                      <a:lnTo>
                        <a:pt x="806" y="992"/>
                      </a:lnTo>
                      <a:lnTo>
                        <a:pt x="807" y="993"/>
                      </a:lnTo>
                      <a:lnTo>
                        <a:pt x="807" y="997"/>
                      </a:lnTo>
                      <a:lnTo>
                        <a:pt x="807" y="1003"/>
                      </a:lnTo>
                      <a:lnTo>
                        <a:pt x="806" y="1011"/>
                      </a:lnTo>
                      <a:lnTo>
                        <a:pt x="799" y="1020"/>
                      </a:lnTo>
                      <a:lnTo>
                        <a:pt x="789" y="1029"/>
                      </a:lnTo>
                      <a:lnTo>
                        <a:pt x="772" y="1038"/>
                      </a:lnTo>
                      <a:lnTo>
                        <a:pt x="748" y="1046"/>
                      </a:lnTo>
                      <a:lnTo>
                        <a:pt x="613" y="1100"/>
                      </a:lnTo>
                      <a:lnTo>
                        <a:pt x="614" y="1102"/>
                      </a:lnTo>
                      <a:lnTo>
                        <a:pt x="618" y="1107"/>
                      </a:lnTo>
                      <a:lnTo>
                        <a:pt x="625" y="1116"/>
                      </a:lnTo>
                      <a:lnTo>
                        <a:pt x="635" y="1126"/>
                      </a:lnTo>
                      <a:lnTo>
                        <a:pt x="646" y="1139"/>
                      </a:lnTo>
                      <a:lnTo>
                        <a:pt x="658" y="1154"/>
                      </a:lnTo>
                      <a:lnTo>
                        <a:pt x="672" y="1170"/>
                      </a:lnTo>
                      <a:lnTo>
                        <a:pt x="687" y="1188"/>
                      </a:lnTo>
                      <a:lnTo>
                        <a:pt x="702" y="1206"/>
                      </a:lnTo>
                      <a:lnTo>
                        <a:pt x="718" y="1224"/>
                      </a:lnTo>
                      <a:lnTo>
                        <a:pt x="734" y="1242"/>
                      </a:lnTo>
                      <a:lnTo>
                        <a:pt x="749" y="1260"/>
                      </a:lnTo>
                      <a:lnTo>
                        <a:pt x="765" y="1277"/>
                      </a:lnTo>
                      <a:lnTo>
                        <a:pt x="778" y="1292"/>
                      </a:lnTo>
                      <a:lnTo>
                        <a:pt x="790" y="1306"/>
                      </a:lnTo>
                      <a:lnTo>
                        <a:pt x="801" y="1317"/>
                      </a:lnTo>
                      <a:lnTo>
                        <a:pt x="811" y="1328"/>
                      </a:lnTo>
                      <a:lnTo>
                        <a:pt x="822" y="1340"/>
                      </a:lnTo>
                      <a:lnTo>
                        <a:pt x="832" y="1354"/>
                      </a:lnTo>
                      <a:lnTo>
                        <a:pt x="842" y="1369"/>
                      </a:lnTo>
                      <a:lnTo>
                        <a:pt x="851" y="1384"/>
                      </a:lnTo>
                      <a:lnTo>
                        <a:pt x="858" y="1399"/>
                      </a:lnTo>
                      <a:lnTo>
                        <a:pt x="865" y="1416"/>
                      </a:lnTo>
                      <a:lnTo>
                        <a:pt x="870" y="1431"/>
                      </a:lnTo>
                      <a:lnTo>
                        <a:pt x="873" y="1446"/>
                      </a:lnTo>
                      <a:lnTo>
                        <a:pt x="874" y="1460"/>
                      </a:lnTo>
                      <a:lnTo>
                        <a:pt x="873" y="1473"/>
                      </a:lnTo>
                      <a:lnTo>
                        <a:pt x="870" y="1484"/>
                      </a:lnTo>
                      <a:lnTo>
                        <a:pt x="863" y="1494"/>
                      </a:lnTo>
                      <a:lnTo>
                        <a:pt x="854" y="1501"/>
                      </a:lnTo>
                      <a:lnTo>
                        <a:pt x="841" y="1507"/>
                      </a:lnTo>
                      <a:lnTo>
                        <a:pt x="824" y="1509"/>
                      </a:lnTo>
                      <a:lnTo>
                        <a:pt x="805" y="1508"/>
                      </a:lnTo>
                      <a:lnTo>
                        <a:pt x="785" y="1504"/>
                      </a:lnTo>
                      <a:lnTo>
                        <a:pt x="763" y="1498"/>
                      </a:lnTo>
                      <a:lnTo>
                        <a:pt x="742" y="1489"/>
                      </a:lnTo>
                      <a:lnTo>
                        <a:pt x="720" y="1479"/>
                      </a:lnTo>
                      <a:lnTo>
                        <a:pt x="698" y="1466"/>
                      </a:lnTo>
                      <a:lnTo>
                        <a:pt x="676" y="1453"/>
                      </a:lnTo>
                      <a:lnTo>
                        <a:pt x="655" y="1437"/>
                      </a:lnTo>
                      <a:lnTo>
                        <a:pt x="635" y="1423"/>
                      </a:lnTo>
                      <a:lnTo>
                        <a:pt x="615" y="1407"/>
                      </a:lnTo>
                      <a:lnTo>
                        <a:pt x="597" y="1393"/>
                      </a:lnTo>
                      <a:lnTo>
                        <a:pt x="580" y="1377"/>
                      </a:lnTo>
                      <a:lnTo>
                        <a:pt x="565" y="1364"/>
                      </a:lnTo>
                      <a:lnTo>
                        <a:pt x="551" y="1351"/>
                      </a:lnTo>
                      <a:lnTo>
                        <a:pt x="540" y="1339"/>
                      </a:lnTo>
                      <a:lnTo>
                        <a:pt x="531" y="1330"/>
                      </a:lnTo>
                      <a:lnTo>
                        <a:pt x="514" y="1310"/>
                      </a:lnTo>
                      <a:lnTo>
                        <a:pt x="494" y="1286"/>
                      </a:lnTo>
                      <a:lnTo>
                        <a:pt x="472" y="1258"/>
                      </a:lnTo>
                      <a:lnTo>
                        <a:pt x="451" y="1230"/>
                      </a:lnTo>
                      <a:lnTo>
                        <a:pt x="432" y="1205"/>
                      </a:lnTo>
                      <a:lnTo>
                        <a:pt x="415" y="1184"/>
                      </a:lnTo>
                      <a:lnTo>
                        <a:pt x="405" y="1169"/>
                      </a:lnTo>
                      <a:lnTo>
                        <a:pt x="400" y="1164"/>
                      </a:lnTo>
                      <a:lnTo>
                        <a:pt x="549" y="1096"/>
                      </a:lnTo>
                      <a:lnTo>
                        <a:pt x="549" y="1094"/>
                      </a:lnTo>
                      <a:lnTo>
                        <a:pt x="549" y="1090"/>
                      </a:lnTo>
                      <a:lnTo>
                        <a:pt x="548" y="1084"/>
                      </a:lnTo>
                      <a:lnTo>
                        <a:pt x="546" y="1077"/>
                      </a:lnTo>
                      <a:lnTo>
                        <a:pt x="540" y="1068"/>
                      </a:lnTo>
                      <a:lnTo>
                        <a:pt x="532" y="1058"/>
                      </a:lnTo>
                      <a:lnTo>
                        <a:pt x="520" y="1048"/>
                      </a:lnTo>
                      <a:lnTo>
                        <a:pt x="504" y="1038"/>
                      </a:lnTo>
                      <a:lnTo>
                        <a:pt x="493" y="1031"/>
                      </a:lnTo>
                      <a:lnTo>
                        <a:pt x="477" y="1021"/>
                      </a:lnTo>
                      <a:lnTo>
                        <a:pt x="460" y="1007"/>
                      </a:lnTo>
                      <a:lnTo>
                        <a:pt x="438" y="992"/>
                      </a:lnTo>
                      <a:lnTo>
                        <a:pt x="415" y="973"/>
                      </a:lnTo>
                      <a:lnTo>
                        <a:pt x="389" y="950"/>
                      </a:lnTo>
                      <a:lnTo>
                        <a:pt x="361" y="926"/>
                      </a:lnTo>
                      <a:lnTo>
                        <a:pt x="333" y="898"/>
                      </a:lnTo>
                      <a:lnTo>
                        <a:pt x="303" y="868"/>
                      </a:lnTo>
                      <a:lnTo>
                        <a:pt x="273" y="834"/>
                      </a:lnTo>
                      <a:lnTo>
                        <a:pt x="244" y="800"/>
                      </a:lnTo>
                      <a:lnTo>
                        <a:pt x="214" y="762"/>
                      </a:lnTo>
                      <a:lnTo>
                        <a:pt x="185" y="721"/>
                      </a:lnTo>
                      <a:lnTo>
                        <a:pt x="158" y="678"/>
                      </a:lnTo>
                      <a:lnTo>
                        <a:pt x="131" y="633"/>
                      </a:lnTo>
                      <a:lnTo>
                        <a:pt x="108" y="586"/>
                      </a:lnTo>
                      <a:lnTo>
                        <a:pt x="86" y="539"/>
                      </a:lnTo>
                      <a:lnTo>
                        <a:pt x="69" y="491"/>
                      </a:lnTo>
                      <a:lnTo>
                        <a:pt x="53" y="442"/>
                      </a:lnTo>
                      <a:lnTo>
                        <a:pt x="40" y="393"/>
                      </a:lnTo>
                      <a:lnTo>
                        <a:pt x="28" y="344"/>
                      </a:lnTo>
                      <a:lnTo>
                        <a:pt x="19" y="296"/>
                      </a:lnTo>
                      <a:lnTo>
                        <a:pt x="12" y="250"/>
                      </a:lnTo>
                      <a:lnTo>
                        <a:pt x="6" y="206"/>
                      </a:lnTo>
                      <a:lnTo>
                        <a:pt x="3" y="165"/>
                      </a:lnTo>
                      <a:lnTo>
                        <a:pt x="0" y="127"/>
                      </a:lnTo>
                      <a:lnTo>
                        <a:pt x="0" y="93"/>
                      </a:lnTo>
                      <a:lnTo>
                        <a:pt x="2" y="63"/>
                      </a:lnTo>
                      <a:lnTo>
                        <a:pt x="4" y="39"/>
                      </a:lnTo>
                      <a:lnTo>
                        <a:pt x="7" y="20"/>
                      </a:lnTo>
                      <a:lnTo>
                        <a:pt x="12" y="6"/>
                      </a:lnTo>
                      <a:lnTo>
                        <a:pt x="17" y="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339" name="Freeform 426"/>
                <p:cNvSpPr>
                  <a:spLocks/>
                </p:cNvSpPr>
                <p:nvPr/>
              </p:nvSpPr>
              <p:spPr bwMode="auto">
                <a:xfrm>
                  <a:off x="2244" y="4061"/>
                  <a:ext cx="176" cy="63"/>
                </a:xfrm>
                <a:custGeom>
                  <a:avLst/>
                  <a:gdLst>
                    <a:gd name="T0" fmla="*/ 46 w 352"/>
                    <a:gd name="T1" fmla="*/ 17 h 126"/>
                    <a:gd name="T2" fmla="*/ 0 w 352"/>
                    <a:gd name="T3" fmla="*/ 32 h 126"/>
                    <a:gd name="T4" fmla="*/ 37 w 352"/>
                    <a:gd name="T5" fmla="*/ 16 h 126"/>
                    <a:gd name="T6" fmla="*/ 88 w 352"/>
                    <a:gd name="T7" fmla="*/ 0 h 126"/>
                    <a:gd name="T8" fmla="*/ 46 w 352"/>
                    <a:gd name="T9" fmla="*/ 17 h 1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2" h="126">
                      <a:moveTo>
                        <a:pt x="184" y="67"/>
                      </a:moveTo>
                      <a:lnTo>
                        <a:pt x="0" y="126"/>
                      </a:lnTo>
                      <a:lnTo>
                        <a:pt x="147" y="63"/>
                      </a:lnTo>
                      <a:lnTo>
                        <a:pt x="352" y="0"/>
                      </a:lnTo>
                      <a:lnTo>
                        <a:pt x="184" y="67"/>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340" name="Freeform 427"/>
                <p:cNvSpPr>
                  <a:spLocks/>
                </p:cNvSpPr>
                <p:nvPr/>
              </p:nvSpPr>
              <p:spPr bwMode="auto">
                <a:xfrm>
                  <a:off x="2244" y="4061"/>
                  <a:ext cx="176" cy="63"/>
                </a:xfrm>
                <a:custGeom>
                  <a:avLst/>
                  <a:gdLst>
                    <a:gd name="T0" fmla="*/ 46 w 352"/>
                    <a:gd name="T1" fmla="*/ 17 h 126"/>
                    <a:gd name="T2" fmla="*/ 0 w 352"/>
                    <a:gd name="T3" fmla="*/ 32 h 126"/>
                    <a:gd name="T4" fmla="*/ 37 w 352"/>
                    <a:gd name="T5" fmla="*/ 16 h 126"/>
                    <a:gd name="T6" fmla="*/ 88 w 352"/>
                    <a:gd name="T7" fmla="*/ 0 h 126"/>
                    <a:gd name="T8" fmla="*/ 46 w 352"/>
                    <a:gd name="T9" fmla="*/ 17 h 1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2" h="126">
                      <a:moveTo>
                        <a:pt x="184" y="67"/>
                      </a:moveTo>
                      <a:lnTo>
                        <a:pt x="0" y="126"/>
                      </a:lnTo>
                      <a:lnTo>
                        <a:pt x="147" y="63"/>
                      </a:lnTo>
                      <a:lnTo>
                        <a:pt x="352" y="0"/>
                      </a:lnTo>
                      <a:lnTo>
                        <a:pt x="184" y="6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341" name="Freeform 428"/>
                <p:cNvSpPr>
                  <a:spLocks/>
                </p:cNvSpPr>
                <p:nvPr/>
              </p:nvSpPr>
              <p:spPr bwMode="auto">
                <a:xfrm>
                  <a:off x="1844" y="2979"/>
                  <a:ext cx="432" cy="438"/>
                </a:xfrm>
                <a:custGeom>
                  <a:avLst/>
                  <a:gdLst>
                    <a:gd name="T0" fmla="*/ 40 w 862"/>
                    <a:gd name="T1" fmla="*/ 119 h 877"/>
                    <a:gd name="T2" fmla="*/ 31 w 862"/>
                    <a:gd name="T3" fmla="*/ 104 h 877"/>
                    <a:gd name="T4" fmla="*/ 23 w 862"/>
                    <a:gd name="T5" fmla="*/ 90 h 877"/>
                    <a:gd name="T6" fmla="*/ 16 w 862"/>
                    <a:gd name="T7" fmla="*/ 76 h 877"/>
                    <a:gd name="T8" fmla="*/ 10 w 862"/>
                    <a:gd name="T9" fmla="*/ 63 h 877"/>
                    <a:gd name="T10" fmla="*/ 5 w 862"/>
                    <a:gd name="T11" fmla="*/ 51 h 877"/>
                    <a:gd name="T12" fmla="*/ 2 w 862"/>
                    <a:gd name="T13" fmla="*/ 39 h 877"/>
                    <a:gd name="T14" fmla="*/ 0 w 862"/>
                    <a:gd name="T15" fmla="*/ 28 h 877"/>
                    <a:gd name="T16" fmla="*/ 2 w 862"/>
                    <a:gd name="T17" fmla="*/ 14 h 877"/>
                    <a:gd name="T18" fmla="*/ 7 w 862"/>
                    <a:gd name="T19" fmla="*/ 4 h 877"/>
                    <a:gd name="T20" fmla="*/ 14 w 862"/>
                    <a:gd name="T21" fmla="*/ 0 h 877"/>
                    <a:gd name="T22" fmla="*/ 21 w 862"/>
                    <a:gd name="T23" fmla="*/ 2 h 877"/>
                    <a:gd name="T24" fmla="*/ 25 w 862"/>
                    <a:gd name="T25" fmla="*/ 7 h 877"/>
                    <a:gd name="T26" fmla="*/ 33 w 862"/>
                    <a:gd name="T27" fmla="*/ 18 h 877"/>
                    <a:gd name="T28" fmla="*/ 45 w 862"/>
                    <a:gd name="T29" fmla="*/ 36 h 877"/>
                    <a:gd name="T30" fmla="*/ 61 w 862"/>
                    <a:gd name="T31" fmla="*/ 59 h 877"/>
                    <a:gd name="T32" fmla="*/ 80 w 862"/>
                    <a:gd name="T33" fmla="*/ 83 h 877"/>
                    <a:gd name="T34" fmla="*/ 100 w 862"/>
                    <a:gd name="T35" fmla="*/ 108 h 877"/>
                    <a:gd name="T36" fmla="*/ 120 w 862"/>
                    <a:gd name="T37" fmla="*/ 130 h 877"/>
                    <a:gd name="T38" fmla="*/ 139 w 862"/>
                    <a:gd name="T39" fmla="*/ 148 h 877"/>
                    <a:gd name="T40" fmla="*/ 149 w 862"/>
                    <a:gd name="T41" fmla="*/ 155 h 877"/>
                    <a:gd name="T42" fmla="*/ 152 w 862"/>
                    <a:gd name="T43" fmla="*/ 154 h 877"/>
                    <a:gd name="T44" fmla="*/ 156 w 862"/>
                    <a:gd name="T45" fmla="*/ 154 h 877"/>
                    <a:gd name="T46" fmla="*/ 160 w 862"/>
                    <a:gd name="T47" fmla="*/ 157 h 877"/>
                    <a:gd name="T48" fmla="*/ 162 w 862"/>
                    <a:gd name="T49" fmla="*/ 160 h 877"/>
                    <a:gd name="T50" fmla="*/ 163 w 862"/>
                    <a:gd name="T51" fmla="*/ 161 h 877"/>
                    <a:gd name="T52" fmla="*/ 167 w 862"/>
                    <a:gd name="T53" fmla="*/ 162 h 877"/>
                    <a:gd name="T54" fmla="*/ 174 w 862"/>
                    <a:gd name="T55" fmla="*/ 164 h 877"/>
                    <a:gd name="T56" fmla="*/ 186 w 862"/>
                    <a:gd name="T57" fmla="*/ 165 h 877"/>
                    <a:gd name="T58" fmla="*/ 200 w 862"/>
                    <a:gd name="T59" fmla="*/ 166 h 877"/>
                    <a:gd name="T60" fmla="*/ 211 w 862"/>
                    <a:gd name="T61" fmla="*/ 168 h 877"/>
                    <a:gd name="T62" fmla="*/ 217 w 862"/>
                    <a:gd name="T63" fmla="*/ 171 h 877"/>
                    <a:gd name="T64" fmla="*/ 215 w 862"/>
                    <a:gd name="T65" fmla="*/ 175 h 877"/>
                    <a:gd name="T66" fmla="*/ 213 w 862"/>
                    <a:gd name="T67" fmla="*/ 179 h 877"/>
                    <a:gd name="T68" fmla="*/ 210 w 862"/>
                    <a:gd name="T69" fmla="*/ 186 h 877"/>
                    <a:gd name="T70" fmla="*/ 208 w 862"/>
                    <a:gd name="T71" fmla="*/ 193 h 877"/>
                    <a:gd name="T72" fmla="*/ 206 w 862"/>
                    <a:gd name="T73" fmla="*/ 200 h 877"/>
                    <a:gd name="T74" fmla="*/ 200 w 862"/>
                    <a:gd name="T75" fmla="*/ 207 h 877"/>
                    <a:gd name="T76" fmla="*/ 191 w 862"/>
                    <a:gd name="T77" fmla="*/ 210 h 877"/>
                    <a:gd name="T78" fmla="*/ 181 w 862"/>
                    <a:gd name="T79" fmla="*/ 209 h 877"/>
                    <a:gd name="T80" fmla="*/ 169 w 862"/>
                    <a:gd name="T81" fmla="*/ 202 h 877"/>
                    <a:gd name="T82" fmla="*/ 161 w 862"/>
                    <a:gd name="T83" fmla="*/ 195 h 877"/>
                    <a:gd name="T84" fmla="*/ 155 w 862"/>
                    <a:gd name="T85" fmla="*/ 191 h 877"/>
                    <a:gd name="T86" fmla="*/ 151 w 862"/>
                    <a:gd name="T87" fmla="*/ 192 h 877"/>
                    <a:gd name="T88" fmla="*/ 146 w 862"/>
                    <a:gd name="T89" fmla="*/ 199 h 877"/>
                    <a:gd name="T90" fmla="*/ 141 w 862"/>
                    <a:gd name="T91" fmla="*/ 210 h 877"/>
                    <a:gd name="T92" fmla="*/ 137 w 862"/>
                    <a:gd name="T93" fmla="*/ 218 h 877"/>
                    <a:gd name="T94" fmla="*/ 134 w 862"/>
                    <a:gd name="T95" fmla="*/ 216 h 877"/>
                    <a:gd name="T96" fmla="*/ 134 w 862"/>
                    <a:gd name="T97" fmla="*/ 201 h 877"/>
                    <a:gd name="T98" fmla="*/ 133 w 862"/>
                    <a:gd name="T99" fmla="*/ 190 h 877"/>
                    <a:gd name="T100" fmla="*/ 129 w 862"/>
                    <a:gd name="T101" fmla="*/ 183 h 877"/>
                    <a:gd name="T102" fmla="*/ 124 w 862"/>
                    <a:gd name="T103" fmla="*/ 180 h 877"/>
                    <a:gd name="T104" fmla="*/ 119 w 862"/>
                    <a:gd name="T105" fmla="*/ 179 h 877"/>
                    <a:gd name="T106" fmla="*/ 113 w 862"/>
                    <a:gd name="T107" fmla="*/ 178 h 877"/>
                    <a:gd name="T108" fmla="*/ 104 w 862"/>
                    <a:gd name="T109" fmla="*/ 175 h 877"/>
                    <a:gd name="T110" fmla="*/ 94 w 862"/>
                    <a:gd name="T111" fmla="*/ 171 h 877"/>
                    <a:gd name="T112" fmla="*/ 83 w 862"/>
                    <a:gd name="T113" fmla="*/ 164 h 877"/>
                    <a:gd name="T114" fmla="*/ 72 w 862"/>
                    <a:gd name="T115" fmla="*/ 157 h 877"/>
                    <a:gd name="T116" fmla="*/ 60 w 862"/>
                    <a:gd name="T117" fmla="*/ 147 h 877"/>
                    <a:gd name="T118" fmla="*/ 50 w 862"/>
                    <a:gd name="T119" fmla="*/ 134 h 877"/>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862" h="877">
                      <a:moveTo>
                        <a:pt x="177" y="508"/>
                      </a:moveTo>
                      <a:lnTo>
                        <a:pt x="158" y="478"/>
                      </a:lnTo>
                      <a:lnTo>
                        <a:pt x="140" y="449"/>
                      </a:lnTo>
                      <a:lnTo>
                        <a:pt x="123" y="419"/>
                      </a:lnTo>
                      <a:lnTo>
                        <a:pt x="106" y="390"/>
                      </a:lnTo>
                      <a:lnTo>
                        <a:pt x="90" y="362"/>
                      </a:lnTo>
                      <a:lnTo>
                        <a:pt x="75" y="334"/>
                      </a:lnTo>
                      <a:lnTo>
                        <a:pt x="61" y="306"/>
                      </a:lnTo>
                      <a:lnTo>
                        <a:pt x="49" y="279"/>
                      </a:lnTo>
                      <a:lnTo>
                        <a:pt x="37" y="254"/>
                      </a:lnTo>
                      <a:lnTo>
                        <a:pt x="26" y="228"/>
                      </a:lnTo>
                      <a:lnTo>
                        <a:pt x="18" y="204"/>
                      </a:lnTo>
                      <a:lnTo>
                        <a:pt x="11" y="180"/>
                      </a:lnTo>
                      <a:lnTo>
                        <a:pt x="5" y="157"/>
                      </a:lnTo>
                      <a:lnTo>
                        <a:pt x="2" y="134"/>
                      </a:lnTo>
                      <a:lnTo>
                        <a:pt x="0" y="112"/>
                      </a:lnTo>
                      <a:lnTo>
                        <a:pt x="0" y="92"/>
                      </a:lnTo>
                      <a:lnTo>
                        <a:pt x="5" y="59"/>
                      </a:lnTo>
                      <a:lnTo>
                        <a:pt x="14" y="34"/>
                      </a:lnTo>
                      <a:lnTo>
                        <a:pt x="25" y="16"/>
                      </a:lnTo>
                      <a:lnTo>
                        <a:pt x="39" y="5"/>
                      </a:lnTo>
                      <a:lnTo>
                        <a:pt x="53" y="0"/>
                      </a:lnTo>
                      <a:lnTo>
                        <a:pt x="68" y="2"/>
                      </a:lnTo>
                      <a:lnTo>
                        <a:pt x="81" y="9"/>
                      </a:lnTo>
                      <a:lnTo>
                        <a:pt x="92" y="21"/>
                      </a:lnTo>
                      <a:lnTo>
                        <a:pt x="99" y="30"/>
                      </a:lnTo>
                      <a:lnTo>
                        <a:pt x="111" y="49"/>
                      </a:lnTo>
                      <a:lnTo>
                        <a:pt x="129" y="75"/>
                      </a:lnTo>
                      <a:lnTo>
                        <a:pt x="152" y="109"/>
                      </a:lnTo>
                      <a:lnTo>
                        <a:pt x="180" y="147"/>
                      </a:lnTo>
                      <a:lnTo>
                        <a:pt x="210" y="190"/>
                      </a:lnTo>
                      <a:lnTo>
                        <a:pt x="243" y="236"/>
                      </a:lnTo>
                      <a:lnTo>
                        <a:pt x="280" y="285"/>
                      </a:lnTo>
                      <a:lnTo>
                        <a:pt x="318" y="335"/>
                      </a:lnTo>
                      <a:lnTo>
                        <a:pt x="357" y="384"/>
                      </a:lnTo>
                      <a:lnTo>
                        <a:pt x="397" y="434"/>
                      </a:lnTo>
                      <a:lnTo>
                        <a:pt x="438" y="479"/>
                      </a:lnTo>
                      <a:lnTo>
                        <a:pt x="478" y="523"/>
                      </a:lnTo>
                      <a:lnTo>
                        <a:pt x="517" y="562"/>
                      </a:lnTo>
                      <a:lnTo>
                        <a:pt x="555" y="594"/>
                      </a:lnTo>
                      <a:lnTo>
                        <a:pt x="591" y="621"/>
                      </a:lnTo>
                      <a:lnTo>
                        <a:pt x="593" y="620"/>
                      </a:lnTo>
                      <a:lnTo>
                        <a:pt x="597" y="618"/>
                      </a:lnTo>
                      <a:lnTo>
                        <a:pt x="604" y="616"/>
                      </a:lnTo>
                      <a:lnTo>
                        <a:pt x="612" y="615"/>
                      </a:lnTo>
                      <a:lnTo>
                        <a:pt x="621" y="616"/>
                      </a:lnTo>
                      <a:lnTo>
                        <a:pt x="630" y="619"/>
                      </a:lnTo>
                      <a:lnTo>
                        <a:pt x="638" y="628"/>
                      </a:lnTo>
                      <a:lnTo>
                        <a:pt x="644" y="641"/>
                      </a:lnTo>
                      <a:lnTo>
                        <a:pt x="645" y="641"/>
                      </a:lnTo>
                      <a:lnTo>
                        <a:pt x="648" y="644"/>
                      </a:lnTo>
                      <a:lnTo>
                        <a:pt x="651" y="645"/>
                      </a:lnTo>
                      <a:lnTo>
                        <a:pt x="658" y="648"/>
                      </a:lnTo>
                      <a:lnTo>
                        <a:pt x="667" y="650"/>
                      </a:lnTo>
                      <a:lnTo>
                        <a:pt x="678" y="654"/>
                      </a:lnTo>
                      <a:lnTo>
                        <a:pt x="692" y="656"/>
                      </a:lnTo>
                      <a:lnTo>
                        <a:pt x="710" y="658"/>
                      </a:lnTo>
                      <a:lnTo>
                        <a:pt x="741" y="662"/>
                      </a:lnTo>
                      <a:lnTo>
                        <a:pt x="772" y="664"/>
                      </a:lnTo>
                      <a:lnTo>
                        <a:pt x="798" y="666"/>
                      </a:lnTo>
                      <a:lnTo>
                        <a:pt x="823" y="669"/>
                      </a:lnTo>
                      <a:lnTo>
                        <a:pt x="842" y="673"/>
                      </a:lnTo>
                      <a:lnTo>
                        <a:pt x="855" y="678"/>
                      </a:lnTo>
                      <a:lnTo>
                        <a:pt x="862" y="685"/>
                      </a:lnTo>
                      <a:lnTo>
                        <a:pt x="861" y="694"/>
                      </a:lnTo>
                      <a:lnTo>
                        <a:pt x="858" y="701"/>
                      </a:lnTo>
                      <a:lnTo>
                        <a:pt x="853" y="708"/>
                      </a:lnTo>
                      <a:lnTo>
                        <a:pt x="849" y="718"/>
                      </a:lnTo>
                      <a:lnTo>
                        <a:pt x="844" y="731"/>
                      </a:lnTo>
                      <a:lnTo>
                        <a:pt x="839" y="744"/>
                      </a:lnTo>
                      <a:lnTo>
                        <a:pt x="834" y="758"/>
                      </a:lnTo>
                      <a:lnTo>
                        <a:pt x="830" y="772"/>
                      </a:lnTo>
                      <a:lnTo>
                        <a:pt x="825" y="787"/>
                      </a:lnTo>
                      <a:lnTo>
                        <a:pt x="820" y="802"/>
                      </a:lnTo>
                      <a:lnTo>
                        <a:pt x="810" y="817"/>
                      </a:lnTo>
                      <a:lnTo>
                        <a:pt x="796" y="829"/>
                      </a:lnTo>
                      <a:lnTo>
                        <a:pt x="781" y="838"/>
                      </a:lnTo>
                      <a:lnTo>
                        <a:pt x="763" y="842"/>
                      </a:lnTo>
                      <a:lnTo>
                        <a:pt x="743" y="844"/>
                      </a:lnTo>
                      <a:lnTo>
                        <a:pt x="720" y="838"/>
                      </a:lnTo>
                      <a:lnTo>
                        <a:pt x="697" y="826"/>
                      </a:lnTo>
                      <a:lnTo>
                        <a:pt x="674" y="810"/>
                      </a:lnTo>
                      <a:lnTo>
                        <a:pt x="657" y="796"/>
                      </a:lnTo>
                      <a:lnTo>
                        <a:pt x="642" y="782"/>
                      </a:lnTo>
                      <a:lnTo>
                        <a:pt x="629" y="772"/>
                      </a:lnTo>
                      <a:lnTo>
                        <a:pt x="619" y="765"/>
                      </a:lnTo>
                      <a:lnTo>
                        <a:pt x="609" y="764"/>
                      </a:lnTo>
                      <a:lnTo>
                        <a:pt x="600" y="769"/>
                      </a:lnTo>
                      <a:lnTo>
                        <a:pt x="591" y="780"/>
                      </a:lnTo>
                      <a:lnTo>
                        <a:pt x="582" y="798"/>
                      </a:lnTo>
                      <a:lnTo>
                        <a:pt x="572" y="819"/>
                      </a:lnTo>
                      <a:lnTo>
                        <a:pt x="562" y="841"/>
                      </a:lnTo>
                      <a:lnTo>
                        <a:pt x="552" y="860"/>
                      </a:lnTo>
                      <a:lnTo>
                        <a:pt x="544" y="874"/>
                      </a:lnTo>
                      <a:lnTo>
                        <a:pt x="537" y="877"/>
                      </a:lnTo>
                      <a:lnTo>
                        <a:pt x="534" y="866"/>
                      </a:lnTo>
                      <a:lnTo>
                        <a:pt x="533" y="839"/>
                      </a:lnTo>
                      <a:lnTo>
                        <a:pt x="533" y="807"/>
                      </a:lnTo>
                      <a:lnTo>
                        <a:pt x="531" y="780"/>
                      </a:lnTo>
                      <a:lnTo>
                        <a:pt x="528" y="760"/>
                      </a:lnTo>
                      <a:lnTo>
                        <a:pt x="522" y="744"/>
                      </a:lnTo>
                      <a:lnTo>
                        <a:pt x="515" y="733"/>
                      </a:lnTo>
                      <a:lnTo>
                        <a:pt x="506" y="725"/>
                      </a:lnTo>
                      <a:lnTo>
                        <a:pt x="495" y="721"/>
                      </a:lnTo>
                      <a:lnTo>
                        <a:pt x="481" y="718"/>
                      </a:lnTo>
                      <a:lnTo>
                        <a:pt x="473" y="717"/>
                      </a:lnTo>
                      <a:lnTo>
                        <a:pt x="462" y="715"/>
                      </a:lnTo>
                      <a:lnTo>
                        <a:pt x="448" y="712"/>
                      </a:lnTo>
                      <a:lnTo>
                        <a:pt x="432" y="707"/>
                      </a:lnTo>
                      <a:lnTo>
                        <a:pt x="415" y="701"/>
                      </a:lnTo>
                      <a:lnTo>
                        <a:pt x="395" y="693"/>
                      </a:lnTo>
                      <a:lnTo>
                        <a:pt x="375" y="684"/>
                      </a:lnTo>
                      <a:lnTo>
                        <a:pt x="354" y="673"/>
                      </a:lnTo>
                      <a:lnTo>
                        <a:pt x="331" y="659"/>
                      </a:lnTo>
                      <a:lnTo>
                        <a:pt x="308" y="645"/>
                      </a:lnTo>
                      <a:lnTo>
                        <a:pt x="286" y="628"/>
                      </a:lnTo>
                      <a:lnTo>
                        <a:pt x="262" y="609"/>
                      </a:lnTo>
                      <a:lnTo>
                        <a:pt x="240" y="588"/>
                      </a:lnTo>
                      <a:lnTo>
                        <a:pt x="218" y="563"/>
                      </a:lnTo>
                      <a:lnTo>
                        <a:pt x="197" y="538"/>
                      </a:lnTo>
                      <a:lnTo>
                        <a:pt x="177" y="508"/>
                      </a:lnTo>
                      <a:close/>
                    </a:path>
                  </a:pathLst>
                </a:custGeom>
                <a:solidFill>
                  <a:srgbClr val="6D475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342" name="Freeform 429"/>
                <p:cNvSpPr>
                  <a:spLocks/>
                </p:cNvSpPr>
                <p:nvPr/>
              </p:nvSpPr>
              <p:spPr bwMode="auto">
                <a:xfrm>
                  <a:off x="1852" y="2983"/>
                  <a:ext cx="422" cy="430"/>
                </a:xfrm>
                <a:custGeom>
                  <a:avLst/>
                  <a:gdLst>
                    <a:gd name="T0" fmla="*/ 41 w 846"/>
                    <a:gd name="T1" fmla="*/ 116 h 861"/>
                    <a:gd name="T2" fmla="*/ 32 w 846"/>
                    <a:gd name="T3" fmla="*/ 101 h 861"/>
                    <a:gd name="T4" fmla="*/ 24 w 846"/>
                    <a:gd name="T5" fmla="*/ 88 h 861"/>
                    <a:gd name="T6" fmla="*/ 16 w 846"/>
                    <a:gd name="T7" fmla="*/ 74 h 861"/>
                    <a:gd name="T8" fmla="*/ 11 w 846"/>
                    <a:gd name="T9" fmla="*/ 62 h 861"/>
                    <a:gd name="T10" fmla="*/ 6 w 846"/>
                    <a:gd name="T11" fmla="*/ 50 h 861"/>
                    <a:gd name="T12" fmla="*/ 2 w 846"/>
                    <a:gd name="T13" fmla="*/ 39 h 861"/>
                    <a:gd name="T14" fmla="*/ 0 w 846"/>
                    <a:gd name="T15" fmla="*/ 28 h 861"/>
                    <a:gd name="T16" fmla="*/ 1 w 846"/>
                    <a:gd name="T17" fmla="*/ 15 h 861"/>
                    <a:gd name="T18" fmla="*/ 4 w 846"/>
                    <a:gd name="T19" fmla="*/ 4 h 861"/>
                    <a:gd name="T20" fmla="*/ 10 w 846"/>
                    <a:gd name="T21" fmla="*/ 0 h 861"/>
                    <a:gd name="T22" fmla="*/ 17 w 846"/>
                    <a:gd name="T23" fmla="*/ 1 h 861"/>
                    <a:gd name="T24" fmla="*/ 21 w 846"/>
                    <a:gd name="T25" fmla="*/ 7 h 861"/>
                    <a:gd name="T26" fmla="*/ 29 w 846"/>
                    <a:gd name="T27" fmla="*/ 18 h 861"/>
                    <a:gd name="T28" fmla="*/ 41 w 846"/>
                    <a:gd name="T29" fmla="*/ 36 h 861"/>
                    <a:gd name="T30" fmla="*/ 57 w 846"/>
                    <a:gd name="T31" fmla="*/ 58 h 861"/>
                    <a:gd name="T32" fmla="*/ 76 w 846"/>
                    <a:gd name="T33" fmla="*/ 82 h 861"/>
                    <a:gd name="T34" fmla="*/ 95 w 846"/>
                    <a:gd name="T35" fmla="*/ 107 h 861"/>
                    <a:gd name="T36" fmla="*/ 115 w 846"/>
                    <a:gd name="T37" fmla="*/ 129 h 861"/>
                    <a:gd name="T38" fmla="*/ 135 w 846"/>
                    <a:gd name="T39" fmla="*/ 147 h 861"/>
                    <a:gd name="T40" fmla="*/ 144 w 846"/>
                    <a:gd name="T41" fmla="*/ 153 h 861"/>
                    <a:gd name="T42" fmla="*/ 147 w 846"/>
                    <a:gd name="T43" fmla="*/ 152 h 861"/>
                    <a:gd name="T44" fmla="*/ 151 w 846"/>
                    <a:gd name="T45" fmla="*/ 152 h 861"/>
                    <a:gd name="T46" fmla="*/ 155 w 846"/>
                    <a:gd name="T47" fmla="*/ 155 h 861"/>
                    <a:gd name="T48" fmla="*/ 157 w 846"/>
                    <a:gd name="T49" fmla="*/ 159 h 861"/>
                    <a:gd name="T50" fmla="*/ 158 w 846"/>
                    <a:gd name="T51" fmla="*/ 160 h 861"/>
                    <a:gd name="T52" fmla="*/ 163 w 846"/>
                    <a:gd name="T53" fmla="*/ 161 h 861"/>
                    <a:gd name="T54" fmla="*/ 169 w 846"/>
                    <a:gd name="T55" fmla="*/ 162 h 861"/>
                    <a:gd name="T56" fmla="*/ 181 w 846"/>
                    <a:gd name="T57" fmla="*/ 164 h 861"/>
                    <a:gd name="T58" fmla="*/ 195 w 846"/>
                    <a:gd name="T59" fmla="*/ 165 h 861"/>
                    <a:gd name="T60" fmla="*/ 206 w 846"/>
                    <a:gd name="T61" fmla="*/ 167 h 861"/>
                    <a:gd name="T62" fmla="*/ 211 w 846"/>
                    <a:gd name="T63" fmla="*/ 169 h 861"/>
                    <a:gd name="T64" fmla="*/ 210 w 846"/>
                    <a:gd name="T65" fmla="*/ 173 h 861"/>
                    <a:gd name="T66" fmla="*/ 208 w 846"/>
                    <a:gd name="T67" fmla="*/ 177 h 861"/>
                    <a:gd name="T68" fmla="*/ 205 w 846"/>
                    <a:gd name="T69" fmla="*/ 183 h 861"/>
                    <a:gd name="T70" fmla="*/ 203 w 846"/>
                    <a:gd name="T71" fmla="*/ 189 h 861"/>
                    <a:gd name="T72" fmla="*/ 200 w 846"/>
                    <a:gd name="T73" fmla="*/ 197 h 861"/>
                    <a:gd name="T74" fmla="*/ 195 w 846"/>
                    <a:gd name="T75" fmla="*/ 203 h 861"/>
                    <a:gd name="T76" fmla="*/ 186 w 846"/>
                    <a:gd name="T77" fmla="*/ 206 h 861"/>
                    <a:gd name="T78" fmla="*/ 175 w 846"/>
                    <a:gd name="T79" fmla="*/ 204 h 861"/>
                    <a:gd name="T80" fmla="*/ 164 w 846"/>
                    <a:gd name="T81" fmla="*/ 197 h 861"/>
                    <a:gd name="T82" fmla="*/ 156 w 846"/>
                    <a:gd name="T83" fmla="*/ 190 h 861"/>
                    <a:gd name="T84" fmla="*/ 151 w 846"/>
                    <a:gd name="T85" fmla="*/ 185 h 861"/>
                    <a:gd name="T86" fmla="*/ 146 w 846"/>
                    <a:gd name="T87" fmla="*/ 186 h 861"/>
                    <a:gd name="T88" fmla="*/ 141 w 846"/>
                    <a:gd name="T89" fmla="*/ 194 h 861"/>
                    <a:gd name="T90" fmla="*/ 137 w 846"/>
                    <a:gd name="T91" fmla="*/ 205 h 861"/>
                    <a:gd name="T92" fmla="*/ 132 w 846"/>
                    <a:gd name="T93" fmla="*/ 214 h 861"/>
                    <a:gd name="T94" fmla="*/ 130 w 846"/>
                    <a:gd name="T95" fmla="*/ 213 h 861"/>
                    <a:gd name="T96" fmla="*/ 130 w 846"/>
                    <a:gd name="T97" fmla="*/ 198 h 861"/>
                    <a:gd name="T98" fmla="*/ 130 w 846"/>
                    <a:gd name="T99" fmla="*/ 186 h 861"/>
                    <a:gd name="T100" fmla="*/ 127 w 846"/>
                    <a:gd name="T101" fmla="*/ 179 h 861"/>
                    <a:gd name="T102" fmla="*/ 123 w 846"/>
                    <a:gd name="T103" fmla="*/ 175 h 861"/>
                    <a:gd name="T104" fmla="*/ 118 w 846"/>
                    <a:gd name="T105" fmla="*/ 174 h 861"/>
                    <a:gd name="T106" fmla="*/ 112 w 846"/>
                    <a:gd name="T107" fmla="*/ 173 h 861"/>
                    <a:gd name="T108" fmla="*/ 104 w 846"/>
                    <a:gd name="T109" fmla="*/ 171 h 861"/>
                    <a:gd name="T110" fmla="*/ 94 w 846"/>
                    <a:gd name="T111" fmla="*/ 166 h 861"/>
                    <a:gd name="T112" fmla="*/ 83 w 846"/>
                    <a:gd name="T113" fmla="*/ 160 h 861"/>
                    <a:gd name="T114" fmla="*/ 72 w 846"/>
                    <a:gd name="T115" fmla="*/ 153 h 861"/>
                    <a:gd name="T116" fmla="*/ 61 w 846"/>
                    <a:gd name="T117" fmla="*/ 143 h 861"/>
                    <a:gd name="T118" fmla="*/ 51 w 846"/>
                    <a:gd name="T119" fmla="*/ 130 h 861"/>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846" h="861">
                      <a:moveTo>
                        <a:pt x="183" y="494"/>
                      </a:moveTo>
                      <a:lnTo>
                        <a:pt x="164" y="464"/>
                      </a:lnTo>
                      <a:lnTo>
                        <a:pt x="147" y="436"/>
                      </a:lnTo>
                      <a:lnTo>
                        <a:pt x="129" y="407"/>
                      </a:lnTo>
                      <a:lnTo>
                        <a:pt x="112" y="379"/>
                      </a:lnTo>
                      <a:lnTo>
                        <a:pt x="96" y="352"/>
                      </a:lnTo>
                      <a:lnTo>
                        <a:pt x="82" y="325"/>
                      </a:lnTo>
                      <a:lnTo>
                        <a:pt x="67" y="299"/>
                      </a:lnTo>
                      <a:lnTo>
                        <a:pt x="55" y="275"/>
                      </a:lnTo>
                      <a:lnTo>
                        <a:pt x="44" y="250"/>
                      </a:lnTo>
                      <a:lnTo>
                        <a:pt x="33" y="226"/>
                      </a:lnTo>
                      <a:lnTo>
                        <a:pt x="24" y="202"/>
                      </a:lnTo>
                      <a:lnTo>
                        <a:pt x="16" y="179"/>
                      </a:lnTo>
                      <a:lnTo>
                        <a:pt x="9" y="156"/>
                      </a:lnTo>
                      <a:lnTo>
                        <a:pt x="5" y="135"/>
                      </a:lnTo>
                      <a:lnTo>
                        <a:pt x="1" y="114"/>
                      </a:lnTo>
                      <a:lnTo>
                        <a:pt x="0" y="93"/>
                      </a:lnTo>
                      <a:lnTo>
                        <a:pt x="4" y="61"/>
                      </a:lnTo>
                      <a:lnTo>
                        <a:pt x="10" y="37"/>
                      </a:lnTo>
                      <a:lnTo>
                        <a:pt x="19" y="18"/>
                      </a:lnTo>
                      <a:lnTo>
                        <a:pt x="30" y="6"/>
                      </a:lnTo>
                      <a:lnTo>
                        <a:pt x="43" y="0"/>
                      </a:lnTo>
                      <a:lnTo>
                        <a:pt x="56" y="0"/>
                      </a:lnTo>
                      <a:lnTo>
                        <a:pt x="68" y="7"/>
                      </a:lnTo>
                      <a:lnTo>
                        <a:pt x="81" y="20"/>
                      </a:lnTo>
                      <a:lnTo>
                        <a:pt x="87" y="29"/>
                      </a:lnTo>
                      <a:lnTo>
                        <a:pt x="100" y="48"/>
                      </a:lnTo>
                      <a:lnTo>
                        <a:pt x="116" y="74"/>
                      </a:lnTo>
                      <a:lnTo>
                        <a:pt x="140" y="106"/>
                      </a:lnTo>
                      <a:lnTo>
                        <a:pt x="166" y="145"/>
                      </a:lnTo>
                      <a:lnTo>
                        <a:pt x="197" y="188"/>
                      </a:lnTo>
                      <a:lnTo>
                        <a:pt x="230" y="233"/>
                      </a:lnTo>
                      <a:lnTo>
                        <a:pt x="266" y="282"/>
                      </a:lnTo>
                      <a:lnTo>
                        <a:pt x="304" y="331"/>
                      </a:lnTo>
                      <a:lnTo>
                        <a:pt x="343" y="381"/>
                      </a:lnTo>
                      <a:lnTo>
                        <a:pt x="383" y="429"/>
                      </a:lnTo>
                      <a:lnTo>
                        <a:pt x="424" y="475"/>
                      </a:lnTo>
                      <a:lnTo>
                        <a:pt x="464" y="518"/>
                      </a:lnTo>
                      <a:lnTo>
                        <a:pt x="503" y="556"/>
                      </a:lnTo>
                      <a:lnTo>
                        <a:pt x="541" y="589"/>
                      </a:lnTo>
                      <a:lnTo>
                        <a:pt x="577" y="616"/>
                      </a:lnTo>
                      <a:lnTo>
                        <a:pt x="578" y="614"/>
                      </a:lnTo>
                      <a:lnTo>
                        <a:pt x="582" y="612"/>
                      </a:lnTo>
                      <a:lnTo>
                        <a:pt x="589" y="610"/>
                      </a:lnTo>
                      <a:lnTo>
                        <a:pt x="597" y="609"/>
                      </a:lnTo>
                      <a:lnTo>
                        <a:pt x="606" y="610"/>
                      </a:lnTo>
                      <a:lnTo>
                        <a:pt x="614" y="613"/>
                      </a:lnTo>
                      <a:lnTo>
                        <a:pt x="621" y="622"/>
                      </a:lnTo>
                      <a:lnTo>
                        <a:pt x="628" y="636"/>
                      </a:lnTo>
                      <a:lnTo>
                        <a:pt x="629" y="636"/>
                      </a:lnTo>
                      <a:lnTo>
                        <a:pt x="631" y="638"/>
                      </a:lnTo>
                      <a:lnTo>
                        <a:pt x="636" y="640"/>
                      </a:lnTo>
                      <a:lnTo>
                        <a:pt x="643" y="642"/>
                      </a:lnTo>
                      <a:lnTo>
                        <a:pt x="653" y="646"/>
                      </a:lnTo>
                      <a:lnTo>
                        <a:pt x="664" y="648"/>
                      </a:lnTo>
                      <a:lnTo>
                        <a:pt x="679" y="651"/>
                      </a:lnTo>
                      <a:lnTo>
                        <a:pt x="697" y="654"/>
                      </a:lnTo>
                      <a:lnTo>
                        <a:pt x="727" y="657"/>
                      </a:lnTo>
                      <a:lnTo>
                        <a:pt x="758" y="659"/>
                      </a:lnTo>
                      <a:lnTo>
                        <a:pt x="784" y="661"/>
                      </a:lnTo>
                      <a:lnTo>
                        <a:pt x="808" y="664"/>
                      </a:lnTo>
                      <a:lnTo>
                        <a:pt x="826" y="668"/>
                      </a:lnTo>
                      <a:lnTo>
                        <a:pt x="839" y="672"/>
                      </a:lnTo>
                      <a:lnTo>
                        <a:pt x="846" y="679"/>
                      </a:lnTo>
                      <a:lnTo>
                        <a:pt x="845" y="688"/>
                      </a:lnTo>
                      <a:lnTo>
                        <a:pt x="841" y="694"/>
                      </a:lnTo>
                      <a:lnTo>
                        <a:pt x="838" y="702"/>
                      </a:lnTo>
                      <a:lnTo>
                        <a:pt x="834" y="710"/>
                      </a:lnTo>
                      <a:lnTo>
                        <a:pt x="829" y="721"/>
                      </a:lnTo>
                      <a:lnTo>
                        <a:pt x="824" y="732"/>
                      </a:lnTo>
                      <a:lnTo>
                        <a:pt x="819" y="745"/>
                      </a:lnTo>
                      <a:lnTo>
                        <a:pt x="815" y="759"/>
                      </a:lnTo>
                      <a:lnTo>
                        <a:pt x="810" y="773"/>
                      </a:lnTo>
                      <a:lnTo>
                        <a:pt x="803" y="788"/>
                      </a:lnTo>
                      <a:lnTo>
                        <a:pt x="793" y="801"/>
                      </a:lnTo>
                      <a:lnTo>
                        <a:pt x="781" y="812"/>
                      </a:lnTo>
                      <a:lnTo>
                        <a:pt x="765" y="820"/>
                      </a:lnTo>
                      <a:lnTo>
                        <a:pt x="746" y="824"/>
                      </a:lnTo>
                      <a:lnTo>
                        <a:pt x="726" y="823"/>
                      </a:lnTo>
                      <a:lnTo>
                        <a:pt x="704" y="818"/>
                      </a:lnTo>
                      <a:lnTo>
                        <a:pt x="681" y="805"/>
                      </a:lnTo>
                      <a:lnTo>
                        <a:pt x="659" y="790"/>
                      </a:lnTo>
                      <a:lnTo>
                        <a:pt x="641" y="774"/>
                      </a:lnTo>
                      <a:lnTo>
                        <a:pt x="627" y="761"/>
                      </a:lnTo>
                      <a:lnTo>
                        <a:pt x="615" y="750"/>
                      </a:lnTo>
                      <a:lnTo>
                        <a:pt x="605" y="743"/>
                      </a:lnTo>
                      <a:lnTo>
                        <a:pt x="596" y="741"/>
                      </a:lnTo>
                      <a:lnTo>
                        <a:pt x="587" y="746"/>
                      </a:lnTo>
                      <a:lnTo>
                        <a:pt x="577" y="759"/>
                      </a:lnTo>
                      <a:lnTo>
                        <a:pt x="568" y="776"/>
                      </a:lnTo>
                      <a:lnTo>
                        <a:pt x="559" y="799"/>
                      </a:lnTo>
                      <a:lnTo>
                        <a:pt x="549" y="822"/>
                      </a:lnTo>
                      <a:lnTo>
                        <a:pt x="540" y="842"/>
                      </a:lnTo>
                      <a:lnTo>
                        <a:pt x="532" y="857"/>
                      </a:lnTo>
                      <a:lnTo>
                        <a:pt x="525" y="861"/>
                      </a:lnTo>
                      <a:lnTo>
                        <a:pt x="522" y="852"/>
                      </a:lnTo>
                      <a:lnTo>
                        <a:pt x="522" y="826"/>
                      </a:lnTo>
                      <a:lnTo>
                        <a:pt x="523" y="792"/>
                      </a:lnTo>
                      <a:lnTo>
                        <a:pt x="522" y="765"/>
                      </a:lnTo>
                      <a:lnTo>
                        <a:pt x="521" y="744"/>
                      </a:lnTo>
                      <a:lnTo>
                        <a:pt x="517" y="727"/>
                      </a:lnTo>
                      <a:lnTo>
                        <a:pt x="512" y="716"/>
                      </a:lnTo>
                      <a:lnTo>
                        <a:pt x="505" y="708"/>
                      </a:lnTo>
                      <a:lnTo>
                        <a:pt x="495" y="703"/>
                      </a:lnTo>
                      <a:lnTo>
                        <a:pt x="483" y="700"/>
                      </a:lnTo>
                      <a:lnTo>
                        <a:pt x="474" y="699"/>
                      </a:lnTo>
                      <a:lnTo>
                        <a:pt x="463" y="697"/>
                      </a:lnTo>
                      <a:lnTo>
                        <a:pt x="449" y="694"/>
                      </a:lnTo>
                      <a:lnTo>
                        <a:pt x="435" y="689"/>
                      </a:lnTo>
                      <a:lnTo>
                        <a:pt x="417" y="684"/>
                      </a:lnTo>
                      <a:lnTo>
                        <a:pt x="398" y="676"/>
                      </a:lnTo>
                      <a:lnTo>
                        <a:pt x="378" y="667"/>
                      </a:lnTo>
                      <a:lnTo>
                        <a:pt x="357" y="656"/>
                      </a:lnTo>
                      <a:lnTo>
                        <a:pt x="335" y="643"/>
                      </a:lnTo>
                      <a:lnTo>
                        <a:pt x="313" y="629"/>
                      </a:lnTo>
                      <a:lnTo>
                        <a:pt x="291" y="612"/>
                      </a:lnTo>
                      <a:lnTo>
                        <a:pt x="267" y="593"/>
                      </a:lnTo>
                      <a:lnTo>
                        <a:pt x="246" y="572"/>
                      </a:lnTo>
                      <a:lnTo>
                        <a:pt x="224" y="549"/>
                      </a:lnTo>
                      <a:lnTo>
                        <a:pt x="204" y="523"/>
                      </a:lnTo>
                      <a:lnTo>
                        <a:pt x="183" y="494"/>
                      </a:lnTo>
                      <a:close/>
                    </a:path>
                  </a:pathLst>
                </a:custGeom>
                <a:solidFill>
                  <a:srgbClr val="77515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343" name="Freeform 430"/>
                <p:cNvSpPr>
                  <a:spLocks/>
                </p:cNvSpPr>
                <p:nvPr/>
              </p:nvSpPr>
              <p:spPr bwMode="auto">
                <a:xfrm>
                  <a:off x="1859" y="2985"/>
                  <a:ext cx="414" cy="424"/>
                </a:xfrm>
                <a:custGeom>
                  <a:avLst/>
                  <a:gdLst>
                    <a:gd name="T0" fmla="*/ 42 w 828"/>
                    <a:gd name="T1" fmla="*/ 113 h 847"/>
                    <a:gd name="T2" fmla="*/ 34 w 828"/>
                    <a:gd name="T3" fmla="*/ 99 h 847"/>
                    <a:gd name="T4" fmla="*/ 25 w 828"/>
                    <a:gd name="T5" fmla="*/ 86 h 847"/>
                    <a:gd name="T6" fmla="*/ 18 w 828"/>
                    <a:gd name="T7" fmla="*/ 74 h 847"/>
                    <a:gd name="T8" fmla="*/ 12 w 828"/>
                    <a:gd name="T9" fmla="*/ 62 h 847"/>
                    <a:gd name="T10" fmla="*/ 7 w 828"/>
                    <a:gd name="T11" fmla="*/ 51 h 847"/>
                    <a:gd name="T12" fmla="*/ 3 w 828"/>
                    <a:gd name="T13" fmla="*/ 40 h 847"/>
                    <a:gd name="T14" fmla="*/ 1 w 828"/>
                    <a:gd name="T15" fmla="*/ 30 h 847"/>
                    <a:gd name="T16" fmla="*/ 1 w 828"/>
                    <a:gd name="T17" fmla="*/ 17 h 847"/>
                    <a:gd name="T18" fmla="*/ 3 w 828"/>
                    <a:gd name="T19" fmla="*/ 6 h 847"/>
                    <a:gd name="T20" fmla="*/ 8 w 828"/>
                    <a:gd name="T21" fmla="*/ 1 h 847"/>
                    <a:gd name="T22" fmla="*/ 14 w 828"/>
                    <a:gd name="T23" fmla="*/ 2 h 847"/>
                    <a:gd name="T24" fmla="*/ 18 w 828"/>
                    <a:gd name="T25" fmla="*/ 8 h 847"/>
                    <a:gd name="T26" fmla="*/ 26 w 828"/>
                    <a:gd name="T27" fmla="*/ 19 h 847"/>
                    <a:gd name="T28" fmla="*/ 38 w 828"/>
                    <a:gd name="T29" fmla="*/ 37 h 847"/>
                    <a:gd name="T30" fmla="*/ 54 w 828"/>
                    <a:gd name="T31" fmla="*/ 59 h 847"/>
                    <a:gd name="T32" fmla="*/ 72 w 828"/>
                    <a:gd name="T33" fmla="*/ 83 h 847"/>
                    <a:gd name="T34" fmla="*/ 92 w 828"/>
                    <a:gd name="T35" fmla="*/ 107 h 847"/>
                    <a:gd name="T36" fmla="*/ 112 w 828"/>
                    <a:gd name="T37" fmla="*/ 129 h 847"/>
                    <a:gd name="T38" fmla="*/ 131 w 828"/>
                    <a:gd name="T39" fmla="*/ 147 h 847"/>
                    <a:gd name="T40" fmla="*/ 141 w 828"/>
                    <a:gd name="T41" fmla="*/ 153 h 847"/>
                    <a:gd name="T42" fmla="*/ 143 w 828"/>
                    <a:gd name="T43" fmla="*/ 152 h 847"/>
                    <a:gd name="T44" fmla="*/ 147 w 828"/>
                    <a:gd name="T45" fmla="*/ 152 h 847"/>
                    <a:gd name="T46" fmla="*/ 151 w 828"/>
                    <a:gd name="T47" fmla="*/ 155 h 847"/>
                    <a:gd name="T48" fmla="*/ 153 w 828"/>
                    <a:gd name="T49" fmla="*/ 158 h 847"/>
                    <a:gd name="T50" fmla="*/ 155 w 828"/>
                    <a:gd name="T51" fmla="*/ 159 h 847"/>
                    <a:gd name="T52" fmla="*/ 160 w 828"/>
                    <a:gd name="T53" fmla="*/ 161 h 847"/>
                    <a:gd name="T54" fmla="*/ 166 w 828"/>
                    <a:gd name="T55" fmla="*/ 162 h 847"/>
                    <a:gd name="T56" fmla="*/ 179 w 828"/>
                    <a:gd name="T57" fmla="*/ 164 h 847"/>
                    <a:gd name="T58" fmla="*/ 192 w 828"/>
                    <a:gd name="T59" fmla="*/ 165 h 847"/>
                    <a:gd name="T60" fmla="*/ 203 w 828"/>
                    <a:gd name="T61" fmla="*/ 166 h 847"/>
                    <a:gd name="T62" fmla="*/ 207 w 828"/>
                    <a:gd name="T63" fmla="*/ 169 h 847"/>
                    <a:gd name="T64" fmla="*/ 206 w 828"/>
                    <a:gd name="T65" fmla="*/ 173 h 847"/>
                    <a:gd name="T66" fmla="*/ 204 w 828"/>
                    <a:gd name="T67" fmla="*/ 176 h 847"/>
                    <a:gd name="T68" fmla="*/ 202 w 828"/>
                    <a:gd name="T69" fmla="*/ 181 h 847"/>
                    <a:gd name="T70" fmla="*/ 200 w 828"/>
                    <a:gd name="T71" fmla="*/ 187 h 847"/>
                    <a:gd name="T72" fmla="*/ 197 w 828"/>
                    <a:gd name="T73" fmla="*/ 194 h 847"/>
                    <a:gd name="T74" fmla="*/ 191 w 828"/>
                    <a:gd name="T75" fmla="*/ 200 h 847"/>
                    <a:gd name="T76" fmla="*/ 183 w 828"/>
                    <a:gd name="T77" fmla="*/ 202 h 847"/>
                    <a:gd name="T78" fmla="*/ 172 w 828"/>
                    <a:gd name="T79" fmla="*/ 200 h 847"/>
                    <a:gd name="T80" fmla="*/ 161 w 828"/>
                    <a:gd name="T81" fmla="*/ 193 h 847"/>
                    <a:gd name="T82" fmla="*/ 153 w 828"/>
                    <a:gd name="T83" fmla="*/ 185 h 847"/>
                    <a:gd name="T84" fmla="*/ 148 w 828"/>
                    <a:gd name="T85" fmla="*/ 181 h 847"/>
                    <a:gd name="T86" fmla="*/ 143 w 828"/>
                    <a:gd name="T87" fmla="*/ 182 h 847"/>
                    <a:gd name="T88" fmla="*/ 139 w 828"/>
                    <a:gd name="T89" fmla="*/ 190 h 847"/>
                    <a:gd name="T90" fmla="*/ 134 w 828"/>
                    <a:gd name="T91" fmla="*/ 202 h 847"/>
                    <a:gd name="T92" fmla="*/ 130 w 828"/>
                    <a:gd name="T93" fmla="*/ 211 h 847"/>
                    <a:gd name="T94" fmla="*/ 127 w 828"/>
                    <a:gd name="T95" fmla="*/ 210 h 847"/>
                    <a:gd name="T96" fmla="*/ 128 w 828"/>
                    <a:gd name="T97" fmla="*/ 195 h 847"/>
                    <a:gd name="T98" fmla="*/ 128 w 828"/>
                    <a:gd name="T99" fmla="*/ 183 h 847"/>
                    <a:gd name="T100" fmla="*/ 127 w 828"/>
                    <a:gd name="T101" fmla="*/ 176 h 847"/>
                    <a:gd name="T102" fmla="*/ 124 w 828"/>
                    <a:gd name="T103" fmla="*/ 172 h 847"/>
                    <a:gd name="T104" fmla="*/ 119 w 828"/>
                    <a:gd name="T105" fmla="*/ 171 h 847"/>
                    <a:gd name="T106" fmla="*/ 113 w 828"/>
                    <a:gd name="T107" fmla="*/ 170 h 847"/>
                    <a:gd name="T108" fmla="*/ 105 w 828"/>
                    <a:gd name="T109" fmla="*/ 167 h 847"/>
                    <a:gd name="T110" fmla="*/ 95 w 828"/>
                    <a:gd name="T111" fmla="*/ 163 h 847"/>
                    <a:gd name="T112" fmla="*/ 85 w 828"/>
                    <a:gd name="T113" fmla="*/ 158 h 847"/>
                    <a:gd name="T114" fmla="*/ 74 w 828"/>
                    <a:gd name="T115" fmla="*/ 150 h 847"/>
                    <a:gd name="T116" fmla="*/ 63 w 828"/>
                    <a:gd name="T117" fmla="*/ 140 h 847"/>
                    <a:gd name="T118" fmla="*/ 52 w 828"/>
                    <a:gd name="T119" fmla="*/ 128 h 847"/>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828" h="847">
                      <a:moveTo>
                        <a:pt x="186" y="481"/>
                      </a:moveTo>
                      <a:lnTo>
                        <a:pt x="167" y="452"/>
                      </a:lnTo>
                      <a:lnTo>
                        <a:pt x="150" y="424"/>
                      </a:lnTo>
                      <a:lnTo>
                        <a:pt x="133" y="396"/>
                      </a:lnTo>
                      <a:lnTo>
                        <a:pt x="116" y="369"/>
                      </a:lnTo>
                      <a:lnTo>
                        <a:pt x="100" y="344"/>
                      </a:lnTo>
                      <a:lnTo>
                        <a:pt x="86" y="319"/>
                      </a:lnTo>
                      <a:lnTo>
                        <a:pt x="72" y="295"/>
                      </a:lnTo>
                      <a:lnTo>
                        <a:pt x="59" y="271"/>
                      </a:lnTo>
                      <a:lnTo>
                        <a:pt x="48" y="248"/>
                      </a:lnTo>
                      <a:lnTo>
                        <a:pt x="37" y="225"/>
                      </a:lnTo>
                      <a:lnTo>
                        <a:pt x="28" y="203"/>
                      </a:lnTo>
                      <a:lnTo>
                        <a:pt x="20" y="181"/>
                      </a:lnTo>
                      <a:lnTo>
                        <a:pt x="12" y="159"/>
                      </a:lnTo>
                      <a:lnTo>
                        <a:pt x="7" y="138"/>
                      </a:lnTo>
                      <a:lnTo>
                        <a:pt x="3" y="117"/>
                      </a:lnTo>
                      <a:lnTo>
                        <a:pt x="0" y="96"/>
                      </a:lnTo>
                      <a:lnTo>
                        <a:pt x="1" y="66"/>
                      </a:lnTo>
                      <a:lnTo>
                        <a:pt x="4" y="41"/>
                      </a:lnTo>
                      <a:lnTo>
                        <a:pt x="11" y="21"/>
                      </a:lnTo>
                      <a:lnTo>
                        <a:pt x="20" y="7"/>
                      </a:lnTo>
                      <a:lnTo>
                        <a:pt x="30" y="1"/>
                      </a:lnTo>
                      <a:lnTo>
                        <a:pt x="42" y="0"/>
                      </a:lnTo>
                      <a:lnTo>
                        <a:pt x="53" y="6"/>
                      </a:lnTo>
                      <a:lnTo>
                        <a:pt x="66" y="21"/>
                      </a:lnTo>
                      <a:lnTo>
                        <a:pt x="72" y="31"/>
                      </a:lnTo>
                      <a:lnTo>
                        <a:pt x="85" y="49"/>
                      </a:lnTo>
                      <a:lnTo>
                        <a:pt x="103" y="76"/>
                      </a:lnTo>
                      <a:lnTo>
                        <a:pt x="125" y="108"/>
                      </a:lnTo>
                      <a:lnTo>
                        <a:pt x="152" y="146"/>
                      </a:lnTo>
                      <a:lnTo>
                        <a:pt x="182" y="188"/>
                      </a:lnTo>
                      <a:lnTo>
                        <a:pt x="214" y="234"/>
                      </a:lnTo>
                      <a:lnTo>
                        <a:pt x="251" y="281"/>
                      </a:lnTo>
                      <a:lnTo>
                        <a:pt x="288" y="330"/>
                      </a:lnTo>
                      <a:lnTo>
                        <a:pt x="327" y="379"/>
                      </a:lnTo>
                      <a:lnTo>
                        <a:pt x="367" y="427"/>
                      </a:lnTo>
                      <a:lnTo>
                        <a:pt x="408" y="473"/>
                      </a:lnTo>
                      <a:lnTo>
                        <a:pt x="448" y="516"/>
                      </a:lnTo>
                      <a:lnTo>
                        <a:pt x="487" y="554"/>
                      </a:lnTo>
                      <a:lnTo>
                        <a:pt x="524" y="586"/>
                      </a:lnTo>
                      <a:lnTo>
                        <a:pt x="560" y="612"/>
                      </a:lnTo>
                      <a:lnTo>
                        <a:pt x="561" y="611"/>
                      </a:lnTo>
                      <a:lnTo>
                        <a:pt x="565" y="608"/>
                      </a:lnTo>
                      <a:lnTo>
                        <a:pt x="572" y="606"/>
                      </a:lnTo>
                      <a:lnTo>
                        <a:pt x="580" y="605"/>
                      </a:lnTo>
                      <a:lnTo>
                        <a:pt x="587" y="606"/>
                      </a:lnTo>
                      <a:lnTo>
                        <a:pt x="596" y="610"/>
                      </a:lnTo>
                      <a:lnTo>
                        <a:pt x="604" y="618"/>
                      </a:lnTo>
                      <a:lnTo>
                        <a:pt x="611" y="632"/>
                      </a:lnTo>
                      <a:lnTo>
                        <a:pt x="612" y="632"/>
                      </a:lnTo>
                      <a:lnTo>
                        <a:pt x="614" y="634"/>
                      </a:lnTo>
                      <a:lnTo>
                        <a:pt x="620" y="636"/>
                      </a:lnTo>
                      <a:lnTo>
                        <a:pt x="627" y="639"/>
                      </a:lnTo>
                      <a:lnTo>
                        <a:pt x="637" y="642"/>
                      </a:lnTo>
                      <a:lnTo>
                        <a:pt x="649" y="644"/>
                      </a:lnTo>
                      <a:lnTo>
                        <a:pt x="663" y="648"/>
                      </a:lnTo>
                      <a:lnTo>
                        <a:pt x="682" y="650"/>
                      </a:lnTo>
                      <a:lnTo>
                        <a:pt x="713" y="653"/>
                      </a:lnTo>
                      <a:lnTo>
                        <a:pt x="742" y="655"/>
                      </a:lnTo>
                      <a:lnTo>
                        <a:pt x="768" y="658"/>
                      </a:lnTo>
                      <a:lnTo>
                        <a:pt x="791" y="660"/>
                      </a:lnTo>
                      <a:lnTo>
                        <a:pt x="809" y="664"/>
                      </a:lnTo>
                      <a:lnTo>
                        <a:pt x="821" y="669"/>
                      </a:lnTo>
                      <a:lnTo>
                        <a:pt x="828" y="675"/>
                      </a:lnTo>
                      <a:lnTo>
                        <a:pt x="825" y="684"/>
                      </a:lnTo>
                      <a:lnTo>
                        <a:pt x="822" y="690"/>
                      </a:lnTo>
                      <a:lnTo>
                        <a:pt x="819" y="697"/>
                      </a:lnTo>
                      <a:lnTo>
                        <a:pt x="815" y="703"/>
                      </a:lnTo>
                      <a:lnTo>
                        <a:pt x="811" y="712"/>
                      </a:lnTo>
                      <a:lnTo>
                        <a:pt x="806" y="722"/>
                      </a:lnTo>
                      <a:lnTo>
                        <a:pt x="802" y="734"/>
                      </a:lnTo>
                      <a:lnTo>
                        <a:pt x="797" y="746"/>
                      </a:lnTo>
                      <a:lnTo>
                        <a:pt x="793" y="760"/>
                      </a:lnTo>
                      <a:lnTo>
                        <a:pt x="786" y="775"/>
                      </a:lnTo>
                      <a:lnTo>
                        <a:pt x="776" y="788"/>
                      </a:lnTo>
                      <a:lnTo>
                        <a:pt x="763" y="798"/>
                      </a:lnTo>
                      <a:lnTo>
                        <a:pt x="747" y="805"/>
                      </a:lnTo>
                      <a:lnTo>
                        <a:pt x="729" y="807"/>
                      </a:lnTo>
                      <a:lnTo>
                        <a:pt x="708" y="806"/>
                      </a:lnTo>
                      <a:lnTo>
                        <a:pt x="687" y="799"/>
                      </a:lnTo>
                      <a:lnTo>
                        <a:pt x="663" y="787"/>
                      </a:lnTo>
                      <a:lnTo>
                        <a:pt x="642" y="772"/>
                      </a:lnTo>
                      <a:lnTo>
                        <a:pt x="624" y="755"/>
                      </a:lnTo>
                      <a:lnTo>
                        <a:pt x="611" y="740"/>
                      </a:lnTo>
                      <a:lnTo>
                        <a:pt x="600" y="729"/>
                      </a:lnTo>
                      <a:lnTo>
                        <a:pt x="590" y="721"/>
                      </a:lnTo>
                      <a:lnTo>
                        <a:pt x="581" y="720"/>
                      </a:lnTo>
                      <a:lnTo>
                        <a:pt x="572" y="726"/>
                      </a:lnTo>
                      <a:lnTo>
                        <a:pt x="562" y="740"/>
                      </a:lnTo>
                      <a:lnTo>
                        <a:pt x="553" y="758"/>
                      </a:lnTo>
                      <a:lnTo>
                        <a:pt x="544" y="782"/>
                      </a:lnTo>
                      <a:lnTo>
                        <a:pt x="535" y="805"/>
                      </a:lnTo>
                      <a:lnTo>
                        <a:pt x="526" y="827"/>
                      </a:lnTo>
                      <a:lnTo>
                        <a:pt x="518" y="843"/>
                      </a:lnTo>
                      <a:lnTo>
                        <a:pt x="513" y="847"/>
                      </a:lnTo>
                      <a:lnTo>
                        <a:pt x="508" y="840"/>
                      </a:lnTo>
                      <a:lnTo>
                        <a:pt x="508" y="813"/>
                      </a:lnTo>
                      <a:lnTo>
                        <a:pt x="509" y="779"/>
                      </a:lnTo>
                      <a:lnTo>
                        <a:pt x="510" y="753"/>
                      </a:lnTo>
                      <a:lnTo>
                        <a:pt x="511" y="730"/>
                      </a:lnTo>
                      <a:lnTo>
                        <a:pt x="510" y="713"/>
                      </a:lnTo>
                      <a:lnTo>
                        <a:pt x="508" y="701"/>
                      </a:lnTo>
                      <a:lnTo>
                        <a:pt x="503" y="692"/>
                      </a:lnTo>
                      <a:lnTo>
                        <a:pt x="495" y="687"/>
                      </a:lnTo>
                      <a:lnTo>
                        <a:pt x="482" y="684"/>
                      </a:lnTo>
                      <a:lnTo>
                        <a:pt x="473" y="683"/>
                      </a:lnTo>
                      <a:lnTo>
                        <a:pt x="463" y="681"/>
                      </a:lnTo>
                      <a:lnTo>
                        <a:pt x="450" y="678"/>
                      </a:lnTo>
                      <a:lnTo>
                        <a:pt x="434" y="673"/>
                      </a:lnTo>
                      <a:lnTo>
                        <a:pt x="418" y="668"/>
                      </a:lnTo>
                      <a:lnTo>
                        <a:pt x="399" y="661"/>
                      </a:lnTo>
                      <a:lnTo>
                        <a:pt x="380" y="652"/>
                      </a:lnTo>
                      <a:lnTo>
                        <a:pt x="358" y="641"/>
                      </a:lnTo>
                      <a:lnTo>
                        <a:pt x="337" y="629"/>
                      </a:lnTo>
                      <a:lnTo>
                        <a:pt x="315" y="615"/>
                      </a:lnTo>
                      <a:lnTo>
                        <a:pt x="293" y="598"/>
                      </a:lnTo>
                      <a:lnTo>
                        <a:pt x="270" y="579"/>
                      </a:lnTo>
                      <a:lnTo>
                        <a:pt x="249" y="559"/>
                      </a:lnTo>
                      <a:lnTo>
                        <a:pt x="227" y="536"/>
                      </a:lnTo>
                      <a:lnTo>
                        <a:pt x="207" y="510"/>
                      </a:lnTo>
                      <a:lnTo>
                        <a:pt x="186" y="481"/>
                      </a:lnTo>
                      <a:close/>
                    </a:path>
                  </a:pathLst>
                </a:custGeom>
                <a:solidFill>
                  <a:srgbClr val="7F59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344" name="Freeform 431"/>
                <p:cNvSpPr>
                  <a:spLocks/>
                </p:cNvSpPr>
                <p:nvPr/>
              </p:nvSpPr>
              <p:spPr bwMode="auto">
                <a:xfrm>
                  <a:off x="1866" y="2989"/>
                  <a:ext cx="406" cy="417"/>
                </a:xfrm>
                <a:custGeom>
                  <a:avLst/>
                  <a:gdLst>
                    <a:gd name="T0" fmla="*/ 44 w 811"/>
                    <a:gd name="T1" fmla="*/ 109 h 835"/>
                    <a:gd name="T2" fmla="*/ 35 w 811"/>
                    <a:gd name="T3" fmla="*/ 96 h 835"/>
                    <a:gd name="T4" fmla="*/ 27 w 811"/>
                    <a:gd name="T5" fmla="*/ 83 h 835"/>
                    <a:gd name="T6" fmla="*/ 20 w 811"/>
                    <a:gd name="T7" fmla="*/ 72 h 835"/>
                    <a:gd name="T8" fmla="*/ 14 w 811"/>
                    <a:gd name="T9" fmla="*/ 61 h 835"/>
                    <a:gd name="T10" fmla="*/ 9 w 811"/>
                    <a:gd name="T11" fmla="*/ 50 h 835"/>
                    <a:gd name="T12" fmla="*/ 5 w 811"/>
                    <a:gd name="T13" fmla="*/ 40 h 835"/>
                    <a:gd name="T14" fmla="*/ 2 w 811"/>
                    <a:gd name="T15" fmla="*/ 30 h 835"/>
                    <a:gd name="T16" fmla="*/ 0 w 811"/>
                    <a:gd name="T17" fmla="*/ 17 h 835"/>
                    <a:gd name="T18" fmla="*/ 2 w 811"/>
                    <a:gd name="T19" fmla="*/ 6 h 835"/>
                    <a:gd name="T20" fmla="*/ 6 w 811"/>
                    <a:gd name="T21" fmla="*/ 0 h 835"/>
                    <a:gd name="T22" fmla="*/ 11 w 811"/>
                    <a:gd name="T23" fmla="*/ 1 h 835"/>
                    <a:gd name="T24" fmla="*/ 16 w 811"/>
                    <a:gd name="T25" fmla="*/ 8 h 835"/>
                    <a:gd name="T26" fmla="*/ 23 w 811"/>
                    <a:gd name="T27" fmla="*/ 19 h 835"/>
                    <a:gd name="T28" fmla="*/ 35 w 811"/>
                    <a:gd name="T29" fmla="*/ 36 h 835"/>
                    <a:gd name="T30" fmla="*/ 51 w 811"/>
                    <a:gd name="T31" fmla="*/ 58 h 835"/>
                    <a:gd name="T32" fmla="*/ 69 w 811"/>
                    <a:gd name="T33" fmla="*/ 82 h 835"/>
                    <a:gd name="T34" fmla="*/ 89 w 811"/>
                    <a:gd name="T35" fmla="*/ 106 h 835"/>
                    <a:gd name="T36" fmla="*/ 109 w 811"/>
                    <a:gd name="T37" fmla="*/ 128 h 835"/>
                    <a:gd name="T38" fmla="*/ 128 w 811"/>
                    <a:gd name="T39" fmla="*/ 145 h 835"/>
                    <a:gd name="T40" fmla="*/ 137 w 811"/>
                    <a:gd name="T41" fmla="*/ 151 h 835"/>
                    <a:gd name="T42" fmla="*/ 140 w 811"/>
                    <a:gd name="T43" fmla="*/ 150 h 835"/>
                    <a:gd name="T44" fmla="*/ 144 w 811"/>
                    <a:gd name="T45" fmla="*/ 150 h 835"/>
                    <a:gd name="T46" fmla="*/ 148 w 811"/>
                    <a:gd name="T47" fmla="*/ 153 h 835"/>
                    <a:gd name="T48" fmla="*/ 150 w 811"/>
                    <a:gd name="T49" fmla="*/ 157 h 835"/>
                    <a:gd name="T50" fmla="*/ 152 w 811"/>
                    <a:gd name="T51" fmla="*/ 158 h 835"/>
                    <a:gd name="T52" fmla="*/ 156 w 811"/>
                    <a:gd name="T53" fmla="*/ 159 h 835"/>
                    <a:gd name="T54" fmla="*/ 163 w 811"/>
                    <a:gd name="T55" fmla="*/ 161 h 835"/>
                    <a:gd name="T56" fmla="*/ 175 w 811"/>
                    <a:gd name="T57" fmla="*/ 162 h 835"/>
                    <a:gd name="T58" fmla="*/ 189 w 811"/>
                    <a:gd name="T59" fmla="*/ 163 h 835"/>
                    <a:gd name="T60" fmla="*/ 199 w 811"/>
                    <a:gd name="T61" fmla="*/ 165 h 835"/>
                    <a:gd name="T62" fmla="*/ 203 w 811"/>
                    <a:gd name="T63" fmla="*/ 168 h 835"/>
                    <a:gd name="T64" fmla="*/ 202 w 811"/>
                    <a:gd name="T65" fmla="*/ 171 h 835"/>
                    <a:gd name="T66" fmla="*/ 200 w 811"/>
                    <a:gd name="T67" fmla="*/ 174 h 835"/>
                    <a:gd name="T68" fmla="*/ 198 w 811"/>
                    <a:gd name="T69" fmla="*/ 178 h 835"/>
                    <a:gd name="T70" fmla="*/ 196 w 811"/>
                    <a:gd name="T71" fmla="*/ 183 h 835"/>
                    <a:gd name="T72" fmla="*/ 193 w 811"/>
                    <a:gd name="T73" fmla="*/ 190 h 835"/>
                    <a:gd name="T74" fmla="*/ 187 w 811"/>
                    <a:gd name="T75" fmla="*/ 195 h 835"/>
                    <a:gd name="T76" fmla="*/ 179 w 811"/>
                    <a:gd name="T77" fmla="*/ 197 h 835"/>
                    <a:gd name="T78" fmla="*/ 168 w 811"/>
                    <a:gd name="T79" fmla="*/ 195 h 835"/>
                    <a:gd name="T80" fmla="*/ 157 w 811"/>
                    <a:gd name="T81" fmla="*/ 188 h 835"/>
                    <a:gd name="T82" fmla="*/ 150 w 811"/>
                    <a:gd name="T83" fmla="*/ 180 h 835"/>
                    <a:gd name="T84" fmla="*/ 145 w 811"/>
                    <a:gd name="T85" fmla="*/ 175 h 835"/>
                    <a:gd name="T86" fmla="*/ 140 w 811"/>
                    <a:gd name="T87" fmla="*/ 176 h 835"/>
                    <a:gd name="T88" fmla="*/ 136 w 811"/>
                    <a:gd name="T89" fmla="*/ 184 h 835"/>
                    <a:gd name="T90" fmla="*/ 131 w 811"/>
                    <a:gd name="T91" fmla="*/ 197 h 835"/>
                    <a:gd name="T92" fmla="*/ 127 w 811"/>
                    <a:gd name="T93" fmla="*/ 207 h 835"/>
                    <a:gd name="T94" fmla="*/ 125 w 811"/>
                    <a:gd name="T95" fmla="*/ 206 h 835"/>
                    <a:gd name="T96" fmla="*/ 126 w 811"/>
                    <a:gd name="T97" fmla="*/ 191 h 835"/>
                    <a:gd name="T98" fmla="*/ 127 w 811"/>
                    <a:gd name="T99" fmla="*/ 179 h 835"/>
                    <a:gd name="T100" fmla="*/ 127 w 811"/>
                    <a:gd name="T101" fmla="*/ 171 h 835"/>
                    <a:gd name="T102" fmla="*/ 124 w 811"/>
                    <a:gd name="T103" fmla="*/ 167 h 835"/>
                    <a:gd name="T104" fmla="*/ 119 w 811"/>
                    <a:gd name="T105" fmla="*/ 166 h 835"/>
                    <a:gd name="T106" fmla="*/ 114 w 811"/>
                    <a:gd name="T107" fmla="*/ 165 h 835"/>
                    <a:gd name="T108" fmla="*/ 106 w 811"/>
                    <a:gd name="T109" fmla="*/ 163 h 835"/>
                    <a:gd name="T110" fmla="*/ 96 w 811"/>
                    <a:gd name="T111" fmla="*/ 159 h 835"/>
                    <a:gd name="T112" fmla="*/ 86 w 811"/>
                    <a:gd name="T113" fmla="*/ 153 h 835"/>
                    <a:gd name="T114" fmla="*/ 75 w 811"/>
                    <a:gd name="T115" fmla="*/ 146 h 835"/>
                    <a:gd name="T116" fmla="*/ 64 w 811"/>
                    <a:gd name="T117" fmla="*/ 136 h 835"/>
                    <a:gd name="T118" fmla="*/ 53 w 811"/>
                    <a:gd name="T119" fmla="*/ 124 h 835"/>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811" h="835">
                      <a:moveTo>
                        <a:pt x="192" y="467"/>
                      </a:moveTo>
                      <a:lnTo>
                        <a:pt x="173" y="438"/>
                      </a:lnTo>
                      <a:lnTo>
                        <a:pt x="156" y="411"/>
                      </a:lnTo>
                      <a:lnTo>
                        <a:pt x="139" y="385"/>
                      </a:lnTo>
                      <a:lnTo>
                        <a:pt x="122" y="359"/>
                      </a:lnTo>
                      <a:lnTo>
                        <a:pt x="107" y="335"/>
                      </a:lnTo>
                      <a:lnTo>
                        <a:pt x="93" y="312"/>
                      </a:lnTo>
                      <a:lnTo>
                        <a:pt x="78" y="289"/>
                      </a:lnTo>
                      <a:lnTo>
                        <a:pt x="66" y="266"/>
                      </a:lnTo>
                      <a:lnTo>
                        <a:pt x="55" y="245"/>
                      </a:lnTo>
                      <a:lnTo>
                        <a:pt x="44" y="224"/>
                      </a:lnTo>
                      <a:lnTo>
                        <a:pt x="34" y="203"/>
                      </a:lnTo>
                      <a:lnTo>
                        <a:pt x="26" y="182"/>
                      </a:lnTo>
                      <a:lnTo>
                        <a:pt x="18" y="161"/>
                      </a:lnTo>
                      <a:lnTo>
                        <a:pt x="11" y="141"/>
                      </a:lnTo>
                      <a:lnTo>
                        <a:pt x="6" y="120"/>
                      </a:lnTo>
                      <a:lnTo>
                        <a:pt x="1" y="99"/>
                      </a:lnTo>
                      <a:lnTo>
                        <a:pt x="0" y="71"/>
                      </a:lnTo>
                      <a:lnTo>
                        <a:pt x="1" y="46"/>
                      </a:lnTo>
                      <a:lnTo>
                        <a:pt x="6" y="25"/>
                      </a:lnTo>
                      <a:lnTo>
                        <a:pt x="13" y="10"/>
                      </a:lnTo>
                      <a:lnTo>
                        <a:pt x="21" y="1"/>
                      </a:lnTo>
                      <a:lnTo>
                        <a:pt x="32" y="0"/>
                      </a:lnTo>
                      <a:lnTo>
                        <a:pt x="43" y="6"/>
                      </a:lnTo>
                      <a:lnTo>
                        <a:pt x="55" y="22"/>
                      </a:lnTo>
                      <a:lnTo>
                        <a:pt x="62" y="32"/>
                      </a:lnTo>
                      <a:lnTo>
                        <a:pt x="74" y="49"/>
                      </a:lnTo>
                      <a:lnTo>
                        <a:pt x="91" y="76"/>
                      </a:lnTo>
                      <a:lnTo>
                        <a:pt x="113" y="109"/>
                      </a:lnTo>
                      <a:lnTo>
                        <a:pt x="140" y="146"/>
                      </a:lnTo>
                      <a:lnTo>
                        <a:pt x="170" y="188"/>
                      </a:lnTo>
                      <a:lnTo>
                        <a:pt x="202" y="233"/>
                      </a:lnTo>
                      <a:lnTo>
                        <a:pt x="238" y="281"/>
                      </a:lnTo>
                      <a:lnTo>
                        <a:pt x="276" y="329"/>
                      </a:lnTo>
                      <a:lnTo>
                        <a:pt x="314" y="377"/>
                      </a:lnTo>
                      <a:lnTo>
                        <a:pt x="354" y="425"/>
                      </a:lnTo>
                      <a:lnTo>
                        <a:pt x="395" y="469"/>
                      </a:lnTo>
                      <a:lnTo>
                        <a:pt x="434" y="512"/>
                      </a:lnTo>
                      <a:lnTo>
                        <a:pt x="473" y="550"/>
                      </a:lnTo>
                      <a:lnTo>
                        <a:pt x="511" y="582"/>
                      </a:lnTo>
                      <a:lnTo>
                        <a:pt x="547" y="608"/>
                      </a:lnTo>
                      <a:lnTo>
                        <a:pt x="548" y="607"/>
                      </a:lnTo>
                      <a:lnTo>
                        <a:pt x="552" y="605"/>
                      </a:lnTo>
                      <a:lnTo>
                        <a:pt x="558" y="602"/>
                      </a:lnTo>
                      <a:lnTo>
                        <a:pt x="566" y="601"/>
                      </a:lnTo>
                      <a:lnTo>
                        <a:pt x="573" y="602"/>
                      </a:lnTo>
                      <a:lnTo>
                        <a:pt x="582" y="606"/>
                      </a:lnTo>
                      <a:lnTo>
                        <a:pt x="589" y="615"/>
                      </a:lnTo>
                      <a:lnTo>
                        <a:pt x="596" y="628"/>
                      </a:lnTo>
                      <a:lnTo>
                        <a:pt x="597" y="628"/>
                      </a:lnTo>
                      <a:lnTo>
                        <a:pt x="600" y="630"/>
                      </a:lnTo>
                      <a:lnTo>
                        <a:pt x="605" y="633"/>
                      </a:lnTo>
                      <a:lnTo>
                        <a:pt x="612" y="635"/>
                      </a:lnTo>
                      <a:lnTo>
                        <a:pt x="622" y="638"/>
                      </a:lnTo>
                      <a:lnTo>
                        <a:pt x="636" y="640"/>
                      </a:lnTo>
                      <a:lnTo>
                        <a:pt x="652" y="644"/>
                      </a:lnTo>
                      <a:lnTo>
                        <a:pt x="669" y="646"/>
                      </a:lnTo>
                      <a:lnTo>
                        <a:pt x="700" y="649"/>
                      </a:lnTo>
                      <a:lnTo>
                        <a:pt x="729" y="652"/>
                      </a:lnTo>
                      <a:lnTo>
                        <a:pt x="754" y="654"/>
                      </a:lnTo>
                      <a:lnTo>
                        <a:pt x="777" y="656"/>
                      </a:lnTo>
                      <a:lnTo>
                        <a:pt x="793" y="660"/>
                      </a:lnTo>
                      <a:lnTo>
                        <a:pt x="806" y="665"/>
                      </a:lnTo>
                      <a:lnTo>
                        <a:pt x="811" y="672"/>
                      </a:lnTo>
                      <a:lnTo>
                        <a:pt x="810" y="681"/>
                      </a:lnTo>
                      <a:lnTo>
                        <a:pt x="807" y="686"/>
                      </a:lnTo>
                      <a:lnTo>
                        <a:pt x="803" y="691"/>
                      </a:lnTo>
                      <a:lnTo>
                        <a:pt x="800" y="697"/>
                      </a:lnTo>
                      <a:lnTo>
                        <a:pt x="797" y="704"/>
                      </a:lnTo>
                      <a:lnTo>
                        <a:pt x="792" y="712"/>
                      </a:lnTo>
                      <a:lnTo>
                        <a:pt x="788" y="722"/>
                      </a:lnTo>
                      <a:lnTo>
                        <a:pt x="783" y="734"/>
                      </a:lnTo>
                      <a:lnTo>
                        <a:pt x="779" y="748"/>
                      </a:lnTo>
                      <a:lnTo>
                        <a:pt x="772" y="762"/>
                      </a:lnTo>
                      <a:lnTo>
                        <a:pt x="761" y="773"/>
                      </a:lnTo>
                      <a:lnTo>
                        <a:pt x="748" y="782"/>
                      </a:lnTo>
                      <a:lnTo>
                        <a:pt x="732" y="788"/>
                      </a:lnTo>
                      <a:lnTo>
                        <a:pt x="714" y="790"/>
                      </a:lnTo>
                      <a:lnTo>
                        <a:pt x="694" y="788"/>
                      </a:lnTo>
                      <a:lnTo>
                        <a:pt x="672" y="780"/>
                      </a:lnTo>
                      <a:lnTo>
                        <a:pt x="648" y="768"/>
                      </a:lnTo>
                      <a:lnTo>
                        <a:pt x="627" y="752"/>
                      </a:lnTo>
                      <a:lnTo>
                        <a:pt x="610" y="735"/>
                      </a:lnTo>
                      <a:lnTo>
                        <a:pt x="597" y="720"/>
                      </a:lnTo>
                      <a:lnTo>
                        <a:pt x="586" y="707"/>
                      </a:lnTo>
                      <a:lnTo>
                        <a:pt x="577" y="701"/>
                      </a:lnTo>
                      <a:lnTo>
                        <a:pt x="569" y="698"/>
                      </a:lnTo>
                      <a:lnTo>
                        <a:pt x="560" y="705"/>
                      </a:lnTo>
                      <a:lnTo>
                        <a:pt x="550" y="721"/>
                      </a:lnTo>
                      <a:lnTo>
                        <a:pt x="541" y="739"/>
                      </a:lnTo>
                      <a:lnTo>
                        <a:pt x="532" y="763"/>
                      </a:lnTo>
                      <a:lnTo>
                        <a:pt x="523" y="789"/>
                      </a:lnTo>
                      <a:lnTo>
                        <a:pt x="514" y="811"/>
                      </a:lnTo>
                      <a:lnTo>
                        <a:pt x="507" y="828"/>
                      </a:lnTo>
                      <a:lnTo>
                        <a:pt x="502" y="835"/>
                      </a:lnTo>
                      <a:lnTo>
                        <a:pt x="498" y="827"/>
                      </a:lnTo>
                      <a:lnTo>
                        <a:pt x="498" y="800"/>
                      </a:lnTo>
                      <a:lnTo>
                        <a:pt x="501" y="767"/>
                      </a:lnTo>
                      <a:lnTo>
                        <a:pt x="503" y="739"/>
                      </a:lnTo>
                      <a:lnTo>
                        <a:pt x="505" y="716"/>
                      </a:lnTo>
                      <a:lnTo>
                        <a:pt x="506" y="698"/>
                      </a:lnTo>
                      <a:lnTo>
                        <a:pt x="506" y="686"/>
                      </a:lnTo>
                      <a:lnTo>
                        <a:pt x="503" y="676"/>
                      </a:lnTo>
                      <a:lnTo>
                        <a:pt x="495" y="671"/>
                      </a:lnTo>
                      <a:lnTo>
                        <a:pt x="484" y="668"/>
                      </a:lnTo>
                      <a:lnTo>
                        <a:pt x="476" y="667"/>
                      </a:lnTo>
                      <a:lnTo>
                        <a:pt x="465" y="665"/>
                      </a:lnTo>
                      <a:lnTo>
                        <a:pt x="453" y="662"/>
                      </a:lnTo>
                      <a:lnTo>
                        <a:pt x="437" y="657"/>
                      </a:lnTo>
                      <a:lnTo>
                        <a:pt x="421" y="652"/>
                      </a:lnTo>
                      <a:lnTo>
                        <a:pt x="402" y="645"/>
                      </a:lnTo>
                      <a:lnTo>
                        <a:pt x="383" y="637"/>
                      </a:lnTo>
                      <a:lnTo>
                        <a:pt x="363" y="626"/>
                      </a:lnTo>
                      <a:lnTo>
                        <a:pt x="342" y="615"/>
                      </a:lnTo>
                      <a:lnTo>
                        <a:pt x="321" y="600"/>
                      </a:lnTo>
                      <a:lnTo>
                        <a:pt x="299" y="585"/>
                      </a:lnTo>
                      <a:lnTo>
                        <a:pt x="276" y="566"/>
                      </a:lnTo>
                      <a:lnTo>
                        <a:pt x="255" y="545"/>
                      </a:lnTo>
                      <a:lnTo>
                        <a:pt x="234" y="522"/>
                      </a:lnTo>
                      <a:lnTo>
                        <a:pt x="212" y="496"/>
                      </a:lnTo>
                      <a:lnTo>
                        <a:pt x="192" y="467"/>
                      </a:lnTo>
                      <a:close/>
                    </a:path>
                  </a:pathLst>
                </a:custGeom>
                <a:solidFill>
                  <a:srgbClr val="87616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345" name="Freeform 432"/>
                <p:cNvSpPr>
                  <a:spLocks/>
                </p:cNvSpPr>
                <p:nvPr/>
              </p:nvSpPr>
              <p:spPr bwMode="auto">
                <a:xfrm>
                  <a:off x="1871" y="2991"/>
                  <a:ext cx="400" cy="411"/>
                </a:xfrm>
                <a:custGeom>
                  <a:avLst/>
                  <a:gdLst>
                    <a:gd name="T0" fmla="*/ 42 w 799"/>
                    <a:gd name="T1" fmla="*/ 100 h 821"/>
                    <a:gd name="T2" fmla="*/ 30 w 799"/>
                    <a:gd name="T3" fmla="*/ 82 h 821"/>
                    <a:gd name="T4" fmla="*/ 20 w 799"/>
                    <a:gd name="T5" fmla="*/ 66 h 821"/>
                    <a:gd name="T6" fmla="*/ 11 w 799"/>
                    <a:gd name="T7" fmla="*/ 51 h 821"/>
                    <a:gd name="T8" fmla="*/ 5 w 799"/>
                    <a:gd name="T9" fmla="*/ 36 h 821"/>
                    <a:gd name="T10" fmla="*/ 1 w 799"/>
                    <a:gd name="T11" fmla="*/ 19 h 821"/>
                    <a:gd name="T12" fmla="*/ 2 w 799"/>
                    <a:gd name="T13" fmla="*/ 3 h 821"/>
                    <a:gd name="T14" fmla="*/ 9 w 799"/>
                    <a:gd name="T15" fmla="*/ 2 h 821"/>
                    <a:gd name="T16" fmla="*/ 17 w 799"/>
                    <a:gd name="T17" fmla="*/ 13 h 821"/>
                    <a:gd name="T18" fmla="*/ 33 w 799"/>
                    <a:gd name="T19" fmla="*/ 37 h 821"/>
                    <a:gd name="T20" fmla="*/ 58 w 799"/>
                    <a:gd name="T21" fmla="*/ 70 h 821"/>
                    <a:gd name="T22" fmla="*/ 86 w 799"/>
                    <a:gd name="T23" fmla="*/ 106 h 821"/>
                    <a:gd name="T24" fmla="*/ 116 w 799"/>
                    <a:gd name="T25" fmla="*/ 137 h 821"/>
                    <a:gd name="T26" fmla="*/ 135 w 799"/>
                    <a:gd name="T27" fmla="*/ 151 h 821"/>
                    <a:gd name="T28" fmla="*/ 139 w 799"/>
                    <a:gd name="T29" fmla="*/ 150 h 821"/>
                    <a:gd name="T30" fmla="*/ 145 w 799"/>
                    <a:gd name="T31" fmla="*/ 153 h 821"/>
                    <a:gd name="T32" fmla="*/ 147 w 799"/>
                    <a:gd name="T33" fmla="*/ 157 h 821"/>
                    <a:gd name="T34" fmla="*/ 154 w 799"/>
                    <a:gd name="T35" fmla="*/ 159 h 821"/>
                    <a:gd name="T36" fmla="*/ 166 w 799"/>
                    <a:gd name="T37" fmla="*/ 161 h 821"/>
                    <a:gd name="T38" fmla="*/ 186 w 799"/>
                    <a:gd name="T39" fmla="*/ 163 h 821"/>
                    <a:gd name="T40" fmla="*/ 199 w 799"/>
                    <a:gd name="T41" fmla="*/ 166 h 821"/>
                    <a:gd name="T42" fmla="*/ 199 w 799"/>
                    <a:gd name="T43" fmla="*/ 171 h 821"/>
                    <a:gd name="T44" fmla="*/ 197 w 799"/>
                    <a:gd name="T45" fmla="*/ 174 h 821"/>
                    <a:gd name="T46" fmla="*/ 193 w 799"/>
                    <a:gd name="T47" fmla="*/ 181 h 821"/>
                    <a:gd name="T48" fmla="*/ 188 w 799"/>
                    <a:gd name="T49" fmla="*/ 190 h 821"/>
                    <a:gd name="T50" fmla="*/ 176 w 799"/>
                    <a:gd name="T51" fmla="*/ 194 h 821"/>
                    <a:gd name="T52" fmla="*/ 159 w 799"/>
                    <a:gd name="T53" fmla="*/ 188 h 821"/>
                    <a:gd name="T54" fmla="*/ 147 w 799"/>
                    <a:gd name="T55" fmla="*/ 175 h 821"/>
                    <a:gd name="T56" fmla="*/ 140 w 799"/>
                    <a:gd name="T57" fmla="*/ 170 h 821"/>
                    <a:gd name="T58" fmla="*/ 134 w 799"/>
                    <a:gd name="T59" fmla="*/ 178 h 821"/>
                    <a:gd name="T60" fmla="*/ 131 w 799"/>
                    <a:gd name="T61" fmla="*/ 187 h 821"/>
                    <a:gd name="T62" fmla="*/ 128 w 799"/>
                    <a:gd name="T63" fmla="*/ 196 h 821"/>
                    <a:gd name="T64" fmla="*/ 125 w 799"/>
                    <a:gd name="T65" fmla="*/ 204 h 821"/>
                    <a:gd name="T66" fmla="*/ 123 w 799"/>
                    <a:gd name="T67" fmla="*/ 205 h 821"/>
                    <a:gd name="T68" fmla="*/ 123 w 799"/>
                    <a:gd name="T69" fmla="*/ 198 h 821"/>
                    <a:gd name="T70" fmla="*/ 126 w 799"/>
                    <a:gd name="T71" fmla="*/ 176 h 821"/>
                    <a:gd name="T72" fmla="*/ 127 w 799"/>
                    <a:gd name="T73" fmla="*/ 166 h 821"/>
                    <a:gd name="T74" fmla="*/ 121 w 799"/>
                    <a:gd name="T75" fmla="*/ 163 h 821"/>
                    <a:gd name="T76" fmla="*/ 111 w 799"/>
                    <a:gd name="T77" fmla="*/ 161 h 821"/>
                    <a:gd name="T78" fmla="*/ 98 w 799"/>
                    <a:gd name="T79" fmla="*/ 156 h 821"/>
                    <a:gd name="T80" fmla="*/ 83 w 799"/>
                    <a:gd name="T81" fmla="*/ 147 h 821"/>
                    <a:gd name="T82" fmla="*/ 66 w 799"/>
                    <a:gd name="T83" fmla="*/ 133 h 821"/>
                    <a:gd name="T84" fmla="*/ 51 w 799"/>
                    <a:gd name="T85" fmla="*/ 114 h 82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99" h="821">
                      <a:moveTo>
                        <a:pt x="202" y="455"/>
                      </a:moveTo>
                      <a:lnTo>
                        <a:pt x="184" y="427"/>
                      </a:lnTo>
                      <a:lnTo>
                        <a:pt x="166" y="399"/>
                      </a:lnTo>
                      <a:lnTo>
                        <a:pt x="149" y="374"/>
                      </a:lnTo>
                      <a:lnTo>
                        <a:pt x="133" y="350"/>
                      </a:lnTo>
                      <a:lnTo>
                        <a:pt x="118" y="327"/>
                      </a:lnTo>
                      <a:lnTo>
                        <a:pt x="103" y="305"/>
                      </a:lnTo>
                      <a:lnTo>
                        <a:pt x="90" y="284"/>
                      </a:lnTo>
                      <a:lnTo>
                        <a:pt x="77" y="262"/>
                      </a:lnTo>
                      <a:lnTo>
                        <a:pt x="65" y="242"/>
                      </a:lnTo>
                      <a:lnTo>
                        <a:pt x="54" y="223"/>
                      </a:lnTo>
                      <a:lnTo>
                        <a:pt x="44" y="203"/>
                      </a:lnTo>
                      <a:lnTo>
                        <a:pt x="35" y="184"/>
                      </a:lnTo>
                      <a:lnTo>
                        <a:pt x="26" y="164"/>
                      </a:lnTo>
                      <a:lnTo>
                        <a:pt x="18" y="144"/>
                      </a:lnTo>
                      <a:lnTo>
                        <a:pt x="11" y="123"/>
                      </a:lnTo>
                      <a:lnTo>
                        <a:pt x="6" y="102"/>
                      </a:lnTo>
                      <a:lnTo>
                        <a:pt x="1" y="75"/>
                      </a:lnTo>
                      <a:lnTo>
                        <a:pt x="0" y="50"/>
                      </a:lnTo>
                      <a:lnTo>
                        <a:pt x="3" y="29"/>
                      </a:lnTo>
                      <a:lnTo>
                        <a:pt x="7" y="12"/>
                      </a:lnTo>
                      <a:lnTo>
                        <a:pt x="15" y="2"/>
                      </a:lnTo>
                      <a:lnTo>
                        <a:pt x="24" y="0"/>
                      </a:lnTo>
                      <a:lnTo>
                        <a:pt x="35" y="5"/>
                      </a:lnTo>
                      <a:lnTo>
                        <a:pt x="47" y="22"/>
                      </a:lnTo>
                      <a:lnTo>
                        <a:pt x="54" y="32"/>
                      </a:lnTo>
                      <a:lnTo>
                        <a:pt x="66" y="51"/>
                      </a:lnTo>
                      <a:lnTo>
                        <a:pt x="83" y="77"/>
                      </a:lnTo>
                      <a:lnTo>
                        <a:pt x="105" y="109"/>
                      </a:lnTo>
                      <a:lnTo>
                        <a:pt x="131" y="146"/>
                      </a:lnTo>
                      <a:lnTo>
                        <a:pt x="161" y="189"/>
                      </a:lnTo>
                      <a:lnTo>
                        <a:pt x="194" y="233"/>
                      </a:lnTo>
                      <a:lnTo>
                        <a:pt x="229" y="280"/>
                      </a:lnTo>
                      <a:lnTo>
                        <a:pt x="266" y="328"/>
                      </a:lnTo>
                      <a:lnTo>
                        <a:pt x="304" y="375"/>
                      </a:lnTo>
                      <a:lnTo>
                        <a:pt x="344" y="423"/>
                      </a:lnTo>
                      <a:lnTo>
                        <a:pt x="383" y="468"/>
                      </a:lnTo>
                      <a:lnTo>
                        <a:pt x="424" y="509"/>
                      </a:lnTo>
                      <a:lnTo>
                        <a:pt x="463" y="547"/>
                      </a:lnTo>
                      <a:lnTo>
                        <a:pt x="500" y="580"/>
                      </a:lnTo>
                      <a:lnTo>
                        <a:pt x="535" y="605"/>
                      </a:lnTo>
                      <a:lnTo>
                        <a:pt x="537" y="604"/>
                      </a:lnTo>
                      <a:lnTo>
                        <a:pt x="541" y="602"/>
                      </a:lnTo>
                      <a:lnTo>
                        <a:pt x="547" y="600"/>
                      </a:lnTo>
                      <a:lnTo>
                        <a:pt x="554" y="598"/>
                      </a:lnTo>
                      <a:lnTo>
                        <a:pt x="562" y="599"/>
                      </a:lnTo>
                      <a:lnTo>
                        <a:pt x="570" y="602"/>
                      </a:lnTo>
                      <a:lnTo>
                        <a:pt x="577" y="610"/>
                      </a:lnTo>
                      <a:lnTo>
                        <a:pt x="583" y="624"/>
                      </a:lnTo>
                      <a:lnTo>
                        <a:pt x="585" y="624"/>
                      </a:lnTo>
                      <a:lnTo>
                        <a:pt x="588" y="627"/>
                      </a:lnTo>
                      <a:lnTo>
                        <a:pt x="593" y="629"/>
                      </a:lnTo>
                      <a:lnTo>
                        <a:pt x="602" y="631"/>
                      </a:lnTo>
                      <a:lnTo>
                        <a:pt x="614" y="634"/>
                      </a:lnTo>
                      <a:lnTo>
                        <a:pt x="626" y="637"/>
                      </a:lnTo>
                      <a:lnTo>
                        <a:pt x="643" y="640"/>
                      </a:lnTo>
                      <a:lnTo>
                        <a:pt x="661" y="642"/>
                      </a:lnTo>
                      <a:lnTo>
                        <a:pt x="691" y="646"/>
                      </a:lnTo>
                      <a:lnTo>
                        <a:pt x="719" y="648"/>
                      </a:lnTo>
                      <a:lnTo>
                        <a:pt x="744" y="650"/>
                      </a:lnTo>
                      <a:lnTo>
                        <a:pt x="766" y="652"/>
                      </a:lnTo>
                      <a:lnTo>
                        <a:pt x="782" y="657"/>
                      </a:lnTo>
                      <a:lnTo>
                        <a:pt x="793" y="661"/>
                      </a:lnTo>
                      <a:lnTo>
                        <a:pt x="799" y="668"/>
                      </a:lnTo>
                      <a:lnTo>
                        <a:pt x="797" y="677"/>
                      </a:lnTo>
                      <a:lnTo>
                        <a:pt x="793" y="681"/>
                      </a:lnTo>
                      <a:lnTo>
                        <a:pt x="791" y="686"/>
                      </a:lnTo>
                      <a:lnTo>
                        <a:pt x="788" y="690"/>
                      </a:lnTo>
                      <a:lnTo>
                        <a:pt x="785" y="696"/>
                      </a:lnTo>
                      <a:lnTo>
                        <a:pt x="781" y="703"/>
                      </a:lnTo>
                      <a:lnTo>
                        <a:pt x="777" y="711"/>
                      </a:lnTo>
                      <a:lnTo>
                        <a:pt x="772" y="723"/>
                      </a:lnTo>
                      <a:lnTo>
                        <a:pt x="767" y="736"/>
                      </a:lnTo>
                      <a:lnTo>
                        <a:pt x="760" y="749"/>
                      </a:lnTo>
                      <a:lnTo>
                        <a:pt x="750" y="760"/>
                      </a:lnTo>
                      <a:lnTo>
                        <a:pt x="736" y="767"/>
                      </a:lnTo>
                      <a:lnTo>
                        <a:pt x="721" y="773"/>
                      </a:lnTo>
                      <a:lnTo>
                        <a:pt x="702" y="773"/>
                      </a:lnTo>
                      <a:lnTo>
                        <a:pt x="682" y="771"/>
                      </a:lnTo>
                      <a:lnTo>
                        <a:pt x="659" y="763"/>
                      </a:lnTo>
                      <a:lnTo>
                        <a:pt x="636" y="749"/>
                      </a:lnTo>
                      <a:lnTo>
                        <a:pt x="615" y="733"/>
                      </a:lnTo>
                      <a:lnTo>
                        <a:pt x="599" y="716"/>
                      </a:lnTo>
                      <a:lnTo>
                        <a:pt x="586" y="700"/>
                      </a:lnTo>
                      <a:lnTo>
                        <a:pt x="577" y="688"/>
                      </a:lnTo>
                      <a:lnTo>
                        <a:pt x="568" y="680"/>
                      </a:lnTo>
                      <a:lnTo>
                        <a:pt x="560" y="678"/>
                      </a:lnTo>
                      <a:lnTo>
                        <a:pt x="551" y="685"/>
                      </a:lnTo>
                      <a:lnTo>
                        <a:pt x="540" y="701"/>
                      </a:lnTo>
                      <a:lnTo>
                        <a:pt x="535" y="709"/>
                      </a:lnTo>
                      <a:lnTo>
                        <a:pt x="532" y="720"/>
                      </a:lnTo>
                      <a:lnTo>
                        <a:pt x="528" y="732"/>
                      </a:lnTo>
                      <a:lnTo>
                        <a:pt x="523" y="745"/>
                      </a:lnTo>
                      <a:lnTo>
                        <a:pt x="519" y="758"/>
                      </a:lnTo>
                      <a:lnTo>
                        <a:pt x="514" y="772"/>
                      </a:lnTo>
                      <a:lnTo>
                        <a:pt x="510" y="784"/>
                      </a:lnTo>
                      <a:lnTo>
                        <a:pt x="506" y="795"/>
                      </a:lnTo>
                      <a:lnTo>
                        <a:pt x="503" y="805"/>
                      </a:lnTo>
                      <a:lnTo>
                        <a:pt x="500" y="814"/>
                      </a:lnTo>
                      <a:lnTo>
                        <a:pt x="496" y="819"/>
                      </a:lnTo>
                      <a:lnTo>
                        <a:pt x="494" y="821"/>
                      </a:lnTo>
                      <a:lnTo>
                        <a:pt x="492" y="820"/>
                      </a:lnTo>
                      <a:lnTo>
                        <a:pt x="491" y="814"/>
                      </a:lnTo>
                      <a:lnTo>
                        <a:pt x="491" y="804"/>
                      </a:lnTo>
                      <a:lnTo>
                        <a:pt x="491" y="789"/>
                      </a:lnTo>
                      <a:lnTo>
                        <a:pt x="493" y="755"/>
                      </a:lnTo>
                      <a:lnTo>
                        <a:pt x="497" y="726"/>
                      </a:lnTo>
                      <a:lnTo>
                        <a:pt x="502" y="703"/>
                      </a:lnTo>
                      <a:lnTo>
                        <a:pt x="505" y="685"/>
                      </a:lnTo>
                      <a:lnTo>
                        <a:pt x="507" y="670"/>
                      </a:lnTo>
                      <a:lnTo>
                        <a:pt x="506" y="661"/>
                      </a:lnTo>
                      <a:lnTo>
                        <a:pt x="501" y="654"/>
                      </a:lnTo>
                      <a:lnTo>
                        <a:pt x="490" y="651"/>
                      </a:lnTo>
                      <a:lnTo>
                        <a:pt x="482" y="650"/>
                      </a:lnTo>
                      <a:lnTo>
                        <a:pt x="471" y="648"/>
                      </a:lnTo>
                      <a:lnTo>
                        <a:pt x="458" y="646"/>
                      </a:lnTo>
                      <a:lnTo>
                        <a:pt x="443" y="641"/>
                      </a:lnTo>
                      <a:lnTo>
                        <a:pt x="427" y="637"/>
                      </a:lnTo>
                      <a:lnTo>
                        <a:pt x="409" y="630"/>
                      </a:lnTo>
                      <a:lnTo>
                        <a:pt x="390" y="622"/>
                      </a:lnTo>
                      <a:lnTo>
                        <a:pt x="370" y="612"/>
                      </a:lnTo>
                      <a:lnTo>
                        <a:pt x="350" y="600"/>
                      </a:lnTo>
                      <a:lnTo>
                        <a:pt x="329" y="586"/>
                      </a:lnTo>
                      <a:lnTo>
                        <a:pt x="308" y="571"/>
                      </a:lnTo>
                      <a:lnTo>
                        <a:pt x="285" y="553"/>
                      </a:lnTo>
                      <a:lnTo>
                        <a:pt x="264" y="532"/>
                      </a:lnTo>
                      <a:lnTo>
                        <a:pt x="243" y="509"/>
                      </a:lnTo>
                      <a:lnTo>
                        <a:pt x="223" y="484"/>
                      </a:lnTo>
                      <a:lnTo>
                        <a:pt x="202" y="455"/>
                      </a:lnTo>
                      <a:close/>
                    </a:path>
                  </a:pathLst>
                </a:custGeom>
                <a:solidFill>
                  <a:srgbClr val="916B7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346" name="Freeform 433"/>
                <p:cNvSpPr>
                  <a:spLocks/>
                </p:cNvSpPr>
                <p:nvPr/>
              </p:nvSpPr>
              <p:spPr bwMode="auto">
                <a:xfrm>
                  <a:off x="1876" y="2994"/>
                  <a:ext cx="393" cy="405"/>
                </a:xfrm>
                <a:custGeom>
                  <a:avLst/>
                  <a:gdLst>
                    <a:gd name="T0" fmla="*/ 194 w 787"/>
                    <a:gd name="T1" fmla="*/ 171 h 809"/>
                    <a:gd name="T2" fmla="*/ 192 w 787"/>
                    <a:gd name="T3" fmla="*/ 174 h 809"/>
                    <a:gd name="T4" fmla="*/ 189 w 787"/>
                    <a:gd name="T5" fmla="*/ 181 h 809"/>
                    <a:gd name="T6" fmla="*/ 181 w 787"/>
                    <a:gd name="T7" fmla="*/ 189 h 809"/>
                    <a:gd name="T8" fmla="*/ 167 w 787"/>
                    <a:gd name="T9" fmla="*/ 189 h 809"/>
                    <a:gd name="T10" fmla="*/ 151 w 787"/>
                    <a:gd name="T11" fmla="*/ 179 h 809"/>
                    <a:gd name="T12" fmla="*/ 141 w 787"/>
                    <a:gd name="T13" fmla="*/ 167 h 809"/>
                    <a:gd name="T14" fmla="*/ 135 w 787"/>
                    <a:gd name="T15" fmla="*/ 167 h 809"/>
                    <a:gd name="T16" fmla="*/ 130 w 787"/>
                    <a:gd name="T17" fmla="*/ 176 h 809"/>
                    <a:gd name="T18" fmla="*/ 127 w 787"/>
                    <a:gd name="T19" fmla="*/ 186 h 809"/>
                    <a:gd name="T20" fmla="*/ 124 w 787"/>
                    <a:gd name="T21" fmla="*/ 196 h 809"/>
                    <a:gd name="T22" fmla="*/ 122 w 787"/>
                    <a:gd name="T23" fmla="*/ 202 h 809"/>
                    <a:gd name="T24" fmla="*/ 121 w 787"/>
                    <a:gd name="T25" fmla="*/ 201 h 809"/>
                    <a:gd name="T26" fmla="*/ 121 w 787"/>
                    <a:gd name="T27" fmla="*/ 186 h 809"/>
                    <a:gd name="T28" fmla="*/ 126 w 787"/>
                    <a:gd name="T29" fmla="*/ 168 h 809"/>
                    <a:gd name="T30" fmla="*/ 126 w 787"/>
                    <a:gd name="T31" fmla="*/ 160 h 809"/>
                    <a:gd name="T32" fmla="*/ 119 w 787"/>
                    <a:gd name="T33" fmla="*/ 159 h 809"/>
                    <a:gd name="T34" fmla="*/ 108 w 787"/>
                    <a:gd name="T35" fmla="*/ 156 h 809"/>
                    <a:gd name="T36" fmla="*/ 94 w 787"/>
                    <a:gd name="T37" fmla="*/ 150 h 809"/>
                    <a:gd name="T38" fmla="*/ 78 w 787"/>
                    <a:gd name="T39" fmla="*/ 140 h 809"/>
                    <a:gd name="T40" fmla="*/ 63 w 787"/>
                    <a:gd name="T41" fmla="*/ 124 h 809"/>
                    <a:gd name="T42" fmla="*/ 48 w 787"/>
                    <a:gd name="T43" fmla="*/ 104 h 809"/>
                    <a:gd name="T44" fmla="*/ 35 w 787"/>
                    <a:gd name="T45" fmla="*/ 86 h 809"/>
                    <a:gd name="T46" fmla="*/ 25 w 787"/>
                    <a:gd name="T47" fmla="*/ 70 h 809"/>
                    <a:gd name="T48" fmla="*/ 16 w 787"/>
                    <a:gd name="T49" fmla="*/ 56 h 809"/>
                    <a:gd name="T50" fmla="*/ 8 w 787"/>
                    <a:gd name="T51" fmla="*/ 42 h 809"/>
                    <a:gd name="T52" fmla="*/ 2 w 787"/>
                    <a:gd name="T53" fmla="*/ 27 h 809"/>
                    <a:gd name="T54" fmla="*/ 0 w 787"/>
                    <a:gd name="T55" fmla="*/ 9 h 809"/>
                    <a:gd name="T56" fmla="*/ 4 w 787"/>
                    <a:gd name="T57" fmla="*/ 0 h 809"/>
                    <a:gd name="T58" fmla="*/ 11 w 787"/>
                    <a:gd name="T59" fmla="*/ 9 h 809"/>
                    <a:gd name="T60" fmla="*/ 24 w 787"/>
                    <a:gd name="T61" fmla="*/ 28 h 809"/>
                    <a:gd name="T62" fmla="*/ 46 w 787"/>
                    <a:gd name="T63" fmla="*/ 59 h 809"/>
                    <a:gd name="T64" fmla="*/ 73 w 787"/>
                    <a:gd name="T65" fmla="*/ 94 h 809"/>
                    <a:gd name="T66" fmla="*/ 103 w 787"/>
                    <a:gd name="T67" fmla="*/ 127 h 809"/>
                    <a:gd name="T68" fmla="*/ 131 w 787"/>
                    <a:gd name="T69" fmla="*/ 151 h 809"/>
                    <a:gd name="T70" fmla="*/ 134 w 787"/>
                    <a:gd name="T71" fmla="*/ 150 h 809"/>
                    <a:gd name="T72" fmla="*/ 139 w 787"/>
                    <a:gd name="T73" fmla="*/ 150 h 809"/>
                    <a:gd name="T74" fmla="*/ 143 w 787"/>
                    <a:gd name="T75" fmla="*/ 156 h 809"/>
                    <a:gd name="T76" fmla="*/ 147 w 787"/>
                    <a:gd name="T77" fmla="*/ 158 h 809"/>
                    <a:gd name="T78" fmla="*/ 158 w 787"/>
                    <a:gd name="T79" fmla="*/ 160 h 809"/>
                    <a:gd name="T80" fmla="*/ 177 w 787"/>
                    <a:gd name="T81" fmla="*/ 162 h 809"/>
                    <a:gd name="T82" fmla="*/ 192 w 787"/>
                    <a:gd name="T83" fmla="*/ 164 h 809"/>
                    <a:gd name="T84" fmla="*/ 196 w 787"/>
                    <a:gd name="T85" fmla="*/ 169 h 80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87" h="809">
                      <a:moveTo>
                        <a:pt x="785" y="674"/>
                      </a:moveTo>
                      <a:lnTo>
                        <a:pt x="781" y="679"/>
                      </a:lnTo>
                      <a:lnTo>
                        <a:pt x="779" y="681"/>
                      </a:lnTo>
                      <a:lnTo>
                        <a:pt x="777" y="684"/>
                      </a:lnTo>
                      <a:lnTo>
                        <a:pt x="773" y="689"/>
                      </a:lnTo>
                      <a:lnTo>
                        <a:pt x="770" y="693"/>
                      </a:lnTo>
                      <a:lnTo>
                        <a:pt x="766" y="701"/>
                      </a:lnTo>
                      <a:lnTo>
                        <a:pt x="761" y="711"/>
                      </a:lnTo>
                      <a:lnTo>
                        <a:pt x="756" y="724"/>
                      </a:lnTo>
                      <a:lnTo>
                        <a:pt x="749" y="738"/>
                      </a:lnTo>
                      <a:lnTo>
                        <a:pt x="738" y="748"/>
                      </a:lnTo>
                      <a:lnTo>
                        <a:pt x="724" y="755"/>
                      </a:lnTo>
                      <a:lnTo>
                        <a:pt x="709" y="758"/>
                      </a:lnTo>
                      <a:lnTo>
                        <a:pt x="691" y="758"/>
                      </a:lnTo>
                      <a:lnTo>
                        <a:pt x="671" y="753"/>
                      </a:lnTo>
                      <a:lnTo>
                        <a:pt x="648" y="746"/>
                      </a:lnTo>
                      <a:lnTo>
                        <a:pt x="625" y="732"/>
                      </a:lnTo>
                      <a:lnTo>
                        <a:pt x="604" y="715"/>
                      </a:lnTo>
                      <a:lnTo>
                        <a:pt x="588" y="698"/>
                      </a:lnTo>
                      <a:lnTo>
                        <a:pt x="576" y="682"/>
                      </a:lnTo>
                      <a:lnTo>
                        <a:pt x="567" y="668"/>
                      </a:lnTo>
                      <a:lnTo>
                        <a:pt x="559" y="660"/>
                      </a:lnTo>
                      <a:lnTo>
                        <a:pt x="551" y="658"/>
                      </a:lnTo>
                      <a:lnTo>
                        <a:pt x="542" y="665"/>
                      </a:lnTo>
                      <a:lnTo>
                        <a:pt x="531" y="683"/>
                      </a:lnTo>
                      <a:lnTo>
                        <a:pt x="527" y="692"/>
                      </a:lnTo>
                      <a:lnTo>
                        <a:pt x="523" y="702"/>
                      </a:lnTo>
                      <a:lnTo>
                        <a:pt x="519" y="714"/>
                      </a:lnTo>
                      <a:lnTo>
                        <a:pt x="514" y="728"/>
                      </a:lnTo>
                      <a:lnTo>
                        <a:pt x="510" y="742"/>
                      </a:lnTo>
                      <a:lnTo>
                        <a:pt x="505" y="756"/>
                      </a:lnTo>
                      <a:lnTo>
                        <a:pt x="502" y="769"/>
                      </a:lnTo>
                      <a:lnTo>
                        <a:pt x="497" y="781"/>
                      </a:lnTo>
                      <a:lnTo>
                        <a:pt x="494" y="792"/>
                      </a:lnTo>
                      <a:lnTo>
                        <a:pt x="492" y="800"/>
                      </a:lnTo>
                      <a:lnTo>
                        <a:pt x="489" y="807"/>
                      </a:lnTo>
                      <a:lnTo>
                        <a:pt x="486" y="809"/>
                      </a:lnTo>
                      <a:lnTo>
                        <a:pt x="485" y="808"/>
                      </a:lnTo>
                      <a:lnTo>
                        <a:pt x="484" y="803"/>
                      </a:lnTo>
                      <a:lnTo>
                        <a:pt x="484" y="792"/>
                      </a:lnTo>
                      <a:lnTo>
                        <a:pt x="484" y="777"/>
                      </a:lnTo>
                      <a:lnTo>
                        <a:pt x="487" y="743"/>
                      </a:lnTo>
                      <a:lnTo>
                        <a:pt x="492" y="714"/>
                      </a:lnTo>
                      <a:lnTo>
                        <a:pt x="499" y="691"/>
                      </a:lnTo>
                      <a:lnTo>
                        <a:pt x="505" y="672"/>
                      </a:lnTo>
                      <a:lnTo>
                        <a:pt x="509" y="657"/>
                      </a:lnTo>
                      <a:lnTo>
                        <a:pt x="510" y="646"/>
                      </a:lnTo>
                      <a:lnTo>
                        <a:pt x="505" y="639"/>
                      </a:lnTo>
                      <a:lnTo>
                        <a:pt x="495" y="636"/>
                      </a:lnTo>
                      <a:lnTo>
                        <a:pt x="487" y="635"/>
                      </a:lnTo>
                      <a:lnTo>
                        <a:pt x="476" y="634"/>
                      </a:lnTo>
                      <a:lnTo>
                        <a:pt x="464" y="631"/>
                      </a:lnTo>
                      <a:lnTo>
                        <a:pt x="449" y="627"/>
                      </a:lnTo>
                      <a:lnTo>
                        <a:pt x="434" y="622"/>
                      </a:lnTo>
                      <a:lnTo>
                        <a:pt x="416" y="616"/>
                      </a:lnTo>
                      <a:lnTo>
                        <a:pt x="398" y="608"/>
                      </a:lnTo>
                      <a:lnTo>
                        <a:pt x="378" y="598"/>
                      </a:lnTo>
                      <a:lnTo>
                        <a:pt x="358" y="587"/>
                      </a:lnTo>
                      <a:lnTo>
                        <a:pt x="337" y="574"/>
                      </a:lnTo>
                      <a:lnTo>
                        <a:pt x="315" y="558"/>
                      </a:lnTo>
                      <a:lnTo>
                        <a:pt x="294" y="540"/>
                      </a:lnTo>
                      <a:lnTo>
                        <a:pt x="273" y="520"/>
                      </a:lnTo>
                      <a:lnTo>
                        <a:pt x="252" y="496"/>
                      </a:lnTo>
                      <a:lnTo>
                        <a:pt x="232" y="471"/>
                      </a:lnTo>
                      <a:lnTo>
                        <a:pt x="211" y="443"/>
                      </a:lnTo>
                      <a:lnTo>
                        <a:pt x="192" y="415"/>
                      </a:lnTo>
                      <a:lnTo>
                        <a:pt x="176" y="388"/>
                      </a:lnTo>
                      <a:lnTo>
                        <a:pt x="159" y="365"/>
                      </a:lnTo>
                      <a:lnTo>
                        <a:pt x="142" y="341"/>
                      </a:lnTo>
                      <a:lnTo>
                        <a:pt x="128" y="320"/>
                      </a:lnTo>
                      <a:lnTo>
                        <a:pt x="113" y="299"/>
                      </a:lnTo>
                      <a:lnTo>
                        <a:pt x="100" y="280"/>
                      </a:lnTo>
                      <a:lnTo>
                        <a:pt x="87" y="261"/>
                      </a:lnTo>
                      <a:lnTo>
                        <a:pt x="75" y="242"/>
                      </a:lnTo>
                      <a:lnTo>
                        <a:pt x="64" y="223"/>
                      </a:lnTo>
                      <a:lnTo>
                        <a:pt x="53" y="205"/>
                      </a:lnTo>
                      <a:lnTo>
                        <a:pt x="44" y="186"/>
                      </a:lnTo>
                      <a:lnTo>
                        <a:pt x="34" y="167"/>
                      </a:lnTo>
                      <a:lnTo>
                        <a:pt x="26" y="148"/>
                      </a:lnTo>
                      <a:lnTo>
                        <a:pt x="18" y="127"/>
                      </a:lnTo>
                      <a:lnTo>
                        <a:pt x="10" y="105"/>
                      </a:lnTo>
                      <a:lnTo>
                        <a:pt x="4" y="80"/>
                      </a:lnTo>
                      <a:lnTo>
                        <a:pt x="0" y="55"/>
                      </a:lnTo>
                      <a:lnTo>
                        <a:pt x="0" y="34"/>
                      </a:lnTo>
                      <a:lnTo>
                        <a:pt x="3" y="16"/>
                      </a:lnTo>
                      <a:lnTo>
                        <a:pt x="8" y="4"/>
                      </a:lnTo>
                      <a:lnTo>
                        <a:pt x="16" y="0"/>
                      </a:lnTo>
                      <a:lnTo>
                        <a:pt x="26" y="6"/>
                      </a:lnTo>
                      <a:lnTo>
                        <a:pt x="38" y="24"/>
                      </a:lnTo>
                      <a:lnTo>
                        <a:pt x="45" y="34"/>
                      </a:lnTo>
                      <a:lnTo>
                        <a:pt x="57" y="53"/>
                      </a:lnTo>
                      <a:lnTo>
                        <a:pt x="74" y="79"/>
                      </a:lnTo>
                      <a:lnTo>
                        <a:pt x="96" y="111"/>
                      </a:lnTo>
                      <a:lnTo>
                        <a:pt x="122" y="148"/>
                      </a:lnTo>
                      <a:lnTo>
                        <a:pt x="152" y="189"/>
                      </a:lnTo>
                      <a:lnTo>
                        <a:pt x="185" y="233"/>
                      </a:lnTo>
                      <a:lnTo>
                        <a:pt x="220" y="280"/>
                      </a:lnTo>
                      <a:lnTo>
                        <a:pt x="257" y="328"/>
                      </a:lnTo>
                      <a:lnTo>
                        <a:pt x="295" y="375"/>
                      </a:lnTo>
                      <a:lnTo>
                        <a:pt x="334" y="422"/>
                      </a:lnTo>
                      <a:lnTo>
                        <a:pt x="375" y="465"/>
                      </a:lnTo>
                      <a:lnTo>
                        <a:pt x="414" y="507"/>
                      </a:lnTo>
                      <a:lnTo>
                        <a:pt x="453" y="544"/>
                      </a:lnTo>
                      <a:lnTo>
                        <a:pt x="490" y="577"/>
                      </a:lnTo>
                      <a:lnTo>
                        <a:pt x="525" y="603"/>
                      </a:lnTo>
                      <a:lnTo>
                        <a:pt x="527" y="601"/>
                      </a:lnTo>
                      <a:lnTo>
                        <a:pt x="531" y="599"/>
                      </a:lnTo>
                      <a:lnTo>
                        <a:pt x="537" y="597"/>
                      </a:lnTo>
                      <a:lnTo>
                        <a:pt x="543" y="595"/>
                      </a:lnTo>
                      <a:lnTo>
                        <a:pt x="551" y="596"/>
                      </a:lnTo>
                      <a:lnTo>
                        <a:pt x="559" y="599"/>
                      </a:lnTo>
                      <a:lnTo>
                        <a:pt x="566" y="607"/>
                      </a:lnTo>
                      <a:lnTo>
                        <a:pt x="572" y="622"/>
                      </a:lnTo>
                      <a:lnTo>
                        <a:pt x="573" y="623"/>
                      </a:lnTo>
                      <a:lnTo>
                        <a:pt x="577" y="624"/>
                      </a:lnTo>
                      <a:lnTo>
                        <a:pt x="583" y="626"/>
                      </a:lnTo>
                      <a:lnTo>
                        <a:pt x="591" y="629"/>
                      </a:lnTo>
                      <a:lnTo>
                        <a:pt x="602" y="632"/>
                      </a:lnTo>
                      <a:lnTo>
                        <a:pt x="616" y="635"/>
                      </a:lnTo>
                      <a:lnTo>
                        <a:pt x="632" y="638"/>
                      </a:lnTo>
                      <a:lnTo>
                        <a:pt x="651" y="641"/>
                      </a:lnTo>
                      <a:lnTo>
                        <a:pt x="681" y="644"/>
                      </a:lnTo>
                      <a:lnTo>
                        <a:pt x="709" y="646"/>
                      </a:lnTo>
                      <a:lnTo>
                        <a:pt x="733" y="648"/>
                      </a:lnTo>
                      <a:lnTo>
                        <a:pt x="754" y="651"/>
                      </a:lnTo>
                      <a:lnTo>
                        <a:pt x="770" y="654"/>
                      </a:lnTo>
                      <a:lnTo>
                        <a:pt x="781" y="658"/>
                      </a:lnTo>
                      <a:lnTo>
                        <a:pt x="787" y="665"/>
                      </a:lnTo>
                      <a:lnTo>
                        <a:pt x="785" y="674"/>
                      </a:lnTo>
                      <a:close/>
                    </a:path>
                  </a:pathLst>
                </a:custGeom>
                <a:solidFill>
                  <a:srgbClr val="9872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347" name="Freeform 434"/>
                <p:cNvSpPr>
                  <a:spLocks/>
                </p:cNvSpPr>
                <p:nvPr/>
              </p:nvSpPr>
              <p:spPr bwMode="auto">
                <a:xfrm>
                  <a:off x="2093" y="3520"/>
                  <a:ext cx="441" cy="397"/>
                </a:xfrm>
                <a:custGeom>
                  <a:avLst/>
                  <a:gdLst>
                    <a:gd name="T0" fmla="*/ 73 w 881"/>
                    <a:gd name="T1" fmla="*/ 109 h 794"/>
                    <a:gd name="T2" fmla="*/ 63 w 881"/>
                    <a:gd name="T3" fmla="*/ 94 h 794"/>
                    <a:gd name="T4" fmla="*/ 52 w 881"/>
                    <a:gd name="T5" fmla="*/ 77 h 794"/>
                    <a:gd name="T6" fmla="*/ 43 w 881"/>
                    <a:gd name="T7" fmla="*/ 60 h 794"/>
                    <a:gd name="T8" fmla="*/ 35 w 881"/>
                    <a:gd name="T9" fmla="*/ 46 h 794"/>
                    <a:gd name="T10" fmla="*/ 30 w 881"/>
                    <a:gd name="T11" fmla="*/ 35 h 794"/>
                    <a:gd name="T12" fmla="*/ 23 w 881"/>
                    <a:gd name="T13" fmla="*/ 21 h 794"/>
                    <a:gd name="T14" fmla="*/ 15 w 881"/>
                    <a:gd name="T15" fmla="*/ 11 h 794"/>
                    <a:gd name="T16" fmla="*/ 8 w 881"/>
                    <a:gd name="T17" fmla="*/ 5 h 794"/>
                    <a:gd name="T18" fmla="*/ 1 w 881"/>
                    <a:gd name="T19" fmla="*/ 3 h 794"/>
                    <a:gd name="T20" fmla="*/ 2 w 881"/>
                    <a:gd name="T21" fmla="*/ 1 h 794"/>
                    <a:gd name="T22" fmla="*/ 12 w 881"/>
                    <a:gd name="T23" fmla="*/ 0 h 794"/>
                    <a:gd name="T24" fmla="*/ 22 w 881"/>
                    <a:gd name="T25" fmla="*/ 5 h 794"/>
                    <a:gd name="T26" fmla="*/ 30 w 881"/>
                    <a:gd name="T27" fmla="*/ 17 h 794"/>
                    <a:gd name="T28" fmla="*/ 38 w 881"/>
                    <a:gd name="T29" fmla="*/ 32 h 794"/>
                    <a:gd name="T30" fmla="*/ 50 w 881"/>
                    <a:gd name="T31" fmla="*/ 50 h 794"/>
                    <a:gd name="T32" fmla="*/ 64 w 881"/>
                    <a:gd name="T33" fmla="*/ 70 h 794"/>
                    <a:gd name="T34" fmla="*/ 82 w 881"/>
                    <a:gd name="T35" fmla="*/ 92 h 794"/>
                    <a:gd name="T36" fmla="*/ 104 w 881"/>
                    <a:gd name="T37" fmla="*/ 114 h 794"/>
                    <a:gd name="T38" fmla="*/ 124 w 881"/>
                    <a:gd name="T39" fmla="*/ 132 h 794"/>
                    <a:gd name="T40" fmla="*/ 140 w 881"/>
                    <a:gd name="T41" fmla="*/ 144 h 794"/>
                    <a:gd name="T42" fmla="*/ 151 w 881"/>
                    <a:gd name="T43" fmla="*/ 151 h 794"/>
                    <a:gd name="T44" fmla="*/ 160 w 881"/>
                    <a:gd name="T45" fmla="*/ 156 h 794"/>
                    <a:gd name="T46" fmla="*/ 165 w 881"/>
                    <a:gd name="T47" fmla="*/ 159 h 794"/>
                    <a:gd name="T48" fmla="*/ 174 w 881"/>
                    <a:gd name="T49" fmla="*/ 165 h 794"/>
                    <a:gd name="T50" fmla="*/ 186 w 881"/>
                    <a:gd name="T51" fmla="*/ 170 h 794"/>
                    <a:gd name="T52" fmla="*/ 200 w 881"/>
                    <a:gd name="T53" fmla="*/ 176 h 794"/>
                    <a:gd name="T54" fmla="*/ 212 w 881"/>
                    <a:gd name="T55" fmla="*/ 180 h 794"/>
                    <a:gd name="T56" fmla="*/ 219 w 881"/>
                    <a:gd name="T57" fmla="*/ 184 h 794"/>
                    <a:gd name="T58" fmla="*/ 220 w 881"/>
                    <a:gd name="T59" fmla="*/ 189 h 794"/>
                    <a:gd name="T60" fmla="*/ 213 w 881"/>
                    <a:gd name="T61" fmla="*/ 195 h 794"/>
                    <a:gd name="T62" fmla="*/ 199 w 881"/>
                    <a:gd name="T63" fmla="*/ 199 h 794"/>
                    <a:gd name="T64" fmla="*/ 186 w 881"/>
                    <a:gd name="T65" fmla="*/ 198 h 794"/>
                    <a:gd name="T66" fmla="*/ 175 w 881"/>
                    <a:gd name="T67" fmla="*/ 196 h 794"/>
                    <a:gd name="T68" fmla="*/ 164 w 881"/>
                    <a:gd name="T69" fmla="*/ 192 h 794"/>
                    <a:gd name="T70" fmla="*/ 154 w 881"/>
                    <a:gd name="T71" fmla="*/ 187 h 794"/>
                    <a:gd name="T72" fmla="*/ 144 w 881"/>
                    <a:gd name="T73" fmla="*/ 181 h 794"/>
                    <a:gd name="T74" fmla="*/ 137 w 881"/>
                    <a:gd name="T75" fmla="*/ 175 h 794"/>
                    <a:gd name="T76" fmla="*/ 127 w 881"/>
                    <a:gd name="T77" fmla="*/ 167 h 794"/>
                    <a:gd name="T78" fmla="*/ 115 w 881"/>
                    <a:gd name="T79" fmla="*/ 156 h 794"/>
                    <a:gd name="T80" fmla="*/ 103 w 881"/>
                    <a:gd name="T81" fmla="*/ 143 h 794"/>
                    <a:gd name="T82" fmla="*/ 90 w 881"/>
                    <a:gd name="T83" fmla="*/ 130 h 794"/>
                    <a:gd name="T84" fmla="*/ 80 w 881"/>
                    <a:gd name="T85" fmla="*/ 118 h 79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881" h="794">
                      <a:moveTo>
                        <a:pt x="317" y="469"/>
                      </a:moveTo>
                      <a:lnTo>
                        <a:pt x="305" y="453"/>
                      </a:lnTo>
                      <a:lnTo>
                        <a:pt x="291" y="435"/>
                      </a:lnTo>
                      <a:lnTo>
                        <a:pt x="278" y="415"/>
                      </a:lnTo>
                      <a:lnTo>
                        <a:pt x="265" y="395"/>
                      </a:lnTo>
                      <a:lnTo>
                        <a:pt x="250" y="373"/>
                      </a:lnTo>
                      <a:lnTo>
                        <a:pt x="236" y="351"/>
                      </a:lnTo>
                      <a:lnTo>
                        <a:pt x="221" y="328"/>
                      </a:lnTo>
                      <a:lnTo>
                        <a:pt x="208" y="305"/>
                      </a:lnTo>
                      <a:lnTo>
                        <a:pt x="193" y="282"/>
                      </a:lnTo>
                      <a:lnTo>
                        <a:pt x="181" y="260"/>
                      </a:lnTo>
                      <a:lnTo>
                        <a:pt x="169" y="239"/>
                      </a:lnTo>
                      <a:lnTo>
                        <a:pt x="157" y="220"/>
                      </a:lnTo>
                      <a:lnTo>
                        <a:pt x="147" y="201"/>
                      </a:lnTo>
                      <a:lnTo>
                        <a:pt x="140" y="184"/>
                      </a:lnTo>
                      <a:lnTo>
                        <a:pt x="133" y="171"/>
                      </a:lnTo>
                      <a:lnTo>
                        <a:pt x="127" y="158"/>
                      </a:lnTo>
                      <a:lnTo>
                        <a:pt x="118" y="137"/>
                      </a:lnTo>
                      <a:lnTo>
                        <a:pt x="109" y="118"/>
                      </a:lnTo>
                      <a:lnTo>
                        <a:pt x="99" y="99"/>
                      </a:lnTo>
                      <a:lnTo>
                        <a:pt x="89" y="82"/>
                      </a:lnTo>
                      <a:lnTo>
                        <a:pt x="78" y="68"/>
                      </a:lnTo>
                      <a:lnTo>
                        <a:pt x="68" y="54"/>
                      </a:lnTo>
                      <a:lnTo>
                        <a:pt x="59" y="42"/>
                      </a:lnTo>
                      <a:lnTo>
                        <a:pt x="50" y="33"/>
                      </a:lnTo>
                      <a:lnTo>
                        <a:pt x="41" y="25"/>
                      </a:lnTo>
                      <a:lnTo>
                        <a:pt x="31" y="20"/>
                      </a:lnTo>
                      <a:lnTo>
                        <a:pt x="20" y="15"/>
                      </a:lnTo>
                      <a:lnTo>
                        <a:pt x="11" y="12"/>
                      </a:lnTo>
                      <a:lnTo>
                        <a:pt x="4" y="10"/>
                      </a:lnTo>
                      <a:lnTo>
                        <a:pt x="0" y="9"/>
                      </a:lnTo>
                      <a:lnTo>
                        <a:pt x="1" y="6"/>
                      </a:lnTo>
                      <a:lnTo>
                        <a:pt x="7" y="4"/>
                      </a:lnTo>
                      <a:lnTo>
                        <a:pt x="19" y="1"/>
                      </a:lnTo>
                      <a:lnTo>
                        <a:pt x="31" y="0"/>
                      </a:lnTo>
                      <a:lnTo>
                        <a:pt x="45" y="0"/>
                      </a:lnTo>
                      <a:lnTo>
                        <a:pt x="59" y="2"/>
                      </a:lnTo>
                      <a:lnTo>
                        <a:pt x="73" y="9"/>
                      </a:lnTo>
                      <a:lnTo>
                        <a:pt x="86" y="18"/>
                      </a:lnTo>
                      <a:lnTo>
                        <a:pt x="99" y="32"/>
                      </a:lnTo>
                      <a:lnTo>
                        <a:pt x="111" y="50"/>
                      </a:lnTo>
                      <a:lnTo>
                        <a:pt x="119" y="66"/>
                      </a:lnTo>
                      <a:lnTo>
                        <a:pt x="128" y="84"/>
                      </a:lnTo>
                      <a:lnTo>
                        <a:pt x="140" y="104"/>
                      </a:lnTo>
                      <a:lnTo>
                        <a:pt x="152" y="125"/>
                      </a:lnTo>
                      <a:lnTo>
                        <a:pt x="165" y="147"/>
                      </a:lnTo>
                      <a:lnTo>
                        <a:pt x="181" y="172"/>
                      </a:lnTo>
                      <a:lnTo>
                        <a:pt x="198" y="197"/>
                      </a:lnTo>
                      <a:lnTo>
                        <a:pt x="216" y="223"/>
                      </a:lnTo>
                      <a:lnTo>
                        <a:pt x="235" y="251"/>
                      </a:lnTo>
                      <a:lnTo>
                        <a:pt x="256" y="279"/>
                      </a:lnTo>
                      <a:lnTo>
                        <a:pt x="278" y="308"/>
                      </a:lnTo>
                      <a:lnTo>
                        <a:pt x="303" y="337"/>
                      </a:lnTo>
                      <a:lnTo>
                        <a:pt x="328" y="366"/>
                      </a:lnTo>
                      <a:lnTo>
                        <a:pt x="355" y="395"/>
                      </a:lnTo>
                      <a:lnTo>
                        <a:pt x="384" y="424"/>
                      </a:lnTo>
                      <a:lnTo>
                        <a:pt x="414" y="453"/>
                      </a:lnTo>
                      <a:lnTo>
                        <a:pt x="445" y="480"/>
                      </a:lnTo>
                      <a:lnTo>
                        <a:pt x="471" y="504"/>
                      </a:lnTo>
                      <a:lnTo>
                        <a:pt x="496" y="525"/>
                      </a:lnTo>
                      <a:lnTo>
                        <a:pt x="519" y="544"/>
                      </a:lnTo>
                      <a:lnTo>
                        <a:pt x="539" y="559"/>
                      </a:lnTo>
                      <a:lnTo>
                        <a:pt x="558" y="574"/>
                      </a:lnTo>
                      <a:lnTo>
                        <a:pt x="575" y="585"/>
                      </a:lnTo>
                      <a:lnTo>
                        <a:pt x="591" y="595"/>
                      </a:lnTo>
                      <a:lnTo>
                        <a:pt x="604" y="604"/>
                      </a:lnTo>
                      <a:lnTo>
                        <a:pt x="617" y="612"/>
                      </a:lnTo>
                      <a:lnTo>
                        <a:pt x="627" y="617"/>
                      </a:lnTo>
                      <a:lnTo>
                        <a:pt x="637" y="623"/>
                      </a:lnTo>
                      <a:lnTo>
                        <a:pt x="645" y="628"/>
                      </a:lnTo>
                      <a:lnTo>
                        <a:pt x="652" y="632"/>
                      </a:lnTo>
                      <a:lnTo>
                        <a:pt x="659" y="635"/>
                      </a:lnTo>
                      <a:lnTo>
                        <a:pt x="665" y="640"/>
                      </a:lnTo>
                      <a:lnTo>
                        <a:pt x="678" y="649"/>
                      </a:lnTo>
                      <a:lnTo>
                        <a:pt x="693" y="657"/>
                      </a:lnTo>
                      <a:lnTo>
                        <a:pt x="708" y="664"/>
                      </a:lnTo>
                      <a:lnTo>
                        <a:pt x="726" y="672"/>
                      </a:lnTo>
                      <a:lnTo>
                        <a:pt x="744" y="680"/>
                      </a:lnTo>
                      <a:lnTo>
                        <a:pt x="762" y="688"/>
                      </a:lnTo>
                      <a:lnTo>
                        <a:pt x="781" y="695"/>
                      </a:lnTo>
                      <a:lnTo>
                        <a:pt x="799" y="701"/>
                      </a:lnTo>
                      <a:lnTo>
                        <a:pt x="815" y="707"/>
                      </a:lnTo>
                      <a:lnTo>
                        <a:pt x="831" y="714"/>
                      </a:lnTo>
                      <a:lnTo>
                        <a:pt x="846" y="719"/>
                      </a:lnTo>
                      <a:lnTo>
                        <a:pt x="858" y="725"/>
                      </a:lnTo>
                      <a:lnTo>
                        <a:pt x="868" y="730"/>
                      </a:lnTo>
                      <a:lnTo>
                        <a:pt x="876" y="735"/>
                      </a:lnTo>
                      <a:lnTo>
                        <a:pt x="880" y="739"/>
                      </a:lnTo>
                      <a:lnTo>
                        <a:pt x="881" y="744"/>
                      </a:lnTo>
                      <a:lnTo>
                        <a:pt x="878" y="753"/>
                      </a:lnTo>
                      <a:lnTo>
                        <a:pt x="872" y="760"/>
                      </a:lnTo>
                      <a:lnTo>
                        <a:pt x="862" y="769"/>
                      </a:lnTo>
                      <a:lnTo>
                        <a:pt x="850" y="777"/>
                      </a:lnTo>
                      <a:lnTo>
                        <a:pt x="833" y="784"/>
                      </a:lnTo>
                      <a:lnTo>
                        <a:pt x="815" y="788"/>
                      </a:lnTo>
                      <a:lnTo>
                        <a:pt x="794" y="793"/>
                      </a:lnTo>
                      <a:lnTo>
                        <a:pt x="771" y="794"/>
                      </a:lnTo>
                      <a:lnTo>
                        <a:pt x="757" y="793"/>
                      </a:lnTo>
                      <a:lnTo>
                        <a:pt x="744" y="792"/>
                      </a:lnTo>
                      <a:lnTo>
                        <a:pt x="729" y="790"/>
                      </a:lnTo>
                      <a:lnTo>
                        <a:pt x="715" y="786"/>
                      </a:lnTo>
                      <a:lnTo>
                        <a:pt x="700" y="782"/>
                      </a:lnTo>
                      <a:lnTo>
                        <a:pt x="685" y="777"/>
                      </a:lnTo>
                      <a:lnTo>
                        <a:pt x="670" y="772"/>
                      </a:lnTo>
                      <a:lnTo>
                        <a:pt x="656" y="766"/>
                      </a:lnTo>
                      <a:lnTo>
                        <a:pt x="641" y="759"/>
                      </a:lnTo>
                      <a:lnTo>
                        <a:pt x="628" y="753"/>
                      </a:lnTo>
                      <a:lnTo>
                        <a:pt x="613" y="746"/>
                      </a:lnTo>
                      <a:lnTo>
                        <a:pt x="601" y="738"/>
                      </a:lnTo>
                      <a:lnTo>
                        <a:pt x="588" y="730"/>
                      </a:lnTo>
                      <a:lnTo>
                        <a:pt x="576" y="724"/>
                      </a:lnTo>
                      <a:lnTo>
                        <a:pt x="565" y="716"/>
                      </a:lnTo>
                      <a:lnTo>
                        <a:pt x="555" y="708"/>
                      </a:lnTo>
                      <a:lnTo>
                        <a:pt x="545" y="699"/>
                      </a:lnTo>
                      <a:lnTo>
                        <a:pt x="534" y="690"/>
                      </a:lnTo>
                      <a:lnTo>
                        <a:pt x="521" y="678"/>
                      </a:lnTo>
                      <a:lnTo>
                        <a:pt x="506" y="666"/>
                      </a:lnTo>
                      <a:lnTo>
                        <a:pt x="491" y="651"/>
                      </a:lnTo>
                      <a:lnTo>
                        <a:pt x="476" y="636"/>
                      </a:lnTo>
                      <a:lnTo>
                        <a:pt x="459" y="621"/>
                      </a:lnTo>
                      <a:lnTo>
                        <a:pt x="442" y="604"/>
                      </a:lnTo>
                      <a:lnTo>
                        <a:pt x="426" y="587"/>
                      </a:lnTo>
                      <a:lnTo>
                        <a:pt x="409" y="571"/>
                      </a:lnTo>
                      <a:lnTo>
                        <a:pt x="392" y="553"/>
                      </a:lnTo>
                      <a:lnTo>
                        <a:pt x="375" y="536"/>
                      </a:lnTo>
                      <a:lnTo>
                        <a:pt x="360" y="518"/>
                      </a:lnTo>
                      <a:lnTo>
                        <a:pt x="344" y="501"/>
                      </a:lnTo>
                      <a:lnTo>
                        <a:pt x="331" y="485"/>
                      </a:lnTo>
                      <a:lnTo>
                        <a:pt x="317" y="469"/>
                      </a:lnTo>
                      <a:close/>
                    </a:path>
                  </a:pathLst>
                </a:custGeom>
                <a:solidFill>
                  <a:srgbClr val="724C5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348" name="Freeform 435"/>
                <p:cNvSpPr>
                  <a:spLocks/>
                </p:cNvSpPr>
                <p:nvPr/>
              </p:nvSpPr>
              <p:spPr bwMode="auto">
                <a:xfrm>
                  <a:off x="2096" y="3520"/>
                  <a:ext cx="436" cy="389"/>
                </a:xfrm>
                <a:custGeom>
                  <a:avLst/>
                  <a:gdLst>
                    <a:gd name="T0" fmla="*/ 73 w 873"/>
                    <a:gd name="T1" fmla="*/ 107 h 777"/>
                    <a:gd name="T2" fmla="*/ 63 w 873"/>
                    <a:gd name="T3" fmla="*/ 92 h 777"/>
                    <a:gd name="T4" fmla="*/ 52 w 873"/>
                    <a:gd name="T5" fmla="*/ 75 h 777"/>
                    <a:gd name="T6" fmla="*/ 42 w 873"/>
                    <a:gd name="T7" fmla="*/ 60 h 777"/>
                    <a:gd name="T8" fmla="*/ 35 w 873"/>
                    <a:gd name="T9" fmla="*/ 46 h 777"/>
                    <a:gd name="T10" fmla="*/ 29 w 873"/>
                    <a:gd name="T11" fmla="*/ 35 h 777"/>
                    <a:gd name="T12" fmla="*/ 22 w 873"/>
                    <a:gd name="T13" fmla="*/ 21 h 777"/>
                    <a:gd name="T14" fmla="*/ 15 w 873"/>
                    <a:gd name="T15" fmla="*/ 11 h 777"/>
                    <a:gd name="T16" fmla="*/ 8 w 873"/>
                    <a:gd name="T17" fmla="*/ 5 h 777"/>
                    <a:gd name="T18" fmla="*/ 1 w 873"/>
                    <a:gd name="T19" fmla="*/ 3 h 777"/>
                    <a:gd name="T20" fmla="*/ 1 w 873"/>
                    <a:gd name="T21" fmla="*/ 1 h 777"/>
                    <a:gd name="T22" fmla="*/ 10 w 873"/>
                    <a:gd name="T23" fmla="*/ 0 h 777"/>
                    <a:gd name="T24" fmla="*/ 20 w 873"/>
                    <a:gd name="T25" fmla="*/ 5 h 777"/>
                    <a:gd name="T26" fmla="*/ 28 w 873"/>
                    <a:gd name="T27" fmla="*/ 17 h 777"/>
                    <a:gd name="T28" fmla="*/ 36 w 873"/>
                    <a:gd name="T29" fmla="*/ 32 h 777"/>
                    <a:gd name="T30" fmla="*/ 48 w 873"/>
                    <a:gd name="T31" fmla="*/ 50 h 777"/>
                    <a:gd name="T32" fmla="*/ 62 w 873"/>
                    <a:gd name="T33" fmla="*/ 71 h 777"/>
                    <a:gd name="T34" fmla="*/ 80 w 873"/>
                    <a:gd name="T35" fmla="*/ 92 h 777"/>
                    <a:gd name="T36" fmla="*/ 102 w 873"/>
                    <a:gd name="T37" fmla="*/ 114 h 777"/>
                    <a:gd name="T38" fmla="*/ 122 w 873"/>
                    <a:gd name="T39" fmla="*/ 132 h 777"/>
                    <a:gd name="T40" fmla="*/ 138 w 873"/>
                    <a:gd name="T41" fmla="*/ 144 h 777"/>
                    <a:gd name="T42" fmla="*/ 149 w 873"/>
                    <a:gd name="T43" fmla="*/ 152 h 777"/>
                    <a:gd name="T44" fmla="*/ 157 w 873"/>
                    <a:gd name="T45" fmla="*/ 156 h 777"/>
                    <a:gd name="T46" fmla="*/ 163 w 873"/>
                    <a:gd name="T47" fmla="*/ 159 h 777"/>
                    <a:gd name="T48" fmla="*/ 172 w 873"/>
                    <a:gd name="T49" fmla="*/ 165 h 777"/>
                    <a:gd name="T50" fmla="*/ 185 w 873"/>
                    <a:gd name="T51" fmla="*/ 171 h 777"/>
                    <a:gd name="T52" fmla="*/ 199 w 873"/>
                    <a:gd name="T53" fmla="*/ 176 h 777"/>
                    <a:gd name="T54" fmla="*/ 210 w 873"/>
                    <a:gd name="T55" fmla="*/ 180 h 777"/>
                    <a:gd name="T56" fmla="*/ 217 w 873"/>
                    <a:gd name="T57" fmla="*/ 184 h 777"/>
                    <a:gd name="T58" fmla="*/ 217 w 873"/>
                    <a:gd name="T59" fmla="*/ 188 h 777"/>
                    <a:gd name="T60" fmla="*/ 209 w 873"/>
                    <a:gd name="T61" fmla="*/ 193 h 777"/>
                    <a:gd name="T62" fmla="*/ 195 w 873"/>
                    <a:gd name="T63" fmla="*/ 195 h 777"/>
                    <a:gd name="T64" fmla="*/ 183 w 873"/>
                    <a:gd name="T65" fmla="*/ 193 h 777"/>
                    <a:gd name="T66" fmla="*/ 173 w 873"/>
                    <a:gd name="T67" fmla="*/ 190 h 777"/>
                    <a:gd name="T68" fmla="*/ 162 w 873"/>
                    <a:gd name="T69" fmla="*/ 186 h 777"/>
                    <a:gd name="T70" fmla="*/ 152 w 873"/>
                    <a:gd name="T71" fmla="*/ 181 h 777"/>
                    <a:gd name="T72" fmla="*/ 142 w 873"/>
                    <a:gd name="T73" fmla="*/ 175 h 777"/>
                    <a:gd name="T74" fmla="*/ 134 w 873"/>
                    <a:gd name="T75" fmla="*/ 170 h 777"/>
                    <a:gd name="T76" fmla="*/ 125 w 873"/>
                    <a:gd name="T77" fmla="*/ 162 h 777"/>
                    <a:gd name="T78" fmla="*/ 114 w 873"/>
                    <a:gd name="T79" fmla="*/ 152 h 777"/>
                    <a:gd name="T80" fmla="*/ 102 w 873"/>
                    <a:gd name="T81" fmla="*/ 140 h 777"/>
                    <a:gd name="T82" fmla="*/ 90 w 873"/>
                    <a:gd name="T83" fmla="*/ 128 h 777"/>
                    <a:gd name="T84" fmla="*/ 80 w 873"/>
                    <a:gd name="T85" fmla="*/ 115 h 777"/>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873" h="777">
                      <a:moveTo>
                        <a:pt x="320" y="460"/>
                      </a:moveTo>
                      <a:lnTo>
                        <a:pt x="308" y="444"/>
                      </a:lnTo>
                      <a:lnTo>
                        <a:pt x="294" y="426"/>
                      </a:lnTo>
                      <a:lnTo>
                        <a:pt x="281" y="407"/>
                      </a:lnTo>
                      <a:lnTo>
                        <a:pt x="266" y="386"/>
                      </a:lnTo>
                      <a:lnTo>
                        <a:pt x="252" y="366"/>
                      </a:lnTo>
                      <a:lnTo>
                        <a:pt x="237" y="344"/>
                      </a:lnTo>
                      <a:lnTo>
                        <a:pt x="223" y="321"/>
                      </a:lnTo>
                      <a:lnTo>
                        <a:pt x="209" y="300"/>
                      </a:lnTo>
                      <a:lnTo>
                        <a:pt x="195" y="278"/>
                      </a:lnTo>
                      <a:lnTo>
                        <a:pt x="181" y="257"/>
                      </a:lnTo>
                      <a:lnTo>
                        <a:pt x="169" y="237"/>
                      </a:lnTo>
                      <a:lnTo>
                        <a:pt x="158" y="218"/>
                      </a:lnTo>
                      <a:lnTo>
                        <a:pt x="149" y="200"/>
                      </a:lnTo>
                      <a:lnTo>
                        <a:pt x="140" y="183"/>
                      </a:lnTo>
                      <a:lnTo>
                        <a:pt x="133" y="170"/>
                      </a:lnTo>
                      <a:lnTo>
                        <a:pt x="128" y="157"/>
                      </a:lnTo>
                      <a:lnTo>
                        <a:pt x="119" y="137"/>
                      </a:lnTo>
                      <a:lnTo>
                        <a:pt x="109" y="117"/>
                      </a:lnTo>
                      <a:lnTo>
                        <a:pt x="100" y="99"/>
                      </a:lnTo>
                      <a:lnTo>
                        <a:pt x="90" y="81"/>
                      </a:lnTo>
                      <a:lnTo>
                        <a:pt x="80" y="66"/>
                      </a:lnTo>
                      <a:lnTo>
                        <a:pt x="71" y="52"/>
                      </a:lnTo>
                      <a:lnTo>
                        <a:pt x="61" y="41"/>
                      </a:lnTo>
                      <a:lnTo>
                        <a:pt x="52" y="31"/>
                      </a:lnTo>
                      <a:lnTo>
                        <a:pt x="43" y="23"/>
                      </a:lnTo>
                      <a:lnTo>
                        <a:pt x="32" y="18"/>
                      </a:lnTo>
                      <a:lnTo>
                        <a:pt x="22" y="14"/>
                      </a:lnTo>
                      <a:lnTo>
                        <a:pt x="12" y="11"/>
                      </a:lnTo>
                      <a:lnTo>
                        <a:pt x="4" y="9"/>
                      </a:lnTo>
                      <a:lnTo>
                        <a:pt x="0" y="8"/>
                      </a:lnTo>
                      <a:lnTo>
                        <a:pt x="0" y="5"/>
                      </a:lnTo>
                      <a:lnTo>
                        <a:pt x="6" y="3"/>
                      </a:lnTo>
                      <a:lnTo>
                        <a:pt x="17" y="1"/>
                      </a:lnTo>
                      <a:lnTo>
                        <a:pt x="30" y="0"/>
                      </a:lnTo>
                      <a:lnTo>
                        <a:pt x="42" y="0"/>
                      </a:lnTo>
                      <a:lnTo>
                        <a:pt x="55" y="3"/>
                      </a:lnTo>
                      <a:lnTo>
                        <a:pt x="69" y="9"/>
                      </a:lnTo>
                      <a:lnTo>
                        <a:pt x="82" y="18"/>
                      </a:lnTo>
                      <a:lnTo>
                        <a:pt x="94" y="32"/>
                      </a:lnTo>
                      <a:lnTo>
                        <a:pt x="106" y="50"/>
                      </a:lnTo>
                      <a:lnTo>
                        <a:pt x="114" y="66"/>
                      </a:lnTo>
                      <a:lnTo>
                        <a:pt x="123" y="84"/>
                      </a:lnTo>
                      <a:lnTo>
                        <a:pt x="135" y="104"/>
                      </a:lnTo>
                      <a:lnTo>
                        <a:pt x="147" y="125"/>
                      </a:lnTo>
                      <a:lnTo>
                        <a:pt x="160" y="148"/>
                      </a:lnTo>
                      <a:lnTo>
                        <a:pt x="176" y="173"/>
                      </a:lnTo>
                      <a:lnTo>
                        <a:pt x="193" y="199"/>
                      </a:lnTo>
                      <a:lnTo>
                        <a:pt x="211" y="225"/>
                      </a:lnTo>
                      <a:lnTo>
                        <a:pt x="230" y="252"/>
                      </a:lnTo>
                      <a:lnTo>
                        <a:pt x="251" y="281"/>
                      </a:lnTo>
                      <a:lnTo>
                        <a:pt x="273" y="310"/>
                      </a:lnTo>
                      <a:lnTo>
                        <a:pt x="297" y="339"/>
                      </a:lnTo>
                      <a:lnTo>
                        <a:pt x="322" y="368"/>
                      </a:lnTo>
                      <a:lnTo>
                        <a:pt x="350" y="397"/>
                      </a:lnTo>
                      <a:lnTo>
                        <a:pt x="379" y="426"/>
                      </a:lnTo>
                      <a:lnTo>
                        <a:pt x="409" y="456"/>
                      </a:lnTo>
                      <a:lnTo>
                        <a:pt x="438" y="482"/>
                      </a:lnTo>
                      <a:lnTo>
                        <a:pt x="466" y="506"/>
                      </a:lnTo>
                      <a:lnTo>
                        <a:pt x="491" y="526"/>
                      </a:lnTo>
                      <a:lnTo>
                        <a:pt x="513" y="544"/>
                      </a:lnTo>
                      <a:lnTo>
                        <a:pt x="533" y="561"/>
                      </a:lnTo>
                      <a:lnTo>
                        <a:pt x="552" y="574"/>
                      </a:lnTo>
                      <a:lnTo>
                        <a:pt x="569" y="586"/>
                      </a:lnTo>
                      <a:lnTo>
                        <a:pt x="585" y="596"/>
                      </a:lnTo>
                      <a:lnTo>
                        <a:pt x="598" y="605"/>
                      </a:lnTo>
                      <a:lnTo>
                        <a:pt x="609" y="612"/>
                      </a:lnTo>
                      <a:lnTo>
                        <a:pt x="621" y="619"/>
                      </a:lnTo>
                      <a:lnTo>
                        <a:pt x="629" y="624"/>
                      </a:lnTo>
                      <a:lnTo>
                        <a:pt x="638" y="629"/>
                      </a:lnTo>
                      <a:lnTo>
                        <a:pt x="646" y="633"/>
                      </a:lnTo>
                      <a:lnTo>
                        <a:pt x="653" y="636"/>
                      </a:lnTo>
                      <a:lnTo>
                        <a:pt x="658" y="641"/>
                      </a:lnTo>
                      <a:lnTo>
                        <a:pt x="673" y="651"/>
                      </a:lnTo>
                      <a:lnTo>
                        <a:pt x="690" y="660"/>
                      </a:lnTo>
                      <a:lnTo>
                        <a:pt x="707" y="668"/>
                      </a:lnTo>
                      <a:lnTo>
                        <a:pt x="724" y="676"/>
                      </a:lnTo>
                      <a:lnTo>
                        <a:pt x="742" y="683"/>
                      </a:lnTo>
                      <a:lnTo>
                        <a:pt x="760" y="690"/>
                      </a:lnTo>
                      <a:lnTo>
                        <a:pt x="778" y="697"/>
                      </a:lnTo>
                      <a:lnTo>
                        <a:pt x="796" y="703"/>
                      </a:lnTo>
                      <a:lnTo>
                        <a:pt x="812" y="709"/>
                      </a:lnTo>
                      <a:lnTo>
                        <a:pt x="827" y="715"/>
                      </a:lnTo>
                      <a:lnTo>
                        <a:pt x="841" y="720"/>
                      </a:lnTo>
                      <a:lnTo>
                        <a:pt x="852" y="726"/>
                      </a:lnTo>
                      <a:lnTo>
                        <a:pt x="862" y="730"/>
                      </a:lnTo>
                      <a:lnTo>
                        <a:pt x="869" y="735"/>
                      </a:lnTo>
                      <a:lnTo>
                        <a:pt x="872" y="739"/>
                      </a:lnTo>
                      <a:lnTo>
                        <a:pt x="873" y="744"/>
                      </a:lnTo>
                      <a:lnTo>
                        <a:pt x="870" y="752"/>
                      </a:lnTo>
                      <a:lnTo>
                        <a:pt x="863" y="759"/>
                      </a:lnTo>
                      <a:lnTo>
                        <a:pt x="852" y="765"/>
                      </a:lnTo>
                      <a:lnTo>
                        <a:pt x="838" y="769"/>
                      </a:lnTo>
                      <a:lnTo>
                        <a:pt x="822" y="774"/>
                      </a:lnTo>
                      <a:lnTo>
                        <a:pt x="804" y="776"/>
                      </a:lnTo>
                      <a:lnTo>
                        <a:pt x="783" y="777"/>
                      </a:lnTo>
                      <a:lnTo>
                        <a:pt x="760" y="776"/>
                      </a:lnTo>
                      <a:lnTo>
                        <a:pt x="747" y="774"/>
                      </a:lnTo>
                      <a:lnTo>
                        <a:pt x="733" y="772"/>
                      </a:lnTo>
                      <a:lnTo>
                        <a:pt x="720" y="768"/>
                      </a:lnTo>
                      <a:lnTo>
                        <a:pt x="705" y="764"/>
                      </a:lnTo>
                      <a:lnTo>
                        <a:pt x="692" y="759"/>
                      </a:lnTo>
                      <a:lnTo>
                        <a:pt x="677" y="754"/>
                      </a:lnTo>
                      <a:lnTo>
                        <a:pt x="663" y="748"/>
                      </a:lnTo>
                      <a:lnTo>
                        <a:pt x="650" y="743"/>
                      </a:lnTo>
                      <a:lnTo>
                        <a:pt x="635" y="736"/>
                      </a:lnTo>
                      <a:lnTo>
                        <a:pt x="622" y="729"/>
                      </a:lnTo>
                      <a:lnTo>
                        <a:pt x="608" y="722"/>
                      </a:lnTo>
                      <a:lnTo>
                        <a:pt x="595" y="716"/>
                      </a:lnTo>
                      <a:lnTo>
                        <a:pt x="583" y="708"/>
                      </a:lnTo>
                      <a:lnTo>
                        <a:pt x="570" y="700"/>
                      </a:lnTo>
                      <a:lnTo>
                        <a:pt x="559" y="693"/>
                      </a:lnTo>
                      <a:lnTo>
                        <a:pt x="549" y="686"/>
                      </a:lnTo>
                      <a:lnTo>
                        <a:pt x="539" y="678"/>
                      </a:lnTo>
                      <a:lnTo>
                        <a:pt x="528" y="669"/>
                      </a:lnTo>
                      <a:lnTo>
                        <a:pt x="514" y="658"/>
                      </a:lnTo>
                      <a:lnTo>
                        <a:pt x="501" y="647"/>
                      </a:lnTo>
                      <a:lnTo>
                        <a:pt x="488" y="634"/>
                      </a:lnTo>
                      <a:lnTo>
                        <a:pt x="472" y="621"/>
                      </a:lnTo>
                      <a:lnTo>
                        <a:pt x="457" y="606"/>
                      </a:lnTo>
                      <a:lnTo>
                        <a:pt x="442" y="591"/>
                      </a:lnTo>
                      <a:lnTo>
                        <a:pt x="425" y="576"/>
                      </a:lnTo>
                      <a:lnTo>
                        <a:pt x="409" y="559"/>
                      </a:lnTo>
                      <a:lnTo>
                        <a:pt x="394" y="544"/>
                      </a:lnTo>
                      <a:lnTo>
                        <a:pt x="378" y="527"/>
                      </a:lnTo>
                      <a:lnTo>
                        <a:pt x="362" y="510"/>
                      </a:lnTo>
                      <a:lnTo>
                        <a:pt x="348" y="493"/>
                      </a:lnTo>
                      <a:lnTo>
                        <a:pt x="333" y="477"/>
                      </a:lnTo>
                      <a:lnTo>
                        <a:pt x="320" y="460"/>
                      </a:lnTo>
                      <a:close/>
                    </a:path>
                  </a:pathLst>
                </a:custGeom>
                <a:solidFill>
                  <a:srgbClr val="7F59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349" name="Freeform 436"/>
                <p:cNvSpPr>
                  <a:spLocks/>
                </p:cNvSpPr>
                <p:nvPr/>
              </p:nvSpPr>
              <p:spPr bwMode="auto">
                <a:xfrm>
                  <a:off x="2098" y="3520"/>
                  <a:ext cx="433" cy="382"/>
                </a:xfrm>
                <a:custGeom>
                  <a:avLst/>
                  <a:gdLst>
                    <a:gd name="T0" fmla="*/ 75 w 865"/>
                    <a:gd name="T1" fmla="*/ 104 h 765"/>
                    <a:gd name="T2" fmla="*/ 64 w 865"/>
                    <a:gd name="T3" fmla="*/ 89 h 765"/>
                    <a:gd name="T4" fmla="*/ 53 w 865"/>
                    <a:gd name="T5" fmla="*/ 74 h 765"/>
                    <a:gd name="T6" fmla="*/ 43 w 865"/>
                    <a:gd name="T7" fmla="*/ 58 h 765"/>
                    <a:gd name="T8" fmla="*/ 35 w 865"/>
                    <a:gd name="T9" fmla="*/ 46 h 765"/>
                    <a:gd name="T10" fmla="*/ 30 w 865"/>
                    <a:gd name="T11" fmla="*/ 34 h 765"/>
                    <a:gd name="T12" fmla="*/ 23 w 865"/>
                    <a:gd name="T13" fmla="*/ 20 h 765"/>
                    <a:gd name="T14" fmla="*/ 16 w 865"/>
                    <a:gd name="T15" fmla="*/ 10 h 765"/>
                    <a:gd name="T16" fmla="*/ 9 w 865"/>
                    <a:gd name="T17" fmla="*/ 4 h 765"/>
                    <a:gd name="T18" fmla="*/ 1 w 865"/>
                    <a:gd name="T19" fmla="*/ 2 h 765"/>
                    <a:gd name="T20" fmla="*/ 2 w 865"/>
                    <a:gd name="T21" fmla="*/ 0 h 765"/>
                    <a:gd name="T22" fmla="*/ 10 w 865"/>
                    <a:gd name="T23" fmla="*/ 0 h 765"/>
                    <a:gd name="T24" fmla="*/ 20 w 865"/>
                    <a:gd name="T25" fmla="*/ 4 h 765"/>
                    <a:gd name="T26" fmla="*/ 27 w 865"/>
                    <a:gd name="T27" fmla="*/ 16 h 765"/>
                    <a:gd name="T28" fmla="*/ 36 w 865"/>
                    <a:gd name="T29" fmla="*/ 31 h 765"/>
                    <a:gd name="T30" fmla="*/ 47 w 865"/>
                    <a:gd name="T31" fmla="*/ 50 h 765"/>
                    <a:gd name="T32" fmla="*/ 62 w 865"/>
                    <a:gd name="T33" fmla="*/ 70 h 765"/>
                    <a:gd name="T34" fmla="*/ 79 w 865"/>
                    <a:gd name="T35" fmla="*/ 92 h 765"/>
                    <a:gd name="T36" fmla="*/ 101 w 865"/>
                    <a:gd name="T37" fmla="*/ 114 h 765"/>
                    <a:gd name="T38" fmla="*/ 122 w 865"/>
                    <a:gd name="T39" fmla="*/ 132 h 765"/>
                    <a:gd name="T40" fmla="*/ 137 w 865"/>
                    <a:gd name="T41" fmla="*/ 144 h 765"/>
                    <a:gd name="T42" fmla="*/ 148 w 865"/>
                    <a:gd name="T43" fmla="*/ 151 h 765"/>
                    <a:gd name="T44" fmla="*/ 156 w 865"/>
                    <a:gd name="T45" fmla="*/ 156 h 765"/>
                    <a:gd name="T46" fmla="*/ 162 w 865"/>
                    <a:gd name="T47" fmla="*/ 160 h 765"/>
                    <a:gd name="T48" fmla="*/ 172 w 865"/>
                    <a:gd name="T49" fmla="*/ 165 h 765"/>
                    <a:gd name="T50" fmla="*/ 186 w 865"/>
                    <a:gd name="T51" fmla="*/ 171 h 765"/>
                    <a:gd name="T52" fmla="*/ 198 w 865"/>
                    <a:gd name="T53" fmla="*/ 176 h 765"/>
                    <a:gd name="T54" fmla="*/ 209 w 865"/>
                    <a:gd name="T55" fmla="*/ 180 h 765"/>
                    <a:gd name="T56" fmla="*/ 215 w 865"/>
                    <a:gd name="T57" fmla="*/ 183 h 765"/>
                    <a:gd name="T58" fmla="*/ 216 w 865"/>
                    <a:gd name="T59" fmla="*/ 187 h 765"/>
                    <a:gd name="T60" fmla="*/ 207 w 865"/>
                    <a:gd name="T61" fmla="*/ 191 h 765"/>
                    <a:gd name="T62" fmla="*/ 193 w 865"/>
                    <a:gd name="T63" fmla="*/ 190 h 765"/>
                    <a:gd name="T64" fmla="*/ 182 w 865"/>
                    <a:gd name="T65" fmla="*/ 188 h 765"/>
                    <a:gd name="T66" fmla="*/ 171 w 865"/>
                    <a:gd name="T67" fmla="*/ 184 h 765"/>
                    <a:gd name="T68" fmla="*/ 161 w 865"/>
                    <a:gd name="T69" fmla="*/ 180 h 765"/>
                    <a:gd name="T70" fmla="*/ 151 w 865"/>
                    <a:gd name="T71" fmla="*/ 175 h 765"/>
                    <a:gd name="T72" fmla="*/ 141 w 865"/>
                    <a:gd name="T73" fmla="*/ 170 h 765"/>
                    <a:gd name="T74" fmla="*/ 133 w 865"/>
                    <a:gd name="T75" fmla="*/ 164 h 765"/>
                    <a:gd name="T76" fmla="*/ 124 w 865"/>
                    <a:gd name="T77" fmla="*/ 157 h 765"/>
                    <a:gd name="T78" fmla="*/ 114 w 865"/>
                    <a:gd name="T79" fmla="*/ 148 h 765"/>
                    <a:gd name="T80" fmla="*/ 103 w 865"/>
                    <a:gd name="T81" fmla="*/ 137 h 765"/>
                    <a:gd name="T82" fmla="*/ 92 w 865"/>
                    <a:gd name="T83" fmla="*/ 125 h 765"/>
                    <a:gd name="T84" fmla="*/ 81 w 865"/>
                    <a:gd name="T85" fmla="*/ 113 h 76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865" h="765">
                      <a:moveTo>
                        <a:pt x="323" y="452"/>
                      </a:moveTo>
                      <a:lnTo>
                        <a:pt x="311" y="436"/>
                      </a:lnTo>
                      <a:lnTo>
                        <a:pt x="298" y="419"/>
                      </a:lnTo>
                      <a:lnTo>
                        <a:pt x="284" y="400"/>
                      </a:lnTo>
                      <a:lnTo>
                        <a:pt x="269" y="381"/>
                      </a:lnTo>
                      <a:lnTo>
                        <a:pt x="255" y="359"/>
                      </a:lnTo>
                      <a:lnTo>
                        <a:pt x="240" y="339"/>
                      </a:lnTo>
                      <a:lnTo>
                        <a:pt x="225" y="318"/>
                      </a:lnTo>
                      <a:lnTo>
                        <a:pt x="210" y="297"/>
                      </a:lnTo>
                      <a:lnTo>
                        <a:pt x="197" y="276"/>
                      </a:lnTo>
                      <a:lnTo>
                        <a:pt x="183" y="255"/>
                      </a:lnTo>
                      <a:lnTo>
                        <a:pt x="170" y="235"/>
                      </a:lnTo>
                      <a:lnTo>
                        <a:pt x="159" y="216"/>
                      </a:lnTo>
                      <a:lnTo>
                        <a:pt x="149" y="200"/>
                      </a:lnTo>
                      <a:lnTo>
                        <a:pt x="140" y="184"/>
                      </a:lnTo>
                      <a:lnTo>
                        <a:pt x="133" y="171"/>
                      </a:lnTo>
                      <a:lnTo>
                        <a:pt x="127" y="158"/>
                      </a:lnTo>
                      <a:lnTo>
                        <a:pt x="118" y="138"/>
                      </a:lnTo>
                      <a:lnTo>
                        <a:pt x="109" y="118"/>
                      </a:lnTo>
                      <a:lnTo>
                        <a:pt x="101" y="99"/>
                      </a:lnTo>
                      <a:lnTo>
                        <a:pt x="92" y="81"/>
                      </a:lnTo>
                      <a:lnTo>
                        <a:pt x="82" y="66"/>
                      </a:lnTo>
                      <a:lnTo>
                        <a:pt x="73" y="51"/>
                      </a:lnTo>
                      <a:lnTo>
                        <a:pt x="64" y="40"/>
                      </a:lnTo>
                      <a:lnTo>
                        <a:pt x="55" y="30"/>
                      </a:lnTo>
                      <a:lnTo>
                        <a:pt x="46" y="22"/>
                      </a:lnTo>
                      <a:lnTo>
                        <a:pt x="35" y="18"/>
                      </a:lnTo>
                      <a:lnTo>
                        <a:pt x="23" y="13"/>
                      </a:lnTo>
                      <a:lnTo>
                        <a:pt x="13" y="11"/>
                      </a:lnTo>
                      <a:lnTo>
                        <a:pt x="4" y="9"/>
                      </a:lnTo>
                      <a:lnTo>
                        <a:pt x="0" y="6"/>
                      </a:lnTo>
                      <a:lnTo>
                        <a:pt x="0" y="5"/>
                      </a:lnTo>
                      <a:lnTo>
                        <a:pt x="6" y="3"/>
                      </a:lnTo>
                      <a:lnTo>
                        <a:pt x="16" y="1"/>
                      </a:lnTo>
                      <a:lnTo>
                        <a:pt x="27" y="0"/>
                      </a:lnTo>
                      <a:lnTo>
                        <a:pt x="39" y="1"/>
                      </a:lnTo>
                      <a:lnTo>
                        <a:pt x="51" y="3"/>
                      </a:lnTo>
                      <a:lnTo>
                        <a:pt x="64" y="10"/>
                      </a:lnTo>
                      <a:lnTo>
                        <a:pt x="77" y="19"/>
                      </a:lnTo>
                      <a:lnTo>
                        <a:pt x="89" y="33"/>
                      </a:lnTo>
                      <a:lnTo>
                        <a:pt x="101" y="51"/>
                      </a:lnTo>
                      <a:lnTo>
                        <a:pt x="108" y="67"/>
                      </a:lnTo>
                      <a:lnTo>
                        <a:pt x="118" y="85"/>
                      </a:lnTo>
                      <a:lnTo>
                        <a:pt x="130" y="105"/>
                      </a:lnTo>
                      <a:lnTo>
                        <a:pt x="142" y="126"/>
                      </a:lnTo>
                      <a:lnTo>
                        <a:pt x="155" y="149"/>
                      </a:lnTo>
                      <a:lnTo>
                        <a:pt x="170" y="174"/>
                      </a:lnTo>
                      <a:lnTo>
                        <a:pt x="187" y="201"/>
                      </a:lnTo>
                      <a:lnTo>
                        <a:pt x="204" y="228"/>
                      </a:lnTo>
                      <a:lnTo>
                        <a:pt x="223" y="254"/>
                      </a:lnTo>
                      <a:lnTo>
                        <a:pt x="245" y="283"/>
                      </a:lnTo>
                      <a:lnTo>
                        <a:pt x="267" y="312"/>
                      </a:lnTo>
                      <a:lnTo>
                        <a:pt x="292" y="341"/>
                      </a:lnTo>
                      <a:lnTo>
                        <a:pt x="316" y="370"/>
                      </a:lnTo>
                      <a:lnTo>
                        <a:pt x="344" y="400"/>
                      </a:lnTo>
                      <a:lnTo>
                        <a:pt x="373" y="429"/>
                      </a:lnTo>
                      <a:lnTo>
                        <a:pt x="403" y="458"/>
                      </a:lnTo>
                      <a:lnTo>
                        <a:pt x="432" y="483"/>
                      </a:lnTo>
                      <a:lnTo>
                        <a:pt x="460" y="507"/>
                      </a:lnTo>
                      <a:lnTo>
                        <a:pt x="485" y="528"/>
                      </a:lnTo>
                      <a:lnTo>
                        <a:pt x="507" y="546"/>
                      </a:lnTo>
                      <a:lnTo>
                        <a:pt x="527" y="562"/>
                      </a:lnTo>
                      <a:lnTo>
                        <a:pt x="546" y="576"/>
                      </a:lnTo>
                      <a:lnTo>
                        <a:pt x="563" y="588"/>
                      </a:lnTo>
                      <a:lnTo>
                        <a:pt x="578" y="598"/>
                      </a:lnTo>
                      <a:lnTo>
                        <a:pt x="591" y="607"/>
                      </a:lnTo>
                      <a:lnTo>
                        <a:pt x="603" y="614"/>
                      </a:lnTo>
                      <a:lnTo>
                        <a:pt x="613" y="621"/>
                      </a:lnTo>
                      <a:lnTo>
                        <a:pt x="623" y="626"/>
                      </a:lnTo>
                      <a:lnTo>
                        <a:pt x="632" y="631"/>
                      </a:lnTo>
                      <a:lnTo>
                        <a:pt x="639" y="635"/>
                      </a:lnTo>
                      <a:lnTo>
                        <a:pt x="646" y="640"/>
                      </a:lnTo>
                      <a:lnTo>
                        <a:pt x="652" y="643"/>
                      </a:lnTo>
                      <a:lnTo>
                        <a:pt x="669" y="653"/>
                      </a:lnTo>
                      <a:lnTo>
                        <a:pt x="686" y="663"/>
                      </a:lnTo>
                      <a:lnTo>
                        <a:pt x="704" y="672"/>
                      </a:lnTo>
                      <a:lnTo>
                        <a:pt x="723" y="680"/>
                      </a:lnTo>
                      <a:lnTo>
                        <a:pt x="741" y="687"/>
                      </a:lnTo>
                      <a:lnTo>
                        <a:pt x="759" y="694"/>
                      </a:lnTo>
                      <a:lnTo>
                        <a:pt x="776" y="700"/>
                      </a:lnTo>
                      <a:lnTo>
                        <a:pt x="792" y="707"/>
                      </a:lnTo>
                      <a:lnTo>
                        <a:pt x="808" y="712"/>
                      </a:lnTo>
                      <a:lnTo>
                        <a:pt x="822" y="717"/>
                      </a:lnTo>
                      <a:lnTo>
                        <a:pt x="834" y="722"/>
                      </a:lnTo>
                      <a:lnTo>
                        <a:pt x="846" y="727"/>
                      </a:lnTo>
                      <a:lnTo>
                        <a:pt x="855" y="731"/>
                      </a:lnTo>
                      <a:lnTo>
                        <a:pt x="860" y="735"/>
                      </a:lnTo>
                      <a:lnTo>
                        <a:pt x="864" y="739"/>
                      </a:lnTo>
                      <a:lnTo>
                        <a:pt x="865" y="744"/>
                      </a:lnTo>
                      <a:lnTo>
                        <a:pt x="861" y="751"/>
                      </a:lnTo>
                      <a:lnTo>
                        <a:pt x="853" y="757"/>
                      </a:lnTo>
                      <a:lnTo>
                        <a:pt x="842" y="761"/>
                      </a:lnTo>
                      <a:lnTo>
                        <a:pt x="828" y="764"/>
                      </a:lnTo>
                      <a:lnTo>
                        <a:pt x="810" y="765"/>
                      </a:lnTo>
                      <a:lnTo>
                        <a:pt x="792" y="765"/>
                      </a:lnTo>
                      <a:lnTo>
                        <a:pt x="772" y="763"/>
                      </a:lnTo>
                      <a:lnTo>
                        <a:pt x="751" y="759"/>
                      </a:lnTo>
                      <a:lnTo>
                        <a:pt x="738" y="756"/>
                      </a:lnTo>
                      <a:lnTo>
                        <a:pt x="725" y="753"/>
                      </a:lnTo>
                      <a:lnTo>
                        <a:pt x="712" y="748"/>
                      </a:lnTo>
                      <a:lnTo>
                        <a:pt x="698" y="744"/>
                      </a:lnTo>
                      <a:lnTo>
                        <a:pt x="684" y="738"/>
                      </a:lnTo>
                      <a:lnTo>
                        <a:pt x="670" y="732"/>
                      </a:lnTo>
                      <a:lnTo>
                        <a:pt x="656" y="727"/>
                      </a:lnTo>
                      <a:lnTo>
                        <a:pt x="642" y="721"/>
                      </a:lnTo>
                      <a:lnTo>
                        <a:pt x="629" y="715"/>
                      </a:lnTo>
                      <a:lnTo>
                        <a:pt x="616" y="708"/>
                      </a:lnTo>
                      <a:lnTo>
                        <a:pt x="602" y="701"/>
                      </a:lnTo>
                      <a:lnTo>
                        <a:pt x="589" y="694"/>
                      </a:lnTo>
                      <a:lnTo>
                        <a:pt x="576" y="688"/>
                      </a:lnTo>
                      <a:lnTo>
                        <a:pt x="564" y="680"/>
                      </a:lnTo>
                      <a:lnTo>
                        <a:pt x="553" y="673"/>
                      </a:lnTo>
                      <a:lnTo>
                        <a:pt x="542" y="665"/>
                      </a:lnTo>
                      <a:lnTo>
                        <a:pt x="532" y="658"/>
                      </a:lnTo>
                      <a:lnTo>
                        <a:pt x="521" y="649"/>
                      </a:lnTo>
                      <a:lnTo>
                        <a:pt x="508" y="640"/>
                      </a:lnTo>
                      <a:lnTo>
                        <a:pt x="496" y="629"/>
                      </a:lnTo>
                      <a:lnTo>
                        <a:pt x="483" y="617"/>
                      </a:lnTo>
                      <a:lnTo>
                        <a:pt x="469" y="605"/>
                      </a:lnTo>
                      <a:lnTo>
                        <a:pt x="455" y="593"/>
                      </a:lnTo>
                      <a:lnTo>
                        <a:pt x="440" y="578"/>
                      </a:lnTo>
                      <a:lnTo>
                        <a:pt x="424" y="565"/>
                      </a:lnTo>
                      <a:lnTo>
                        <a:pt x="410" y="550"/>
                      </a:lnTo>
                      <a:lnTo>
                        <a:pt x="395" y="535"/>
                      </a:lnTo>
                      <a:lnTo>
                        <a:pt x="380" y="519"/>
                      </a:lnTo>
                      <a:lnTo>
                        <a:pt x="365" y="502"/>
                      </a:lnTo>
                      <a:lnTo>
                        <a:pt x="351" y="486"/>
                      </a:lnTo>
                      <a:lnTo>
                        <a:pt x="336" y="469"/>
                      </a:lnTo>
                      <a:lnTo>
                        <a:pt x="323" y="452"/>
                      </a:lnTo>
                      <a:close/>
                    </a:path>
                  </a:pathLst>
                </a:custGeom>
                <a:solidFill>
                  <a:srgbClr val="8C667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350" name="Freeform 437"/>
                <p:cNvSpPr>
                  <a:spLocks/>
                </p:cNvSpPr>
                <p:nvPr/>
              </p:nvSpPr>
              <p:spPr bwMode="auto">
                <a:xfrm>
                  <a:off x="2101" y="3520"/>
                  <a:ext cx="428" cy="378"/>
                </a:xfrm>
                <a:custGeom>
                  <a:avLst/>
                  <a:gdLst>
                    <a:gd name="T0" fmla="*/ 75 w 857"/>
                    <a:gd name="T1" fmla="*/ 103 h 756"/>
                    <a:gd name="T2" fmla="*/ 64 w 857"/>
                    <a:gd name="T3" fmla="*/ 88 h 756"/>
                    <a:gd name="T4" fmla="*/ 53 w 857"/>
                    <a:gd name="T5" fmla="*/ 73 h 756"/>
                    <a:gd name="T6" fmla="*/ 43 w 857"/>
                    <a:gd name="T7" fmla="*/ 58 h 756"/>
                    <a:gd name="T8" fmla="*/ 35 w 857"/>
                    <a:gd name="T9" fmla="*/ 46 h 756"/>
                    <a:gd name="T10" fmla="*/ 30 w 857"/>
                    <a:gd name="T11" fmla="*/ 34 h 756"/>
                    <a:gd name="T12" fmla="*/ 23 w 857"/>
                    <a:gd name="T13" fmla="*/ 20 h 756"/>
                    <a:gd name="T14" fmla="*/ 16 w 857"/>
                    <a:gd name="T15" fmla="*/ 10 h 756"/>
                    <a:gd name="T16" fmla="*/ 9 w 857"/>
                    <a:gd name="T17" fmla="*/ 4 h 756"/>
                    <a:gd name="T18" fmla="*/ 1 w 857"/>
                    <a:gd name="T19" fmla="*/ 2 h 756"/>
                    <a:gd name="T20" fmla="*/ 1 w 857"/>
                    <a:gd name="T21" fmla="*/ 1 h 756"/>
                    <a:gd name="T22" fmla="*/ 9 w 857"/>
                    <a:gd name="T23" fmla="*/ 0 h 756"/>
                    <a:gd name="T24" fmla="*/ 18 w 857"/>
                    <a:gd name="T25" fmla="*/ 5 h 756"/>
                    <a:gd name="T26" fmla="*/ 26 w 857"/>
                    <a:gd name="T27" fmla="*/ 17 h 756"/>
                    <a:gd name="T28" fmla="*/ 34 w 857"/>
                    <a:gd name="T29" fmla="*/ 32 h 756"/>
                    <a:gd name="T30" fmla="*/ 45 w 857"/>
                    <a:gd name="T31" fmla="*/ 51 h 756"/>
                    <a:gd name="T32" fmla="*/ 60 w 857"/>
                    <a:gd name="T33" fmla="*/ 72 h 756"/>
                    <a:gd name="T34" fmla="*/ 78 w 857"/>
                    <a:gd name="T35" fmla="*/ 93 h 756"/>
                    <a:gd name="T36" fmla="*/ 99 w 857"/>
                    <a:gd name="T37" fmla="*/ 115 h 756"/>
                    <a:gd name="T38" fmla="*/ 120 w 857"/>
                    <a:gd name="T39" fmla="*/ 132 h 756"/>
                    <a:gd name="T40" fmla="*/ 135 w 857"/>
                    <a:gd name="T41" fmla="*/ 144 h 756"/>
                    <a:gd name="T42" fmla="*/ 146 w 857"/>
                    <a:gd name="T43" fmla="*/ 152 h 756"/>
                    <a:gd name="T44" fmla="*/ 154 w 857"/>
                    <a:gd name="T45" fmla="*/ 157 h 756"/>
                    <a:gd name="T46" fmla="*/ 160 w 857"/>
                    <a:gd name="T47" fmla="*/ 160 h 756"/>
                    <a:gd name="T48" fmla="*/ 171 w 857"/>
                    <a:gd name="T49" fmla="*/ 166 h 756"/>
                    <a:gd name="T50" fmla="*/ 185 w 857"/>
                    <a:gd name="T51" fmla="*/ 173 h 756"/>
                    <a:gd name="T52" fmla="*/ 197 w 857"/>
                    <a:gd name="T53" fmla="*/ 177 h 756"/>
                    <a:gd name="T54" fmla="*/ 207 w 857"/>
                    <a:gd name="T55" fmla="*/ 181 h 756"/>
                    <a:gd name="T56" fmla="*/ 213 w 857"/>
                    <a:gd name="T57" fmla="*/ 184 h 756"/>
                    <a:gd name="T58" fmla="*/ 213 w 857"/>
                    <a:gd name="T59" fmla="*/ 188 h 756"/>
                    <a:gd name="T60" fmla="*/ 204 w 857"/>
                    <a:gd name="T61" fmla="*/ 189 h 756"/>
                    <a:gd name="T62" fmla="*/ 190 w 857"/>
                    <a:gd name="T63" fmla="*/ 187 h 756"/>
                    <a:gd name="T64" fmla="*/ 179 w 857"/>
                    <a:gd name="T65" fmla="*/ 183 h 756"/>
                    <a:gd name="T66" fmla="*/ 169 w 857"/>
                    <a:gd name="T67" fmla="*/ 179 h 756"/>
                    <a:gd name="T68" fmla="*/ 159 w 857"/>
                    <a:gd name="T69" fmla="*/ 175 h 756"/>
                    <a:gd name="T70" fmla="*/ 149 w 857"/>
                    <a:gd name="T71" fmla="*/ 170 h 756"/>
                    <a:gd name="T72" fmla="*/ 139 w 857"/>
                    <a:gd name="T73" fmla="*/ 165 h 756"/>
                    <a:gd name="T74" fmla="*/ 131 w 857"/>
                    <a:gd name="T75" fmla="*/ 159 h 756"/>
                    <a:gd name="T76" fmla="*/ 122 w 857"/>
                    <a:gd name="T77" fmla="*/ 153 h 756"/>
                    <a:gd name="T78" fmla="*/ 113 w 857"/>
                    <a:gd name="T79" fmla="*/ 145 h 756"/>
                    <a:gd name="T80" fmla="*/ 103 w 857"/>
                    <a:gd name="T81" fmla="*/ 135 h 756"/>
                    <a:gd name="T82" fmla="*/ 92 w 857"/>
                    <a:gd name="T83" fmla="*/ 124 h 756"/>
                    <a:gd name="T84" fmla="*/ 81 w 857"/>
                    <a:gd name="T85" fmla="*/ 111 h 75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857" h="756">
                      <a:moveTo>
                        <a:pt x="327" y="442"/>
                      </a:moveTo>
                      <a:lnTo>
                        <a:pt x="314" y="426"/>
                      </a:lnTo>
                      <a:lnTo>
                        <a:pt x="302" y="409"/>
                      </a:lnTo>
                      <a:lnTo>
                        <a:pt x="288" y="391"/>
                      </a:lnTo>
                      <a:lnTo>
                        <a:pt x="273" y="371"/>
                      </a:lnTo>
                      <a:lnTo>
                        <a:pt x="258" y="352"/>
                      </a:lnTo>
                      <a:lnTo>
                        <a:pt x="244" y="330"/>
                      </a:lnTo>
                      <a:lnTo>
                        <a:pt x="228" y="310"/>
                      </a:lnTo>
                      <a:lnTo>
                        <a:pt x="214" y="290"/>
                      </a:lnTo>
                      <a:lnTo>
                        <a:pt x="199" y="270"/>
                      </a:lnTo>
                      <a:lnTo>
                        <a:pt x="186" y="250"/>
                      </a:lnTo>
                      <a:lnTo>
                        <a:pt x="172" y="232"/>
                      </a:lnTo>
                      <a:lnTo>
                        <a:pt x="161" y="214"/>
                      </a:lnTo>
                      <a:lnTo>
                        <a:pt x="150" y="197"/>
                      </a:lnTo>
                      <a:lnTo>
                        <a:pt x="141" y="182"/>
                      </a:lnTo>
                      <a:lnTo>
                        <a:pt x="134" y="168"/>
                      </a:lnTo>
                      <a:lnTo>
                        <a:pt x="129" y="157"/>
                      </a:lnTo>
                      <a:lnTo>
                        <a:pt x="120" y="136"/>
                      </a:lnTo>
                      <a:lnTo>
                        <a:pt x="111" y="116"/>
                      </a:lnTo>
                      <a:lnTo>
                        <a:pt x="102" y="97"/>
                      </a:lnTo>
                      <a:lnTo>
                        <a:pt x="93" y="79"/>
                      </a:lnTo>
                      <a:lnTo>
                        <a:pt x="84" y="63"/>
                      </a:lnTo>
                      <a:lnTo>
                        <a:pt x="75" y="49"/>
                      </a:lnTo>
                      <a:lnTo>
                        <a:pt x="66" y="38"/>
                      </a:lnTo>
                      <a:lnTo>
                        <a:pt x="57" y="28"/>
                      </a:lnTo>
                      <a:lnTo>
                        <a:pt x="47" y="20"/>
                      </a:lnTo>
                      <a:lnTo>
                        <a:pt x="36" y="14"/>
                      </a:lnTo>
                      <a:lnTo>
                        <a:pt x="25" y="11"/>
                      </a:lnTo>
                      <a:lnTo>
                        <a:pt x="15" y="8"/>
                      </a:lnTo>
                      <a:lnTo>
                        <a:pt x="6" y="5"/>
                      </a:lnTo>
                      <a:lnTo>
                        <a:pt x="2" y="4"/>
                      </a:lnTo>
                      <a:lnTo>
                        <a:pt x="0" y="3"/>
                      </a:lnTo>
                      <a:lnTo>
                        <a:pt x="6" y="2"/>
                      </a:lnTo>
                      <a:lnTo>
                        <a:pt x="15" y="0"/>
                      </a:lnTo>
                      <a:lnTo>
                        <a:pt x="25" y="0"/>
                      </a:lnTo>
                      <a:lnTo>
                        <a:pt x="36" y="0"/>
                      </a:lnTo>
                      <a:lnTo>
                        <a:pt x="48" y="3"/>
                      </a:lnTo>
                      <a:lnTo>
                        <a:pt x="61" y="9"/>
                      </a:lnTo>
                      <a:lnTo>
                        <a:pt x="73" y="18"/>
                      </a:lnTo>
                      <a:lnTo>
                        <a:pt x="85" y="32"/>
                      </a:lnTo>
                      <a:lnTo>
                        <a:pt x="97" y="50"/>
                      </a:lnTo>
                      <a:lnTo>
                        <a:pt x="104" y="66"/>
                      </a:lnTo>
                      <a:lnTo>
                        <a:pt x="114" y="84"/>
                      </a:lnTo>
                      <a:lnTo>
                        <a:pt x="126" y="104"/>
                      </a:lnTo>
                      <a:lnTo>
                        <a:pt x="138" y="126"/>
                      </a:lnTo>
                      <a:lnTo>
                        <a:pt x="151" y="149"/>
                      </a:lnTo>
                      <a:lnTo>
                        <a:pt x="166" y="174"/>
                      </a:lnTo>
                      <a:lnTo>
                        <a:pt x="183" y="201"/>
                      </a:lnTo>
                      <a:lnTo>
                        <a:pt x="200" y="228"/>
                      </a:lnTo>
                      <a:lnTo>
                        <a:pt x="219" y="256"/>
                      </a:lnTo>
                      <a:lnTo>
                        <a:pt x="241" y="285"/>
                      </a:lnTo>
                      <a:lnTo>
                        <a:pt x="263" y="314"/>
                      </a:lnTo>
                      <a:lnTo>
                        <a:pt x="286" y="343"/>
                      </a:lnTo>
                      <a:lnTo>
                        <a:pt x="312" y="372"/>
                      </a:lnTo>
                      <a:lnTo>
                        <a:pt x="340" y="402"/>
                      </a:lnTo>
                      <a:lnTo>
                        <a:pt x="368" y="431"/>
                      </a:lnTo>
                      <a:lnTo>
                        <a:pt x="399" y="459"/>
                      </a:lnTo>
                      <a:lnTo>
                        <a:pt x="428" y="485"/>
                      </a:lnTo>
                      <a:lnTo>
                        <a:pt x="456" y="508"/>
                      </a:lnTo>
                      <a:lnTo>
                        <a:pt x="481" y="528"/>
                      </a:lnTo>
                      <a:lnTo>
                        <a:pt x="503" y="546"/>
                      </a:lnTo>
                      <a:lnTo>
                        <a:pt x="523" y="562"/>
                      </a:lnTo>
                      <a:lnTo>
                        <a:pt x="541" y="576"/>
                      </a:lnTo>
                      <a:lnTo>
                        <a:pt x="558" y="587"/>
                      </a:lnTo>
                      <a:lnTo>
                        <a:pt x="572" y="597"/>
                      </a:lnTo>
                      <a:lnTo>
                        <a:pt x="586" y="606"/>
                      </a:lnTo>
                      <a:lnTo>
                        <a:pt x="598" y="614"/>
                      </a:lnTo>
                      <a:lnTo>
                        <a:pt x="608" y="621"/>
                      </a:lnTo>
                      <a:lnTo>
                        <a:pt x="617" y="626"/>
                      </a:lnTo>
                      <a:lnTo>
                        <a:pt x="626" y="631"/>
                      </a:lnTo>
                      <a:lnTo>
                        <a:pt x="633" y="635"/>
                      </a:lnTo>
                      <a:lnTo>
                        <a:pt x="641" y="640"/>
                      </a:lnTo>
                      <a:lnTo>
                        <a:pt x="646" y="643"/>
                      </a:lnTo>
                      <a:lnTo>
                        <a:pt x="665" y="654"/>
                      </a:lnTo>
                      <a:lnTo>
                        <a:pt x="684" y="664"/>
                      </a:lnTo>
                      <a:lnTo>
                        <a:pt x="702" y="673"/>
                      </a:lnTo>
                      <a:lnTo>
                        <a:pt x="721" y="682"/>
                      </a:lnTo>
                      <a:lnTo>
                        <a:pt x="740" y="689"/>
                      </a:lnTo>
                      <a:lnTo>
                        <a:pt x="758" y="696"/>
                      </a:lnTo>
                      <a:lnTo>
                        <a:pt x="775" y="702"/>
                      </a:lnTo>
                      <a:lnTo>
                        <a:pt x="790" y="708"/>
                      </a:lnTo>
                      <a:lnTo>
                        <a:pt x="805" y="714"/>
                      </a:lnTo>
                      <a:lnTo>
                        <a:pt x="818" y="718"/>
                      </a:lnTo>
                      <a:lnTo>
                        <a:pt x="830" y="722"/>
                      </a:lnTo>
                      <a:lnTo>
                        <a:pt x="841" y="727"/>
                      </a:lnTo>
                      <a:lnTo>
                        <a:pt x="848" y="730"/>
                      </a:lnTo>
                      <a:lnTo>
                        <a:pt x="854" y="735"/>
                      </a:lnTo>
                      <a:lnTo>
                        <a:pt x="857" y="738"/>
                      </a:lnTo>
                      <a:lnTo>
                        <a:pt x="857" y="743"/>
                      </a:lnTo>
                      <a:lnTo>
                        <a:pt x="854" y="749"/>
                      </a:lnTo>
                      <a:lnTo>
                        <a:pt x="845" y="754"/>
                      </a:lnTo>
                      <a:lnTo>
                        <a:pt x="833" y="756"/>
                      </a:lnTo>
                      <a:lnTo>
                        <a:pt x="817" y="756"/>
                      </a:lnTo>
                      <a:lnTo>
                        <a:pt x="800" y="754"/>
                      </a:lnTo>
                      <a:lnTo>
                        <a:pt x="781" y="750"/>
                      </a:lnTo>
                      <a:lnTo>
                        <a:pt x="761" y="745"/>
                      </a:lnTo>
                      <a:lnTo>
                        <a:pt x="742" y="739"/>
                      </a:lnTo>
                      <a:lnTo>
                        <a:pt x="730" y="735"/>
                      </a:lnTo>
                      <a:lnTo>
                        <a:pt x="717" y="730"/>
                      </a:lnTo>
                      <a:lnTo>
                        <a:pt x="704" y="725"/>
                      </a:lnTo>
                      <a:lnTo>
                        <a:pt x="691" y="720"/>
                      </a:lnTo>
                      <a:lnTo>
                        <a:pt x="677" y="715"/>
                      </a:lnTo>
                      <a:lnTo>
                        <a:pt x="664" y="709"/>
                      </a:lnTo>
                      <a:lnTo>
                        <a:pt x="649" y="703"/>
                      </a:lnTo>
                      <a:lnTo>
                        <a:pt x="636" y="697"/>
                      </a:lnTo>
                      <a:lnTo>
                        <a:pt x="623" y="691"/>
                      </a:lnTo>
                      <a:lnTo>
                        <a:pt x="609" y="685"/>
                      </a:lnTo>
                      <a:lnTo>
                        <a:pt x="597" y="678"/>
                      </a:lnTo>
                      <a:lnTo>
                        <a:pt x="584" y="671"/>
                      </a:lnTo>
                      <a:lnTo>
                        <a:pt x="571" y="664"/>
                      </a:lnTo>
                      <a:lnTo>
                        <a:pt x="559" y="657"/>
                      </a:lnTo>
                      <a:lnTo>
                        <a:pt x="547" y="650"/>
                      </a:lnTo>
                      <a:lnTo>
                        <a:pt x="536" y="642"/>
                      </a:lnTo>
                      <a:lnTo>
                        <a:pt x="525" y="635"/>
                      </a:lnTo>
                      <a:lnTo>
                        <a:pt x="514" y="628"/>
                      </a:lnTo>
                      <a:lnTo>
                        <a:pt x="503" y="619"/>
                      </a:lnTo>
                      <a:lnTo>
                        <a:pt x="491" y="610"/>
                      </a:lnTo>
                      <a:lnTo>
                        <a:pt x="479" y="600"/>
                      </a:lnTo>
                      <a:lnTo>
                        <a:pt x="466" y="588"/>
                      </a:lnTo>
                      <a:lnTo>
                        <a:pt x="453" y="577"/>
                      </a:lnTo>
                      <a:lnTo>
                        <a:pt x="439" y="565"/>
                      </a:lnTo>
                      <a:lnTo>
                        <a:pt x="425" y="552"/>
                      </a:lnTo>
                      <a:lnTo>
                        <a:pt x="412" y="538"/>
                      </a:lnTo>
                      <a:lnTo>
                        <a:pt x="397" y="524"/>
                      </a:lnTo>
                      <a:lnTo>
                        <a:pt x="383" y="509"/>
                      </a:lnTo>
                      <a:lnTo>
                        <a:pt x="369" y="493"/>
                      </a:lnTo>
                      <a:lnTo>
                        <a:pt x="355" y="477"/>
                      </a:lnTo>
                      <a:lnTo>
                        <a:pt x="340" y="460"/>
                      </a:lnTo>
                      <a:lnTo>
                        <a:pt x="327" y="442"/>
                      </a:lnTo>
                      <a:close/>
                    </a:path>
                  </a:pathLst>
                </a:custGeom>
                <a:solidFill>
                  <a:srgbClr val="9872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351" name="Freeform 438"/>
                <p:cNvSpPr>
                  <a:spLocks/>
                </p:cNvSpPr>
                <p:nvPr/>
              </p:nvSpPr>
              <p:spPr bwMode="auto">
                <a:xfrm>
                  <a:off x="2103" y="3520"/>
                  <a:ext cx="424" cy="376"/>
                </a:xfrm>
                <a:custGeom>
                  <a:avLst/>
                  <a:gdLst>
                    <a:gd name="T0" fmla="*/ 5 w 849"/>
                    <a:gd name="T1" fmla="*/ 0 h 752"/>
                    <a:gd name="T2" fmla="*/ 14 w 849"/>
                    <a:gd name="T3" fmla="*/ 3 h 752"/>
                    <a:gd name="T4" fmla="*/ 23 w 849"/>
                    <a:gd name="T5" fmla="*/ 13 h 752"/>
                    <a:gd name="T6" fmla="*/ 30 w 849"/>
                    <a:gd name="T7" fmla="*/ 27 h 752"/>
                    <a:gd name="T8" fmla="*/ 40 w 849"/>
                    <a:gd name="T9" fmla="*/ 44 h 752"/>
                    <a:gd name="T10" fmla="*/ 53 w 849"/>
                    <a:gd name="T11" fmla="*/ 65 h 752"/>
                    <a:gd name="T12" fmla="*/ 70 w 849"/>
                    <a:gd name="T13" fmla="*/ 87 h 752"/>
                    <a:gd name="T14" fmla="*/ 90 w 849"/>
                    <a:gd name="T15" fmla="*/ 109 h 752"/>
                    <a:gd name="T16" fmla="*/ 112 w 849"/>
                    <a:gd name="T17" fmla="*/ 128 h 752"/>
                    <a:gd name="T18" fmla="*/ 129 w 849"/>
                    <a:gd name="T19" fmla="*/ 141 h 752"/>
                    <a:gd name="T20" fmla="*/ 141 w 849"/>
                    <a:gd name="T21" fmla="*/ 150 h 752"/>
                    <a:gd name="T22" fmla="*/ 150 w 849"/>
                    <a:gd name="T23" fmla="*/ 156 h 752"/>
                    <a:gd name="T24" fmla="*/ 156 w 849"/>
                    <a:gd name="T25" fmla="*/ 159 h 752"/>
                    <a:gd name="T26" fmla="*/ 165 w 849"/>
                    <a:gd name="T27" fmla="*/ 165 h 752"/>
                    <a:gd name="T28" fmla="*/ 179 w 849"/>
                    <a:gd name="T29" fmla="*/ 172 h 752"/>
                    <a:gd name="T30" fmla="*/ 193 w 849"/>
                    <a:gd name="T31" fmla="*/ 177 h 752"/>
                    <a:gd name="T32" fmla="*/ 203 w 849"/>
                    <a:gd name="T33" fmla="*/ 180 h 752"/>
                    <a:gd name="T34" fmla="*/ 210 w 849"/>
                    <a:gd name="T35" fmla="*/ 183 h 752"/>
                    <a:gd name="T36" fmla="*/ 212 w 849"/>
                    <a:gd name="T37" fmla="*/ 186 h 752"/>
                    <a:gd name="T38" fmla="*/ 205 w 849"/>
                    <a:gd name="T39" fmla="*/ 188 h 752"/>
                    <a:gd name="T40" fmla="*/ 192 w 849"/>
                    <a:gd name="T41" fmla="*/ 185 h 752"/>
                    <a:gd name="T42" fmla="*/ 179 w 849"/>
                    <a:gd name="T43" fmla="*/ 179 h 752"/>
                    <a:gd name="T44" fmla="*/ 170 w 849"/>
                    <a:gd name="T45" fmla="*/ 175 h 752"/>
                    <a:gd name="T46" fmla="*/ 160 w 849"/>
                    <a:gd name="T47" fmla="*/ 170 h 752"/>
                    <a:gd name="T48" fmla="*/ 150 w 849"/>
                    <a:gd name="T49" fmla="*/ 166 h 752"/>
                    <a:gd name="T50" fmla="*/ 141 w 849"/>
                    <a:gd name="T51" fmla="*/ 161 h 752"/>
                    <a:gd name="T52" fmla="*/ 132 w 849"/>
                    <a:gd name="T53" fmla="*/ 156 h 752"/>
                    <a:gd name="T54" fmla="*/ 124 w 849"/>
                    <a:gd name="T55" fmla="*/ 150 h 752"/>
                    <a:gd name="T56" fmla="*/ 115 w 849"/>
                    <a:gd name="T57" fmla="*/ 144 h 752"/>
                    <a:gd name="T58" fmla="*/ 106 w 849"/>
                    <a:gd name="T59" fmla="*/ 135 h 752"/>
                    <a:gd name="T60" fmla="*/ 96 w 849"/>
                    <a:gd name="T61" fmla="*/ 125 h 752"/>
                    <a:gd name="T62" fmla="*/ 86 w 849"/>
                    <a:gd name="T63" fmla="*/ 113 h 752"/>
                    <a:gd name="T64" fmla="*/ 76 w 849"/>
                    <a:gd name="T65" fmla="*/ 100 h 752"/>
                    <a:gd name="T66" fmla="*/ 65 w 849"/>
                    <a:gd name="T67" fmla="*/ 86 h 752"/>
                    <a:gd name="T68" fmla="*/ 54 w 849"/>
                    <a:gd name="T69" fmla="*/ 72 h 752"/>
                    <a:gd name="T70" fmla="*/ 43 w 849"/>
                    <a:gd name="T71" fmla="*/ 58 h 752"/>
                    <a:gd name="T72" fmla="*/ 35 w 849"/>
                    <a:gd name="T73" fmla="*/ 46 h 752"/>
                    <a:gd name="T74" fmla="*/ 30 w 849"/>
                    <a:gd name="T75" fmla="*/ 34 h 752"/>
                    <a:gd name="T76" fmla="*/ 23 w 849"/>
                    <a:gd name="T77" fmla="*/ 20 h 752"/>
                    <a:gd name="T78" fmla="*/ 17 w 849"/>
                    <a:gd name="T79" fmla="*/ 9 h 752"/>
                    <a:gd name="T80" fmla="*/ 9 w 849"/>
                    <a:gd name="T81" fmla="*/ 4 h 752"/>
                    <a:gd name="T82" fmla="*/ 1 w 849"/>
                    <a:gd name="T83" fmla="*/ 1 h 752"/>
                    <a:gd name="T84" fmla="*/ 1 w 849"/>
                    <a:gd name="T85" fmla="*/ 1 h 7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849" h="752">
                      <a:moveTo>
                        <a:pt x="5" y="1"/>
                      </a:moveTo>
                      <a:lnTo>
                        <a:pt x="13" y="0"/>
                      </a:lnTo>
                      <a:lnTo>
                        <a:pt x="23" y="0"/>
                      </a:lnTo>
                      <a:lnTo>
                        <a:pt x="33" y="0"/>
                      </a:lnTo>
                      <a:lnTo>
                        <a:pt x="45" y="3"/>
                      </a:lnTo>
                      <a:lnTo>
                        <a:pt x="57" y="9"/>
                      </a:lnTo>
                      <a:lnTo>
                        <a:pt x="68" y="19"/>
                      </a:lnTo>
                      <a:lnTo>
                        <a:pt x="80" y="32"/>
                      </a:lnTo>
                      <a:lnTo>
                        <a:pt x="92" y="50"/>
                      </a:lnTo>
                      <a:lnTo>
                        <a:pt x="99" y="66"/>
                      </a:lnTo>
                      <a:lnTo>
                        <a:pt x="109" y="84"/>
                      </a:lnTo>
                      <a:lnTo>
                        <a:pt x="121" y="105"/>
                      </a:lnTo>
                      <a:lnTo>
                        <a:pt x="132" y="126"/>
                      </a:lnTo>
                      <a:lnTo>
                        <a:pt x="145" y="151"/>
                      </a:lnTo>
                      <a:lnTo>
                        <a:pt x="161" y="175"/>
                      </a:lnTo>
                      <a:lnTo>
                        <a:pt x="176" y="202"/>
                      </a:lnTo>
                      <a:lnTo>
                        <a:pt x="194" y="229"/>
                      </a:lnTo>
                      <a:lnTo>
                        <a:pt x="213" y="258"/>
                      </a:lnTo>
                      <a:lnTo>
                        <a:pt x="235" y="287"/>
                      </a:lnTo>
                      <a:lnTo>
                        <a:pt x="257" y="316"/>
                      </a:lnTo>
                      <a:lnTo>
                        <a:pt x="280" y="345"/>
                      </a:lnTo>
                      <a:lnTo>
                        <a:pt x="306" y="375"/>
                      </a:lnTo>
                      <a:lnTo>
                        <a:pt x="334" y="404"/>
                      </a:lnTo>
                      <a:lnTo>
                        <a:pt x="363" y="433"/>
                      </a:lnTo>
                      <a:lnTo>
                        <a:pt x="394" y="461"/>
                      </a:lnTo>
                      <a:lnTo>
                        <a:pt x="423" y="487"/>
                      </a:lnTo>
                      <a:lnTo>
                        <a:pt x="450" y="509"/>
                      </a:lnTo>
                      <a:lnTo>
                        <a:pt x="475" y="529"/>
                      </a:lnTo>
                      <a:lnTo>
                        <a:pt x="497" y="547"/>
                      </a:lnTo>
                      <a:lnTo>
                        <a:pt x="517" y="563"/>
                      </a:lnTo>
                      <a:lnTo>
                        <a:pt x="535" y="576"/>
                      </a:lnTo>
                      <a:lnTo>
                        <a:pt x="552" y="588"/>
                      </a:lnTo>
                      <a:lnTo>
                        <a:pt x="566" y="598"/>
                      </a:lnTo>
                      <a:lnTo>
                        <a:pt x="580" y="607"/>
                      </a:lnTo>
                      <a:lnTo>
                        <a:pt x="592" y="615"/>
                      </a:lnTo>
                      <a:lnTo>
                        <a:pt x="602" y="622"/>
                      </a:lnTo>
                      <a:lnTo>
                        <a:pt x="611" y="628"/>
                      </a:lnTo>
                      <a:lnTo>
                        <a:pt x="620" y="632"/>
                      </a:lnTo>
                      <a:lnTo>
                        <a:pt x="627" y="636"/>
                      </a:lnTo>
                      <a:lnTo>
                        <a:pt x="634" y="641"/>
                      </a:lnTo>
                      <a:lnTo>
                        <a:pt x="640" y="644"/>
                      </a:lnTo>
                      <a:lnTo>
                        <a:pt x="660" y="657"/>
                      </a:lnTo>
                      <a:lnTo>
                        <a:pt x="680" y="667"/>
                      </a:lnTo>
                      <a:lnTo>
                        <a:pt x="700" y="677"/>
                      </a:lnTo>
                      <a:lnTo>
                        <a:pt x="719" y="686"/>
                      </a:lnTo>
                      <a:lnTo>
                        <a:pt x="737" y="692"/>
                      </a:lnTo>
                      <a:lnTo>
                        <a:pt x="755" y="699"/>
                      </a:lnTo>
                      <a:lnTo>
                        <a:pt x="772" y="706"/>
                      </a:lnTo>
                      <a:lnTo>
                        <a:pt x="786" y="710"/>
                      </a:lnTo>
                      <a:lnTo>
                        <a:pt x="801" y="716"/>
                      </a:lnTo>
                      <a:lnTo>
                        <a:pt x="813" y="719"/>
                      </a:lnTo>
                      <a:lnTo>
                        <a:pt x="824" y="724"/>
                      </a:lnTo>
                      <a:lnTo>
                        <a:pt x="833" y="727"/>
                      </a:lnTo>
                      <a:lnTo>
                        <a:pt x="841" y="731"/>
                      </a:lnTo>
                      <a:lnTo>
                        <a:pt x="846" y="735"/>
                      </a:lnTo>
                      <a:lnTo>
                        <a:pt x="849" y="738"/>
                      </a:lnTo>
                      <a:lnTo>
                        <a:pt x="849" y="743"/>
                      </a:lnTo>
                      <a:lnTo>
                        <a:pt x="844" y="749"/>
                      </a:lnTo>
                      <a:lnTo>
                        <a:pt x="836" y="752"/>
                      </a:lnTo>
                      <a:lnTo>
                        <a:pt x="822" y="752"/>
                      </a:lnTo>
                      <a:lnTo>
                        <a:pt x="806" y="748"/>
                      </a:lnTo>
                      <a:lnTo>
                        <a:pt x="787" y="744"/>
                      </a:lnTo>
                      <a:lnTo>
                        <a:pt x="769" y="737"/>
                      </a:lnTo>
                      <a:lnTo>
                        <a:pt x="750" y="729"/>
                      </a:lnTo>
                      <a:lnTo>
                        <a:pt x="732" y="721"/>
                      </a:lnTo>
                      <a:lnTo>
                        <a:pt x="719" y="716"/>
                      </a:lnTo>
                      <a:lnTo>
                        <a:pt x="707" y="710"/>
                      </a:lnTo>
                      <a:lnTo>
                        <a:pt x="695" y="703"/>
                      </a:lnTo>
                      <a:lnTo>
                        <a:pt x="681" y="698"/>
                      </a:lnTo>
                      <a:lnTo>
                        <a:pt x="669" y="692"/>
                      </a:lnTo>
                      <a:lnTo>
                        <a:pt x="656" y="686"/>
                      </a:lnTo>
                      <a:lnTo>
                        <a:pt x="642" y="680"/>
                      </a:lnTo>
                      <a:lnTo>
                        <a:pt x="630" y="674"/>
                      </a:lnTo>
                      <a:lnTo>
                        <a:pt x="617" y="668"/>
                      </a:lnTo>
                      <a:lnTo>
                        <a:pt x="603" y="661"/>
                      </a:lnTo>
                      <a:lnTo>
                        <a:pt x="591" y="655"/>
                      </a:lnTo>
                      <a:lnTo>
                        <a:pt x="577" y="649"/>
                      </a:lnTo>
                      <a:lnTo>
                        <a:pt x="565" y="642"/>
                      </a:lnTo>
                      <a:lnTo>
                        <a:pt x="553" y="635"/>
                      </a:lnTo>
                      <a:lnTo>
                        <a:pt x="541" y="628"/>
                      </a:lnTo>
                      <a:lnTo>
                        <a:pt x="529" y="621"/>
                      </a:lnTo>
                      <a:lnTo>
                        <a:pt x="519" y="614"/>
                      </a:lnTo>
                      <a:lnTo>
                        <a:pt x="508" y="607"/>
                      </a:lnTo>
                      <a:lnTo>
                        <a:pt x="497" y="600"/>
                      </a:lnTo>
                      <a:lnTo>
                        <a:pt x="486" y="591"/>
                      </a:lnTo>
                      <a:lnTo>
                        <a:pt x="474" y="582"/>
                      </a:lnTo>
                      <a:lnTo>
                        <a:pt x="462" y="573"/>
                      </a:lnTo>
                      <a:lnTo>
                        <a:pt x="450" y="563"/>
                      </a:lnTo>
                      <a:lnTo>
                        <a:pt x="438" y="552"/>
                      </a:lnTo>
                      <a:lnTo>
                        <a:pt x="424" y="540"/>
                      </a:lnTo>
                      <a:lnTo>
                        <a:pt x="412" y="528"/>
                      </a:lnTo>
                      <a:lnTo>
                        <a:pt x="399" y="515"/>
                      </a:lnTo>
                      <a:lnTo>
                        <a:pt x="385" y="500"/>
                      </a:lnTo>
                      <a:lnTo>
                        <a:pt x="372" y="485"/>
                      </a:lnTo>
                      <a:lnTo>
                        <a:pt x="359" y="469"/>
                      </a:lnTo>
                      <a:lnTo>
                        <a:pt x="345" y="451"/>
                      </a:lnTo>
                      <a:lnTo>
                        <a:pt x="331" y="433"/>
                      </a:lnTo>
                      <a:lnTo>
                        <a:pt x="318" y="418"/>
                      </a:lnTo>
                      <a:lnTo>
                        <a:pt x="305" y="400"/>
                      </a:lnTo>
                      <a:lnTo>
                        <a:pt x="291" y="382"/>
                      </a:lnTo>
                      <a:lnTo>
                        <a:pt x="276" y="364"/>
                      </a:lnTo>
                      <a:lnTo>
                        <a:pt x="261" y="344"/>
                      </a:lnTo>
                      <a:lnTo>
                        <a:pt x="246" y="325"/>
                      </a:lnTo>
                      <a:lnTo>
                        <a:pt x="230" y="305"/>
                      </a:lnTo>
                      <a:lnTo>
                        <a:pt x="216" y="286"/>
                      </a:lnTo>
                      <a:lnTo>
                        <a:pt x="201" y="266"/>
                      </a:lnTo>
                      <a:lnTo>
                        <a:pt x="186" y="248"/>
                      </a:lnTo>
                      <a:lnTo>
                        <a:pt x="174" y="229"/>
                      </a:lnTo>
                      <a:lnTo>
                        <a:pt x="162" y="212"/>
                      </a:lnTo>
                      <a:lnTo>
                        <a:pt x="151" y="196"/>
                      </a:lnTo>
                      <a:lnTo>
                        <a:pt x="142" y="181"/>
                      </a:lnTo>
                      <a:lnTo>
                        <a:pt x="135" y="167"/>
                      </a:lnTo>
                      <a:lnTo>
                        <a:pt x="129" y="156"/>
                      </a:lnTo>
                      <a:lnTo>
                        <a:pt x="121" y="135"/>
                      </a:lnTo>
                      <a:lnTo>
                        <a:pt x="113" y="115"/>
                      </a:lnTo>
                      <a:lnTo>
                        <a:pt x="104" y="96"/>
                      </a:lnTo>
                      <a:lnTo>
                        <a:pt x="95" y="78"/>
                      </a:lnTo>
                      <a:lnTo>
                        <a:pt x="86" y="62"/>
                      </a:lnTo>
                      <a:lnTo>
                        <a:pt x="77" y="48"/>
                      </a:lnTo>
                      <a:lnTo>
                        <a:pt x="69" y="35"/>
                      </a:lnTo>
                      <a:lnTo>
                        <a:pt x="60" y="25"/>
                      </a:lnTo>
                      <a:lnTo>
                        <a:pt x="50" y="18"/>
                      </a:lnTo>
                      <a:lnTo>
                        <a:pt x="39" y="13"/>
                      </a:lnTo>
                      <a:lnTo>
                        <a:pt x="27" y="9"/>
                      </a:lnTo>
                      <a:lnTo>
                        <a:pt x="16" y="6"/>
                      </a:lnTo>
                      <a:lnTo>
                        <a:pt x="7" y="4"/>
                      </a:lnTo>
                      <a:lnTo>
                        <a:pt x="1" y="3"/>
                      </a:lnTo>
                      <a:lnTo>
                        <a:pt x="0" y="2"/>
                      </a:lnTo>
                      <a:lnTo>
                        <a:pt x="5" y="1"/>
                      </a:lnTo>
                      <a:close/>
                    </a:path>
                  </a:pathLst>
                </a:custGeom>
                <a:solidFill>
                  <a:srgbClr val="A57F8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352" name="Freeform 439"/>
                <p:cNvSpPr>
                  <a:spLocks/>
                </p:cNvSpPr>
                <p:nvPr/>
              </p:nvSpPr>
              <p:spPr bwMode="auto">
                <a:xfrm>
                  <a:off x="4617" y="2270"/>
                  <a:ext cx="105" cy="36"/>
                </a:xfrm>
                <a:custGeom>
                  <a:avLst/>
                  <a:gdLst>
                    <a:gd name="T0" fmla="*/ 3 w 209"/>
                    <a:gd name="T1" fmla="*/ 0 h 72"/>
                    <a:gd name="T2" fmla="*/ 7 w 209"/>
                    <a:gd name="T3" fmla="*/ 1 h 72"/>
                    <a:gd name="T4" fmla="*/ 12 w 209"/>
                    <a:gd name="T5" fmla="*/ 1 h 72"/>
                    <a:gd name="T6" fmla="*/ 17 w 209"/>
                    <a:gd name="T7" fmla="*/ 2 h 72"/>
                    <a:gd name="T8" fmla="*/ 23 w 209"/>
                    <a:gd name="T9" fmla="*/ 3 h 72"/>
                    <a:gd name="T10" fmla="*/ 29 w 209"/>
                    <a:gd name="T11" fmla="*/ 5 h 72"/>
                    <a:gd name="T12" fmla="*/ 35 w 209"/>
                    <a:gd name="T13" fmla="*/ 7 h 72"/>
                    <a:gd name="T14" fmla="*/ 41 w 209"/>
                    <a:gd name="T15" fmla="*/ 10 h 72"/>
                    <a:gd name="T16" fmla="*/ 45 w 209"/>
                    <a:gd name="T17" fmla="*/ 13 h 72"/>
                    <a:gd name="T18" fmla="*/ 49 w 209"/>
                    <a:gd name="T19" fmla="*/ 15 h 72"/>
                    <a:gd name="T20" fmla="*/ 52 w 209"/>
                    <a:gd name="T21" fmla="*/ 17 h 72"/>
                    <a:gd name="T22" fmla="*/ 53 w 209"/>
                    <a:gd name="T23" fmla="*/ 18 h 72"/>
                    <a:gd name="T24" fmla="*/ 53 w 209"/>
                    <a:gd name="T25" fmla="*/ 18 h 72"/>
                    <a:gd name="T26" fmla="*/ 51 w 209"/>
                    <a:gd name="T27" fmla="*/ 18 h 72"/>
                    <a:gd name="T28" fmla="*/ 48 w 209"/>
                    <a:gd name="T29" fmla="*/ 17 h 72"/>
                    <a:gd name="T30" fmla="*/ 44 w 209"/>
                    <a:gd name="T31" fmla="*/ 15 h 72"/>
                    <a:gd name="T32" fmla="*/ 38 w 209"/>
                    <a:gd name="T33" fmla="*/ 13 h 72"/>
                    <a:gd name="T34" fmla="*/ 32 w 209"/>
                    <a:gd name="T35" fmla="*/ 10 h 72"/>
                    <a:gd name="T36" fmla="*/ 27 w 209"/>
                    <a:gd name="T37" fmla="*/ 8 h 72"/>
                    <a:gd name="T38" fmla="*/ 23 w 209"/>
                    <a:gd name="T39" fmla="*/ 7 h 72"/>
                    <a:gd name="T40" fmla="*/ 20 w 209"/>
                    <a:gd name="T41" fmla="*/ 6 h 72"/>
                    <a:gd name="T42" fmla="*/ 17 w 209"/>
                    <a:gd name="T43" fmla="*/ 6 h 72"/>
                    <a:gd name="T44" fmla="*/ 16 w 209"/>
                    <a:gd name="T45" fmla="*/ 6 h 72"/>
                    <a:gd name="T46" fmla="*/ 14 w 209"/>
                    <a:gd name="T47" fmla="*/ 5 h 72"/>
                    <a:gd name="T48" fmla="*/ 12 w 209"/>
                    <a:gd name="T49" fmla="*/ 5 h 72"/>
                    <a:gd name="T50" fmla="*/ 11 w 209"/>
                    <a:gd name="T51" fmla="*/ 4 h 72"/>
                    <a:gd name="T52" fmla="*/ 8 w 209"/>
                    <a:gd name="T53" fmla="*/ 4 h 72"/>
                    <a:gd name="T54" fmla="*/ 6 w 209"/>
                    <a:gd name="T55" fmla="*/ 3 h 72"/>
                    <a:gd name="T56" fmla="*/ 3 w 209"/>
                    <a:gd name="T57" fmla="*/ 2 h 72"/>
                    <a:gd name="T58" fmla="*/ 1 w 209"/>
                    <a:gd name="T59" fmla="*/ 2 h 72"/>
                    <a:gd name="T60" fmla="*/ 0 w 209"/>
                    <a:gd name="T61" fmla="*/ 1 h 72"/>
                    <a:gd name="T62" fmla="*/ 1 w 209"/>
                    <a:gd name="T63" fmla="*/ 1 h 72"/>
                    <a:gd name="T64" fmla="*/ 3 w 209"/>
                    <a:gd name="T65" fmla="*/ 0 h 7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09" h="72">
                      <a:moveTo>
                        <a:pt x="11" y="0"/>
                      </a:moveTo>
                      <a:lnTo>
                        <a:pt x="26" y="1"/>
                      </a:lnTo>
                      <a:lnTo>
                        <a:pt x="46" y="3"/>
                      </a:lnTo>
                      <a:lnTo>
                        <a:pt x="67" y="6"/>
                      </a:lnTo>
                      <a:lnTo>
                        <a:pt x="92" y="12"/>
                      </a:lnTo>
                      <a:lnTo>
                        <a:pt x="116" y="19"/>
                      </a:lnTo>
                      <a:lnTo>
                        <a:pt x="140" y="26"/>
                      </a:lnTo>
                      <a:lnTo>
                        <a:pt x="161" y="37"/>
                      </a:lnTo>
                      <a:lnTo>
                        <a:pt x="180" y="49"/>
                      </a:lnTo>
                      <a:lnTo>
                        <a:pt x="195" y="60"/>
                      </a:lnTo>
                      <a:lnTo>
                        <a:pt x="205" y="67"/>
                      </a:lnTo>
                      <a:lnTo>
                        <a:pt x="209" y="71"/>
                      </a:lnTo>
                      <a:lnTo>
                        <a:pt x="209" y="72"/>
                      </a:lnTo>
                      <a:lnTo>
                        <a:pt x="202" y="71"/>
                      </a:lnTo>
                      <a:lnTo>
                        <a:pt x="191" y="67"/>
                      </a:lnTo>
                      <a:lnTo>
                        <a:pt x="173" y="59"/>
                      </a:lnTo>
                      <a:lnTo>
                        <a:pt x="150" y="49"/>
                      </a:lnTo>
                      <a:lnTo>
                        <a:pt x="125" y="39"/>
                      </a:lnTo>
                      <a:lnTo>
                        <a:pt x="106" y="32"/>
                      </a:lnTo>
                      <a:lnTo>
                        <a:pt x="91" y="26"/>
                      </a:lnTo>
                      <a:lnTo>
                        <a:pt x="78" y="23"/>
                      </a:lnTo>
                      <a:lnTo>
                        <a:pt x="68" y="22"/>
                      </a:lnTo>
                      <a:lnTo>
                        <a:pt x="61" y="21"/>
                      </a:lnTo>
                      <a:lnTo>
                        <a:pt x="54" y="20"/>
                      </a:lnTo>
                      <a:lnTo>
                        <a:pt x="48" y="19"/>
                      </a:lnTo>
                      <a:lnTo>
                        <a:pt x="42" y="16"/>
                      </a:lnTo>
                      <a:lnTo>
                        <a:pt x="31" y="14"/>
                      </a:lnTo>
                      <a:lnTo>
                        <a:pt x="21" y="11"/>
                      </a:lnTo>
                      <a:lnTo>
                        <a:pt x="11" y="8"/>
                      </a:lnTo>
                      <a:lnTo>
                        <a:pt x="4" y="5"/>
                      </a:lnTo>
                      <a:lnTo>
                        <a:pt x="0" y="2"/>
                      </a:lnTo>
                      <a:lnTo>
                        <a:pt x="2" y="1"/>
                      </a:lnTo>
                      <a:lnTo>
                        <a:pt x="11" y="0"/>
                      </a:lnTo>
                      <a:close/>
                    </a:path>
                  </a:pathLst>
                </a:custGeom>
                <a:solidFill>
                  <a:srgbClr val="7F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353" name="Freeform 440"/>
                <p:cNvSpPr>
                  <a:spLocks/>
                </p:cNvSpPr>
                <p:nvPr/>
              </p:nvSpPr>
              <p:spPr bwMode="auto">
                <a:xfrm>
                  <a:off x="4604" y="2285"/>
                  <a:ext cx="59" cy="79"/>
                </a:xfrm>
                <a:custGeom>
                  <a:avLst/>
                  <a:gdLst>
                    <a:gd name="T0" fmla="*/ 3 w 120"/>
                    <a:gd name="T1" fmla="*/ 2 h 157"/>
                    <a:gd name="T2" fmla="*/ 5 w 120"/>
                    <a:gd name="T3" fmla="*/ 5 h 157"/>
                    <a:gd name="T4" fmla="*/ 9 w 120"/>
                    <a:gd name="T5" fmla="*/ 10 h 157"/>
                    <a:gd name="T6" fmla="*/ 13 w 120"/>
                    <a:gd name="T7" fmla="*/ 15 h 157"/>
                    <a:gd name="T8" fmla="*/ 16 w 120"/>
                    <a:gd name="T9" fmla="*/ 21 h 157"/>
                    <a:gd name="T10" fmla="*/ 20 w 120"/>
                    <a:gd name="T11" fmla="*/ 27 h 157"/>
                    <a:gd name="T12" fmla="*/ 24 w 120"/>
                    <a:gd name="T13" fmla="*/ 32 h 157"/>
                    <a:gd name="T14" fmla="*/ 27 w 120"/>
                    <a:gd name="T15" fmla="*/ 36 h 157"/>
                    <a:gd name="T16" fmla="*/ 29 w 120"/>
                    <a:gd name="T17" fmla="*/ 39 h 157"/>
                    <a:gd name="T18" fmla="*/ 29 w 120"/>
                    <a:gd name="T19" fmla="*/ 40 h 157"/>
                    <a:gd name="T20" fmla="*/ 29 w 120"/>
                    <a:gd name="T21" fmla="*/ 39 h 157"/>
                    <a:gd name="T22" fmla="*/ 28 w 120"/>
                    <a:gd name="T23" fmla="*/ 39 h 157"/>
                    <a:gd name="T24" fmla="*/ 26 w 120"/>
                    <a:gd name="T25" fmla="*/ 37 h 157"/>
                    <a:gd name="T26" fmla="*/ 23 w 120"/>
                    <a:gd name="T27" fmla="*/ 34 h 157"/>
                    <a:gd name="T28" fmla="*/ 20 w 120"/>
                    <a:gd name="T29" fmla="*/ 31 h 157"/>
                    <a:gd name="T30" fmla="*/ 17 w 120"/>
                    <a:gd name="T31" fmla="*/ 28 h 157"/>
                    <a:gd name="T32" fmla="*/ 15 w 120"/>
                    <a:gd name="T33" fmla="*/ 25 h 157"/>
                    <a:gd name="T34" fmla="*/ 12 w 120"/>
                    <a:gd name="T35" fmla="*/ 21 h 157"/>
                    <a:gd name="T36" fmla="*/ 9 w 120"/>
                    <a:gd name="T37" fmla="*/ 16 h 157"/>
                    <a:gd name="T38" fmla="*/ 5 w 120"/>
                    <a:gd name="T39" fmla="*/ 11 h 157"/>
                    <a:gd name="T40" fmla="*/ 3 w 120"/>
                    <a:gd name="T41" fmla="*/ 7 h 157"/>
                    <a:gd name="T42" fmla="*/ 1 w 120"/>
                    <a:gd name="T43" fmla="*/ 3 h 157"/>
                    <a:gd name="T44" fmla="*/ 0 w 120"/>
                    <a:gd name="T45" fmla="*/ 1 h 157"/>
                    <a:gd name="T46" fmla="*/ 0 w 120"/>
                    <a:gd name="T47" fmla="*/ 0 h 157"/>
                    <a:gd name="T48" fmla="*/ 3 w 120"/>
                    <a:gd name="T49" fmla="*/ 2 h 15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20" h="157">
                      <a:moveTo>
                        <a:pt x="12" y="8"/>
                      </a:moveTo>
                      <a:lnTo>
                        <a:pt x="23" y="20"/>
                      </a:lnTo>
                      <a:lnTo>
                        <a:pt x="36" y="39"/>
                      </a:lnTo>
                      <a:lnTo>
                        <a:pt x="52" y="60"/>
                      </a:lnTo>
                      <a:lnTo>
                        <a:pt x="67" y="84"/>
                      </a:lnTo>
                      <a:lnTo>
                        <a:pt x="83" y="107"/>
                      </a:lnTo>
                      <a:lnTo>
                        <a:pt x="98" y="128"/>
                      </a:lnTo>
                      <a:lnTo>
                        <a:pt x="109" y="144"/>
                      </a:lnTo>
                      <a:lnTo>
                        <a:pt x="117" y="154"/>
                      </a:lnTo>
                      <a:lnTo>
                        <a:pt x="120" y="157"/>
                      </a:lnTo>
                      <a:lnTo>
                        <a:pt x="119" y="156"/>
                      </a:lnTo>
                      <a:lnTo>
                        <a:pt x="113" y="153"/>
                      </a:lnTo>
                      <a:lnTo>
                        <a:pt x="105" y="145"/>
                      </a:lnTo>
                      <a:lnTo>
                        <a:pt x="95" y="136"/>
                      </a:lnTo>
                      <a:lnTo>
                        <a:pt x="84" y="124"/>
                      </a:lnTo>
                      <a:lnTo>
                        <a:pt x="72" y="110"/>
                      </a:lnTo>
                      <a:lnTo>
                        <a:pt x="61" y="97"/>
                      </a:lnTo>
                      <a:lnTo>
                        <a:pt x="48" y="81"/>
                      </a:lnTo>
                      <a:lnTo>
                        <a:pt x="36" y="62"/>
                      </a:lnTo>
                      <a:lnTo>
                        <a:pt x="23" y="43"/>
                      </a:lnTo>
                      <a:lnTo>
                        <a:pt x="13" y="26"/>
                      </a:lnTo>
                      <a:lnTo>
                        <a:pt x="5" y="11"/>
                      </a:lnTo>
                      <a:lnTo>
                        <a:pt x="0" y="2"/>
                      </a:lnTo>
                      <a:lnTo>
                        <a:pt x="3" y="0"/>
                      </a:lnTo>
                      <a:lnTo>
                        <a:pt x="12" y="8"/>
                      </a:lnTo>
                      <a:close/>
                    </a:path>
                  </a:pathLst>
                </a:custGeom>
                <a:solidFill>
                  <a:srgbClr val="7F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354" name="Freeform 441"/>
                <p:cNvSpPr>
                  <a:spLocks/>
                </p:cNvSpPr>
                <p:nvPr/>
              </p:nvSpPr>
              <p:spPr bwMode="auto">
                <a:xfrm>
                  <a:off x="4705" y="1776"/>
                  <a:ext cx="37" cy="45"/>
                </a:xfrm>
                <a:custGeom>
                  <a:avLst/>
                  <a:gdLst>
                    <a:gd name="T0" fmla="*/ 4 w 72"/>
                    <a:gd name="T1" fmla="*/ 22 h 92"/>
                    <a:gd name="T2" fmla="*/ 6 w 72"/>
                    <a:gd name="T3" fmla="*/ 22 h 92"/>
                    <a:gd name="T4" fmla="*/ 8 w 72"/>
                    <a:gd name="T5" fmla="*/ 22 h 92"/>
                    <a:gd name="T6" fmla="*/ 10 w 72"/>
                    <a:gd name="T7" fmla="*/ 22 h 92"/>
                    <a:gd name="T8" fmla="*/ 11 w 72"/>
                    <a:gd name="T9" fmla="*/ 21 h 92"/>
                    <a:gd name="T10" fmla="*/ 13 w 72"/>
                    <a:gd name="T11" fmla="*/ 20 h 92"/>
                    <a:gd name="T12" fmla="*/ 15 w 72"/>
                    <a:gd name="T13" fmla="*/ 18 h 92"/>
                    <a:gd name="T14" fmla="*/ 16 w 72"/>
                    <a:gd name="T15" fmla="*/ 16 h 92"/>
                    <a:gd name="T16" fmla="*/ 17 w 72"/>
                    <a:gd name="T17" fmla="*/ 14 h 92"/>
                    <a:gd name="T18" fmla="*/ 19 w 72"/>
                    <a:gd name="T19" fmla="*/ 12 h 92"/>
                    <a:gd name="T20" fmla="*/ 19 w 72"/>
                    <a:gd name="T21" fmla="*/ 10 h 92"/>
                    <a:gd name="T22" fmla="*/ 19 w 72"/>
                    <a:gd name="T23" fmla="*/ 8 h 92"/>
                    <a:gd name="T24" fmla="*/ 19 w 72"/>
                    <a:gd name="T25" fmla="*/ 6 h 92"/>
                    <a:gd name="T26" fmla="*/ 18 w 72"/>
                    <a:gd name="T27" fmla="*/ 4 h 92"/>
                    <a:gd name="T28" fmla="*/ 17 w 72"/>
                    <a:gd name="T29" fmla="*/ 2 h 92"/>
                    <a:gd name="T30" fmla="*/ 16 w 72"/>
                    <a:gd name="T31" fmla="*/ 1 h 92"/>
                    <a:gd name="T32" fmla="*/ 14 w 72"/>
                    <a:gd name="T33" fmla="*/ 0 h 92"/>
                    <a:gd name="T34" fmla="*/ 13 w 72"/>
                    <a:gd name="T35" fmla="*/ 0 h 92"/>
                    <a:gd name="T36" fmla="*/ 11 w 72"/>
                    <a:gd name="T37" fmla="*/ 0 h 92"/>
                    <a:gd name="T38" fmla="*/ 9 w 72"/>
                    <a:gd name="T39" fmla="*/ 0 h 92"/>
                    <a:gd name="T40" fmla="*/ 7 w 72"/>
                    <a:gd name="T41" fmla="*/ 1 h 92"/>
                    <a:gd name="T42" fmla="*/ 6 w 72"/>
                    <a:gd name="T43" fmla="*/ 2 h 92"/>
                    <a:gd name="T44" fmla="*/ 4 w 72"/>
                    <a:gd name="T45" fmla="*/ 4 h 92"/>
                    <a:gd name="T46" fmla="*/ 3 w 72"/>
                    <a:gd name="T47" fmla="*/ 6 h 92"/>
                    <a:gd name="T48" fmla="*/ 2 w 72"/>
                    <a:gd name="T49" fmla="*/ 8 h 92"/>
                    <a:gd name="T50" fmla="*/ 1 w 72"/>
                    <a:gd name="T51" fmla="*/ 10 h 92"/>
                    <a:gd name="T52" fmla="*/ 0 w 72"/>
                    <a:gd name="T53" fmla="*/ 12 h 92"/>
                    <a:gd name="T54" fmla="*/ 0 w 72"/>
                    <a:gd name="T55" fmla="*/ 14 h 92"/>
                    <a:gd name="T56" fmla="*/ 1 w 72"/>
                    <a:gd name="T57" fmla="*/ 16 h 92"/>
                    <a:gd name="T58" fmla="*/ 1 w 72"/>
                    <a:gd name="T59" fmla="*/ 18 h 92"/>
                    <a:gd name="T60" fmla="*/ 2 w 72"/>
                    <a:gd name="T61" fmla="*/ 20 h 92"/>
                    <a:gd name="T62" fmla="*/ 3 w 72"/>
                    <a:gd name="T63" fmla="*/ 21 h 92"/>
                    <a:gd name="T64" fmla="*/ 4 w 72"/>
                    <a:gd name="T65" fmla="*/ 22 h 9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72" h="92">
                      <a:moveTo>
                        <a:pt x="16" y="89"/>
                      </a:moveTo>
                      <a:lnTo>
                        <a:pt x="23" y="92"/>
                      </a:lnTo>
                      <a:lnTo>
                        <a:pt x="30" y="92"/>
                      </a:lnTo>
                      <a:lnTo>
                        <a:pt x="37" y="89"/>
                      </a:lnTo>
                      <a:lnTo>
                        <a:pt x="43" y="86"/>
                      </a:lnTo>
                      <a:lnTo>
                        <a:pt x="50" y="82"/>
                      </a:lnTo>
                      <a:lnTo>
                        <a:pt x="57" y="75"/>
                      </a:lnTo>
                      <a:lnTo>
                        <a:pt x="62" y="67"/>
                      </a:lnTo>
                      <a:lnTo>
                        <a:pt x="67" y="59"/>
                      </a:lnTo>
                      <a:lnTo>
                        <a:pt x="70" y="50"/>
                      </a:lnTo>
                      <a:lnTo>
                        <a:pt x="71" y="41"/>
                      </a:lnTo>
                      <a:lnTo>
                        <a:pt x="72" y="32"/>
                      </a:lnTo>
                      <a:lnTo>
                        <a:pt x="71" y="24"/>
                      </a:lnTo>
                      <a:lnTo>
                        <a:pt x="69" y="17"/>
                      </a:lnTo>
                      <a:lnTo>
                        <a:pt x="66" y="10"/>
                      </a:lnTo>
                      <a:lnTo>
                        <a:pt x="60" y="6"/>
                      </a:lnTo>
                      <a:lnTo>
                        <a:pt x="54" y="2"/>
                      </a:lnTo>
                      <a:lnTo>
                        <a:pt x="48" y="0"/>
                      </a:lnTo>
                      <a:lnTo>
                        <a:pt x="41" y="0"/>
                      </a:lnTo>
                      <a:lnTo>
                        <a:pt x="34" y="2"/>
                      </a:lnTo>
                      <a:lnTo>
                        <a:pt x="28" y="6"/>
                      </a:lnTo>
                      <a:lnTo>
                        <a:pt x="21" y="10"/>
                      </a:lnTo>
                      <a:lnTo>
                        <a:pt x="15" y="17"/>
                      </a:lnTo>
                      <a:lnTo>
                        <a:pt x="10" y="24"/>
                      </a:lnTo>
                      <a:lnTo>
                        <a:pt x="5" y="32"/>
                      </a:lnTo>
                      <a:lnTo>
                        <a:pt x="2" y="41"/>
                      </a:lnTo>
                      <a:lnTo>
                        <a:pt x="0" y="50"/>
                      </a:lnTo>
                      <a:lnTo>
                        <a:pt x="0" y="59"/>
                      </a:lnTo>
                      <a:lnTo>
                        <a:pt x="1" y="67"/>
                      </a:lnTo>
                      <a:lnTo>
                        <a:pt x="3" y="74"/>
                      </a:lnTo>
                      <a:lnTo>
                        <a:pt x="6" y="81"/>
                      </a:lnTo>
                      <a:lnTo>
                        <a:pt x="11" y="86"/>
                      </a:lnTo>
                      <a:lnTo>
                        <a:pt x="16" y="8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355" name="Freeform 442"/>
                <p:cNvSpPr>
                  <a:spLocks/>
                </p:cNvSpPr>
                <p:nvPr/>
              </p:nvSpPr>
              <p:spPr bwMode="auto">
                <a:xfrm>
                  <a:off x="4705" y="1776"/>
                  <a:ext cx="37" cy="45"/>
                </a:xfrm>
                <a:custGeom>
                  <a:avLst/>
                  <a:gdLst>
                    <a:gd name="T0" fmla="*/ 4 w 72"/>
                    <a:gd name="T1" fmla="*/ 22 h 92"/>
                    <a:gd name="T2" fmla="*/ 4 w 72"/>
                    <a:gd name="T3" fmla="*/ 22 h 92"/>
                    <a:gd name="T4" fmla="*/ 6 w 72"/>
                    <a:gd name="T5" fmla="*/ 22 h 92"/>
                    <a:gd name="T6" fmla="*/ 8 w 72"/>
                    <a:gd name="T7" fmla="*/ 22 h 92"/>
                    <a:gd name="T8" fmla="*/ 10 w 72"/>
                    <a:gd name="T9" fmla="*/ 22 h 92"/>
                    <a:gd name="T10" fmla="*/ 11 w 72"/>
                    <a:gd name="T11" fmla="*/ 21 h 92"/>
                    <a:gd name="T12" fmla="*/ 13 w 72"/>
                    <a:gd name="T13" fmla="*/ 20 h 92"/>
                    <a:gd name="T14" fmla="*/ 15 w 72"/>
                    <a:gd name="T15" fmla="*/ 18 h 92"/>
                    <a:gd name="T16" fmla="*/ 16 w 72"/>
                    <a:gd name="T17" fmla="*/ 16 h 92"/>
                    <a:gd name="T18" fmla="*/ 17 w 72"/>
                    <a:gd name="T19" fmla="*/ 14 h 92"/>
                    <a:gd name="T20" fmla="*/ 17 w 72"/>
                    <a:gd name="T21" fmla="*/ 14 h 92"/>
                    <a:gd name="T22" fmla="*/ 19 w 72"/>
                    <a:gd name="T23" fmla="*/ 12 h 92"/>
                    <a:gd name="T24" fmla="*/ 19 w 72"/>
                    <a:gd name="T25" fmla="*/ 10 h 92"/>
                    <a:gd name="T26" fmla="*/ 19 w 72"/>
                    <a:gd name="T27" fmla="*/ 8 h 92"/>
                    <a:gd name="T28" fmla="*/ 19 w 72"/>
                    <a:gd name="T29" fmla="*/ 6 h 92"/>
                    <a:gd name="T30" fmla="*/ 18 w 72"/>
                    <a:gd name="T31" fmla="*/ 4 h 92"/>
                    <a:gd name="T32" fmla="*/ 17 w 72"/>
                    <a:gd name="T33" fmla="*/ 2 h 92"/>
                    <a:gd name="T34" fmla="*/ 16 w 72"/>
                    <a:gd name="T35" fmla="*/ 1 h 92"/>
                    <a:gd name="T36" fmla="*/ 14 w 72"/>
                    <a:gd name="T37" fmla="*/ 0 h 92"/>
                    <a:gd name="T38" fmla="*/ 14 w 72"/>
                    <a:gd name="T39" fmla="*/ 0 h 92"/>
                    <a:gd name="T40" fmla="*/ 13 w 72"/>
                    <a:gd name="T41" fmla="*/ 0 h 92"/>
                    <a:gd name="T42" fmla="*/ 11 w 72"/>
                    <a:gd name="T43" fmla="*/ 0 h 92"/>
                    <a:gd name="T44" fmla="*/ 9 w 72"/>
                    <a:gd name="T45" fmla="*/ 0 h 92"/>
                    <a:gd name="T46" fmla="*/ 7 w 72"/>
                    <a:gd name="T47" fmla="*/ 1 h 92"/>
                    <a:gd name="T48" fmla="*/ 6 w 72"/>
                    <a:gd name="T49" fmla="*/ 2 h 92"/>
                    <a:gd name="T50" fmla="*/ 4 w 72"/>
                    <a:gd name="T51" fmla="*/ 4 h 92"/>
                    <a:gd name="T52" fmla="*/ 3 w 72"/>
                    <a:gd name="T53" fmla="*/ 6 h 92"/>
                    <a:gd name="T54" fmla="*/ 2 w 72"/>
                    <a:gd name="T55" fmla="*/ 8 h 92"/>
                    <a:gd name="T56" fmla="*/ 2 w 72"/>
                    <a:gd name="T57" fmla="*/ 8 h 92"/>
                    <a:gd name="T58" fmla="*/ 1 w 72"/>
                    <a:gd name="T59" fmla="*/ 10 h 92"/>
                    <a:gd name="T60" fmla="*/ 0 w 72"/>
                    <a:gd name="T61" fmla="*/ 12 h 92"/>
                    <a:gd name="T62" fmla="*/ 0 w 72"/>
                    <a:gd name="T63" fmla="*/ 14 h 92"/>
                    <a:gd name="T64" fmla="*/ 1 w 72"/>
                    <a:gd name="T65" fmla="*/ 16 h 92"/>
                    <a:gd name="T66" fmla="*/ 1 w 72"/>
                    <a:gd name="T67" fmla="*/ 18 h 92"/>
                    <a:gd name="T68" fmla="*/ 2 w 72"/>
                    <a:gd name="T69" fmla="*/ 20 h 92"/>
                    <a:gd name="T70" fmla="*/ 3 w 72"/>
                    <a:gd name="T71" fmla="*/ 21 h 92"/>
                    <a:gd name="T72" fmla="*/ 4 w 72"/>
                    <a:gd name="T73" fmla="*/ 22 h 9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72" h="92">
                      <a:moveTo>
                        <a:pt x="16" y="89"/>
                      </a:moveTo>
                      <a:lnTo>
                        <a:pt x="16" y="89"/>
                      </a:lnTo>
                      <a:lnTo>
                        <a:pt x="23" y="92"/>
                      </a:lnTo>
                      <a:lnTo>
                        <a:pt x="30" y="92"/>
                      </a:lnTo>
                      <a:lnTo>
                        <a:pt x="37" y="89"/>
                      </a:lnTo>
                      <a:lnTo>
                        <a:pt x="43" y="86"/>
                      </a:lnTo>
                      <a:lnTo>
                        <a:pt x="50" y="82"/>
                      </a:lnTo>
                      <a:lnTo>
                        <a:pt x="57" y="75"/>
                      </a:lnTo>
                      <a:lnTo>
                        <a:pt x="62" y="67"/>
                      </a:lnTo>
                      <a:lnTo>
                        <a:pt x="67" y="59"/>
                      </a:lnTo>
                      <a:lnTo>
                        <a:pt x="70" y="50"/>
                      </a:lnTo>
                      <a:lnTo>
                        <a:pt x="71" y="41"/>
                      </a:lnTo>
                      <a:lnTo>
                        <a:pt x="72" y="32"/>
                      </a:lnTo>
                      <a:lnTo>
                        <a:pt x="71" y="24"/>
                      </a:lnTo>
                      <a:lnTo>
                        <a:pt x="69" y="17"/>
                      </a:lnTo>
                      <a:lnTo>
                        <a:pt x="66" y="10"/>
                      </a:lnTo>
                      <a:lnTo>
                        <a:pt x="60" y="6"/>
                      </a:lnTo>
                      <a:lnTo>
                        <a:pt x="54" y="2"/>
                      </a:lnTo>
                      <a:lnTo>
                        <a:pt x="48" y="0"/>
                      </a:lnTo>
                      <a:lnTo>
                        <a:pt x="41" y="0"/>
                      </a:lnTo>
                      <a:lnTo>
                        <a:pt x="34" y="2"/>
                      </a:lnTo>
                      <a:lnTo>
                        <a:pt x="28" y="6"/>
                      </a:lnTo>
                      <a:lnTo>
                        <a:pt x="21" y="10"/>
                      </a:lnTo>
                      <a:lnTo>
                        <a:pt x="15" y="17"/>
                      </a:lnTo>
                      <a:lnTo>
                        <a:pt x="10" y="24"/>
                      </a:lnTo>
                      <a:lnTo>
                        <a:pt x="5" y="32"/>
                      </a:lnTo>
                      <a:lnTo>
                        <a:pt x="2" y="41"/>
                      </a:lnTo>
                      <a:lnTo>
                        <a:pt x="0" y="50"/>
                      </a:lnTo>
                      <a:lnTo>
                        <a:pt x="0" y="59"/>
                      </a:lnTo>
                      <a:lnTo>
                        <a:pt x="1" y="67"/>
                      </a:lnTo>
                      <a:lnTo>
                        <a:pt x="3" y="74"/>
                      </a:lnTo>
                      <a:lnTo>
                        <a:pt x="6" y="81"/>
                      </a:lnTo>
                      <a:lnTo>
                        <a:pt x="11" y="86"/>
                      </a:lnTo>
                      <a:lnTo>
                        <a:pt x="16" y="8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356" name="Freeform 443"/>
                <p:cNvSpPr>
                  <a:spLocks/>
                </p:cNvSpPr>
                <p:nvPr/>
              </p:nvSpPr>
              <p:spPr bwMode="auto">
                <a:xfrm>
                  <a:off x="4681" y="1946"/>
                  <a:ext cx="36" cy="46"/>
                </a:xfrm>
                <a:custGeom>
                  <a:avLst/>
                  <a:gdLst>
                    <a:gd name="T0" fmla="*/ 5 w 72"/>
                    <a:gd name="T1" fmla="*/ 23 h 91"/>
                    <a:gd name="T2" fmla="*/ 6 w 72"/>
                    <a:gd name="T3" fmla="*/ 23 h 91"/>
                    <a:gd name="T4" fmla="*/ 8 w 72"/>
                    <a:gd name="T5" fmla="*/ 23 h 91"/>
                    <a:gd name="T6" fmla="*/ 10 w 72"/>
                    <a:gd name="T7" fmla="*/ 23 h 91"/>
                    <a:gd name="T8" fmla="*/ 11 w 72"/>
                    <a:gd name="T9" fmla="*/ 22 h 91"/>
                    <a:gd name="T10" fmla="*/ 13 w 72"/>
                    <a:gd name="T11" fmla="*/ 21 h 91"/>
                    <a:gd name="T12" fmla="*/ 15 w 72"/>
                    <a:gd name="T13" fmla="*/ 19 h 91"/>
                    <a:gd name="T14" fmla="*/ 16 w 72"/>
                    <a:gd name="T15" fmla="*/ 17 h 91"/>
                    <a:gd name="T16" fmla="*/ 17 w 72"/>
                    <a:gd name="T17" fmla="*/ 15 h 91"/>
                    <a:gd name="T18" fmla="*/ 18 w 72"/>
                    <a:gd name="T19" fmla="*/ 13 h 91"/>
                    <a:gd name="T20" fmla="*/ 18 w 72"/>
                    <a:gd name="T21" fmla="*/ 11 h 91"/>
                    <a:gd name="T22" fmla="*/ 18 w 72"/>
                    <a:gd name="T23" fmla="*/ 8 h 91"/>
                    <a:gd name="T24" fmla="*/ 18 w 72"/>
                    <a:gd name="T25" fmla="*/ 6 h 91"/>
                    <a:gd name="T26" fmla="*/ 18 w 72"/>
                    <a:gd name="T27" fmla="*/ 5 h 91"/>
                    <a:gd name="T28" fmla="*/ 17 w 72"/>
                    <a:gd name="T29" fmla="*/ 3 h 91"/>
                    <a:gd name="T30" fmla="*/ 16 w 72"/>
                    <a:gd name="T31" fmla="*/ 1 h 91"/>
                    <a:gd name="T32" fmla="*/ 14 w 72"/>
                    <a:gd name="T33" fmla="*/ 1 h 91"/>
                    <a:gd name="T34" fmla="*/ 13 w 72"/>
                    <a:gd name="T35" fmla="*/ 0 h 91"/>
                    <a:gd name="T36" fmla="*/ 11 w 72"/>
                    <a:gd name="T37" fmla="*/ 0 h 91"/>
                    <a:gd name="T38" fmla="*/ 9 w 72"/>
                    <a:gd name="T39" fmla="*/ 1 h 91"/>
                    <a:gd name="T40" fmla="*/ 8 w 72"/>
                    <a:gd name="T41" fmla="*/ 1 h 91"/>
                    <a:gd name="T42" fmla="*/ 6 w 72"/>
                    <a:gd name="T43" fmla="*/ 3 h 91"/>
                    <a:gd name="T44" fmla="*/ 4 w 72"/>
                    <a:gd name="T45" fmla="*/ 4 h 91"/>
                    <a:gd name="T46" fmla="*/ 3 w 72"/>
                    <a:gd name="T47" fmla="*/ 6 h 91"/>
                    <a:gd name="T48" fmla="*/ 2 w 72"/>
                    <a:gd name="T49" fmla="*/ 8 h 91"/>
                    <a:gd name="T50" fmla="*/ 1 w 72"/>
                    <a:gd name="T51" fmla="*/ 11 h 91"/>
                    <a:gd name="T52" fmla="*/ 1 w 72"/>
                    <a:gd name="T53" fmla="*/ 13 h 91"/>
                    <a:gd name="T54" fmla="*/ 0 w 72"/>
                    <a:gd name="T55" fmla="*/ 15 h 91"/>
                    <a:gd name="T56" fmla="*/ 1 w 72"/>
                    <a:gd name="T57" fmla="*/ 17 h 91"/>
                    <a:gd name="T58" fmla="*/ 1 w 72"/>
                    <a:gd name="T59" fmla="*/ 19 h 91"/>
                    <a:gd name="T60" fmla="*/ 2 w 72"/>
                    <a:gd name="T61" fmla="*/ 20 h 91"/>
                    <a:gd name="T62" fmla="*/ 3 w 72"/>
                    <a:gd name="T63" fmla="*/ 22 h 91"/>
                    <a:gd name="T64" fmla="*/ 5 w 72"/>
                    <a:gd name="T65" fmla="*/ 23 h 9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72" h="91">
                      <a:moveTo>
                        <a:pt x="17" y="89"/>
                      </a:moveTo>
                      <a:lnTo>
                        <a:pt x="24" y="91"/>
                      </a:lnTo>
                      <a:lnTo>
                        <a:pt x="31" y="91"/>
                      </a:lnTo>
                      <a:lnTo>
                        <a:pt x="38" y="89"/>
                      </a:lnTo>
                      <a:lnTo>
                        <a:pt x="44" y="86"/>
                      </a:lnTo>
                      <a:lnTo>
                        <a:pt x="51" y="81"/>
                      </a:lnTo>
                      <a:lnTo>
                        <a:pt x="57" y="75"/>
                      </a:lnTo>
                      <a:lnTo>
                        <a:pt x="62" y="67"/>
                      </a:lnTo>
                      <a:lnTo>
                        <a:pt x="67" y="59"/>
                      </a:lnTo>
                      <a:lnTo>
                        <a:pt x="70" y="50"/>
                      </a:lnTo>
                      <a:lnTo>
                        <a:pt x="72" y="41"/>
                      </a:lnTo>
                      <a:lnTo>
                        <a:pt x="72" y="32"/>
                      </a:lnTo>
                      <a:lnTo>
                        <a:pt x="71" y="23"/>
                      </a:lnTo>
                      <a:lnTo>
                        <a:pt x="69" y="17"/>
                      </a:lnTo>
                      <a:lnTo>
                        <a:pt x="65" y="10"/>
                      </a:lnTo>
                      <a:lnTo>
                        <a:pt x="61" y="4"/>
                      </a:lnTo>
                      <a:lnTo>
                        <a:pt x="55" y="1"/>
                      </a:lnTo>
                      <a:lnTo>
                        <a:pt x="49" y="0"/>
                      </a:lnTo>
                      <a:lnTo>
                        <a:pt x="42" y="0"/>
                      </a:lnTo>
                      <a:lnTo>
                        <a:pt x="35" y="1"/>
                      </a:lnTo>
                      <a:lnTo>
                        <a:pt x="29" y="4"/>
                      </a:lnTo>
                      <a:lnTo>
                        <a:pt x="22" y="10"/>
                      </a:lnTo>
                      <a:lnTo>
                        <a:pt x="15" y="15"/>
                      </a:lnTo>
                      <a:lnTo>
                        <a:pt x="10" y="23"/>
                      </a:lnTo>
                      <a:lnTo>
                        <a:pt x="5" y="32"/>
                      </a:lnTo>
                      <a:lnTo>
                        <a:pt x="2" y="41"/>
                      </a:lnTo>
                      <a:lnTo>
                        <a:pt x="1" y="50"/>
                      </a:lnTo>
                      <a:lnTo>
                        <a:pt x="0" y="59"/>
                      </a:lnTo>
                      <a:lnTo>
                        <a:pt x="1" y="67"/>
                      </a:lnTo>
                      <a:lnTo>
                        <a:pt x="3" y="74"/>
                      </a:lnTo>
                      <a:lnTo>
                        <a:pt x="6" y="80"/>
                      </a:lnTo>
                      <a:lnTo>
                        <a:pt x="12" y="86"/>
                      </a:lnTo>
                      <a:lnTo>
                        <a:pt x="17" y="8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357" name="Freeform 444"/>
                <p:cNvSpPr>
                  <a:spLocks/>
                </p:cNvSpPr>
                <p:nvPr/>
              </p:nvSpPr>
              <p:spPr bwMode="auto">
                <a:xfrm>
                  <a:off x="4681" y="1946"/>
                  <a:ext cx="36" cy="46"/>
                </a:xfrm>
                <a:custGeom>
                  <a:avLst/>
                  <a:gdLst>
                    <a:gd name="T0" fmla="*/ 5 w 72"/>
                    <a:gd name="T1" fmla="*/ 23 h 91"/>
                    <a:gd name="T2" fmla="*/ 5 w 72"/>
                    <a:gd name="T3" fmla="*/ 23 h 91"/>
                    <a:gd name="T4" fmla="*/ 6 w 72"/>
                    <a:gd name="T5" fmla="*/ 23 h 91"/>
                    <a:gd name="T6" fmla="*/ 8 w 72"/>
                    <a:gd name="T7" fmla="*/ 23 h 91"/>
                    <a:gd name="T8" fmla="*/ 10 w 72"/>
                    <a:gd name="T9" fmla="*/ 23 h 91"/>
                    <a:gd name="T10" fmla="*/ 11 w 72"/>
                    <a:gd name="T11" fmla="*/ 22 h 91"/>
                    <a:gd name="T12" fmla="*/ 13 w 72"/>
                    <a:gd name="T13" fmla="*/ 21 h 91"/>
                    <a:gd name="T14" fmla="*/ 15 w 72"/>
                    <a:gd name="T15" fmla="*/ 19 h 91"/>
                    <a:gd name="T16" fmla="*/ 16 w 72"/>
                    <a:gd name="T17" fmla="*/ 17 h 91"/>
                    <a:gd name="T18" fmla="*/ 17 w 72"/>
                    <a:gd name="T19" fmla="*/ 15 h 91"/>
                    <a:gd name="T20" fmla="*/ 17 w 72"/>
                    <a:gd name="T21" fmla="*/ 15 h 91"/>
                    <a:gd name="T22" fmla="*/ 18 w 72"/>
                    <a:gd name="T23" fmla="*/ 13 h 91"/>
                    <a:gd name="T24" fmla="*/ 18 w 72"/>
                    <a:gd name="T25" fmla="*/ 11 h 91"/>
                    <a:gd name="T26" fmla="*/ 18 w 72"/>
                    <a:gd name="T27" fmla="*/ 8 h 91"/>
                    <a:gd name="T28" fmla="*/ 18 w 72"/>
                    <a:gd name="T29" fmla="*/ 6 h 91"/>
                    <a:gd name="T30" fmla="*/ 18 w 72"/>
                    <a:gd name="T31" fmla="*/ 5 h 91"/>
                    <a:gd name="T32" fmla="*/ 17 w 72"/>
                    <a:gd name="T33" fmla="*/ 3 h 91"/>
                    <a:gd name="T34" fmla="*/ 16 w 72"/>
                    <a:gd name="T35" fmla="*/ 1 h 91"/>
                    <a:gd name="T36" fmla="*/ 14 w 72"/>
                    <a:gd name="T37" fmla="*/ 1 h 91"/>
                    <a:gd name="T38" fmla="*/ 14 w 72"/>
                    <a:gd name="T39" fmla="*/ 1 h 91"/>
                    <a:gd name="T40" fmla="*/ 13 w 72"/>
                    <a:gd name="T41" fmla="*/ 0 h 91"/>
                    <a:gd name="T42" fmla="*/ 11 w 72"/>
                    <a:gd name="T43" fmla="*/ 0 h 91"/>
                    <a:gd name="T44" fmla="*/ 9 w 72"/>
                    <a:gd name="T45" fmla="*/ 1 h 91"/>
                    <a:gd name="T46" fmla="*/ 8 w 72"/>
                    <a:gd name="T47" fmla="*/ 1 h 91"/>
                    <a:gd name="T48" fmla="*/ 6 w 72"/>
                    <a:gd name="T49" fmla="*/ 3 h 91"/>
                    <a:gd name="T50" fmla="*/ 4 w 72"/>
                    <a:gd name="T51" fmla="*/ 4 h 91"/>
                    <a:gd name="T52" fmla="*/ 3 w 72"/>
                    <a:gd name="T53" fmla="*/ 6 h 91"/>
                    <a:gd name="T54" fmla="*/ 2 w 72"/>
                    <a:gd name="T55" fmla="*/ 8 h 91"/>
                    <a:gd name="T56" fmla="*/ 2 w 72"/>
                    <a:gd name="T57" fmla="*/ 8 h 91"/>
                    <a:gd name="T58" fmla="*/ 1 w 72"/>
                    <a:gd name="T59" fmla="*/ 11 h 91"/>
                    <a:gd name="T60" fmla="*/ 1 w 72"/>
                    <a:gd name="T61" fmla="*/ 13 h 91"/>
                    <a:gd name="T62" fmla="*/ 0 w 72"/>
                    <a:gd name="T63" fmla="*/ 15 h 91"/>
                    <a:gd name="T64" fmla="*/ 1 w 72"/>
                    <a:gd name="T65" fmla="*/ 17 h 91"/>
                    <a:gd name="T66" fmla="*/ 1 w 72"/>
                    <a:gd name="T67" fmla="*/ 19 h 91"/>
                    <a:gd name="T68" fmla="*/ 2 w 72"/>
                    <a:gd name="T69" fmla="*/ 20 h 91"/>
                    <a:gd name="T70" fmla="*/ 3 w 72"/>
                    <a:gd name="T71" fmla="*/ 22 h 91"/>
                    <a:gd name="T72" fmla="*/ 5 w 72"/>
                    <a:gd name="T73" fmla="*/ 23 h 9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72" h="91">
                      <a:moveTo>
                        <a:pt x="17" y="89"/>
                      </a:moveTo>
                      <a:lnTo>
                        <a:pt x="17" y="89"/>
                      </a:lnTo>
                      <a:lnTo>
                        <a:pt x="24" y="91"/>
                      </a:lnTo>
                      <a:lnTo>
                        <a:pt x="31" y="91"/>
                      </a:lnTo>
                      <a:lnTo>
                        <a:pt x="38" y="89"/>
                      </a:lnTo>
                      <a:lnTo>
                        <a:pt x="44" y="86"/>
                      </a:lnTo>
                      <a:lnTo>
                        <a:pt x="51" y="81"/>
                      </a:lnTo>
                      <a:lnTo>
                        <a:pt x="57" y="75"/>
                      </a:lnTo>
                      <a:lnTo>
                        <a:pt x="62" y="67"/>
                      </a:lnTo>
                      <a:lnTo>
                        <a:pt x="67" y="59"/>
                      </a:lnTo>
                      <a:lnTo>
                        <a:pt x="70" y="50"/>
                      </a:lnTo>
                      <a:lnTo>
                        <a:pt x="72" y="41"/>
                      </a:lnTo>
                      <a:lnTo>
                        <a:pt x="72" y="32"/>
                      </a:lnTo>
                      <a:lnTo>
                        <a:pt x="71" y="23"/>
                      </a:lnTo>
                      <a:lnTo>
                        <a:pt x="69" y="17"/>
                      </a:lnTo>
                      <a:lnTo>
                        <a:pt x="65" y="10"/>
                      </a:lnTo>
                      <a:lnTo>
                        <a:pt x="61" y="4"/>
                      </a:lnTo>
                      <a:lnTo>
                        <a:pt x="55" y="1"/>
                      </a:lnTo>
                      <a:lnTo>
                        <a:pt x="49" y="0"/>
                      </a:lnTo>
                      <a:lnTo>
                        <a:pt x="42" y="0"/>
                      </a:lnTo>
                      <a:lnTo>
                        <a:pt x="35" y="1"/>
                      </a:lnTo>
                      <a:lnTo>
                        <a:pt x="29" y="4"/>
                      </a:lnTo>
                      <a:lnTo>
                        <a:pt x="22" y="10"/>
                      </a:lnTo>
                      <a:lnTo>
                        <a:pt x="15" y="15"/>
                      </a:lnTo>
                      <a:lnTo>
                        <a:pt x="10" y="23"/>
                      </a:lnTo>
                      <a:lnTo>
                        <a:pt x="5" y="32"/>
                      </a:lnTo>
                      <a:lnTo>
                        <a:pt x="2" y="41"/>
                      </a:lnTo>
                      <a:lnTo>
                        <a:pt x="1" y="50"/>
                      </a:lnTo>
                      <a:lnTo>
                        <a:pt x="0" y="59"/>
                      </a:lnTo>
                      <a:lnTo>
                        <a:pt x="1" y="67"/>
                      </a:lnTo>
                      <a:lnTo>
                        <a:pt x="3" y="74"/>
                      </a:lnTo>
                      <a:lnTo>
                        <a:pt x="6" y="80"/>
                      </a:lnTo>
                      <a:lnTo>
                        <a:pt x="12" y="86"/>
                      </a:lnTo>
                      <a:lnTo>
                        <a:pt x="17" y="8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358" name="Freeform 445"/>
                <p:cNvSpPr>
                  <a:spLocks/>
                </p:cNvSpPr>
                <p:nvPr/>
              </p:nvSpPr>
              <p:spPr bwMode="auto">
                <a:xfrm>
                  <a:off x="4681" y="2123"/>
                  <a:ext cx="95" cy="23"/>
                </a:xfrm>
                <a:custGeom>
                  <a:avLst/>
                  <a:gdLst>
                    <a:gd name="T0" fmla="*/ 3 w 191"/>
                    <a:gd name="T1" fmla="*/ 3 h 47"/>
                    <a:gd name="T2" fmla="*/ 10 w 191"/>
                    <a:gd name="T3" fmla="*/ 0 h 47"/>
                    <a:gd name="T4" fmla="*/ 16 w 191"/>
                    <a:gd name="T5" fmla="*/ 0 h 47"/>
                    <a:gd name="T6" fmla="*/ 23 w 191"/>
                    <a:gd name="T7" fmla="*/ 0 h 47"/>
                    <a:gd name="T8" fmla="*/ 29 w 191"/>
                    <a:gd name="T9" fmla="*/ 1 h 47"/>
                    <a:gd name="T10" fmla="*/ 34 w 191"/>
                    <a:gd name="T11" fmla="*/ 3 h 47"/>
                    <a:gd name="T12" fmla="*/ 40 w 191"/>
                    <a:gd name="T13" fmla="*/ 5 h 47"/>
                    <a:gd name="T14" fmla="*/ 44 w 191"/>
                    <a:gd name="T15" fmla="*/ 7 h 47"/>
                    <a:gd name="T16" fmla="*/ 47 w 191"/>
                    <a:gd name="T17" fmla="*/ 9 h 47"/>
                    <a:gd name="T18" fmla="*/ 47 w 191"/>
                    <a:gd name="T19" fmla="*/ 10 h 47"/>
                    <a:gd name="T20" fmla="*/ 47 w 191"/>
                    <a:gd name="T21" fmla="*/ 10 h 47"/>
                    <a:gd name="T22" fmla="*/ 47 w 191"/>
                    <a:gd name="T23" fmla="*/ 10 h 47"/>
                    <a:gd name="T24" fmla="*/ 46 w 191"/>
                    <a:gd name="T25" fmla="*/ 11 h 47"/>
                    <a:gd name="T26" fmla="*/ 44 w 191"/>
                    <a:gd name="T27" fmla="*/ 11 h 47"/>
                    <a:gd name="T28" fmla="*/ 42 w 191"/>
                    <a:gd name="T29" fmla="*/ 11 h 47"/>
                    <a:gd name="T30" fmla="*/ 39 w 191"/>
                    <a:gd name="T31" fmla="*/ 11 h 47"/>
                    <a:gd name="T32" fmla="*/ 35 w 191"/>
                    <a:gd name="T33" fmla="*/ 9 h 47"/>
                    <a:gd name="T34" fmla="*/ 31 w 191"/>
                    <a:gd name="T35" fmla="*/ 8 h 47"/>
                    <a:gd name="T36" fmla="*/ 28 w 191"/>
                    <a:gd name="T37" fmla="*/ 7 h 47"/>
                    <a:gd name="T38" fmla="*/ 25 w 191"/>
                    <a:gd name="T39" fmla="*/ 5 h 47"/>
                    <a:gd name="T40" fmla="*/ 23 w 191"/>
                    <a:gd name="T41" fmla="*/ 5 h 47"/>
                    <a:gd name="T42" fmla="*/ 21 w 191"/>
                    <a:gd name="T43" fmla="*/ 4 h 47"/>
                    <a:gd name="T44" fmla="*/ 19 w 191"/>
                    <a:gd name="T45" fmla="*/ 4 h 47"/>
                    <a:gd name="T46" fmla="*/ 16 w 191"/>
                    <a:gd name="T47" fmla="*/ 4 h 47"/>
                    <a:gd name="T48" fmla="*/ 13 w 191"/>
                    <a:gd name="T49" fmla="*/ 5 h 47"/>
                    <a:gd name="T50" fmla="*/ 9 w 191"/>
                    <a:gd name="T51" fmla="*/ 5 h 47"/>
                    <a:gd name="T52" fmla="*/ 6 w 191"/>
                    <a:gd name="T53" fmla="*/ 5 h 47"/>
                    <a:gd name="T54" fmla="*/ 3 w 191"/>
                    <a:gd name="T55" fmla="*/ 6 h 47"/>
                    <a:gd name="T56" fmla="*/ 1 w 191"/>
                    <a:gd name="T57" fmla="*/ 6 h 47"/>
                    <a:gd name="T58" fmla="*/ 0 w 191"/>
                    <a:gd name="T59" fmla="*/ 5 h 47"/>
                    <a:gd name="T60" fmla="*/ 0 w 191"/>
                    <a:gd name="T61" fmla="*/ 5 h 47"/>
                    <a:gd name="T62" fmla="*/ 1 w 191"/>
                    <a:gd name="T63" fmla="*/ 4 h 47"/>
                    <a:gd name="T64" fmla="*/ 3 w 191"/>
                    <a:gd name="T65" fmla="*/ 3 h 4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91" h="47">
                      <a:moveTo>
                        <a:pt x="14" y="12"/>
                      </a:moveTo>
                      <a:lnTo>
                        <a:pt x="40" y="3"/>
                      </a:lnTo>
                      <a:lnTo>
                        <a:pt x="67" y="0"/>
                      </a:lnTo>
                      <a:lnTo>
                        <a:pt x="92" y="1"/>
                      </a:lnTo>
                      <a:lnTo>
                        <a:pt x="117" y="5"/>
                      </a:lnTo>
                      <a:lnTo>
                        <a:pt x="139" y="13"/>
                      </a:lnTo>
                      <a:lnTo>
                        <a:pt x="160" y="22"/>
                      </a:lnTo>
                      <a:lnTo>
                        <a:pt x="177" y="31"/>
                      </a:lnTo>
                      <a:lnTo>
                        <a:pt x="191" y="39"/>
                      </a:lnTo>
                      <a:lnTo>
                        <a:pt x="191" y="40"/>
                      </a:lnTo>
                      <a:lnTo>
                        <a:pt x="189" y="41"/>
                      </a:lnTo>
                      <a:lnTo>
                        <a:pt x="188" y="43"/>
                      </a:lnTo>
                      <a:lnTo>
                        <a:pt x="185" y="46"/>
                      </a:lnTo>
                      <a:lnTo>
                        <a:pt x="179" y="47"/>
                      </a:lnTo>
                      <a:lnTo>
                        <a:pt x="170" y="47"/>
                      </a:lnTo>
                      <a:lnTo>
                        <a:pt x="158" y="45"/>
                      </a:lnTo>
                      <a:lnTo>
                        <a:pt x="143" y="39"/>
                      </a:lnTo>
                      <a:lnTo>
                        <a:pt x="126" y="32"/>
                      </a:lnTo>
                      <a:lnTo>
                        <a:pt x="113" y="28"/>
                      </a:lnTo>
                      <a:lnTo>
                        <a:pt x="102" y="23"/>
                      </a:lnTo>
                      <a:lnTo>
                        <a:pt x="93" y="21"/>
                      </a:lnTo>
                      <a:lnTo>
                        <a:pt x="84" y="19"/>
                      </a:lnTo>
                      <a:lnTo>
                        <a:pt x="76" y="19"/>
                      </a:lnTo>
                      <a:lnTo>
                        <a:pt x="64" y="19"/>
                      </a:lnTo>
                      <a:lnTo>
                        <a:pt x="52" y="20"/>
                      </a:lnTo>
                      <a:lnTo>
                        <a:pt x="38" y="21"/>
                      </a:lnTo>
                      <a:lnTo>
                        <a:pt x="25" y="23"/>
                      </a:lnTo>
                      <a:lnTo>
                        <a:pt x="14" y="24"/>
                      </a:lnTo>
                      <a:lnTo>
                        <a:pt x="5" y="24"/>
                      </a:lnTo>
                      <a:lnTo>
                        <a:pt x="0" y="23"/>
                      </a:lnTo>
                      <a:lnTo>
                        <a:pt x="0" y="22"/>
                      </a:lnTo>
                      <a:lnTo>
                        <a:pt x="4" y="18"/>
                      </a:lnTo>
                      <a:lnTo>
                        <a:pt x="14" y="12"/>
                      </a:lnTo>
                      <a:close/>
                    </a:path>
                  </a:pathLst>
                </a:custGeom>
                <a:solidFill>
                  <a:srgbClr val="7F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359" name="Freeform 446"/>
                <p:cNvSpPr>
                  <a:spLocks/>
                </p:cNvSpPr>
                <p:nvPr/>
              </p:nvSpPr>
              <p:spPr bwMode="auto">
                <a:xfrm>
                  <a:off x="4668" y="2159"/>
                  <a:ext cx="84" cy="64"/>
                </a:xfrm>
                <a:custGeom>
                  <a:avLst/>
                  <a:gdLst>
                    <a:gd name="T0" fmla="*/ 1 w 169"/>
                    <a:gd name="T1" fmla="*/ 0 h 128"/>
                    <a:gd name="T2" fmla="*/ 5 w 169"/>
                    <a:gd name="T3" fmla="*/ 2 h 128"/>
                    <a:gd name="T4" fmla="*/ 10 w 169"/>
                    <a:gd name="T5" fmla="*/ 5 h 128"/>
                    <a:gd name="T6" fmla="*/ 15 w 169"/>
                    <a:gd name="T7" fmla="*/ 9 h 128"/>
                    <a:gd name="T8" fmla="*/ 21 w 169"/>
                    <a:gd name="T9" fmla="*/ 14 h 128"/>
                    <a:gd name="T10" fmla="*/ 26 w 169"/>
                    <a:gd name="T11" fmla="*/ 19 h 128"/>
                    <a:gd name="T12" fmla="*/ 32 w 169"/>
                    <a:gd name="T13" fmla="*/ 23 h 128"/>
                    <a:gd name="T14" fmla="*/ 36 w 169"/>
                    <a:gd name="T15" fmla="*/ 27 h 128"/>
                    <a:gd name="T16" fmla="*/ 40 w 169"/>
                    <a:gd name="T17" fmla="*/ 30 h 128"/>
                    <a:gd name="T18" fmla="*/ 42 w 169"/>
                    <a:gd name="T19" fmla="*/ 32 h 128"/>
                    <a:gd name="T20" fmla="*/ 42 w 169"/>
                    <a:gd name="T21" fmla="*/ 32 h 128"/>
                    <a:gd name="T22" fmla="*/ 41 w 169"/>
                    <a:gd name="T23" fmla="*/ 32 h 128"/>
                    <a:gd name="T24" fmla="*/ 38 w 169"/>
                    <a:gd name="T25" fmla="*/ 31 h 128"/>
                    <a:gd name="T26" fmla="*/ 36 w 169"/>
                    <a:gd name="T27" fmla="*/ 30 h 128"/>
                    <a:gd name="T28" fmla="*/ 33 w 169"/>
                    <a:gd name="T29" fmla="*/ 28 h 128"/>
                    <a:gd name="T30" fmla="*/ 29 w 169"/>
                    <a:gd name="T31" fmla="*/ 26 h 128"/>
                    <a:gd name="T32" fmla="*/ 27 w 169"/>
                    <a:gd name="T33" fmla="*/ 24 h 128"/>
                    <a:gd name="T34" fmla="*/ 23 w 169"/>
                    <a:gd name="T35" fmla="*/ 21 h 128"/>
                    <a:gd name="T36" fmla="*/ 19 w 169"/>
                    <a:gd name="T37" fmla="*/ 17 h 128"/>
                    <a:gd name="T38" fmla="*/ 14 w 169"/>
                    <a:gd name="T39" fmla="*/ 13 h 128"/>
                    <a:gd name="T40" fmla="*/ 8 w 169"/>
                    <a:gd name="T41" fmla="*/ 9 h 128"/>
                    <a:gd name="T42" fmla="*/ 4 w 169"/>
                    <a:gd name="T43" fmla="*/ 5 h 128"/>
                    <a:gd name="T44" fmla="*/ 1 w 169"/>
                    <a:gd name="T45" fmla="*/ 2 h 128"/>
                    <a:gd name="T46" fmla="*/ 0 w 169"/>
                    <a:gd name="T47" fmla="*/ 0 h 128"/>
                    <a:gd name="T48" fmla="*/ 1 w 169"/>
                    <a:gd name="T49" fmla="*/ 0 h 12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69" h="128">
                      <a:moveTo>
                        <a:pt x="7" y="0"/>
                      </a:moveTo>
                      <a:lnTo>
                        <a:pt x="21" y="7"/>
                      </a:lnTo>
                      <a:lnTo>
                        <a:pt x="40" y="20"/>
                      </a:lnTo>
                      <a:lnTo>
                        <a:pt x="62" y="36"/>
                      </a:lnTo>
                      <a:lnTo>
                        <a:pt x="85" y="55"/>
                      </a:lnTo>
                      <a:lnTo>
                        <a:pt x="107" y="74"/>
                      </a:lnTo>
                      <a:lnTo>
                        <a:pt x="128" y="92"/>
                      </a:lnTo>
                      <a:lnTo>
                        <a:pt x="147" y="108"/>
                      </a:lnTo>
                      <a:lnTo>
                        <a:pt x="161" y="119"/>
                      </a:lnTo>
                      <a:lnTo>
                        <a:pt x="169" y="126"/>
                      </a:lnTo>
                      <a:lnTo>
                        <a:pt x="169" y="128"/>
                      </a:lnTo>
                      <a:lnTo>
                        <a:pt x="164" y="127"/>
                      </a:lnTo>
                      <a:lnTo>
                        <a:pt x="155" y="124"/>
                      </a:lnTo>
                      <a:lnTo>
                        <a:pt x="144" y="118"/>
                      </a:lnTo>
                      <a:lnTo>
                        <a:pt x="132" y="110"/>
                      </a:lnTo>
                      <a:lnTo>
                        <a:pt x="119" y="102"/>
                      </a:lnTo>
                      <a:lnTo>
                        <a:pt x="108" y="93"/>
                      </a:lnTo>
                      <a:lnTo>
                        <a:pt x="95" y="82"/>
                      </a:lnTo>
                      <a:lnTo>
                        <a:pt x="76" y="68"/>
                      </a:lnTo>
                      <a:lnTo>
                        <a:pt x="56" y="51"/>
                      </a:lnTo>
                      <a:lnTo>
                        <a:pt x="34" y="34"/>
                      </a:lnTo>
                      <a:lnTo>
                        <a:pt x="17" y="18"/>
                      </a:lnTo>
                      <a:lnTo>
                        <a:pt x="4" y="6"/>
                      </a:lnTo>
                      <a:lnTo>
                        <a:pt x="0" y="0"/>
                      </a:lnTo>
                      <a:lnTo>
                        <a:pt x="7" y="0"/>
                      </a:lnTo>
                      <a:close/>
                    </a:path>
                  </a:pathLst>
                </a:custGeom>
                <a:solidFill>
                  <a:srgbClr val="7F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360" name="Freeform 447"/>
                <p:cNvSpPr>
                  <a:spLocks/>
                </p:cNvSpPr>
                <p:nvPr/>
              </p:nvSpPr>
              <p:spPr bwMode="auto">
                <a:xfrm>
                  <a:off x="4657" y="2121"/>
                  <a:ext cx="34" cy="47"/>
                </a:xfrm>
                <a:custGeom>
                  <a:avLst/>
                  <a:gdLst>
                    <a:gd name="T0" fmla="*/ 6 w 68"/>
                    <a:gd name="T1" fmla="*/ 23 h 95"/>
                    <a:gd name="T2" fmla="*/ 8 w 68"/>
                    <a:gd name="T3" fmla="*/ 23 h 95"/>
                    <a:gd name="T4" fmla="*/ 9 w 68"/>
                    <a:gd name="T5" fmla="*/ 23 h 95"/>
                    <a:gd name="T6" fmla="*/ 11 w 68"/>
                    <a:gd name="T7" fmla="*/ 22 h 95"/>
                    <a:gd name="T8" fmla="*/ 13 w 68"/>
                    <a:gd name="T9" fmla="*/ 21 h 95"/>
                    <a:gd name="T10" fmla="*/ 14 w 68"/>
                    <a:gd name="T11" fmla="*/ 20 h 95"/>
                    <a:gd name="T12" fmla="*/ 15 w 68"/>
                    <a:gd name="T13" fmla="*/ 18 h 95"/>
                    <a:gd name="T14" fmla="*/ 16 w 68"/>
                    <a:gd name="T15" fmla="*/ 16 h 95"/>
                    <a:gd name="T16" fmla="*/ 17 w 68"/>
                    <a:gd name="T17" fmla="*/ 13 h 95"/>
                    <a:gd name="T18" fmla="*/ 17 w 68"/>
                    <a:gd name="T19" fmla="*/ 11 h 95"/>
                    <a:gd name="T20" fmla="*/ 17 w 68"/>
                    <a:gd name="T21" fmla="*/ 9 h 95"/>
                    <a:gd name="T22" fmla="*/ 17 w 68"/>
                    <a:gd name="T23" fmla="*/ 6 h 95"/>
                    <a:gd name="T24" fmla="*/ 16 w 68"/>
                    <a:gd name="T25" fmla="*/ 4 h 95"/>
                    <a:gd name="T26" fmla="*/ 16 w 68"/>
                    <a:gd name="T27" fmla="*/ 3 h 95"/>
                    <a:gd name="T28" fmla="*/ 15 w 68"/>
                    <a:gd name="T29" fmla="*/ 2 h 95"/>
                    <a:gd name="T30" fmla="*/ 13 w 68"/>
                    <a:gd name="T31" fmla="*/ 1 h 95"/>
                    <a:gd name="T32" fmla="*/ 12 w 68"/>
                    <a:gd name="T33" fmla="*/ 0 h 95"/>
                    <a:gd name="T34" fmla="*/ 10 w 68"/>
                    <a:gd name="T35" fmla="*/ 0 h 95"/>
                    <a:gd name="T36" fmla="*/ 8 w 68"/>
                    <a:gd name="T37" fmla="*/ 0 h 95"/>
                    <a:gd name="T38" fmla="*/ 7 w 68"/>
                    <a:gd name="T39" fmla="*/ 1 h 95"/>
                    <a:gd name="T40" fmla="*/ 5 w 68"/>
                    <a:gd name="T41" fmla="*/ 2 h 95"/>
                    <a:gd name="T42" fmla="*/ 4 w 68"/>
                    <a:gd name="T43" fmla="*/ 3 h 95"/>
                    <a:gd name="T44" fmla="*/ 3 w 68"/>
                    <a:gd name="T45" fmla="*/ 5 h 95"/>
                    <a:gd name="T46" fmla="*/ 1 w 68"/>
                    <a:gd name="T47" fmla="*/ 7 h 95"/>
                    <a:gd name="T48" fmla="*/ 1 w 68"/>
                    <a:gd name="T49" fmla="*/ 10 h 95"/>
                    <a:gd name="T50" fmla="*/ 0 w 68"/>
                    <a:gd name="T51" fmla="*/ 12 h 95"/>
                    <a:gd name="T52" fmla="*/ 0 w 68"/>
                    <a:gd name="T53" fmla="*/ 14 h 95"/>
                    <a:gd name="T54" fmla="*/ 1 w 68"/>
                    <a:gd name="T55" fmla="*/ 16 h 95"/>
                    <a:gd name="T56" fmla="*/ 1 w 68"/>
                    <a:gd name="T57" fmla="*/ 18 h 95"/>
                    <a:gd name="T58" fmla="*/ 2 w 68"/>
                    <a:gd name="T59" fmla="*/ 20 h 95"/>
                    <a:gd name="T60" fmla="*/ 3 w 68"/>
                    <a:gd name="T61" fmla="*/ 22 h 95"/>
                    <a:gd name="T62" fmla="*/ 4 w 68"/>
                    <a:gd name="T63" fmla="*/ 23 h 95"/>
                    <a:gd name="T64" fmla="*/ 6 w 68"/>
                    <a:gd name="T65" fmla="*/ 23 h 9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68" h="95">
                      <a:moveTo>
                        <a:pt x="22" y="94"/>
                      </a:moveTo>
                      <a:lnTo>
                        <a:pt x="29" y="95"/>
                      </a:lnTo>
                      <a:lnTo>
                        <a:pt x="35" y="93"/>
                      </a:lnTo>
                      <a:lnTo>
                        <a:pt x="42" y="91"/>
                      </a:lnTo>
                      <a:lnTo>
                        <a:pt x="49" y="86"/>
                      </a:lnTo>
                      <a:lnTo>
                        <a:pt x="54" y="80"/>
                      </a:lnTo>
                      <a:lnTo>
                        <a:pt x="59" y="73"/>
                      </a:lnTo>
                      <a:lnTo>
                        <a:pt x="63" y="64"/>
                      </a:lnTo>
                      <a:lnTo>
                        <a:pt x="67" y="55"/>
                      </a:lnTo>
                      <a:lnTo>
                        <a:pt x="68" y="45"/>
                      </a:lnTo>
                      <a:lnTo>
                        <a:pt x="68" y="36"/>
                      </a:lnTo>
                      <a:lnTo>
                        <a:pt x="67" y="27"/>
                      </a:lnTo>
                      <a:lnTo>
                        <a:pt x="64" y="19"/>
                      </a:lnTo>
                      <a:lnTo>
                        <a:pt x="61" y="13"/>
                      </a:lnTo>
                      <a:lnTo>
                        <a:pt x="57" y="8"/>
                      </a:lnTo>
                      <a:lnTo>
                        <a:pt x="52" y="4"/>
                      </a:lnTo>
                      <a:lnTo>
                        <a:pt x="45" y="2"/>
                      </a:lnTo>
                      <a:lnTo>
                        <a:pt x="39" y="0"/>
                      </a:lnTo>
                      <a:lnTo>
                        <a:pt x="32" y="2"/>
                      </a:lnTo>
                      <a:lnTo>
                        <a:pt x="25" y="5"/>
                      </a:lnTo>
                      <a:lnTo>
                        <a:pt x="19" y="9"/>
                      </a:lnTo>
                      <a:lnTo>
                        <a:pt x="13" y="15"/>
                      </a:lnTo>
                      <a:lnTo>
                        <a:pt x="9" y="22"/>
                      </a:lnTo>
                      <a:lnTo>
                        <a:pt x="4" y="31"/>
                      </a:lnTo>
                      <a:lnTo>
                        <a:pt x="1" y="40"/>
                      </a:lnTo>
                      <a:lnTo>
                        <a:pt x="0" y="50"/>
                      </a:lnTo>
                      <a:lnTo>
                        <a:pt x="0" y="59"/>
                      </a:lnTo>
                      <a:lnTo>
                        <a:pt x="1" y="67"/>
                      </a:lnTo>
                      <a:lnTo>
                        <a:pt x="3" y="75"/>
                      </a:lnTo>
                      <a:lnTo>
                        <a:pt x="6" y="82"/>
                      </a:lnTo>
                      <a:lnTo>
                        <a:pt x="11" y="88"/>
                      </a:lnTo>
                      <a:lnTo>
                        <a:pt x="15" y="92"/>
                      </a:lnTo>
                      <a:lnTo>
                        <a:pt x="22" y="9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361" name="Freeform 448"/>
                <p:cNvSpPr>
                  <a:spLocks/>
                </p:cNvSpPr>
                <p:nvPr/>
              </p:nvSpPr>
              <p:spPr bwMode="auto">
                <a:xfrm>
                  <a:off x="4657" y="2121"/>
                  <a:ext cx="34" cy="47"/>
                </a:xfrm>
                <a:custGeom>
                  <a:avLst/>
                  <a:gdLst>
                    <a:gd name="T0" fmla="*/ 6 w 68"/>
                    <a:gd name="T1" fmla="*/ 23 h 95"/>
                    <a:gd name="T2" fmla="*/ 6 w 68"/>
                    <a:gd name="T3" fmla="*/ 23 h 95"/>
                    <a:gd name="T4" fmla="*/ 8 w 68"/>
                    <a:gd name="T5" fmla="*/ 23 h 95"/>
                    <a:gd name="T6" fmla="*/ 9 w 68"/>
                    <a:gd name="T7" fmla="*/ 23 h 95"/>
                    <a:gd name="T8" fmla="*/ 11 w 68"/>
                    <a:gd name="T9" fmla="*/ 22 h 95"/>
                    <a:gd name="T10" fmla="*/ 13 w 68"/>
                    <a:gd name="T11" fmla="*/ 21 h 95"/>
                    <a:gd name="T12" fmla="*/ 14 w 68"/>
                    <a:gd name="T13" fmla="*/ 20 h 95"/>
                    <a:gd name="T14" fmla="*/ 15 w 68"/>
                    <a:gd name="T15" fmla="*/ 18 h 95"/>
                    <a:gd name="T16" fmla="*/ 16 w 68"/>
                    <a:gd name="T17" fmla="*/ 16 h 95"/>
                    <a:gd name="T18" fmla="*/ 17 w 68"/>
                    <a:gd name="T19" fmla="*/ 13 h 95"/>
                    <a:gd name="T20" fmla="*/ 17 w 68"/>
                    <a:gd name="T21" fmla="*/ 13 h 95"/>
                    <a:gd name="T22" fmla="*/ 17 w 68"/>
                    <a:gd name="T23" fmla="*/ 11 h 95"/>
                    <a:gd name="T24" fmla="*/ 17 w 68"/>
                    <a:gd name="T25" fmla="*/ 9 h 95"/>
                    <a:gd name="T26" fmla="*/ 17 w 68"/>
                    <a:gd name="T27" fmla="*/ 6 h 95"/>
                    <a:gd name="T28" fmla="*/ 16 w 68"/>
                    <a:gd name="T29" fmla="*/ 4 h 95"/>
                    <a:gd name="T30" fmla="*/ 16 w 68"/>
                    <a:gd name="T31" fmla="*/ 3 h 95"/>
                    <a:gd name="T32" fmla="*/ 15 w 68"/>
                    <a:gd name="T33" fmla="*/ 2 h 95"/>
                    <a:gd name="T34" fmla="*/ 13 w 68"/>
                    <a:gd name="T35" fmla="*/ 1 h 95"/>
                    <a:gd name="T36" fmla="*/ 12 w 68"/>
                    <a:gd name="T37" fmla="*/ 0 h 95"/>
                    <a:gd name="T38" fmla="*/ 12 w 68"/>
                    <a:gd name="T39" fmla="*/ 0 h 95"/>
                    <a:gd name="T40" fmla="*/ 10 w 68"/>
                    <a:gd name="T41" fmla="*/ 0 h 95"/>
                    <a:gd name="T42" fmla="*/ 8 w 68"/>
                    <a:gd name="T43" fmla="*/ 0 h 95"/>
                    <a:gd name="T44" fmla="*/ 7 w 68"/>
                    <a:gd name="T45" fmla="*/ 1 h 95"/>
                    <a:gd name="T46" fmla="*/ 5 w 68"/>
                    <a:gd name="T47" fmla="*/ 2 h 95"/>
                    <a:gd name="T48" fmla="*/ 4 w 68"/>
                    <a:gd name="T49" fmla="*/ 3 h 95"/>
                    <a:gd name="T50" fmla="*/ 3 w 68"/>
                    <a:gd name="T51" fmla="*/ 5 h 95"/>
                    <a:gd name="T52" fmla="*/ 1 w 68"/>
                    <a:gd name="T53" fmla="*/ 7 h 95"/>
                    <a:gd name="T54" fmla="*/ 1 w 68"/>
                    <a:gd name="T55" fmla="*/ 10 h 95"/>
                    <a:gd name="T56" fmla="*/ 1 w 68"/>
                    <a:gd name="T57" fmla="*/ 10 h 95"/>
                    <a:gd name="T58" fmla="*/ 0 w 68"/>
                    <a:gd name="T59" fmla="*/ 12 h 95"/>
                    <a:gd name="T60" fmla="*/ 0 w 68"/>
                    <a:gd name="T61" fmla="*/ 14 h 95"/>
                    <a:gd name="T62" fmla="*/ 1 w 68"/>
                    <a:gd name="T63" fmla="*/ 16 h 95"/>
                    <a:gd name="T64" fmla="*/ 1 w 68"/>
                    <a:gd name="T65" fmla="*/ 18 h 95"/>
                    <a:gd name="T66" fmla="*/ 2 w 68"/>
                    <a:gd name="T67" fmla="*/ 20 h 95"/>
                    <a:gd name="T68" fmla="*/ 3 w 68"/>
                    <a:gd name="T69" fmla="*/ 22 h 95"/>
                    <a:gd name="T70" fmla="*/ 4 w 68"/>
                    <a:gd name="T71" fmla="*/ 23 h 95"/>
                    <a:gd name="T72" fmla="*/ 6 w 68"/>
                    <a:gd name="T73" fmla="*/ 23 h 9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68" h="95">
                      <a:moveTo>
                        <a:pt x="22" y="94"/>
                      </a:moveTo>
                      <a:lnTo>
                        <a:pt x="22" y="94"/>
                      </a:lnTo>
                      <a:lnTo>
                        <a:pt x="29" y="95"/>
                      </a:lnTo>
                      <a:lnTo>
                        <a:pt x="35" y="93"/>
                      </a:lnTo>
                      <a:lnTo>
                        <a:pt x="42" y="91"/>
                      </a:lnTo>
                      <a:lnTo>
                        <a:pt x="49" y="86"/>
                      </a:lnTo>
                      <a:lnTo>
                        <a:pt x="54" y="80"/>
                      </a:lnTo>
                      <a:lnTo>
                        <a:pt x="59" y="73"/>
                      </a:lnTo>
                      <a:lnTo>
                        <a:pt x="63" y="64"/>
                      </a:lnTo>
                      <a:lnTo>
                        <a:pt x="67" y="55"/>
                      </a:lnTo>
                      <a:lnTo>
                        <a:pt x="68" y="45"/>
                      </a:lnTo>
                      <a:lnTo>
                        <a:pt x="68" y="36"/>
                      </a:lnTo>
                      <a:lnTo>
                        <a:pt x="67" y="27"/>
                      </a:lnTo>
                      <a:lnTo>
                        <a:pt x="64" y="19"/>
                      </a:lnTo>
                      <a:lnTo>
                        <a:pt x="61" y="13"/>
                      </a:lnTo>
                      <a:lnTo>
                        <a:pt x="57" y="8"/>
                      </a:lnTo>
                      <a:lnTo>
                        <a:pt x="52" y="4"/>
                      </a:lnTo>
                      <a:lnTo>
                        <a:pt x="45" y="2"/>
                      </a:lnTo>
                      <a:lnTo>
                        <a:pt x="39" y="0"/>
                      </a:lnTo>
                      <a:lnTo>
                        <a:pt x="32" y="2"/>
                      </a:lnTo>
                      <a:lnTo>
                        <a:pt x="25" y="5"/>
                      </a:lnTo>
                      <a:lnTo>
                        <a:pt x="19" y="9"/>
                      </a:lnTo>
                      <a:lnTo>
                        <a:pt x="13" y="15"/>
                      </a:lnTo>
                      <a:lnTo>
                        <a:pt x="9" y="22"/>
                      </a:lnTo>
                      <a:lnTo>
                        <a:pt x="4" y="31"/>
                      </a:lnTo>
                      <a:lnTo>
                        <a:pt x="1" y="40"/>
                      </a:lnTo>
                      <a:lnTo>
                        <a:pt x="0" y="50"/>
                      </a:lnTo>
                      <a:lnTo>
                        <a:pt x="0" y="59"/>
                      </a:lnTo>
                      <a:lnTo>
                        <a:pt x="1" y="67"/>
                      </a:lnTo>
                      <a:lnTo>
                        <a:pt x="3" y="75"/>
                      </a:lnTo>
                      <a:lnTo>
                        <a:pt x="6" y="82"/>
                      </a:lnTo>
                      <a:lnTo>
                        <a:pt x="11" y="88"/>
                      </a:lnTo>
                      <a:lnTo>
                        <a:pt x="15" y="92"/>
                      </a:lnTo>
                      <a:lnTo>
                        <a:pt x="22" y="94"/>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362" name="Freeform 449"/>
                <p:cNvSpPr>
                  <a:spLocks/>
                </p:cNvSpPr>
                <p:nvPr/>
              </p:nvSpPr>
              <p:spPr bwMode="auto">
                <a:xfrm>
                  <a:off x="4581" y="2259"/>
                  <a:ext cx="43" cy="40"/>
                </a:xfrm>
                <a:custGeom>
                  <a:avLst/>
                  <a:gdLst>
                    <a:gd name="T0" fmla="*/ 2 w 85"/>
                    <a:gd name="T1" fmla="*/ 18 h 80"/>
                    <a:gd name="T2" fmla="*/ 3 w 85"/>
                    <a:gd name="T3" fmla="*/ 19 h 80"/>
                    <a:gd name="T4" fmla="*/ 4 w 85"/>
                    <a:gd name="T5" fmla="*/ 20 h 80"/>
                    <a:gd name="T6" fmla="*/ 6 w 85"/>
                    <a:gd name="T7" fmla="*/ 20 h 80"/>
                    <a:gd name="T8" fmla="*/ 8 w 85"/>
                    <a:gd name="T9" fmla="*/ 20 h 80"/>
                    <a:gd name="T10" fmla="*/ 10 w 85"/>
                    <a:gd name="T11" fmla="*/ 20 h 80"/>
                    <a:gd name="T12" fmla="*/ 12 w 85"/>
                    <a:gd name="T13" fmla="*/ 19 h 80"/>
                    <a:gd name="T14" fmla="*/ 14 w 85"/>
                    <a:gd name="T15" fmla="*/ 18 h 80"/>
                    <a:gd name="T16" fmla="*/ 16 w 85"/>
                    <a:gd name="T17" fmla="*/ 17 h 80"/>
                    <a:gd name="T18" fmla="*/ 18 w 85"/>
                    <a:gd name="T19" fmla="*/ 15 h 80"/>
                    <a:gd name="T20" fmla="*/ 19 w 85"/>
                    <a:gd name="T21" fmla="*/ 13 h 80"/>
                    <a:gd name="T22" fmla="*/ 20 w 85"/>
                    <a:gd name="T23" fmla="*/ 11 h 80"/>
                    <a:gd name="T24" fmla="*/ 21 w 85"/>
                    <a:gd name="T25" fmla="*/ 9 h 80"/>
                    <a:gd name="T26" fmla="*/ 22 w 85"/>
                    <a:gd name="T27" fmla="*/ 8 h 80"/>
                    <a:gd name="T28" fmla="*/ 22 w 85"/>
                    <a:gd name="T29" fmla="*/ 6 h 80"/>
                    <a:gd name="T30" fmla="*/ 21 w 85"/>
                    <a:gd name="T31" fmla="*/ 4 h 80"/>
                    <a:gd name="T32" fmla="*/ 20 w 85"/>
                    <a:gd name="T33" fmla="*/ 3 h 80"/>
                    <a:gd name="T34" fmla="*/ 19 w 85"/>
                    <a:gd name="T35" fmla="*/ 2 h 80"/>
                    <a:gd name="T36" fmla="*/ 17 w 85"/>
                    <a:gd name="T37" fmla="*/ 1 h 80"/>
                    <a:gd name="T38" fmla="*/ 15 w 85"/>
                    <a:gd name="T39" fmla="*/ 0 h 80"/>
                    <a:gd name="T40" fmla="*/ 14 w 85"/>
                    <a:gd name="T41" fmla="*/ 0 h 80"/>
                    <a:gd name="T42" fmla="*/ 11 w 85"/>
                    <a:gd name="T43" fmla="*/ 1 h 80"/>
                    <a:gd name="T44" fmla="*/ 10 w 85"/>
                    <a:gd name="T45" fmla="*/ 2 h 80"/>
                    <a:gd name="T46" fmla="*/ 8 w 85"/>
                    <a:gd name="T47" fmla="*/ 3 h 80"/>
                    <a:gd name="T48" fmla="*/ 6 w 85"/>
                    <a:gd name="T49" fmla="*/ 4 h 80"/>
                    <a:gd name="T50" fmla="*/ 4 w 85"/>
                    <a:gd name="T51" fmla="*/ 6 h 80"/>
                    <a:gd name="T52" fmla="*/ 3 w 85"/>
                    <a:gd name="T53" fmla="*/ 7 h 80"/>
                    <a:gd name="T54" fmla="*/ 1 w 85"/>
                    <a:gd name="T55" fmla="*/ 9 h 80"/>
                    <a:gd name="T56" fmla="*/ 1 w 85"/>
                    <a:gd name="T57" fmla="*/ 11 h 80"/>
                    <a:gd name="T58" fmla="*/ 0 w 85"/>
                    <a:gd name="T59" fmla="*/ 13 h 80"/>
                    <a:gd name="T60" fmla="*/ 0 w 85"/>
                    <a:gd name="T61" fmla="*/ 15 h 80"/>
                    <a:gd name="T62" fmla="*/ 1 w 85"/>
                    <a:gd name="T63" fmla="*/ 17 h 80"/>
                    <a:gd name="T64" fmla="*/ 2 w 85"/>
                    <a:gd name="T65" fmla="*/ 18 h 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85" h="80">
                      <a:moveTo>
                        <a:pt x="5" y="71"/>
                      </a:moveTo>
                      <a:lnTo>
                        <a:pt x="11" y="75"/>
                      </a:lnTo>
                      <a:lnTo>
                        <a:pt x="16" y="79"/>
                      </a:lnTo>
                      <a:lnTo>
                        <a:pt x="24" y="80"/>
                      </a:lnTo>
                      <a:lnTo>
                        <a:pt x="31" y="80"/>
                      </a:lnTo>
                      <a:lnTo>
                        <a:pt x="40" y="79"/>
                      </a:lnTo>
                      <a:lnTo>
                        <a:pt x="48" y="76"/>
                      </a:lnTo>
                      <a:lnTo>
                        <a:pt x="56" y="72"/>
                      </a:lnTo>
                      <a:lnTo>
                        <a:pt x="63" y="66"/>
                      </a:lnTo>
                      <a:lnTo>
                        <a:pt x="70" y="60"/>
                      </a:lnTo>
                      <a:lnTo>
                        <a:pt x="76" y="52"/>
                      </a:lnTo>
                      <a:lnTo>
                        <a:pt x="80" y="44"/>
                      </a:lnTo>
                      <a:lnTo>
                        <a:pt x="83" y="36"/>
                      </a:lnTo>
                      <a:lnTo>
                        <a:pt x="85" y="30"/>
                      </a:lnTo>
                      <a:lnTo>
                        <a:pt x="85" y="22"/>
                      </a:lnTo>
                      <a:lnTo>
                        <a:pt x="82" y="15"/>
                      </a:lnTo>
                      <a:lnTo>
                        <a:pt x="79" y="9"/>
                      </a:lnTo>
                      <a:lnTo>
                        <a:pt x="73" y="5"/>
                      </a:lnTo>
                      <a:lnTo>
                        <a:pt x="68" y="2"/>
                      </a:lnTo>
                      <a:lnTo>
                        <a:pt x="60" y="0"/>
                      </a:lnTo>
                      <a:lnTo>
                        <a:pt x="53" y="0"/>
                      </a:lnTo>
                      <a:lnTo>
                        <a:pt x="44" y="2"/>
                      </a:lnTo>
                      <a:lnTo>
                        <a:pt x="37" y="5"/>
                      </a:lnTo>
                      <a:lnTo>
                        <a:pt x="29" y="9"/>
                      </a:lnTo>
                      <a:lnTo>
                        <a:pt x="21" y="15"/>
                      </a:lnTo>
                      <a:lnTo>
                        <a:pt x="14" y="22"/>
                      </a:lnTo>
                      <a:lnTo>
                        <a:pt x="9" y="28"/>
                      </a:lnTo>
                      <a:lnTo>
                        <a:pt x="4" y="36"/>
                      </a:lnTo>
                      <a:lnTo>
                        <a:pt x="2" y="44"/>
                      </a:lnTo>
                      <a:lnTo>
                        <a:pt x="0" y="52"/>
                      </a:lnTo>
                      <a:lnTo>
                        <a:pt x="0" y="59"/>
                      </a:lnTo>
                      <a:lnTo>
                        <a:pt x="2" y="65"/>
                      </a:lnTo>
                      <a:lnTo>
                        <a:pt x="5" y="7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363" name="Freeform 450"/>
                <p:cNvSpPr>
                  <a:spLocks/>
                </p:cNvSpPr>
                <p:nvPr/>
              </p:nvSpPr>
              <p:spPr bwMode="auto">
                <a:xfrm>
                  <a:off x="4581" y="2259"/>
                  <a:ext cx="43" cy="40"/>
                </a:xfrm>
                <a:custGeom>
                  <a:avLst/>
                  <a:gdLst>
                    <a:gd name="T0" fmla="*/ 2 w 85"/>
                    <a:gd name="T1" fmla="*/ 18 h 80"/>
                    <a:gd name="T2" fmla="*/ 2 w 85"/>
                    <a:gd name="T3" fmla="*/ 18 h 80"/>
                    <a:gd name="T4" fmla="*/ 3 w 85"/>
                    <a:gd name="T5" fmla="*/ 19 h 80"/>
                    <a:gd name="T6" fmla="*/ 4 w 85"/>
                    <a:gd name="T7" fmla="*/ 20 h 80"/>
                    <a:gd name="T8" fmla="*/ 6 w 85"/>
                    <a:gd name="T9" fmla="*/ 20 h 80"/>
                    <a:gd name="T10" fmla="*/ 8 w 85"/>
                    <a:gd name="T11" fmla="*/ 20 h 80"/>
                    <a:gd name="T12" fmla="*/ 10 w 85"/>
                    <a:gd name="T13" fmla="*/ 20 h 80"/>
                    <a:gd name="T14" fmla="*/ 12 w 85"/>
                    <a:gd name="T15" fmla="*/ 19 h 80"/>
                    <a:gd name="T16" fmla="*/ 14 w 85"/>
                    <a:gd name="T17" fmla="*/ 18 h 80"/>
                    <a:gd name="T18" fmla="*/ 16 w 85"/>
                    <a:gd name="T19" fmla="*/ 17 h 80"/>
                    <a:gd name="T20" fmla="*/ 16 w 85"/>
                    <a:gd name="T21" fmla="*/ 17 h 80"/>
                    <a:gd name="T22" fmla="*/ 18 w 85"/>
                    <a:gd name="T23" fmla="*/ 15 h 80"/>
                    <a:gd name="T24" fmla="*/ 19 w 85"/>
                    <a:gd name="T25" fmla="*/ 13 h 80"/>
                    <a:gd name="T26" fmla="*/ 20 w 85"/>
                    <a:gd name="T27" fmla="*/ 11 h 80"/>
                    <a:gd name="T28" fmla="*/ 21 w 85"/>
                    <a:gd name="T29" fmla="*/ 9 h 80"/>
                    <a:gd name="T30" fmla="*/ 22 w 85"/>
                    <a:gd name="T31" fmla="*/ 8 h 80"/>
                    <a:gd name="T32" fmla="*/ 22 w 85"/>
                    <a:gd name="T33" fmla="*/ 6 h 80"/>
                    <a:gd name="T34" fmla="*/ 21 w 85"/>
                    <a:gd name="T35" fmla="*/ 4 h 80"/>
                    <a:gd name="T36" fmla="*/ 20 w 85"/>
                    <a:gd name="T37" fmla="*/ 3 h 80"/>
                    <a:gd name="T38" fmla="*/ 20 w 85"/>
                    <a:gd name="T39" fmla="*/ 3 h 80"/>
                    <a:gd name="T40" fmla="*/ 19 w 85"/>
                    <a:gd name="T41" fmla="*/ 2 h 80"/>
                    <a:gd name="T42" fmla="*/ 17 w 85"/>
                    <a:gd name="T43" fmla="*/ 1 h 80"/>
                    <a:gd name="T44" fmla="*/ 15 w 85"/>
                    <a:gd name="T45" fmla="*/ 0 h 80"/>
                    <a:gd name="T46" fmla="*/ 14 w 85"/>
                    <a:gd name="T47" fmla="*/ 0 h 80"/>
                    <a:gd name="T48" fmla="*/ 11 w 85"/>
                    <a:gd name="T49" fmla="*/ 1 h 80"/>
                    <a:gd name="T50" fmla="*/ 10 w 85"/>
                    <a:gd name="T51" fmla="*/ 2 h 80"/>
                    <a:gd name="T52" fmla="*/ 8 w 85"/>
                    <a:gd name="T53" fmla="*/ 3 h 80"/>
                    <a:gd name="T54" fmla="*/ 6 w 85"/>
                    <a:gd name="T55" fmla="*/ 4 h 80"/>
                    <a:gd name="T56" fmla="*/ 6 w 85"/>
                    <a:gd name="T57" fmla="*/ 4 h 80"/>
                    <a:gd name="T58" fmla="*/ 4 w 85"/>
                    <a:gd name="T59" fmla="*/ 6 h 80"/>
                    <a:gd name="T60" fmla="*/ 3 w 85"/>
                    <a:gd name="T61" fmla="*/ 7 h 80"/>
                    <a:gd name="T62" fmla="*/ 1 w 85"/>
                    <a:gd name="T63" fmla="*/ 9 h 80"/>
                    <a:gd name="T64" fmla="*/ 1 w 85"/>
                    <a:gd name="T65" fmla="*/ 11 h 80"/>
                    <a:gd name="T66" fmla="*/ 0 w 85"/>
                    <a:gd name="T67" fmla="*/ 13 h 80"/>
                    <a:gd name="T68" fmla="*/ 0 w 85"/>
                    <a:gd name="T69" fmla="*/ 15 h 80"/>
                    <a:gd name="T70" fmla="*/ 1 w 85"/>
                    <a:gd name="T71" fmla="*/ 17 h 80"/>
                    <a:gd name="T72" fmla="*/ 2 w 85"/>
                    <a:gd name="T73" fmla="*/ 18 h 8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85" h="80">
                      <a:moveTo>
                        <a:pt x="5" y="71"/>
                      </a:moveTo>
                      <a:lnTo>
                        <a:pt x="5" y="71"/>
                      </a:lnTo>
                      <a:lnTo>
                        <a:pt x="11" y="75"/>
                      </a:lnTo>
                      <a:lnTo>
                        <a:pt x="16" y="79"/>
                      </a:lnTo>
                      <a:lnTo>
                        <a:pt x="24" y="80"/>
                      </a:lnTo>
                      <a:lnTo>
                        <a:pt x="31" y="80"/>
                      </a:lnTo>
                      <a:lnTo>
                        <a:pt x="40" y="79"/>
                      </a:lnTo>
                      <a:lnTo>
                        <a:pt x="48" y="76"/>
                      </a:lnTo>
                      <a:lnTo>
                        <a:pt x="56" y="72"/>
                      </a:lnTo>
                      <a:lnTo>
                        <a:pt x="63" y="66"/>
                      </a:lnTo>
                      <a:lnTo>
                        <a:pt x="70" y="60"/>
                      </a:lnTo>
                      <a:lnTo>
                        <a:pt x="76" y="52"/>
                      </a:lnTo>
                      <a:lnTo>
                        <a:pt x="80" y="44"/>
                      </a:lnTo>
                      <a:lnTo>
                        <a:pt x="83" y="36"/>
                      </a:lnTo>
                      <a:lnTo>
                        <a:pt x="85" y="30"/>
                      </a:lnTo>
                      <a:lnTo>
                        <a:pt x="85" y="22"/>
                      </a:lnTo>
                      <a:lnTo>
                        <a:pt x="82" y="15"/>
                      </a:lnTo>
                      <a:lnTo>
                        <a:pt x="79" y="9"/>
                      </a:lnTo>
                      <a:lnTo>
                        <a:pt x="73" y="5"/>
                      </a:lnTo>
                      <a:lnTo>
                        <a:pt x="68" y="2"/>
                      </a:lnTo>
                      <a:lnTo>
                        <a:pt x="60" y="0"/>
                      </a:lnTo>
                      <a:lnTo>
                        <a:pt x="53" y="0"/>
                      </a:lnTo>
                      <a:lnTo>
                        <a:pt x="44" y="2"/>
                      </a:lnTo>
                      <a:lnTo>
                        <a:pt x="37" y="5"/>
                      </a:lnTo>
                      <a:lnTo>
                        <a:pt x="29" y="9"/>
                      </a:lnTo>
                      <a:lnTo>
                        <a:pt x="21" y="15"/>
                      </a:lnTo>
                      <a:lnTo>
                        <a:pt x="14" y="22"/>
                      </a:lnTo>
                      <a:lnTo>
                        <a:pt x="9" y="28"/>
                      </a:lnTo>
                      <a:lnTo>
                        <a:pt x="4" y="36"/>
                      </a:lnTo>
                      <a:lnTo>
                        <a:pt x="2" y="44"/>
                      </a:lnTo>
                      <a:lnTo>
                        <a:pt x="0" y="52"/>
                      </a:lnTo>
                      <a:lnTo>
                        <a:pt x="0" y="59"/>
                      </a:lnTo>
                      <a:lnTo>
                        <a:pt x="2" y="65"/>
                      </a:lnTo>
                      <a:lnTo>
                        <a:pt x="5" y="7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364" name="Freeform 451"/>
                <p:cNvSpPr>
                  <a:spLocks/>
                </p:cNvSpPr>
                <p:nvPr/>
              </p:nvSpPr>
              <p:spPr bwMode="auto">
                <a:xfrm>
                  <a:off x="4367" y="2"/>
                  <a:ext cx="748" cy="663"/>
                </a:xfrm>
                <a:custGeom>
                  <a:avLst/>
                  <a:gdLst>
                    <a:gd name="T0" fmla="*/ 29 w 1496"/>
                    <a:gd name="T1" fmla="*/ 117 h 1327"/>
                    <a:gd name="T2" fmla="*/ 5 w 1496"/>
                    <a:gd name="T3" fmla="*/ 90 h 1327"/>
                    <a:gd name="T4" fmla="*/ 7 w 1496"/>
                    <a:gd name="T5" fmla="*/ 47 h 1327"/>
                    <a:gd name="T6" fmla="*/ 31 w 1496"/>
                    <a:gd name="T7" fmla="*/ 26 h 1327"/>
                    <a:gd name="T8" fmla="*/ 38 w 1496"/>
                    <a:gd name="T9" fmla="*/ 26 h 1327"/>
                    <a:gd name="T10" fmla="*/ 65 w 1496"/>
                    <a:gd name="T11" fmla="*/ 15 h 1327"/>
                    <a:gd name="T12" fmla="*/ 101 w 1496"/>
                    <a:gd name="T13" fmla="*/ 5 h 1327"/>
                    <a:gd name="T14" fmla="*/ 148 w 1496"/>
                    <a:gd name="T15" fmla="*/ 0 h 1327"/>
                    <a:gd name="T16" fmla="*/ 174 w 1496"/>
                    <a:gd name="T17" fmla="*/ 4 h 1327"/>
                    <a:gd name="T18" fmla="*/ 209 w 1496"/>
                    <a:gd name="T19" fmla="*/ 8 h 1327"/>
                    <a:gd name="T20" fmla="*/ 240 w 1496"/>
                    <a:gd name="T21" fmla="*/ 14 h 1327"/>
                    <a:gd name="T22" fmla="*/ 273 w 1496"/>
                    <a:gd name="T23" fmla="*/ 29 h 1327"/>
                    <a:gd name="T24" fmla="*/ 281 w 1496"/>
                    <a:gd name="T25" fmla="*/ 38 h 1327"/>
                    <a:gd name="T26" fmla="*/ 304 w 1496"/>
                    <a:gd name="T27" fmla="*/ 56 h 1327"/>
                    <a:gd name="T28" fmla="*/ 321 w 1496"/>
                    <a:gd name="T29" fmla="*/ 71 h 1327"/>
                    <a:gd name="T30" fmla="*/ 341 w 1496"/>
                    <a:gd name="T31" fmla="*/ 95 h 1327"/>
                    <a:gd name="T32" fmla="*/ 350 w 1496"/>
                    <a:gd name="T33" fmla="*/ 110 h 1327"/>
                    <a:gd name="T34" fmla="*/ 361 w 1496"/>
                    <a:gd name="T35" fmla="*/ 133 h 1327"/>
                    <a:gd name="T36" fmla="*/ 368 w 1496"/>
                    <a:gd name="T37" fmla="*/ 153 h 1327"/>
                    <a:gd name="T38" fmla="*/ 373 w 1496"/>
                    <a:gd name="T39" fmla="*/ 174 h 1327"/>
                    <a:gd name="T40" fmla="*/ 372 w 1496"/>
                    <a:gd name="T41" fmla="*/ 197 h 1327"/>
                    <a:gd name="T42" fmla="*/ 372 w 1496"/>
                    <a:gd name="T43" fmla="*/ 213 h 1327"/>
                    <a:gd name="T44" fmla="*/ 366 w 1496"/>
                    <a:gd name="T45" fmla="*/ 239 h 1327"/>
                    <a:gd name="T46" fmla="*/ 358 w 1496"/>
                    <a:gd name="T47" fmla="*/ 259 h 1327"/>
                    <a:gd name="T48" fmla="*/ 335 w 1496"/>
                    <a:gd name="T49" fmla="*/ 285 h 1327"/>
                    <a:gd name="T50" fmla="*/ 322 w 1496"/>
                    <a:gd name="T51" fmla="*/ 296 h 1327"/>
                    <a:gd name="T52" fmla="*/ 316 w 1496"/>
                    <a:gd name="T53" fmla="*/ 272 h 1327"/>
                    <a:gd name="T54" fmla="*/ 301 w 1496"/>
                    <a:gd name="T55" fmla="*/ 252 h 1327"/>
                    <a:gd name="T56" fmla="*/ 268 w 1496"/>
                    <a:gd name="T57" fmla="*/ 255 h 1327"/>
                    <a:gd name="T58" fmla="*/ 234 w 1496"/>
                    <a:gd name="T59" fmla="*/ 288 h 1327"/>
                    <a:gd name="T60" fmla="*/ 227 w 1496"/>
                    <a:gd name="T61" fmla="*/ 296 h 1327"/>
                    <a:gd name="T62" fmla="*/ 227 w 1496"/>
                    <a:gd name="T63" fmla="*/ 311 h 1327"/>
                    <a:gd name="T64" fmla="*/ 224 w 1496"/>
                    <a:gd name="T65" fmla="*/ 309 h 1327"/>
                    <a:gd name="T66" fmla="*/ 220 w 1496"/>
                    <a:gd name="T67" fmla="*/ 304 h 1327"/>
                    <a:gd name="T68" fmla="*/ 223 w 1496"/>
                    <a:gd name="T69" fmla="*/ 321 h 1327"/>
                    <a:gd name="T70" fmla="*/ 216 w 1496"/>
                    <a:gd name="T71" fmla="*/ 310 h 1327"/>
                    <a:gd name="T72" fmla="*/ 218 w 1496"/>
                    <a:gd name="T73" fmla="*/ 331 h 1327"/>
                    <a:gd name="T74" fmla="*/ 212 w 1496"/>
                    <a:gd name="T75" fmla="*/ 315 h 1327"/>
                    <a:gd name="T76" fmla="*/ 204 w 1496"/>
                    <a:gd name="T77" fmla="*/ 300 h 1327"/>
                    <a:gd name="T78" fmla="*/ 206 w 1496"/>
                    <a:gd name="T79" fmla="*/ 280 h 1327"/>
                    <a:gd name="T80" fmla="*/ 190 w 1496"/>
                    <a:gd name="T81" fmla="*/ 265 h 1327"/>
                    <a:gd name="T82" fmla="*/ 154 w 1496"/>
                    <a:gd name="T83" fmla="*/ 245 h 1327"/>
                    <a:gd name="T84" fmla="*/ 135 w 1496"/>
                    <a:gd name="T85" fmla="*/ 219 h 1327"/>
                    <a:gd name="T86" fmla="*/ 135 w 1496"/>
                    <a:gd name="T87" fmla="*/ 197 h 1327"/>
                    <a:gd name="T88" fmla="*/ 133 w 1496"/>
                    <a:gd name="T89" fmla="*/ 177 h 1327"/>
                    <a:gd name="T90" fmla="*/ 133 w 1496"/>
                    <a:gd name="T91" fmla="*/ 156 h 1327"/>
                    <a:gd name="T92" fmla="*/ 133 w 1496"/>
                    <a:gd name="T93" fmla="*/ 147 h 1327"/>
                    <a:gd name="T94" fmla="*/ 131 w 1496"/>
                    <a:gd name="T95" fmla="*/ 135 h 1327"/>
                    <a:gd name="T96" fmla="*/ 123 w 1496"/>
                    <a:gd name="T97" fmla="*/ 126 h 1327"/>
                    <a:gd name="T98" fmla="*/ 111 w 1496"/>
                    <a:gd name="T99" fmla="*/ 120 h 1327"/>
                    <a:gd name="T100" fmla="*/ 102 w 1496"/>
                    <a:gd name="T101" fmla="*/ 120 h 1327"/>
                    <a:gd name="T102" fmla="*/ 95 w 1496"/>
                    <a:gd name="T103" fmla="*/ 117 h 1327"/>
                    <a:gd name="T104" fmla="*/ 83 w 1496"/>
                    <a:gd name="T105" fmla="*/ 119 h 1327"/>
                    <a:gd name="T106" fmla="*/ 72 w 1496"/>
                    <a:gd name="T107" fmla="*/ 121 h 1327"/>
                    <a:gd name="T108" fmla="*/ 61 w 1496"/>
                    <a:gd name="T109" fmla="*/ 127 h 1327"/>
                    <a:gd name="T110" fmla="*/ 50 w 1496"/>
                    <a:gd name="T111" fmla="*/ 127 h 1327"/>
                    <a:gd name="T112" fmla="*/ 42 w 1496"/>
                    <a:gd name="T113" fmla="*/ 129 h 1327"/>
                    <a:gd name="T114" fmla="*/ 31 w 1496"/>
                    <a:gd name="T115" fmla="*/ 132 h 1327"/>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1496" h="1327">
                      <a:moveTo>
                        <a:pt x="119" y="523"/>
                      </a:moveTo>
                      <a:lnTo>
                        <a:pt x="119" y="521"/>
                      </a:lnTo>
                      <a:lnTo>
                        <a:pt x="120" y="515"/>
                      </a:lnTo>
                      <a:lnTo>
                        <a:pt x="120" y="506"/>
                      </a:lnTo>
                      <a:lnTo>
                        <a:pt x="120" y="496"/>
                      </a:lnTo>
                      <a:lnTo>
                        <a:pt x="118" y="484"/>
                      </a:lnTo>
                      <a:lnTo>
                        <a:pt x="114" y="471"/>
                      </a:lnTo>
                      <a:lnTo>
                        <a:pt x="105" y="457"/>
                      </a:lnTo>
                      <a:lnTo>
                        <a:pt x="94" y="444"/>
                      </a:lnTo>
                      <a:lnTo>
                        <a:pt x="78" y="430"/>
                      </a:lnTo>
                      <a:lnTo>
                        <a:pt x="62" y="417"/>
                      </a:lnTo>
                      <a:lnTo>
                        <a:pt x="46" y="401"/>
                      </a:lnTo>
                      <a:lnTo>
                        <a:pt x="31" y="383"/>
                      </a:lnTo>
                      <a:lnTo>
                        <a:pt x="18" y="363"/>
                      </a:lnTo>
                      <a:lnTo>
                        <a:pt x="8" y="341"/>
                      </a:lnTo>
                      <a:lnTo>
                        <a:pt x="1" y="315"/>
                      </a:lnTo>
                      <a:lnTo>
                        <a:pt x="0" y="286"/>
                      </a:lnTo>
                      <a:lnTo>
                        <a:pt x="3" y="257"/>
                      </a:lnTo>
                      <a:lnTo>
                        <a:pt x="9" y="232"/>
                      </a:lnTo>
                      <a:lnTo>
                        <a:pt x="18" y="208"/>
                      </a:lnTo>
                      <a:lnTo>
                        <a:pt x="28" y="188"/>
                      </a:lnTo>
                      <a:lnTo>
                        <a:pt x="39" y="171"/>
                      </a:lnTo>
                      <a:lnTo>
                        <a:pt x="52" y="156"/>
                      </a:lnTo>
                      <a:lnTo>
                        <a:pt x="66" y="143"/>
                      </a:lnTo>
                      <a:lnTo>
                        <a:pt x="78" y="132"/>
                      </a:lnTo>
                      <a:lnTo>
                        <a:pt x="91" y="122"/>
                      </a:lnTo>
                      <a:lnTo>
                        <a:pt x="107" y="113"/>
                      </a:lnTo>
                      <a:lnTo>
                        <a:pt x="123" y="104"/>
                      </a:lnTo>
                      <a:lnTo>
                        <a:pt x="137" y="96"/>
                      </a:lnTo>
                      <a:lnTo>
                        <a:pt x="151" y="90"/>
                      </a:lnTo>
                      <a:lnTo>
                        <a:pt x="162" y="84"/>
                      </a:lnTo>
                      <a:lnTo>
                        <a:pt x="170" y="81"/>
                      </a:lnTo>
                      <a:lnTo>
                        <a:pt x="172" y="80"/>
                      </a:lnTo>
                      <a:lnTo>
                        <a:pt x="146" y="106"/>
                      </a:lnTo>
                      <a:lnTo>
                        <a:pt x="149" y="105"/>
                      </a:lnTo>
                      <a:lnTo>
                        <a:pt x="158" y="103"/>
                      </a:lnTo>
                      <a:lnTo>
                        <a:pt x="172" y="99"/>
                      </a:lnTo>
                      <a:lnTo>
                        <a:pt x="189" y="93"/>
                      </a:lnTo>
                      <a:lnTo>
                        <a:pt x="206" y="87"/>
                      </a:lnTo>
                      <a:lnTo>
                        <a:pt x="224" y="80"/>
                      </a:lnTo>
                      <a:lnTo>
                        <a:pt x="242" y="71"/>
                      </a:lnTo>
                      <a:lnTo>
                        <a:pt x="258" y="61"/>
                      </a:lnTo>
                      <a:lnTo>
                        <a:pt x="268" y="55"/>
                      </a:lnTo>
                      <a:lnTo>
                        <a:pt x="282" y="51"/>
                      </a:lnTo>
                      <a:lnTo>
                        <a:pt x="300" y="44"/>
                      </a:lnTo>
                      <a:lnTo>
                        <a:pt x="321" y="38"/>
                      </a:lnTo>
                      <a:lnTo>
                        <a:pt x="346" y="33"/>
                      </a:lnTo>
                      <a:lnTo>
                        <a:pt x="373" y="27"/>
                      </a:lnTo>
                      <a:lnTo>
                        <a:pt x="401" y="22"/>
                      </a:lnTo>
                      <a:lnTo>
                        <a:pt x="430" y="16"/>
                      </a:lnTo>
                      <a:lnTo>
                        <a:pt x="460" y="12"/>
                      </a:lnTo>
                      <a:lnTo>
                        <a:pt x="489" y="7"/>
                      </a:lnTo>
                      <a:lnTo>
                        <a:pt x="517" y="4"/>
                      </a:lnTo>
                      <a:lnTo>
                        <a:pt x="544" y="1"/>
                      </a:lnTo>
                      <a:lnTo>
                        <a:pt x="568" y="0"/>
                      </a:lnTo>
                      <a:lnTo>
                        <a:pt x="591" y="0"/>
                      </a:lnTo>
                      <a:lnTo>
                        <a:pt x="610" y="3"/>
                      </a:lnTo>
                      <a:lnTo>
                        <a:pt x="624" y="5"/>
                      </a:lnTo>
                      <a:lnTo>
                        <a:pt x="628" y="6"/>
                      </a:lnTo>
                      <a:lnTo>
                        <a:pt x="639" y="8"/>
                      </a:lnTo>
                      <a:lnTo>
                        <a:pt x="653" y="10"/>
                      </a:lnTo>
                      <a:lnTo>
                        <a:pt x="673" y="14"/>
                      </a:lnTo>
                      <a:lnTo>
                        <a:pt x="693" y="18"/>
                      </a:lnTo>
                      <a:lnTo>
                        <a:pt x="716" y="20"/>
                      </a:lnTo>
                      <a:lnTo>
                        <a:pt x="736" y="23"/>
                      </a:lnTo>
                      <a:lnTo>
                        <a:pt x="755" y="24"/>
                      </a:lnTo>
                      <a:lnTo>
                        <a:pt x="773" y="25"/>
                      </a:lnTo>
                      <a:lnTo>
                        <a:pt x="793" y="26"/>
                      </a:lnTo>
                      <a:lnTo>
                        <a:pt x="814" y="28"/>
                      </a:lnTo>
                      <a:lnTo>
                        <a:pt x="836" y="32"/>
                      </a:lnTo>
                      <a:lnTo>
                        <a:pt x="858" y="36"/>
                      </a:lnTo>
                      <a:lnTo>
                        <a:pt x="877" y="39"/>
                      </a:lnTo>
                      <a:lnTo>
                        <a:pt x="895" y="43"/>
                      </a:lnTo>
                      <a:lnTo>
                        <a:pt x="909" y="46"/>
                      </a:lnTo>
                      <a:lnTo>
                        <a:pt x="924" y="50"/>
                      </a:lnTo>
                      <a:lnTo>
                        <a:pt x="940" y="53"/>
                      </a:lnTo>
                      <a:lnTo>
                        <a:pt x="959" y="58"/>
                      </a:lnTo>
                      <a:lnTo>
                        <a:pt x="979" y="64"/>
                      </a:lnTo>
                      <a:lnTo>
                        <a:pt x="1001" y="70"/>
                      </a:lnTo>
                      <a:lnTo>
                        <a:pt x="1021" y="77"/>
                      </a:lnTo>
                      <a:lnTo>
                        <a:pt x="1041" y="86"/>
                      </a:lnTo>
                      <a:lnTo>
                        <a:pt x="1059" y="95"/>
                      </a:lnTo>
                      <a:lnTo>
                        <a:pt x="1076" y="105"/>
                      </a:lnTo>
                      <a:lnTo>
                        <a:pt x="1091" y="117"/>
                      </a:lnTo>
                      <a:lnTo>
                        <a:pt x="1107" y="127"/>
                      </a:lnTo>
                      <a:lnTo>
                        <a:pt x="1119" y="137"/>
                      </a:lnTo>
                      <a:lnTo>
                        <a:pt x="1130" y="146"/>
                      </a:lnTo>
                      <a:lnTo>
                        <a:pt x="1139" y="152"/>
                      </a:lnTo>
                      <a:lnTo>
                        <a:pt x="1144" y="157"/>
                      </a:lnTo>
                      <a:lnTo>
                        <a:pt x="1146" y="159"/>
                      </a:lnTo>
                      <a:lnTo>
                        <a:pt x="1124" y="155"/>
                      </a:lnTo>
                      <a:lnTo>
                        <a:pt x="1127" y="157"/>
                      </a:lnTo>
                      <a:lnTo>
                        <a:pt x="1136" y="163"/>
                      </a:lnTo>
                      <a:lnTo>
                        <a:pt x="1149" y="173"/>
                      </a:lnTo>
                      <a:lnTo>
                        <a:pt x="1165" y="186"/>
                      </a:lnTo>
                      <a:lnTo>
                        <a:pt x="1182" y="199"/>
                      </a:lnTo>
                      <a:lnTo>
                        <a:pt x="1200" y="214"/>
                      </a:lnTo>
                      <a:lnTo>
                        <a:pt x="1215" y="226"/>
                      </a:lnTo>
                      <a:lnTo>
                        <a:pt x="1229" y="237"/>
                      </a:lnTo>
                      <a:lnTo>
                        <a:pt x="1235" y="243"/>
                      </a:lnTo>
                      <a:lnTo>
                        <a:pt x="1243" y="249"/>
                      </a:lnTo>
                      <a:lnTo>
                        <a:pt x="1252" y="257"/>
                      </a:lnTo>
                      <a:lnTo>
                        <a:pt x="1262" y="267"/>
                      </a:lnTo>
                      <a:lnTo>
                        <a:pt x="1273" y="277"/>
                      </a:lnTo>
                      <a:lnTo>
                        <a:pt x="1284" y="287"/>
                      </a:lnTo>
                      <a:lnTo>
                        <a:pt x="1297" y="300"/>
                      </a:lnTo>
                      <a:lnTo>
                        <a:pt x="1309" y="312"/>
                      </a:lnTo>
                      <a:lnTo>
                        <a:pt x="1320" y="324"/>
                      </a:lnTo>
                      <a:lnTo>
                        <a:pt x="1332" y="338"/>
                      </a:lnTo>
                      <a:lnTo>
                        <a:pt x="1344" y="352"/>
                      </a:lnTo>
                      <a:lnTo>
                        <a:pt x="1355" y="367"/>
                      </a:lnTo>
                      <a:lnTo>
                        <a:pt x="1364" y="381"/>
                      </a:lnTo>
                      <a:lnTo>
                        <a:pt x="1373" y="396"/>
                      </a:lnTo>
                      <a:lnTo>
                        <a:pt x="1380" y="410"/>
                      </a:lnTo>
                      <a:lnTo>
                        <a:pt x="1386" y="425"/>
                      </a:lnTo>
                      <a:lnTo>
                        <a:pt x="1387" y="426"/>
                      </a:lnTo>
                      <a:lnTo>
                        <a:pt x="1389" y="429"/>
                      </a:lnTo>
                      <a:lnTo>
                        <a:pt x="1393" y="435"/>
                      </a:lnTo>
                      <a:lnTo>
                        <a:pt x="1397" y="443"/>
                      </a:lnTo>
                      <a:lnTo>
                        <a:pt x="1402" y="453"/>
                      </a:lnTo>
                      <a:lnTo>
                        <a:pt x="1408" y="463"/>
                      </a:lnTo>
                      <a:lnTo>
                        <a:pt x="1415" y="475"/>
                      </a:lnTo>
                      <a:lnTo>
                        <a:pt x="1422" y="489"/>
                      </a:lnTo>
                      <a:lnTo>
                        <a:pt x="1429" y="503"/>
                      </a:lnTo>
                      <a:lnTo>
                        <a:pt x="1435" y="518"/>
                      </a:lnTo>
                      <a:lnTo>
                        <a:pt x="1443" y="532"/>
                      </a:lnTo>
                      <a:lnTo>
                        <a:pt x="1450" y="548"/>
                      </a:lnTo>
                      <a:lnTo>
                        <a:pt x="1455" y="562"/>
                      </a:lnTo>
                      <a:lnTo>
                        <a:pt x="1461" y="578"/>
                      </a:lnTo>
                      <a:lnTo>
                        <a:pt x="1465" y="592"/>
                      </a:lnTo>
                      <a:lnTo>
                        <a:pt x="1469" y="606"/>
                      </a:lnTo>
                      <a:lnTo>
                        <a:pt x="1469" y="607"/>
                      </a:lnTo>
                      <a:lnTo>
                        <a:pt x="1471" y="612"/>
                      </a:lnTo>
                      <a:lnTo>
                        <a:pt x="1473" y="619"/>
                      </a:lnTo>
                      <a:lnTo>
                        <a:pt x="1475" y="628"/>
                      </a:lnTo>
                      <a:lnTo>
                        <a:pt x="1479" y="640"/>
                      </a:lnTo>
                      <a:lnTo>
                        <a:pt x="1481" y="653"/>
                      </a:lnTo>
                      <a:lnTo>
                        <a:pt x="1484" y="667"/>
                      </a:lnTo>
                      <a:lnTo>
                        <a:pt x="1488" y="682"/>
                      </a:lnTo>
                      <a:lnTo>
                        <a:pt x="1491" y="697"/>
                      </a:lnTo>
                      <a:lnTo>
                        <a:pt x="1493" y="713"/>
                      </a:lnTo>
                      <a:lnTo>
                        <a:pt x="1494" y="728"/>
                      </a:lnTo>
                      <a:lnTo>
                        <a:pt x="1496" y="742"/>
                      </a:lnTo>
                      <a:lnTo>
                        <a:pt x="1496" y="757"/>
                      </a:lnTo>
                      <a:lnTo>
                        <a:pt x="1494" y="769"/>
                      </a:lnTo>
                      <a:lnTo>
                        <a:pt x="1492" y="779"/>
                      </a:lnTo>
                      <a:lnTo>
                        <a:pt x="1488" y="788"/>
                      </a:lnTo>
                      <a:lnTo>
                        <a:pt x="1488" y="789"/>
                      </a:lnTo>
                      <a:lnTo>
                        <a:pt x="1488" y="795"/>
                      </a:lnTo>
                      <a:lnTo>
                        <a:pt x="1489" y="801"/>
                      </a:lnTo>
                      <a:lnTo>
                        <a:pt x="1489" y="811"/>
                      </a:lnTo>
                      <a:lnTo>
                        <a:pt x="1489" y="824"/>
                      </a:lnTo>
                      <a:lnTo>
                        <a:pt x="1489" y="837"/>
                      </a:lnTo>
                      <a:lnTo>
                        <a:pt x="1488" y="852"/>
                      </a:lnTo>
                      <a:lnTo>
                        <a:pt x="1487" y="867"/>
                      </a:lnTo>
                      <a:lnTo>
                        <a:pt x="1486" y="883"/>
                      </a:lnTo>
                      <a:lnTo>
                        <a:pt x="1482" y="900"/>
                      </a:lnTo>
                      <a:lnTo>
                        <a:pt x="1479" y="915"/>
                      </a:lnTo>
                      <a:lnTo>
                        <a:pt x="1475" y="931"/>
                      </a:lnTo>
                      <a:lnTo>
                        <a:pt x="1470" y="945"/>
                      </a:lnTo>
                      <a:lnTo>
                        <a:pt x="1463" y="959"/>
                      </a:lnTo>
                      <a:lnTo>
                        <a:pt x="1455" y="970"/>
                      </a:lnTo>
                      <a:lnTo>
                        <a:pt x="1446" y="980"/>
                      </a:lnTo>
                      <a:lnTo>
                        <a:pt x="1445" y="983"/>
                      </a:lnTo>
                      <a:lnTo>
                        <a:pt x="1443" y="992"/>
                      </a:lnTo>
                      <a:lnTo>
                        <a:pt x="1440" y="1006"/>
                      </a:lnTo>
                      <a:lnTo>
                        <a:pt x="1435" y="1022"/>
                      </a:lnTo>
                      <a:lnTo>
                        <a:pt x="1429" y="1039"/>
                      </a:lnTo>
                      <a:lnTo>
                        <a:pt x="1421" y="1056"/>
                      </a:lnTo>
                      <a:lnTo>
                        <a:pt x="1412" y="1070"/>
                      </a:lnTo>
                      <a:lnTo>
                        <a:pt x="1401" y="1082"/>
                      </a:lnTo>
                      <a:lnTo>
                        <a:pt x="1387" y="1093"/>
                      </a:lnTo>
                      <a:lnTo>
                        <a:pt x="1372" y="1107"/>
                      </a:lnTo>
                      <a:lnTo>
                        <a:pt x="1355" y="1124"/>
                      </a:lnTo>
                      <a:lnTo>
                        <a:pt x="1338" y="1143"/>
                      </a:lnTo>
                      <a:lnTo>
                        <a:pt x="1322" y="1161"/>
                      </a:lnTo>
                      <a:lnTo>
                        <a:pt x="1308" y="1177"/>
                      </a:lnTo>
                      <a:lnTo>
                        <a:pt x="1298" y="1189"/>
                      </a:lnTo>
                      <a:lnTo>
                        <a:pt x="1292" y="1196"/>
                      </a:lnTo>
                      <a:lnTo>
                        <a:pt x="1291" y="1196"/>
                      </a:lnTo>
                      <a:lnTo>
                        <a:pt x="1289" y="1192"/>
                      </a:lnTo>
                      <a:lnTo>
                        <a:pt x="1288" y="1187"/>
                      </a:lnTo>
                      <a:lnTo>
                        <a:pt x="1286" y="1178"/>
                      </a:lnTo>
                      <a:lnTo>
                        <a:pt x="1282" y="1167"/>
                      </a:lnTo>
                      <a:lnTo>
                        <a:pt x="1280" y="1153"/>
                      </a:lnTo>
                      <a:lnTo>
                        <a:pt x="1277" y="1139"/>
                      </a:lnTo>
                      <a:lnTo>
                        <a:pt x="1272" y="1123"/>
                      </a:lnTo>
                      <a:lnTo>
                        <a:pt x="1268" y="1107"/>
                      </a:lnTo>
                      <a:lnTo>
                        <a:pt x="1262" y="1091"/>
                      </a:lnTo>
                      <a:lnTo>
                        <a:pt x="1255" y="1075"/>
                      </a:lnTo>
                      <a:lnTo>
                        <a:pt x="1248" y="1059"/>
                      </a:lnTo>
                      <a:lnTo>
                        <a:pt x="1239" y="1045"/>
                      </a:lnTo>
                      <a:lnTo>
                        <a:pt x="1229" y="1031"/>
                      </a:lnTo>
                      <a:lnTo>
                        <a:pt x="1217" y="1020"/>
                      </a:lnTo>
                      <a:lnTo>
                        <a:pt x="1205" y="1011"/>
                      </a:lnTo>
                      <a:lnTo>
                        <a:pt x="1203" y="1009"/>
                      </a:lnTo>
                      <a:lnTo>
                        <a:pt x="1195" y="1002"/>
                      </a:lnTo>
                      <a:lnTo>
                        <a:pt x="1184" y="993"/>
                      </a:lnTo>
                      <a:lnTo>
                        <a:pt x="1167" y="987"/>
                      </a:lnTo>
                      <a:lnTo>
                        <a:pt x="1148" y="984"/>
                      </a:lnTo>
                      <a:lnTo>
                        <a:pt x="1125" y="987"/>
                      </a:lnTo>
                      <a:lnTo>
                        <a:pt x="1098" y="999"/>
                      </a:lnTo>
                      <a:lnTo>
                        <a:pt x="1069" y="1022"/>
                      </a:lnTo>
                      <a:lnTo>
                        <a:pt x="1043" y="1048"/>
                      </a:lnTo>
                      <a:lnTo>
                        <a:pt x="1022" y="1070"/>
                      </a:lnTo>
                      <a:lnTo>
                        <a:pt x="1004" y="1091"/>
                      </a:lnTo>
                      <a:lnTo>
                        <a:pt x="987" y="1108"/>
                      </a:lnTo>
                      <a:lnTo>
                        <a:pt x="971" y="1124"/>
                      </a:lnTo>
                      <a:lnTo>
                        <a:pt x="954" y="1139"/>
                      </a:lnTo>
                      <a:lnTo>
                        <a:pt x="936" y="1152"/>
                      </a:lnTo>
                      <a:lnTo>
                        <a:pt x="915" y="1164"/>
                      </a:lnTo>
                      <a:lnTo>
                        <a:pt x="915" y="1165"/>
                      </a:lnTo>
                      <a:lnTo>
                        <a:pt x="914" y="1167"/>
                      </a:lnTo>
                      <a:lnTo>
                        <a:pt x="911" y="1170"/>
                      </a:lnTo>
                      <a:lnTo>
                        <a:pt x="910" y="1173"/>
                      </a:lnTo>
                      <a:lnTo>
                        <a:pt x="909" y="1179"/>
                      </a:lnTo>
                      <a:lnTo>
                        <a:pt x="907" y="1186"/>
                      </a:lnTo>
                      <a:lnTo>
                        <a:pt x="906" y="1192"/>
                      </a:lnTo>
                      <a:lnTo>
                        <a:pt x="906" y="1201"/>
                      </a:lnTo>
                      <a:lnTo>
                        <a:pt x="906" y="1211"/>
                      </a:lnTo>
                      <a:lnTo>
                        <a:pt x="906" y="1220"/>
                      </a:lnTo>
                      <a:lnTo>
                        <a:pt x="905" y="1230"/>
                      </a:lnTo>
                      <a:lnTo>
                        <a:pt x="905" y="1239"/>
                      </a:lnTo>
                      <a:lnTo>
                        <a:pt x="905" y="1247"/>
                      </a:lnTo>
                      <a:lnTo>
                        <a:pt x="903" y="1253"/>
                      </a:lnTo>
                      <a:lnTo>
                        <a:pt x="903" y="1257"/>
                      </a:lnTo>
                      <a:lnTo>
                        <a:pt x="903" y="1258"/>
                      </a:lnTo>
                      <a:lnTo>
                        <a:pt x="903" y="1256"/>
                      </a:lnTo>
                      <a:lnTo>
                        <a:pt x="901" y="1251"/>
                      </a:lnTo>
                      <a:lnTo>
                        <a:pt x="899" y="1245"/>
                      </a:lnTo>
                      <a:lnTo>
                        <a:pt x="896" y="1236"/>
                      </a:lnTo>
                      <a:lnTo>
                        <a:pt x="892" y="1227"/>
                      </a:lnTo>
                      <a:lnTo>
                        <a:pt x="888" y="1219"/>
                      </a:lnTo>
                      <a:lnTo>
                        <a:pt x="882" y="1211"/>
                      </a:lnTo>
                      <a:lnTo>
                        <a:pt x="877" y="1205"/>
                      </a:lnTo>
                      <a:lnTo>
                        <a:pt x="873" y="1203"/>
                      </a:lnTo>
                      <a:lnTo>
                        <a:pt x="873" y="1208"/>
                      </a:lnTo>
                      <a:lnTo>
                        <a:pt x="877" y="1218"/>
                      </a:lnTo>
                      <a:lnTo>
                        <a:pt x="881" y="1231"/>
                      </a:lnTo>
                      <a:lnTo>
                        <a:pt x="887" y="1246"/>
                      </a:lnTo>
                      <a:lnTo>
                        <a:pt x="891" y="1263"/>
                      </a:lnTo>
                      <a:lnTo>
                        <a:pt x="895" y="1278"/>
                      </a:lnTo>
                      <a:lnTo>
                        <a:pt x="895" y="1293"/>
                      </a:lnTo>
                      <a:lnTo>
                        <a:pt x="893" y="1291"/>
                      </a:lnTo>
                      <a:lnTo>
                        <a:pt x="890" y="1286"/>
                      </a:lnTo>
                      <a:lnTo>
                        <a:pt x="886" y="1278"/>
                      </a:lnTo>
                      <a:lnTo>
                        <a:pt x="880" y="1269"/>
                      </a:lnTo>
                      <a:lnTo>
                        <a:pt x="874" y="1260"/>
                      </a:lnTo>
                      <a:lnTo>
                        <a:pt x="869" y="1251"/>
                      </a:lnTo>
                      <a:lnTo>
                        <a:pt x="863" y="1244"/>
                      </a:lnTo>
                      <a:lnTo>
                        <a:pt x="860" y="1239"/>
                      </a:lnTo>
                      <a:lnTo>
                        <a:pt x="861" y="1241"/>
                      </a:lnTo>
                      <a:lnTo>
                        <a:pt x="863" y="1248"/>
                      </a:lnTo>
                      <a:lnTo>
                        <a:pt x="867" y="1258"/>
                      </a:lnTo>
                      <a:lnTo>
                        <a:pt x="869" y="1272"/>
                      </a:lnTo>
                      <a:lnTo>
                        <a:pt x="872" y="1285"/>
                      </a:lnTo>
                      <a:lnTo>
                        <a:pt x="873" y="1299"/>
                      </a:lnTo>
                      <a:lnTo>
                        <a:pt x="873" y="1314"/>
                      </a:lnTo>
                      <a:lnTo>
                        <a:pt x="871" y="1327"/>
                      </a:lnTo>
                      <a:lnTo>
                        <a:pt x="870" y="1325"/>
                      </a:lnTo>
                      <a:lnTo>
                        <a:pt x="869" y="1320"/>
                      </a:lnTo>
                      <a:lnTo>
                        <a:pt x="867" y="1311"/>
                      </a:lnTo>
                      <a:lnTo>
                        <a:pt x="862" y="1299"/>
                      </a:lnTo>
                      <a:lnTo>
                        <a:pt x="858" y="1286"/>
                      </a:lnTo>
                      <a:lnTo>
                        <a:pt x="853" y="1273"/>
                      </a:lnTo>
                      <a:lnTo>
                        <a:pt x="847" y="1260"/>
                      </a:lnTo>
                      <a:lnTo>
                        <a:pt x="840" y="1248"/>
                      </a:lnTo>
                      <a:lnTo>
                        <a:pt x="833" y="1238"/>
                      </a:lnTo>
                      <a:lnTo>
                        <a:pt x="828" y="1229"/>
                      </a:lnTo>
                      <a:lnTo>
                        <a:pt x="823" y="1221"/>
                      </a:lnTo>
                      <a:lnTo>
                        <a:pt x="820" y="1215"/>
                      </a:lnTo>
                      <a:lnTo>
                        <a:pt x="817" y="1208"/>
                      </a:lnTo>
                      <a:lnTo>
                        <a:pt x="816" y="1202"/>
                      </a:lnTo>
                      <a:lnTo>
                        <a:pt x="816" y="1196"/>
                      </a:lnTo>
                      <a:lnTo>
                        <a:pt x="817" y="1188"/>
                      </a:lnTo>
                      <a:lnTo>
                        <a:pt x="820" y="1179"/>
                      </a:lnTo>
                      <a:lnTo>
                        <a:pt x="821" y="1167"/>
                      </a:lnTo>
                      <a:lnTo>
                        <a:pt x="822" y="1152"/>
                      </a:lnTo>
                      <a:lnTo>
                        <a:pt x="822" y="1136"/>
                      </a:lnTo>
                      <a:lnTo>
                        <a:pt x="821" y="1122"/>
                      </a:lnTo>
                      <a:lnTo>
                        <a:pt x="819" y="1107"/>
                      </a:lnTo>
                      <a:lnTo>
                        <a:pt x="813" y="1096"/>
                      </a:lnTo>
                      <a:lnTo>
                        <a:pt x="806" y="1087"/>
                      </a:lnTo>
                      <a:lnTo>
                        <a:pt x="800" y="1083"/>
                      </a:lnTo>
                      <a:lnTo>
                        <a:pt x="790" y="1077"/>
                      </a:lnTo>
                      <a:lnTo>
                        <a:pt x="776" y="1070"/>
                      </a:lnTo>
                      <a:lnTo>
                        <a:pt x="760" y="1063"/>
                      </a:lnTo>
                      <a:lnTo>
                        <a:pt x="743" y="1054"/>
                      </a:lnTo>
                      <a:lnTo>
                        <a:pt x="722" y="1044"/>
                      </a:lnTo>
                      <a:lnTo>
                        <a:pt x="701" y="1033"/>
                      </a:lnTo>
                      <a:lnTo>
                        <a:pt x="680" y="1020"/>
                      </a:lnTo>
                      <a:lnTo>
                        <a:pt x="658" y="1008"/>
                      </a:lnTo>
                      <a:lnTo>
                        <a:pt x="636" y="995"/>
                      </a:lnTo>
                      <a:lnTo>
                        <a:pt x="616" y="981"/>
                      </a:lnTo>
                      <a:lnTo>
                        <a:pt x="598" y="968"/>
                      </a:lnTo>
                      <a:lnTo>
                        <a:pt x="582" y="953"/>
                      </a:lnTo>
                      <a:lnTo>
                        <a:pt x="567" y="939"/>
                      </a:lnTo>
                      <a:lnTo>
                        <a:pt x="556" y="923"/>
                      </a:lnTo>
                      <a:lnTo>
                        <a:pt x="548" y="909"/>
                      </a:lnTo>
                      <a:lnTo>
                        <a:pt x="544" y="894"/>
                      </a:lnTo>
                      <a:lnTo>
                        <a:pt x="540" y="879"/>
                      </a:lnTo>
                      <a:lnTo>
                        <a:pt x="537" y="866"/>
                      </a:lnTo>
                      <a:lnTo>
                        <a:pt x="536" y="853"/>
                      </a:lnTo>
                      <a:lnTo>
                        <a:pt x="536" y="839"/>
                      </a:lnTo>
                      <a:lnTo>
                        <a:pt x="536" y="827"/>
                      </a:lnTo>
                      <a:lnTo>
                        <a:pt x="537" y="815"/>
                      </a:lnTo>
                      <a:lnTo>
                        <a:pt x="537" y="802"/>
                      </a:lnTo>
                      <a:lnTo>
                        <a:pt x="538" y="790"/>
                      </a:lnTo>
                      <a:lnTo>
                        <a:pt x="539" y="779"/>
                      </a:lnTo>
                      <a:lnTo>
                        <a:pt x="539" y="768"/>
                      </a:lnTo>
                      <a:lnTo>
                        <a:pt x="539" y="755"/>
                      </a:lnTo>
                      <a:lnTo>
                        <a:pt x="538" y="744"/>
                      </a:lnTo>
                      <a:lnTo>
                        <a:pt x="537" y="733"/>
                      </a:lnTo>
                      <a:lnTo>
                        <a:pt x="534" y="722"/>
                      </a:lnTo>
                      <a:lnTo>
                        <a:pt x="529" y="711"/>
                      </a:lnTo>
                      <a:lnTo>
                        <a:pt x="521" y="691"/>
                      </a:lnTo>
                      <a:lnTo>
                        <a:pt x="518" y="674"/>
                      </a:lnTo>
                      <a:lnTo>
                        <a:pt x="518" y="659"/>
                      </a:lnTo>
                      <a:lnTo>
                        <a:pt x="520" y="648"/>
                      </a:lnTo>
                      <a:lnTo>
                        <a:pt x="524" y="640"/>
                      </a:lnTo>
                      <a:lnTo>
                        <a:pt x="527" y="633"/>
                      </a:lnTo>
                      <a:lnTo>
                        <a:pt x="531" y="626"/>
                      </a:lnTo>
                      <a:lnTo>
                        <a:pt x="534" y="620"/>
                      </a:lnTo>
                      <a:lnTo>
                        <a:pt x="535" y="615"/>
                      </a:lnTo>
                      <a:lnTo>
                        <a:pt x="534" y="609"/>
                      </a:lnTo>
                      <a:lnTo>
                        <a:pt x="533" y="605"/>
                      </a:lnTo>
                      <a:lnTo>
                        <a:pt x="531" y="599"/>
                      </a:lnTo>
                      <a:lnTo>
                        <a:pt x="530" y="594"/>
                      </a:lnTo>
                      <a:lnTo>
                        <a:pt x="529" y="588"/>
                      </a:lnTo>
                      <a:lnTo>
                        <a:pt x="528" y="582"/>
                      </a:lnTo>
                      <a:lnTo>
                        <a:pt x="529" y="577"/>
                      </a:lnTo>
                      <a:lnTo>
                        <a:pt x="528" y="568"/>
                      </a:lnTo>
                      <a:lnTo>
                        <a:pt x="523" y="562"/>
                      </a:lnTo>
                      <a:lnTo>
                        <a:pt x="518" y="557"/>
                      </a:lnTo>
                      <a:lnTo>
                        <a:pt x="518" y="549"/>
                      </a:lnTo>
                      <a:lnTo>
                        <a:pt x="521" y="540"/>
                      </a:lnTo>
                      <a:lnTo>
                        <a:pt x="520" y="532"/>
                      </a:lnTo>
                      <a:lnTo>
                        <a:pt x="516" y="525"/>
                      </a:lnTo>
                      <a:lnTo>
                        <a:pt x="509" y="521"/>
                      </a:lnTo>
                      <a:lnTo>
                        <a:pt x="501" y="518"/>
                      </a:lnTo>
                      <a:lnTo>
                        <a:pt x="496" y="515"/>
                      </a:lnTo>
                      <a:lnTo>
                        <a:pt x="492" y="512"/>
                      </a:lnTo>
                      <a:lnTo>
                        <a:pt x="489" y="507"/>
                      </a:lnTo>
                      <a:lnTo>
                        <a:pt x="482" y="505"/>
                      </a:lnTo>
                      <a:lnTo>
                        <a:pt x="473" y="505"/>
                      </a:lnTo>
                      <a:lnTo>
                        <a:pt x="464" y="504"/>
                      </a:lnTo>
                      <a:lnTo>
                        <a:pt x="460" y="499"/>
                      </a:lnTo>
                      <a:lnTo>
                        <a:pt x="457" y="490"/>
                      </a:lnTo>
                      <a:lnTo>
                        <a:pt x="450" y="484"/>
                      </a:lnTo>
                      <a:lnTo>
                        <a:pt x="441" y="481"/>
                      </a:lnTo>
                      <a:lnTo>
                        <a:pt x="434" y="480"/>
                      </a:lnTo>
                      <a:lnTo>
                        <a:pt x="431" y="480"/>
                      </a:lnTo>
                      <a:lnTo>
                        <a:pt x="426" y="481"/>
                      </a:lnTo>
                      <a:lnTo>
                        <a:pt x="422" y="482"/>
                      </a:lnTo>
                      <a:lnTo>
                        <a:pt x="416" y="482"/>
                      </a:lnTo>
                      <a:lnTo>
                        <a:pt x="411" y="483"/>
                      </a:lnTo>
                      <a:lnTo>
                        <a:pt x="405" y="482"/>
                      </a:lnTo>
                      <a:lnTo>
                        <a:pt x="401" y="481"/>
                      </a:lnTo>
                      <a:lnTo>
                        <a:pt x="396" y="477"/>
                      </a:lnTo>
                      <a:lnTo>
                        <a:pt x="393" y="474"/>
                      </a:lnTo>
                      <a:lnTo>
                        <a:pt x="390" y="472"/>
                      </a:lnTo>
                      <a:lnTo>
                        <a:pt x="385" y="470"/>
                      </a:lnTo>
                      <a:lnTo>
                        <a:pt x="382" y="468"/>
                      </a:lnTo>
                      <a:lnTo>
                        <a:pt x="377" y="468"/>
                      </a:lnTo>
                      <a:lnTo>
                        <a:pt x="372" y="470"/>
                      </a:lnTo>
                      <a:lnTo>
                        <a:pt x="366" y="472"/>
                      </a:lnTo>
                      <a:lnTo>
                        <a:pt x="361" y="474"/>
                      </a:lnTo>
                      <a:lnTo>
                        <a:pt x="349" y="480"/>
                      </a:lnTo>
                      <a:lnTo>
                        <a:pt x="340" y="481"/>
                      </a:lnTo>
                      <a:lnTo>
                        <a:pt x="335" y="481"/>
                      </a:lnTo>
                      <a:lnTo>
                        <a:pt x="330" y="477"/>
                      </a:lnTo>
                      <a:lnTo>
                        <a:pt x="327" y="474"/>
                      </a:lnTo>
                      <a:lnTo>
                        <a:pt x="321" y="473"/>
                      </a:lnTo>
                      <a:lnTo>
                        <a:pt x="315" y="474"/>
                      </a:lnTo>
                      <a:lnTo>
                        <a:pt x="308" y="477"/>
                      </a:lnTo>
                      <a:lnTo>
                        <a:pt x="301" y="482"/>
                      </a:lnTo>
                      <a:lnTo>
                        <a:pt x="292" y="484"/>
                      </a:lnTo>
                      <a:lnTo>
                        <a:pt x="285" y="485"/>
                      </a:lnTo>
                      <a:lnTo>
                        <a:pt x="277" y="482"/>
                      </a:lnTo>
                      <a:lnTo>
                        <a:pt x="269" y="482"/>
                      </a:lnTo>
                      <a:lnTo>
                        <a:pt x="261" y="489"/>
                      </a:lnTo>
                      <a:lnTo>
                        <a:pt x="254" y="496"/>
                      </a:lnTo>
                      <a:lnTo>
                        <a:pt x="252" y="501"/>
                      </a:lnTo>
                      <a:lnTo>
                        <a:pt x="249" y="503"/>
                      </a:lnTo>
                      <a:lnTo>
                        <a:pt x="241" y="509"/>
                      </a:lnTo>
                      <a:lnTo>
                        <a:pt x="232" y="513"/>
                      </a:lnTo>
                      <a:lnTo>
                        <a:pt x="224" y="512"/>
                      </a:lnTo>
                      <a:lnTo>
                        <a:pt x="220" y="506"/>
                      </a:lnTo>
                      <a:lnTo>
                        <a:pt x="215" y="502"/>
                      </a:lnTo>
                      <a:lnTo>
                        <a:pt x="210" y="502"/>
                      </a:lnTo>
                      <a:lnTo>
                        <a:pt x="202" y="506"/>
                      </a:lnTo>
                      <a:lnTo>
                        <a:pt x="197" y="510"/>
                      </a:lnTo>
                      <a:lnTo>
                        <a:pt x="192" y="513"/>
                      </a:lnTo>
                      <a:lnTo>
                        <a:pt x="187" y="515"/>
                      </a:lnTo>
                      <a:lnTo>
                        <a:pt x="184" y="518"/>
                      </a:lnTo>
                      <a:lnTo>
                        <a:pt x="180" y="519"/>
                      </a:lnTo>
                      <a:lnTo>
                        <a:pt x="175" y="520"/>
                      </a:lnTo>
                      <a:lnTo>
                        <a:pt x="172" y="519"/>
                      </a:lnTo>
                      <a:lnTo>
                        <a:pt x="168" y="518"/>
                      </a:lnTo>
                      <a:lnTo>
                        <a:pt x="159" y="515"/>
                      </a:lnTo>
                      <a:lnTo>
                        <a:pt x="151" y="516"/>
                      </a:lnTo>
                      <a:lnTo>
                        <a:pt x="144" y="518"/>
                      </a:lnTo>
                      <a:lnTo>
                        <a:pt x="140" y="519"/>
                      </a:lnTo>
                      <a:lnTo>
                        <a:pt x="137" y="522"/>
                      </a:lnTo>
                      <a:lnTo>
                        <a:pt x="130" y="528"/>
                      </a:lnTo>
                      <a:lnTo>
                        <a:pt x="124" y="530"/>
                      </a:lnTo>
                      <a:lnTo>
                        <a:pt x="119" y="523"/>
                      </a:lnTo>
                      <a:close/>
                    </a:path>
                  </a:pathLst>
                </a:custGeom>
                <a:solidFill>
                  <a:srgbClr val="723F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365" name="Freeform 452"/>
                <p:cNvSpPr>
                  <a:spLocks/>
                </p:cNvSpPr>
                <p:nvPr/>
              </p:nvSpPr>
              <p:spPr bwMode="auto">
                <a:xfrm>
                  <a:off x="4367" y="2"/>
                  <a:ext cx="748" cy="663"/>
                </a:xfrm>
                <a:custGeom>
                  <a:avLst/>
                  <a:gdLst>
                    <a:gd name="T0" fmla="*/ 29 w 1496"/>
                    <a:gd name="T1" fmla="*/ 117 h 1327"/>
                    <a:gd name="T2" fmla="*/ 5 w 1496"/>
                    <a:gd name="T3" fmla="*/ 90 h 1327"/>
                    <a:gd name="T4" fmla="*/ 7 w 1496"/>
                    <a:gd name="T5" fmla="*/ 47 h 1327"/>
                    <a:gd name="T6" fmla="*/ 31 w 1496"/>
                    <a:gd name="T7" fmla="*/ 26 h 1327"/>
                    <a:gd name="T8" fmla="*/ 38 w 1496"/>
                    <a:gd name="T9" fmla="*/ 26 h 1327"/>
                    <a:gd name="T10" fmla="*/ 65 w 1496"/>
                    <a:gd name="T11" fmla="*/ 15 h 1327"/>
                    <a:gd name="T12" fmla="*/ 108 w 1496"/>
                    <a:gd name="T13" fmla="*/ 4 h 1327"/>
                    <a:gd name="T14" fmla="*/ 156 w 1496"/>
                    <a:gd name="T15" fmla="*/ 1 h 1327"/>
                    <a:gd name="T16" fmla="*/ 184 w 1496"/>
                    <a:gd name="T17" fmla="*/ 5 h 1327"/>
                    <a:gd name="T18" fmla="*/ 220 w 1496"/>
                    <a:gd name="T19" fmla="*/ 9 h 1327"/>
                    <a:gd name="T20" fmla="*/ 251 w 1496"/>
                    <a:gd name="T21" fmla="*/ 17 h 1327"/>
                    <a:gd name="T22" fmla="*/ 280 w 1496"/>
                    <a:gd name="T23" fmla="*/ 34 h 1327"/>
                    <a:gd name="T24" fmla="*/ 284 w 1496"/>
                    <a:gd name="T25" fmla="*/ 40 h 1327"/>
                    <a:gd name="T26" fmla="*/ 309 w 1496"/>
                    <a:gd name="T27" fmla="*/ 60 h 1327"/>
                    <a:gd name="T28" fmla="*/ 330 w 1496"/>
                    <a:gd name="T29" fmla="*/ 81 h 1327"/>
                    <a:gd name="T30" fmla="*/ 347 w 1496"/>
                    <a:gd name="T31" fmla="*/ 106 h 1327"/>
                    <a:gd name="T32" fmla="*/ 356 w 1496"/>
                    <a:gd name="T33" fmla="*/ 122 h 1327"/>
                    <a:gd name="T34" fmla="*/ 368 w 1496"/>
                    <a:gd name="T35" fmla="*/ 151 h 1327"/>
                    <a:gd name="T36" fmla="*/ 371 w 1496"/>
                    <a:gd name="T37" fmla="*/ 166 h 1327"/>
                    <a:gd name="T38" fmla="*/ 373 w 1496"/>
                    <a:gd name="T39" fmla="*/ 194 h 1327"/>
                    <a:gd name="T40" fmla="*/ 373 w 1496"/>
                    <a:gd name="T41" fmla="*/ 209 h 1327"/>
                    <a:gd name="T42" fmla="*/ 366 w 1496"/>
                    <a:gd name="T43" fmla="*/ 239 h 1327"/>
                    <a:gd name="T44" fmla="*/ 358 w 1496"/>
                    <a:gd name="T45" fmla="*/ 259 h 1327"/>
                    <a:gd name="T46" fmla="*/ 335 w 1496"/>
                    <a:gd name="T47" fmla="*/ 285 h 1327"/>
                    <a:gd name="T48" fmla="*/ 322 w 1496"/>
                    <a:gd name="T49" fmla="*/ 296 h 1327"/>
                    <a:gd name="T50" fmla="*/ 314 w 1496"/>
                    <a:gd name="T51" fmla="*/ 268 h 1327"/>
                    <a:gd name="T52" fmla="*/ 299 w 1496"/>
                    <a:gd name="T53" fmla="*/ 250 h 1327"/>
                    <a:gd name="T54" fmla="*/ 261 w 1496"/>
                    <a:gd name="T55" fmla="*/ 262 h 1327"/>
                    <a:gd name="T56" fmla="*/ 229 w 1496"/>
                    <a:gd name="T57" fmla="*/ 291 h 1327"/>
                    <a:gd name="T58" fmla="*/ 227 w 1496"/>
                    <a:gd name="T59" fmla="*/ 300 h 1327"/>
                    <a:gd name="T60" fmla="*/ 226 w 1496"/>
                    <a:gd name="T61" fmla="*/ 314 h 1327"/>
                    <a:gd name="T62" fmla="*/ 222 w 1496"/>
                    <a:gd name="T63" fmla="*/ 304 h 1327"/>
                    <a:gd name="T64" fmla="*/ 222 w 1496"/>
                    <a:gd name="T65" fmla="*/ 311 h 1327"/>
                    <a:gd name="T66" fmla="*/ 220 w 1496"/>
                    <a:gd name="T67" fmla="*/ 317 h 1327"/>
                    <a:gd name="T68" fmla="*/ 217 w 1496"/>
                    <a:gd name="T69" fmla="*/ 314 h 1327"/>
                    <a:gd name="T70" fmla="*/ 218 w 1496"/>
                    <a:gd name="T71" fmla="*/ 330 h 1327"/>
                    <a:gd name="T72" fmla="*/ 209 w 1496"/>
                    <a:gd name="T73" fmla="*/ 309 h 1327"/>
                    <a:gd name="T74" fmla="*/ 205 w 1496"/>
                    <a:gd name="T75" fmla="*/ 297 h 1327"/>
                    <a:gd name="T76" fmla="*/ 202 w 1496"/>
                    <a:gd name="T77" fmla="*/ 271 h 1327"/>
                    <a:gd name="T78" fmla="*/ 176 w 1496"/>
                    <a:gd name="T79" fmla="*/ 258 h 1327"/>
                    <a:gd name="T80" fmla="*/ 139 w 1496"/>
                    <a:gd name="T81" fmla="*/ 230 h 1327"/>
                    <a:gd name="T82" fmla="*/ 134 w 1496"/>
                    <a:gd name="T83" fmla="*/ 206 h 1327"/>
                    <a:gd name="T84" fmla="*/ 135 w 1496"/>
                    <a:gd name="T85" fmla="*/ 183 h 1327"/>
                    <a:gd name="T86" fmla="*/ 131 w 1496"/>
                    <a:gd name="T87" fmla="*/ 160 h 1327"/>
                    <a:gd name="T88" fmla="*/ 133 w 1496"/>
                    <a:gd name="T89" fmla="*/ 149 h 1327"/>
                    <a:gd name="T90" fmla="*/ 130 w 1496"/>
                    <a:gd name="T91" fmla="*/ 139 h 1327"/>
                    <a:gd name="T92" fmla="*/ 126 w 1496"/>
                    <a:gd name="T93" fmla="*/ 129 h 1327"/>
                    <a:gd name="T94" fmla="*/ 115 w 1496"/>
                    <a:gd name="T95" fmla="*/ 124 h 1327"/>
                    <a:gd name="T96" fmla="*/ 107 w 1496"/>
                    <a:gd name="T97" fmla="*/ 120 h 1327"/>
                    <a:gd name="T98" fmla="*/ 99 w 1496"/>
                    <a:gd name="T99" fmla="*/ 118 h 1327"/>
                    <a:gd name="T100" fmla="*/ 91 w 1496"/>
                    <a:gd name="T101" fmla="*/ 118 h 1327"/>
                    <a:gd name="T102" fmla="*/ 79 w 1496"/>
                    <a:gd name="T103" fmla="*/ 118 h 1327"/>
                    <a:gd name="T104" fmla="*/ 68 w 1496"/>
                    <a:gd name="T105" fmla="*/ 120 h 1327"/>
                    <a:gd name="T106" fmla="*/ 56 w 1496"/>
                    <a:gd name="T107" fmla="*/ 128 h 1327"/>
                    <a:gd name="T108" fmla="*/ 48 w 1496"/>
                    <a:gd name="T109" fmla="*/ 128 h 1327"/>
                    <a:gd name="T110" fmla="*/ 40 w 1496"/>
                    <a:gd name="T111" fmla="*/ 128 h 1327"/>
                    <a:gd name="T112" fmla="*/ 30 w 1496"/>
                    <a:gd name="T113" fmla="*/ 130 h 132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1496" h="1327">
                      <a:moveTo>
                        <a:pt x="119" y="523"/>
                      </a:moveTo>
                      <a:lnTo>
                        <a:pt x="119" y="523"/>
                      </a:lnTo>
                      <a:lnTo>
                        <a:pt x="119" y="521"/>
                      </a:lnTo>
                      <a:lnTo>
                        <a:pt x="120" y="515"/>
                      </a:lnTo>
                      <a:lnTo>
                        <a:pt x="120" y="506"/>
                      </a:lnTo>
                      <a:lnTo>
                        <a:pt x="120" y="496"/>
                      </a:lnTo>
                      <a:lnTo>
                        <a:pt x="118" y="484"/>
                      </a:lnTo>
                      <a:lnTo>
                        <a:pt x="114" y="471"/>
                      </a:lnTo>
                      <a:lnTo>
                        <a:pt x="105" y="457"/>
                      </a:lnTo>
                      <a:lnTo>
                        <a:pt x="94" y="444"/>
                      </a:lnTo>
                      <a:lnTo>
                        <a:pt x="78" y="430"/>
                      </a:lnTo>
                      <a:lnTo>
                        <a:pt x="62" y="417"/>
                      </a:lnTo>
                      <a:lnTo>
                        <a:pt x="46" y="401"/>
                      </a:lnTo>
                      <a:lnTo>
                        <a:pt x="31" y="383"/>
                      </a:lnTo>
                      <a:lnTo>
                        <a:pt x="18" y="363"/>
                      </a:lnTo>
                      <a:lnTo>
                        <a:pt x="8" y="341"/>
                      </a:lnTo>
                      <a:lnTo>
                        <a:pt x="1" y="315"/>
                      </a:lnTo>
                      <a:lnTo>
                        <a:pt x="0" y="286"/>
                      </a:lnTo>
                      <a:lnTo>
                        <a:pt x="3" y="257"/>
                      </a:lnTo>
                      <a:lnTo>
                        <a:pt x="9" y="232"/>
                      </a:lnTo>
                      <a:lnTo>
                        <a:pt x="18" y="208"/>
                      </a:lnTo>
                      <a:lnTo>
                        <a:pt x="28" y="188"/>
                      </a:lnTo>
                      <a:lnTo>
                        <a:pt x="39" y="171"/>
                      </a:lnTo>
                      <a:lnTo>
                        <a:pt x="52" y="156"/>
                      </a:lnTo>
                      <a:lnTo>
                        <a:pt x="66" y="143"/>
                      </a:lnTo>
                      <a:lnTo>
                        <a:pt x="78" y="132"/>
                      </a:lnTo>
                      <a:lnTo>
                        <a:pt x="91" y="122"/>
                      </a:lnTo>
                      <a:lnTo>
                        <a:pt x="107" y="113"/>
                      </a:lnTo>
                      <a:lnTo>
                        <a:pt x="123" y="104"/>
                      </a:lnTo>
                      <a:lnTo>
                        <a:pt x="137" y="96"/>
                      </a:lnTo>
                      <a:lnTo>
                        <a:pt x="151" y="90"/>
                      </a:lnTo>
                      <a:lnTo>
                        <a:pt x="162" y="84"/>
                      </a:lnTo>
                      <a:lnTo>
                        <a:pt x="170" y="81"/>
                      </a:lnTo>
                      <a:lnTo>
                        <a:pt x="172" y="80"/>
                      </a:lnTo>
                      <a:lnTo>
                        <a:pt x="146" y="106"/>
                      </a:lnTo>
                      <a:lnTo>
                        <a:pt x="149" y="105"/>
                      </a:lnTo>
                      <a:lnTo>
                        <a:pt x="158" y="103"/>
                      </a:lnTo>
                      <a:lnTo>
                        <a:pt x="172" y="99"/>
                      </a:lnTo>
                      <a:lnTo>
                        <a:pt x="189" y="93"/>
                      </a:lnTo>
                      <a:lnTo>
                        <a:pt x="206" y="87"/>
                      </a:lnTo>
                      <a:lnTo>
                        <a:pt x="224" y="80"/>
                      </a:lnTo>
                      <a:lnTo>
                        <a:pt x="242" y="71"/>
                      </a:lnTo>
                      <a:lnTo>
                        <a:pt x="258" y="61"/>
                      </a:lnTo>
                      <a:lnTo>
                        <a:pt x="268" y="55"/>
                      </a:lnTo>
                      <a:lnTo>
                        <a:pt x="282" y="51"/>
                      </a:lnTo>
                      <a:lnTo>
                        <a:pt x="300" y="44"/>
                      </a:lnTo>
                      <a:lnTo>
                        <a:pt x="321" y="38"/>
                      </a:lnTo>
                      <a:lnTo>
                        <a:pt x="346" y="33"/>
                      </a:lnTo>
                      <a:lnTo>
                        <a:pt x="373" y="27"/>
                      </a:lnTo>
                      <a:lnTo>
                        <a:pt x="401" y="22"/>
                      </a:lnTo>
                      <a:lnTo>
                        <a:pt x="430" y="16"/>
                      </a:lnTo>
                      <a:lnTo>
                        <a:pt x="460" y="12"/>
                      </a:lnTo>
                      <a:lnTo>
                        <a:pt x="489" y="7"/>
                      </a:lnTo>
                      <a:lnTo>
                        <a:pt x="517" y="4"/>
                      </a:lnTo>
                      <a:lnTo>
                        <a:pt x="544" y="1"/>
                      </a:lnTo>
                      <a:lnTo>
                        <a:pt x="568" y="0"/>
                      </a:lnTo>
                      <a:lnTo>
                        <a:pt x="591" y="0"/>
                      </a:lnTo>
                      <a:lnTo>
                        <a:pt x="610" y="3"/>
                      </a:lnTo>
                      <a:lnTo>
                        <a:pt x="624" y="5"/>
                      </a:lnTo>
                      <a:lnTo>
                        <a:pt x="628" y="6"/>
                      </a:lnTo>
                      <a:lnTo>
                        <a:pt x="639" y="8"/>
                      </a:lnTo>
                      <a:lnTo>
                        <a:pt x="653" y="10"/>
                      </a:lnTo>
                      <a:lnTo>
                        <a:pt x="673" y="14"/>
                      </a:lnTo>
                      <a:lnTo>
                        <a:pt x="693" y="18"/>
                      </a:lnTo>
                      <a:lnTo>
                        <a:pt x="716" y="20"/>
                      </a:lnTo>
                      <a:lnTo>
                        <a:pt x="736" y="23"/>
                      </a:lnTo>
                      <a:lnTo>
                        <a:pt x="755" y="24"/>
                      </a:lnTo>
                      <a:lnTo>
                        <a:pt x="773" y="25"/>
                      </a:lnTo>
                      <a:lnTo>
                        <a:pt x="793" y="26"/>
                      </a:lnTo>
                      <a:lnTo>
                        <a:pt x="814" y="28"/>
                      </a:lnTo>
                      <a:lnTo>
                        <a:pt x="836" y="32"/>
                      </a:lnTo>
                      <a:lnTo>
                        <a:pt x="858" y="36"/>
                      </a:lnTo>
                      <a:lnTo>
                        <a:pt x="877" y="39"/>
                      </a:lnTo>
                      <a:lnTo>
                        <a:pt x="895" y="43"/>
                      </a:lnTo>
                      <a:lnTo>
                        <a:pt x="909" y="46"/>
                      </a:lnTo>
                      <a:lnTo>
                        <a:pt x="924" y="50"/>
                      </a:lnTo>
                      <a:lnTo>
                        <a:pt x="940" y="53"/>
                      </a:lnTo>
                      <a:lnTo>
                        <a:pt x="959" y="58"/>
                      </a:lnTo>
                      <a:lnTo>
                        <a:pt x="979" y="64"/>
                      </a:lnTo>
                      <a:lnTo>
                        <a:pt x="1001" y="70"/>
                      </a:lnTo>
                      <a:lnTo>
                        <a:pt x="1021" y="77"/>
                      </a:lnTo>
                      <a:lnTo>
                        <a:pt x="1041" y="86"/>
                      </a:lnTo>
                      <a:lnTo>
                        <a:pt x="1059" y="95"/>
                      </a:lnTo>
                      <a:lnTo>
                        <a:pt x="1076" y="105"/>
                      </a:lnTo>
                      <a:lnTo>
                        <a:pt x="1091" y="117"/>
                      </a:lnTo>
                      <a:lnTo>
                        <a:pt x="1107" y="127"/>
                      </a:lnTo>
                      <a:lnTo>
                        <a:pt x="1119" y="137"/>
                      </a:lnTo>
                      <a:lnTo>
                        <a:pt x="1130" y="146"/>
                      </a:lnTo>
                      <a:lnTo>
                        <a:pt x="1139" y="152"/>
                      </a:lnTo>
                      <a:lnTo>
                        <a:pt x="1144" y="157"/>
                      </a:lnTo>
                      <a:lnTo>
                        <a:pt x="1146" y="159"/>
                      </a:lnTo>
                      <a:lnTo>
                        <a:pt x="1124" y="155"/>
                      </a:lnTo>
                      <a:lnTo>
                        <a:pt x="1127" y="157"/>
                      </a:lnTo>
                      <a:lnTo>
                        <a:pt x="1136" y="163"/>
                      </a:lnTo>
                      <a:lnTo>
                        <a:pt x="1149" y="173"/>
                      </a:lnTo>
                      <a:lnTo>
                        <a:pt x="1165" y="186"/>
                      </a:lnTo>
                      <a:lnTo>
                        <a:pt x="1182" y="199"/>
                      </a:lnTo>
                      <a:lnTo>
                        <a:pt x="1200" y="214"/>
                      </a:lnTo>
                      <a:lnTo>
                        <a:pt x="1215" y="226"/>
                      </a:lnTo>
                      <a:lnTo>
                        <a:pt x="1229" y="237"/>
                      </a:lnTo>
                      <a:lnTo>
                        <a:pt x="1235" y="243"/>
                      </a:lnTo>
                      <a:lnTo>
                        <a:pt x="1243" y="249"/>
                      </a:lnTo>
                      <a:lnTo>
                        <a:pt x="1252" y="257"/>
                      </a:lnTo>
                      <a:lnTo>
                        <a:pt x="1262" y="267"/>
                      </a:lnTo>
                      <a:lnTo>
                        <a:pt x="1273" y="277"/>
                      </a:lnTo>
                      <a:lnTo>
                        <a:pt x="1284" y="287"/>
                      </a:lnTo>
                      <a:lnTo>
                        <a:pt x="1297" y="300"/>
                      </a:lnTo>
                      <a:lnTo>
                        <a:pt x="1309" y="312"/>
                      </a:lnTo>
                      <a:lnTo>
                        <a:pt x="1320" y="324"/>
                      </a:lnTo>
                      <a:lnTo>
                        <a:pt x="1332" y="338"/>
                      </a:lnTo>
                      <a:lnTo>
                        <a:pt x="1344" y="352"/>
                      </a:lnTo>
                      <a:lnTo>
                        <a:pt x="1355" y="367"/>
                      </a:lnTo>
                      <a:lnTo>
                        <a:pt x="1364" y="381"/>
                      </a:lnTo>
                      <a:lnTo>
                        <a:pt x="1373" y="396"/>
                      </a:lnTo>
                      <a:lnTo>
                        <a:pt x="1380" y="410"/>
                      </a:lnTo>
                      <a:lnTo>
                        <a:pt x="1386" y="425"/>
                      </a:lnTo>
                      <a:lnTo>
                        <a:pt x="1387" y="426"/>
                      </a:lnTo>
                      <a:lnTo>
                        <a:pt x="1389" y="429"/>
                      </a:lnTo>
                      <a:lnTo>
                        <a:pt x="1393" y="435"/>
                      </a:lnTo>
                      <a:lnTo>
                        <a:pt x="1397" y="443"/>
                      </a:lnTo>
                      <a:lnTo>
                        <a:pt x="1402" y="453"/>
                      </a:lnTo>
                      <a:lnTo>
                        <a:pt x="1408" y="463"/>
                      </a:lnTo>
                      <a:lnTo>
                        <a:pt x="1415" y="475"/>
                      </a:lnTo>
                      <a:lnTo>
                        <a:pt x="1422" y="489"/>
                      </a:lnTo>
                      <a:lnTo>
                        <a:pt x="1429" y="503"/>
                      </a:lnTo>
                      <a:lnTo>
                        <a:pt x="1435" y="518"/>
                      </a:lnTo>
                      <a:lnTo>
                        <a:pt x="1443" y="532"/>
                      </a:lnTo>
                      <a:lnTo>
                        <a:pt x="1450" y="548"/>
                      </a:lnTo>
                      <a:lnTo>
                        <a:pt x="1455" y="562"/>
                      </a:lnTo>
                      <a:lnTo>
                        <a:pt x="1461" y="578"/>
                      </a:lnTo>
                      <a:lnTo>
                        <a:pt x="1465" y="592"/>
                      </a:lnTo>
                      <a:lnTo>
                        <a:pt x="1469" y="606"/>
                      </a:lnTo>
                      <a:lnTo>
                        <a:pt x="1469" y="607"/>
                      </a:lnTo>
                      <a:lnTo>
                        <a:pt x="1471" y="612"/>
                      </a:lnTo>
                      <a:lnTo>
                        <a:pt x="1473" y="619"/>
                      </a:lnTo>
                      <a:lnTo>
                        <a:pt x="1475" y="628"/>
                      </a:lnTo>
                      <a:lnTo>
                        <a:pt x="1479" y="640"/>
                      </a:lnTo>
                      <a:lnTo>
                        <a:pt x="1481" y="653"/>
                      </a:lnTo>
                      <a:lnTo>
                        <a:pt x="1484" y="667"/>
                      </a:lnTo>
                      <a:lnTo>
                        <a:pt x="1488" y="682"/>
                      </a:lnTo>
                      <a:lnTo>
                        <a:pt x="1491" y="697"/>
                      </a:lnTo>
                      <a:lnTo>
                        <a:pt x="1493" y="713"/>
                      </a:lnTo>
                      <a:lnTo>
                        <a:pt x="1494" y="728"/>
                      </a:lnTo>
                      <a:lnTo>
                        <a:pt x="1496" y="742"/>
                      </a:lnTo>
                      <a:lnTo>
                        <a:pt x="1496" y="757"/>
                      </a:lnTo>
                      <a:lnTo>
                        <a:pt x="1494" y="769"/>
                      </a:lnTo>
                      <a:lnTo>
                        <a:pt x="1492" y="779"/>
                      </a:lnTo>
                      <a:lnTo>
                        <a:pt x="1488" y="788"/>
                      </a:lnTo>
                      <a:lnTo>
                        <a:pt x="1488" y="789"/>
                      </a:lnTo>
                      <a:lnTo>
                        <a:pt x="1488" y="795"/>
                      </a:lnTo>
                      <a:lnTo>
                        <a:pt x="1489" y="801"/>
                      </a:lnTo>
                      <a:lnTo>
                        <a:pt x="1489" y="811"/>
                      </a:lnTo>
                      <a:lnTo>
                        <a:pt x="1489" y="824"/>
                      </a:lnTo>
                      <a:lnTo>
                        <a:pt x="1489" y="837"/>
                      </a:lnTo>
                      <a:lnTo>
                        <a:pt x="1488" y="852"/>
                      </a:lnTo>
                      <a:lnTo>
                        <a:pt x="1487" y="867"/>
                      </a:lnTo>
                      <a:lnTo>
                        <a:pt x="1486" y="883"/>
                      </a:lnTo>
                      <a:lnTo>
                        <a:pt x="1482" y="900"/>
                      </a:lnTo>
                      <a:lnTo>
                        <a:pt x="1479" y="915"/>
                      </a:lnTo>
                      <a:lnTo>
                        <a:pt x="1475" y="931"/>
                      </a:lnTo>
                      <a:lnTo>
                        <a:pt x="1470" y="945"/>
                      </a:lnTo>
                      <a:lnTo>
                        <a:pt x="1463" y="959"/>
                      </a:lnTo>
                      <a:lnTo>
                        <a:pt x="1455" y="970"/>
                      </a:lnTo>
                      <a:lnTo>
                        <a:pt x="1446" y="980"/>
                      </a:lnTo>
                      <a:lnTo>
                        <a:pt x="1445" y="983"/>
                      </a:lnTo>
                      <a:lnTo>
                        <a:pt x="1443" y="992"/>
                      </a:lnTo>
                      <a:lnTo>
                        <a:pt x="1440" y="1006"/>
                      </a:lnTo>
                      <a:lnTo>
                        <a:pt x="1435" y="1022"/>
                      </a:lnTo>
                      <a:lnTo>
                        <a:pt x="1429" y="1039"/>
                      </a:lnTo>
                      <a:lnTo>
                        <a:pt x="1421" y="1056"/>
                      </a:lnTo>
                      <a:lnTo>
                        <a:pt x="1412" y="1070"/>
                      </a:lnTo>
                      <a:lnTo>
                        <a:pt x="1401" y="1082"/>
                      </a:lnTo>
                      <a:lnTo>
                        <a:pt x="1387" y="1093"/>
                      </a:lnTo>
                      <a:lnTo>
                        <a:pt x="1372" y="1107"/>
                      </a:lnTo>
                      <a:lnTo>
                        <a:pt x="1355" y="1124"/>
                      </a:lnTo>
                      <a:lnTo>
                        <a:pt x="1338" y="1143"/>
                      </a:lnTo>
                      <a:lnTo>
                        <a:pt x="1322" y="1161"/>
                      </a:lnTo>
                      <a:lnTo>
                        <a:pt x="1308" y="1177"/>
                      </a:lnTo>
                      <a:lnTo>
                        <a:pt x="1298" y="1189"/>
                      </a:lnTo>
                      <a:lnTo>
                        <a:pt x="1292" y="1196"/>
                      </a:lnTo>
                      <a:lnTo>
                        <a:pt x="1291" y="1196"/>
                      </a:lnTo>
                      <a:lnTo>
                        <a:pt x="1289" y="1192"/>
                      </a:lnTo>
                      <a:lnTo>
                        <a:pt x="1288" y="1187"/>
                      </a:lnTo>
                      <a:lnTo>
                        <a:pt x="1286" y="1178"/>
                      </a:lnTo>
                      <a:lnTo>
                        <a:pt x="1282" y="1167"/>
                      </a:lnTo>
                      <a:lnTo>
                        <a:pt x="1280" y="1153"/>
                      </a:lnTo>
                      <a:lnTo>
                        <a:pt x="1277" y="1139"/>
                      </a:lnTo>
                      <a:lnTo>
                        <a:pt x="1272" y="1123"/>
                      </a:lnTo>
                      <a:lnTo>
                        <a:pt x="1268" y="1107"/>
                      </a:lnTo>
                      <a:lnTo>
                        <a:pt x="1262" y="1091"/>
                      </a:lnTo>
                      <a:lnTo>
                        <a:pt x="1255" y="1075"/>
                      </a:lnTo>
                      <a:lnTo>
                        <a:pt x="1248" y="1059"/>
                      </a:lnTo>
                      <a:lnTo>
                        <a:pt x="1239" y="1045"/>
                      </a:lnTo>
                      <a:lnTo>
                        <a:pt x="1229" y="1031"/>
                      </a:lnTo>
                      <a:lnTo>
                        <a:pt x="1217" y="1020"/>
                      </a:lnTo>
                      <a:lnTo>
                        <a:pt x="1205" y="1011"/>
                      </a:lnTo>
                      <a:lnTo>
                        <a:pt x="1203" y="1009"/>
                      </a:lnTo>
                      <a:lnTo>
                        <a:pt x="1195" y="1002"/>
                      </a:lnTo>
                      <a:lnTo>
                        <a:pt x="1184" y="993"/>
                      </a:lnTo>
                      <a:lnTo>
                        <a:pt x="1167" y="987"/>
                      </a:lnTo>
                      <a:lnTo>
                        <a:pt x="1148" y="984"/>
                      </a:lnTo>
                      <a:lnTo>
                        <a:pt x="1125" y="987"/>
                      </a:lnTo>
                      <a:lnTo>
                        <a:pt x="1098" y="999"/>
                      </a:lnTo>
                      <a:lnTo>
                        <a:pt x="1069" y="1022"/>
                      </a:lnTo>
                      <a:lnTo>
                        <a:pt x="1043" y="1048"/>
                      </a:lnTo>
                      <a:lnTo>
                        <a:pt x="1022" y="1070"/>
                      </a:lnTo>
                      <a:lnTo>
                        <a:pt x="1004" y="1091"/>
                      </a:lnTo>
                      <a:lnTo>
                        <a:pt x="987" y="1108"/>
                      </a:lnTo>
                      <a:lnTo>
                        <a:pt x="971" y="1124"/>
                      </a:lnTo>
                      <a:lnTo>
                        <a:pt x="954" y="1139"/>
                      </a:lnTo>
                      <a:lnTo>
                        <a:pt x="936" y="1152"/>
                      </a:lnTo>
                      <a:lnTo>
                        <a:pt x="915" y="1164"/>
                      </a:lnTo>
                      <a:lnTo>
                        <a:pt x="915" y="1165"/>
                      </a:lnTo>
                      <a:lnTo>
                        <a:pt x="914" y="1167"/>
                      </a:lnTo>
                      <a:lnTo>
                        <a:pt x="911" y="1170"/>
                      </a:lnTo>
                      <a:lnTo>
                        <a:pt x="910" y="1173"/>
                      </a:lnTo>
                      <a:lnTo>
                        <a:pt x="909" y="1179"/>
                      </a:lnTo>
                      <a:lnTo>
                        <a:pt x="907" y="1186"/>
                      </a:lnTo>
                      <a:lnTo>
                        <a:pt x="906" y="1192"/>
                      </a:lnTo>
                      <a:lnTo>
                        <a:pt x="906" y="1201"/>
                      </a:lnTo>
                      <a:lnTo>
                        <a:pt x="906" y="1211"/>
                      </a:lnTo>
                      <a:lnTo>
                        <a:pt x="906" y="1220"/>
                      </a:lnTo>
                      <a:lnTo>
                        <a:pt x="905" y="1230"/>
                      </a:lnTo>
                      <a:lnTo>
                        <a:pt x="905" y="1239"/>
                      </a:lnTo>
                      <a:lnTo>
                        <a:pt x="905" y="1247"/>
                      </a:lnTo>
                      <a:lnTo>
                        <a:pt x="903" y="1253"/>
                      </a:lnTo>
                      <a:lnTo>
                        <a:pt x="903" y="1257"/>
                      </a:lnTo>
                      <a:lnTo>
                        <a:pt x="903" y="1258"/>
                      </a:lnTo>
                      <a:lnTo>
                        <a:pt x="903" y="1256"/>
                      </a:lnTo>
                      <a:lnTo>
                        <a:pt x="901" y="1251"/>
                      </a:lnTo>
                      <a:lnTo>
                        <a:pt x="899" y="1245"/>
                      </a:lnTo>
                      <a:lnTo>
                        <a:pt x="896" y="1236"/>
                      </a:lnTo>
                      <a:lnTo>
                        <a:pt x="892" y="1227"/>
                      </a:lnTo>
                      <a:lnTo>
                        <a:pt x="888" y="1219"/>
                      </a:lnTo>
                      <a:lnTo>
                        <a:pt x="882" y="1211"/>
                      </a:lnTo>
                      <a:lnTo>
                        <a:pt x="877" y="1205"/>
                      </a:lnTo>
                      <a:lnTo>
                        <a:pt x="873" y="1203"/>
                      </a:lnTo>
                      <a:lnTo>
                        <a:pt x="873" y="1208"/>
                      </a:lnTo>
                      <a:lnTo>
                        <a:pt x="877" y="1218"/>
                      </a:lnTo>
                      <a:lnTo>
                        <a:pt x="881" y="1231"/>
                      </a:lnTo>
                      <a:lnTo>
                        <a:pt x="887" y="1246"/>
                      </a:lnTo>
                      <a:lnTo>
                        <a:pt x="891" y="1263"/>
                      </a:lnTo>
                      <a:lnTo>
                        <a:pt x="895" y="1278"/>
                      </a:lnTo>
                      <a:lnTo>
                        <a:pt x="895" y="1293"/>
                      </a:lnTo>
                      <a:lnTo>
                        <a:pt x="893" y="1291"/>
                      </a:lnTo>
                      <a:lnTo>
                        <a:pt x="890" y="1286"/>
                      </a:lnTo>
                      <a:lnTo>
                        <a:pt x="886" y="1278"/>
                      </a:lnTo>
                      <a:lnTo>
                        <a:pt x="880" y="1269"/>
                      </a:lnTo>
                      <a:lnTo>
                        <a:pt x="874" y="1260"/>
                      </a:lnTo>
                      <a:lnTo>
                        <a:pt x="869" y="1251"/>
                      </a:lnTo>
                      <a:lnTo>
                        <a:pt x="863" y="1244"/>
                      </a:lnTo>
                      <a:lnTo>
                        <a:pt x="860" y="1239"/>
                      </a:lnTo>
                      <a:lnTo>
                        <a:pt x="861" y="1241"/>
                      </a:lnTo>
                      <a:lnTo>
                        <a:pt x="863" y="1248"/>
                      </a:lnTo>
                      <a:lnTo>
                        <a:pt x="867" y="1258"/>
                      </a:lnTo>
                      <a:lnTo>
                        <a:pt x="869" y="1272"/>
                      </a:lnTo>
                      <a:lnTo>
                        <a:pt x="872" y="1285"/>
                      </a:lnTo>
                      <a:lnTo>
                        <a:pt x="873" y="1299"/>
                      </a:lnTo>
                      <a:lnTo>
                        <a:pt x="873" y="1314"/>
                      </a:lnTo>
                      <a:lnTo>
                        <a:pt x="871" y="1327"/>
                      </a:lnTo>
                      <a:lnTo>
                        <a:pt x="870" y="1325"/>
                      </a:lnTo>
                      <a:lnTo>
                        <a:pt x="869" y="1320"/>
                      </a:lnTo>
                      <a:lnTo>
                        <a:pt x="867" y="1311"/>
                      </a:lnTo>
                      <a:lnTo>
                        <a:pt x="862" y="1299"/>
                      </a:lnTo>
                      <a:lnTo>
                        <a:pt x="858" y="1286"/>
                      </a:lnTo>
                      <a:lnTo>
                        <a:pt x="853" y="1273"/>
                      </a:lnTo>
                      <a:lnTo>
                        <a:pt x="847" y="1260"/>
                      </a:lnTo>
                      <a:lnTo>
                        <a:pt x="840" y="1248"/>
                      </a:lnTo>
                      <a:lnTo>
                        <a:pt x="833" y="1238"/>
                      </a:lnTo>
                      <a:lnTo>
                        <a:pt x="828" y="1229"/>
                      </a:lnTo>
                      <a:lnTo>
                        <a:pt x="823" y="1221"/>
                      </a:lnTo>
                      <a:lnTo>
                        <a:pt x="820" y="1215"/>
                      </a:lnTo>
                      <a:lnTo>
                        <a:pt x="817" y="1208"/>
                      </a:lnTo>
                      <a:lnTo>
                        <a:pt x="816" y="1202"/>
                      </a:lnTo>
                      <a:lnTo>
                        <a:pt x="816" y="1196"/>
                      </a:lnTo>
                      <a:lnTo>
                        <a:pt x="817" y="1188"/>
                      </a:lnTo>
                      <a:lnTo>
                        <a:pt x="820" y="1179"/>
                      </a:lnTo>
                      <a:lnTo>
                        <a:pt x="821" y="1167"/>
                      </a:lnTo>
                      <a:lnTo>
                        <a:pt x="822" y="1152"/>
                      </a:lnTo>
                      <a:lnTo>
                        <a:pt x="822" y="1136"/>
                      </a:lnTo>
                      <a:lnTo>
                        <a:pt x="821" y="1122"/>
                      </a:lnTo>
                      <a:lnTo>
                        <a:pt x="819" y="1107"/>
                      </a:lnTo>
                      <a:lnTo>
                        <a:pt x="813" y="1096"/>
                      </a:lnTo>
                      <a:lnTo>
                        <a:pt x="806" y="1087"/>
                      </a:lnTo>
                      <a:lnTo>
                        <a:pt x="800" y="1083"/>
                      </a:lnTo>
                      <a:lnTo>
                        <a:pt x="790" y="1077"/>
                      </a:lnTo>
                      <a:lnTo>
                        <a:pt x="776" y="1070"/>
                      </a:lnTo>
                      <a:lnTo>
                        <a:pt x="760" y="1063"/>
                      </a:lnTo>
                      <a:lnTo>
                        <a:pt x="743" y="1054"/>
                      </a:lnTo>
                      <a:lnTo>
                        <a:pt x="722" y="1044"/>
                      </a:lnTo>
                      <a:lnTo>
                        <a:pt x="701" y="1033"/>
                      </a:lnTo>
                      <a:lnTo>
                        <a:pt x="680" y="1020"/>
                      </a:lnTo>
                      <a:lnTo>
                        <a:pt x="658" y="1008"/>
                      </a:lnTo>
                      <a:lnTo>
                        <a:pt x="636" y="995"/>
                      </a:lnTo>
                      <a:lnTo>
                        <a:pt x="616" y="981"/>
                      </a:lnTo>
                      <a:lnTo>
                        <a:pt x="598" y="968"/>
                      </a:lnTo>
                      <a:lnTo>
                        <a:pt x="582" y="953"/>
                      </a:lnTo>
                      <a:lnTo>
                        <a:pt x="567" y="939"/>
                      </a:lnTo>
                      <a:lnTo>
                        <a:pt x="556" y="923"/>
                      </a:lnTo>
                      <a:lnTo>
                        <a:pt x="548" y="909"/>
                      </a:lnTo>
                      <a:lnTo>
                        <a:pt x="544" y="894"/>
                      </a:lnTo>
                      <a:lnTo>
                        <a:pt x="540" y="879"/>
                      </a:lnTo>
                      <a:lnTo>
                        <a:pt x="537" y="866"/>
                      </a:lnTo>
                      <a:lnTo>
                        <a:pt x="536" y="853"/>
                      </a:lnTo>
                      <a:lnTo>
                        <a:pt x="536" y="839"/>
                      </a:lnTo>
                      <a:lnTo>
                        <a:pt x="536" y="827"/>
                      </a:lnTo>
                      <a:lnTo>
                        <a:pt x="537" y="815"/>
                      </a:lnTo>
                      <a:lnTo>
                        <a:pt x="537" y="802"/>
                      </a:lnTo>
                      <a:lnTo>
                        <a:pt x="538" y="790"/>
                      </a:lnTo>
                      <a:lnTo>
                        <a:pt x="539" y="779"/>
                      </a:lnTo>
                      <a:lnTo>
                        <a:pt x="539" y="768"/>
                      </a:lnTo>
                      <a:lnTo>
                        <a:pt x="539" y="755"/>
                      </a:lnTo>
                      <a:lnTo>
                        <a:pt x="538" y="744"/>
                      </a:lnTo>
                      <a:lnTo>
                        <a:pt x="537" y="733"/>
                      </a:lnTo>
                      <a:lnTo>
                        <a:pt x="534" y="722"/>
                      </a:lnTo>
                      <a:lnTo>
                        <a:pt x="529" y="711"/>
                      </a:lnTo>
                      <a:lnTo>
                        <a:pt x="521" y="691"/>
                      </a:lnTo>
                      <a:lnTo>
                        <a:pt x="518" y="674"/>
                      </a:lnTo>
                      <a:lnTo>
                        <a:pt x="518" y="659"/>
                      </a:lnTo>
                      <a:lnTo>
                        <a:pt x="520" y="648"/>
                      </a:lnTo>
                      <a:lnTo>
                        <a:pt x="524" y="640"/>
                      </a:lnTo>
                      <a:lnTo>
                        <a:pt x="527" y="633"/>
                      </a:lnTo>
                      <a:lnTo>
                        <a:pt x="531" y="626"/>
                      </a:lnTo>
                      <a:lnTo>
                        <a:pt x="534" y="620"/>
                      </a:lnTo>
                      <a:lnTo>
                        <a:pt x="535" y="615"/>
                      </a:lnTo>
                      <a:lnTo>
                        <a:pt x="534" y="609"/>
                      </a:lnTo>
                      <a:lnTo>
                        <a:pt x="533" y="605"/>
                      </a:lnTo>
                      <a:lnTo>
                        <a:pt x="531" y="599"/>
                      </a:lnTo>
                      <a:lnTo>
                        <a:pt x="530" y="594"/>
                      </a:lnTo>
                      <a:lnTo>
                        <a:pt x="529" y="588"/>
                      </a:lnTo>
                      <a:lnTo>
                        <a:pt x="528" y="582"/>
                      </a:lnTo>
                      <a:lnTo>
                        <a:pt x="529" y="577"/>
                      </a:lnTo>
                      <a:lnTo>
                        <a:pt x="528" y="568"/>
                      </a:lnTo>
                      <a:lnTo>
                        <a:pt x="523" y="562"/>
                      </a:lnTo>
                      <a:lnTo>
                        <a:pt x="518" y="557"/>
                      </a:lnTo>
                      <a:lnTo>
                        <a:pt x="518" y="549"/>
                      </a:lnTo>
                      <a:lnTo>
                        <a:pt x="521" y="540"/>
                      </a:lnTo>
                      <a:lnTo>
                        <a:pt x="520" y="532"/>
                      </a:lnTo>
                      <a:lnTo>
                        <a:pt x="516" y="525"/>
                      </a:lnTo>
                      <a:lnTo>
                        <a:pt x="509" y="521"/>
                      </a:lnTo>
                      <a:lnTo>
                        <a:pt x="501" y="518"/>
                      </a:lnTo>
                      <a:lnTo>
                        <a:pt x="496" y="515"/>
                      </a:lnTo>
                      <a:lnTo>
                        <a:pt x="492" y="512"/>
                      </a:lnTo>
                      <a:lnTo>
                        <a:pt x="489" y="507"/>
                      </a:lnTo>
                      <a:lnTo>
                        <a:pt x="482" y="505"/>
                      </a:lnTo>
                      <a:lnTo>
                        <a:pt x="473" y="505"/>
                      </a:lnTo>
                      <a:lnTo>
                        <a:pt x="464" y="504"/>
                      </a:lnTo>
                      <a:lnTo>
                        <a:pt x="460" y="499"/>
                      </a:lnTo>
                      <a:lnTo>
                        <a:pt x="457" y="490"/>
                      </a:lnTo>
                      <a:lnTo>
                        <a:pt x="450" y="484"/>
                      </a:lnTo>
                      <a:lnTo>
                        <a:pt x="441" y="481"/>
                      </a:lnTo>
                      <a:lnTo>
                        <a:pt x="434" y="480"/>
                      </a:lnTo>
                      <a:lnTo>
                        <a:pt x="431" y="480"/>
                      </a:lnTo>
                      <a:lnTo>
                        <a:pt x="426" y="481"/>
                      </a:lnTo>
                      <a:lnTo>
                        <a:pt x="422" y="482"/>
                      </a:lnTo>
                      <a:lnTo>
                        <a:pt x="416" y="482"/>
                      </a:lnTo>
                      <a:lnTo>
                        <a:pt x="411" y="483"/>
                      </a:lnTo>
                      <a:lnTo>
                        <a:pt x="405" y="482"/>
                      </a:lnTo>
                      <a:lnTo>
                        <a:pt x="401" y="481"/>
                      </a:lnTo>
                      <a:lnTo>
                        <a:pt x="396" y="477"/>
                      </a:lnTo>
                      <a:lnTo>
                        <a:pt x="393" y="474"/>
                      </a:lnTo>
                      <a:lnTo>
                        <a:pt x="390" y="472"/>
                      </a:lnTo>
                      <a:lnTo>
                        <a:pt x="385" y="470"/>
                      </a:lnTo>
                      <a:lnTo>
                        <a:pt x="382" y="468"/>
                      </a:lnTo>
                      <a:lnTo>
                        <a:pt x="377" y="468"/>
                      </a:lnTo>
                      <a:lnTo>
                        <a:pt x="372" y="470"/>
                      </a:lnTo>
                      <a:lnTo>
                        <a:pt x="366" y="472"/>
                      </a:lnTo>
                      <a:lnTo>
                        <a:pt x="361" y="474"/>
                      </a:lnTo>
                      <a:lnTo>
                        <a:pt x="349" y="480"/>
                      </a:lnTo>
                      <a:lnTo>
                        <a:pt x="340" y="481"/>
                      </a:lnTo>
                      <a:lnTo>
                        <a:pt x="335" y="481"/>
                      </a:lnTo>
                      <a:lnTo>
                        <a:pt x="330" y="477"/>
                      </a:lnTo>
                      <a:lnTo>
                        <a:pt x="327" y="474"/>
                      </a:lnTo>
                      <a:lnTo>
                        <a:pt x="321" y="473"/>
                      </a:lnTo>
                      <a:lnTo>
                        <a:pt x="315" y="474"/>
                      </a:lnTo>
                      <a:lnTo>
                        <a:pt x="308" y="477"/>
                      </a:lnTo>
                      <a:lnTo>
                        <a:pt x="301" y="482"/>
                      </a:lnTo>
                      <a:lnTo>
                        <a:pt x="292" y="484"/>
                      </a:lnTo>
                      <a:lnTo>
                        <a:pt x="285" y="485"/>
                      </a:lnTo>
                      <a:lnTo>
                        <a:pt x="277" y="482"/>
                      </a:lnTo>
                      <a:lnTo>
                        <a:pt x="269" y="482"/>
                      </a:lnTo>
                      <a:lnTo>
                        <a:pt x="261" y="489"/>
                      </a:lnTo>
                      <a:lnTo>
                        <a:pt x="254" y="496"/>
                      </a:lnTo>
                      <a:lnTo>
                        <a:pt x="252" y="501"/>
                      </a:lnTo>
                      <a:lnTo>
                        <a:pt x="249" y="503"/>
                      </a:lnTo>
                      <a:lnTo>
                        <a:pt x="241" y="509"/>
                      </a:lnTo>
                      <a:lnTo>
                        <a:pt x="232" y="513"/>
                      </a:lnTo>
                      <a:lnTo>
                        <a:pt x="224" y="512"/>
                      </a:lnTo>
                      <a:lnTo>
                        <a:pt x="220" y="506"/>
                      </a:lnTo>
                      <a:lnTo>
                        <a:pt x="215" y="502"/>
                      </a:lnTo>
                      <a:lnTo>
                        <a:pt x="210" y="502"/>
                      </a:lnTo>
                      <a:lnTo>
                        <a:pt x="202" y="506"/>
                      </a:lnTo>
                      <a:lnTo>
                        <a:pt x="197" y="510"/>
                      </a:lnTo>
                      <a:lnTo>
                        <a:pt x="192" y="513"/>
                      </a:lnTo>
                      <a:lnTo>
                        <a:pt x="187" y="515"/>
                      </a:lnTo>
                      <a:lnTo>
                        <a:pt x="184" y="518"/>
                      </a:lnTo>
                      <a:lnTo>
                        <a:pt x="180" y="519"/>
                      </a:lnTo>
                      <a:lnTo>
                        <a:pt x="175" y="520"/>
                      </a:lnTo>
                      <a:lnTo>
                        <a:pt x="172" y="519"/>
                      </a:lnTo>
                      <a:lnTo>
                        <a:pt x="168" y="518"/>
                      </a:lnTo>
                      <a:lnTo>
                        <a:pt x="159" y="515"/>
                      </a:lnTo>
                      <a:lnTo>
                        <a:pt x="151" y="516"/>
                      </a:lnTo>
                      <a:lnTo>
                        <a:pt x="144" y="518"/>
                      </a:lnTo>
                      <a:lnTo>
                        <a:pt x="140" y="519"/>
                      </a:lnTo>
                      <a:lnTo>
                        <a:pt x="137" y="522"/>
                      </a:lnTo>
                      <a:lnTo>
                        <a:pt x="130" y="528"/>
                      </a:lnTo>
                      <a:lnTo>
                        <a:pt x="124" y="530"/>
                      </a:lnTo>
                      <a:lnTo>
                        <a:pt x="119" y="523"/>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366" name="Freeform 453"/>
                <p:cNvSpPr>
                  <a:spLocks/>
                </p:cNvSpPr>
                <p:nvPr/>
              </p:nvSpPr>
              <p:spPr bwMode="auto">
                <a:xfrm>
                  <a:off x="4374" y="9"/>
                  <a:ext cx="728" cy="457"/>
                </a:xfrm>
                <a:custGeom>
                  <a:avLst/>
                  <a:gdLst>
                    <a:gd name="T0" fmla="*/ 361 w 1457"/>
                    <a:gd name="T1" fmla="*/ 192 h 915"/>
                    <a:gd name="T2" fmla="*/ 347 w 1457"/>
                    <a:gd name="T3" fmla="*/ 159 h 915"/>
                    <a:gd name="T4" fmla="*/ 359 w 1457"/>
                    <a:gd name="T5" fmla="*/ 153 h 915"/>
                    <a:gd name="T6" fmla="*/ 345 w 1457"/>
                    <a:gd name="T7" fmla="*/ 120 h 915"/>
                    <a:gd name="T8" fmla="*/ 320 w 1457"/>
                    <a:gd name="T9" fmla="*/ 90 h 915"/>
                    <a:gd name="T10" fmla="*/ 327 w 1457"/>
                    <a:gd name="T11" fmla="*/ 90 h 915"/>
                    <a:gd name="T12" fmla="*/ 319 w 1457"/>
                    <a:gd name="T13" fmla="*/ 78 h 915"/>
                    <a:gd name="T14" fmla="*/ 296 w 1457"/>
                    <a:gd name="T15" fmla="*/ 58 h 915"/>
                    <a:gd name="T16" fmla="*/ 278 w 1457"/>
                    <a:gd name="T17" fmla="*/ 43 h 915"/>
                    <a:gd name="T18" fmla="*/ 265 w 1457"/>
                    <a:gd name="T19" fmla="*/ 32 h 915"/>
                    <a:gd name="T20" fmla="*/ 261 w 1457"/>
                    <a:gd name="T21" fmla="*/ 25 h 915"/>
                    <a:gd name="T22" fmla="*/ 230 w 1457"/>
                    <a:gd name="T23" fmla="*/ 14 h 915"/>
                    <a:gd name="T24" fmla="*/ 205 w 1457"/>
                    <a:gd name="T25" fmla="*/ 9 h 915"/>
                    <a:gd name="T26" fmla="*/ 178 w 1457"/>
                    <a:gd name="T27" fmla="*/ 6 h 915"/>
                    <a:gd name="T28" fmla="*/ 151 w 1457"/>
                    <a:gd name="T29" fmla="*/ 5 h 915"/>
                    <a:gd name="T30" fmla="*/ 133 w 1457"/>
                    <a:gd name="T31" fmla="*/ 4 h 915"/>
                    <a:gd name="T32" fmla="*/ 135 w 1457"/>
                    <a:gd name="T33" fmla="*/ 0 h 915"/>
                    <a:gd name="T34" fmla="*/ 113 w 1457"/>
                    <a:gd name="T35" fmla="*/ 1 h 915"/>
                    <a:gd name="T36" fmla="*/ 85 w 1457"/>
                    <a:gd name="T37" fmla="*/ 7 h 915"/>
                    <a:gd name="T38" fmla="*/ 65 w 1457"/>
                    <a:gd name="T39" fmla="*/ 13 h 915"/>
                    <a:gd name="T40" fmla="*/ 48 w 1457"/>
                    <a:gd name="T41" fmla="*/ 21 h 915"/>
                    <a:gd name="T42" fmla="*/ 33 w 1457"/>
                    <a:gd name="T43" fmla="*/ 27 h 915"/>
                    <a:gd name="T44" fmla="*/ 20 w 1457"/>
                    <a:gd name="T45" fmla="*/ 38 h 915"/>
                    <a:gd name="T46" fmla="*/ 21 w 1457"/>
                    <a:gd name="T47" fmla="*/ 33 h 915"/>
                    <a:gd name="T48" fmla="*/ 14 w 1457"/>
                    <a:gd name="T49" fmla="*/ 35 h 915"/>
                    <a:gd name="T50" fmla="*/ 1 w 1457"/>
                    <a:gd name="T51" fmla="*/ 57 h 915"/>
                    <a:gd name="T52" fmla="*/ 10 w 1457"/>
                    <a:gd name="T53" fmla="*/ 61 h 915"/>
                    <a:gd name="T54" fmla="*/ 25 w 1457"/>
                    <a:gd name="T55" fmla="*/ 47 h 915"/>
                    <a:gd name="T56" fmla="*/ 37 w 1457"/>
                    <a:gd name="T57" fmla="*/ 47 h 915"/>
                    <a:gd name="T58" fmla="*/ 48 w 1457"/>
                    <a:gd name="T59" fmla="*/ 46 h 915"/>
                    <a:gd name="T60" fmla="*/ 66 w 1457"/>
                    <a:gd name="T61" fmla="*/ 33 h 915"/>
                    <a:gd name="T62" fmla="*/ 73 w 1457"/>
                    <a:gd name="T63" fmla="*/ 40 h 915"/>
                    <a:gd name="T64" fmla="*/ 98 w 1457"/>
                    <a:gd name="T65" fmla="*/ 35 h 915"/>
                    <a:gd name="T66" fmla="*/ 119 w 1457"/>
                    <a:gd name="T67" fmla="*/ 32 h 915"/>
                    <a:gd name="T68" fmla="*/ 133 w 1457"/>
                    <a:gd name="T69" fmla="*/ 35 h 915"/>
                    <a:gd name="T70" fmla="*/ 130 w 1457"/>
                    <a:gd name="T71" fmla="*/ 43 h 915"/>
                    <a:gd name="T72" fmla="*/ 151 w 1457"/>
                    <a:gd name="T73" fmla="*/ 48 h 915"/>
                    <a:gd name="T74" fmla="*/ 169 w 1457"/>
                    <a:gd name="T75" fmla="*/ 59 h 915"/>
                    <a:gd name="T76" fmla="*/ 165 w 1457"/>
                    <a:gd name="T77" fmla="*/ 68 h 915"/>
                    <a:gd name="T78" fmla="*/ 175 w 1457"/>
                    <a:gd name="T79" fmla="*/ 76 h 915"/>
                    <a:gd name="T80" fmla="*/ 175 w 1457"/>
                    <a:gd name="T81" fmla="*/ 84 h 915"/>
                    <a:gd name="T82" fmla="*/ 181 w 1457"/>
                    <a:gd name="T83" fmla="*/ 91 h 915"/>
                    <a:gd name="T84" fmla="*/ 190 w 1457"/>
                    <a:gd name="T85" fmla="*/ 95 h 915"/>
                    <a:gd name="T86" fmla="*/ 183 w 1457"/>
                    <a:gd name="T87" fmla="*/ 98 h 915"/>
                    <a:gd name="T88" fmla="*/ 188 w 1457"/>
                    <a:gd name="T89" fmla="*/ 109 h 915"/>
                    <a:gd name="T90" fmla="*/ 197 w 1457"/>
                    <a:gd name="T91" fmla="*/ 118 h 915"/>
                    <a:gd name="T92" fmla="*/ 182 w 1457"/>
                    <a:gd name="T93" fmla="*/ 127 h 915"/>
                    <a:gd name="T94" fmla="*/ 185 w 1457"/>
                    <a:gd name="T95" fmla="*/ 134 h 915"/>
                    <a:gd name="T96" fmla="*/ 199 w 1457"/>
                    <a:gd name="T97" fmla="*/ 140 h 915"/>
                    <a:gd name="T98" fmla="*/ 227 w 1457"/>
                    <a:gd name="T99" fmla="*/ 149 h 915"/>
                    <a:gd name="T100" fmla="*/ 261 w 1457"/>
                    <a:gd name="T101" fmla="*/ 162 h 915"/>
                    <a:gd name="T102" fmla="*/ 285 w 1457"/>
                    <a:gd name="T103" fmla="*/ 176 h 915"/>
                    <a:gd name="T104" fmla="*/ 296 w 1457"/>
                    <a:gd name="T105" fmla="*/ 185 h 915"/>
                    <a:gd name="T106" fmla="*/ 315 w 1457"/>
                    <a:gd name="T107" fmla="*/ 207 h 915"/>
                    <a:gd name="T108" fmla="*/ 337 w 1457"/>
                    <a:gd name="T109" fmla="*/ 227 h 915"/>
                    <a:gd name="T110" fmla="*/ 341 w 1457"/>
                    <a:gd name="T111" fmla="*/ 216 h 915"/>
                    <a:gd name="T112" fmla="*/ 330 w 1457"/>
                    <a:gd name="T113" fmla="*/ 191 h 915"/>
                    <a:gd name="T114" fmla="*/ 334 w 1457"/>
                    <a:gd name="T115" fmla="*/ 186 h 915"/>
                    <a:gd name="T116" fmla="*/ 357 w 1457"/>
                    <a:gd name="T117" fmla="*/ 219 h 91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1457" h="915">
                      <a:moveTo>
                        <a:pt x="1450" y="880"/>
                      </a:moveTo>
                      <a:lnTo>
                        <a:pt x="1456" y="862"/>
                      </a:lnTo>
                      <a:lnTo>
                        <a:pt x="1457" y="840"/>
                      </a:lnTo>
                      <a:lnTo>
                        <a:pt x="1456" y="816"/>
                      </a:lnTo>
                      <a:lnTo>
                        <a:pt x="1453" y="792"/>
                      </a:lnTo>
                      <a:lnTo>
                        <a:pt x="1447" y="768"/>
                      </a:lnTo>
                      <a:lnTo>
                        <a:pt x="1440" y="746"/>
                      </a:lnTo>
                      <a:lnTo>
                        <a:pt x="1432" y="728"/>
                      </a:lnTo>
                      <a:lnTo>
                        <a:pt x="1425" y="715"/>
                      </a:lnTo>
                      <a:lnTo>
                        <a:pt x="1396" y="671"/>
                      </a:lnTo>
                      <a:lnTo>
                        <a:pt x="1384" y="648"/>
                      </a:lnTo>
                      <a:lnTo>
                        <a:pt x="1388" y="639"/>
                      </a:lnTo>
                      <a:lnTo>
                        <a:pt x="1400" y="639"/>
                      </a:lnTo>
                      <a:lnTo>
                        <a:pt x="1417" y="643"/>
                      </a:lnTo>
                      <a:lnTo>
                        <a:pt x="1434" y="648"/>
                      </a:lnTo>
                      <a:lnTo>
                        <a:pt x="1444" y="646"/>
                      </a:lnTo>
                      <a:lnTo>
                        <a:pt x="1445" y="633"/>
                      </a:lnTo>
                      <a:lnTo>
                        <a:pt x="1439" y="613"/>
                      </a:lnTo>
                      <a:lnTo>
                        <a:pt x="1432" y="593"/>
                      </a:lnTo>
                      <a:lnTo>
                        <a:pt x="1426" y="572"/>
                      </a:lnTo>
                      <a:lnTo>
                        <a:pt x="1418" y="549"/>
                      </a:lnTo>
                      <a:lnTo>
                        <a:pt x="1408" y="527"/>
                      </a:lnTo>
                      <a:lnTo>
                        <a:pt x="1396" y="505"/>
                      </a:lnTo>
                      <a:lnTo>
                        <a:pt x="1381" y="480"/>
                      </a:lnTo>
                      <a:lnTo>
                        <a:pt x="1364" y="456"/>
                      </a:lnTo>
                      <a:lnTo>
                        <a:pt x="1345" y="431"/>
                      </a:lnTo>
                      <a:lnTo>
                        <a:pt x="1327" y="410"/>
                      </a:lnTo>
                      <a:lnTo>
                        <a:pt x="1310" y="390"/>
                      </a:lnTo>
                      <a:lnTo>
                        <a:pt x="1295" y="374"/>
                      </a:lnTo>
                      <a:lnTo>
                        <a:pt x="1283" y="362"/>
                      </a:lnTo>
                      <a:lnTo>
                        <a:pt x="1275" y="352"/>
                      </a:lnTo>
                      <a:lnTo>
                        <a:pt x="1274" y="347"/>
                      </a:lnTo>
                      <a:lnTo>
                        <a:pt x="1278" y="346"/>
                      </a:lnTo>
                      <a:lnTo>
                        <a:pt x="1288" y="350"/>
                      </a:lnTo>
                      <a:lnTo>
                        <a:pt x="1299" y="356"/>
                      </a:lnTo>
                      <a:lnTo>
                        <a:pt x="1311" y="362"/>
                      </a:lnTo>
                      <a:lnTo>
                        <a:pt x="1320" y="366"/>
                      </a:lnTo>
                      <a:lnTo>
                        <a:pt x="1323" y="367"/>
                      </a:lnTo>
                      <a:lnTo>
                        <a:pt x="1321" y="363"/>
                      </a:lnTo>
                      <a:lnTo>
                        <a:pt x="1311" y="350"/>
                      </a:lnTo>
                      <a:lnTo>
                        <a:pt x="1289" y="327"/>
                      </a:lnTo>
                      <a:lnTo>
                        <a:pt x="1276" y="313"/>
                      </a:lnTo>
                      <a:lnTo>
                        <a:pt x="1261" y="299"/>
                      </a:lnTo>
                      <a:lnTo>
                        <a:pt x="1247" y="286"/>
                      </a:lnTo>
                      <a:lnTo>
                        <a:pt x="1231" y="271"/>
                      </a:lnTo>
                      <a:lnTo>
                        <a:pt x="1217" y="259"/>
                      </a:lnTo>
                      <a:lnTo>
                        <a:pt x="1202" y="246"/>
                      </a:lnTo>
                      <a:lnTo>
                        <a:pt x="1187" y="233"/>
                      </a:lnTo>
                      <a:lnTo>
                        <a:pt x="1173" y="221"/>
                      </a:lnTo>
                      <a:lnTo>
                        <a:pt x="1159" y="210"/>
                      </a:lnTo>
                      <a:lnTo>
                        <a:pt x="1146" y="200"/>
                      </a:lnTo>
                      <a:lnTo>
                        <a:pt x="1134" y="191"/>
                      </a:lnTo>
                      <a:lnTo>
                        <a:pt x="1123" y="182"/>
                      </a:lnTo>
                      <a:lnTo>
                        <a:pt x="1112" y="174"/>
                      </a:lnTo>
                      <a:lnTo>
                        <a:pt x="1104" y="167"/>
                      </a:lnTo>
                      <a:lnTo>
                        <a:pt x="1096" y="163"/>
                      </a:lnTo>
                      <a:lnTo>
                        <a:pt x="1091" y="158"/>
                      </a:lnTo>
                      <a:lnTo>
                        <a:pt x="1072" y="144"/>
                      </a:lnTo>
                      <a:lnTo>
                        <a:pt x="1063" y="135"/>
                      </a:lnTo>
                      <a:lnTo>
                        <a:pt x="1060" y="128"/>
                      </a:lnTo>
                      <a:lnTo>
                        <a:pt x="1063" y="124"/>
                      </a:lnTo>
                      <a:lnTo>
                        <a:pt x="1066" y="122"/>
                      </a:lnTo>
                      <a:lnTo>
                        <a:pt x="1068" y="118"/>
                      </a:lnTo>
                      <a:lnTo>
                        <a:pt x="1066" y="115"/>
                      </a:lnTo>
                      <a:lnTo>
                        <a:pt x="1058" y="109"/>
                      </a:lnTo>
                      <a:lnTo>
                        <a:pt x="1045" y="103"/>
                      </a:lnTo>
                      <a:lnTo>
                        <a:pt x="1028" y="95"/>
                      </a:lnTo>
                      <a:lnTo>
                        <a:pt x="1010" y="87"/>
                      </a:lnTo>
                      <a:lnTo>
                        <a:pt x="990" y="79"/>
                      </a:lnTo>
                      <a:lnTo>
                        <a:pt x="969" y="71"/>
                      </a:lnTo>
                      <a:lnTo>
                        <a:pt x="946" y="65"/>
                      </a:lnTo>
                      <a:lnTo>
                        <a:pt x="923" y="58"/>
                      </a:lnTo>
                      <a:lnTo>
                        <a:pt x="898" y="51"/>
                      </a:lnTo>
                      <a:lnTo>
                        <a:pt x="885" y="49"/>
                      </a:lnTo>
                      <a:lnTo>
                        <a:pt x="872" y="46"/>
                      </a:lnTo>
                      <a:lnTo>
                        <a:pt x="856" y="43"/>
                      </a:lnTo>
                      <a:lnTo>
                        <a:pt x="839" y="40"/>
                      </a:lnTo>
                      <a:lnTo>
                        <a:pt x="822" y="38"/>
                      </a:lnTo>
                      <a:lnTo>
                        <a:pt x="805" y="35"/>
                      </a:lnTo>
                      <a:lnTo>
                        <a:pt x="787" y="32"/>
                      </a:lnTo>
                      <a:lnTo>
                        <a:pt x="768" y="30"/>
                      </a:lnTo>
                      <a:lnTo>
                        <a:pt x="750" y="28"/>
                      </a:lnTo>
                      <a:lnTo>
                        <a:pt x="731" y="26"/>
                      </a:lnTo>
                      <a:lnTo>
                        <a:pt x="713" y="24"/>
                      </a:lnTo>
                      <a:lnTo>
                        <a:pt x="695" y="23"/>
                      </a:lnTo>
                      <a:lnTo>
                        <a:pt x="678" y="21"/>
                      </a:lnTo>
                      <a:lnTo>
                        <a:pt x="662" y="21"/>
                      </a:lnTo>
                      <a:lnTo>
                        <a:pt x="647" y="20"/>
                      </a:lnTo>
                      <a:lnTo>
                        <a:pt x="633" y="20"/>
                      </a:lnTo>
                      <a:lnTo>
                        <a:pt x="607" y="20"/>
                      </a:lnTo>
                      <a:lnTo>
                        <a:pt x="583" y="21"/>
                      </a:lnTo>
                      <a:lnTo>
                        <a:pt x="564" y="21"/>
                      </a:lnTo>
                      <a:lnTo>
                        <a:pt x="550" y="21"/>
                      </a:lnTo>
                      <a:lnTo>
                        <a:pt x="540" y="21"/>
                      </a:lnTo>
                      <a:lnTo>
                        <a:pt x="534" y="20"/>
                      </a:lnTo>
                      <a:lnTo>
                        <a:pt x="534" y="19"/>
                      </a:lnTo>
                      <a:lnTo>
                        <a:pt x="540" y="16"/>
                      </a:lnTo>
                      <a:lnTo>
                        <a:pt x="547" y="12"/>
                      </a:lnTo>
                      <a:lnTo>
                        <a:pt x="551" y="9"/>
                      </a:lnTo>
                      <a:lnTo>
                        <a:pt x="552" y="5"/>
                      </a:lnTo>
                      <a:lnTo>
                        <a:pt x="549" y="3"/>
                      </a:lnTo>
                      <a:lnTo>
                        <a:pt x="542" y="1"/>
                      </a:lnTo>
                      <a:lnTo>
                        <a:pt x="531" y="0"/>
                      </a:lnTo>
                      <a:lnTo>
                        <a:pt x="515" y="0"/>
                      </a:lnTo>
                      <a:lnTo>
                        <a:pt x="495" y="1"/>
                      </a:lnTo>
                      <a:lnTo>
                        <a:pt x="483" y="2"/>
                      </a:lnTo>
                      <a:lnTo>
                        <a:pt x="468" y="4"/>
                      </a:lnTo>
                      <a:lnTo>
                        <a:pt x="452" y="7"/>
                      </a:lnTo>
                      <a:lnTo>
                        <a:pt x="435" y="10"/>
                      </a:lnTo>
                      <a:lnTo>
                        <a:pt x="416" y="13"/>
                      </a:lnTo>
                      <a:lnTo>
                        <a:pt x="398" y="17"/>
                      </a:lnTo>
                      <a:lnTo>
                        <a:pt x="379" y="20"/>
                      </a:lnTo>
                      <a:lnTo>
                        <a:pt x="360" y="24"/>
                      </a:lnTo>
                      <a:lnTo>
                        <a:pt x="342" y="29"/>
                      </a:lnTo>
                      <a:lnTo>
                        <a:pt x="324" y="33"/>
                      </a:lnTo>
                      <a:lnTo>
                        <a:pt x="309" y="37"/>
                      </a:lnTo>
                      <a:lnTo>
                        <a:pt x="294" y="41"/>
                      </a:lnTo>
                      <a:lnTo>
                        <a:pt x="281" y="46"/>
                      </a:lnTo>
                      <a:lnTo>
                        <a:pt x="271" y="49"/>
                      </a:lnTo>
                      <a:lnTo>
                        <a:pt x="263" y="52"/>
                      </a:lnTo>
                      <a:lnTo>
                        <a:pt x="258" y="56"/>
                      </a:lnTo>
                      <a:lnTo>
                        <a:pt x="249" y="61"/>
                      </a:lnTo>
                      <a:lnTo>
                        <a:pt x="238" y="68"/>
                      </a:lnTo>
                      <a:lnTo>
                        <a:pt x="225" y="75"/>
                      </a:lnTo>
                      <a:lnTo>
                        <a:pt x="209" y="81"/>
                      </a:lnTo>
                      <a:lnTo>
                        <a:pt x="195" y="87"/>
                      </a:lnTo>
                      <a:lnTo>
                        <a:pt x="181" y="91"/>
                      </a:lnTo>
                      <a:lnTo>
                        <a:pt x="169" y="95"/>
                      </a:lnTo>
                      <a:lnTo>
                        <a:pt x="160" y="97"/>
                      </a:lnTo>
                      <a:lnTo>
                        <a:pt x="152" y="99"/>
                      </a:lnTo>
                      <a:lnTo>
                        <a:pt x="143" y="103"/>
                      </a:lnTo>
                      <a:lnTo>
                        <a:pt x="133" y="108"/>
                      </a:lnTo>
                      <a:lnTo>
                        <a:pt x="123" y="115"/>
                      </a:lnTo>
                      <a:lnTo>
                        <a:pt x="113" y="123"/>
                      </a:lnTo>
                      <a:lnTo>
                        <a:pt x="104" y="131"/>
                      </a:lnTo>
                      <a:lnTo>
                        <a:pt x="97" y="137"/>
                      </a:lnTo>
                      <a:lnTo>
                        <a:pt x="92" y="144"/>
                      </a:lnTo>
                      <a:lnTo>
                        <a:pt x="83" y="153"/>
                      </a:lnTo>
                      <a:lnTo>
                        <a:pt x="76" y="156"/>
                      </a:lnTo>
                      <a:lnTo>
                        <a:pt x="72" y="155"/>
                      </a:lnTo>
                      <a:lnTo>
                        <a:pt x="74" y="150"/>
                      </a:lnTo>
                      <a:lnTo>
                        <a:pt x="77" y="144"/>
                      </a:lnTo>
                      <a:lnTo>
                        <a:pt x="81" y="138"/>
                      </a:lnTo>
                      <a:lnTo>
                        <a:pt x="84" y="132"/>
                      </a:lnTo>
                      <a:lnTo>
                        <a:pt x="87" y="125"/>
                      </a:lnTo>
                      <a:lnTo>
                        <a:pt x="88" y="121"/>
                      </a:lnTo>
                      <a:lnTo>
                        <a:pt x="86" y="119"/>
                      </a:lnTo>
                      <a:lnTo>
                        <a:pt x="81" y="122"/>
                      </a:lnTo>
                      <a:lnTo>
                        <a:pt x="72" y="128"/>
                      </a:lnTo>
                      <a:lnTo>
                        <a:pt x="59" y="140"/>
                      </a:lnTo>
                      <a:lnTo>
                        <a:pt x="47" y="151"/>
                      </a:lnTo>
                      <a:lnTo>
                        <a:pt x="36" y="164"/>
                      </a:lnTo>
                      <a:lnTo>
                        <a:pt x="26" y="179"/>
                      </a:lnTo>
                      <a:lnTo>
                        <a:pt x="17" y="194"/>
                      </a:lnTo>
                      <a:lnTo>
                        <a:pt x="9" y="211"/>
                      </a:lnTo>
                      <a:lnTo>
                        <a:pt x="4" y="229"/>
                      </a:lnTo>
                      <a:lnTo>
                        <a:pt x="0" y="247"/>
                      </a:lnTo>
                      <a:lnTo>
                        <a:pt x="1" y="261"/>
                      </a:lnTo>
                      <a:lnTo>
                        <a:pt x="7" y="267"/>
                      </a:lnTo>
                      <a:lnTo>
                        <a:pt x="16" y="265"/>
                      </a:lnTo>
                      <a:lnTo>
                        <a:pt x="28" y="257"/>
                      </a:lnTo>
                      <a:lnTo>
                        <a:pt x="43" y="246"/>
                      </a:lnTo>
                      <a:lnTo>
                        <a:pt x="59" y="231"/>
                      </a:lnTo>
                      <a:lnTo>
                        <a:pt x="76" y="215"/>
                      </a:lnTo>
                      <a:lnTo>
                        <a:pt x="92" y="200"/>
                      </a:lnTo>
                      <a:lnTo>
                        <a:pt x="93" y="198"/>
                      </a:lnTo>
                      <a:lnTo>
                        <a:pt x="97" y="193"/>
                      </a:lnTo>
                      <a:lnTo>
                        <a:pt x="103" y="188"/>
                      </a:lnTo>
                      <a:lnTo>
                        <a:pt x="111" y="181"/>
                      </a:lnTo>
                      <a:lnTo>
                        <a:pt x="119" y="176"/>
                      </a:lnTo>
                      <a:lnTo>
                        <a:pt x="128" y="174"/>
                      </a:lnTo>
                      <a:lnTo>
                        <a:pt x="137" y="175"/>
                      </a:lnTo>
                      <a:lnTo>
                        <a:pt x="144" y="183"/>
                      </a:lnTo>
                      <a:lnTo>
                        <a:pt x="149" y="188"/>
                      </a:lnTo>
                      <a:lnTo>
                        <a:pt x="153" y="193"/>
                      </a:lnTo>
                      <a:lnTo>
                        <a:pt x="160" y="196"/>
                      </a:lnTo>
                      <a:lnTo>
                        <a:pt x="167" y="199"/>
                      </a:lnTo>
                      <a:lnTo>
                        <a:pt x="175" y="198"/>
                      </a:lnTo>
                      <a:lnTo>
                        <a:pt x="183" y="194"/>
                      </a:lnTo>
                      <a:lnTo>
                        <a:pt x="193" y="185"/>
                      </a:lnTo>
                      <a:lnTo>
                        <a:pt x="204" y="172"/>
                      </a:lnTo>
                      <a:lnTo>
                        <a:pt x="208" y="169"/>
                      </a:lnTo>
                      <a:lnTo>
                        <a:pt x="218" y="161"/>
                      </a:lnTo>
                      <a:lnTo>
                        <a:pt x="234" y="152"/>
                      </a:lnTo>
                      <a:lnTo>
                        <a:pt x="249" y="142"/>
                      </a:lnTo>
                      <a:lnTo>
                        <a:pt x="264" y="134"/>
                      </a:lnTo>
                      <a:lnTo>
                        <a:pt x="275" y="132"/>
                      </a:lnTo>
                      <a:lnTo>
                        <a:pt x="278" y="136"/>
                      </a:lnTo>
                      <a:lnTo>
                        <a:pt x="274" y="150"/>
                      </a:lnTo>
                      <a:lnTo>
                        <a:pt x="273" y="157"/>
                      </a:lnTo>
                      <a:lnTo>
                        <a:pt x="281" y="161"/>
                      </a:lnTo>
                      <a:lnTo>
                        <a:pt x="294" y="162"/>
                      </a:lnTo>
                      <a:lnTo>
                        <a:pt x="312" y="161"/>
                      </a:lnTo>
                      <a:lnTo>
                        <a:pt x="332" y="157"/>
                      </a:lnTo>
                      <a:lnTo>
                        <a:pt x="351" y="153"/>
                      </a:lnTo>
                      <a:lnTo>
                        <a:pt x="370" y="147"/>
                      </a:lnTo>
                      <a:lnTo>
                        <a:pt x="385" y="142"/>
                      </a:lnTo>
                      <a:lnTo>
                        <a:pt x="392" y="140"/>
                      </a:lnTo>
                      <a:lnTo>
                        <a:pt x="402" y="136"/>
                      </a:lnTo>
                      <a:lnTo>
                        <a:pt x="415" y="134"/>
                      </a:lnTo>
                      <a:lnTo>
                        <a:pt x="429" y="132"/>
                      </a:lnTo>
                      <a:lnTo>
                        <a:pt x="445" y="131"/>
                      </a:lnTo>
                      <a:lnTo>
                        <a:pt x="460" y="128"/>
                      </a:lnTo>
                      <a:lnTo>
                        <a:pt x="476" y="128"/>
                      </a:lnTo>
                      <a:lnTo>
                        <a:pt x="491" y="128"/>
                      </a:lnTo>
                      <a:lnTo>
                        <a:pt x="504" y="128"/>
                      </a:lnTo>
                      <a:lnTo>
                        <a:pt x="516" y="129"/>
                      </a:lnTo>
                      <a:lnTo>
                        <a:pt x="525" y="132"/>
                      </a:lnTo>
                      <a:lnTo>
                        <a:pt x="531" y="135"/>
                      </a:lnTo>
                      <a:lnTo>
                        <a:pt x="533" y="140"/>
                      </a:lnTo>
                      <a:lnTo>
                        <a:pt x="531" y="144"/>
                      </a:lnTo>
                      <a:lnTo>
                        <a:pt x="524" y="151"/>
                      </a:lnTo>
                      <a:lnTo>
                        <a:pt x="512" y="158"/>
                      </a:lnTo>
                      <a:lnTo>
                        <a:pt x="506" y="164"/>
                      </a:lnTo>
                      <a:lnTo>
                        <a:pt x="510" y="171"/>
                      </a:lnTo>
                      <a:lnTo>
                        <a:pt x="521" y="175"/>
                      </a:lnTo>
                      <a:lnTo>
                        <a:pt x="536" y="180"/>
                      </a:lnTo>
                      <a:lnTo>
                        <a:pt x="554" y="184"/>
                      </a:lnTo>
                      <a:lnTo>
                        <a:pt x="572" y="188"/>
                      </a:lnTo>
                      <a:lnTo>
                        <a:pt x="587" y="190"/>
                      </a:lnTo>
                      <a:lnTo>
                        <a:pt x="597" y="191"/>
                      </a:lnTo>
                      <a:lnTo>
                        <a:pt x="607" y="193"/>
                      </a:lnTo>
                      <a:lnTo>
                        <a:pt x="624" y="196"/>
                      </a:lnTo>
                      <a:lnTo>
                        <a:pt x="643" y="202"/>
                      </a:lnTo>
                      <a:lnTo>
                        <a:pt x="660" y="210"/>
                      </a:lnTo>
                      <a:lnTo>
                        <a:pt x="675" y="219"/>
                      </a:lnTo>
                      <a:lnTo>
                        <a:pt x="682" y="228"/>
                      </a:lnTo>
                      <a:lnTo>
                        <a:pt x="678" y="238"/>
                      </a:lnTo>
                      <a:lnTo>
                        <a:pt x="660" y="247"/>
                      </a:lnTo>
                      <a:lnTo>
                        <a:pt x="656" y="250"/>
                      </a:lnTo>
                      <a:lnTo>
                        <a:pt x="654" y="255"/>
                      </a:lnTo>
                      <a:lnTo>
                        <a:pt x="655" y="261"/>
                      </a:lnTo>
                      <a:lnTo>
                        <a:pt x="658" y="268"/>
                      </a:lnTo>
                      <a:lnTo>
                        <a:pt x="663" y="275"/>
                      </a:lnTo>
                      <a:lnTo>
                        <a:pt x="668" y="281"/>
                      </a:lnTo>
                      <a:lnTo>
                        <a:pt x="674" y="287"/>
                      </a:lnTo>
                      <a:lnTo>
                        <a:pt x="681" y="290"/>
                      </a:lnTo>
                      <a:lnTo>
                        <a:pt x="687" y="294"/>
                      </a:lnTo>
                      <a:lnTo>
                        <a:pt x="694" y="299"/>
                      </a:lnTo>
                      <a:lnTo>
                        <a:pt x="700" y="305"/>
                      </a:lnTo>
                      <a:lnTo>
                        <a:pt x="705" y="312"/>
                      </a:lnTo>
                      <a:lnTo>
                        <a:pt x="710" y="318"/>
                      </a:lnTo>
                      <a:lnTo>
                        <a:pt x="712" y="324"/>
                      </a:lnTo>
                      <a:lnTo>
                        <a:pt x="712" y="328"/>
                      </a:lnTo>
                      <a:lnTo>
                        <a:pt x="710" y="332"/>
                      </a:lnTo>
                      <a:lnTo>
                        <a:pt x="702" y="336"/>
                      </a:lnTo>
                      <a:lnTo>
                        <a:pt x="698" y="342"/>
                      </a:lnTo>
                      <a:lnTo>
                        <a:pt x="698" y="346"/>
                      </a:lnTo>
                      <a:lnTo>
                        <a:pt x="702" y="352"/>
                      </a:lnTo>
                      <a:lnTo>
                        <a:pt x="707" y="357"/>
                      </a:lnTo>
                      <a:lnTo>
                        <a:pt x="716" y="362"/>
                      </a:lnTo>
                      <a:lnTo>
                        <a:pt x="726" y="365"/>
                      </a:lnTo>
                      <a:lnTo>
                        <a:pt x="739" y="367"/>
                      </a:lnTo>
                      <a:lnTo>
                        <a:pt x="740" y="368"/>
                      </a:lnTo>
                      <a:lnTo>
                        <a:pt x="744" y="370"/>
                      </a:lnTo>
                      <a:lnTo>
                        <a:pt x="750" y="373"/>
                      </a:lnTo>
                      <a:lnTo>
                        <a:pt x="755" y="376"/>
                      </a:lnTo>
                      <a:lnTo>
                        <a:pt x="760" y="380"/>
                      </a:lnTo>
                      <a:lnTo>
                        <a:pt x="762" y="383"/>
                      </a:lnTo>
                      <a:lnTo>
                        <a:pt x="761" y="385"/>
                      </a:lnTo>
                      <a:lnTo>
                        <a:pt x="757" y="387"/>
                      </a:lnTo>
                      <a:lnTo>
                        <a:pt x="751" y="389"/>
                      </a:lnTo>
                      <a:lnTo>
                        <a:pt x="743" y="392"/>
                      </a:lnTo>
                      <a:lnTo>
                        <a:pt x="734" y="395"/>
                      </a:lnTo>
                      <a:lnTo>
                        <a:pt x="727" y="401"/>
                      </a:lnTo>
                      <a:lnTo>
                        <a:pt x="723" y="408"/>
                      </a:lnTo>
                      <a:lnTo>
                        <a:pt x="724" y="415"/>
                      </a:lnTo>
                      <a:lnTo>
                        <a:pt x="733" y="425"/>
                      </a:lnTo>
                      <a:lnTo>
                        <a:pt x="751" y="437"/>
                      </a:lnTo>
                      <a:lnTo>
                        <a:pt x="753" y="438"/>
                      </a:lnTo>
                      <a:lnTo>
                        <a:pt x="759" y="441"/>
                      </a:lnTo>
                      <a:lnTo>
                        <a:pt x="767" y="446"/>
                      </a:lnTo>
                      <a:lnTo>
                        <a:pt x="774" y="451"/>
                      </a:lnTo>
                      <a:lnTo>
                        <a:pt x="781" y="458"/>
                      </a:lnTo>
                      <a:lnTo>
                        <a:pt x="787" y="466"/>
                      </a:lnTo>
                      <a:lnTo>
                        <a:pt x="789" y="472"/>
                      </a:lnTo>
                      <a:lnTo>
                        <a:pt x="786" y="480"/>
                      </a:lnTo>
                      <a:lnTo>
                        <a:pt x="778" y="487"/>
                      </a:lnTo>
                      <a:lnTo>
                        <a:pt x="767" y="492"/>
                      </a:lnTo>
                      <a:lnTo>
                        <a:pt x="753" y="498"/>
                      </a:lnTo>
                      <a:lnTo>
                        <a:pt x="740" y="504"/>
                      </a:lnTo>
                      <a:lnTo>
                        <a:pt x="729" y="509"/>
                      </a:lnTo>
                      <a:lnTo>
                        <a:pt x="721" y="515"/>
                      </a:lnTo>
                      <a:lnTo>
                        <a:pt x="720" y="522"/>
                      </a:lnTo>
                      <a:lnTo>
                        <a:pt x="724" y="528"/>
                      </a:lnTo>
                      <a:lnTo>
                        <a:pt x="729" y="532"/>
                      </a:lnTo>
                      <a:lnTo>
                        <a:pt x="734" y="535"/>
                      </a:lnTo>
                      <a:lnTo>
                        <a:pt x="741" y="538"/>
                      </a:lnTo>
                      <a:lnTo>
                        <a:pt x="748" y="542"/>
                      </a:lnTo>
                      <a:lnTo>
                        <a:pt x="755" y="546"/>
                      </a:lnTo>
                      <a:lnTo>
                        <a:pt x="764" y="549"/>
                      </a:lnTo>
                      <a:lnTo>
                        <a:pt x="774" y="554"/>
                      </a:lnTo>
                      <a:lnTo>
                        <a:pt x="787" y="557"/>
                      </a:lnTo>
                      <a:lnTo>
                        <a:pt x="799" y="562"/>
                      </a:lnTo>
                      <a:lnTo>
                        <a:pt x="814" y="567"/>
                      </a:lnTo>
                      <a:lnTo>
                        <a:pt x="829" y="572"/>
                      </a:lnTo>
                      <a:lnTo>
                        <a:pt x="847" y="577"/>
                      </a:lnTo>
                      <a:lnTo>
                        <a:pt x="866" y="584"/>
                      </a:lnTo>
                      <a:lnTo>
                        <a:pt x="887" y="591"/>
                      </a:lnTo>
                      <a:lnTo>
                        <a:pt x="911" y="597"/>
                      </a:lnTo>
                      <a:lnTo>
                        <a:pt x="936" y="605"/>
                      </a:lnTo>
                      <a:lnTo>
                        <a:pt x="960" y="613"/>
                      </a:lnTo>
                      <a:lnTo>
                        <a:pt x="982" y="621"/>
                      </a:lnTo>
                      <a:lnTo>
                        <a:pt x="1005" y="630"/>
                      </a:lnTo>
                      <a:lnTo>
                        <a:pt x="1025" y="640"/>
                      </a:lnTo>
                      <a:lnTo>
                        <a:pt x="1045" y="649"/>
                      </a:lnTo>
                      <a:lnTo>
                        <a:pt x="1064" y="659"/>
                      </a:lnTo>
                      <a:lnTo>
                        <a:pt x="1082" y="669"/>
                      </a:lnTo>
                      <a:lnTo>
                        <a:pt x="1098" y="679"/>
                      </a:lnTo>
                      <a:lnTo>
                        <a:pt x="1114" y="688"/>
                      </a:lnTo>
                      <a:lnTo>
                        <a:pt x="1129" y="697"/>
                      </a:lnTo>
                      <a:lnTo>
                        <a:pt x="1141" y="706"/>
                      </a:lnTo>
                      <a:lnTo>
                        <a:pt x="1152" y="714"/>
                      </a:lnTo>
                      <a:lnTo>
                        <a:pt x="1162" y="721"/>
                      </a:lnTo>
                      <a:lnTo>
                        <a:pt x="1170" y="727"/>
                      </a:lnTo>
                      <a:lnTo>
                        <a:pt x="1175" y="733"/>
                      </a:lnTo>
                      <a:lnTo>
                        <a:pt x="1180" y="737"/>
                      </a:lnTo>
                      <a:lnTo>
                        <a:pt x="1186" y="743"/>
                      </a:lnTo>
                      <a:lnTo>
                        <a:pt x="1193" y="752"/>
                      </a:lnTo>
                      <a:lnTo>
                        <a:pt x="1203" y="764"/>
                      </a:lnTo>
                      <a:lnTo>
                        <a:pt x="1217" y="778"/>
                      </a:lnTo>
                      <a:lnTo>
                        <a:pt x="1230" y="794"/>
                      </a:lnTo>
                      <a:lnTo>
                        <a:pt x="1246" y="812"/>
                      </a:lnTo>
                      <a:lnTo>
                        <a:pt x="1261" y="830"/>
                      </a:lnTo>
                      <a:lnTo>
                        <a:pt x="1278" y="848"/>
                      </a:lnTo>
                      <a:lnTo>
                        <a:pt x="1295" y="864"/>
                      </a:lnTo>
                      <a:lnTo>
                        <a:pt x="1311" y="880"/>
                      </a:lnTo>
                      <a:lnTo>
                        <a:pt x="1326" y="894"/>
                      </a:lnTo>
                      <a:lnTo>
                        <a:pt x="1340" y="904"/>
                      </a:lnTo>
                      <a:lnTo>
                        <a:pt x="1351" y="911"/>
                      </a:lnTo>
                      <a:lnTo>
                        <a:pt x="1361" y="915"/>
                      </a:lnTo>
                      <a:lnTo>
                        <a:pt x="1368" y="914"/>
                      </a:lnTo>
                      <a:lnTo>
                        <a:pt x="1372" y="908"/>
                      </a:lnTo>
                      <a:lnTo>
                        <a:pt x="1373" y="896"/>
                      </a:lnTo>
                      <a:lnTo>
                        <a:pt x="1371" y="881"/>
                      </a:lnTo>
                      <a:lnTo>
                        <a:pt x="1366" y="864"/>
                      </a:lnTo>
                      <a:lnTo>
                        <a:pt x="1361" y="848"/>
                      </a:lnTo>
                      <a:lnTo>
                        <a:pt x="1353" y="830"/>
                      </a:lnTo>
                      <a:lnTo>
                        <a:pt x="1345" y="812"/>
                      </a:lnTo>
                      <a:lnTo>
                        <a:pt x="1337" y="794"/>
                      </a:lnTo>
                      <a:lnTo>
                        <a:pt x="1330" y="777"/>
                      </a:lnTo>
                      <a:lnTo>
                        <a:pt x="1323" y="764"/>
                      </a:lnTo>
                      <a:lnTo>
                        <a:pt x="1317" y="752"/>
                      </a:lnTo>
                      <a:lnTo>
                        <a:pt x="1315" y="743"/>
                      </a:lnTo>
                      <a:lnTo>
                        <a:pt x="1315" y="737"/>
                      </a:lnTo>
                      <a:lnTo>
                        <a:pt x="1318" y="735"/>
                      </a:lnTo>
                      <a:lnTo>
                        <a:pt x="1325" y="738"/>
                      </a:lnTo>
                      <a:lnTo>
                        <a:pt x="1336" y="747"/>
                      </a:lnTo>
                      <a:lnTo>
                        <a:pt x="1353" y="762"/>
                      </a:lnTo>
                      <a:lnTo>
                        <a:pt x="1377" y="787"/>
                      </a:lnTo>
                      <a:lnTo>
                        <a:pt x="1396" y="813"/>
                      </a:lnTo>
                      <a:lnTo>
                        <a:pt x="1410" y="838"/>
                      </a:lnTo>
                      <a:lnTo>
                        <a:pt x="1422" y="859"/>
                      </a:lnTo>
                      <a:lnTo>
                        <a:pt x="1431" y="877"/>
                      </a:lnTo>
                      <a:lnTo>
                        <a:pt x="1438" y="887"/>
                      </a:lnTo>
                      <a:lnTo>
                        <a:pt x="1445" y="889"/>
                      </a:lnTo>
                      <a:lnTo>
                        <a:pt x="1450" y="880"/>
                      </a:lnTo>
                      <a:close/>
                    </a:path>
                  </a:pathLst>
                </a:custGeom>
                <a:solidFill>
                  <a:srgbClr val="8C59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367" name="Freeform 454"/>
                <p:cNvSpPr>
                  <a:spLocks/>
                </p:cNvSpPr>
                <p:nvPr/>
              </p:nvSpPr>
              <p:spPr bwMode="auto">
                <a:xfrm>
                  <a:off x="4747" y="299"/>
                  <a:ext cx="258" cy="149"/>
                </a:xfrm>
                <a:custGeom>
                  <a:avLst/>
                  <a:gdLst>
                    <a:gd name="T0" fmla="*/ 11 w 518"/>
                    <a:gd name="T1" fmla="*/ 2 h 298"/>
                    <a:gd name="T2" fmla="*/ 20 w 518"/>
                    <a:gd name="T3" fmla="*/ 4 h 298"/>
                    <a:gd name="T4" fmla="*/ 31 w 518"/>
                    <a:gd name="T5" fmla="*/ 7 h 298"/>
                    <a:gd name="T6" fmla="*/ 42 w 518"/>
                    <a:gd name="T7" fmla="*/ 11 h 298"/>
                    <a:gd name="T8" fmla="*/ 55 w 518"/>
                    <a:gd name="T9" fmla="*/ 16 h 298"/>
                    <a:gd name="T10" fmla="*/ 67 w 518"/>
                    <a:gd name="T11" fmla="*/ 22 h 298"/>
                    <a:gd name="T12" fmla="*/ 78 w 518"/>
                    <a:gd name="T13" fmla="*/ 28 h 298"/>
                    <a:gd name="T14" fmla="*/ 88 w 518"/>
                    <a:gd name="T15" fmla="*/ 34 h 298"/>
                    <a:gd name="T16" fmla="*/ 96 w 518"/>
                    <a:gd name="T17" fmla="*/ 39 h 298"/>
                    <a:gd name="T18" fmla="*/ 103 w 518"/>
                    <a:gd name="T19" fmla="*/ 46 h 298"/>
                    <a:gd name="T20" fmla="*/ 110 w 518"/>
                    <a:gd name="T21" fmla="*/ 53 h 298"/>
                    <a:gd name="T22" fmla="*/ 117 w 518"/>
                    <a:gd name="T23" fmla="*/ 60 h 298"/>
                    <a:gd name="T24" fmla="*/ 123 w 518"/>
                    <a:gd name="T25" fmla="*/ 66 h 298"/>
                    <a:gd name="T26" fmla="*/ 127 w 518"/>
                    <a:gd name="T27" fmla="*/ 71 h 298"/>
                    <a:gd name="T28" fmla="*/ 129 w 518"/>
                    <a:gd name="T29" fmla="*/ 74 h 298"/>
                    <a:gd name="T30" fmla="*/ 128 w 518"/>
                    <a:gd name="T31" fmla="*/ 75 h 298"/>
                    <a:gd name="T32" fmla="*/ 124 w 518"/>
                    <a:gd name="T33" fmla="*/ 73 h 298"/>
                    <a:gd name="T34" fmla="*/ 118 w 518"/>
                    <a:gd name="T35" fmla="*/ 69 h 298"/>
                    <a:gd name="T36" fmla="*/ 112 w 518"/>
                    <a:gd name="T37" fmla="*/ 64 h 298"/>
                    <a:gd name="T38" fmla="*/ 104 w 518"/>
                    <a:gd name="T39" fmla="*/ 57 h 298"/>
                    <a:gd name="T40" fmla="*/ 95 w 518"/>
                    <a:gd name="T41" fmla="*/ 50 h 298"/>
                    <a:gd name="T42" fmla="*/ 85 w 518"/>
                    <a:gd name="T43" fmla="*/ 43 h 298"/>
                    <a:gd name="T44" fmla="*/ 75 w 518"/>
                    <a:gd name="T45" fmla="*/ 36 h 298"/>
                    <a:gd name="T46" fmla="*/ 65 w 518"/>
                    <a:gd name="T47" fmla="*/ 29 h 298"/>
                    <a:gd name="T48" fmla="*/ 54 w 518"/>
                    <a:gd name="T49" fmla="*/ 24 h 298"/>
                    <a:gd name="T50" fmla="*/ 41 w 518"/>
                    <a:gd name="T51" fmla="*/ 18 h 298"/>
                    <a:gd name="T52" fmla="*/ 28 w 518"/>
                    <a:gd name="T53" fmla="*/ 13 h 298"/>
                    <a:gd name="T54" fmla="*/ 17 w 518"/>
                    <a:gd name="T55" fmla="*/ 8 h 298"/>
                    <a:gd name="T56" fmla="*/ 7 w 518"/>
                    <a:gd name="T57" fmla="*/ 4 h 298"/>
                    <a:gd name="T58" fmla="*/ 1 w 518"/>
                    <a:gd name="T59" fmla="*/ 2 h 298"/>
                    <a:gd name="T60" fmla="*/ 0 w 518"/>
                    <a:gd name="T61" fmla="*/ 1 h 298"/>
                    <a:gd name="T62" fmla="*/ 4 w 518"/>
                    <a:gd name="T63" fmla="*/ 1 h 29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518" h="298">
                      <a:moveTo>
                        <a:pt x="34" y="3"/>
                      </a:moveTo>
                      <a:lnTo>
                        <a:pt x="47" y="5"/>
                      </a:lnTo>
                      <a:lnTo>
                        <a:pt x="63" y="10"/>
                      </a:lnTo>
                      <a:lnTo>
                        <a:pt x="82" y="14"/>
                      </a:lnTo>
                      <a:lnTo>
                        <a:pt x="102" y="21"/>
                      </a:lnTo>
                      <a:lnTo>
                        <a:pt x="124" y="28"/>
                      </a:lnTo>
                      <a:lnTo>
                        <a:pt x="148" y="35"/>
                      </a:lnTo>
                      <a:lnTo>
                        <a:pt x="171" y="44"/>
                      </a:lnTo>
                      <a:lnTo>
                        <a:pt x="196" y="54"/>
                      </a:lnTo>
                      <a:lnTo>
                        <a:pt x="220" y="64"/>
                      </a:lnTo>
                      <a:lnTo>
                        <a:pt x="246" y="74"/>
                      </a:lnTo>
                      <a:lnTo>
                        <a:pt x="270" y="86"/>
                      </a:lnTo>
                      <a:lnTo>
                        <a:pt x="293" y="97"/>
                      </a:lnTo>
                      <a:lnTo>
                        <a:pt x="315" y="109"/>
                      </a:lnTo>
                      <a:lnTo>
                        <a:pt x="336" y="120"/>
                      </a:lnTo>
                      <a:lnTo>
                        <a:pt x="355" y="133"/>
                      </a:lnTo>
                      <a:lnTo>
                        <a:pt x="370" y="144"/>
                      </a:lnTo>
                      <a:lnTo>
                        <a:pt x="385" y="155"/>
                      </a:lnTo>
                      <a:lnTo>
                        <a:pt x="399" y="167"/>
                      </a:lnTo>
                      <a:lnTo>
                        <a:pt x="415" y="181"/>
                      </a:lnTo>
                      <a:lnTo>
                        <a:pt x="429" y="195"/>
                      </a:lnTo>
                      <a:lnTo>
                        <a:pt x="444" y="210"/>
                      </a:lnTo>
                      <a:lnTo>
                        <a:pt x="458" y="223"/>
                      </a:lnTo>
                      <a:lnTo>
                        <a:pt x="472" y="238"/>
                      </a:lnTo>
                      <a:lnTo>
                        <a:pt x="484" y="250"/>
                      </a:lnTo>
                      <a:lnTo>
                        <a:pt x="495" y="262"/>
                      </a:lnTo>
                      <a:lnTo>
                        <a:pt x="504" y="273"/>
                      </a:lnTo>
                      <a:lnTo>
                        <a:pt x="511" y="282"/>
                      </a:lnTo>
                      <a:lnTo>
                        <a:pt x="515" y="290"/>
                      </a:lnTo>
                      <a:lnTo>
                        <a:pt x="518" y="295"/>
                      </a:lnTo>
                      <a:lnTo>
                        <a:pt x="516" y="298"/>
                      </a:lnTo>
                      <a:lnTo>
                        <a:pt x="513" y="298"/>
                      </a:lnTo>
                      <a:lnTo>
                        <a:pt x="505" y="295"/>
                      </a:lnTo>
                      <a:lnTo>
                        <a:pt x="497" y="290"/>
                      </a:lnTo>
                      <a:lnTo>
                        <a:pt x="487" y="283"/>
                      </a:lnTo>
                      <a:lnTo>
                        <a:pt x="476" y="274"/>
                      </a:lnTo>
                      <a:lnTo>
                        <a:pt x="463" y="264"/>
                      </a:lnTo>
                      <a:lnTo>
                        <a:pt x="449" y="253"/>
                      </a:lnTo>
                      <a:lnTo>
                        <a:pt x="434" y="240"/>
                      </a:lnTo>
                      <a:lnTo>
                        <a:pt x="417" y="226"/>
                      </a:lnTo>
                      <a:lnTo>
                        <a:pt x="400" y="213"/>
                      </a:lnTo>
                      <a:lnTo>
                        <a:pt x="381" y="198"/>
                      </a:lnTo>
                      <a:lnTo>
                        <a:pt x="362" y="184"/>
                      </a:lnTo>
                      <a:lnTo>
                        <a:pt x="343" y="169"/>
                      </a:lnTo>
                      <a:lnTo>
                        <a:pt x="323" y="155"/>
                      </a:lnTo>
                      <a:lnTo>
                        <a:pt x="304" y="141"/>
                      </a:lnTo>
                      <a:lnTo>
                        <a:pt x="284" y="128"/>
                      </a:lnTo>
                      <a:lnTo>
                        <a:pt x="264" y="116"/>
                      </a:lnTo>
                      <a:lnTo>
                        <a:pt x="244" y="106"/>
                      </a:lnTo>
                      <a:lnTo>
                        <a:pt x="218" y="93"/>
                      </a:lnTo>
                      <a:lnTo>
                        <a:pt x="193" y="82"/>
                      </a:lnTo>
                      <a:lnTo>
                        <a:pt x="166" y="71"/>
                      </a:lnTo>
                      <a:lnTo>
                        <a:pt x="140" y="60"/>
                      </a:lnTo>
                      <a:lnTo>
                        <a:pt x="114" y="50"/>
                      </a:lnTo>
                      <a:lnTo>
                        <a:pt x="91" y="40"/>
                      </a:lnTo>
                      <a:lnTo>
                        <a:pt x="69" y="32"/>
                      </a:lnTo>
                      <a:lnTo>
                        <a:pt x="48" y="24"/>
                      </a:lnTo>
                      <a:lnTo>
                        <a:pt x="31" y="16"/>
                      </a:lnTo>
                      <a:lnTo>
                        <a:pt x="17" y="11"/>
                      </a:lnTo>
                      <a:lnTo>
                        <a:pt x="7" y="6"/>
                      </a:lnTo>
                      <a:lnTo>
                        <a:pt x="1" y="3"/>
                      </a:lnTo>
                      <a:lnTo>
                        <a:pt x="0" y="1"/>
                      </a:lnTo>
                      <a:lnTo>
                        <a:pt x="6" y="0"/>
                      </a:lnTo>
                      <a:lnTo>
                        <a:pt x="17" y="1"/>
                      </a:lnTo>
                      <a:lnTo>
                        <a:pt x="34" y="3"/>
                      </a:lnTo>
                      <a:close/>
                    </a:path>
                  </a:pathLst>
                </a:custGeom>
                <a:solidFill>
                  <a:srgbClr val="8C59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368" name="Freeform 455"/>
                <p:cNvSpPr>
                  <a:spLocks/>
                </p:cNvSpPr>
                <p:nvPr/>
              </p:nvSpPr>
              <p:spPr bwMode="auto">
                <a:xfrm>
                  <a:off x="4744" y="333"/>
                  <a:ext cx="240" cy="132"/>
                </a:xfrm>
                <a:custGeom>
                  <a:avLst/>
                  <a:gdLst>
                    <a:gd name="T0" fmla="*/ 9 w 479"/>
                    <a:gd name="T1" fmla="*/ 2 h 262"/>
                    <a:gd name="T2" fmla="*/ 11 w 479"/>
                    <a:gd name="T3" fmla="*/ 2 h 262"/>
                    <a:gd name="T4" fmla="*/ 15 w 479"/>
                    <a:gd name="T5" fmla="*/ 3 h 262"/>
                    <a:gd name="T6" fmla="*/ 19 w 479"/>
                    <a:gd name="T7" fmla="*/ 5 h 262"/>
                    <a:gd name="T8" fmla="*/ 24 w 479"/>
                    <a:gd name="T9" fmla="*/ 6 h 262"/>
                    <a:gd name="T10" fmla="*/ 28 w 479"/>
                    <a:gd name="T11" fmla="*/ 8 h 262"/>
                    <a:gd name="T12" fmla="*/ 34 w 479"/>
                    <a:gd name="T13" fmla="*/ 10 h 262"/>
                    <a:gd name="T14" fmla="*/ 39 w 479"/>
                    <a:gd name="T15" fmla="*/ 12 h 262"/>
                    <a:gd name="T16" fmla="*/ 45 w 479"/>
                    <a:gd name="T17" fmla="*/ 14 h 262"/>
                    <a:gd name="T18" fmla="*/ 51 w 479"/>
                    <a:gd name="T19" fmla="*/ 17 h 262"/>
                    <a:gd name="T20" fmla="*/ 57 w 479"/>
                    <a:gd name="T21" fmla="*/ 19 h 262"/>
                    <a:gd name="T22" fmla="*/ 63 w 479"/>
                    <a:gd name="T23" fmla="*/ 22 h 262"/>
                    <a:gd name="T24" fmla="*/ 68 w 479"/>
                    <a:gd name="T25" fmla="*/ 24 h 262"/>
                    <a:gd name="T26" fmla="*/ 74 w 479"/>
                    <a:gd name="T27" fmla="*/ 27 h 262"/>
                    <a:gd name="T28" fmla="*/ 79 w 479"/>
                    <a:gd name="T29" fmla="*/ 30 h 262"/>
                    <a:gd name="T30" fmla="*/ 84 w 479"/>
                    <a:gd name="T31" fmla="*/ 33 h 262"/>
                    <a:gd name="T32" fmla="*/ 88 w 479"/>
                    <a:gd name="T33" fmla="*/ 36 h 262"/>
                    <a:gd name="T34" fmla="*/ 96 w 479"/>
                    <a:gd name="T35" fmla="*/ 42 h 262"/>
                    <a:gd name="T36" fmla="*/ 103 w 479"/>
                    <a:gd name="T37" fmla="*/ 49 h 262"/>
                    <a:gd name="T38" fmla="*/ 110 w 479"/>
                    <a:gd name="T39" fmla="*/ 54 h 262"/>
                    <a:gd name="T40" fmla="*/ 115 w 479"/>
                    <a:gd name="T41" fmla="*/ 59 h 262"/>
                    <a:gd name="T42" fmla="*/ 119 w 479"/>
                    <a:gd name="T43" fmla="*/ 63 h 262"/>
                    <a:gd name="T44" fmla="*/ 120 w 479"/>
                    <a:gd name="T45" fmla="*/ 66 h 262"/>
                    <a:gd name="T46" fmla="*/ 119 w 479"/>
                    <a:gd name="T47" fmla="*/ 67 h 262"/>
                    <a:gd name="T48" fmla="*/ 114 w 479"/>
                    <a:gd name="T49" fmla="*/ 65 h 262"/>
                    <a:gd name="T50" fmla="*/ 111 w 479"/>
                    <a:gd name="T51" fmla="*/ 63 h 262"/>
                    <a:gd name="T52" fmla="*/ 107 w 479"/>
                    <a:gd name="T53" fmla="*/ 61 h 262"/>
                    <a:gd name="T54" fmla="*/ 103 w 479"/>
                    <a:gd name="T55" fmla="*/ 59 h 262"/>
                    <a:gd name="T56" fmla="*/ 99 w 479"/>
                    <a:gd name="T57" fmla="*/ 56 h 262"/>
                    <a:gd name="T58" fmla="*/ 94 w 479"/>
                    <a:gd name="T59" fmla="*/ 53 h 262"/>
                    <a:gd name="T60" fmla="*/ 90 w 479"/>
                    <a:gd name="T61" fmla="*/ 50 h 262"/>
                    <a:gd name="T62" fmla="*/ 85 w 479"/>
                    <a:gd name="T63" fmla="*/ 47 h 262"/>
                    <a:gd name="T64" fmla="*/ 80 w 479"/>
                    <a:gd name="T65" fmla="*/ 44 h 262"/>
                    <a:gd name="T66" fmla="*/ 76 w 479"/>
                    <a:gd name="T67" fmla="*/ 40 h 262"/>
                    <a:gd name="T68" fmla="*/ 71 w 479"/>
                    <a:gd name="T69" fmla="*/ 37 h 262"/>
                    <a:gd name="T70" fmla="*/ 66 w 479"/>
                    <a:gd name="T71" fmla="*/ 34 h 262"/>
                    <a:gd name="T72" fmla="*/ 61 w 479"/>
                    <a:gd name="T73" fmla="*/ 31 h 262"/>
                    <a:gd name="T74" fmla="*/ 57 w 479"/>
                    <a:gd name="T75" fmla="*/ 28 h 262"/>
                    <a:gd name="T76" fmla="*/ 52 w 479"/>
                    <a:gd name="T77" fmla="*/ 25 h 262"/>
                    <a:gd name="T78" fmla="*/ 48 w 479"/>
                    <a:gd name="T79" fmla="*/ 22 h 262"/>
                    <a:gd name="T80" fmla="*/ 44 w 479"/>
                    <a:gd name="T81" fmla="*/ 20 h 262"/>
                    <a:gd name="T82" fmla="*/ 40 w 479"/>
                    <a:gd name="T83" fmla="*/ 18 h 262"/>
                    <a:gd name="T84" fmla="*/ 35 w 479"/>
                    <a:gd name="T85" fmla="*/ 16 h 262"/>
                    <a:gd name="T86" fmla="*/ 30 w 479"/>
                    <a:gd name="T87" fmla="*/ 14 h 262"/>
                    <a:gd name="T88" fmla="*/ 26 w 479"/>
                    <a:gd name="T89" fmla="*/ 12 h 262"/>
                    <a:gd name="T90" fmla="*/ 21 w 479"/>
                    <a:gd name="T91" fmla="*/ 10 h 262"/>
                    <a:gd name="T92" fmla="*/ 17 w 479"/>
                    <a:gd name="T93" fmla="*/ 8 h 262"/>
                    <a:gd name="T94" fmla="*/ 12 w 479"/>
                    <a:gd name="T95" fmla="*/ 7 h 262"/>
                    <a:gd name="T96" fmla="*/ 8 w 479"/>
                    <a:gd name="T97" fmla="*/ 5 h 262"/>
                    <a:gd name="T98" fmla="*/ 5 w 479"/>
                    <a:gd name="T99" fmla="*/ 4 h 262"/>
                    <a:gd name="T100" fmla="*/ 3 w 479"/>
                    <a:gd name="T101" fmla="*/ 2 h 262"/>
                    <a:gd name="T102" fmla="*/ 1 w 479"/>
                    <a:gd name="T103" fmla="*/ 1 h 262"/>
                    <a:gd name="T104" fmla="*/ 0 w 479"/>
                    <a:gd name="T105" fmla="*/ 1 h 262"/>
                    <a:gd name="T106" fmla="*/ 1 w 479"/>
                    <a:gd name="T107" fmla="*/ 0 h 262"/>
                    <a:gd name="T108" fmla="*/ 2 w 479"/>
                    <a:gd name="T109" fmla="*/ 1 h 262"/>
                    <a:gd name="T110" fmla="*/ 5 w 479"/>
                    <a:gd name="T111" fmla="*/ 1 h 262"/>
                    <a:gd name="T112" fmla="*/ 9 w 479"/>
                    <a:gd name="T113" fmla="*/ 2 h 262"/>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479" h="262">
                      <a:moveTo>
                        <a:pt x="34" y="5"/>
                      </a:moveTo>
                      <a:lnTo>
                        <a:pt x="44" y="8"/>
                      </a:lnTo>
                      <a:lnTo>
                        <a:pt x="58" y="12"/>
                      </a:lnTo>
                      <a:lnTo>
                        <a:pt x="74" y="17"/>
                      </a:lnTo>
                      <a:lnTo>
                        <a:pt x="93" y="22"/>
                      </a:lnTo>
                      <a:lnTo>
                        <a:pt x="111" y="29"/>
                      </a:lnTo>
                      <a:lnTo>
                        <a:pt x="133" y="37"/>
                      </a:lnTo>
                      <a:lnTo>
                        <a:pt x="156" y="46"/>
                      </a:lnTo>
                      <a:lnTo>
                        <a:pt x="180" y="55"/>
                      </a:lnTo>
                      <a:lnTo>
                        <a:pt x="203" y="65"/>
                      </a:lnTo>
                      <a:lnTo>
                        <a:pt x="227" y="75"/>
                      </a:lnTo>
                      <a:lnTo>
                        <a:pt x="250" y="85"/>
                      </a:lnTo>
                      <a:lnTo>
                        <a:pt x="272" y="96"/>
                      </a:lnTo>
                      <a:lnTo>
                        <a:pt x="295" y="108"/>
                      </a:lnTo>
                      <a:lnTo>
                        <a:pt x="315" y="119"/>
                      </a:lnTo>
                      <a:lnTo>
                        <a:pt x="334" y="131"/>
                      </a:lnTo>
                      <a:lnTo>
                        <a:pt x="351" y="143"/>
                      </a:lnTo>
                      <a:lnTo>
                        <a:pt x="382" y="167"/>
                      </a:lnTo>
                      <a:lnTo>
                        <a:pt x="411" y="192"/>
                      </a:lnTo>
                      <a:lnTo>
                        <a:pt x="438" y="214"/>
                      </a:lnTo>
                      <a:lnTo>
                        <a:pt x="459" y="234"/>
                      </a:lnTo>
                      <a:lnTo>
                        <a:pt x="473" y="250"/>
                      </a:lnTo>
                      <a:lnTo>
                        <a:pt x="479" y="260"/>
                      </a:lnTo>
                      <a:lnTo>
                        <a:pt x="473" y="262"/>
                      </a:lnTo>
                      <a:lnTo>
                        <a:pt x="456" y="256"/>
                      </a:lnTo>
                      <a:lnTo>
                        <a:pt x="442" y="249"/>
                      </a:lnTo>
                      <a:lnTo>
                        <a:pt x="428" y="241"/>
                      </a:lnTo>
                      <a:lnTo>
                        <a:pt x="411" y="232"/>
                      </a:lnTo>
                      <a:lnTo>
                        <a:pt x="394" y="221"/>
                      </a:lnTo>
                      <a:lnTo>
                        <a:pt x="376" y="210"/>
                      </a:lnTo>
                      <a:lnTo>
                        <a:pt x="358" y="198"/>
                      </a:lnTo>
                      <a:lnTo>
                        <a:pt x="339" y="185"/>
                      </a:lnTo>
                      <a:lnTo>
                        <a:pt x="320" y="172"/>
                      </a:lnTo>
                      <a:lnTo>
                        <a:pt x="301" y="158"/>
                      </a:lnTo>
                      <a:lnTo>
                        <a:pt x="281" y="145"/>
                      </a:lnTo>
                      <a:lnTo>
                        <a:pt x="262" y="133"/>
                      </a:lnTo>
                      <a:lnTo>
                        <a:pt x="243" y="121"/>
                      </a:lnTo>
                      <a:lnTo>
                        <a:pt x="225" y="109"/>
                      </a:lnTo>
                      <a:lnTo>
                        <a:pt x="208" y="98"/>
                      </a:lnTo>
                      <a:lnTo>
                        <a:pt x="190" y="88"/>
                      </a:lnTo>
                      <a:lnTo>
                        <a:pt x="174" y="80"/>
                      </a:lnTo>
                      <a:lnTo>
                        <a:pt x="157" y="72"/>
                      </a:lnTo>
                      <a:lnTo>
                        <a:pt x="139" y="64"/>
                      </a:lnTo>
                      <a:lnTo>
                        <a:pt x="120" y="56"/>
                      </a:lnTo>
                      <a:lnTo>
                        <a:pt x="101" y="48"/>
                      </a:lnTo>
                      <a:lnTo>
                        <a:pt x="82" y="40"/>
                      </a:lnTo>
                      <a:lnTo>
                        <a:pt x="65" y="32"/>
                      </a:lnTo>
                      <a:lnTo>
                        <a:pt x="48" y="26"/>
                      </a:lnTo>
                      <a:lnTo>
                        <a:pt x="32" y="19"/>
                      </a:lnTo>
                      <a:lnTo>
                        <a:pt x="20" y="13"/>
                      </a:lnTo>
                      <a:lnTo>
                        <a:pt x="10" y="8"/>
                      </a:lnTo>
                      <a:lnTo>
                        <a:pt x="3" y="4"/>
                      </a:lnTo>
                      <a:lnTo>
                        <a:pt x="0" y="2"/>
                      </a:lnTo>
                      <a:lnTo>
                        <a:pt x="1" y="0"/>
                      </a:lnTo>
                      <a:lnTo>
                        <a:pt x="6" y="1"/>
                      </a:lnTo>
                      <a:lnTo>
                        <a:pt x="18" y="2"/>
                      </a:lnTo>
                      <a:lnTo>
                        <a:pt x="34" y="5"/>
                      </a:lnTo>
                      <a:close/>
                    </a:path>
                  </a:pathLst>
                </a:custGeom>
                <a:solidFill>
                  <a:srgbClr val="8C59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369" name="Freeform 456"/>
                <p:cNvSpPr>
                  <a:spLocks/>
                </p:cNvSpPr>
                <p:nvPr/>
              </p:nvSpPr>
              <p:spPr bwMode="auto">
                <a:xfrm>
                  <a:off x="4733" y="370"/>
                  <a:ext cx="171" cy="71"/>
                </a:xfrm>
                <a:custGeom>
                  <a:avLst/>
                  <a:gdLst>
                    <a:gd name="T0" fmla="*/ 83 w 341"/>
                    <a:gd name="T1" fmla="*/ 31 h 141"/>
                    <a:gd name="T2" fmla="*/ 83 w 341"/>
                    <a:gd name="T3" fmla="*/ 31 h 141"/>
                    <a:gd name="T4" fmla="*/ 82 w 341"/>
                    <a:gd name="T5" fmla="*/ 30 h 141"/>
                    <a:gd name="T6" fmla="*/ 80 w 341"/>
                    <a:gd name="T7" fmla="*/ 30 h 141"/>
                    <a:gd name="T8" fmla="*/ 78 w 341"/>
                    <a:gd name="T9" fmla="*/ 28 h 141"/>
                    <a:gd name="T10" fmla="*/ 75 w 341"/>
                    <a:gd name="T11" fmla="*/ 27 h 141"/>
                    <a:gd name="T12" fmla="*/ 71 w 341"/>
                    <a:gd name="T13" fmla="*/ 26 h 141"/>
                    <a:gd name="T14" fmla="*/ 68 w 341"/>
                    <a:gd name="T15" fmla="*/ 24 h 141"/>
                    <a:gd name="T16" fmla="*/ 64 w 341"/>
                    <a:gd name="T17" fmla="*/ 22 h 141"/>
                    <a:gd name="T18" fmla="*/ 60 w 341"/>
                    <a:gd name="T19" fmla="*/ 20 h 141"/>
                    <a:gd name="T20" fmla="*/ 56 w 341"/>
                    <a:gd name="T21" fmla="*/ 18 h 141"/>
                    <a:gd name="T22" fmla="*/ 52 w 341"/>
                    <a:gd name="T23" fmla="*/ 16 h 141"/>
                    <a:gd name="T24" fmla="*/ 48 w 341"/>
                    <a:gd name="T25" fmla="*/ 15 h 141"/>
                    <a:gd name="T26" fmla="*/ 44 w 341"/>
                    <a:gd name="T27" fmla="*/ 13 h 141"/>
                    <a:gd name="T28" fmla="*/ 40 w 341"/>
                    <a:gd name="T29" fmla="*/ 12 h 141"/>
                    <a:gd name="T30" fmla="*/ 37 w 341"/>
                    <a:gd name="T31" fmla="*/ 10 h 141"/>
                    <a:gd name="T32" fmla="*/ 34 w 341"/>
                    <a:gd name="T33" fmla="*/ 9 h 141"/>
                    <a:gd name="T34" fmla="*/ 25 w 341"/>
                    <a:gd name="T35" fmla="*/ 6 h 141"/>
                    <a:gd name="T36" fmla="*/ 16 w 341"/>
                    <a:gd name="T37" fmla="*/ 4 h 141"/>
                    <a:gd name="T38" fmla="*/ 9 w 341"/>
                    <a:gd name="T39" fmla="*/ 2 h 141"/>
                    <a:gd name="T40" fmla="*/ 4 w 341"/>
                    <a:gd name="T41" fmla="*/ 1 h 141"/>
                    <a:gd name="T42" fmla="*/ 1 w 341"/>
                    <a:gd name="T43" fmla="*/ 0 h 141"/>
                    <a:gd name="T44" fmla="*/ 0 w 341"/>
                    <a:gd name="T45" fmla="*/ 1 h 141"/>
                    <a:gd name="T46" fmla="*/ 1 w 341"/>
                    <a:gd name="T47" fmla="*/ 3 h 141"/>
                    <a:gd name="T48" fmla="*/ 5 w 341"/>
                    <a:gd name="T49" fmla="*/ 5 h 141"/>
                    <a:gd name="T50" fmla="*/ 10 w 341"/>
                    <a:gd name="T51" fmla="*/ 7 h 141"/>
                    <a:gd name="T52" fmla="*/ 15 w 341"/>
                    <a:gd name="T53" fmla="*/ 9 h 141"/>
                    <a:gd name="T54" fmla="*/ 20 w 341"/>
                    <a:gd name="T55" fmla="*/ 11 h 141"/>
                    <a:gd name="T56" fmla="*/ 24 w 341"/>
                    <a:gd name="T57" fmla="*/ 12 h 141"/>
                    <a:gd name="T58" fmla="*/ 28 w 341"/>
                    <a:gd name="T59" fmla="*/ 13 h 141"/>
                    <a:gd name="T60" fmla="*/ 33 w 341"/>
                    <a:gd name="T61" fmla="*/ 15 h 141"/>
                    <a:gd name="T62" fmla="*/ 37 w 341"/>
                    <a:gd name="T63" fmla="*/ 16 h 141"/>
                    <a:gd name="T64" fmla="*/ 41 w 341"/>
                    <a:gd name="T65" fmla="*/ 18 h 141"/>
                    <a:gd name="T66" fmla="*/ 43 w 341"/>
                    <a:gd name="T67" fmla="*/ 19 h 141"/>
                    <a:gd name="T68" fmla="*/ 46 w 341"/>
                    <a:gd name="T69" fmla="*/ 21 h 141"/>
                    <a:gd name="T70" fmla="*/ 49 w 341"/>
                    <a:gd name="T71" fmla="*/ 22 h 141"/>
                    <a:gd name="T72" fmla="*/ 53 w 341"/>
                    <a:gd name="T73" fmla="*/ 24 h 141"/>
                    <a:gd name="T74" fmla="*/ 58 w 341"/>
                    <a:gd name="T75" fmla="*/ 26 h 141"/>
                    <a:gd name="T76" fmla="*/ 62 w 341"/>
                    <a:gd name="T77" fmla="*/ 28 h 141"/>
                    <a:gd name="T78" fmla="*/ 66 w 341"/>
                    <a:gd name="T79" fmla="*/ 30 h 141"/>
                    <a:gd name="T80" fmla="*/ 71 w 341"/>
                    <a:gd name="T81" fmla="*/ 32 h 141"/>
                    <a:gd name="T82" fmla="*/ 75 w 341"/>
                    <a:gd name="T83" fmla="*/ 33 h 141"/>
                    <a:gd name="T84" fmla="*/ 78 w 341"/>
                    <a:gd name="T85" fmla="*/ 35 h 141"/>
                    <a:gd name="T86" fmla="*/ 82 w 341"/>
                    <a:gd name="T87" fmla="*/ 35 h 141"/>
                    <a:gd name="T88" fmla="*/ 84 w 341"/>
                    <a:gd name="T89" fmla="*/ 36 h 141"/>
                    <a:gd name="T90" fmla="*/ 85 w 341"/>
                    <a:gd name="T91" fmla="*/ 36 h 141"/>
                    <a:gd name="T92" fmla="*/ 86 w 341"/>
                    <a:gd name="T93" fmla="*/ 35 h 141"/>
                    <a:gd name="T94" fmla="*/ 85 w 341"/>
                    <a:gd name="T95" fmla="*/ 34 h 141"/>
                    <a:gd name="T96" fmla="*/ 83 w 341"/>
                    <a:gd name="T97" fmla="*/ 31 h 141"/>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341" h="141">
                      <a:moveTo>
                        <a:pt x="331" y="124"/>
                      </a:moveTo>
                      <a:lnTo>
                        <a:pt x="330" y="122"/>
                      </a:lnTo>
                      <a:lnTo>
                        <a:pt x="326" y="120"/>
                      </a:lnTo>
                      <a:lnTo>
                        <a:pt x="318" y="117"/>
                      </a:lnTo>
                      <a:lnTo>
                        <a:pt x="309" y="112"/>
                      </a:lnTo>
                      <a:lnTo>
                        <a:pt x="298" y="107"/>
                      </a:lnTo>
                      <a:lnTo>
                        <a:pt x="284" y="101"/>
                      </a:lnTo>
                      <a:lnTo>
                        <a:pt x="271" y="95"/>
                      </a:lnTo>
                      <a:lnTo>
                        <a:pt x="255" y="87"/>
                      </a:lnTo>
                      <a:lnTo>
                        <a:pt x="240" y="80"/>
                      </a:lnTo>
                      <a:lnTo>
                        <a:pt x="223" y="72"/>
                      </a:lnTo>
                      <a:lnTo>
                        <a:pt x="206" y="64"/>
                      </a:lnTo>
                      <a:lnTo>
                        <a:pt x="191" y="58"/>
                      </a:lnTo>
                      <a:lnTo>
                        <a:pt x="175" y="51"/>
                      </a:lnTo>
                      <a:lnTo>
                        <a:pt x="160" y="45"/>
                      </a:lnTo>
                      <a:lnTo>
                        <a:pt x="147" y="40"/>
                      </a:lnTo>
                      <a:lnTo>
                        <a:pt x="135" y="35"/>
                      </a:lnTo>
                      <a:lnTo>
                        <a:pt x="97" y="23"/>
                      </a:lnTo>
                      <a:lnTo>
                        <a:pt x="63" y="13"/>
                      </a:lnTo>
                      <a:lnTo>
                        <a:pt x="36" y="5"/>
                      </a:lnTo>
                      <a:lnTo>
                        <a:pt x="16" y="1"/>
                      </a:lnTo>
                      <a:lnTo>
                        <a:pt x="4" y="0"/>
                      </a:lnTo>
                      <a:lnTo>
                        <a:pt x="0" y="2"/>
                      </a:lnTo>
                      <a:lnTo>
                        <a:pt x="4" y="9"/>
                      </a:lnTo>
                      <a:lnTo>
                        <a:pt x="19" y="17"/>
                      </a:lnTo>
                      <a:lnTo>
                        <a:pt x="39" y="28"/>
                      </a:lnTo>
                      <a:lnTo>
                        <a:pt x="58" y="35"/>
                      </a:lnTo>
                      <a:lnTo>
                        <a:pt x="77" y="41"/>
                      </a:lnTo>
                      <a:lnTo>
                        <a:pt x="95" y="47"/>
                      </a:lnTo>
                      <a:lnTo>
                        <a:pt x="112" y="52"/>
                      </a:lnTo>
                      <a:lnTo>
                        <a:pt x="129" y="58"/>
                      </a:lnTo>
                      <a:lnTo>
                        <a:pt x="146" y="63"/>
                      </a:lnTo>
                      <a:lnTo>
                        <a:pt x="162" y="71"/>
                      </a:lnTo>
                      <a:lnTo>
                        <a:pt x="170" y="76"/>
                      </a:lnTo>
                      <a:lnTo>
                        <a:pt x="182" y="81"/>
                      </a:lnTo>
                      <a:lnTo>
                        <a:pt x="196" y="88"/>
                      </a:lnTo>
                      <a:lnTo>
                        <a:pt x="212" y="96"/>
                      </a:lnTo>
                      <a:lnTo>
                        <a:pt x="229" y="103"/>
                      </a:lnTo>
                      <a:lnTo>
                        <a:pt x="246" y="111"/>
                      </a:lnTo>
                      <a:lnTo>
                        <a:pt x="264" y="119"/>
                      </a:lnTo>
                      <a:lnTo>
                        <a:pt x="282" y="126"/>
                      </a:lnTo>
                      <a:lnTo>
                        <a:pt x="298" y="131"/>
                      </a:lnTo>
                      <a:lnTo>
                        <a:pt x="312" y="137"/>
                      </a:lnTo>
                      <a:lnTo>
                        <a:pt x="325" y="140"/>
                      </a:lnTo>
                      <a:lnTo>
                        <a:pt x="334" y="141"/>
                      </a:lnTo>
                      <a:lnTo>
                        <a:pt x="340" y="141"/>
                      </a:lnTo>
                      <a:lnTo>
                        <a:pt x="341" y="138"/>
                      </a:lnTo>
                      <a:lnTo>
                        <a:pt x="339" y="133"/>
                      </a:lnTo>
                      <a:lnTo>
                        <a:pt x="331" y="124"/>
                      </a:lnTo>
                      <a:close/>
                    </a:path>
                  </a:pathLst>
                </a:custGeom>
                <a:solidFill>
                  <a:srgbClr val="8C59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370" name="Freeform 457"/>
                <p:cNvSpPr>
                  <a:spLocks/>
                </p:cNvSpPr>
                <p:nvPr/>
              </p:nvSpPr>
              <p:spPr bwMode="auto">
                <a:xfrm>
                  <a:off x="4429" y="141"/>
                  <a:ext cx="45" cy="107"/>
                </a:xfrm>
                <a:custGeom>
                  <a:avLst/>
                  <a:gdLst>
                    <a:gd name="T0" fmla="*/ 23 w 88"/>
                    <a:gd name="T1" fmla="*/ 53 h 215"/>
                    <a:gd name="T2" fmla="*/ 23 w 88"/>
                    <a:gd name="T3" fmla="*/ 53 h 215"/>
                    <a:gd name="T4" fmla="*/ 23 w 88"/>
                    <a:gd name="T5" fmla="*/ 52 h 215"/>
                    <a:gd name="T6" fmla="*/ 23 w 88"/>
                    <a:gd name="T7" fmla="*/ 50 h 215"/>
                    <a:gd name="T8" fmla="*/ 22 w 88"/>
                    <a:gd name="T9" fmla="*/ 47 h 215"/>
                    <a:gd name="T10" fmla="*/ 21 w 88"/>
                    <a:gd name="T11" fmla="*/ 45 h 215"/>
                    <a:gd name="T12" fmla="*/ 20 w 88"/>
                    <a:gd name="T13" fmla="*/ 42 h 215"/>
                    <a:gd name="T14" fmla="*/ 19 w 88"/>
                    <a:gd name="T15" fmla="*/ 40 h 215"/>
                    <a:gd name="T16" fmla="*/ 17 w 88"/>
                    <a:gd name="T17" fmla="*/ 38 h 215"/>
                    <a:gd name="T18" fmla="*/ 15 w 88"/>
                    <a:gd name="T19" fmla="*/ 35 h 215"/>
                    <a:gd name="T20" fmla="*/ 13 w 88"/>
                    <a:gd name="T21" fmla="*/ 32 h 215"/>
                    <a:gd name="T22" fmla="*/ 10 w 88"/>
                    <a:gd name="T23" fmla="*/ 29 h 215"/>
                    <a:gd name="T24" fmla="*/ 7 w 88"/>
                    <a:gd name="T25" fmla="*/ 24 h 215"/>
                    <a:gd name="T26" fmla="*/ 5 w 88"/>
                    <a:gd name="T27" fmla="*/ 19 h 215"/>
                    <a:gd name="T28" fmla="*/ 3 w 88"/>
                    <a:gd name="T29" fmla="*/ 13 h 215"/>
                    <a:gd name="T30" fmla="*/ 1 w 88"/>
                    <a:gd name="T31" fmla="*/ 6 h 215"/>
                    <a:gd name="T32" fmla="*/ 0 w 88"/>
                    <a:gd name="T33" fmla="*/ 0 h 215"/>
                    <a:gd name="T34" fmla="*/ 0 w 88"/>
                    <a:gd name="T35" fmla="*/ 1 h 215"/>
                    <a:gd name="T36" fmla="*/ 0 w 88"/>
                    <a:gd name="T37" fmla="*/ 3 h 215"/>
                    <a:gd name="T38" fmla="*/ 1 w 88"/>
                    <a:gd name="T39" fmla="*/ 6 h 215"/>
                    <a:gd name="T40" fmla="*/ 1 w 88"/>
                    <a:gd name="T41" fmla="*/ 11 h 215"/>
                    <a:gd name="T42" fmla="*/ 2 w 88"/>
                    <a:gd name="T43" fmla="*/ 16 h 215"/>
                    <a:gd name="T44" fmla="*/ 4 w 88"/>
                    <a:gd name="T45" fmla="*/ 22 h 215"/>
                    <a:gd name="T46" fmla="*/ 6 w 88"/>
                    <a:gd name="T47" fmla="*/ 27 h 215"/>
                    <a:gd name="T48" fmla="*/ 9 w 88"/>
                    <a:gd name="T49" fmla="*/ 32 h 215"/>
                    <a:gd name="T50" fmla="*/ 10 w 88"/>
                    <a:gd name="T51" fmla="*/ 32 h 215"/>
                    <a:gd name="T52" fmla="*/ 11 w 88"/>
                    <a:gd name="T53" fmla="*/ 34 h 215"/>
                    <a:gd name="T54" fmla="*/ 13 w 88"/>
                    <a:gd name="T55" fmla="*/ 36 h 215"/>
                    <a:gd name="T56" fmla="*/ 14 w 88"/>
                    <a:gd name="T57" fmla="*/ 38 h 215"/>
                    <a:gd name="T58" fmla="*/ 16 w 88"/>
                    <a:gd name="T59" fmla="*/ 41 h 215"/>
                    <a:gd name="T60" fmla="*/ 18 w 88"/>
                    <a:gd name="T61" fmla="*/ 44 h 215"/>
                    <a:gd name="T62" fmla="*/ 19 w 88"/>
                    <a:gd name="T63" fmla="*/ 46 h 215"/>
                    <a:gd name="T64" fmla="*/ 20 w 88"/>
                    <a:gd name="T65" fmla="*/ 48 h 215"/>
                    <a:gd name="T66" fmla="*/ 21 w 88"/>
                    <a:gd name="T67" fmla="*/ 50 h 215"/>
                    <a:gd name="T68" fmla="*/ 22 w 88"/>
                    <a:gd name="T69" fmla="*/ 52 h 215"/>
                    <a:gd name="T70" fmla="*/ 23 w 88"/>
                    <a:gd name="T71" fmla="*/ 53 h 215"/>
                    <a:gd name="T72" fmla="*/ 23 w 88"/>
                    <a:gd name="T73" fmla="*/ 53 h 21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88" h="215">
                      <a:moveTo>
                        <a:pt x="88" y="215"/>
                      </a:moveTo>
                      <a:lnTo>
                        <a:pt x="88" y="213"/>
                      </a:lnTo>
                      <a:lnTo>
                        <a:pt x="87" y="208"/>
                      </a:lnTo>
                      <a:lnTo>
                        <a:pt x="86" y="200"/>
                      </a:lnTo>
                      <a:lnTo>
                        <a:pt x="84" y="190"/>
                      </a:lnTo>
                      <a:lnTo>
                        <a:pt x="81" y="180"/>
                      </a:lnTo>
                      <a:lnTo>
                        <a:pt x="77" y="170"/>
                      </a:lnTo>
                      <a:lnTo>
                        <a:pt x="72" y="160"/>
                      </a:lnTo>
                      <a:lnTo>
                        <a:pt x="66" y="152"/>
                      </a:lnTo>
                      <a:lnTo>
                        <a:pt x="58" y="143"/>
                      </a:lnTo>
                      <a:lnTo>
                        <a:pt x="48" y="131"/>
                      </a:lnTo>
                      <a:lnTo>
                        <a:pt x="38" y="116"/>
                      </a:lnTo>
                      <a:lnTo>
                        <a:pt x="28" y="98"/>
                      </a:lnTo>
                      <a:lnTo>
                        <a:pt x="18" y="76"/>
                      </a:lnTo>
                      <a:lnTo>
                        <a:pt x="10" y="53"/>
                      </a:lnTo>
                      <a:lnTo>
                        <a:pt x="3" y="27"/>
                      </a:lnTo>
                      <a:lnTo>
                        <a:pt x="0" y="0"/>
                      </a:lnTo>
                      <a:lnTo>
                        <a:pt x="0" y="4"/>
                      </a:lnTo>
                      <a:lnTo>
                        <a:pt x="0" y="13"/>
                      </a:lnTo>
                      <a:lnTo>
                        <a:pt x="1" y="27"/>
                      </a:lnTo>
                      <a:lnTo>
                        <a:pt x="3" y="45"/>
                      </a:lnTo>
                      <a:lnTo>
                        <a:pt x="8" y="65"/>
                      </a:lnTo>
                      <a:lnTo>
                        <a:pt x="14" y="88"/>
                      </a:lnTo>
                      <a:lnTo>
                        <a:pt x="23" y="109"/>
                      </a:lnTo>
                      <a:lnTo>
                        <a:pt x="36" y="129"/>
                      </a:lnTo>
                      <a:lnTo>
                        <a:pt x="37" y="131"/>
                      </a:lnTo>
                      <a:lnTo>
                        <a:pt x="41" y="137"/>
                      </a:lnTo>
                      <a:lnTo>
                        <a:pt x="48" y="145"/>
                      </a:lnTo>
                      <a:lnTo>
                        <a:pt x="55" y="155"/>
                      </a:lnTo>
                      <a:lnTo>
                        <a:pt x="62" y="166"/>
                      </a:lnTo>
                      <a:lnTo>
                        <a:pt x="69" y="176"/>
                      </a:lnTo>
                      <a:lnTo>
                        <a:pt x="75" y="186"/>
                      </a:lnTo>
                      <a:lnTo>
                        <a:pt x="77" y="193"/>
                      </a:lnTo>
                      <a:lnTo>
                        <a:pt x="80" y="203"/>
                      </a:lnTo>
                      <a:lnTo>
                        <a:pt x="84" y="209"/>
                      </a:lnTo>
                      <a:lnTo>
                        <a:pt x="87" y="214"/>
                      </a:lnTo>
                      <a:lnTo>
                        <a:pt x="88" y="215"/>
                      </a:lnTo>
                      <a:close/>
                    </a:path>
                  </a:pathLst>
                </a:custGeom>
                <a:solidFill>
                  <a:srgbClr val="3F0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371" name="Freeform 458"/>
                <p:cNvSpPr>
                  <a:spLocks/>
                </p:cNvSpPr>
                <p:nvPr/>
              </p:nvSpPr>
              <p:spPr bwMode="auto">
                <a:xfrm>
                  <a:off x="4472" y="102"/>
                  <a:ext cx="29" cy="142"/>
                </a:xfrm>
                <a:custGeom>
                  <a:avLst/>
                  <a:gdLst>
                    <a:gd name="T0" fmla="*/ 14 w 59"/>
                    <a:gd name="T1" fmla="*/ 68 h 285"/>
                    <a:gd name="T2" fmla="*/ 14 w 59"/>
                    <a:gd name="T3" fmla="*/ 68 h 285"/>
                    <a:gd name="T4" fmla="*/ 14 w 59"/>
                    <a:gd name="T5" fmla="*/ 66 h 285"/>
                    <a:gd name="T6" fmla="*/ 13 w 59"/>
                    <a:gd name="T7" fmla="*/ 64 h 285"/>
                    <a:gd name="T8" fmla="*/ 12 w 59"/>
                    <a:gd name="T9" fmla="*/ 61 h 285"/>
                    <a:gd name="T10" fmla="*/ 12 w 59"/>
                    <a:gd name="T11" fmla="*/ 58 h 285"/>
                    <a:gd name="T12" fmla="*/ 10 w 59"/>
                    <a:gd name="T13" fmla="*/ 54 h 285"/>
                    <a:gd name="T14" fmla="*/ 9 w 59"/>
                    <a:gd name="T15" fmla="*/ 51 h 285"/>
                    <a:gd name="T16" fmla="*/ 7 w 59"/>
                    <a:gd name="T17" fmla="*/ 47 h 285"/>
                    <a:gd name="T18" fmla="*/ 7 w 59"/>
                    <a:gd name="T19" fmla="*/ 46 h 285"/>
                    <a:gd name="T20" fmla="*/ 6 w 59"/>
                    <a:gd name="T21" fmla="*/ 44 h 285"/>
                    <a:gd name="T22" fmla="*/ 5 w 59"/>
                    <a:gd name="T23" fmla="*/ 42 h 285"/>
                    <a:gd name="T24" fmla="*/ 4 w 59"/>
                    <a:gd name="T25" fmla="*/ 39 h 285"/>
                    <a:gd name="T26" fmla="*/ 3 w 59"/>
                    <a:gd name="T27" fmla="*/ 36 h 285"/>
                    <a:gd name="T28" fmla="*/ 3 w 59"/>
                    <a:gd name="T29" fmla="*/ 33 h 285"/>
                    <a:gd name="T30" fmla="*/ 2 w 59"/>
                    <a:gd name="T31" fmla="*/ 30 h 285"/>
                    <a:gd name="T32" fmla="*/ 2 w 59"/>
                    <a:gd name="T33" fmla="*/ 27 h 285"/>
                    <a:gd name="T34" fmla="*/ 1 w 59"/>
                    <a:gd name="T35" fmla="*/ 23 h 285"/>
                    <a:gd name="T36" fmla="*/ 1 w 59"/>
                    <a:gd name="T37" fmla="*/ 20 h 285"/>
                    <a:gd name="T38" fmla="*/ 1 w 59"/>
                    <a:gd name="T39" fmla="*/ 16 h 285"/>
                    <a:gd name="T40" fmla="*/ 1 w 59"/>
                    <a:gd name="T41" fmla="*/ 13 h 285"/>
                    <a:gd name="T42" fmla="*/ 2 w 59"/>
                    <a:gd name="T43" fmla="*/ 9 h 285"/>
                    <a:gd name="T44" fmla="*/ 3 w 59"/>
                    <a:gd name="T45" fmla="*/ 6 h 285"/>
                    <a:gd name="T46" fmla="*/ 4 w 59"/>
                    <a:gd name="T47" fmla="*/ 3 h 285"/>
                    <a:gd name="T48" fmla="*/ 5 w 59"/>
                    <a:gd name="T49" fmla="*/ 0 h 285"/>
                    <a:gd name="T50" fmla="*/ 5 w 59"/>
                    <a:gd name="T51" fmla="*/ 1 h 285"/>
                    <a:gd name="T52" fmla="*/ 3 w 59"/>
                    <a:gd name="T53" fmla="*/ 3 h 285"/>
                    <a:gd name="T54" fmla="*/ 2 w 59"/>
                    <a:gd name="T55" fmla="*/ 7 h 285"/>
                    <a:gd name="T56" fmla="*/ 1 w 59"/>
                    <a:gd name="T57" fmla="*/ 12 h 285"/>
                    <a:gd name="T58" fmla="*/ 0 w 59"/>
                    <a:gd name="T59" fmla="*/ 18 h 285"/>
                    <a:gd name="T60" fmla="*/ 0 w 59"/>
                    <a:gd name="T61" fmla="*/ 25 h 285"/>
                    <a:gd name="T62" fmla="*/ 0 w 59"/>
                    <a:gd name="T63" fmla="*/ 32 h 285"/>
                    <a:gd name="T64" fmla="*/ 3 w 59"/>
                    <a:gd name="T65" fmla="*/ 39 h 285"/>
                    <a:gd name="T66" fmla="*/ 3 w 59"/>
                    <a:gd name="T67" fmla="*/ 40 h 285"/>
                    <a:gd name="T68" fmla="*/ 4 w 59"/>
                    <a:gd name="T69" fmla="*/ 43 h 285"/>
                    <a:gd name="T70" fmla="*/ 5 w 59"/>
                    <a:gd name="T71" fmla="*/ 47 h 285"/>
                    <a:gd name="T72" fmla="*/ 7 w 59"/>
                    <a:gd name="T73" fmla="*/ 52 h 285"/>
                    <a:gd name="T74" fmla="*/ 8 w 59"/>
                    <a:gd name="T75" fmla="*/ 58 h 285"/>
                    <a:gd name="T76" fmla="*/ 10 w 59"/>
                    <a:gd name="T77" fmla="*/ 63 h 285"/>
                    <a:gd name="T78" fmla="*/ 10 w 59"/>
                    <a:gd name="T79" fmla="*/ 67 h 285"/>
                    <a:gd name="T80" fmla="*/ 11 w 59"/>
                    <a:gd name="T81" fmla="*/ 71 h 285"/>
                    <a:gd name="T82" fmla="*/ 11 w 59"/>
                    <a:gd name="T83" fmla="*/ 70 h 285"/>
                    <a:gd name="T84" fmla="*/ 12 w 59"/>
                    <a:gd name="T85" fmla="*/ 69 h 285"/>
                    <a:gd name="T86" fmla="*/ 13 w 59"/>
                    <a:gd name="T87" fmla="*/ 68 h 285"/>
                    <a:gd name="T88" fmla="*/ 14 w 59"/>
                    <a:gd name="T89" fmla="*/ 68 h 285"/>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59" h="285">
                      <a:moveTo>
                        <a:pt x="59" y="274"/>
                      </a:moveTo>
                      <a:lnTo>
                        <a:pt x="59" y="272"/>
                      </a:lnTo>
                      <a:lnTo>
                        <a:pt x="57" y="266"/>
                      </a:lnTo>
                      <a:lnTo>
                        <a:pt x="54" y="256"/>
                      </a:lnTo>
                      <a:lnTo>
                        <a:pt x="51" y="245"/>
                      </a:lnTo>
                      <a:lnTo>
                        <a:pt x="48" y="232"/>
                      </a:lnTo>
                      <a:lnTo>
                        <a:pt x="42" y="218"/>
                      </a:lnTo>
                      <a:lnTo>
                        <a:pt x="37" y="205"/>
                      </a:lnTo>
                      <a:lnTo>
                        <a:pt x="31" y="191"/>
                      </a:lnTo>
                      <a:lnTo>
                        <a:pt x="28" y="185"/>
                      </a:lnTo>
                      <a:lnTo>
                        <a:pt x="24" y="177"/>
                      </a:lnTo>
                      <a:lnTo>
                        <a:pt x="21" y="168"/>
                      </a:lnTo>
                      <a:lnTo>
                        <a:pt x="18" y="157"/>
                      </a:lnTo>
                      <a:lnTo>
                        <a:pt x="14" y="146"/>
                      </a:lnTo>
                      <a:lnTo>
                        <a:pt x="12" y="134"/>
                      </a:lnTo>
                      <a:lnTo>
                        <a:pt x="10" y="121"/>
                      </a:lnTo>
                      <a:lnTo>
                        <a:pt x="8" y="108"/>
                      </a:lnTo>
                      <a:lnTo>
                        <a:pt x="6" y="94"/>
                      </a:lnTo>
                      <a:lnTo>
                        <a:pt x="5" y="81"/>
                      </a:lnTo>
                      <a:lnTo>
                        <a:pt x="6" y="66"/>
                      </a:lnTo>
                      <a:lnTo>
                        <a:pt x="6" y="53"/>
                      </a:lnTo>
                      <a:lnTo>
                        <a:pt x="9" y="39"/>
                      </a:lnTo>
                      <a:lnTo>
                        <a:pt x="12" y="26"/>
                      </a:lnTo>
                      <a:lnTo>
                        <a:pt x="16" y="13"/>
                      </a:lnTo>
                      <a:lnTo>
                        <a:pt x="22" y="0"/>
                      </a:lnTo>
                      <a:lnTo>
                        <a:pt x="20" y="4"/>
                      </a:lnTo>
                      <a:lnTo>
                        <a:pt x="15" y="14"/>
                      </a:lnTo>
                      <a:lnTo>
                        <a:pt x="10" y="29"/>
                      </a:lnTo>
                      <a:lnTo>
                        <a:pt x="4" y="49"/>
                      </a:lnTo>
                      <a:lnTo>
                        <a:pt x="0" y="73"/>
                      </a:lnTo>
                      <a:lnTo>
                        <a:pt x="0" y="100"/>
                      </a:lnTo>
                      <a:lnTo>
                        <a:pt x="3" y="129"/>
                      </a:lnTo>
                      <a:lnTo>
                        <a:pt x="13" y="158"/>
                      </a:lnTo>
                      <a:lnTo>
                        <a:pt x="14" y="162"/>
                      </a:lnTo>
                      <a:lnTo>
                        <a:pt x="18" y="173"/>
                      </a:lnTo>
                      <a:lnTo>
                        <a:pt x="23" y="190"/>
                      </a:lnTo>
                      <a:lnTo>
                        <a:pt x="29" y="210"/>
                      </a:lnTo>
                      <a:lnTo>
                        <a:pt x="34" y="232"/>
                      </a:lnTo>
                      <a:lnTo>
                        <a:pt x="40" y="253"/>
                      </a:lnTo>
                      <a:lnTo>
                        <a:pt x="43" y="271"/>
                      </a:lnTo>
                      <a:lnTo>
                        <a:pt x="44" y="285"/>
                      </a:lnTo>
                      <a:lnTo>
                        <a:pt x="46" y="283"/>
                      </a:lnTo>
                      <a:lnTo>
                        <a:pt x="50" y="278"/>
                      </a:lnTo>
                      <a:lnTo>
                        <a:pt x="54" y="275"/>
                      </a:lnTo>
                      <a:lnTo>
                        <a:pt x="59" y="274"/>
                      </a:lnTo>
                      <a:close/>
                    </a:path>
                  </a:pathLst>
                </a:custGeom>
                <a:solidFill>
                  <a:srgbClr val="3F0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372" name="Freeform 459"/>
                <p:cNvSpPr>
                  <a:spLocks/>
                </p:cNvSpPr>
                <p:nvPr/>
              </p:nvSpPr>
              <p:spPr bwMode="auto">
                <a:xfrm>
                  <a:off x="4522" y="104"/>
                  <a:ext cx="19" cy="132"/>
                </a:xfrm>
                <a:custGeom>
                  <a:avLst/>
                  <a:gdLst>
                    <a:gd name="T0" fmla="*/ 4 w 37"/>
                    <a:gd name="T1" fmla="*/ 66 h 262"/>
                    <a:gd name="T2" fmla="*/ 4 w 37"/>
                    <a:gd name="T3" fmla="*/ 65 h 262"/>
                    <a:gd name="T4" fmla="*/ 4 w 37"/>
                    <a:gd name="T5" fmla="*/ 63 h 262"/>
                    <a:gd name="T6" fmla="*/ 5 w 37"/>
                    <a:gd name="T7" fmla="*/ 60 h 262"/>
                    <a:gd name="T8" fmla="*/ 5 w 37"/>
                    <a:gd name="T9" fmla="*/ 56 h 262"/>
                    <a:gd name="T10" fmla="*/ 5 w 37"/>
                    <a:gd name="T11" fmla="*/ 51 h 262"/>
                    <a:gd name="T12" fmla="*/ 5 w 37"/>
                    <a:gd name="T13" fmla="*/ 47 h 262"/>
                    <a:gd name="T14" fmla="*/ 5 w 37"/>
                    <a:gd name="T15" fmla="*/ 43 h 262"/>
                    <a:gd name="T16" fmla="*/ 5 w 37"/>
                    <a:gd name="T17" fmla="*/ 40 h 262"/>
                    <a:gd name="T18" fmla="*/ 5 w 37"/>
                    <a:gd name="T19" fmla="*/ 36 h 262"/>
                    <a:gd name="T20" fmla="*/ 5 w 37"/>
                    <a:gd name="T21" fmla="*/ 31 h 262"/>
                    <a:gd name="T22" fmla="*/ 5 w 37"/>
                    <a:gd name="T23" fmla="*/ 26 h 262"/>
                    <a:gd name="T24" fmla="*/ 5 w 37"/>
                    <a:gd name="T25" fmla="*/ 20 h 262"/>
                    <a:gd name="T26" fmla="*/ 6 w 37"/>
                    <a:gd name="T27" fmla="*/ 14 h 262"/>
                    <a:gd name="T28" fmla="*/ 7 w 37"/>
                    <a:gd name="T29" fmla="*/ 8 h 262"/>
                    <a:gd name="T30" fmla="*/ 8 w 37"/>
                    <a:gd name="T31" fmla="*/ 4 h 262"/>
                    <a:gd name="T32" fmla="*/ 10 w 37"/>
                    <a:gd name="T33" fmla="*/ 0 h 262"/>
                    <a:gd name="T34" fmla="*/ 9 w 37"/>
                    <a:gd name="T35" fmla="*/ 1 h 262"/>
                    <a:gd name="T36" fmla="*/ 9 w 37"/>
                    <a:gd name="T37" fmla="*/ 3 h 262"/>
                    <a:gd name="T38" fmla="*/ 8 w 37"/>
                    <a:gd name="T39" fmla="*/ 5 h 262"/>
                    <a:gd name="T40" fmla="*/ 6 w 37"/>
                    <a:gd name="T41" fmla="*/ 9 h 262"/>
                    <a:gd name="T42" fmla="*/ 5 w 37"/>
                    <a:gd name="T43" fmla="*/ 13 h 262"/>
                    <a:gd name="T44" fmla="*/ 4 w 37"/>
                    <a:gd name="T45" fmla="*/ 18 h 262"/>
                    <a:gd name="T46" fmla="*/ 3 w 37"/>
                    <a:gd name="T47" fmla="*/ 23 h 262"/>
                    <a:gd name="T48" fmla="*/ 2 w 37"/>
                    <a:gd name="T49" fmla="*/ 28 h 262"/>
                    <a:gd name="T50" fmla="*/ 2 w 37"/>
                    <a:gd name="T51" fmla="*/ 29 h 262"/>
                    <a:gd name="T52" fmla="*/ 2 w 37"/>
                    <a:gd name="T53" fmla="*/ 30 h 262"/>
                    <a:gd name="T54" fmla="*/ 2 w 37"/>
                    <a:gd name="T55" fmla="*/ 32 h 262"/>
                    <a:gd name="T56" fmla="*/ 2 w 37"/>
                    <a:gd name="T57" fmla="*/ 34 h 262"/>
                    <a:gd name="T58" fmla="*/ 2 w 37"/>
                    <a:gd name="T59" fmla="*/ 36 h 262"/>
                    <a:gd name="T60" fmla="*/ 2 w 37"/>
                    <a:gd name="T61" fmla="*/ 39 h 262"/>
                    <a:gd name="T62" fmla="*/ 2 w 37"/>
                    <a:gd name="T63" fmla="*/ 41 h 262"/>
                    <a:gd name="T64" fmla="*/ 2 w 37"/>
                    <a:gd name="T65" fmla="*/ 43 h 262"/>
                    <a:gd name="T66" fmla="*/ 2 w 37"/>
                    <a:gd name="T67" fmla="*/ 46 h 262"/>
                    <a:gd name="T68" fmla="*/ 2 w 37"/>
                    <a:gd name="T69" fmla="*/ 48 h 262"/>
                    <a:gd name="T70" fmla="*/ 2 w 37"/>
                    <a:gd name="T71" fmla="*/ 52 h 262"/>
                    <a:gd name="T72" fmla="*/ 2 w 37"/>
                    <a:gd name="T73" fmla="*/ 56 h 262"/>
                    <a:gd name="T74" fmla="*/ 1 w 37"/>
                    <a:gd name="T75" fmla="*/ 59 h 262"/>
                    <a:gd name="T76" fmla="*/ 1 w 37"/>
                    <a:gd name="T77" fmla="*/ 62 h 262"/>
                    <a:gd name="T78" fmla="*/ 1 w 37"/>
                    <a:gd name="T79" fmla="*/ 65 h 262"/>
                    <a:gd name="T80" fmla="*/ 0 w 37"/>
                    <a:gd name="T81" fmla="*/ 67 h 262"/>
                    <a:gd name="T82" fmla="*/ 4 w 37"/>
                    <a:gd name="T83" fmla="*/ 66 h 26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37" h="262">
                      <a:moveTo>
                        <a:pt x="15" y="260"/>
                      </a:moveTo>
                      <a:lnTo>
                        <a:pt x="15" y="257"/>
                      </a:lnTo>
                      <a:lnTo>
                        <a:pt x="16" y="248"/>
                      </a:lnTo>
                      <a:lnTo>
                        <a:pt x="17" y="236"/>
                      </a:lnTo>
                      <a:lnTo>
                        <a:pt x="18" y="220"/>
                      </a:lnTo>
                      <a:lnTo>
                        <a:pt x="19" y="203"/>
                      </a:lnTo>
                      <a:lnTo>
                        <a:pt x="20" y="186"/>
                      </a:lnTo>
                      <a:lnTo>
                        <a:pt x="20" y="171"/>
                      </a:lnTo>
                      <a:lnTo>
                        <a:pt x="19" y="157"/>
                      </a:lnTo>
                      <a:lnTo>
                        <a:pt x="18" y="143"/>
                      </a:lnTo>
                      <a:lnTo>
                        <a:pt x="18" y="124"/>
                      </a:lnTo>
                      <a:lnTo>
                        <a:pt x="18" y="102"/>
                      </a:lnTo>
                      <a:lnTo>
                        <a:pt x="20" y="78"/>
                      </a:lnTo>
                      <a:lnTo>
                        <a:pt x="23" y="54"/>
                      </a:lnTo>
                      <a:lnTo>
                        <a:pt x="27" y="32"/>
                      </a:lnTo>
                      <a:lnTo>
                        <a:pt x="32" y="13"/>
                      </a:lnTo>
                      <a:lnTo>
                        <a:pt x="37" y="0"/>
                      </a:lnTo>
                      <a:lnTo>
                        <a:pt x="36" y="2"/>
                      </a:lnTo>
                      <a:lnTo>
                        <a:pt x="33" y="9"/>
                      </a:lnTo>
                      <a:lnTo>
                        <a:pt x="29" y="20"/>
                      </a:lnTo>
                      <a:lnTo>
                        <a:pt x="24" y="33"/>
                      </a:lnTo>
                      <a:lnTo>
                        <a:pt x="19" y="50"/>
                      </a:lnTo>
                      <a:lnTo>
                        <a:pt x="14" y="69"/>
                      </a:lnTo>
                      <a:lnTo>
                        <a:pt x="10" y="89"/>
                      </a:lnTo>
                      <a:lnTo>
                        <a:pt x="8" y="110"/>
                      </a:lnTo>
                      <a:lnTo>
                        <a:pt x="8" y="113"/>
                      </a:lnTo>
                      <a:lnTo>
                        <a:pt x="8" y="117"/>
                      </a:lnTo>
                      <a:lnTo>
                        <a:pt x="7" y="125"/>
                      </a:lnTo>
                      <a:lnTo>
                        <a:pt x="7" y="134"/>
                      </a:lnTo>
                      <a:lnTo>
                        <a:pt x="7" y="143"/>
                      </a:lnTo>
                      <a:lnTo>
                        <a:pt x="7" y="153"/>
                      </a:lnTo>
                      <a:lnTo>
                        <a:pt x="7" y="163"/>
                      </a:lnTo>
                      <a:lnTo>
                        <a:pt x="8" y="171"/>
                      </a:lnTo>
                      <a:lnTo>
                        <a:pt x="8" y="180"/>
                      </a:lnTo>
                      <a:lnTo>
                        <a:pt x="8" y="191"/>
                      </a:lnTo>
                      <a:lnTo>
                        <a:pt x="7" y="205"/>
                      </a:lnTo>
                      <a:lnTo>
                        <a:pt x="6" y="220"/>
                      </a:lnTo>
                      <a:lnTo>
                        <a:pt x="4" y="234"/>
                      </a:lnTo>
                      <a:lnTo>
                        <a:pt x="3" y="247"/>
                      </a:lnTo>
                      <a:lnTo>
                        <a:pt x="1" y="257"/>
                      </a:lnTo>
                      <a:lnTo>
                        <a:pt x="0" y="262"/>
                      </a:lnTo>
                      <a:lnTo>
                        <a:pt x="15" y="260"/>
                      </a:lnTo>
                      <a:close/>
                    </a:path>
                  </a:pathLst>
                </a:custGeom>
                <a:solidFill>
                  <a:srgbClr val="3F0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373" name="Freeform 460"/>
                <p:cNvSpPr>
                  <a:spLocks/>
                </p:cNvSpPr>
                <p:nvPr/>
              </p:nvSpPr>
              <p:spPr bwMode="auto">
                <a:xfrm>
                  <a:off x="4391" y="145"/>
                  <a:ext cx="53" cy="110"/>
                </a:xfrm>
                <a:custGeom>
                  <a:avLst/>
                  <a:gdLst>
                    <a:gd name="T0" fmla="*/ 26 w 107"/>
                    <a:gd name="T1" fmla="*/ 55 h 220"/>
                    <a:gd name="T2" fmla="*/ 26 w 107"/>
                    <a:gd name="T3" fmla="*/ 55 h 220"/>
                    <a:gd name="T4" fmla="*/ 26 w 107"/>
                    <a:gd name="T5" fmla="*/ 54 h 220"/>
                    <a:gd name="T6" fmla="*/ 26 w 107"/>
                    <a:gd name="T7" fmla="*/ 52 h 220"/>
                    <a:gd name="T8" fmla="*/ 26 w 107"/>
                    <a:gd name="T9" fmla="*/ 50 h 220"/>
                    <a:gd name="T10" fmla="*/ 26 w 107"/>
                    <a:gd name="T11" fmla="*/ 48 h 220"/>
                    <a:gd name="T12" fmla="*/ 25 w 107"/>
                    <a:gd name="T13" fmla="*/ 45 h 220"/>
                    <a:gd name="T14" fmla="*/ 23 w 107"/>
                    <a:gd name="T15" fmla="*/ 42 h 220"/>
                    <a:gd name="T16" fmla="*/ 22 w 107"/>
                    <a:gd name="T17" fmla="*/ 39 h 220"/>
                    <a:gd name="T18" fmla="*/ 19 w 107"/>
                    <a:gd name="T19" fmla="*/ 36 h 220"/>
                    <a:gd name="T20" fmla="*/ 16 w 107"/>
                    <a:gd name="T21" fmla="*/ 32 h 220"/>
                    <a:gd name="T22" fmla="*/ 12 w 107"/>
                    <a:gd name="T23" fmla="*/ 27 h 220"/>
                    <a:gd name="T24" fmla="*/ 9 w 107"/>
                    <a:gd name="T25" fmla="*/ 22 h 220"/>
                    <a:gd name="T26" fmla="*/ 5 w 107"/>
                    <a:gd name="T27" fmla="*/ 17 h 220"/>
                    <a:gd name="T28" fmla="*/ 2 w 107"/>
                    <a:gd name="T29" fmla="*/ 12 h 220"/>
                    <a:gd name="T30" fmla="*/ 0 w 107"/>
                    <a:gd name="T31" fmla="*/ 6 h 220"/>
                    <a:gd name="T32" fmla="*/ 0 w 107"/>
                    <a:gd name="T33" fmla="*/ 0 h 220"/>
                    <a:gd name="T34" fmla="*/ 0 w 107"/>
                    <a:gd name="T35" fmla="*/ 1 h 220"/>
                    <a:gd name="T36" fmla="*/ 0 w 107"/>
                    <a:gd name="T37" fmla="*/ 3 h 220"/>
                    <a:gd name="T38" fmla="*/ 0 w 107"/>
                    <a:gd name="T39" fmla="*/ 5 h 220"/>
                    <a:gd name="T40" fmla="*/ 1 w 107"/>
                    <a:gd name="T41" fmla="*/ 9 h 220"/>
                    <a:gd name="T42" fmla="*/ 2 w 107"/>
                    <a:gd name="T43" fmla="*/ 13 h 220"/>
                    <a:gd name="T44" fmla="*/ 3 w 107"/>
                    <a:gd name="T45" fmla="*/ 17 h 220"/>
                    <a:gd name="T46" fmla="*/ 5 w 107"/>
                    <a:gd name="T47" fmla="*/ 21 h 220"/>
                    <a:gd name="T48" fmla="*/ 8 w 107"/>
                    <a:gd name="T49" fmla="*/ 26 h 220"/>
                    <a:gd name="T50" fmla="*/ 12 w 107"/>
                    <a:gd name="T51" fmla="*/ 30 h 220"/>
                    <a:gd name="T52" fmla="*/ 15 w 107"/>
                    <a:gd name="T53" fmla="*/ 34 h 220"/>
                    <a:gd name="T54" fmla="*/ 17 w 107"/>
                    <a:gd name="T55" fmla="*/ 37 h 220"/>
                    <a:gd name="T56" fmla="*/ 19 w 107"/>
                    <a:gd name="T57" fmla="*/ 40 h 220"/>
                    <a:gd name="T58" fmla="*/ 21 w 107"/>
                    <a:gd name="T59" fmla="*/ 43 h 220"/>
                    <a:gd name="T60" fmla="*/ 22 w 107"/>
                    <a:gd name="T61" fmla="*/ 46 h 220"/>
                    <a:gd name="T62" fmla="*/ 24 w 107"/>
                    <a:gd name="T63" fmla="*/ 48 h 220"/>
                    <a:gd name="T64" fmla="*/ 24 w 107"/>
                    <a:gd name="T65" fmla="*/ 50 h 220"/>
                    <a:gd name="T66" fmla="*/ 25 w 107"/>
                    <a:gd name="T67" fmla="*/ 53 h 220"/>
                    <a:gd name="T68" fmla="*/ 26 w 107"/>
                    <a:gd name="T69" fmla="*/ 55 h 220"/>
                    <a:gd name="T70" fmla="*/ 26 w 107"/>
                    <a:gd name="T71" fmla="*/ 55 h 220"/>
                    <a:gd name="T72" fmla="*/ 26 w 107"/>
                    <a:gd name="T73" fmla="*/ 55 h 22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07" h="220">
                      <a:moveTo>
                        <a:pt x="107" y="220"/>
                      </a:moveTo>
                      <a:lnTo>
                        <a:pt x="107" y="219"/>
                      </a:lnTo>
                      <a:lnTo>
                        <a:pt x="107" y="215"/>
                      </a:lnTo>
                      <a:lnTo>
                        <a:pt x="107" y="208"/>
                      </a:lnTo>
                      <a:lnTo>
                        <a:pt x="106" y="199"/>
                      </a:lnTo>
                      <a:lnTo>
                        <a:pt x="104" y="189"/>
                      </a:lnTo>
                      <a:lnTo>
                        <a:pt x="100" y="178"/>
                      </a:lnTo>
                      <a:lnTo>
                        <a:pt x="95" y="167"/>
                      </a:lnTo>
                      <a:lnTo>
                        <a:pt x="88" y="154"/>
                      </a:lnTo>
                      <a:lnTo>
                        <a:pt x="78" y="141"/>
                      </a:lnTo>
                      <a:lnTo>
                        <a:pt x="66" y="125"/>
                      </a:lnTo>
                      <a:lnTo>
                        <a:pt x="51" y="108"/>
                      </a:lnTo>
                      <a:lnTo>
                        <a:pt x="37" y="87"/>
                      </a:lnTo>
                      <a:lnTo>
                        <a:pt x="23" y="67"/>
                      </a:lnTo>
                      <a:lnTo>
                        <a:pt x="11" y="45"/>
                      </a:lnTo>
                      <a:lnTo>
                        <a:pt x="3" y="23"/>
                      </a:lnTo>
                      <a:lnTo>
                        <a:pt x="0" y="0"/>
                      </a:lnTo>
                      <a:lnTo>
                        <a:pt x="0" y="3"/>
                      </a:lnTo>
                      <a:lnTo>
                        <a:pt x="0" y="9"/>
                      </a:lnTo>
                      <a:lnTo>
                        <a:pt x="1" y="20"/>
                      </a:lnTo>
                      <a:lnTo>
                        <a:pt x="4" y="34"/>
                      </a:lnTo>
                      <a:lnTo>
                        <a:pt x="8" y="49"/>
                      </a:lnTo>
                      <a:lnTo>
                        <a:pt x="14" y="66"/>
                      </a:lnTo>
                      <a:lnTo>
                        <a:pt x="23" y="84"/>
                      </a:lnTo>
                      <a:lnTo>
                        <a:pt x="35" y="102"/>
                      </a:lnTo>
                      <a:lnTo>
                        <a:pt x="49" y="118"/>
                      </a:lnTo>
                      <a:lnTo>
                        <a:pt x="61" y="133"/>
                      </a:lnTo>
                      <a:lnTo>
                        <a:pt x="71" y="147"/>
                      </a:lnTo>
                      <a:lnTo>
                        <a:pt x="79" y="159"/>
                      </a:lnTo>
                      <a:lnTo>
                        <a:pt x="86" y="170"/>
                      </a:lnTo>
                      <a:lnTo>
                        <a:pt x="91" y="181"/>
                      </a:lnTo>
                      <a:lnTo>
                        <a:pt x="96" y="190"/>
                      </a:lnTo>
                      <a:lnTo>
                        <a:pt x="98" y="199"/>
                      </a:lnTo>
                      <a:lnTo>
                        <a:pt x="101" y="211"/>
                      </a:lnTo>
                      <a:lnTo>
                        <a:pt x="104" y="218"/>
                      </a:lnTo>
                      <a:lnTo>
                        <a:pt x="106" y="220"/>
                      </a:lnTo>
                      <a:lnTo>
                        <a:pt x="107" y="220"/>
                      </a:lnTo>
                      <a:close/>
                    </a:path>
                  </a:pathLst>
                </a:custGeom>
                <a:solidFill>
                  <a:srgbClr val="3F0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374" name="Freeform 461"/>
                <p:cNvSpPr>
                  <a:spLocks/>
                </p:cNvSpPr>
                <p:nvPr/>
              </p:nvSpPr>
              <p:spPr bwMode="auto">
                <a:xfrm>
                  <a:off x="4550" y="98"/>
                  <a:ext cx="49" cy="136"/>
                </a:xfrm>
                <a:custGeom>
                  <a:avLst/>
                  <a:gdLst>
                    <a:gd name="T0" fmla="*/ 5 w 98"/>
                    <a:gd name="T1" fmla="*/ 67 h 273"/>
                    <a:gd name="T2" fmla="*/ 5 w 98"/>
                    <a:gd name="T3" fmla="*/ 66 h 273"/>
                    <a:gd name="T4" fmla="*/ 5 w 98"/>
                    <a:gd name="T5" fmla="*/ 63 h 273"/>
                    <a:gd name="T6" fmla="*/ 6 w 98"/>
                    <a:gd name="T7" fmla="*/ 60 h 273"/>
                    <a:gd name="T8" fmla="*/ 7 w 98"/>
                    <a:gd name="T9" fmla="*/ 55 h 273"/>
                    <a:gd name="T10" fmla="*/ 8 w 98"/>
                    <a:gd name="T11" fmla="*/ 50 h 273"/>
                    <a:gd name="T12" fmla="*/ 9 w 98"/>
                    <a:gd name="T13" fmla="*/ 45 h 273"/>
                    <a:gd name="T14" fmla="*/ 10 w 98"/>
                    <a:gd name="T15" fmla="*/ 41 h 273"/>
                    <a:gd name="T16" fmla="*/ 10 w 98"/>
                    <a:gd name="T17" fmla="*/ 36 h 273"/>
                    <a:gd name="T18" fmla="*/ 11 w 98"/>
                    <a:gd name="T19" fmla="*/ 32 h 273"/>
                    <a:gd name="T20" fmla="*/ 12 w 98"/>
                    <a:gd name="T21" fmla="*/ 27 h 273"/>
                    <a:gd name="T22" fmla="*/ 14 w 98"/>
                    <a:gd name="T23" fmla="*/ 22 h 273"/>
                    <a:gd name="T24" fmla="*/ 16 w 98"/>
                    <a:gd name="T25" fmla="*/ 17 h 273"/>
                    <a:gd name="T26" fmla="*/ 18 w 98"/>
                    <a:gd name="T27" fmla="*/ 12 h 273"/>
                    <a:gd name="T28" fmla="*/ 20 w 98"/>
                    <a:gd name="T29" fmla="*/ 7 h 273"/>
                    <a:gd name="T30" fmla="*/ 23 w 98"/>
                    <a:gd name="T31" fmla="*/ 3 h 273"/>
                    <a:gd name="T32" fmla="*/ 25 w 98"/>
                    <a:gd name="T33" fmla="*/ 0 h 273"/>
                    <a:gd name="T34" fmla="*/ 24 w 98"/>
                    <a:gd name="T35" fmla="*/ 1 h 273"/>
                    <a:gd name="T36" fmla="*/ 23 w 98"/>
                    <a:gd name="T37" fmla="*/ 3 h 273"/>
                    <a:gd name="T38" fmla="*/ 20 w 98"/>
                    <a:gd name="T39" fmla="*/ 6 h 273"/>
                    <a:gd name="T40" fmla="*/ 17 w 98"/>
                    <a:gd name="T41" fmla="*/ 11 h 273"/>
                    <a:gd name="T42" fmla="*/ 14 w 98"/>
                    <a:gd name="T43" fmla="*/ 17 h 273"/>
                    <a:gd name="T44" fmla="*/ 11 w 98"/>
                    <a:gd name="T45" fmla="*/ 24 h 273"/>
                    <a:gd name="T46" fmla="*/ 9 w 98"/>
                    <a:gd name="T47" fmla="*/ 32 h 273"/>
                    <a:gd name="T48" fmla="*/ 7 w 98"/>
                    <a:gd name="T49" fmla="*/ 41 h 273"/>
                    <a:gd name="T50" fmla="*/ 7 w 98"/>
                    <a:gd name="T51" fmla="*/ 42 h 273"/>
                    <a:gd name="T52" fmla="*/ 7 w 98"/>
                    <a:gd name="T53" fmla="*/ 45 h 273"/>
                    <a:gd name="T54" fmla="*/ 5 w 98"/>
                    <a:gd name="T55" fmla="*/ 49 h 273"/>
                    <a:gd name="T56" fmla="*/ 4 w 98"/>
                    <a:gd name="T57" fmla="*/ 54 h 273"/>
                    <a:gd name="T58" fmla="*/ 3 w 98"/>
                    <a:gd name="T59" fmla="*/ 58 h 273"/>
                    <a:gd name="T60" fmla="*/ 2 w 98"/>
                    <a:gd name="T61" fmla="*/ 63 h 273"/>
                    <a:gd name="T62" fmla="*/ 1 w 98"/>
                    <a:gd name="T63" fmla="*/ 66 h 273"/>
                    <a:gd name="T64" fmla="*/ 0 w 98"/>
                    <a:gd name="T65" fmla="*/ 68 h 273"/>
                    <a:gd name="T66" fmla="*/ 5 w 98"/>
                    <a:gd name="T67" fmla="*/ 67 h 27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98" h="273">
                      <a:moveTo>
                        <a:pt x="17" y="269"/>
                      </a:moveTo>
                      <a:lnTo>
                        <a:pt x="18" y="265"/>
                      </a:lnTo>
                      <a:lnTo>
                        <a:pt x="20" y="255"/>
                      </a:lnTo>
                      <a:lnTo>
                        <a:pt x="24" y="241"/>
                      </a:lnTo>
                      <a:lnTo>
                        <a:pt x="28" y="223"/>
                      </a:lnTo>
                      <a:lnTo>
                        <a:pt x="31" y="203"/>
                      </a:lnTo>
                      <a:lnTo>
                        <a:pt x="36" y="183"/>
                      </a:lnTo>
                      <a:lnTo>
                        <a:pt x="39" y="164"/>
                      </a:lnTo>
                      <a:lnTo>
                        <a:pt x="40" y="147"/>
                      </a:lnTo>
                      <a:lnTo>
                        <a:pt x="43" y="130"/>
                      </a:lnTo>
                      <a:lnTo>
                        <a:pt x="47" y="111"/>
                      </a:lnTo>
                      <a:lnTo>
                        <a:pt x="53" y="90"/>
                      </a:lnTo>
                      <a:lnTo>
                        <a:pt x="62" y="69"/>
                      </a:lnTo>
                      <a:lnTo>
                        <a:pt x="71" y="49"/>
                      </a:lnTo>
                      <a:lnTo>
                        <a:pt x="79" y="30"/>
                      </a:lnTo>
                      <a:lnTo>
                        <a:pt x="90" y="13"/>
                      </a:lnTo>
                      <a:lnTo>
                        <a:pt x="98" y="0"/>
                      </a:lnTo>
                      <a:lnTo>
                        <a:pt x="96" y="4"/>
                      </a:lnTo>
                      <a:lnTo>
                        <a:pt x="90" y="12"/>
                      </a:lnTo>
                      <a:lnTo>
                        <a:pt x="79" y="25"/>
                      </a:lnTo>
                      <a:lnTo>
                        <a:pt x="68" y="44"/>
                      </a:lnTo>
                      <a:lnTo>
                        <a:pt x="56" y="68"/>
                      </a:lnTo>
                      <a:lnTo>
                        <a:pt x="44" y="97"/>
                      </a:lnTo>
                      <a:lnTo>
                        <a:pt x="35" y="129"/>
                      </a:lnTo>
                      <a:lnTo>
                        <a:pt x="28" y="166"/>
                      </a:lnTo>
                      <a:lnTo>
                        <a:pt x="27" y="170"/>
                      </a:lnTo>
                      <a:lnTo>
                        <a:pt x="25" y="181"/>
                      </a:lnTo>
                      <a:lnTo>
                        <a:pt x="20" y="197"/>
                      </a:lnTo>
                      <a:lnTo>
                        <a:pt x="16" y="216"/>
                      </a:lnTo>
                      <a:lnTo>
                        <a:pt x="11" y="235"/>
                      </a:lnTo>
                      <a:lnTo>
                        <a:pt x="7" y="252"/>
                      </a:lnTo>
                      <a:lnTo>
                        <a:pt x="3" y="265"/>
                      </a:lnTo>
                      <a:lnTo>
                        <a:pt x="0" y="273"/>
                      </a:lnTo>
                      <a:lnTo>
                        <a:pt x="17" y="269"/>
                      </a:lnTo>
                      <a:close/>
                    </a:path>
                  </a:pathLst>
                </a:custGeom>
                <a:solidFill>
                  <a:srgbClr val="3F0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375" name="Freeform 462"/>
                <p:cNvSpPr>
                  <a:spLocks/>
                </p:cNvSpPr>
                <p:nvPr/>
              </p:nvSpPr>
              <p:spPr bwMode="auto">
                <a:xfrm>
                  <a:off x="4597" y="120"/>
                  <a:ext cx="137" cy="120"/>
                </a:xfrm>
                <a:custGeom>
                  <a:avLst/>
                  <a:gdLst>
                    <a:gd name="T0" fmla="*/ 0 w 275"/>
                    <a:gd name="T1" fmla="*/ 60 h 241"/>
                    <a:gd name="T2" fmla="*/ 0 w 275"/>
                    <a:gd name="T3" fmla="*/ 59 h 241"/>
                    <a:gd name="T4" fmla="*/ 1 w 275"/>
                    <a:gd name="T5" fmla="*/ 58 h 241"/>
                    <a:gd name="T6" fmla="*/ 2 w 275"/>
                    <a:gd name="T7" fmla="*/ 56 h 241"/>
                    <a:gd name="T8" fmla="*/ 3 w 275"/>
                    <a:gd name="T9" fmla="*/ 54 h 241"/>
                    <a:gd name="T10" fmla="*/ 5 w 275"/>
                    <a:gd name="T11" fmla="*/ 51 h 241"/>
                    <a:gd name="T12" fmla="*/ 7 w 275"/>
                    <a:gd name="T13" fmla="*/ 47 h 241"/>
                    <a:gd name="T14" fmla="*/ 9 w 275"/>
                    <a:gd name="T15" fmla="*/ 43 h 241"/>
                    <a:gd name="T16" fmla="*/ 12 w 275"/>
                    <a:gd name="T17" fmla="*/ 39 h 241"/>
                    <a:gd name="T18" fmla="*/ 14 w 275"/>
                    <a:gd name="T19" fmla="*/ 35 h 241"/>
                    <a:gd name="T20" fmla="*/ 17 w 275"/>
                    <a:gd name="T21" fmla="*/ 31 h 241"/>
                    <a:gd name="T22" fmla="*/ 20 w 275"/>
                    <a:gd name="T23" fmla="*/ 26 h 241"/>
                    <a:gd name="T24" fmla="*/ 23 w 275"/>
                    <a:gd name="T25" fmla="*/ 23 h 241"/>
                    <a:gd name="T26" fmla="*/ 26 w 275"/>
                    <a:gd name="T27" fmla="*/ 19 h 241"/>
                    <a:gd name="T28" fmla="*/ 30 w 275"/>
                    <a:gd name="T29" fmla="*/ 15 h 241"/>
                    <a:gd name="T30" fmla="*/ 33 w 275"/>
                    <a:gd name="T31" fmla="*/ 12 h 241"/>
                    <a:gd name="T32" fmla="*/ 36 w 275"/>
                    <a:gd name="T33" fmla="*/ 10 h 241"/>
                    <a:gd name="T34" fmla="*/ 42 w 275"/>
                    <a:gd name="T35" fmla="*/ 6 h 241"/>
                    <a:gd name="T36" fmla="*/ 48 w 275"/>
                    <a:gd name="T37" fmla="*/ 4 h 241"/>
                    <a:gd name="T38" fmla="*/ 54 w 275"/>
                    <a:gd name="T39" fmla="*/ 2 h 241"/>
                    <a:gd name="T40" fmla="*/ 59 w 275"/>
                    <a:gd name="T41" fmla="*/ 1 h 241"/>
                    <a:gd name="T42" fmla="*/ 63 w 275"/>
                    <a:gd name="T43" fmla="*/ 0 h 241"/>
                    <a:gd name="T44" fmla="*/ 66 w 275"/>
                    <a:gd name="T45" fmla="*/ 0 h 241"/>
                    <a:gd name="T46" fmla="*/ 68 w 275"/>
                    <a:gd name="T47" fmla="*/ 0 h 241"/>
                    <a:gd name="T48" fmla="*/ 68 w 275"/>
                    <a:gd name="T49" fmla="*/ 0 h 241"/>
                    <a:gd name="T50" fmla="*/ 67 w 275"/>
                    <a:gd name="T51" fmla="*/ 0 h 241"/>
                    <a:gd name="T52" fmla="*/ 64 w 275"/>
                    <a:gd name="T53" fmla="*/ 0 h 241"/>
                    <a:gd name="T54" fmla="*/ 60 w 275"/>
                    <a:gd name="T55" fmla="*/ 0 h 241"/>
                    <a:gd name="T56" fmla="*/ 54 w 275"/>
                    <a:gd name="T57" fmla="*/ 0 h 241"/>
                    <a:gd name="T58" fmla="*/ 47 w 275"/>
                    <a:gd name="T59" fmla="*/ 2 h 241"/>
                    <a:gd name="T60" fmla="*/ 40 w 275"/>
                    <a:gd name="T61" fmla="*/ 5 h 241"/>
                    <a:gd name="T62" fmla="*/ 34 w 275"/>
                    <a:gd name="T63" fmla="*/ 9 h 241"/>
                    <a:gd name="T64" fmla="*/ 27 w 275"/>
                    <a:gd name="T65" fmla="*/ 14 h 241"/>
                    <a:gd name="T66" fmla="*/ 26 w 275"/>
                    <a:gd name="T67" fmla="*/ 15 h 241"/>
                    <a:gd name="T68" fmla="*/ 24 w 275"/>
                    <a:gd name="T69" fmla="*/ 17 h 241"/>
                    <a:gd name="T70" fmla="*/ 22 w 275"/>
                    <a:gd name="T71" fmla="*/ 21 h 241"/>
                    <a:gd name="T72" fmla="*/ 18 w 275"/>
                    <a:gd name="T73" fmla="*/ 25 h 241"/>
                    <a:gd name="T74" fmla="*/ 14 w 275"/>
                    <a:gd name="T75" fmla="*/ 30 h 241"/>
                    <a:gd name="T76" fmla="*/ 11 w 275"/>
                    <a:gd name="T77" fmla="*/ 36 h 241"/>
                    <a:gd name="T78" fmla="*/ 7 w 275"/>
                    <a:gd name="T79" fmla="*/ 42 h 241"/>
                    <a:gd name="T80" fmla="*/ 4 w 275"/>
                    <a:gd name="T81" fmla="*/ 47 h 241"/>
                    <a:gd name="T82" fmla="*/ 4 w 275"/>
                    <a:gd name="T83" fmla="*/ 47 h 241"/>
                    <a:gd name="T84" fmla="*/ 4 w 275"/>
                    <a:gd name="T85" fmla="*/ 49 h 241"/>
                    <a:gd name="T86" fmla="*/ 2 w 275"/>
                    <a:gd name="T87" fmla="*/ 51 h 241"/>
                    <a:gd name="T88" fmla="*/ 2 w 275"/>
                    <a:gd name="T89" fmla="*/ 53 h 241"/>
                    <a:gd name="T90" fmla="*/ 0 w 275"/>
                    <a:gd name="T91" fmla="*/ 56 h 241"/>
                    <a:gd name="T92" fmla="*/ 0 w 275"/>
                    <a:gd name="T93" fmla="*/ 58 h 241"/>
                    <a:gd name="T94" fmla="*/ 0 w 275"/>
                    <a:gd name="T95" fmla="*/ 59 h 241"/>
                    <a:gd name="T96" fmla="*/ 0 w 275"/>
                    <a:gd name="T97" fmla="*/ 60 h 241"/>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275" h="241">
                      <a:moveTo>
                        <a:pt x="2" y="241"/>
                      </a:moveTo>
                      <a:lnTo>
                        <a:pt x="3" y="239"/>
                      </a:lnTo>
                      <a:lnTo>
                        <a:pt x="6" y="235"/>
                      </a:lnTo>
                      <a:lnTo>
                        <a:pt x="9" y="227"/>
                      </a:lnTo>
                      <a:lnTo>
                        <a:pt x="14" y="217"/>
                      </a:lnTo>
                      <a:lnTo>
                        <a:pt x="21" y="204"/>
                      </a:lnTo>
                      <a:lnTo>
                        <a:pt x="29" y="190"/>
                      </a:lnTo>
                      <a:lnTo>
                        <a:pt x="38" y="174"/>
                      </a:lnTo>
                      <a:lnTo>
                        <a:pt x="48" y="158"/>
                      </a:lnTo>
                      <a:lnTo>
                        <a:pt x="58" y="141"/>
                      </a:lnTo>
                      <a:lnTo>
                        <a:pt x="69" y="124"/>
                      </a:lnTo>
                      <a:lnTo>
                        <a:pt x="82" y="107"/>
                      </a:lnTo>
                      <a:lnTo>
                        <a:pt x="94" y="92"/>
                      </a:lnTo>
                      <a:lnTo>
                        <a:pt x="106" y="76"/>
                      </a:lnTo>
                      <a:lnTo>
                        <a:pt x="120" y="63"/>
                      </a:lnTo>
                      <a:lnTo>
                        <a:pt x="132" y="51"/>
                      </a:lnTo>
                      <a:lnTo>
                        <a:pt x="145" y="41"/>
                      </a:lnTo>
                      <a:lnTo>
                        <a:pt x="171" y="27"/>
                      </a:lnTo>
                      <a:lnTo>
                        <a:pt x="194" y="16"/>
                      </a:lnTo>
                      <a:lnTo>
                        <a:pt x="217" y="9"/>
                      </a:lnTo>
                      <a:lnTo>
                        <a:pt x="236" y="5"/>
                      </a:lnTo>
                      <a:lnTo>
                        <a:pt x="252" y="2"/>
                      </a:lnTo>
                      <a:lnTo>
                        <a:pt x="265" y="1"/>
                      </a:lnTo>
                      <a:lnTo>
                        <a:pt x="273" y="1"/>
                      </a:lnTo>
                      <a:lnTo>
                        <a:pt x="275" y="1"/>
                      </a:lnTo>
                      <a:lnTo>
                        <a:pt x="270" y="1"/>
                      </a:lnTo>
                      <a:lnTo>
                        <a:pt x="258" y="0"/>
                      </a:lnTo>
                      <a:lnTo>
                        <a:pt x="240" y="1"/>
                      </a:lnTo>
                      <a:lnTo>
                        <a:pt x="218" y="3"/>
                      </a:lnTo>
                      <a:lnTo>
                        <a:pt x="191" y="10"/>
                      </a:lnTo>
                      <a:lnTo>
                        <a:pt x="163" y="20"/>
                      </a:lnTo>
                      <a:lnTo>
                        <a:pt x="136" y="36"/>
                      </a:lnTo>
                      <a:lnTo>
                        <a:pt x="109" y="58"/>
                      </a:lnTo>
                      <a:lnTo>
                        <a:pt x="107" y="61"/>
                      </a:lnTo>
                      <a:lnTo>
                        <a:pt x="99" y="70"/>
                      </a:lnTo>
                      <a:lnTo>
                        <a:pt x="88" y="85"/>
                      </a:lnTo>
                      <a:lnTo>
                        <a:pt x="75" y="103"/>
                      </a:lnTo>
                      <a:lnTo>
                        <a:pt x="59" y="123"/>
                      </a:lnTo>
                      <a:lnTo>
                        <a:pt x="45" y="145"/>
                      </a:lnTo>
                      <a:lnTo>
                        <a:pt x="30" y="168"/>
                      </a:lnTo>
                      <a:lnTo>
                        <a:pt x="19" y="189"/>
                      </a:lnTo>
                      <a:lnTo>
                        <a:pt x="18" y="191"/>
                      </a:lnTo>
                      <a:lnTo>
                        <a:pt x="16" y="197"/>
                      </a:lnTo>
                      <a:lnTo>
                        <a:pt x="11" y="206"/>
                      </a:lnTo>
                      <a:lnTo>
                        <a:pt x="8" y="215"/>
                      </a:lnTo>
                      <a:lnTo>
                        <a:pt x="3" y="225"/>
                      </a:lnTo>
                      <a:lnTo>
                        <a:pt x="1" y="234"/>
                      </a:lnTo>
                      <a:lnTo>
                        <a:pt x="0" y="239"/>
                      </a:lnTo>
                      <a:lnTo>
                        <a:pt x="2" y="241"/>
                      </a:lnTo>
                      <a:close/>
                    </a:path>
                  </a:pathLst>
                </a:custGeom>
                <a:solidFill>
                  <a:srgbClr val="3F0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376" name="Freeform 463"/>
                <p:cNvSpPr>
                  <a:spLocks/>
                </p:cNvSpPr>
                <p:nvPr/>
              </p:nvSpPr>
              <p:spPr bwMode="auto">
                <a:xfrm>
                  <a:off x="4612" y="187"/>
                  <a:ext cx="199" cy="64"/>
                </a:xfrm>
                <a:custGeom>
                  <a:avLst/>
                  <a:gdLst>
                    <a:gd name="T0" fmla="*/ 99 w 399"/>
                    <a:gd name="T1" fmla="*/ 0 h 129"/>
                    <a:gd name="T2" fmla="*/ 99 w 399"/>
                    <a:gd name="T3" fmla="*/ 0 h 129"/>
                    <a:gd name="T4" fmla="*/ 97 w 399"/>
                    <a:gd name="T5" fmla="*/ 0 h 129"/>
                    <a:gd name="T6" fmla="*/ 94 w 399"/>
                    <a:gd name="T7" fmla="*/ 0 h 129"/>
                    <a:gd name="T8" fmla="*/ 91 w 399"/>
                    <a:gd name="T9" fmla="*/ 0 h 129"/>
                    <a:gd name="T10" fmla="*/ 86 w 399"/>
                    <a:gd name="T11" fmla="*/ 0 h 129"/>
                    <a:gd name="T12" fmla="*/ 82 w 399"/>
                    <a:gd name="T13" fmla="*/ 0 h 129"/>
                    <a:gd name="T14" fmla="*/ 76 w 399"/>
                    <a:gd name="T15" fmla="*/ 0 h 129"/>
                    <a:gd name="T16" fmla="*/ 71 w 399"/>
                    <a:gd name="T17" fmla="*/ 0 h 129"/>
                    <a:gd name="T18" fmla="*/ 64 w 399"/>
                    <a:gd name="T19" fmla="*/ 1 h 129"/>
                    <a:gd name="T20" fmla="*/ 58 w 399"/>
                    <a:gd name="T21" fmla="*/ 1 h 129"/>
                    <a:gd name="T22" fmla="*/ 52 w 399"/>
                    <a:gd name="T23" fmla="*/ 2 h 129"/>
                    <a:gd name="T24" fmla="*/ 46 w 399"/>
                    <a:gd name="T25" fmla="*/ 4 h 129"/>
                    <a:gd name="T26" fmla="*/ 40 w 399"/>
                    <a:gd name="T27" fmla="*/ 6 h 129"/>
                    <a:gd name="T28" fmla="*/ 34 w 399"/>
                    <a:gd name="T29" fmla="*/ 8 h 129"/>
                    <a:gd name="T30" fmla="*/ 29 w 399"/>
                    <a:gd name="T31" fmla="*/ 10 h 129"/>
                    <a:gd name="T32" fmla="*/ 24 w 399"/>
                    <a:gd name="T33" fmla="*/ 13 h 129"/>
                    <a:gd name="T34" fmla="*/ 24 w 399"/>
                    <a:gd name="T35" fmla="*/ 14 h 129"/>
                    <a:gd name="T36" fmla="*/ 21 w 399"/>
                    <a:gd name="T37" fmla="*/ 16 h 129"/>
                    <a:gd name="T38" fmla="*/ 17 w 399"/>
                    <a:gd name="T39" fmla="*/ 18 h 129"/>
                    <a:gd name="T40" fmla="*/ 13 w 399"/>
                    <a:gd name="T41" fmla="*/ 21 h 129"/>
                    <a:gd name="T42" fmla="*/ 9 w 399"/>
                    <a:gd name="T43" fmla="*/ 24 h 129"/>
                    <a:gd name="T44" fmla="*/ 4 w 399"/>
                    <a:gd name="T45" fmla="*/ 27 h 129"/>
                    <a:gd name="T46" fmla="*/ 1 w 399"/>
                    <a:gd name="T47" fmla="*/ 30 h 129"/>
                    <a:gd name="T48" fmla="*/ 0 w 399"/>
                    <a:gd name="T49" fmla="*/ 32 h 129"/>
                    <a:gd name="T50" fmla="*/ 1 w 399"/>
                    <a:gd name="T51" fmla="*/ 31 h 129"/>
                    <a:gd name="T52" fmla="*/ 4 w 399"/>
                    <a:gd name="T53" fmla="*/ 29 h 129"/>
                    <a:gd name="T54" fmla="*/ 9 w 399"/>
                    <a:gd name="T55" fmla="*/ 25 h 129"/>
                    <a:gd name="T56" fmla="*/ 15 w 399"/>
                    <a:gd name="T57" fmla="*/ 21 h 129"/>
                    <a:gd name="T58" fmla="*/ 22 w 399"/>
                    <a:gd name="T59" fmla="*/ 17 h 129"/>
                    <a:gd name="T60" fmla="*/ 28 w 399"/>
                    <a:gd name="T61" fmla="*/ 14 h 129"/>
                    <a:gd name="T62" fmla="*/ 34 w 399"/>
                    <a:gd name="T63" fmla="*/ 10 h 129"/>
                    <a:gd name="T64" fmla="*/ 39 w 399"/>
                    <a:gd name="T65" fmla="*/ 8 h 129"/>
                    <a:gd name="T66" fmla="*/ 43 w 399"/>
                    <a:gd name="T67" fmla="*/ 7 h 129"/>
                    <a:gd name="T68" fmla="*/ 47 w 399"/>
                    <a:gd name="T69" fmla="*/ 6 h 129"/>
                    <a:gd name="T70" fmla="*/ 50 w 399"/>
                    <a:gd name="T71" fmla="*/ 5 h 129"/>
                    <a:gd name="T72" fmla="*/ 54 w 399"/>
                    <a:gd name="T73" fmla="*/ 4 h 129"/>
                    <a:gd name="T74" fmla="*/ 57 w 399"/>
                    <a:gd name="T75" fmla="*/ 4 h 129"/>
                    <a:gd name="T76" fmla="*/ 60 w 399"/>
                    <a:gd name="T77" fmla="*/ 3 h 129"/>
                    <a:gd name="T78" fmla="*/ 63 w 399"/>
                    <a:gd name="T79" fmla="*/ 3 h 129"/>
                    <a:gd name="T80" fmla="*/ 66 w 399"/>
                    <a:gd name="T81" fmla="*/ 3 h 129"/>
                    <a:gd name="T82" fmla="*/ 69 w 399"/>
                    <a:gd name="T83" fmla="*/ 2 h 129"/>
                    <a:gd name="T84" fmla="*/ 74 w 399"/>
                    <a:gd name="T85" fmla="*/ 2 h 129"/>
                    <a:gd name="T86" fmla="*/ 80 w 399"/>
                    <a:gd name="T87" fmla="*/ 2 h 129"/>
                    <a:gd name="T88" fmla="*/ 85 w 399"/>
                    <a:gd name="T89" fmla="*/ 1 h 129"/>
                    <a:gd name="T90" fmla="*/ 91 w 399"/>
                    <a:gd name="T91" fmla="*/ 1 h 129"/>
                    <a:gd name="T92" fmla="*/ 95 w 399"/>
                    <a:gd name="T93" fmla="*/ 0 h 129"/>
                    <a:gd name="T94" fmla="*/ 98 w 399"/>
                    <a:gd name="T95" fmla="*/ 0 h 129"/>
                    <a:gd name="T96" fmla="*/ 99 w 399"/>
                    <a:gd name="T97" fmla="*/ 0 h 129"/>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399" h="129">
                      <a:moveTo>
                        <a:pt x="399" y="2"/>
                      </a:moveTo>
                      <a:lnTo>
                        <a:pt x="397" y="2"/>
                      </a:lnTo>
                      <a:lnTo>
                        <a:pt x="390" y="1"/>
                      </a:lnTo>
                      <a:lnTo>
                        <a:pt x="379" y="1"/>
                      </a:lnTo>
                      <a:lnTo>
                        <a:pt x="365" y="0"/>
                      </a:lnTo>
                      <a:lnTo>
                        <a:pt x="347" y="0"/>
                      </a:lnTo>
                      <a:lnTo>
                        <a:pt x="328" y="0"/>
                      </a:lnTo>
                      <a:lnTo>
                        <a:pt x="306" y="1"/>
                      </a:lnTo>
                      <a:lnTo>
                        <a:pt x="284" y="2"/>
                      </a:lnTo>
                      <a:lnTo>
                        <a:pt x="259" y="5"/>
                      </a:lnTo>
                      <a:lnTo>
                        <a:pt x="235" y="7"/>
                      </a:lnTo>
                      <a:lnTo>
                        <a:pt x="209" y="11"/>
                      </a:lnTo>
                      <a:lnTo>
                        <a:pt x="184" y="17"/>
                      </a:lnTo>
                      <a:lnTo>
                        <a:pt x="161" y="24"/>
                      </a:lnTo>
                      <a:lnTo>
                        <a:pt x="139" y="32"/>
                      </a:lnTo>
                      <a:lnTo>
                        <a:pt x="118" y="43"/>
                      </a:lnTo>
                      <a:lnTo>
                        <a:pt x="99" y="55"/>
                      </a:lnTo>
                      <a:lnTo>
                        <a:pt x="96" y="57"/>
                      </a:lnTo>
                      <a:lnTo>
                        <a:pt x="85" y="64"/>
                      </a:lnTo>
                      <a:lnTo>
                        <a:pt x="70" y="74"/>
                      </a:lnTo>
                      <a:lnTo>
                        <a:pt x="54" y="86"/>
                      </a:lnTo>
                      <a:lnTo>
                        <a:pt x="36" y="98"/>
                      </a:lnTo>
                      <a:lnTo>
                        <a:pt x="19" y="111"/>
                      </a:lnTo>
                      <a:lnTo>
                        <a:pt x="7" y="121"/>
                      </a:lnTo>
                      <a:lnTo>
                        <a:pt x="0" y="129"/>
                      </a:lnTo>
                      <a:lnTo>
                        <a:pt x="4" y="125"/>
                      </a:lnTo>
                      <a:lnTo>
                        <a:pt x="19" y="116"/>
                      </a:lnTo>
                      <a:lnTo>
                        <a:pt x="38" y="103"/>
                      </a:lnTo>
                      <a:lnTo>
                        <a:pt x="63" y="87"/>
                      </a:lnTo>
                      <a:lnTo>
                        <a:pt x="88" y="70"/>
                      </a:lnTo>
                      <a:lnTo>
                        <a:pt x="115" y="56"/>
                      </a:lnTo>
                      <a:lnTo>
                        <a:pt x="139" y="43"/>
                      </a:lnTo>
                      <a:lnTo>
                        <a:pt x="158" y="35"/>
                      </a:lnTo>
                      <a:lnTo>
                        <a:pt x="173" y="29"/>
                      </a:lnTo>
                      <a:lnTo>
                        <a:pt x="188" y="25"/>
                      </a:lnTo>
                      <a:lnTo>
                        <a:pt x="202" y="21"/>
                      </a:lnTo>
                      <a:lnTo>
                        <a:pt x="216" y="18"/>
                      </a:lnTo>
                      <a:lnTo>
                        <a:pt x="229" y="16"/>
                      </a:lnTo>
                      <a:lnTo>
                        <a:pt x="241" y="15"/>
                      </a:lnTo>
                      <a:lnTo>
                        <a:pt x="252" y="13"/>
                      </a:lnTo>
                      <a:lnTo>
                        <a:pt x="264" y="12"/>
                      </a:lnTo>
                      <a:lnTo>
                        <a:pt x="278" y="11"/>
                      </a:lnTo>
                      <a:lnTo>
                        <a:pt x="297" y="10"/>
                      </a:lnTo>
                      <a:lnTo>
                        <a:pt x="320" y="8"/>
                      </a:lnTo>
                      <a:lnTo>
                        <a:pt x="342" y="7"/>
                      </a:lnTo>
                      <a:lnTo>
                        <a:pt x="364" y="5"/>
                      </a:lnTo>
                      <a:lnTo>
                        <a:pt x="382" y="3"/>
                      </a:lnTo>
                      <a:lnTo>
                        <a:pt x="394" y="2"/>
                      </a:lnTo>
                      <a:lnTo>
                        <a:pt x="399" y="2"/>
                      </a:lnTo>
                      <a:close/>
                    </a:path>
                  </a:pathLst>
                </a:custGeom>
                <a:solidFill>
                  <a:srgbClr val="3F0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377" name="Freeform 464"/>
                <p:cNvSpPr>
                  <a:spLocks/>
                </p:cNvSpPr>
                <p:nvPr/>
              </p:nvSpPr>
              <p:spPr bwMode="auto">
                <a:xfrm>
                  <a:off x="4632" y="244"/>
                  <a:ext cx="263" cy="54"/>
                </a:xfrm>
                <a:custGeom>
                  <a:avLst/>
                  <a:gdLst>
                    <a:gd name="T0" fmla="*/ 7 w 526"/>
                    <a:gd name="T1" fmla="*/ 10 h 107"/>
                    <a:gd name="T2" fmla="*/ 9 w 526"/>
                    <a:gd name="T3" fmla="*/ 9 h 107"/>
                    <a:gd name="T4" fmla="*/ 13 w 526"/>
                    <a:gd name="T5" fmla="*/ 8 h 107"/>
                    <a:gd name="T6" fmla="*/ 19 w 526"/>
                    <a:gd name="T7" fmla="*/ 7 h 107"/>
                    <a:gd name="T8" fmla="*/ 26 w 526"/>
                    <a:gd name="T9" fmla="*/ 5 h 107"/>
                    <a:gd name="T10" fmla="*/ 33 w 526"/>
                    <a:gd name="T11" fmla="*/ 4 h 107"/>
                    <a:gd name="T12" fmla="*/ 41 w 526"/>
                    <a:gd name="T13" fmla="*/ 3 h 107"/>
                    <a:gd name="T14" fmla="*/ 49 w 526"/>
                    <a:gd name="T15" fmla="*/ 2 h 107"/>
                    <a:gd name="T16" fmla="*/ 57 w 526"/>
                    <a:gd name="T17" fmla="*/ 3 h 107"/>
                    <a:gd name="T18" fmla="*/ 66 w 526"/>
                    <a:gd name="T19" fmla="*/ 3 h 107"/>
                    <a:gd name="T20" fmla="*/ 75 w 526"/>
                    <a:gd name="T21" fmla="*/ 5 h 107"/>
                    <a:gd name="T22" fmla="*/ 85 w 526"/>
                    <a:gd name="T23" fmla="*/ 8 h 107"/>
                    <a:gd name="T24" fmla="*/ 96 w 526"/>
                    <a:gd name="T25" fmla="*/ 11 h 107"/>
                    <a:gd name="T26" fmla="*/ 106 w 526"/>
                    <a:gd name="T27" fmla="*/ 15 h 107"/>
                    <a:gd name="T28" fmla="*/ 117 w 526"/>
                    <a:gd name="T29" fmla="*/ 19 h 107"/>
                    <a:gd name="T30" fmla="*/ 127 w 526"/>
                    <a:gd name="T31" fmla="*/ 24 h 107"/>
                    <a:gd name="T32" fmla="*/ 131 w 526"/>
                    <a:gd name="T33" fmla="*/ 27 h 107"/>
                    <a:gd name="T34" fmla="*/ 128 w 526"/>
                    <a:gd name="T35" fmla="*/ 24 h 107"/>
                    <a:gd name="T36" fmla="*/ 120 w 526"/>
                    <a:gd name="T37" fmla="*/ 21 h 107"/>
                    <a:gd name="T38" fmla="*/ 110 w 526"/>
                    <a:gd name="T39" fmla="*/ 15 h 107"/>
                    <a:gd name="T40" fmla="*/ 98 w 526"/>
                    <a:gd name="T41" fmla="*/ 10 h 107"/>
                    <a:gd name="T42" fmla="*/ 85 w 526"/>
                    <a:gd name="T43" fmla="*/ 6 h 107"/>
                    <a:gd name="T44" fmla="*/ 71 w 526"/>
                    <a:gd name="T45" fmla="*/ 2 h 107"/>
                    <a:gd name="T46" fmla="*/ 57 w 526"/>
                    <a:gd name="T47" fmla="*/ 0 h 107"/>
                    <a:gd name="T48" fmla="*/ 49 w 526"/>
                    <a:gd name="T49" fmla="*/ 0 h 107"/>
                    <a:gd name="T50" fmla="*/ 41 w 526"/>
                    <a:gd name="T51" fmla="*/ 1 h 107"/>
                    <a:gd name="T52" fmla="*/ 28 w 526"/>
                    <a:gd name="T53" fmla="*/ 3 h 107"/>
                    <a:gd name="T54" fmla="*/ 14 w 526"/>
                    <a:gd name="T55" fmla="*/ 6 h 107"/>
                    <a:gd name="T56" fmla="*/ 2 w 526"/>
                    <a:gd name="T57" fmla="*/ 10 h 107"/>
                    <a:gd name="T58" fmla="*/ 0 w 526"/>
                    <a:gd name="T59" fmla="*/ 12 h 107"/>
                    <a:gd name="T60" fmla="*/ 3 w 526"/>
                    <a:gd name="T61" fmla="*/ 11 h 107"/>
                    <a:gd name="T62" fmla="*/ 6 w 526"/>
                    <a:gd name="T63" fmla="*/ 10 h 10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526" h="107">
                      <a:moveTo>
                        <a:pt x="25" y="38"/>
                      </a:moveTo>
                      <a:lnTo>
                        <a:pt x="26" y="38"/>
                      </a:lnTo>
                      <a:lnTo>
                        <a:pt x="29" y="37"/>
                      </a:lnTo>
                      <a:lnTo>
                        <a:pt x="35" y="35"/>
                      </a:lnTo>
                      <a:lnTo>
                        <a:pt x="42" y="33"/>
                      </a:lnTo>
                      <a:lnTo>
                        <a:pt x="51" y="30"/>
                      </a:lnTo>
                      <a:lnTo>
                        <a:pt x="62" y="28"/>
                      </a:lnTo>
                      <a:lnTo>
                        <a:pt x="73" y="25"/>
                      </a:lnTo>
                      <a:lnTo>
                        <a:pt x="86" y="22"/>
                      </a:lnTo>
                      <a:lnTo>
                        <a:pt x="101" y="19"/>
                      </a:lnTo>
                      <a:lnTo>
                        <a:pt x="115" y="17"/>
                      </a:lnTo>
                      <a:lnTo>
                        <a:pt x="131" y="14"/>
                      </a:lnTo>
                      <a:lnTo>
                        <a:pt x="147" y="11"/>
                      </a:lnTo>
                      <a:lnTo>
                        <a:pt x="162" y="10"/>
                      </a:lnTo>
                      <a:lnTo>
                        <a:pt x="179" y="9"/>
                      </a:lnTo>
                      <a:lnTo>
                        <a:pt x="196" y="8"/>
                      </a:lnTo>
                      <a:lnTo>
                        <a:pt x="211" y="8"/>
                      </a:lnTo>
                      <a:lnTo>
                        <a:pt x="227" y="9"/>
                      </a:lnTo>
                      <a:lnTo>
                        <a:pt x="245" y="10"/>
                      </a:lnTo>
                      <a:lnTo>
                        <a:pt x="263" y="12"/>
                      </a:lnTo>
                      <a:lnTo>
                        <a:pt x="281" y="16"/>
                      </a:lnTo>
                      <a:lnTo>
                        <a:pt x="300" y="19"/>
                      </a:lnTo>
                      <a:lnTo>
                        <a:pt x="320" y="24"/>
                      </a:lnTo>
                      <a:lnTo>
                        <a:pt x="340" y="29"/>
                      </a:lnTo>
                      <a:lnTo>
                        <a:pt x="360" y="35"/>
                      </a:lnTo>
                      <a:lnTo>
                        <a:pt x="381" y="41"/>
                      </a:lnTo>
                      <a:lnTo>
                        <a:pt x="401" y="49"/>
                      </a:lnTo>
                      <a:lnTo>
                        <a:pt x="423" y="57"/>
                      </a:lnTo>
                      <a:lnTo>
                        <a:pt x="444" y="66"/>
                      </a:lnTo>
                      <a:lnTo>
                        <a:pt x="465" y="75"/>
                      </a:lnTo>
                      <a:lnTo>
                        <a:pt x="485" y="85"/>
                      </a:lnTo>
                      <a:lnTo>
                        <a:pt x="506" y="96"/>
                      </a:lnTo>
                      <a:lnTo>
                        <a:pt x="526" y="107"/>
                      </a:lnTo>
                      <a:lnTo>
                        <a:pt x="524" y="106"/>
                      </a:lnTo>
                      <a:lnTo>
                        <a:pt x="519" y="103"/>
                      </a:lnTo>
                      <a:lnTo>
                        <a:pt x="509" y="96"/>
                      </a:lnTo>
                      <a:lnTo>
                        <a:pt x="495" y="90"/>
                      </a:lnTo>
                      <a:lnTo>
                        <a:pt x="478" y="81"/>
                      </a:lnTo>
                      <a:lnTo>
                        <a:pt x="459" y="72"/>
                      </a:lnTo>
                      <a:lnTo>
                        <a:pt x="438" y="60"/>
                      </a:lnTo>
                      <a:lnTo>
                        <a:pt x="416" y="50"/>
                      </a:lnTo>
                      <a:lnTo>
                        <a:pt x="390" y="40"/>
                      </a:lnTo>
                      <a:lnTo>
                        <a:pt x="364" y="30"/>
                      </a:lnTo>
                      <a:lnTo>
                        <a:pt x="338" y="21"/>
                      </a:lnTo>
                      <a:lnTo>
                        <a:pt x="310" y="14"/>
                      </a:lnTo>
                      <a:lnTo>
                        <a:pt x="282" y="7"/>
                      </a:lnTo>
                      <a:lnTo>
                        <a:pt x="254" y="2"/>
                      </a:lnTo>
                      <a:lnTo>
                        <a:pt x="227" y="0"/>
                      </a:lnTo>
                      <a:lnTo>
                        <a:pt x="200" y="0"/>
                      </a:lnTo>
                      <a:lnTo>
                        <a:pt x="196" y="0"/>
                      </a:lnTo>
                      <a:lnTo>
                        <a:pt x="182" y="1"/>
                      </a:lnTo>
                      <a:lnTo>
                        <a:pt x="163" y="2"/>
                      </a:lnTo>
                      <a:lnTo>
                        <a:pt x="139" y="5"/>
                      </a:lnTo>
                      <a:lnTo>
                        <a:pt x="111" y="9"/>
                      </a:lnTo>
                      <a:lnTo>
                        <a:pt x="82" y="15"/>
                      </a:lnTo>
                      <a:lnTo>
                        <a:pt x="53" y="22"/>
                      </a:lnTo>
                      <a:lnTo>
                        <a:pt x="25" y="33"/>
                      </a:lnTo>
                      <a:lnTo>
                        <a:pt x="8" y="40"/>
                      </a:lnTo>
                      <a:lnTo>
                        <a:pt x="0" y="44"/>
                      </a:lnTo>
                      <a:lnTo>
                        <a:pt x="0" y="45"/>
                      </a:lnTo>
                      <a:lnTo>
                        <a:pt x="4" y="45"/>
                      </a:lnTo>
                      <a:lnTo>
                        <a:pt x="10" y="43"/>
                      </a:lnTo>
                      <a:lnTo>
                        <a:pt x="17" y="40"/>
                      </a:lnTo>
                      <a:lnTo>
                        <a:pt x="23" y="39"/>
                      </a:lnTo>
                      <a:lnTo>
                        <a:pt x="25" y="38"/>
                      </a:lnTo>
                      <a:close/>
                    </a:path>
                  </a:pathLst>
                </a:custGeom>
                <a:solidFill>
                  <a:srgbClr val="3F0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378" name="Freeform 465"/>
                <p:cNvSpPr>
                  <a:spLocks/>
                </p:cNvSpPr>
                <p:nvPr/>
              </p:nvSpPr>
              <p:spPr bwMode="auto">
                <a:xfrm>
                  <a:off x="4637" y="289"/>
                  <a:ext cx="180" cy="47"/>
                </a:xfrm>
                <a:custGeom>
                  <a:avLst/>
                  <a:gdLst>
                    <a:gd name="T0" fmla="*/ 1 w 360"/>
                    <a:gd name="T1" fmla="*/ 0 h 93"/>
                    <a:gd name="T2" fmla="*/ 1 w 360"/>
                    <a:gd name="T3" fmla="*/ 0 h 93"/>
                    <a:gd name="T4" fmla="*/ 3 w 360"/>
                    <a:gd name="T5" fmla="*/ 1 h 93"/>
                    <a:gd name="T6" fmla="*/ 5 w 360"/>
                    <a:gd name="T7" fmla="*/ 1 h 93"/>
                    <a:gd name="T8" fmla="*/ 8 w 360"/>
                    <a:gd name="T9" fmla="*/ 1 h 93"/>
                    <a:gd name="T10" fmla="*/ 12 w 360"/>
                    <a:gd name="T11" fmla="*/ 2 h 93"/>
                    <a:gd name="T12" fmla="*/ 17 w 360"/>
                    <a:gd name="T13" fmla="*/ 3 h 93"/>
                    <a:gd name="T14" fmla="*/ 22 w 360"/>
                    <a:gd name="T15" fmla="*/ 3 h 93"/>
                    <a:gd name="T16" fmla="*/ 28 w 360"/>
                    <a:gd name="T17" fmla="*/ 4 h 93"/>
                    <a:gd name="T18" fmla="*/ 34 w 360"/>
                    <a:gd name="T19" fmla="*/ 6 h 93"/>
                    <a:gd name="T20" fmla="*/ 41 w 360"/>
                    <a:gd name="T21" fmla="*/ 8 h 93"/>
                    <a:gd name="T22" fmla="*/ 49 w 360"/>
                    <a:gd name="T23" fmla="*/ 9 h 93"/>
                    <a:gd name="T24" fmla="*/ 57 w 360"/>
                    <a:gd name="T25" fmla="*/ 11 h 93"/>
                    <a:gd name="T26" fmla="*/ 65 w 360"/>
                    <a:gd name="T27" fmla="*/ 14 h 93"/>
                    <a:gd name="T28" fmla="*/ 73 w 360"/>
                    <a:gd name="T29" fmla="*/ 17 h 93"/>
                    <a:gd name="T30" fmla="*/ 82 w 360"/>
                    <a:gd name="T31" fmla="*/ 20 h 93"/>
                    <a:gd name="T32" fmla="*/ 90 w 360"/>
                    <a:gd name="T33" fmla="*/ 24 h 93"/>
                    <a:gd name="T34" fmla="*/ 90 w 360"/>
                    <a:gd name="T35" fmla="*/ 23 h 93"/>
                    <a:gd name="T36" fmla="*/ 88 w 360"/>
                    <a:gd name="T37" fmla="*/ 23 h 93"/>
                    <a:gd name="T38" fmla="*/ 85 w 360"/>
                    <a:gd name="T39" fmla="*/ 22 h 93"/>
                    <a:gd name="T40" fmla="*/ 81 w 360"/>
                    <a:gd name="T41" fmla="*/ 21 h 93"/>
                    <a:gd name="T42" fmla="*/ 76 w 360"/>
                    <a:gd name="T43" fmla="*/ 19 h 93"/>
                    <a:gd name="T44" fmla="*/ 71 w 360"/>
                    <a:gd name="T45" fmla="*/ 18 h 93"/>
                    <a:gd name="T46" fmla="*/ 65 w 360"/>
                    <a:gd name="T47" fmla="*/ 16 h 93"/>
                    <a:gd name="T48" fmla="*/ 59 w 360"/>
                    <a:gd name="T49" fmla="*/ 14 h 93"/>
                    <a:gd name="T50" fmla="*/ 52 w 360"/>
                    <a:gd name="T51" fmla="*/ 12 h 93"/>
                    <a:gd name="T52" fmla="*/ 46 w 360"/>
                    <a:gd name="T53" fmla="*/ 10 h 93"/>
                    <a:gd name="T54" fmla="*/ 39 w 360"/>
                    <a:gd name="T55" fmla="*/ 9 h 93"/>
                    <a:gd name="T56" fmla="*/ 33 w 360"/>
                    <a:gd name="T57" fmla="*/ 7 h 93"/>
                    <a:gd name="T58" fmla="*/ 26 w 360"/>
                    <a:gd name="T59" fmla="*/ 6 h 93"/>
                    <a:gd name="T60" fmla="*/ 21 w 360"/>
                    <a:gd name="T61" fmla="*/ 5 h 93"/>
                    <a:gd name="T62" fmla="*/ 15 w 360"/>
                    <a:gd name="T63" fmla="*/ 4 h 93"/>
                    <a:gd name="T64" fmla="*/ 11 w 360"/>
                    <a:gd name="T65" fmla="*/ 4 h 93"/>
                    <a:gd name="T66" fmla="*/ 6 w 360"/>
                    <a:gd name="T67" fmla="*/ 4 h 93"/>
                    <a:gd name="T68" fmla="*/ 4 w 360"/>
                    <a:gd name="T69" fmla="*/ 3 h 93"/>
                    <a:gd name="T70" fmla="*/ 2 w 360"/>
                    <a:gd name="T71" fmla="*/ 3 h 93"/>
                    <a:gd name="T72" fmla="*/ 1 w 360"/>
                    <a:gd name="T73" fmla="*/ 2 h 93"/>
                    <a:gd name="T74" fmla="*/ 0 w 360"/>
                    <a:gd name="T75" fmla="*/ 1 h 93"/>
                    <a:gd name="T76" fmla="*/ 0 w 360"/>
                    <a:gd name="T77" fmla="*/ 1 h 93"/>
                    <a:gd name="T78" fmla="*/ 1 w 360"/>
                    <a:gd name="T79" fmla="*/ 1 h 93"/>
                    <a:gd name="T80" fmla="*/ 1 w 360"/>
                    <a:gd name="T81" fmla="*/ 0 h 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360" h="93">
                      <a:moveTo>
                        <a:pt x="2" y="0"/>
                      </a:moveTo>
                      <a:lnTo>
                        <a:pt x="4" y="0"/>
                      </a:lnTo>
                      <a:lnTo>
                        <a:pt x="9" y="1"/>
                      </a:lnTo>
                      <a:lnTo>
                        <a:pt x="18" y="2"/>
                      </a:lnTo>
                      <a:lnTo>
                        <a:pt x="31" y="3"/>
                      </a:lnTo>
                      <a:lnTo>
                        <a:pt x="46" y="5"/>
                      </a:lnTo>
                      <a:lnTo>
                        <a:pt x="65" y="9"/>
                      </a:lnTo>
                      <a:lnTo>
                        <a:pt x="86" y="12"/>
                      </a:lnTo>
                      <a:lnTo>
                        <a:pt x="110" y="16"/>
                      </a:lnTo>
                      <a:lnTo>
                        <a:pt x="136" y="22"/>
                      </a:lnTo>
                      <a:lnTo>
                        <a:pt x="164" y="29"/>
                      </a:lnTo>
                      <a:lnTo>
                        <a:pt x="194" y="36"/>
                      </a:lnTo>
                      <a:lnTo>
                        <a:pt x="225" y="44"/>
                      </a:lnTo>
                      <a:lnTo>
                        <a:pt x="257" y="55"/>
                      </a:lnTo>
                      <a:lnTo>
                        <a:pt x="291" y="67"/>
                      </a:lnTo>
                      <a:lnTo>
                        <a:pt x="325" y="79"/>
                      </a:lnTo>
                      <a:lnTo>
                        <a:pt x="360" y="93"/>
                      </a:lnTo>
                      <a:lnTo>
                        <a:pt x="358" y="92"/>
                      </a:lnTo>
                      <a:lnTo>
                        <a:pt x="350" y="90"/>
                      </a:lnTo>
                      <a:lnTo>
                        <a:pt x="339" y="87"/>
                      </a:lnTo>
                      <a:lnTo>
                        <a:pt x="323" y="81"/>
                      </a:lnTo>
                      <a:lnTo>
                        <a:pt x="304" y="76"/>
                      </a:lnTo>
                      <a:lnTo>
                        <a:pt x="283" y="69"/>
                      </a:lnTo>
                      <a:lnTo>
                        <a:pt x="260" y="62"/>
                      </a:lnTo>
                      <a:lnTo>
                        <a:pt x="234" y="54"/>
                      </a:lnTo>
                      <a:lnTo>
                        <a:pt x="208" y="48"/>
                      </a:lnTo>
                      <a:lnTo>
                        <a:pt x="181" y="40"/>
                      </a:lnTo>
                      <a:lnTo>
                        <a:pt x="155" y="33"/>
                      </a:lnTo>
                      <a:lnTo>
                        <a:pt x="129" y="28"/>
                      </a:lnTo>
                      <a:lnTo>
                        <a:pt x="103" y="22"/>
                      </a:lnTo>
                      <a:lnTo>
                        <a:pt x="81" y="19"/>
                      </a:lnTo>
                      <a:lnTo>
                        <a:pt x="60" y="15"/>
                      </a:lnTo>
                      <a:lnTo>
                        <a:pt x="41" y="14"/>
                      </a:lnTo>
                      <a:lnTo>
                        <a:pt x="24" y="13"/>
                      </a:lnTo>
                      <a:lnTo>
                        <a:pt x="13" y="12"/>
                      </a:lnTo>
                      <a:lnTo>
                        <a:pt x="6" y="9"/>
                      </a:lnTo>
                      <a:lnTo>
                        <a:pt x="2" y="6"/>
                      </a:lnTo>
                      <a:lnTo>
                        <a:pt x="0" y="4"/>
                      </a:lnTo>
                      <a:lnTo>
                        <a:pt x="0" y="2"/>
                      </a:lnTo>
                      <a:lnTo>
                        <a:pt x="2" y="1"/>
                      </a:lnTo>
                      <a:lnTo>
                        <a:pt x="2" y="0"/>
                      </a:lnTo>
                      <a:close/>
                    </a:path>
                  </a:pathLst>
                </a:custGeom>
                <a:solidFill>
                  <a:srgbClr val="3F0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379" name="Freeform 466"/>
                <p:cNvSpPr>
                  <a:spLocks/>
                </p:cNvSpPr>
                <p:nvPr/>
              </p:nvSpPr>
              <p:spPr bwMode="auto">
                <a:xfrm>
                  <a:off x="4638" y="314"/>
                  <a:ext cx="168" cy="61"/>
                </a:xfrm>
                <a:custGeom>
                  <a:avLst/>
                  <a:gdLst>
                    <a:gd name="T0" fmla="*/ 2 w 336"/>
                    <a:gd name="T1" fmla="*/ 0 h 122"/>
                    <a:gd name="T2" fmla="*/ 2 w 336"/>
                    <a:gd name="T3" fmla="*/ 1 h 122"/>
                    <a:gd name="T4" fmla="*/ 4 w 336"/>
                    <a:gd name="T5" fmla="*/ 1 h 122"/>
                    <a:gd name="T6" fmla="*/ 6 w 336"/>
                    <a:gd name="T7" fmla="*/ 2 h 122"/>
                    <a:gd name="T8" fmla="*/ 10 w 336"/>
                    <a:gd name="T9" fmla="*/ 3 h 122"/>
                    <a:gd name="T10" fmla="*/ 13 w 336"/>
                    <a:gd name="T11" fmla="*/ 4 h 122"/>
                    <a:gd name="T12" fmla="*/ 18 w 336"/>
                    <a:gd name="T13" fmla="*/ 6 h 122"/>
                    <a:gd name="T14" fmla="*/ 23 w 336"/>
                    <a:gd name="T15" fmla="*/ 7 h 122"/>
                    <a:gd name="T16" fmla="*/ 28 w 336"/>
                    <a:gd name="T17" fmla="*/ 9 h 122"/>
                    <a:gd name="T18" fmla="*/ 33 w 336"/>
                    <a:gd name="T19" fmla="*/ 10 h 122"/>
                    <a:gd name="T20" fmla="*/ 38 w 336"/>
                    <a:gd name="T21" fmla="*/ 12 h 122"/>
                    <a:gd name="T22" fmla="*/ 43 w 336"/>
                    <a:gd name="T23" fmla="*/ 14 h 122"/>
                    <a:gd name="T24" fmla="*/ 47 w 336"/>
                    <a:gd name="T25" fmla="*/ 15 h 122"/>
                    <a:gd name="T26" fmla="*/ 52 w 336"/>
                    <a:gd name="T27" fmla="*/ 17 h 122"/>
                    <a:gd name="T28" fmla="*/ 55 w 336"/>
                    <a:gd name="T29" fmla="*/ 18 h 122"/>
                    <a:gd name="T30" fmla="*/ 58 w 336"/>
                    <a:gd name="T31" fmla="*/ 19 h 122"/>
                    <a:gd name="T32" fmla="*/ 60 w 336"/>
                    <a:gd name="T33" fmla="*/ 20 h 122"/>
                    <a:gd name="T34" fmla="*/ 64 w 336"/>
                    <a:gd name="T35" fmla="*/ 22 h 122"/>
                    <a:gd name="T36" fmla="*/ 68 w 336"/>
                    <a:gd name="T37" fmla="*/ 24 h 122"/>
                    <a:gd name="T38" fmla="*/ 72 w 336"/>
                    <a:gd name="T39" fmla="*/ 25 h 122"/>
                    <a:gd name="T40" fmla="*/ 76 w 336"/>
                    <a:gd name="T41" fmla="*/ 27 h 122"/>
                    <a:gd name="T42" fmla="*/ 79 w 336"/>
                    <a:gd name="T43" fmla="*/ 29 h 122"/>
                    <a:gd name="T44" fmla="*/ 82 w 336"/>
                    <a:gd name="T45" fmla="*/ 30 h 122"/>
                    <a:gd name="T46" fmla="*/ 84 w 336"/>
                    <a:gd name="T47" fmla="*/ 31 h 122"/>
                    <a:gd name="T48" fmla="*/ 84 w 336"/>
                    <a:gd name="T49" fmla="*/ 31 h 122"/>
                    <a:gd name="T50" fmla="*/ 83 w 336"/>
                    <a:gd name="T51" fmla="*/ 30 h 122"/>
                    <a:gd name="T52" fmla="*/ 80 w 336"/>
                    <a:gd name="T53" fmla="*/ 29 h 122"/>
                    <a:gd name="T54" fmla="*/ 75 w 336"/>
                    <a:gd name="T55" fmla="*/ 27 h 122"/>
                    <a:gd name="T56" fmla="*/ 69 w 336"/>
                    <a:gd name="T57" fmla="*/ 25 h 122"/>
                    <a:gd name="T58" fmla="*/ 63 w 336"/>
                    <a:gd name="T59" fmla="*/ 23 h 122"/>
                    <a:gd name="T60" fmla="*/ 56 w 336"/>
                    <a:gd name="T61" fmla="*/ 20 h 122"/>
                    <a:gd name="T62" fmla="*/ 49 w 336"/>
                    <a:gd name="T63" fmla="*/ 18 h 122"/>
                    <a:gd name="T64" fmla="*/ 43 w 336"/>
                    <a:gd name="T65" fmla="*/ 16 h 122"/>
                    <a:gd name="T66" fmla="*/ 37 w 336"/>
                    <a:gd name="T67" fmla="*/ 15 h 122"/>
                    <a:gd name="T68" fmla="*/ 30 w 336"/>
                    <a:gd name="T69" fmla="*/ 13 h 122"/>
                    <a:gd name="T70" fmla="*/ 23 w 336"/>
                    <a:gd name="T71" fmla="*/ 10 h 122"/>
                    <a:gd name="T72" fmla="*/ 17 w 336"/>
                    <a:gd name="T73" fmla="*/ 8 h 122"/>
                    <a:gd name="T74" fmla="*/ 11 w 336"/>
                    <a:gd name="T75" fmla="*/ 6 h 122"/>
                    <a:gd name="T76" fmla="*/ 6 w 336"/>
                    <a:gd name="T77" fmla="*/ 5 h 122"/>
                    <a:gd name="T78" fmla="*/ 3 w 336"/>
                    <a:gd name="T79" fmla="*/ 3 h 122"/>
                    <a:gd name="T80" fmla="*/ 1 w 336"/>
                    <a:gd name="T81" fmla="*/ 2 h 122"/>
                    <a:gd name="T82" fmla="*/ 0 w 336"/>
                    <a:gd name="T83" fmla="*/ 1 h 122"/>
                    <a:gd name="T84" fmla="*/ 1 w 336"/>
                    <a:gd name="T85" fmla="*/ 1 h 122"/>
                    <a:gd name="T86" fmla="*/ 1 w 336"/>
                    <a:gd name="T87" fmla="*/ 0 h 122"/>
                    <a:gd name="T88" fmla="*/ 2 w 336"/>
                    <a:gd name="T89" fmla="*/ 0 h 12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336" h="122">
                      <a:moveTo>
                        <a:pt x="5" y="0"/>
                      </a:moveTo>
                      <a:lnTo>
                        <a:pt x="7" y="1"/>
                      </a:lnTo>
                      <a:lnTo>
                        <a:pt x="14" y="2"/>
                      </a:lnTo>
                      <a:lnTo>
                        <a:pt x="24" y="5"/>
                      </a:lnTo>
                      <a:lnTo>
                        <a:pt x="37" y="10"/>
                      </a:lnTo>
                      <a:lnTo>
                        <a:pt x="52" y="14"/>
                      </a:lnTo>
                      <a:lnTo>
                        <a:pt x="70" y="21"/>
                      </a:lnTo>
                      <a:lnTo>
                        <a:pt x="89" y="27"/>
                      </a:lnTo>
                      <a:lnTo>
                        <a:pt x="109" y="33"/>
                      </a:lnTo>
                      <a:lnTo>
                        <a:pt x="129" y="40"/>
                      </a:lnTo>
                      <a:lnTo>
                        <a:pt x="149" y="47"/>
                      </a:lnTo>
                      <a:lnTo>
                        <a:pt x="169" y="54"/>
                      </a:lnTo>
                      <a:lnTo>
                        <a:pt x="188" y="60"/>
                      </a:lnTo>
                      <a:lnTo>
                        <a:pt x="205" y="66"/>
                      </a:lnTo>
                      <a:lnTo>
                        <a:pt x="220" y="71"/>
                      </a:lnTo>
                      <a:lnTo>
                        <a:pt x="231" y="76"/>
                      </a:lnTo>
                      <a:lnTo>
                        <a:pt x="240" y="79"/>
                      </a:lnTo>
                      <a:lnTo>
                        <a:pt x="254" y="86"/>
                      </a:lnTo>
                      <a:lnTo>
                        <a:pt x="270" y="93"/>
                      </a:lnTo>
                      <a:lnTo>
                        <a:pt x="286" y="100"/>
                      </a:lnTo>
                      <a:lnTo>
                        <a:pt x="301" y="107"/>
                      </a:lnTo>
                      <a:lnTo>
                        <a:pt x="315" y="113"/>
                      </a:lnTo>
                      <a:lnTo>
                        <a:pt x="326" y="117"/>
                      </a:lnTo>
                      <a:lnTo>
                        <a:pt x="334" y="121"/>
                      </a:lnTo>
                      <a:lnTo>
                        <a:pt x="336" y="122"/>
                      </a:lnTo>
                      <a:lnTo>
                        <a:pt x="331" y="119"/>
                      </a:lnTo>
                      <a:lnTo>
                        <a:pt x="318" y="115"/>
                      </a:lnTo>
                      <a:lnTo>
                        <a:pt x="299" y="108"/>
                      </a:lnTo>
                      <a:lnTo>
                        <a:pt x="276" y="99"/>
                      </a:lnTo>
                      <a:lnTo>
                        <a:pt x="250" y="89"/>
                      </a:lnTo>
                      <a:lnTo>
                        <a:pt x="222" y="79"/>
                      </a:lnTo>
                      <a:lnTo>
                        <a:pt x="195" y="71"/>
                      </a:lnTo>
                      <a:lnTo>
                        <a:pt x="171" y="64"/>
                      </a:lnTo>
                      <a:lnTo>
                        <a:pt x="146" y="57"/>
                      </a:lnTo>
                      <a:lnTo>
                        <a:pt x="119" y="49"/>
                      </a:lnTo>
                      <a:lnTo>
                        <a:pt x="92" y="40"/>
                      </a:lnTo>
                      <a:lnTo>
                        <a:pt x="66" y="31"/>
                      </a:lnTo>
                      <a:lnTo>
                        <a:pt x="42" y="23"/>
                      </a:lnTo>
                      <a:lnTo>
                        <a:pt x="22" y="17"/>
                      </a:lnTo>
                      <a:lnTo>
                        <a:pt x="9" y="11"/>
                      </a:lnTo>
                      <a:lnTo>
                        <a:pt x="2" y="8"/>
                      </a:lnTo>
                      <a:lnTo>
                        <a:pt x="0" y="4"/>
                      </a:lnTo>
                      <a:lnTo>
                        <a:pt x="2" y="2"/>
                      </a:lnTo>
                      <a:lnTo>
                        <a:pt x="4" y="0"/>
                      </a:lnTo>
                      <a:lnTo>
                        <a:pt x="5" y="0"/>
                      </a:lnTo>
                      <a:close/>
                    </a:path>
                  </a:pathLst>
                </a:custGeom>
                <a:solidFill>
                  <a:srgbClr val="3F0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380" name="Freeform 467"/>
                <p:cNvSpPr>
                  <a:spLocks/>
                </p:cNvSpPr>
                <p:nvPr/>
              </p:nvSpPr>
              <p:spPr bwMode="auto">
                <a:xfrm>
                  <a:off x="4639" y="401"/>
                  <a:ext cx="260" cy="70"/>
                </a:xfrm>
                <a:custGeom>
                  <a:avLst/>
                  <a:gdLst>
                    <a:gd name="T0" fmla="*/ 1 w 519"/>
                    <a:gd name="T1" fmla="*/ 1 h 140"/>
                    <a:gd name="T2" fmla="*/ 3 w 519"/>
                    <a:gd name="T3" fmla="*/ 2 h 140"/>
                    <a:gd name="T4" fmla="*/ 8 w 519"/>
                    <a:gd name="T5" fmla="*/ 6 h 140"/>
                    <a:gd name="T6" fmla="*/ 15 w 519"/>
                    <a:gd name="T7" fmla="*/ 10 h 140"/>
                    <a:gd name="T8" fmla="*/ 23 w 519"/>
                    <a:gd name="T9" fmla="*/ 14 h 140"/>
                    <a:gd name="T10" fmla="*/ 32 w 519"/>
                    <a:gd name="T11" fmla="*/ 19 h 140"/>
                    <a:gd name="T12" fmla="*/ 41 w 519"/>
                    <a:gd name="T13" fmla="*/ 23 h 140"/>
                    <a:gd name="T14" fmla="*/ 49 w 519"/>
                    <a:gd name="T15" fmla="*/ 26 h 140"/>
                    <a:gd name="T16" fmla="*/ 61 w 519"/>
                    <a:gd name="T17" fmla="*/ 29 h 140"/>
                    <a:gd name="T18" fmla="*/ 75 w 519"/>
                    <a:gd name="T19" fmla="*/ 31 h 140"/>
                    <a:gd name="T20" fmla="*/ 89 w 519"/>
                    <a:gd name="T21" fmla="*/ 33 h 140"/>
                    <a:gd name="T22" fmla="*/ 101 w 519"/>
                    <a:gd name="T23" fmla="*/ 34 h 140"/>
                    <a:gd name="T24" fmla="*/ 112 w 519"/>
                    <a:gd name="T25" fmla="*/ 34 h 140"/>
                    <a:gd name="T26" fmla="*/ 120 w 519"/>
                    <a:gd name="T27" fmla="*/ 35 h 140"/>
                    <a:gd name="T28" fmla="*/ 127 w 519"/>
                    <a:gd name="T29" fmla="*/ 35 h 140"/>
                    <a:gd name="T30" fmla="*/ 130 w 519"/>
                    <a:gd name="T31" fmla="*/ 35 h 140"/>
                    <a:gd name="T32" fmla="*/ 130 w 519"/>
                    <a:gd name="T33" fmla="*/ 35 h 140"/>
                    <a:gd name="T34" fmla="*/ 127 w 519"/>
                    <a:gd name="T35" fmla="*/ 35 h 140"/>
                    <a:gd name="T36" fmla="*/ 121 w 519"/>
                    <a:gd name="T37" fmla="*/ 35 h 140"/>
                    <a:gd name="T38" fmla="*/ 113 w 519"/>
                    <a:gd name="T39" fmla="*/ 35 h 140"/>
                    <a:gd name="T40" fmla="*/ 103 w 519"/>
                    <a:gd name="T41" fmla="*/ 35 h 140"/>
                    <a:gd name="T42" fmla="*/ 92 w 519"/>
                    <a:gd name="T43" fmla="*/ 35 h 140"/>
                    <a:gd name="T44" fmla="*/ 78 w 519"/>
                    <a:gd name="T45" fmla="*/ 33 h 140"/>
                    <a:gd name="T46" fmla="*/ 64 w 519"/>
                    <a:gd name="T47" fmla="*/ 31 h 140"/>
                    <a:gd name="T48" fmla="*/ 52 w 519"/>
                    <a:gd name="T49" fmla="*/ 29 h 140"/>
                    <a:gd name="T50" fmla="*/ 43 w 519"/>
                    <a:gd name="T51" fmla="*/ 26 h 140"/>
                    <a:gd name="T52" fmla="*/ 34 w 519"/>
                    <a:gd name="T53" fmla="*/ 22 h 140"/>
                    <a:gd name="T54" fmla="*/ 25 w 519"/>
                    <a:gd name="T55" fmla="*/ 18 h 140"/>
                    <a:gd name="T56" fmla="*/ 17 w 519"/>
                    <a:gd name="T57" fmla="*/ 14 h 140"/>
                    <a:gd name="T58" fmla="*/ 10 w 519"/>
                    <a:gd name="T59" fmla="*/ 10 h 140"/>
                    <a:gd name="T60" fmla="*/ 5 w 519"/>
                    <a:gd name="T61" fmla="*/ 7 h 140"/>
                    <a:gd name="T62" fmla="*/ 1 w 519"/>
                    <a:gd name="T63" fmla="*/ 5 h 140"/>
                    <a:gd name="T64" fmla="*/ 0 w 519"/>
                    <a:gd name="T65" fmla="*/ 3 h 140"/>
                    <a:gd name="T66" fmla="*/ 0 w 519"/>
                    <a:gd name="T67" fmla="*/ 1 h 14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519" h="140">
                      <a:moveTo>
                        <a:pt x="0" y="0"/>
                      </a:moveTo>
                      <a:lnTo>
                        <a:pt x="1" y="1"/>
                      </a:lnTo>
                      <a:lnTo>
                        <a:pt x="5" y="3"/>
                      </a:lnTo>
                      <a:lnTo>
                        <a:pt x="12" y="8"/>
                      </a:lnTo>
                      <a:lnTo>
                        <a:pt x="21" y="13"/>
                      </a:lnTo>
                      <a:lnTo>
                        <a:pt x="32" y="21"/>
                      </a:lnTo>
                      <a:lnTo>
                        <a:pt x="46" y="29"/>
                      </a:lnTo>
                      <a:lnTo>
                        <a:pt x="59" y="37"/>
                      </a:lnTo>
                      <a:lnTo>
                        <a:pt x="75" y="46"/>
                      </a:lnTo>
                      <a:lnTo>
                        <a:pt x="91" y="55"/>
                      </a:lnTo>
                      <a:lnTo>
                        <a:pt x="108" y="64"/>
                      </a:lnTo>
                      <a:lnTo>
                        <a:pt x="126" y="73"/>
                      </a:lnTo>
                      <a:lnTo>
                        <a:pt x="144" y="82"/>
                      </a:lnTo>
                      <a:lnTo>
                        <a:pt x="162" y="89"/>
                      </a:lnTo>
                      <a:lnTo>
                        <a:pt x="180" y="96"/>
                      </a:lnTo>
                      <a:lnTo>
                        <a:pt x="196" y="102"/>
                      </a:lnTo>
                      <a:lnTo>
                        <a:pt x="212" y="106"/>
                      </a:lnTo>
                      <a:lnTo>
                        <a:pt x="242" y="113"/>
                      </a:lnTo>
                      <a:lnTo>
                        <a:pt x="271" y="117"/>
                      </a:lnTo>
                      <a:lnTo>
                        <a:pt x="299" y="122"/>
                      </a:lnTo>
                      <a:lnTo>
                        <a:pt x="327" y="126"/>
                      </a:lnTo>
                      <a:lnTo>
                        <a:pt x="354" y="130"/>
                      </a:lnTo>
                      <a:lnTo>
                        <a:pt x="380" y="132"/>
                      </a:lnTo>
                      <a:lnTo>
                        <a:pt x="403" y="134"/>
                      </a:lnTo>
                      <a:lnTo>
                        <a:pt x="426" y="135"/>
                      </a:lnTo>
                      <a:lnTo>
                        <a:pt x="446" y="136"/>
                      </a:lnTo>
                      <a:lnTo>
                        <a:pt x="465" y="137"/>
                      </a:lnTo>
                      <a:lnTo>
                        <a:pt x="480" y="137"/>
                      </a:lnTo>
                      <a:lnTo>
                        <a:pt x="494" y="137"/>
                      </a:lnTo>
                      <a:lnTo>
                        <a:pt x="505" y="137"/>
                      </a:lnTo>
                      <a:lnTo>
                        <a:pt x="513" y="137"/>
                      </a:lnTo>
                      <a:lnTo>
                        <a:pt x="517" y="137"/>
                      </a:lnTo>
                      <a:lnTo>
                        <a:pt x="519" y="137"/>
                      </a:lnTo>
                      <a:lnTo>
                        <a:pt x="518" y="137"/>
                      </a:lnTo>
                      <a:lnTo>
                        <a:pt x="514" y="137"/>
                      </a:lnTo>
                      <a:lnTo>
                        <a:pt x="506" y="139"/>
                      </a:lnTo>
                      <a:lnTo>
                        <a:pt x="496" y="139"/>
                      </a:lnTo>
                      <a:lnTo>
                        <a:pt x="484" y="140"/>
                      </a:lnTo>
                      <a:lnTo>
                        <a:pt x="469" y="140"/>
                      </a:lnTo>
                      <a:lnTo>
                        <a:pt x="452" y="140"/>
                      </a:lnTo>
                      <a:lnTo>
                        <a:pt x="433" y="140"/>
                      </a:lnTo>
                      <a:lnTo>
                        <a:pt x="412" y="140"/>
                      </a:lnTo>
                      <a:lnTo>
                        <a:pt x="390" y="139"/>
                      </a:lnTo>
                      <a:lnTo>
                        <a:pt x="365" y="137"/>
                      </a:lnTo>
                      <a:lnTo>
                        <a:pt x="339" y="135"/>
                      </a:lnTo>
                      <a:lnTo>
                        <a:pt x="312" y="132"/>
                      </a:lnTo>
                      <a:lnTo>
                        <a:pt x="284" y="129"/>
                      </a:lnTo>
                      <a:lnTo>
                        <a:pt x="253" y="124"/>
                      </a:lnTo>
                      <a:lnTo>
                        <a:pt x="223" y="118"/>
                      </a:lnTo>
                      <a:lnTo>
                        <a:pt x="207" y="115"/>
                      </a:lnTo>
                      <a:lnTo>
                        <a:pt x="190" y="110"/>
                      </a:lnTo>
                      <a:lnTo>
                        <a:pt x="172" y="104"/>
                      </a:lnTo>
                      <a:lnTo>
                        <a:pt x="154" y="96"/>
                      </a:lnTo>
                      <a:lnTo>
                        <a:pt x="135" y="88"/>
                      </a:lnTo>
                      <a:lnTo>
                        <a:pt x="117" y="80"/>
                      </a:lnTo>
                      <a:lnTo>
                        <a:pt x="99" y="72"/>
                      </a:lnTo>
                      <a:lnTo>
                        <a:pt x="83" y="64"/>
                      </a:lnTo>
                      <a:lnTo>
                        <a:pt x="67" y="55"/>
                      </a:lnTo>
                      <a:lnTo>
                        <a:pt x="51" y="47"/>
                      </a:lnTo>
                      <a:lnTo>
                        <a:pt x="38" y="39"/>
                      </a:lnTo>
                      <a:lnTo>
                        <a:pt x="27" y="32"/>
                      </a:lnTo>
                      <a:lnTo>
                        <a:pt x="17" y="26"/>
                      </a:lnTo>
                      <a:lnTo>
                        <a:pt x="9" y="21"/>
                      </a:lnTo>
                      <a:lnTo>
                        <a:pt x="4" y="18"/>
                      </a:lnTo>
                      <a:lnTo>
                        <a:pt x="2" y="16"/>
                      </a:lnTo>
                      <a:lnTo>
                        <a:pt x="0" y="11"/>
                      </a:lnTo>
                      <a:lnTo>
                        <a:pt x="0" y="6"/>
                      </a:lnTo>
                      <a:lnTo>
                        <a:pt x="0" y="1"/>
                      </a:lnTo>
                      <a:lnTo>
                        <a:pt x="0" y="0"/>
                      </a:lnTo>
                      <a:close/>
                    </a:path>
                  </a:pathLst>
                </a:custGeom>
                <a:solidFill>
                  <a:srgbClr val="3F0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381" name="Freeform 468"/>
                <p:cNvSpPr>
                  <a:spLocks/>
                </p:cNvSpPr>
                <p:nvPr/>
              </p:nvSpPr>
              <p:spPr bwMode="auto">
                <a:xfrm>
                  <a:off x="5064" y="414"/>
                  <a:ext cx="27" cy="76"/>
                </a:xfrm>
                <a:custGeom>
                  <a:avLst/>
                  <a:gdLst>
                    <a:gd name="T0" fmla="*/ 13 w 55"/>
                    <a:gd name="T1" fmla="*/ 36 h 151"/>
                    <a:gd name="T2" fmla="*/ 13 w 55"/>
                    <a:gd name="T3" fmla="*/ 35 h 151"/>
                    <a:gd name="T4" fmla="*/ 13 w 55"/>
                    <a:gd name="T5" fmla="*/ 32 h 151"/>
                    <a:gd name="T6" fmla="*/ 12 w 55"/>
                    <a:gd name="T7" fmla="*/ 27 h 151"/>
                    <a:gd name="T8" fmla="*/ 10 w 55"/>
                    <a:gd name="T9" fmla="*/ 22 h 151"/>
                    <a:gd name="T10" fmla="*/ 9 w 55"/>
                    <a:gd name="T11" fmla="*/ 15 h 151"/>
                    <a:gd name="T12" fmla="*/ 6 w 55"/>
                    <a:gd name="T13" fmla="*/ 10 h 151"/>
                    <a:gd name="T14" fmla="*/ 3 w 55"/>
                    <a:gd name="T15" fmla="*/ 4 h 151"/>
                    <a:gd name="T16" fmla="*/ 0 w 55"/>
                    <a:gd name="T17" fmla="*/ 0 h 151"/>
                    <a:gd name="T18" fmla="*/ 0 w 55"/>
                    <a:gd name="T19" fmla="*/ 1 h 151"/>
                    <a:gd name="T20" fmla="*/ 1 w 55"/>
                    <a:gd name="T21" fmla="*/ 2 h 151"/>
                    <a:gd name="T22" fmla="*/ 2 w 55"/>
                    <a:gd name="T23" fmla="*/ 5 h 151"/>
                    <a:gd name="T24" fmla="*/ 4 w 55"/>
                    <a:gd name="T25" fmla="*/ 8 h 151"/>
                    <a:gd name="T26" fmla="*/ 6 w 55"/>
                    <a:gd name="T27" fmla="*/ 13 h 151"/>
                    <a:gd name="T28" fmla="*/ 8 w 55"/>
                    <a:gd name="T29" fmla="*/ 20 h 151"/>
                    <a:gd name="T30" fmla="*/ 10 w 55"/>
                    <a:gd name="T31" fmla="*/ 28 h 151"/>
                    <a:gd name="T32" fmla="*/ 12 w 55"/>
                    <a:gd name="T33" fmla="*/ 38 h 151"/>
                    <a:gd name="T34" fmla="*/ 13 w 55"/>
                    <a:gd name="T35" fmla="*/ 36 h 15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55" h="151">
                      <a:moveTo>
                        <a:pt x="55" y="144"/>
                      </a:moveTo>
                      <a:lnTo>
                        <a:pt x="54" y="139"/>
                      </a:lnTo>
                      <a:lnTo>
                        <a:pt x="52" y="126"/>
                      </a:lnTo>
                      <a:lnTo>
                        <a:pt x="48" y="107"/>
                      </a:lnTo>
                      <a:lnTo>
                        <a:pt x="42" y="85"/>
                      </a:lnTo>
                      <a:lnTo>
                        <a:pt x="36" y="60"/>
                      </a:lnTo>
                      <a:lnTo>
                        <a:pt x="26" y="37"/>
                      </a:lnTo>
                      <a:lnTo>
                        <a:pt x="14" y="15"/>
                      </a:lnTo>
                      <a:lnTo>
                        <a:pt x="0" y="0"/>
                      </a:lnTo>
                      <a:lnTo>
                        <a:pt x="1" y="1"/>
                      </a:lnTo>
                      <a:lnTo>
                        <a:pt x="5" y="7"/>
                      </a:lnTo>
                      <a:lnTo>
                        <a:pt x="11" y="17"/>
                      </a:lnTo>
                      <a:lnTo>
                        <a:pt x="19" y="31"/>
                      </a:lnTo>
                      <a:lnTo>
                        <a:pt x="27" y="51"/>
                      </a:lnTo>
                      <a:lnTo>
                        <a:pt x="35" y="78"/>
                      </a:lnTo>
                      <a:lnTo>
                        <a:pt x="42" y="110"/>
                      </a:lnTo>
                      <a:lnTo>
                        <a:pt x="48" y="151"/>
                      </a:lnTo>
                      <a:lnTo>
                        <a:pt x="55" y="144"/>
                      </a:lnTo>
                      <a:close/>
                    </a:path>
                  </a:pathLst>
                </a:custGeom>
                <a:solidFill>
                  <a:srgbClr val="3F0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382" name="Freeform 469"/>
                <p:cNvSpPr>
                  <a:spLocks/>
                </p:cNvSpPr>
                <p:nvPr/>
              </p:nvSpPr>
              <p:spPr bwMode="auto">
                <a:xfrm>
                  <a:off x="5093" y="349"/>
                  <a:ext cx="18" cy="41"/>
                </a:xfrm>
                <a:custGeom>
                  <a:avLst/>
                  <a:gdLst>
                    <a:gd name="T0" fmla="*/ 9 w 37"/>
                    <a:gd name="T1" fmla="*/ 17 h 83"/>
                    <a:gd name="T2" fmla="*/ 9 w 37"/>
                    <a:gd name="T3" fmla="*/ 17 h 83"/>
                    <a:gd name="T4" fmla="*/ 8 w 37"/>
                    <a:gd name="T5" fmla="*/ 15 h 83"/>
                    <a:gd name="T6" fmla="*/ 7 w 37"/>
                    <a:gd name="T7" fmla="*/ 13 h 83"/>
                    <a:gd name="T8" fmla="*/ 6 w 37"/>
                    <a:gd name="T9" fmla="*/ 11 h 83"/>
                    <a:gd name="T10" fmla="*/ 5 w 37"/>
                    <a:gd name="T11" fmla="*/ 8 h 83"/>
                    <a:gd name="T12" fmla="*/ 4 w 37"/>
                    <a:gd name="T13" fmla="*/ 5 h 83"/>
                    <a:gd name="T14" fmla="*/ 2 w 37"/>
                    <a:gd name="T15" fmla="*/ 2 h 83"/>
                    <a:gd name="T16" fmla="*/ 0 w 37"/>
                    <a:gd name="T17" fmla="*/ 0 h 83"/>
                    <a:gd name="T18" fmla="*/ 0 w 37"/>
                    <a:gd name="T19" fmla="*/ 0 h 83"/>
                    <a:gd name="T20" fmla="*/ 0 w 37"/>
                    <a:gd name="T21" fmla="*/ 1 h 83"/>
                    <a:gd name="T22" fmla="*/ 2 w 37"/>
                    <a:gd name="T23" fmla="*/ 3 h 83"/>
                    <a:gd name="T24" fmla="*/ 3 w 37"/>
                    <a:gd name="T25" fmla="*/ 6 h 83"/>
                    <a:gd name="T26" fmla="*/ 4 w 37"/>
                    <a:gd name="T27" fmla="*/ 9 h 83"/>
                    <a:gd name="T28" fmla="*/ 5 w 37"/>
                    <a:gd name="T29" fmla="*/ 12 h 83"/>
                    <a:gd name="T30" fmla="*/ 7 w 37"/>
                    <a:gd name="T31" fmla="*/ 16 h 83"/>
                    <a:gd name="T32" fmla="*/ 8 w 37"/>
                    <a:gd name="T33" fmla="*/ 20 h 83"/>
                    <a:gd name="T34" fmla="*/ 8 w 37"/>
                    <a:gd name="T35" fmla="*/ 20 h 83"/>
                    <a:gd name="T36" fmla="*/ 9 w 37"/>
                    <a:gd name="T37" fmla="*/ 19 h 83"/>
                    <a:gd name="T38" fmla="*/ 9 w 37"/>
                    <a:gd name="T39" fmla="*/ 18 h 83"/>
                    <a:gd name="T40" fmla="*/ 9 w 37"/>
                    <a:gd name="T41" fmla="*/ 17 h 8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7" h="83">
                      <a:moveTo>
                        <a:pt x="37" y="71"/>
                      </a:moveTo>
                      <a:lnTo>
                        <a:pt x="36" y="68"/>
                      </a:lnTo>
                      <a:lnTo>
                        <a:pt x="35" y="63"/>
                      </a:lnTo>
                      <a:lnTo>
                        <a:pt x="31" y="55"/>
                      </a:lnTo>
                      <a:lnTo>
                        <a:pt x="27" y="44"/>
                      </a:lnTo>
                      <a:lnTo>
                        <a:pt x="22" y="33"/>
                      </a:lnTo>
                      <a:lnTo>
                        <a:pt x="16" y="21"/>
                      </a:lnTo>
                      <a:lnTo>
                        <a:pt x="8" y="10"/>
                      </a:lnTo>
                      <a:lnTo>
                        <a:pt x="0" y="0"/>
                      </a:lnTo>
                      <a:lnTo>
                        <a:pt x="1" y="1"/>
                      </a:lnTo>
                      <a:lnTo>
                        <a:pt x="3" y="7"/>
                      </a:lnTo>
                      <a:lnTo>
                        <a:pt x="8" y="14"/>
                      </a:lnTo>
                      <a:lnTo>
                        <a:pt x="12" y="24"/>
                      </a:lnTo>
                      <a:lnTo>
                        <a:pt x="18" y="36"/>
                      </a:lnTo>
                      <a:lnTo>
                        <a:pt x="23" y="50"/>
                      </a:lnTo>
                      <a:lnTo>
                        <a:pt x="29" y="66"/>
                      </a:lnTo>
                      <a:lnTo>
                        <a:pt x="34" y="83"/>
                      </a:lnTo>
                      <a:lnTo>
                        <a:pt x="35" y="82"/>
                      </a:lnTo>
                      <a:lnTo>
                        <a:pt x="36" y="78"/>
                      </a:lnTo>
                      <a:lnTo>
                        <a:pt x="37" y="75"/>
                      </a:lnTo>
                      <a:lnTo>
                        <a:pt x="37" y="71"/>
                      </a:lnTo>
                      <a:close/>
                    </a:path>
                  </a:pathLst>
                </a:custGeom>
                <a:solidFill>
                  <a:srgbClr val="3F0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383" name="Freeform 470"/>
                <p:cNvSpPr>
                  <a:spLocks/>
                </p:cNvSpPr>
                <p:nvPr/>
              </p:nvSpPr>
              <p:spPr bwMode="auto">
                <a:xfrm>
                  <a:off x="5033" y="472"/>
                  <a:ext cx="29" cy="75"/>
                </a:xfrm>
                <a:custGeom>
                  <a:avLst/>
                  <a:gdLst>
                    <a:gd name="T0" fmla="*/ 13 w 60"/>
                    <a:gd name="T1" fmla="*/ 35 h 151"/>
                    <a:gd name="T2" fmla="*/ 14 w 60"/>
                    <a:gd name="T3" fmla="*/ 35 h 151"/>
                    <a:gd name="T4" fmla="*/ 14 w 60"/>
                    <a:gd name="T5" fmla="*/ 32 h 151"/>
                    <a:gd name="T6" fmla="*/ 14 w 60"/>
                    <a:gd name="T7" fmla="*/ 28 h 151"/>
                    <a:gd name="T8" fmla="*/ 14 w 60"/>
                    <a:gd name="T9" fmla="*/ 24 h 151"/>
                    <a:gd name="T10" fmla="*/ 13 w 60"/>
                    <a:gd name="T11" fmla="*/ 18 h 151"/>
                    <a:gd name="T12" fmla="*/ 10 w 60"/>
                    <a:gd name="T13" fmla="*/ 12 h 151"/>
                    <a:gd name="T14" fmla="*/ 6 w 60"/>
                    <a:gd name="T15" fmla="*/ 6 h 151"/>
                    <a:gd name="T16" fmla="*/ 0 w 60"/>
                    <a:gd name="T17" fmla="*/ 0 h 151"/>
                    <a:gd name="T18" fmla="*/ 1 w 60"/>
                    <a:gd name="T19" fmla="*/ 0 h 151"/>
                    <a:gd name="T20" fmla="*/ 2 w 60"/>
                    <a:gd name="T21" fmla="*/ 2 h 151"/>
                    <a:gd name="T22" fmla="*/ 5 w 60"/>
                    <a:gd name="T23" fmla="*/ 6 h 151"/>
                    <a:gd name="T24" fmla="*/ 7 w 60"/>
                    <a:gd name="T25" fmla="*/ 10 h 151"/>
                    <a:gd name="T26" fmla="*/ 10 w 60"/>
                    <a:gd name="T27" fmla="*/ 16 h 151"/>
                    <a:gd name="T28" fmla="*/ 11 w 60"/>
                    <a:gd name="T29" fmla="*/ 22 h 151"/>
                    <a:gd name="T30" fmla="*/ 12 w 60"/>
                    <a:gd name="T31" fmla="*/ 29 h 151"/>
                    <a:gd name="T32" fmla="*/ 12 w 60"/>
                    <a:gd name="T33" fmla="*/ 37 h 151"/>
                    <a:gd name="T34" fmla="*/ 13 w 60"/>
                    <a:gd name="T35" fmla="*/ 35 h 15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60" h="151">
                      <a:moveTo>
                        <a:pt x="56" y="143"/>
                      </a:moveTo>
                      <a:lnTo>
                        <a:pt x="57" y="140"/>
                      </a:lnTo>
                      <a:lnTo>
                        <a:pt x="58" y="129"/>
                      </a:lnTo>
                      <a:lnTo>
                        <a:pt x="60" y="115"/>
                      </a:lnTo>
                      <a:lnTo>
                        <a:pt x="58" y="96"/>
                      </a:lnTo>
                      <a:lnTo>
                        <a:pt x="53" y="75"/>
                      </a:lnTo>
                      <a:lnTo>
                        <a:pt x="43" y="50"/>
                      </a:lnTo>
                      <a:lnTo>
                        <a:pt x="26" y="26"/>
                      </a:lnTo>
                      <a:lnTo>
                        <a:pt x="0" y="0"/>
                      </a:lnTo>
                      <a:lnTo>
                        <a:pt x="4" y="3"/>
                      </a:lnTo>
                      <a:lnTo>
                        <a:pt x="10" y="11"/>
                      </a:lnTo>
                      <a:lnTo>
                        <a:pt x="20" y="24"/>
                      </a:lnTo>
                      <a:lnTo>
                        <a:pt x="32" y="43"/>
                      </a:lnTo>
                      <a:lnTo>
                        <a:pt x="42" y="65"/>
                      </a:lnTo>
                      <a:lnTo>
                        <a:pt x="48" y="90"/>
                      </a:lnTo>
                      <a:lnTo>
                        <a:pt x="52" y="119"/>
                      </a:lnTo>
                      <a:lnTo>
                        <a:pt x="49" y="151"/>
                      </a:lnTo>
                      <a:lnTo>
                        <a:pt x="56" y="143"/>
                      </a:lnTo>
                      <a:close/>
                    </a:path>
                  </a:pathLst>
                </a:custGeom>
                <a:solidFill>
                  <a:srgbClr val="3F0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384" name="Freeform 471"/>
                <p:cNvSpPr>
                  <a:spLocks/>
                </p:cNvSpPr>
                <p:nvPr/>
              </p:nvSpPr>
              <p:spPr bwMode="auto">
                <a:xfrm>
                  <a:off x="4887" y="203"/>
                  <a:ext cx="194" cy="140"/>
                </a:xfrm>
                <a:custGeom>
                  <a:avLst/>
                  <a:gdLst>
                    <a:gd name="T0" fmla="*/ 98 w 386"/>
                    <a:gd name="T1" fmla="*/ 70 h 281"/>
                    <a:gd name="T2" fmla="*/ 98 w 386"/>
                    <a:gd name="T3" fmla="*/ 70 h 281"/>
                    <a:gd name="T4" fmla="*/ 97 w 386"/>
                    <a:gd name="T5" fmla="*/ 69 h 281"/>
                    <a:gd name="T6" fmla="*/ 95 w 386"/>
                    <a:gd name="T7" fmla="*/ 67 h 281"/>
                    <a:gd name="T8" fmla="*/ 92 w 386"/>
                    <a:gd name="T9" fmla="*/ 64 h 281"/>
                    <a:gd name="T10" fmla="*/ 88 w 386"/>
                    <a:gd name="T11" fmla="*/ 61 h 281"/>
                    <a:gd name="T12" fmla="*/ 84 w 386"/>
                    <a:gd name="T13" fmla="*/ 56 h 281"/>
                    <a:gd name="T14" fmla="*/ 78 w 386"/>
                    <a:gd name="T15" fmla="*/ 51 h 281"/>
                    <a:gd name="T16" fmla="*/ 72 w 386"/>
                    <a:gd name="T17" fmla="*/ 45 h 281"/>
                    <a:gd name="T18" fmla="*/ 65 w 386"/>
                    <a:gd name="T19" fmla="*/ 39 h 281"/>
                    <a:gd name="T20" fmla="*/ 58 w 386"/>
                    <a:gd name="T21" fmla="*/ 33 h 281"/>
                    <a:gd name="T22" fmla="*/ 50 w 386"/>
                    <a:gd name="T23" fmla="*/ 27 h 281"/>
                    <a:gd name="T24" fmla="*/ 42 w 386"/>
                    <a:gd name="T25" fmla="*/ 21 h 281"/>
                    <a:gd name="T26" fmla="*/ 34 w 386"/>
                    <a:gd name="T27" fmla="*/ 16 h 281"/>
                    <a:gd name="T28" fmla="*/ 25 w 386"/>
                    <a:gd name="T29" fmla="*/ 11 h 281"/>
                    <a:gd name="T30" fmla="*/ 17 w 386"/>
                    <a:gd name="T31" fmla="*/ 6 h 281"/>
                    <a:gd name="T32" fmla="*/ 9 w 386"/>
                    <a:gd name="T33" fmla="*/ 3 h 281"/>
                    <a:gd name="T34" fmla="*/ 0 w 386"/>
                    <a:gd name="T35" fmla="*/ 0 h 28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386" h="281">
                      <a:moveTo>
                        <a:pt x="386" y="281"/>
                      </a:moveTo>
                      <a:lnTo>
                        <a:pt x="386" y="281"/>
                      </a:lnTo>
                      <a:lnTo>
                        <a:pt x="384" y="279"/>
                      </a:lnTo>
                      <a:lnTo>
                        <a:pt x="377" y="271"/>
                      </a:lnTo>
                      <a:lnTo>
                        <a:pt x="365" y="259"/>
                      </a:lnTo>
                      <a:lnTo>
                        <a:pt x="351" y="244"/>
                      </a:lnTo>
                      <a:lnTo>
                        <a:pt x="332" y="225"/>
                      </a:lnTo>
                      <a:lnTo>
                        <a:pt x="310" y="205"/>
                      </a:lnTo>
                      <a:lnTo>
                        <a:pt x="286" y="181"/>
                      </a:lnTo>
                      <a:lnTo>
                        <a:pt x="259" y="158"/>
                      </a:lnTo>
                      <a:lnTo>
                        <a:pt x="230" y="135"/>
                      </a:lnTo>
                      <a:lnTo>
                        <a:pt x="199" y="110"/>
                      </a:lnTo>
                      <a:lnTo>
                        <a:pt x="166" y="87"/>
                      </a:lnTo>
                      <a:lnTo>
                        <a:pt x="134" y="64"/>
                      </a:lnTo>
                      <a:lnTo>
                        <a:pt x="100" y="44"/>
                      </a:lnTo>
                      <a:lnTo>
                        <a:pt x="67" y="26"/>
                      </a:lnTo>
                      <a:lnTo>
                        <a:pt x="33" y="12"/>
                      </a:lnTo>
                      <a:lnTo>
                        <a:pt x="0" y="0"/>
                      </a:lnTo>
                    </a:path>
                  </a:pathLst>
                </a:custGeom>
                <a:noFill/>
                <a:ln w="0">
                  <a:solidFill>
                    <a:srgbClr val="A5724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385" name="Freeform 472"/>
                <p:cNvSpPr>
                  <a:spLocks/>
                </p:cNvSpPr>
                <p:nvPr/>
              </p:nvSpPr>
              <p:spPr bwMode="auto">
                <a:xfrm>
                  <a:off x="4934" y="166"/>
                  <a:ext cx="159" cy="129"/>
                </a:xfrm>
                <a:custGeom>
                  <a:avLst/>
                  <a:gdLst>
                    <a:gd name="T0" fmla="*/ 80 w 317"/>
                    <a:gd name="T1" fmla="*/ 65 h 257"/>
                    <a:gd name="T2" fmla="*/ 80 w 317"/>
                    <a:gd name="T3" fmla="*/ 65 h 257"/>
                    <a:gd name="T4" fmla="*/ 79 w 317"/>
                    <a:gd name="T5" fmla="*/ 64 h 257"/>
                    <a:gd name="T6" fmla="*/ 78 w 317"/>
                    <a:gd name="T7" fmla="*/ 62 h 257"/>
                    <a:gd name="T8" fmla="*/ 75 w 317"/>
                    <a:gd name="T9" fmla="*/ 60 h 257"/>
                    <a:gd name="T10" fmla="*/ 72 w 317"/>
                    <a:gd name="T11" fmla="*/ 56 h 257"/>
                    <a:gd name="T12" fmla="*/ 68 w 317"/>
                    <a:gd name="T13" fmla="*/ 52 h 257"/>
                    <a:gd name="T14" fmla="*/ 64 w 317"/>
                    <a:gd name="T15" fmla="*/ 48 h 257"/>
                    <a:gd name="T16" fmla="*/ 59 w 317"/>
                    <a:gd name="T17" fmla="*/ 42 h 257"/>
                    <a:gd name="T18" fmla="*/ 53 w 317"/>
                    <a:gd name="T19" fmla="*/ 37 h 257"/>
                    <a:gd name="T20" fmla="*/ 47 w 317"/>
                    <a:gd name="T21" fmla="*/ 31 h 257"/>
                    <a:gd name="T22" fmla="*/ 41 w 317"/>
                    <a:gd name="T23" fmla="*/ 26 h 257"/>
                    <a:gd name="T24" fmla="*/ 34 w 317"/>
                    <a:gd name="T25" fmla="*/ 20 h 257"/>
                    <a:gd name="T26" fmla="*/ 28 w 317"/>
                    <a:gd name="T27" fmla="*/ 15 h 257"/>
                    <a:gd name="T28" fmla="*/ 21 w 317"/>
                    <a:gd name="T29" fmla="*/ 11 h 257"/>
                    <a:gd name="T30" fmla="*/ 14 w 317"/>
                    <a:gd name="T31" fmla="*/ 6 h 257"/>
                    <a:gd name="T32" fmla="*/ 7 w 317"/>
                    <a:gd name="T33" fmla="*/ 3 h 257"/>
                    <a:gd name="T34" fmla="*/ 0 w 317"/>
                    <a:gd name="T35" fmla="*/ 0 h 25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317" h="257">
                      <a:moveTo>
                        <a:pt x="317" y="257"/>
                      </a:moveTo>
                      <a:lnTo>
                        <a:pt x="317" y="257"/>
                      </a:lnTo>
                      <a:lnTo>
                        <a:pt x="315" y="255"/>
                      </a:lnTo>
                      <a:lnTo>
                        <a:pt x="309" y="248"/>
                      </a:lnTo>
                      <a:lnTo>
                        <a:pt x="300" y="237"/>
                      </a:lnTo>
                      <a:lnTo>
                        <a:pt x="287" y="223"/>
                      </a:lnTo>
                      <a:lnTo>
                        <a:pt x="272" y="207"/>
                      </a:lnTo>
                      <a:lnTo>
                        <a:pt x="253" y="189"/>
                      </a:lnTo>
                      <a:lnTo>
                        <a:pt x="233" y="167"/>
                      </a:lnTo>
                      <a:lnTo>
                        <a:pt x="211" y="146"/>
                      </a:lnTo>
                      <a:lnTo>
                        <a:pt x="187" y="124"/>
                      </a:lnTo>
                      <a:lnTo>
                        <a:pt x="162" y="103"/>
                      </a:lnTo>
                      <a:lnTo>
                        <a:pt x="136" y="80"/>
                      </a:lnTo>
                      <a:lnTo>
                        <a:pt x="109" y="60"/>
                      </a:lnTo>
                      <a:lnTo>
                        <a:pt x="81" y="41"/>
                      </a:lnTo>
                      <a:lnTo>
                        <a:pt x="53" y="24"/>
                      </a:lnTo>
                      <a:lnTo>
                        <a:pt x="27" y="11"/>
                      </a:lnTo>
                      <a:lnTo>
                        <a:pt x="0" y="0"/>
                      </a:lnTo>
                    </a:path>
                  </a:pathLst>
                </a:custGeom>
                <a:noFill/>
                <a:ln w="0">
                  <a:solidFill>
                    <a:srgbClr val="BF8C6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386" name="Freeform 473"/>
                <p:cNvSpPr>
                  <a:spLocks/>
                </p:cNvSpPr>
                <p:nvPr/>
              </p:nvSpPr>
              <p:spPr bwMode="auto">
                <a:xfrm>
                  <a:off x="4878" y="84"/>
                  <a:ext cx="140" cy="82"/>
                </a:xfrm>
                <a:custGeom>
                  <a:avLst/>
                  <a:gdLst>
                    <a:gd name="T0" fmla="*/ 70 w 279"/>
                    <a:gd name="T1" fmla="*/ 41 h 165"/>
                    <a:gd name="T2" fmla="*/ 70 w 279"/>
                    <a:gd name="T3" fmla="*/ 41 h 165"/>
                    <a:gd name="T4" fmla="*/ 70 w 279"/>
                    <a:gd name="T5" fmla="*/ 41 h 165"/>
                    <a:gd name="T6" fmla="*/ 68 w 279"/>
                    <a:gd name="T7" fmla="*/ 39 h 165"/>
                    <a:gd name="T8" fmla="*/ 65 w 279"/>
                    <a:gd name="T9" fmla="*/ 37 h 165"/>
                    <a:gd name="T10" fmla="*/ 62 w 279"/>
                    <a:gd name="T11" fmla="*/ 35 h 165"/>
                    <a:gd name="T12" fmla="*/ 58 w 279"/>
                    <a:gd name="T13" fmla="*/ 32 h 165"/>
                    <a:gd name="T14" fmla="*/ 53 w 279"/>
                    <a:gd name="T15" fmla="*/ 29 h 165"/>
                    <a:gd name="T16" fmla="*/ 48 w 279"/>
                    <a:gd name="T17" fmla="*/ 25 h 165"/>
                    <a:gd name="T18" fmla="*/ 43 w 279"/>
                    <a:gd name="T19" fmla="*/ 22 h 165"/>
                    <a:gd name="T20" fmla="*/ 37 w 279"/>
                    <a:gd name="T21" fmla="*/ 18 h 165"/>
                    <a:gd name="T22" fmla="*/ 31 w 279"/>
                    <a:gd name="T23" fmla="*/ 15 h 165"/>
                    <a:gd name="T24" fmla="*/ 25 w 279"/>
                    <a:gd name="T25" fmla="*/ 11 h 165"/>
                    <a:gd name="T26" fmla="*/ 20 w 279"/>
                    <a:gd name="T27" fmla="*/ 8 h 165"/>
                    <a:gd name="T28" fmla="*/ 14 w 279"/>
                    <a:gd name="T29" fmla="*/ 5 h 165"/>
                    <a:gd name="T30" fmla="*/ 9 w 279"/>
                    <a:gd name="T31" fmla="*/ 3 h 165"/>
                    <a:gd name="T32" fmla="*/ 4 w 279"/>
                    <a:gd name="T33" fmla="*/ 1 h 165"/>
                    <a:gd name="T34" fmla="*/ 0 w 279"/>
                    <a:gd name="T35" fmla="*/ 0 h 16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79" h="165">
                      <a:moveTo>
                        <a:pt x="279" y="165"/>
                      </a:moveTo>
                      <a:lnTo>
                        <a:pt x="279" y="165"/>
                      </a:lnTo>
                      <a:lnTo>
                        <a:pt x="277" y="164"/>
                      </a:lnTo>
                      <a:lnTo>
                        <a:pt x="270" y="158"/>
                      </a:lnTo>
                      <a:lnTo>
                        <a:pt x="260" y="151"/>
                      </a:lnTo>
                      <a:lnTo>
                        <a:pt x="247" y="141"/>
                      </a:lnTo>
                      <a:lnTo>
                        <a:pt x="230" y="130"/>
                      </a:lnTo>
                      <a:lnTo>
                        <a:pt x="211" y="118"/>
                      </a:lnTo>
                      <a:lnTo>
                        <a:pt x="191" y="103"/>
                      </a:lnTo>
                      <a:lnTo>
                        <a:pt x="169" y="89"/>
                      </a:lnTo>
                      <a:lnTo>
                        <a:pt x="146" y="74"/>
                      </a:lnTo>
                      <a:lnTo>
                        <a:pt x="123" y="60"/>
                      </a:lnTo>
                      <a:lnTo>
                        <a:pt x="99" y="46"/>
                      </a:lnTo>
                      <a:lnTo>
                        <a:pt x="77" y="33"/>
                      </a:lnTo>
                      <a:lnTo>
                        <a:pt x="55" y="22"/>
                      </a:lnTo>
                      <a:lnTo>
                        <a:pt x="35" y="12"/>
                      </a:lnTo>
                      <a:lnTo>
                        <a:pt x="16" y="4"/>
                      </a:lnTo>
                      <a:lnTo>
                        <a:pt x="0" y="0"/>
                      </a:lnTo>
                    </a:path>
                  </a:pathLst>
                </a:custGeom>
                <a:noFill/>
                <a:ln w="0">
                  <a:solidFill>
                    <a:srgbClr val="BF8C6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387" name="Freeform 474"/>
                <p:cNvSpPr>
                  <a:spLocks/>
                </p:cNvSpPr>
                <p:nvPr/>
              </p:nvSpPr>
              <p:spPr bwMode="auto">
                <a:xfrm>
                  <a:off x="4622" y="73"/>
                  <a:ext cx="330" cy="63"/>
                </a:xfrm>
                <a:custGeom>
                  <a:avLst/>
                  <a:gdLst>
                    <a:gd name="T0" fmla="*/ 165 w 661"/>
                    <a:gd name="T1" fmla="*/ 31 h 128"/>
                    <a:gd name="T2" fmla="*/ 165 w 661"/>
                    <a:gd name="T3" fmla="*/ 31 h 128"/>
                    <a:gd name="T4" fmla="*/ 164 w 661"/>
                    <a:gd name="T5" fmla="*/ 31 h 128"/>
                    <a:gd name="T6" fmla="*/ 161 w 661"/>
                    <a:gd name="T7" fmla="*/ 30 h 128"/>
                    <a:gd name="T8" fmla="*/ 157 w 661"/>
                    <a:gd name="T9" fmla="*/ 28 h 128"/>
                    <a:gd name="T10" fmla="*/ 151 w 661"/>
                    <a:gd name="T11" fmla="*/ 25 h 128"/>
                    <a:gd name="T12" fmla="*/ 144 w 661"/>
                    <a:gd name="T13" fmla="*/ 23 h 128"/>
                    <a:gd name="T14" fmla="*/ 136 w 661"/>
                    <a:gd name="T15" fmla="*/ 20 h 128"/>
                    <a:gd name="T16" fmla="*/ 127 w 661"/>
                    <a:gd name="T17" fmla="*/ 16 h 128"/>
                    <a:gd name="T18" fmla="*/ 118 w 661"/>
                    <a:gd name="T19" fmla="*/ 13 h 128"/>
                    <a:gd name="T20" fmla="*/ 107 w 661"/>
                    <a:gd name="T21" fmla="*/ 10 h 128"/>
                    <a:gd name="T22" fmla="*/ 97 w 661"/>
                    <a:gd name="T23" fmla="*/ 7 h 128"/>
                    <a:gd name="T24" fmla="*/ 87 w 661"/>
                    <a:gd name="T25" fmla="*/ 4 h 128"/>
                    <a:gd name="T26" fmla="*/ 76 w 661"/>
                    <a:gd name="T27" fmla="*/ 2 h 128"/>
                    <a:gd name="T28" fmla="*/ 66 w 661"/>
                    <a:gd name="T29" fmla="*/ 1 h 128"/>
                    <a:gd name="T30" fmla="*/ 56 w 661"/>
                    <a:gd name="T31" fmla="*/ 0 h 128"/>
                    <a:gd name="T32" fmla="*/ 47 w 661"/>
                    <a:gd name="T33" fmla="*/ 0 h 128"/>
                    <a:gd name="T34" fmla="*/ 38 w 661"/>
                    <a:gd name="T35" fmla="*/ 1 h 128"/>
                    <a:gd name="T36" fmla="*/ 38 w 661"/>
                    <a:gd name="T37" fmla="*/ 1 h 128"/>
                    <a:gd name="T38" fmla="*/ 37 w 661"/>
                    <a:gd name="T39" fmla="*/ 1 h 128"/>
                    <a:gd name="T40" fmla="*/ 34 w 661"/>
                    <a:gd name="T41" fmla="*/ 1 h 128"/>
                    <a:gd name="T42" fmla="*/ 30 w 661"/>
                    <a:gd name="T43" fmla="*/ 2 h 128"/>
                    <a:gd name="T44" fmla="*/ 25 w 661"/>
                    <a:gd name="T45" fmla="*/ 3 h 128"/>
                    <a:gd name="T46" fmla="*/ 19 w 661"/>
                    <a:gd name="T47" fmla="*/ 5 h 128"/>
                    <a:gd name="T48" fmla="*/ 13 w 661"/>
                    <a:gd name="T49" fmla="*/ 7 h 128"/>
                    <a:gd name="T50" fmla="*/ 6 w 661"/>
                    <a:gd name="T51" fmla="*/ 11 h 128"/>
                    <a:gd name="T52" fmla="*/ 0 w 661"/>
                    <a:gd name="T53" fmla="*/ 14 h 1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661" h="128">
                      <a:moveTo>
                        <a:pt x="661" y="128"/>
                      </a:moveTo>
                      <a:lnTo>
                        <a:pt x="661" y="128"/>
                      </a:lnTo>
                      <a:lnTo>
                        <a:pt x="658" y="125"/>
                      </a:lnTo>
                      <a:lnTo>
                        <a:pt x="647" y="121"/>
                      </a:lnTo>
                      <a:lnTo>
                        <a:pt x="629" y="113"/>
                      </a:lnTo>
                      <a:lnTo>
                        <a:pt x="607" y="104"/>
                      </a:lnTo>
                      <a:lnTo>
                        <a:pt x="579" y="93"/>
                      </a:lnTo>
                      <a:lnTo>
                        <a:pt x="546" y="81"/>
                      </a:lnTo>
                      <a:lnTo>
                        <a:pt x="511" y="67"/>
                      </a:lnTo>
                      <a:lnTo>
                        <a:pt x="472" y="54"/>
                      </a:lnTo>
                      <a:lnTo>
                        <a:pt x="431" y="42"/>
                      </a:lnTo>
                      <a:lnTo>
                        <a:pt x="390" y="29"/>
                      </a:lnTo>
                      <a:lnTo>
                        <a:pt x="348" y="19"/>
                      </a:lnTo>
                      <a:lnTo>
                        <a:pt x="305" y="10"/>
                      </a:lnTo>
                      <a:lnTo>
                        <a:pt x="265" y="4"/>
                      </a:lnTo>
                      <a:lnTo>
                        <a:pt x="225" y="0"/>
                      </a:lnTo>
                      <a:lnTo>
                        <a:pt x="188" y="0"/>
                      </a:lnTo>
                      <a:lnTo>
                        <a:pt x="154" y="4"/>
                      </a:lnTo>
                      <a:lnTo>
                        <a:pt x="150" y="5"/>
                      </a:lnTo>
                      <a:lnTo>
                        <a:pt x="139" y="6"/>
                      </a:lnTo>
                      <a:lnTo>
                        <a:pt x="122" y="9"/>
                      </a:lnTo>
                      <a:lnTo>
                        <a:pt x="101" y="15"/>
                      </a:lnTo>
                      <a:lnTo>
                        <a:pt x="77" y="21"/>
                      </a:lnTo>
                      <a:lnTo>
                        <a:pt x="52" y="31"/>
                      </a:lnTo>
                      <a:lnTo>
                        <a:pt x="25" y="44"/>
                      </a:lnTo>
                      <a:lnTo>
                        <a:pt x="0" y="58"/>
                      </a:lnTo>
                    </a:path>
                  </a:pathLst>
                </a:custGeom>
                <a:noFill/>
                <a:ln w="0">
                  <a:solidFill>
                    <a:srgbClr val="BF8C6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388" name="Freeform 475"/>
                <p:cNvSpPr>
                  <a:spLocks/>
                </p:cNvSpPr>
                <p:nvPr/>
              </p:nvSpPr>
              <p:spPr bwMode="auto">
                <a:xfrm>
                  <a:off x="4548" y="34"/>
                  <a:ext cx="341" cy="50"/>
                </a:xfrm>
                <a:custGeom>
                  <a:avLst/>
                  <a:gdLst>
                    <a:gd name="T0" fmla="*/ 171 w 681"/>
                    <a:gd name="T1" fmla="*/ 19 h 101"/>
                    <a:gd name="T2" fmla="*/ 171 w 681"/>
                    <a:gd name="T3" fmla="*/ 19 h 101"/>
                    <a:gd name="T4" fmla="*/ 170 w 681"/>
                    <a:gd name="T5" fmla="*/ 19 h 101"/>
                    <a:gd name="T6" fmla="*/ 166 w 681"/>
                    <a:gd name="T7" fmla="*/ 18 h 101"/>
                    <a:gd name="T8" fmla="*/ 162 w 681"/>
                    <a:gd name="T9" fmla="*/ 16 h 101"/>
                    <a:gd name="T10" fmla="*/ 155 w 681"/>
                    <a:gd name="T11" fmla="*/ 14 h 101"/>
                    <a:gd name="T12" fmla="*/ 148 w 681"/>
                    <a:gd name="T13" fmla="*/ 11 h 101"/>
                    <a:gd name="T14" fmla="*/ 138 w 681"/>
                    <a:gd name="T15" fmla="*/ 9 h 101"/>
                    <a:gd name="T16" fmla="*/ 128 w 681"/>
                    <a:gd name="T17" fmla="*/ 6 h 101"/>
                    <a:gd name="T18" fmla="*/ 117 w 681"/>
                    <a:gd name="T19" fmla="*/ 4 h 101"/>
                    <a:gd name="T20" fmla="*/ 105 w 681"/>
                    <a:gd name="T21" fmla="*/ 2 h 101"/>
                    <a:gd name="T22" fmla="*/ 92 w 681"/>
                    <a:gd name="T23" fmla="*/ 0 h 101"/>
                    <a:gd name="T24" fmla="*/ 80 w 681"/>
                    <a:gd name="T25" fmla="*/ 0 h 101"/>
                    <a:gd name="T26" fmla="*/ 67 w 681"/>
                    <a:gd name="T27" fmla="*/ 0 h 101"/>
                    <a:gd name="T28" fmla="*/ 53 w 681"/>
                    <a:gd name="T29" fmla="*/ 0 h 101"/>
                    <a:gd name="T30" fmla="*/ 40 w 681"/>
                    <a:gd name="T31" fmla="*/ 2 h 101"/>
                    <a:gd name="T32" fmla="*/ 28 w 681"/>
                    <a:gd name="T33" fmla="*/ 6 h 101"/>
                    <a:gd name="T34" fmla="*/ 15 w 681"/>
                    <a:gd name="T35" fmla="*/ 10 h 101"/>
                    <a:gd name="T36" fmla="*/ 15 w 681"/>
                    <a:gd name="T37" fmla="*/ 10 h 101"/>
                    <a:gd name="T38" fmla="*/ 15 w 681"/>
                    <a:gd name="T39" fmla="*/ 11 h 101"/>
                    <a:gd name="T40" fmla="*/ 14 w 681"/>
                    <a:gd name="T41" fmla="*/ 11 h 101"/>
                    <a:gd name="T42" fmla="*/ 12 w 681"/>
                    <a:gd name="T43" fmla="*/ 12 h 101"/>
                    <a:gd name="T44" fmla="*/ 10 w 681"/>
                    <a:gd name="T45" fmla="*/ 14 h 101"/>
                    <a:gd name="T46" fmla="*/ 8 w 681"/>
                    <a:gd name="T47" fmla="*/ 16 h 101"/>
                    <a:gd name="T48" fmla="*/ 5 w 681"/>
                    <a:gd name="T49" fmla="*/ 18 h 101"/>
                    <a:gd name="T50" fmla="*/ 3 w 681"/>
                    <a:gd name="T51" fmla="*/ 21 h 101"/>
                    <a:gd name="T52" fmla="*/ 0 w 681"/>
                    <a:gd name="T53" fmla="*/ 25 h 10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681" h="101">
                      <a:moveTo>
                        <a:pt x="681" y="78"/>
                      </a:moveTo>
                      <a:lnTo>
                        <a:pt x="681" y="78"/>
                      </a:lnTo>
                      <a:lnTo>
                        <a:pt x="677" y="77"/>
                      </a:lnTo>
                      <a:lnTo>
                        <a:pt x="664" y="72"/>
                      </a:lnTo>
                      <a:lnTo>
                        <a:pt x="645" y="65"/>
                      </a:lnTo>
                      <a:lnTo>
                        <a:pt x="620" y="57"/>
                      </a:lnTo>
                      <a:lnTo>
                        <a:pt x="589" y="47"/>
                      </a:lnTo>
                      <a:lnTo>
                        <a:pt x="552" y="37"/>
                      </a:lnTo>
                      <a:lnTo>
                        <a:pt x="510" y="27"/>
                      </a:lnTo>
                      <a:lnTo>
                        <a:pt x="466" y="18"/>
                      </a:lnTo>
                      <a:lnTo>
                        <a:pt x="418" y="10"/>
                      </a:lnTo>
                      <a:lnTo>
                        <a:pt x="368" y="3"/>
                      </a:lnTo>
                      <a:lnTo>
                        <a:pt x="317" y="0"/>
                      </a:lnTo>
                      <a:lnTo>
                        <a:pt x="265" y="0"/>
                      </a:lnTo>
                      <a:lnTo>
                        <a:pt x="212" y="3"/>
                      </a:lnTo>
                      <a:lnTo>
                        <a:pt x="160" y="11"/>
                      </a:lnTo>
                      <a:lnTo>
                        <a:pt x="109" y="25"/>
                      </a:lnTo>
                      <a:lnTo>
                        <a:pt x="60" y="43"/>
                      </a:lnTo>
                      <a:lnTo>
                        <a:pt x="59" y="44"/>
                      </a:lnTo>
                      <a:lnTo>
                        <a:pt x="53" y="46"/>
                      </a:lnTo>
                      <a:lnTo>
                        <a:pt x="47" y="50"/>
                      </a:lnTo>
                      <a:lnTo>
                        <a:pt x="39" y="57"/>
                      </a:lnTo>
                      <a:lnTo>
                        <a:pt x="29" y="65"/>
                      </a:lnTo>
                      <a:lnTo>
                        <a:pt x="19" y="75"/>
                      </a:lnTo>
                      <a:lnTo>
                        <a:pt x="9" y="87"/>
                      </a:lnTo>
                      <a:lnTo>
                        <a:pt x="0" y="101"/>
                      </a:lnTo>
                    </a:path>
                  </a:pathLst>
                </a:custGeom>
                <a:noFill/>
                <a:ln w="0">
                  <a:solidFill>
                    <a:srgbClr val="BF8C6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389" name="Freeform 476"/>
                <p:cNvSpPr>
                  <a:spLocks/>
                </p:cNvSpPr>
                <p:nvPr/>
              </p:nvSpPr>
              <p:spPr bwMode="auto">
                <a:xfrm>
                  <a:off x="4441" y="14"/>
                  <a:ext cx="229" cy="111"/>
                </a:xfrm>
                <a:custGeom>
                  <a:avLst/>
                  <a:gdLst>
                    <a:gd name="T0" fmla="*/ 114 w 459"/>
                    <a:gd name="T1" fmla="*/ 0 h 222"/>
                    <a:gd name="T2" fmla="*/ 114 w 459"/>
                    <a:gd name="T3" fmla="*/ 0 h 222"/>
                    <a:gd name="T4" fmla="*/ 114 w 459"/>
                    <a:gd name="T5" fmla="*/ 0 h 222"/>
                    <a:gd name="T6" fmla="*/ 112 w 459"/>
                    <a:gd name="T7" fmla="*/ 0 h 222"/>
                    <a:gd name="T8" fmla="*/ 110 w 459"/>
                    <a:gd name="T9" fmla="*/ 1 h 222"/>
                    <a:gd name="T10" fmla="*/ 107 w 459"/>
                    <a:gd name="T11" fmla="*/ 1 h 222"/>
                    <a:gd name="T12" fmla="*/ 102 w 459"/>
                    <a:gd name="T13" fmla="*/ 1 h 222"/>
                    <a:gd name="T14" fmla="*/ 98 w 459"/>
                    <a:gd name="T15" fmla="*/ 2 h 222"/>
                    <a:gd name="T16" fmla="*/ 93 w 459"/>
                    <a:gd name="T17" fmla="*/ 2 h 222"/>
                    <a:gd name="T18" fmla="*/ 87 w 459"/>
                    <a:gd name="T19" fmla="*/ 3 h 222"/>
                    <a:gd name="T20" fmla="*/ 81 w 459"/>
                    <a:gd name="T21" fmla="*/ 4 h 222"/>
                    <a:gd name="T22" fmla="*/ 76 w 459"/>
                    <a:gd name="T23" fmla="*/ 5 h 222"/>
                    <a:gd name="T24" fmla="*/ 69 w 459"/>
                    <a:gd name="T25" fmla="*/ 6 h 222"/>
                    <a:gd name="T26" fmla="*/ 64 w 459"/>
                    <a:gd name="T27" fmla="*/ 7 h 222"/>
                    <a:gd name="T28" fmla="*/ 58 w 459"/>
                    <a:gd name="T29" fmla="*/ 9 h 222"/>
                    <a:gd name="T30" fmla="*/ 52 w 459"/>
                    <a:gd name="T31" fmla="*/ 11 h 222"/>
                    <a:gd name="T32" fmla="*/ 47 w 459"/>
                    <a:gd name="T33" fmla="*/ 13 h 222"/>
                    <a:gd name="T34" fmla="*/ 42 w 459"/>
                    <a:gd name="T35" fmla="*/ 15 h 222"/>
                    <a:gd name="T36" fmla="*/ 42 w 459"/>
                    <a:gd name="T37" fmla="*/ 15 h 222"/>
                    <a:gd name="T38" fmla="*/ 35 w 459"/>
                    <a:gd name="T39" fmla="*/ 19 h 222"/>
                    <a:gd name="T40" fmla="*/ 28 w 459"/>
                    <a:gd name="T41" fmla="*/ 22 h 222"/>
                    <a:gd name="T42" fmla="*/ 22 w 459"/>
                    <a:gd name="T43" fmla="*/ 27 h 222"/>
                    <a:gd name="T44" fmla="*/ 16 w 459"/>
                    <a:gd name="T45" fmla="*/ 31 h 222"/>
                    <a:gd name="T46" fmla="*/ 11 w 459"/>
                    <a:gd name="T47" fmla="*/ 37 h 222"/>
                    <a:gd name="T48" fmla="*/ 7 w 459"/>
                    <a:gd name="T49" fmla="*/ 42 h 222"/>
                    <a:gd name="T50" fmla="*/ 3 w 459"/>
                    <a:gd name="T51" fmla="*/ 49 h 222"/>
                    <a:gd name="T52" fmla="*/ 0 w 459"/>
                    <a:gd name="T53" fmla="*/ 56 h 22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459" h="222">
                      <a:moveTo>
                        <a:pt x="459" y="0"/>
                      </a:moveTo>
                      <a:lnTo>
                        <a:pt x="459" y="0"/>
                      </a:lnTo>
                      <a:lnTo>
                        <a:pt x="457" y="0"/>
                      </a:lnTo>
                      <a:lnTo>
                        <a:pt x="450" y="0"/>
                      </a:lnTo>
                      <a:lnTo>
                        <a:pt x="440" y="1"/>
                      </a:lnTo>
                      <a:lnTo>
                        <a:pt x="428" y="2"/>
                      </a:lnTo>
                      <a:lnTo>
                        <a:pt x="411" y="3"/>
                      </a:lnTo>
                      <a:lnTo>
                        <a:pt x="393" y="6"/>
                      </a:lnTo>
                      <a:lnTo>
                        <a:pt x="372" y="8"/>
                      </a:lnTo>
                      <a:lnTo>
                        <a:pt x="351" y="11"/>
                      </a:lnTo>
                      <a:lnTo>
                        <a:pt x="327" y="14"/>
                      </a:lnTo>
                      <a:lnTo>
                        <a:pt x="304" y="18"/>
                      </a:lnTo>
                      <a:lnTo>
                        <a:pt x="279" y="23"/>
                      </a:lnTo>
                      <a:lnTo>
                        <a:pt x="256" y="28"/>
                      </a:lnTo>
                      <a:lnTo>
                        <a:pt x="233" y="35"/>
                      </a:lnTo>
                      <a:lnTo>
                        <a:pt x="210" y="41"/>
                      </a:lnTo>
                      <a:lnTo>
                        <a:pt x="190" y="49"/>
                      </a:lnTo>
                      <a:lnTo>
                        <a:pt x="171" y="57"/>
                      </a:lnTo>
                      <a:lnTo>
                        <a:pt x="141" y="73"/>
                      </a:lnTo>
                      <a:lnTo>
                        <a:pt x="114" y="88"/>
                      </a:lnTo>
                      <a:lnTo>
                        <a:pt x="88" y="106"/>
                      </a:lnTo>
                      <a:lnTo>
                        <a:pt x="66" y="124"/>
                      </a:lnTo>
                      <a:lnTo>
                        <a:pt x="46" y="145"/>
                      </a:lnTo>
                      <a:lnTo>
                        <a:pt x="29" y="167"/>
                      </a:lnTo>
                      <a:lnTo>
                        <a:pt x="14" y="193"/>
                      </a:lnTo>
                      <a:lnTo>
                        <a:pt x="0" y="222"/>
                      </a:lnTo>
                    </a:path>
                  </a:pathLst>
                </a:custGeom>
                <a:noFill/>
                <a:ln w="0">
                  <a:solidFill>
                    <a:srgbClr val="BF8C6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390" name="Freeform 477"/>
                <p:cNvSpPr>
                  <a:spLocks/>
                </p:cNvSpPr>
                <p:nvPr/>
              </p:nvSpPr>
              <p:spPr bwMode="auto">
                <a:xfrm>
                  <a:off x="4670" y="51"/>
                  <a:ext cx="110" cy="8"/>
                </a:xfrm>
                <a:custGeom>
                  <a:avLst/>
                  <a:gdLst>
                    <a:gd name="T0" fmla="*/ 0 w 220"/>
                    <a:gd name="T1" fmla="*/ 3 h 15"/>
                    <a:gd name="T2" fmla="*/ 0 w 220"/>
                    <a:gd name="T3" fmla="*/ 3 h 15"/>
                    <a:gd name="T4" fmla="*/ 1 w 220"/>
                    <a:gd name="T5" fmla="*/ 3 h 15"/>
                    <a:gd name="T6" fmla="*/ 2 w 220"/>
                    <a:gd name="T7" fmla="*/ 3 h 15"/>
                    <a:gd name="T8" fmla="*/ 3 w 220"/>
                    <a:gd name="T9" fmla="*/ 3 h 15"/>
                    <a:gd name="T10" fmla="*/ 5 w 220"/>
                    <a:gd name="T11" fmla="*/ 2 h 15"/>
                    <a:gd name="T12" fmla="*/ 7 w 220"/>
                    <a:gd name="T13" fmla="*/ 2 h 15"/>
                    <a:gd name="T14" fmla="*/ 9 w 220"/>
                    <a:gd name="T15" fmla="*/ 1 h 15"/>
                    <a:gd name="T16" fmla="*/ 12 w 220"/>
                    <a:gd name="T17" fmla="*/ 1 h 15"/>
                    <a:gd name="T18" fmla="*/ 16 w 220"/>
                    <a:gd name="T19" fmla="*/ 1 h 15"/>
                    <a:gd name="T20" fmla="*/ 20 w 220"/>
                    <a:gd name="T21" fmla="*/ 0 h 15"/>
                    <a:gd name="T22" fmla="*/ 24 w 220"/>
                    <a:gd name="T23" fmla="*/ 0 h 15"/>
                    <a:gd name="T24" fmla="*/ 29 w 220"/>
                    <a:gd name="T25" fmla="*/ 0 h 15"/>
                    <a:gd name="T26" fmla="*/ 33 w 220"/>
                    <a:gd name="T27" fmla="*/ 1 h 15"/>
                    <a:gd name="T28" fmla="*/ 38 w 220"/>
                    <a:gd name="T29" fmla="*/ 1 h 15"/>
                    <a:gd name="T30" fmla="*/ 44 w 220"/>
                    <a:gd name="T31" fmla="*/ 2 h 15"/>
                    <a:gd name="T32" fmla="*/ 50 w 220"/>
                    <a:gd name="T33" fmla="*/ 3 h 15"/>
                    <a:gd name="T34" fmla="*/ 55 w 220"/>
                    <a:gd name="T35" fmla="*/ 4 h 1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20" h="15">
                      <a:moveTo>
                        <a:pt x="0" y="12"/>
                      </a:moveTo>
                      <a:lnTo>
                        <a:pt x="0" y="12"/>
                      </a:lnTo>
                      <a:lnTo>
                        <a:pt x="1" y="12"/>
                      </a:lnTo>
                      <a:lnTo>
                        <a:pt x="5" y="11"/>
                      </a:lnTo>
                      <a:lnTo>
                        <a:pt x="9" y="10"/>
                      </a:lnTo>
                      <a:lnTo>
                        <a:pt x="17" y="8"/>
                      </a:lnTo>
                      <a:lnTo>
                        <a:pt x="26" y="6"/>
                      </a:lnTo>
                      <a:lnTo>
                        <a:pt x="36" y="4"/>
                      </a:lnTo>
                      <a:lnTo>
                        <a:pt x="48" y="3"/>
                      </a:lnTo>
                      <a:lnTo>
                        <a:pt x="63" y="1"/>
                      </a:lnTo>
                      <a:lnTo>
                        <a:pt x="79" y="0"/>
                      </a:lnTo>
                      <a:lnTo>
                        <a:pt x="95" y="0"/>
                      </a:lnTo>
                      <a:lnTo>
                        <a:pt x="113" y="0"/>
                      </a:lnTo>
                      <a:lnTo>
                        <a:pt x="132" y="1"/>
                      </a:lnTo>
                      <a:lnTo>
                        <a:pt x="152" y="3"/>
                      </a:lnTo>
                      <a:lnTo>
                        <a:pt x="175" y="5"/>
                      </a:lnTo>
                      <a:lnTo>
                        <a:pt x="197" y="10"/>
                      </a:lnTo>
                      <a:lnTo>
                        <a:pt x="220" y="15"/>
                      </a:lnTo>
                    </a:path>
                  </a:pathLst>
                </a:custGeom>
                <a:noFill/>
                <a:ln w="0">
                  <a:solidFill>
                    <a:srgbClr val="BF8C6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391" name="Freeform 478"/>
                <p:cNvSpPr>
                  <a:spLocks/>
                </p:cNvSpPr>
                <p:nvPr/>
              </p:nvSpPr>
              <p:spPr bwMode="auto">
                <a:xfrm>
                  <a:off x="4733" y="127"/>
                  <a:ext cx="153" cy="29"/>
                </a:xfrm>
                <a:custGeom>
                  <a:avLst/>
                  <a:gdLst>
                    <a:gd name="T0" fmla="*/ 0 w 306"/>
                    <a:gd name="T1" fmla="*/ 2 h 58"/>
                    <a:gd name="T2" fmla="*/ 0 w 306"/>
                    <a:gd name="T3" fmla="*/ 2 h 58"/>
                    <a:gd name="T4" fmla="*/ 1 w 306"/>
                    <a:gd name="T5" fmla="*/ 2 h 58"/>
                    <a:gd name="T6" fmla="*/ 1 w 306"/>
                    <a:gd name="T7" fmla="*/ 1 h 58"/>
                    <a:gd name="T8" fmla="*/ 3 w 306"/>
                    <a:gd name="T9" fmla="*/ 1 h 58"/>
                    <a:gd name="T10" fmla="*/ 5 w 306"/>
                    <a:gd name="T11" fmla="*/ 1 h 58"/>
                    <a:gd name="T12" fmla="*/ 8 w 306"/>
                    <a:gd name="T13" fmla="*/ 1 h 58"/>
                    <a:gd name="T14" fmla="*/ 11 w 306"/>
                    <a:gd name="T15" fmla="*/ 0 h 58"/>
                    <a:gd name="T16" fmla="*/ 15 w 306"/>
                    <a:gd name="T17" fmla="*/ 0 h 58"/>
                    <a:gd name="T18" fmla="*/ 19 w 306"/>
                    <a:gd name="T19" fmla="*/ 1 h 58"/>
                    <a:gd name="T20" fmla="*/ 24 w 306"/>
                    <a:gd name="T21" fmla="*/ 1 h 58"/>
                    <a:gd name="T22" fmla="*/ 30 w 306"/>
                    <a:gd name="T23" fmla="*/ 2 h 58"/>
                    <a:gd name="T24" fmla="*/ 36 w 306"/>
                    <a:gd name="T25" fmla="*/ 3 h 58"/>
                    <a:gd name="T26" fmla="*/ 43 w 306"/>
                    <a:gd name="T27" fmla="*/ 4 h 58"/>
                    <a:gd name="T28" fmla="*/ 51 w 306"/>
                    <a:gd name="T29" fmla="*/ 6 h 58"/>
                    <a:gd name="T30" fmla="*/ 59 w 306"/>
                    <a:gd name="T31" fmla="*/ 8 h 58"/>
                    <a:gd name="T32" fmla="*/ 67 w 306"/>
                    <a:gd name="T33" fmla="*/ 11 h 58"/>
                    <a:gd name="T34" fmla="*/ 77 w 306"/>
                    <a:gd name="T35" fmla="*/ 15 h 5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306" h="58">
                      <a:moveTo>
                        <a:pt x="0" y="5"/>
                      </a:moveTo>
                      <a:lnTo>
                        <a:pt x="0" y="5"/>
                      </a:lnTo>
                      <a:lnTo>
                        <a:pt x="1" y="5"/>
                      </a:lnTo>
                      <a:lnTo>
                        <a:pt x="4" y="4"/>
                      </a:lnTo>
                      <a:lnTo>
                        <a:pt x="10" y="3"/>
                      </a:lnTo>
                      <a:lnTo>
                        <a:pt x="19" y="2"/>
                      </a:lnTo>
                      <a:lnTo>
                        <a:pt x="29" y="1"/>
                      </a:lnTo>
                      <a:lnTo>
                        <a:pt x="42" y="0"/>
                      </a:lnTo>
                      <a:lnTo>
                        <a:pt x="58" y="0"/>
                      </a:lnTo>
                      <a:lnTo>
                        <a:pt x="76" y="1"/>
                      </a:lnTo>
                      <a:lnTo>
                        <a:pt x="96" y="2"/>
                      </a:lnTo>
                      <a:lnTo>
                        <a:pt x="118" y="5"/>
                      </a:lnTo>
                      <a:lnTo>
                        <a:pt x="143" y="9"/>
                      </a:lnTo>
                      <a:lnTo>
                        <a:pt x="170" y="14"/>
                      </a:lnTo>
                      <a:lnTo>
                        <a:pt x="201" y="22"/>
                      </a:lnTo>
                      <a:lnTo>
                        <a:pt x="233" y="32"/>
                      </a:lnTo>
                      <a:lnTo>
                        <a:pt x="268" y="43"/>
                      </a:lnTo>
                      <a:lnTo>
                        <a:pt x="306" y="58"/>
                      </a:lnTo>
                    </a:path>
                  </a:pathLst>
                </a:custGeom>
                <a:noFill/>
                <a:ln w="0">
                  <a:solidFill>
                    <a:srgbClr val="BF8C6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392" name="Freeform 479"/>
                <p:cNvSpPr>
                  <a:spLocks/>
                </p:cNvSpPr>
                <p:nvPr/>
              </p:nvSpPr>
              <p:spPr bwMode="auto">
                <a:xfrm>
                  <a:off x="4782" y="237"/>
                  <a:ext cx="165" cy="68"/>
                </a:xfrm>
                <a:custGeom>
                  <a:avLst/>
                  <a:gdLst>
                    <a:gd name="T0" fmla="*/ 0 w 330"/>
                    <a:gd name="T1" fmla="*/ 0 h 136"/>
                    <a:gd name="T2" fmla="*/ 0 w 330"/>
                    <a:gd name="T3" fmla="*/ 0 h 136"/>
                    <a:gd name="T4" fmla="*/ 1 w 330"/>
                    <a:gd name="T5" fmla="*/ 0 h 136"/>
                    <a:gd name="T6" fmla="*/ 2 w 330"/>
                    <a:gd name="T7" fmla="*/ 1 h 136"/>
                    <a:gd name="T8" fmla="*/ 5 w 330"/>
                    <a:gd name="T9" fmla="*/ 1 h 136"/>
                    <a:gd name="T10" fmla="*/ 8 w 330"/>
                    <a:gd name="T11" fmla="*/ 2 h 136"/>
                    <a:gd name="T12" fmla="*/ 12 w 330"/>
                    <a:gd name="T13" fmla="*/ 3 h 136"/>
                    <a:gd name="T14" fmla="*/ 17 w 330"/>
                    <a:gd name="T15" fmla="*/ 4 h 136"/>
                    <a:gd name="T16" fmla="*/ 22 w 330"/>
                    <a:gd name="T17" fmla="*/ 6 h 136"/>
                    <a:gd name="T18" fmla="*/ 28 w 330"/>
                    <a:gd name="T19" fmla="*/ 7 h 136"/>
                    <a:gd name="T20" fmla="*/ 34 w 330"/>
                    <a:gd name="T21" fmla="*/ 9 h 136"/>
                    <a:gd name="T22" fmla="*/ 41 w 330"/>
                    <a:gd name="T23" fmla="*/ 12 h 136"/>
                    <a:gd name="T24" fmla="*/ 48 w 330"/>
                    <a:gd name="T25" fmla="*/ 15 h 136"/>
                    <a:gd name="T26" fmla="*/ 55 w 330"/>
                    <a:gd name="T27" fmla="*/ 18 h 136"/>
                    <a:gd name="T28" fmla="*/ 62 w 330"/>
                    <a:gd name="T29" fmla="*/ 21 h 136"/>
                    <a:gd name="T30" fmla="*/ 69 w 330"/>
                    <a:gd name="T31" fmla="*/ 25 h 136"/>
                    <a:gd name="T32" fmla="*/ 76 w 330"/>
                    <a:gd name="T33" fmla="*/ 30 h 136"/>
                    <a:gd name="T34" fmla="*/ 83 w 330"/>
                    <a:gd name="T35" fmla="*/ 34 h 1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330" h="136">
                      <a:moveTo>
                        <a:pt x="0" y="0"/>
                      </a:moveTo>
                      <a:lnTo>
                        <a:pt x="0" y="0"/>
                      </a:lnTo>
                      <a:lnTo>
                        <a:pt x="2" y="0"/>
                      </a:lnTo>
                      <a:lnTo>
                        <a:pt x="8" y="1"/>
                      </a:lnTo>
                      <a:lnTo>
                        <a:pt x="18" y="3"/>
                      </a:lnTo>
                      <a:lnTo>
                        <a:pt x="31" y="6"/>
                      </a:lnTo>
                      <a:lnTo>
                        <a:pt x="48" y="10"/>
                      </a:lnTo>
                      <a:lnTo>
                        <a:pt x="67" y="15"/>
                      </a:lnTo>
                      <a:lnTo>
                        <a:pt x="88" y="21"/>
                      </a:lnTo>
                      <a:lnTo>
                        <a:pt x="111" y="28"/>
                      </a:lnTo>
                      <a:lnTo>
                        <a:pt x="136" y="36"/>
                      </a:lnTo>
                      <a:lnTo>
                        <a:pt x="163" y="47"/>
                      </a:lnTo>
                      <a:lnTo>
                        <a:pt x="190" y="58"/>
                      </a:lnTo>
                      <a:lnTo>
                        <a:pt x="218" y="70"/>
                      </a:lnTo>
                      <a:lnTo>
                        <a:pt x="247" y="83"/>
                      </a:lnTo>
                      <a:lnTo>
                        <a:pt x="275" y="99"/>
                      </a:lnTo>
                      <a:lnTo>
                        <a:pt x="302" y="117"/>
                      </a:lnTo>
                      <a:lnTo>
                        <a:pt x="330" y="136"/>
                      </a:lnTo>
                    </a:path>
                  </a:pathLst>
                </a:custGeom>
                <a:noFill/>
                <a:ln w="0">
                  <a:solidFill>
                    <a:srgbClr val="A5724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393" name="Freeform 480"/>
                <p:cNvSpPr>
                  <a:spLocks/>
                </p:cNvSpPr>
                <p:nvPr/>
              </p:nvSpPr>
              <p:spPr bwMode="auto">
                <a:xfrm>
                  <a:off x="5003" y="306"/>
                  <a:ext cx="84" cy="89"/>
                </a:xfrm>
                <a:custGeom>
                  <a:avLst/>
                  <a:gdLst>
                    <a:gd name="T0" fmla="*/ 0 w 170"/>
                    <a:gd name="T1" fmla="*/ 0 h 179"/>
                    <a:gd name="T2" fmla="*/ 0 w 170"/>
                    <a:gd name="T3" fmla="*/ 0 h 179"/>
                    <a:gd name="T4" fmla="*/ 0 w 170"/>
                    <a:gd name="T5" fmla="*/ 0 h 179"/>
                    <a:gd name="T6" fmla="*/ 1 w 170"/>
                    <a:gd name="T7" fmla="*/ 1 h 179"/>
                    <a:gd name="T8" fmla="*/ 3 w 170"/>
                    <a:gd name="T9" fmla="*/ 2 h 179"/>
                    <a:gd name="T10" fmla="*/ 5 w 170"/>
                    <a:gd name="T11" fmla="*/ 4 h 179"/>
                    <a:gd name="T12" fmla="*/ 7 w 170"/>
                    <a:gd name="T13" fmla="*/ 6 h 179"/>
                    <a:gd name="T14" fmla="*/ 11 w 170"/>
                    <a:gd name="T15" fmla="*/ 8 h 179"/>
                    <a:gd name="T16" fmla="*/ 14 w 170"/>
                    <a:gd name="T17" fmla="*/ 11 h 179"/>
                    <a:gd name="T18" fmla="*/ 17 w 170"/>
                    <a:gd name="T19" fmla="*/ 14 h 179"/>
                    <a:gd name="T20" fmla="*/ 21 w 170"/>
                    <a:gd name="T21" fmla="*/ 17 h 179"/>
                    <a:gd name="T22" fmla="*/ 24 w 170"/>
                    <a:gd name="T23" fmla="*/ 21 h 179"/>
                    <a:gd name="T24" fmla="*/ 28 w 170"/>
                    <a:gd name="T25" fmla="*/ 24 h 179"/>
                    <a:gd name="T26" fmla="*/ 31 w 170"/>
                    <a:gd name="T27" fmla="*/ 28 h 179"/>
                    <a:gd name="T28" fmla="*/ 34 w 170"/>
                    <a:gd name="T29" fmla="*/ 32 h 179"/>
                    <a:gd name="T30" fmla="*/ 37 w 170"/>
                    <a:gd name="T31" fmla="*/ 36 h 179"/>
                    <a:gd name="T32" fmla="*/ 40 w 170"/>
                    <a:gd name="T33" fmla="*/ 40 h 179"/>
                    <a:gd name="T34" fmla="*/ 42 w 170"/>
                    <a:gd name="T35" fmla="*/ 44 h 17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70" h="179">
                      <a:moveTo>
                        <a:pt x="0" y="0"/>
                      </a:moveTo>
                      <a:lnTo>
                        <a:pt x="0" y="0"/>
                      </a:lnTo>
                      <a:lnTo>
                        <a:pt x="1" y="1"/>
                      </a:lnTo>
                      <a:lnTo>
                        <a:pt x="6" y="5"/>
                      </a:lnTo>
                      <a:lnTo>
                        <a:pt x="12" y="9"/>
                      </a:lnTo>
                      <a:lnTo>
                        <a:pt x="21" y="16"/>
                      </a:lnTo>
                      <a:lnTo>
                        <a:pt x="31" y="24"/>
                      </a:lnTo>
                      <a:lnTo>
                        <a:pt x="44" y="34"/>
                      </a:lnTo>
                      <a:lnTo>
                        <a:pt x="57" y="45"/>
                      </a:lnTo>
                      <a:lnTo>
                        <a:pt x="70" y="57"/>
                      </a:lnTo>
                      <a:lnTo>
                        <a:pt x="85" y="71"/>
                      </a:lnTo>
                      <a:lnTo>
                        <a:pt x="99" y="84"/>
                      </a:lnTo>
                      <a:lnTo>
                        <a:pt x="114" y="98"/>
                      </a:lnTo>
                      <a:lnTo>
                        <a:pt x="127" y="114"/>
                      </a:lnTo>
                      <a:lnTo>
                        <a:pt x="140" y="130"/>
                      </a:lnTo>
                      <a:lnTo>
                        <a:pt x="152" y="146"/>
                      </a:lnTo>
                      <a:lnTo>
                        <a:pt x="162" y="162"/>
                      </a:lnTo>
                      <a:lnTo>
                        <a:pt x="170" y="179"/>
                      </a:lnTo>
                    </a:path>
                  </a:pathLst>
                </a:custGeom>
                <a:noFill/>
                <a:ln w="0">
                  <a:solidFill>
                    <a:srgbClr val="A5724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394" name="Freeform 481"/>
                <p:cNvSpPr>
                  <a:spLocks/>
                </p:cNvSpPr>
                <p:nvPr/>
              </p:nvSpPr>
              <p:spPr bwMode="auto">
                <a:xfrm>
                  <a:off x="4642" y="441"/>
                  <a:ext cx="254" cy="56"/>
                </a:xfrm>
                <a:custGeom>
                  <a:avLst/>
                  <a:gdLst>
                    <a:gd name="T0" fmla="*/ 0 w 508"/>
                    <a:gd name="T1" fmla="*/ 0 h 113"/>
                    <a:gd name="T2" fmla="*/ 0 w 508"/>
                    <a:gd name="T3" fmla="*/ 0 h 113"/>
                    <a:gd name="T4" fmla="*/ 1 w 508"/>
                    <a:gd name="T5" fmla="*/ 0 h 113"/>
                    <a:gd name="T6" fmla="*/ 2 w 508"/>
                    <a:gd name="T7" fmla="*/ 1 h 113"/>
                    <a:gd name="T8" fmla="*/ 5 w 508"/>
                    <a:gd name="T9" fmla="*/ 2 h 113"/>
                    <a:gd name="T10" fmla="*/ 8 w 508"/>
                    <a:gd name="T11" fmla="*/ 4 h 113"/>
                    <a:gd name="T12" fmla="*/ 12 w 508"/>
                    <a:gd name="T13" fmla="*/ 6 h 113"/>
                    <a:gd name="T14" fmla="*/ 16 w 508"/>
                    <a:gd name="T15" fmla="*/ 8 h 113"/>
                    <a:gd name="T16" fmla="*/ 21 w 508"/>
                    <a:gd name="T17" fmla="*/ 10 h 113"/>
                    <a:gd name="T18" fmla="*/ 26 w 508"/>
                    <a:gd name="T19" fmla="*/ 13 h 113"/>
                    <a:gd name="T20" fmla="*/ 32 w 508"/>
                    <a:gd name="T21" fmla="*/ 15 h 113"/>
                    <a:gd name="T22" fmla="*/ 39 w 508"/>
                    <a:gd name="T23" fmla="*/ 18 h 113"/>
                    <a:gd name="T24" fmla="*/ 45 w 508"/>
                    <a:gd name="T25" fmla="*/ 20 h 113"/>
                    <a:gd name="T26" fmla="*/ 52 w 508"/>
                    <a:gd name="T27" fmla="*/ 22 h 113"/>
                    <a:gd name="T28" fmla="*/ 59 w 508"/>
                    <a:gd name="T29" fmla="*/ 24 h 113"/>
                    <a:gd name="T30" fmla="*/ 66 w 508"/>
                    <a:gd name="T31" fmla="*/ 26 h 113"/>
                    <a:gd name="T32" fmla="*/ 72 w 508"/>
                    <a:gd name="T33" fmla="*/ 27 h 113"/>
                    <a:gd name="T34" fmla="*/ 79 w 508"/>
                    <a:gd name="T35" fmla="*/ 27 h 113"/>
                    <a:gd name="T36" fmla="*/ 79 w 508"/>
                    <a:gd name="T37" fmla="*/ 27 h 113"/>
                    <a:gd name="T38" fmla="*/ 86 w 508"/>
                    <a:gd name="T39" fmla="*/ 28 h 113"/>
                    <a:gd name="T40" fmla="*/ 92 w 508"/>
                    <a:gd name="T41" fmla="*/ 28 h 113"/>
                    <a:gd name="T42" fmla="*/ 97 w 508"/>
                    <a:gd name="T43" fmla="*/ 28 h 113"/>
                    <a:gd name="T44" fmla="*/ 102 w 508"/>
                    <a:gd name="T45" fmla="*/ 28 h 113"/>
                    <a:gd name="T46" fmla="*/ 106 w 508"/>
                    <a:gd name="T47" fmla="*/ 28 h 113"/>
                    <a:gd name="T48" fmla="*/ 110 w 508"/>
                    <a:gd name="T49" fmla="*/ 28 h 113"/>
                    <a:gd name="T50" fmla="*/ 114 w 508"/>
                    <a:gd name="T51" fmla="*/ 28 h 113"/>
                    <a:gd name="T52" fmla="*/ 117 w 508"/>
                    <a:gd name="T53" fmla="*/ 27 h 113"/>
                    <a:gd name="T54" fmla="*/ 119 w 508"/>
                    <a:gd name="T55" fmla="*/ 27 h 113"/>
                    <a:gd name="T56" fmla="*/ 122 w 508"/>
                    <a:gd name="T57" fmla="*/ 27 h 113"/>
                    <a:gd name="T58" fmla="*/ 123 w 508"/>
                    <a:gd name="T59" fmla="*/ 27 h 113"/>
                    <a:gd name="T60" fmla="*/ 125 w 508"/>
                    <a:gd name="T61" fmla="*/ 27 h 113"/>
                    <a:gd name="T62" fmla="*/ 126 w 508"/>
                    <a:gd name="T63" fmla="*/ 26 h 113"/>
                    <a:gd name="T64" fmla="*/ 127 w 508"/>
                    <a:gd name="T65" fmla="*/ 26 h 113"/>
                    <a:gd name="T66" fmla="*/ 127 w 508"/>
                    <a:gd name="T67" fmla="*/ 26 h 113"/>
                    <a:gd name="T68" fmla="*/ 127 w 508"/>
                    <a:gd name="T69" fmla="*/ 26 h 11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508" h="113">
                      <a:moveTo>
                        <a:pt x="0" y="0"/>
                      </a:moveTo>
                      <a:lnTo>
                        <a:pt x="0" y="0"/>
                      </a:lnTo>
                      <a:lnTo>
                        <a:pt x="3" y="1"/>
                      </a:lnTo>
                      <a:lnTo>
                        <a:pt x="8" y="5"/>
                      </a:lnTo>
                      <a:lnTo>
                        <a:pt x="17" y="10"/>
                      </a:lnTo>
                      <a:lnTo>
                        <a:pt x="30" y="17"/>
                      </a:lnTo>
                      <a:lnTo>
                        <a:pt x="45" y="25"/>
                      </a:lnTo>
                      <a:lnTo>
                        <a:pt x="63" y="34"/>
                      </a:lnTo>
                      <a:lnTo>
                        <a:pt x="83" y="43"/>
                      </a:lnTo>
                      <a:lnTo>
                        <a:pt x="104" y="53"/>
                      </a:lnTo>
                      <a:lnTo>
                        <a:pt x="128" y="63"/>
                      </a:lnTo>
                      <a:lnTo>
                        <a:pt x="154" y="73"/>
                      </a:lnTo>
                      <a:lnTo>
                        <a:pt x="179" y="82"/>
                      </a:lnTo>
                      <a:lnTo>
                        <a:pt x="206" y="91"/>
                      </a:lnTo>
                      <a:lnTo>
                        <a:pt x="233" y="99"/>
                      </a:lnTo>
                      <a:lnTo>
                        <a:pt x="261" y="104"/>
                      </a:lnTo>
                      <a:lnTo>
                        <a:pt x="288" y="109"/>
                      </a:lnTo>
                      <a:lnTo>
                        <a:pt x="314" y="111"/>
                      </a:lnTo>
                      <a:lnTo>
                        <a:pt x="341" y="112"/>
                      </a:lnTo>
                      <a:lnTo>
                        <a:pt x="365" y="113"/>
                      </a:lnTo>
                      <a:lnTo>
                        <a:pt x="387" y="113"/>
                      </a:lnTo>
                      <a:lnTo>
                        <a:pt x="406" y="113"/>
                      </a:lnTo>
                      <a:lnTo>
                        <a:pt x="424" y="113"/>
                      </a:lnTo>
                      <a:lnTo>
                        <a:pt x="439" y="112"/>
                      </a:lnTo>
                      <a:lnTo>
                        <a:pt x="454" y="112"/>
                      </a:lnTo>
                      <a:lnTo>
                        <a:pt x="466" y="111"/>
                      </a:lnTo>
                      <a:lnTo>
                        <a:pt x="476" y="110"/>
                      </a:lnTo>
                      <a:lnTo>
                        <a:pt x="485" y="109"/>
                      </a:lnTo>
                      <a:lnTo>
                        <a:pt x="492" y="109"/>
                      </a:lnTo>
                      <a:lnTo>
                        <a:pt x="498" y="108"/>
                      </a:lnTo>
                      <a:lnTo>
                        <a:pt x="502" y="106"/>
                      </a:lnTo>
                      <a:lnTo>
                        <a:pt x="505" y="106"/>
                      </a:lnTo>
                      <a:lnTo>
                        <a:pt x="507" y="105"/>
                      </a:lnTo>
                      <a:lnTo>
                        <a:pt x="508" y="105"/>
                      </a:lnTo>
                    </a:path>
                  </a:pathLst>
                </a:custGeom>
                <a:noFill/>
                <a:ln w="0">
                  <a:solidFill>
                    <a:srgbClr val="3F0C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395" name="Freeform 482"/>
                <p:cNvSpPr>
                  <a:spLocks/>
                </p:cNvSpPr>
                <p:nvPr/>
              </p:nvSpPr>
              <p:spPr bwMode="auto">
                <a:xfrm>
                  <a:off x="4723" y="518"/>
                  <a:ext cx="140" cy="22"/>
                </a:xfrm>
                <a:custGeom>
                  <a:avLst/>
                  <a:gdLst>
                    <a:gd name="T0" fmla="*/ 0 w 281"/>
                    <a:gd name="T1" fmla="*/ 0 h 43"/>
                    <a:gd name="T2" fmla="*/ 0 w 281"/>
                    <a:gd name="T3" fmla="*/ 0 h 43"/>
                    <a:gd name="T4" fmla="*/ 0 w 281"/>
                    <a:gd name="T5" fmla="*/ 1 h 43"/>
                    <a:gd name="T6" fmla="*/ 1 w 281"/>
                    <a:gd name="T7" fmla="*/ 1 h 43"/>
                    <a:gd name="T8" fmla="*/ 2 w 281"/>
                    <a:gd name="T9" fmla="*/ 2 h 43"/>
                    <a:gd name="T10" fmla="*/ 4 w 281"/>
                    <a:gd name="T11" fmla="*/ 3 h 43"/>
                    <a:gd name="T12" fmla="*/ 6 w 281"/>
                    <a:gd name="T13" fmla="*/ 4 h 43"/>
                    <a:gd name="T14" fmla="*/ 9 w 281"/>
                    <a:gd name="T15" fmla="*/ 5 h 43"/>
                    <a:gd name="T16" fmla="*/ 13 w 281"/>
                    <a:gd name="T17" fmla="*/ 6 h 43"/>
                    <a:gd name="T18" fmla="*/ 17 w 281"/>
                    <a:gd name="T19" fmla="*/ 7 h 43"/>
                    <a:gd name="T20" fmla="*/ 21 w 281"/>
                    <a:gd name="T21" fmla="*/ 9 h 43"/>
                    <a:gd name="T22" fmla="*/ 27 w 281"/>
                    <a:gd name="T23" fmla="*/ 9 h 43"/>
                    <a:gd name="T24" fmla="*/ 32 w 281"/>
                    <a:gd name="T25" fmla="*/ 10 h 43"/>
                    <a:gd name="T26" fmla="*/ 39 w 281"/>
                    <a:gd name="T27" fmla="*/ 11 h 43"/>
                    <a:gd name="T28" fmla="*/ 46 w 281"/>
                    <a:gd name="T29" fmla="*/ 11 h 43"/>
                    <a:gd name="T30" fmla="*/ 53 w 281"/>
                    <a:gd name="T31" fmla="*/ 11 h 43"/>
                    <a:gd name="T32" fmla="*/ 61 w 281"/>
                    <a:gd name="T33" fmla="*/ 11 h 43"/>
                    <a:gd name="T34" fmla="*/ 70 w 281"/>
                    <a:gd name="T35" fmla="*/ 9 h 4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81" h="43">
                      <a:moveTo>
                        <a:pt x="0" y="0"/>
                      </a:moveTo>
                      <a:lnTo>
                        <a:pt x="0" y="0"/>
                      </a:lnTo>
                      <a:lnTo>
                        <a:pt x="1" y="1"/>
                      </a:lnTo>
                      <a:lnTo>
                        <a:pt x="5" y="2"/>
                      </a:lnTo>
                      <a:lnTo>
                        <a:pt x="10" y="5"/>
                      </a:lnTo>
                      <a:lnTo>
                        <a:pt x="17" y="10"/>
                      </a:lnTo>
                      <a:lnTo>
                        <a:pt x="27" y="13"/>
                      </a:lnTo>
                      <a:lnTo>
                        <a:pt x="39" y="18"/>
                      </a:lnTo>
                      <a:lnTo>
                        <a:pt x="53" y="23"/>
                      </a:lnTo>
                      <a:lnTo>
                        <a:pt x="70" y="27"/>
                      </a:lnTo>
                      <a:lnTo>
                        <a:pt x="87" y="33"/>
                      </a:lnTo>
                      <a:lnTo>
                        <a:pt x="109" y="36"/>
                      </a:lnTo>
                      <a:lnTo>
                        <a:pt x="131" y="40"/>
                      </a:lnTo>
                      <a:lnTo>
                        <a:pt x="157" y="42"/>
                      </a:lnTo>
                      <a:lnTo>
                        <a:pt x="185" y="43"/>
                      </a:lnTo>
                      <a:lnTo>
                        <a:pt x="214" y="42"/>
                      </a:lnTo>
                      <a:lnTo>
                        <a:pt x="246" y="41"/>
                      </a:lnTo>
                      <a:lnTo>
                        <a:pt x="281" y="36"/>
                      </a:lnTo>
                    </a:path>
                  </a:pathLst>
                </a:custGeom>
                <a:noFill/>
                <a:ln w="0">
                  <a:solidFill>
                    <a:srgbClr val="3F0C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396" name="Freeform 483"/>
                <p:cNvSpPr>
                  <a:spLocks/>
                </p:cNvSpPr>
                <p:nvPr/>
              </p:nvSpPr>
              <p:spPr bwMode="auto">
                <a:xfrm>
                  <a:off x="4779" y="554"/>
                  <a:ext cx="59" cy="7"/>
                </a:xfrm>
                <a:custGeom>
                  <a:avLst/>
                  <a:gdLst>
                    <a:gd name="T0" fmla="*/ 0 w 117"/>
                    <a:gd name="T1" fmla="*/ 0 h 15"/>
                    <a:gd name="T2" fmla="*/ 0 w 117"/>
                    <a:gd name="T3" fmla="*/ 0 h 15"/>
                    <a:gd name="T4" fmla="*/ 1 w 117"/>
                    <a:gd name="T5" fmla="*/ 0 h 15"/>
                    <a:gd name="T6" fmla="*/ 2 w 117"/>
                    <a:gd name="T7" fmla="*/ 0 h 15"/>
                    <a:gd name="T8" fmla="*/ 5 w 117"/>
                    <a:gd name="T9" fmla="*/ 1 h 15"/>
                    <a:gd name="T10" fmla="*/ 8 w 117"/>
                    <a:gd name="T11" fmla="*/ 2 h 15"/>
                    <a:gd name="T12" fmla="*/ 12 w 117"/>
                    <a:gd name="T13" fmla="*/ 3 h 15"/>
                    <a:gd name="T14" fmla="*/ 17 w 117"/>
                    <a:gd name="T15" fmla="*/ 3 h 15"/>
                    <a:gd name="T16" fmla="*/ 23 w 117"/>
                    <a:gd name="T17" fmla="*/ 3 h 15"/>
                    <a:gd name="T18" fmla="*/ 30 w 117"/>
                    <a:gd name="T19" fmla="*/ 2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17" h="15">
                      <a:moveTo>
                        <a:pt x="0" y="0"/>
                      </a:moveTo>
                      <a:lnTo>
                        <a:pt x="0" y="0"/>
                      </a:lnTo>
                      <a:lnTo>
                        <a:pt x="2" y="1"/>
                      </a:lnTo>
                      <a:lnTo>
                        <a:pt x="7" y="3"/>
                      </a:lnTo>
                      <a:lnTo>
                        <a:pt x="17" y="7"/>
                      </a:lnTo>
                      <a:lnTo>
                        <a:pt x="29" y="10"/>
                      </a:lnTo>
                      <a:lnTo>
                        <a:pt x="46" y="12"/>
                      </a:lnTo>
                      <a:lnTo>
                        <a:pt x="66" y="15"/>
                      </a:lnTo>
                      <a:lnTo>
                        <a:pt x="90" y="14"/>
                      </a:lnTo>
                      <a:lnTo>
                        <a:pt x="117" y="10"/>
                      </a:lnTo>
                    </a:path>
                  </a:pathLst>
                </a:custGeom>
                <a:noFill/>
                <a:ln w="0">
                  <a:solidFill>
                    <a:srgbClr val="3F0C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397" name="Freeform 484"/>
                <p:cNvSpPr>
                  <a:spLocks/>
                </p:cNvSpPr>
                <p:nvPr/>
              </p:nvSpPr>
              <p:spPr bwMode="auto">
                <a:xfrm>
                  <a:off x="4652" y="471"/>
                  <a:ext cx="85" cy="33"/>
                </a:xfrm>
                <a:custGeom>
                  <a:avLst/>
                  <a:gdLst>
                    <a:gd name="T0" fmla="*/ 0 w 169"/>
                    <a:gd name="T1" fmla="*/ 0 h 66"/>
                    <a:gd name="T2" fmla="*/ 0 w 169"/>
                    <a:gd name="T3" fmla="*/ 0 h 66"/>
                    <a:gd name="T4" fmla="*/ 1 w 169"/>
                    <a:gd name="T5" fmla="*/ 1 h 66"/>
                    <a:gd name="T6" fmla="*/ 4 w 169"/>
                    <a:gd name="T7" fmla="*/ 3 h 66"/>
                    <a:gd name="T8" fmla="*/ 8 w 169"/>
                    <a:gd name="T9" fmla="*/ 5 h 66"/>
                    <a:gd name="T10" fmla="*/ 13 w 169"/>
                    <a:gd name="T11" fmla="*/ 7 h 66"/>
                    <a:gd name="T12" fmla="*/ 19 w 169"/>
                    <a:gd name="T13" fmla="*/ 10 h 66"/>
                    <a:gd name="T14" fmla="*/ 26 w 169"/>
                    <a:gd name="T15" fmla="*/ 13 h 66"/>
                    <a:gd name="T16" fmla="*/ 34 w 169"/>
                    <a:gd name="T17" fmla="*/ 15 h 66"/>
                    <a:gd name="T18" fmla="*/ 43 w 169"/>
                    <a:gd name="T19" fmla="*/ 17 h 6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69" h="66">
                      <a:moveTo>
                        <a:pt x="0" y="0"/>
                      </a:moveTo>
                      <a:lnTo>
                        <a:pt x="0" y="0"/>
                      </a:lnTo>
                      <a:lnTo>
                        <a:pt x="3" y="2"/>
                      </a:lnTo>
                      <a:lnTo>
                        <a:pt x="13" y="9"/>
                      </a:lnTo>
                      <a:lnTo>
                        <a:pt x="29" y="18"/>
                      </a:lnTo>
                      <a:lnTo>
                        <a:pt x="50" y="28"/>
                      </a:lnTo>
                      <a:lnTo>
                        <a:pt x="74" y="39"/>
                      </a:lnTo>
                      <a:lnTo>
                        <a:pt x="103" y="50"/>
                      </a:lnTo>
                      <a:lnTo>
                        <a:pt x="135" y="59"/>
                      </a:lnTo>
                      <a:lnTo>
                        <a:pt x="169" y="66"/>
                      </a:lnTo>
                    </a:path>
                  </a:pathLst>
                </a:custGeom>
                <a:noFill/>
                <a:ln w="0">
                  <a:solidFill>
                    <a:srgbClr val="3F0C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398" name="Freeform 485"/>
                <p:cNvSpPr>
                  <a:spLocks/>
                </p:cNvSpPr>
                <p:nvPr/>
              </p:nvSpPr>
              <p:spPr bwMode="auto">
                <a:xfrm>
                  <a:off x="4632" y="343"/>
                  <a:ext cx="176" cy="73"/>
                </a:xfrm>
                <a:custGeom>
                  <a:avLst/>
                  <a:gdLst>
                    <a:gd name="T0" fmla="*/ 0 w 352"/>
                    <a:gd name="T1" fmla="*/ 0 h 144"/>
                    <a:gd name="T2" fmla="*/ 0 w 352"/>
                    <a:gd name="T3" fmla="*/ 0 h 144"/>
                    <a:gd name="T4" fmla="*/ 1 w 352"/>
                    <a:gd name="T5" fmla="*/ 1 h 144"/>
                    <a:gd name="T6" fmla="*/ 2 w 352"/>
                    <a:gd name="T7" fmla="*/ 2 h 144"/>
                    <a:gd name="T8" fmla="*/ 5 w 352"/>
                    <a:gd name="T9" fmla="*/ 4 h 144"/>
                    <a:gd name="T10" fmla="*/ 8 w 352"/>
                    <a:gd name="T11" fmla="*/ 7 h 144"/>
                    <a:gd name="T12" fmla="*/ 12 w 352"/>
                    <a:gd name="T13" fmla="*/ 9 h 144"/>
                    <a:gd name="T14" fmla="*/ 17 w 352"/>
                    <a:gd name="T15" fmla="*/ 12 h 144"/>
                    <a:gd name="T16" fmla="*/ 23 w 352"/>
                    <a:gd name="T17" fmla="*/ 15 h 144"/>
                    <a:gd name="T18" fmla="*/ 30 w 352"/>
                    <a:gd name="T19" fmla="*/ 18 h 144"/>
                    <a:gd name="T20" fmla="*/ 30 w 352"/>
                    <a:gd name="T21" fmla="*/ 18 h 144"/>
                    <a:gd name="T22" fmla="*/ 34 w 352"/>
                    <a:gd name="T23" fmla="*/ 19 h 144"/>
                    <a:gd name="T24" fmla="*/ 38 w 352"/>
                    <a:gd name="T25" fmla="*/ 20 h 144"/>
                    <a:gd name="T26" fmla="*/ 43 w 352"/>
                    <a:gd name="T27" fmla="*/ 22 h 144"/>
                    <a:gd name="T28" fmla="*/ 47 w 352"/>
                    <a:gd name="T29" fmla="*/ 24 h 144"/>
                    <a:gd name="T30" fmla="*/ 52 w 352"/>
                    <a:gd name="T31" fmla="*/ 25 h 144"/>
                    <a:gd name="T32" fmla="*/ 57 w 352"/>
                    <a:gd name="T33" fmla="*/ 27 h 144"/>
                    <a:gd name="T34" fmla="*/ 62 w 352"/>
                    <a:gd name="T35" fmla="*/ 28 h 144"/>
                    <a:gd name="T36" fmla="*/ 66 w 352"/>
                    <a:gd name="T37" fmla="*/ 30 h 144"/>
                    <a:gd name="T38" fmla="*/ 71 w 352"/>
                    <a:gd name="T39" fmla="*/ 31 h 144"/>
                    <a:gd name="T40" fmla="*/ 75 w 352"/>
                    <a:gd name="T41" fmla="*/ 32 h 144"/>
                    <a:gd name="T42" fmla="*/ 79 w 352"/>
                    <a:gd name="T43" fmla="*/ 34 h 144"/>
                    <a:gd name="T44" fmla="*/ 82 w 352"/>
                    <a:gd name="T45" fmla="*/ 35 h 144"/>
                    <a:gd name="T46" fmla="*/ 85 w 352"/>
                    <a:gd name="T47" fmla="*/ 36 h 144"/>
                    <a:gd name="T48" fmla="*/ 87 w 352"/>
                    <a:gd name="T49" fmla="*/ 37 h 144"/>
                    <a:gd name="T50" fmla="*/ 88 w 352"/>
                    <a:gd name="T51" fmla="*/ 37 h 144"/>
                    <a:gd name="T52" fmla="*/ 88 w 352"/>
                    <a:gd name="T53" fmla="*/ 37 h 144"/>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352" h="144">
                      <a:moveTo>
                        <a:pt x="0" y="0"/>
                      </a:moveTo>
                      <a:lnTo>
                        <a:pt x="0" y="0"/>
                      </a:lnTo>
                      <a:lnTo>
                        <a:pt x="2" y="2"/>
                      </a:lnTo>
                      <a:lnTo>
                        <a:pt x="8" y="7"/>
                      </a:lnTo>
                      <a:lnTo>
                        <a:pt x="18" y="16"/>
                      </a:lnTo>
                      <a:lnTo>
                        <a:pt x="32" y="25"/>
                      </a:lnTo>
                      <a:lnTo>
                        <a:pt x="48" y="36"/>
                      </a:lnTo>
                      <a:lnTo>
                        <a:pt x="68" y="48"/>
                      </a:lnTo>
                      <a:lnTo>
                        <a:pt x="92" y="59"/>
                      </a:lnTo>
                      <a:lnTo>
                        <a:pt x="119" y="69"/>
                      </a:lnTo>
                      <a:lnTo>
                        <a:pt x="134" y="75"/>
                      </a:lnTo>
                      <a:lnTo>
                        <a:pt x="151" y="79"/>
                      </a:lnTo>
                      <a:lnTo>
                        <a:pt x="169" y="86"/>
                      </a:lnTo>
                      <a:lnTo>
                        <a:pt x="187" y="92"/>
                      </a:lnTo>
                      <a:lnTo>
                        <a:pt x="207" y="98"/>
                      </a:lnTo>
                      <a:lnTo>
                        <a:pt x="226" y="104"/>
                      </a:lnTo>
                      <a:lnTo>
                        <a:pt x="245" y="111"/>
                      </a:lnTo>
                      <a:lnTo>
                        <a:pt x="264" y="116"/>
                      </a:lnTo>
                      <a:lnTo>
                        <a:pt x="282" y="122"/>
                      </a:lnTo>
                      <a:lnTo>
                        <a:pt x="299" y="127"/>
                      </a:lnTo>
                      <a:lnTo>
                        <a:pt x="313" y="132"/>
                      </a:lnTo>
                      <a:lnTo>
                        <a:pt x="326" y="136"/>
                      </a:lnTo>
                      <a:lnTo>
                        <a:pt x="338" y="140"/>
                      </a:lnTo>
                      <a:lnTo>
                        <a:pt x="345" y="142"/>
                      </a:lnTo>
                      <a:lnTo>
                        <a:pt x="350" y="144"/>
                      </a:lnTo>
                      <a:lnTo>
                        <a:pt x="352" y="144"/>
                      </a:lnTo>
                    </a:path>
                  </a:pathLst>
                </a:custGeom>
                <a:noFill/>
                <a:ln w="0">
                  <a:solidFill>
                    <a:srgbClr val="3F0C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399" name="Freeform 486"/>
                <p:cNvSpPr>
                  <a:spLocks/>
                </p:cNvSpPr>
                <p:nvPr/>
              </p:nvSpPr>
              <p:spPr bwMode="auto">
                <a:xfrm>
                  <a:off x="4645" y="276"/>
                  <a:ext cx="175" cy="32"/>
                </a:xfrm>
                <a:custGeom>
                  <a:avLst/>
                  <a:gdLst>
                    <a:gd name="T0" fmla="*/ 0 w 350"/>
                    <a:gd name="T1" fmla="*/ 1 h 63"/>
                    <a:gd name="T2" fmla="*/ 0 w 350"/>
                    <a:gd name="T3" fmla="*/ 1 h 63"/>
                    <a:gd name="T4" fmla="*/ 1 w 350"/>
                    <a:gd name="T5" fmla="*/ 1 h 63"/>
                    <a:gd name="T6" fmla="*/ 2 w 350"/>
                    <a:gd name="T7" fmla="*/ 1 h 63"/>
                    <a:gd name="T8" fmla="*/ 5 w 350"/>
                    <a:gd name="T9" fmla="*/ 1 h 63"/>
                    <a:gd name="T10" fmla="*/ 8 w 350"/>
                    <a:gd name="T11" fmla="*/ 1 h 63"/>
                    <a:gd name="T12" fmla="*/ 12 w 350"/>
                    <a:gd name="T13" fmla="*/ 1 h 63"/>
                    <a:gd name="T14" fmla="*/ 16 w 350"/>
                    <a:gd name="T15" fmla="*/ 0 h 63"/>
                    <a:gd name="T16" fmla="*/ 22 w 350"/>
                    <a:gd name="T17" fmla="*/ 1 h 63"/>
                    <a:gd name="T18" fmla="*/ 27 w 350"/>
                    <a:gd name="T19" fmla="*/ 1 h 63"/>
                    <a:gd name="T20" fmla="*/ 34 w 350"/>
                    <a:gd name="T21" fmla="*/ 1 h 63"/>
                    <a:gd name="T22" fmla="*/ 41 w 350"/>
                    <a:gd name="T23" fmla="*/ 2 h 63"/>
                    <a:gd name="T24" fmla="*/ 48 w 350"/>
                    <a:gd name="T25" fmla="*/ 3 h 63"/>
                    <a:gd name="T26" fmla="*/ 55 w 350"/>
                    <a:gd name="T27" fmla="*/ 5 h 63"/>
                    <a:gd name="T28" fmla="*/ 63 w 350"/>
                    <a:gd name="T29" fmla="*/ 7 h 63"/>
                    <a:gd name="T30" fmla="*/ 71 w 350"/>
                    <a:gd name="T31" fmla="*/ 10 h 63"/>
                    <a:gd name="T32" fmla="*/ 79 w 350"/>
                    <a:gd name="T33" fmla="*/ 13 h 63"/>
                    <a:gd name="T34" fmla="*/ 88 w 350"/>
                    <a:gd name="T35" fmla="*/ 16 h 6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350" h="63">
                      <a:moveTo>
                        <a:pt x="0" y="4"/>
                      </a:moveTo>
                      <a:lnTo>
                        <a:pt x="0" y="4"/>
                      </a:lnTo>
                      <a:lnTo>
                        <a:pt x="2" y="4"/>
                      </a:lnTo>
                      <a:lnTo>
                        <a:pt x="8" y="3"/>
                      </a:lnTo>
                      <a:lnTo>
                        <a:pt x="17" y="2"/>
                      </a:lnTo>
                      <a:lnTo>
                        <a:pt x="30" y="1"/>
                      </a:lnTo>
                      <a:lnTo>
                        <a:pt x="46" y="1"/>
                      </a:lnTo>
                      <a:lnTo>
                        <a:pt x="64" y="0"/>
                      </a:lnTo>
                      <a:lnTo>
                        <a:pt x="85" y="1"/>
                      </a:lnTo>
                      <a:lnTo>
                        <a:pt x="108" y="2"/>
                      </a:lnTo>
                      <a:lnTo>
                        <a:pt x="134" y="3"/>
                      </a:lnTo>
                      <a:lnTo>
                        <a:pt x="162" y="7"/>
                      </a:lnTo>
                      <a:lnTo>
                        <a:pt x="190" y="12"/>
                      </a:lnTo>
                      <a:lnTo>
                        <a:pt x="220" y="18"/>
                      </a:lnTo>
                      <a:lnTo>
                        <a:pt x="251" y="27"/>
                      </a:lnTo>
                      <a:lnTo>
                        <a:pt x="284" y="37"/>
                      </a:lnTo>
                      <a:lnTo>
                        <a:pt x="316" y="49"/>
                      </a:lnTo>
                      <a:lnTo>
                        <a:pt x="350" y="63"/>
                      </a:lnTo>
                    </a:path>
                  </a:pathLst>
                </a:custGeom>
                <a:noFill/>
                <a:ln w="0">
                  <a:solidFill>
                    <a:srgbClr val="3F0C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400" name="Freeform 487"/>
                <p:cNvSpPr>
                  <a:spLocks/>
                </p:cNvSpPr>
                <p:nvPr/>
              </p:nvSpPr>
              <p:spPr bwMode="auto">
                <a:xfrm>
                  <a:off x="4729" y="202"/>
                  <a:ext cx="139" cy="17"/>
                </a:xfrm>
                <a:custGeom>
                  <a:avLst/>
                  <a:gdLst>
                    <a:gd name="T0" fmla="*/ 0 w 278"/>
                    <a:gd name="T1" fmla="*/ 1 h 35"/>
                    <a:gd name="T2" fmla="*/ 0 w 278"/>
                    <a:gd name="T3" fmla="*/ 1 h 35"/>
                    <a:gd name="T4" fmla="*/ 1 w 278"/>
                    <a:gd name="T5" fmla="*/ 1 h 35"/>
                    <a:gd name="T6" fmla="*/ 2 w 278"/>
                    <a:gd name="T7" fmla="*/ 1 h 35"/>
                    <a:gd name="T8" fmla="*/ 4 w 278"/>
                    <a:gd name="T9" fmla="*/ 1 h 35"/>
                    <a:gd name="T10" fmla="*/ 7 w 278"/>
                    <a:gd name="T11" fmla="*/ 0 h 35"/>
                    <a:gd name="T12" fmla="*/ 11 w 278"/>
                    <a:gd name="T13" fmla="*/ 0 h 35"/>
                    <a:gd name="T14" fmla="*/ 15 w 278"/>
                    <a:gd name="T15" fmla="*/ 0 h 35"/>
                    <a:gd name="T16" fmla="*/ 20 w 278"/>
                    <a:gd name="T17" fmla="*/ 0 h 35"/>
                    <a:gd name="T18" fmla="*/ 25 w 278"/>
                    <a:gd name="T19" fmla="*/ 0 h 35"/>
                    <a:gd name="T20" fmla="*/ 30 w 278"/>
                    <a:gd name="T21" fmla="*/ 0 h 35"/>
                    <a:gd name="T22" fmla="*/ 35 w 278"/>
                    <a:gd name="T23" fmla="*/ 0 h 35"/>
                    <a:gd name="T24" fmla="*/ 41 w 278"/>
                    <a:gd name="T25" fmla="*/ 1 h 35"/>
                    <a:gd name="T26" fmla="*/ 47 w 278"/>
                    <a:gd name="T27" fmla="*/ 2 h 35"/>
                    <a:gd name="T28" fmla="*/ 53 w 278"/>
                    <a:gd name="T29" fmla="*/ 3 h 35"/>
                    <a:gd name="T30" fmla="*/ 59 w 278"/>
                    <a:gd name="T31" fmla="*/ 4 h 35"/>
                    <a:gd name="T32" fmla="*/ 65 w 278"/>
                    <a:gd name="T33" fmla="*/ 6 h 35"/>
                    <a:gd name="T34" fmla="*/ 70 w 278"/>
                    <a:gd name="T35" fmla="*/ 8 h 3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78" h="35">
                      <a:moveTo>
                        <a:pt x="0" y="6"/>
                      </a:moveTo>
                      <a:lnTo>
                        <a:pt x="0" y="6"/>
                      </a:lnTo>
                      <a:lnTo>
                        <a:pt x="2" y="6"/>
                      </a:lnTo>
                      <a:lnTo>
                        <a:pt x="8" y="5"/>
                      </a:lnTo>
                      <a:lnTo>
                        <a:pt x="15" y="4"/>
                      </a:lnTo>
                      <a:lnTo>
                        <a:pt x="28" y="3"/>
                      </a:lnTo>
                      <a:lnTo>
                        <a:pt x="41" y="3"/>
                      </a:lnTo>
                      <a:lnTo>
                        <a:pt x="58" y="1"/>
                      </a:lnTo>
                      <a:lnTo>
                        <a:pt x="77" y="0"/>
                      </a:lnTo>
                      <a:lnTo>
                        <a:pt x="97" y="0"/>
                      </a:lnTo>
                      <a:lnTo>
                        <a:pt x="118" y="1"/>
                      </a:lnTo>
                      <a:lnTo>
                        <a:pt x="140" y="3"/>
                      </a:lnTo>
                      <a:lnTo>
                        <a:pt x="163" y="5"/>
                      </a:lnTo>
                      <a:lnTo>
                        <a:pt x="186" y="8"/>
                      </a:lnTo>
                      <a:lnTo>
                        <a:pt x="211" y="13"/>
                      </a:lnTo>
                      <a:lnTo>
                        <a:pt x="233" y="18"/>
                      </a:lnTo>
                      <a:lnTo>
                        <a:pt x="257" y="26"/>
                      </a:lnTo>
                      <a:lnTo>
                        <a:pt x="278" y="35"/>
                      </a:lnTo>
                    </a:path>
                  </a:pathLst>
                </a:custGeom>
                <a:noFill/>
                <a:ln w="0">
                  <a:solidFill>
                    <a:srgbClr val="3F0C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401" name="Freeform 488"/>
                <p:cNvSpPr>
                  <a:spLocks/>
                </p:cNvSpPr>
                <p:nvPr/>
              </p:nvSpPr>
              <p:spPr bwMode="auto">
                <a:xfrm>
                  <a:off x="5032" y="507"/>
                  <a:ext cx="11" cy="58"/>
                </a:xfrm>
                <a:custGeom>
                  <a:avLst/>
                  <a:gdLst>
                    <a:gd name="T0" fmla="*/ 5 w 24"/>
                    <a:gd name="T1" fmla="*/ 29 h 116"/>
                    <a:gd name="T2" fmla="*/ 5 w 24"/>
                    <a:gd name="T3" fmla="*/ 29 h 116"/>
                    <a:gd name="T4" fmla="*/ 5 w 24"/>
                    <a:gd name="T5" fmla="*/ 28 h 116"/>
                    <a:gd name="T6" fmla="*/ 5 w 24"/>
                    <a:gd name="T7" fmla="*/ 26 h 116"/>
                    <a:gd name="T8" fmla="*/ 5 w 24"/>
                    <a:gd name="T9" fmla="*/ 22 h 116"/>
                    <a:gd name="T10" fmla="*/ 5 w 24"/>
                    <a:gd name="T11" fmla="*/ 17 h 116"/>
                    <a:gd name="T12" fmla="*/ 4 w 24"/>
                    <a:gd name="T13" fmla="*/ 12 h 116"/>
                    <a:gd name="T14" fmla="*/ 3 w 24"/>
                    <a:gd name="T15" fmla="*/ 8 h 116"/>
                    <a:gd name="T16" fmla="*/ 2 w 24"/>
                    <a:gd name="T17" fmla="*/ 3 h 116"/>
                    <a:gd name="T18" fmla="*/ 0 w 24"/>
                    <a:gd name="T19" fmla="*/ 0 h 11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116">
                      <a:moveTo>
                        <a:pt x="24" y="116"/>
                      </a:moveTo>
                      <a:lnTo>
                        <a:pt x="24" y="116"/>
                      </a:lnTo>
                      <a:lnTo>
                        <a:pt x="24" y="112"/>
                      </a:lnTo>
                      <a:lnTo>
                        <a:pt x="24" y="102"/>
                      </a:lnTo>
                      <a:lnTo>
                        <a:pt x="24" y="86"/>
                      </a:lnTo>
                      <a:lnTo>
                        <a:pt x="22" y="68"/>
                      </a:lnTo>
                      <a:lnTo>
                        <a:pt x="19" y="48"/>
                      </a:lnTo>
                      <a:lnTo>
                        <a:pt x="15" y="29"/>
                      </a:lnTo>
                      <a:lnTo>
                        <a:pt x="9" y="12"/>
                      </a:lnTo>
                      <a:lnTo>
                        <a:pt x="0" y="0"/>
                      </a:lnTo>
                    </a:path>
                  </a:pathLst>
                </a:custGeom>
                <a:noFill/>
                <a:ln w="0">
                  <a:solidFill>
                    <a:srgbClr val="3F0C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402" name="Freeform 489"/>
                <p:cNvSpPr>
                  <a:spLocks/>
                </p:cNvSpPr>
                <p:nvPr/>
              </p:nvSpPr>
              <p:spPr bwMode="auto">
                <a:xfrm>
                  <a:off x="4573" y="109"/>
                  <a:ext cx="63" cy="133"/>
                </a:xfrm>
                <a:custGeom>
                  <a:avLst/>
                  <a:gdLst>
                    <a:gd name="T0" fmla="*/ 0 w 125"/>
                    <a:gd name="T1" fmla="*/ 66 h 267"/>
                    <a:gd name="T2" fmla="*/ 0 w 125"/>
                    <a:gd name="T3" fmla="*/ 66 h 267"/>
                    <a:gd name="T4" fmla="*/ 1 w 125"/>
                    <a:gd name="T5" fmla="*/ 65 h 267"/>
                    <a:gd name="T6" fmla="*/ 2 w 125"/>
                    <a:gd name="T7" fmla="*/ 62 h 267"/>
                    <a:gd name="T8" fmla="*/ 3 w 125"/>
                    <a:gd name="T9" fmla="*/ 58 h 267"/>
                    <a:gd name="T10" fmla="*/ 5 w 125"/>
                    <a:gd name="T11" fmla="*/ 52 h 267"/>
                    <a:gd name="T12" fmla="*/ 7 w 125"/>
                    <a:gd name="T13" fmla="*/ 46 h 267"/>
                    <a:gd name="T14" fmla="*/ 9 w 125"/>
                    <a:gd name="T15" fmla="*/ 39 h 267"/>
                    <a:gd name="T16" fmla="*/ 11 w 125"/>
                    <a:gd name="T17" fmla="*/ 31 h 267"/>
                    <a:gd name="T18" fmla="*/ 13 w 125"/>
                    <a:gd name="T19" fmla="*/ 24 h 267"/>
                    <a:gd name="T20" fmla="*/ 13 w 125"/>
                    <a:gd name="T21" fmla="*/ 24 h 267"/>
                    <a:gd name="T22" fmla="*/ 15 w 125"/>
                    <a:gd name="T23" fmla="*/ 19 h 267"/>
                    <a:gd name="T24" fmla="*/ 17 w 125"/>
                    <a:gd name="T25" fmla="*/ 15 h 267"/>
                    <a:gd name="T26" fmla="*/ 20 w 125"/>
                    <a:gd name="T27" fmla="*/ 11 h 267"/>
                    <a:gd name="T28" fmla="*/ 24 w 125"/>
                    <a:gd name="T29" fmla="*/ 7 h 267"/>
                    <a:gd name="T30" fmla="*/ 27 w 125"/>
                    <a:gd name="T31" fmla="*/ 4 h 267"/>
                    <a:gd name="T32" fmla="*/ 29 w 125"/>
                    <a:gd name="T33" fmla="*/ 2 h 267"/>
                    <a:gd name="T34" fmla="*/ 31 w 125"/>
                    <a:gd name="T35" fmla="*/ 0 h 267"/>
                    <a:gd name="T36" fmla="*/ 32 w 125"/>
                    <a:gd name="T37" fmla="*/ 0 h 26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25" h="267">
                      <a:moveTo>
                        <a:pt x="0" y="267"/>
                      </a:moveTo>
                      <a:lnTo>
                        <a:pt x="0" y="267"/>
                      </a:lnTo>
                      <a:lnTo>
                        <a:pt x="1" y="262"/>
                      </a:lnTo>
                      <a:lnTo>
                        <a:pt x="6" y="251"/>
                      </a:lnTo>
                      <a:lnTo>
                        <a:pt x="11" y="233"/>
                      </a:lnTo>
                      <a:lnTo>
                        <a:pt x="18" y="211"/>
                      </a:lnTo>
                      <a:lnTo>
                        <a:pt x="26" y="184"/>
                      </a:lnTo>
                      <a:lnTo>
                        <a:pt x="35" y="156"/>
                      </a:lnTo>
                      <a:lnTo>
                        <a:pt x="42" y="127"/>
                      </a:lnTo>
                      <a:lnTo>
                        <a:pt x="50" y="98"/>
                      </a:lnTo>
                      <a:lnTo>
                        <a:pt x="57" y="79"/>
                      </a:lnTo>
                      <a:lnTo>
                        <a:pt x="68" y="60"/>
                      </a:lnTo>
                      <a:lnTo>
                        <a:pt x="79" y="45"/>
                      </a:lnTo>
                      <a:lnTo>
                        <a:pt x="93" y="29"/>
                      </a:lnTo>
                      <a:lnTo>
                        <a:pt x="105" y="17"/>
                      </a:lnTo>
                      <a:lnTo>
                        <a:pt x="115" y="8"/>
                      </a:lnTo>
                      <a:lnTo>
                        <a:pt x="123" y="2"/>
                      </a:lnTo>
                      <a:lnTo>
                        <a:pt x="125" y="0"/>
                      </a:lnTo>
                    </a:path>
                  </a:pathLst>
                </a:custGeom>
                <a:noFill/>
                <a:ln w="0">
                  <a:solidFill>
                    <a:srgbClr val="3F0C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403" name="Freeform 490"/>
                <p:cNvSpPr>
                  <a:spLocks/>
                </p:cNvSpPr>
                <p:nvPr/>
              </p:nvSpPr>
              <p:spPr bwMode="auto">
                <a:xfrm>
                  <a:off x="4536" y="173"/>
                  <a:ext cx="14" cy="68"/>
                </a:xfrm>
                <a:custGeom>
                  <a:avLst/>
                  <a:gdLst>
                    <a:gd name="T0" fmla="*/ 7 w 27"/>
                    <a:gd name="T1" fmla="*/ 0 h 138"/>
                    <a:gd name="T2" fmla="*/ 7 w 27"/>
                    <a:gd name="T3" fmla="*/ 0 h 138"/>
                    <a:gd name="T4" fmla="*/ 7 w 27"/>
                    <a:gd name="T5" fmla="*/ 1 h 138"/>
                    <a:gd name="T6" fmla="*/ 7 w 27"/>
                    <a:gd name="T7" fmla="*/ 4 h 138"/>
                    <a:gd name="T8" fmla="*/ 6 w 27"/>
                    <a:gd name="T9" fmla="*/ 7 h 138"/>
                    <a:gd name="T10" fmla="*/ 6 w 27"/>
                    <a:gd name="T11" fmla="*/ 13 h 138"/>
                    <a:gd name="T12" fmla="*/ 5 w 27"/>
                    <a:gd name="T13" fmla="*/ 18 h 138"/>
                    <a:gd name="T14" fmla="*/ 4 w 27"/>
                    <a:gd name="T15" fmla="*/ 24 h 138"/>
                    <a:gd name="T16" fmla="*/ 2 w 27"/>
                    <a:gd name="T17" fmla="*/ 29 h 138"/>
                    <a:gd name="T18" fmla="*/ 0 w 27"/>
                    <a:gd name="T19" fmla="*/ 34 h 1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7" h="138">
                      <a:moveTo>
                        <a:pt x="27" y="0"/>
                      </a:moveTo>
                      <a:lnTo>
                        <a:pt x="27" y="0"/>
                      </a:lnTo>
                      <a:lnTo>
                        <a:pt x="27" y="5"/>
                      </a:lnTo>
                      <a:lnTo>
                        <a:pt x="26" y="16"/>
                      </a:lnTo>
                      <a:lnTo>
                        <a:pt x="24" y="31"/>
                      </a:lnTo>
                      <a:lnTo>
                        <a:pt x="21" y="52"/>
                      </a:lnTo>
                      <a:lnTo>
                        <a:pt x="18" y="75"/>
                      </a:lnTo>
                      <a:lnTo>
                        <a:pt x="14" y="97"/>
                      </a:lnTo>
                      <a:lnTo>
                        <a:pt x="7" y="119"/>
                      </a:lnTo>
                      <a:lnTo>
                        <a:pt x="0" y="138"/>
                      </a:lnTo>
                    </a:path>
                  </a:pathLst>
                </a:custGeom>
                <a:noFill/>
                <a:ln w="0">
                  <a:solidFill>
                    <a:srgbClr val="3F0C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404" name="Freeform 491"/>
                <p:cNvSpPr>
                  <a:spLocks/>
                </p:cNvSpPr>
                <p:nvPr/>
              </p:nvSpPr>
              <p:spPr bwMode="auto">
                <a:xfrm>
                  <a:off x="4505" y="128"/>
                  <a:ext cx="10" cy="118"/>
                </a:xfrm>
                <a:custGeom>
                  <a:avLst/>
                  <a:gdLst>
                    <a:gd name="T0" fmla="*/ 5 w 20"/>
                    <a:gd name="T1" fmla="*/ 59 h 237"/>
                    <a:gd name="T2" fmla="*/ 5 w 20"/>
                    <a:gd name="T3" fmla="*/ 59 h 237"/>
                    <a:gd name="T4" fmla="*/ 5 w 20"/>
                    <a:gd name="T5" fmla="*/ 58 h 237"/>
                    <a:gd name="T6" fmla="*/ 5 w 20"/>
                    <a:gd name="T7" fmla="*/ 54 h 237"/>
                    <a:gd name="T8" fmla="*/ 5 w 20"/>
                    <a:gd name="T9" fmla="*/ 50 h 237"/>
                    <a:gd name="T10" fmla="*/ 5 w 20"/>
                    <a:gd name="T11" fmla="*/ 44 h 237"/>
                    <a:gd name="T12" fmla="*/ 5 w 20"/>
                    <a:gd name="T13" fmla="*/ 38 h 237"/>
                    <a:gd name="T14" fmla="*/ 5 w 20"/>
                    <a:gd name="T15" fmla="*/ 33 h 237"/>
                    <a:gd name="T16" fmla="*/ 4 w 20"/>
                    <a:gd name="T17" fmla="*/ 28 h 237"/>
                    <a:gd name="T18" fmla="*/ 3 w 20"/>
                    <a:gd name="T19" fmla="*/ 25 h 237"/>
                    <a:gd name="T20" fmla="*/ 3 w 20"/>
                    <a:gd name="T21" fmla="*/ 25 h 237"/>
                    <a:gd name="T22" fmla="*/ 3 w 20"/>
                    <a:gd name="T23" fmla="*/ 22 h 237"/>
                    <a:gd name="T24" fmla="*/ 2 w 20"/>
                    <a:gd name="T25" fmla="*/ 19 h 237"/>
                    <a:gd name="T26" fmla="*/ 1 w 20"/>
                    <a:gd name="T27" fmla="*/ 15 h 237"/>
                    <a:gd name="T28" fmla="*/ 1 w 20"/>
                    <a:gd name="T29" fmla="*/ 12 h 237"/>
                    <a:gd name="T30" fmla="*/ 1 w 20"/>
                    <a:gd name="T31" fmla="*/ 8 h 237"/>
                    <a:gd name="T32" fmla="*/ 0 w 20"/>
                    <a:gd name="T33" fmla="*/ 5 h 237"/>
                    <a:gd name="T34" fmla="*/ 0 w 20"/>
                    <a:gd name="T35" fmla="*/ 2 h 237"/>
                    <a:gd name="T36" fmla="*/ 1 w 20"/>
                    <a:gd name="T37" fmla="*/ 0 h 23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0" h="237">
                      <a:moveTo>
                        <a:pt x="20" y="237"/>
                      </a:moveTo>
                      <a:lnTo>
                        <a:pt x="20" y="237"/>
                      </a:lnTo>
                      <a:lnTo>
                        <a:pt x="20" y="232"/>
                      </a:lnTo>
                      <a:lnTo>
                        <a:pt x="20" y="219"/>
                      </a:lnTo>
                      <a:lnTo>
                        <a:pt x="20" y="201"/>
                      </a:lnTo>
                      <a:lnTo>
                        <a:pt x="19" y="179"/>
                      </a:lnTo>
                      <a:lnTo>
                        <a:pt x="18" y="155"/>
                      </a:lnTo>
                      <a:lnTo>
                        <a:pt x="17" y="134"/>
                      </a:lnTo>
                      <a:lnTo>
                        <a:pt x="14" y="115"/>
                      </a:lnTo>
                      <a:lnTo>
                        <a:pt x="12" y="101"/>
                      </a:lnTo>
                      <a:lnTo>
                        <a:pt x="10" y="90"/>
                      </a:lnTo>
                      <a:lnTo>
                        <a:pt x="6" y="77"/>
                      </a:lnTo>
                      <a:lnTo>
                        <a:pt x="4" y="62"/>
                      </a:lnTo>
                      <a:lnTo>
                        <a:pt x="3" y="48"/>
                      </a:lnTo>
                      <a:lnTo>
                        <a:pt x="1" y="33"/>
                      </a:lnTo>
                      <a:lnTo>
                        <a:pt x="0" y="20"/>
                      </a:lnTo>
                      <a:lnTo>
                        <a:pt x="0" y="9"/>
                      </a:lnTo>
                      <a:lnTo>
                        <a:pt x="1" y="0"/>
                      </a:lnTo>
                    </a:path>
                  </a:pathLst>
                </a:custGeom>
                <a:noFill/>
                <a:ln w="0">
                  <a:solidFill>
                    <a:srgbClr val="3F0C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405" name="Freeform 492"/>
                <p:cNvSpPr>
                  <a:spLocks/>
                </p:cNvSpPr>
                <p:nvPr/>
              </p:nvSpPr>
              <p:spPr bwMode="auto">
                <a:xfrm>
                  <a:off x="4456" y="160"/>
                  <a:ext cx="28" cy="97"/>
                </a:xfrm>
                <a:custGeom>
                  <a:avLst/>
                  <a:gdLst>
                    <a:gd name="T0" fmla="*/ 14 w 57"/>
                    <a:gd name="T1" fmla="*/ 48 h 196"/>
                    <a:gd name="T2" fmla="*/ 14 w 57"/>
                    <a:gd name="T3" fmla="*/ 48 h 196"/>
                    <a:gd name="T4" fmla="*/ 14 w 57"/>
                    <a:gd name="T5" fmla="*/ 48 h 196"/>
                    <a:gd name="T6" fmla="*/ 13 w 57"/>
                    <a:gd name="T7" fmla="*/ 45 h 196"/>
                    <a:gd name="T8" fmla="*/ 13 w 57"/>
                    <a:gd name="T9" fmla="*/ 41 h 196"/>
                    <a:gd name="T10" fmla="*/ 12 w 57"/>
                    <a:gd name="T11" fmla="*/ 37 h 196"/>
                    <a:gd name="T12" fmla="*/ 11 w 57"/>
                    <a:gd name="T13" fmla="*/ 32 h 196"/>
                    <a:gd name="T14" fmla="*/ 10 w 57"/>
                    <a:gd name="T15" fmla="*/ 28 h 196"/>
                    <a:gd name="T16" fmla="*/ 9 w 57"/>
                    <a:gd name="T17" fmla="*/ 24 h 196"/>
                    <a:gd name="T18" fmla="*/ 8 w 57"/>
                    <a:gd name="T19" fmla="*/ 22 h 196"/>
                    <a:gd name="T20" fmla="*/ 8 w 57"/>
                    <a:gd name="T21" fmla="*/ 22 h 196"/>
                    <a:gd name="T22" fmla="*/ 7 w 57"/>
                    <a:gd name="T23" fmla="*/ 20 h 196"/>
                    <a:gd name="T24" fmla="*/ 6 w 57"/>
                    <a:gd name="T25" fmla="*/ 17 h 196"/>
                    <a:gd name="T26" fmla="*/ 4 w 57"/>
                    <a:gd name="T27" fmla="*/ 15 h 196"/>
                    <a:gd name="T28" fmla="*/ 3 w 57"/>
                    <a:gd name="T29" fmla="*/ 11 h 196"/>
                    <a:gd name="T30" fmla="*/ 2 w 57"/>
                    <a:gd name="T31" fmla="*/ 9 h 196"/>
                    <a:gd name="T32" fmla="*/ 1 w 57"/>
                    <a:gd name="T33" fmla="*/ 6 h 196"/>
                    <a:gd name="T34" fmla="*/ 0 w 57"/>
                    <a:gd name="T35" fmla="*/ 3 h 196"/>
                    <a:gd name="T36" fmla="*/ 0 w 57"/>
                    <a:gd name="T37" fmla="*/ 0 h 19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57" h="196">
                      <a:moveTo>
                        <a:pt x="57" y="196"/>
                      </a:moveTo>
                      <a:lnTo>
                        <a:pt x="57" y="196"/>
                      </a:lnTo>
                      <a:lnTo>
                        <a:pt x="57" y="193"/>
                      </a:lnTo>
                      <a:lnTo>
                        <a:pt x="55" y="183"/>
                      </a:lnTo>
                      <a:lnTo>
                        <a:pt x="53" y="167"/>
                      </a:lnTo>
                      <a:lnTo>
                        <a:pt x="51" y="150"/>
                      </a:lnTo>
                      <a:lnTo>
                        <a:pt x="46" y="131"/>
                      </a:lnTo>
                      <a:lnTo>
                        <a:pt x="43" y="114"/>
                      </a:lnTo>
                      <a:lnTo>
                        <a:pt x="38" y="99"/>
                      </a:lnTo>
                      <a:lnTo>
                        <a:pt x="34" y="89"/>
                      </a:lnTo>
                      <a:lnTo>
                        <a:pt x="29" y="80"/>
                      </a:lnTo>
                      <a:lnTo>
                        <a:pt x="25" y="70"/>
                      </a:lnTo>
                      <a:lnTo>
                        <a:pt x="19" y="60"/>
                      </a:lnTo>
                      <a:lnTo>
                        <a:pt x="15" y="47"/>
                      </a:lnTo>
                      <a:lnTo>
                        <a:pt x="10" y="36"/>
                      </a:lnTo>
                      <a:lnTo>
                        <a:pt x="6" y="24"/>
                      </a:lnTo>
                      <a:lnTo>
                        <a:pt x="3" y="12"/>
                      </a:lnTo>
                      <a:lnTo>
                        <a:pt x="0" y="0"/>
                      </a:lnTo>
                    </a:path>
                  </a:pathLst>
                </a:custGeom>
                <a:noFill/>
                <a:ln w="0">
                  <a:solidFill>
                    <a:srgbClr val="3F0C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406" name="Freeform 493"/>
                <p:cNvSpPr>
                  <a:spLocks/>
                </p:cNvSpPr>
                <p:nvPr/>
              </p:nvSpPr>
              <p:spPr bwMode="auto">
                <a:xfrm>
                  <a:off x="4420" y="193"/>
                  <a:ext cx="35" cy="70"/>
                </a:xfrm>
                <a:custGeom>
                  <a:avLst/>
                  <a:gdLst>
                    <a:gd name="T0" fmla="*/ 18 w 70"/>
                    <a:gd name="T1" fmla="*/ 35 h 141"/>
                    <a:gd name="T2" fmla="*/ 18 w 70"/>
                    <a:gd name="T3" fmla="*/ 35 h 141"/>
                    <a:gd name="T4" fmla="*/ 18 w 70"/>
                    <a:gd name="T5" fmla="*/ 34 h 141"/>
                    <a:gd name="T6" fmla="*/ 18 w 70"/>
                    <a:gd name="T7" fmla="*/ 33 h 141"/>
                    <a:gd name="T8" fmla="*/ 17 w 70"/>
                    <a:gd name="T9" fmla="*/ 30 h 141"/>
                    <a:gd name="T10" fmla="*/ 17 w 70"/>
                    <a:gd name="T11" fmla="*/ 27 h 141"/>
                    <a:gd name="T12" fmla="*/ 16 w 70"/>
                    <a:gd name="T13" fmla="*/ 24 h 141"/>
                    <a:gd name="T14" fmla="*/ 15 w 70"/>
                    <a:gd name="T15" fmla="*/ 20 h 141"/>
                    <a:gd name="T16" fmla="*/ 14 w 70"/>
                    <a:gd name="T17" fmla="*/ 17 h 141"/>
                    <a:gd name="T18" fmla="*/ 12 w 70"/>
                    <a:gd name="T19" fmla="*/ 14 h 141"/>
                    <a:gd name="T20" fmla="*/ 12 w 70"/>
                    <a:gd name="T21" fmla="*/ 14 h 141"/>
                    <a:gd name="T22" fmla="*/ 10 w 70"/>
                    <a:gd name="T23" fmla="*/ 12 h 141"/>
                    <a:gd name="T24" fmla="*/ 8 w 70"/>
                    <a:gd name="T25" fmla="*/ 9 h 141"/>
                    <a:gd name="T26" fmla="*/ 6 w 70"/>
                    <a:gd name="T27" fmla="*/ 7 h 141"/>
                    <a:gd name="T28" fmla="*/ 4 w 70"/>
                    <a:gd name="T29" fmla="*/ 4 h 141"/>
                    <a:gd name="T30" fmla="*/ 3 w 70"/>
                    <a:gd name="T31" fmla="*/ 3 h 141"/>
                    <a:gd name="T32" fmla="*/ 1 w 70"/>
                    <a:gd name="T33" fmla="*/ 1 h 141"/>
                    <a:gd name="T34" fmla="*/ 1 w 70"/>
                    <a:gd name="T35" fmla="*/ 0 h 141"/>
                    <a:gd name="T36" fmla="*/ 0 w 70"/>
                    <a:gd name="T37" fmla="*/ 0 h 14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70" h="141">
                      <a:moveTo>
                        <a:pt x="70" y="141"/>
                      </a:moveTo>
                      <a:lnTo>
                        <a:pt x="70" y="141"/>
                      </a:lnTo>
                      <a:lnTo>
                        <a:pt x="70" y="139"/>
                      </a:lnTo>
                      <a:lnTo>
                        <a:pt x="69" y="132"/>
                      </a:lnTo>
                      <a:lnTo>
                        <a:pt x="68" y="122"/>
                      </a:lnTo>
                      <a:lnTo>
                        <a:pt x="67" y="110"/>
                      </a:lnTo>
                      <a:lnTo>
                        <a:pt x="64" y="96"/>
                      </a:lnTo>
                      <a:lnTo>
                        <a:pt x="59" y="83"/>
                      </a:lnTo>
                      <a:lnTo>
                        <a:pt x="53" y="70"/>
                      </a:lnTo>
                      <a:lnTo>
                        <a:pt x="46" y="58"/>
                      </a:lnTo>
                      <a:lnTo>
                        <a:pt x="37" y="48"/>
                      </a:lnTo>
                      <a:lnTo>
                        <a:pt x="29" y="37"/>
                      </a:lnTo>
                      <a:lnTo>
                        <a:pt x="21" y="28"/>
                      </a:lnTo>
                      <a:lnTo>
                        <a:pt x="14" y="19"/>
                      </a:lnTo>
                      <a:lnTo>
                        <a:pt x="9" y="12"/>
                      </a:lnTo>
                      <a:lnTo>
                        <a:pt x="4" y="6"/>
                      </a:lnTo>
                      <a:lnTo>
                        <a:pt x="1" y="1"/>
                      </a:lnTo>
                      <a:lnTo>
                        <a:pt x="0" y="0"/>
                      </a:lnTo>
                    </a:path>
                  </a:pathLst>
                </a:custGeom>
                <a:noFill/>
                <a:ln w="0">
                  <a:solidFill>
                    <a:srgbClr val="3F0C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407" name="Freeform 494"/>
                <p:cNvSpPr>
                  <a:spLocks/>
                </p:cNvSpPr>
                <p:nvPr/>
              </p:nvSpPr>
              <p:spPr bwMode="auto">
                <a:xfrm>
                  <a:off x="4363" y="737"/>
                  <a:ext cx="74" cy="18"/>
                </a:xfrm>
                <a:custGeom>
                  <a:avLst/>
                  <a:gdLst>
                    <a:gd name="T0" fmla="*/ 31 w 148"/>
                    <a:gd name="T1" fmla="*/ 8 h 34"/>
                    <a:gd name="T2" fmla="*/ 33 w 148"/>
                    <a:gd name="T3" fmla="*/ 7 h 34"/>
                    <a:gd name="T4" fmla="*/ 35 w 148"/>
                    <a:gd name="T5" fmla="*/ 6 h 34"/>
                    <a:gd name="T6" fmla="*/ 36 w 148"/>
                    <a:gd name="T7" fmla="*/ 5 h 34"/>
                    <a:gd name="T8" fmla="*/ 37 w 148"/>
                    <a:gd name="T9" fmla="*/ 4 h 34"/>
                    <a:gd name="T10" fmla="*/ 37 w 148"/>
                    <a:gd name="T11" fmla="*/ 2 h 34"/>
                    <a:gd name="T12" fmla="*/ 37 w 148"/>
                    <a:gd name="T13" fmla="*/ 1 h 34"/>
                    <a:gd name="T14" fmla="*/ 35 w 148"/>
                    <a:gd name="T15" fmla="*/ 1 h 34"/>
                    <a:gd name="T16" fmla="*/ 32 w 148"/>
                    <a:gd name="T17" fmla="*/ 0 h 34"/>
                    <a:gd name="T18" fmla="*/ 28 w 148"/>
                    <a:gd name="T19" fmla="*/ 0 h 34"/>
                    <a:gd name="T20" fmla="*/ 24 w 148"/>
                    <a:gd name="T21" fmla="*/ 1 h 34"/>
                    <a:gd name="T22" fmla="*/ 20 w 148"/>
                    <a:gd name="T23" fmla="*/ 1 h 34"/>
                    <a:gd name="T24" fmla="*/ 16 w 148"/>
                    <a:gd name="T25" fmla="*/ 2 h 34"/>
                    <a:gd name="T26" fmla="*/ 12 w 148"/>
                    <a:gd name="T27" fmla="*/ 3 h 34"/>
                    <a:gd name="T28" fmla="*/ 8 w 148"/>
                    <a:gd name="T29" fmla="*/ 4 h 34"/>
                    <a:gd name="T30" fmla="*/ 5 w 148"/>
                    <a:gd name="T31" fmla="*/ 6 h 34"/>
                    <a:gd name="T32" fmla="*/ 3 w 148"/>
                    <a:gd name="T33" fmla="*/ 7 h 34"/>
                    <a:gd name="T34" fmla="*/ 2 w 148"/>
                    <a:gd name="T35" fmla="*/ 8 h 34"/>
                    <a:gd name="T36" fmla="*/ 1 w 148"/>
                    <a:gd name="T37" fmla="*/ 8 h 34"/>
                    <a:gd name="T38" fmla="*/ 1 w 148"/>
                    <a:gd name="T39" fmla="*/ 9 h 34"/>
                    <a:gd name="T40" fmla="*/ 0 w 148"/>
                    <a:gd name="T41" fmla="*/ 9 h 34"/>
                    <a:gd name="T42" fmla="*/ 0 w 148"/>
                    <a:gd name="T43" fmla="*/ 10 h 34"/>
                    <a:gd name="T44" fmla="*/ 1 w 148"/>
                    <a:gd name="T45" fmla="*/ 10 h 34"/>
                    <a:gd name="T46" fmla="*/ 3 w 148"/>
                    <a:gd name="T47" fmla="*/ 9 h 34"/>
                    <a:gd name="T48" fmla="*/ 7 w 148"/>
                    <a:gd name="T49" fmla="*/ 7 h 34"/>
                    <a:gd name="T50" fmla="*/ 9 w 148"/>
                    <a:gd name="T51" fmla="*/ 6 h 34"/>
                    <a:gd name="T52" fmla="*/ 12 w 148"/>
                    <a:gd name="T53" fmla="*/ 6 h 34"/>
                    <a:gd name="T54" fmla="*/ 13 w 148"/>
                    <a:gd name="T55" fmla="*/ 5 h 34"/>
                    <a:gd name="T56" fmla="*/ 15 w 148"/>
                    <a:gd name="T57" fmla="*/ 4 h 34"/>
                    <a:gd name="T58" fmla="*/ 17 w 148"/>
                    <a:gd name="T59" fmla="*/ 4 h 34"/>
                    <a:gd name="T60" fmla="*/ 20 w 148"/>
                    <a:gd name="T61" fmla="*/ 4 h 34"/>
                    <a:gd name="T62" fmla="*/ 22 w 148"/>
                    <a:gd name="T63" fmla="*/ 3 h 34"/>
                    <a:gd name="T64" fmla="*/ 26 w 148"/>
                    <a:gd name="T65" fmla="*/ 3 h 34"/>
                    <a:gd name="T66" fmla="*/ 30 w 148"/>
                    <a:gd name="T67" fmla="*/ 3 h 34"/>
                    <a:gd name="T68" fmla="*/ 31 w 148"/>
                    <a:gd name="T69" fmla="*/ 5 h 34"/>
                    <a:gd name="T70" fmla="*/ 30 w 148"/>
                    <a:gd name="T71" fmla="*/ 6 h 34"/>
                    <a:gd name="T72" fmla="*/ 30 w 148"/>
                    <a:gd name="T73" fmla="*/ 7 h 34"/>
                    <a:gd name="T74" fmla="*/ 29 w 148"/>
                    <a:gd name="T75" fmla="*/ 7 h 34"/>
                    <a:gd name="T76" fmla="*/ 28 w 148"/>
                    <a:gd name="T77" fmla="*/ 8 h 34"/>
                    <a:gd name="T78" fmla="*/ 28 w 148"/>
                    <a:gd name="T79" fmla="*/ 9 h 34"/>
                    <a:gd name="T80" fmla="*/ 31 w 148"/>
                    <a:gd name="T81" fmla="*/ 8 h 3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48" h="34">
                      <a:moveTo>
                        <a:pt x="124" y="30"/>
                      </a:moveTo>
                      <a:lnTo>
                        <a:pt x="131" y="26"/>
                      </a:lnTo>
                      <a:lnTo>
                        <a:pt x="137" y="23"/>
                      </a:lnTo>
                      <a:lnTo>
                        <a:pt x="143" y="17"/>
                      </a:lnTo>
                      <a:lnTo>
                        <a:pt x="147" y="13"/>
                      </a:lnTo>
                      <a:lnTo>
                        <a:pt x="148" y="7"/>
                      </a:lnTo>
                      <a:lnTo>
                        <a:pt x="145" y="4"/>
                      </a:lnTo>
                      <a:lnTo>
                        <a:pt x="138" y="1"/>
                      </a:lnTo>
                      <a:lnTo>
                        <a:pt x="125" y="0"/>
                      </a:lnTo>
                      <a:lnTo>
                        <a:pt x="110" y="0"/>
                      </a:lnTo>
                      <a:lnTo>
                        <a:pt x="95" y="2"/>
                      </a:lnTo>
                      <a:lnTo>
                        <a:pt x="79" y="4"/>
                      </a:lnTo>
                      <a:lnTo>
                        <a:pt x="62" y="6"/>
                      </a:lnTo>
                      <a:lnTo>
                        <a:pt x="47" y="11"/>
                      </a:lnTo>
                      <a:lnTo>
                        <a:pt x="31" y="15"/>
                      </a:lnTo>
                      <a:lnTo>
                        <a:pt x="19" y="21"/>
                      </a:lnTo>
                      <a:lnTo>
                        <a:pt x="9" y="27"/>
                      </a:lnTo>
                      <a:lnTo>
                        <a:pt x="8" y="29"/>
                      </a:lnTo>
                      <a:lnTo>
                        <a:pt x="4" y="30"/>
                      </a:lnTo>
                      <a:lnTo>
                        <a:pt x="2" y="32"/>
                      </a:lnTo>
                      <a:lnTo>
                        <a:pt x="0" y="33"/>
                      </a:lnTo>
                      <a:lnTo>
                        <a:pt x="0" y="34"/>
                      </a:lnTo>
                      <a:lnTo>
                        <a:pt x="3" y="34"/>
                      </a:lnTo>
                      <a:lnTo>
                        <a:pt x="11" y="32"/>
                      </a:lnTo>
                      <a:lnTo>
                        <a:pt x="26" y="26"/>
                      </a:lnTo>
                      <a:lnTo>
                        <a:pt x="36" y="22"/>
                      </a:lnTo>
                      <a:lnTo>
                        <a:pt x="45" y="20"/>
                      </a:lnTo>
                      <a:lnTo>
                        <a:pt x="52" y="17"/>
                      </a:lnTo>
                      <a:lnTo>
                        <a:pt x="60" y="15"/>
                      </a:lnTo>
                      <a:lnTo>
                        <a:pt x="68" y="14"/>
                      </a:lnTo>
                      <a:lnTo>
                        <a:pt x="77" y="13"/>
                      </a:lnTo>
                      <a:lnTo>
                        <a:pt x="88" y="12"/>
                      </a:lnTo>
                      <a:lnTo>
                        <a:pt x="102" y="11"/>
                      </a:lnTo>
                      <a:lnTo>
                        <a:pt x="117" y="12"/>
                      </a:lnTo>
                      <a:lnTo>
                        <a:pt x="122" y="17"/>
                      </a:lnTo>
                      <a:lnTo>
                        <a:pt x="119" y="23"/>
                      </a:lnTo>
                      <a:lnTo>
                        <a:pt x="117" y="25"/>
                      </a:lnTo>
                      <a:lnTo>
                        <a:pt x="114" y="27"/>
                      </a:lnTo>
                      <a:lnTo>
                        <a:pt x="109" y="31"/>
                      </a:lnTo>
                      <a:lnTo>
                        <a:pt x="110" y="33"/>
                      </a:lnTo>
                      <a:lnTo>
                        <a:pt x="124" y="30"/>
                      </a:lnTo>
                      <a:close/>
                    </a:path>
                  </a:pathLst>
                </a:custGeom>
                <a:solidFill>
                  <a:srgbClr val="CC87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408" name="Freeform 495"/>
                <p:cNvSpPr>
                  <a:spLocks/>
                </p:cNvSpPr>
                <p:nvPr/>
              </p:nvSpPr>
              <p:spPr bwMode="auto">
                <a:xfrm>
                  <a:off x="4376" y="740"/>
                  <a:ext cx="57" cy="11"/>
                </a:xfrm>
                <a:custGeom>
                  <a:avLst/>
                  <a:gdLst>
                    <a:gd name="T0" fmla="*/ 27 w 114"/>
                    <a:gd name="T1" fmla="*/ 4 h 21"/>
                    <a:gd name="T2" fmla="*/ 27 w 114"/>
                    <a:gd name="T3" fmla="*/ 4 h 21"/>
                    <a:gd name="T4" fmla="*/ 28 w 114"/>
                    <a:gd name="T5" fmla="*/ 3 h 21"/>
                    <a:gd name="T6" fmla="*/ 29 w 114"/>
                    <a:gd name="T7" fmla="*/ 2 h 21"/>
                    <a:gd name="T8" fmla="*/ 27 w 114"/>
                    <a:gd name="T9" fmla="*/ 1 h 21"/>
                    <a:gd name="T10" fmla="*/ 22 w 114"/>
                    <a:gd name="T11" fmla="*/ 0 h 21"/>
                    <a:gd name="T12" fmla="*/ 22 w 114"/>
                    <a:gd name="T13" fmla="*/ 0 h 21"/>
                    <a:gd name="T14" fmla="*/ 20 w 114"/>
                    <a:gd name="T15" fmla="*/ 0 h 21"/>
                    <a:gd name="T16" fmla="*/ 17 w 114"/>
                    <a:gd name="T17" fmla="*/ 1 h 21"/>
                    <a:gd name="T18" fmla="*/ 14 w 114"/>
                    <a:gd name="T19" fmla="*/ 1 h 21"/>
                    <a:gd name="T20" fmla="*/ 11 w 114"/>
                    <a:gd name="T21" fmla="*/ 2 h 21"/>
                    <a:gd name="T22" fmla="*/ 8 w 114"/>
                    <a:gd name="T23" fmla="*/ 2 h 21"/>
                    <a:gd name="T24" fmla="*/ 6 w 114"/>
                    <a:gd name="T25" fmla="*/ 3 h 21"/>
                    <a:gd name="T26" fmla="*/ 3 w 114"/>
                    <a:gd name="T27" fmla="*/ 4 h 21"/>
                    <a:gd name="T28" fmla="*/ 0 w 114"/>
                    <a:gd name="T29" fmla="*/ 6 h 2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14" h="21">
                      <a:moveTo>
                        <a:pt x="107" y="16"/>
                      </a:moveTo>
                      <a:lnTo>
                        <a:pt x="107" y="16"/>
                      </a:lnTo>
                      <a:lnTo>
                        <a:pt x="112" y="9"/>
                      </a:lnTo>
                      <a:lnTo>
                        <a:pt x="114" y="5"/>
                      </a:lnTo>
                      <a:lnTo>
                        <a:pt x="106" y="1"/>
                      </a:lnTo>
                      <a:lnTo>
                        <a:pt x="88" y="0"/>
                      </a:lnTo>
                      <a:lnTo>
                        <a:pt x="77" y="0"/>
                      </a:lnTo>
                      <a:lnTo>
                        <a:pt x="65" y="1"/>
                      </a:lnTo>
                      <a:lnTo>
                        <a:pt x="54" y="2"/>
                      </a:lnTo>
                      <a:lnTo>
                        <a:pt x="43" y="5"/>
                      </a:lnTo>
                      <a:lnTo>
                        <a:pt x="32" y="8"/>
                      </a:lnTo>
                      <a:lnTo>
                        <a:pt x="21" y="11"/>
                      </a:lnTo>
                      <a:lnTo>
                        <a:pt x="11" y="16"/>
                      </a:lnTo>
                      <a:lnTo>
                        <a:pt x="0" y="21"/>
                      </a:lnTo>
                    </a:path>
                  </a:pathLst>
                </a:custGeom>
                <a:noFill/>
                <a:ln w="0">
                  <a:solidFill>
                    <a:srgbClr val="5914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409" name="Freeform 496"/>
                <p:cNvSpPr>
                  <a:spLocks/>
                </p:cNvSpPr>
                <p:nvPr/>
              </p:nvSpPr>
              <p:spPr bwMode="auto">
                <a:xfrm>
                  <a:off x="4429" y="689"/>
                  <a:ext cx="46" cy="73"/>
                </a:xfrm>
                <a:custGeom>
                  <a:avLst/>
                  <a:gdLst>
                    <a:gd name="T0" fmla="*/ 0 w 91"/>
                    <a:gd name="T1" fmla="*/ 36 h 148"/>
                    <a:gd name="T2" fmla="*/ 0 w 91"/>
                    <a:gd name="T3" fmla="*/ 36 h 148"/>
                    <a:gd name="T4" fmla="*/ 3 w 91"/>
                    <a:gd name="T5" fmla="*/ 36 h 148"/>
                    <a:gd name="T6" fmla="*/ 5 w 91"/>
                    <a:gd name="T7" fmla="*/ 36 h 148"/>
                    <a:gd name="T8" fmla="*/ 8 w 91"/>
                    <a:gd name="T9" fmla="*/ 35 h 148"/>
                    <a:gd name="T10" fmla="*/ 12 w 91"/>
                    <a:gd name="T11" fmla="*/ 34 h 148"/>
                    <a:gd name="T12" fmla="*/ 15 w 91"/>
                    <a:gd name="T13" fmla="*/ 33 h 148"/>
                    <a:gd name="T14" fmla="*/ 18 w 91"/>
                    <a:gd name="T15" fmla="*/ 32 h 148"/>
                    <a:gd name="T16" fmla="*/ 20 w 91"/>
                    <a:gd name="T17" fmla="*/ 29 h 148"/>
                    <a:gd name="T18" fmla="*/ 22 w 91"/>
                    <a:gd name="T19" fmla="*/ 27 h 148"/>
                    <a:gd name="T20" fmla="*/ 22 w 91"/>
                    <a:gd name="T21" fmla="*/ 27 h 148"/>
                    <a:gd name="T22" fmla="*/ 23 w 91"/>
                    <a:gd name="T23" fmla="*/ 23 h 148"/>
                    <a:gd name="T24" fmla="*/ 23 w 91"/>
                    <a:gd name="T25" fmla="*/ 20 h 148"/>
                    <a:gd name="T26" fmla="*/ 23 w 91"/>
                    <a:gd name="T27" fmla="*/ 16 h 148"/>
                    <a:gd name="T28" fmla="*/ 22 w 91"/>
                    <a:gd name="T29" fmla="*/ 13 h 148"/>
                    <a:gd name="T30" fmla="*/ 21 w 91"/>
                    <a:gd name="T31" fmla="*/ 9 h 148"/>
                    <a:gd name="T32" fmla="*/ 19 w 91"/>
                    <a:gd name="T33" fmla="*/ 5 h 148"/>
                    <a:gd name="T34" fmla="*/ 17 w 91"/>
                    <a:gd name="T35" fmla="*/ 2 h 148"/>
                    <a:gd name="T36" fmla="*/ 13 w 91"/>
                    <a:gd name="T37" fmla="*/ 0 h 14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91" h="148">
                      <a:moveTo>
                        <a:pt x="0" y="148"/>
                      </a:moveTo>
                      <a:lnTo>
                        <a:pt x="0" y="148"/>
                      </a:lnTo>
                      <a:lnTo>
                        <a:pt x="9" y="147"/>
                      </a:lnTo>
                      <a:lnTo>
                        <a:pt x="20" y="146"/>
                      </a:lnTo>
                      <a:lnTo>
                        <a:pt x="32" y="143"/>
                      </a:lnTo>
                      <a:lnTo>
                        <a:pt x="46" y="140"/>
                      </a:lnTo>
                      <a:lnTo>
                        <a:pt x="59" y="135"/>
                      </a:lnTo>
                      <a:lnTo>
                        <a:pt x="70" y="129"/>
                      </a:lnTo>
                      <a:lnTo>
                        <a:pt x="80" y="120"/>
                      </a:lnTo>
                      <a:lnTo>
                        <a:pt x="86" y="109"/>
                      </a:lnTo>
                      <a:lnTo>
                        <a:pt x="89" y="96"/>
                      </a:lnTo>
                      <a:lnTo>
                        <a:pt x="91" y="82"/>
                      </a:lnTo>
                      <a:lnTo>
                        <a:pt x="90" y="67"/>
                      </a:lnTo>
                      <a:lnTo>
                        <a:pt x="88" y="52"/>
                      </a:lnTo>
                      <a:lnTo>
                        <a:pt x="82" y="37"/>
                      </a:lnTo>
                      <a:lnTo>
                        <a:pt x="75" y="23"/>
                      </a:lnTo>
                      <a:lnTo>
                        <a:pt x="65" y="10"/>
                      </a:lnTo>
                      <a:lnTo>
                        <a:pt x="51" y="0"/>
                      </a:lnTo>
                    </a:path>
                  </a:pathLst>
                </a:custGeom>
                <a:noFill/>
                <a:ln w="0">
                  <a:solidFill>
                    <a:srgbClr val="5914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410" name="Freeform 497"/>
                <p:cNvSpPr>
                  <a:spLocks/>
                </p:cNvSpPr>
                <p:nvPr/>
              </p:nvSpPr>
              <p:spPr bwMode="auto">
                <a:xfrm>
                  <a:off x="4467" y="698"/>
                  <a:ext cx="221" cy="102"/>
                </a:xfrm>
                <a:custGeom>
                  <a:avLst/>
                  <a:gdLst>
                    <a:gd name="T0" fmla="*/ 0 w 442"/>
                    <a:gd name="T1" fmla="*/ 0 h 205"/>
                    <a:gd name="T2" fmla="*/ 0 w 442"/>
                    <a:gd name="T3" fmla="*/ 0 h 205"/>
                    <a:gd name="T4" fmla="*/ 1 w 442"/>
                    <a:gd name="T5" fmla="*/ 0 h 205"/>
                    <a:gd name="T6" fmla="*/ 3 w 442"/>
                    <a:gd name="T7" fmla="*/ 1 h 205"/>
                    <a:gd name="T8" fmla="*/ 6 w 442"/>
                    <a:gd name="T9" fmla="*/ 2 h 205"/>
                    <a:gd name="T10" fmla="*/ 9 w 442"/>
                    <a:gd name="T11" fmla="*/ 4 h 205"/>
                    <a:gd name="T12" fmla="*/ 13 w 442"/>
                    <a:gd name="T13" fmla="*/ 7 h 205"/>
                    <a:gd name="T14" fmla="*/ 16 w 442"/>
                    <a:gd name="T15" fmla="*/ 10 h 205"/>
                    <a:gd name="T16" fmla="*/ 20 w 442"/>
                    <a:gd name="T17" fmla="*/ 13 h 205"/>
                    <a:gd name="T18" fmla="*/ 23 w 442"/>
                    <a:gd name="T19" fmla="*/ 17 h 205"/>
                    <a:gd name="T20" fmla="*/ 23 w 442"/>
                    <a:gd name="T21" fmla="*/ 17 h 205"/>
                    <a:gd name="T22" fmla="*/ 26 w 442"/>
                    <a:gd name="T23" fmla="*/ 22 h 205"/>
                    <a:gd name="T24" fmla="*/ 30 w 442"/>
                    <a:gd name="T25" fmla="*/ 27 h 205"/>
                    <a:gd name="T26" fmla="*/ 34 w 442"/>
                    <a:gd name="T27" fmla="*/ 32 h 205"/>
                    <a:gd name="T28" fmla="*/ 39 w 442"/>
                    <a:gd name="T29" fmla="*/ 37 h 205"/>
                    <a:gd name="T30" fmla="*/ 43 w 442"/>
                    <a:gd name="T31" fmla="*/ 42 h 205"/>
                    <a:gd name="T32" fmla="*/ 48 w 442"/>
                    <a:gd name="T33" fmla="*/ 46 h 205"/>
                    <a:gd name="T34" fmla="*/ 54 w 442"/>
                    <a:gd name="T35" fmla="*/ 49 h 205"/>
                    <a:gd name="T36" fmla="*/ 59 w 442"/>
                    <a:gd name="T37" fmla="*/ 50 h 205"/>
                    <a:gd name="T38" fmla="*/ 59 w 442"/>
                    <a:gd name="T39" fmla="*/ 50 h 205"/>
                    <a:gd name="T40" fmla="*/ 64 w 442"/>
                    <a:gd name="T41" fmla="*/ 51 h 205"/>
                    <a:gd name="T42" fmla="*/ 69 w 442"/>
                    <a:gd name="T43" fmla="*/ 51 h 205"/>
                    <a:gd name="T44" fmla="*/ 73 w 442"/>
                    <a:gd name="T45" fmla="*/ 50 h 205"/>
                    <a:gd name="T46" fmla="*/ 77 w 442"/>
                    <a:gd name="T47" fmla="*/ 49 h 205"/>
                    <a:gd name="T48" fmla="*/ 80 w 442"/>
                    <a:gd name="T49" fmla="*/ 47 h 205"/>
                    <a:gd name="T50" fmla="*/ 83 w 442"/>
                    <a:gd name="T51" fmla="*/ 46 h 205"/>
                    <a:gd name="T52" fmla="*/ 86 w 442"/>
                    <a:gd name="T53" fmla="*/ 44 h 205"/>
                    <a:gd name="T54" fmla="*/ 89 w 442"/>
                    <a:gd name="T55" fmla="*/ 42 h 205"/>
                    <a:gd name="T56" fmla="*/ 89 w 442"/>
                    <a:gd name="T57" fmla="*/ 42 h 205"/>
                    <a:gd name="T58" fmla="*/ 91 w 442"/>
                    <a:gd name="T59" fmla="*/ 40 h 205"/>
                    <a:gd name="T60" fmla="*/ 94 w 442"/>
                    <a:gd name="T61" fmla="*/ 36 h 205"/>
                    <a:gd name="T62" fmla="*/ 98 w 442"/>
                    <a:gd name="T63" fmla="*/ 32 h 205"/>
                    <a:gd name="T64" fmla="*/ 102 w 442"/>
                    <a:gd name="T65" fmla="*/ 27 h 205"/>
                    <a:gd name="T66" fmla="*/ 105 w 442"/>
                    <a:gd name="T67" fmla="*/ 23 h 205"/>
                    <a:gd name="T68" fmla="*/ 108 w 442"/>
                    <a:gd name="T69" fmla="*/ 19 h 205"/>
                    <a:gd name="T70" fmla="*/ 110 w 442"/>
                    <a:gd name="T71" fmla="*/ 16 h 205"/>
                    <a:gd name="T72" fmla="*/ 111 w 442"/>
                    <a:gd name="T73" fmla="*/ 16 h 20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442" h="205">
                      <a:moveTo>
                        <a:pt x="0" y="0"/>
                      </a:moveTo>
                      <a:lnTo>
                        <a:pt x="0" y="0"/>
                      </a:lnTo>
                      <a:lnTo>
                        <a:pt x="2" y="1"/>
                      </a:lnTo>
                      <a:lnTo>
                        <a:pt x="10" y="5"/>
                      </a:lnTo>
                      <a:lnTo>
                        <a:pt x="21" y="11"/>
                      </a:lnTo>
                      <a:lnTo>
                        <a:pt x="34" y="19"/>
                      </a:lnTo>
                      <a:lnTo>
                        <a:pt x="49" y="29"/>
                      </a:lnTo>
                      <a:lnTo>
                        <a:pt x="63" y="42"/>
                      </a:lnTo>
                      <a:lnTo>
                        <a:pt x="78" y="55"/>
                      </a:lnTo>
                      <a:lnTo>
                        <a:pt x="91" y="71"/>
                      </a:lnTo>
                      <a:lnTo>
                        <a:pt x="104" y="89"/>
                      </a:lnTo>
                      <a:lnTo>
                        <a:pt x="118" y="109"/>
                      </a:lnTo>
                      <a:lnTo>
                        <a:pt x="135" y="130"/>
                      </a:lnTo>
                      <a:lnTo>
                        <a:pt x="153" y="150"/>
                      </a:lnTo>
                      <a:lnTo>
                        <a:pt x="172" y="169"/>
                      </a:lnTo>
                      <a:lnTo>
                        <a:pt x="192" y="185"/>
                      </a:lnTo>
                      <a:lnTo>
                        <a:pt x="213" y="197"/>
                      </a:lnTo>
                      <a:lnTo>
                        <a:pt x="234" y="202"/>
                      </a:lnTo>
                      <a:lnTo>
                        <a:pt x="254" y="205"/>
                      </a:lnTo>
                      <a:lnTo>
                        <a:pt x="273" y="204"/>
                      </a:lnTo>
                      <a:lnTo>
                        <a:pt x="290" y="201"/>
                      </a:lnTo>
                      <a:lnTo>
                        <a:pt x="306" y="197"/>
                      </a:lnTo>
                      <a:lnTo>
                        <a:pt x="319" y="191"/>
                      </a:lnTo>
                      <a:lnTo>
                        <a:pt x="331" y="186"/>
                      </a:lnTo>
                      <a:lnTo>
                        <a:pt x="343" y="178"/>
                      </a:lnTo>
                      <a:lnTo>
                        <a:pt x="353" y="170"/>
                      </a:lnTo>
                      <a:lnTo>
                        <a:pt x="363" y="160"/>
                      </a:lnTo>
                      <a:lnTo>
                        <a:pt x="376" y="146"/>
                      </a:lnTo>
                      <a:lnTo>
                        <a:pt x="392" y="128"/>
                      </a:lnTo>
                      <a:lnTo>
                        <a:pt x="406" y="110"/>
                      </a:lnTo>
                      <a:lnTo>
                        <a:pt x="420" y="92"/>
                      </a:lnTo>
                      <a:lnTo>
                        <a:pt x="431" y="77"/>
                      </a:lnTo>
                      <a:lnTo>
                        <a:pt x="439" y="67"/>
                      </a:lnTo>
                      <a:lnTo>
                        <a:pt x="442" y="64"/>
                      </a:lnTo>
                    </a:path>
                  </a:pathLst>
                </a:custGeom>
                <a:noFill/>
                <a:ln w="0">
                  <a:solidFill>
                    <a:srgbClr val="5914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411" name="Freeform 498"/>
                <p:cNvSpPr>
                  <a:spLocks/>
                </p:cNvSpPr>
                <p:nvPr/>
              </p:nvSpPr>
              <p:spPr bwMode="auto">
                <a:xfrm>
                  <a:off x="4849" y="532"/>
                  <a:ext cx="127" cy="156"/>
                </a:xfrm>
                <a:custGeom>
                  <a:avLst/>
                  <a:gdLst>
                    <a:gd name="T0" fmla="*/ 64 w 252"/>
                    <a:gd name="T1" fmla="*/ 17 h 310"/>
                    <a:gd name="T2" fmla="*/ 64 w 252"/>
                    <a:gd name="T3" fmla="*/ 17 h 310"/>
                    <a:gd name="T4" fmla="*/ 62 w 252"/>
                    <a:gd name="T5" fmla="*/ 14 h 310"/>
                    <a:gd name="T6" fmla="*/ 61 w 252"/>
                    <a:gd name="T7" fmla="*/ 11 h 310"/>
                    <a:gd name="T8" fmla="*/ 59 w 252"/>
                    <a:gd name="T9" fmla="*/ 8 h 310"/>
                    <a:gd name="T10" fmla="*/ 57 w 252"/>
                    <a:gd name="T11" fmla="*/ 5 h 310"/>
                    <a:gd name="T12" fmla="*/ 55 w 252"/>
                    <a:gd name="T13" fmla="*/ 3 h 310"/>
                    <a:gd name="T14" fmla="*/ 53 w 252"/>
                    <a:gd name="T15" fmla="*/ 1 h 310"/>
                    <a:gd name="T16" fmla="*/ 51 w 252"/>
                    <a:gd name="T17" fmla="*/ 0 h 310"/>
                    <a:gd name="T18" fmla="*/ 48 w 252"/>
                    <a:gd name="T19" fmla="*/ 1 h 310"/>
                    <a:gd name="T20" fmla="*/ 48 w 252"/>
                    <a:gd name="T21" fmla="*/ 1 h 310"/>
                    <a:gd name="T22" fmla="*/ 46 w 252"/>
                    <a:gd name="T23" fmla="*/ 1 h 310"/>
                    <a:gd name="T24" fmla="*/ 43 w 252"/>
                    <a:gd name="T25" fmla="*/ 2 h 310"/>
                    <a:gd name="T26" fmla="*/ 41 w 252"/>
                    <a:gd name="T27" fmla="*/ 4 h 310"/>
                    <a:gd name="T28" fmla="*/ 39 w 252"/>
                    <a:gd name="T29" fmla="*/ 5 h 310"/>
                    <a:gd name="T30" fmla="*/ 37 w 252"/>
                    <a:gd name="T31" fmla="*/ 6 h 310"/>
                    <a:gd name="T32" fmla="*/ 35 w 252"/>
                    <a:gd name="T33" fmla="*/ 8 h 310"/>
                    <a:gd name="T34" fmla="*/ 33 w 252"/>
                    <a:gd name="T35" fmla="*/ 10 h 310"/>
                    <a:gd name="T36" fmla="*/ 30 w 252"/>
                    <a:gd name="T37" fmla="*/ 13 h 310"/>
                    <a:gd name="T38" fmla="*/ 30 w 252"/>
                    <a:gd name="T39" fmla="*/ 13 h 310"/>
                    <a:gd name="T40" fmla="*/ 27 w 252"/>
                    <a:gd name="T41" fmla="*/ 16 h 310"/>
                    <a:gd name="T42" fmla="*/ 22 w 252"/>
                    <a:gd name="T43" fmla="*/ 19 h 310"/>
                    <a:gd name="T44" fmla="*/ 18 w 252"/>
                    <a:gd name="T45" fmla="*/ 23 h 310"/>
                    <a:gd name="T46" fmla="*/ 13 w 252"/>
                    <a:gd name="T47" fmla="*/ 27 h 310"/>
                    <a:gd name="T48" fmla="*/ 8 w 252"/>
                    <a:gd name="T49" fmla="*/ 30 h 310"/>
                    <a:gd name="T50" fmla="*/ 5 w 252"/>
                    <a:gd name="T51" fmla="*/ 34 h 310"/>
                    <a:gd name="T52" fmla="*/ 2 w 252"/>
                    <a:gd name="T53" fmla="*/ 37 h 310"/>
                    <a:gd name="T54" fmla="*/ 0 w 252"/>
                    <a:gd name="T55" fmla="*/ 39 h 310"/>
                    <a:gd name="T56" fmla="*/ 0 w 252"/>
                    <a:gd name="T57" fmla="*/ 39 h 310"/>
                    <a:gd name="T58" fmla="*/ 0 w 252"/>
                    <a:gd name="T59" fmla="*/ 40 h 310"/>
                    <a:gd name="T60" fmla="*/ 1 w 252"/>
                    <a:gd name="T61" fmla="*/ 41 h 310"/>
                    <a:gd name="T62" fmla="*/ 3 w 252"/>
                    <a:gd name="T63" fmla="*/ 42 h 310"/>
                    <a:gd name="T64" fmla="*/ 5 w 252"/>
                    <a:gd name="T65" fmla="*/ 44 h 310"/>
                    <a:gd name="T66" fmla="*/ 8 w 252"/>
                    <a:gd name="T67" fmla="*/ 45 h 310"/>
                    <a:gd name="T68" fmla="*/ 10 w 252"/>
                    <a:gd name="T69" fmla="*/ 48 h 310"/>
                    <a:gd name="T70" fmla="*/ 13 w 252"/>
                    <a:gd name="T71" fmla="*/ 50 h 310"/>
                    <a:gd name="T72" fmla="*/ 15 w 252"/>
                    <a:gd name="T73" fmla="*/ 54 h 310"/>
                    <a:gd name="T74" fmla="*/ 15 w 252"/>
                    <a:gd name="T75" fmla="*/ 54 h 310"/>
                    <a:gd name="T76" fmla="*/ 16 w 252"/>
                    <a:gd name="T77" fmla="*/ 57 h 310"/>
                    <a:gd name="T78" fmla="*/ 16 w 252"/>
                    <a:gd name="T79" fmla="*/ 61 h 310"/>
                    <a:gd name="T80" fmla="*/ 16 w 252"/>
                    <a:gd name="T81" fmla="*/ 64 h 310"/>
                    <a:gd name="T82" fmla="*/ 15 w 252"/>
                    <a:gd name="T83" fmla="*/ 67 h 310"/>
                    <a:gd name="T84" fmla="*/ 13 w 252"/>
                    <a:gd name="T85" fmla="*/ 70 h 310"/>
                    <a:gd name="T86" fmla="*/ 11 w 252"/>
                    <a:gd name="T87" fmla="*/ 73 h 310"/>
                    <a:gd name="T88" fmla="*/ 9 w 252"/>
                    <a:gd name="T89" fmla="*/ 75 h 310"/>
                    <a:gd name="T90" fmla="*/ 6 w 252"/>
                    <a:gd name="T91" fmla="*/ 79 h 310"/>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252" h="310">
                      <a:moveTo>
                        <a:pt x="252" y="68"/>
                      </a:moveTo>
                      <a:lnTo>
                        <a:pt x="252" y="68"/>
                      </a:lnTo>
                      <a:lnTo>
                        <a:pt x="247" y="55"/>
                      </a:lnTo>
                      <a:lnTo>
                        <a:pt x="241" y="43"/>
                      </a:lnTo>
                      <a:lnTo>
                        <a:pt x="235" y="30"/>
                      </a:lnTo>
                      <a:lnTo>
                        <a:pt x="227" y="19"/>
                      </a:lnTo>
                      <a:lnTo>
                        <a:pt x="219" y="10"/>
                      </a:lnTo>
                      <a:lnTo>
                        <a:pt x="210" y="3"/>
                      </a:lnTo>
                      <a:lnTo>
                        <a:pt x="200" y="0"/>
                      </a:lnTo>
                      <a:lnTo>
                        <a:pt x="190" y="1"/>
                      </a:lnTo>
                      <a:lnTo>
                        <a:pt x="180" y="4"/>
                      </a:lnTo>
                      <a:lnTo>
                        <a:pt x="171" y="8"/>
                      </a:lnTo>
                      <a:lnTo>
                        <a:pt x="163" y="13"/>
                      </a:lnTo>
                      <a:lnTo>
                        <a:pt x="155" y="17"/>
                      </a:lnTo>
                      <a:lnTo>
                        <a:pt x="147" y="24"/>
                      </a:lnTo>
                      <a:lnTo>
                        <a:pt x="138" y="31"/>
                      </a:lnTo>
                      <a:lnTo>
                        <a:pt x="128" y="39"/>
                      </a:lnTo>
                      <a:lnTo>
                        <a:pt x="118" y="49"/>
                      </a:lnTo>
                      <a:lnTo>
                        <a:pt x="105" y="61"/>
                      </a:lnTo>
                      <a:lnTo>
                        <a:pt x="88" y="74"/>
                      </a:lnTo>
                      <a:lnTo>
                        <a:pt x="69" y="90"/>
                      </a:lnTo>
                      <a:lnTo>
                        <a:pt x="51" y="106"/>
                      </a:lnTo>
                      <a:lnTo>
                        <a:pt x="32" y="120"/>
                      </a:lnTo>
                      <a:lnTo>
                        <a:pt x="18" y="134"/>
                      </a:lnTo>
                      <a:lnTo>
                        <a:pt x="6" y="145"/>
                      </a:lnTo>
                      <a:lnTo>
                        <a:pt x="0" y="153"/>
                      </a:lnTo>
                      <a:lnTo>
                        <a:pt x="0" y="158"/>
                      </a:lnTo>
                      <a:lnTo>
                        <a:pt x="3" y="163"/>
                      </a:lnTo>
                      <a:lnTo>
                        <a:pt x="11" y="167"/>
                      </a:lnTo>
                      <a:lnTo>
                        <a:pt x="20" y="173"/>
                      </a:lnTo>
                      <a:lnTo>
                        <a:pt x="30" y="179"/>
                      </a:lnTo>
                      <a:lnTo>
                        <a:pt x="40" y="188"/>
                      </a:lnTo>
                      <a:lnTo>
                        <a:pt x="50" y="199"/>
                      </a:lnTo>
                      <a:lnTo>
                        <a:pt x="58" y="214"/>
                      </a:lnTo>
                      <a:lnTo>
                        <a:pt x="62" y="227"/>
                      </a:lnTo>
                      <a:lnTo>
                        <a:pt x="64" y="240"/>
                      </a:lnTo>
                      <a:lnTo>
                        <a:pt x="61" y="253"/>
                      </a:lnTo>
                      <a:lnTo>
                        <a:pt x="57" y="265"/>
                      </a:lnTo>
                      <a:lnTo>
                        <a:pt x="50" y="277"/>
                      </a:lnTo>
                      <a:lnTo>
                        <a:pt x="42" y="289"/>
                      </a:lnTo>
                      <a:lnTo>
                        <a:pt x="33" y="299"/>
                      </a:lnTo>
                      <a:lnTo>
                        <a:pt x="23" y="310"/>
                      </a:lnTo>
                    </a:path>
                  </a:pathLst>
                </a:custGeom>
                <a:noFill/>
                <a:ln w="0">
                  <a:solidFill>
                    <a:srgbClr val="5914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412" name="Freeform 499"/>
                <p:cNvSpPr>
                  <a:spLocks/>
                </p:cNvSpPr>
                <p:nvPr/>
              </p:nvSpPr>
              <p:spPr bwMode="auto">
                <a:xfrm>
                  <a:off x="4825" y="696"/>
                  <a:ext cx="130" cy="115"/>
                </a:xfrm>
                <a:custGeom>
                  <a:avLst/>
                  <a:gdLst>
                    <a:gd name="T0" fmla="*/ 65 w 259"/>
                    <a:gd name="T1" fmla="*/ 0 h 230"/>
                    <a:gd name="T2" fmla="*/ 65 w 259"/>
                    <a:gd name="T3" fmla="*/ 0 h 230"/>
                    <a:gd name="T4" fmla="*/ 65 w 259"/>
                    <a:gd name="T5" fmla="*/ 1 h 230"/>
                    <a:gd name="T6" fmla="*/ 63 w 259"/>
                    <a:gd name="T7" fmla="*/ 2 h 230"/>
                    <a:gd name="T8" fmla="*/ 60 w 259"/>
                    <a:gd name="T9" fmla="*/ 4 h 230"/>
                    <a:gd name="T10" fmla="*/ 57 w 259"/>
                    <a:gd name="T11" fmla="*/ 6 h 230"/>
                    <a:gd name="T12" fmla="*/ 54 w 259"/>
                    <a:gd name="T13" fmla="*/ 9 h 230"/>
                    <a:gd name="T14" fmla="*/ 50 w 259"/>
                    <a:gd name="T15" fmla="*/ 12 h 230"/>
                    <a:gd name="T16" fmla="*/ 48 w 259"/>
                    <a:gd name="T17" fmla="*/ 15 h 230"/>
                    <a:gd name="T18" fmla="*/ 45 w 259"/>
                    <a:gd name="T19" fmla="*/ 19 h 230"/>
                    <a:gd name="T20" fmla="*/ 45 w 259"/>
                    <a:gd name="T21" fmla="*/ 19 h 230"/>
                    <a:gd name="T22" fmla="*/ 44 w 259"/>
                    <a:gd name="T23" fmla="*/ 23 h 230"/>
                    <a:gd name="T24" fmla="*/ 42 w 259"/>
                    <a:gd name="T25" fmla="*/ 26 h 230"/>
                    <a:gd name="T26" fmla="*/ 41 w 259"/>
                    <a:gd name="T27" fmla="*/ 30 h 230"/>
                    <a:gd name="T28" fmla="*/ 40 w 259"/>
                    <a:gd name="T29" fmla="*/ 33 h 230"/>
                    <a:gd name="T30" fmla="*/ 39 w 259"/>
                    <a:gd name="T31" fmla="*/ 37 h 230"/>
                    <a:gd name="T32" fmla="*/ 38 w 259"/>
                    <a:gd name="T33" fmla="*/ 40 h 230"/>
                    <a:gd name="T34" fmla="*/ 37 w 259"/>
                    <a:gd name="T35" fmla="*/ 43 h 230"/>
                    <a:gd name="T36" fmla="*/ 36 w 259"/>
                    <a:gd name="T37" fmla="*/ 46 h 230"/>
                    <a:gd name="T38" fmla="*/ 36 w 259"/>
                    <a:gd name="T39" fmla="*/ 46 h 230"/>
                    <a:gd name="T40" fmla="*/ 33 w 259"/>
                    <a:gd name="T41" fmla="*/ 50 h 230"/>
                    <a:gd name="T42" fmla="*/ 30 w 259"/>
                    <a:gd name="T43" fmla="*/ 54 h 230"/>
                    <a:gd name="T44" fmla="*/ 26 w 259"/>
                    <a:gd name="T45" fmla="*/ 56 h 230"/>
                    <a:gd name="T46" fmla="*/ 22 w 259"/>
                    <a:gd name="T47" fmla="*/ 58 h 230"/>
                    <a:gd name="T48" fmla="*/ 18 w 259"/>
                    <a:gd name="T49" fmla="*/ 58 h 230"/>
                    <a:gd name="T50" fmla="*/ 14 w 259"/>
                    <a:gd name="T51" fmla="*/ 57 h 230"/>
                    <a:gd name="T52" fmla="*/ 10 w 259"/>
                    <a:gd name="T53" fmla="*/ 56 h 230"/>
                    <a:gd name="T54" fmla="*/ 8 w 259"/>
                    <a:gd name="T55" fmla="*/ 53 h 230"/>
                    <a:gd name="T56" fmla="*/ 8 w 259"/>
                    <a:gd name="T57" fmla="*/ 53 h 230"/>
                    <a:gd name="T58" fmla="*/ 8 w 259"/>
                    <a:gd name="T59" fmla="*/ 53 h 230"/>
                    <a:gd name="T60" fmla="*/ 7 w 259"/>
                    <a:gd name="T61" fmla="*/ 52 h 230"/>
                    <a:gd name="T62" fmla="*/ 6 w 259"/>
                    <a:gd name="T63" fmla="*/ 51 h 230"/>
                    <a:gd name="T64" fmla="*/ 5 w 259"/>
                    <a:gd name="T65" fmla="*/ 49 h 230"/>
                    <a:gd name="T66" fmla="*/ 3 w 259"/>
                    <a:gd name="T67" fmla="*/ 47 h 230"/>
                    <a:gd name="T68" fmla="*/ 2 w 259"/>
                    <a:gd name="T69" fmla="*/ 44 h 230"/>
                    <a:gd name="T70" fmla="*/ 1 w 259"/>
                    <a:gd name="T71" fmla="*/ 41 h 230"/>
                    <a:gd name="T72" fmla="*/ 0 w 259"/>
                    <a:gd name="T73" fmla="*/ 37 h 23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259" h="230">
                      <a:moveTo>
                        <a:pt x="259" y="0"/>
                      </a:moveTo>
                      <a:lnTo>
                        <a:pt x="259" y="0"/>
                      </a:lnTo>
                      <a:lnTo>
                        <a:pt x="257" y="1"/>
                      </a:lnTo>
                      <a:lnTo>
                        <a:pt x="249" y="7"/>
                      </a:lnTo>
                      <a:lnTo>
                        <a:pt x="239" y="13"/>
                      </a:lnTo>
                      <a:lnTo>
                        <a:pt x="227" y="22"/>
                      </a:lnTo>
                      <a:lnTo>
                        <a:pt x="213" y="33"/>
                      </a:lnTo>
                      <a:lnTo>
                        <a:pt x="200" y="47"/>
                      </a:lnTo>
                      <a:lnTo>
                        <a:pt x="189" y="60"/>
                      </a:lnTo>
                      <a:lnTo>
                        <a:pt x="180" y="75"/>
                      </a:lnTo>
                      <a:lnTo>
                        <a:pt x="173" y="89"/>
                      </a:lnTo>
                      <a:lnTo>
                        <a:pt x="167" y="104"/>
                      </a:lnTo>
                      <a:lnTo>
                        <a:pt x="163" y="118"/>
                      </a:lnTo>
                      <a:lnTo>
                        <a:pt x="160" y="132"/>
                      </a:lnTo>
                      <a:lnTo>
                        <a:pt x="155" y="145"/>
                      </a:lnTo>
                      <a:lnTo>
                        <a:pt x="152" y="158"/>
                      </a:lnTo>
                      <a:lnTo>
                        <a:pt x="147" y="171"/>
                      </a:lnTo>
                      <a:lnTo>
                        <a:pt x="142" y="182"/>
                      </a:lnTo>
                      <a:lnTo>
                        <a:pt x="132" y="200"/>
                      </a:lnTo>
                      <a:lnTo>
                        <a:pt x="117" y="213"/>
                      </a:lnTo>
                      <a:lnTo>
                        <a:pt x="103" y="222"/>
                      </a:lnTo>
                      <a:lnTo>
                        <a:pt x="86" y="229"/>
                      </a:lnTo>
                      <a:lnTo>
                        <a:pt x="69" y="230"/>
                      </a:lnTo>
                      <a:lnTo>
                        <a:pt x="55" y="228"/>
                      </a:lnTo>
                      <a:lnTo>
                        <a:pt x="40" y="222"/>
                      </a:lnTo>
                      <a:lnTo>
                        <a:pt x="30" y="212"/>
                      </a:lnTo>
                      <a:lnTo>
                        <a:pt x="29" y="211"/>
                      </a:lnTo>
                      <a:lnTo>
                        <a:pt x="27" y="208"/>
                      </a:lnTo>
                      <a:lnTo>
                        <a:pt x="22" y="203"/>
                      </a:lnTo>
                      <a:lnTo>
                        <a:pt x="18" y="195"/>
                      </a:lnTo>
                      <a:lnTo>
                        <a:pt x="12" y="186"/>
                      </a:lnTo>
                      <a:lnTo>
                        <a:pt x="8" y="176"/>
                      </a:lnTo>
                      <a:lnTo>
                        <a:pt x="3" y="163"/>
                      </a:lnTo>
                      <a:lnTo>
                        <a:pt x="0" y="148"/>
                      </a:lnTo>
                    </a:path>
                  </a:pathLst>
                </a:custGeom>
                <a:noFill/>
                <a:ln w="0">
                  <a:solidFill>
                    <a:srgbClr val="5914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413" name="Freeform 500"/>
                <p:cNvSpPr>
                  <a:spLocks/>
                </p:cNvSpPr>
                <p:nvPr/>
              </p:nvSpPr>
              <p:spPr bwMode="auto">
                <a:xfrm>
                  <a:off x="4877" y="580"/>
                  <a:ext cx="41" cy="43"/>
                </a:xfrm>
                <a:custGeom>
                  <a:avLst/>
                  <a:gdLst>
                    <a:gd name="T0" fmla="*/ 0 w 82"/>
                    <a:gd name="T1" fmla="*/ 2 h 87"/>
                    <a:gd name="T2" fmla="*/ 0 w 82"/>
                    <a:gd name="T3" fmla="*/ 2 h 87"/>
                    <a:gd name="T4" fmla="*/ 1 w 82"/>
                    <a:gd name="T5" fmla="*/ 2 h 87"/>
                    <a:gd name="T6" fmla="*/ 1 w 82"/>
                    <a:gd name="T7" fmla="*/ 1 h 87"/>
                    <a:gd name="T8" fmla="*/ 3 w 82"/>
                    <a:gd name="T9" fmla="*/ 1 h 87"/>
                    <a:gd name="T10" fmla="*/ 5 w 82"/>
                    <a:gd name="T11" fmla="*/ 0 h 87"/>
                    <a:gd name="T12" fmla="*/ 7 w 82"/>
                    <a:gd name="T13" fmla="*/ 0 h 87"/>
                    <a:gd name="T14" fmla="*/ 9 w 82"/>
                    <a:gd name="T15" fmla="*/ 0 h 87"/>
                    <a:gd name="T16" fmla="*/ 11 w 82"/>
                    <a:gd name="T17" fmla="*/ 1 h 87"/>
                    <a:gd name="T18" fmla="*/ 13 w 82"/>
                    <a:gd name="T19" fmla="*/ 3 h 87"/>
                    <a:gd name="T20" fmla="*/ 13 w 82"/>
                    <a:gd name="T21" fmla="*/ 3 h 87"/>
                    <a:gd name="T22" fmla="*/ 14 w 82"/>
                    <a:gd name="T23" fmla="*/ 6 h 87"/>
                    <a:gd name="T24" fmla="*/ 16 w 82"/>
                    <a:gd name="T25" fmla="*/ 8 h 87"/>
                    <a:gd name="T26" fmla="*/ 17 w 82"/>
                    <a:gd name="T27" fmla="*/ 11 h 87"/>
                    <a:gd name="T28" fmla="*/ 18 w 82"/>
                    <a:gd name="T29" fmla="*/ 13 h 87"/>
                    <a:gd name="T30" fmla="*/ 20 w 82"/>
                    <a:gd name="T31" fmla="*/ 15 h 87"/>
                    <a:gd name="T32" fmla="*/ 20 w 82"/>
                    <a:gd name="T33" fmla="*/ 18 h 87"/>
                    <a:gd name="T34" fmla="*/ 21 w 82"/>
                    <a:gd name="T35" fmla="*/ 20 h 87"/>
                    <a:gd name="T36" fmla="*/ 21 w 82"/>
                    <a:gd name="T37" fmla="*/ 21 h 8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82" h="87">
                      <a:moveTo>
                        <a:pt x="0" y="9"/>
                      </a:moveTo>
                      <a:lnTo>
                        <a:pt x="0" y="9"/>
                      </a:lnTo>
                      <a:lnTo>
                        <a:pt x="1" y="8"/>
                      </a:lnTo>
                      <a:lnTo>
                        <a:pt x="4" y="6"/>
                      </a:lnTo>
                      <a:lnTo>
                        <a:pt x="10" y="4"/>
                      </a:lnTo>
                      <a:lnTo>
                        <a:pt x="18" y="2"/>
                      </a:lnTo>
                      <a:lnTo>
                        <a:pt x="25" y="0"/>
                      </a:lnTo>
                      <a:lnTo>
                        <a:pt x="33" y="2"/>
                      </a:lnTo>
                      <a:lnTo>
                        <a:pt x="41" y="6"/>
                      </a:lnTo>
                      <a:lnTo>
                        <a:pt x="49" y="14"/>
                      </a:lnTo>
                      <a:lnTo>
                        <a:pt x="56" y="24"/>
                      </a:lnTo>
                      <a:lnTo>
                        <a:pt x="62" y="34"/>
                      </a:lnTo>
                      <a:lnTo>
                        <a:pt x="68" y="44"/>
                      </a:lnTo>
                      <a:lnTo>
                        <a:pt x="72" y="53"/>
                      </a:lnTo>
                      <a:lnTo>
                        <a:pt x="77" y="63"/>
                      </a:lnTo>
                      <a:lnTo>
                        <a:pt x="80" y="72"/>
                      </a:lnTo>
                      <a:lnTo>
                        <a:pt x="81" y="80"/>
                      </a:lnTo>
                      <a:lnTo>
                        <a:pt x="82" y="87"/>
                      </a:lnTo>
                    </a:path>
                  </a:pathLst>
                </a:custGeom>
                <a:noFill/>
                <a:ln w="0">
                  <a:solidFill>
                    <a:srgbClr val="5914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414" name="Freeform 501"/>
                <p:cNvSpPr>
                  <a:spLocks/>
                </p:cNvSpPr>
                <p:nvPr/>
              </p:nvSpPr>
              <p:spPr bwMode="auto">
                <a:xfrm>
                  <a:off x="4632" y="933"/>
                  <a:ext cx="178" cy="230"/>
                </a:xfrm>
                <a:custGeom>
                  <a:avLst/>
                  <a:gdLst>
                    <a:gd name="T0" fmla="*/ 0 w 358"/>
                    <a:gd name="T1" fmla="*/ 115 h 462"/>
                    <a:gd name="T2" fmla="*/ 0 w 358"/>
                    <a:gd name="T3" fmla="*/ 115 h 462"/>
                    <a:gd name="T4" fmla="*/ 0 w 358"/>
                    <a:gd name="T5" fmla="*/ 115 h 462"/>
                    <a:gd name="T6" fmla="*/ 1 w 358"/>
                    <a:gd name="T7" fmla="*/ 115 h 462"/>
                    <a:gd name="T8" fmla="*/ 2 w 358"/>
                    <a:gd name="T9" fmla="*/ 115 h 462"/>
                    <a:gd name="T10" fmla="*/ 5 w 358"/>
                    <a:gd name="T11" fmla="*/ 114 h 462"/>
                    <a:gd name="T12" fmla="*/ 7 w 358"/>
                    <a:gd name="T13" fmla="*/ 113 h 462"/>
                    <a:gd name="T14" fmla="*/ 10 w 358"/>
                    <a:gd name="T15" fmla="*/ 113 h 462"/>
                    <a:gd name="T16" fmla="*/ 14 w 358"/>
                    <a:gd name="T17" fmla="*/ 111 h 462"/>
                    <a:gd name="T18" fmla="*/ 17 w 358"/>
                    <a:gd name="T19" fmla="*/ 110 h 462"/>
                    <a:gd name="T20" fmla="*/ 21 w 358"/>
                    <a:gd name="T21" fmla="*/ 108 h 462"/>
                    <a:gd name="T22" fmla="*/ 25 w 358"/>
                    <a:gd name="T23" fmla="*/ 106 h 462"/>
                    <a:gd name="T24" fmla="*/ 30 w 358"/>
                    <a:gd name="T25" fmla="*/ 104 h 462"/>
                    <a:gd name="T26" fmla="*/ 34 w 358"/>
                    <a:gd name="T27" fmla="*/ 101 h 462"/>
                    <a:gd name="T28" fmla="*/ 39 w 358"/>
                    <a:gd name="T29" fmla="*/ 97 h 462"/>
                    <a:gd name="T30" fmla="*/ 44 w 358"/>
                    <a:gd name="T31" fmla="*/ 93 h 462"/>
                    <a:gd name="T32" fmla="*/ 48 w 358"/>
                    <a:gd name="T33" fmla="*/ 88 h 462"/>
                    <a:gd name="T34" fmla="*/ 52 w 358"/>
                    <a:gd name="T35" fmla="*/ 83 h 462"/>
                    <a:gd name="T36" fmla="*/ 52 w 358"/>
                    <a:gd name="T37" fmla="*/ 83 h 462"/>
                    <a:gd name="T38" fmla="*/ 56 w 358"/>
                    <a:gd name="T39" fmla="*/ 77 h 462"/>
                    <a:gd name="T40" fmla="*/ 60 w 358"/>
                    <a:gd name="T41" fmla="*/ 71 h 462"/>
                    <a:gd name="T42" fmla="*/ 64 w 358"/>
                    <a:gd name="T43" fmla="*/ 65 h 462"/>
                    <a:gd name="T44" fmla="*/ 67 w 358"/>
                    <a:gd name="T45" fmla="*/ 59 h 462"/>
                    <a:gd name="T46" fmla="*/ 70 w 358"/>
                    <a:gd name="T47" fmla="*/ 53 h 462"/>
                    <a:gd name="T48" fmla="*/ 73 w 358"/>
                    <a:gd name="T49" fmla="*/ 47 h 462"/>
                    <a:gd name="T50" fmla="*/ 75 w 358"/>
                    <a:gd name="T51" fmla="*/ 42 h 462"/>
                    <a:gd name="T52" fmla="*/ 77 w 358"/>
                    <a:gd name="T53" fmla="*/ 36 h 462"/>
                    <a:gd name="T54" fmla="*/ 79 w 358"/>
                    <a:gd name="T55" fmla="*/ 30 h 462"/>
                    <a:gd name="T56" fmla="*/ 81 w 358"/>
                    <a:gd name="T57" fmla="*/ 25 h 462"/>
                    <a:gd name="T58" fmla="*/ 83 w 358"/>
                    <a:gd name="T59" fmla="*/ 20 h 462"/>
                    <a:gd name="T60" fmla="*/ 84 w 358"/>
                    <a:gd name="T61" fmla="*/ 15 h 462"/>
                    <a:gd name="T62" fmla="*/ 85 w 358"/>
                    <a:gd name="T63" fmla="*/ 10 h 462"/>
                    <a:gd name="T64" fmla="*/ 87 w 358"/>
                    <a:gd name="T65" fmla="*/ 6 h 462"/>
                    <a:gd name="T66" fmla="*/ 88 w 358"/>
                    <a:gd name="T67" fmla="*/ 3 h 462"/>
                    <a:gd name="T68" fmla="*/ 89 w 358"/>
                    <a:gd name="T69" fmla="*/ 0 h 462"/>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358" h="462">
                      <a:moveTo>
                        <a:pt x="0" y="462"/>
                      </a:moveTo>
                      <a:lnTo>
                        <a:pt x="0" y="462"/>
                      </a:lnTo>
                      <a:lnTo>
                        <a:pt x="1" y="462"/>
                      </a:lnTo>
                      <a:lnTo>
                        <a:pt x="6" y="461"/>
                      </a:lnTo>
                      <a:lnTo>
                        <a:pt x="11" y="461"/>
                      </a:lnTo>
                      <a:lnTo>
                        <a:pt x="20" y="458"/>
                      </a:lnTo>
                      <a:lnTo>
                        <a:pt x="30" y="456"/>
                      </a:lnTo>
                      <a:lnTo>
                        <a:pt x="43" y="453"/>
                      </a:lnTo>
                      <a:lnTo>
                        <a:pt x="56" y="448"/>
                      </a:lnTo>
                      <a:lnTo>
                        <a:pt x="71" y="443"/>
                      </a:lnTo>
                      <a:lnTo>
                        <a:pt x="86" y="436"/>
                      </a:lnTo>
                      <a:lnTo>
                        <a:pt x="103" y="427"/>
                      </a:lnTo>
                      <a:lnTo>
                        <a:pt x="121" y="417"/>
                      </a:lnTo>
                      <a:lnTo>
                        <a:pt x="139" y="405"/>
                      </a:lnTo>
                      <a:lnTo>
                        <a:pt x="157" y="390"/>
                      </a:lnTo>
                      <a:lnTo>
                        <a:pt x="176" y="375"/>
                      </a:lnTo>
                      <a:lnTo>
                        <a:pt x="193" y="356"/>
                      </a:lnTo>
                      <a:lnTo>
                        <a:pt x="211" y="334"/>
                      </a:lnTo>
                      <a:lnTo>
                        <a:pt x="228" y="311"/>
                      </a:lnTo>
                      <a:lnTo>
                        <a:pt x="244" y="288"/>
                      </a:lnTo>
                      <a:lnTo>
                        <a:pt x="258" y="264"/>
                      </a:lnTo>
                      <a:lnTo>
                        <a:pt x="271" y="240"/>
                      </a:lnTo>
                      <a:lnTo>
                        <a:pt x="283" y="215"/>
                      </a:lnTo>
                      <a:lnTo>
                        <a:pt x="293" y="191"/>
                      </a:lnTo>
                      <a:lnTo>
                        <a:pt x="303" y="168"/>
                      </a:lnTo>
                      <a:lnTo>
                        <a:pt x="312" y="145"/>
                      </a:lnTo>
                      <a:lnTo>
                        <a:pt x="320" y="122"/>
                      </a:lnTo>
                      <a:lnTo>
                        <a:pt x="326" y="100"/>
                      </a:lnTo>
                      <a:lnTo>
                        <a:pt x="333" y="80"/>
                      </a:lnTo>
                      <a:lnTo>
                        <a:pt x="339" y="61"/>
                      </a:lnTo>
                      <a:lnTo>
                        <a:pt x="344" y="43"/>
                      </a:lnTo>
                      <a:lnTo>
                        <a:pt x="349" y="27"/>
                      </a:lnTo>
                      <a:lnTo>
                        <a:pt x="353" y="13"/>
                      </a:lnTo>
                      <a:lnTo>
                        <a:pt x="358" y="0"/>
                      </a:lnTo>
                    </a:path>
                  </a:pathLst>
                </a:custGeom>
                <a:noFill/>
                <a:ln w="0">
                  <a:solidFill>
                    <a:srgbClr val="5914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415" name="Freeform 502"/>
                <p:cNvSpPr>
                  <a:spLocks/>
                </p:cNvSpPr>
                <p:nvPr/>
              </p:nvSpPr>
              <p:spPr bwMode="auto">
                <a:xfrm>
                  <a:off x="2470" y="2031"/>
                  <a:ext cx="246" cy="119"/>
                </a:xfrm>
                <a:custGeom>
                  <a:avLst/>
                  <a:gdLst>
                    <a:gd name="T0" fmla="*/ 123 w 493"/>
                    <a:gd name="T1" fmla="*/ 14 h 237"/>
                    <a:gd name="T2" fmla="*/ 123 w 493"/>
                    <a:gd name="T3" fmla="*/ 14 h 237"/>
                    <a:gd name="T4" fmla="*/ 122 w 493"/>
                    <a:gd name="T5" fmla="*/ 14 h 237"/>
                    <a:gd name="T6" fmla="*/ 120 w 493"/>
                    <a:gd name="T7" fmla="*/ 14 h 237"/>
                    <a:gd name="T8" fmla="*/ 117 w 493"/>
                    <a:gd name="T9" fmla="*/ 14 h 237"/>
                    <a:gd name="T10" fmla="*/ 114 w 493"/>
                    <a:gd name="T11" fmla="*/ 13 h 237"/>
                    <a:gd name="T12" fmla="*/ 110 w 493"/>
                    <a:gd name="T13" fmla="*/ 13 h 237"/>
                    <a:gd name="T14" fmla="*/ 106 w 493"/>
                    <a:gd name="T15" fmla="*/ 12 h 237"/>
                    <a:gd name="T16" fmla="*/ 102 w 493"/>
                    <a:gd name="T17" fmla="*/ 11 h 237"/>
                    <a:gd name="T18" fmla="*/ 98 w 493"/>
                    <a:gd name="T19" fmla="*/ 10 h 237"/>
                    <a:gd name="T20" fmla="*/ 98 w 493"/>
                    <a:gd name="T21" fmla="*/ 10 h 237"/>
                    <a:gd name="T22" fmla="*/ 94 w 493"/>
                    <a:gd name="T23" fmla="*/ 9 h 237"/>
                    <a:gd name="T24" fmla="*/ 89 w 493"/>
                    <a:gd name="T25" fmla="*/ 8 h 237"/>
                    <a:gd name="T26" fmla="*/ 83 w 493"/>
                    <a:gd name="T27" fmla="*/ 6 h 237"/>
                    <a:gd name="T28" fmla="*/ 77 w 493"/>
                    <a:gd name="T29" fmla="*/ 4 h 237"/>
                    <a:gd name="T30" fmla="*/ 71 w 493"/>
                    <a:gd name="T31" fmla="*/ 3 h 237"/>
                    <a:gd name="T32" fmla="*/ 66 w 493"/>
                    <a:gd name="T33" fmla="*/ 1 h 237"/>
                    <a:gd name="T34" fmla="*/ 62 w 493"/>
                    <a:gd name="T35" fmla="*/ 1 h 237"/>
                    <a:gd name="T36" fmla="*/ 59 w 493"/>
                    <a:gd name="T37" fmla="*/ 0 h 237"/>
                    <a:gd name="T38" fmla="*/ 59 w 493"/>
                    <a:gd name="T39" fmla="*/ 0 h 237"/>
                    <a:gd name="T40" fmla="*/ 57 w 493"/>
                    <a:gd name="T41" fmla="*/ 1 h 237"/>
                    <a:gd name="T42" fmla="*/ 55 w 493"/>
                    <a:gd name="T43" fmla="*/ 2 h 237"/>
                    <a:gd name="T44" fmla="*/ 52 w 493"/>
                    <a:gd name="T45" fmla="*/ 4 h 237"/>
                    <a:gd name="T46" fmla="*/ 49 w 493"/>
                    <a:gd name="T47" fmla="*/ 7 h 237"/>
                    <a:gd name="T48" fmla="*/ 46 w 493"/>
                    <a:gd name="T49" fmla="*/ 10 h 237"/>
                    <a:gd name="T50" fmla="*/ 42 w 493"/>
                    <a:gd name="T51" fmla="*/ 14 h 237"/>
                    <a:gd name="T52" fmla="*/ 38 w 493"/>
                    <a:gd name="T53" fmla="*/ 18 h 237"/>
                    <a:gd name="T54" fmla="*/ 35 w 493"/>
                    <a:gd name="T55" fmla="*/ 22 h 237"/>
                    <a:gd name="T56" fmla="*/ 35 w 493"/>
                    <a:gd name="T57" fmla="*/ 22 h 237"/>
                    <a:gd name="T58" fmla="*/ 31 w 493"/>
                    <a:gd name="T59" fmla="*/ 26 h 237"/>
                    <a:gd name="T60" fmla="*/ 26 w 493"/>
                    <a:gd name="T61" fmla="*/ 32 h 237"/>
                    <a:gd name="T62" fmla="*/ 21 w 493"/>
                    <a:gd name="T63" fmla="*/ 38 h 237"/>
                    <a:gd name="T64" fmla="*/ 15 w 493"/>
                    <a:gd name="T65" fmla="*/ 44 h 237"/>
                    <a:gd name="T66" fmla="*/ 10 w 493"/>
                    <a:gd name="T67" fmla="*/ 49 h 237"/>
                    <a:gd name="T68" fmla="*/ 5 w 493"/>
                    <a:gd name="T69" fmla="*/ 54 h 237"/>
                    <a:gd name="T70" fmla="*/ 2 w 493"/>
                    <a:gd name="T71" fmla="*/ 58 h 237"/>
                    <a:gd name="T72" fmla="*/ 0 w 493"/>
                    <a:gd name="T73" fmla="*/ 60 h 237"/>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493" h="237">
                      <a:moveTo>
                        <a:pt x="493" y="54"/>
                      </a:moveTo>
                      <a:lnTo>
                        <a:pt x="493" y="54"/>
                      </a:lnTo>
                      <a:lnTo>
                        <a:pt x="490" y="54"/>
                      </a:lnTo>
                      <a:lnTo>
                        <a:pt x="482" y="53"/>
                      </a:lnTo>
                      <a:lnTo>
                        <a:pt x="471" y="53"/>
                      </a:lnTo>
                      <a:lnTo>
                        <a:pt x="458" y="51"/>
                      </a:lnTo>
                      <a:lnTo>
                        <a:pt x="442" y="50"/>
                      </a:lnTo>
                      <a:lnTo>
                        <a:pt x="427" y="47"/>
                      </a:lnTo>
                      <a:lnTo>
                        <a:pt x="410" y="43"/>
                      </a:lnTo>
                      <a:lnTo>
                        <a:pt x="395" y="40"/>
                      </a:lnTo>
                      <a:lnTo>
                        <a:pt x="379" y="34"/>
                      </a:lnTo>
                      <a:lnTo>
                        <a:pt x="357" y="29"/>
                      </a:lnTo>
                      <a:lnTo>
                        <a:pt x="334" y="22"/>
                      </a:lnTo>
                      <a:lnTo>
                        <a:pt x="309" y="14"/>
                      </a:lnTo>
                      <a:lnTo>
                        <a:pt x="286" y="9"/>
                      </a:lnTo>
                      <a:lnTo>
                        <a:pt x="265" y="4"/>
                      </a:lnTo>
                      <a:lnTo>
                        <a:pt x="249" y="1"/>
                      </a:lnTo>
                      <a:lnTo>
                        <a:pt x="239" y="0"/>
                      </a:lnTo>
                      <a:lnTo>
                        <a:pt x="231" y="2"/>
                      </a:lnTo>
                      <a:lnTo>
                        <a:pt x="222" y="8"/>
                      </a:lnTo>
                      <a:lnTo>
                        <a:pt x="210" y="16"/>
                      </a:lnTo>
                      <a:lnTo>
                        <a:pt x="198" y="27"/>
                      </a:lnTo>
                      <a:lnTo>
                        <a:pt x="184" y="39"/>
                      </a:lnTo>
                      <a:lnTo>
                        <a:pt x="170" y="53"/>
                      </a:lnTo>
                      <a:lnTo>
                        <a:pt x="155" y="69"/>
                      </a:lnTo>
                      <a:lnTo>
                        <a:pt x="142" y="85"/>
                      </a:lnTo>
                      <a:lnTo>
                        <a:pt x="126" y="104"/>
                      </a:lnTo>
                      <a:lnTo>
                        <a:pt x="106" y="126"/>
                      </a:lnTo>
                      <a:lnTo>
                        <a:pt x="85" y="149"/>
                      </a:lnTo>
                      <a:lnTo>
                        <a:pt x="62" y="174"/>
                      </a:lnTo>
                      <a:lnTo>
                        <a:pt x="41" y="196"/>
                      </a:lnTo>
                      <a:lnTo>
                        <a:pt x="23" y="215"/>
                      </a:lnTo>
                      <a:lnTo>
                        <a:pt x="9" y="229"/>
                      </a:lnTo>
                      <a:lnTo>
                        <a:pt x="0" y="237"/>
                      </a:lnTo>
                    </a:path>
                  </a:pathLst>
                </a:custGeom>
                <a:noFill/>
                <a:ln w="0">
                  <a:solidFill>
                    <a:srgbClr val="5914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416" name="Freeform 503"/>
                <p:cNvSpPr>
                  <a:spLocks/>
                </p:cNvSpPr>
                <p:nvPr/>
              </p:nvSpPr>
              <p:spPr bwMode="auto">
                <a:xfrm>
                  <a:off x="4051" y="2081"/>
                  <a:ext cx="137" cy="194"/>
                </a:xfrm>
                <a:custGeom>
                  <a:avLst/>
                  <a:gdLst>
                    <a:gd name="T0" fmla="*/ 0 w 272"/>
                    <a:gd name="T1" fmla="*/ 0 h 390"/>
                    <a:gd name="T2" fmla="*/ 0 w 272"/>
                    <a:gd name="T3" fmla="*/ 0 h 390"/>
                    <a:gd name="T4" fmla="*/ 0 w 272"/>
                    <a:gd name="T5" fmla="*/ 0 h 390"/>
                    <a:gd name="T6" fmla="*/ 1 w 272"/>
                    <a:gd name="T7" fmla="*/ 2 h 390"/>
                    <a:gd name="T8" fmla="*/ 1 w 272"/>
                    <a:gd name="T9" fmla="*/ 4 h 390"/>
                    <a:gd name="T10" fmla="*/ 1 w 272"/>
                    <a:gd name="T11" fmla="*/ 7 h 390"/>
                    <a:gd name="T12" fmla="*/ 1 w 272"/>
                    <a:gd name="T13" fmla="*/ 10 h 390"/>
                    <a:gd name="T14" fmla="*/ 2 w 272"/>
                    <a:gd name="T15" fmla="*/ 14 h 390"/>
                    <a:gd name="T16" fmla="*/ 2 w 272"/>
                    <a:gd name="T17" fmla="*/ 19 h 390"/>
                    <a:gd name="T18" fmla="*/ 3 w 272"/>
                    <a:gd name="T19" fmla="*/ 23 h 390"/>
                    <a:gd name="T20" fmla="*/ 3 w 272"/>
                    <a:gd name="T21" fmla="*/ 28 h 390"/>
                    <a:gd name="T22" fmla="*/ 4 w 272"/>
                    <a:gd name="T23" fmla="*/ 33 h 390"/>
                    <a:gd name="T24" fmla="*/ 4 w 272"/>
                    <a:gd name="T25" fmla="*/ 37 h 390"/>
                    <a:gd name="T26" fmla="*/ 4 w 272"/>
                    <a:gd name="T27" fmla="*/ 42 h 390"/>
                    <a:gd name="T28" fmla="*/ 5 w 272"/>
                    <a:gd name="T29" fmla="*/ 46 h 390"/>
                    <a:gd name="T30" fmla="*/ 5 w 272"/>
                    <a:gd name="T31" fmla="*/ 49 h 390"/>
                    <a:gd name="T32" fmla="*/ 5 w 272"/>
                    <a:gd name="T33" fmla="*/ 52 h 390"/>
                    <a:gd name="T34" fmla="*/ 5 w 272"/>
                    <a:gd name="T35" fmla="*/ 55 h 390"/>
                    <a:gd name="T36" fmla="*/ 5 w 272"/>
                    <a:gd name="T37" fmla="*/ 55 h 390"/>
                    <a:gd name="T38" fmla="*/ 5 w 272"/>
                    <a:gd name="T39" fmla="*/ 58 h 390"/>
                    <a:gd name="T40" fmla="*/ 5 w 272"/>
                    <a:gd name="T41" fmla="*/ 62 h 390"/>
                    <a:gd name="T42" fmla="*/ 6 w 272"/>
                    <a:gd name="T43" fmla="*/ 64 h 390"/>
                    <a:gd name="T44" fmla="*/ 6 w 272"/>
                    <a:gd name="T45" fmla="*/ 67 h 390"/>
                    <a:gd name="T46" fmla="*/ 7 w 272"/>
                    <a:gd name="T47" fmla="*/ 69 h 390"/>
                    <a:gd name="T48" fmla="*/ 9 w 272"/>
                    <a:gd name="T49" fmla="*/ 71 h 390"/>
                    <a:gd name="T50" fmla="*/ 12 w 272"/>
                    <a:gd name="T51" fmla="*/ 73 h 390"/>
                    <a:gd name="T52" fmla="*/ 16 w 272"/>
                    <a:gd name="T53" fmla="*/ 75 h 390"/>
                    <a:gd name="T54" fmla="*/ 16 w 272"/>
                    <a:gd name="T55" fmla="*/ 75 h 390"/>
                    <a:gd name="T56" fmla="*/ 18 w 272"/>
                    <a:gd name="T57" fmla="*/ 76 h 390"/>
                    <a:gd name="T58" fmla="*/ 21 w 272"/>
                    <a:gd name="T59" fmla="*/ 77 h 390"/>
                    <a:gd name="T60" fmla="*/ 24 w 272"/>
                    <a:gd name="T61" fmla="*/ 78 h 390"/>
                    <a:gd name="T62" fmla="*/ 28 w 272"/>
                    <a:gd name="T63" fmla="*/ 80 h 390"/>
                    <a:gd name="T64" fmla="*/ 32 w 272"/>
                    <a:gd name="T65" fmla="*/ 81 h 390"/>
                    <a:gd name="T66" fmla="*/ 36 w 272"/>
                    <a:gd name="T67" fmla="*/ 83 h 390"/>
                    <a:gd name="T68" fmla="*/ 40 w 272"/>
                    <a:gd name="T69" fmla="*/ 85 h 390"/>
                    <a:gd name="T70" fmla="*/ 44 w 272"/>
                    <a:gd name="T71" fmla="*/ 86 h 390"/>
                    <a:gd name="T72" fmla="*/ 49 w 272"/>
                    <a:gd name="T73" fmla="*/ 88 h 390"/>
                    <a:gd name="T74" fmla="*/ 52 w 272"/>
                    <a:gd name="T75" fmla="*/ 90 h 390"/>
                    <a:gd name="T76" fmla="*/ 56 w 272"/>
                    <a:gd name="T77" fmla="*/ 91 h 390"/>
                    <a:gd name="T78" fmla="*/ 59 w 272"/>
                    <a:gd name="T79" fmla="*/ 92 h 390"/>
                    <a:gd name="T80" fmla="*/ 63 w 272"/>
                    <a:gd name="T81" fmla="*/ 94 h 390"/>
                    <a:gd name="T82" fmla="*/ 65 w 272"/>
                    <a:gd name="T83" fmla="*/ 95 h 390"/>
                    <a:gd name="T84" fmla="*/ 67 w 272"/>
                    <a:gd name="T85" fmla="*/ 96 h 390"/>
                    <a:gd name="T86" fmla="*/ 69 w 272"/>
                    <a:gd name="T87" fmla="*/ 97 h 39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272" h="390">
                      <a:moveTo>
                        <a:pt x="0" y="0"/>
                      </a:moveTo>
                      <a:lnTo>
                        <a:pt x="0" y="0"/>
                      </a:lnTo>
                      <a:lnTo>
                        <a:pt x="0" y="2"/>
                      </a:lnTo>
                      <a:lnTo>
                        <a:pt x="1" y="8"/>
                      </a:lnTo>
                      <a:lnTo>
                        <a:pt x="2" y="17"/>
                      </a:lnTo>
                      <a:lnTo>
                        <a:pt x="3" y="28"/>
                      </a:lnTo>
                      <a:lnTo>
                        <a:pt x="4" y="42"/>
                      </a:lnTo>
                      <a:lnTo>
                        <a:pt x="6" y="58"/>
                      </a:lnTo>
                      <a:lnTo>
                        <a:pt x="7" y="76"/>
                      </a:lnTo>
                      <a:lnTo>
                        <a:pt x="10" y="94"/>
                      </a:lnTo>
                      <a:lnTo>
                        <a:pt x="12" y="113"/>
                      </a:lnTo>
                      <a:lnTo>
                        <a:pt x="13" y="132"/>
                      </a:lnTo>
                      <a:lnTo>
                        <a:pt x="15" y="151"/>
                      </a:lnTo>
                      <a:lnTo>
                        <a:pt x="16" y="169"/>
                      </a:lnTo>
                      <a:lnTo>
                        <a:pt x="17" y="184"/>
                      </a:lnTo>
                      <a:lnTo>
                        <a:pt x="19" y="199"/>
                      </a:lnTo>
                      <a:lnTo>
                        <a:pt x="20" y="211"/>
                      </a:lnTo>
                      <a:lnTo>
                        <a:pt x="20" y="221"/>
                      </a:lnTo>
                      <a:lnTo>
                        <a:pt x="20" y="236"/>
                      </a:lnTo>
                      <a:lnTo>
                        <a:pt x="20" y="249"/>
                      </a:lnTo>
                      <a:lnTo>
                        <a:pt x="21" y="260"/>
                      </a:lnTo>
                      <a:lnTo>
                        <a:pt x="23" y="269"/>
                      </a:lnTo>
                      <a:lnTo>
                        <a:pt x="27" y="278"/>
                      </a:lnTo>
                      <a:lnTo>
                        <a:pt x="35" y="286"/>
                      </a:lnTo>
                      <a:lnTo>
                        <a:pt x="45" y="294"/>
                      </a:lnTo>
                      <a:lnTo>
                        <a:pt x="61" y="302"/>
                      </a:lnTo>
                      <a:lnTo>
                        <a:pt x="71" y="306"/>
                      </a:lnTo>
                      <a:lnTo>
                        <a:pt x="82" y="312"/>
                      </a:lnTo>
                      <a:lnTo>
                        <a:pt x="96" y="316"/>
                      </a:lnTo>
                      <a:lnTo>
                        <a:pt x="110" y="323"/>
                      </a:lnTo>
                      <a:lnTo>
                        <a:pt x="126" y="328"/>
                      </a:lnTo>
                      <a:lnTo>
                        <a:pt x="141" y="335"/>
                      </a:lnTo>
                      <a:lnTo>
                        <a:pt x="158" y="342"/>
                      </a:lnTo>
                      <a:lnTo>
                        <a:pt x="175" y="347"/>
                      </a:lnTo>
                      <a:lnTo>
                        <a:pt x="192" y="354"/>
                      </a:lnTo>
                      <a:lnTo>
                        <a:pt x="207" y="361"/>
                      </a:lnTo>
                      <a:lnTo>
                        <a:pt x="222" y="366"/>
                      </a:lnTo>
                      <a:lnTo>
                        <a:pt x="235" y="372"/>
                      </a:lnTo>
                      <a:lnTo>
                        <a:pt x="248" y="378"/>
                      </a:lnTo>
                      <a:lnTo>
                        <a:pt x="258" y="382"/>
                      </a:lnTo>
                      <a:lnTo>
                        <a:pt x="267" y="387"/>
                      </a:lnTo>
                      <a:lnTo>
                        <a:pt x="272" y="390"/>
                      </a:lnTo>
                    </a:path>
                  </a:pathLst>
                </a:custGeom>
                <a:noFill/>
                <a:ln w="0">
                  <a:solidFill>
                    <a:srgbClr val="5914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417" name="Freeform 504"/>
                <p:cNvSpPr>
                  <a:spLocks/>
                </p:cNvSpPr>
                <p:nvPr/>
              </p:nvSpPr>
              <p:spPr bwMode="auto">
                <a:xfrm>
                  <a:off x="3995" y="2131"/>
                  <a:ext cx="125" cy="182"/>
                </a:xfrm>
                <a:custGeom>
                  <a:avLst/>
                  <a:gdLst>
                    <a:gd name="T0" fmla="*/ 4 w 250"/>
                    <a:gd name="T1" fmla="*/ 0 h 364"/>
                    <a:gd name="T2" fmla="*/ 4 w 250"/>
                    <a:gd name="T3" fmla="*/ 0 h 364"/>
                    <a:gd name="T4" fmla="*/ 4 w 250"/>
                    <a:gd name="T5" fmla="*/ 1 h 364"/>
                    <a:gd name="T6" fmla="*/ 4 w 250"/>
                    <a:gd name="T7" fmla="*/ 2 h 364"/>
                    <a:gd name="T8" fmla="*/ 4 w 250"/>
                    <a:gd name="T9" fmla="*/ 4 h 364"/>
                    <a:gd name="T10" fmla="*/ 4 w 250"/>
                    <a:gd name="T11" fmla="*/ 6 h 364"/>
                    <a:gd name="T12" fmla="*/ 3 w 250"/>
                    <a:gd name="T13" fmla="*/ 9 h 364"/>
                    <a:gd name="T14" fmla="*/ 3 w 250"/>
                    <a:gd name="T15" fmla="*/ 13 h 364"/>
                    <a:gd name="T16" fmla="*/ 3 w 250"/>
                    <a:gd name="T17" fmla="*/ 17 h 364"/>
                    <a:gd name="T18" fmla="*/ 3 w 250"/>
                    <a:gd name="T19" fmla="*/ 21 h 364"/>
                    <a:gd name="T20" fmla="*/ 2 w 250"/>
                    <a:gd name="T21" fmla="*/ 25 h 364"/>
                    <a:gd name="T22" fmla="*/ 2 w 250"/>
                    <a:gd name="T23" fmla="*/ 28 h 364"/>
                    <a:gd name="T24" fmla="*/ 2 w 250"/>
                    <a:gd name="T25" fmla="*/ 32 h 364"/>
                    <a:gd name="T26" fmla="*/ 1 w 250"/>
                    <a:gd name="T27" fmla="*/ 36 h 364"/>
                    <a:gd name="T28" fmla="*/ 1 w 250"/>
                    <a:gd name="T29" fmla="*/ 39 h 364"/>
                    <a:gd name="T30" fmla="*/ 1 w 250"/>
                    <a:gd name="T31" fmla="*/ 42 h 364"/>
                    <a:gd name="T32" fmla="*/ 1 w 250"/>
                    <a:gd name="T33" fmla="*/ 44 h 364"/>
                    <a:gd name="T34" fmla="*/ 1 w 250"/>
                    <a:gd name="T35" fmla="*/ 46 h 364"/>
                    <a:gd name="T36" fmla="*/ 1 w 250"/>
                    <a:gd name="T37" fmla="*/ 46 h 364"/>
                    <a:gd name="T38" fmla="*/ 1 w 250"/>
                    <a:gd name="T39" fmla="*/ 48 h 364"/>
                    <a:gd name="T40" fmla="*/ 0 w 250"/>
                    <a:gd name="T41" fmla="*/ 51 h 364"/>
                    <a:gd name="T42" fmla="*/ 0 w 250"/>
                    <a:gd name="T43" fmla="*/ 53 h 364"/>
                    <a:gd name="T44" fmla="*/ 1 w 250"/>
                    <a:gd name="T45" fmla="*/ 55 h 364"/>
                    <a:gd name="T46" fmla="*/ 1 w 250"/>
                    <a:gd name="T47" fmla="*/ 58 h 364"/>
                    <a:gd name="T48" fmla="*/ 3 w 250"/>
                    <a:gd name="T49" fmla="*/ 60 h 364"/>
                    <a:gd name="T50" fmla="*/ 5 w 250"/>
                    <a:gd name="T51" fmla="*/ 62 h 364"/>
                    <a:gd name="T52" fmla="*/ 8 w 250"/>
                    <a:gd name="T53" fmla="*/ 64 h 364"/>
                    <a:gd name="T54" fmla="*/ 8 w 250"/>
                    <a:gd name="T55" fmla="*/ 64 h 364"/>
                    <a:gd name="T56" fmla="*/ 10 w 250"/>
                    <a:gd name="T57" fmla="*/ 65 h 364"/>
                    <a:gd name="T58" fmla="*/ 13 w 250"/>
                    <a:gd name="T59" fmla="*/ 67 h 364"/>
                    <a:gd name="T60" fmla="*/ 16 w 250"/>
                    <a:gd name="T61" fmla="*/ 68 h 364"/>
                    <a:gd name="T62" fmla="*/ 20 w 250"/>
                    <a:gd name="T63" fmla="*/ 70 h 364"/>
                    <a:gd name="T64" fmla="*/ 23 w 250"/>
                    <a:gd name="T65" fmla="*/ 71 h 364"/>
                    <a:gd name="T66" fmla="*/ 28 w 250"/>
                    <a:gd name="T67" fmla="*/ 73 h 364"/>
                    <a:gd name="T68" fmla="*/ 32 w 250"/>
                    <a:gd name="T69" fmla="*/ 75 h 364"/>
                    <a:gd name="T70" fmla="*/ 36 w 250"/>
                    <a:gd name="T71" fmla="*/ 77 h 364"/>
                    <a:gd name="T72" fmla="*/ 41 w 250"/>
                    <a:gd name="T73" fmla="*/ 79 h 364"/>
                    <a:gd name="T74" fmla="*/ 45 w 250"/>
                    <a:gd name="T75" fmla="*/ 81 h 364"/>
                    <a:gd name="T76" fmla="*/ 49 w 250"/>
                    <a:gd name="T77" fmla="*/ 83 h 364"/>
                    <a:gd name="T78" fmla="*/ 53 w 250"/>
                    <a:gd name="T79" fmla="*/ 85 h 364"/>
                    <a:gd name="T80" fmla="*/ 56 w 250"/>
                    <a:gd name="T81" fmla="*/ 87 h 364"/>
                    <a:gd name="T82" fmla="*/ 59 w 250"/>
                    <a:gd name="T83" fmla="*/ 88 h 364"/>
                    <a:gd name="T84" fmla="*/ 61 w 250"/>
                    <a:gd name="T85" fmla="*/ 90 h 364"/>
                    <a:gd name="T86" fmla="*/ 63 w 250"/>
                    <a:gd name="T87" fmla="*/ 91 h 36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250" h="364">
                      <a:moveTo>
                        <a:pt x="15" y="0"/>
                      </a:moveTo>
                      <a:lnTo>
                        <a:pt x="15" y="0"/>
                      </a:lnTo>
                      <a:lnTo>
                        <a:pt x="15" y="2"/>
                      </a:lnTo>
                      <a:lnTo>
                        <a:pt x="15" y="6"/>
                      </a:lnTo>
                      <a:lnTo>
                        <a:pt x="14" y="14"/>
                      </a:lnTo>
                      <a:lnTo>
                        <a:pt x="13" y="24"/>
                      </a:lnTo>
                      <a:lnTo>
                        <a:pt x="12" y="36"/>
                      </a:lnTo>
                      <a:lnTo>
                        <a:pt x="11" y="51"/>
                      </a:lnTo>
                      <a:lnTo>
                        <a:pt x="10" y="65"/>
                      </a:lnTo>
                      <a:lnTo>
                        <a:pt x="9" y="81"/>
                      </a:lnTo>
                      <a:lnTo>
                        <a:pt x="8" y="97"/>
                      </a:lnTo>
                      <a:lnTo>
                        <a:pt x="6" y="112"/>
                      </a:lnTo>
                      <a:lnTo>
                        <a:pt x="5" y="128"/>
                      </a:lnTo>
                      <a:lnTo>
                        <a:pt x="4" y="143"/>
                      </a:lnTo>
                      <a:lnTo>
                        <a:pt x="3" y="155"/>
                      </a:lnTo>
                      <a:lnTo>
                        <a:pt x="3" y="166"/>
                      </a:lnTo>
                      <a:lnTo>
                        <a:pt x="2" y="175"/>
                      </a:lnTo>
                      <a:lnTo>
                        <a:pt x="2" y="182"/>
                      </a:lnTo>
                      <a:lnTo>
                        <a:pt x="1" y="192"/>
                      </a:lnTo>
                      <a:lnTo>
                        <a:pt x="0" y="202"/>
                      </a:lnTo>
                      <a:lnTo>
                        <a:pt x="0" y="211"/>
                      </a:lnTo>
                      <a:lnTo>
                        <a:pt x="1" y="220"/>
                      </a:lnTo>
                      <a:lnTo>
                        <a:pt x="3" y="230"/>
                      </a:lnTo>
                      <a:lnTo>
                        <a:pt x="9" y="239"/>
                      </a:lnTo>
                      <a:lnTo>
                        <a:pt x="18" y="246"/>
                      </a:lnTo>
                      <a:lnTo>
                        <a:pt x="30" y="255"/>
                      </a:lnTo>
                      <a:lnTo>
                        <a:pt x="39" y="260"/>
                      </a:lnTo>
                      <a:lnTo>
                        <a:pt x="49" y="265"/>
                      </a:lnTo>
                      <a:lnTo>
                        <a:pt x="62" y="271"/>
                      </a:lnTo>
                      <a:lnTo>
                        <a:pt x="77" y="278"/>
                      </a:lnTo>
                      <a:lnTo>
                        <a:pt x="92" y="284"/>
                      </a:lnTo>
                      <a:lnTo>
                        <a:pt x="109" y="292"/>
                      </a:lnTo>
                      <a:lnTo>
                        <a:pt x="126" y="300"/>
                      </a:lnTo>
                      <a:lnTo>
                        <a:pt x="144" y="308"/>
                      </a:lnTo>
                      <a:lnTo>
                        <a:pt x="161" y="316"/>
                      </a:lnTo>
                      <a:lnTo>
                        <a:pt x="177" y="323"/>
                      </a:lnTo>
                      <a:lnTo>
                        <a:pt x="194" y="330"/>
                      </a:lnTo>
                      <a:lnTo>
                        <a:pt x="209" y="338"/>
                      </a:lnTo>
                      <a:lnTo>
                        <a:pt x="222" y="345"/>
                      </a:lnTo>
                      <a:lnTo>
                        <a:pt x="234" y="351"/>
                      </a:lnTo>
                      <a:lnTo>
                        <a:pt x="243" y="358"/>
                      </a:lnTo>
                      <a:lnTo>
                        <a:pt x="250" y="364"/>
                      </a:lnTo>
                    </a:path>
                  </a:pathLst>
                </a:custGeom>
                <a:noFill/>
                <a:ln w="0">
                  <a:solidFill>
                    <a:srgbClr val="5914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418" name="Freeform 505"/>
                <p:cNvSpPr>
                  <a:spLocks/>
                </p:cNvSpPr>
                <p:nvPr/>
              </p:nvSpPr>
              <p:spPr bwMode="auto">
                <a:xfrm>
                  <a:off x="4222" y="2155"/>
                  <a:ext cx="79" cy="10"/>
                </a:xfrm>
                <a:custGeom>
                  <a:avLst/>
                  <a:gdLst>
                    <a:gd name="T0" fmla="*/ 0 w 160"/>
                    <a:gd name="T1" fmla="*/ 4 h 20"/>
                    <a:gd name="T2" fmla="*/ 0 w 160"/>
                    <a:gd name="T3" fmla="*/ 4 h 20"/>
                    <a:gd name="T4" fmla="*/ 1 w 160"/>
                    <a:gd name="T5" fmla="*/ 4 h 20"/>
                    <a:gd name="T6" fmla="*/ 4 w 160"/>
                    <a:gd name="T7" fmla="*/ 5 h 20"/>
                    <a:gd name="T8" fmla="*/ 9 w 160"/>
                    <a:gd name="T9" fmla="*/ 5 h 20"/>
                    <a:gd name="T10" fmla="*/ 14 w 160"/>
                    <a:gd name="T11" fmla="*/ 5 h 20"/>
                    <a:gd name="T12" fmla="*/ 21 w 160"/>
                    <a:gd name="T13" fmla="*/ 5 h 20"/>
                    <a:gd name="T14" fmla="*/ 27 w 160"/>
                    <a:gd name="T15" fmla="*/ 4 h 20"/>
                    <a:gd name="T16" fmla="*/ 34 w 160"/>
                    <a:gd name="T17" fmla="*/ 3 h 20"/>
                    <a:gd name="T18" fmla="*/ 39 w 160"/>
                    <a:gd name="T19" fmla="*/ 0 h 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60" h="20">
                      <a:moveTo>
                        <a:pt x="0" y="15"/>
                      </a:moveTo>
                      <a:lnTo>
                        <a:pt x="0" y="15"/>
                      </a:lnTo>
                      <a:lnTo>
                        <a:pt x="5" y="16"/>
                      </a:lnTo>
                      <a:lnTo>
                        <a:pt x="17" y="17"/>
                      </a:lnTo>
                      <a:lnTo>
                        <a:pt x="36" y="19"/>
                      </a:lnTo>
                      <a:lnTo>
                        <a:pt x="59" y="20"/>
                      </a:lnTo>
                      <a:lnTo>
                        <a:pt x="85" y="19"/>
                      </a:lnTo>
                      <a:lnTo>
                        <a:pt x="112" y="15"/>
                      </a:lnTo>
                      <a:lnTo>
                        <a:pt x="138" y="10"/>
                      </a:lnTo>
                      <a:lnTo>
                        <a:pt x="160" y="0"/>
                      </a:lnTo>
                    </a:path>
                  </a:pathLst>
                </a:custGeom>
                <a:noFill/>
                <a:ln w="0">
                  <a:solidFill>
                    <a:srgbClr val="5914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419" name="Line 506"/>
                <p:cNvSpPr>
                  <a:spLocks noChangeShapeType="1"/>
                </p:cNvSpPr>
                <p:nvPr/>
              </p:nvSpPr>
              <p:spPr bwMode="auto">
                <a:xfrm flipH="1">
                  <a:off x="4275" y="2146"/>
                  <a:ext cx="13" cy="17"/>
                </a:xfrm>
                <a:prstGeom prst="line">
                  <a:avLst/>
                </a:prstGeom>
                <a:noFill/>
                <a:ln w="0">
                  <a:solidFill>
                    <a:srgbClr val="5914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3420" name="Freeform 507"/>
                <p:cNvSpPr>
                  <a:spLocks/>
                </p:cNvSpPr>
                <p:nvPr/>
              </p:nvSpPr>
              <p:spPr bwMode="auto">
                <a:xfrm>
                  <a:off x="4021" y="2339"/>
                  <a:ext cx="47" cy="30"/>
                </a:xfrm>
                <a:custGeom>
                  <a:avLst/>
                  <a:gdLst>
                    <a:gd name="T0" fmla="*/ 0 w 94"/>
                    <a:gd name="T1" fmla="*/ 0 h 60"/>
                    <a:gd name="T2" fmla="*/ 0 w 94"/>
                    <a:gd name="T3" fmla="*/ 0 h 60"/>
                    <a:gd name="T4" fmla="*/ 1 w 94"/>
                    <a:gd name="T5" fmla="*/ 1 h 60"/>
                    <a:gd name="T6" fmla="*/ 3 w 94"/>
                    <a:gd name="T7" fmla="*/ 2 h 60"/>
                    <a:gd name="T8" fmla="*/ 7 w 94"/>
                    <a:gd name="T9" fmla="*/ 4 h 60"/>
                    <a:gd name="T10" fmla="*/ 11 w 94"/>
                    <a:gd name="T11" fmla="*/ 7 h 60"/>
                    <a:gd name="T12" fmla="*/ 15 w 94"/>
                    <a:gd name="T13" fmla="*/ 9 h 60"/>
                    <a:gd name="T14" fmla="*/ 19 w 94"/>
                    <a:gd name="T15" fmla="*/ 12 h 60"/>
                    <a:gd name="T16" fmla="*/ 22 w 94"/>
                    <a:gd name="T17" fmla="*/ 14 h 60"/>
                    <a:gd name="T18" fmla="*/ 24 w 94"/>
                    <a:gd name="T19" fmla="*/ 1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94" h="60">
                      <a:moveTo>
                        <a:pt x="0" y="0"/>
                      </a:moveTo>
                      <a:lnTo>
                        <a:pt x="0" y="0"/>
                      </a:lnTo>
                      <a:lnTo>
                        <a:pt x="4" y="2"/>
                      </a:lnTo>
                      <a:lnTo>
                        <a:pt x="12" y="8"/>
                      </a:lnTo>
                      <a:lnTo>
                        <a:pt x="26" y="16"/>
                      </a:lnTo>
                      <a:lnTo>
                        <a:pt x="43" y="25"/>
                      </a:lnTo>
                      <a:lnTo>
                        <a:pt x="58" y="36"/>
                      </a:lnTo>
                      <a:lnTo>
                        <a:pt x="74" y="45"/>
                      </a:lnTo>
                      <a:lnTo>
                        <a:pt x="86" y="54"/>
                      </a:lnTo>
                      <a:lnTo>
                        <a:pt x="94" y="60"/>
                      </a:lnTo>
                    </a:path>
                  </a:pathLst>
                </a:custGeom>
                <a:noFill/>
                <a:ln w="0">
                  <a:solidFill>
                    <a:srgbClr val="5914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421" name="Freeform 508"/>
                <p:cNvSpPr>
                  <a:spLocks/>
                </p:cNvSpPr>
                <p:nvPr/>
              </p:nvSpPr>
              <p:spPr bwMode="auto">
                <a:xfrm>
                  <a:off x="4437" y="485"/>
                  <a:ext cx="165" cy="188"/>
                </a:xfrm>
                <a:custGeom>
                  <a:avLst/>
                  <a:gdLst>
                    <a:gd name="T0" fmla="*/ 79 w 330"/>
                    <a:gd name="T1" fmla="*/ 46 h 375"/>
                    <a:gd name="T2" fmla="*/ 76 w 330"/>
                    <a:gd name="T3" fmla="*/ 45 h 375"/>
                    <a:gd name="T4" fmla="*/ 70 w 330"/>
                    <a:gd name="T5" fmla="*/ 44 h 375"/>
                    <a:gd name="T6" fmla="*/ 62 w 330"/>
                    <a:gd name="T7" fmla="*/ 42 h 375"/>
                    <a:gd name="T8" fmla="*/ 53 w 330"/>
                    <a:gd name="T9" fmla="*/ 41 h 375"/>
                    <a:gd name="T10" fmla="*/ 42 w 330"/>
                    <a:gd name="T11" fmla="*/ 39 h 375"/>
                    <a:gd name="T12" fmla="*/ 31 w 330"/>
                    <a:gd name="T13" fmla="*/ 38 h 375"/>
                    <a:gd name="T14" fmla="*/ 19 w 330"/>
                    <a:gd name="T15" fmla="*/ 39 h 375"/>
                    <a:gd name="T16" fmla="*/ 12 w 330"/>
                    <a:gd name="T17" fmla="*/ 39 h 375"/>
                    <a:gd name="T18" fmla="*/ 8 w 330"/>
                    <a:gd name="T19" fmla="*/ 37 h 375"/>
                    <a:gd name="T20" fmla="*/ 8 w 330"/>
                    <a:gd name="T21" fmla="*/ 30 h 375"/>
                    <a:gd name="T22" fmla="*/ 9 w 330"/>
                    <a:gd name="T23" fmla="*/ 23 h 375"/>
                    <a:gd name="T24" fmla="*/ 10 w 330"/>
                    <a:gd name="T25" fmla="*/ 15 h 375"/>
                    <a:gd name="T26" fmla="*/ 9 w 330"/>
                    <a:gd name="T27" fmla="*/ 9 h 375"/>
                    <a:gd name="T28" fmla="*/ 6 w 330"/>
                    <a:gd name="T29" fmla="*/ 3 h 375"/>
                    <a:gd name="T30" fmla="*/ 4 w 330"/>
                    <a:gd name="T31" fmla="*/ 1 h 375"/>
                    <a:gd name="T32" fmla="*/ 3 w 330"/>
                    <a:gd name="T33" fmla="*/ 1 h 375"/>
                    <a:gd name="T34" fmla="*/ 4 w 330"/>
                    <a:gd name="T35" fmla="*/ 4 h 375"/>
                    <a:gd name="T36" fmla="*/ 5 w 330"/>
                    <a:gd name="T37" fmla="*/ 10 h 375"/>
                    <a:gd name="T38" fmla="*/ 5 w 330"/>
                    <a:gd name="T39" fmla="*/ 17 h 375"/>
                    <a:gd name="T40" fmla="*/ 5 w 330"/>
                    <a:gd name="T41" fmla="*/ 26 h 375"/>
                    <a:gd name="T42" fmla="*/ 4 w 330"/>
                    <a:gd name="T43" fmla="*/ 34 h 375"/>
                    <a:gd name="T44" fmla="*/ 2 w 330"/>
                    <a:gd name="T45" fmla="*/ 39 h 375"/>
                    <a:gd name="T46" fmla="*/ 0 w 330"/>
                    <a:gd name="T47" fmla="*/ 43 h 375"/>
                    <a:gd name="T48" fmla="*/ 1 w 330"/>
                    <a:gd name="T49" fmla="*/ 45 h 375"/>
                    <a:gd name="T50" fmla="*/ 5 w 330"/>
                    <a:gd name="T51" fmla="*/ 46 h 375"/>
                    <a:gd name="T52" fmla="*/ 8 w 330"/>
                    <a:gd name="T53" fmla="*/ 47 h 375"/>
                    <a:gd name="T54" fmla="*/ 9 w 330"/>
                    <a:gd name="T55" fmla="*/ 52 h 375"/>
                    <a:gd name="T56" fmla="*/ 11 w 330"/>
                    <a:gd name="T57" fmla="*/ 59 h 375"/>
                    <a:gd name="T58" fmla="*/ 14 w 330"/>
                    <a:gd name="T59" fmla="*/ 67 h 375"/>
                    <a:gd name="T60" fmla="*/ 15 w 330"/>
                    <a:gd name="T61" fmla="*/ 70 h 375"/>
                    <a:gd name="T62" fmla="*/ 14 w 330"/>
                    <a:gd name="T63" fmla="*/ 72 h 375"/>
                    <a:gd name="T64" fmla="*/ 12 w 330"/>
                    <a:gd name="T65" fmla="*/ 75 h 375"/>
                    <a:gd name="T66" fmla="*/ 13 w 330"/>
                    <a:gd name="T67" fmla="*/ 78 h 375"/>
                    <a:gd name="T68" fmla="*/ 16 w 330"/>
                    <a:gd name="T69" fmla="*/ 81 h 375"/>
                    <a:gd name="T70" fmla="*/ 20 w 330"/>
                    <a:gd name="T71" fmla="*/ 83 h 375"/>
                    <a:gd name="T72" fmla="*/ 25 w 330"/>
                    <a:gd name="T73" fmla="*/ 86 h 375"/>
                    <a:gd name="T74" fmla="*/ 31 w 330"/>
                    <a:gd name="T75" fmla="*/ 88 h 375"/>
                    <a:gd name="T76" fmla="*/ 37 w 330"/>
                    <a:gd name="T77" fmla="*/ 91 h 375"/>
                    <a:gd name="T78" fmla="*/ 44 w 330"/>
                    <a:gd name="T79" fmla="*/ 92 h 375"/>
                    <a:gd name="T80" fmla="*/ 50 w 330"/>
                    <a:gd name="T81" fmla="*/ 94 h 375"/>
                    <a:gd name="T82" fmla="*/ 57 w 330"/>
                    <a:gd name="T83" fmla="*/ 94 h 375"/>
                    <a:gd name="T84" fmla="*/ 59 w 330"/>
                    <a:gd name="T85" fmla="*/ 94 h 375"/>
                    <a:gd name="T86" fmla="*/ 51 w 330"/>
                    <a:gd name="T87" fmla="*/ 92 h 375"/>
                    <a:gd name="T88" fmla="*/ 40 w 330"/>
                    <a:gd name="T89" fmla="*/ 88 h 375"/>
                    <a:gd name="T90" fmla="*/ 29 w 330"/>
                    <a:gd name="T91" fmla="*/ 83 h 375"/>
                    <a:gd name="T92" fmla="*/ 24 w 330"/>
                    <a:gd name="T93" fmla="*/ 79 h 375"/>
                    <a:gd name="T94" fmla="*/ 23 w 330"/>
                    <a:gd name="T95" fmla="*/ 78 h 375"/>
                    <a:gd name="T96" fmla="*/ 23 w 330"/>
                    <a:gd name="T97" fmla="*/ 76 h 375"/>
                    <a:gd name="T98" fmla="*/ 25 w 330"/>
                    <a:gd name="T99" fmla="*/ 74 h 375"/>
                    <a:gd name="T100" fmla="*/ 32 w 330"/>
                    <a:gd name="T101" fmla="*/ 72 h 375"/>
                    <a:gd name="T102" fmla="*/ 41 w 330"/>
                    <a:gd name="T103" fmla="*/ 69 h 375"/>
                    <a:gd name="T104" fmla="*/ 51 w 330"/>
                    <a:gd name="T105" fmla="*/ 65 h 375"/>
                    <a:gd name="T106" fmla="*/ 62 w 330"/>
                    <a:gd name="T107" fmla="*/ 61 h 375"/>
                    <a:gd name="T108" fmla="*/ 71 w 330"/>
                    <a:gd name="T109" fmla="*/ 56 h 375"/>
                    <a:gd name="T110" fmla="*/ 79 w 330"/>
                    <a:gd name="T111" fmla="*/ 52 h 375"/>
                    <a:gd name="T112" fmla="*/ 83 w 330"/>
                    <a:gd name="T113" fmla="*/ 49 h 375"/>
                    <a:gd name="T114" fmla="*/ 82 w 330"/>
                    <a:gd name="T115" fmla="*/ 47 h 37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330" h="375">
                      <a:moveTo>
                        <a:pt x="317" y="183"/>
                      </a:moveTo>
                      <a:lnTo>
                        <a:pt x="316" y="183"/>
                      </a:lnTo>
                      <a:lnTo>
                        <a:pt x="310" y="181"/>
                      </a:lnTo>
                      <a:lnTo>
                        <a:pt x="303" y="180"/>
                      </a:lnTo>
                      <a:lnTo>
                        <a:pt x="293" y="176"/>
                      </a:lnTo>
                      <a:lnTo>
                        <a:pt x="280" y="174"/>
                      </a:lnTo>
                      <a:lnTo>
                        <a:pt x="265" y="171"/>
                      </a:lnTo>
                      <a:lnTo>
                        <a:pt x="248" y="167"/>
                      </a:lnTo>
                      <a:lnTo>
                        <a:pt x="231" y="164"/>
                      </a:lnTo>
                      <a:lnTo>
                        <a:pt x="210" y="161"/>
                      </a:lnTo>
                      <a:lnTo>
                        <a:pt x="189" y="157"/>
                      </a:lnTo>
                      <a:lnTo>
                        <a:pt x="168" y="155"/>
                      </a:lnTo>
                      <a:lnTo>
                        <a:pt x="145" y="153"/>
                      </a:lnTo>
                      <a:lnTo>
                        <a:pt x="121" y="152"/>
                      </a:lnTo>
                      <a:lnTo>
                        <a:pt x="98" y="152"/>
                      </a:lnTo>
                      <a:lnTo>
                        <a:pt x="73" y="153"/>
                      </a:lnTo>
                      <a:lnTo>
                        <a:pt x="50" y="155"/>
                      </a:lnTo>
                      <a:lnTo>
                        <a:pt x="46" y="155"/>
                      </a:lnTo>
                      <a:lnTo>
                        <a:pt x="38" y="154"/>
                      </a:lnTo>
                      <a:lnTo>
                        <a:pt x="32" y="147"/>
                      </a:lnTo>
                      <a:lnTo>
                        <a:pt x="30" y="133"/>
                      </a:lnTo>
                      <a:lnTo>
                        <a:pt x="31" y="119"/>
                      </a:lnTo>
                      <a:lnTo>
                        <a:pt x="33" y="105"/>
                      </a:lnTo>
                      <a:lnTo>
                        <a:pt x="35" y="90"/>
                      </a:lnTo>
                      <a:lnTo>
                        <a:pt x="36" y="75"/>
                      </a:lnTo>
                      <a:lnTo>
                        <a:pt x="37" y="60"/>
                      </a:lnTo>
                      <a:lnTo>
                        <a:pt x="36" y="47"/>
                      </a:lnTo>
                      <a:lnTo>
                        <a:pt x="34" y="33"/>
                      </a:lnTo>
                      <a:lnTo>
                        <a:pt x="30" y="21"/>
                      </a:lnTo>
                      <a:lnTo>
                        <a:pt x="24" y="11"/>
                      </a:lnTo>
                      <a:lnTo>
                        <a:pt x="19" y="4"/>
                      </a:lnTo>
                      <a:lnTo>
                        <a:pt x="16" y="1"/>
                      </a:lnTo>
                      <a:lnTo>
                        <a:pt x="14" y="0"/>
                      </a:lnTo>
                      <a:lnTo>
                        <a:pt x="12" y="2"/>
                      </a:lnTo>
                      <a:lnTo>
                        <a:pt x="12" y="8"/>
                      </a:lnTo>
                      <a:lnTo>
                        <a:pt x="13" y="14"/>
                      </a:lnTo>
                      <a:lnTo>
                        <a:pt x="15" y="24"/>
                      </a:lnTo>
                      <a:lnTo>
                        <a:pt x="17" y="37"/>
                      </a:lnTo>
                      <a:lnTo>
                        <a:pt x="18" y="51"/>
                      </a:lnTo>
                      <a:lnTo>
                        <a:pt x="19" y="67"/>
                      </a:lnTo>
                      <a:lnTo>
                        <a:pt x="19" y="85"/>
                      </a:lnTo>
                      <a:lnTo>
                        <a:pt x="18" y="101"/>
                      </a:lnTo>
                      <a:lnTo>
                        <a:pt x="16" y="117"/>
                      </a:lnTo>
                      <a:lnTo>
                        <a:pt x="13" y="133"/>
                      </a:lnTo>
                      <a:lnTo>
                        <a:pt x="9" y="145"/>
                      </a:lnTo>
                      <a:lnTo>
                        <a:pt x="5" y="155"/>
                      </a:lnTo>
                      <a:lnTo>
                        <a:pt x="2" y="163"/>
                      </a:lnTo>
                      <a:lnTo>
                        <a:pt x="0" y="170"/>
                      </a:lnTo>
                      <a:lnTo>
                        <a:pt x="0" y="174"/>
                      </a:lnTo>
                      <a:lnTo>
                        <a:pt x="3" y="177"/>
                      </a:lnTo>
                      <a:lnTo>
                        <a:pt x="8" y="181"/>
                      </a:lnTo>
                      <a:lnTo>
                        <a:pt x="17" y="182"/>
                      </a:lnTo>
                      <a:lnTo>
                        <a:pt x="30" y="183"/>
                      </a:lnTo>
                      <a:lnTo>
                        <a:pt x="30" y="186"/>
                      </a:lnTo>
                      <a:lnTo>
                        <a:pt x="31" y="193"/>
                      </a:lnTo>
                      <a:lnTo>
                        <a:pt x="33" y="205"/>
                      </a:lnTo>
                      <a:lnTo>
                        <a:pt x="36" y="219"/>
                      </a:lnTo>
                      <a:lnTo>
                        <a:pt x="41" y="234"/>
                      </a:lnTo>
                      <a:lnTo>
                        <a:pt x="46" y="250"/>
                      </a:lnTo>
                      <a:lnTo>
                        <a:pt x="53" y="266"/>
                      </a:lnTo>
                      <a:lnTo>
                        <a:pt x="61" y="279"/>
                      </a:lnTo>
                      <a:lnTo>
                        <a:pt x="60" y="280"/>
                      </a:lnTo>
                      <a:lnTo>
                        <a:pt x="56" y="282"/>
                      </a:lnTo>
                      <a:lnTo>
                        <a:pt x="53" y="286"/>
                      </a:lnTo>
                      <a:lnTo>
                        <a:pt x="50" y="291"/>
                      </a:lnTo>
                      <a:lnTo>
                        <a:pt x="47" y="297"/>
                      </a:lnTo>
                      <a:lnTo>
                        <a:pt x="47" y="304"/>
                      </a:lnTo>
                      <a:lnTo>
                        <a:pt x="51" y="310"/>
                      </a:lnTo>
                      <a:lnTo>
                        <a:pt x="59" y="318"/>
                      </a:lnTo>
                      <a:lnTo>
                        <a:pt x="64" y="323"/>
                      </a:lnTo>
                      <a:lnTo>
                        <a:pt x="72" y="327"/>
                      </a:lnTo>
                      <a:lnTo>
                        <a:pt x="80" y="331"/>
                      </a:lnTo>
                      <a:lnTo>
                        <a:pt x="89" y="336"/>
                      </a:lnTo>
                      <a:lnTo>
                        <a:pt x="99" y="342"/>
                      </a:lnTo>
                      <a:lnTo>
                        <a:pt x="110" y="346"/>
                      </a:lnTo>
                      <a:lnTo>
                        <a:pt x="122" y="352"/>
                      </a:lnTo>
                      <a:lnTo>
                        <a:pt x="135" y="356"/>
                      </a:lnTo>
                      <a:lnTo>
                        <a:pt x="147" y="361"/>
                      </a:lnTo>
                      <a:lnTo>
                        <a:pt x="160" y="365"/>
                      </a:lnTo>
                      <a:lnTo>
                        <a:pt x="173" y="368"/>
                      </a:lnTo>
                      <a:lnTo>
                        <a:pt x="186" y="372"/>
                      </a:lnTo>
                      <a:lnTo>
                        <a:pt x="200" y="374"/>
                      </a:lnTo>
                      <a:lnTo>
                        <a:pt x="214" y="375"/>
                      </a:lnTo>
                      <a:lnTo>
                        <a:pt x="226" y="375"/>
                      </a:lnTo>
                      <a:lnTo>
                        <a:pt x="240" y="375"/>
                      </a:lnTo>
                      <a:lnTo>
                        <a:pt x="235" y="374"/>
                      </a:lnTo>
                      <a:lnTo>
                        <a:pt x="223" y="372"/>
                      </a:lnTo>
                      <a:lnTo>
                        <a:pt x="204" y="367"/>
                      </a:lnTo>
                      <a:lnTo>
                        <a:pt x="181" y="361"/>
                      </a:lnTo>
                      <a:lnTo>
                        <a:pt x="158" y="352"/>
                      </a:lnTo>
                      <a:lnTo>
                        <a:pt x="135" y="342"/>
                      </a:lnTo>
                      <a:lnTo>
                        <a:pt x="113" y="330"/>
                      </a:lnTo>
                      <a:lnTo>
                        <a:pt x="97" y="317"/>
                      </a:lnTo>
                      <a:lnTo>
                        <a:pt x="95" y="316"/>
                      </a:lnTo>
                      <a:lnTo>
                        <a:pt x="93" y="314"/>
                      </a:lnTo>
                      <a:lnTo>
                        <a:pt x="91" y="311"/>
                      </a:lnTo>
                      <a:lnTo>
                        <a:pt x="90" y="307"/>
                      </a:lnTo>
                      <a:lnTo>
                        <a:pt x="90" y="302"/>
                      </a:lnTo>
                      <a:lnTo>
                        <a:pt x="92" y="298"/>
                      </a:lnTo>
                      <a:lnTo>
                        <a:pt x="99" y="293"/>
                      </a:lnTo>
                      <a:lnTo>
                        <a:pt x="110" y="290"/>
                      </a:lnTo>
                      <a:lnTo>
                        <a:pt x="126" y="287"/>
                      </a:lnTo>
                      <a:lnTo>
                        <a:pt x="142" y="281"/>
                      </a:lnTo>
                      <a:lnTo>
                        <a:pt x="162" y="275"/>
                      </a:lnTo>
                      <a:lnTo>
                        <a:pt x="183" y="268"/>
                      </a:lnTo>
                      <a:lnTo>
                        <a:pt x="204" y="259"/>
                      </a:lnTo>
                      <a:lnTo>
                        <a:pt x="225" y="251"/>
                      </a:lnTo>
                      <a:lnTo>
                        <a:pt x="246" y="242"/>
                      </a:lnTo>
                      <a:lnTo>
                        <a:pt x="266" y="233"/>
                      </a:lnTo>
                      <a:lnTo>
                        <a:pt x="284" y="224"/>
                      </a:lnTo>
                      <a:lnTo>
                        <a:pt x="300" y="215"/>
                      </a:lnTo>
                      <a:lnTo>
                        <a:pt x="313" y="207"/>
                      </a:lnTo>
                      <a:lnTo>
                        <a:pt x="323" y="201"/>
                      </a:lnTo>
                      <a:lnTo>
                        <a:pt x="329" y="194"/>
                      </a:lnTo>
                      <a:lnTo>
                        <a:pt x="330" y="190"/>
                      </a:lnTo>
                      <a:lnTo>
                        <a:pt x="327" y="185"/>
                      </a:lnTo>
                      <a:lnTo>
                        <a:pt x="317" y="183"/>
                      </a:lnTo>
                      <a:close/>
                    </a:path>
                  </a:pathLst>
                </a:custGeom>
                <a:solidFill>
                  <a:srgbClr val="CC87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422" name="Freeform 509"/>
                <p:cNvSpPr>
                  <a:spLocks/>
                </p:cNvSpPr>
                <p:nvPr/>
              </p:nvSpPr>
              <p:spPr bwMode="auto">
                <a:xfrm>
                  <a:off x="4545" y="643"/>
                  <a:ext cx="60" cy="10"/>
                </a:xfrm>
                <a:custGeom>
                  <a:avLst/>
                  <a:gdLst>
                    <a:gd name="T0" fmla="*/ 0 w 121"/>
                    <a:gd name="T1" fmla="*/ 3 h 19"/>
                    <a:gd name="T2" fmla="*/ 0 w 121"/>
                    <a:gd name="T3" fmla="*/ 3 h 19"/>
                    <a:gd name="T4" fmla="*/ 2 w 121"/>
                    <a:gd name="T5" fmla="*/ 4 h 19"/>
                    <a:gd name="T6" fmla="*/ 5 w 121"/>
                    <a:gd name="T7" fmla="*/ 4 h 19"/>
                    <a:gd name="T8" fmla="*/ 8 w 121"/>
                    <a:gd name="T9" fmla="*/ 5 h 19"/>
                    <a:gd name="T10" fmla="*/ 12 w 121"/>
                    <a:gd name="T11" fmla="*/ 5 h 19"/>
                    <a:gd name="T12" fmla="*/ 16 w 121"/>
                    <a:gd name="T13" fmla="*/ 5 h 19"/>
                    <a:gd name="T14" fmla="*/ 21 w 121"/>
                    <a:gd name="T15" fmla="*/ 5 h 19"/>
                    <a:gd name="T16" fmla="*/ 25 w 121"/>
                    <a:gd name="T17" fmla="*/ 4 h 19"/>
                    <a:gd name="T18" fmla="*/ 28 w 121"/>
                    <a:gd name="T19" fmla="*/ 3 h 19"/>
                    <a:gd name="T20" fmla="*/ 30 w 121"/>
                    <a:gd name="T21" fmla="*/ 2 h 19"/>
                    <a:gd name="T22" fmla="*/ 30 w 121"/>
                    <a:gd name="T23" fmla="*/ 1 h 19"/>
                    <a:gd name="T24" fmla="*/ 29 w 121"/>
                    <a:gd name="T25" fmla="*/ 1 h 19"/>
                    <a:gd name="T26" fmla="*/ 28 w 121"/>
                    <a:gd name="T27" fmla="*/ 1 h 19"/>
                    <a:gd name="T28" fmla="*/ 26 w 121"/>
                    <a:gd name="T29" fmla="*/ 0 h 19"/>
                    <a:gd name="T30" fmla="*/ 23 w 121"/>
                    <a:gd name="T31" fmla="*/ 1 h 19"/>
                    <a:gd name="T32" fmla="*/ 20 w 121"/>
                    <a:gd name="T33" fmla="*/ 1 h 19"/>
                    <a:gd name="T34" fmla="*/ 18 w 121"/>
                    <a:gd name="T35" fmla="*/ 2 h 19"/>
                    <a:gd name="T36" fmla="*/ 15 w 121"/>
                    <a:gd name="T37" fmla="*/ 2 h 19"/>
                    <a:gd name="T38" fmla="*/ 13 w 121"/>
                    <a:gd name="T39" fmla="*/ 3 h 19"/>
                    <a:gd name="T40" fmla="*/ 10 w 121"/>
                    <a:gd name="T41" fmla="*/ 3 h 19"/>
                    <a:gd name="T42" fmla="*/ 8 w 121"/>
                    <a:gd name="T43" fmla="*/ 3 h 19"/>
                    <a:gd name="T44" fmla="*/ 5 w 121"/>
                    <a:gd name="T45" fmla="*/ 3 h 19"/>
                    <a:gd name="T46" fmla="*/ 2 w 121"/>
                    <a:gd name="T47" fmla="*/ 3 h 19"/>
                    <a:gd name="T48" fmla="*/ 0 w 121"/>
                    <a:gd name="T49" fmla="*/ 3 h 1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21" h="19">
                      <a:moveTo>
                        <a:pt x="0" y="11"/>
                      </a:moveTo>
                      <a:lnTo>
                        <a:pt x="2" y="12"/>
                      </a:lnTo>
                      <a:lnTo>
                        <a:pt x="10" y="13"/>
                      </a:lnTo>
                      <a:lnTo>
                        <a:pt x="20" y="15"/>
                      </a:lnTo>
                      <a:lnTo>
                        <a:pt x="35" y="18"/>
                      </a:lnTo>
                      <a:lnTo>
                        <a:pt x="50" y="19"/>
                      </a:lnTo>
                      <a:lnTo>
                        <a:pt x="67" y="19"/>
                      </a:lnTo>
                      <a:lnTo>
                        <a:pt x="84" y="18"/>
                      </a:lnTo>
                      <a:lnTo>
                        <a:pt x="101" y="14"/>
                      </a:lnTo>
                      <a:lnTo>
                        <a:pt x="113" y="10"/>
                      </a:lnTo>
                      <a:lnTo>
                        <a:pt x="120" y="7"/>
                      </a:lnTo>
                      <a:lnTo>
                        <a:pt x="121" y="3"/>
                      </a:lnTo>
                      <a:lnTo>
                        <a:pt x="118" y="2"/>
                      </a:lnTo>
                      <a:lnTo>
                        <a:pt x="112" y="1"/>
                      </a:lnTo>
                      <a:lnTo>
                        <a:pt x="104" y="0"/>
                      </a:lnTo>
                      <a:lnTo>
                        <a:pt x="94" y="1"/>
                      </a:lnTo>
                      <a:lnTo>
                        <a:pt x="83" y="3"/>
                      </a:lnTo>
                      <a:lnTo>
                        <a:pt x="73" y="5"/>
                      </a:lnTo>
                      <a:lnTo>
                        <a:pt x="63" y="7"/>
                      </a:lnTo>
                      <a:lnTo>
                        <a:pt x="53" y="9"/>
                      </a:lnTo>
                      <a:lnTo>
                        <a:pt x="43" y="10"/>
                      </a:lnTo>
                      <a:lnTo>
                        <a:pt x="32" y="11"/>
                      </a:lnTo>
                      <a:lnTo>
                        <a:pt x="21" y="11"/>
                      </a:lnTo>
                      <a:lnTo>
                        <a:pt x="11" y="11"/>
                      </a:lnTo>
                      <a:lnTo>
                        <a:pt x="0" y="11"/>
                      </a:lnTo>
                      <a:close/>
                    </a:path>
                  </a:pathLst>
                </a:custGeom>
                <a:solidFill>
                  <a:srgbClr val="CC87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423" name="Freeform 510"/>
                <p:cNvSpPr>
                  <a:spLocks/>
                </p:cNvSpPr>
                <p:nvPr/>
              </p:nvSpPr>
              <p:spPr bwMode="auto">
                <a:xfrm>
                  <a:off x="4418" y="428"/>
                  <a:ext cx="190" cy="77"/>
                </a:xfrm>
                <a:custGeom>
                  <a:avLst/>
                  <a:gdLst>
                    <a:gd name="T0" fmla="*/ 94 w 379"/>
                    <a:gd name="T1" fmla="*/ 39 h 153"/>
                    <a:gd name="T2" fmla="*/ 95 w 379"/>
                    <a:gd name="T3" fmla="*/ 38 h 153"/>
                    <a:gd name="T4" fmla="*/ 93 w 379"/>
                    <a:gd name="T5" fmla="*/ 36 h 153"/>
                    <a:gd name="T6" fmla="*/ 88 w 379"/>
                    <a:gd name="T7" fmla="*/ 34 h 153"/>
                    <a:gd name="T8" fmla="*/ 81 w 379"/>
                    <a:gd name="T9" fmla="*/ 30 h 153"/>
                    <a:gd name="T10" fmla="*/ 75 w 379"/>
                    <a:gd name="T11" fmla="*/ 27 h 153"/>
                    <a:gd name="T12" fmla="*/ 67 w 379"/>
                    <a:gd name="T13" fmla="*/ 23 h 153"/>
                    <a:gd name="T14" fmla="*/ 61 w 379"/>
                    <a:gd name="T15" fmla="*/ 19 h 153"/>
                    <a:gd name="T16" fmla="*/ 57 w 379"/>
                    <a:gd name="T17" fmla="*/ 15 h 153"/>
                    <a:gd name="T18" fmla="*/ 52 w 379"/>
                    <a:gd name="T19" fmla="*/ 12 h 153"/>
                    <a:gd name="T20" fmla="*/ 46 w 379"/>
                    <a:gd name="T21" fmla="*/ 8 h 153"/>
                    <a:gd name="T22" fmla="*/ 40 w 379"/>
                    <a:gd name="T23" fmla="*/ 5 h 153"/>
                    <a:gd name="T24" fmla="*/ 33 w 379"/>
                    <a:gd name="T25" fmla="*/ 3 h 153"/>
                    <a:gd name="T26" fmla="*/ 26 w 379"/>
                    <a:gd name="T27" fmla="*/ 1 h 153"/>
                    <a:gd name="T28" fmla="*/ 20 w 379"/>
                    <a:gd name="T29" fmla="*/ 0 h 153"/>
                    <a:gd name="T30" fmla="*/ 14 w 379"/>
                    <a:gd name="T31" fmla="*/ 1 h 153"/>
                    <a:gd name="T32" fmla="*/ 8 w 379"/>
                    <a:gd name="T33" fmla="*/ 5 h 153"/>
                    <a:gd name="T34" fmla="*/ 4 w 379"/>
                    <a:gd name="T35" fmla="*/ 10 h 153"/>
                    <a:gd name="T36" fmla="*/ 3 w 379"/>
                    <a:gd name="T37" fmla="*/ 16 h 153"/>
                    <a:gd name="T38" fmla="*/ 3 w 379"/>
                    <a:gd name="T39" fmla="*/ 20 h 153"/>
                    <a:gd name="T40" fmla="*/ 2 w 379"/>
                    <a:gd name="T41" fmla="*/ 13 h 153"/>
                    <a:gd name="T42" fmla="*/ 1 w 379"/>
                    <a:gd name="T43" fmla="*/ 15 h 153"/>
                    <a:gd name="T44" fmla="*/ 1 w 379"/>
                    <a:gd name="T45" fmla="*/ 18 h 153"/>
                    <a:gd name="T46" fmla="*/ 1 w 379"/>
                    <a:gd name="T47" fmla="*/ 24 h 153"/>
                    <a:gd name="T48" fmla="*/ 3 w 379"/>
                    <a:gd name="T49" fmla="*/ 30 h 153"/>
                    <a:gd name="T50" fmla="*/ 6 w 379"/>
                    <a:gd name="T51" fmla="*/ 34 h 153"/>
                    <a:gd name="T52" fmla="*/ 8 w 379"/>
                    <a:gd name="T53" fmla="*/ 35 h 153"/>
                    <a:gd name="T54" fmla="*/ 10 w 379"/>
                    <a:gd name="T55" fmla="*/ 33 h 153"/>
                    <a:gd name="T56" fmla="*/ 11 w 379"/>
                    <a:gd name="T57" fmla="*/ 28 h 153"/>
                    <a:gd name="T58" fmla="*/ 13 w 379"/>
                    <a:gd name="T59" fmla="*/ 22 h 153"/>
                    <a:gd name="T60" fmla="*/ 17 w 379"/>
                    <a:gd name="T61" fmla="*/ 16 h 153"/>
                    <a:gd name="T62" fmla="*/ 24 w 379"/>
                    <a:gd name="T63" fmla="*/ 12 h 153"/>
                    <a:gd name="T64" fmla="*/ 33 w 379"/>
                    <a:gd name="T65" fmla="*/ 13 h 153"/>
                    <a:gd name="T66" fmla="*/ 38 w 379"/>
                    <a:gd name="T67" fmla="*/ 15 h 153"/>
                    <a:gd name="T68" fmla="*/ 45 w 379"/>
                    <a:gd name="T69" fmla="*/ 18 h 153"/>
                    <a:gd name="T70" fmla="*/ 53 w 379"/>
                    <a:gd name="T71" fmla="*/ 22 h 153"/>
                    <a:gd name="T72" fmla="*/ 61 w 379"/>
                    <a:gd name="T73" fmla="*/ 27 h 153"/>
                    <a:gd name="T74" fmla="*/ 70 w 379"/>
                    <a:gd name="T75" fmla="*/ 31 h 153"/>
                    <a:gd name="T76" fmla="*/ 78 w 379"/>
                    <a:gd name="T77" fmla="*/ 34 h 153"/>
                    <a:gd name="T78" fmla="*/ 86 w 379"/>
                    <a:gd name="T79" fmla="*/ 37 h 153"/>
                    <a:gd name="T80" fmla="*/ 92 w 379"/>
                    <a:gd name="T81" fmla="*/ 39 h 15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379" h="153">
                      <a:moveTo>
                        <a:pt x="368" y="153"/>
                      </a:moveTo>
                      <a:lnTo>
                        <a:pt x="376" y="153"/>
                      </a:lnTo>
                      <a:lnTo>
                        <a:pt x="379" y="153"/>
                      </a:lnTo>
                      <a:lnTo>
                        <a:pt x="379" y="151"/>
                      </a:lnTo>
                      <a:lnTo>
                        <a:pt x="376" y="147"/>
                      </a:lnTo>
                      <a:lnTo>
                        <a:pt x="370" y="143"/>
                      </a:lnTo>
                      <a:lnTo>
                        <a:pt x="361" y="138"/>
                      </a:lnTo>
                      <a:lnTo>
                        <a:pt x="350" y="133"/>
                      </a:lnTo>
                      <a:lnTo>
                        <a:pt x="338" y="126"/>
                      </a:lnTo>
                      <a:lnTo>
                        <a:pt x="324" y="119"/>
                      </a:lnTo>
                      <a:lnTo>
                        <a:pt x="311" y="113"/>
                      </a:lnTo>
                      <a:lnTo>
                        <a:pt x="297" y="105"/>
                      </a:lnTo>
                      <a:lnTo>
                        <a:pt x="282" y="97"/>
                      </a:lnTo>
                      <a:lnTo>
                        <a:pt x="267" y="90"/>
                      </a:lnTo>
                      <a:lnTo>
                        <a:pt x="255" y="82"/>
                      </a:lnTo>
                      <a:lnTo>
                        <a:pt x="244" y="75"/>
                      </a:lnTo>
                      <a:lnTo>
                        <a:pt x="234" y="67"/>
                      </a:lnTo>
                      <a:lnTo>
                        <a:pt x="226" y="60"/>
                      </a:lnTo>
                      <a:lnTo>
                        <a:pt x="216" y="53"/>
                      </a:lnTo>
                      <a:lnTo>
                        <a:pt x="206" y="47"/>
                      </a:lnTo>
                      <a:lnTo>
                        <a:pt x="195" y="40"/>
                      </a:lnTo>
                      <a:lnTo>
                        <a:pt x="183" y="32"/>
                      </a:lnTo>
                      <a:lnTo>
                        <a:pt x="170" y="25"/>
                      </a:lnTo>
                      <a:lnTo>
                        <a:pt x="158" y="20"/>
                      </a:lnTo>
                      <a:lnTo>
                        <a:pt x="145" y="14"/>
                      </a:lnTo>
                      <a:lnTo>
                        <a:pt x="131" y="9"/>
                      </a:lnTo>
                      <a:lnTo>
                        <a:pt x="118" y="5"/>
                      </a:lnTo>
                      <a:lnTo>
                        <a:pt x="104" y="2"/>
                      </a:lnTo>
                      <a:lnTo>
                        <a:pt x="92" y="1"/>
                      </a:lnTo>
                      <a:lnTo>
                        <a:pt x="80" y="0"/>
                      </a:lnTo>
                      <a:lnTo>
                        <a:pt x="68" y="1"/>
                      </a:lnTo>
                      <a:lnTo>
                        <a:pt x="56" y="3"/>
                      </a:lnTo>
                      <a:lnTo>
                        <a:pt x="45" y="8"/>
                      </a:lnTo>
                      <a:lnTo>
                        <a:pt x="32" y="17"/>
                      </a:lnTo>
                      <a:lnTo>
                        <a:pt x="23" y="28"/>
                      </a:lnTo>
                      <a:lnTo>
                        <a:pt x="16" y="40"/>
                      </a:lnTo>
                      <a:lnTo>
                        <a:pt x="13" y="52"/>
                      </a:lnTo>
                      <a:lnTo>
                        <a:pt x="11" y="63"/>
                      </a:lnTo>
                      <a:lnTo>
                        <a:pt x="9" y="72"/>
                      </a:lnTo>
                      <a:lnTo>
                        <a:pt x="9" y="79"/>
                      </a:lnTo>
                      <a:lnTo>
                        <a:pt x="9" y="81"/>
                      </a:lnTo>
                      <a:lnTo>
                        <a:pt x="6" y="50"/>
                      </a:lnTo>
                      <a:lnTo>
                        <a:pt x="5" y="51"/>
                      </a:lnTo>
                      <a:lnTo>
                        <a:pt x="4" y="57"/>
                      </a:lnTo>
                      <a:lnTo>
                        <a:pt x="3" y="63"/>
                      </a:lnTo>
                      <a:lnTo>
                        <a:pt x="2" y="72"/>
                      </a:lnTo>
                      <a:lnTo>
                        <a:pt x="0" y="84"/>
                      </a:lnTo>
                      <a:lnTo>
                        <a:pt x="2" y="95"/>
                      </a:lnTo>
                      <a:lnTo>
                        <a:pt x="4" y="108"/>
                      </a:lnTo>
                      <a:lnTo>
                        <a:pt x="9" y="120"/>
                      </a:lnTo>
                      <a:lnTo>
                        <a:pt x="15" y="129"/>
                      </a:lnTo>
                      <a:lnTo>
                        <a:pt x="21" y="135"/>
                      </a:lnTo>
                      <a:lnTo>
                        <a:pt x="25" y="138"/>
                      </a:lnTo>
                      <a:lnTo>
                        <a:pt x="30" y="138"/>
                      </a:lnTo>
                      <a:lnTo>
                        <a:pt x="34" y="136"/>
                      </a:lnTo>
                      <a:lnTo>
                        <a:pt x="37" y="130"/>
                      </a:lnTo>
                      <a:lnTo>
                        <a:pt x="41" y="123"/>
                      </a:lnTo>
                      <a:lnTo>
                        <a:pt x="43" y="111"/>
                      </a:lnTo>
                      <a:lnTo>
                        <a:pt x="46" y="98"/>
                      </a:lnTo>
                      <a:lnTo>
                        <a:pt x="51" y="86"/>
                      </a:lnTo>
                      <a:lnTo>
                        <a:pt x="59" y="74"/>
                      </a:lnTo>
                      <a:lnTo>
                        <a:pt x="68" y="62"/>
                      </a:lnTo>
                      <a:lnTo>
                        <a:pt x="80" y="53"/>
                      </a:lnTo>
                      <a:lnTo>
                        <a:pt x="94" y="48"/>
                      </a:lnTo>
                      <a:lnTo>
                        <a:pt x="111" y="47"/>
                      </a:lnTo>
                      <a:lnTo>
                        <a:pt x="131" y="51"/>
                      </a:lnTo>
                      <a:lnTo>
                        <a:pt x="141" y="55"/>
                      </a:lnTo>
                      <a:lnTo>
                        <a:pt x="152" y="59"/>
                      </a:lnTo>
                      <a:lnTo>
                        <a:pt x="165" y="66"/>
                      </a:lnTo>
                      <a:lnTo>
                        <a:pt x="179" y="72"/>
                      </a:lnTo>
                      <a:lnTo>
                        <a:pt x="194" y="80"/>
                      </a:lnTo>
                      <a:lnTo>
                        <a:pt x="209" y="88"/>
                      </a:lnTo>
                      <a:lnTo>
                        <a:pt x="226" y="97"/>
                      </a:lnTo>
                      <a:lnTo>
                        <a:pt x="243" y="105"/>
                      </a:lnTo>
                      <a:lnTo>
                        <a:pt x="260" y="114"/>
                      </a:lnTo>
                      <a:lnTo>
                        <a:pt x="278" y="122"/>
                      </a:lnTo>
                      <a:lnTo>
                        <a:pt x="294" y="129"/>
                      </a:lnTo>
                      <a:lnTo>
                        <a:pt x="310" y="136"/>
                      </a:lnTo>
                      <a:lnTo>
                        <a:pt x="326" y="143"/>
                      </a:lnTo>
                      <a:lnTo>
                        <a:pt x="341" y="147"/>
                      </a:lnTo>
                      <a:lnTo>
                        <a:pt x="356" y="151"/>
                      </a:lnTo>
                      <a:lnTo>
                        <a:pt x="368" y="153"/>
                      </a:lnTo>
                      <a:close/>
                    </a:path>
                  </a:pathLst>
                </a:custGeom>
                <a:solidFill>
                  <a:srgbClr val="723F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424" name="Freeform 511"/>
                <p:cNvSpPr>
                  <a:spLocks/>
                </p:cNvSpPr>
                <p:nvPr/>
              </p:nvSpPr>
              <p:spPr bwMode="auto">
                <a:xfrm>
                  <a:off x="4418" y="428"/>
                  <a:ext cx="190" cy="77"/>
                </a:xfrm>
                <a:custGeom>
                  <a:avLst/>
                  <a:gdLst>
                    <a:gd name="T0" fmla="*/ 92 w 379"/>
                    <a:gd name="T1" fmla="*/ 39 h 153"/>
                    <a:gd name="T2" fmla="*/ 95 w 379"/>
                    <a:gd name="T3" fmla="*/ 39 h 153"/>
                    <a:gd name="T4" fmla="*/ 94 w 379"/>
                    <a:gd name="T5" fmla="*/ 37 h 153"/>
                    <a:gd name="T6" fmla="*/ 91 w 379"/>
                    <a:gd name="T7" fmla="*/ 35 h 153"/>
                    <a:gd name="T8" fmla="*/ 85 w 379"/>
                    <a:gd name="T9" fmla="*/ 32 h 153"/>
                    <a:gd name="T10" fmla="*/ 78 w 379"/>
                    <a:gd name="T11" fmla="*/ 29 h 153"/>
                    <a:gd name="T12" fmla="*/ 71 w 379"/>
                    <a:gd name="T13" fmla="*/ 25 h 153"/>
                    <a:gd name="T14" fmla="*/ 64 w 379"/>
                    <a:gd name="T15" fmla="*/ 21 h 153"/>
                    <a:gd name="T16" fmla="*/ 59 w 379"/>
                    <a:gd name="T17" fmla="*/ 17 h 153"/>
                    <a:gd name="T18" fmla="*/ 57 w 379"/>
                    <a:gd name="T19" fmla="*/ 15 h 153"/>
                    <a:gd name="T20" fmla="*/ 52 w 379"/>
                    <a:gd name="T21" fmla="*/ 12 h 153"/>
                    <a:gd name="T22" fmla="*/ 46 w 379"/>
                    <a:gd name="T23" fmla="*/ 8 h 153"/>
                    <a:gd name="T24" fmla="*/ 40 w 379"/>
                    <a:gd name="T25" fmla="*/ 5 h 153"/>
                    <a:gd name="T26" fmla="*/ 33 w 379"/>
                    <a:gd name="T27" fmla="*/ 3 h 153"/>
                    <a:gd name="T28" fmla="*/ 26 w 379"/>
                    <a:gd name="T29" fmla="*/ 1 h 153"/>
                    <a:gd name="T30" fmla="*/ 20 w 379"/>
                    <a:gd name="T31" fmla="*/ 0 h 153"/>
                    <a:gd name="T32" fmla="*/ 14 w 379"/>
                    <a:gd name="T33" fmla="*/ 1 h 153"/>
                    <a:gd name="T34" fmla="*/ 12 w 379"/>
                    <a:gd name="T35" fmla="*/ 2 h 153"/>
                    <a:gd name="T36" fmla="*/ 6 w 379"/>
                    <a:gd name="T37" fmla="*/ 7 h 153"/>
                    <a:gd name="T38" fmla="*/ 4 w 379"/>
                    <a:gd name="T39" fmla="*/ 13 h 153"/>
                    <a:gd name="T40" fmla="*/ 3 w 379"/>
                    <a:gd name="T41" fmla="*/ 18 h 153"/>
                    <a:gd name="T42" fmla="*/ 3 w 379"/>
                    <a:gd name="T43" fmla="*/ 21 h 153"/>
                    <a:gd name="T44" fmla="*/ 2 w 379"/>
                    <a:gd name="T45" fmla="*/ 13 h 153"/>
                    <a:gd name="T46" fmla="*/ 1 w 379"/>
                    <a:gd name="T47" fmla="*/ 15 h 153"/>
                    <a:gd name="T48" fmla="*/ 1 w 379"/>
                    <a:gd name="T49" fmla="*/ 18 h 153"/>
                    <a:gd name="T50" fmla="*/ 1 w 379"/>
                    <a:gd name="T51" fmla="*/ 24 h 153"/>
                    <a:gd name="T52" fmla="*/ 3 w 379"/>
                    <a:gd name="T53" fmla="*/ 30 h 153"/>
                    <a:gd name="T54" fmla="*/ 4 w 379"/>
                    <a:gd name="T55" fmla="*/ 33 h 153"/>
                    <a:gd name="T56" fmla="*/ 7 w 379"/>
                    <a:gd name="T57" fmla="*/ 35 h 153"/>
                    <a:gd name="T58" fmla="*/ 9 w 379"/>
                    <a:gd name="T59" fmla="*/ 34 h 153"/>
                    <a:gd name="T60" fmla="*/ 11 w 379"/>
                    <a:gd name="T61" fmla="*/ 31 h 153"/>
                    <a:gd name="T62" fmla="*/ 11 w 379"/>
                    <a:gd name="T63" fmla="*/ 28 h 153"/>
                    <a:gd name="T64" fmla="*/ 13 w 379"/>
                    <a:gd name="T65" fmla="*/ 22 h 153"/>
                    <a:gd name="T66" fmla="*/ 17 w 379"/>
                    <a:gd name="T67" fmla="*/ 16 h 153"/>
                    <a:gd name="T68" fmla="*/ 24 w 379"/>
                    <a:gd name="T69" fmla="*/ 12 h 153"/>
                    <a:gd name="T70" fmla="*/ 33 w 379"/>
                    <a:gd name="T71" fmla="*/ 13 h 153"/>
                    <a:gd name="T72" fmla="*/ 36 w 379"/>
                    <a:gd name="T73" fmla="*/ 14 h 153"/>
                    <a:gd name="T74" fmla="*/ 42 w 379"/>
                    <a:gd name="T75" fmla="*/ 17 h 153"/>
                    <a:gd name="T76" fmla="*/ 49 w 379"/>
                    <a:gd name="T77" fmla="*/ 20 h 153"/>
                    <a:gd name="T78" fmla="*/ 57 w 379"/>
                    <a:gd name="T79" fmla="*/ 25 h 153"/>
                    <a:gd name="T80" fmla="*/ 65 w 379"/>
                    <a:gd name="T81" fmla="*/ 29 h 153"/>
                    <a:gd name="T82" fmla="*/ 74 w 379"/>
                    <a:gd name="T83" fmla="*/ 33 h 153"/>
                    <a:gd name="T84" fmla="*/ 82 w 379"/>
                    <a:gd name="T85" fmla="*/ 36 h 153"/>
                    <a:gd name="T86" fmla="*/ 89 w 379"/>
                    <a:gd name="T87" fmla="*/ 38 h 15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379" h="153">
                      <a:moveTo>
                        <a:pt x="368" y="153"/>
                      </a:moveTo>
                      <a:lnTo>
                        <a:pt x="368" y="153"/>
                      </a:lnTo>
                      <a:lnTo>
                        <a:pt x="376" y="153"/>
                      </a:lnTo>
                      <a:lnTo>
                        <a:pt x="379" y="153"/>
                      </a:lnTo>
                      <a:lnTo>
                        <a:pt x="379" y="151"/>
                      </a:lnTo>
                      <a:lnTo>
                        <a:pt x="376" y="147"/>
                      </a:lnTo>
                      <a:lnTo>
                        <a:pt x="370" y="143"/>
                      </a:lnTo>
                      <a:lnTo>
                        <a:pt x="361" y="138"/>
                      </a:lnTo>
                      <a:lnTo>
                        <a:pt x="350" y="133"/>
                      </a:lnTo>
                      <a:lnTo>
                        <a:pt x="338" y="126"/>
                      </a:lnTo>
                      <a:lnTo>
                        <a:pt x="324" y="119"/>
                      </a:lnTo>
                      <a:lnTo>
                        <a:pt x="311" y="113"/>
                      </a:lnTo>
                      <a:lnTo>
                        <a:pt x="297" y="105"/>
                      </a:lnTo>
                      <a:lnTo>
                        <a:pt x="282" y="97"/>
                      </a:lnTo>
                      <a:lnTo>
                        <a:pt x="267" y="90"/>
                      </a:lnTo>
                      <a:lnTo>
                        <a:pt x="255" y="82"/>
                      </a:lnTo>
                      <a:lnTo>
                        <a:pt x="244" y="75"/>
                      </a:lnTo>
                      <a:lnTo>
                        <a:pt x="234" y="67"/>
                      </a:lnTo>
                      <a:lnTo>
                        <a:pt x="226" y="60"/>
                      </a:lnTo>
                      <a:lnTo>
                        <a:pt x="216" y="53"/>
                      </a:lnTo>
                      <a:lnTo>
                        <a:pt x="206" y="47"/>
                      </a:lnTo>
                      <a:lnTo>
                        <a:pt x="195" y="40"/>
                      </a:lnTo>
                      <a:lnTo>
                        <a:pt x="183" y="32"/>
                      </a:lnTo>
                      <a:lnTo>
                        <a:pt x="170" y="25"/>
                      </a:lnTo>
                      <a:lnTo>
                        <a:pt x="158" y="20"/>
                      </a:lnTo>
                      <a:lnTo>
                        <a:pt x="145" y="14"/>
                      </a:lnTo>
                      <a:lnTo>
                        <a:pt x="131" y="9"/>
                      </a:lnTo>
                      <a:lnTo>
                        <a:pt x="118" y="5"/>
                      </a:lnTo>
                      <a:lnTo>
                        <a:pt x="104" y="2"/>
                      </a:lnTo>
                      <a:lnTo>
                        <a:pt x="92" y="1"/>
                      </a:lnTo>
                      <a:lnTo>
                        <a:pt x="80" y="0"/>
                      </a:lnTo>
                      <a:lnTo>
                        <a:pt x="68" y="1"/>
                      </a:lnTo>
                      <a:lnTo>
                        <a:pt x="56" y="3"/>
                      </a:lnTo>
                      <a:lnTo>
                        <a:pt x="45" y="8"/>
                      </a:lnTo>
                      <a:lnTo>
                        <a:pt x="32" y="17"/>
                      </a:lnTo>
                      <a:lnTo>
                        <a:pt x="23" y="28"/>
                      </a:lnTo>
                      <a:lnTo>
                        <a:pt x="16" y="40"/>
                      </a:lnTo>
                      <a:lnTo>
                        <a:pt x="13" y="52"/>
                      </a:lnTo>
                      <a:lnTo>
                        <a:pt x="11" y="63"/>
                      </a:lnTo>
                      <a:lnTo>
                        <a:pt x="9" y="72"/>
                      </a:lnTo>
                      <a:lnTo>
                        <a:pt x="9" y="79"/>
                      </a:lnTo>
                      <a:lnTo>
                        <a:pt x="9" y="81"/>
                      </a:lnTo>
                      <a:lnTo>
                        <a:pt x="6" y="50"/>
                      </a:lnTo>
                      <a:lnTo>
                        <a:pt x="5" y="51"/>
                      </a:lnTo>
                      <a:lnTo>
                        <a:pt x="4" y="57"/>
                      </a:lnTo>
                      <a:lnTo>
                        <a:pt x="3" y="63"/>
                      </a:lnTo>
                      <a:lnTo>
                        <a:pt x="2" y="72"/>
                      </a:lnTo>
                      <a:lnTo>
                        <a:pt x="0" y="84"/>
                      </a:lnTo>
                      <a:lnTo>
                        <a:pt x="2" y="95"/>
                      </a:lnTo>
                      <a:lnTo>
                        <a:pt x="4" y="108"/>
                      </a:lnTo>
                      <a:lnTo>
                        <a:pt x="9" y="120"/>
                      </a:lnTo>
                      <a:lnTo>
                        <a:pt x="15" y="129"/>
                      </a:lnTo>
                      <a:lnTo>
                        <a:pt x="21" y="135"/>
                      </a:lnTo>
                      <a:lnTo>
                        <a:pt x="25" y="138"/>
                      </a:lnTo>
                      <a:lnTo>
                        <a:pt x="30" y="138"/>
                      </a:lnTo>
                      <a:lnTo>
                        <a:pt x="34" y="136"/>
                      </a:lnTo>
                      <a:lnTo>
                        <a:pt x="37" y="130"/>
                      </a:lnTo>
                      <a:lnTo>
                        <a:pt x="41" y="123"/>
                      </a:lnTo>
                      <a:lnTo>
                        <a:pt x="43" y="111"/>
                      </a:lnTo>
                      <a:lnTo>
                        <a:pt x="46" y="98"/>
                      </a:lnTo>
                      <a:lnTo>
                        <a:pt x="51" y="86"/>
                      </a:lnTo>
                      <a:lnTo>
                        <a:pt x="59" y="74"/>
                      </a:lnTo>
                      <a:lnTo>
                        <a:pt x="68" y="62"/>
                      </a:lnTo>
                      <a:lnTo>
                        <a:pt x="80" y="53"/>
                      </a:lnTo>
                      <a:lnTo>
                        <a:pt x="94" y="48"/>
                      </a:lnTo>
                      <a:lnTo>
                        <a:pt x="111" y="47"/>
                      </a:lnTo>
                      <a:lnTo>
                        <a:pt x="131" y="51"/>
                      </a:lnTo>
                      <a:lnTo>
                        <a:pt x="141" y="55"/>
                      </a:lnTo>
                      <a:lnTo>
                        <a:pt x="152" y="59"/>
                      </a:lnTo>
                      <a:lnTo>
                        <a:pt x="165" y="66"/>
                      </a:lnTo>
                      <a:lnTo>
                        <a:pt x="179" y="72"/>
                      </a:lnTo>
                      <a:lnTo>
                        <a:pt x="194" y="80"/>
                      </a:lnTo>
                      <a:lnTo>
                        <a:pt x="209" y="88"/>
                      </a:lnTo>
                      <a:lnTo>
                        <a:pt x="226" y="97"/>
                      </a:lnTo>
                      <a:lnTo>
                        <a:pt x="243" y="105"/>
                      </a:lnTo>
                      <a:lnTo>
                        <a:pt x="260" y="114"/>
                      </a:lnTo>
                      <a:lnTo>
                        <a:pt x="278" y="122"/>
                      </a:lnTo>
                      <a:lnTo>
                        <a:pt x="294" y="129"/>
                      </a:lnTo>
                      <a:lnTo>
                        <a:pt x="310" y="136"/>
                      </a:lnTo>
                      <a:lnTo>
                        <a:pt x="326" y="143"/>
                      </a:lnTo>
                      <a:lnTo>
                        <a:pt x="341" y="147"/>
                      </a:lnTo>
                      <a:lnTo>
                        <a:pt x="356" y="151"/>
                      </a:lnTo>
                      <a:lnTo>
                        <a:pt x="368" y="153"/>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425" name="Freeform 512"/>
                <p:cNvSpPr>
                  <a:spLocks/>
                </p:cNvSpPr>
                <p:nvPr/>
              </p:nvSpPr>
              <p:spPr bwMode="auto">
                <a:xfrm>
                  <a:off x="4458" y="571"/>
                  <a:ext cx="136" cy="58"/>
                </a:xfrm>
                <a:custGeom>
                  <a:avLst/>
                  <a:gdLst>
                    <a:gd name="T0" fmla="*/ 68 w 271"/>
                    <a:gd name="T1" fmla="*/ 5 h 117"/>
                    <a:gd name="T2" fmla="*/ 68 w 271"/>
                    <a:gd name="T3" fmla="*/ 5 h 117"/>
                    <a:gd name="T4" fmla="*/ 67 w 271"/>
                    <a:gd name="T5" fmla="*/ 5 h 117"/>
                    <a:gd name="T6" fmla="*/ 64 w 271"/>
                    <a:gd name="T7" fmla="*/ 4 h 117"/>
                    <a:gd name="T8" fmla="*/ 61 w 271"/>
                    <a:gd name="T9" fmla="*/ 3 h 117"/>
                    <a:gd name="T10" fmla="*/ 57 w 271"/>
                    <a:gd name="T11" fmla="*/ 3 h 117"/>
                    <a:gd name="T12" fmla="*/ 53 w 271"/>
                    <a:gd name="T13" fmla="*/ 2 h 117"/>
                    <a:gd name="T14" fmla="*/ 48 w 271"/>
                    <a:gd name="T15" fmla="*/ 1 h 117"/>
                    <a:gd name="T16" fmla="*/ 42 w 271"/>
                    <a:gd name="T17" fmla="*/ 1 h 117"/>
                    <a:gd name="T18" fmla="*/ 37 w 271"/>
                    <a:gd name="T19" fmla="*/ 0 h 117"/>
                    <a:gd name="T20" fmla="*/ 31 w 271"/>
                    <a:gd name="T21" fmla="*/ 0 h 117"/>
                    <a:gd name="T22" fmla="*/ 25 w 271"/>
                    <a:gd name="T23" fmla="*/ 0 h 117"/>
                    <a:gd name="T24" fmla="*/ 20 w 271"/>
                    <a:gd name="T25" fmla="*/ 0 h 117"/>
                    <a:gd name="T26" fmla="*/ 14 w 271"/>
                    <a:gd name="T27" fmla="*/ 0 h 117"/>
                    <a:gd name="T28" fmla="*/ 9 w 271"/>
                    <a:gd name="T29" fmla="*/ 0 h 117"/>
                    <a:gd name="T30" fmla="*/ 5 w 271"/>
                    <a:gd name="T31" fmla="*/ 0 h 117"/>
                    <a:gd name="T32" fmla="*/ 0 w 271"/>
                    <a:gd name="T33" fmla="*/ 1 h 117"/>
                    <a:gd name="T34" fmla="*/ 0 w 271"/>
                    <a:gd name="T35" fmla="*/ 2 h 117"/>
                    <a:gd name="T36" fmla="*/ 1 w 271"/>
                    <a:gd name="T37" fmla="*/ 4 h 117"/>
                    <a:gd name="T38" fmla="*/ 1 w 271"/>
                    <a:gd name="T39" fmla="*/ 7 h 117"/>
                    <a:gd name="T40" fmla="*/ 2 w 271"/>
                    <a:gd name="T41" fmla="*/ 11 h 117"/>
                    <a:gd name="T42" fmla="*/ 3 w 271"/>
                    <a:gd name="T43" fmla="*/ 15 h 117"/>
                    <a:gd name="T44" fmla="*/ 5 w 271"/>
                    <a:gd name="T45" fmla="*/ 20 h 117"/>
                    <a:gd name="T46" fmla="*/ 7 w 271"/>
                    <a:gd name="T47" fmla="*/ 24 h 117"/>
                    <a:gd name="T48" fmla="*/ 11 w 271"/>
                    <a:gd name="T49" fmla="*/ 29 h 117"/>
                    <a:gd name="T50" fmla="*/ 11 w 271"/>
                    <a:gd name="T51" fmla="*/ 29 h 117"/>
                    <a:gd name="T52" fmla="*/ 12 w 271"/>
                    <a:gd name="T53" fmla="*/ 28 h 117"/>
                    <a:gd name="T54" fmla="*/ 15 w 271"/>
                    <a:gd name="T55" fmla="*/ 28 h 117"/>
                    <a:gd name="T56" fmla="*/ 17 w 271"/>
                    <a:gd name="T57" fmla="*/ 27 h 117"/>
                    <a:gd name="T58" fmla="*/ 20 w 271"/>
                    <a:gd name="T59" fmla="*/ 26 h 117"/>
                    <a:gd name="T60" fmla="*/ 24 w 271"/>
                    <a:gd name="T61" fmla="*/ 25 h 117"/>
                    <a:gd name="T62" fmla="*/ 28 w 271"/>
                    <a:gd name="T63" fmla="*/ 24 h 117"/>
                    <a:gd name="T64" fmla="*/ 33 w 271"/>
                    <a:gd name="T65" fmla="*/ 22 h 117"/>
                    <a:gd name="T66" fmla="*/ 37 w 271"/>
                    <a:gd name="T67" fmla="*/ 20 h 117"/>
                    <a:gd name="T68" fmla="*/ 42 w 271"/>
                    <a:gd name="T69" fmla="*/ 19 h 117"/>
                    <a:gd name="T70" fmla="*/ 47 w 271"/>
                    <a:gd name="T71" fmla="*/ 17 h 117"/>
                    <a:gd name="T72" fmla="*/ 52 w 271"/>
                    <a:gd name="T73" fmla="*/ 15 h 117"/>
                    <a:gd name="T74" fmla="*/ 56 w 271"/>
                    <a:gd name="T75" fmla="*/ 12 h 117"/>
                    <a:gd name="T76" fmla="*/ 61 w 271"/>
                    <a:gd name="T77" fmla="*/ 10 h 117"/>
                    <a:gd name="T78" fmla="*/ 65 w 271"/>
                    <a:gd name="T79" fmla="*/ 8 h 117"/>
                    <a:gd name="T80" fmla="*/ 68 w 271"/>
                    <a:gd name="T81" fmla="*/ 5 h 11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271" h="117">
                      <a:moveTo>
                        <a:pt x="271" y="23"/>
                      </a:moveTo>
                      <a:lnTo>
                        <a:pt x="270" y="22"/>
                      </a:lnTo>
                      <a:lnTo>
                        <a:pt x="265" y="20"/>
                      </a:lnTo>
                      <a:lnTo>
                        <a:pt x="256" y="19"/>
                      </a:lnTo>
                      <a:lnTo>
                        <a:pt x="243" y="15"/>
                      </a:lnTo>
                      <a:lnTo>
                        <a:pt x="228" y="13"/>
                      </a:lnTo>
                      <a:lnTo>
                        <a:pt x="210" y="11"/>
                      </a:lnTo>
                      <a:lnTo>
                        <a:pt x="190" y="7"/>
                      </a:lnTo>
                      <a:lnTo>
                        <a:pt x="168" y="5"/>
                      </a:lnTo>
                      <a:lnTo>
                        <a:pt x="146" y="3"/>
                      </a:lnTo>
                      <a:lnTo>
                        <a:pt x="123" y="2"/>
                      </a:lnTo>
                      <a:lnTo>
                        <a:pt x="99" y="1"/>
                      </a:lnTo>
                      <a:lnTo>
                        <a:pt x="77" y="0"/>
                      </a:lnTo>
                      <a:lnTo>
                        <a:pt x="56" y="0"/>
                      </a:lnTo>
                      <a:lnTo>
                        <a:pt x="34" y="1"/>
                      </a:lnTo>
                      <a:lnTo>
                        <a:pt x="17" y="3"/>
                      </a:lnTo>
                      <a:lnTo>
                        <a:pt x="0" y="6"/>
                      </a:lnTo>
                      <a:lnTo>
                        <a:pt x="0" y="10"/>
                      </a:lnTo>
                      <a:lnTo>
                        <a:pt x="1" y="17"/>
                      </a:lnTo>
                      <a:lnTo>
                        <a:pt x="2" y="29"/>
                      </a:lnTo>
                      <a:lnTo>
                        <a:pt x="5" y="44"/>
                      </a:lnTo>
                      <a:lnTo>
                        <a:pt x="11" y="61"/>
                      </a:lnTo>
                      <a:lnTo>
                        <a:pt x="18" y="80"/>
                      </a:lnTo>
                      <a:lnTo>
                        <a:pt x="28" y="99"/>
                      </a:lnTo>
                      <a:lnTo>
                        <a:pt x="41" y="117"/>
                      </a:lnTo>
                      <a:lnTo>
                        <a:pt x="43" y="117"/>
                      </a:lnTo>
                      <a:lnTo>
                        <a:pt x="48" y="115"/>
                      </a:lnTo>
                      <a:lnTo>
                        <a:pt x="57" y="112"/>
                      </a:lnTo>
                      <a:lnTo>
                        <a:pt x="67" y="109"/>
                      </a:lnTo>
                      <a:lnTo>
                        <a:pt x="80" y="106"/>
                      </a:lnTo>
                      <a:lnTo>
                        <a:pt x="95" y="101"/>
                      </a:lnTo>
                      <a:lnTo>
                        <a:pt x="112" y="96"/>
                      </a:lnTo>
                      <a:lnTo>
                        <a:pt x="129" y="90"/>
                      </a:lnTo>
                      <a:lnTo>
                        <a:pt x="148" y="83"/>
                      </a:lnTo>
                      <a:lnTo>
                        <a:pt x="167" y="76"/>
                      </a:lnTo>
                      <a:lnTo>
                        <a:pt x="186" y="68"/>
                      </a:lnTo>
                      <a:lnTo>
                        <a:pt x="205" y="60"/>
                      </a:lnTo>
                      <a:lnTo>
                        <a:pt x="223" y="51"/>
                      </a:lnTo>
                      <a:lnTo>
                        <a:pt x="241" y="42"/>
                      </a:lnTo>
                      <a:lnTo>
                        <a:pt x="257" y="33"/>
                      </a:lnTo>
                      <a:lnTo>
                        <a:pt x="271" y="2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426" name="Freeform 513"/>
                <p:cNvSpPr>
                  <a:spLocks/>
                </p:cNvSpPr>
                <p:nvPr/>
              </p:nvSpPr>
              <p:spPr bwMode="auto">
                <a:xfrm>
                  <a:off x="4458" y="571"/>
                  <a:ext cx="136" cy="58"/>
                </a:xfrm>
                <a:custGeom>
                  <a:avLst/>
                  <a:gdLst>
                    <a:gd name="T0" fmla="*/ 68 w 271"/>
                    <a:gd name="T1" fmla="*/ 5 h 117"/>
                    <a:gd name="T2" fmla="*/ 68 w 271"/>
                    <a:gd name="T3" fmla="*/ 5 h 117"/>
                    <a:gd name="T4" fmla="*/ 68 w 271"/>
                    <a:gd name="T5" fmla="*/ 5 h 117"/>
                    <a:gd name="T6" fmla="*/ 67 w 271"/>
                    <a:gd name="T7" fmla="*/ 5 h 117"/>
                    <a:gd name="T8" fmla="*/ 64 w 271"/>
                    <a:gd name="T9" fmla="*/ 4 h 117"/>
                    <a:gd name="T10" fmla="*/ 61 w 271"/>
                    <a:gd name="T11" fmla="*/ 3 h 117"/>
                    <a:gd name="T12" fmla="*/ 57 w 271"/>
                    <a:gd name="T13" fmla="*/ 3 h 117"/>
                    <a:gd name="T14" fmla="*/ 53 w 271"/>
                    <a:gd name="T15" fmla="*/ 2 h 117"/>
                    <a:gd name="T16" fmla="*/ 48 w 271"/>
                    <a:gd name="T17" fmla="*/ 1 h 117"/>
                    <a:gd name="T18" fmla="*/ 42 w 271"/>
                    <a:gd name="T19" fmla="*/ 1 h 117"/>
                    <a:gd name="T20" fmla="*/ 37 w 271"/>
                    <a:gd name="T21" fmla="*/ 0 h 117"/>
                    <a:gd name="T22" fmla="*/ 31 w 271"/>
                    <a:gd name="T23" fmla="*/ 0 h 117"/>
                    <a:gd name="T24" fmla="*/ 25 w 271"/>
                    <a:gd name="T25" fmla="*/ 0 h 117"/>
                    <a:gd name="T26" fmla="*/ 20 w 271"/>
                    <a:gd name="T27" fmla="*/ 0 h 117"/>
                    <a:gd name="T28" fmla="*/ 14 w 271"/>
                    <a:gd name="T29" fmla="*/ 0 h 117"/>
                    <a:gd name="T30" fmla="*/ 9 w 271"/>
                    <a:gd name="T31" fmla="*/ 0 h 117"/>
                    <a:gd name="T32" fmla="*/ 5 w 271"/>
                    <a:gd name="T33" fmla="*/ 0 h 117"/>
                    <a:gd name="T34" fmla="*/ 0 w 271"/>
                    <a:gd name="T35" fmla="*/ 1 h 117"/>
                    <a:gd name="T36" fmla="*/ 0 w 271"/>
                    <a:gd name="T37" fmla="*/ 1 h 117"/>
                    <a:gd name="T38" fmla="*/ 0 w 271"/>
                    <a:gd name="T39" fmla="*/ 2 h 117"/>
                    <a:gd name="T40" fmla="*/ 1 w 271"/>
                    <a:gd name="T41" fmla="*/ 4 h 117"/>
                    <a:gd name="T42" fmla="*/ 1 w 271"/>
                    <a:gd name="T43" fmla="*/ 7 h 117"/>
                    <a:gd name="T44" fmla="*/ 2 w 271"/>
                    <a:gd name="T45" fmla="*/ 11 h 117"/>
                    <a:gd name="T46" fmla="*/ 3 w 271"/>
                    <a:gd name="T47" fmla="*/ 15 h 117"/>
                    <a:gd name="T48" fmla="*/ 5 w 271"/>
                    <a:gd name="T49" fmla="*/ 20 h 117"/>
                    <a:gd name="T50" fmla="*/ 7 w 271"/>
                    <a:gd name="T51" fmla="*/ 24 h 117"/>
                    <a:gd name="T52" fmla="*/ 11 w 271"/>
                    <a:gd name="T53" fmla="*/ 29 h 117"/>
                    <a:gd name="T54" fmla="*/ 11 w 271"/>
                    <a:gd name="T55" fmla="*/ 29 h 117"/>
                    <a:gd name="T56" fmla="*/ 11 w 271"/>
                    <a:gd name="T57" fmla="*/ 29 h 117"/>
                    <a:gd name="T58" fmla="*/ 12 w 271"/>
                    <a:gd name="T59" fmla="*/ 28 h 117"/>
                    <a:gd name="T60" fmla="*/ 15 w 271"/>
                    <a:gd name="T61" fmla="*/ 28 h 117"/>
                    <a:gd name="T62" fmla="*/ 17 w 271"/>
                    <a:gd name="T63" fmla="*/ 27 h 117"/>
                    <a:gd name="T64" fmla="*/ 20 w 271"/>
                    <a:gd name="T65" fmla="*/ 26 h 117"/>
                    <a:gd name="T66" fmla="*/ 24 w 271"/>
                    <a:gd name="T67" fmla="*/ 25 h 117"/>
                    <a:gd name="T68" fmla="*/ 28 w 271"/>
                    <a:gd name="T69" fmla="*/ 24 h 117"/>
                    <a:gd name="T70" fmla="*/ 33 w 271"/>
                    <a:gd name="T71" fmla="*/ 22 h 117"/>
                    <a:gd name="T72" fmla="*/ 37 w 271"/>
                    <a:gd name="T73" fmla="*/ 20 h 117"/>
                    <a:gd name="T74" fmla="*/ 42 w 271"/>
                    <a:gd name="T75" fmla="*/ 19 h 117"/>
                    <a:gd name="T76" fmla="*/ 47 w 271"/>
                    <a:gd name="T77" fmla="*/ 17 h 117"/>
                    <a:gd name="T78" fmla="*/ 52 w 271"/>
                    <a:gd name="T79" fmla="*/ 15 h 117"/>
                    <a:gd name="T80" fmla="*/ 56 w 271"/>
                    <a:gd name="T81" fmla="*/ 12 h 117"/>
                    <a:gd name="T82" fmla="*/ 61 w 271"/>
                    <a:gd name="T83" fmla="*/ 10 h 117"/>
                    <a:gd name="T84" fmla="*/ 65 w 271"/>
                    <a:gd name="T85" fmla="*/ 8 h 117"/>
                    <a:gd name="T86" fmla="*/ 68 w 271"/>
                    <a:gd name="T87" fmla="*/ 5 h 11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271" h="117">
                      <a:moveTo>
                        <a:pt x="271" y="23"/>
                      </a:moveTo>
                      <a:lnTo>
                        <a:pt x="271" y="23"/>
                      </a:lnTo>
                      <a:lnTo>
                        <a:pt x="270" y="22"/>
                      </a:lnTo>
                      <a:lnTo>
                        <a:pt x="265" y="20"/>
                      </a:lnTo>
                      <a:lnTo>
                        <a:pt x="256" y="19"/>
                      </a:lnTo>
                      <a:lnTo>
                        <a:pt x="243" y="15"/>
                      </a:lnTo>
                      <a:lnTo>
                        <a:pt x="228" y="13"/>
                      </a:lnTo>
                      <a:lnTo>
                        <a:pt x="210" y="11"/>
                      </a:lnTo>
                      <a:lnTo>
                        <a:pt x="190" y="7"/>
                      </a:lnTo>
                      <a:lnTo>
                        <a:pt x="168" y="5"/>
                      </a:lnTo>
                      <a:lnTo>
                        <a:pt x="146" y="3"/>
                      </a:lnTo>
                      <a:lnTo>
                        <a:pt x="123" y="2"/>
                      </a:lnTo>
                      <a:lnTo>
                        <a:pt x="99" y="1"/>
                      </a:lnTo>
                      <a:lnTo>
                        <a:pt x="77" y="0"/>
                      </a:lnTo>
                      <a:lnTo>
                        <a:pt x="56" y="0"/>
                      </a:lnTo>
                      <a:lnTo>
                        <a:pt x="34" y="1"/>
                      </a:lnTo>
                      <a:lnTo>
                        <a:pt x="17" y="3"/>
                      </a:lnTo>
                      <a:lnTo>
                        <a:pt x="0" y="6"/>
                      </a:lnTo>
                      <a:lnTo>
                        <a:pt x="0" y="10"/>
                      </a:lnTo>
                      <a:lnTo>
                        <a:pt x="1" y="17"/>
                      </a:lnTo>
                      <a:lnTo>
                        <a:pt x="2" y="29"/>
                      </a:lnTo>
                      <a:lnTo>
                        <a:pt x="5" y="44"/>
                      </a:lnTo>
                      <a:lnTo>
                        <a:pt x="11" y="61"/>
                      </a:lnTo>
                      <a:lnTo>
                        <a:pt x="18" y="80"/>
                      </a:lnTo>
                      <a:lnTo>
                        <a:pt x="28" y="99"/>
                      </a:lnTo>
                      <a:lnTo>
                        <a:pt x="41" y="117"/>
                      </a:lnTo>
                      <a:lnTo>
                        <a:pt x="43" y="117"/>
                      </a:lnTo>
                      <a:lnTo>
                        <a:pt x="48" y="115"/>
                      </a:lnTo>
                      <a:lnTo>
                        <a:pt x="57" y="112"/>
                      </a:lnTo>
                      <a:lnTo>
                        <a:pt x="67" y="109"/>
                      </a:lnTo>
                      <a:lnTo>
                        <a:pt x="80" y="106"/>
                      </a:lnTo>
                      <a:lnTo>
                        <a:pt x="95" y="101"/>
                      </a:lnTo>
                      <a:lnTo>
                        <a:pt x="112" y="96"/>
                      </a:lnTo>
                      <a:lnTo>
                        <a:pt x="129" y="90"/>
                      </a:lnTo>
                      <a:lnTo>
                        <a:pt x="148" y="83"/>
                      </a:lnTo>
                      <a:lnTo>
                        <a:pt x="167" y="76"/>
                      </a:lnTo>
                      <a:lnTo>
                        <a:pt x="186" y="68"/>
                      </a:lnTo>
                      <a:lnTo>
                        <a:pt x="205" y="60"/>
                      </a:lnTo>
                      <a:lnTo>
                        <a:pt x="223" y="51"/>
                      </a:lnTo>
                      <a:lnTo>
                        <a:pt x="241" y="42"/>
                      </a:lnTo>
                      <a:lnTo>
                        <a:pt x="257" y="33"/>
                      </a:lnTo>
                      <a:lnTo>
                        <a:pt x="271" y="23"/>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427" name="Freeform 514"/>
                <p:cNvSpPr>
                  <a:spLocks/>
                </p:cNvSpPr>
                <p:nvPr/>
              </p:nvSpPr>
              <p:spPr bwMode="auto">
                <a:xfrm>
                  <a:off x="4462" y="571"/>
                  <a:ext cx="51" cy="54"/>
                </a:xfrm>
                <a:custGeom>
                  <a:avLst/>
                  <a:gdLst>
                    <a:gd name="T0" fmla="*/ 23 w 101"/>
                    <a:gd name="T1" fmla="*/ 1 h 108"/>
                    <a:gd name="T2" fmla="*/ 23 w 101"/>
                    <a:gd name="T3" fmla="*/ 1 h 108"/>
                    <a:gd name="T4" fmla="*/ 24 w 101"/>
                    <a:gd name="T5" fmla="*/ 2 h 108"/>
                    <a:gd name="T6" fmla="*/ 24 w 101"/>
                    <a:gd name="T7" fmla="*/ 4 h 108"/>
                    <a:gd name="T8" fmla="*/ 25 w 101"/>
                    <a:gd name="T9" fmla="*/ 5 h 108"/>
                    <a:gd name="T10" fmla="*/ 25 w 101"/>
                    <a:gd name="T11" fmla="*/ 9 h 108"/>
                    <a:gd name="T12" fmla="*/ 26 w 101"/>
                    <a:gd name="T13" fmla="*/ 13 h 108"/>
                    <a:gd name="T14" fmla="*/ 25 w 101"/>
                    <a:gd name="T15" fmla="*/ 16 h 108"/>
                    <a:gd name="T16" fmla="*/ 25 w 101"/>
                    <a:gd name="T17" fmla="*/ 20 h 108"/>
                    <a:gd name="T18" fmla="*/ 23 w 101"/>
                    <a:gd name="T19" fmla="*/ 22 h 108"/>
                    <a:gd name="T20" fmla="*/ 22 w 101"/>
                    <a:gd name="T21" fmla="*/ 25 h 108"/>
                    <a:gd name="T22" fmla="*/ 20 w 101"/>
                    <a:gd name="T23" fmla="*/ 26 h 108"/>
                    <a:gd name="T24" fmla="*/ 17 w 101"/>
                    <a:gd name="T25" fmla="*/ 27 h 108"/>
                    <a:gd name="T26" fmla="*/ 15 w 101"/>
                    <a:gd name="T27" fmla="*/ 27 h 108"/>
                    <a:gd name="T28" fmla="*/ 13 w 101"/>
                    <a:gd name="T29" fmla="*/ 27 h 108"/>
                    <a:gd name="T30" fmla="*/ 10 w 101"/>
                    <a:gd name="T31" fmla="*/ 25 h 108"/>
                    <a:gd name="T32" fmla="*/ 8 w 101"/>
                    <a:gd name="T33" fmla="*/ 23 h 108"/>
                    <a:gd name="T34" fmla="*/ 6 w 101"/>
                    <a:gd name="T35" fmla="*/ 21 h 108"/>
                    <a:gd name="T36" fmla="*/ 4 w 101"/>
                    <a:gd name="T37" fmla="*/ 18 h 108"/>
                    <a:gd name="T38" fmla="*/ 2 w 101"/>
                    <a:gd name="T39" fmla="*/ 15 h 108"/>
                    <a:gd name="T40" fmla="*/ 1 w 101"/>
                    <a:gd name="T41" fmla="*/ 11 h 108"/>
                    <a:gd name="T42" fmla="*/ 1 w 101"/>
                    <a:gd name="T43" fmla="*/ 9 h 108"/>
                    <a:gd name="T44" fmla="*/ 1 w 101"/>
                    <a:gd name="T45" fmla="*/ 8 h 108"/>
                    <a:gd name="T46" fmla="*/ 1 w 101"/>
                    <a:gd name="T47" fmla="*/ 7 h 108"/>
                    <a:gd name="T48" fmla="*/ 1 w 101"/>
                    <a:gd name="T49" fmla="*/ 6 h 108"/>
                    <a:gd name="T50" fmla="*/ 0 w 101"/>
                    <a:gd name="T51" fmla="*/ 5 h 108"/>
                    <a:gd name="T52" fmla="*/ 0 w 101"/>
                    <a:gd name="T53" fmla="*/ 4 h 108"/>
                    <a:gd name="T54" fmla="*/ 0 w 101"/>
                    <a:gd name="T55" fmla="*/ 3 h 108"/>
                    <a:gd name="T56" fmla="*/ 0 w 101"/>
                    <a:gd name="T57" fmla="*/ 2 h 108"/>
                    <a:gd name="T58" fmla="*/ 1 w 101"/>
                    <a:gd name="T59" fmla="*/ 2 h 108"/>
                    <a:gd name="T60" fmla="*/ 2 w 101"/>
                    <a:gd name="T61" fmla="*/ 1 h 108"/>
                    <a:gd name="T62" fmla="*/ 4 w 101"/>
                    <a:gd name="T63" fmla="*/ 1 h 108"/>
                    <a:gd name="T64" fmla="*/ 7 w 101"/>
                    <a:gd name="T65" fmla="*/ 1 h 108"/>
                    <a:gd name="T66" fmla="*/ 10 w 101"/>
                    <a:gd name="T67" fmla="*/ 1 h 108"/>
                    <a:gd name="T68" fmla="*/ 14 w 101"/>
                    <a:gd name="T69" fmla="*/ 0 h 108"/>
                    <a:gd name="T70" fmla="*/ 19 w 101"/>
                    <a:gd name="T71" fmla="*/ 0 h 108"/>
                    <a:gd name="T72" fmla="*/ 23 w 101"/>
                    <a:gd name="T73" fmla="*/ 1 h 108"/>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01" h="108">
                      <a:moveTo>
                        <a:pt x="91" y="1"/>
                      </a:moveTo>
                      <a:lnTo>
                        <a:pt x="92" y="3"/>
                      </a:lnTo>
                      <a:lnTo>
                        <a:pt x="93" y="7"/>
                      </a:lnTo>
                      <a:lnTo>
                        <a:pt x="96" y="13"/>
                      </a:lnTo>
                      <a:lnTo>
                        <a:pt x="97" y="19"/>
                      </a:lnTo>
                      <a:lnTo>
                        <a:pt x="100" y="34"/>
                      </a:lnTo>
                      <a:lnTo>
                        <a:pt x="101" y="50"/>
                      </a:lnTo>
                      <a:lnTo>
                        <a:pt x="99" y="64"/>
                      </a:lnTo>
                      <a:lnTo>
                        <a:pt x="97" y="77"/>
                      </a:lnTo>
                      <a:lnTo>
                        <a:pt x="91" y="88"/>
                      </a:lnTo>
                      <a:lnTo>
                        <a:pt x="86" y="97"/>
                      </a:lnTo>
                      <a:lnTo>
                        <a:pt x="77" y="104"/>
                      </a:lnTo>
                      <a:lnTo>
                        <a:pt x="68" y="108"/>
                      </a:lnTo>
                      <a:lnTo>
                        <a:pt x="58" y="108"/>
                      </a:lnTo>
                      <a:lnTo>
                        <a:pt x="49" y="106"/>
                      </a:lnTo>
                      <a:lnTo>
                        <a:pt x="39" y="100"/>
                      </a:lnTo>
                      <a:lnTo>
                        <a:pt x="30" y="92"/>
                      </a:lnTo>
                      <a:lnTo>
                        <a:pt x="21" y="82"/>
                      </a:lnTo>
                      <a:lnTo>
                        <a:pt x="14" y="71"/>
                      </a:lnTo>
                      <a:lnTo>
                        <a:pt x="7" y="57"/>
                      </a:lnTo>
                      <a:lnTo>
                        <a:pt x="3" y="41"/>
                      </a:lnTo>
                      <a:lnTo>
                        <a:pt x="2" y="36"/>
                      </a:lnTo>
                      <a:lnTo>
                        <a:pt x="2" y="32"/>
                      </a:lnTo>
                      <a:lnTo>
                        <a:pt x="1" y="28"/>
                      </a:lnTo>
                      <a:lnTo>
                        <a:pt x="1" y="23"/>
                      </a:lnTo>
                      <a:lnTo>
                        <a:pt x="0" y="19"/>
                      </a:lnTo>
                      <a:lnTo>
                        <a:pt x="0" y="14"/>
                      </a:lnTo>
                      <a:lnTo>
                        <a:pt x="0" y="10"/>
                      </a:lnTo>
                      <a:lnTo>
                        <a:pt x="0" y="5"/>
                      </a:lnTo>
                      <a:lnTo>
                        <a:pt x="2" y="5"/>
                      </a:lnTo>
                      <a:lnTo>
                        <a:pt x="6" y="4"/>
                      </a:lnTo>
                      <a:lnTo>
                        <a:pt x="15" y="3"/>
                      </a:lnTo>
                      <a:lnTo>
                        <a:pt x="26" y="1"/>
                      </a:lnTo>
                      <a:lnTo>
                        <a:pt x="40" y="1"/>
                      </a:lnTo>
                      <a:lnTo>
                        <a:pt x="55" y="0"/>
                      </a:lnTo>
                      <a:lnTo>
                        <a:pt x="73" y="0"/>
                      </a:lnTo>
                      <a:lnTo>
                        <a:pt x="91" y="1"/>
                      </a:lnTo>
                      <a:close/>
                    </a:path>
                  </a:pathLst>
                </a:custGeom>
                <a:solidFill>
                  <a:srgbClr val="00B26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428" name="Freeform 515"/>
                <p:cNvSpPr>
                  <a:spLocks/>
                </p:cNvSpPr>
                <p:nvPr/>
              </p:nvSpPr>
              <p:spPr bwMode="auto">
                <a:xfrm>
                  <a:off x="4462" y="571"/>
                  <a:ext cx="51" cy="54"/>
                </a:xfrm>
                <a:custGeom>
                  <a:avLst/>
                  <a:gdLst>
                    <a:gd name="T0" fmla="*/ 23 w 101"/>
                    <a:gd name="T1" fmla="*/ 1 h 108"/>
                    <a:gd name="T2" fmla="*/ 23 w 101"/>
                    <a:gd name="T3" fmla="*/ 1 h 108"/>
                    <a:gd name="T4" fmla="*/ 23 w 101"/>
                    <a:gd name="T5" fmla="*/ 1 h 108"/>
                    <a:gd name="T6" fmla="*/ 24 w 101"/>
                    <a:gd name="T7" fmla="*/ 2 h 108"/>
                    <a:gd name="T8" fmla="*/ 24 w 101"/>
                    <a:gd name="T9" fmla="*/ 4 h 108"/>
                    <a:gd name="T10" fmla="*/ 25 w 101"/>
                    <a:gd name="T11" fmla="*/ 5 h 108"/>
                    <a:gd name="T12" fmla="*/ 25 w 101"/>
                    <a:gd name="T13" fmla="*/ 5 h 108"/>
                    <a:gd name="T14" fmla="*/ 25 w 101"/>
                    <a:gd name="T15" fmla="*/ 9 h 108"/>
                    <a:gd name="T16" fmla="*/ 26 w 101"/>
                    <a:gd name="T17" fmla="*/ 13 h 108"/>
                    <a:gd name="T18" fmla="*/ 25 w 101"/>
                    <a:gd name="T19" fmla="*/ 16 h 108"/>
                    <a:gd name="T20" fmla="*/ 25 w 101"/>
                    <a:gd name="T21" fmla="*/ 20 h 108"/>
                    <a:gd name="T22" fmla="*/ 23 w 101"/>
                    <a:gd name="T23" fmla="*/ 22 h 108"/>
                    <a:gd name="T24" fmla="*/ 22 w 101"/>
                    <a:gd name="T25" fmla="*/ 25 h 108"/>
                    <a:gd name="T26" fmla="*/ 20 w 101"/>
                    <a:gd name="T27" fmla="*/ 26 h 108"/>
                    <a:gd name="T28" fmla="*/ 17 w 101"/>
                    <a:gd name="T29" fmla="*/ 27 h 108"/>
                    <a:gd name="T30" fmla="*/ 17 w 101"/>
                    <a:gd name="T31" fmla="*/ 27 h 108"/>
                    <a:gd name="T32" fmla="*/ 15 w 101"/>
                    <a:gd name="T33" fmla="*/ 27 h 108"/>
                    <a:gd name="T34" fmla="*/ 13 w 101"/>
                    <a:gd name="T35" fmla="*/ 27 h 108"/>
                    <a:gd name="T36" fmla="*/ 10 w 101"/>
                    <a:gd name="T37" fmla="*/ 25 h 108"/>
                    <a:gd name="T38" fmla="*/ 8 w 101"/>
                    <a:gd name="T39" fmla="*/ 23 h 108"/>
                    <a:gd name="T40" fmla="*/ 6 w 101"/>
                    <a:gd name="T41" fmla="*/ 21 h 108"/>
                    <a:gd name="T42" fmla="*/ 4 w 101"/>
                    <a:gd name="T43" fmla="*/ 18 h 108"/>
                    <a:gd name="T44" fmla="*/ 2 w 101"/>
                    <a:gd name="T45" fmla="*/ 15 h 108"/>
                    <a:gd name="T46" fmla="*/ 1 w 101"/>
                    <a:gd name="T47" fmla="*/ 11 h 108"/>
                    <a:gd name="T48" fmla="*/ 1 w 101"/>
                    <a:gd name="T49" fmla="*/ 11 h 108"/>
                    <a:gd name="T50" fmla="*/ 1 w 101"/>
                    <a:gd name="T51" fmla="*/ 9 h 108"/>
                    <a:gd name="T52" fmla="*/ 1 w 101"/>
                    <a:gd name="T53" fmla="*/ 8 h 108"/>
                    <a:gd name="T54" fmla="*/ 1 w 101"/>
                    <a:gd name="T55" fmla="*/ 7 h 108"/>
                    <a:gd name="T56" fmla="*/ 1 w 101"/>
                    <a:gd name="T57" fmla="*/ 6 h 108"/>
                    <a:gd name="T58" fmla="*/ 0 w 101"/>
                    <a:gd name="T59" fmla="*/ 5 h 108"/>
                    <a:gd name="T60" fmla="*/ 0 w 101"/>
                    <a:gd name="T61" fmla="*/ 4 h 108"/>
                    <a:gd name="T62" fmla="*/ 0 w 101"/>
                    <a:gd name="T63" fmla="*/ 3 h 108"/>
                    <a:gd name="T64" fmla="*/ 0 w 101"/>
                    <a:gd name="T65" fmla="*/ 2 h 108"/>
                    <a:gd name="T66" fmla="*/ 0 w 101"/>
                    <a:gd name="T67" fmla="*/ 2 h 108"/>
                    <a:gd name="T68" fmla="*/ 1 w 101"/>
                    <a:gd name="T69" fmla="*/ 2 h 108"/>
                    <a:gd name="T70" fmla="*/ 2 w 101"/>
                    <a:gd name="T71" fmla="*/ 1 h 108"/>
                    <a:gd name="T72" fmla="*/ 4 w 101"/>
                    <a:gd name="T73" fmla="*/ 1 h 108"/>
                    <a:gd name="T74" fmla="*/ 7 w 101"/>
                    <a:gd name="T75" fmla="*/ 1 h 108"/>
                    <a:gd name="T76" fmla="*/ 10 w 101"/>
                    <a:gd name="T77" fmla="*/ 1 h 108"/>
                    <a:gd name="T78" fmla="*/ 14 w 101"/>
                    <a:gd name="T79" fmla="*/ 0 h 108"/>
                    <a:gd name="T80" fmla="*/ 19 w 101"/>
                    <a:gd name="T81" fmla="*/ 0 h 108"/>
                    <a:gd name="T82" fmla="*/ 23 w 101"/>
                    <a:gd name="T83" fmla="*/ 1 h 10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01" h="108">
                      <a:moveTo>
                        <a:pt x="91" y="1"/>
                      </a:moveTo>
                      <a:lnTo>
                        <a:pt x="91" y="1"/>
                      </a:lnTo>
                      <a:lnTo>
                        <a:pt x="92" y="3"/>
                      </a:lnTo>
                      <a:lnTo>
                        <a:pt x="93" y="7"/>
                      </a:lnTo>
                      <a:lnTo>
                        <a:pt x="96" y="13"/>
                      </a:lnTo>
                      <a:lnTo>
                        <a:pt x="97" y="19"/>
                      </a:lnTo>
                      <a:lnTo>
                        <a:pt x="100" y="34"/>
                      </a:lnTo>
                      <a:lnTo>
                        <a:pt x="101" y="50"/>
                      </a:lnTo>
                      <a:lnTo>
                        <a:pt x="99" y="64"/>
                      </a:lnTo>
                      <a:lnTo>
                        <a:pt x="97" y="77"/>
                      </a:lnTo>
                      <a:lnTo>
                        <a:pt x="91" y="88"/>
                      </a:lnTo>
                      <a:lnTo>
                        <a:pt x="86" y="97"/>
                      </a:lnTo>
                      <a:lnTo>
                        <a:pt x="77" y="104"/>
                      </a:lnTo>
                      <a:lnTo>
                        <a:pt x="68" y="108"/>
                      </a:lnTo>
                      <a:lnTo>
                        <a:pt x="58" y="108"/>
                      </a:lnTo>
                      <a:lnTo>
                        <a:pt x="49" y="106"/>
                      </a:lnTo>
                      <a:lnTo>
                        <a:pt x="39" y="100"/>
                      </a:lnTo>
                      <a:lnTo>
                        <a:pt x="30" y="92"/>
                      </a:lnTo>
                      <a:lnTo>
                        <a:pt x="21" y="82"/>
                      </a:lnTo>
                      <a:lnTo>
                        <a:pt x="14" y="71"/>
                      </a:lnTo>
                      <a:lnTo>
                        <a:pt x="7" y="57"/>
                      </a:lnTo>
                      <a:lnTo>
                        <a:pt x="3" y="41"/>
                      </a:lnTo>
                      <a:lnTo>
                        <a:pt x="2" y="36"/>
                      </a:lnTo>
                      <a:lnTo>
                        <a:pt x="2" y="32"/>
                      </a:lnTo>
                      <a:lnTo>
                        <a:pt x="1" y="28"/>
                      </a:lnTo>
                      <a:lnTo>
                        <a:pt x="1" y="23"/>
                      </a:lnTo>
                      <a:lnTo>
                        <a:pt x="0" y="19"/>
                      </a:lnTo>
                      <a:lnTo>
                        <a:pt x="0" y="14"/>
                      </a:lnTo>
                      <a:lnTo>
                        <a:pt x="0" y="10"/>
                      </a:lnTo>
                      <a:lnTo>
                        <a:pt x="0" y="5"/>
                      </a:lnTo>
                      <a:lnTo>
                        <a:pt x="2" y="5"/>
                      </a:lnTo>
                      <a:lnTo>
                        <a:pt x="6" y="4"/>
                      </a:lnTo>
                      <a:lnTo>
                        <a:pt x="15" y="3"/>
                      </a:lnTo>
                      <a:lnTo>
                        <a:pt x="26" y="1"/>
                      </a:lnTo>
                      <a:lnTo>
                        <a:pt x="40" y="1"/>
                      </a:lnTo>
                      <a:lnTo>
                        <a:pt x="55" y="0"/>
                      </a:lnTo>
                      <a:lnTo>
                        <a:pt x="73" y="0"/>
                      </a:lnTo>
                      <a:lnTo>
                        <a:pt x="91" y="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429" name="Freeform 516"/>
                <p:cNvSpPr>
                  <a:spLocks/>
                </p:cNvSpPr>
                <p:nvPr/>
              </p:nvSpPr>
              <p:spPr bwMode="auto">
                <a:xfrm>
                  <a:off x="4469" y="571"/>
                  <a:ext cx="21" cy="34"/>
                </a:xfrm>
                <a:custGeom>
                  <a:avLst/>
                  <a:gdLst>
                    <a:gd name="T0" fmla="*/ 1 w 43"/>
                    <a:gd name="T1" fmla="*/ 1 h 67"/>
                    <a:gd name="T2" fmla="*/ 0 w 43"/>
                    <a:gd name="T3" fmla="*/ 1 h 67"/>
                    <a:gd name="T4" fmla="*/ 0 w 43"/>
                    <a:gd name="T5" fmla="*/ 2 h 67"/>
                    <a:gd name="T6" fmla="*/ 0 w 43"/>
                    <a:gd name="T7" fmla="*/ 3 h 67"/>
                    <a:gd name="T8" fmla="*/ 0 w 43"/>
                    <a:gd name="T9" fmla="*/ 4 h 67"/>
                    <a:gd name="T10" fmla="*/ 0 w 43"/>
                    <a:gd name="T11" fmla="*/ 6 h 67"/>
                    <a:gd name="T12" fmla="*/ 0 w 43"/>
                    <a:gd name="T13" fmla="*/ 7 h 67"/>
                    <a:gd name="T14" fmla="*/ 0 w 43"/>
                    <a:gd name="T15" fmla="*/ 8 h 67"/>
                    <a:gd name="T16" fmla="*/ 0 w 43"/>
                    <a:gd name="T17" fmla="*/ 9 h 67"/>
                    <a:gd name="T18" fmla="*/ 1 w 43"/>
                    <a:gd name="T19" fmla="*/ 11 h 67"/>
                    <a:gd name="T20" fmla="*/ 1 w 43"/>
                    <a:gd name="T21" fmla="*/ 13 h 67"/>
                    <a:gd name="T22" fmla="*/ 2 w 43"/>
                    <a:gd name="T23" fmla="*/ 14 h 67"/>
                    <a:gd name="T24" fmla="*/ 3 w 43"/>
                    <a:gd name="T25" fmla="*/ 15 h 67"/>
                    <a:gd name="T26" fmla="*/ 4 w 43"/>
                    <a:gd name="T27" fmla="*/ 16 h 67"/>
                    <a:gd name="T28" fmla="*/ 5 w 43"/>
                    <a:gd name="T29" fmla="*/ 17 h 67"/>
                    <a:gd name="T30" fmla="*/ 6 w 43"/>
                    <a:gd name="T31" fmla="*/ 17 h 67"/>
                    <a:gd name="T32" fmla="*/ 7 w 43"/>
                    <a:gd name="T33" fmla="*/ 17 h 67"/>
                    <a:gd name="T34" fmla="*/ 8 w 43"/>
                    <a:gd name="T35" fmla="*/ 17 h 67"/>
                    <a:gd name="T36" fmla="*/ 9 w 43"/>
                    <a:gd name="T37" fmla="*/ 16 h 67"/>
                    <a:gd name="T38" fmla="*/ 9 w 43"/>
                    <a:gd name="T39" fmla="*/ 15 h 67"/>
                    <a:gd name="T40" fmla="*/ 10 w 43"/>
                    <a:gd name="T41" fmla="*/ 14 h 67"/>
                    <a:gd name="T42" fmla="*/ 10 w 43"/>
                    <a:gd name="T43" fmla="*/ 12 h 67"/>
                    <a:gd name="T44" fmla="*/ 10 w 43"/>
                    <a:gd name="T45" fmla="*/ 11 h 67"/>
                    <a:gd name="T46" fmla="*/ 10 w 43"/>
                    <a:gd name="T47" fmla="*/ 9 h 67"/>
                    <a:gd name="T48" fmla="*/ 10 w 43"/>
                    <a:gd name="T49" fmla="*/ 7 h 67"/>
                    <a:gd name="T50" fmla="*/ 9 w 43"/>
                    <a:gd name="T51" fmla="*/ 5 h 67"/>
                    <a:gd name="T52" fmla="*/ 9 w 43"/>
                    <a:gd name="T53" fmla="*/ 3 h 67"/>
                    <a:gd name="T54" fmla="*/ 7 w 43"/>
                    <a:gd name="T55" fmla="*/ 1 h 67"/>
                    <a:gd name="T56" fmla="*/ 6 w 43"/>
                    <a:gd name="T57" fmla="*/ 0 h 67"/>
                    <a:gd name="T58" fmla="*/ 1 w 43"/>
                    <a:gd name="T59" fmla="*/ 1 h 67"/>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3" h="67">
                      <a:moveTo>
                        <a:pt x="5" y="1"/>
                      </a:moveTo>
                      <a:lnTo>
                        <a:pt x="3" y="4"/>
                      </a:lnTo>
                      <a:lnTo>
                        <a:pt x="2" y="8"/>
                      </a:lnTo>
                      <a:lnTo>
                        <a:pt x="1" y="12"/>
                      </a:lnTo>
                      <a:lnTo>
                        <a:pt x="0" y="16"/>
                      </a:lnTo>
                      <a:lnTo>
                        <a:pt x="0" y="21"/>
                      </a:lnTo>
                      <a:lnTo>
                        <a:pt x="0" y="25"/>
                      </a:lnTo>
                      <a:lnTo>
                        <a:pt x="1" y="31"/>
                      </a:lnTo>
                      <a:lnTo>
                        <a:pt x="2" y="35"/>
                      </a:lnTo>
                      <a:lnTo>
                        <a:pt x="5" y="42"/>
                      </a:lnTo>
                      <a:lnTo>
                        <a:pt x="7" y="49"/>
                      </a:lnTo>
                      <a:lnTo>
                        <a:pt x="10" y="54"/>
                      </a:lnTo>
                      <a:lnTo>
                        <a:pt x="14" y="59"/>
                      </a:lnTo>
                      <a:lnTo>
                        <a:pt x="18" y="63"/>
                      </a:lnTo>
                      <a:lnTo>
                        <a:pt x="21" y="66"/>
                      </a:lnTo>
                      <a:lnTo>
                        <a:pt x="26" y="67"/>
                      </a:lnTo>
                      <a:lnTo>
                        <a:pt x="30" y="67"/>
                      </a:lnTo>
                      <a:lnTo>
                        <a:pt x="34" y="66"/>
                      </a:lnTo>
                      <a:lnTo>
                        <a:pt x="37" y="62"/>
                      </a:lnTo>
                      <a:lnTo>
                        <a:pt x="39" y="58"/>
                      </a:lnTo>
                      <a:lnTo>
                        <a:pt x="41" y="53"/>
                      </a:lnTo>
                      <a:lnTo>
                        <a:pt x="43" y="47"/>
                      </a:lnTo>
                      <a:lnTo>
                        <a:pt x="43" y="41"/>
                      </a:lnTo>
                      <a:lnTo>
                        <a:pt x="41" y="33"/>
                      </a:lnTo>
                      <a:lnTo>
                        <a:pt x="40" y="27"/>
                      </a:lnTo>
                      <a:lnTo>
                        <a:pt x="38" y="19"/>
                      </a:lnTo>
                      <a:lnTo>
                        <a:pt x="36" y="11"/>
                      </a:lnTo>
                      <a:lnTo>
                        <a:pt x="31" y="4"/>
                      </a:lnTo>
                      <a:lnTo>
                        <a:pt x="27" y="0"/>
                      </a:lnTo>
                      <a:lnTo>
                        <a:pt x="5" y="1"/>
                      </a:lnTo>
                      <a:close/>
                    </a:path>
                  </a:pathLst>
                </a:custGeom>
                <a:solidFill>
                  <a:srgbClr val="03030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430" name="Freeform 517"/>
                <p:cNvSpPr>
                  <a:spLocks/>
                </p:cNvSpPr>
                <p:nvPr/>
              </p:nvSpPr>
              <p:spPr bwMode="auto">
                <a:xfrm>
                  <a:off x="4444" y="494"/>
                  <a:ext cx="14" cy="80"/>
                </a:xfrm>
                <a:custGeom>
                  <a:avLst/>
                  <a:gdLst>
                    <a:gd name="T0" fmla="*/ 2 w 28"/>
                    <a:gd name="T1" fmla="*/ 0 h 161"/>
                    <a:gd name="T2" fmla="*/ 2 w 28"/>
                    <a:gd name="T3" fmla="*/ 0 h 161"/>
                    <a:gd name="T4" fmla="*/ 2 w 28"/>
                    <a:gd name="T5" fmla="*/ 0 h 161"/>
                    <a:gd name="T6" fmla="*/ 3 w 28"/>
                    <a:gd name="T7" fmla="*/ 2 h 161"/>
                    <a:gd name="T8" fmla="*/ 3 w 28"/>
                    <a:gd name="T9" fmla="*/ 4 h 161"/>
                    <a:gd name="T10" fmla="*/ 4 w 28"/>
                    <a:gd name="T11" fmla="*/ 7 h 161"/>
                    <a:gd name="T12" fmla="*/ 4 w 28"/>
                    <a:gd name="T13" fmla="*/ 10 h 161"/>
                    <a:gd name="T14" fmla="*/ 4 w 28"/>
                    <a:gd name="T15" fmla="*/ 14 h 161"/>
                    <a:gd name="T16" fmla="*/ 4 w 28"/>
                    <a:gd name="T17" fmla="*/ 18 h 161"/>
                    <a:gd name="T18" fmla="*/ 3 w 28"/>
                    <a:gd name="T19" fmla="*/ 22 h 161"/>
                    <a:gd name="T20" fmla="*/ 3 w 28"/>
                    <a:gd name="T21" fmla="*/ 22 h 161"/>
                    <a:gd name="T22" fmla="*/ 3 w 28"/>
                    <a:gd name="T23" fmla="*/ 24 h 161"/>
                    <a:gd name="T24" fmla="*/ 2 w 28"/>
                    <a:gd name="T25" fmla="*/ 27 h 161"/>
                    <a:gd name="T26" fmla="*/ 2 w 28"/>
                    <a:gd name="T27" fmla="*/ 30 h 161"/>
                    <a:gd name="T28" fmla="*/ 1 w 28"/>
                    <a:gd name="T29" fmla="*/ 32 h 161"/>
                    <a:gd name="T30" fmla="*/ 1 w 28"/>
                    <a:gd name="T31" fmla="*/ 35 h 161"/>
                    <a:gd name="T32" fmla="*/ 1 w 28"/>
                    <a:gd name="T33" fmla="*/ 37 h 161"/>
                    <a:gd name="T34" fmla="*/ 0 w 28"/>
                    <a:gd name="T35" fmla="*/ 38 h 161"/>
                    <a:gd name="T36" fmla="*/ 0 w 28"/>
                    <a:gd name="T37" fmla="*/ 39 h 161"/>
                    <a:gd name="T38" fmla="*/ 0 w 28"/>
                    <a:gd name="T39" fmla="*/ 39 h 161"/>
                    <a:gd name="T40" fmla="*/ 1 w 28"/>
                    <a:gd name="T41" fmla="*/ 40 h 161"/>
                    <a:gd name="T42" fmla="*/ 4 w 28"/>
                    <a:gd name="T43" fmla="*/ 40 h 161"/>
                    <a:gd name="T44" fmla="*/ 6 w 28"/>
                    <a:gd name="T45" fmla="*/ 40 h 161"/>
                    <a:gd name="T46" fmla="*/ 7 w 28"/>
                    <a:gd name="T47" fmla="*/ 40 h 161"/>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28" h="161">
                      <a:moveTo>
                        <a:pt x="7" y="0"/>
                      </a:moveTo>
                      <a:lnTo>
                        <a:pt x="7" y="0"/>
                      </a:lnTo>
                      <a:lnTo>
                        <a:pt x="8" y="3"/>
                      </a:lnTo>
                      <a:lnTo>
                        <a:pt x="9" y="8"/>
                      </a:lnTo>
                      <a:lnTo>
                        <a:pt x="11" y="17"/>
                      </a:lnTo>
                      <a:lnTo>
                        <a:pt x="13" y="28"/>
                      </a:lnTo>
                      <a:lnTo>
                        <a:pt x="14" y="42"/>
                      </a:lnTo>
                      <a:lnTo>
                        <a:pt x="16" y="56"/>
                      </a:lnTo>
                      <a:lnTo>
                        <a:pt x="14" y="72"/>
                      </a:lnTo>
                      <a:lnTo>
                        <a:pt x="12" y="88"/>
                      </a:lnTo>
                      <a:lnTo>
                        <a:pt x="10" y="99"/>
                      </a:lnTo>
                      <a:lnTo>
                        <a:pt x="8" y="110"/>
                      </a:lnTo>
                      <a:lnTo>
                        <a:pt x="5" y="120"/>
                      </a:lnTo>
                      <a:lnTo>
                        <a:pt x="3" y="130"/>
                      </a:lnTo>
                      <a:lnTo>
                        <a:pt x="2" y="140"/>
                      </a:lnTo>
                      <a:lnTo>
                        <a:pt x="1" y="148"/>
                      </a:lnTo>
                      <a:lnTo>
                        <a:pt x="0" y="154"/>
                      </a:lnTo>
                      <a:lnTo>
                        <a:pt x="0" y="157"/>
                      </a:lnTo>
                      <a:lnTo>
                        <a:pt x="4" y="160"/>
                      </a:lnTo>
                      <a:lnTo>
                        <a:pt x="14" y="161"/>
                      </a:lnTo>
                      <a:lnTo>
                        <a:pt x="23" y="161"/>
                      </a:lnTo>
                      <a:lnTo>
                        <a:pt x="28" y="161"/>
                      </a:lnTo>
                    </a:path>
                  </a:pathLst>
                </a:custGeom>
                <a:noFill/>
                <a:ln w="0">
                  <a:solidFill>
                    <a:srgbClr val="5914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431" name="Freeform 518"/>
                <p:cNvSpPr>
                  <a:spLocks/>
                </p:cNvSpPr>
                <p:nvPr/>
              </p:nvSpPr>
              <p:spPr bwMode="auto">
                <a:xfrm>
                  <a:off x="4472" y="630"/>
                  <a:ext cx="49" cy="36"/>
                </a:xfrm>
                <a:custGeom>
                  <a:avLst/>
                  <a:gdLst>
                    <a:gd name="T0" fmla="*/ 2 w 97"/>
                    <a:gd name="T1" fmla="*/ 0 h 73"/>
                    <a:gd name="T2" fmla="*/ 2 w 97"/>
                    <a:gd name="T3" fmla="*/ 0 h 73"/>
                    <a:gd name="T4" fmla="*/ 1 w 97"/>
                    <a:gd name="T5" fmla="*/ 0 h 73"/>
                    <a:gd name="T6" fmla="*/ 0 w 97"/>
                    <a:gd name="T7" fmla="*/ 2 h 73"/>
                    <a:gd name="T8" fmla="*/ 0 w 97"/>
                    <a:gd name="T9" fmla="*/ 4 h 73"/>
                    <a:gd name="T10" fmla="*/ 3 w 97"/>
                    <a:gd name="T11" fmla="*/ 7 h 73"/>
                    <a:gd name="T12" fmla="*/ 3 w 97"/>
                    <a:gd name="T13" fmla="*/ 7 h 73"/>
                    <a:gd name="T14" fmla="*/ 4 w 97"/>
                    <a:gd name="T15" fmla="*/ 8 h 73"/>
                    <a:gd name="T16" fmla="*/ 6 w 97"/>
                    <a:gd name="T17" fmla="*/ 10 h 73"/>
                    <a:gd name="T18" fmla="*/ 9 w 97"/>
                    <a:gd name="T19" fmla="*/ 11 h 73"/>
                    <a:gd name="T20" fmla="*/ 12 w 97"/>
                    <a:gd name="T21" fmla="*/ 13 h 73"/>
                    <a:gd name="T22" fmla="*/ 15 w 97"/>
                    <a:gd name="T23" fmla="*/ 14 h 73"/>
                    <a:gd name="T24" fmla="*/ 18 w 97"/>
                    <a:gd name="T25" fmla="*/ 16 h 73"/>
                    <a:gd name="T26" fmla="*/ 21 w 97"/>
                    <a:gd name="T27" fmla="*/ 17 h 73"/>
                    <a:gd name="T28" fmla="*/ 25 w 97"/>
                    <a:gd name="T29" fmla="*/ 18 h 7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7" h="73">
                      <a:moveTo>
                        <a:pt x="5" y="0"/>
                      </a:moveTo>
                      <a:lnTo>
                        <a:pt x="5" y="0"/>
                      </a:lnTo>
                      <a:lnTo>
                        <a:pt x="3" y="2"/>
                      </a:lnTo>
                      <a:lnTo>
                        <a:pt x="0" y="9"/>
                      </a:lnTo>
                      <a:lnTo>
                        <a:pt x="0" y="18"/>
                      </a:lnTo>
                      <a:lnTo>
                        <a:pt x="9" y="30"/>
                      </a:lnTo>
                      <a:lnTo>
                        <a:pt x="15" y="35"/>
                      </a:lnTo>
                      <a:lnTo>
                        <a:pt x="24" y="40"/>
                      </a:lnTo>
                      <a:lnTo>
                        <a:pt x="33" y="47"/>
                      </a:lnTo>
                      <a:lnTo>
                        <a:pt x="45" y="53"/>
                      </a:lnTo>
                      <a:lnTo>
                        <a:pt x="57" y="58"/>
                      </a:lnTo>
                      <a:lnTo>
                        <a:pt x="70" y="64"/>
                      </a:lnTo>
                      <a:lnTo>
                        <a:pt x="84" y="69"/>
                      </a:lnTo>
                      <a:lnTo>
                        <a:pt x="97" y="73"/>
                      </a:lnTo>
                    </a:path>
                  </a:pathLst>
                </a:custGeom>
                <a:noFill/>
                <a:ln w="0">
                  <a:solidFill>
                    <a:srgbClr val="5914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432" name="Freeform 519"/>
                <p:cNvSpPr>
                  <a:spLocks/>
                </p:cNvSpPr>
                <p:nvPr/>
              </p:nvSpPr>
              <p:spPr bwMode="auto">
                <a:xfrm>
                  <a:off x="4376" y="482"/>
                  <a:ext cx="85" cy="212"/>
                </a:xfrm>
                <a:custGeom>
                  <a:avLst/>
                  <a:gdLst>
                    <a:gd name="T0" fmla="*/ 26 w 169"/>
                    <a:gd name="T1" fmla="*/ 0 h 423"/>
                    <a:gd name="T2" fmla="*/ 36 w 169"/>
                    <a:gd name="T3" fmla="*/ 0 h 423"/>
                    <a:gd name="T4" fmla="*/ 36 w 169"/>
                    <a:gd name="T5" fmla="*/ 1 h 423"/>
                    <a:gd name="T6" fmla="*/ 36 w 169"/>
                    <a:gd name="T7" fmla="*/ 3 h 423"/>
                    <a:gd name="T8" fmla="*/ 37 w 169"/>
                    <a:gd name="T9" fmla="*/ 5 h 423"/>
                    <a:gd name="T10" fmla="*/ 37 w 169"/>
                    <a:gd name="T11" fmla="*/ 8 h 423"/>
                    <a:gd name="T12" fmla="*/ 38 w 169"/>
                    <a:gd name="T13" fmla="*/ 13 h 423"/>
                    <a:gd name="T14" fmla="*/ 38 w 169"/>
                    <a:gd name="T15" fmla="*/ 17 h 423"/>
                    <a:gd name="T16" fmla="*/ 39 w 169"/>
                    <a:gd name="T17" fmla="*/ 22 h 423"/>
                    <a:gd name="T18" fmla="*/ 39 w 169"/>
                    <a:gd name="T19" fmla="*/ 28 h 423"/>
                    <a:gd name="T20" fmla="*/ 40 w 169"/>
                    <a:gd name="T21" fmla="*/ 34 h 423"/>
                    <a:gd name="T22" fmla="*/ 40 w 169"/>
                    <a:gd name="T23" fmla="*/ 39 h 423"/>
                    <a:gd name="T24" fmla="*/ 41 w 169"/>
                    <a:gd name="T25" fmla="*/ 45 h 423"/>
                    <a:gd name="T26" fmla="*/ 42 w 169"/>
                    <a:gd name="T27" fmla="*/ 51 h 423"/>
                    <a:gd name="T28" fmla="*/ 42 w 169"/>
                    <a:gd name="T29" fmla="*/ 56 h 423"/>
                    <a:gd name="T30" fmla="*/ 42 w 169"/>
                    <a:gd name="T31" fmla="*/ 61 h 423"/>
                    <a:gd name="T32" fmla="*/ 43 w 169"/>
                    <a:gd name="T33" fmla="*/ 65 h 423"/>
                    <a:gd name="T34" fmla="*/ 43 w 169"/>
                    <a:gd name="T35" fmla="*/ 69 h 423"/>
                    <a:gd name="T36" fmla="*/ 42 w 169"/>
                    <a:gd name="T37" fmla="*/ 75 h 423"/>
                    <a:gd name="T38" fmla="*/ 42 w 169"/>
                    <a:gd name="T39" fmla="*/ 81 h 423"/>
                    <a:gd name="T40" fmla="*/ 40 w 169"/>
                    <a:gd name="T41" fmla="*/ 87 h 423"/>
                    <a:gd name="T42" fmla="*/ 39 w 169"/>
                    <a:gd name="T43" fmla="*/ 92 h 423"/>
                    <a:gd name="T44" fmla="*/ 36 w 169"/>
                    <a:gd name="T45" fmla="*/ 97 h 423"/>
                    <a:gd name="T46" fmla="*/ 33 w 169"/>
                    <a:gd name="T47" fmla="*/ 100 h 423"/>
                    <a:gd name="T48" fmla="*/ 30 w 169"/>
                    <a:gd name="T49" fmla="*/ 103 h 423"/>
                    <a:gd name="T50" fmla="*/ 26 w 169"/>
                    <a:gd name="T51" fmla="*/ 104 h 423"/>
                    <a:gd name="T52" fmla="*/ 2 w 169"/>
                    <a:gd name="T53" fmla="*/ 106 h 423"/>
                    <a:gd name="T54" fmla="*/ 0 w 169"/>
                    <a:gd name="T55" fmla="*/ 1 h 423"/>
                    <a:gd name="T56" fmla="*/ 26 w 169"/>
                    <a:gd name="T57" fmla="*/ 0 h 42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69" h="423">
                      <a:moveTo>
                        <a:pt x="101" y="0"/>
                      </a:moveTo>
                      <a:lnTo>
                        <a:pt x="143" y="0"/>
                      </a:lnTo>
                      <a:lnTo>
                        <a:pt x="143" y="2"/>
                      </a:lnTo>
                      <a:lnTo>
                        <a:pt x="144" y="9"/>
                      </a:lnTo>
                      <a:lnTo>
                        <a:pt x="145" y="19"/>
                      </a:lnTo>
                      <a:lnTo>
                        <a:pt x="147" y="32"/>
                      </a:lnTo>
                      <a:lnTo>
                        <a:pt x="149" y="49"/>
                      </a:lnTo>
                      <a:lnTo>
                        <a:pt x="152" y="68"/>
                      </a:lnTo>
                      <a:lnTo>
                        <a:pt x="154" y="88"/>
                      </a:lnTo>
                      <a:lnTo>
                        <a:pt x="156" y="111"/>
                      </a:lnTo>
                      <a:lnTo>
                        <a:pt x="158" y="133"/>
                      </a:lnTo>
                      <a:lnTo>
                        <a:pt x="160" y="156"/>
                      </a:lnTo>
                      <a:lnTo>
                        <a:pt x="163" y="179"/>
                      </a:lnTo>
                      <a:lnTo>
                        <a:pt x="165" y="201"/>
                      </a:lnTo>
                      <a:lnTo>
                        <a:pt x="167" y="221"/>
                      </a:lnTo>
                      <a:lnTo>
                        <a:pt x="168" y="241"/>
                      </a:lnTo>
                      <a:lnTo>
                        <a:pt x="169" y="258"/>
                      </a:lnTo>
                      <a:lnTo>
                        <a:pt x="169" y="273"/>
                      </a:lnTo>
                      <a:lnTo>
                        <a:pt x="168" y="298"/>
                      </a:lnTo>
                      <a:lnTo>
                        <a:pt x="165" y="323"/>
                      </a:lnTo>
                      <a:lnTo>
                        <a:pt x="159" y="346"/>
                      </a:lnTo>
                      <a:lnTo>
                        <a:pt x="153" y="368"/>
                      </a:lnTo>
                      <a:lnTo>
                        <a:pt x="143" y="385"/>
                      </a:lnTo>
                      <a:lnTo>
                        <a:pt x="130" y="400"/>
                      </a:lnTo>
                      <a:lnTo>
                        <a:pt x="117" y="410"/>
                      </a:lnTo>
                      <a:lnTo>
                        <a:pt x="101" y="414"/>
                      </a:lnTo>
                      <a:lnTo>
                        <a:pt x="6" y="423"/>
                      </a:lnTo>
                      <a:lnTo>
                        <a:pt x="0" y="3"/>
                      </a:lnTo>
                      <a:lnTo>
                        <a:pt x="101" y="0"/>
                      </a:lnTo>
                      <a:close/>
                    </a:path>
                  </a:pathLst>
                </a:custGeom>
                <a:solidFill>
                  <a:srgbClr val="B2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433" name="Freeform 520"/>
                <p:cNvSpPr>
                  <a:spLocks/>
                </p:cNvSpPr>
                <p:nvPr/>
              </p:nvSpPr>
              <p:spPr bwMode="auto">
                <a:xfrm>
                  <a:off x="4376" y="482"/>
                  <a:ext cx="85" cy="212"/>
                </a:xfrm>
                <a:custGeom>
                  <a:avLst/>
                  <a:gdLst>
                    <a:gd name="T0" fmla="*/ 26 w 169"/>
                    <a:gd name="T1" fmla="*/ 0 h 423"/>
                    <a:gd name="T2" fmla="*/ 36 w 169"/>
                    <a:gd name="T3" fmla="*/ 0 h 423"/>
                    <a:gd name="T4" fmla="*/ 36 w 169"/>
                    <a:gd name="T5" fmla="*/ 0 h 423"/>
                    <a:gd name="T6" fmla="*/ 36 w 169"/>
                    <a:gd name="T7" fmla="*/ 1 h 423"/>
                    <a:gd name="T8" fmla="*/ 36 w 169"/>
                    <a:gd name="T9" fmla="*/ 3 h 423"/>
                    <a:gd name="T10" fmla="*/ 37 w 169"/>
                    <a:gd name="T11" fmla="*/ 5 h 423"/>
                    <a:gd name="T12" fmla="*/ 37 w 169"/>
                    <a:gd name="T13" fmla="*/ 8 h 423"/>
                    <a:gd name="T14" fmla="*/ 38 w 169"/>
                    <a:gd name="T15" fmla="*/ 13 h 423"/>
                    <a:gd name="T16" fmla="*/ 38 w 169"/>
                    <a:gd name="T17" fmla="*/ 17 h 423"/>
                    <a:gd name="T18" fmla="*/ 39 w 169"/>
                    <a:gd name="T19" fmla="*/ 22 h 423"/>
                    <a:gd name="T20" fmla="*/ 39 w 169"/>
                    <a:gd name="T21" fmla="*/ 28 h 423"/>
                    <a:gd name="T22" fmla="*/ 40 w 169"/>
                    <a:gd name="T23" fmla="*/ 34 h 423"/>
                    <a:gd name="T24" fmla="*/ 40 w 169"/>
                    <a:gd name="T25" fmla="*/ 39 h 423"/>
                    <a:gd name="T26" fmla="*/ 41 w 169"/>
                    <a:gd name="T27" fmla="*/ 45 h 423"/>
                    <a:gd name="T28" fmla="*/ 42 w 169"/>
                    <a:gd name="T29" fmla="*/ 51 h 423"/>
                    <a:gd name="T30" fmla="*/ 42 w 169"/>
                    <a:gd name="T31" fmla="*/ 56 h 423"/>
                    <a:gd name="T32" fmla="*/ 42 w 169"/>
                    <a:gd name="T33" fmla="*/ 61 h 423"/>
                    <a:gd name="T34" fmla="*/ 43 w 169"/>
                    <a:gd name="T35" fmla="*/ 65 h 423"/>
                    <a:gd name="T36" fmla="*/ 43 w 169"/>
                    <a:gd name="T37" fmla="*/ 69 h 423"/>
                    <a:gd name="T38" fmla="*/ 43 w 169"/>
                    <a:gd name="T39" fmla="*/ 69 h 423"/>
                    <a:gd name="T40" fmla="*/ 42 w 169"/>
                    <a:gd name="T41" fmla="*/ 75 h 423"/>
                    <a:gd name="T42" fmla="*/ 42 w 169"/>
                    <a:gd name="T43" fmla="*/ 81 h 423"/>
                    <a:gd name="T44" fmla="*/ 40 w 169"/>
                    <a:gd name="T45" fmla="*/ 87 h 423"/>
                    <a:gd name="T46" fmla="*/ 39 w 169"/>
                    <a:gd name="T47" fmla="*/ 92 h 423"/>
                    <a:gd name="T48" fmla="*/ 36 w 169"/>
                    <a:gd name="T49" fmla="*/ 97 h 423"/>
                    <a:gd name="T50" fmla="*/ 33 w 169"/>
                    <a:gd name="T51" fmla="*/ 100 h 423"/>
                    <a:gd name="T52" fmla="*/ 30 w 169"/>
                    <a:gd name="T53" fmla="*/ 103 h 423"/>
                    <a:gd name="T54" fmla="*/ 26 w 169"/>
                    <a:gd name="T55" fmla="*/ 104 h 423"/>
                    <a:gd name="T56" fmla="*/ 2 w 169"/>
                    <a:gd name="T57" fmla="*/ 106 h 423"/>
                    <a:gd name="T58" fmla="*/ 0 w 169"/>
                    <a:gd name="T59" fmla="*/ 1 h 423"/>
                    <a:gd name="T60" fmla="*/ 26 w 169"/>
                    <a:gd name="T61" fmla="*/ 0 h 423"/>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169" h="423">
                      <a:moveTo>
                        <a:pt x="101" y="0"/>
                      </a:moveTo>
                      <a:lnTo>
                        <a:pt x="143" y="0"/>
                      </a:lnTo>
                      <a:lnTo>
                        <a:pt x="143" y="2"/>
                      </a:lnTo>
                      <a:lnTo>
                        <a:pt x="144" y="9"/>
                      </a:lnTo>
                      <a:lnTo>
                        <a:pt x="145" y="19"/>
                      </a:lnTo>
                      <a:lnTo>
                        <a:pt x="147" y="32"/>
                      </a:lnTo>
                      <a:lnTo>
                        <a:pt x="149" y="49"/>
                      </a:lnTo>
                      <a:lnTo>
                        <a:pt x="152" y="68"/>
                      </a:lnTo>
                      <a:lnTo>
                        <a:pt x="154" y="88"/>
                      </a:lnTo>
                      <a:lnTo>
                        <a:pt x="156" y="111"/>
                      </a:lnTo>
                      <a:lnTo>
                        <a:pt x="158" y="133"/>
                      </a:lnTo>
                      <a:lnTo>
                        <a:pt x="160" y="156"/>
                      </a:lnTo>
                      <a:lnTo>
                        <a:pt x="163" y="179"/>
                      </a:lnTo>
                      <a:lnTo>
                        <a:pt x="165" y="201"/>
                      </a:lnTo>
                      <a:lnTo>
                        <a:pt x="167" y="221"/>
                      </a:lnTo>
                      <a:lnTo>
                        <a:pt x="168" y="241"/>
                      </a:lnTo>
                      <a:lnTo>
                        <a:pt x="169" y="258"/>
                      </a:lnTo>
                      <a:lnTo>
                        <a:pt x="169" y="273"/>
                      </a:lnTo>
                      <a:lnTo>
                        <a:pt x="168" y="298"/>
                      </a:lnTo>
                      <a:lnTo>
                        <a:pt x="165" y="323"/>
                      </a:lnTo>
                      <a:lnTo>
                        <a:pt x="159" y="346"/>
                      </a:lnTo>
                      <a:lnTo>
                        <a:pt x="153" y="368"/>
                      </a:lnTo>
                      <a:lnTo>
                        <a:pt x="143" y="385"/>
                      </a:lnTo>
                      <a:lnTo>
                        <a:pt x="130" y="400"/>
                      </a:lnTo>
                      <a:lnTo>
                        <a:pt x="117" y="410"/>
                      </a:lnTo>
                      <a:lnTo>
                        <a:pt x="101" y="414"/>
                      </a:lnTo>
                      <a:lnTo>
                        <a:pt x="6" y="423"/>
                      </a:lnTo>
                      <a:lnTo>
                        <a:pt x="0" y="3"/>
                      </a:lnTo>
                      <a:lnTo>
                        <a:pt x="10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434" name="Freeform 521"/>
                <p:cNvSpPr>
                  <a:spLocks/>
                </p:cNvSpPr>
                <p:nvPr/>
              </p:nvSpPr>
              <p:spPr bwMode="auto">
                <a:xfrm>
                  <a:off x="4389" y="615"/>
                  <a:ext cx="69" cy="71"/>
                </a:xfrm>
                <a:custGeom>
                  <a:avLst/>
                  <a:gdLst>
                    <a:gd name="T0" fmla="*/ 34 w 139"/>
                    <a:gd name="T1" fmla="*/ 0 h 142"/>
                    <a:gd name="T2" fmla="*/ 34 w 139"/>
                    <a:gd name="T3" fmla="*/ 8 h 142"/>
                    <a:gd name="T4" fmla="*/ 33 w 139"/>
                    <a:gd name="T5" fmla="*/ 15 h 142"/>
                    <a:gd name="T6" fmla="*/ 32 w 139"/>
                    <a:gd name="T7" fmla="*/ 20 h 142"/>
                    <a:gd name="T8" fmla="*/ 30 w 139"/>
                    <a:gd name="T9" fmla="*/ 25 h 142"/>
                    <a:gd name="T10" fmla="*/ 29 w 139"/>
                    <a:gd name="T11" fmla="*/ 28 h 142"/>
                    <a:gd name="T12" fmla="*/ 27 w 139"/>
                    <a:gd name="T13" fmla="*/ 30 h 142"/>
                    <a:gd name="T14" fmla="*/ 26 w 139"/>
                    <a:gd name="T15" fmla="*/ 32 h 142"/>
                    <a:gd name="T16" fmla="*/ 25 w 139"/>
                    <a:gd name="T17" fmla="*/ 33 h 142"/>
                    <a:gd name="T18" fmla="*/ 0 w 139"/>
                    <a:gd name="T19" fmla="*/ 36 h 142"/>
                    <a:gd name="T20" fmla="*/ 8 w 139"/>
                    <a:gd name="T21" fmla="*/ 2 h 142"/>
                    <a:gd name="T22" fmla="*/ 34 w 139"/>
                    <a:gd name="T23" fmla="*/ 0 h 14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39" h="142">
                      <a:moveTo>
                        <a:pt x="139" y="0"/>
                      </a:moveTo>
                      <a:lnTo>
                        <a:pt x="138" y="32"/>
                      </a:lnTo>
                      <a:lnTo>
                        <a:pt x="133" y="59"/>
                      </a:lnTo>
                      <a:lnTo>
                        <a:pt x="129" y="80"/>
                      </a:lnTo>
                      <a:lnTo>
                        <a:pt x="122" y="97"/>
                      </a:lnTo>
                      <a:lnTo>
                        <a:pt x="117" y="110"/>
                      </a:lnTo>
                      <a:lnTo>
                        <a:pt x="110" y="119"/>
                      </a:lnTo>
                      <a:lnTo>
                        <a:pt x="104" y="127"/>
                      </a:lnTo>
                      <a:lnTo>
                        <a:pt x="101" y="132"/>
                      </a:lnTo>
                      <a:lnTo>
                        <a:pt x="0" y="142"/>
                      </a:lnTo>
                      <a:lnTo>
                        <a:pt x="35" y="8"/>
                      </a:lnTo>
                      <a:lnTo>
                        <a:pt x="139" y="0"/>
                      </a:lnTo>
                      <a:close/>
                    </a:path>
                  </a:pathLst>
                </a:custGeom>
                <a:solidFill>
                  <a:srgbClr val="BFD9D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435" name="Freeform 522"/>
                <p:cNvSpPr>
                  <a:spLocks/>
                </p:cNvSpPr>
                <p:nvPr/>
              </p:nvSpPr>
              <p:spPr bwMode="auto">
                <a:xfrm>
                  <a:off x="4391" y="619"/>
                  <a:ext cx="67" cy="64"/>
                </a:xfrm>
                <a:custGeom>
                  <a:avLst/>
                  <a:gdLst>
                    <a:gd name="T0" fmla="*/ 34 w 133"/>
                    <a:gd name="T1" fmla="*/ 0 h 126"/>
                    <a:gd name="T2" fmla="*/ 33 w 133"/>
                    <a:gd name="T3" fmla="*/ 7 h 126"/>
                    <a:gd name="T4" fmla="*/ 33 w 133"/>
                    <a:gd name="T5" fmla="*/ 12 h 126"/>
                    <a:gd name="T6" fmla="*/ 32 w 133"/>
                    <a:gd name="T7" fmla="*/ 17 h 126"/>
                    <a:gd name="T8" fmla="*/ 31 w 133"/>
                    <a:gd name="T9" fmla="*/ 21 h 126"/>
                    <a:gd name="T10" fmla="*/ 29 w 133"/>
                    <a:gd name="T11" fmla="*/ 24 h 126"/>
                    <a:gd name="T12" fmla="*/ 28 w 133"/>
                    <a:gd name="T13" fmla="*/ 26 h 126"/>
                    <a:gd name="T14" fmla="*/ 27 w 133"/>
                    <a:gd name="T15" fmla="*/ 28 h 126"/>
                    <a:gd name="T16" fmla="*/ 25 w 133"/>
                    <a:gd name="T17" fmla="*/ 30 h 126"/>
                    <a:gd name="T18" fmla="*/ 0 w 133"/>
                    <a:gd name="T19" fmla="*/ 33 h 126"/>
                    <a:gd name="T20" fmla="*/ 8 w 133"/>
                    <a:gd name="T21" fmla="*/ 2 h 126"/>
                    <a:gd name="T22" fmla="*/ 34 w 133"/>
                    <a:gd name="T23" fmla="*/ 0 h 12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33" h="126">
                      <a:moveTo>
                        <a:pt x="133" y="0"/>
                      </a:moveTo>
                      <a:lnTo>
                        <a:pt x="132" y="25"/>
                      </a:lnTo>
                      <a:lnTo>
                        <a:pt x="129" y="48"/>
                      </a:lnTo>
                      <a:lnTo>
                        <a:pt x="125" y="66"/>
                      </a:lnTo>
                      <a:lnTo>
                        <a:pt x="121" y="80"/>
                      </a:lnTo>
                      <a:lnTo>
                        <a:pt x="115" y="93"/>
                      </a:lnTo>
                      <a:lnTo>
                        <a:pt x="109" y="103"/>
                      </a:lnTo>
                      <a:lnTo>
                        <a:pt x="105" y="110"/>
                      </a:lnTo>
                      <a:lnTo>
                        <a:pt x="100" y="117"/>
                      </a:lnTo>
                      <a:lnTo>
                        <a:pt x="0" y="126"/>
                      </a:lnTo>
                      <a:lnTo>
                        <a:pt x="30" y="8"/>
                      </a:lnTo>
                      <a:lnTo>
                        <a:pt x="133" y="0"/>
                      </a:lnTo>
                      <a:close/>
                    </a:path>
                  </a:pathLst>
                </a:custGeom>
                <a:solidFill>
                  <a:srgbClr val="B3CFC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436" name="Freeform 523"/>
                <p:cNvSpPr>
                  <a:spLocks/>
                </p:cNvSpPr>
                <p:nvPr/>
              </p:nvSpPr>
              <p:spPr bwMode="auto">
                <a:xfrm>
                  <a:off x="4394" y="624"/>
                  <a:ext cx="64" cy="55"/>
                </a:xfrm>
                <a:custGeom>
                  <a:avLst/>
                  <a:gdLst>
                    <a:gd name="T0" fmla="*/ 32 w 129"/>
                    <a:gd name="T1" fmla="*/ 0 h 110"/>
                    <a:gd name="T2" fmla="*/ 32 w 129"/>
                    <a:gd name="T3" fmla="*/ 5 h 110"/>
                    <a:gd name="T4" fmla="*/ 31 w 129"/>
                    <a:gd name="T5" fmla="*/ 9 h 110"/>
                    <a:gd name="T6" fmla="*/ 30 w 129"/>
                    <a:gd name="T7" fmla="*/ 13 h 110"/>
                    <a:gd name="T8" fmla="*/ 29 w 129"/>
                    <a:gd name="T9" fmla="*/ 16 h 110"/>
                    <a:gd name="T10" fmla="*/ 28 w 129"/>
                    <a:gd name="T11" fmla="*/ 19 h 110"/>
                    <a:gd name="T12" fmla="*/ 27 w 129"/>
                    <a:gd name="T13" fmla="*/ 22 h 110"/>
                    <a:gd name="T14" fmla="*/ 26 w 129"/>
                    <a:gd name="T15" fmla="*/ 24 h 110"/>
                    <a:gd name="T16" fmla="*/ 25 w 129"/>
                    <a:gd name="T17" fmla="*/ 26 h 110"/>
                    <a:gd name="T18" fmla="*/ 0 w 129"/>
                    <a:gd name="T19" fmla="*/ 28 h 110"/>
                    <a:gd name="T20" fmla="*/ 6 w 129"/>
                    <a:gd name="T21" fmla="*/ 2 h 110"/>
                    <a:gd name="T22" fmla="*/ 32 w 129"/>
                    <a:gd name="T23" fmla="*/ 0 h 11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9" h="110">
                      <a:moveTo>
                        <a:pt x="129" y="0"/>
                      </a:moveTo>
                      <a:lnTo>
                        <a:pt x="128" y="19"/>
                      </a:lnTo>
                      <a:lnTo>
                        <a:pt x="125" y="35"/>
                      </a:lnTo>
                      <a:lnTo>
                        <a:pt x="122" y="51"/>
                      </a:lnTo>
                      <a:lnTo>
                        <a:pt x="119" y="63"/>
                      </a:lnTo>
                      <a:lnTo>
                        <a:pt x="114" y="76"/>
                      </a:lnTo>
                      <a:lnTo>
                        <a:pt x="110" y="86"/>
                      </a:lnTo>
                      <a:lnTo>
                        <a:pt x="105" y="94"/>
                      </a:lnTo>
                      <a:lnTo>
                        <a:pt x="101" y="101"/>
                      </a:lnTo>
                      <a:lnTo>
                        <a:pt x="0" y="110"/>
                      </a:lnTo>
                      <a:lnTo>
                        <a:pt x="26" y="6"/>
                      </a:lnTo>
                      <a:lnTo>
                        <a:pt x="129" y="0"/>
                      </a:lnTo>
                      <a:close/>
                    </a:path>
                  </a:pathLst>
                </a:custGeom>
                <a:solidFill>
                  <a:srgbClr val="A6C7C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437" name="Freeform 524"/>
                <p:cNvSpPr>
                  <a:spLocks/>
                </p:cNvSpPr>
                <p:nvPr/>
              </p:nvSpPr>
              <p:spPr bwMode="auto">
                <a:xfrm>
                  <a:off x="4396" y="628"/>
                  <a:ext cx="62" cy="48"/>
                </a:xfrm>
                <a:custGeom>
                  <a:avLst/>
                  <a:gdLst>
                    <a:gd name="T0" fmla="*/ 31 w 124"/>
                    <a:gd name="T1" fmla="*/ 0 h 96"/>
                    <a:gd name="T2" fmla="*/ 31 w 124"/>
                    <a:gd name="T3" fmla="*/ 3 h 96"/>
                    <a:gd name="T4" fmla="*/ 31 w 124"/>
                    <a:gd name="T5" fmla="*/ 6 h 96"/>
                    <a:gd name="T6" fmla="*/ 30 w 124"/>
                    <a:gd name="T7" fmla="*/ 9 h 96"/>
                    <a:gd name="T8" fmla="*/ 29 w 124"/>
                    <a:gd name="T9" fmla="*/ 12 h 96"/>
                    <a:gd name="T10" fmla="*/ 29 w 124"/>
                    <a:gd name="T11" fmla="*/ 15 h 96"/>
                    <a:gd name="T12" fmla="*/ 28 w 124"/>
                    <a:gd name="T13" fmla="*/ 18 h 96"/>
                    <a:gd name="T14" fmla="*/ 27 w 124"/>
                    <a:gd name="T15" fmla="*/ 20 h 96"/>
                    <a:gd name="T16" fmla="*/ 25 w 124"/>
                    <a:gd name="T17" fmla="*/ 22 h 96"/>
                    <a:gd name="T18" fmla="*/ 0 w 124"/>
                    <a:gd name="T19" fmla="*/ 24 h 96"/>
                    <a:gd name="T20" fmla="*/ 5 w 124"/>
                    <a:gd name="T21" fmla="*/ 2 h 96"/>
                    <a:gd name="T22" fmla="*/ 31 w 124"/>
                    <a:gd name="T23" fmla="*/ 0 h 9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4" h="96">
                      <a:moveTo>
                        <a:pt x="124" y="0"/>
                      </a:moveTo>
                      <a:lnTo>
                        <a:pt x="123" y="12"/>
                      </a:lnTo>
                      <a:lnTo>
                        <a:pt x="122" y="24"/>
                      </a:lnTo>
                      <a:lnTo>
                        <a:pt x="119" y="36"/>
                      </a:lnTo>
                      <a:lnTo>
                        <a:pt x="116" y="48"/>
                      </a:lnTo>
                      <a:lnTo>
                        <a:pt x="113" y="59"/>
                      </a:lnTo>
                      <a:lnTo>
                        <a:pt x="109" y="69"/>
                      </a:lnTo>
                      <a:lnTo>
                        <a:pt x="105" y="78"/>
                      </a:lnTo>
                      <a:lnTo>
                        <a:pt x="100" y="87"/>
                      </a:lnTo>
                      <a:lnTo>
                        <a:pt x="0" y="96"/>
                      </a:lnTo>
                      <a:lnTo>
                        <a:pt x="20" y="7"/>
                      </a:lnTo>
                      <a:lnTo>
                        <a:pt x="124" y="0"/>
                      </a:lnTo>
                      <a:close/>
                    </a:path>
                  </a:pathLst>
                </a:custGeom>
                <a:solidFill>
                  <a:srgbClr val="99BDB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438" name="Freeform 525"/>
                <p:cNvSpPr>
                  <a:spLocks/>
                </p:cNvSpPr>
                <p:nvPr/>
              </p:nvSpPr>
              <p:spPr bwMode="auto">
                <a:xfrm>
                  <a:off x="4398" y="632"/>
                  <a:ext cx="59" cy="41"/>
                </a:xfrm>
                <a:custGeom>
                  <a:avLst/>
                  <a:gdLst>
                    <a:gd name="T0" fmla="*/ 29 w 120"/>
                    <a:gd name="T1" fmla="*/ 0 h 82"/>
                    <a:gd name="T2" fmla="*/ 29 w 120"/>
                    <a:gd name="T3" fmla="*/ 2 h 82"/>
                    <a:gd name="T4" fmla="*/ 29 w 120"/>
                    <a:gd name="T5" fmla="*/ 4 h 82"/>
                    <a:gd name="T6" fmla="*/ 29 w 120"/>
                    <a:gd name="T7" fmla="*/ 6 h 82"/>
                    <a:gd name="T8" fmla="*/ 28 w 120"/>
                    <a:gd name="T9" fmla="*/ 8 h 82"/>
                    <a:gd name="T10" fmla="*/ 28 w 120"/>
                    <a:gd name="T11" fmla="*/ 11 h 82"/>
                    <a:gd name="T12" fmla="*/ 27 w 120"/>
                    <a:gd name="T13" fmla="*/ 13 h 82"/>
                    <a:gd name="T14" fmla="*/ 26 w 120"/>
                    <a:gd name="T15" fmla="*/ 16 h 82"/>
                    <a:gd name="T16" fmla="*/ 25 w 120"/>
                    <a:gd name="T17" fmla="*/ 18 h 82"/>
                    <a:gd name="T18" fmla="*/ 0 w 120"/>
                    <a:gd name="T19" fmla="*/ 21 h 82"/>
                    <a:gd name="T20" fmla="*/ 4 w 120"/>
                    <a:gd name="T21" fmla="*/ 2 h 82"/>
                    <a:gd name="T22" fmla="*/ 29 w 120"/>
                    <a:gd name="T23" fmla="*/ 0 h 8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0" h="82">
                      <a:moveTo>
                        <a:pt x="120" y="0"/>
                      </a:moveTo>
                      <a:lnTo>
                        <a:pt x="120" y="6"/>
                      </a:lnTo>
                      <a:lnTo>
                        <a:pt x="119" y="14"/>
                      </a:lnTo>
                      <a:lnTo>
                        <a:pt x="117" y="22"/>
                      </a:lnTo>
                      <a:lnTo>
                        <a:pt x="115" y="32"/>
                      </a:lnTo>
                      <a:lnTo>
                        <a:pt x="113" y="42"/>
                      </a:lnTo>
                      <a:lnTo>
                        <a:pt x="110" y="52"/>
                      </a:lnTo>
                      <a:lnTo>
                        <a:pt x="105" y="62"/>
                      </a:lnTo>
                      <a:lnTo>
                        <a:pt x="101" y="72"/>
                      </a:lnTo>
                      <a:lnTo>
                        <a:pt x="0" y="82"/>
                      </a:lnTo>
                      <a:lnTo>
                        <a:pt x="17" y="8"/>
                      </a:lnTo>
                      <a:lnTo>
                        <a:pt x="120" y="0"/>
                      </a:lnTo>
                      <a:close/>
                    </a:path>
                  </a:pathLst>
                </a:custGeom>
                <a:solidFill>
                  <a:srgbClr val="8C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439" name="Freeform 526"/>
                <p:cNvSpPr>
                  <a:spLocks/>
                </p:cNvSpPr>
                <p:nvPr/>
              </p:nvSpPr>
              <p:spPr bwMode="auto">
                <a:xfrm>
                  <a:off x="4278" y="474"/>
                  <a:ext cx="162" cy="77"/>
                </a:xfrm>
                <a:custGeom>
                  <a:avLst/>
                  <a:gdLst>
                    <a:gd name="T0" fmla="*/ 81 w 324"/>
                    <a:gd name="T1" fmla="*/ 28 h 156"/>
                    <a:gd name="T2" fmla="*/ 81 w 324"/>
                    <a:gd name="T3" fmla="*/ 31 h 156"/>
                    <a:gd name="T4" fmla="*/ 81 w 324"/>
                    <a:gd name="T5" fmla="*/ 35 h 156"/>
                    <a:gd name="T6" fmla="*/ 80 w 324"/>
                    <a:gd name="T7" fmla="*/ 38 h 156"/>
                    <a:gd name="T8" fmla="*/ 77 w 324"/>
                    <a:gd name="T9" fmla="*/ 38 h 156"/>
                    <a:gd name="T10" fmla="*/ 75 w 324"/>
                    <a:gd name="T11" fmla="*/ 38 h 156"/>
                    <a:gd name="T12" fmla="*/ 74 w 324"/>
                    <a:gd name="T13" fmla="*/ 38 h 156"/>
                    <a:gd name="T14" fmla="*/ 72 w 324"/>
                    <a:gd name="T15" fmla="*/ 34 h 156"/>
                    <a:gd name="T16" fmla="*/ 71 w 324"/>
                    <a:gd name="T17" fmla="*/ 29 h 156"/>
                    <a:gd name="T18" fmla="*/ 70 w 324"/>
                    <a:gd name="T19" fmla="*/ 22 h 156"/>
                    <a:gd name="T20" fmla="*/ 70 w 324"/>
                    <a:gd name="T21" fmla="*/ 13 h 156"/>
                    <a:gd name="T22" fmla="*/ 69 w 324"/>
                    <a:gd name="T23" fmla="*/ 6 h 156"/>
                    <a:gd name="T24" fmla="*/ 43 w 324"/>
                    <a:gd name="T25" fmla="*/ 5 h 156"/>
                    <a:gd name="T26" fmla="*/ 40 w 324"/>
                    <a:gd name="T27" fmla="*/ 5 h 156"/>
                    <a:gd name="T28" fmla="*/ 32 w 324"/>
                    <a:gd name="T29" fmla="*/ 6 h 156"/>
                    <a:gd name="T30" fmla="*/ 24 w 324"/>
                    <a:gd name="T31" fmla="*/ 6 h 156"/>
                    <a:gd name="T32" fmla="*/ 17 w 324"/>
                    <a:gd name="T33" fmla="*/ 7 h 156"/>
                    <a:gd name="T34" fmla="*/ 11 w 324"/>
                    <a:gd name="T35" fmla="*/ 7 h 156"/>
                    <a:gd name="T36" fmla="*/ 5 w 324"/>
                    <a:gd name="T37" fmla="*/ 7 h 156"/>
                    <a:gd name="T38" fmla="*/ 1 w 324"/>
                    <a:gd name="T39" fmla="*/ 7 h 156"/>
                    <a:gd name="T40" fmla="*/ 1 w 324"/>
                    <a:gd name="T41" fmla="*/ 7 h 156"/>
                    <a:gd name="T42" fmla="*/ 7 w 324"/>
                    <a:gd name="T43" fmla="*/ 6 h 156"/>
                    <a:gd name="T44" fmla="*/ 17 w 324"/>
                    <a:gd name="T45" fmla="*/ 5 h 156"/>
                    <a:gd name="T46" fmla="*/ 28 w 324"/>
                    <a:gd name="T47" fmla="*/ 4 h 156"/>
                    <a:gd name="T48" fmla="*/ 40 w 324"/>
                    <a:gd name="T49" fmla="*/ 3 h 156"/>
                    <a:gd name="T50" fmla="*/ 52 w 324"/>
                    <a:gd name="T51" fmla="*/ 2 h 156"/>
                    <a:gd name="T52" fmla="*/ 61 w 324"/>
                    <a:gd name="T53" fmla="*/ 1 h 156"/>
                    <a:gd name="T54" fmla="*/ 68 w 324"/>
                    <a:gd name="T55" fmla="*/ 0 h 156"/>
                    <a:gd name="T56" fmla="*/ 71 w 324"/>
                    <a:gd name="T57" fmla="*/ 0 h 156"/>
                    <a:gd name="T58" fmla="*/ 75 w 324"/>
                    <a:gd name="T59" fmla="*/ 0 h 156"/>
                    <a:gd name="T60" fmla="*/ 79 w 324"/>
                    <a:gd name="T61" fmla="*/ 1 h 156"/>
                    <a:gd name="T62" fmla="*/ 79 w 324"/>
                    <a:gd name="T63" fmla="*/ 6 h 156"/>
                    <a:gd name="T64" fmla="*/ 80 w 324"/>
                    <a:gd name="T65" fmla="*/ 13 h 156"/>
                    <a:gd name="T66" fmla="*/ 81 w 324"/>
                    <a:gd name="T67" fmla="*/ 22 h 156"/>
                    <a:gd name="T68" fmla="*/ 81 w 324"/>
                    <a:gd name="T69" fmla="*/ 28 h 15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324" h="156">
                      <a:moveTo>
                        <a:pt x="324" y="114"/>
                      </a:moveTo>
                      <a:lnTo>
                        <a:pt x="324" y="116"/>
                      </a:lnTo>
                      <a:lnTo>
                        <a:pt x="324" y="121"/>
                      </a:lnTo>
                      <a:lnTo>
                        <a:pt x="324" y="128"/>
                      </a:lnTo>
                      <a:lnTo>
                        <a:pt x="324" y="134"/>
                      </a:lnTo>
                      <a:lnTo>
                        <a:pt x="323" y="142"/>
                      </a:lnTo>
                      <a:lnTo>
                        <a:pt x="321" y="149"/>
                      </a:lnTo>
                      <a:lnTo>
                        <a:pt x="317" y="153"/>
                      </a:lnTo>
                      <a:lnTo>
                        <a:pt x="313" y="156"/>
                      </a:lnTo>
                      <a:lnTo>
                        <a:pt x="307" y="156"/>
                      </a:lnTo>
                      <a:lnTo>
                        <a:pt x="303" y="156"/>
                      </a:lnTo>
                      <a:lnTo>
                        <a:pt x="298" y="156"/>
                      </a:lnTo>
                      <a:lnTo>
                        <a:pt x="297" y="156"/>
                      </a:lnTo>
                      <a:lnTo>
                        <a:pt x="295" y="153"/>
                      </a:lnTo>
                      <a:lnTo>
                        <a:pt x="292" y="149"/>
                      </a:lnTo>
                      <a:lnTo>
                        <a:pt x="287" y="140"/>
                      </a:lnTo>
                      <a:lnTo>
                        <a:pt x="284" y="129"/>
                      </a:lnTo>
                      <a:lnTo>
                        <a:pt x="283" y="120"/>
                      </a:lnTo>
                      <a:lnTo>
                        <a:pt x="282" y="106"/>
                      </a:lnTo>
                      <a:lnTo>
                        <a:pt x="280" y="90"/>
                      </a:lnTo>
                      <a:lnTo>
                        <a:pt x="278" y="72"/>
                      </a:lnTo>
                      <a:lnTo>
                        <a:pt x="277" y="54"/>
                      </a:lnTo>
                      <a:lnTo>
                        <a:pt x="275" y="38"/>
                      </a:lnTo>
                      <a:lnTo>
                        <a:pt x="274" y="26"/>
                      </a:lnTo>
                      <a:lnTo>
                        <a:pt x="273" y="18"/>
                      </a:lnTo>
                      <a:lnTo>
                        <a:pt x="170" y="21"/>
                      </a:lnTo>
                      <a:lnTo>
                        <a:pt x="167" y="21"/>
                      </a:lnTo>
                      <a:lnTo>
                        <a:pt x="158" y="23"/>
                      </a:lnTo>
                      <a:lnTo>
                        <a:pt x="144" y="24"/>
                      </a:lnTo>
                      <a:lnTo>
                        <a:pt x="127" y="25"/>
                      </a:lnTo>
                      <a:lnTo>
                        <a:pt x="110" y="26"/>
                      </a:lnTo>
                      <a:lnTo>
                        <a:pt x="93" y="27"/>
                      </a:lnTo>
                      <a:lnTo>
                        <a:pt x="77" y="28"/>
                      </a:lnTo>
                      <a:lnTo>
                        <a:pt x="65" y="28"/>
                      </a:lnTo>
                      <a:lnTo>
                        <a:pt x="54" y="28"/>
                      </a:lnTo>
                      <a:lnTo>
                        <a:pt x="41" y="28"/>
                      </a:lnTo>
                      <a:lnTo>
                        <a:pt x="29" y="28"/>
                      </a:lnTo>
                      <a:lnTo>
                        <a:pt x="18" y="28"/>
                      </a:lnTo>
                      <a:lnTo>
                        <a:pt x="8" y="28"/>
                      </a:lnTo>
                      <a:lnTo>
                        <a:pt x="2" y="28"/>
                      </a:lnTo>
                      <a:lnTo>
                        <a:pt x="0" y="28"/>
                      </a:lnTo>
                      <a:lnTo>
                        <a:pt x="2" y="28"/>
                      </a:lnTo>
                      <a:lnTo>
                        <a:pt x="13" y="27"/>
                      </a:lnTo>
                      <a:lnTo>
                        <a:pt x="28" y="26"/>
                      </a:lnTo>
                      <a:lnTo>
                        <a:pt x="45" y="24"/>
                      </a:lnTo>
                      <a:lnTo>
                        <a:pt x="65" y="21"/>
                      </a:lnTo>
                      <a:lnTo>
                        <a:pt x="87" y="19"/>
                      </a:lnTo>
                      <a:lnTo>
                        <a:pt x="111" y="17"/>
                      </a:lnTo>
                      <a:lnTo>
                        <a:pt x="134" y="15"/>
                      </a:lnTo>
                      <a:lnTo>
                        <a:pt x="159" y="13"/>
                      </a:lnTo>
                      <a:lnTo>
                        <a:pt x="182" y="10"/>
                      </a:lnTo>
                      <a:lnTo>
                        <a:pt x="205" y="8"/>
                      </a:lnTo>
                      <a:lnTo>
                        <a:pt x="225" y="7"/>
                      </a:lnTo>
                      <a:lnTo>
                        <a:pt x="244" y="5"/>
                      </a:lnTo>
                      <a:lnTo>
                        <a:pt x="259" y="4"/>
                      </a:lnTo>
                      <a:lnTo>
                        <a:pt x="272" y="2"/>
                      </a:lnTo>
                      <a:lnTo>
                        <a:pt x="279" y="1"/>
                      </a:lnTo>
                      <a:lnTo>
                        <a:pt x="283" y="1"/>
                      </a:lnTo>
                      <a:lnTo>
                        <a:pt x="291" y="0"/>
                      </a:lnTo>
                      <a:lnTo>
                        <a:pt x="299" y="0"/>
                      </a:lnTo>
                      <a:lnTo>
                        <a:pt x="307" y="2"/>
                      </a:lnTo>
                      <a:lnTo>
                        <a:pt x="313" y="7"/>
                      </a:lnTo>
                      <a:lnTo>
                        <a:pt x="314" y="13"/>
                      </a:lnTo>
                      <a:lnTo>
                        <a:pt x="316" y="24"/>
                      </a:lnTo>
                      <a:lnTo>
                        <a:pt x="317" y="38"/>
                      </a:lnTo>
                      <a:lnTo>
                        <a:pt x="320" y="55"/>
                      </a:lnTo>
                      <a:lnTo>
                        <a:pt x="322" y="73"/>
                      </a:lnTo>
                      <a:lnTo>
                        <a:pt x="323" y="90"/>
                      </a:lnTo>
                      <a:lnTo>
                        <a:pt x="324" y="104"/>
                      </a:lnTo>
                      <a:lnTo>
                        <a:pt x="324" y="114"/>
                      </a:lnTo>
                      <a:close/>
                    </a:path>
                  </a:pathLst>
                </a:custGeom>
                <a:solidFill>
                  <a:srgbClr val="1919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440" name="Freeform 527"/>
                <p:cNvSpPr>
                  <a:spLocks/>
                </p:cNvSpPr>
                <p:nvPr/>
              </p:nvSpPr>
              <p:spPr bwMode="auto">
                <a:xfrm>
                  <a:off x="4278" y="474"/>
                  <a:ext cx="162" cy="77"/>
                </a:xfrm>
                <a:custGeom>
                  <a:avLst/>
                  <a:gdLst>
                    <a:gd name="T0" fmla="*/ 81 w 324"/>
                    <a:gd name="T1" fmla="*/ 28 h 156"/>
                    <a:gd name="T2" fmla="*/ 81 w 324"/>
                    <a:gd name="T3" fmla="*/ 30 h 156"/>
                    <a:gd name="T4" fmla="*/ 81 w 324"/>
                    <a:gd name="T5" fmla="*/ 33 h 156"/>
                    <a:gd name="T6" fmla="*/ 81 w 324"/>
                    <a:gd name="T7" fmla="*/ 37 h 156"/>
                    <a:gd name="T8" fmla="*/ 79 w 324"/>
                    <a:gd name="T9" fmla="*/ 38 h 156"/>
                    <a:gd name="T10" fmla="*/ 77 w 324"/>
                    <a:gd name="T11" fmla="*/ 38 h 156"/>
                    <a:gd name="T12" fmla="*/ 75 w 324"/>
                    <a:gd name="T13" fmla="*/ 38 h 156"/>
                    <a:gd name="T14" fmla="*/ 75 w 324"/>
                    <a:gd name="T15" fmla="*/ 38 h 156"/>
                    <a:gd name="T16" fmla="*/ 73 w 324"/>
                    <a:gd name="T17" fmla="*/ 37 h 156"/>
                    <a:gd name="T18" fmla="*/ 71 w 324"/>
                    <a:gd name="T19" fmla="*/ 32 h 156"/>
                    <a:gd name="T20" fmla="*/ 71 w 324"/>
                    <a:gd name="T21" fmla="*/ 29 h 156"/>
                    <a:gd name="T22" fmla="*/ 70 w 324"/>
                    <a:gd name="T23" fmla="*/ 22 h 156"/>
                    <a:gd name="T24" fmla="*/ 70 w 324"/>
                    <a:gd name="T25" fmla="*/ 13 h 156"/>
                    <a:gd name="T26" fmla="*/ 69 w 324"/>
                    <a:gd name="T27" fmla="*/ 6 h 156"/>
                    <a:gd name="T28" fmla="*/ 43 w 324"/>
                    <a:gd name="T29" fmla="*/ 5 h 156"/>
                    <a:gd name="T30" fmla="*/ 42 w 324"/>
                    <a:gd name="T31" fmla="*/ 5 h 156"/>
                    <a:gd name="T32" fmla="*/ 36 w 324"/>
                    <a:gd name="T33" fmla="*/ 6 h 156"/>
                    <a:gd name="T34" fmla="*/ 28 w 324"/>
                    <a:gd name="T35" fmla="*/ 6 h 156"/>
                    <a:gd name="T36" fmla="*/ 20 w 324"/>
                    <a:gd name="T37" fmla="*/ 7 h 156"/>
                    <a:gd name="T38" fmla="*/ 17 w 324"/>
                    <a:gd name="T39" fmla="*/ 7 h 156"/>
                    <a:gd name="T40" fmla="*/ 11 w 324"/>
                    <a:gd name="T41" fmla="*/ 7 h 156"/>
                    <a:gd name="T42" fmla="*/ 5 w 324"/>
                    <a:gd name="T43" fmla="*/ 7 h 156"/>
                    <a:gd name="T44" fmla="*/ 1 w 324"/>
                    <a:gd name="T45" fmla="*/ 7 h 156"/>
                    <a:gd name="T46" fmla="*/ 1 w 324"/>
                    <a:gd name="T47" fmla="*/ 7 h 156"/>
                    <a:gd name="T48" fmla="*/ 4 w 324"/>
                    <a:gd name="T49" fmla="*/ 6 h 156"/>
                    <a:gd name="T50" fmla="*/ 12 w 324"/>
                    <a:gd name="T51" fmla="*/ 6 h 156"/>
                    <a:gd name="T52" fmla="*/ 22 w 324"/>
                    <a:gd name="T53" fmla="*/ 4 h 156"/>
                    <a:gd name="T54" fmla="*/ 34 w 324"/>
                    <a:gd name="T55" fmla="*/ 3 h 156"/>
                    <a:gd name="T56" fmla="*/ 46 w 324"/>
                    <a:gd name="T57" fmla="*/ 2 h 156"/>
                    <a:gd name="T58" fmla="*/ 57 w 324"/>
                    <a:gd name="T59" fmla="*/ 1 h 156"/>
                    <a:gd name="T60" fmla="*/ 65 w 324"/>
                    <a:gd name="T61" fmla="*/ 1 h 156"/>
                    <a:gd name="T62" fmla="*/ 70 w 324"/>
                    <a:gd name="T63" fmla="*/ 0 h 156"/>
                    <a:gd name="T64" fmla="*/ 71 w 324"/>
                    <a:gd name="T65" fmla="*/ 0 h 156"/>
                    <a:gd name="T66" fmla="*/ 75 w 324"/>
                    <a:gd name="T67" fmla="*/ 0 h 156"/>
                    <a:gd name="T68" fmla="*/ 79 w 324"/>
                    <a:gd name="T69" fmla="*/ 1 h 156"/>
                    <a:gd name="T70" fmla="*/ 79 w 324"/>
                    <a:gd name="T71" fmla="*/ 3 h 156"/>
                    <a:gd name="T72" fmla="*/ 80 w 324"/>
                    <a:gd name="T73" fmla="*/ 9 h 156"/>
                    <a:gd name="T74" fmla="*/ 81 w 324"/>
                    <a:gd name="T75" fmla="*/ 18 h 156"/>
                    <a:gd name="T76" fmla="*/ 81 w 324"/>
                    <a:gd name="T77" fmla="*/ 25 h 15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324" h="156">
                      <a:moveTo>
                        <a:pt x="324" y="114"/>
                      </a:moveTo>
                      <a:lnTo>
                        <a:pt x="324" y="114"/>
                      </a:lnTo>
                      <a:lnTo>
                        <a:pt x="324" y="116"/>
                      </a:lnTo>
                      <a:lnTo>
                        <a:pt x="324" y="121"/>
                      </a:lnTo>
                      <a:lnTo>
                        <a:pt x="324" y="128"/>
                      </a:lnTo>
                      <a:lnTo>
                        <a:pt x="324" y="134"/>
                      </a:lnTo>
                      <a:lnTo>
                        <a:pt x="323" y="142"/>
                      </a:lnTo>
                      <a:lnTo>
                        <a:pt x="321" y="149"/>
                      </a:lnTo>
                      <a:lnTo>
                        <a:pt x="317" y="153"/>
                      </a:lnTo>
                      <a:lnTo>
                        <a:pt x="313" y="156"/>
                      </a:lnTo>
                      <a:lnTo>
                        <a:pt x="307" y="156"/>
                      </a:lnTo>
                      <a:lnTo>
                        <a:pt x="303" y="156"/>
                      </a:lnTo>
                      <a:lnTo>
                        <a:pt x="298" y="156"/>
                      </a:lnTo>
                      <a:lnTo>
                        <a:pt x="297" y="156"/>
                      </a:lnTo>
                      <a:lnTo>
                        <a:pt x="295" y="153"/>
                      </a:lnTo>
                      <a:lnTo>
                        <a:pt x="292" y="149"/>
                      </a:lnTo>
                      <a:lnTo>
                        <a:pt x="287" y="140"/>
                      </a:lnTo>
                      <a:lnTo>
                        <a:pt x="284" y="129"/>
                      </a:lnTo>
                      <a:lnTo>
                        <a:pt x="283" y="120"/>
                      </a:lnTo>
                      <a:lnTo>
                        <a:pt x="282" y="106"/>
                      </a:lnTo>
                      <a:lnTo>
                        <a:pt x="280" y="90"/>
                      </a:lnTo>
                      <a:lnTo>
                        <a:pt x="278" y="72"/>
                      </a:lnTo>
                      <a:lnTo>
                        <a:pt x="277" y="54"/>
                      </a:lnTo>
                      <a:lnTo>
                        <a:pt x="275" y="38"/>
                      </a:lnTo>
                      <a:lnTo>
                        <a:pt x="274" y="26"/>
                      </a:lnTo>
                      <a:lnTo>
                        <a:pt x="273" y="18"/>
                      </a:lnTo>
                      <a:lnTo>
                        <a:pt x="170" y="21"/>
                      </a:lnTo>
                      <a:lnTo>
                        <a:pt x="167" y="21"/>
                      </a:lnTo>
                      <a:lnTo>
                        <a:pt x="158" y="23"/>
                      </a:lnTo>
                      <a:lnTo>
                        <a:pt x="144" y="24"/>
                      </a:lnTo>
                      <a:lnTo>
                        <a:pt x="127" y="25"/>
                      </a:lnTo>
                      <a:lnTo>
                        <a:pt x="110" y="26"/>
                      </a:lnTo>
                      <a:lnTo>
                        <a:pt x="93" y="27"/>
                      </a:lnTo>
                      <a:lnTo>
                        <a:pt x="77" y="28"/>
                      </a:lnTo>
                      <a:lnTo>
                        <a:pt x="65" y="28"/>
                      </a:lnTo>
                      <a:lnTo>
                        <a:pt x="54" y="28"/>
                      </a:lnTo>
                      <a:lnTo>
                        <a:pt x="41" y="28"/>
                      </a:lnTo>
                      <a:lnTo>
                        <a:pt x="29" y="28"/>
                      </a:lnTo>
                      <a:lnTo>
                        <a:pt x="18" y="28"/>
                      </a:lnTo>
                      <a:lnTo>
                        <a:pt x="8" y="28"/>
                      </a:lnTo>
                      <a:lnTo>
                        <a:pt x="2" y="28"/>
                      </a:lnTo>
                      <a:lnTo>
                        <a:pt x="0" y="28"/>
                      </a:lnTo>
                      <a:lnTo>
                        <a:pt x="2" y="28"/>
                      </a:lnTo>
                      <a:lnTo>
                        <a:pt x="13" y="27"/>
                      </a:lnTo>
                      <a:lnTo>
                        <a:pt x="28" y="26"/>
                      </a:lnTo>
                      <a:lnTo>
                        <a:pt x="45" y="24"/>
                      </a:lnTo>
                      <a:lnTo>
                        <a:pt x="65" y="21"/>
                      </a:lnTo>
                      <a:lnTo>
                        <a:pt x="87" y="19"/>
                      </a:lnTo>
                      <a:lnTo>
                        <a:pt x="111" y="17"/>
                      </a:lnTo>
                      <a:lnTo>
                        <a:pt x="134" y="15"/>
                      </a:lnTo>
                      <a:lnTo>
                        <a:pt x="159" y="13"/>
                      </a:lnTo>
                      <a:lnTo>
                        <a:pt x="182" y="10"/>
                      </a:lnTo>
                      <a:lnTo>
                        <a:pt x="205" y="8"/>
                      </a:lnTo>
                      <a:lnTo>
                        <a:pt x="225" y="7"/>
                      </a:lnTo>
                      <a:lnTo>
                        <a:pt x="244" y="5"/>
                      </a:lnTo>
                      <a:lnTo>
                        <a:pt x="259" y="4"/>
                      </a:lnTo>
                      <a:lnTo>
                        <a:pt x="272" y="2"/>
                      </a:lnTo>
                      <a:lnTo>
                        <a:pt x="279" y="1"/>
                      </a:lnTo>
                      <a:lnTo>
                        <a:pt x="283" y="1"/>
                      </a:lnTo>
                      <a:lnTo>
                        <a:pt x="291" y="0"/>
                      </a:lnTo>
                      <a:lnTo>
                        <a:pt x="299" y="0"/>
                      </a:lnTo>
                      <a:lnTo>
                        <a:pt x="307" y="2"/>
                      </a:lnTo>
                      <a:lnTo>
                        <a:pt x="313" y="7"/>
                      </a:lnTo>
                      <a:lnTo>
                        <a:pt x="314" y="13"/>
                      </a:lnTo>
                      <a:lnTo>
                        <a:pt x="316" y="24"/>
                      </a:lnTo>
                      <a:lnTo>
                        <a:pt x="317" y="38"/>
                      </a:lnTo>
                      <a:lnTo>
                        <a:pt x="320" y="55"/>
                      </a:lnTo>
                      <a:lnTo>
                        <a:pt x="322" y="73"/>
                      </a:lnTo>
                      <a:lnTo>
                        <a:pt x="323" y="90"/>
                      </a:lnTo>
                      <a:lnTo>
                        <a:pt x="324" y="104"/>
                      </a:lnTo>
                      <a:lnTo>
                        <a:pt x="324" y="114"/>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441" name="Freeform 528"/>
                <p:cNvSpPr>
                  <a:spLocks/>
                </p:cNvSpPr>
                <p:nvPr/>
              </p:nvSpPr>
              <p:spPr bwMode="auto">
                <a:xfrm>
                  <a:off x="4441" y="510"/>
                  <a:ext cx="456" cy="22"/>
                </a:xfrm>
                <a:custGeom>
                  <a:avLst/>
                  <a:gdLst>
                    <a:gd name="T0" fmla="*/ 228 w 914"/>
                    <a:gd name="T1" fmla="*/ 3 h 43"/>
                    <a:gd name="T2" fmla="*/ 227 w 914"/>
                    <a:gd name="T3" fmla="*/ 3 h 43"/>
                    <a:gd name="T4" fmla="*/ 225 w 914"/>
                    <a:gd name="T5" fmla="*/ 3 h 43"/>
                    <a:gd name="T6" fmla="*/ 223 w 914"/>
                    <a:gd name="T7" fmla="*/ 3 h 43"/>
                    <a:gd name="T8" fmla="*/ 218 w 914"/>
                    <a:gd name="T9" fmla="*/ 3 h 43"/>
                    <a:gd name="T10" fmla="*/ 213 w 914"/>
                    <a:gd name="T11" fmla="*/ 3 h 43"/>
                    <a:gd name="T12" fmla="*/ 207 w 914"/>
                    <a:gd name="T13" fmla="*/ 3 h 43"/>
                    <a:gd name="T14" fmla="*/ 201 w 914"/>
                    <a:gd name="T15" fmla="*/ 3 h 43"/>
                    <a:gd name="T16" fmla="*/ 194 w 914"/>
                    <a:gd name="T17" fmla="*/ 3 h 43"/>
                    <a:gd name="T18" fmla="*/ 185 w 914"/>
                    <a:gd name="T19" fmla="*/ 3 h 43"/>
                    <a:gd name="T20" fmla="*/ 177 w 914"/>
                    <a:gd name="T21" fmla="*/ 3 h 43"/>
                    <a:gd name="T22" fmla="*/ 168 w 914"/>
                    <a:gd name="T23" fmla="*/ 3 h 43"/>
                    <a:gd name="T24" fmla="*/ 158 w 914"/>
                    <a:gd name="T25" fmla="*/ 3 h 43"/>
                    <a:gd name="T26" fmla="*/ 148 w 914"/>
                    <a:gd name="T27" fmla="*/ 2 h 43"/>
                    <a:gd name="T28" fmla="*/ 138 w 914"/>
                    <a:gd name="T29" fmla="*/ 2 h 43"/>
                    <a:gd name="T30" fmla="*/ 128 w 914"/>
                    <a:gd name="T31" fmla="*/ 2 h 43"/>
                    <a:gd name="T32" fmla="*/ 117 w 914"/>
                    <a:gd name="T33" fmla="*/ 2 h 43"/>
                    <a:gd name="T34" fmla="*/ 107 w 914"/>
                    <a:gd name="T35" fmla="*/ 2 h 43"/>
                    <a:gd name="T36" fmla="*/ 97 w 914"/>
                    <a:gd name="T37" fmla="*/ 1 h 43"/>
                    <a:gd name="T38" fmla="*/ 86 w 914"/>
                    <a:gd name="T39" fmla="*/ 1 h 43"/>
                    <a:gd name="T40" fmla="*/ 76 w 914"/>
                    <a:gd name="T41" fmla="*/ 1 h 43"/>
                    <a:gd name="T42" fmla="*/ 66 w 914"/>
                    <a:gd name="T43" fmla="*/ 1 h 43"/>
                    <a:gd name="T44" fmla="*/ 57 w 914"/>
                    <a:gd name="T45" fmla="*/ 1 h 43"/>
                    <a:gd name="T46" fmla="*/ 48 w 914"/>
                    <a:gd name="T47" fmla="*/ 1 h 43"/>
                    <a:gd name="T48" fmla="*/ 39 w 914"/>
                    <a:gd name="T49" fmla="*/ 1 h 43"/>
                    <a:gd name="T50" fmla="*/ 32 w 914"/>
                    <a:gd name="T51" fmla="*/ 1 h 43"/>
                    <a:gd name="T52" fmla="*/ 24 w 914"/>
                    <a:gd name="T53" fmla="*/ 1 h 43"/>
                    <a:gd name="T54" fmla="*/ 18 w 914"/>
                    <a:gd name="T55" fmla="*/ 1 h 43"/>
                    <a:gd name="T56" fmla="*/ 12 w 914"/>
                    <a:gd name="T57" fmla="*/ 0 h 43"/>
                    <a:gd name="T58" fmla="*/ 7 w 914"/>
                    <a:gd name="T59" fmla="*/ 0 h 43"/>
                    <a:gd name="T60" fmla="*/ 4 w 914"/>
                    <a:gd name="T61" fmla="*/ 0 h 43"/>
                    <a:gd name="T62" fmla="*/ 1 w 914"/>
                    <a:gd name="T63" fmla="*/ 0 h 43"/>
                    <a:gd name="T64" fmla="*/ 0 w 914"/>
                    <a:gd name="T65" fmla="*/ 0 h 43"/>
                    <a:gd name="T66" fmla="*/ 1 w 914"/>
                    <a:gd name="T67" fmla="*/ 11 h 43"/>
                    <a:gd name="T68" fmla="*/ 221 w 914"/>
                    <a:gd name="T69" fmla="*/ 11 h 43"/>
                    <a:gd name="T70" fmla="*/ 228 w 914"/>
                    <a:gd name="T71" fmla="*/ 3 h 43"/>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914" h="43">
                      <a:moveTo>
                        <a:pt x="914" y="12"/>
                      </a:moveTo>
                      <a:lnTo>
                        <a:pt x="912" y="12"/>
                      </a:lnTo>
                      <a:lnTo>
                        <a:pt x="904" y="12"/>
                      </a:lnTo>
                      <a:lnTo>
                        <a:pt x="893" y="12"/>
                      </a:lnTo>
                      <a:lnTo>
                        <a:pt x="876" y="12"/>
                      </a:lnTo>
                      <a:lnTo>
                        <a:pt x="856" y="11"/>
                      </a:lnTo>
                      <a:lnTo>
                        <a:pt x="832" y="11"/>
                      </a:lnTo>
                      <a:lnTo>
                        <a:pt x="807" y="11"/>
                      </a:lnTo>
                      <a:lnTo>
                        <a:pt x="777" y="10"/>
                      </a:lnTo>
                      <a:lnTo>
                        <a:pt x="744" y="10"/>
                      </a:lnTo>
                      <a:lnTo>
                        <a:pt x="710" y="9"/>
                      </a:lnTo>
                      <a:lnTo>
                        <a:pt x="673" y="9"/>
                      </a:lnTo>
                      <a:lnTo>
                        <a:pt x="635" y="9"/>
                      </a:lnTo>
                      <a:lnTo>
                        <a:pt x="596" y="8"/>
                      </a:lnTo>
                      <a:lnTo>
                        <a:pt x="554" y="8"/>
                      </a:lnTo>
                      <a:lnTo>
                        <a:pt x="513" y="7"/>
                      </a:lnTo>
                      <a:lnTo>
                        <a:pt x="472" y="5"/>
                      </a:lnTo>
                      <a:lnTo>
                        <a:pt x="429" y="5"/>
                      </a:lnTo>
                      <a:lnTo>
                        <a:pt x="388" y="4"/>
                      </a:lnTo>
                      <a:lnTo>
                        <a:pt x="346" y="4"/>
                      </a:lnTo>
                      <a:lnTo>
                        <a:pt x="306" y="3"/>
                      </a:lnTo>
                      <a:lnTo>
                        <a:pt x="267" y="3"/>
                      </a:lnTo>
                      <a:lnTo>
                        <a:pt x="229" y="3"/>
                      </a:lnTo>
                      <a:lnTo>
                        <a:pt x="193" y="2"/>
                      </a:lnTo>
                      <a:lnTo>
                        <a:pt x="159" y="2"/>
                      </a:lnTo>
                      <a:lnTo>
                        <a:pt x="128" y="1"/>
                      </a:lnTo>
                      <a:lnTo>
                        <a:pt x="98" y="1"/>
                      </a:lnTo>
                      <a:lnTo>
                        <a:pt x="73" y="1"/>
                      </a:lnTo>
                      <a:lnTo>
                        <a:pt x="50" y="0"/>
                      </a:lnTo>
                      <a:lnTo>
                        <a:pt x="31" y="0"/>
                      </a:lnTo>
                      <a:lnTo>
                        <a:pt x="17" y="0"/>
                      </a:lnTo>
                      <a:lnTo>
                        <a:pt x="6" y="0"/>
                      </a:lnTo>
                      <a:lnTo>
                        <a:pt x="0" y="0"/>
                      </a:lnTo>
                      <a:lnTo>
                        <a:pt x="5" y="43"/>
                      </a:lnTo>
                      <a:lnTo>
                        <a:pt x="888" y="41"/>
                      </a:lnTo>
                      <a:lnTo>
                        <a:pt x="914" y="12"/>
                      </a:lnTo>
                      <a:close/>
                    </a:path>
                  </a:pathLst>
                </a:custGeom>
                <a:solidFill>
                  <a:srgbClr val="1919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442" name="Freeform 529"/>
                <p:cNvSpPr>
                  <a:spLocks/>
                </p:cNvSpPr>
                <p:nvPr/>
              </p:nvSpPr>
              <p:spPr bwMode="auto">
                <a:xfrm>
                  <a:off x="4441" y="510"/>
                  <a:ext cx="456" cy="22"/>
                </a:xfrm>
                <a:custGeom>
                  <a:avLst/>
                  <a:gdLst>
                    <a:gd name="T0" fmla="*/ 228 w 914"/>
                    <a:gd name="T1" fmla="*/ 3 h 43"/>
                    <a:gd name="T2" fmla="*/ 228 w 914"/>
                    <a:gd name="T3" fmla="*/ 3 h 43"/>
                    <a:gd name="T4" fmla="*/ 227 w 914"/>
                    <a:gd name="T5" fmla="*/ 3 h 43"/>
                    <a:gd name="T6" fmla="*/ 225 w 914"/>
                    <a:gd name="T7" fmla="*/ 3 h 43"/>
                    <a:gd name="T8" fmla="*/ 223 w 914"/>
                    <a:gd name="T9" fmla="*/ 3 h 43"/>
                    <a:gd name="T10" fmla="*/ 218 w 914"/>
                    <a:gd name="T11" fmla="*/ 3 h 43"/>
                    <a:gd name="T12" fmla="*/ 213 w 914"/>
                    <a:gd name="T13" fmla="*/ 3 h 43"/>
                    <a:gd name="T14" fmla="*/ 207 w 914"/>
                    <a:gd name="T15" fmla="*/ 3 h 43"/>
                    <a:gd name="T16" fmla="*/ 201 w 914"/>
                    <a:gd name="T17" fmla="*/ 3 h 43"/>
                    <a:gd name="T18" fmla="*/ 194 w 914"/>
                    <a:gd name="T19" fmla="*/ 3 h 43"/>
                    <a:gd name="T20" fmla="*/ 185 w 914"/>
                    <a:gd name="T21" fmla="*/ 3 h 43"/>
                    <a:gd name="T22" fmla="*/ 177 w 914"/>
                    <a:gd name="T23" fmla="*/ 3 h 43"/>
                    <a:gd name="T24" fmla="*/ 168 w 914"/>
                    <a:gd name="T25" fmla="*/ 3 h 43"/>
                    <a:gd name="T26" fmla="*/ 158 w 914"/>
                    <a:gd name="T27" fmla="*/ 3 h 43"/>
                    <a:gd name="T28" fmla="*/ 148 w 914"/>
                    <a:gd name="T29" fmla="*/ 2 h 43"/>
                    <a:gd name="T30" fmla="*/ 138 w 914"/>
                    <a:gd name="T31" fmla="*/ 2 h 43"/>
                    <a:gd name="T32" fmla="*/ 128 w 914"/>
                    <a:gd name="T33" fmla="*/ 2 h 43"/>
                    <a:gd name="T34" fmla="*/ 117 w 914"/>
                    <a:gd name="T35" fmla="*/ 2 h 43"/>
                    <a:gd name="T36" fmla="*/ 107 w 914"/>
                    <a:gd name="T37" fmla="*/ 2 h 43"/>
                    <a:gd name="T38" fmla="*/ 97 w 914"/>
                    <a:gd name="T39" fmla="*/ 1 h 43"/>
                    <a:gd name="T40" fmla="*/ 86 w 914"/>
                    <a:gd name="T41" fmla="*/ 1 h 43"/>
                    <a:gd name="T42" fmla="*/ 76 w 914"/>
                    <a:gd name="T43" fmla="*/ 1 h 43"/>
                    <a:gd name="T44" fmla="*/ 66 w 914"/>
                    <a:gd name="T45" fmla="*/ 1 h 43"/>
                    <a:gd name="T46" fmla="*/ 57 w 914"/>
                    <a:gd name="T47" fmla="*/ 1 h 43"/>
                    <a:gd name="T48" fmla="*/ 48 w 914"/>
                    <a:gd name="T49" fmla="*/ 1 h 43"/>
                    <a:gd name="T50" fmla="*/ 39 w 914"/>
                    <a:gd name="T51" fmla="*/ 1 h 43"/>
                    <a:gd name="T52" fmla="*/ 32 w 914"/>
                    <a:gd name="T53" fmla="*/ 1 h 43"/>
                    <a:gd name="T54" fmla="*/ 24 w 914"/>
                    <a:gd name="T55" fmla="*/ 1 h 43"/>
                    <a:gd name="T56" fmla="*/ 18 w 914"/>
                    <a:gd name="T57" fmla="*/ 1 h 43"/>
                    <a:gd name="T58" fmla="*/ 12 w 914"/>
                    <a:gd name="T59" fmla="*/ 0 h 43"/>
                    <a:gd name="T60" fmla="*/ 7 w 914"/>
                    <a:gd name="T61" fmla="*/ 0 h 43"/>
                    <a:gd name="T62" fmla="*/ 4 w 914"/>
                    <a:gd name="T63" fmla="*/ 0 h 43"/>
                    <a:gd name="T64" fmla="*/ 1 w 914"/>
                    <a:gd name="T65" fmla="*/ 0 h 43"/>
                    <a:gd name="T66" fmla="*/ 0 w 914"/>
                    <a:gd name="T67" fmla="*/ 0 h 43"/>
                    <a:gd name="T68" fmla="*/ 1 w 914"/>
                    <a:gd name="T69" fmla="*/ 11 h 43"/>
                    <a:gd name="T70" fmla="*/ 221 w 914"/>
                    <a:gd name="T71" fmla="*/ 11 h 43"/>
                    <a:gd name="T72" fmla="*/ 228 w 914"/>
                    <a:gd name="T73" fmla="*/ 3 h 4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14" h="43">
                      <a:moveTo>
                        <a:pt x="914" y="12"/>
                      </a:moveTo>
                      <a:lnTo>
                        <a:pt x="914" y="12"/>
                      </a:lnTo>
                      <a:lnTo>
                        <a:pt x="912" y="12"/>
                      </a:lnTo>
                      <a:lnTo>
                        <a:pt x="904" y="12"/>
                      </a:lnTo>
                      <a:lnTo>
                        <a:pt x="893" y="12"/>
                      </a:lnTo>
                      <a:lnTo>
                        <a:pt x="876" y="12"/>
                      </a:lnTo>
                      <a:lnTo>
                        <a:pt x="856" y="11"/>
                      </a:lnTo>
                      <a:lnTo>
                        <a:pt x="832" y="11"/>
                      </a:lnTo>
                      <a:lnTo>
                        <a:pt x="807" y="11"/>
                      </a:lnTo>
                      <a:lnTo>
                        <a:pt x="777" y="10"/>
                      </a:lnTo>
                      <a:lnTo>
                        <a:pt x="744" y="10"/>
                      </a:lnTo>
                      <a:lnTo>
                        <a:pt x="710" y="9"/>
                      </a:lnTo>
                      <a:lnTo>
                        <a:pt x="673" y="9"/>
                      </a:lnTo>
                      <a:lnTo>
                        <a:pt x="635" y="9"/>
                      </a:lnTo>
                      <a:lnTo>
                        <a:pt x="596" y="8"/>
                      </a:lnTo>
                      <a:lnTo>
                        <a:pt x="554" y="8"/>
                      </a:lnTo>
                      <a:lnTo>
                        <a:pt x="513" y="7"/>
                      </a:lnTo>
                      <a:lnTo>
                        <a:pt x="472" y="5"/>
                      </a:lnTo>
                      <a:lnTo>
                        <a:pt x="429" y="5"/>
                      </a:lnTo>
                      <a:lnTo>
                        <a:pt x="388" y="4"/>
                      </a:lnTo>
                      <a:lnTo>
                        <a:pt x="346" y="4"/>
                      </a:lnTo>
                      <a:lnTo>
                        <a:pt x="306" y="3"/>
                      </a:lnTo>
                      <a:lnTo>
                        <a:pt x="267" y="3"/>
                      </a:lnTo>
                      <a:lnTo>
                        <a:pt x="229" y="3"/>
                      </a:lnTo>
                      <a:lnTo>
                        <a:pt x="193" y="2"/>
                      </a:lnTo>
                      <a:lnTo>
                        <a:pt x="159" y="2"/>
                      </a:lnTo>
                      <a:lnTo>
                        <a:pt x="128" y="1"/>
                      </a:lnTo>
                      <a:lnTo>
                        <a:pt x="98" y="1"/>
                      </a:lnTo>
                      <a:lnTo>
                        <a:pt x="73" y="1"/>
                      </a:lnTo>
                      <a:lnTo>
                        <a:pt x="50" y="0"/>
                      </a:lnTo>
                      <a:lnTo>
                        <a:pt x="31" y="0"/>
                      </a:lnTo>
                      <a:lnTo>
                        <a:pt x="17" y="0"/>
                      </a:lnTo>
                      <a:lnTo>
                        <a:pt x="6" y="0"/>
                      </a:lnTo>
                      <a:lnTo>
                        <a:pt x="0" y="0"/>
                      </a:lnTo>
                      <a:lnTo>
                        <a:pt x="5" y="43"/>
                      </a:lnTo>
                      <a:lnTo>
                        <a:pt x="888" y="41"/>
                      </a:lnTo>
                      <a:lnTo>
                        <a:pt x="914" y="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443" name="Freeform 530"/>
                <p:cNvSpPr>
                  <a:spLocks/>
                </p:cNvSpPr>
                <p:nvPr/>
              </p:nvSpPr>
              <p:spPr bwMode="auto">
                <a:xfrm>
                  <a:off x="4313" y="483"/>
                  <a:ext cx="96" cy="211"/>
                </a:xfrm>
                <a:custGeom>
                  <a:avLst/>
                  <a:gdLst>
                    <a:gd name="T0" fmla="*/ 43 w 192"/>
                    <a:gd name="T1" fmla="*/ 1 h 421"/>
                    <a:gd name="T2" fmla="*/ 43 w 192"/>
                    <a:gd name="T3" fmla="*/ 5 h 421"/>
                    <a:gd name="T4" fmla="*/ 44 w 192"/>
                    <a:gd name="T5" fmla="*/ 12 h 421"/>
                    <a:gd name="T6" fmla="*/ 45 w 192"/>
                    <a:gd name="T7" fmla="*/ 22 h 421"/>
                    <a:gd name="T8" fmla="*/ 46 w 192"/>
                    <a:gd name="T9" fmla="*/ 32 h 421"/>
                    <a:gd name="T10" fmla="*/ 47 w 192"/>
                    <a:gd name="T11" fmla="*/ 43 h 421"/>
                    <a:gd name="T12" fmla="*/ 48 w 192"/>
                    <a:gd name="T13" fmla="*/ 54 h 421"/>
                    <a:gd name="T14" fmla="*/ 48 w 192"/>
                    <a:gd name="T15" fmla="*/ 63 h 421"/>
                    <a:gd name="T16" fmla="*/ 48 w 192"/>
                    <a:gd name="T17" fmla="*/ 69 h 421"/>
                    <a:gd name="T18" fmla="*/ 48 w 192"/>
                    <a:gd name="T19" fmla="*/ 74 h 421"/>
                    <a:gd name="T20" fmla="*/ 48 w 192"/>
                    <a:gd name="T21" fmla="*/ 80 h 421"/>
                    <a:gd name="T22" fmla="*/ 47 w 192"/>
                    <a:gd name="T23" fmla="*/ 88 h 421"/>
                    <a:gd name="T24" fmla="*/ 46 w 192"/>
                    <a:gd name="T25" fmla="*/ 95 h 421"/>
                    <a:gd name="T26" fmla="*/ 43 w 192"/>
                    <a:gd name="T27" fmla="*/ 100 h 421"/>
                    <a:gd name="T28" fmla="*/ 39 w 192"/>
                    <a:gd name="T29" fmla="*/ 105 h 421"/>
                    <a:gd name="T30" fmla="*/ 33 w 192"/>
                    <a:gd name="T31" fmla="*/ 106 h 421"/>
                    <a:gd name="T32" fmla="*/ 30 w 192"/>
                    <a:gd name="T33" fmla="*/ 105 h 421"/>
                    <a:gd name="T34" fmla="*/ 27 w 192"/>
                    <a:gd name="T35" fmla="*/ 103 h 421"/>
                    <a:gd name="T36" fmla="*/ 22 w 192"/>
                    <a:gd name="T37" fmla="*/ 99 h 421"/>
                    <a:gd name="T38" fmla="*/ 16 w 192"/>
                    <a:gd name="T39" fmla="*/ 89 h 421"/>
                    <a:gd name="T40" fmla="*/ 11 w 192"/>
                    <a:gd name="T41" fmla="*/ 77 h 421"/>
                    <a:gd name="T42" fmla="*/ 8 w 192"/>
                    <a:gd name="T43" fmla="*/ 67 h 421"/>
                    <a:gd name="T44" fmla="*/ 6 w 192"/>
                    <a:gd name="T45" fmla="*/ 56 h 421"/>
                    <a:gd name="T46" fmla="*/ 4 w 192"/>
                    <a:gd name="T47" fmla="*/ 44 h 421"/>
                    <a:gd name="T48" fmla="*/ 3 w 192"/>
                    <a:gd name="T49" fmla="*/ 33 h 421"/>
                    <a:gd name="T50" fmla="*/ 2 w 192"/>
                    <a:gd name="T51" fmla="*/ 22 h 421"/>
                    <a:gd name="T52" fmla="*/ 1 w 192"/>
                    <a:gd name="T53" fmla="*/ 13 h 421"/>
                    <a:gd name="T54" fmla="*/ 0 w 192"/>
                    <a:gd name="T55" fmla="*/ 6 h 421"/>
                    <a:gd name="T56" fmla="*/ 2 w 192"/>
                    <a:gd name="T57" fmla="*/ 4 h 421"/>
                    <a:gd name="T58" fmla="*/ 9 w 192"/>
                    <a:gd name="T59" fmla="*/ 3 h 421"/>
                    <a:gd name="T60" fmla="*/ 21 w 192"/>
                    <a:gd name="T61" fmla="*/ 1 h 421"/>
                    <a:gd name="T62" fmla="*/ 36 w 192"/>
                    <a:gd name="T63" fmla="*/ 0 h 42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92" h="421">
                      <a:moveTo>
                        <a:pt x="169" y="0"/>
                      </a:moveTo>
                      <a:lnTo>
                        <a:pt x="169" y="2"/>
                      </a:lnTo>
                      <a:lnTo>
                        <a:pt x="170" y="9"/>
                      </a:lnTo>
                      <a:lnTo>
                        <a:pt x="171" y="18"/>
                      </a:lnTo>
                      <a:lnTo>
                        <a:pt x="172" y="32"/>
                      </a:lnTo>
                      <a:lnTo>
                        <a:pt x="175" y="47"/>
                      </a:lnTo>
                      <a:lnTo>
                        <a:pt x="176" y="65"/>
                      </a:lnTo>
                      <a:lnTo>
                        <a:pt x="178" y="85"/>
                      </a:lnTo>
                      <a:lnTo>
                        <a:pt x="180" y="106"/>
                      </a:lnTo>
                      <a:lnTo>
                        <a:pt x="182" y="128"/>
                      </a:lnTo>
                      <a:lnTo>
                        <a:pt x="185" y="150"/>
                      </a:lnTo>
                      <a:lnTo>
                        <a:pt x="187" y="172"/>
                      </a:lnTo>
                      <a:lnTo>
                        <a:pt x="188" y="193"/>
                      </a:lnTo>
                      <a:lnTo>
                        <a:pt x="190" y="215"/>
                      </a:lnTo>
                      <a:lnTo>
                        <a:pt x="191" y="234"/>
                      </a:lnTo>
                      <a:lnTo>
                        <a:pt x="192" y="252"/>
                      </a:lnTo>
                      <a:lnTo>
                        <a:pt x="192" y="266"/>
                      </a:lnTo>
                      <a:lnTo>
                        <a:pt x="192" y="273"/>
                      </a:lnTo>
                      <a:lnTo>
                        <a:pt x="192" y="282"/>
                      </a:lnTo>
                      <a:lnTo>
                        <a:pt x="192" y="293"/>
                      </a:lnTo>
                      <a:lnTo>
                        <a:pt x="192" y="306"/>
                      </a:lnTo>
                      <a:lnTo>
                        <a:pt x="191" y="320"/>
                      </a:lnTo>
                      <a:lnTo>
                        <a:pt x="190" y="334"/>
                      </a:lnTo>
                      <a:lnTo>
                        <a:pt x="188" y="349"/>
                      </a:lnTo>
                      <a:lnTo>
                        <a:pt x="186" y="363"/>
                      </a:lnTo>
                      <a:lnTo>
                        <a:pt x="181" y="377"/>
                      </a:lnTo>
                      <a:lnTo>
                        <a:pt x="177" y="389"/>
                      </a:lnTo>
                      <a:lnTo>
                        <a:pt x="171" y="400"/>
                      </a:lnTo>
                      <a:lnTo>
                        <a:pt x="163" y="410"/>
                      </a:lnTo>
                      <a:lnTo>
                        <a:pt x="155" y="417"/>
                      </a:lnTo>
                      <a:lnTo>
                        <a:pt x="144" y="420"/>
                      </a:lnTo>
                      <a:lnTo>
                        <a:pt x="132" y="421"/>
                      </a:lnTo>
                      <a:lnTo>
                        <a:pt x="118" y="418"/>
                      </a:lnTo>
                      <a:lnTo>
                        <a:pt x="117" y="418"/>
                      </a:lnTo>
                      <a:lnTo>
                        <a:pt x="112" y="417"/>
                      </a:lnTo>
                      <a:lnTo>
                        <a:pt x="105" y="412"/>
                      </a:lnTo>
                      <a:lnTo>
                        <a:pt x="98" y="406"/>
                      </a:lnTo>
                      <a:lnTo>
                        <a:pt x="86" y="395"/>
                      </a:lnTo>
                      <a:lnTo>
                        <a:pt x="75" y="378"/>
                      </a:lnTo>
                      <a:lnTo>
                        <a:pt x="63" y="354"/>
                      </a:lnTo>
                      <a:lnTo>
                        <a:pt x="49" y="324"/>
                      </a:lnTo>
                      <a:lnTo>
                        <a:pt x="43" y="306"/>
                      </a:lnTo>
                      <a:lnTo>
                        <a:pt x="37" y="286"/>
                      </a:lnTo>
                      <a:lnTo>
                        <a:pt x="32" y="266"/>
                      </a:lnTo>
                      <a:lnTo>
                        <a:pt x="27" y="244"/>
                      </a:lnTo>
                      <a:lnTo>
                        <a:pt x="23" y="221"/>
                      </a:lnTo>
                      <a:lnTo>
                        <a:pt x="18" y="198"/>
                      </a:lnTo>
                      <a:lnTo>
                        <a:pt x="15" y="176"/>
                      </a:lnTo>
                      <a:lnTo>
                        <a:pt x="12" y="152"/>
                      </a:lnTo>
                      <a:lnTo>
                        <a:pt x="9" y="130"/>
                      </a:lnTo>
                      <a:lnTo>
                        <a:pt x="7" y="109"/>
                      </a:lnTo>
                      <a:lnTo>
                        <a:pt x="5" y="88"/>
                      </a:lnTo>
                      <a:lnTo>
                        <a:pt x="4" y="70"/>
                      </a:lnTo>
                      <a:lnTo>
                        <a:pt x="1" y="52"/>
                      </a:lnTo>
                      <a:lnTo>
                        <a:pt x="1" y="36"/>
                      </a:lnTo>
                      <a:lnTo>
                        <a:pt x="0" y="23"/>
                      </a:lnTo>
                      <a:lnTo>
                        <a:pt x="0" y="13"/>
                      </a:lnTo>
                      <a:lnTo>
                        <a:pt x="5" y="13"/>
                      </a:lnTo>
                      <a:lnTo>
                        <a:pt x="16" y="10"/>
                      </a:lnTo>
                      <a:lnTo>
                        <a:pt x="35" y="9"/>
                      </a:lnTo>
                      <a:lnTo>
                        <a:pt x="57" y="6"/>
                      </a:lnTo>
                      <a:lnTo>
                        <a:pt x="84" y="4"/>
                      </a:lnTo>
                      <a:lnTo>
                        <a:pt x="112" y="2"/>
                      </a:lnTo>
                      <a:lnTo>
                        <a:pt x="141" y="0"/>
                      </a:lnTo>
                      <a:lnTo>
                        <a:pt x="169" y="0"/>
                      </a:lnTo>
                      <a:close/>
                    </a:path>
                  </a:pathLst>
                </a:custGeom>
                <a:solidFill>
                  <a:srgbClr val="E5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444" name="Freeform 531"/>
                <p:cNvSpPr>
                  <a:spLocks/>
                </p:cNvSpPr>
                <p:nvPr/>
              </p:nvSpPr>
              <p:spPr bwMode="auto">
                <a:xfrm>
                  <a:off x="4358" y="578"/>
                  <a:ext cx="40" cy="93"/>
                </a:xfrm>
                <a:custGeom>
                  <a:avLst/>
                  <a:gdLst>
                    <a:gd name="T0" fmla="*/ 20 w 79"/>
                    <a:gd name="T1" fmla="*/ 1 h 188"/>
                    <a:gd name="T2" fmla="*/ 20 w 79"/>
                    <a:gd name="T3" fmla="*/ 2 h 188"/>
                    <a:gd name="T4" fmla="*/ 20 w 79"/>
                    <a:gd name="T5" fmla="*/ 6 h 188"/>
                    <a:gd name="T6" fmla="*/ 20 w 79"/>
                    <a:gd name="T7" fmla="*/ 11 h 188"/>
                    <a:gd name="T8" fmla="*/ 20 w 79"/>
                    <a:gd name="T9" fmla="*/ 18 h 188"/>
                    <a:gd name="T10" fmla="*/ 20 w 79"/>
                    <a:gd name="T11" fmla="*/ 25 h 188"/>
                    <a:gd name="T12" fmla="*/ 19 w 79"/>
                    <a:gd name="T13" fmla="*/ 32 h 188"/>
                    <a:gd name="T14" fmla="*/ 18 w 79"/>
                    <a:gd name="T15" fmla="*/ 38 h 188"/>
                    <a:gd name="T16" fmla="*/ 16 w 79"/>
                    <a:gd name="T17" fmla="*/ 43 h 188"/>
                    <a:gd name="T18" fmla="*/ 14 w 79"/>
                    <a:gd name="T19" fmla="*/ 45 h 188"/>
                    <a:gd name="T20" fmla="*/ 12 w 79"/>
                    <a:gd name="T21" fmla="*/ 46 h 188"/>
                    <a:gd name="T22" fmla="*/ 10 w 79"/>
                    <a:gd name="T23" fmla="*/ 46 h 188"/>
                    <a:gd name="T24" fmla="*/ 9 w 79"/>
                    <a:gd name="T25" fmla="*/ 46 h 188"/>
                    <a:gd name="T26" fmla="*/ 7 w 79"/>
                    <a:gd name="T27" fmla="*/ 44 h 188"/>
                    <a:gd name="T28" fmla="*/ 5 w 79"/>
                    <a:gd name="T29" fmla="*/ 41 h 188"/>
                    <a:gd name="T30" fmla="*/ 3 w 79"/>
                    <a:gd name="T31" fmla="*/ 38 h 188"/>
                    <a:gd name="T32" fmla="*/ 1 w 79"/>
                    <a:gd name="T33" fmla="*/ 34 h 188"/>
                    <a:gd name="T34" fmla="*/ 0 w 79"/>
                    <a:gd name="T35" fmla="*/ 31 h 188"/>
                    <a:gd name="T36" fmla="*/ 0 w 79"/>
                    <a:gd name="T37" fmla="*/ 28 h 188"/>
                    <a:gd name="T38" fmla="*/ 1 w 79"/>
                    <a:gd name="T39" fmla="*/ 27 h 188"/>
                    <a:gd name="T40" fmla="*/ 2 w 79"/>
                    <a:gd name="T41" fmla="*/ 25 h 188"/>
                    <a:gd name="T42" fmla="*/ 3 w 79"/>
                    <a:gd name="T43" fmla="*/ 24 h 188"/>
                    <a:gd name="T44" fmla="*/ 5 w 79"/>
                    <a:gd name="T45" fmla="*/ 23 h 188"/>
                    <a:gd name="T46" fmla="*/ 6 w 79"/>
                    <a:gd name="T47" fmla="*/ 22 h 188"/>
                    <a:gd name="T48" fmla="*/ 7 w 79"/>
                    <a:gd name="T49" fmla="*/ 21 h 188"/>
                    <a:gd name="T50" fmla="*/ 8 w 79"/>
                    <a:gd name="T51" fmla="*/ 19 h 188"/>
                    <a:gd name="T52" fmla="*/ 9 w 79"/>
                    <a:gd name="T53" fmla="*/ 18 h 188"/>
                    <a:gd name="T54" fmla="*/ 10 w 79"/>
                    <a:gd name="T55" fmla="*/ 17 h 188"/>
                    <a:gd name="T56" fmla="*/ 12 w 79"/>
                    <a:gd name="T57" fmla="*/ 16 h 188"/>
                    <a:gd name="T58" fmla="*/ 12 w 79"/>
                    <a:gd name="T59" fmla="*/ 15 h 188"/>
                    <a:gd name="T60" fmla="*/ 13 w 79"/>
                    <a:gd name="T61" fmla="*/ 13 h 188"/>
                    <a:gd name="T62" fmla="*/ 14 w 79"/>
                    <a:gd name="T63" fmla="*/ 11 h 188"/>
                    <a:gd name="T64" fmla="*/ 15 w 79"/>
                    <a:gd name="T65" fmla="*/ 9 h 188"/>
                    <a:gd name="T66" fmla="*/ 16 w 79"/>
                    <a:gd name="T67" fmla="*/ 6 h 188"/>
                    <a:gd name="T68" fmla="*/ 16 w 79"/>
                    <a:gd name="T69" fmla="*/ 4 h 188"/>
                    <a:gd name="T70" fmla="*/ 17 w 79"/>
                    <a:gd name="T71" fmla="*/ 2 h 188"/>
                    <a:gd name="T72" fmla="*/ 17 w 79"/>
                    <a:gd name="T73" fmla="*/ 1 h 188"/>
                    <a:gd name="T74" fmla="*/ 18 w 79"/>
                    <a:gd name="T75" fmla="*/ 0 h 188"/>
                    <a:gd name="T76" fmla="*/ 19 w 79"/>
                    <a:gd name="T77" fmla="*/ 0 h 188"/>
                    <a:gd name="T78" fmla="*/ 19 w 79"/>
                    <a:gd name="T79" fmla="*/ 0 h 188"/>
                    <a:gd name="T80" fmla="*/ 20 w 79"/>
                    <a:gd name="T81" fmla="*/ 1 h 18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79" h="188">
                      <a:moveTo>
                        <a:pt x="78" y="6"/>
                      </a:moveTo>
                      <a:lnTo>
                        <a:pt x="78" y="11"/>
                      </a:lnTo>
                      <a:lnTo>
                        <a:pt x="79" y="26"/>
                      </a:lnTo>
                      <a:lnTo>
                        <a:pt x="79" y="47"/>
                      </a:lnTo>
                      <a:lnTo>
                        <a:pt x="78" y="74"/>
                      </a:lnTo>
                      <a:lnTo>
                        <a:pt x="77" y="102"/>
                      </a:lnTo>
                      <a:lnTo>
                        <a:pt x="74" y="130"/>
                      </a:lnTo>
                      <a:lnTo>
                        <a:pt x="69" y="154"/>
                      </a:lnTo>
                      <a:lnTo>
                        <a:pt x="61" y="173"/>
                      </a:lnTo>
                      <a:lnTo>
                        <a:pt x="55" y="182"/>
                      </a:lnTo>
                      <a:lnTo>
                        <a:pt x="48" y="188"/>
                      </a:lnTo>
                      <a:lnTo>
                        <a:pt x="40" y="188"/>
                      </a:lnTo>
                      <a:lnTo>
                        <a:pt x="33" y="185"/>
                      </a:lnTo>
                      <a:lnTo>
                        <a:pt x="26" y="179"/>
                      </a:lnTo>
                      <a:lnTo>
                        <a:pt x="18" y="168"/>
                      </a:lnTo>
                      <a:lnTo>
                        <a:pt x="11" y="154"/>
                      </a:lnTo>
                      <a:lnTo>
                        <a:pt x="3" y="137"/>
                      </a:lnTo>
                      <a:lnTo>
                        <a:pt x="0" y="126"/>
                      </a:lnTo>
                      <a:lnTo>
                        <a:pt x="0" y="116"/>
                      </a:lnTo>
                      <a:lnTo>
                        <a:pt x="2" y="109"/>
                      </a:lnTo>
                      <a:lnTo>
                        <a:pt x="7" y="104"/>
                      </a:lnTo>
                      <a:lnTo>
                        <a:pt x="11" y="98"/>
                      </a:lnTo>
                      <a:lnTo>
                        <a:pt x="18" y="94"/>
                      </a:lnTo>
                      <a:lnTo>
                        <a:pt x="23" y="89"/>
                      </a:lnTo>
                      <a:lnTo>
                        <a:pt x="28" y="85"/>
                      </a:lnTo>
                      <a:lnTo>
                        <a:pt x="32" y="79"/>
                      </a:lnTo>
                      <a:lnTo>
                        <a:pt x="36" y="75"/>
                      </a:lnTo>
                      <a:lnTo>
                        <a:pt x="40" y="70"/>
                      </a:lnTo>
                      <a:lnTo>
                        <a:pt x="45" y="66"/>
                      </a:lnTo>
                      <a:lnTo>
                        <a:pt x="48" y="60"/>
                      </a:lnTo>
                      <a:lnTo>
                        <a:pt x="52" y="54"/>
                      </a:lnTo>
                      <a:lnTo>
                        <a:pt x="56" y="46"/>
                      </a:lnTo>
                      <a:lnTo>
                        <a:pt x="59" y="36"/>
                      </a:lnTo>
                      <a:lnTo>
                        <a:pt x="61" y="27"/>
                      </a:lnTo>
                      <a:lnTo>
                        <a:pt x="64" y="19"/>
                      </a:lnTo>
                      <a:lnTo>
                        <a:pt x="66" y="11"/>
                      </a:lnTo>
                      <a:lnTo>
                        <a:pt x="68" y="6"/>
                      </a:lnTo>
                      <a:lnTo>
                        <a:pt x="70" y="1"/>
                      </a:lnTo>
                      <a:lnTo>
                        <a:pt x="73" y="0"/>
                      </a:lnTo>
                      <a:lnTo>
                        <a:pt x="76" y="1"/>
                      </a:lnTo>
                      <a:lnTo>
                        <a:pt x="78" y="6"/>
                      </a:lnTo>
                      <a:close/>
                    </a:path>
                  </a:pathLst>
                </a:custGeom>
                <a:solidFill>
                  <a:srgbClr val="D8A5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445" name="Freeform 532"/>
                <p:cNvSpPr>
                  <a:spLocks/>
                </p:cNvSpPr>
                <p:nvPr/>
              </p:nvSpPr>
              <p:spPr bwMode="auto">
                <a:xfrm>
                  <a:off x="4327" y="500"/>
                  <a:ext cx="24" cy="133"/>
                </a:xfrm>
                <a:custGeom>
                  <a:avLst/>
                  <a:gdLst>
                    <a:gd name="T0" fmla="*/ 8 w 48"/>
                    <a:gd name="T1" fmla="*/ 0 h 266"/>
                    <a:gd name="T2" fmla="*/ 11 w 48"/>
                    <a:gd name="T3" fmla="*/ 1 h 266"/>
                    <a:gd name="T4" fmla="*/ 12 w 48"/>
                    <a:gd name="T5" fmla="*/ 3 h 266"/>
                    <a:gd name="T6" fmla="*/ 12 w 48"/>
                    <a:gd name="T7" fmla="*/ 6 h 266"/>
                    <a:gd name="T8" fmla="*/ 12 w 48"/>
                    <a:gd name="T9" fmla="*/ 10 h 266"/>
                    <a:gd name="T10" fmla="*/ 11 w 48"/>
                    <a:gd name="T11" fmla="*/ 16 h 266"/>
                    <a:gd name="T12" fmla="*/ 11 w 48"/>
                    <a:gd name="T13" fmla="*/ 22 h 266"/>
                    <a:gd name="T14" fmla="*/ 10 w 48"/>
                    <a:gd name="T15" fmla="*/ 29 h 266"/>
                    <a:gd name="T16" fmla="*/ 10 w 48"/>
                    <a:gd name="T17" fmla="*/ 37 h 266"/>
                    <a:gd name="T18" fmla="*/ 11 w 48"/>
                    <a:gd name="T19" fmla="*/ 50 h 266"/>
                    <a:gd name="T20" fmla="*/ 11 w 48"/>
                    <a:gd name="T21" fmla="*/ 60 h 266"/>
                    <a:gd name="T22" fmla="*/ 11 w 48"/>
                    <a:gd name="T23" fmla="*/ 65 h 266"/>
                    <a:gd name="T24" fmla="*/ 10 w 48"/>
                    <a:gd name="T25" fmla="*/ 67 h 266"/>
                    <a:gd name="T26" fmla="*/ 9 w 48"/>
                    <a:gd name="T27" fmla="*/ 66 h 266"/>
                    <a:gd name="T28" fmla="*/ 8 w 48"/>
                    <a:gd name="T29" fmla="*/ 62 h 266"/>
                    <a:gd name="T30" fmla="*/ 6 w 48"/>
                    <a:gd name="T31" fmla="*/ 56 h 266"/>
                    <a:gd name="T32" fmla="*/ 4 w 48"/>
                    <a:gd name="T33" fmla="*/ 49 h 266"/>
                    <a:gd name="T34" fmla="*/ 3 w 48"/>
                    <a:gd name="T35" fmla="*/ 43 h 266"/>
                    <a:gd name="T36" fmla="*/ 2 w 48"/>
                    <a:gd name="T37" fmla="*/ 39 h 266"/>
                    <a:gd name="T38" fmla="*/ 1 w 48"/>
                    <a:gd name="T39" fmla="*/ 34 h 266"/>
                    <a:gd name="T40" fmla="*/ 1 w 48"/>
                    <a:gd name="T41" fmla="*/ 29 h 266"/>
                    <a:gd name="T42" fmla="*/ 0 w 48"/>
                    <a:gd name="T43" fmla="*/ 25 h 266"/>
                    <a:gd name="T44" fmla="*/ 0 w 48"/>
                    <a:gd name="T45" fmla="*/ 21 h 266"/>
                    <a:gd name="T46" fmla="*/ 0 w 48"/>
                    <a:gd name="T47" fmla="*/ 18 h 266"/>
                    <a:gd name="T48" fmla="*/ 1 w 48"/>
                    <a:gd name="T49" fmla="*/ 14 h 266"/>
                    <a:gd name="T50" fmla="*/ 1 w 48"/>
                    <a:gd name="T51" fmla="*/ 11 h 266"/>
                    <a:gd name="T52" fmla="*/ 2 w 48"/>
                    <a:gd name="T53" fmla="*/ 9 h 266"/>
                    <a:gd name="T54" fmla="*/ 2 w 48"/>
                    <a:gd name="T55" fmla="*/ 6 h 266"/>
                    <a:gd name="T56" fmla="*/ 3 w 48"/>
                    <a:gd name="T57" fmla="*/ 5 h 266"/>
                    <a:gd name="T58" fmla="*/ 4 w 48"/>
                    <a:gd name="T59" fmla="*/ 3 h 266"/>
                    <a:gd name="T60" fmla="*/ 5 w 48"/>
                    <a:gd name="T61" fmla="*/ 2 h 266"/>
                    <a:gd name="T62" fmla="*/ 7 w 48"/>
                    <a:gd name="T63" fmla="*/ 1 h 266"/>
                    <a:gd name="T64" fmla="*/ 8 w 48"/>
                    <a:gd name="T65" fmla="*/ 0 h 26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8" h="266">
                      <a:moveTo>
                        <a:pt x="31" y="0"/>
                      </a:moveTo>
                      <a:lnTo>
                        <a:pt x="42" y="1"/>
                      </a:lnTo>
                      <a:lnTo>
                        <a:pt x="47" y="9"/>
                      </a:lnTo>
                      <a:lnTo>
                        <a:pt x="48" y="21"/>
                      </a:lnTo>
                      <a:lnTo>
                        <a:pt x="46" y="39"/>
                      </a:lnTo>
                      <a:lnTo>
                        <a:pt x="44" y="61"/>
                      </a:lnTo>
                      <a:lnTo>
                        <a:pt x="41" y="87"/>
                      </a:lnTo>
                      <a:lnTo>
                        <a:pt x="38" y="116"/>
                      </a:lnTo>
                      <a:lnTo>
                        <a:pt x="38" y="146"/>
                      </a:lnTo>
                      <a:lnTo>
                        <a:pt x="41" y="200"/>
                      </a:lnTo>
                      <a:lnTo>
                        <a:pt x="42" y="237"/>
                      </a:lnTo>
                      <a:lnTo>
                        <a:pt x="41" y="258"/>
                      </a:lnTo>
                      <a:lnTo>
                        <a:pt x="38" y="266"/>
                      </a:lnTo>
                      <a:lnTo>
                        <a:pt x="35" y="262"/>
                      </a:lnTo>
                      <a:lnTo>
                        <a:pt x="29" y="248"/>
                      </a:lnTo>
                      <a:lnTo>
                        <a:pt x="23" y="224"/>
                      </a:lnTo>
                      <a:lnTo>
                        <a:pt x="15" y="193"/>
                      </a:lnTo>
                      <a:lnTo>
                        <a:pt x="10" y="172"/>
                      </a:lnTo>
                      <a:lnTo>
                        <a:pt x="7" y="153"/>
                      </a:lnTo>
                      <a:lnTo>
                        <a:pt x="4" y="134"/>
                      </a:lnTo>
                      <a:lnTo>
                        <a:pt x="2" y="116"/>
                      </a:lnTo>
                      <a:lnTo>
                        <a:pt x="0" y="99"/>
                      </a:lnTo>
                      <a:lnTo>
                        <a:pt x="0" y="84"/>
                      </a:lnTo>
                      <a:lnTo>
                        <a:pt x="0" y="69"/>
                      </a:lnTo>
                      <a:lnTo>
                        <a:pt x="2" y="56"/>
                      </a:lnTo>
                      <a:lnTo>
                        <a:pt x="3" y="44"/>
                      </a:lnTo>
                      <a:lnTo>
                        <a:pt x="5" y="33"/>
                      </a:lnTo>
                      <a:lnTo>
                        <a:pt x="7" y="24"/>
                      </a:lnTo>
                      <a:lnTo>
                        <a:pt x="10" y="17"/>
                      </a:lnTo>
                      <a:lnTo>
                        <a:pt x="15" y="10"/>
                      </a:lnTo>
                      <a:lnTo>
                        <a:pt x="19" y="5"/>
                      </a:lnTo>
                      <a:lnTo>
                        <a:pt x="25" y="2"/>
                      </a:lnTo>
                      <a:lnTo>
                        <a:pt x="3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446" name="Freeform 533"/>
                <p:cNvSpPr>
                  <a:spLocks/>
                </p:cNvSpPr>
                <p:nvPr/>
              </p:nvSpPr>
              <p:spPr bwMode="auto">
                <a:xfrm>
                  <a:off x="4313" y="483"/>
                  <a:ext cx="84" cy="211"/>
                </a:xfrm>
                <a:custGeom>
                  <a:avLst/>
                  <a:gdLst>
                    <a:gd name="T0" fmla="*/ 42 w 169"/>
                    <a:gd name="T1" fmla="*/ 0 h 421"/>
                    <a:gd name="T2" fmla="*/ 42 w 169"/>
                    <a:gd name="T3" fmla="*/ 0 h 421"/>
                    <a:gd name="T4" fmla="*/ 35 w 169"/>
                    <a:gd name="T5" fmla="*/ 0 h 421"/>
                    <a:gd name="T6" fmla="*/ 28 w 169"/>
                    <a:gd name="T7" fmla="*/ 1 h 421"/>
                    <a:gd name="T8" fmla="*/ 21 w 169"/>
                    <a:gd name="T9" fmla="*/ 1 h 421"/>
                    <a:gd name="T10" fmla="*/ 14 w 169"/>
                    <a:gd name="T11" fmla="*/ 2 h 421"/>
                    <a:gd name="T12" fmla="*/ 8 w 169"/>
                    <a:gd name="T13" fmla="*/ 3 h 421"/>
                    <a:gd name="T14" fmla="*/ 4 w 169"/>
                    <a:gd name="T15" fmla="*/ 3 h 421"/>
                    <a:gd name="T16" fmla="*/ 1 w 169"/>
                    <a:gd name="T17" fmla="*/ 4 h 421"/>
                    <a:gd name="T18" fmla="*/ 0 w 169"/>
                    <a:gd name="T19" fmla="*/ 4 h 421"/>
                    <a:gd name="T20" fmla="*/ 0 w 169"/>
                    <a:gd name="T21" fmla="*/ 4 h 421"/>
                    <a:gd name="T22" fmla="*/ 0 w 169"/>
                    <a:gd name="T23" fmla="*/ 6 h 421"/>
                    <a:gd name="T24" fmla="*/ 0 w 169"/>
                    <a:gd name="T25" fmla="*/ 9 h 421"/>
                    <a:gd name="T26" fmla="*/ 0 w 169"/>
                    <a:gd name="T27" fmla="*/ 13 h 421"/>
                    <a:gd name="T28" fmla="*/ 1 w 169"/>
                    <a:gd name="T29" fmla="*/ 18 h 421"/>
                    <a:gd name="T30" fmla="*/ 1 w 169"/>
                    <a:gd name="T31" fmla="*/ 22 h 421"/>
                    <a:gd name="T32" fmla="*/ 1 w 169"/>
                    <a:gd name="T33" fmla="*/ 28 h 421"/>
                    <a:gd name="T34" fmla="*/ 2 w 169"/>
                    <a:gd name="T35" fmla="*/ 33 h 421"/>
                    <a:gd name="T36" fmla="*/ 3 w 169"/>
                    <a:gd name="T37" fmla="*/ 38 h 421"/>
                    <a:gd name="T38" fmla="*/ 3 w 169"/>
                    <a:gd name="T39" fmla="*/ 44 h 421"/>
                    <a:gd name="T40" fmla="*/ 4 w 169"/>
                    <a:gd name="T41" fmla="*/ 50 h 421"/>
                    <a:gd name="T42" fmla="*/ 5 w 169"/>
                    <a:gd name="T43" fmla="*/ 56 h 421"/>
                    <a:gd name="T44" fmla="*/ 6 w 169"/>
                    <a:gd name="T45" fmla="*/ 61 h 421"/>
                    <a:gd name="T46" fmla="*/ 8 w 169"/>
                    <a:gd name="T47" fmla="*/ 67 h 421"/>
                    <a:gd name="T48" fmla="*/ 9 w 169"/>
                    <a:gd name="T49" fmla="*/ 72 h 421"/>
                    <a:gd name="T50" fmla="*/ 10 w 169"/>
                    <a:gd name="T51" fmla="*/ 77 h 421"/>
                    <a:gd name="T52" fmla="*/ 12 w 169"/>
                    <a:gd name="T53" fmla="*/ 81 h 421"/>
                    <a:gd name="T54" fmla="*/ 12 w 169"/>
                    <a:gd name="T55" fmla="*/ 81 h 421"/>
                    <a:gd name="T56" fmla="*/ 15 w 169"/>
                    <a:gd name="T57" fmla="*/ 89 h 421"/>
                    <a:gd name="T58" fmla="*/ 18 w 169"/>
                    <a:gd name="T59" fmla="*/ 95 h 421"/>
                    <a:gd name="T60" fmla="*/ 21 w 169"/>
                    <a:gd name="T61" fmla="*/ 99 h 421"/>
                    <a:gd name="T62" fmla="*/ 24 w 169"/>
                    <a:gd name="T63" fmla="*/ 102 h 421"/>
                    <a:gd name="T64" fmla="*/ 26 w 169"/>
                    <a:gd name="T65" fmla="*/ 103 h 421"/>
                    <a:gd name="T66" fmla="*/ 28 w 169"/>
                    <a:gd name="T67" fmla="*/ 105 h 421"/>
                    <a:gd name="T68" fmla="*/ 29 w 169"/>
                    <a:gd name="T69" fmla="*/ 105 h 421"/>
                    <a:gd name="T70" fmla="*/ 29 w 169"/>
                    <a:gd name="T71" fmla="*/ 105 h 421"/>
                    <a:gd name="T72" fmla="*/ 29 w 169"/>
                    <a:gd name="T73" fmla="*/ 105 h 421"/>
                    <a:gd name="T74" fmla="*/ 31 w 169"/>
                    <a:gd name="T75" fmla="*/ 105 h 421"/>
                    <a:gd name="T76" fmla="*/ 33 w 169"/>
                    <a:gd name="T77" fmla="*/ 106 h 421"/>
                    <a:gd name="T78" fmla="*/ 34 w 169"/>
                    <a:gd name="T79" fmla="*/ 106 h 421"/>
                    <a:gd name="T80" fmla="*/ 35 w 169"/>
                    <a:gd name="T81" fmla="*/ 105 h 421"/>
                    <a:gd name="T82" fmla="*/ 41 w 169"/>
                    <a:gd name="T83" fmla="*/ 105 h 42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69" h="421">
                      <a:moveTo>
                        <a:pt x="169" y="0"/>
                      </a:moveTo>
                      <a:lnTo>
                        <a:pt x="169" y="0"/>
                      </a:lnTo>
                      <a:lnTo>
                        <a:pt x="141" y="0"/>
                      </a:lnTo>
                      <a:lnTo>
                        <a:pt x="112" y="2"/>
                      </a:lnTo>
                      <a:lnTo>
                        <a:pt x="84" y="4"/>
                      </a:lnTo>
                      <a:lnTo>
                        <a:pt x="57" y="6"/>
                      </a:lnTo>
                      <a:lnTo>
                        <a:pt x="35" y="9"/>
                      </a:lnTo>
                      <a:lnTo>
                        <a:pt x="16" y="10"/>
                      </a:lnTo>
                      <a:lnTo>
                        <a:pt x="5" y="13"/>
                      </a:lnTo>
                      <a:lnTo>
                        <a:pt x="0" y="13"/>
                      </a:lnTo>
                      <a:lnTo>
                        <a:pt x="0" y="23"/>
                      </a:lnTo>
                      <a:lnTo>
                        <a:pt x="1" y="36"/>
                      </a:lnTo>
                      <a:lnTo>
                        <a:pt x="1" y="52"/>
                      </a:lnTo>
                      <a:lnTo>
                        <a:pt x="4" y="70"/>
                      </a:lnTo>
                      <a:lnTo>
                        <a:pt x="5" y="88"/>
                      </a:lnTo>
                      <a:lnTo>
                        <a:pt x="7" y="109"/>
                      </a:lnTo>
                      <a:lnTo>
                        <a:pt x="9" y="130"/>
                      </a:lnTo>
                      <a:lnTo>
                        <a:pt x="12" y="152"/>
                      </a:lnTo>
                      <a:lnTo>
                        <a:pt x="15" y="176"/>
                      </a:lnTo>
                      <a:lnTo>
                        <a:pt x="18" y="198"/>
                      </a:lnTo>
                      <a:lnTo>
                        <a:pt x="23" y="221"/>
                      </a:lnTo>
                      <a:lnTo>
                        <a:pt x="27" y="244"/>
                      </a:lnTo>
                      <a:lnTo>
                        <a:pt x="32" y="266"/>
                      </a:lnTo>
                      <a:lnTo>
                        <a:pt x="37" y="286"/>
                      </a:lnTo>
                      <a:lnTo>
                        <a:pt x="43" y="306"/>
                      </a:lnTo>
                      <a:lnTo>
                        <a:pt x="49" y="324"/>
                      </a:lnTo>
                      <a:lnTo>
                        <a:pt x="63" y="354"/>
                      </a:lnTo>
                      <a:lnTo>
                        <a:pt x="75" y="378"/>
                      </a:lnTo>
                      <a:lnTo>
                        <a:pt x="86" y="395"/>
                      </a:lnTo>
                      <a:lnTo>
                        <a:pt x="98" y="406"/>
                      </a:lnTo>
                      <a:lnTo>
                        <a:pt x="105" y="412"/>
                      </a:lnTo>
                      <a:lnTo>
                        <a:pt x="112" y="417"/>
                      </a:lnTo>
                      <a:lnTo>
                        <a:pt x="117" y="418"/>
                      </a:lnTo>
                      <a:lnTo>
                        <a:pt x="118" y="418"/>
                      </a:lnTo>
                      <a:lnTo>
                        <a:pt x="125" y="420"/>
                      </a:lnTo>
                      <a:lnTo>
                        <a:pt x="132" y="421"/>
                      </a:lnTo>
                      <a:lnTo>
                        <a:pt x="138" y="421"/>
                      </a:lnTo>
                      <a:lnTo>
                        <a:pt x="143" y="420"/>
                      </a:lnTo>
                      <a:lnTo>
                        <a:pt x="165" y="41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447" name="Freeform 534"/>
                <p:cNvSpPr>
                  <a:spLocks/>
                </p:cNvSpPr>
                <p:nvPr/>
              </p:nvSpPr>
              <p:spPr bwMode="auto">
                <a:xfrm>
                  <a:off x="4604" y="309"/>
                  <a:ext cx="43" cy="48"/>
                </a:xfrm>
                <a:custGeom>
                  <a:avLst/>
                  <a:gdLst>
                    <a:gd name="T0" fmla="*/ 11 w 85"/>
                    <a:gd name="T1" fmla="*/ 7 h 96"/>
                    <a:gd name="T2" fmla="*/ 11 w 85"/>
                    <a:gd name="T3" fmla="*/ 7 h 96"/>
                    <a:gd name="T4" fmla="*/ 10 w 85"/>
                    <a:gd name="T5" fmla="*/ 6 h 96"/>
                    <a:gd name="T6" fmla="*/ 8 w 85"/>
                    <a:gd name="T7" fmla="*/ 5 h 96"/>
                    <a:gd name="T8" fmla="*/ 7 w 85"/>
                    <a:gd name="T9" fmla="*/ 4 h 96"/>
                    <a:gd name="T10" fmla="*/ 5 w 85"/>
                    <a:gd name="T11" fmla="*/ 3 h 96"/>
                    <a:gd name="T12" fmla="*/ 4 w 85"/>
                    <a:gd name="T13" fmla="*/ 2 h 96"/>
                    <a:gd name="T14" fmla="*/ 3 w 85"/>
                    <a:gd name="T15" fmla="*/ 1 h 96"/>
                    <a:gd name="T16" fmla="*/ 2 w 85"/>
                    <a:gd name="T17" fmla="*/ 0 h 96"/>
                    <a:gd name="T18" fmla="*/ 1 w 85"/>
                    <a:gd name="T19" fmla="*/ 0 h 96"/>
                    <a:gd name="T20" fmla="*/ 0 w 85"/>
                    <a:gd name="T21" fmla="*/ 1 h 96"/>
                    <a:gd name="T22" fmla="*/ 0 w 85"/>
                    <a:gd name="T23" fmla="*/ 3 h 96"/>
                    <a:gd name="T24" fmla="*/ 1 w 85"/>
                    <a:gd name="T25" fmla="*/ 4 h 96"/>
                    <a:gd name="T26" fmla="*/ 2 w 85"/>
                    <a:gd name="T27" fmla="*/ 6 h 96"/>
                    <a:gd name="T28" fmla="*/ 4 w 85"/>
                    <a:gd name="T29" fmla="*/ 8 h 96"/>
                    <a:gd name="T30" fmla="*/ 7 w 85"/>
                    <a:gd name="T31" fmla="*/ 11 h 96"/>
                    <a:gd name="T32" fmla="*/ 11 w 85"/>
                    <a:gd name="T33" fmla="*/ 15 h 96"/>
                    <a:gd name="T34" fmla="*/ 14 w 85"/>
                    <a:gd name="T35" fmla="*/ 18 h 96"/>
                    <a:gd name="T36" fmla="*/ 18 w 85"/>
                    <a:gd name="T37" fmla="*/ 22 h 96"/>
                    <a:gd name="T38" fmla="*/ 20 w 85"/>
                    <a:gd name="T39" fmla="*/ 23 h 96"/>
                    <a:gd name="T40" fmla="*/ 21 w 85"/>
                    <a:gd name="T41" fmla="*/ 24 h 96"/>
                    <a:gd name="T42" fmla="*/ 21 w 85"/>
                    <a:gd name="T43" fmla="*/ 24 h 96"/>
                    <a:gd name="T44" fmla="*/ 22 w 85"/>
                    <a:gd name="T45" fmla="*/ 23 h 96"/>
                    <a:gd name="T46" fmla="*/ 22 w 85"/>
                    <a:gd name="T47" fmla="*/ 20 h 96"/>
                    <a:gd name="T48" fmla="*/ 20 w 85"/>
                    <a:gd name="T49" fmla="*/ 18 h 96"/>
                    <a:gd name="T50" fmla="*/ 19 w 85"/>
                    <a:gd name="T51" fmla="*/ 16 h 96"/>
                    <a:gd name="T52" fmla="*/ 18 w 85"/>
                    <a:gd name="T53" fmla="*/ 14 h 96"/>
                    <a:gd name="T54" fmla="*/ 16 w 85"/>
                    <a:gd name="T55" fmla="*/ 13 h 96"/>
                    <a:gd name="T56" fmla="*/ 15 w 85"/>
                    <a:gd name="T57" fmla="*/ 11 h 96"/>
                    <a:gd name="T58" fmla="*/ 13 w 85"/>
                    <a:gd name="T59" fmla="*/ 9 h 96"/>
                    <a:gd name="T60" fmla="*/ 12 w 85"/>
                    <a:gd name="T61" fmla="*/ 8 h 96"/>
                    <a:gd name="T62" fmla="*/ 11 w 85"/>
                    <a:gd name="T63" fmla="*/ 7 h 96"/>
                    <a:gd name="T64" fmla="*/ 11 w 85"/>
                    <a:gd name="T65" fmla="*/ 7 h 9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85" h="96">
                      <a:moveTo>
                        <a:pt x="42" y="27"/>
                      </a:moveTo>
                      <a:lnTo>
                        <a:pt x="41" y="25"/>
                      </a:lnTo>
                      <a:lnTo>
                        <a:pt x="37" y="23"/>
                      </a:lnTo>
                      <a:lnTo>
                        <a:pt x="32" y="19"/>
                      </a:lnTo>
                      <a:lnTo>
                        <a:pt x="26" y="14"/>
                      </a:lnTo>
                      <a:lnTo>
                        <a:pt x="19" y="10"/>
                      </a:lnTo>
                      <a:lnTo>
                        <a:pt x="14" y="5"/>
                      </a:lnTo>
                      <a:lnTo>
                        <a:pt x="9" y="2"/>
                      </a:lnTo>
                      <a:lnTo>
                        <a:pt x="6" y="0"/>
                      </a:lnTo>
                      <a:lnTo>
                        <a:pt x="3" y="0"/>
                      </a:lnTo>
                      <a:lnTo>
                        <a:pt x="0" y="4"/>
                      </a:lnTo>
                      <a:lnTo>
                        <a:pt x="0" y="11"/>
                      </a:lnTo>
                      <a:lnTo>
                        <a:pt x="2" y="16"/>
                      </a:lnTo>
                      <a:lnTo>
                        <a:pt x="5" y="21"/>
                      </a:lnTo>
                      <a:lnTo>
                        <a:pt x="15" y="31"/>
                      </a:lnTo>
                      <a:lnTo>
                        <a:pt x="27" y="44"/>
                      </a:lnTo>
                      <a:lnTo>
                        <a:pt x="42" y="58"/>
                      </a:lnTo>
                      <a:lnTo>
                        <a:pt x="56" y="72"/>
                      </a:lnTo>
                      <a:lnTo>
                        <a:pt x="70" y="85"/>
                      </a:lnTo>
                      <a:lnTo>
                        <a:pt x="79" y="92"/>
                      </a:lnTo>
                      <a:lnTo>
                        <a:pt x="82" y="96"/>
                      </a:lnTo>
                      <a:lnTo>
                        <a:pt x="83" y="94"/>
                      </a:lnTo>
                      <a:lnTo>
                        <a:pt x="85" y="89"/>
                      </a:lnTo>
                      <a:lnTo>
                        <a:pt x="85" y="80"/>
                      </a:lnTo>
                      <a:lnTo>
                        <a:pt x="80" y="69"/>
                      </a:lnTo>
                      <a:lnTo>
                        <a:pt x="75" y="62"/>
                      </a:lnTo>
                      <a:lnTo>
                        <a:pt x="70" y="56"/>
                      </a:lnTo>
                      <a:lnTo>
                        <a:pt x="63" y="49"/>
                      </a:lnTo>
                      <a:lnTo>
                        <a:pt x="57" y="42"/>
                      </a:lnTo>
                      <a:lnTo>
                        <a:pt x="51" y="35"/>
                      </a:lnTo>
                      <a:lnTo>
                        <a:pt x="46" y="31"/>
                      </a:lnTo>
                      <a:lnTo>
                        <a:pt x="43" y="28"/>
                      </a:lnTo>
                      <a:lnTo>
                        <a:pt x="42" y="27"/>
                      </a:lnTo>
                      <a:close/>
                    </a:path>
                  </a:pathLst>
                </a:custGeom>
                <a:solidFill>
                  <a:srgbClr val="03030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448" name="Freeform 535"/>
                <p:cNvSpPr>
                  <a:spLocks/>
                </p:cNvSpPr>
                <p:nvPr/>
              </p:nvSpPr>
              <p:spPr bwMode="auto">
                <a:xfrm>
                  <a:off x="4604" y="309"/>
                  <a:ext cx="43" cy="48"/>
                </a:xfrm>
                <a:custGeom>
                  <a:avLst/>
                  <a:gdLst>
                    <a:gd name="T0" fmla="*/ 11 w 85"/>
                    <a:gd name="T1" fmla="*/ 7 h 96"/>
                    <a:gd name="T2" fmla="*/ 11 w 85"/>
                    <a:gd name="T3" fmla="*/ 7 h 96"/>
                    <a:gd name="T4" fmla="*/ 11 w 85"/>
                    <a:gd name="T5" fmla="*/ 7 h 96"/>
                    <a:gd name="T6" fmla="*/ 10 w 85"/>
                    <a:gd name="T7" fmla="*/ 6 h 96"/>
                    <a:gd name="T8" fmla="*/ 8 w 85"/>
                    <a:gd name="T9" fmla="*/ 5 h 96"/>
                    <a:gd name="T10" fmla="*/ 7 w 85"/>
                    <a:gd name="T11" fmla="*/ 4 h 96"/>
                    <a:gd name="T12" fmla="*/ 5 w 85"/>
                    <a:gd name="T13" fmla="*/ 3 h 96"/>
                    <a:gd name="T14" fmla="*/ 4 w 85"/>
                    <a:gd name="T15" fmla="*/ 2 h 96"/>
                    <a:gd name="T16" fmla="*/ 3 w 85"/>
                    <a:gd name="T17" fmla="*/ 1 h 96"/>
                    <a:gd name="T18" fmla="*/ 2 w 85"/>
                    <a:gd name="T19" fmla="*/ 0 h 96"/>
                    <a:gd name="T20" fmla="*/ 2 w 85"/>
                    <a:gd name="T21" fmla="*/ 0 h 96"/>
                    <a:gd name="T22" fmla="*/ 1 w 85"/>
                    <a:gd name="T23" fmla="*/ 0 h 96"/>
                    <a:gd name="T24" fmla="*/ 0 w 85"/>
                    <a:gd name="T25" fmla="*/ 1 h 96"/>
                    <a:gd name="T26" fmla="*/ 0 w 85"/>
                    <a:gd name="T27" fmla="*/ 3 h 96"/>
                    <a:gd name="T28" fmla="*/ 1 w 85"/>
                    <a:gd name="T29" fmla="*/ 4 h 96"/>
                    <a:gd name="T30" fmla="*/ 1 w 85"/>
                    <a:gd name="T31" fmla="*/ 4 h 96"/>
                    <a:gd name="T32" fmla="*/ 2 w 85"/>
                    <a:gd name="T33" fmla="*/ 6 h 96"/>
                    <a:gd name="T34" fmla="*/ 4 w 85"/>
                    <a:gd name="T35" fmla="*/ 8 h 96"/>
                    <a:gd name="T36" fmla="*/ 7 w 85"/>
                    <a:gd name="T37" fmla="*/ 11 h 96"/>
                    <a:gd name="T38" fmla="*/ 11 w 85"/>
                    <a:gd name="T39" fmla="*/ 15 h 96"/>
                    <a:gd name="T40" fmla="*/ 14 w 85"/>
                    <a:gd name="T41" fmla="*/ 18 h 96"/>
                    <a:gd name="T42" fmla="*/ 18 w 85"/>
                    <a:gd name="T43" fmla="*/ 22 h 96"/>
                    <a:gd name="T44" fmla="*/ 20 w 85"/>
                    <a:gd name="T45" fmla="*/ 23 h 96"/>
                    <a:gd name="T46" fmla="*/ 21 w 85"/>
                    <a:gd name="T47" fmla="*/ 24 h 96"/>
                    <a:gd name="T48" fmla="*/ 21 w 85"/>
                    <a:gd name="T49" fmla="*/ 24 h 96"/>
                    <a:gd name="T50" fmla="*/ 21 w 85"/>
                    <a:gd name="T51" fmla="*/ 24 h 96"/>
                    <a:gd name="T52" fmla="*/ 22 w 85"/>
                    <a:gd name="T53" fmla="*/ 23 h 96"/>
                    <a:gd name="T54" fmla="*/ 22 w 85"/>
                    <a:gd name="T55" fmla="*/ 20 h 96"/>
                    <a:gd name="T56" fmla="*/ 20 w 85"/>
                    <a:gd name="T57" fmla="*/ 18 h 96"/>
                    <a:gd name="T58" fmla="*/ 20 w 85"/>
                    <a:gd name="T59" fmla="*/ 18 h 96"/>
                    <a:gd name="T60" fmla="*/ 19 w 85"/>
                    <a:gd name="T61" fmla="*/ 16 h 96"/>
                    <a:gd name="T62" fmla="*/ 18 w 85"/>
                    <a:gd name="T63" fmla="*/ 14 h 96"/>
                    <a:gd name="T64" fmla="*/ 16 w 85"/>
                    <a:gd name="T65" fmla="*/ 13 h 96"/>
                    <a:gd name="T66" fmla="*/ 15 w 85"/>
                    <a:gd name="T67" fmla="*/ 11 h 96"/>
                    <a:gd name="T68" fmla="*/ 13 w 85"/>
                    <a:gd name="T69" fmla="*/ 9 h 96"/>
                    <a:gd name="T70" fmla="*/ 12 w 85"/>
                    <a:gd name="T71" fmla="*/ 8 h 96"/>
                    <a:gd name="T72" fmla="*/ 11 w 85"/>
                    <a:gd name="T73" fmla="*/ 7 h 96"/>
                    <a:gd name="T74" fmla="*/ 11 w 85"/>
                    <a:gd name="T75" fmla="*/ 7 h 9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85" h="96">
                      <a:moveTo>
                        <a:pt x="42" y="27"/>
                      </a:moveTo>
                      <a:lnTo>
                        <a:pt x="42" y="27"/>
                      </a:lnTo>
                      <a:lnTo>
                        <a:pt x="41" y="25"/>
                      </a:lnTo>
                      <a:lnTo>
                        <a:pt x="37" y="23"/>
                      </a:lnTo>
                      <a:lnTo>
                        <a:pt x="32" y="19"/>
                      </a:lnTo>
                      <a:lnTo>
                        <a:pt x="26" y="14"/>
                      </a:lnTo>
                      <a:lnTo>
                        <a:pt x="19" y="10"/>
                      </a:lnTo>
                      <a:lnTo>
                        <a:pt x="14" y="5"/>
                      </a:lnTo>
                      <a:lnTo>
                        <a:pt x="9" y="2"/>
                      </a:lnTo>
                      <a:lnTo>
                        <a:pt x="6" y="0"/>
                      </a:lnTo>
                      <a:lnTo>
                        <a:pt x="3" y="0"/>
                      </a:lnTo>
                      <a:lnTo>
                        <a:pt x="0" y="4"/>
                      </a:lnTo>
                      <a:lnTo>
                        <a:pt x="0" y="11"/>
                      </a:lnTo>
                      <a:lnTo>
                        <a:pt x="2" y="16"/>
                      </a:lnTo>
                      <a:lnTo>
                        <a:pt x="5" y="21"/>
                      </a:lnTo>
                      <a:lnTo>
                        <a:pt x="15" y="31"/>
                      </a:lnTo>
                      <a:lnTo>
                        <a:pt x="27" y="44"/>
                      </a:lnTo>
                      <a:lnTo>
                        <a:pt x="42" y="58"/>
                      </a:lnTo>
                      <a:lnTo>
                        <a:pt x="56" y="72"/>
                      </a:lnTo>
                      <a:lnTo>
                        <a:pt x="70" y="85"/>
                      </a:lnTo>
                      <a:lnTo>
                        <a:pt x="79" y="92"/>
                      </a:lnTo>
                      <a:lnTo>
                        <a:pt x="82" y="96"/>
                      </a:lnTo>
                      <a:lnTo>
                        <a:pt x="83" y="94"/>
                      </a:lnTo>
                      <a:lnTo>
                        <a:pt x="85" y="89"/>
                      </a:lnTo>
                      <a:lnTo>
                        <a:pt x="85" y="80"/>
                      </a:lnTo>
                      <a:lnTo>
                        <a:pt x="80" y="69"/>
                      </a:lnTo>
                      <a:lnTo>
                        <a:pt x="75" y="62"/>
                      </a:lnTo>
                      <a:lnTo>
                        <a:pt x="70" y="56"/>
                      </a:lnTo>
                      <a:lnTo>
                        <a:pt x="63" y="49"/>
                      </a:lnTo>
                      <a:lnTo>
                        <a:pt x="57" y="42"/>
                      </a:lnTo>
                      <a:lnTo>
                        <a:pt x="51" y="35"/>
                      </a:lnTo>
                      <a:lnTo>
                        <a:pt x="46" y="31"/>
                      </a:lnTo>
                      <a:lnTo>
                        <a:pt x="43" y="28"/>
                      </a:lnTo>
                      <a:lnTo>
                        <a:pt x="42" y="2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449" name="Freeform 536"/>
                <p:cNvSpPr>
                  <a:spLocks/>
                </p:cNvSpPr>
                <p:nvPr/>
              </p:nvSpPr>
              <p:spPr bwMode="auto">
                <a:xfrm>
                  <a:off x="4621" y="318"/>
                  <a:ext cx="107" cy="104"/>
                </a:xfrm>
                <a:custGeom>
                  <a:avLst/>
                  <a:gdLst>
                    <a:gd name="T0" fmla="*/ 45 w 214"/>
                    <a:gd name="T1" fmla="*/ 20 h 206"/>
                    <a:gd name="T2" fmla="*/ 44 w 214"/>
                    <a:gd name="T3" fmla="*/ 19 h 206"/>
                    <a:gd name="T4" fmla="*/ 39 w 214"/>
                    <a:gd name="T5" fmla="*/ 17 h 206"/>
                    <a:gd name="T6" fmla="*/ 33 w 214"/>
                    <a:gd name="T7" fmla="*/ 15 h 206"/>
                    <a:gd name="T8" fmla="*/ 26 w 214"/>
                    <a:gd name="T9" fmla="*/ 12 h 206"/>
                    <a:gd name="T10" fmla="*/ 19 w 214"/>
                    <a:gd name="T11" fmla="*/ 9 h 206"/>
                    <a:gd name="T12" fmla="*/ 12 w 214"/>
                    <a:gd name="T13" fmla="*/ 6 h 206"/>
                    <a:gd name="T14" fmla="*/ 6 w 214"/>
                    <a:gd name="T15" fmla="*/ 3 h 206"/>
                    <a:gd name="T16" fmla="*/ 2 w 214"/>
                    <a:gd name="T17" fmla="*/ 1 h 206"/>
                    <a:gd name="T18" fmla="*/ 0 w 214"/>
                    <a:gd name="T19" fmla="*/ 0 h 206"/>
                    <a:gd name="T20" fmla="*/ 1 w 214"/>
                    <a:gd name="T21" fmla="*/ 1 h 206"/>
                    <a:gd name="T22" fmla="*/ 3 w 214"/>
                    <a:gd name="T23" fmla="*/ 4 h 206"/>
                    <a:gd name="T24" fmla="*/ 6 w 214"/>
                    <a:gd name="T25" fmla="*/ 7 h 206"/>
                    <a:gd name="T26" fmla="*/ 9 w 214"/>
                    <a:gd name="T27" fmla="*/ 11 h 206"/>
                    <a:gd name="T28" fmla="*/ 11 w 214"/>
                    <a:gd name="T29" fmla="*/ 14 h 206"/>
                    <a:gd name="T30" fmla="*/ 12 w 214"/>
                    <a:gd name="T31" fmla="*/ 16 h 206"/>
                    <a:gd name="T32" fmla="*/ 10 w 214"/>
                    <a:gd name="T33" fmla="*/ 17 h 206"/>
                    <a:gd name="T34" fmla="*/ 1 w 214"/>
                    <a:gd name="T35" fmla="*/ 10 h 206"/>
                    <a:gd name="T36" fmla="*/ 3 w 214"/>
                    <a:gd name="T37" fmla="*/ 11 h 206"/>
                    <a:gd name="T38" fmla="*/ 6 w 214"/>
                    <a:gd name="T39" fmla="*/ 15 h 206"/>
                    <a:gd name="T40" fmla="*/ 10 w 214"/>
                    <a:gd name="T41" fmla="*/ 21 h 206"/>
                    <a:gd name="T42" fmla="*/ 16 w 214"/>
                    <a:gd name="T43" fmla="*/ 28 h 206"/>
                    <a:gd name="T44" fmla="*/ 21 w 214"/>
                    <a:gd name="T45" fmla="*/ 35 h 206"/>
                    <a:gd name="T46" fmla="*/ 26 w 214"/>
                    <a:gd name="T47" fmla="*/ 42 h 206"/>
                    <a:gd name="T48" fmla="*/ 30 w 214"/>
                    <a:gd name="T49" fmla="*/ 47 h 206"/>
                    <a:gd name="T50" fmla="*/ 32 w 214"/>
                    <a:gd name="T51" fmla="*/ 50 h 206"/>
                    <a:gd name="T52" fmla="*/ 34 w 214"/>
                    <a:gd name="T53" fmla="*/ 51 h 206"/>
                    <a:gd name="T54" fmla="*/ 36 w 214"/>
                    <a:gd name="T55" fmla="*/ 53 h 206"/>
                    <a:gd name="T56" fmla="*/ 39 w 214"/>
                    <a:gd name="T57" fmla="*/ 53 h 206"/>
                    <a:gd name="T58" fmla="*/ 43 w 214"/>
                    <a:gd name="T59" fmla="*/ 52 h 206"/>
                    <a:gd name="T60" fmla="*/ 46 w 214"/>
                    <a:gd name="T61" fmla="*/ 51 h 206"/>
                    <a:gd name="T62" fmla="*/ 50 w 214"/>
                    <a:gd name="T63" fmla="*/ 49 h 206"/>
                    <a:gd name="T64" fmla="*/ 52 w 214"/>
                    <a:gd name="T65" fmla="*/ 46 h 206"/>
                    <a:gd name="T66" fmla="*/ 54 w 214"/>
                    <a:gd name="T67" fmla="*/ 42 h 206"/>
                    <a:gd name="T68" fmla="*/ 54 w 214"/>
                    <a:gd name="T69" fmla="*/ 41 h 206"/>
                    <a:gd name="T70" fmla="*/ 54 w 214"/>
                    <a:gd name="T71" fmla="*/ 38 h 206"/>
                    <a:gd name="T72" fmla="*/ 54 w 214"/>
                    <a:gd name="T73" fmla="*/ 35 h 206"/>
                    <a:gd name="T74" fmla="*/ 53 w 214"/>
                    <a:gd name="T75" fmla="*/ 32 h 206"/>
                    <a:gd name="T76" fmla="*/ 52 w 214"/>
                    <a:gd name="T77" fmla="*/ 29 h 206"/>
                    <a:gd name="T78" fmla="*/ 51 w 214"/>
                    <a:gd name="T79" fmla="*/ 25 h 206"/>
                    <a:gd name="T80" fmla="*/ 48 w 214"/>
                    <a:gd name="T81" fmla="*/ 22 h 206"/>
                    <a:gd name="T82" fmla="*/ 45 w 214"/>
                    <a:gd name="T83" fmla="*/ 20 h 20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214" h="206">
                      <a:moveTo>
                        <a:pt x="180" y="77"/>
                      </a:moveTo>
                      <a:lnTo>
                        <a:pt x="173" y="75"/>
                      </a:lnTo>
                      <a:lnTo>
                        <a:pt x="156" y="68"/>
                      </a:lnTo>
                      <a:lnTo>
                        <a:pt x="132" y="58"/>
                      </a:lnTo>
                      <a:lnTo>
                        <a:pt x="103" y="47"/>
                      </a:lnTo>
                      <a:lnTo>
                        <a:pt x="73" y="34"/>
                      </a:lnTo>
                      <a:lnTo>
                        <a:pt x="45" y="22"/>
                      </a:lnTo>
                      <a:lnTo>
                        <a:pt x="21" y="11"/>
                      </a:lnTo>
                      <a:lnTo>
                        <a:pt x="6" y="2"/>
                      </a:lnTo>
                      <a:lnTo>
                        <a:pt x="0" y="0"/>
                      </a:lnTo>
                      <a:lnTo>
                        <a:pt x="3" y="4"/>
                      </a:lnTo>
                      <a:lnTo>
                        <a:pt x="11" y="15"/>
                      </a:lnTo>
                      <a:lnTo>
                        <a:pt x="22" y="28"/>
                      </a:lnTo>
                      <a:lnTo>
                        <a:pt x="34" y="42"/>
                      </a:lnTo>
                      <a:lnTo>
                        <a:pt x="42" y="54"/>
                      </a:lnTo>
                      <a:lnTo>
                        <a:pt x="45" y="63"/>
                      </a:lnTo>
                      <a:lnTo>
                        <a:pt x="39" y="67"/>
                      </a:lnTo>
                      <a:lnTo>
                        <a:pt x="4" y="38"/>
                      </a:lnTo>
                      <a:lnTo>
                        <a:pt x="9" y="43"/>
                      </a:lnTo>
                      <a:lnTo>
                        <a:pt x="22" y="60"/>
                      </a:lnTo>
                      <a:lnTo>
                        <a:pt x="40" y="83"/>
                      </a:lnTo>
                      <a:lnTo>
                        <a:pt x="61" y="110"/>
                      </a:lnTo>
                      <a:lnTo>
                        <a:pt x="83" y="138"/>
                      </a:lnTo>
                      <a:lnTo>
                        <a:pt x="103" y="164"/>
                      </a:lnTo>
                      <a:lnTo>
                        <a:pt x="117" y="185"/>
                      </a:lnTo>
                      <a:lnTo>
                        <a:pt x="126" y="197"/>
                      </a:lnTo>
                      <a:lnTo>
                        <a:pt x="133" y="203"/>
                      </a:lnTo>
                      <a:lnTo>
                        <a:pt x="143" y="206"/>
                      </a:lnTo>
                      <a:lnTo>
                        <a:pt x="156" y="206"/>
                      </a:lnTo>
                      <a:lnTo>
                        <a:pt x="170" y="204"/>
                      </a:lnTo>
                      <a:lnTo>
                        <a:pt x="184" y="200"/>
                      </a:lnTo>
                      <a:lnTo>
                        <a:pt x="197" y="192"/>
                      </a:lnTo>
                      <a:lnTo>
                        <a:pt x="207" y="181"/>
                      </a:lnTo>
                      <a:lnTo>
                        <a:pt x="213" y="167"/>
                      </a:lnTo>
                      <a:lnTo>
                        <a:pt x="214" y="161"/>
                      </a:lnTo>
                      <a:lnTo>
                        <a:pt x="214" y="151"/>
                      </a:lnTo>
                      <a:lnTo>
                        <a:pt x="213" y="139"/>
                      </a:lnTo>
                      <a:lnTo>
                        <a:pt x="211" y="127"/>
                      </a:lnTo>
                      <a:lnTo>
                        <a:pt x="207" y="114"/>
                      </a:lnTo>
                      <a:lnTo>
                        <a:pt x="201" y="100"/>
                      </a:lnTo>
                      <a:lnTo>
                        <a:pt x="192" y="88"/>
                      </a:lnTo>
                      <a:lnTo>
                        <a:pt x="180" y="77"/>
                      </a:lnTo>
                      <a:close/>
                    </a:path>
                  </a:pathLst>
                </a:custGeom>
                <a:solidFill>
                  <a:srgbClr val="FFE5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450" name="Freeform 537"/>
                <p:cNvSpPr>
                  <a:spLocks/>
                </p:cNvSpPr>
                <p:nvPr/>
              </p:nvSpPr>
              <p:spPr bwMode="auto">
                <a:xfrm>
                  <a:off x="4621" y="318"/>
                  <a:ext cx="107" cy="104"/>
                </a:xfrm>
                <a:custGeom>
                  <a:avLst/>
                  <a:gdLst>
                    <a:gd name="T0" fmla="*/ 45 w 214"/>
                    <a:gd name="T1" fmla="*/ 20 h 206"/>
                    <a:gd name="T2" fmla="*/ 45 w 214"/>
                    <a:gd name="T3" fmla="*/ 20 h 206"/>
                    <a:gd name="T4" fmla="*/ 44 w 214"/>
                    <a:gd name="T5" fmla="*/ 19 h 206"/>
                    <a:gd name="T6" fmla="*/ 39 w 214"/>
                    <a:gd name="T7" fmla="*/ 17 h 206"/>
                    <a:gd name="T8" fmla="*/ 33 w 214"/>
                    <a:gd name="T9" fmla="*/ 15 h 206"/>
                    <a:gd name="T10" fmla="*/ 26 w 214"/>
                    <a:gd name="T11" fmla="*/ 12 h 206"/>
                    <a:gd name="T12" fmla="*/ 19 w 214"/>
                    <a:gd name="T13" fmla="*/ 9 h 206"/>
                    <a:gd name="T14" fmla="*/ 12 w 214"/>
                    <a:gd name="T15" fmla="*/ 6 h 206"/>
                    <a:gd name="T16" fmla="*/ 6 w 214"/>
                    <a:gd name="T17" fmla="*/ 3 h 206"/>
                    <a:gd name="T18" fmla="*/ 2 w 214"/>
                    <a:gd name="T19" fmla="*/ 1 h 206"/>
                    <a:gd name="T20" fmla="*/ 2 w 214"/>
                    <a:gd name="T21" fmla="*/ 1 h 206"/>
                    <a:gd name="T22" fmla="*/ 0 w 214"/>
                    <a:gd name="T23" fmla="*/ 0 h 206"/>
                    <a:gd name="T24" fmla="*/ 1 w 214"/>
                    <a:gd name="T25" fmla="*/ 1 h 206"/>
                    <a:gd name="T26" fmla="*/ 3 w 214"/>
                    <a:gd name="T27" fmla="*/ 4 h 206"/>
                    <a:gd name="T28" fmla="*/ 6 w 214"/>
                    <a:gd name="T29" fmla="*/ 7 h 206"/>
                    <a:gd name="T30" fmla="*/ 9 w 214"/>
                    <a:gd name="T31" fmla="*/ 11 h 206"/>
                    <a:gd name="T32" fmla="*/ 11 w 214"/>
                    <a:gd name="T33" fmla="*/ 14 h 206"/>
                    <a:gd name="T34" fmla="*/ 12 w 214"/>
                    <a:gd name="T35" fmla="*/ 16 h 206"/>
                    <a:gd name="T36" fmla="*/ 10 w 214"/>
                    <a:gd name="T37" fmla="*/ 17 h 206"/>
                    <a:gd name="T38" fmla="*/ 1 w 214"/>
                    <a:gd name="T39" fmla="*/ 10 h 206"/>
                    <a:gd name="T40" fmla="*/ 1 w 214"/>
                    <a:gd name="T41" fmla="*/ 10 h 206"/>
                    <a:gd name="T42" fmla="*/ 3 w 214"/>
                    <a:gd name="T43" fmla="*/ 11 h 206"/>
                    <a:gd name="T44" fmla="*/ 6 w 214"/>
                    <a:gd name="T45" fmla="*/ 15 h 206"/>
                    <a:gd name="T46" fmla="*/ 10 w 214"/>
                    <a:gd name="T47" fmla="*/ 21 h 206"/>
                    <a:gd name="T48" fmla="*/ 16 w 214"/>
                    <a:gd name="T49" fmla="*/ 28 h 206"/>
                    <a:gd name="T50" fmla="*/ 21 w 214"/>
                    <a:gd name="T51" fmla="*/ 35 h 206"/>
                    <a:gd name="T52" fmla="*/ 26 w 214"/>
                    <a:gd name="T53" fmla="*/ 42 h 206"/>
                    <a:gd name="T54" fmla="*/ 30 w 214"/>
                    <a:gd name="T55" fmla="*/ 47 h 206"/>
                    <a:gd name="T56" fmla="*/ 32 w 214"/>
                    <a:gd name="T57" fmla="*/ 50 h 206"/>
                    <a:gd name="T58" fmla="*/ 32 w 214"/>
                    <a:gd name="T59" fmla="*/ 50 h 206"/>
                    <a:gd name="T60" fmla="*/ 34 w 214"/>
                    <a:gd name="T61" fmla="*/ 51 h 206"/>
                    <a:gd name="T62" fmla="*/ 36 w 214"/>
                    <a:gd name="T63" fmla="*/ 53 h 206"/>
                    <a:gd name="T64" fmla="*/ 39 w 214"/>
                    <a:gd name="T65" fmla="*/ 53 h 206"/>
                    <a:gd name="T66" fmla="*/ 43 w 214"/>
                    <a:gd name="T67" fmla="*/ 52 h 206"/>
                    <a:gd name="T68" fmla="*/ 46 w 214"/>
                    <a:gd name="T69" fmla="*/ 51 h 206"/>
                    <a:gd name="T70" fmla="*/ 50 w 214"/>
                    <a:gd name="T71" fmla="*/ 49 h 206"/>
                    <a:gd name="T72" fmla="*/ 52 w 214"/>
                    <a:gd name="T73" fmla="*/ 46 h 206"/>
                    <a:gd name="T74" fmla="*/ 54 w 214"/>
                    <a:gd name="T75" fmla="*/ 42 h 206"/>
                    <a:gd name="T76" fmla="*/ 54 w 214"/>
                    <a:gd name="T77" fmla="*/ 42 h 206"/>
                    <a:gd name="T78" fmla="*/ 54 w 214"/>
                    <a:gd name="T79" fmla="*/ 41 h 206"/>
                    <a:gd name="T80" fmla="*/ 54 w 214"/>
                    <a:gd name="T81" fmla="*/ 38 h 206"/>
                    <a:gd name="T82" fmla="*/ 54 w 214"/>
                    <a:gd name="T83" fmla="*/ 35 h 206"/>
                    <a:gd name="T84" fmla="*/ 53 w 214"/>
                    <a:gd name="T85" fmla="*/ 32 h 206"/>
                    <a:gd name="T86" fmla="*/ 52 w 214"/>
                    <a:gd name="T87" fmla="*/ 29 h 206"/>
                    <a:gd name="T88" fmla="*/ 51 w 214"/>
                    <a:gd name="T89" fmla="*/ 25 h 206"/>
                    <a:gd name="T90" fmla="*/ 48 w 214"/>
                    <a:gd name="T91" fmla="*/ 22 h 206"/>
                    <a:gd name="T92" fmla="*/ 45 w 214"/>
                    <a:gd name="T93" fmla="*/ 20 h 20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214" h="206">
                      <a:moveTo>
                        <a:pt x="180" y="77"/>
                      </a:moveTo>
                      <a:lnTo>
                        <a:pt x="180" y="77"/>
                      </a:lnTo>
                      <a:lnTo>
                        <a:pt x="173" y="75"/>
                      </a:lnTo>
                      <a:lnTo>
                        <a:pt x="156" y="68"/>
                      </a:lnTo>
                      <a:lnTo>
                        <a:pt x="132" y="58"/>
                      </a:lnTo>
                      <a:lnTo>
                        <a:pt x="103" y="47"/>
                      </a:lnTo>
                      <a:lnTo>
                        <a:pt x="73" y="34"/>
                      </a:lnTo>
                      <a:lnTo>
                        <a:pt x="45" y="22"/>
                      </a:lnTo>
                      <a:lnTo>
                        <a:pt x="21" y="11"/>
                      </a:lnTo>
                      <a:lnTo>
                        <a:pt x="6" y="2"/>
                      </a:lnTo>
                      <a:lnTo>
                        <a:pt x="0" y="0"/>
                      </a:lnTo>
                      <a:lnTo>
                        <a:pt x="3" y="4"/>
                      </a:lnTo>
                      <a:lnTo>
                        <a:pt x="11" y="15"/>
                      </a:lnTo>
                      <a:lnTo>
                        <a:pt x="22" y="28"/>
                      </a:lnTo>
                      <a:lnTo>
                        <a:pt x="34" y="42"/>
                      </a:lnTo>
                      <a:lnTo>
                        <a:pt x="42" y="54"/>
                      </a:lnTo>
                      <a:lnTo>
                        <a:pt x="45" y="63"/>
                      </a:lnTo>
                      <a:lnTo>
                        <a:pt x="39" y="67"/>
                      </a:lnTo>
                      <a:lnTo>
                        <a:pt x="4" y="38"/>
                      </a:lnTo>
                      <a:lnTo>
                        <a:pt x="9" y="43"/>
                      </a:lnTo>
                      <a:lnTo>
                        <a:pt x="22" y="60"/>
                      </a:lnTo>
                      <a:lnTo>
                        <a:pt x="40" y="83"/>
                      </a:lnTo>
                      <a:lnTo>
                        <a:pt x="61" y="110"/>
                      </a:lnTo>
                      <a:lnTo>
                        <a:pt x="83" y="138"/>
                      </a:lnTo>
                      <a:lnTo>
                        <a:pt x="103" y="164"/>
                      </a:lnTo>
                      <a:lnTo>
                        <a:pt x="117" y="185"/>
                      </a:lnTo>
                      <a:lnTo>
                        <a:pt x="126" y="197"/>
                      </a:lnTo>
                      <a:lnTo>
                        <a:pt x="133" y="203"/>
                      </a:lnTo>
                      <a:lnTo>
                        <a:pt x="143" y="206"/>
                      </a:lnTo>
                      <a:lnTo>
                        <a:pt x="156" y="206"/>
                      </a:lnTo>
                      <a:lnTo>
                        <a:pt x="170" y="204"/>
                      </a:lnTo>
                      <a:lnTo>
                        <a:pt x="184" y="200"/>
                      </a:lnTo>
                      <a:lnTo>
                        <a:pt x="197" y="192"/>
                      </a:lnTo>
                      <a:lnTo>
                        <a:pt x="207" y="181"/>
                      </a:lnTo>
                      <a:lnTo>
                        <a:pt x="213" y="167"/>
                      </a:lnTo>
                      <a:lnTo>
                        <a:pt x="214" y="161"/>
                      </a:lnTo>
                      <a:lnTo>
                        <a:pt x="214" y="151"/>
                      </a:lnTo>
                      <a:lnTo>
                        <a:pt x="213" y="139"/>
                      </a:lnTo>
                      <a:lnTo>
                        <a:pt x="211" y="127"/>
                      </a:lnTo>
                      <a:lnTo>
                        <a:pt x="207" y="114"/>
                      </a:lnTo>
                      <a:lnTo>
                        <a:pt x="201" y="100"/>
                      </a:lnTo>
                      <a:lnTo>
                        <a:pt x="192" y="88"/>
                      </a:lnTo>
                      <a:lnTo>
                        <a:pt x="180" y="7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451" name="Freeform 538"/>
                <p:cNvSpPr>
                  <a:spLocks/>
                </p:cNvSpPr>
                <p:nvPr/>
              </p:nvSpPr>
              <p:spPr bwMode="auto">
                <a:xfrm>
                  <a:off x="4682" y="357"/>
                  <a:ext cx="225" cy="197"/>
                </a:xfrm>
                <a:custGeom>
                  <a:avLst/>
                  <a:gdLst>
                    <a:gd name="T0" fmla="*/ 113 w 449"/>
                    <a:gd name="T1" fmla="*/ 76 h 394"/>
                    <a:gd name="T2" fmla="*/ 15 w 449"/>
                    <a:gd name="T3" fmla="*/ 0 h 394"/>
                    <a:gd name="T4" fmla="*/ 15 w 449"/>
                    <a:gd name="T5" fmla="*/ 1 h 394"/>
                    <a:gd name="T6" fmla="*/ 17 w 449"/>
                    <a:gd name="T7" fmla="*/ 3 h 394"/>
                    <a:gd name="T8" fmla="*/ 19 w 449"/>
                    <a:gd name="T9" fmla="*/ 6 h 394"/>
                    <a:gd name="T10" fmla="*/ 20 w 449"/>
                    <a:gd name="T11" fmla="*/ 10 h 394"/>
                    <a:gd name="T12" fmla="*/ 21 w 449"/>
                    <a:gd name="T13" fmla="*/ 13 h 394"/>
                    <a:gd name="T14" fmla="*/ 20 w 449"/>
                    <a:gd name="T15" fmla="*/ 15 h 394"/>
                    <a:gd name="T16" fmla="*/ 19 w 449"/>
                    <a:gd name="T17" fmla="*/ 16 h 394"/>
                    <a:gd name="T18" fmla="*/ 14 w 449"/>
                    <a:gd name="T19" fmla="*/ 15 h 394"/>
                    <a:gd name="T20" fmla="*/ 14 w 449"/>
                    <a:gd name="T21" fmla="*/ 15 h 394"/>
                    <a:gd name="T22" fmla="*/ 13 w 449"/>
                    <a:gd name="T23" fmla="*/ 15 h 394"/>
                    <a:gd name="T24" fmla="*/ 12 w 449"/>
                    <a:gd name="T25" fmla="*/ 15 h 394"/>
                    <a:gd name="T26" fmla="*/ 10 w 449"/>
                    <a:gd name="T27" fmla="*/ 14 h 394"/>
                    <a:gd name="T28" fmla="*/ 8 w 449"/>
                    <a:gd name="T29" fmla="*/ 13 h 394"/>
                    <a:gd name="T30" fmla="*/ 6 w 449"/>
                    <a:gd name="T31" fmla="*/ 13 h 394"/>
                    <a:gd name="T32" fmla="*/ 3 w 449"/>
                    <a:gd name="T33" fmla="*/ 12 h 394"/>
                    <a:gd name="T34" fmla="*/ 0 w 449"/>
                    <a:gd name="T35" fmla="*/ 11 h 394"/>
                    <a:gd name="T36" fmla="*/ 1 w 449"/>
                    <a:gd name="T37" fmla="*/ 12 h 394"/>
                    <a:gd name="T38" fmla="*/ 3 w 449"/>
                    <a:gd name="T39" fmla="*/ 15 h 394"/>
                    <a:gd name="T40" fmla="*/ 6 w 449"/>
                    <a:gd name="T41" fmla="*/ 18 h 394"/>
                    <a:gd name="T42" fmla="*/ 8 w 449"/>
                    <a:gd name="T43" fmla="*/ 22 h 394"/>
                    <a:gd name="T44" fmla="*/ 9 w 449"/>
                    <a:gd name="T45" fmla="*/ 26 h 394"/>
                    <a:gd name="T46" fmla="*/ 9 w 449"/>
                    <a:gd name="T47" fmla="*/ 29 h 394"/>
                    <a:gd name="T48" fmla="*/ 6 w 449"/>
                    <a:gd name="T49" fmla="*/ 31 h 394"/>
                    <a:gd name="T50" fmla="*/ 0 w 449"/>
                    <a:gd name="T51" fmla="*/ 30 h 394"/>
                    <a:gd name="T52" fmla="*/ 90 w 449"/>
                    <a:gd name="T53" fmla="*/ 99 h 394"/>
                    <a:gd name="T54" fmla="*/ 91 w 449"/>
                    <a:gd name="T55" fmla="*/ 98 h 394"/>
                    <a:gd name="T56" fmla="*/ 92 w 449"/>
                    <a:gd name="T57" fmla="*/ 97 h 394"/>
                    <a:gd name="T58" fmla="*/ 93 w 449"/>
                    <a:gd name="T59" fmla="*/ 96 h 394"/>
                    <a:gd name="T60" fmla="*/ 95 w 449"/>
                    <a:gd name="T61" fmla="*/ 93 h 394"/>
                    <a:gd name="T62" fmla="*/ 98 w 449"/>
                    <a:gd name="T63" fmla="*/ 91 h 394"/>
                    <a:gd name="T64" fmla="*/ 99 w 449"/>
                    <a:gd name="T65" fmla="*/ 89 h 394"/>
                    <a:gd name="T66" fmla="*/ 101 w 449"/>
                    <a:gd name="T67" fmla="*/ 87 h 394"/>
                    <a:gd name="T68" fmla="*/ 102 w 449"/>
                    <a:gd name="T69" fmla="*/ 85 h 394"/>
                    <a:gd name="T70" fmla="*/ 103 w 449"/>
                    <a:gd name="T71" fmla="*/ 84 h 394"/>
                    <a:gd name="T72" fmla="*/ 105 w 449"/>
                    <a:gd name="T73" fmla="*/ 83 h 394"/>
                    <a:gd name="T74" fmla="*/ 106 w 449"/>
                    <a:gd name="T75" fmla="*/ 81 h 394"/>
                    <a:gd name="T76" fmla="*/ 108 w 449"/>
                    <a:gd name="T77" fmla="*/ 80 h 394"/>
                    <a:gd name="T78" fmla="*/ 110 w 449"/>
                    <a:gd name="T79" fmla="*/ 78 h 394"/>
                    <a:gd name="T80" fmla="*/ 111 w 449"/>
                    <a:gd name="T81" fmla="*/ 77 h 394"/>
                    <a:gd name="T82" fmla="*/ 112 w 449"/>
                    <a:gd name="T83" fmla="*/ 76 h 394"/>
                    <a:gd name="T84" fmla="*/ 113 w 449"/>
                    <a:gd name="T85" fmla="*/ 76 h 39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449" h="394">
                      <a:moveTo>
                        <a:pt x="449" y="303"/>
                      </a:moveTo>
                      <a:lnTo>
                        <a:pt x="57" y="0"/>
                      </a:lnTo>
                      <a:lnTo>
                        <a:pt x="59" y="3"/>
                      </a:lnTo>
                      <a:lnTo>
                        <a:pt x="65" y="12"/>
                      </a:lnTo>
                      <a:lnTo>
                        <a:pt x="73" y="23"/>
                      </a:lnTo>
                      <a:lnTo>
                        <a:pt x="78" y="37"/>
                      </a:lnTo>
                      <a:lnTo>
                        <a:pt x="81" y="49"/>
                      </a:lnTo>
                      <a:lnTo>
                        <a:pt x="80" y="58"/>
                      </a:lnTo>
                      <a:lnTo>
                        <a:pt x="73" y="62"/>
                      </a:lnTo>
                      <a:lnTo>
                        <a:pt x="55" y="60"/>
                      </a:lnTo>
                      <a:lnTo>
                        <a:pt x="54" y="60"/>
                      </a:lnTo>
                      <a:lnTo>
                        <a:pt x="50" y="59"/>
                      </a:lnTo>
                      <a:lnTo>
                        <a:pt x="46" y="58"/>
                      </a:lnTo>
                      <a:lnTo>
                        <a:pt x="39" y="56"/>
                      </a:lnTo>
                      <a:lnTo>
                        <a:pt x="30" y="52"/>
                      </a:lnTo>
                      <a:lnTo>
                        <a:pt x="21" y="49"/>
                      </a:lnTo>
                      <a:lnTo>
                        <a:pt x="11" y="46"/>
                      </a:lnTo>
                      <a:lnTo>
                        <a:pt x="0" y="41"/>
                      </a:lnTo>
                      <a:lnTo>
                        <a:pt x="3" y="46"/>
                      </a:lnTo>
                      <a:lnTo>
                        <a:pt x="11" y="57"/>
                      </a:lnTo>
                      <a:lnTo>
                        <a:pt x="21" y="71"/>
                      </a:lnTo>
                      <a:lnTo>
                        <a:pt x="30" y="88"/>
                      </a:lnTo>
                      <a:lnTo>
                        <a:pt x="36" y="104"/>
                      </a:lnTo>
                      <a:lnTo>
                        <a:pt x="33" y="116"/>
                      </a:lnTo>
                      <a:lnTo>
                        <a:pt x="23" y="122"/>
                      </a:lnTo>
                      <a:lnTo>
                        <a:pt x="0" y="118"/>
                      </a:lnTo>
                      <a:lnTo>
                        <a:pt x="358" y="394"/>
                      </a:lnTo>
                      <a:lnTo>
                        <a:pt x="361" y="392"/>
                      </a:lnTo>
                      <a:lnTo>
                        <a:pt x="365" y="387"/>
                      </a:lnTo>
                      <a:lnTo>
                        <a:pt x="372" y="381"/>
                      </a:lnTo>
                      <a:lnTo>
                        <a:pt x="380" y="372"/>
                      </a:lnTo>
                      <a:lnTo>
                        <a:pt x="389" y="363"/>
                      </a:lnTo>
                      <a:lnTo>
                        <a:pt x="396" y="354"/>
                      </a:lnTo>
                      <a:lnTo>
                        <a:pt x="403" y="346"/>
                      </a:lnTo>
                      <a:lnTo>
                        <a:pt x="408" y="340"/>
                      </a:lnTo>
                      <a:lnTo>
                        <a:pt x="411" y="336"/>
                      </a:lnTo>
                      <a:lnTo>
                        <a:pt x="417" y="330"/>
                      </a:lnTo>
                      <a:lnTo>
                        <a:pt x="423" y="324"/>
                      </a:lnTo>
                      <a:lnTo>
                        <a:pt x="430" y="318"/>
                      </a:lnTo>
                      <a:lnTo>
                        <a:pt x="438" y="311"/>
                      </a:lnTo>
                      <a:lnTo>
                        <a:pt x="443" y="307"/>
                      </a:lnTo>
                      <a:lnTo>
                        <a:pt x="448" y="304"/>
                      </a:lnTo>
                      <a:lnTo>
                        <a:pt x="449" y="303"/>
                      </a:lnTo>
                      <a:close/>
                    </a:path>
                  </a:pathLst>
                </a:custGeom>
                <a:solidFill>
                  <a:srgbClr val="FFCC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452" name="Freeform 539"/>
                <p:cNvSpPr>
                  <a:spLocks/>
                </p:cNvSpPr>
                <p:nvPr/>
              </p:nvSpPr>
              <p:spPr bwMode="auto">
                <a:xfrm>
                  <a:off x="4682" y="357"/>
                  <a:ext cx="225" cy="197"/>
                </a:xfrm>
                <a:custGeom>
                  <a:avLst/>
                  <a:gdLst>
                    <a:gd name="T0" fmla="*/ 113 w 449"/>
                    <a:gd name="T1" fmla="*/ 76 h 394"/>
                    <a:gd name="T2" fmla="*/ 15 w 449"/>
                    <a:gd name="T3" fmla="*/ 0 h 394"/>
                    <a:gd name="T4" fmla="*/ 15 w 449"/>
                    <a:gd name="T5" fmla="*/ 0 h 394"/>
                    <a:gd name="T6" fmla="*/ 15 w 449"/>
                    <a:gd name="T7" fmla="*/ 1 h 394"/>
                    <a:gd name="T8" fmla="*/ 17 w 449"/>
                    <a:gd name="T9" fmla="*/ 3 h 394"/>
                    <a:gd name="T10" fmla="*/ 19 w 449"/>
                    <a:gd name="T11" fmla="*/ 6 h 394"/>
                    <a:gd name="T12" fmla="*/ 20 w 449"/>
                    <a:gd name="T13" fmla="*/ 10 h 394"/>
                    <a:gd name="T14" fmla="*/ 21 w 449"/>
                    <a:gd name="T15" fmla="*/ 13 h 394"/>
                    <a:gd name="T16" fmla="*/ 20 w 449"/>
                    <a:gd name="T17" fmla="*/ 15 h 394"/>
                    <a:gd name="T18" fmla="*/ 19 w 449"/>
                    <a:gd name="T19" fmla="*/ 16 h 394"/>
                    <a:gd name="T20" fmla="*/ 14 w 449"/>
                    <a:gd name="T21" fmla="*/ 15 h 394"/>
                    <a:gd name="T22" fmla="*/ 14 w 449"/>
                    <a:gd name="T23" fmla="*/ 15 h 394"/>
                    <a:gd name="T24" fmla="*/ 14 w 449"/>
                    <a:gd name="T25" fmla="*/ 15 h 394"/>
                    <a:gd name="T26" fmla="*/ 13 w 449"/>
                    <a:gd name="T27" fmla="*/ 15 h 394"/>
                    <a:gd name="T28" fmla="*/ 12 w 449"/>
                    <a:gd name="T29" fmla="*/ 15 h 394"/>
                    <a:gd name="T30" fmla="*/ 10 w 449"/>
                    <a:gd name="T31" fmla="*/ 14 h 394"/>
                    <a:gd name="T32" fmla="*/ 8 w 449"/>
                    <a:gd name="T33" fmla="*/ 13 h 394"/>
                    <a:gd name="T34" fmla="*/ 6 w 449"/>
                    <a:gd name="T35" fmla="*/ 13 h 394"/>
                    <a:gd name="T36" fmla="*/ 3 w 449"/>
                    <a:gd name="T37" fmla="*/ 12 h 394"/>
                    <a:gd name="T38" fmla="*/ 0 w 449"/>
                    <a:gd name="T39" fmla="*/ 11 h 394"/>
                    <a:gd name="T40" fmla="*/ 0 w 449"/>
                    <a:gd name="T41" fmla="*/ 11 h 394"/>
                    <a:gd name="T42" fmla="*/ 1 w 449"/>
                    <a:gd name="T43" fmla="*/ 12 h 394"/>
                    <a:gd name="T44" fmla="*/ 3 w 449"/>
                    <a:gd name="T45" fmla="*/ 15 h 394"/>
                    <a:gd name="T46" fmla="*/ 6 w 449"/>
                    <a:gd name="T47" fmla="*/ 18 h 394"/>
                    <a:gd name="T48" fmla="*/ 8 w 449"/>
                    <a:gd name="T49" fmla="*/ 22 h 394"/>
                    <a:gd name="T50" fmla="*/ 9 w 449"/>
                    <a:gd name="T51" fmla="*/ 26 h 394"/>
                    <a:gd name="T52" fmla="*/ 9 w 449"/>
                    <a:gd name="T53" fmla="*/ 29 h 394"/>
                    <a:gd name="T54" fmla="*/ 6 w 449"/>
                    <a:gd name="T55" fmla="*/ 31 h 394"/>
                    <a:gd name="T56" fmla="*/ 0 w 449"/>
                    <a:gd name="T57" fmla="*/ 30 h 394"/>
                    <a:gd name="T58" fmla="*/ 90 w 449"/>
                    <a:gd name="T59" fmla="*/ 99 h 394"/>
                    <a:gd name="T60" fmla="*/ 90 w 449"/>
                    <a:gd name="T61" fmla="*/ 99 h 394"/>
                    <a:gd name="T62" fmla="*/ 91 w 449"/>
                    <a:gd name="T63" fmla="*/ 98 h 394"/>
                    <a:gd name="T64" fmla="*/ 92 w 449"/>
                    <a:gd name="T65" fmla="*/ 97 h 394"/>
                    <a:gd name="T66" fmla="*/ 93 w 449"/>
                    <a:gd name="T67" fmla="*/ 96 h 394"/>
                    <a:gd name="T68" fmla="*/ 95 w 449"/>
                    <a:gd name="T69" fmla="*/ 93 h 394"/>
                    <a:gd name="T70" fmla="*/ 98 w 449"/>
                    <a:gd name="T71" fmla="*/ 91 h 394"/>
                    <a:gd name="T72" fmla="*/ 99 w 449"/>
                    <a:gd name="T73" fmla="*/ 89 h 394"/>
                    <a:gd name="T74" fmla="*/ 101 w 449"/>
                    <a:gd name="T75" fmla="*/ 87 h 394"/>
                    <a:gd name="T76" fmla="*/ 102 w 449"/>
                    <a:gd name="T77" fmla="*/ 85 h 394"/>
                    <a:gd name="T78" fmla="*/ 102 w 449"/>
                    <a:gd name="T79" fmla="*/ 85 h 394"/>
                    <a:gd name="T80" fmla="*/ 103 w 449"/>
                    <a:gd name="T81" fmla="*/ 84 h 394"/>
                    <a:gd name="T82" fmla="*/ 105 w 449"/>
                    <a:gd name="T83" fmla="*/ 83 h 394"/>
                    <a:gd name="T84" fmla="*/ 106 w 449"/>
                    <a:gd name="T85" fmla="*/ 81 h 394"/>
                    <a:gd name="T86" fmla="*/ 108 w 449"/>
                    <a:gd name="T87" fmla="*/ 80 h 394"/>
                    <a:gd name="T88" fmla="*/ 110 w 449"/>
                    <a:gd name="T89" fmla="*/ 78 h 394"/>
                    <a:gd name="T90" fmla="*/ 111 w 449"/>
                    <a:gd name="T91" fmla="*/ 77 h 394"/>
                    <a:gd name="T92" fmla="*/ 112 w 449"/>
                    <a:gd name="T93" fmla="*/ 76 h 394"/>
                    <a:gd name="T94" fmla="*/ 113 w 449"/>
                    <a:gd name="T95" fmla="*/ 76 h 39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449" h="394">
                      <a:moveTo>
                        <a:pt x="449" y="303"/>
                      </a:moveTo>
                      <a:lnTo>
                        <a:pt x="57" y="0"/>
                      </a:lnTo>
                      <a:lnTo>
                        <a:pt x="59" y="3"/>
                      </a:lnTo>
                      <a:lnTo>
                        <a:pt x="65" y="12"/>
                      </a:lnTo>
                      <a:lnTo>
                        <a:pt x="73" y="23"/>
                      </a:lnTo>
                      <a:lnTo>
                        <a:pt x="78" y="37"/>
                      </a:lnTo>
                      <a:lnTo>
                        <a:pt x="81" y="49"/>
                      </a:lnTo>
                      <a:lnTo>
                        <a:pt x="80" y="58"/>
                      </a:lnTo>
                      <a:lnTo>
                        <a:pt x="73" y="62"/>
                      </a:lnTo>
                      <a:lnTo>
                        <a:pt x="55" y="60"/>
                      </a:lnTo>
                      <a:lnTo>
                        <a:pt x="54" y="60"/>
                      </a:lnTo>
                      <a:lnTo>
                        <a:pt x="50" y="59"/>
                      </a:lnTo>
                      <a:lnTo>
                        <a:pt x="46" y="58"/>
                      </a:lnTo>
                      <a:lnTo>
                        <a:pt x="39" y="56"/>
                      </a:lnTo>
                      <a:lnTo>
                        <a:pt x="30" y="52"/>
                      </a:lnTo>
                      <a:lnTo>
                        <a:pt x="21" y="49"/>
                      </a:lnTo>
                      <a:lnTo>
                        <a:pt x="11" y="46"/>
                      </a:lnTo>
                      <a:lnTo>
                        <a:pt x="0" y="41"/>
                      </a:lnTo>
                      <a:lnTo>
                        <a:pt x="3" y="46"/>
                      </a:lnTo>
                      <a:lnTo>
                        <a:pt x="11" y="57"/>
                      </a:lnTo>
                      <a:lnTo>
                        <a:pt x="21" y="71"/>
                      </a:lnTo>
                      <a:lnTo>
                        <a:pt x="30" y="88"/>
                      </a:lnTo>
                      <a:lnTo>
                        <a:pt x="36" y="104"/>
                      </a:lnTo>
                      <a:lnTo>
                        <a:pt x="33" y="116"/>
                      </a:lnTo>
                      <a:lnTo>
                        <a:pt x="23" y="122"/>
                      </a:lnTo>
                      <a:lnTo>
                        <a:pt x="0" y="118"/>
                      </a:lnTo>
                      <a:lnTo>
                        <a:pt x="358" y="394"/>
                      </a:lnTo>
                      <a:lnTo>
                        <a:pt x="361" y="392"/>
                      </a:lnTo>
                      <a:lnTo>
                        <a:pt x="365" y="387"/>
                      </a:lnTo>
                      <a:lnTo>
                        <a:pt x="372" y="381"/>
                      </a:lnTo>
                      <a:lnTo>
                        <a:pt x="380" y="372"/>
                      </a:lnTo>
                      <a:lnTo>
                        <a:pt x="389" y="363"/>
                      </a:lnTo>
                      <a:lnTo>
                        <a:pt x="396" y="354"/>
                      </a:lnTo>
                      <a:lnTo>
                        <a:pt x="403" y="346"/>
                      </a:lnTo>
                      <a:lnTo>
                        <a:pt x="408" y="340"/>
                      </a:lnTo>
                      <a:lnTo>
                        <a:pt x="411" y="336"/>
                      </a:lnTo>
                      <a:lnTo>
                        <a:pt x="417" y="330"/>
                      </a:lnTo>
                      <a:lnTo>
                        <a:pt x="423" y="324"/>
                      </a:lnTo>
                      <a:lnTo>
                        <a:pt x="430" y="318"/>
                      </a:lnTo>
                      <a:lnTo>
                        <a:pt x="438" y="311"/>
                      </a:lnTo>
                      <a:lnTo>
                        <a:pt x="443" y="307"/>
                      </a:lnTo>
                      <a:lnTo>
                        <a:pt x="448" y="304"/>
                      </a:lnTo>
                      <a:lnTo>
                        <a:pt x="449" y="303"/>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453" name="Freeform 540"/>
                <p:cNvSpPr>
                  <a:spLocks/>
                </p:cNvSpPr>
                <p:nvPr/>
              </p:nvSpPr>
              <p:spPr bwMode="auto">
                <a:xfrm>
                  <a:off x="4995" y="587"/>
                  <a:ext cx="177" cy="173"/>
                </a:xfrm>
                <a:custGeom>
                  <a:avLst/>
                  <a:gdLst>
                    <a:gd name="T0" fmla="*/ 8 w 354"/>
                    <a:gd name="T1" fmla="*/ 0 h 345"/>
                    <a:gd name="T2" fmla="*/ 89 w 354"/>
                    <a:gd name="T3" fmla="*/ 64 h 345"/>
                    <a:gd name="T4" fmla="*/ 68 w 354"/>
                    <a:gd name="T5" fmla="*/ 87 h 345"/>
                    <a:gd name="T6" fmla="*/ 0 w 354"/>
                    <a:gd name="T7" fmla="*/ 34 h 345"/>
                    <a:gd name="T8" fmla="*/ 1 w 354"/>
                    <a:gd name="T9" fmla="*/ 34 h 345"/>
                    <a:gd name="T10" fmla="*/ 2 w 354"/>
                    <a:gd name="T11" fmla="*/ 32 h 345"/>
                    <a:gd name="T12" fmla="*/ 3 w 354"/>
                    <a:gd name="T13" fmla="*/ 30 h 345"/>
                    <a:gd name="T14" fmla="*/ 4 w 354"/>
                    <a:gd name="T15" fmla="*/ 27 h 345"/>
                    <a:gd name="T16" fmla="*/ 6 w 354"/>
                    <a:gd name="T17" fmla="*/ 24 h 345"/>
                    <a:gd name="T18" fmla="*/ 7 w 354"/>
                    <a:gd name="T19" fmla="*/ 20 h 345"/>
                    <a:gd name="T20" fmla="*/ 8 w 354"/>
                    <a:gd name="T21" fmla="*/ 17 h 345"/>
                    <a:gd name="T22" fmla="*/ 9 w 354"/>
                    <a:gd name="T23" fmla="*/ 13 h 345"/>
                    <a:gd name="T24" fmla="*/ 9 w 354"/>
                    <a:gd name="T25" fmla="*/ 10 h 345"/>
                    <a:gd name="T26" fmla="*/ 9 w 354"/>
                    <a:gd name="T27" fmla="*/ 7 h 345"/>
                    <a:gd name="T28" fmla="*/ 9 w 354"/>
                    <a:gd name="T29" fmla="*/ 5 h 345"/>
                    <a:gd name="T30" fmla="*/ 9 w 354"/>
                    <a:gd name="T31" fmla="*/ 3 h 345"/>
                    <a:gd name="T32" fmla="*/ 8 w 354"/>
                    <a:gd name="T33" fmla="*/ 2 h 345"/>
                    <a:gd name="T34" fmla="*/ 8 w 354"/>
                    <a:gd name="T35" fmla="*/ 1 h 345"/>
                    <a:gd name="T36" fmla="*/ 8 w 354"/>
                    <a:gd name="T37" fmla="*/ 1 h 345"/>
                    <a:gd name="T38" fmla="*/ 8 w 354"/>
                    <a:gd name="T39" fmla="*/ 0 h 345"/>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354" h="345">
                      <a:moveTo>
                        <a:pt x="31" y="0"/>
                      </a:moveTo>
                      <a:lnTo>
                        <a:pt x="354" y="254"/>
                      </a:lnTo>
                      <a:lnTo>
                        <a:pt x="271" y="345"/>
                      </a:lnTo>
                      <a:lnTo>
                        <a:pt x="0" y="135"/>
                      </a:lnTo>
                      <a:lnTo>
                        <a:pt x="2" y="133"/>
                      </a:lnTo>
                      <a:lnTo>
                        <a:pt x="5" y="127"/>
                      </a:lnTo>
                      <a:lnTo>
                        <a:pt x="11" y="118"/>
                      </a:lnTo>
                      <a:lnTo>
                        <a:pt x="16" y="107"/>
                      </a:lnTo>
                      <a:lnTo>
                        <a:pt x="23" y="94"/>
                      </a:lnTo>
                      <a:lnTo>
                        <a:pt x="27" y="80"/>
                      </a:lnTo>
                      <a:lnTo>
                        <a:pt x="32" y="66"/>
                      </a:lnTo>
                      <a:lnTo>
                        <a:pt x="34" y="51"/>
                      </a:lnTo>
                      <a:lnTo>
                        <a:pt x="34" y="38"/>
                      </a:lnTo>
                      <a:lnTo>
                        <a:pt x="34" y="27"/>
                      </a:lnTo>
                      <a:lnTo>
                        <a:pt x="34" y="19"/>
                      </a:lnTo>
                      <a:lnTo>
                        <a:pt x="33" y="11"/>
                      </a:lnTo>
                      <a:lnTo>
                        <a:pt x="32" y="7"/>
                      </a:lnTo>
                      <a:lnTo>
                        <a:pt x="32" y="2"/>
                      </a:lnTo>
                      <a:lnTo>
                        <a:pt x="31" y="1"/>
                      </a:lnTo>
                      <a:lnTo>
                        <a:pt x="31" y="0"/>
                      </a:lnTo>
                      <a:close/>
                    </a:path>
                  </a:pathLst>
                </a:custGeom>
                <a:solidFill>
                  <a:srgbClr val="FFCC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454" name="Freeform 541"/>
                <p:cNvSpPr>
                  <a:spLocks/>
                </p:cNvSpPr>
                <p:nvPr/>
              </p:nvSpPr>
              <p:spPr bwMode="auto">
                <a:xfrm>
                  <a:off x="4995" y="587"/>
                  <a:ext cx="177" cy="173"/>
                </a:xfrm>
                <a:custGeom>
                  <a:avLst/>
                  <a:gdLst>
                    <a:gd name="T0" fmla="*/ 8 w 354"/>
                    <a:gd name="T1" fmla="*/ 0 h 345"/>
                    <a:gd name="T2" fmla="*/ 89 w 354"/>
                    <a:gd name="T3" fmla="*/ 64 h 345"/>
                    <a:gd name="T4" fmla="*/ 68 w 354"/>
                    <a:gd name="T5" fmla="*/ 87 h 345"/>
                    <a:gd name="T6" fmla="*/ 0 w 354"/>
                    <a:gd name="T7" fmla="*/ 34 h 345"/>
                    <a:gd name="T8" fmla="*/ 0 w 354"/>
                    <a:gd name="T9" fmla="*/ 34 h 345"/>
                    <a:gd name="T10" fmla="*/ 1 w 354"/>
                    <a:gd name="T11" fmla="*/ 34 h 345"/>
                    <a:gd name="T12" fmla="*/ 2 w 354"/>
                    <a:gd name="T13" fmla="*/ 32 h 345"/>
                    <a:gd name="T14" fmla="*/ 3 w 354"/>
                    <a:gd name="T15" fmla="*/ 30 h 345"/>
                    <a:gd name="T16" fmla="*/ 4 w 354"/>
                    <a:gd name="T17" fmla="*/ 27 h 345"/>
                    <a:gd name="T18" fmla="*/ 6 w 354"/>
                    <a:gd name="T19" fmla="*/ 24 h 345"/>
                    <a:gd name="T20" fmla="*/ 7 w 354"/>
                    <a:gd name="T21" fmla="*/ 20 h 345"/>
                    <a:gd name="T22" fmla="*/ 8 w 354"/>
                    <a:gd name="T23" fmla="*/ 17 h 345"/>
                    <a:gd name="T24" fmla="*/ 9 w 354"/>
                    <a:gd name="T25" fmla="*/ 13 h 345"/>
                    <a:gd name="T26" fmla="*/ 9 w 354"/>
                    <a:gd name="T27" fmla="*/ 13 h 345"/>
                    <a:gd name="T28" fmla="*/ 9 w 354"/>
                    <a:gd name="T29" fmla="*/ 10 h 345"/>
                    <a:gd name="T30" fmla="*/ 9 w 354"/>
                    <a:gd name="T31" fmla="*/ 7 h 345"/>
                    <a:gd name="T32" fmla="*/ 9 w 354"/>
                    <a:gd name="T33" fmla="*/ 5 h 345"/>
                    <a:gd name="T34" fmla="*/ 9 w 354"/>
                    <a:gd name="T35" fmla="*/ 3 h 345"/>
                    <a:gd name="T36" fmla="*/ 8 w 354"/>
                    <a:gd name="T37" fmla="*/ 2 h 345"/>
                    <a:gd name="T38" fmla="*/ 8 w 354"/>
                    <a:gd name="T39" fmla="*/ 1 h 345"/>
                    <a:gd name="T40" fmla="*/ 8 w 354"/>
                    <a:gd name="T41" fmla="*/ 1 h 345"/>
                    <a:gd name="T42" fmla="*/ 8 w 354"/>
                    <a:gd name="T43" fmla="*/ 0 h 345"/>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354" h="345">
                      <a:moveTo>
                        <a:pt x="31" y="0"/>
                      </a:moveTo>
                      <a:lnTo>
                        <a:pt x="354" y="254"/>
                      </a:lnTo>
                      <a:lnTo>
                        <a:pt x="271" y="345"/>
                      </a:lnTo>
                      <a:lnTo>
                        <a:pt x="0" y="135"/>
                      </a:lnTo>
                      <a:lnTo>
                        <a:pt x="2" y="133"/>
                      </a:lnTo>
                      <a:lnTo>
                        <a:pt x="5" y="127"/>
                      </a:lnTo>
                      <a:lnTo>
                        <a:pt x="11" y="118"/>
                      </a:lnTo>
                      <a:lnTo>
                        <a:pt x="16" y="107"/>
                      </a:lnTo>
                      <a:lnTo>
                        <a:pt x="23" y="94"/>
                      </a:lnTo>
                      <a:lnTo>
                        <a:pt x="27" y="80"/>
                      </a:lnTo>
                      <a:lnTo>
                        <a:pt x="32" y="66"/>
                      </a:lnTo>
                      <a:lnTo>
                        <a:pt x="34" y="51"/>
                      </a:lnTo>
                      <a:lnTo>
                        <a:pt x="34" y="38"/>
                      </a:lnTo>
                      <a:lnTo>
                        <a:pt x="34" y="27"/>
                      </a:lnTo>
                      <a:lnTo>
                        <a:pt x="34" y="19"/>
                      </a:lnTo>
                      <a:lnTo>
                        <a:pt x="33" y="11"/>
                      </a:lnTo>
                      <a:lnTo>
                        <a:pt x="32" y="7"/>
                      </a:lnTo>
                      <a:lnTo>
                        <a:pt x="32" y="2"/>
                      </a:lnTo>
                      <a:lnTo>
                        <a:pt x="31" y="1"/>
                      </a:lnTo>
                      <a:lnTo>
                        <a:pt x="3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455" name="Freeform 542"/>
                <p:cNvSpPr>
                  <a:spLocks/>
                </p:cNvSpPr>
                <p:nvPr/>
              </p:nvSpPr>
              <p:spPr bwMode="auto">
                <a:xfrm>
                  <a:off x="4999" y="628"/>
                  <a:ext cx="149" cy="128"/>
                </a:xfrm>
                <a:custGeom>
                  <a:avLst/>
                  <a:gdLst>
                    <a:gd name="T0" fmla="*/ 7 w 298"/>
                    <a:gd name="T1" fmla="*/ 0 h 255"/>
                    <a:gd name="T2" fmla="*/ 75 w 298"/>
                    <a:gd name="T3" fmla="*/ 54 h 255"/>
                    <a:gd name="T4" fmla="*/ 66 w 298"/>
                    <a:gd name="T5" fmla="*/ 64 h 255"/>
                    <a:gd name="T6" fmla="*/ 0 w 298"/>
                    <a:gd name="T7" fmla="*/ 13 h 255"/>
                    <a:gd name="T8" fmla="*/ 1 w 298"/>
                    <a:gd name="T9" fmla="*/ 13 h 255"/>
                    <a:gd name="T10" fmla="*/ 1 w 298"/>
                    <a:gd name="T11" fmla="*/ 12 h 255"/>
                    <a:gd name="T12" fmla="*/ 2 w 298"/>
                    <a:gd name="T13" fmla="*/ 11 h 255"/>
                    <a:gd name="T14" fmla="*/ 3 w 298"/>
                    <a:gd name="T15" fmla="*/ 9 h 255"/>
                    <a:gd name="T16" fmla="*/ 4 w 298"/>
                    <a:gd name="T17" fmla="*/ 7 h 255"/>
                    <a:gd name="T18" fmla="*/ 5 w 298"/>
                    <a:gd name="T19" fmla="*/ 5 h 255"/>
                    <a:gd name="T20" fmla="*/ 6 w 298"/>
                    <a:gd name="T21" fmla="*/ 3 h 255"/>
                    <a:gd name="T22" fmla="*/ 7 w 298"/>
                    <a:gd name="T23" fmla="*/ 0 h 25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98" h="255">
                      <a:moveTo>
                        <a:pt x="26" y="0"/>
                      </a:moveTo>
                      <a:lnTo>
                        <a:pt x="298" y="215"/>
                      </a:lnTo>
                      <a:lnTo>
                        <a:pt x="263" y="255"/>
                      </a:lnTo>
                      <a:lnTo>
                        <a:pt x="0" y="51"/>
                      </a:lnTo>
                      <a:lnTo>
                        <a:pt x="1" y="50"/>
                      </a:lnTo>
                      <a:lnTo>
                        <a:pt x="4" y="47"/>
                      </a:lnTo>
                      <a:lnTo>
                        <a:pt x="7" y="41"/>
                      </a:lnTo>
                      <a:lnTo>
                        <a:pt x="10" y="34"/>
                      </a:lnTo>
                      <a:lnTo>
                        <a:pt x="15" y="26"/>
                      </a:lnTo>
                      <a:lnTo>
                        <a:pt x="19" y="18"/>
                      </a:lnTo>
                      <a:lnTo>
                        <a:pt x="23" y="9"/>
                      </a:lnTo>
                      <a:lnTo>
                        <a:pt x="26" y="0"/>
                      </a:lnTo>
                      <a:close/>
                    </a:path>
                  </a:pathLst>
                </a:custGeom>
                <a:solidFill>
                  <a:srgbClr val="BF8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456" name="Freeform 543"/>
                <p:cNvSpPr>
                  <a:spLocks/>
                </p:cNvSpPr>
                <p:nvPr/>
              </p:nvSpPr>
              <p:spPr bwMode="auto">
                <a:xfrm>
                  <a:off x="4687" y="381"/>
                  <a:ext cx="193" cy="170"/>
                </a:xfrm>
                <a:custGeom>
                  <a:avLst/>
                  <a:gdLst>
                    <a:gd name="T0" fmla="*/ 3 w 385"/>
                    <a:gd name="T1" fmla="*/ 20 h 338"/>
                    <a:gd name="T2" fmla="*/ 87 w 385"/>
                    <a:gd name="T3" fmla="*/ 86 h 338"/>
                    <a:gd name="T4" fmla="*/ 97 w 385"/>
                    <a:gd name="T5" fmla="*/ 74 h 338"/>
                    <a:gd name="T6" fmla="*/ 0 w 385"/>
                    <a:gd name="T7" fmla="*/ 0 h 338"/>
                    <a:gd name="T8" fmla="*/ 1 w 385"/>
                    <a:gd name="T9" fmla="*/ 1 h 338"/>
                    <a:gd name="T10" fmla="*/ 2 w 385"/>
                    <a:gd name="T11" fmla="*/ 2 h 338"/>
                    <a:gd name="T12" fmla="*/ 3 w 385"/>
                    <a:gd name="T13" fmla="*/ 4 h 338"/>
                    <a:gd name="T14" fmla="*/ 5 w 385"/>
                    <a:gd name="T15" fmla="*/ 6 h 338"/>
                    <a:gd name="T16" fmla="*/ 6 w 385"/>
                    <a:gd name="T17" fmla="*/ 9 h 338"/>
                    <a:gd name="T18" fmla="*/ 7 w 385"/>
                    <a:gd name="T19" fmla="*/ 12 h 338"/>
                    <a:gd name="T20" fmla="*/ 8 w 385"/>
                    <a:gd name="T21" fmla="*/ 14 h 338"/>
                    <a:gd name="T22" fmla="*/ 8 w 385"/>
                    <a:gd name="T23" fmla="*/ 17 h 338"/>
                    <a:gd name="T24" fmla="*/ 7 w 385"/>
                    <a:gd name="T25" fmla="*/ 19 h 338"/>
                    <a:gd name="T26" fmla="*/ 5 w 385"/>
                    <a:gd name="T27" fmla="*/ 20 h 338"/>
                    <a:gd name="T28" fmla="*/ 3 w 385"/>
                    <a:gd name="T29" fmla="*/ 20 h 338"/>
                    <a:gd name="T30" fmla="*/ 3 w 385"/>
                    <a:gd name="T31" fmla="*/ 20 h 33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385" h="338">
                      <a:moveTo>
                        <a:pt x="9" y="77"/>
                      </a:moveTo>
                      <a:lnTo>
                        <a:pt x="348" y="338"/>
                      </a:lnTo>
                      <a:lnTo>
                        <a:pt x="385" y="295"/>
                      </a:lnTo>
                      <a:lnTo>
                        <a:pt x="0" y="0"/>
                      </a:lnTo>
                      <a:lnTo>
                        <a:pt x="1" y="2"/>
                      </a:lnTo>
                      <a:lnTo>
                        <a:pt x="6" y="7"/>
                      </a:lnTo>
                      <a:lnTo>
                        <a:pt x="11" y="14"/>
                      </a:lnTo>
                      <a:lnTo>
                        <a:pt x="17" y="23"/>
                      </a:lnTo>
                      <a:lnTo>
                        <a:pt x="23" y="35"/>
                      </a:lnTo>
                      <a:lnTo>
                        <a:pt x="28" y="45"/>
                      </a:lnTo>
                      <a:lnTo>
                        <a:pt x="30" y="56"/>
                      </a:lnTo>
                      <a:lnTo>
                        <a:pt x="30" y="66"/>
                      </a:lnTo>
                      <a:lnTo>
                        <a:pt x="25" y="74"/>
                      </a:lnTo>
                      <a:lnTo>
                        <a:pt x="18" y="77"/>
                      </a:lnTo>
                      <a:lnTo>
                        <a:pt x="11" y="77"/>
                      </a:lnTo>
                      <a:lnTo>
                        <a:pt x="9" y="77"/>
                      </a:lnTo>
                      <a:close/>
                    </a:path>
                  </a:pathLst>
                </a:custGeom>
                <a:solidFill>
                  <a:srgbClr val="BF8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457" name="Freeform 544"/>
                <p:cNvSpPr>
                  <a:spLocks/>
                </p:cNvSpPr>
                <p:nvPr/>
              </p:nvSpPr>
              <p:spPr bwMode="auto">
                <a:xfrm>
                  <a:off x="5193" y="764"/>
                  <a:ext cx="73" cy="68"/>
                </a:xfrm>
                <a:custGeom>
                  <a:avLst/>
                  <a:gdLst>
                    <a:gd name="T0" fmla="*/ 20 w 146"/>
                    <a:gd name="T1" fmla="*/ 0 h 136"/>
                    <a:gd name="T2" fmla="*/ 23 w 146"/>
                    <a:gd name="T3" fmla="*/ 2 h 136"/>
                    <a:gd name="T4" fmla="*/ 26 w 146"/>
                    <a:gd name="T5" fmla="*/ 4 h 136"/>
                    <a:gd name="T6" fmla="*/ 29 w 146"/>
                    <a:gd name="T7" fmla="*/ 7 h 136"/>
                    <a:gd name="T8" fmla="*/ 32 w 146"/>
                    <a:gd name="T9" fmla="*/ 9 h 136"/>
                    <a:gd name="T10" fmla="*/ 34 w 146"/>
                    <a:gd name="T11" fmla="*/ 11 h 136"/>
                    <a:gd name="T12" fmla="*/ 36 w 146"/>
                    <a:gd name="T13" fmla="*/ 14 h 136"/>
                    <a:gd name="T14" fmla="*/ 37 w 146"/>
                    <a:gd name="T15" fmla="*/ 17 h 136"/>
                    <a:gd name="T16" fmla="*/ 37 w 146"/>
                    <a:gd name="T17" fmla="*/ 21 h 136"/>
                    <a:gd name="T18" fmla="*/ 36 w 146"/>
                    <a:gd name="T19" fmla="*/ 24 h 136"/>
                    <a:gd name="T20" fmla="*/ 34 w 146"/>
                    <a:gd name="T21" fmla="*/ 27 h 136"/>
                    <a:gd name="T22" fmla="*/ 32 w 146"/>
                    <a:gd name="T23" fmla="*/ 30 h 136"/>
                    <a:gd name="T24" fmla="*/ 29 w 146"/>
                    <a:gd name="T25" fmla="*/ 32 h 136"/>
                    <a:gd name="T26" fmla="*/ 26 w 146"/>
                    <a:gd name="T27" fmla="*/ 33 h 136"/>
                    <a:gd name="T28" fmla="*/ 23 w 146"/>
                    <a:gd name="T29" fmla="*/ 34 h 136"/>
                    <a:gd name="T30" fmla="*/ 20 w 146"/>
                    <a:gd name="T31" fmla="*/ 34 h 136"/>
                    <a:gd name="T32" fmla="*/ 18 w 146"/>
                    <a:gd name="T33" fmla="*/ 34 h 136"/>
                    <a:gd name="T34" fmla="*/ 16 w 146"/>
                    <a:gd name="T35" fmla="*/ 32 h 136"/>
                    <a:gd name="T36" fmla="*/ 13 w 146"/>
                    <a:gd name="T37" fmla="*/ 30 h 136"/>
                    <a:gd name="T38" fmla="*/ 10 w 146"/>
                    <a:gd name="T39" fmla="*/ 28 h 136"/>
                    <a:gd name="T40" fmla="*/ 7 w 146"/>
                    <a:gd name="T41" fmla="*/ 25 h 136"/>
                    <a:gd name="T42" fmla="*/ 5 w 146"/>
                    <a:gd name="T43" fmla="*/ 23 h 136"/>
                    <a:gd name="T44" fmla="*/ 2 w 146"/>
                    <a:gd name="T45" fmla="*/ 21 h 136"/>
                    <a:gd name="T46" fmla="*/ 1 w 146"/>
                    <a:gd name="T47" fmla="*/ 20 h 136"/>
                    <a:gd name="T48" fmla="*/ 0 w 146"/>
                    <a:gd name="T49" fmla="*/ 19 h 136"/>
                    <a:gd name="T50" fmla="*/ 20 w 146"/>
                    <a:gd name="T51" fmla="*/ 0 h 1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46" h="136">
                      <a:moveTo>
                        <a:pt x="79" y="0"/>
                      </a:moveTo>
                      <a:lnTo>
                        <a:pt x="90" y="8"/>
                      </a:lnTo>
                      <a:lnTo>
                        <a:pt x="103" y="16"/>
                      </a:lnTo>
                      <a:lnTo>
                        <a:pt x="115" y="25"/>
                      </a:lnTo>
                      <a:lnTo>
                        <a:pt x="126" y="34"/>
                      </a:lnTo>
                      <a:lnTo>
                        <a:pt x="136" y="44"/>
                      </a:lnTo>
                      <a:lnTo>
                        <a:pt x="143" y="55"/>
                      </a:lnTo>
                      <a:lnTo>
                        <a:pt x="146" y="67"/>
                      </a:lnTo>
                      <a:lnTo>
                        <a:pt x="145" y="82"/>
                      </a:lnTo>
                      <a:lnTo>
                        <a:pt x="141" y="95"/>
                      </a:lnTo>
                      <a:lnTo>
                        <a:pt x="134" y="106"/>
                      </a:lnTo>
                      <a:lnTo>
                        <a:pt x="125" y="117"/>
                      </a:lnTo>
                      <a:lnTo>
                        <a:pt x="115" y="125"/>
                      </a:lnTo>
                      <a:lnTo>
                        <a:pt x="103" y="132"/>
                      </a:lnTo>
                      <a:lnTo>
                        <a:pt x="92" y="135"/>
                      </a:lnTo>
                      <a:lnTo>
                        <a:pt x="80" y="136"/>
                      </a:lnTo>
                      <a:lnTo>
                        <a:pt x="70" y="133"/>
                      </a:lnTo>
                      <a:lnTo>
                        <a:pt x="61" y="127"/>
                      </a:lnTo>
                      <a:lnTo>
                        <a:pt x="50" y="118"/>
                      </a:lnTo>
                      <a:lnTo>
                        <a:pt x="38" y="109"/>
                      </a:lnTo>
                      <a:lnTo>
                        <a:pt x="27" y="99"/>
                      </a:lnTo>
                      <a:lnTo>
                        <a:pt x="17" y="90"/>
                      </a:lnTo>
                      <a:lnTo>
                        <a:pt x="8" y="83"/>
                      </a:lnTo>
                      <a:lnTo>
                        <a:pt x="2" y="78"/>
                      </a:lnTo>
                      <a:lnTo>
                        <a:pt x="0" y="76"/>
                      </a:lnTo>
                      <a:lnTo>
                        <a:pt x="79" y="0"/>
                      </a:lnTo>
                      <a:close/>
                    </a:path>
                  </a:pathLst>
                </a:custGeom>
                <a:solidFill>
                  <a:srgbClr val="FFB2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458" name="Freeform 545"/>
                <p:cNvSpPr>
                  <a:spLocks/>
                </p:cNvSpPr>
                <p:nvPr/>
              </p:nvSpPr>
              <p:spPr bwMode="auto">
                <a:xfrm>
                  <a:off x="5193" y="764"/>
                  <a:ext cx="73" cy="68"/>
                </a:xfrm>
                <a:custGeom>
                  <a:avLst/>
                  <a:gdLst>
                    <a:gd name="T0" fmla="*/ 20 w 146"/>
                    <a:gd name="T1" fmla="*/ 0 h 136"/>
                    <a:gd name="T2" fmla="*/ 20 w 146"/>
                    <a:gd name="T3" fmla="*/ 0 h 136"/>
                    <a:gd name="T4" fmla="*/ 23 w 146"/>
                    <a:gd name="T5" fmla="*/ 2 h 136"/>
                    <a:gd name="T6" fmla="*/ 26 w 146"/>
                    <a:gd name="T7" fmla="*/ 4 h 136"/>
                    <a:gd name="T8" fmla="*/ 29 w 146"/>
                    <a:gd name="T9" fmla="*/ 7 h 136"/>
                    <a:gd name="T10" fmla="*/ 32 w 146"/>
                    <a:gd name="T11" fmla="*/ 9 h 136"/>
                    <a:gd name="T12" fmla="*/ 34 w 146"/>
                    <a:gd name="T13" fmla="*/ 11 h 136"/>
                    <a:gd name="T14" fmla="*/ 36 w 146"/>
                    <a:gd name="T15" fmla="*/ 14 h 136"/>
                    <a:gd name="T16" fmla="*/ 37 w 146"/>
                    <a:gd name="T17" fmla="*/ 17 h 136"/>
                    <a:gd name="T18" fmla="*/ 37 w 146"/>
                    <a:gd name="T19" fmla="*/ 21 h 136"/>
                    <a:gd name="T20" fmla="*/ 37 w 146"/>
                    <a:gd name="T21" fmla="*/ 21 h 136"/>
                    <a:gd name="T22" fmla="*/ 36 w 146"/>
                    <a:gd name="T23" fmla="*/ 24 h 136"/>
                    <a:gd name="T24" fmla="*/ 34 w 146"/>
                    <a:gd name="T25" fmla="*/ 27 h 136"/>
                    <a:gd name="T26" fmla="*/ 32 w 146"/>
                    <a:gd name="T27" fmla="*/ 30 h 136"/>
                    <a:gd name="T28" fmla="*/ 29 w 146"/>
                    <a:gd name="T29" fmla="*/ 32 h 136"/>
                    <a:gd name="T30" fmla="*/ 26 w 146"/>
                    <a:gd name="T31" fmla="*/ 33 h 136"/>
                    <a:gd name="T32" fmla="*/ 23 w 146"/>
                    <a:gd name="T33" fmla="*/ 34 h 136"/>
                    <a:gd name="T34" fmla="*/ 20 w 146"/>
                    <a:gd name="T35" fmla="*/ 34 h 136"/>
                    <a:gd name="T36" fmla="*/ 18 w 146"/>
                    <a:gd name="T37" fmla="*/ 34 h 136"/>
                    <a:gd name="T38" fmla="*/ 18 w 146"/>
                    <a:gd name="T39" fmla="*/ 34 h 136"/>
                    <a:gd name="T40" fmla="*/ 16 w 146"/>
                    <a:gd name="T41" fmla="*/ 32 h 136"/>
                    <a:gd name="T42" fmla="*/ 13 w 146"/>
                    <a:gd name="T43" fmla="*/ 30 h 136"/>
                    <a:gd name="T44" fmla="*/ 10 w 146"/>
                    <a:gd name="T45" fmla="*/ 28 h 136"/>
                    <a:gd name="T46" fmla="*/ 7 w 146"/>
                    <a:gd name="T47" fmla="*/ 25 h 136"/>
                    <a:gd name="T48" fmla="*/ 5 w 146"/>
                    <a:gd name="T49" fmla="*/ 23 h 136"/>
                    <a:gd name="T50" fmla="*/ 2 w 146"/>
                    <a:gd name="T51" fmla="*/ 21 h 136"/>
                    <a:gd name="T52" fmla="*/ 1 w 146"/>
                    <a:gd name="T53" fmla="*/ 20 h 136"/>
                    <a:gd name="T54" fmla="*/ 0 w 146"/>
                    <a:gd name="T55" fmla="*/ 19 h 136"/>
                    <a:gd name="T56" fmla="*/ 20 w 146"/>
                    <a:gd name="T57" fmla="*/ 0 h 1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46" h="136">
                      <a:moveTo>
                        <a:pt x="79" y="0"/>
                      </a:moveTo>
                      <a:lnTo>
                        <a:pt x="79" y="0"/>
                      </a:lnTo>
                      <a:lnTo>
                        <a:pt x="90" y="8"/>
                      </a:lnTo>
                      <a:lnTo>
                        <a:pt x="103" y="16"/>
                      </a:lnTo>
                      <a:lnTo>
                        <a:pt x="115" y="25"/>
                      </a:lnTo>
                      <a:lnTo>
                        <a:pt x="126" y="34"/>
                      </a:lnTo>
                      <a:lnTo>
                        <a:pt x="136" y="44"/>
                      </a:lnTo>
                      <a:lnTo>
                        <a:pt x="143" y="55"/>
                      </a:lnTo>
                      <a:lnTo>
                        <a:pt x="146" y="67"/>
                      </a:lnTo>
                      <a:lnTo>
                        <a:pt x="145" y="82"/>
                      </a:lnTo>
                      <a:lnTo>
                        <a:pt x="141" y="95"/>
                      </a:lnTo>
                      <a:lnTo>
                        <a:pt x="134" y="106"/>
                      </a:lnTo>
                      <a:lnTo>
                        <a:pt x="125" y="117"/>
                      </a:lnTo>
                      <a:lnTo>
                        <a:pt x="115" y="125"/>
                      </a:lnTo>
                      <a:lnTo>
                        <a:pt x="103" y="132"/>
                      </a:lnTo>
                      <a:lnTo>
                        <a:pt x="92" y="135"/>
                      </a:lnTo>
                      <a:lnTo>
                        <a:pt x="80" y="136"/>
                      </a:lnTo>
                      <a:lnTo>
                        <a:pt x="70" y="133"/>
                      </a:lnTo>
                      <a:lnTo>
                        <a:pt x="61" y="127"/>
                      </a:lnTo>
                      <a:lnTo>
                        <a:pt x="50" y="118"/>
                      </a:lnTo>
                      <a:lnTo>
                        <a:pt x="38" y="109"/>
                      </a:lnTo>
                      <a:lnTo>
                        <a:pt x="27" y="99"/>
                      </a:lnTo>
                      <a:lnTo>
                        <a:pt x="17" y="90"/>
                      </a:lnTo>
                      <a:lnTo>
                        <a:pt x="8" y="83"/>
                      </a:lnTo>
                      <a:lnTo>
                        <a:pt x="2" y="78"/>
                      </a:lnTo>
                      <a:lnTo>
                        <a:pt x="0" y="76"/>
                      </a:lnTo>
                      <a:lnTo>
                        <a:pt x="79"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grpSp>
          <p:sp>
            <p:nvSpPr>
              <p:cNvPr id="3220" name="Freeform 546"/>
              <p:cNvSpPr>
                <a:spLocks/>
              </p:cNvSpPr>
              <p:nvPr/>
            </p:nvSpPr>
            <p:spPr bwMode="auto">
              <a:xfrm>
                <a:off x="5136" y="698"/>
                <a:ext cx="120" cy="113"/>
              </a:xfrm>
              <a:custGeom>
                <a:avLst/>
                <a:gdLst>
                  <a:gd name="T0" fmla="*/ 19 w 240"/>
                  <a:gd name="T1" fmla="*/ 4 h 225"/>
                  <a:gd name="T2" fmla="*/ 15 w 240"/>
                  <a:gd name="T3" fmla="*/ 10 h 225"/>
                  <a:gd name="T4" fmla="*/ 10 w 240"/>
                  <a:gd name="T5" fmla="*/ 16 h 225"/>
                  <a:gd name="T6" fmla="*/ 5 w 240"/>
                  <a:gd name="T7" fmla="*/ 22 h 225"/>
                  <a:gd name="T8" fmla="*/ 1 w 240"/>
                  <a:gd name="T9" fmla="*/ 25 h 225"/>
                  <a:gd name="T10" fmla="*/ 1 w 240"/>
                  <a:gd name="T11" fmla="*/ 28 h 225"/>
                  <a:gd name="T12" fmla="*/ 5 w 240"/>
                  <a:gd name="T13" fmla="*/ 29 h 225"/>
                  <a:gd name="T14" fmla="*/ 7 w 240"/>
                  <a:gd name="T15" fmla="*/ 31 h 225"/>
                  <a:gd name="T16" fmla="*/ 9 w 240"/>
                  <a:gd name="T17" fmla="*/ 35 h 225"/>
                  <a:gd name="T18" fmla="*/ 14 w 240"/>
                  <a:gd name="T19" fmla="*/ 40 h 225"/>
                  <a:gd name="T20" fmla="*/ 21 w 240"/>
                  <a:gd name="T21" fmla="*/ 46 h 225"/>
                  <a:gd name="T22" fmla="*/ 28 w 240"/>
                  <a:gd name="T23" fmla="*/ 50 h 225"/>
                  <a:gd name="T24" fmla="*/ 33 w 240"/>
                  <a:gd name="T25" fmla="*/ 51 h 225"/>
                  <a:gd name="T26" fmla="*/ 35 w 240"/>
                  <a:gd name="T27" fmla="*/ 53 h 225"/>
                  <a:gd name="T28" fmla="*/ 36 w 240"/>
                  <a:gd name="T29" fmla="*/ 56 h 225"/>
                  <a:gd name="T30" fmla="*/ 38 w 240"/>
                  <a:gd name="T31" fmla="*/ 57 h 225"/>
                  <a:gd name="T32" fmla="*/ 41 w 240"/>
                  <a:gd name="T33" fmla="*/ 56 h 225"/>
                  <a:gd name="T34" fmla="*/ 46 w 240"/>
                  <a:gd name="T35" fmla="*/ 53 h 225"/>
                  <a:gd name="T36" fmla="*/ 52 w 240"/>
                  <a:gd name="T37" fmla="*/ 47 h 225"/>
                  <a:gd name="T38" fmla="*/ 58 w 240"/>
                  <a:gd name="T39" fmla="*/ 38 h 225"/>
                  <a:gd name="T40" fmla="*/ 60 w 240"/>
                  <a:gd name="T41" fmla="*/ 32 h 225"/>
                  <a:gd name="T42" fmla="*/ 59 w 240"/>
                  <a:gd name="T43" fmla="*/ 27 h 225"/>
                  <a:gd name="T44" fmla="*/ 55 w 240"/>
                  <a:gd name="T45" fmla="*/ 27 h 225"/>
                  <a:gd name="T46" fmla="*/ 52 w 240"/>
                  <a:gd name="T47" fmla="*/ 26 h 225"/>
                  <a:gd name="T48" fmla="*/ 51 w 240"/>
                  <a:gd name="T49" fmla="*/ 22 h 225"/>
                  <a:gd name="T50" fmla="*/ 46 w 240"/>
                  <a:gd name="T51" fmla="*/ 17 h 225"/>
                  <a:gd name="T52" fmla="*/ 39 w 240"/>
                  <a:gd name="T53" fmla="*/ 11 h 225"/>
                  <a:gd name="T54" fmla="*/ 32 w 240"/>
                  <a:gd name="T55" fmla="*/ 8 h 225"/>
                  <a:gd name="T56" fmla="*/ 29 w 240"/>
                  <a:gd name="T57" fmla="*/ 8 h 225"/>
                  <a:gd name="T58" fmla="*/ 27 w 240"/>
                  <a:gd name="T59" fmla="*/ 6 h 225"/>
                  <a:gd name="T60" fmla="*/ 25 w 240"/>
                  <a:gd name="T61" fmla="*/ 3 h 225"/>
                  <a:gd name="T62" fmla="*/ 22 w 240"/>
                  <a:gd name="T63" fmla="*/ 0 h 22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40" h="225">
                    <a:moveTo>
                      <a:pt x="79" y="5"/>
                    </a:moveTo>
                    <a:lnTo>
                      <a:pt x="73" y="15"/>
                    </a:lnTo>
                    <a:lnTo>
                      <a:pt x="66" y="25"/>
                    </a:lnTo>
                    <a:lnTo>
                      <a:pt x="58" y="37"/>
                    </a:lnTo>
                    <a:lnTo>
                      <a:pt x="49" y="49"/>
                    </a:lnTo>
                    <a:lnTo>
                      <a:pt x="40" y="61"/>
                    </a:lnTo>
                    <a:lnTo>
                      <a:pt x="29" y="73"/>
                    </a:lnTo>
                    <a:lnTo>
                      <a:pt x="18" y="86"/>
                    </a:lnTo>
                    <a:lnTo>
                      <a:pt x="6" y="98"/>
                    </a:lnTo>
                    <a:lnTo>
                      <a:pt x="4" y="100"/>
                    </a:lnTo>
                    <a:lnTo>
                      <a:pt x="0" y="106"/>
                    </a:lnTo>
                    <a:lnTo>
                      <a:pt x="2" y="111"/>
                    </a:lnTo>
                    <a:lnTo>
                      <a:pt x="15" y="116"/>
                    </a:lnTo>
                    <a:lnTo>
                      <a:pt x="17" y="116"/>
                    </a:lnTo>
                    <a:lnTo>
                      <a:pt x="22" y="117"/>
                    </a:lnTo>
                    <a:lnTo>
                      <a:pt x="28" y="123"/>
                    </a:lnTo>
                    <a:lnTo>
                      <a:pt x="31" y="133"/>
                    </a:lnTo>
                    <a:lnTo>
                      <a:pt x="35" y="139"/>
                    </a:lnTo>
                    <a:lnTo>
                      <a:pt x="43" y="148"/>
                    </a:lnTo>
                    <a:lnTo>
                      <a:pt x="55" y="159"/>
                    </a:lnTo>
                    <a:lnTo>
                      <a:pt x="68" y="172"/>
                    </a:lnTo>
                    <a:lnTo>
                      <a:pt x="83" y="183"/>
                    </a:lnTo>
                    <a:lnTo>
                      <a:pt x="97" y="193"/>
                    </a:lnTo>
                    <a:lnTo>
                      <a:pt x="110" y="200"/>
                    </a:lnTo>
                    <a:lnTo>
                      <a:pt x="120" y="203"/>
                    </a:lnTo>
                    <a:lnTo>
                      <a:pt x="129" y="204"/>
                    </a:lnTo>
                    <a:lnTo>
                      <a:pt x="135" y="205"/>
                    </a:lnTo>
                    <a:lnTo>
                      <a:pt x="139" y="209"/>
                    </a:lnTo>
                    <a:lnTo>
                      <a:pt x="141" y="215"/>
                    </a:lnTo>
                    <a:lnTo>
                      <a:pt x="144" y="222"/>
                    </a:lnTo>
                    <a:lnTo>
                      <a:pt x="148" y="225"/>
                    </a:lnTo>
                    <a:lnTo>
                      <a:pt x="152" y="225"/>
                    </a:lnTo>
                    <a:lnTo>
                      <a:pt x="159" y="225"/>
                    </a:lnTo>
                    <a:lnTo>
                      <a:pt x="164" y="223"/>
                    </a:lnTo>
                    <a:lnTo>
                      <a:pt x="172" y="217"/>
                    </a:lnTo>
                    <a:lnTo>
                      <a:pt x="183" y="210"/>
                    </a:lnTo>
                    <a:lnTo>
                      <a:pt x="195" y="198"/>
                    </a:lnTo>
                    <a:lnTo>
                      <a:pt x="207" y="185"/>
                    </a:lnTo>
                    <a:lnTo>
                      <a:pt x="219" y="169"/>
                    </a:lnTo>
                    <a:lnTo>
                      <a:pt x="229" y="150"/>
                    </a:lnTo>
                    <a:lnTo>
                      <a:pt x="238" y="130"/>
                    </a:lnTo>
                    <a:lnTo>
                      <a:pt x="239" y="126"/>
                    </a:lnTo>
                    <a:lnTo>
                      <a:pt x="240" y="117"/>
                    </a:lnTo>
                    <a:lnTo>
                      <a:pt x="236" y="108"/>
                    </a:lnTo>
                    <a:lnTo>
                      <a:pt x="222" y="107"/>
                    </a:lnTo>
                    <a:lnTo>
                      <a:pt x="220" y="107"/>
                    </a:lnTo>
                    <a:lnTo>
                      <a:pt x="214" y="105"/>
                    </a:lnTo>
                    <a:lnTo>
                      <a:pt x="208" y="101"/>
                    </a:lnTo>
                    <a:lnTo>
                      <a:pt x="206" y="95"/>
                    </a:lnTo>
                    <a:lnTo>
                      <a:pt x="203" y="87"/>
                    </a:lnTo>
                    <a:lnTo>
                      <a:pt x="196" y="77"/>
                    </a:lnTo>
                    <a:lnTo>
                      <a:pt x="184" y="66"/>
                    </a:lnTo>
                    <a:lnTo>
                      <a:pt x="170" y="53"/>
                    </a:lnTo>
                    <a:lnTo>
                      <a:pt x="155" y="42"/>
                    </a:lnTo>
                    <a:lnTo>
                      <a:pt x="141" y="33"/>
                    </a:lnTo>
                    <a:lnTo>
                      <a:pt x="128" y="29"/>
                    </a:lnTo>
                    <a:lnTo>
                      <a:pt x="117" y="29"/>
                    </a:lnTo>
                    <a:lnTo>
                      <a:pt x="115" y="29"/>
                    </a:lnTo>
                    <a:lnTo>
                      <a:pt x="111" y="28"/>
                    </a:lnTo>
                    <a:lnTo>
                      <a:pt x="106" y="24"/>
                    </a:lnTo>
                    <a:lnTo>
                      <a:pt x="103" y="20"/>
                    </a:lnTo>
                    <a:lnTo>
                      <a:pt x="98" y="9"/>
                    </a:lnTo>
                    <a:lnTo>
                      <a:pt x="93" y="1"/>
                    </a:lnTo>
                    <a:lnTo>
                      <a:pt x="86" y="0"/>
                    </a:lnTo>
                    <a:lnTo>
                      <a:pt x="79" y="5"/>
                    </a:lnTo>
                    <a:close/>
                  </a:path>
                </a:pathLst>
              </a:custGeom>
              <a:solidFill>
                <a:srgbClr val="A5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221" name="Freeform 547"/>
              <p:cNvSpPr>
                <a:spLocks/>
              </p:cNvSpPr>
              <p:nvPr/>
            </p:nvSpPr>
            <p:spPr bwMode="auto">
              <a:xfrm>
                <a:off x="5136" y="698"/>
                <a:ext cx="120" cy="113"/>
              </a:xfrm>
              <a:custGeom>
                <a:avLst/>
                <a:gdLst>
                  <a:gd name="T0" fmla="*/ 20 w 240"/>
                  <a:gd name="T1" fmla="*/ 2 h 225"/>
                  <a:gd name="T2" fmla="*/ 17 w 240"/>
                  <a:gd name="T3" fmla="*/ 7 h 225"/>
                  <a:gd name="T4" fmla="*/ 13 w 240"/>
                  <a:gd name="T5" fmla="*/ 13 h 225"/>
                  <a:gd name="T6" fmla="*/ 8 w 240"/>
                  <a:gd name="T7" fmla="*/ 19 h 225"/>
                  <a:gd name="T8" fmla="*/ 2 w 240"/>
                  <a:gd name="T9" fmla="*/ 25 h 225"/>
                  <a:gd name="T10" fmla="*/ 1 w 240"/>
                  <a:gd name="T11" fmla="*/ 25 h 225"/>
                  <a:gd name="T12" fmla="*/ 1 w 240"/>
                  <a:gd name="T13" fmla="*/ 28 h 225"/>
                  <a:gd name="T14" fmla="*/ 4 w 240"/>
                  <a:gd name="T15" fmla="*/ 29 h 225"/>
                  <a:gd name="T16" fmla="*/ 6 w 240"/>
                  <a:gd name="T17" fmla="*/ 30 h 225"/>
                  <a:gd name="T18" fmla="*/ 8 w 240"/>
                  <a:gd name="T19" fmla="*/ 34 h 225"/>
                  <a:gd name="T20" fmla="*/ 9 w 240"/>
                  <a:gd name="T21" fmla="*/ 35 h 225"/>
                  <a:gd name="T22" fmla="*/ 14 w 240"/>
                  <a:gd name="T23" fmla="*/ 40 h 225"/>
                  <a:gd name="T24" fmla="*/ 21 w 240"/>
                  <a:gd name="T25" fmla="*/ 46 h 225"/>
                  <a:gd name="T26" fmla="*/ 28 w 240"/>
                  <a:gd name="T27" fmla="*/ 50 h 225"/>
                  <a:gd name="T28" fmla="*/ 30 w 240"/>
                  <a:gd name="T29" fmla="*/ 51 h 225"/>
                  <a:gd name="T30" fmla="*/ 34 w 240"/>
                  <a:gd name="T31" fmla="*/ 52 h 225"/>
                  <a:gd name="T32" fmla="*/ 36 w 240"/>
                  <a:gd name="T33" fmla="*/ 54 h 225"/>
                  <a:gd name="T34" fmla="*/ 36 w 240"/>
                  <a:gd name="T35" fmla="*/ 56 h 225"/>
                  <a:gd name="T36" fmla="*/ 38 w 240"/>
                  <a:gd name="T37" fmla="*/ 57 h 225"/>
                  <a:gd name="T38" fmla="*/ 40 w 240"/>
                  <a:gd name="T39" fmla="*/ 57 h 225"/>
                  <a:gd name="T40" fmla="*/ 43 w 240"/>
                  <a:gd name="T41" fmla="*/ 55 h 225"/>
                  <a:gd name="T42" fmla="*/ 49 w 240"/>
                  <a:gd name="T43" fmla="*/ 50 h 225"/>
                  <a:gd name="T44" fmla="*/ 55 w 240"/>
                  <a:gd name="T45" fmla="*/ 43 h 225"/>
                  <a:gd name="T46" fmla="*/ 60 w 240"/>
                  <a:gd name="T47" fmla="*/ 33 h 225"/>
                  <a:gd name="T48" fmla="*/ 60 w 240"/>
                  <a:gd name="T49" fmla="*/ 32 h 225"/>
                  <a:gd name="T50" fmla="*/ 59 w 240"/>
                  <a:gd name="T51" fmla="*/ 27 h 225"/>
                  <a:gd name="T52" fmla="*/ 56 w 240"/>
                  <a:gd name="T53" fmla="*/ 27 h 225"/>
                  <a:gd name="T54" fmla="*/ 54 w 240"/>
                  <a:gd name="T55" fmla="*/ 27 h 225"/>
                  <a:gd name="T56" fmla="*/ 52 w 240"/>
                  <a:gd name="T57" fmla="*/ 24 h 225"/>
                  <a:gd name="T58" fmla="*/ 51 w 240"/>
                  <a:gd name="T59" fmla="*/ 22 h 225"/>
                  <a:gd name="T60" fmla="*/ 46 w 240"/>
                  <a:gd name="T61" fmla="*/ 17 h 225"/>
                  <a:gd name="T62" fmla="*/ 39 w 240"/>
                  <a:gd name="T63" fmla="*/ 11 h 225"/>
                  <a:gd name="T64" fmla="*/ 32 w 240"/>
                  <a:gd name="T65" fmla="*/ 8 h 225"/>
                  <a:gd name="T66" fmla="*/ 30 w 240"/>
                  <a:gd name="T67" fmla="*/ 8 h 225"/>
                  <a:gd name="T68" fmla="*/ 28 w 240"/>
                  <a:gd name="T69" fmla="*/ 7 h 225"/>
                  <a:gd name="T70" fmla="*/ 26 w 240"/>
                  <a:gd name="T71" fmla="*/ 5 h 225"/>
                  <a:gd name="T72" fmla="*/ 25 w 240"/>
                  <a:gd name="T73" fmla="*/ 3 h 225"/>
                  <a:gd name="T74" fmla="*/ 22 w 240"/>
                  <a:gd name="T75" fmla="*/ 0 h 225"/>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240" h="225">
                    <a:moveTo>
                      <a:pt x="79" y="5"/>
                    </a:moveTo>
                    <a:lnTo>
                      <a:pt x="79" y="5"/>
                    </a:lnTo>
                    <a:lnTo>
                      <a:pt x="73" y="15"/>
                    </a:lnTo>
                    <a:lnTo>
                      <a:pt x="66" y="25"/>
                    </a:lnTo>
                    <a:lnTo>
                      <a:pt x="58" y="37"/>
                    </a:lnTo>
                    <a:lnTo>
                      <a:pt x="49" y="49"/>
                    </a:lnTo>
                    <a:lnTo>
                      <a:pt x="40" y="61"/>
                    </a:lnTo>
                    <a:lnTo>
                      <a:pt x="29" y="73"/>
                    </a:lnTo>
                    <a:lnTo>
                      <a:pt x="18" y="86"/>
                    </a:lnTo>
                    <a:lnTo>
                      <a:pt x="6" y="98"/>
                    </a:lnTo>
                    <a:lnTo>
                      <a:pt x="4" y="100"/>
                    </a:lnTo>
                    <a:lnTo>
                      <a:pt x="0" y="106"/>
                    </a:lnTo>
                    <a:lnTo>
                      <a:pt x="2" y="111"/>
                    </a:lnTo>
                    <a:lnTo>
                      <a:pt x="15" y="116"/>
                    </a:lnTo>
                    <a:lnTo>
                      <a:pt x="17" y="116"/>
                    </a:lnTo>
                    <a:lnTo>
                      <a:pt x="22" y="117"/>
                    </a:lnTo>
                    <a:lnTo>
                      <a:pt x="28" y="123"/>
                    </a:lnTo>
                    <a:lnTo>
                      <a:pt x="31" y="133"/>
                    </a:lnTo>
                    <a:lnTo>
                      <a:pt x="35" y="139"/>
                    </a:lnTo>
                    <a:lnTo>
                      <a:pt x="43" y="148"/>
                    </a:lnTo>
                    <a:lnTo>
                      <a:pt x="55" y="159"/>
                    </a:lnTo>
                    <a:lnTo>
                      <a:pt x="68" y="172"/>
                    </a:lnTo>
                    <a:lnTo>
                      <a:pt x="83" y="183"/>
                    </a:lnTo>
                    <a:lnTo>
                      <a:pt x="97" y="193"/>
                    </a:lnTo>
                    <a:lnTo>
                      <a:pt x="110" y="200"/>
                    </a:lnTo>
                    <a:lnTo>
                      <a:pt x="120" y="203"/>
                    </a:lnTo>
                    <a:lnTo>
                      <a:pt x="129" y="204"/>
                    </a:lnTo>
                    <a:lnTo>
                      <a:pt x="135" y="205"/>
                    </a:lnTo>
                    <a:lnTo>
                      <a:pt x="139" y="209"/>
                    </a:lnTo>
                    <a:lnTo>
                      <a:pt x="141" y="215"/>
                    </a:lnTo>
                    <a:lnTo>
                      <a:pt x="144" y="222"/>
                    </a:lnTo>
                    <a:lnTo>
                      <a:pt x="148" y="225"/>
                    </a:lnTo>
                    <a:lnTo>
                      <a:pt x="152" y="225"/>
                    </a:lnTo>
                    <a:lnTo>
                      <a:pt x="159" y="225"/>
                    </a:lnTo>
                    <a:lnTo>
                      <a:pt x="164" y="223"/>
                    </a:lnTo>
                    <a:lnTo>
                      <a:pt x="172" y="217"/>
                    </a:lnTo>
                    <a:lnTo>
                      <a:pt x="183" y="210"/>
                    </a:lnTo>
                    <a:lnTo>
                      <a:pt x="195" y="198"/>
                    </a:lnTo>
                    <a:lnTo>
                      <a:pt x="207" y="185"/>
                    </a:lnTo>
                    <a:lnTo>
                      <a:pt x="219" y="169"/>
                    </a:lnTo>
                    <a:lnTo>
                      <a:pt x="229" y="150"/>
                    </a:lnTo>
                    <a:lnTo>
                      <a:pt x="238" y="130"/>
                    </a:lnTo>
                    <a:lnTo>
                      <a:pt x="239" y="126"/>
                    </a:lnTo>
                    <a:lnTo>
                      <a:pt x="240" y="117"/>
                    </a:lnTo>
                    <a:lnTo>
                      <a:pt x="236" y="108"/>
                    </a:lnTo>
                    <a:lnTo>
                      <a:pt x="222" y="107"/>
                    </a:lnTo>
                    <a:lnTo>
                      <a:pt x="220" y="107"/>
                    </a:lnTo>
                    <a:lnTo>
                      <a:pt x="214" y="105"/>
                    </a:lnTo>
                    <a:lnTo>
                      <a:pt x="208" y="101"/>
                    </a:lnTo>
                    <a:lnTo>
                      <a:pt x="206" y="95"/>
                    </a:lnTo>
                    <a:lnTo>
                      <a:pt x="203" y="87"/>
                    </a:lnTo>
                    <a:lnTo>
                      <a:pt x="196" y="77"/>
                    </a:lnTo>
                    <a:lnTo>
                      <a:pt x="184" y="66"/>
                    </a:lnTo>
                    <a:lnTo>
                      <a:pt x="170" y="53"/>
                    </a:lnTo>
                    <a:lnTo>
                      <a:pt x="155" y="42"/>
                    </a:lnTo>
                    <a:lnTo>
                      <a:pt x="141" y="33"/>
                    </a:lnTo>
                    <a:lnTo>
                      <a:pt x="128" y="29"/>
                    </a:lnTo>
                    <a:lnTo>
                      <a:pt x="117" y="29"/>
                    </a:lnTo>
                    <a:lnTo>
                      <a:pt x="115" y="29"/>
                    </a:lnTo>
                    <a:lnTo>
                      <a:pt x="111" y="28"/>
                    </a:lnTo>
                    <a:lnTo>
                      <a:pt x="106" y="24"/>
                    </a:lnTo>
                    <a:lnTo>
                      <a:pt x="103" y="20"/>
                    </a:lnTo>
                    <a:lnTo>
                      <a:pt x="98" y="9"/>
                    </a:lnTo>
                    <a:lnTo>
                      <a:pt x="93" y="1"/>
                    </a:lnTo>
                    <a:lnTo>
                      <a:pt x="86" y="0"/>
                    </a:lnTo>
                    <a:lnTo>
                      <a:pt x="79" y="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222" name="Freeform 548"/>
              <p:cNvSpPr>
                <a:spLocks/>
              </p:cNvSpPr>
              <p:nvPr/>
            </p:nvSpPr>
            <p:spPr bwMode="auto">
              <a:xfrm>
                <a:off x="5226" y="755"/>
                <a:ext cx="26" cy="42"/>
              </a:xfrm>
              <a:custGeom>
                <a:avLst/>
                <a:gdLst>
                  <a:gd name="T0" fmla="*/ 13 w 53"/>
                  <a:gd name="T1" fmla="*/ 1 h 84"/>
                  <a:gd name="T2" fmla="*/ 13 w 53"/>
                  <a:gd name="T3" fmla="*/ 2 h 84"/>
                  <a:gd name="T4" fmla="*/ 12 w 53"/>
                  <a:gd name="T5" fmla="*/ 4 h 84"/>
                  <a:gd name="T6" fmla="*/ 12 w 53"/>
                  <a:gd name="T7" fmla="*/ 5 h 84"/>
                  <a:gd name="T8" fmla="*/ 11 w 53"/>
                  <a:gd name="T9" fmla="*/ 8 h 84"/>
                  <a:gd name="T10" fmla="*/ 9 w 53"/>
                  <a:gd name="T11" fmla="*/ 10 h 84"/>
                  <a:gd name="T12" fmla="*/ 7 w 53"/>
                  <a:gd name="T13" fmla="*/ 13 h 84"/>
                  <a:gd name="T14" fmla="*/ 6 w 53"/>
                  <a:gd name="T15" fmla="*/ 16 h 84"/>
                  <a:gd name="T16" fmla="*/ 3 w 53"/>
                  <a:gd name="T17" fmla="*/ 19 h 84"/>
                  <a:gd name="T18" fmla="*/ 0 w 53"/>
                  <a:gd name="T19" fmla="*/ 21 h 84"/>
                  <a:gd name="T20" fmla="*/ 0 w 53"/>
                  <a:gd name="T21" fmla="*/ 21 h 84"/>
                  <a:gd name="T22" fmla="*/ 0 w 53"/>
                  <a:gd name="T23" fmla="*/ 20 h 84"/>
                  <a:gd name="T24" fmla="*/ 1 w 53"/>
                  <a:gd name="T25" fmla="*/ 18 h 84"/>
                  <a:gd name="T26" fmla="*/ 2 w 53"/>
                  <a:gd name="T27" fmla="*/ 16 h 84"/>
                  <a:gd name="T28" fmla="*/ 3 w 53"/>
                  <a:gd name="T29" fmla="*/ 15 h 84"/>
                  <a:gd name="T30" fmla="*/ 5 w 53"/>
                  <a:gd name="T31" fmla="*/ 13 h 84"/>
                  <a:gd name="T32" fmla="*/ 6 w 53"/>
                  <a:gd name="T33" fmla="*/ 11 h 84"/>
                  <a:gd name="T34" fmla="*/ 7 w 53"/>
                  <a:gd name="T35" fmla="*/ 9 h 84"/>
                  <a:gd name="T36" fmla="*/ 9 w 53"/>
                  <a:gd name="T37" fmla="*/ 7 h 84"/>
                  <a:gd name="T38" fmla="*/ 9 w 53"/>
                  <a:gd name="T39" fmla="*/ 5 h 84"/>
                  <a:gd name="T40" fmla="*/ 10 w 53"/>
                  <a:gd name="T41" fmla="*/ 3 h 84"/>
                  <a:gd name="T42" fmla="*/ 11 w 53"/>
                  <a:gd name="T43" fmla="*/ 1 h 84"/>
                  <a:gd name="T44" fmla="*/ 12 w 53"/>
                  <a:gd name="T45" fmla="*/ 0 h 84"/>
                  <a:gd name="T46" fmla="*/ 13 w 53"/>
                  <a:gd name="T47" fmla="*/ 0 h 84"/>
                  <a:gd name="T48" fmla="*/ 13 w 53"/>
                  <a:gd name="T49" fmla="*/ 1 h 8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53" h="84">
                    <a:moveTo>
                      <a:pt x="53" y="4"/>
                    </a:moveTo>
                    <a:lnTo>
                      <a:pt x="53" y="7"/>
                    </a:lnTo>
                    <a:lnTo>
                      <a:pt x="50" y="13"/>
                    </a:lnTo>
                    <a:lnTo>
                      <a:pt x="48" y="20"/>
                    </a:lnTo>
                    <a:lnTo>
                      <a:pt x="44" y="29"/>
                    </a:lnTo>
                    <a:lnTo>
                      <a:pt x="39" y="40"/>
                    </a:lnTo>
                    <a:lnTo>
                      <a:pt x="31" y="51"/>
                    </a:lnTo>
                    <a:lnTo>
                      <a:pt x="24" y="62"/>
                    </a:lnTo>
                    <a:lnTo>
                      <a:pt x="14" y="74"/>
                    </a:lnTo>
                    <a:lnTo>
                      <a:pt x="3" y="84"/>
                    </a:lnTo>
                    <a:lnTo>
                      <a:pt x="0" y="83"/>
                    </a:lnTo>
                    <a:lnTo>
                      <a:pt x="2" y="77"/>
                    </a:lnTo>
                    <a:lnTo>
                      <a:pt x="7" y="69"/>
                    </a:lnTo>
                    <a:lnTo>
                      <a:pt x="10" y="64"/>
                    </a:lnTo>
                    <a:lnTo>
                      <a:pt x="15" y="59"/>
                    </a:lnTo>
                    <a:lnTo>
                      <a:pt x="20" y="51"/>
                    </a:lnTo>
                    <a:lnTo>
                      <a:pt x="26" y="42"/>
                    </a:lnTo>
                    <a:lnTo>
                      <a:pt x="30" y="33"/>
                    </a:lnTo>
                    <a:lnTo>
                      <a:pt x="36" y="25"/>
                    </a:lnTo>
                    <a:lnTo>
                      <a:pt x="39" y="17"/>
                    </a:lnTo>
                    <a:lnTo>
                      <a:pt x="41" y="12"/>
                    </a:lnTo>
                    <a:lnTo>
                      <a:pt x="45" y="4"/>
                    </a:lnTo>
                    <a:lnTo>
                      <a:pt x="49" y="0"/>
                    </a:lnTo>
                    <a:lnTo>
                      <a:pt x="52" y="0"/>
                    </a:lnTo>
                    <a:lnTo>
                      <a:pt x="53" y="4"/>
                    </a:lnTo>
                    <a:close/>
                  </a:path>
                </a:pathLst>
              </a:custGeom>
              <a:solidFill>
                <a:srgbClr val="E5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223" name="Freeform 549"/>
              <p:cNvSpPr>
                <a:spLocks/>
              </p:cNvSpPr>
              <p:nvPr/>
            </p:nvSpPr>
            <p:spPr bwMode="auto">
              <a:xfrm>
                <a:off x="5172" y="716"/>
                <a:ext cx="62" cy="59"/>
              </a:xfrm>
              <a:custGeom>
                <a:avLst/>
                <a:gdLst>
                  <a:gd name="T0" fmla="*/ 31 w 123"/>
                  <a:gd name="T1" fmla="*/ 17 h 120"/>
                  <a:gd name="T2" fmla="*/ 31 w 123"/>
                  <a:gd name="T3" fmla="*/ 17 h 120"/>
                  <a:gd name="T4" fmla="*/ 31 w 123"/>
                  <a:gd name="T5" fmla="*/ 17 h 120"/>
                  <a:gd name="T6" fmla="*/ 31 w 123"/>
                  <a:gd name="T7" fmla="*/ 18 h 120"/>
                  <a:gd name="T8" fmla="*/ 30 w 123"/>
                  <a:gd name="T9" fmla="*/ 19 h 120"/>
                  <a:gd name="T10" fmla="*/ 29 w 123"/>
                  <a:gd name="T11" fmla="*/ 21 h 120"/>
                  <a:gd name="T12" fmla="*/ 27 w 123"/>
                  <a:gd name="T13" fmla="*/ 23 h 120"/>
                  <a:gd name="T14" fmla="*/ 26 w 123"/>
                  <a:gd name="T15" fmla="*/ 25 h 120"/>
                  <a:gd name="T16" fmla="*/ 24 w 123"/>
                  <a:gd name="T17" fmla="*/ 28 h 120"/>
                  <a:gd name="T18" fmla="*/ 21 w 123"/>
                  <a:gd name="T19" fmla="*/ 29 h 120"/>
                  <a:gd name="T20" fmla="*/ 19 w 123"/>
                  <a:gd name="T21" fmla="*/ 29 h 120"/>
                  <a:gd name="T22" fmla="*/ 18 w 123"/>
                  <a:gd name="T23" fmla="*/ 29 h 120"/>
                  <a:gd name="T24" fmla="*/ 18 w 123"/>
                  <a:gd name="T25" fmla="*/ 27 h 120"/>
                  <a:gd name="T26" fmla="*/ 19 w 123"/>
                  <a:gd name="T27" fmla="*/ 26 h 120"/>
                  <a:gd name="T28" fmla="*/ 20 w 123"/>
                  <a:gd name="T29" fmla="*/ 24 h 120"/>
                  <a:gd name="T30" fmla="*/ 20 w 123"/>
                  <a:gd name="T31" fmla="*/ 23 h 120"/>
                  <a:gd name="T32" fmla="*/ 21 w 123"/>
                  <a:gd name="T33" fmla="*/ 21 h 120"/>
                  <a:gd name="T34" fmla="*/ 21 w 123"/>
                  <a:gd name="T35" fmla="*/ 20 h 120"/>
                  <a:gd name="T36" fmla="*/ 21 w 123"/>
                  <a:gd name="T37" fmla="*/ 19 h 120"/>
                  <a:gd name="T38" fmla="*/ 20 w 123"/>
                  <a:gd name="T39" fmla="*/ 18 h 120"/>
                  <a:gd name="T40" fmla="*/ 19 w 123"/>
                  <a:gd name="T41" fmla="*/ 18 h 120"/>
                  <a:gd name="T42" fmla="*/ 17 w 123"/>
                  <a:gd name="T43" fmla="*/ 19 h 120"/>
                  <a:gd name="T44" fmla="*/ 15 w 123"/>
                  <a:gd name="T45" fmla="*/ 20 h 120"/>
                  <a:gd name="T46" fmla="*/ 13 w 123"/>
                  <a:gd name="T47" fmla="*/ 20 h 120"/>
                  <a:gd name="T48" fmla="*/ 12 w 123"/>
                  <a:gd name="T49" fmla="*/ 18 h 120"/>
                  <a:gd name="T50" fmla="*/ 12 w 123"/>
                  <a:gd name="T51" fmla="*/ 16 h 120"/>
                  <a:gd name="T52" fmla="*/ 12 w 123"/>
                  <a:gd name="T53" fmla="*/ 14 h 120"/>
                  <a:gd name="T54" fmla="*/ 12 w 123"/>
                  <a:gd name="T55" fmla="*/ 13 h 120"/>
                  <a:gd name="T56" fmla="*/ 10 w 123"/>
                  <a:gd name="T57" fmla="*/ 13 h 120"/>
                  <a:gd name="T58" fmla="*/ 9 w 123"/>
                  <a:gd name="T59" fmla="*/ 13 h 120"/>
                  <a:gd name="T60" fmla="*/ 7 w 123"/>
                  <a:gd name="T61" fmla="*/ 14 h 120"/>
                  <a:gd name="T62" fmla="*/ 5 w 123"/>
                  <a:gd name="T63" fmla="*/ 14 h 120"/>
                  <a:gd name="T64" fmla="*/ 3 w 123"/>
                  <a:gd name="T65" fmla="*/ 15 h 120"/>
                  <a:gd name="T66" fmla="*/ 2 w 123"/>
                  <a:gd name="T67" fmla="*/ 15 h 120"/>
                  <a:gd name="T68" fmla="*/ 1 w 123"/>
                  <a:gd name="T69" fmla="*/ 15 h 120"/>
                  <a:gd name="T70" fmla="*/ 0 w 123"/>
                  <a:gd name="T71" fmla="*/ 14 h 120"/>
                  <a:gd name="T72" fmla="*/ 1 w 123"/>
                  <a:gd name="T73" fmla="*/ 13 h 120"/>
                  <a:gd name="T74" fmla="*/ 2 w 123"/>
                  <a:gd name="T75" fmla="*/ 11 h 120"/>
                  <a:gd name="T76" fmla="*/ 3 w 123"/>
                  <a:gd name="T77" fmla="*/ 10 h 120"/>
                  <a:gd name="T78" fmla="*/ 4 w 123"/>
                  <a:gd name="T79" fmla="*/ 9 h 120"/>
                  <a:gd name="T80" fmla="*/ 5 w 123"/>
                  <a:gd name="T81" fmla="*/ 7 h 120"/>
                  <a:gd name="T82" fmla="*/ 6 w 123"/>
                  <a:gd name="T83" fmla="*/ 6 h 120"/>
                  <a:gd name="T84" fmla="*/ 8 w 123"/>
                  <a:gd name="T85" fmla="*/ 4 h 120"/>
                  <a:gd name="T86" fmla="*/ 9 w 123"/>
                  <a:gd name="T87" fmla="*/ 2 h 120"/>
                  <a:gd name="T88" fmla="*/ 11 w 123"/>
                  <a:gd name="T89" fmla="*/ 0 h 120"/>
                  <a:gd name="T90" fmla="*/ 11 w 123"/>
                  <a:gd name="T91" fmla="*/ 0 h 120"/>
                  <a:gd name="T92" fmla="*/ 12 w 123"/>
                  <a:gd name="T93" fmla="*/ 0 h 120"/>
                  <a:gd name="T94" fmla="*/ 12 w 123"/>
                  <a:gd name="T95" fmla="*/ 0 h 120"/>
                  <a:gd name="T96" fmla="*/ 14 w 123"/>
                  <a:gd name="T97" fmla="*/ 0 h 120"/>
                  <a:gd name="T98" fmla="*/ 16 w 123"/>
                  <a:gd name="T99" fmla="*/ 1 h 120"/>
                  <a:gd name="T100" fmla="*/ 18 w 123"/>
                  <a:gd name="T101" fmla="*/ 2 h 120"/>
                  <a:gd name="T102" fmla="*/ 20 w 123"/>
                  <a:gd name="T103" fmla="*/ 4 h 120"/>
                  <a:gd name="T104" fmla="*/ 22 w 123"/>
                  <a:gd name="T105" fmla="*/ 5 h 120"/>
                  <a:gd name="T106" fmla="*/ 24 w 123"/>
                  <a:gd name="T107" fmla="*/ 7 h 120"/>
                  <a:gd name="T108" fmla="*/ 26 w 123"/>
                  <a:gd name="T109" fmla="*/ 9 h 120"/>
                  <a:gd name="T110" fmla="*/ 28 w 123"/>
                  <a:gd name="T111" fmla="*/ 10 h 120"/>
                  <a:gd name="T112" fmla="*/ 29 w 123"/>
                  <a:gd name="T113" fmla="*/ 12 h 120"/>
                  <a:gd name="T114" fmla="*/ 30 w 123"/>
                  <a:gd name="T115" fmla="*/ 13 h 120"/>
                  <a:gd name="T116" fmla="*/ 31 w 123"/>
                  <a:gd name="T117" fmla="*/ 14 h 120"/>
                  <a:gd name="T118" fmla="*/ 31 w 123"/>
                  <a:gd name="T119" fmla="*/ 15 h 120"/>
                  <a:gd name="T120" fmla="*/ 31 w 123"/>
                  <a:gd name="T121" fmla="*/ 17 h 120"/>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23" h="120">
                    <a:moveTo>
                      <a:pt x="123" y="69"/>
                    </a:moveTo>
                    <a:lnTo>
                      <a:pt x="123" y="70"/>
                    </a:lnTo>
                    <a:lnTo>
                      <a:pt x="122" y="71"/>
                    </a:lnTo>
                    <a:lnTo>
                      <a:pt x="121" y="74"/>
                    </a:lnTo>
                    <a:lnTo>
                      <a:pt x="118" y="79"/>
                    </a:lnTo>
                    <a:lnTo>
                      <a:pt x="114" y="85"/>
                    </a:lnTo>
                    <a:lnTo>
                      <a:pt x="108" y="93"/>
                    </a:lnTo>
                    <a:lnTo>
                      <a:pt x="102" y="103"/>
                    </a:lnTo>
                    <a:lnTo>
                      <a:pt x="93" y="114"/>
                    </a:lnTo>
                    <a:lnTo>
                      <a:pt x="84" y="120"/>
                    </a:lnTo>
                    <a:lnTo>
                      <a:pt x="76" y="120"/>
                    </a:lnTo>
                    <a:lnTo>
                      <a:pt x="70" y="117"/>
                    </a:lnTo>
                    <a:lnTo>
                      <a:pt x="71" y="110"/>
                    </a:lnTo>
                    <a:lnTo>
                      <a:pt x="75" y="105"/>
                    </a:lnTo>
                    <a:lnTo>
                      <a:pt x="77" y="100"/>
                    </a:lnTo>
                    <a:lnTo>
                      <a:pt x="80" y="94"/>
                    </a:lnTo>
                    <a:lnTo>
                      <a:pt x="81" y="88"/>
                    </a:lnTo>
                    <a:lnTo>
                      <a:pt x="83" y="83"/>
                    </a:lnTo>
                    <a:lnTo>
                      <a:pt x="81" y="79"/>
                    </a:lnTo>
                    <a:lnTo>
                      <a:pt x="80" y="76"/>
                    </a:lnTo>
                    <a:lnTo>
                      <a:pt x="76" y="76"/>
                    </a:lnTo>
                    <a:lnTo>
                      <a:pt x="66" y="80"/>
                    </a:lnTo>
                    <a:lnTo>
                      <a:pt x="57" y="82"/>
                    </a:lnTo>
                    <a:lnTo>
                      <a:pt x="49" y="82"/>
                    </a:lnTo>
                    <a:lnTo>
                      <a:pt x="47" y="74"/>
                    </a:lnTo>
                    <a:lnTo>
                      <a:pt x="47" y="66"/>
                    </a:lnTo>
                    <a:lnTo>
                      <a:pt x="47" y="58"/>
                    </a:lnTo>
                    <a:lnTo>
                      <a:pt x="45" y="53"/>
                    </a:lnTo>
                    <a:lnTo>
                      <a:pt x="39" y="52"/>
                    </a:lnTo>
                    <a:lnTo>
                      <a:pt x="35" y="54"/>
                    </a:lnTo>
                    <a:lnTo>
                      <a:pt x="28" y="56"/>
                    </a:lnTo>
                    <a:lnTo>
                      <a:pt x="20" y="58"/>
                    </a:lnTo>
                    <a:lnTo>
                      <a:pt x="12" y="60"/>
                    </a:lnTo>
                    <a:lnTo>
                      <a:pt x="5" y="61"/>
                    </a:lnTo>
                    <a:lnTo>
                      <a:pt x="1" y="61"/>
                    </a:lnTo>
                    <a:lnTo>
                      <a:pt x="0" y="57"/>
                    </a:lnTo>
                    <a:lnTo>
                      <a:pt x="2" y="53"/>
                    </a:lnTo>
                    <a:lnTo>
                      <a:pt x="7" y="47"/>
                    </a:lnTo>
                    <a:lnTo>
                      <a:pt x="11" y="42"/>
                    </a:lnTo>
                    <a:lnTo>
                      <a:pt x="16" y="36"/>
                    </a:lnTo>
                    <a:lnTo>
                      <a:pt x="20" y="29"/>
                    </a:lnTo>
                    <a:lnTo>
                      <a:pt x="24" y="24"/>
                    </a:lnTo>
                    <a:lnTo>
                      <a:pt x="30" y="17"/>
                    </a:lnTo>
                    <a:lnTo>
                      <a:pt x="36" y="9"/>
                    </a:lnTo>
                    <a:lnTo>
                      <a:pt x="41" y="2"/>
                    </a:lnTo>
                    <a:lnTo>
                      <a:pt x="42" y="2"/>
                    </a:lnTo>
                    <a:lnTo>
                      <a:pt x="45" y="0"/>
                    </a:lnTo>
                    <a:lnTo>
                      <a:pt x="48" y="2"/>
                    </a:lnTo>
                    <a:lnTo>
                      <a:pt x="54" y="3"/>
                    </a:lnTo>
                    <a:lnTo>
                      <a:pt x="61" y="6"/>
                    </a:lnTo>
                    <a:lnTo>
                      <a:pt x="70" y="10"/>
                    </a:lnTo>
                    <a:lnTo>
                      <a:pt x="78" y="16"/>
                    </a:lnTo>
                    <a:lnTo>
                      <a:pt x="87" y="22"/>
                    </a:lnTo>
                    <a:lnTo>
                      <a:pt x="95" y="28"/>
                    </a:lnTo>
                    <a:lnTo>
                      <a:pt x="103" y="36"/>
                    </a:lnTo>
                    <a:lnTo>
                      <a:pt x="109" y="43"/>
                    </a:lnTo>
                    <a:lnTo>
                      <a:pt x="116" y="51"/>
                    </a:lnTo>
                    <a:lnTo>
                      <a:pt x="117" y="53"/>
                    </a:lnTo>
                    <a:lnTo>
                      <a:pt x="121" y="57"/>
                    </a:lnTo>
                    <a:lnTo>
                      <a:pt x="123" y="63"/>
                    </a:lnTo>
                    <a:lnTo>
                      <a:pt x="123" y="69"/>
                    </a:lnTo>
                    <a:close/>
                  </a:path>
                </a:pathLst>
              </a:custGeom>
              <a:solidFill>
                <a:srgbClr val="E5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224" name="Freeform 550"/>
              <p:cNvSpPr>
                <a:spLocks/>
              </p:cNvSpPr>
              <p:nvPr/>
            </p:nvSpPr>
            <p:spPr bwMode="auto">
              <a:xfrm>
                <a:off x="5165" y="701"/>
                <a:ext cx="19" cy="25"/>
              </a:xfrm>
              <a:custGeom>
                <a:avLst/>
                <a:gdLst>
                  <a:gd name="T0" fmla="*/ 7 w 38"/>
                  <a:gd name="T1" fmla="*/ 0 h 51"/>
                  <a:gd name="T2" fmla="*/ 8 w 38"/>
                  <a:gd name="T3" fmla="*/ 0 h 51"/>
                  <a:gd name="T4" fmla="*/ 9 w 38"/>
                  <a:gd name="T5" fmla="*/ 1 h 51"/>
                  <a:gd name="T6" fmla="*/ 10 w 38"/>
                  <a:gd name="T7" fmla="*/ 2 h 51"/>
                  <a:gd name="T8" fmla="*/ 10 w 38"/>
                  <a:gd name="T9" fmla="*/ 4 h 51"/>
                  <a:gd name="T10" fmla="*/ 9 w 38"/>
                  <a:gd name="T11" fmla="*/ 5 h 51"/>
                  <a:gd name="T12" fmla="*/ 8 w 38"/>
                  <a:gd name="T13" fmla="*/ 8 h 51"/>
                  <a:gd name="T14" fmla="*/ 6 w 38"/>
                  <a:gd name="T15" fmla="*/ 10 h 51"/>
                  <a:gd name="T16" fmla="*/ 5 w 38"/>
                  <a:gd name="T17" fmla="*/ 11 h 51"/>
                  <a:gd name="T18" fmla="*/ 3 w 38"/>
                  <a:gd name="T19" fmla="*/ 12 h 51"/>
                  <a:gd name="T20" fmla="*/ 1 w 38"/>
                  <a:gd name="T21" fmla="*/ 12 h 51"/>
                  <a:gd name="T22" fmla="*/ 0 w 38"/>
                  <a:gd name="T23" fmla="*/ 11 h 51"/>
                  <a:gd name="T24" fmla="*/ 2 w 38"/>
                  <a:gd name="T25" fmla="*/ 8 h 51"/>
                  <a:gd name="T26" fmla="*/ 4 w 38"/>
                  <a:gd name="T27" fmla="*/ 4 h 51"/>
                  <a:gd name="T28" fmla="*/ 6 w 38"/>
                  <a:gd name="T29" fmla="*/ 2 h 51"/>
                  <a:gd name="T30" fmla="*/ 7 w 38"/>
                  <a:gd name="T31" fmla="*/ 0 h 51"/>
                  <a:gd name="T32" fmla="*/ 7 w 38"/>
                  <a:gd name="T33" fmla="*/ 0 h 5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8" h="51">
                    <a:moveTo>
                      <a:pt x="28" y="0"/>
                    </a:moveTo>
                    <a:lnTo>
                      <a:pt x="32" y="1"/>
                    </a:lnTo>
                    <a:lnTo>
                      <a:pt x="35" y="6"/>
                    </a:lnTo>
                    <a:lnTo>
                      <a:pt x="37" y="10"/>
                    </a:lnTo>
                    <a:lnTo>
                      <a:pt x="38" y="16"/>
                    </a:lnTo>
                    <a:lnTo>
                      <a:pt x="36" y="23"/>
                    </a:lnTo>
                    <a:lnTo>
                      <a:pt x="30" y="32"/>
                    </a:lnTo>
                    <a:lnTo>
                      <a:pt x="24" y="41"/>
                    </a:lnTo>
                    <a:lnTo>
                      <a:pt x="18" y="47"/>
                    </a:lnTo>
                    <a:lnTo>
                      <a:pt x="11" y="51"/>
                    </a:lnTo>
                    <a:lnTo>
                      <a:pt x="4" y="50"/>
                    </a:lnTo>
                    <a:lnTo>
                      <a:pt x="0" y="44"/>
                    </a:lnTo>
                    <a:lnTo>
                      <a:pt x="6" y="32"/>
                    </a:lnTo>
                    <a:lnTo>
                      <a:pt x="16" y="18"/>
                    </a:lnTo>
                    <a:lnTo>
                      <a:pt x="21" y="9"/>
                    </a:lnTo>
                    <a:lnTo>
                      <a:pt x="25" y="3"/>
                    </a:lnTo>
                    <a:lnTo>
                      <a:pt x="28" y="0"/>
                    </a:lnTo>
                    <a:close/>
                  </a:path>
                </a:pathLst>
              </a:custGeom>
              <a:solidFill>
                <a:srgbClr val="E5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225" name="Freeform 551"/>
              <p:cNvSpPr>
                <a:spLocks/>
              </p:cNvSpPr>
              <p:nvPr/>
            </p:nvSpPr>
            <p:spPr bwMode="auto">
              <a:xfrm>
                <a:off x="4401" y="265"/>
                <a:ext cx="189" cy="185"/>
              </a:xfrm>
              <a:custGeom>
                <a:avLst/>
                <a:gdLst>
                  <a:gd name="T0" fmla="*/ 92 w 378"/>
                  <a:gd name="T1" fmla="*/ 14 h 370"/>
                  <a:gd name="T2" fmla="*/ 89 w 378"/>
                  <a:gd name="T3" fmla="*/ 23 h 370"/>
                  <a:gd name="T4" fmla="*/ 87 w 378"/>
                  <a:gd name="T5" fmla="*/ 34 h 370"/>
                  <a:gd name="T6" fmla="*/ 85 w 378"/>
                  <a:gd name="T7" fmla="*/ 44 h 370"/>
                  <a:gd name="T8" fmla="*/ 83 w 378"/>
                  <a:gd name="T9" fmla="*/ 55 h 370"/>
                  <a:gd name="T10" fmla="*/ 79 w 378"/>
                  <a:gd name="T11" fmla="*/ 63 h 370"/>
                  <a:gd name="T12" fmla="*/ 74 w 378"/>
                  <a:gd name="T13" fmla="*/ 70 h 370"/>
                  <a:gd name="T14" fmla="*/ 68 w 378"/>
                  <a:gd name="T15" fmla="*/ 73 h 370"/>
                  <a:gd name="T16" fmla="*/ 60 w 378"/>
                  <a:gd name="T17" fmla="*/ 73 h 370"/>
                  <a:gd name="T18" fmla="*/ 52 w 378"/>
                  <a:gd name="T19" fmla="*/ 72 h 370"/>
                  <a:gd name="T20" fmla="*/ 45 w 378"/>
                  <a:gd name="T21" fmla="*/ 72 h 370"/>
                  <a:gd name="T22" fmla="*/ 38 w 378"/>
                  <a:gd name="T23" fmla="*/ 72 h 370"/>
                  <a:gd name="T24" fmla="*/ 33 w 378"/>
                  <a:gd name="T25" fmla="*/ 74 h 370"/>
                  <a:gd name="T26" fmla="*/ 28 w 378"/>
                  <a:gd name="T27" fmla="*/ 75 h 370"/>
                  <a:gd name="T28" fmla="*/ 24 w 378"/>
                  <a:gd name="T29" fmla="*/ 78 h 370"/>
                  <a:gd name="T30" fmla="*/ 20 w 378"/>
                  <a:gd name="T31" fmla="*/ 82 h 370"/>
                  <a:gd name="T32" fmla="*/ 15 w 378"/>
                  <a:gd name="T33" fmla="*/ 90 h 370"/>
                  <a:gd name="T34" fmla="*/ 8 w 378"/>
                  <a:gd name="T35" fmla="*/ 93 h 370"/>
                  <a:gd name="T36" fmla="*/ 4 w 378"/>
                  <a:gd name="T37" fmla="*/ 88 h 370"/>
                  <a:gd name="T38" fmla="*/ 2 w 378"/>
                  <a:gd name="T39" fmla="*/ 79 h 370"/>
                  <a:gd name="T40" fmla="*/ 0 w 378"/>
                  <a:gd name="T41" fmla="*/ 73 h 370"/>
                  <a:gd name="T42" fmla="*/ 0 w 378"/>
                  <a:gd name="T43" fmla="*/ 68 h 370"/>
                  <a:gd name="T44" fmla="*/ 1 w 378"/>
                  <a:gd name="T45" fmla="*/ 62 h 370"/>
                  <a:gd name="T46" fmla="*/ 3 w 378"/>
                  <a:gd name="T47" fmla="*/ 55 h 370"/>
                  <a:gd name="T48" fmla="*/ 5 w 378"/>
                  <a:gd name="T49" fmla="*/ 48 h 370"/>
                  <a:gd name="T50" fmla="*/ 8 w 378"/>
                  <a:gd name="T51" fmla="*/ 40 h 370"/>
                  <a:gd name="T52" fmla="*/ 11 w 378"/>
                  <a:gd name="T53" fmla="*/ 32 h 370"/>
                  <a:gd name="T54" fmla="*/ 15 w 378"/>
                  <a:gd name="T55" fmla="*/ 24 h 370"/>
                  <a:gd name="T56" fmla="*/ 21 w 378"/>
                  <a:gd name="T57" fmla="*/ 17 h 370"/>
                  <a:gd name="T58" fmla="*/ 31 w 378"/>
                  <a:gd name="T59" fmla="*/ 10 h 370"/>
                  <a:gd name="T60" fmla="*/ 44 w 378"/>
                  <a:gd name="T61" fmla="*/ 5 h 370"/>
                  <a:gd name="T62" fmla="*/ 58 w 378"/>
                  <a:gd name="T63" fmla="*/ 1 h 370"/>
                  <a:gd name="T64" fmla="*/ 72 w 378"/>
                  <a:gd name="T65" fmla="*/ 0 h 370"/>
                  <a:gd name="T66" fmla="*/ 83 w 378"/>
                  <a:gd name="T67" fmla="*/ 1 h 370"/>
                  <a:gd name="T68" fmla="*/ 91 w 378"/>
                  <a:gd name="T69" fmla="*/ 4 h 370"/>
                  <a:gd name="T70" fmla="*/ 95 w 378"/>
                  <a:gd name="T71" fmla="*/ 8 h 37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378" h="370">
                    <a:moveTo>
                      <a:pt x="374" y="40"/>
                    </a:moveTo>
                    <a:lnTo>
                      <a:pt x="368" y="55"/>
                    </a:lnTo>
                    <a:lnTo>
                      <a:pt x="361" y="71"/>
                    </a:lnTo>
                    <a:lnTo>
                      <a:pt x="355" y="90"/>
                    </a:lnTo>
                    <a:lnTo>
                      <a:pt x="351" y="112"/>
                    </a:lnTo>
                    <a:lnTo>
                      <a:pt x="346" y="133"/>
                    </a:lnTo>
                    <a:lnTo>
                      <a:pt x="343" y="154"/>
                    </a:lnTo>
                    <a:lnTo>
                      <a:pt x="339" y="175"/>
                    </a:lnTo>
                    <a:lnTo>
                      <a:pt x="334" y="197"/>
                    </a:lnTo>
                    <a:lnTo>
                      <a:pt x="329" y="217"/>
                    </a:lnTo>
                    <a:lnTo>
                      <a:pt x="322" y="236"/>
                    </a:lnTo>
                    <a:lnTo>
                      <a:pt x="315" y="252"/>
                    </a:lnTo>
                    <a:lnTo>
                      <a:pt x="306" y="267"/>
                    </a:lnTo>
                    <a:lnTo>
                      <a:pt x="296" y="278"/>
                    </a:lnTo>
                    <a:lnTo>
                      <a:pt x="284" y="287"/>
                    </a:lnTo>
                    <a:lnTo>
                      <a:pt x="270" y="291"/>
                    </a:lnTo>
                    <a:lnTo>
                      <a:pt x="254" y="291"/>
                    </a:lnTo>
                    <a:lnTo>
                      <a:pt x="237" y="289"/>
                    </a:lnTo>
                    <a:lnTo>
                      <a:pt x="221" y="288"/>
                    </a:lnTo>
                    <a:lnTo>
                      <a:pt x="206" y="287"/>
                    </a:lnTo>
                    <a:lnTo>
                      <a:pt x="191" y="286"/>
                    </a:lnTo>
                    <a:lnTo>
                      <a:pt x="178" y="286"/>
                    </a:lnTo>
                    <a:lnTo>
                      <a:pt x="164" y="287"/>
                    </a:lnTo>
                    <a:lnTo>
                      <a:pt x="152" y="288"/>
                    </a:lnTo>
                    <a:lnTo>
                      <a:pt x="140" y="289"/>
                    </a:lnTo>
                    <a:lnTo>
                      <a:pt x="130" y="293"/>
                    </a:lnTo>
                    <a:lnTo>
                      <a:pt x="120" y="296"/>
                    </a:lnTo>
                    <a:lnTo>
                      <a:pt x="110" y="299"/>
                    </a:lnTo>
                    <a:lnTo>
                      <a:pt x="101" y="305"/>
                    </a:lnTo>
                    <a:lnTo>
                      <a:pt x="93" y="312"/>
                    </a:lnTo>
                    <a:lnTo>
                      <a:pt x="85" y="318"/>
                    </a:lnTo>
                    <a:lnTo>
                      <a:pt x="78" y="327"/>
                    </a:lnTo>
                    <a:lnTo>
                      <a:pt x="73" y="336"/>
                    </a:lnTo>
                    <a:lnTo>
                      <a:pt x="57" y="359"/>
                    </a:lnTo>
                    <a:lnTo>
                      <a:pt x="44" y="370"/>
                    </a:lnTo>
                    <a:lnTo>
                      <a:pt x="32" y="370"/>
                    </a:lnTo>
                    <a:lnTo>
                      <a:pt x="22" y="362"/>
                    </a:lnTo>
                    <a:lnTo>
                      <a:pt x="16" y="350"/>
                    </a:lnTo>
                    <a:lnTo>
                      <a:pt x="9" y="333"/>
                    </a:lnTo>
                    <a:lnTo>
                      <a:pt x="5" y="315"/>
                    </a:lnTo>
                    <a:lnTo>
                      <a:pt x="1" y="298"/>
                    </a:lnTo>
                    <a:lnTo>
                      <a:pt x="0" y="289"/>
                    </a:lnTo>
                    <a:lnTo>
                      <a:pt x="0" y="280"/>
                    </a:lnTo>
                    <a:lnTo>
                      <a:pt x="0" y="269"/>
                    </a:lnTo>
                    <a:lnTo>
                      <a:pt x="1" y="258"/>
                    </a:lnTo>
                    <a:lnTo>
                      <a:pt x="3" y="246"/>
                    </a:lnTo>
                    <a:lnTo>
                      <a:pt x="6" y="232"/>
                    </a:lnTo>
                    <a:lnTo>
                      <a:pt x="9" y="218"/>
                    </a:lnTo>
                    <a:lnTo>
                      <a:pt x="14" y="203"/>
                    </a:lnTo>
                    <a:lnTo>
                      <a:pt x="18" y="189"/>
                    </a:lnTo>
                    <a:lnTo>
                      <a:pt x="22" y="173"/>
                    </a:lnTo>
                    <a:lnTo>
                      <a:pt x="29" y="159"/>
                    </a:lnTo>
                    <a:lnTo>
                      <a:pt x="36" y="143"/>
                    </a:lnTo>
                    <a:lnTo>
                      <a:pt x="43" y="127"/>
                    </a:lnTo>
                    <a:lnTo>
                      <a:pt x="50" y="112"/>
                    </a:lnTo>
                    <a:lnTo>
                      <a:pt x="59" y="96"/>
                    </a:lnTo>
                    <a:lnTo>
                      <a:pt x="68" y="81"/>
                    </a:lnTo>
                    <a:lnTo>
                      <a:pt x="83" y="65"/>
                    </a:lnTo>
                    <a:lnTo>
                      <a:pt x="101" y="49"/>
                    </a:lnTo>
                    <a:lnTo>
                      <a:pt x="123" y="37"/>
                    </a:lnTo>
                    <a:lnTo>
                      <a:pt x="148" y="26"/>
                    </a:lnTo>
                    <a:lnTo>
                      <a:pt x="174" y="17"/>
                    </a:lnTo>
                    <a:lnTo>
                      <a:pt x="202" y="10"/>
                    </a:lnTo>
                    <a:lnTo>
                      <a:pt x="230" y="4"/>
                    </a:lnTo>
                    <a:lnTo>
                      <a:pt x="258" y="1"/>
                    </a:lnTo>
                    <a:lnTo>
                      <a:pt x="285" y="0"/>
                    </a:lnTo>
                    <a:lnTo>
                      <a:pt x="310" y="1"/>
                    </a:lnTo>
                    <a:lnTo>
                      <a:pt x="332" y="3"/>
                    </a:lnTo>
                    <a:lnTo>
                      <a:pt x="351" y="7"/>
                    </a:lnTo>
                    <a:lnTo>
                      <a:pt x="364" y="13"/>
                    </a:lnTo>
                    <a:lnTo>
                      <a:pt x="374" y="20"/>
                    </a:lnTo>
                    <a:lnTo>
                      <a:pt x="378" y="29"/>
                    </a:lnTo>
                    <a:lnTo>
                      <a:pt x="374" y="40"/>
                    </a:lnTo>
                    <a:close/>
                  </a:path>
                </a:pathLst>
              </a:custGeom>
              <a:solidFill>
                <a:srgbClr val="FFC4A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226" name="Freeform 552"/>
              <p:cNvSpPr>
                <a:spLocks/>
              </p:cNvSpPr>
              <p:nvPr/>
            </p:nvSpPr>
            <p:spPr bwMode="auto">
              <a:xfrm>
                <a:off x="4531" y="658"/>
                <a:ext cx="175" cy="86"/>
              </a:xfrm>
              <a:custGeom>
                <a:avLst/>
                <a:gdLst>
                  <a:gd name="T0" fmla="*/ 87 w 350"/>
                  <a:gd name="T1" fmla="*/ 6 h 171"/>
                  <a:gd name="T2" fmla="*/ 86 w 350"/>
                  <a:gd name="T3" fmla="*/ 10 h 171"/>
                  <a:gd name="T4" fmla="*/ 85 w 350"/>
                  <a:gd name="T5" fmla="*/ 14 h 171"/>
                  <a:gd name="T6" fmla="*/ 83 w 350"/>
                  <a:gd name="T7" fmla="*/ 18 h 171"/>
                  <a:gd name="T8" fmla="*/ 80 w 350"/>
                  <a:gd name="T9" fmla="*/ 23 h 171"/>
                  <a:gd name="T10" fmla="*/ 77 w 350"/>
                  <a:gd name="T11" fmla="*/ 27 h 171"/>
                  <a:gd name="T12" fmla="*/ 72 w 350"/>
                  <a:gd name="T13" fmla="*/ 32 h 171"/>
                  <a:gd name="T14" fmla="*/ 66 w 350"/>
                  <a:gd name="T15" fmla="*/ 36 h 171"/>
                  <a:gd name="T16" fmla="*/ 59 w 350"/>
                  <a:gd name="T17" fmla="*/ 40 h 171"/>
                  <a:gd name="T18" fmla="*/ 55 w 350"/>
                  <a:gd name="T19" fmla="*/ 41 h 171"/>
                  <a:gd name="T20" fmla="*/ 51 w 350"/>
                  <a:gd name="T21" fmla="*/ 42 h 171"/>
                  <a:gd name="T22" fmla="*/ 47 w 350"/>
                  <a:gd name="T23" fmla="*/ 43 h 171"/>
                  <a:gd name="T24" fmla="*/ 43 w 350"/>
                  <a:gd name="T25" fmla="*/ 43 h 171"/>
                  <a:gd name="T26" fmla="*/ 39 w 350"/>
                  <a:gd name="T27" fmla="*/ 43 h 171"/>
                  <a:gd name="T28" fmla="*/ 35 w 350"/>
                  <a:gd name="T29" fmla="*/ 43 h 171"/>
                  <a:gd name="T30" fmla="*/ 31 w 350"/>
                  <a:gd name="T31" fmla="*/ 42 h 171"/>
                  <a:gd name="T32" fmla="*/ 28 w 350"/>
                  <a:gd name="T33" fmla="*/ 41 h 171"/>
                  <a:gd name="T34" fmla="*/ 24 w 350"/>
                  <a:gd name="T35" fmla="*/ 40 h 171"/>
                  <a:gd name="T36" fmla="*/ 21 w 350"/>
                  <a:gd name="T37" fmla="*/ 39 h 171"/>
                  <a:gd name="T38" fmla="*/ 19 w 350"/>
                  <a:gd name="T39" fmla="*/ 38 h 171"/>
                  <a:gd name="T40" fmla="*/ 16 w 350"/>
                  <a:gd name="T41" fmla="*/ 36 h 171"/>
                  <a:gd name="T42" fmla="*/ 14 w 350"/>
                  <a:gd name="T43" fmla="*/ 35 h 171"/>
                  <a:gd name="T44" fmla="*/ 11 w 350"/>
                  <a:gd name="T45" fmla="*/ 33 h 171"/>
                  <a:gd name="T46" fmla="*/ 10 w 350"/>
                  <a:gd name="T47" fmla="*/ 32 h 171"/>
                  <a:gd name="T48" fmla="*/ 8 w 350"/>
                  <a:gd name="T49" fmla="*/ 31 h 171"/>
                  <a:gd name="T50" fmla="*/ 6 w 350"/>
                  <a:gd name="T51" fmla="*/ 28 h 171"/>
                  <a:gd name="T52" fmla="*/ 3 w 350"/>
                  <a:gd name="T53" fmla="*/ 26 h 171"/>
                  <a:gd name="T54" fmla="*/ 2 w 350"/>
                  <a:gd name="T55" fmla="*/ 23 h 171"/>
                  <a:gd name="T56" fmla="*/ 0 w 350"/>
                  <a:gd name="T57" fmla="*/ 21 h 171"/>
                  <a:gd name="T58" fmla="*/ 0 w 350"/>
                  <a:gd name="T59" fmla="*/ 20 h 171"/>
                  <a:gd name="T60" fmla="*/ 2 w 350"/>
                  <a:gd name="T61" fmla="*/ 20 h 171"/>
                  <a:gd name="T62" fmla="*/ 6 w 350"/>
                  <a:gd name="T63" fmla="*/ 21 h 171"/>
                  <a:gd name="T64" fmla="*/ 11 w 350"/>
                  <a:gd name="T65" fmla="*/ 23 h 171"/>
                  <a:gd name="T66" fmla="*/ 13 w 350"/>
                  <a:gd name="T67" fmla="*/ 24 h 171"/>
                  <a:gd name="T68" fmla="*/ 15 w 350"/>
                  <a:gd name="T69" fmla="*/ 24 h 171"/>
                  <a:gd name="T70" fmla="*/ 17 w 350"/>
                  <a:gd name="T71" fmla="*/ 25 h 171"/>
                  <a:gd name="T72" fmla="*/ 19 w 350"/>
                  <a:gd name="T73" fmla="*/ 25 h 171"/>
                  <a:gd name="T74" fmla="*/ 22 w 350"/>
                  <a:gd name="T75" fmla="*/ 26 h 171"/>
                  <a:gd name="T76" fmla="*/ 25 w 350"/>
                  <a:gd name="T77" fmla="*/ 26 h 171"/>
                  <a:gd name="T78" fmla="*/ 28 w 350"/>
                  <a:gd name="T79" fmla="*/ 26 h 171"/>
                  <a:gd name="T80" fmla="*/ 31 w 350"/>
                  <a:gd name="T81" fmla="*/ 26 h 171"/>
                  <a:gd name="T82" fmla="*/ 35 w 350"/>
                  <a:gd name="T83" fmla="*/ 26 h 171"/>
                  <a:gd name="T84" fmla="*/ 38 w 350"/>
                  <a:gd name="T85" fmla="*/ 25 h 171"/>
                  <a:gd name="T86" fmla="*/ 41 w 350"/>
                  <a:gd name="T87" fmla="*/ 24 h 171"/>
                  <a:gd name="T88" fmla="*/ 45 w 350"/>
                  <a:gd name="T89" fmla="*/ 24 h 171"/>
                  <a:gd name="T90" fmla="*/ 48 w 350"/>
                  <a:gd name="T91" fmla="*/ 23 h 171"/>
                  <a:gd name="T92" fmla="*/ 51 w 350"/>
                  <a:gd name="T93" fmla="*/ 21 h 171"/>
                  <a:gd name="T94" fmla="*/ 55 w 350"/>
                  <a:gd name="T95" fmla="*/ 19 h 171"/>
                  <a:gd name="T96" fmla="*/ 58 w 350"/>
                  <a:gd name="T97" fmla="*/ 17 h 171"/>
                  <a:gd name="T98" fmla="*/ 64 w 350"/>
                  <a:gd name="T99" fmla="*/ 13 h 171"/>
                  <a:gd name="T100" fmla="*/ 70 w 350"/>
                  <a:gd name="T101" fmla="*/ 9 h 171"/>
                  <a:gd name="T102" fmla="*/ 76 w 350"/>
                  <a:gd name="T103" fmla="*/ 5 h 171"/>
                  <a:gd name="T104" fmla="*/ 81 w 350"/>
                  <a:gd name="T105" fmla="*/ 2 h 171"/>
                  <a:gd name="T106" fmla="*/ 84 w 350"/>
                  <a:gd name="T107" fmla="*/ 0 h 171"/>
                  <a:gd name="T108" fmla="*/ 87 w 350"/>
                  <a:gd name="T109" fmla="*/ 0 h 171"/>
                  <a:gd name="T110" fmla="*/ 88 w 350"/>
                  <a:gd name="T111" fmla="*/ 2 h 171"/>
                  <a:gd name="T112" fmla="*/ 87 w 350"/>
                  <a:gd name="T113" fmla="*/ 6 h 171"/>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50" h="171">
                    <a:moveTo>
                      <a:pt x="347" y="23"/>
                    </a:moveTo>
                    <a:lnTo>
                      <a:pt x="342" y="38"/>
                    </a:lnTo>
                    <a:lnTo>
                      <a:pt x="337" y="54"/>
                    </a:lnTo>
                    <a:lnTo>
                      <a:pt x="330" y="72"/>
                    </a:lnTo>
                    <a:lnTo>
                      <a:pt x="320" y="90"/>
                    </a:lnTo>
                    <a:lnTo>
                      <a:pt x="306" y="108"/>
                    </a:lnTo>
                    <a:lnTo>
                      <a:pt x="288" y="125"/>
                    </a:lnTo>
                    <a:lnTo>
                      <a:pt x="264" y="142"/>
                    </a:lnTo>
                    <a:lnTo>
                      <a:pt x="234" y="158"/>
                    </a:lnTo>
                    <a:lnTo>
                      <a:pt x="218" y="163"/>
                    </a:lnTo>
                    <a:lnTo>
                      <a:pt x="201" y="168"/>
                    </a:lnTo>
                    <a:lnTo>
                      <a:pt x="186" y="171"/>
                    </a:lnTo>
                    <a:lnTo>
                      <a:pt x="169" y="171"/>
                    </a:lnTo>
                    <a:lnTo>
                      <a:pt x="155" y="171"/>
                    </a:lnTo>
                    <a:lnTo>
                      <a:pt x="139" y="170"/>
                    </a:lnTo>
                    <a:lnTo>
                      <a:pt x="124" y="167"/>
                    </a:lnTo>
                    <a:lnTo>
                      <a:pt x="110" y="163"/>
                    </a:lnTo>
                    <a:lnTo>
                      <a:pt x="96" y="159"/>
                    </a:lnTo>
                    <a:lnTo>
                      <a:pt x="84" y="155"/>
                    </a:lnTo>
                    <a:lnTo>
                      <a:pt x="73" y="149"/>
                    </a:lnTo>
                    <a:lnTo>
                      <a:pt x="62" y="143"/>
                    </a:lnTo>
                    <a:lnTo>
                      <a:pt x="53" y="137"/>
                    </a:lnTo>
                    <a:lnTo>
                      <a:pt x="44" y="131"/>
                    </a:lnTo>
                    <a:lnTo>
                      <a:pt x="37" y="127"/>
                    </a:lnTo>
                    <a:lnTo>
                      <a:pt x="32" y="121"/>
                    </a:lnTo>
                    <a:lnTo>
                      <a:pt x="22" y="111"/>
                    </a:lnTo>
                    <a:lnTo>
                      <a:pt x="12" y="101"/>
                    </a:lnTo>
                    <a:lnTo>
                      <a:pt x="5" y="92"/>
                    </a:lnTo>
                    <a:lnTo>
                      <a:pt x="0" y="84"/>
                    </a:lnTo>
                    <a:lnTo>
                      <a:pt x="0" y="80"/>
                    </a:lnTo>
                    <a:lnTo>
                      <a:pt x="7" y="79"/>
                    </a:lnTo>
                    <a:lnTo>
                      <a:pt x="21" y="82"/>
                    </a:lnTo>
                    <a:lnTo>
                      <a:pt x="43" y="91"/>
                    </a:lnTo>
                    <a:lnTo>
                      <a:pt x="50" y="93"/>
                    </a:lnTo>
                    <a:lnTo>
                      <a:pt x="57" y="96"/>
                    </a:lnTo>
                    <a:lnTo>
                      <a:pt x="66" y="98"/>
                    </a:lnTo>
                    <a:lnTo>
                      <a:pt x="76" y="100"/>
                    </a:lnTo>
                    <a:lnTo>
                      <a:pt x="88" y="101"/>
                    </a:lnTo>
                    <a:lnTo>
                      <a:pt x="99" y="102"/>
                    </a:lnTo>
                    <a:lnTo>
                      <a:pt x="111" y="102"/>
                    </a:lnTo>
                    <a:lnTo>
                      <a:pt x="123" y="102"/>
                    </a:lnTo>
                    <a:lnTo>
                      <a:pt x="137" y="101"/>
                    </a:lnTo>
                    <a:lnTo>
                      <a:pt x="150" y="99"/>
                    </a:lnTo>
                    <a:lnTo>
                      <a:pt x="164" y="96"/>
                    </a:lnTo>
                    <a:lnTo>
                      <a:pt x="177" y="93"/>
                    </a:lnTo>
                    <a:lnTo>
                      <a:pt x="190" y="89"/>
                    </a:lnTo>
                    <a:lnTo>
                      <a:pt x="204" y="83"/>
                    </a:lnTo>
                    <a:lnTo>
                      <a:pt x="217" y="76"/>
                    </a:lnTo>
                    <a:lnTo>
                      <a:pt x="231" y="68"/>
                    </a:lnTo>
                    <a:lnTo>
                      <a:pt x="255" y="51"/>
                    </a:lnTo>
                    <a:lnTo>
                      <a:pt x="280" y="34"/>
                    </a:lnTo>
                    <a:lnTo>
                      <a:pt x="302" y="19"/>
                    </a:lnTo>
                    <a:lnTo>
                      <a:pt x="321" y="7"/>
                    </a:lnTo>
                    <a:lnTo>
                      <a:pt x="336" y="0"/>
                    </a:lnTo>
                    <a:lnTo>
                      <a:pt x="346" y="0"/>
                    </a:lnTo>
                    <a:lnTo>
                      <a:pt x="350" y="7"/>
                    </a:lnTo>
                    <a:lnTo>
                      <a:pt x="347" y="23"/>
                    </a:lnTo>
                    <a:close/>
                  </a:path>
                </a:pathLst>
              </a:custGeom>
              <a:solidFill>
                <a:srgbClr val="FFC4A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227" name="Freeform 553"/>
              <p:cNvSpPr>
                <a:spLocks/>
              </p:cNvSpPr>
              <p:nvPr/>
            </p:nvSpPr>
            <p:spPr bwMode="auto">
              <a:xfrm>
                <a:off x="4220" y="632"/>
                <a:ext cx="122" cy="54"/>
              </a:xfrm>
              <a:custGeom>
                <a:avLst/>
                <a:gdLst>
                  <a:gd name="T0" fmla="*/ 59 w 245"/>
                  <a:gd name="T1" fmla="*/ 0 h 107"/>
                  <a:gd name="T2" fmla="*/ 58 w 245"/>
                  <a:gd name="T3" fmla="*/ 1 h 107"/>
                  <a:gd name="T4" fmla="*/ 57 w 245"/>
                  <a:gd name="T5" fmla="*/ 1 h 107"/>
                  <a:gd name="T6" fmla="*/ 55 w 245"/>
                  <a:gd name="T7" fmla="*/ 2 h 107"/>
                  <a:gd name="T8" fmla="*/ 53 w 245"/>
                  <a:gd name="T9" fmla="*/ 2 h 107"/>
                  <a:gd name="T10" fmla="*/ 50 w 245"/>
                  <a:gd name="T11" fmla="*/ 3 h 107"/>
                  <a:gd name="T12" fmla="*/ 47 w 245"/>
                  <a:gd name="T13" fmla="*/ 4 h 107"/>
                  <a:gd name="T14" fmla="*/ 45 w 245"/>
                  <a:gd name="T15" fmla="*/ 5 h 107"/>
                  <a:gd name="T16" fmla="*/ 42 w 245"/>
                  <a:gd name="T17" fmla="*/ 5 h 107"/>
                  <a:gd name="T18" fmla="*/ 39 w 245"/>
                  <a:gd name="T19" fmla="*/ 5 h 107"/>
                  <a:gd name="T20" fmla="*/ 34 w 245"/>
                  <a:gd name="T21" fmla="*/ 5 h 107"/>
                  <a:gd name="T22" fmla="*/ 29 w 245"/>
                  <a:gd name="T23" fmla="*/ 5 h 107"/>
                  <a:gd name="T24" fmla="*/ 23 w 245"/>
                  <a:gd name="T25" fmla="*/ 5 h 107"/>
                  <a:gd name="T26" fmla="*/ 18 w 245"/>
                  <a:gd name="T27" fmla="*/ 6 h 107"/>
                  <a:gd name="T28" fmla="*/ 12 w 245"/>
                  <a:gd name="T29" fmla="*/ 7 h 107"/>
                  <a:gd name="T30" fmla="*/ 8 w 245"/>
                  <a:gd name="T31" fmla="*/ 8 h 107"/>
                  <a:gd name="T32" fmla="*/ 4 w 245"/>
                  <a:gd name="T33" fmla="*/ 11 h 107"/>
                  <a:gd name="T34" fmla="*/ 2 w 245"/>
                  <a:gd name="T35" fmla="*/ 14 h 107"/>
                  <a:gd name="T36" fmla="*/ 0 w 245"/>
                  <a:gd name="T37" fmla="*/ 17 h 107"/>
                  <a:gd name="T38" fmla="*/ 0 w 245"/>
                  <a:gd name="T39" fmla="*/ 20 h 107"/>
                  <a:gd name="T40" fmla="*/ 0 w 245"/>
                  <a:gd name="T41" fmla="*/ 22 h 107"/>
                  <a:gd name="T42" fmla="*/ 1 w 245"/>
                  <a:gd name="T43" fmla="*/ 25 h 107"/>
                  <a:gd name="T44" fmla="*/ 3 w 245"/>
                  <a:gd name="T45" fmla="*/ 26 h 107"/>
                  <a:gd name="T46" fmla="*/ 5 w 245"/>
                  <a:gd name="T47" fmla="*/ 27 h 107"/>
                  <a:gd name="T48" fmla="*/ 9 w 245"/>
                  <a:gd name="T49" fmla="*/ 27 h 107"/>
                  <a:gd name="T50" fmla="*/ 12 w 245"/>
                  <a:gd name="T51" fmla="*/ 25 h 107"/>
                  <a:gd name="T52" fmla="*/ 15 w 245"/>
                  <a:gd name="T53" fmla="*/ 24 h 107"/>
                  <a:gd name="T54" fmla="*/ 17 w 245"/>
                  <a:gd name="T55" fmla="*/ 22 h 107"/>
                  <a:gd name="T56" fmla="*/ 19 w 245"/>
                  <a:gd name="T57" fmla="*/ 20 h 107"/>
                  <a:gd name="T58" fmla="*/ 20 w 245"/>
                  <a:gd name="T59" fmla="*/ 18 h 107"/>
                  <a:gd name="T60" fmla="*/ 22 w 245"/>
                  <a:gd name="T61" fmla="*/ 17 h 107"/>
                  <a:gd name="T62" fmla="*/ 24 w 245"/>
                  <a:gd name="T63" fmla="*/ 16 h 107"/>
                  <a:gd name="T64" fmla="*/ 27 w 245"/>
                  <a:gd name="T65" fmla="*/ 15 h 107"/>
                  <a:gd name="T66" fmla="*/ 30 w 245"/>
                  <a:gd name="T67" fmla="*/ 15 h 107"/>
                  <a:gd name="T68" fmla="*/ 34 w 245"/>
                  <a:gd name="T69" fmla="*/ 15 h 107"/>
                  <a:gd name="T70" fmla="*/ 37 w 245"/>
                  <a:gd name="T71" fmla="*/ 14 h 107"/>
                  <a:gd name="T72" fmla="*/ 41 w 245"/>
                  <a:gd name="T73" fmla="*/ 13 h 107"/>
                  <a:gd name="T74" fmla="*/ 44 w 245"/>
                  <a:gd name="T75" fmla="*/ 12 h 107"/>
                  <a:gd name="T76" fmla="*/ 47 w 245"/>
                  <a:gd name="T77" fmla="*/ 12 h 107"/>
                  <a:gd name="T78" fmla="*/ 49 w 245"/>
                  <a:gd name="T79" fmla="*/ 11 h 107"/>
                  <a:gd name="T80" fmla="*/ 50 w 245"/>
                  <a:gd name="T81" fmla="*/ 11 h 107"/>
                  <a:gd name="T82" fmla="*/ 53 w 245"/>
                  <a:gd name="T83" fmla="*/ 10 h 107"/>
                  <a:gd name="T84" fmla="*/ 55 w 245"/>
                  <a:gd name="T85" fmla="*/ 8 h 107"/>
                  <a:gd name="T86" fmla="*/ 57 w 245"/>
                  <a:gd name="T87" fmla="*/ 7 h 107"/>
                  <a:gd name="T88" fmla="*/ 59 w 245"/>
                  <a:gd name="T89" fmla="*/ 5 h 107"/>
                  <a:gd name="T90" fmla="*/ 60 w 245"/>
                  <a:gd name="T91" fmla="*/ 3 h 107"/>
                  <a:gd name="T92" fmla="*/ 61 w 245"/>
                  <a:gd name="T93" fmla="*/ 2 h 107"/>
                  <a:gd name="T94" fmla="*/ 60 w 245"/>
                  <a:gd name="T95" fmla="*/ 1 h 107"/>
                  <a:gd name="T96" fmla="*/ 59 w 245"/>
                  <a:gd name="T97" fmla="*/ 0 h 107"/>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245" h="107">
                    <a:moveTo>
                      <a:pt x="237" y="0"/>
                    </a:moveTo>
                    <a:lnTo>
                      <a:pt x="235" y="1"/>
                    </a:lnTo>
                    <a:lnTo>
                      <a:pt x="230" y="2"/>
                    </a:lnTo>
                    <a:lnTo>
                      <a:pt x="222" y="5"/>
                    </a:lnTo>
                    <a:lnTo>
                      <a:pt x="213" y="8"/>
                    </a:lnTo>
                    <a:lnTo>
                      <a:pt x="202" y="11"/>
                    </a:lnTo>
                    <a:lnTo>
                      <a:pt x="191" y="14"/>
                    </a:lnTo>
                    <a:lnTo>
                      <a:pt x="180" y="17"/>
                    </a:lnTo>
                    <a:lnTo>
                      <a:pt x="169" y="19"/>
                    </a:lnTo>
                    <a:lnTo>
                      <a:pt x="156" y="20"/>
                    </a:lnTo>
                    <a:lnTo>
                      <a:pt x="139" y="20"/>
                    </a:lnTo>
                    <a:lnTo>
                      <a:pt x="117" y="20"/>
                    </a:lnTo>
                    <a:lnTo>
                      <a:pt x="95" y="20"/>
                    </a:lnTo>
                    <a:lnTo>
                      <a:pt x="73" y="22"/>
                    </a:lnTo>
                    <a:lnTo>
                      <a:pt x="51" y="26"/>
                    </a:lnTo>
                    <a:lnTo>
                      <a:pt x="32" y="32"/>
                    </a:lnTo>
                    <a:lnTo>
                      <a:pt x="19" y="41"/>
                    </a:lnTo>
                    <a:lnTo>
                      <a:pt x="9" y="53"/>
                    </a:lnTo>
                    <a:lnTo>
                      <a:pt x="3" y="66"/>
                    </a:lnTo>
                    <a:lnTo>
                      <a:pt x="0" y="78"/>
                    </a:lnTo>
                    <a:lnTo>
                      <a:pt x="1" y="88"/>
                    </a:lnTo>
                    <a:lnTo>
                      <a:pt x="6" y="97"/>
                    </a:lnTo>
                    <a:lnTo>
                      <a:pt x="12" y="104"/>
                    </a:lnTo>
                    <a:lnTo>
                      <a:pt x="23" y="107"/>
                    </a:lnTo>
                    <a:lnTo>
                      <a:pt x="37" y="105"/>
                    </a:lnTo>
                    <a:lnTo>
                      <a:pt x="50" y="100"/>
                    </a:lnTo>
                    <a:lnTo>
                      <a:pt x="60" y="94"/>
                    </a:lnTo>
                    <a:lnTo>
                      <a:pt x="69" y="87"/>
                    </a:lnTo>
                    <a:lnTo>
                      <a:pt x="76" y="79"/>
                    </a:lnTo>
                    <a:lnTo>
                      <a:pt x="82" y="72"/>
                    </a:lnTo>
                    <a:lnTo>
                      <a:pt x="89" y="67"/>
                    </a:lnTo>
                    <a:lnTo>
                      <a:pt x="97" y="62"/>
                    </a:lnTo>
                    <a:lnTo>
                      <a:pt x="108" y="60"/>
                    </a:lnTo>
                    <a:lnTo>
                      <a:pt x="122" y="59"/>
                    </a:lnTo>
                    <a:lnTo>
                      <a:pt x="136" y="57"/>
                    </a:lnTo>
                    <a:lnTo>
                      <a:pt x="150" y="53"/>
                    </a:lnTo>
                    <a:lnTo>
                      <a:pt x="164" y="51"/>
                    </a:lnTo>
                    <a:lnTo>
                      <a:pt x="177" y="48"/>
                    </a:lnTo>
                    <a:lnTo>
                      <a:pt x="188" y="46"/>
                    </a:lnTo>
                    <a:lnTo>
                      <a:pt x="197" y="43"/>
                    </a:lnTo>
                    <a:lnTo>
                      <a:pt x="202" y="41"/>
                    </a:lnTo>
                    <a:lnTo>
                      <a:pt x="212" y="38"/>
                    </a:lnTo>
                    <a:lnTo>
                      <a:pt x="222" y="32"/>
                    </a:lnTo>
                    <a:lnTo>
                      <a:pt x="231" y="26"/>
                    </a:lnTo>
                    <a:lnTo>
                      <a:pt x="238" y="18"/>
                    </a:lnTo>
                    <a:lnTo>
                      <a:pt x="242" y="11"/>
                    </a:lnTo>
                    <a:lnTo>
                      <a:pt x="245" y="5"/>
                    </a:lnTo>
                    <a:lnTo>
                      <a:pt x="242" y="1"/>
                    </a:lnTo>
                    <a:lnTo>
                      <a:pt x="237" y="0"/>
                    </a:lnTo>
                    <a:close/>
                  </a:path>
                </a:pathLst>
              </a:custGeom>
              <a:solidFill>
                <a:srgbClr val="FFC4A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228" name="Freeform 554"/>
              <p:cNvSpPr>
                <a:spLocks/>
              </p:cNvSpPr>
              <p:nvPr/>
            </p:nvSpPr>
            <p:spPr bwMode="auto">
              <a:xfrm>
                <a:off x="4894" y="1613"/>
                <a:ext cx="272" cy="215"/>
              </a:xfrm>
              <a:custGeom>
                <a:avLst/>
                <a:gdLst>
                  <a:gd name="T0" fmla="*/ 115 w 544"/>
                  <a:gd name="T1" fmla="*/ 108 h 428"/>
                  <a:gd name="T2" fmla="*/ 117 w 544"/>
                  <a:gd name="T3" fmla="*/ 102 h 428"/>
                  <a:gd name="T4" fmla="*/ 119 w 544"/>
                  <a:gd name="T5" fmla="*/ 96 h 428"/>
                  <a:gd name="T6" fmla="*/ 121 w 544"/>
                  <a:gd name="T7" fmla="*/ 91 h 428"/>
                  <a:gd name="T8" fmla="*/ 123 w 544"/>
                  <a:gd name="T9" fmla="*/ 86 h 428"/>
                  <a:gd name="T10" fmla="*/ 124 w 544"/>
                  <a:gd name="T11" fmla="*/ 81 h 428"/>
                  <a:gd name="T12" fmla="*/ 125 w 544"/>
                  <a:gd name="T13" fmla="*/ 77 h 428"/>
                  <a:gd name="T14" fmla="*/ 126 w 544"/>
                  <a:gd name="T15" fmla="*/ 73 h 428"/>
                  <a:gd name="T16" fmla="*/ 128 w 544"/>
                  <a:gd name="T17" fmla="*/ 69 h 428"/>
                  <a:gd name="T18" fmla="*/ 129 w 544"/>
                  <a:gd name="T19" fmla="*/ 66 h 428"/>
                  <a:gd name="T20" fmla="*/ 130 w 544"/>
                  <a:gd name="T21" fmla="*/ 62 h 428"/>
                  <a:gd name="T22" fmla="*/ 131 w 544"/>
                  <a:gd name="T23" fmla="*/ 59 h 428"/>
                  <a:gd name="T24" fmla="*/ 132 w 544"/>
                  <a:gd name="T25" fmla="*/ 56 h 428"/>
                  <a:gd name="T26" fmla="*/ 133 w 544"/>
                  <a:gd name="T27" fmla="*/ 52 h 428"/>
                  <a:gd name="T28" fmla="*/ 133 w 544"/>
                  <a:gd name="T29" fmla="*/ 50 h 428"/>
                  <a:gd name="T30" fmla="*/ 134 w 544"/>
                  <a:gd name="T31" fmla="*/ 47 h 428"/>
                  <a:gd name="T32" fmla="*/ 135 w 544"/>
                  <a:gd name="T33" fmla="*/ 44 h 428"/>
                  <a:gd name="T34" fmla="*/ 136 w 544"/>
                  <a:gd name="T35" fmla="*/ 40 h 428"/>
                  <a:gd name="T36" fmla="*/ 136 w 544"/>
                  <a:gd name="T37" fmla="*/ 36 h 428"/>
                  <a:gd name="T38" fmla="*/ 136 w 544"/>
                  <a:gd name="T39" fmla="*/ 32 h 428"/>
                  <a:gd name="T40" fmla="*/ 135 w 544"/>
                  <a:gd name="T41" fmla="*/ 29 h 428"/>
                  <a:gd name="T42" fmla="*/ 134 w 544"/>
                  <a:gd name="T43" fmla="*/ 27 h 428"/>
                  <a:gd name="T44" fmla="*/ 132 w 544"/>
                  <a:gd name="T45" fmla="*/ 24 h 428"/>
                  <a:gd name="T46" fmla="*/ 128 w 544"/>
                  <a:gd name="T47" fmla="*/ 22 h 428"/>
                  <a:gd name="T48" fmla="*/ 124 w 544"/>
                  <a:gd name="T49" fmla="*/ 21 h 428"/>
                  <a:gd name="T50" fmla="*/ 121 w 544"/>
                  <a:gd name="T51" fmla="*/ 20 h 428"/>
                  <a:gd name="T52" fmla="*/ 118 w 544"/>
                  <a:gd name="T53" fmla="*/ 19 h 428"/>
                  <a:gd name="T54" fmla="*/ 113 w 544"/>
                  <a:gd name="T55" fmla="*/ 18 h 428"/>
                  <a:gd name="T56" fmla="*/ 108 w 544"/>
                  <a:gd name="T57" fmla="*/ 16 h 428"/>
                  <a:gd name="T58" fmla="*/ 102 w 544"/>
                  <a:gd name="T59" fmla="*/ 15 h 428"/>
                  <a:gd name="T60" fmla="*/ 96 w 544"/>
                  <a:gd name="T61" fmla="*/ 13 h 428"/>
                  <a:gd name="T62" fmla="*/ 90 w 544"/>
                  <a:gd name="T63" fmla="*/ 12 h 428"/>
                  <a:gd name="T64" fmla="*/ 83 w 544"/>
                  <a:gd name="T65" fmla="*/ 10 h 428"/>
                  <a:gd name="T66" fmla="*/ 77 w 544"/>
                  <a:gd name="T67" fmla="*/ 9 h 428"/>
                  <a:gd name="T68" fmla="*/ 71 w 544"/>
                  <a:gd name="T69" fmla="*/ 7 h 428"/>
                  <a:gd name="T70" fmla="*/ 65 w 544"/>
                  <a:gd name="T71" fmla="*/ 6 h 428"/>
                  <a:gd name="T72" fmla="*/ 59 w 544"/>
                  <a:gd name="T73" fmla="*/ 4 h 428"/>
                  <a:gd name="T74" fmla="*/ 54 w 544"/>
                  <a:gd name="T75" fmla="*/ 3 h 428"/>
                  <a:gd name="T76" fmla="*/ 50 w 544"/>
                  <a:gd name="T77" fmla="*/ 2 h 428"/>
                  <a:gd name="T78" fmla="*/ 47 w 544"/>
                  <a:gd name="T79" fmla="*/ 2 h 428"/>
                  <a:gd name="T80" fmla="*/ 44 w 544"/>
                  <a:gd name="T81" fmla="*/ 1 h 428"/>
                  <a:gd name="T82" fmla="*/ 40 w 544"/>
                  <a:gd name="T83" fmla="*/ 1 h 428"/>
                  <a:gd name="T84" fmla="*/ 37 w 544"/>
                  <a:gd name="T85" fmla="*/ 0 h 428"/>
                  <a:gd name="T86" fmla="*/ 34 w 544"/>
                  <a:gd name="T87" fmla="*/ 1 h 428"/>
                  <a:gd name="T88" fmla="*/ 31 w 544"/>
                  <a:gd name="T89" fmla="*/ 2 h 428"/>
                  <a:gd name="T90" fmla="*/ 29 w 544"/>
                  <a:gd name="T91" fmla="*/ 4 h 428"/>
                  <a:gd name="T92" fmla="*/ 27 w 544"/>
                  <a:gd name="T93" fmla="*/ 7 h 428"/>
                  <a:gd name="T94" fmla="*/ 25 w 544"/>
                  <a:gd name="T95" fmla="*/ 11 h 428"/>
                  <a:gd name="T96" fmla="*/ 23 w 544"/>
                  <a:gd name="T97" fmla="*/ 16 h 428"/>
                  <a:gd name="T98" fmla="*/ 0 w 544"/>
                  <a:gd name="T99" fmla="*/ 78 h 428"/>
                  <a:gd name="T100" fmla="*/ 115 w 544"/>
                  <a:gd name="T101" fmla="*/ 108 h 42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544" h="428">
                    <a:moveTo>
                      <a:pt x="460" y="428"/>
                    </a:moveTo>
                    <a:lnTo>
                      <a:pt x="468" y="405"/>
                    </a:lnTo>
                    <a:lnTo>
                      <a:pt x="475" y="382"/>
                    </a:lnTo>
                    <a:lnTo>
                      <a:pt x="482" y="361"/>
                    </a:lnTo>
                    <a:lnTo>
                      <a:pt x="489" y="341"/>
                    </a:lnTo>
                    <a:lnTo>
                      <a:pt x="494" y="322"/>
                    </a:lnTo>
                    <a:lnTo>
                      <a:pt x="500" y="306"/>
                    </a:lnTo>
                    <a:lnTo>
                      <a:pt x="504" y="289"/>
                    </a:lnTo>
                    <a:lnTo>
                      <a:pt x="510" y="273"/>
                    </a:lnTo>
                    <a:lnTo>
                      <a:pt x="515" y="260"/>
                    </a:lnTo>
                    <a:lnTo>
                      <a:pt x="518" y="245"/>
                    </a:lnTo>
                    <a:lnTo>
                      <a:pt x="522" y="233"/>
                    </a:lnTo>
                    <a:lnTo>
                      <a:pt x="526" y="221"/>
                    </a:lnTo>
                    <a:lnTo>
                      <a:pt x="529" y="208"/>
                    </a:lnTo>
                    <a:lnTo>
                      <a:pt x="532" y="197"/>
                    </a:lnTo>
                    <a:lnTo>
                      <a:pt x="536" y="186"/>
                    </a:lnTo>
                    <a:lnTo>
                      <a:pt x="538" y="176"/>
                    </a:lnTo>
                    <a:lnTo>
                      <a:pt x="542" y="158"/>
                    </a:lnTo>
                    <a:lnTo>
                      <a:pt x="544" y="141"/>
                    </a:lnTo>
                    <a:lnTo>
                      <a:pt x="544" y="128"/>
                    </a:lnTo>
                    <a:lnTo>
                      <a:pt x="540" y="116"/>
                    </a:lnTo>
                    <a:lnTo>
                      <a:pt x="535" y="105"/>
                    </a:lnTo>
                    <a:lnTo>
                      <a:pt x="526" y="96"/>
                    </a:lnTo>
                    <a:lnTo>
                      <a:pt x="512" y="88"/>
                    </a:lnTo>
                    <a:lnTo>
                      <a:pt x="496" y="81"/>
                    </a:lnTo>
                    <a:lnTo>
                      <a:pt x="484" y="78"/>
                    </a:lnTo>
                    <a:lnTo>
                      <a:pt x="469" y="73"/>
                    </a:lnTo>
                    <a:lnTo>
                      <a:pt x="451" y="69"/>
                    </a:lnTo>
                    <a:lnTo>
                      <a:pt x="430" y="63"/>
                    </a:lnTo>
                    <a:lnTo>
                      <a:pt x="407" y="58"/>
                    </a:lnTo>
                    <a:lnTo>
                      <a:pt x="384" y="51"/>
                    </a:lnTo>
                    <a:lnTo>
                      <a:pt x="358" y="45"/>
                    </a:lnTo>
                    <a:lnTo>
                      <a:pt x="332" y="39"/>
                    </a:lnTo>
                    <a:lnTo>
                      <a:pt x="307" y="33"/>
                    </a:lnTo>
                    <a:lnTo>
                      <a:pt x="282" y="26"/>
                    </a:lnTo>
                    <a:lnTo>
                      <a:pt x="259" y="21"/>
                    </a:lnTo>
                    <a:lnTo>
                      <a:pt x="236" y="16"/>
                    </a:lnTo>
                    <a:lnTo>
                      <a:pt x="216" y="12"/>
                    </a:lnTo>
                    <a:lnTo>
                      <a:pt x="200" y="7"/>
                    </a:lnTo>
                    <a:lnTo>
                      <a:pt x="185" y="5"/>
                    </a:lnTo>
                    <a:lnTo>
                      <a:pt x="175" y="3"/>
                    </a:lnTo>
                    <a:lnTo>
                      <a:pt x="159" y="1"/>
                    </a:lnTo>
                    <a:lnTo>
                      <a:pt x="146" y="0"/>
                    </a:lnTo>
                    <a:lnTo>
                      <a:pt x="134" y="2"/>
                    </a:lnTo>
                    <a:lnTo>
                      <a:pt x="124" y="7"/>
                    </a:lnTo>
                    <a:lnTo>
                      <a:pt x="113" y="15"/>
                    </a:lnTo>
                    <a:lnTo>
                      <a:pt x="105" y="26"/>
                    </a:lnTo>
                    <a:lnTo>
                      <a:pt x="97" y="42"/>
                    </a:lnTo>
                    <a:lnTo>
                      <a:pt x="89" y="62"/>
                    </a:lnTo>
                    <a:lnTo>
                      <a:pt x="0" y="309"/>
                    </a:lnTo>
                    <a:lnTo>
                      <a:pt x="460" y="428"/>
                    </a:lnTo>
                    <a:close/>
                  </a:path>
                </a:pathLst>
              </a:custGeom>
              <a:solidFill>
                <a:srgbClr val="0032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229" name="Freeform 555"/>
              <p:cNvSpPr>
                <a:spLocks/>
              </p:cNvSpPr>
              <p:nvPr/>
            </p:nvSpPr>
            <p:spPr bwMode="auto">
              <a:xfrm>
                <a:off x="4894" y="1613"/>
                <a:ext cx="272" cy="215"/>
              </a:xfrm>
              <a:custGeom>
                <a:avLst/>
                <a:gdLst>
                  <a:gd name="T0" fmla="*/ 115 w 544"/>
                  <a:gd name="T1" fmla="*/ 108 h 428"/>
                  <a:gd name="T2" fmla="*/ 115 w 544"/>
                  <a:gd name="T3" fmla="*/ 108 h 428"/>
                  <a:gd name="T4" fmla="*/ 117 w 544"/>
                  <a:gd name="T5" fmla="*/ 102 h 428"/>
                  <a:gd name="T6" fmla="*/ 119 w 544"/>
                  <a:gd name="T7" fmla="*/ 96 h 428"/>
                  <a:gd name="T8" fmla="*/ 121 w 544"/>
                  <a:gd name="T9" fmla="*/ 91 h 428"/>
                  <a:gd name="T10" fmla="*/ 123 w 544"/>
                  <a:gd name="T11" fmla="*/ 86 h 428"/>
                  <a:gd name="T12" fmla="*/ 124 w 544"/>
                  <a:gd name="T13" fmla="*/ 81 h 428"/>
                  <a:gd name="T14" fmla="*/ 125 w 544"/>
                  <a:gd name="T15" fmla="*/ 77 h 428"/>
                  <a:gd name="T16" fmla="*/ 126 w 544"/>
                  <a:gd name="T17" fmla="*/ 73 h 428"/>
                  <a:gd name="T18" fmla="*/ 128 w 544"/>
                  <a:gd name="T19" fmla="*/ 69 h 428"/>
                  <a:gd name="T20" fmla="*/ 129 w 544"/>
                  <a:gd name="T21" fmla="*/ 66 h 428"/>
                  <a:gd name="T22" fmla="*/ 130 w 544"/>
                  <a:gd name="T23" fmla="*/ 62 h 428"/>
                  <a:gd name="T24" fmla="*/ 131 w 544"/>
                  <a:gd name="T25" fmla="*/ 59 h 428"/>
                  <a:gd name="T26" fmla="*/ 132 w 544"/>
                  <a:gd name="T27" fmla="*/ 56 h 428"/>
                  <a:gd name="T28" fmla="*/ 133 w 544"/>
                  <a:gd name="T29" fmla="*/ 52 h 428"/>
                  <a:gd name="T30" fmla="*/ 133 w 544"/>
                  <a:gd name="T31" fmla="*/ 50 h 428"/>
                  <a:gd name="T32" fmla="*/ 134 w 544"/>
                  <a:gd name="T33" fmla="*/ 47 h 428"/>
                  <a:gd name="T34" fmla="*/ 135 w 544"/>
                  <a:gd name="T35" fmla="*/ 44 h 428"/>
                  <a:gd name="T36" fmla="*/ 135 w 544"/>
                  <a:gd name="T37" fmla="*/ 44 h 428"/>
                  <a:gd name="T38" fmla="*/ 136 w 544"/>
                  <a:gd name="T39" fmla="*/ 40 h 428"/>
                  <a:gd name="T40" fmla="*/ 136 w 544"/>
                  <a:gd name="T41" fmla="*/ 36 h 428"/>
                  <a:gd name="T42" fmla="*/ 136 w 544"/>
                  <a:gd name="T43" fmla="*/ 32 h 428"/>
                  <a:gd name="T44" fmla="*/ 135 w 544"/>
                  <a:gd name="T45" fmla="*/ 29 h 428"/>
                  <a:gd name="T46" fmla="*/ 134 w 544"/>
                  <a:gd name="T47" fmla="*/ 27 h 428"/>
                  <a:gd name="T48" fmla="*/ 132 w 544"/>
                  <a:gd name="T49" fmla="*/ 24 h 428"/>
                  <a:gd name="T50" fmla="*/ 128 w 544"/>
                  <a:gd name="T51" fmla="*/ 22 h 428"/>
                  <a:gd name="T52" fmla="*/ 124 w 544"/>
                  <a:gd name="T53" fmla="*/ 21 h 428"/>
                  <a:gd name="T54" fmla="*/ 124 w 544"/>
                  <a:gd name="T55" fmla="*/ 21 h 428"/>
                  <a:gd name="T56" fmla="*/ 121 w 544"/>
                  <a:gd name="T57" fmla="*/ 20 h 428"/>
                  <a:gd name="T58" fmla="*/ 118 w 544"/>
                  <a:gd name="T59" fmla="*/ 19 h 428"/>
                  <a:gd name="T60" fmla="*/ 113 w 544"/>
                  <a:gd name="T61" fmla="*/ 18 h 428"/>
                  <a:gd name="T62" fmla="*/ 108 w 544"/>
                  <a:gd name="T63" fmla="*/ 16 h 428"/>
                  <a:gd name="T64" fmla="*/ 102 w 544"/>
                  <a:gd name="T65" fmla="*/ 15 h 428"/>
                  <a:gd name="T66" fmla="*/ 96 w 544"/>
                  <a:gd name="T67" fmla="*/ 13 h 428"/>
                  <a:gd name="T68" fmla="*/ 90 w 544"/>
                  <a:gd name="T69" fmla="*/ 12 h 428"/>
                  <a:gd name="T70" fmla="*/ 83 w 544"/>
                  <a:gd name="T71" fmla="*/ 10 h 428"/>
                  <a:gd name="T72" fmla="*/ 77 w 544"/>
                  <a:gd name="T73" fmla="*/ 9 h 428"/>
                  <a:gd name="T74" fmla="*/ 71 w 544"/>
                  <a:gd name="T75" fmla="*/ 7 h 428"/>
                  <a:gd name="T76" fmla="*/ 65 w 544"/>
                  <a:gd name="T77" fmla="*/ 6 h 428"/>
                  <a:gd name="T78" fmla="*/ 59 w 544"/>
                  <a:gd name="T79" fmla="*/ 4 h 428"/>
                  <a:gd name="T80" fmla="*/ 54 w 544"/>
                  <a:gd name="T81" fmla="*/ 3 h 428"/>
                  <a:gd name="T82" fmla="*/ 50 w 544"/>
                  <a:gd name="T83" fmla="*/ 2 h 428"/>
                  <a:gd name="T84" fmla="*/ 47 w 544"/>
                  <a:gd name="T85" fmla="*/ 2 h 428"/>
                  <a:gd name="T86" fmla="*/ 44 w 544"/>
                  <a:gd name="T87" fmla="*/ 1 h 428"/>
                  <a:gd name="T88" fmla="*/ 44 w 544"/>
                  <a:gd name="T89" fmla="*/ 1 h 428"/>
                  <a:gd name="T90" fmla="*/ 40 w 544"/>
                  <a:gd name="T91" fmla="*/ 1 h 428"/>
                  <a:gd name="T92" fmla="*/ 37 w 544"/>
                  <a:gd name="T93" fmla="*/ 0 h 428"/>
                  <a:gd name="T94" fmla="*/ 34 w 544"/>
                  <a:gd name="T95" fmla="*/ 1 h 428"/>
                  <a:gd name="T96" fmla="*/ 31 w 544"/>
                  <a:gd name="T97" fmla="*/ 2 h 428"/>
                  <a:gd name="T98" fmla="*/ 29 w 544"/>
                  <a:gd name="T99" fmla="*/ 4 h 428"/>
                  <a:gd name="T100" fmla="*/ 27 w 544"/>
                  <a:gd name="T101" fmla="*/ 7 h 428"/>
                  <a:gd name="T102" fmla="*/ 25 w 544"/>
                  <a:gd name="T103" fmla="*/ 11 h 428"/>
                  <a:gd name="T104" fmla="*/ 23 w 544"/>
                  <a:gd name="T105" fmla="*/ 16 h 428"/>
                  <a:gd name="T106" fmla="*/ 0 w 544"/>
                  <a:gd name="T107" fmla="*/ 78 h 428"/>
                  <a:gd name="T108" fmla="*/ 115 w 544"/>
                  <a:gd name="T109" fmla="*/ 108 h 428"/>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544" h="428">
                    <a:moveTo>
                      <a:pt x="460" y="428"/>
                    </a:moveTo>
                    <a:lnTo>
                      <a:pt x="460" y="428"/>
                    </a:lnTo>
                    <a:lnTo>
                      <a:pt x="468" y="405"/>
                    </a:lnTo>
                    <a:lnTo>
                      <a:pt x="475" y="382"/>
                    </a:lnTo>
                    <a:lnTo>
                      <a:pt x="482" y="361"/>
                    </a:lnTo>
                    <a:lnTo>
                      <a:pt x="489" y="341"/>
                    </a:lnTo>
                    <a:lnTo>
                      <a:pt x="494" y="322"/>
                    </a:lnTo>
                    <a:lnTo>
                      <a:pt x="500" y="306"/>
                    </a:lnTo>
                    <a:lnTo>
                      <a:pt x="504" y="289"/>
                    </a:lnTo>
                    <a:lnTo>
                      <a:pt x="510" y="273"/>
                    </a:lnTo>
                    <a:lnTo>
                      <a:pt x="515" y="260"/>
                    </a:lnTo>
                    <a:lnTo>
                      <a:pt x="518" y="245"/>
                    </a:lnTo>
                    <a:lnTo>
                      <a:pt x="522" y="233"/>
                    </a:lnTo>
                    <a:lnTo>
                      <a:pt x="526" y="221"/>
                    </a:lnTo>
                    <a:lnTo>
                      <a:pt x="529" y="208"/>
                    </a:lnTo>
                    <a:lnTo>
                      <a:pt x="532" y="197"/>
                    </a:lnTo>
                    <a:lnTo>
                      <a:pt x="536" y="186"/>
                    </a:lnTo>
                    <a:lnTo>
                      <a:pt x="538" y="176"/>
                    </a:lnTo>
                    <a:lnTo>
                      <a:pt x="542" y="158"/>
                    </a:lnTo>
                    <a:lnTo>
                      <a:pt x="544" y="141"/>
                    </a:lnTo>
                    <a:lnTo>
                      <a:pt x="544" y="128"/>
                    </a:lnTo>
                    <a:lnTo>
                      <a:pt x="540" y="116"/>
                    </a:lnTo>
                    <a:lnTo>
                      <a:pt x="535" y="105"/>
                    </a:lnTo>
                    <a:lnTo>
                      <a:pt x="526" y="96"/>
                    </a:lnTo>
                    <a:lnTo>
                      <a:pt x="512" y="88"/>
                    </a:lnTo>
                    <a:lnTo>
                      <a:pt x="496" y="81"/>
                    </a:lnTo>
                    <a:lnTo>
                      <a:pt x="484" y="78"/>
                    </a:lnTo>
                    <a:lnTo>
                      <a:pt x="469" y="73"/>
                    </a:lnTo>
                    <a:lnTo>
                      <a:pt x="451" y="69"/>
                    </a:lnTo>
                    <a:lnTo>
                      <a:pt x="430" y="63"/>
                    </a:lnTo>
                    <a:lnTo>
                      <a:pt x="407" y="58"/>
                    </a:lnTo>
                    <a:lnTo>
                      <a:pt x="384" y="51"/>
                    </a:lnTo>
                    <a:lnTo>
                      <a:pt x="358" y="45"/>
                    </a:lnTo>
                    <a:lnTo>
                      <a:pt x="332" y="39"/>
                    </a:lnTo>
                    <a:lnTo>
                      <a:pt x="307" y="33"/>
                    </a:lnTo>
                    <a:lnTo>
                      <a:pt x="282" y="26"/>
                    </a:lnTo>
                    <a:lnTo>
                      <a:pt x="259" y="21"/>
                    </a:lnTo>
                    <a:lnTo>
                      <a:pt x="236" y="16"/>
                    </a:lnTo>
                    <a:lnTo>
                      <a:pt x="216" y="12"/>
                    </a:lnTo>
                    <a:lnTo>
                      <a:pt x="200" y="7"/>
                    </a:lnTo>
                    <a:lnTo>
                      <a:pt x="185" y="5"/>
                    </a:lnTo>
                    <a:lnTo>
                      <a:pt x="175" y="3"/>
                    </a:lnTo>
                    <a:lnTo>
                      <a:pt x="159" y="1"/>
                    </a:lnTo>
                    <a:lnTo>
                      <a:pt x="146" y="0"/>
                    </a:lnTo>
                    <a:lnTo>
                      <a:pt x="134" y="2"/>
                    </a:lnTo>
                    <a:lnTo>
                      <a:pt x="124" y="7"/>
                    </a:lnTo>
                    <a:lnTo>
                      <a:pt x="113" y="15"/>
                    </a:lnTo>
                    <a:lnTo>
                      <a:pt x="105" y="26"/>
                    </a:lnTo>
                    <a:lnTo>
                      <a:pt x="97" y="42"/>
                    </a:lnTo>
                    <a:lnTo>
                      <a:pt x="89" y="62"/>
                    </a:lnTo>
                    <a:lnTo>
                      <a:pt x="0" y="309"/>
                    </a:lnTo>
                    <a:lnTo>
                      <a:pt x="460" y="42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230" name="Freeform 556"/>
              <p:cNvSpPr>
                <a:spLocks/>
              </p:cNvSpPr>
              <p:nvPr/>
            </p:nvSpPr>
            <p:spPr bwMode="auto">
              <a:xfrm>
                <a:off x="4917" y="1632"/>
                <a:ext cx="97" cy="145"/>
              </a:xfrm>
              <a:custGeom>
                <a:avLst/>
                <a:gdLst>
                  <a:gd name="T0" fmla="*/ 0 w 196"/>
                  <a:gd name="T1" fmla="*/ 72 h 291"/>
                  <a:gd name="T2" fmla="*/ 23 w 196"/>
                  <a:gd name="T3" fmla="*/ 0 h 291"/>
                  <a:gd name="T4" fmla="*/ 48 w 196"/>
                  <a:gd name="T5" fmla="*/ 8 h 291"/>
                  <a:gd name="T6" fmla="*/ 29 w 196"/>
                  <a:gd name="T7" fmla="*/ 69 h 291"/>
                  <a:gd name="T8" fmla="*/ 28 w 196"/>
                  <a:gd name="T9" fmla="*/ 69 h 291"/>
                  <a:gd name="T10" fmla="*/ 27 w 196"/>
                  <a:gd name="T11" fmla="*/ 68 h 291"/>
                  <a:gd name="T12" fmla="*/ 25 w 196"/>
                  <a:gd name="T13" fmla="*/ 68 h 291"/>
                  <a:gd name="T14" fmla="*/ 22 w 196"/>
                  <a:gd name="T15" fmla="*/ 68 h 291"/>
                  <a:gd name="T16" fmla="*/ 19 w 196"/>
                  <a:gd name="T17" fmla="*/ 68 h 291"/>
                  <a:gd name="T18" fmla="*/ 16 w 196"/>
                  <a:gd name="T19" fmla="*/ 68 h 291"/>
                  <a:gd name="T20" fmla="*/ 13 w 196"/>
                  <a:gd name="T21" fmla="*/ 68 h 291"/>
                  <a:gd name="T22" fmla="*/ 9 w 196"/>
                  <a:gd name="T23" fmla="*/ 68 h 291"/>
                  <a:gd name="T24" fmla="*/ 7 w 196"/>
                  <a:gd name="T25" fmla="*/ 69 h 291"/>
                  <a:gd name="T26" fmla="*/ 5 w 196"/>
                  <a:gd name="T27" fmla="*/ 70 h 291"/>
                  <a:gd name="T28" fmla="*/ 3 w 196"/>
                  <a:gd name="T29" fmla="*/ 71 h 291"/>
                  <a:gd name="T30" fmla="*/ 2 w 196"/>
                  <a:gd name="T31" fmla="*/ 71 h 291"/>
                  <a:gd name="T32" fmla="*/ 1 w 196"/>
                  <a:gd name="T33" fmla="*/ 71 h 291"/>
                  <a:gd name="T34" fmla="*/ 0 w 196"/>
                  <a:gd name="T35" fmla="*/ 72 h 291"/>
                  <a:gd name="T36" fmla="*/ 0 w 196"/>
                  <a:gd name="T37" fmla="*/ 72 h 291"/>
                  <a:gd name="T38" fmla="*/ 0 w 196"/>
                  <a:gd name="T39" fmla="*/ 72 h 29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96" h="291">
                    <a:moveTo>
                      <a:pt x="0" y="291"/>
                    </a:moveTo>
                    <a:lnTo>
                      <a:pt x="94" y="0"/>
                    </a:lnTo>
                    <a:lnTo>
                      <a:pt x="196" y="33"/>
                    </a:lnTo>
                    <a:lnTo>
                      <a:pt x="119" y="276"/>
                    </a:lnTo>
                    <a:lnTo>
                      <a:pt x="116" y="276"/>
                    </a:lnTo>
                    <a:lnTo>
                      <a:pt x="111" y="275"/>
                    </a:lnTo>
                    <a:lnTo>
                      <a:pt x="102" y="274"/>
                    </a:lnTo>
                    <a:lnTo>
                      <a:pt x="91" y="272"/>
                    </a:lnTo>
                    <a:lnTo>
                      <a:pt x="78" y="272"/>
                    </a:lnTo>
                    <a:lnTo>
                      <a:pt x="65" y="272"/>
                    </a:lnTo>
                    <a:lnTo>
                      <a:pt x="52" y="273"/>
                    </a:lnTo>
                    <a:lnTo>
                      <a:pt x="39" y="275"/>
                    </a:lnTo>
                    <a:lnTo>
                      <a:pt x="29" y="279"/>
                    </a:lnTo>
                    <a:lnTo>
                      <a:pt x="20" y="281"/>
                    </a:lnTo>
                    <a:lnTo>
                      <a:pt x="14" y="284"/>
                    </a:lnTo>
                    <a:lnTo>
                      <a:pt x="8" y="286"/>
                    </a:lnTo>
                    <a:lnTo>
                      <a:pt x="5" y="287"/>
                    </a:lnTo>
                    <a:lnTo>
                      <a:pt x="2" y="290"/>
                    </a:lnTo>
                    <a:lnTo>
                      <a:pt x="0" y="291"/>
                    </a:lnTo>
                    <a:close/>
                  </a:path>
                </a:pathLst>
              </a:custGeom>
              <a:solidFill>
                <a:srgbClr val="FFCC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231" name="Freeform 557"/>
              <p:cNvSpPr>
                <a:spLocks/>
              </p:cNvSpPr>
              <p:nvPr/>
            </p:nvSpPr>
            <p:spPr bwMode="auto">
              <a:xfrm>
                <a:off x="4917" y="1632"/>
                <a:ext cx="97" cy="145"/>
              </a:xfrm>
              <a:custGeom>
                <a:avLst/>
                <a:gdLst>
                  <a:gd name="T0" fmla="*/ 0 w 196"/>
                  <a:gd name="T1" fmla="*/ 72 h 291"/>
                  <a:gd name="T2" fmla="*/ 23 w 196"/>
                  <a:gd name="T3" fmla="*/ 0 h 291"/>
                  <a:gd name="T4" fmla="*/ 48 w 196"/>
                  <a:gd name="T5" fmla="*/ 8 h 291"/>
                  <a:gd name="T6" fmla="*/ 29 w 196"/>
                  <a:gd name="T7" fmla="*/ 69 h 291"/>
                  <a:gd name="T8" fmla="*/ 29 w 196"/>
                  <a:gd name="T9" fmla="*/ 69 h 291"/>
                  <a:gd name="T10" fmla="*/ 28 w 196"/>
                  <a:gd name="T11" fmla="*/ 69 h 291"/>
                  <a:gd name="T12" fmla="*/ 27 w 196"/>
                  <a:gd name="T13" fmla="*/ 68 h 291"/>
                  <a:gd name="T14" fmla="*/ 25 w 196"/>
                  <a:gd name="T15" fmla="*/ 68 h 291"/>
                  <a:gd name="T16" fmla="*/ 22 w 196"/>
                  <a:gd name="T17" fmla="*/ 68 h 291"/>
                  <a:gd name="T18" fmla="*/ 19 w 196"/>
                  <a:gd name="T19" fmla="*/ 68 h 291"/>
                  <a:gd name="T20" fmla="*/ 16 w 196"/>
                  <a:gd name="T21" fmla="*/ 68 h 291"/>
                  <a:gd name="T22" fmla="*/ 13 w 196"/>
                  <a:gd name="T23" fmla="*/ 68 h 291"/>
                  <a:gd name="T24" fmla="*/ 9 w 196"/>
                  <a:gd name="T25" fmla="*/ 68 h 291"/>
                  <a:gd name="T26" fmla="*/ 9 w 196"/>
                  <a:gd name="T27" fmla="*/ 68 h 291"/>
                  <a:gd name="T28" fmla="*/ 7 w 196"/>
                  <a:gd name="T29" fmla="*/ 69 h 291"/>
                  <a:gd name="T30" fmla="*/ 5 w 196"/>
                  <a:gd name="T31" fmla="*/ 70 h 291"/>
                  <a:gd name="T32" fmla="*/ 3 w 196"/>
                  <a:gd name="T33" fmla="*/ 71 h 291"/>
                  <a:gd name="T34" fmla="*/ 2 w 196"/>
                  <a:gd name="T35" fmla="*/ 71 h 291"/>
                  <a:gd name="T36" fmla="*/ 1 w 196"/>
                  <a:gd name="T37" fmla="*/ 71 h 291"/>
                  <a:gd name="T38" fmla="*/ 0 w 196"/>
                  <a:gd name="T39" fmla="*/ 72 h 291"/>
                  <a:gd name="T40" fmla="*/ 0 w 196"/>
                  <a:gd name="T41" fmla="*/ 72 h 291"/>
                  <a:gd name="T42" fmla="*/ 0 w 196"/>
                  <a:gd name="T43" fmla="*/ 72 h 29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96" h="291">
                    <a:moveTo>
                      <a:pt x="0" y="291"/>
                    </a:moveTo>
                    <a:lnTo>
                      <a:pt x="94" y="0"/>
                    </a:lnTo>
                    <a:lnTo>
                      <a:pt x="196" y="33"/>
                    </a:lnTo>
                    <a:lnTo>
                      <a:pt x="119" y="276"/>
                    </a:lnTo>
                    <a:lnTo>
                      <a:pt x="116" y="276"/>
                    </a:lnTo>
                    <a:lnTo>
                      <a:pt x="111" y="275"/>
                    </a:lnTo>
                    <a:lnTo>
                      <a:pt x="102" y="274"/>
                    </a:lnTo>
                    <a:lnTo>
                      <a:pt x="91" y="272"/>
                    </a:lnTo>
                    <a:lnTo>
                      <a:pt x="78" y="272"/>
                    </a:lnTo>
                    <a:lnTo>
                      <a:pt x="65" y="272"/>
                    </a:lnTo>
                    <a:lnTo>
                      <a:pt x="52" y="273"/>
                    </a:lnTo>
                    <a:lnTo>
                      <a:pt x="39" y="275"/>
                    </a:lnTo>
                    <a:lnTo>
                      <a:pt x="29" y="279"/>
                    </a:lnTo>
                    <a:lnTo>
                      <a:pt x="20" y="281"/>
                    </a:lnTo>
                    <a:lnTo>
                      <a:pt x="14" y="284"/>
                    </a:lnTo>
                    <a:lnTo>
                      <a:pt x="8" y="286"/>
                    </a:lnTo>
                    <a:lnTo>
                      <a:pt x="5" y="287"/>
                    </a:lnTo>
                    <a:lnTo>
                      <a:pt x="2" y="290"/>
                    </a:lnTo>
                    <a:lnTo>
                      <a:pt x="0" y="29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232" name="Freeform 558"/>
              <p:cNvSpPr>
                <a:spLocks/>
              </p:cNvSpPr>
              <p:nvPr/>
            </p:nvSpPr>
            <p:spPr bwMode="auto">
              <a:xfrm>
                <a:off x="4949" y="1642"/>
                <a:ext cx="63" cy="125"/>
              </a:xfrm>
              <a:custGeom>
                <a:avLst/>
                <a:gdLst>
                  <a:gd name="T0" fmla="*/ 0 w 125"/>
                  <a:gd name="T1" fmla="*/ 62 h 250"/>
                  <a:gd name="T2" fmla="*/ 20 w 125"/>
                  <a:gd name="T3" fmla="*/ 0 h 250"/>
                  <a:gd name="T4" fmla="*/ 32 w 125"/>
                  <a:gd name="T5" fmla="*/ 4 h 250"/>
                  <a:gd name="T6" fmla="*/ 13 w 125"/>
                  <a:gd name="T7" fmla="*/ 63 h 250"/>
                  <a:gd name="T8" fmla="*/ 13 w 125"/>
                  <a:gd name="T9" fmla="*/ 63 h 250"/>
                  <a:gd name="T10" fmla="*/ 12 w 125"/>
                  <a:gd name="T11" fmla="*/ 63 h 250"/>
                  <a:gd name="T12" fmla="*/ 10 w 125"/>
                  <a:gd name="T13" fmla="*/ 62 h 250"/>
                  <a:gd name="T14" fmla="*/ 9 w 125"/>
                  <a:gd name="T15" fmla="*/ 62 h 250"/>
                  <a:gd name="T16" fmla="*/ 7 w 125"/>
                  <a:gd name="T17" fmla="*/ 62 h 250"/>
                  <a:gd name="T18" fmla="*/ 5 w 125"/>
                  <a:gd name="T19" fmla="*/ 62 h 250"/>
                  <a:gd name="T20" fmla="*/ 2 w 125"/>
                  <a:gd name="T21" fmla="*/ 62 h 250"/>
                  <a:gd name="T22" fmla="*/ 0 w 125"/>
                  <a:gd name="T23" fmla="*/ 62 h 25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5" h="250">
                    <a:moveTo>
                      <a:pt x="0" y="245"/>
                    </a:moveTo>
                    <a:lnTo>
                      <a:pt x="80" y="0"/>
                    </a:lnTo>
                    <a:lnTo>
                      <a:pt x="125" y="13"/>
                    </a:lnTo>
                    <a:lnTo>
                      <a:pt x="50" y="250"/>
                    </a:lnTo>
                    <a:lnTo>
                      <a:pt x="49" y="250"/>
                    </a:lnTo>
                    <a:lnTo>
                      <a:pt x="46" y="249"/>
                    </a:lnTo>
                    <a:lnTo>
                      <a:pt x="40" y="248"/>
                    </a:lnTo>
                    <a:lnTo>
                      <a:pt x="34" y="248"/>
                    </a:lnTo>
                    <a:lnTo>
                      <a:pt x="26" y="246"/>
                    </a:lnTo>
                    <a:lnTo>
                      <a:pt x="17" y="245"/>
                    </a:lnTo>
                    <a:lnTo>
                      <a:pt x="8" y="245"/>
                    </a:lnTo>
                    <a:lnTo>
                      <a:pt x="0" y="245"/>
                    </a:lnTo>
                    <a:close/>
                  </a:path>
                </a:pathLst>
              </a:custGeom>
              <a:solidFill>
                <a:srgbClr val="BF8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233" name="Freeform 559"/>
              <p:cNvSpPr>
                <a:spLocks/>
              </p:cNvSpPr>
              <p:nvPr/>
            </p:nvSpPr>
            <p:spPr bwMode="auto">
              <a:xfrm>
                <a:off x="4983" y="1543"/>
                <a:ext cx="55" cy="51"/>
              </a:xfrm>
              <a:custGeom>
                <a:avLst/>
                <a:gdLst>
                  <a:gd name="T0" fmla="*/ 0 w 111"/>
                  <a:gd name="T1" fmla="*/ 17 h 101"/>
                  <a:gd name="T2" fmla="*/ 0 w 111"/>
                  <a:gd name="T3" fmla="*/ 15 h 101"/>
                  <a:gd name="T4" fmla="*/ 1 w 111"/>
                  <a:gd name="T5" fmla="*/ 12 h 101"/>
                  <a:gd name="T6" fmla="*/ 2 w 111"/>
                  <a:gd name="T7" fmla="*/ 9 h 101"/>
                  <a:gd name="T8" fmla="*/ 2 w 111"/>
                  <a:gd name="T9" fmla="*/ 7 h 101"/>
                  <a:gd name="T10" fmla="*/ 4 w 111"/>
                  <a:gd name="T11" fmla="*/ 5 h 101"/>
                  <a:gd name="T12" fmla="*/ 5 w 111"/>
                  <a:gd name="T13" fmla="*/ 3 h 101"/>
                  <a:gd name="T14" fmla="*/ 7 w 111"/>
                  <a:gd name="T15" fmla="*/ 1 h 101"/>
                  <a:gd name="T16" fmla="*/ 11 w 111"/>
                  <a:gd name="T17" fmla="*/ 0 h 101"/>
                  <a:gd name="T18" fmla="*/ 14 w 111"/>
                  <a:gd name="T19" fmla="*/ 0 h 101"/>
                  <a:gd name="T20" fmla="*/ 17 w 111"/>
                  <a:gd name="T21" fmla="*/ 1 h 101"/>
                  <a:gd name="T22" fmla="*/ 19 w 111"/>
                  <a:gd name="T23" fmla="*/ 1 h 101"/>
                  <a:gd name="T24" fmla="*/ 22 w 111"/>
                  <a:gd name="T25" fmla="*/ 3 h 101"/>
                  <a:gd name="T26" fmla="*/ 24 w 111"/>
                  <a:gd name="T27" fmla="*/ 4 h 101"/>
                  <a:gd name="T28" fmla="*/ 26 w 111"/>
                  <a:gd name="T29" fmla="*/ 6 h 101"/>
                  <a:gd name="T30" fmla="*/ 27 w 111"/>
                  <a:gd name="T31" fmla="*/ 8 h 101"/>
                  <a:gd name="T32" fmla="*/ 27 w 111"/>
                  <a:gd name="T33" fmla="*/ 10 h 101"/>
                  <a:gd name="T34" fmla="*/ 27 w 111"/>
                  <a:gd name="T35" fmla="*/ 12 h 101"/>
                  <a:gd name="T36" fmla="*/ 26 w 111"/>
                  <a:gd name="T37" fmla="*/ 14 h 101"/>
                  <a:gd name="T38" fmla="*/ 25 w 111"/>
                  <a:gd name="T39" fmla="*/ 17 h 101"/>
                  <a:gd name="T40" fmla="*/ 24 w 111"/>
                  <a:gd name="T41" fmla="*/ 20 h 101"/>
                  <a:gd name="T42" fmla="*/ 23 w 111"/>
                  <a:gd name="T43" fmla="*/ 22 h 101"/>
                  <a:gd name="T44" fmla="*/ 23 w 111"/>
                  <a:gd name="T45" fmla="*/ 24 h 101"/>
                  <a:gd name="T46" fmla="*/ 22 w 111"/>
                  <a:gd name="T47" fmla="*/ 25 h 101"/>
                  <a:gd name="T48" fmla="*/ 22 w 111"/>
                  <a:gd name="T49" fmla="*/ 26 h 101"/>
                  <a:gd name="T50" fmla="*/ 0 w 111"/>
                  <a:gd name="T51" fmla="*/ 17 h 101"/>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11" h="101">
                    <a:moveTo>
                      <a:pt x="0" y="67"/>
                    </a:moveTo>
                    <a:lnTo>
                      <a:pt x="2" y="57"/>
                    </a:lnTo>
                    <a:lnTo>
                      <a:pt x="6" y="46"/>
                    </a:lnTo>
                    <a:lnTo>
                      <a:pt x="8" y="36"/>
                    </a:lnTo>
                    <a:lnTo>
                      <a:pt x="11" y="25"/>
                    </a:lnTo>
                    <a:lnTo>
                      <a:pt x="16" y="17"/>
                    </a:lnTo>
                    <a:lnTo>
                      <a:pt x="22" y="9"/>
                    </a:lnTo>
                    <a:lnTo>
                      <a:pt x="31" y="3"/>
                    </a:lnTo>
                    <a:lnTo>
                      <a:pt x="44" y="0"/>
                    </a:lnTo>
                    <a:lnTo>
                      <a:pt x="56" y="0"/>
                    </a:lnTo>
                    <a:lnTo>
                      <a:pt x="68" y="1"/>
                    </a:lnTo>
                    <a:lnTo>
                      <a:pt x="79" y="4"/>
                    </a:lnTo>
                    <a:lnTo>
                      <a:pt x="89" y="10"/>
                    </a:lnTo>
                    <a:lnTo>
                      <a:pt x="98" y="15"/>
                    </a:lnTo>
                    <a:lnTo>
                      <a:pt x="105" y="22"/>
                    </a:lnTo>
                    <a:lnTo>
                      <a:pt x="110" y="30"/>
                    </a:lnTo>
                    <a:lnTo>
                      <a:pt x="111" y="38"/>
                    </a:lnTo>
                    <a:lnTo>
                      <a:pt x="110" y="46"/>
                    </a:lnTo>
                    <a:lnTo>
                      <a:pt x="106" y="56"/>
                    </a:lnTo>
                    <a:lnTo>
                      <a:pt x="103" y="67"/>
                    </a:lnTo>
                    <a:lnTo>
                      <a:pt x="98" y="77"/>
                    </a:lnTo>
                    <a:lnTo>
                      <a:pt x="95" y="86"/>
                    </a:lnTo>
                    <a:lnTo>
                      <a:pt x="92" y="94"/>
                    </a:lnTo>
                    <a:lnTo>
                      <a:pt x="89" y="99"/>
                    </a:lnTo>
                    <a:lnTo>
                      <a:pt x="88" y="101"/>
                    </a:lnTo>
                    <a:lnTo>
                      <a:pt x="0" y="67"/>
                    </a:lnTo>
                    <a:close/>
                  </a:path>
                </a:pathLst>
              </a:custGeom>
              <a:solidFill>
                <a:srgbClr val="FFB2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234" name="Freeform 560"/>
              <p:cNvSpPr>
                <a:spLocks/>
              </p:cNvSpPr>
              <p:nvPr/>
            </p:nvSpPr>
            <p:spPr bwMode="auto">
              <a:xfrm>
                <a:off x="4983" y="1543"/>
                <a:ext cx="55" cy="51"/>
              </a:xfrm>
              <a:custGeom>
                <a:avLst/>
                <a:gdLst>
                  <a:gd name="T0" fmla="*/ 0 w 111"/>
                  <a:gd name="T1" fmla="*/ 17 h 101"/>
                  <a:gd name="T2" fmla="*/ 0 w 111"/>
                  <a:gd name="T3" fmla="*/ 17 h 101"/>
                  <a:gd name="T4" fmla="*/ 0 w 111"/>
                  <a:gd name="T5" fmla="*/ 15 h 101"/>
                  <a:gd name="T6" fmla="*/ 1 w 111"/>
                  <a:gd name="T7" fmla="*/ 12 h 101"/>
                  <a:gd name="T8" fmla="*/ 2 w 111"/>
                  <a:gd name="T9" fmla="*/ 9 h 101"/>
                  <a:gd name="T10" fmla="*/ 2 w 111"/>
                  <a:gd name="T11" fmla="*/ 7 h 101"/>
                  <a:gd name="T12" fmla="*/ 4 w 111"/>
                  <a:gd name="T13" fmla="*/ 5 h 101"/>
                  <a:gd name="T14" fmla="*/ 5 w 111"/>
                  <a:gd name="T15" fmla="*/ 3 h 101"/>
                  <a:gd name="T16" fmla="*/ 7 w 111"/>
                  <a:gd name="T17" fmla="*/ 1 h 101"/>
                  <a:gd name="T18" fmla="*/ 11 w 111"/>
                  <a:gd name="T19" fmla="*/ 0 h 101"/>
                  <a:gd name="T20" fmla="*/ 11 w 111"/>
                  <a:gd name="T21" fmla="*/ 0 h 101"/>
                  <a:gd name="T22" fmla="*/ 14 w 111"/>
                  <a:gd name="T23" fmla="*/ 0 h 101"/>
                  <a:gd name="T24" fmla="*/ 17 w 111"/>
                  <a:gd name="T25" fmla="*/ 1 h 101"/>
                  <a:gd name="T26" fmla="*/ 19 w 111"/>
                  <a:gd name="T27" fmla="*/ 1 h 101"/>
                  <a:gd name="T28" fmla="*/ 22 w 111"/>
                  <a:gd name="T29" fmla="*/ 3 h 101"/>
                  <a:gd name="T30" fmla="*/ 24 w 111"/>
                  <a:gd name="T31" fmla="*/ 4 h 101"/>
                  <a:gd name="T32" fmla="*/ 26 w 111"/>
                  <a:gd name="T33" fmla="*/ 6 h 101"/>
                  <a:gd name="T34" fmla="*/ 27 w 111"/>
                  <a:gd name="T35" fmla="*/ 8 h 101"/>
                  <a:gd name="T36" fmla="*/ 27 w 111"/>
                  <a:gd name="T37" fmla="*/ 10 h 101"/>
                  <a:gd name="T38" fmla="*/ 27 w 111"/>
                  <a:gd name="T39" fmla="*/ 10 h 101"/>
                  <a:gd name="T40" fmla="*/ 27 w 111"/>
                  <a:gd name="T41" fmla="*/ 12 h 101"/>
                  <a:gd name="T42" fmla="*/ 26 w 111"/>
                  <a:gd name="T43" fmla="*/ 14 h 101"/>
                  <a:gd name="T44" fmla="*/ 25 w 111"/>
                  <a:gd name="T45" fmla="*/ 17 h 101"/>
                  <a:gd name="T46" fmla="*/ 24 w 111"/>
                  <a:gd name="T47" fmla="*/ 20 h 101"/>
                  <a:gd name="T48" fmla="*/ 23 w 111"/>
                  <a:gd name="T49" fmla="*/ 22 h 101"/>
                  <a:gd name="T50" fmla="*/ 23 w 111"/>
                  <a:gd name="T51" fmla="*/ 24 h 101"/>
                  <a:gd name="T52" fmla="*/ 22 w 111"/>
                  <a:gd name="T53" fmla="*/ 25 h 101"/>
                  <a:gd name="T54" fmla="*/ 22 w 111"/>
                  <a:gd name="T55" fmla="*/ 26 h 101"/>
                  <a:gd name="T56" fmla="*/ 0 w 111"/>
                  <a:gd name="T57" fmla="*/ 17 h 10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11" h="101">
                    <a:moveTo>
                      <a:pt x="0" y="67"/>
                    </a:moveTo>
                    <a:lnTo>
                      <a:pt x="0" y="67"/>
                    </a:lnTo>
                    <a:lnTo>
                      <a:pt x="2" y="57"/>
                    </a:lnTo>
                    <a:lnTo>
                      <a:pt x="6" y="46"/>
                    </a:lnTo>
                    <a:lnTo>
                      <a:pt x="8" y="36"/>
                    </a:lnTo>
                    <a:lnTo>
                      <a:pt x="11" y="25"/>
                    </a:lnTo>
                    <a:lnTo>
                      <a:pt x="16" y="17"/>
                    </a:lnTo>
                    <a:lnTo>
                      <a:pt x="22" y="9"/>
                    </a:lnTo>
                    <a:lnTo>
                      <a:pt x="31" y="3"/>
                    </a:lnTo>
                    <a:lnTo>
                      <a:pt x="44" y="0"/>
                    </a:lnTo>
                    <a:lnTo>
                      <a:pt x="56" y="0"/>
                    </a:lnTo>
                    <a:lnTo>
                      <a:pt x="68" y="1"/>
                    </a:lnTo>
                    <a:lnTo>
                      <a:pt x="79" y="4"/>
                    </a:lnTo>
                    <a:lnTo>
                      <a:pt x="89" y="10"/>
                    </a:lnTo>
                    <a:lnTo>
                      <a:pt x="98" y="15"/>
                    </a:lnTo>
                    <a:lnTo>
                      <a:pt x="105" y="22"/>
                    </a:lnTo>
                    <a:lnTo>
                      <a:pt x="110" y="30"/>
                    </a:lnTo>
                    <a:lnTo>
                      <a:pt x="111" y="38"/>
                    </a:lnTo>
                    <a:lnTo>
                      <a:pt x="110" y="46"/>
                    </a:lnTo>
                    <a:lnTo>
                      <a:pt x="106" y="56"/>
                    </a:lnTo>
                    <a:lnTo>
                      <a:pt x="103" y="67"/>
                    </a:lnTo>
                    <a:lnTo>
                      <a:pt x="98" y="77"/>
                    </a:lnTo>
                    <a:lnTo>
                      <a:pt x="95" y="86"/>
                    </a:lnTo>
                    <a:lnTo>
                      <a:pt x="92" y="94"/>
                    </a:lnTo>
                    <a:lnTo>
                      <a:pt x="89" y="99"/>
                    </a:lnTo>
                    <a:lnTo>
                      <a:pt x="88" y="101"/>
                    </a:lnTo>
                    <a:lnTo>
                      <a:pt x="0" y="6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235" name="Freeform 561"/>
              <p:cNvSpPr>
                <a:spLocks/>
              </p:cNvSpPr>
              <p:nvPr/>
            </p:nvSpPr>
            <p:spPr bwMode="auto">
              <a:xfrm>
                <a:off x="4956" y="1573"/>
                <a:ext cx="80" cy="86"/>
              </a:xfrm>
              <a:custGeom>
                <a:avLst/>
                <a:gdLst>
                  <a:gd name="T0" fmla="*/ 4 w 161"/>
                  <a:gd name="T1" fmla="*/ 37 h 172"/>
                  <a:gd name="T2" fmla="*/ 10 w 161"/>
                  <a:gd name="T3" fmla="*/ 38 h 172"/>
                  <a:gd name="T4" fmla="*/ 16 w 161"/>
                  <a:gd name="T5" fmla="*/ 39 h 172"/>
                  <a:gd name="T6" fmla="*/ 23 w 161"/>
                  <a:gd name="T7" fmla="*/ 41 h 172"/>
                  <a:gd name="T8" fmla="*/ 27 w 161"/>
                  <a:gd name="T9" fmla="*/ 43 h 172"/>
                  <a:gd name="T10" fmla="*/ 29 w 161"/>
                  <a:gd name="T11" fmla="*/ 43 h 172"/>
                  <a:gd name="T12" fmla="*/ 29 w 161"/>
                  <a:gd name="T13" fmla="*/ 40 h 172"/>
                  <a:gd name="T14" fmla="*/ 29 w 161"/>
                  <a:gd name="T15" fmla="*/ 37 h 172"/>
                  <a:gd name="T16" fmla="*/ 32 w 161"/>
                  <a:gd name="T17" fmla="*/ 35 h 172"/>
                  <a:gd name="T18" fmla="*/ 35 w 161"/>
                  <a:gd name="T19" fmla="*/ 30 h 172"/>
                  <a:gd name="T20" fmla="*/ 37 w 161"/>
                  <a:gd name="T21" fmla="*/ 24 h 172"/>
                  <a:gd name="T22" fmla="*/ 38 w 161"/>
                  <a:gd name="T23" fmla="*/ 18 h 172"/>
                  <a:gd name="T24" fmla="*/ 37 w 161"/>
                  <a:gd name="T25" fmla="*/ 14 h 172"/>
                  <a:gd name="T26" fmla="*/ 37 w 161"/>
                  <a:gd name="T27" fmla="*/ 12 h 172"/>
                  <a:gd name="T28" fmla="*/ 39 w 161"/>
                  <a:gd name="T29" fmla="*/ 11 h 172"/>
                  <a:gd name="T30" fmla="*/ 40 w 161"/>
                  <a:gd name="T31" fmla="*/ 9 h 172"/>
                  <a:gd name="T32" fmla="*/ 38 w 161"/>
                  <a:gd name="T33" fmla="*/ 7 h 172"/>
                  <a:gd name="T34" fmla="*/ 34 w 161"/>
                  <a:gd name="T35" fmla="*/ 5 h 172"/>
                  <a:gd name="T36" fmla="*/ 27 w 161"/>
                  <a:gd name="T37" fmla="*/ 2 h 172"/>
                  <a:gd name="T38" fmla="*/ 18 w 161"/>
                  <a:gd name="T39" fmla="*/ 1 h 172"/>
                  <a:gd name="T40" fmla="*/ 12 w 161"/>
                  <a:gd name="T41" fmla="*/ 0 h 172"/>
                  <a:gd name="T42" fmla="*/ 9 w 161"/>
                  <a:gd name="T43" fmla="*/ 2 h 172"/>
                  <a:gd name="T44" fmla="*/ 10 w 161"/>
                  <a:gd name="T45" fmla="*/ 5 h 172"/>
                  <a:gd name="T46" fmla="*/ 10 w 161"/>
                  <a:gd name="T47" fmla="*/ 8 h 172"/>
                  <a:gd name="T48" fmla="*/ 8 w 161"/>
                  <a:gd name="T49" fmla="*/ 9 h 172"/>
                  <a:gd name="T50" fmla="*/ 5 w 161"/>
                  <a:gd name="T51" fmla="*/ 14 h 172"/>
                  <a:gd name="T52" fmla="*/ 3 w 161"/>
                  <a:gd name="T53" fmla="*/ 21 h 172"/>
                  <a:gd name="T54" fmla="*/ 2 w 161"/>
                  <a:gd name="T55" fmla="*/ 26 h 172"/>
                  <a:gd name="T56" fmla="*/ 3 w 161"/>
                  <a:gd name="T57" fmla="*/ 28 h 172"/>
                  <a:gd name="T58" fmla="*/ 3 w 161"/>
                  <a:gd name="T59" fmla="*/ 30 h 172"/>
                  <a:gd name="T60" fmla="*/ 1 w 161"/>
                  <a:gd name="T61" fmla="*/ 33 h 172"/>
                  <a:gd name="T62" fmla="*/ 0 w 161"/>
                  <a:gd name="T63" fmla="*/ 35 h 17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61" h="172">
                    <a:moveTo>
                      <a:pt x="8" y="143"/>
                    </a:moveTo>
                    <a:lnTo>
                      <a:pt x="18" y="145"/>
                    </a:lnTo>
                    <a:lnTo>
                      <a:pt x="29" y="148"/>
                    </a:lnTo>
                    <a:lnTo>
                      <a:pt x="41" y="150"/>
                    </a:lnTo>
                    <a:lnTo>
                      <a:pt x="53" y="153"/>
                    </a:lnTo>
                    <a:lnTo>
                      <a:pt x="65" y="156"/>
                    </a:lnTo>
                    <a:lnTo>
                      <a:pt x="79" y="160"/>
                    </a:lnTo>
                    <a:lnTo>
                      <a:pt x="92" y="164"/>
                    </a:lnTo>
                    <a:lnTo>
                      <a:pt x="107" y="170"/>
                    </a:lnTo>
                    <a:lnTo>
                      <a:pt x="109" y="171"/>
                    </a:lnTo>
                    <a:lnTo>
                      <a:pt x="114" y="172"/>
                    </a:lnTo>
                    <a:lnTo>
                      <a:pt x="119" y="169"/>
                    </a:lnTo>
                    <a:lnTo>
                      <a:pt x="119" y="159"/>
                    </a:lnTo>
                    <a:lnTo>
                      <a:pt x="118" y="158"/>
                    </a:lnTo>
                    <a:lnTo>
                      <a:pt x="118" y="153"/>
                    </a:lnTo>
                    <a:lnTo>
                      <a:pt x="119" y="148"/>
                    </a:lnTo>
                    <a:lnTo>
                      <a:pt x="126" y="143"/>
                    </a:lnTo>
                    <a:lnTo>
                      <a:pt x="130" y="139"/>
                    </a:lnTo>
                    <a:lnTo>
                      <a:pt x="134" y="131"/>
                    </a:lnTo>
                    <a:lnTo>
                      <a:pt x="140" y="120"/>
                    </a:lnTo>
                    <a:lnTo>
                      <a:pt x="145" y="107"/>
                    </a:lnTo>
                    <a:lnTo>
                      <a:pt x="149" y="94"/>
                    </a:lnTo>
                    <a:lnTo>
                      <a:pt x="152" y="82"/>
                    </a:lnTo>
                    <a:lnTo>
                      <a:pt x="153" y="70"/>
                    </a:lnTo>
                    <a:lnTo>
                      <a:pt x="152" y="63"/>
                    </a:lnTo>
                    <a:lnTo>
                      <a:pt x="150" y="56"/>
                    </a:lnTo>
                    <a:lnTo>
                      <a:pt x="149" y="51"/>
                    </a:lnTo>
                    <a:lnTo>
                      <a:pt x="150" y="48"/>
                    </a:lnTo>
                    <a:lnTo>
                      <a:pt x="155" y="45"/>
                    </a:lnTo>
                    <a:lnTo>
                      <a:pt x="159" y="41"/>
                    </a:lnTo>
                    <a:lnTo>
                      <a:pt x="161" y="38"/>
                    </a:lnTo>
                    <a:lnTo>
                      <a:pt x="160" y="35"/>
                    </a:lnTo>
                    <a:lnTo>
                      <a:pt x="157" y="30"/>
                    </a:lnTo>
                    <a:lnTo>
                      <a:pt x="153" y="27"/>
                    </a:lnTo>
                    <a:lnTo>
                      <a:pt x="147" y="22"/>
                    </a:lnTo>
                    <a:lnTo>
                      <a:pt x="137" y="18"/>
                    </a:lnTo>
                    <a:lnTo>
                      <a:pt x="124" y="12"/>
                    </a:lnTo>
                    <a:lnTo>
                      <a:pt x="109" y="8"/>
                    </a:lnTo>
                    <a:lnTo>
                      <a:pt x="92" y="3"/>
                    </a:lnTo>
                    <a:lnTo>
                      <a:pt x="74" y="1"/>
                    </a:lnTo>
                    <a:lnTo>
                      <a:pt x="54" y="0"/>
                    </a:lnTo>
                    <a:lnTo>
                      <a:pt x="51" y="0"/>
                    </a:lnTo>
                    <a:lnTo>
                      <a:pt x="43" y="2"/>
                    </a:lnTo>
                    <a:lnTo>
                      <a:pt x="37" y="8"/>
                    </a:lnTo>
                    <a:lnTo>
                      <a:pt x="41" y="18"/>
                    </a:lnTo>
                    <a:lnTo>
                      <a:pt x="42" y="20"/>
                    </a:lnTo>
                    <a:lnTo>
                      <a:pt x="43" y="25"/>
                    </a:lnTo>
                    <a:lnTo>
                      <a:pt x="42" y="29"/>
                    </a:lnTo>
                    <a:lnTo>
                      <a:pt x="37" y="32"/>
                    </a:lnTo>
                    <a:lnTo>
                      <a:pt x="32" y="36"/>
                    </a:lnTo>
                    <a:lnTo>
                      <a:pt x="26" y="45"/>
                    </a:lnTo>
                    <a:lnTo>
                      <a:pt x="21" y="55"/>
                    </a:lnTo>
                    <a:lnTo>
                      <a:pt x="16" y="68"/>
                    </a:lnTo>
                    <a:lnTo>
                      <a:pt x="12" y="81"/>
                    </a:lnTo>
                    <a:lnTo>
                      <a:pt x="10" y="93"/>
                    </a:lnTo>
                    <a:lnTo>
                      <a:pt x="10" y="104"/>
                    </a:lnTo>
                    <a:lnTo>
                      <a:pt x="14" y="111"/>
                    </a:lnTo>
                    <a:lnTo>
                      <a:pt x="14" y="112"/>
                    </a:lnTo>
                    <a:lnTo>
                      <a:pt x="15" y="115"/>
                    </a:lnTo>
                    <a:lnTo>
                      <a:pt x="14" y="120"/>
                    </a:lnTo>
                    <a:lnTo>
                      <a:pt x="12" y="124"/>
                    </a:lnTo>
                    <a:lnTo>
                      <a:pt x="4" y="130"/>
                    </a:lnTo>
                    <a:lnTo>
                      <a:pt x="0" y="135"/>
                    </a:lnTo>
                    <a:lnTo>
                      <a:pt x="2" y="140"/>
                    </a:lnTo>
                    <a:lnTo>
                      <a:pt x="8" y="143"/>
                    </a:lnTo>
                    <a:close/>
                  </a:path>
                </a:pathLst>
              </a:custGeom>
              <a:solidFill>
                <a:srgbClr val="A5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236" name="Freeform 562"/>
              <p:cNvSpPr>
                <a:spLocks/>
              </p:cNvSpPr>
              <p:nvPr/>
            </p:nvSpPr>
            <p:spPr bwMode="auto">
              <a:xfrm>
                <a:off x="4956" y="1573"/>
                <a:ext cx="80" cy="86"/>
              </a:xfrm>
              <a:custGeom>
                <a:avLst/>
                <a:gdLst>
                  <a:gd name="T0" fmla="*/ 2 w 161"/>
                  <a:gd name="T1" fmla="*/ 36 h 172"/>
                  <a:gd name="T2" fmla="*/ 7 w 161"/>
                  <a:gd name="T3" fmla="*/ 37 h 172"/>
                  <a:gd name="T4" fmla="*/ 13 w 161"/>
                  <a:gd name="T5" fmla="*/ 39 h 172"/>
                  <a:gd name="T6" fmla="*/ 19 w 161"/>
                  <a:gd name="T7" fmla="*/ 40 h 172"/>
                  <a:gd name="T8" fmla="*/ 26 w 161"/>
                  <a:gd name="T9" fmla="*/ 43 h 172"/>
                  <a:gd name="T10" fmla="*/ 27 w 161"/>
                  <a:gd name="T11" fmla="*/ 43 h 172"/>
                  <a:gd name="T12" fmla="*/ 29 w 161"/>
                  <a:gd name="T13" fmla="*/ 43 h 172"/>
                  <a:gd name="T14" fmla="*/ 29 w 161"/>
                  <a:gd name="T15" fmla="*/ 40 h 172"/>
                  <a:gd name="T16" fmla="*/ 29 w 161"/>
                  <a:gd name="T17" fmla="*/ 39 h 172"/>
                  <a:gd name="T18" fmla="*/ 31 w 161"/>
                  <a:gd name="T19" fmla="*/ 36 h 172"/>
                  <a:gd name="T20" fmla="*/ 32 w 161"/>
                  <a:gd name="T21" fmla="*/ 35 h 172"/>
                  <a:gd name="T22" fmla="*/ 35 w 161"/>
                  <a:gd name="T23" fmla="*/ 30 h 172"/>
                  <a:gd name="T24" fmla="*/ 37 w 161"/>
                  <a:gd name="T25" fmla="*/ 24 h 172"/>
                  <a:gd name="T26" fmla="*/ 38 w 161"/>
                  <a:gd name="T27" fmla="*/ 18 h 172"/>
                  <a:gd name="T28" fmla="*/ 38 w 161"/>
                  <a:gd name="T29" fmla="*/ 16 h 172"/>
                  <a:gd name="T30" fmla="*/ 37 w 161"/>
                  <a:gd name="T31" fmla="*/ 13 h 172"/>
                  <a:gd name="T32" fmla="*/ 38 w 161"/>
                  <a:gd name="T33" fmla="*/ 12 h 172"/>
                  <a:gd name="T34" fmla="*/ 39 w 161"/>
                  <a:gd name="T35" fmla="*/ 11 h 172"/>
                  <a:gd name="T36" fmla="*/ 40 w 161"/>
                  <a:gd name="T37" fmla="*/ 9 h 172"/>
                  <a:gd name="T38" fmla="*/ 39 w 161"/>
                  <a:gd name="T39" fmla="*/ 8 h 172"/>
                  <a:gd name="T40" fmla="*/ 36 w 161"/>
                  <a:gd name="T41" fmla="*/ 6 h 172"/>
                  <a:gd name="T42" fmla="*/ 31 w 161"/>
                  <a:gd name="T43" fmla="*/ 3 h 172"/>
                  <a:gd name="T44" fmla="*/ 23 w 161"/>
                  <a:gd name="T45" fmla="*/ 1 h 172"/>
                  <a:gd name="T46" fmla="*/ 13 w 161"/>
                  <a:gd name="T47" fmla="*/ 0 h 172"/>
                  <a:gd name="T48" fmla="*/ 12 w 161"/>
                  <a:gd name="T49" fmla="*/ 0 h 172"/>
                  <a:gd name="T50" fmla="*/ 9 w 161"/>
                  <a:gd name="T51" fmla="*/ 2 h 172"/>
                  <a:gd name="T52" fmla="*/ 10 w 161"/>
                  <a:gd name="T53" fmla="*/ 5 h 172"/>
                  <a:gd name="T54" fmla="*/ 10 w 161"/>
                  <a:gd name="T55" fmla="*/ 7 h 172"/>
                  <a:gd name="T56" fmla="*/ 9 w 161"/>
                  <a:gd name="T57" fmla="*/ 8 h 172"/>
                  <a:gd name="T58" fmla="*/ 8 w 161"/>
                  <a:gd name="T59" fmla="*/ 9 h 172"/>
                  <a:gd name="T60" fmla="*/ 5 w 161"/>
                  <a:gd name="T61" fmla="*/ 14 h 172"/>
                  <a:gd name="T62" fmla="*/ 3 w 161"/>
                  <a:gd name="T63" fmla="*/ 21 h 172"/>
                  <a:gd name="T64" fmla="*/ 2 w 161"/>
                  <a:gd name="T65" fmla="*/ 26 h 172"/>
                  <a:gd name="T66" fmla="*/ 3 w 161"/>
                  <a:gd name="T67" fmla="*/ 28 h 172"/>
                  <a:gd name="T68" fmla="*/ 3 w 161"/>
                  <a:gd name="T69" fmla="*/ 29 h 172"/>
                  <a:gd name="T70" fmla="*/ 3 w 161"/>
                  <a:gd name="T71" fmla="*/ 31 h 172"/>
                  <a:gd name="T72" fmla="*/ 1 w 161"/>
                  <a:gd name="T73" fmla="*/ 33 h 172"/>
                  <a:gd name="T74" fmla="*/ 0 w 161"/>
                  <a:gd name="T75" fmla="*/ 35 h 17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161" h="172">
                    <a:moveTo>
                      <a:pt x="8" y="143"/>
                    </a:moveTo>
                    <a:lnTo>
                      <a:pt x="8" y="143"/>
                    </a:lnTo>
                    <a:lnTo>
                      <a:pt x="18" y="145"/>
                    </a:lnTo>
                    <a:lnTo>
                      <a:pt x="29" y="148"/>
                    </a:lnTo>
                    <a:lnTo>
                      <a:pt x="41" y="150"/>
                    </a:lnTo>
                    <a:lnTo>
                      <a:pt x="53" y="153"/>
                    </a:lnTo>
                    <a:lnTo>
                      <a:pt x="65" y="156"/>
                    </a:lnTo>
                    <a:lnTo>
                      <a:pt x="79" y="160"/>
                    </a:lnTo>
                    <a:lnTo>
                      <a:pt x="92" y="164"/>
                    </a:lnTo>
                    <a:lnTo>
                      <a:pt x="107" y="170"/>
                    </a:lnTo>
                    <a:lnTo>
                      <a:pt x="109" y="171"/>
                    </a:lnTo>
                    <a:lnTo>
                      <a:pt x="114" y="172"/>
                    </a:lnTo>
                    <a:lnTo>
                      <a:pt x="119" y="169"/>
                    </a:lnTo>
                    <a:lnTo>
                      <a:pt x="119" y="159"/>
                    </a:lnTo>
                    <a:lnTo>
                      <a:pt x="118" y="158"/>
                    </a:lnTo>
                    <a:lnTo>
                      <a:pt x="118" y="153"/>
                    </a:lnTo>
                    <a:lnTo>
                      <a:pt x="119" y="148"/>
                    </a:lnTo>
                    <a:lnTo>
                      <a:pt x="126" y="143"/>
                    </a:lnTo>
                    <a:lnTo>
                      <a:pt x="130" y="139"/>
                    </a:lnTo>
                    <a:lnTo>
                      <a:pt x="134" y="131"/>
                    </a:lnTo>
                    <a:lnTo>
                      <a:pt x="140" y="120"/>
                    </a:lnTo>
                    <a:lnTo>
                      <a:pt x="145" y="107"/>
                    </a:lnTo>
                    <a:lnTo>
                      <a:pt x="149" y="94"/>
                    </a:lnTo>
                    <a:lnTo>
                      <a:pt x="152" y="82"/>
                    </a:lnTo>
                    <a:lnTo>
                      <a:pt x="153" y="70"/>
                    </a:lnTo>
                    <a:lnTo>
                      <a:pt x="152" y="63"/>
                    </a:lnTo>
                    <a:lnTo>
                      <a:pt x="150" y="56"/>
                    </a:lnTo>
                    <a:lnTo>
                      <a:pt x="149" y="51"/>
                    </a:lnTo>
                    <a:lnTo>
                      <a:pt x="150" y="48"/>
                    </a:lnTo>
                    <a:lnTo>
                      <a:pt x="155" y="45"/>
                    </a:lnTo>
                    <a:lnTo>
                      <a:pt x="159" y="41"/>
                    </a:lnTo>
                    <a:lnTo>
                      <a:pt x="161" y="38"/>
                    </a:lnTo>
                    <a:lnTo>
                      <a:pt x="160" y="35"/>
                    </a:lnTo>
                    <a:lnTo>
                      <a:pt x="157" y="30"/>
                    </a:lnTo>
                    <a:lnTo>
                      <a:pt x="153" y="27"/>
                    </a:lnTo>
                    <a:lnTo>
                      <a:pt x="147" y="22"/>
                    </a:lnTo>
                    <a:lnTo>
                      <a:pt x="137" y="18"/>
                    </a:lnTo>
                    <a:lnTo>
                      <a:pt x="124" y="12"/>
                    </a:lnTo>
                    <a:lnTo>
                      <a:pt x="109" y="8"/>
                    </a:lnTo>
                    <a:lnTo>
                      <a:pt x="92" y="3"/>
                    </a:lnTo>
                    <a:lnTo>
                      <a:pt x="74" y="1"/>
                    </a:lnTo>
                    <a:lnTo>
                      <a:pt x="54" y="0"/>
                    </a:lnTo>
                    <a:lnTo>
                      <a:pt x="51" y="0"/>
                    </a:lnTo>
                    <a:lnTo>
                      <a:pt x="43" y="2"/>
                    </a:lnTo>
                    <a:lnTo>
                      <a:pt x="37" y="8"/>
                    </a:lnTo>
                    <a:lnTo>
                      <a:pt x="41" y="18"/>
                    </a:lnTo>
                    <a:lnTo>
                      <a:pt x="42" y="20"/>
                    </a:lnTo>
                    <a:lnTo>
                      <a:pt x="43" y="25"/>
                    </a:lnTo>
                    <a:lnTo>
                      <a:pt x="42" y="29"/>
                    </a:lnTo>
                    <a:lnTo>
                      <a:pt x="37" y="32"/>
                    </a:lnTo>
                    <a:lnTo>
                      <a:pt x="32" y="36"/>
                    </a:lnTo>
                    <a:lnTo>
                      <a:pt x="26" y="45"/>
                    </a:lnTo>
                    <a:lnTo>
                      <a:pt x="21" y="55"/>
                    </a:lnTo>
                    <a:lnTo>
                      <a:pt x="16" y="68"/>
                    </a:lnTo>
                    <a:lnTo>
                      <a:pt x="12" y="81"/>
                    </a:lnTo>
                    <a:lnTo>
                      <a:pt x="10" y="93"/>
                    </a:lnTo>
                    <a:lnTo>
                      <a:pt x="10" y="104"/>
                    </a:lnTo>
                    <a:lnTo>
                      <a:pt x="14" y="111"/>
                    </a:lnTo>
                    <a:lnTo>
                      <a:pt x="14" y="112"/>
                    </a:lnTo>
                    <a:lnTo>
                      <a:pt x="15" y="115"/>
                    </a:lnTo>
                    <a:lnTo>
                      <a:pt x="14" y="120"/>
                    </a:lnTo>
                    <a:lnTo>
                      <a:pt x="12" y="124"/>
                    </a:lnTo>
                    <a:lnTo>
                      <a:pt x="4" y="130"/>
                    </a:lnTo>
                    <a:lnTo>
                      <a:pt x="0" y="135"/>
                    </a:lnTo>
                    <a:lnTo>
                      <a:pt x="2" y="140"/>
                    </a:lnTo>
                    <a:lnTo>
                      <a:pt x="8" y="143"/>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237" name="Freeform 563"/>
              <p:cNvSpPr>
                <a:spLocks/>
              </p:cNvSpPr>
              <p:nvPr/>
            </p:nvSpPr>
            <p:spPr bwMode="auto">
              <a:xfrm>
                <a:off x="4977" y="1576"/>
                <a:ext cx="42" cy="8"/>
              </a:xfrm>
              <a:custGeom>
                <a:avLst/>
                <a:gdLst>
                  <a:gd name="T0" fmla="*/ 0 w 85"/>
                  <a:gd name="T1" fmla="*/ 1 h 16"/>
                  <a:gd name="T2" fmla="*/ 1 w 85"/>
                  <a:gd name="T3" fmla="*/ 1 h 16"/>
                  <a:gd name="T4" fmla="*/ 2 w 85"/>
                  <a:gd name="T5" fmla="*/ 0 h 16"/>
                  <a:gd name="T6" fmla="*/ 4 w 85"/>
                  <a:gd name="T7" fmla="*/ 0 h 16"/>
                  <a:gd name="T8" fmla="*/ 6 w 85"/>
                  <a:gd name="T9" fmla="*/ 0 h 16"/>
                  <a:gd name="T10" fmla="*/ 9 w 85"/>
                  <a:gd name="T11" fmla="*/ 1 h 16"/>
                  <a:gd name="T12" fmla="*/ 12 w 85"/>
                  <a:gd name="T13" fmla="*/ 1 h 16"/>
                  <a:gd name="T14" fmla="*/ 15 w 85"/>
                  <a:gd name="T15" fmla="*/ 2 h 16"/>
                  <a:gd name="T16" fmla="*/ 18 w 85"/>
                  <a:gd name="T17" fmla="*/ 3 h 16"/>
                  <a:gd name="T18" fmla="*/ 21 w 85"/>
                  <a:gd name="T19" fmla="*/ 4 h 16"/>
                  <a:gd name="T20" fmla="*/ 21 w 85"/>
                  <a:gd name="T21" fmla="*/ 4 h 16"/>
                  <a:gd name="T22" fmla="*/ 19 w 85"/>
                  <a:gd name="T23" fmla="*/ 4 h 16"/>
                  <a:gd name="T24" fmla="*/ 17 w 85"/>
                  <a:gd name="T25" fmla="*/ 4 h 16"/>
                  <a:gd name="T26" fmla="*/ 16 w 85"/>
                  <a:gd name="T27" fmla="*/ 4 h 16"/>
                  <a:gd name="T28" fmla="*/ 14 w 85"/>
                  <a:gd name="T29" fmla="*/ 4 h 16"/>
                  <a:gd name="T30" fmla="*/ 12 w 85"/>
                  <a:gd name="T31" fmla="*/ 3 h 16"/>
                  <a:gd name="T32" fmla="*/ 10 w 85"/>
                  <a:gd name="T33" fmla="*/ 3 h 16"/>
                  <a:gd name="T34" fmla="*/ 8 w 85"/>
                  <a:gd name="T35" fmla="*/ 3 h 16"/>
                  <a:gd name="T36" fmla="*/ 6 w 85"/>
                  <a:gd name="T37" fmla="*/ 2 h 16"/>
                  <a:gd name="T38" fmla="*/ 4 w 85"/>
                  <a:gd name="T39" fmla="*/ 2 h 16"/>
                  <a:gd name="T40" fmla="*/ 3 w 85"/>
                  <a:gd name="T41" fmla="*/ 2 h 16"/>
                  <a:gd name="T42" fmla="*/ 1 w 85"/>
                  <a:gd name="T43" fmla="*/ 2 h 16"/>
                  <a:gd name="T44" fmla="*/ 0 w 85"/>
                  <a:gd name="T45" fmla="*/ 2 h 16"/>
                  <a:gd name="T46" fmla="*/ 0 w 85"/>
                  <a:gd name="T47" fmla="*/ 1 h 16"/>
                  <a:gd name="T48" fmla="*/ 0 w 85"/>
                  <a:gd name="T49" fmla="*/ 1 h 1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85" h="16">
                    <a:moveTo>
                      <a:pt x="3" y="1"/>
                    </a:moveTo>
                    <a:lnTo>
                      <a:pt x="7" y="1"/>
                    </a:lnTo>
                    <a:lnTo>
                      <a:pt x="11" y="0"/>
                    </a:lnTo>
                    <a:lnTo>
                      <a:pt x="18" y="0"/>
                    </a:lnTo>
                    <a:lnTo>
                      <a:pt x="27" y="0"/>
                    </a:lnTo>
                    <a:lnTo>
                      <a:pt x="37" y="1"/>
                    </a:lnTo>
                    <a:lnTo>
                      <a:pt x="48" y="3"/>
                    </a:lnTo>
                    <a:lnTo>
                      <a:pt x="60" y="5"/>
                    </a:lnTo>
                    <a:lnTo>
                      <a:pt x="74" y="10"/>
                    </a:lnTo>
                    <a:lnTo>
                      <a:pt x="85" y="14"/>
                    </a:lnTo>
                    <a:lnTo>
                      <a:pt x="84" y="16"/>
                    </a:lnTo>
                    <a:lnTo>
                      <a:pt x="78" y="16"/>
                    </a:lnTo>
                    <a:lnTo>
                      <a:pt x="70" y="15"/>
                    </a:lnTo>
                    <a:lnTo>
                      <a:pt x="66" y="14"/>
                    </a:lnTo>
                    <a:lnTo>
                      <a:pt x="59" y="13"/>
                    </a:lnTo>
                    <a:lnTo>
                      <a:pt x="51" y="12"/>
                    </a:lnTo>
                    <a:lnTo>
                      <a:pt x="42" y="10"/>
                    </a:lnTo>
                    <a:lnTo>
                      <a:pt x="33" y="9"/>
                    </a:lnTo>
                    <a:lnTo>
                      <a:pt x="26" y="7"/>
                    </a:lnTo>
                    <a:lnTo>
                      <a:pt x="19" y="6"/>
                    </a:lnTo>
                    <a:lnTo>
                      <a:pt x="13" y="6"/>
                    </a:lnTo>
                    <a:lnTo>
                      <a:pt x="7" y="6"/>
                    </a:lnTo>
                    <a:lnTo>
                      <a:pt x="2" y="5"/>
                    </a:lnTo>
                    <a:lnTo>
                      <a:pt x="0" y="3"/>
                    </a:lnTo>
                    <a:lnTo>
                      <a:pt x="3" y="1"/>
                    </a:lnTo>
                    <a:close/>
                  </a:path>
                </a:pathLst>
              </a:custGeom>
              <a:solidFill>
                <a:srgbClr val="E5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238" name="Freeform 564"/>
              <p:cNvSpPr>
                <a:spLocks/>
              </p:cNvSpPr>
              <p:nvPr/>
            </p:nvSpPr>
            <p:spPr bwMode="auto">
              <a:xfrm>
                <a:off x="4964" y="1591"/>
                <a:ext cx="44" cy="44"/>
              </a:xfrm>
              <a:custGeom>
                <a:avLst/>
                <a:gdLst>
                  <a:gd name="T0" fmla="*/ 8 w 87"/>
                  <a:gd name="T1" fmla="*/ 0 h 88"/>
                  <a:gd name="T2" fmla="*/ 8 w 87"/>
                  <a:gd name="T3" fmla="*/ 0 h 88"/>
                  <a:gd name="T4" fmla="*/ 9 w 87"/>
                  <a:gd name="T5" fmla="*/ 0 h 88"/>
                  <a:gd name="T6" fmla="*/ 9 w 87"/>
                  <a:gd name="T7" fmla="*/ 0 h 88"/>
                  <a:gd name="T8" fmla="*/ 10 w 87"/>
                  <a:gd name="T9" fmla="*/ 1 h 88"/>
                  <a:gd name="T10" fmla="*/ 12 w 87"/>
                  <a:gd name="T11" fmla="*/ 1 h 88"/>
                  <a:gd name="T12" fmla="*/ 14 w 87"/>
                  <a:gd name="T13" fmla="*/ 1 h 88"/>
                  <a:gd name="T14" fmla="*/ 17 w 87"/>
                  <a:gd name="T15" fmla="*/ 2 h 88"/>
                  <a:gd name="T16" fmla="*/ 20 w 87"/>
                  <a:gd name="T17" fmla="*/ 3 h 88"/>
                  <a:gd name="T18" fmla="*/ 22 w 87"/>
                  <a:gd name="T19" fmla="*/ 4 h 88"/>
                  <a:gd name="T20" fmla="*/ 22 w 87"/>
                  <a:gd name="T21" fmla="*/ 5 h 88"/>
                  <a:gd name="T22" fmla="*/ 22 w 87"/>
                  <a:gd name="T23" fmla="*/ 6 h 88"/>
                  <a:gd name="T24" fmla="*/ 21 w 87"/>
                  <a:gd name="T25" fmla="*/ 6 h 88"/>
                  <a:gd name="T26" fmla="*/ 19 w 87"/>
                  <a:gd name="T27" fmla="*/ 6 h 88"/>
                  <a:gd name="T28" fmla="*/ 18 w 87"/>
                  <a:gd name="T29" fmla="*/ 6 h 88"/>
                  <a:gd name="T30" fmla="*/ 17 w 87"/>
                  <a:gd name="T31" fmla="*/ 6 h 88"/>
                  <a:gd name="T32" fmla="*/ 15 w 87"/>
                  <a:gd name="T33" fmla="*/ 6 h 88"/>
                  <a:gd name="T34" fmla="*/ 14 w 87"/>
                  <a:gd name="T35" fmla="*/ 6 h 88"/>
                  <a:gd name="T36" fmla="*/ 14 w 87"/>
                  <a:gd name="T37" fmla="*/ 7 h 88"/>
                  <a:gd name="T38" fmla="*/ 13 w 87"/>
                  <a:gd name="T39" fmla="*/ 7 h 88"/>
                  <a:gd name="T40" fmla="*/ 14 w 87"/>
                  <a:gd name="T41" fmla="*/ 8 h 88"/>
                  <a:gd name="T42" fmla="*/ 15 w 87"/>
                  <a:gd name="T43" fmla="*/ 10 h 88"/>
                  <a:gd name="T44" fmla="*/ 16 w 87"/>
                  <a:gd name="T45" fmla="*/ 11 h 88"/>
                  <a:gd name="T46" fmla="*/ 17 w 87"/>
                  <a:gd name="T47" fmla="*/ 12 h 88"/>
                  <a:gd name="T48" fmla="*/ 16 w 87"/>
                  <a:gd name="T49" fmla="*/ 13 h 88"/>
                  <a:gd name="T50" fmla="*/ 14 w 87"/>
                  <a:gd name="T51" fmla="*/ 14 h 88"/>
                  <a:gd name="T52" fmla="*/ 12 w 87"/>
                  <a:gd name="T53" fmla="*/ 14 h 88"/>
                  <a:gd name="T54" fmla="*/ 11 w 87"/>
                  <a:gd name="T55" fmla="*/ 15 h 88"/>
                  <a:gd name="T56" fmla="*/ 12 w 87"/>
                  <a:gd name="T57" fmla="*/ 16 h 88"/>
                  <a:gd name="T58" fmla="*/ 13 w 87"/>
                  <a:gd name="T59" fmla="*/ 18 h 88"/>
                  <a:gd name="T60" fmla="*/ 16 w 87"/>
                  <a:gd name="T61" fmla="*/ 20 h 88"/>
                  <a:gd name="T62" fmla="*/ 16 w 87"/>
                  <a:gd name="T63" fmla="*/ 22 h 88"/>
                  <a:gd name="T64" fmla="*/ 15 w 87"/>
                  <a:gd name="T65" fmla="*/ 22 h 88"/>
                  <a:gd name="T66" fmla="*/ 13 w 87"/>
                  <a:gd name="T67" fmla="*/ 22 h 88"/>
                  <a:gd name="T68" fmla="*/ 12 w 87"/>
                  <a:gd name="T69" fmla="*/ 22 h 88"/>
                  <a:gd name="T70" fmla="*/ 10 w 87"/>
                  <a:gd name="T71" fmla="*/ 21 h 88"/>
                  <a:gd name="T72" fmla="*/ 9 w 87"/>
                  <a:gd name="T73" fmla="*/ 21 h 88"/>
                  <a:gd name="T74" fmla="*/ 7 w 87"/>
                  <a:gd name="T75" fmla="*/ 20 h 88"/>
                  <a:gd name="T76" fmla="*/ 5 w 87"/>
                  <a:gd name="T77" fmla="*/ 20 h 88"/>
                  <a:gd name="T78" fmla="*/ 3 w 87"/>
                  <a:gd name="T79" fmla="*/ 20 h 88"/>
                  <a:gd name="T80" fmla="*/ 1 w 87"/>
                  <a:gd name="T81" fmla="*/ 19 h 88"/>
                  <a:gd name="T82" fmla="*/ 1 w 87"/>
                  <a:gd name="T83" fmla="*/ 19 h 88"/>
                  <a:gd name="T84" fmla="*/ 1 w 87"/>
                  <a:gd name="T85" fmla="*/ 18 h 88"/>
                  <a:gd name="T86" fmla="*/ 1 w 87"/>
                  <a:gd name="T87" fmla="*/ 18 h 88"/>
                  <a:gd name="T88" fmla="*/ 0 w 87"/>
                  <a:gd name="T89" fmla="*/ 17 h 88"/>
                  <a:gd name="T90" fmla="*/ 0 w 87"/>
                  <a:gd name="T91" fmla="*/ 15 h 88"/>
                  <a:gd name="T92" fmla="*/ 1 w 87"/>
                  <a:gd name="T93" fmla="*/ 13 h 88"/>
                  <a:gd name="T94" fmla="*/ 1 w 87"/>
                  <a:gd name="T95" fmla="*/ 12 h 88"/>
                  <a:gd name="T96" fmla="*/ 2 w 87"/>
                  <a:gd name="T97" fmla="*/ 10 h 88"/>
                  <a:gd name="T98" fmla="*/ 2 w 87"/>
                  <a:gd name="T99" fmla="*/ 8 h 88"/>
                  <a:gd name="T100" fmla="*/ 3 w 87"/>
                  <a:gd name="T101" fmla="*/ 6 h 88"/>
                  <a:gd name="T102" fmla="*/ 4 w 87"/>
                  <a:gd name="T103" fmla="*/ 5 h 88"/>
                  <a:gd name="T104" fmla="*/ 5 w 87"/>
                  <a:gd name="T105" fmla="*/ 3 h 88"/>
                  <a:gd name="T106" fmla="*/ 5 w 87"/>
                  <a:gd name="T107" fmla="*/ 3 h 88"/>
                  <a:gd name="T108" fmla="*/ 6 w 87"/>
                  <a:gd name="T109" fmla="*/ 1 h 88"/>
                  <a:gd name="T110" fmla="*/ 7 w 87"/>
                  <a:gd name="T111" fmla="*/ 1 h 88"/>
                  <a:gd name="T112" fmla="*/ 8 w 87"/>
                  <a:gd name="T113" fmla="*/ 0 h 88"/>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87" h="88">
                    <a:moveTo>
                      <a:pt x="30" y="0"/>
                    </a:moveTo>
                    <a:lnTo>
                      <a:pt x="30" y="0"/>
                    </a:lnTo>
                    <a:lnTo>
                      <a:pt x="33" y="0"/>
                    </a:lnTo>
                    <a:lnTo>
                      <a:pt x="36" y="0"/>
                    </a:lnTo>
                    <a:lnTo>
                      <a:pt x="40" y="1"/>
                    </a:lnTo>
                    <a:lnTo>
                      <a:pt x="47" y="2"/>
                    </a:lnTo>
                    <a:lnTo>
                      <a:pt x="55" y="3"/>
                    </a:lnTo>
                    <a:lnTo>
                      <a:pt x="65" y="5"/>
                    </a:lnTo>
                    <a:lnTo>
                      <a:pt x="77" y="9"/>
                    </a:lnTo>
                    <a:lnTo>
                      <a:pt x="85" y="13"/>
                    </a:lnTo>
                    <a:lnTo>
                      <a:pt x="87" y="19"/>
                    </a:lnTo>
                    <a:lnTo>
                      <a:pt x="86" y="23"/>
                    </a:lnTo>
                    <a:lnTo>
                      <a:pt x="81" y="24"/>
                    </a:lnTo>
                    <a:lnTo>
                      <a:pt x="76" y="23"/>
                    </a:lnTo>
                    <a:lnTo>
                      <a:pt x="71" y="23"/>
                    </a:lnTo>
                    <a:lnTo>
                      <a:pt x="65" y="23"/>
                    </a:lnTo>
                    <a:lnTo>
                      <a:pt x="59" y="23"/>
                    </a:lnTo>
                    <a:lnTo>
                      <a:pt x="55" y="24"/>
                    </a:lnTo>
                    <a:lnTo>
                      <a:pt x="53" y="26"/>
                    </a:lnTo>
                    <a:lnTo>
                      <a:pt x="52" y="28"/>
                    </a:lnTo>
                    <a:lnTo>
                      <a:pt x="53" y="31"/>
                    </a:lnTo>
                    <a:lnTo>
                      <a:pt x="58" y="37"/>
                    </a:lnTo>
                    <a:lnTo>
                      <a:pt x="64" y="42"/>
                    </a:lnTo>
                    <a:lnTo>
                      <a:pt x="65" y="48"/>
                    </a:lnTo>
                    <a:lnTo>
                      <a:pt x="61" y="51"/>
                    </a:lnTo>
                    <a:lnTo>
                      <a:pt x="55" y="53"/>
                    </a:lnTo>
                    <a:lnTo>
                      <a:pt x="48" y="56"/>
                    </a:lnTo>
                    <a:lnTo>
                      <a:pt x="44" y="59"/>
                    </a:lnTo>
                    <a:lnTo>
                      <a:pt x="45" y="62"/>
                    </a:lnTo>
                    <a:lnTo>
                      <a:pt x="52" y="70"/>
                    </a:lnTo>
                    <a:lnTo>
                      <a:pt x="61" y="79"/>
                    </a:lnTo>
                    <a:lnTo>
                      <a:pt x="64" y="87"/>
                    </a:lnTo>
                    <a:lnTo>
                      <a:pt x="58" y="88"/>
                    </a:lnTo>
                    <a:lnTo>
                      <a:pt x="52" y="87"/>
                    </a:lnTo>
                    <a:lnTo>
                      <a:pt x="46" y="85"/>
                    </a:lnTo>
                    <a:lnTo>
                      <a:pt x="40" y="84"/>
                    </a:lnTo>
                    <a:lnTo>
                      <a:pt x="34" y="81"/>
                    </a:lnTo>
                    <a:lnTo>
                      <a:pt x="27" y="80"/>
                    </a:lnTo>
                    <a:lnTo>
                      <a:pt x="20" y="78"/>
                    </a:lnTo>
                    <a:lnTo>
                      <a:pt x="12" y="77"/>
                    </a:lnTo>
                    <a:lnTo>
                      <a:pt x="4" y="75"/>
                    </a:lnTo>
                    <a:lnTo>
                      <a:pt x="2" y="72"/>
                    </a:lnTo>
                    <a:lnTo>
                      <a:pt x="1" y="70"/>
                    </a:lnTo>
                    <a:lnTo>
                      <a:pt x="0" y="66"/>
                    </a:lnTo>
                    <a:lnTo>
                      <a:pt x="0" y="59"/>
                    </a:lnTo>
                    <a:lnTo>
                      <a:pt x="1" y="52"/>
                    </a:lnTo>
                    <a:lnTo>
                      <a:pt x="2" y="45"/>
                    </a:lnTo>
                    <a:lnTo>
                      <a:pt x="5" y="38"/>
                    </a:lnTo>
                    <a:lnTo>
                      <a:pt x="8" y="30"/>
                    </a:lnTo>
                    <a:lnTo>
                      <a:pt x="10" y="23"/>
                    </a:lnTo>
                    <a:lnTo>
                      <a:pt x="14" y="17"/>
                    </a:lnTo>
                    <a:lnTo>
                      <a:pt x="18" y="10"/>
                    </a:lnTo>
                    <a:lnTo>
                      <a:pt x="19" y="9"/>
                    </a:lnTo>
                    <a:lnTo>
                      <a:pt x="23" y="4"/>
                    </a:lnTo>
                    <a:lnTo>
                      <a:pt x="26" y="1"/>
                    </a:lnTo>
                    <a:lnTo>
                      <a:pt x="30" y="0"/>
                    </a:lnTo>
                    <a:close/>
                  </a:path>
                </a:pathLst>
              </a:custGeom>
              <a:solidFill>
                <a:srgbClr val="E5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239" name="Freeform 565"/>
              <p:cNvSpPr>
                <a:spLocks/>
              </p:cNvSpPr>
              <p:nvPr/>
            </p:nvSpPr>
            <p:spPr bwMode="auto">
              <a:xfrm>
                <a:off x="4959" y="1637"/>
                <a:ext cx="24" cy="9"/>
              </a:xfrm>
              <a:custGeom>
                <a:avLst/>
                <a:gdLst>
                  <a:gd name="T0" fmla="*/ 0 w 47"/>
                  <a:gd name="T1" fmla="*/ 2 h 19"/>
                  <a:gd name="T2" fmla="*/ 0 w 47"/>
                  <a:gd name="T3" fmla="*/ 2 h 19"/>
                  <a:gd name="T4" fmla="*/ 1 w 47"/>
                  <a:gd name="T5" fmla="*/ 1 h 19"/>
                  <a:gd name="T6" fmla="*/ 2 w 47"/>
                  <a:gd name="T7" fmla="*/ 0 h 19"/>
                  <a:gd name="T8" fmla="*/ 3 w 47"/>
                  <a:gd name="T9" fmla="*/ 0 h 19"/>
                  <a:gd name="T10" fmla="*/ 4 w 47"/>
                  <a:gd name="T11" fmla="*/ 0 h 19"/>
                  <a:gd name="T12" fmla="*/ 6 w 47"/>
                  <a:gd name="T13" fmla="*/ 0 h 19"/>
                  <a:gd name="T14" fmla="*/ 9 w 47"/>
                  <a:gd name="T15" fmla="*/ 1 h 19"/>
                  <a:gd name="T16" fmla="*/ 10 w 47"/>
                  <a:gd name="T17" fmla="*/ 1 h 19"/>
                  <a:gd name="T18" fmla="*/ 12 w 47"/>
                  <a:gd name="T19" fmla="*/ 2 h 19"/>
                  <a:gd name="T20" fmla="*/ 12 w 47"/>
                  <a:gd name="T21" fmla="*/ 3 h 19"/>
                  <a:gd name="T22" fmla="*/ 11 w 47"/>
                  <a:gd name="T23" fmla="*/ 4 h 19"/>
                  <a:gd name="T24" fmla="*/ 9 w 47"/>
                  <a:gd name="T25" fmla="*/ 4 h 19"/>
                  <a:gd name="T26" fmla="*/ 5 w 47"/>
                  <a:gd name="T27" fmla="*/ 3 h 19"/>
                  <a:gd name="T28" fmla="*/ 3 w 47"/>
                  <a:gd name="T29" fmla="*/ 3 h 19"/>
                  <a:gd name="T30" fmla="*/ 1 w 47"/>
                  <a:gd name="T31" fmla="*/ 3 h 19"/>
                  <a:gd name="T32" fmla="*/ 0 w 47"/>
                  <a:gd name="T33" fmla="*/ 2 h 1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7" h="19">
                    <a:moveTo>
                      <a:pt x="0" y="10"/>
                    </a:moveTo>
                    <a:lnTo>
                      <a:pt x="0" y="8"/>
                    </a:lnTo>
                    <a:lnTo>
                      <a:pt x="1" y="5"/>
                    </a:lnTo>
                    <a:lnTo>
                      <a:pt x="5" y="3"/>
                    </a:lnTo>
                    <a:lnTo>
                      <a:pt x="9" y="0"/>
                    </a:lnTo>
                    <a:lnTo>
                      <a:pt x="16" y="0"/>
                    </a:lnTo>
                    <a:lnTo>
                      <a:pt x="24" y="2"/>
                    </a:lnTo>
                    <a:lnTo>
                      <a:pt x="33" y="4"/>
                    </a:lnTo>
                    <a:lnTo>
                      <a:pt x="40" y="6"/>
                    </a:lnTo>
                    <a:lnTo>
                      <a:pt x="46" y="10"/>
                    </a:lnTo>
                    <a:lnTo>
                      <a:pt x="47" y="15"/>
                    </a:lnTo>
                    <a:lnTo>
                      <a:pt x="44" y="19"/>
                    </a:lnTo>
                    <a:lnTo>
                      <a:pt x="33" y="18"/>
                    </a:lnTo>
                    <a:lnTo>
                      <a:pt x="19" y="15"/>
                    </a:lnTo>
                    <a:lnTo>
                      <a:pt x="9" y="14"/>
                    </a:lnTo>
                    <a:lnTo>
                      <a:pt x="3" y="13"/>
                    </a:lnTo>
                    <a:lnTo>
                      <a:pt x="0" y="10"/>
                    </a:lnTo>
                    <a:close/>
                  </a:path>
                </a:pathLst>
              </a:custGeom>
              <a:solidFill>
                <a:srgbClr val="E5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240" name="Freeform 566"/>
              <p:cNvSpPr>
                <a:spLocks/>
              </p:cNvSpPr>
              <p:nvPr/>
            </p:nvSpPr>
            <p:spPr bwMode="auto">
              <a:xfrm>
                <a:off x="5062" y="1581"/>
                <a:ext cx="110" cy="228"/>
              </a:xfrm>
              <a:custGeom>
                <a:avLst/>
                <a:gdLst>
                  <a:gd name="T0" fmla="*/ 24 w 220"/>
                  <a:gd name="T1" fmla="*/ 114 h 457"/>
                  <a:gd name="T2" fmla="*/ 24 w 220"/>
                  <a:gd name="T3" fmla="*/ 113 h 457"/>
                  <a:gd name="T4" fmla="*/ 25 w 220"/>
                  <a:gd name="T5" fmla="*/ 110 h 457"/>
                  <a:gd name="T6" fmla="*/ 26 w 220"/>
                  <a:gd name="T7" fmla="*/ 107 h 457"/>
                  <a:gd name="T8" fmla="*/ 28 w 220"/>
                  <a:gd name="T9" fmla="*/ 101 h 457"/>
                  <a:gd name="T10" fmla="*/ 30 w 220"/>
                  <a:gd name="T11" fmla="*/ 95 h 457"/>
                  <a:gd name="T12" fmla="*/ 32 w 220"/>
                  <a:gd name="T13" fmla="*/ 89 h 457"/>
                  <a:gd name="T14" fmla="*/ 35 w 220"/>
                  <a:gd name="T15" fmla="*/ 81 h 457"/>
                  <a:gd name="T16" fmla="*/ 37 w 220"/>
                  <a:gd name="T17" fmla="*/ 74 h 457"/>
                  <a:gd name="T18" fmla="*/ 40 w 220"/>
                  <a:gd name="T19" fmla="*/ 66 h 457"/>
                  <a:gd name="T20" fmla="*/ 42 w 220"/>
                  <a:gd name="T21" fmla="*/ 58 h 457"/>
                  <a:gd name="T22" fmla="*/ 45 w 220"/>
                  <a:gd name="T23" fmla="*/ 51 h 457"/>
                  <a:gd name="T24" fmla="*/ 47 w 220"/>
                  <a:gd name="T25" fmla="*/ 44 h 457"/>
                  <a:gd name="T26" fmla="*/ 49 w 220"/>
                  <a:gd name="T27" fmla="*/ 38 h 457"/>
                  <a:gd name="T28" fmla="*/ 51 w 220"/>
                  <a:gd name="T29" fmla="*/ 33 h 457"/>
                  <a:gd name="T30" fmla="*/ 52 w 220"/>
                  <a:gd name="T31" fmla="*/ 29 h 457"/>
                  <a:gd name="T32" fmla="*/ 53 w 220"/>
                  <a:gd name="T33" fmla="*/ 27 h 457"/>
                  <a:gd name="T34" fmla="*/ 53 w 220"/>
                  <a:gd name="T35" fmla="*/ 23 h 457"/>
                  <a:gd name="T36" fmla="*/ 54 w 220"/>
                  <a:gd name="T37" fmla="*/ 19 h 457"/>
                  <a:gd name="T38" fmla="*/ 55 w 220"/>
                  <a:gd name="T39" fmla="*/ 16 h 457"/>
                  <a:gd name="T40" fmla="*/ 55 w 220"/>
                  <a:gd name="T41" fmla="*/ 12 h 457"/>
                  <a:gd name="T42" fmla="*/ 55 w 220"/>
                  <a:gd name="T43" fmla="*/ 9 h 457"/>
                  <a:gd name="T44" fmla="*/ 55 w 220"/>
                  <a:gd name="T45" fmla="*/ 7 h 457"/>
                  <a:gd name="T46" fmla="*/ 55 w 220"/>
                  <a:gd name="T47" fmla="*/ 5 h 457"/>
                  <a:gd name="T48" fmla="*/ 54 w 220"/>
                  <a:gd name="T49" fmla="*/ 3 h 457"/>
                  <a:gd name="T50" fmla="*/ 53 w 220"/>
                  <a:gd name="T51" fmla="*/ 2 h 457"/>
                  <a:gd name="T52" fmla="*/ 51 w 220"/>
                  <a:gd name="T53" fmla="*/ 1 h 457"/>
                  <a:gd name="T54" fmla="*/ 50 w 220"/>
                  <a:gd name="T55" fmla="*/ 0 h 457"/>
                  <a:gd name="T56" fmla="*/ 48 w 220"/>
                  <a:gd name="T57" fmla="*/ 0 h 457"/>
                  <a:gd name="T58" fmla="*/ 47 w 220"/>
                  <a:gd name="T59" fmla="*/ 0 h 457"/>
                  <a:gd name="T60" fmla="*/ 45 w 220"/>
                  <a:gd name="T61" fmla="*/ 0 h 457"/>
                  <a:gd name="T62" fmla="*/ 43 w 220"/>
                  <a:gd name="T63" fmla="*/ 0 h 457"/>
                  <a:gd name="T64" fmla="*/ 42 w 220"/>
                  <a:gd name="T65" fmla="*/ 1 h 457"/>
                  <a:gd name="T66" fmla="*/ 40 w 220"/>
                  <a:gd name="T67" fmla="*/ 2 h 457"/>
                  <a:gd name="T68" fmla="*/ 39 w 220"/>
                  <a:gd name="T69" fmla="*/ 4 h 457"/>
                  <a:gd name="T70" fmla="*/ 37 w 220"/>
                  <a:gd name="T71" fmla="*/ 6 h 457"/>
                  <a:gd name="T72" fmla="*/ 36 w 220"/>
                  <a:gd name="T73" fmla="*/ 8 h 457"/>
                  <a:gd name="T74" fmla="*/ 34 w 220"/>
                  <a:gd name="T75" fmla="*/ 11 h 457"/>
                  <a:gd name="T76" fmla="*/ 33 w 220"/>
                  <a:gd name="T77" fmla="*/ 14 h 457"/>
                  <a:gd name="T78" fmla="*/ 32 w 220"/>
                  <a:gd name="T79" fmla="*/ 17 h 457"/>
                  <a:gd name="T80" fmla="*/ 30 w 220"/>
                  <a:gd name="T81" fmla="*/ 20 h 457"/>
                  <a:gd name="T82" fmla="*/ 30 w 220"/>
                  <a:gd name="T83" fmla="*/ 23 h 457"/>
                  <a:gd name="T84" fmla="*/ 28 w 220"/>
                  <a:gd name="T85" fmla="*/ 27 h 457"/>
                  <a:gd name="T86" fmla="*/ 27 w 220"/>
                  <a:gd name="T87" fmla="*/ 32 h 457"/>
                  <a:gd name="T88" fmla="*/ 25 w 220"/>
                  <a:gd name="T89" fmla="*/ 38 h 457"/>
                  <a:gd name="T90" fmla="*/ 22 w 220"/>
                  <a:gd name="T91" fmla="*/ 45 h 457"/>
                  <a:gd name="T92" fmla="*/ 20 w 220"/>
                  <a:gd name="T93" fmla="*/ 53 h 457"/>
                  <a:gd name="T94" fmla="*/ 17 w 220"/>
                  <a:gd name="T95" fmla="*/ 61 h 457"/>
                  <a:gd name="T96" fmla="*/ 14 w 220"/>
                  <a:gd name="T97" fmla="*/ 69 h 457"/>
                  <a:gd name="T98" fmla="*/ 12 w 220"/>
                  <a:gd name="T99" fmla="*/ 77 h 457"/>
                  <a:gd name="T100" fmla="*/ 9 w 220"/>
                  <a:gd name="T101" fmla="*/ 84 h 457"/>
                  <a:gd name="T102" fmla="*/ 7 w 220"/>
                  <a:gd name="T103" fmla="*/ 91 h 457"/>
                  <a:gd name="T104" fmla="*/ 5 w 220"/>
                  <a:gd name="T105" fmla="*/ 98 h 457"/>
                  <a:gd name="T106" fmla="*/ 3 w 220"/>
                  <a:gd name="T107" fmla="*/ 103 h 457"/>
                  <a:gd name="T108" fmla="*/ 1 w 220"/>
                  <a:gd name="T109" fmla="*/ 107 h 457"/>
                  <a:gd name="T110" fmla="*/ 1 w 220"/>
                  <a:gd name="T111" fmla="*/ 110 h 457"/>
                  <a:gd name="T112" fmla="*/ 0 w 220"/>
                  <a:gd name="T113" fmla="*/ 110 h 457"/>
                  <a:gd name="T114" fmla="*/ 24 w 220"/>
                  <a:gd name="T115" fmla="*/ 114 h 457"/>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220" h="457">
                    <a:moveTo>
                      <a:pt x="94" y="457"/>
                    </a:moveTo>
                    <a:lnTo>
                      <a:pt x="95" y="453"/>
                    </a:lnTo>
                    <a:lnTo>
                      <a:pt x="98" y="443"/>
                    </a:lnTo>
                    <a:lnTo>
                      <a:pt x="104" y="428"/>
                    </a:lnTo>
                    <a:lnTo>
                      <a:pt x="110" y="407"/>
                    </a:lnTo>
                    <a:lnTo>
                      <a:pt x="118" y="383"/>
                    </a:lnTo>
                    <a:lnTo>
                      <a:pt x="127" y="356"/>
                    </a:lnTo>
                    <a:lnTo>
                      <a:pt x="137" y="327"/>
                    </a:lnTo>
                    <a:lnTo>
                      <a:pt x="147" y="296"/>
                    </a:lnTo>
                    <a:lnTo>
                      <a:pt x="157" y="266"/>
                    </a:lnTo>
                    <a:lnTo>
                      <a:pt x="167" y="234"/>
                    </a:lnTo>
                    <a:lnTo>
                      <a:pt x="177" y="205"/>
                    </a:lnTo>
                    <a:lnTo>
                      <a:pt x="186" y="178"/>
                    </a:lnTo>
                    <a:lnTo>
                      <a:pt x="194" y="154"/>
                    </a:lnTo>
                    <a:lnTo>
                      <a:pt x="201" y="134"/>
                    </a:lnTo>
                    <a:lnTo>
                      <a:pt x="205" y="118"/>
                    </a:lnTo>
                    <a:lnTo>
                      <a:pt x="209" y="108"/>
                    </a:lnTo>
                    <a:lnTo>
                      <a:pt x="212" y="94"/>
                    </a:lnTo>
                    <a:lnTo>
                      <a:pt x="215" y="79"/>
                    </a:lnTo>
                    <a:lnTo>
                      <a:pt x="218" y="65"/>
                    </a:lnTo>
                    <a:lnTo>
                      <a:pt x="220" y="51"/>
                    </a:lnTo>
                    <a:lnTo>
                      <a:pt x="220" y="39"/>
                    </a:lnTo>
                    <a:lnTo>
                      <a:pt x="219" y="28"/>
                    </a:lnTo>
                    <a:lnTo>
                      <a:pt x="218" y="20"/>
                    </a:lnTo>
                    <a:lnTo>
                      <a:pt x="214" y="14"/>
                    </a:lnTo>
                    <a:lnTo>
                      <a:pt x="209" y="10"/>
                    </a:lnTo>
                    <a:lnTo>
                      <a:pt x="203" y="5"/>
                    </a:lnTo>
                    <a:lnTo>
                      <a:pt x="198" y="3"/>
                    </a:lnTo>
                    <a:lnTo>
                      <a:pt x="191" y="1"/>
                    </a:lnTo>
                    <a:lnTo>
                      <a:pt x="185" y="0"/>
                    </a:lnTo>
                    <a:lnTo>
                      <a:pt x="179" y="1"/>
                    </a:lnTo>
                    <a:lnTo>
                      <a:pt x="172" y="2"/>
                    </a:lnTo>
                    <a:lnTo>
                      <a:pt x="166" y="5"/>
                    </a:lnTo>
                    <a:lnTo>
                      <a:pt x="160" y="10"/>
                    </a:lnTo>
                    <a:lnTo>
                      <a:pt x="154" y="16"/>
                    </a:lnTo>
                    <a:lnTo>
                      <a:pt x="147" y="24"/>
                    </a:lnTo>
                    <a:lnTo>
                      <a:pt x="142" y="34"/>
                    </a:lnTo>
                    <a:lnTo>
                      <a:pt x="135" y="46"/>
                    </a:lnTo>
                    <a:lnTo>
                      <a:pt x="131" y="57"/>
                    </a:lnTo>
                    <a:lnTo>
                      <a:pt x="125" y="70"/>
                    </a:lnTo>
                    <a:lnTo>
                      <a:pt x="120" y="83"/>
                    </a:lnTo>
                    <a:lnTo>
                      <a:pt x="117" y="94"/>
                    </a:lnTo>
                    <a:lnTo>
                      <a:pt x="112" y="109"/>
                    </a:lnTo>
                    <a:lnTo>
                      <a:pt x="105" y="130"/>
                    </a:lnTo>
                    <a:lnTo>
                      <a:pt x="97" y="155"/>
                    </a:lnTo>
                    <a:lnTo>
                      <a:pt x="88" y="183"/>
                    </a:lnTo>
                    <a:lnTo>
                      <a:pt x="77" y="213"/>
                    </a:lnTo>
                    <a:lnTo>
                      <a:pt x="67" y="245"/>
                    </a:lnTo>
                    <a:lnTo>
                      <a:pt x="56" y="277"/>
                    </a:lnTo>
                    <a:lnTo>
                      <a:pt x="46" y="309"/>
                    </a:lnTo>
                    <a:lnTo>
                      <a:pt x="36" y="339"/>
                    </a:lnTo>
                    <a:lnTo>
                      <a:pt x="25" y="367"/>
                    </a:lnTo>
                    <a:lnTo>
                      <a:pt x="17" y="392"/>
                    </a:lnTo>
                    <a:lnTo>
                      <a:pt x="10" y="413"/>
                    </a:lnTo>
                    <a:lnTo>
                      <a:pt x="4" y="430"/>
                    </a:lnTo>
                    <a:lnTo>
                      <a:pt x="1" y="440"/>
                    </a:lnTo>
                    <a:lnTo>
                      <a:pt x="0" y="443"/>
                    </a:lnTo>
                    <a:lnTo>
                      <a:pt x="94" y="457"/>
                    </a:lnTo>
                    <a:close/>
                  </a:path>
                </a:pathLst>
              </a:custGeom>
              <a:solidFill>
                <a:srgbClr val="03030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241" name="Freeform 567"/>
              <p:cNvSpPr>
                <a:spLocks/>
              </p:cNvSpPr>
              <p:nvPr/>
            </p:nvSpPr>
            <p:spPr bwMode="auto">
              <a:xfrm>
                <a:off x="4995" y="1599"/>
                <a:ext cx="77" cy="178"/>
              </a:xfrm>
              <a:custGeom>
                <a:avLst/>
                <a:gdLst>
                  <a:gd name="T0" fmla="*/ 15 w 154"/>
                  <a:gd name="T1" fmla="*/ 89 h 358"/>
                  <a:gd name="T2" fmla="*/ 16 w 154"/>
                  <a:gd name="T3" fmla="*/ 88 h 358"/>
                  <a:gd name="T4" fmla="*/ 16 w 154"/>
                  <a:gd name="T5" fmla="*/ 86 h 358"/>
                  <a:gd name="T6" fmla="*/ 17 w 154"/>
                  <a:gd name="T7" fmla="*/ 82 h 358"/>
                  <a:gd name="T8" fmla="*/ 19 w 154"/>
                  <a:gd name="T9" fmla="*/ 77 h 358"/>
                  <a:gd name="T10" fmla="*/ 20 w 154"/>
                  <a:gd name="T11" fmla="*/ 72 h 358"/>
                  <a:gd name="T12" fmla="*/ 22 w 154"/>
                  <a:gd name="T13" fmla="*/ 66 h 358"/>
                  <a:gd name="T14" fmla="*/ 24 w 154"/>
                  <a:gd name="T15" fmla="*/ 59 h 358"/>
                  <a:gd name="T16" fmla="*/ 27 w 154"/>
                  <a:gd name="T17" fmla="*/ 52 h 358"/>
                  <a:gd name="T18" fmla="*/ 29 w 154"/>
                  <a:gd name="T19" fmla="*/ 45 h 358"/>
                  <a:gd name="T20" fmla="*/ 31 w 154"/>
                  <a:gd name="T21" fmla="*/ 38 h 358"/>
                  <a:gd name="T22" fmla="*/ 33 w 154"/>
                  <a:gd name="T23" fmla="*/ 32 h 358"/>
                  <a:gd name="T24" fmla="*/ 34 w 154"/>
                  <a:gd name="T25" fmla="*/ 26 h 358"/>
                  <a:gd name="T26" fmla="*/ 36 w 154"/>
                  <a:gd name="T27" fmla="*/ 21 h 358"/>
                  <a:gd name="T28" fmla="*/ 37 w 154"/>
                  <a:gd name="T29" fmla="*/ 16 h 358"/>
                  <a:gd name="T30" fmla="*/ 38 w 154"/>
                  <a:gd name="T31" fmla="*/ 13 h 358"/>
                  <a:gd name="T32" fmla="*/ 38 w 154"/>
                  <a:gd name="T33" fmla="*/ 12 h 358"/>
                  <a:gd name="T34" fmla="*/ 39 w 154"/>
                  <a:gd name="T35" fmla="*/ 7 h 358"/>
                  <a:gd name="T36" fmla="*/ 39 w 154"/>
                  <a:gd name="T37" fmla="*/ 4 h 358"/>
                  <a:gd name="T38" fmla="*/ 38 w 154"/>
                  <a:gd name="T39" fmla="*/ 1 h 358"/>
                  <a:gd name="T40" fmla="*/ 36 w 154"/>
                  <a:gd name="T41" fmla="*/ 0 h 358"/>
                  <a:gd name="T42" fmla="*/ 34 w 154"/>
                  <a:gd name="T43" fmla="*/ 0 h 358"/>
                  <a:gd name="T44" fmla="*/ 32 w 154"/>
                  <a:gd name="T45" fmla="*/ 1 h 358"/>
                  <a:gd name="T46" fmla="*/ 30 w 154"/>
                  <a:gd name="T47" fmla="*/ 4 h 358"/>
                  <a:gd name="T48" fmla="*/ 27 w 154"/>
                  <a:gd name="T49" fmla="*/ 9 h 358"/>
                  <a:gd name="T50" fmla="*/ 0 w 154"/>
                  <a:gd name="T51" fmla="*/ 85 h 358"/>
                  <a:gd name="T52" fmla="*/ 15 w 154"/>
                  <a:gd name="T53" fmla="*/ 89 h 35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54" h="358">
                    <a:moveTo>
                      <a:pt x="60" y="358"/>
                    </a:moveTo>
                    <a:lnTo>
                      <a:pt x="61" y="355"/>
                    </a:lnTo>
                    <a:lnTo>
                      <a:pt x="63" y="346"/>
                    </a:lnTo>
                    <a:lnTo>
                      <a:pt x="68" y="331"/>
                    </a:lnTo>
                    <a:lnTo>
                      <a:pt x="73" y="312"/>
                    </a:lnTo>
                    <a:lnTo>
                      <a:pt x="80" y="290"/>
                    </a:lnTo>
                    <a:lnTo>
                      <a:pt x="88" y="265"/>
                    </a:lnTo>
                    <a:lnTo>
                      <a:pt x="96" y="238"/>
                    </a:lnTo>
                    <a:lnTo>
                      <a:pt x="105" y="210"/>
                    </a:lnTo>
                    <a:lnTo>
                      <a:pt x="113" y="183"/>
                    </a:lnTo>
                    <a:lnTo>
                      <a:pt x="122" y="155"/>
                    </a:lnTo>
                    <a:lnTo>
                      <a:pt x="129" y="129"/>
                    </a:lnTo>
                    <a:lnTo>
                      <a:pt x="136" y="104"/>
                    </a:lnTo>
                    <a:lnTo>
                      <a:pt x="142" y="84"/>
                    </a:lnTo>
                    <a:lnTo>
                      <a:pt x="147" y="67"/>
                    </a:lnTo>
                    <a:lnTo>
                      <a:pt x="151" y="55"/>
                    </a:lnTo>
                    <a:lnTo>
                      <a:pt x="152" y="48"/>
                    </a:lnTo>
                    <a:lnTo>
                      <a:pt x="154" y="31"/>
                    </a:lnTo>
                    <a:lnTo>
                      <a:pt x="153" y="16"/>
                    </a:lnTo>
                    <a:lnTo>
                      <a:pt x="149" y="6"/>
                    </a:lnTo>
                    <a:lnTo>
                      <a:pt x="144" y="0"/>
                    </a:lnTo>
                    <a:lnTo>
                      <a:pt x="136" y="2"/>
                    </a:lnTo>
                    <a:lnTo>
                      <a:pt x="127" y="7"/>
                    </a:lnTo>
                    <a:lnTo>
                      <a:pt x="117" y="19"/>
                    </a:lnTo>
                    <a:lnTo>
                      <a:pt x="108" y="37"/>
                    </a:lnTo>
                    <a:lnTo>
                      <a:pt x="0" y="342"/>
                    </a:lnTo>
                    <a:lnTo>
                      <a:pt x="60" y="358"/>
                    </a:lnTo>
                    <a:close/>
                  </a:path>
                </a:pathLst>
              </a:custGeom>
              <a:solidFill>
                <a:srgbClr val="7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242" name="Freeform 568"/>
              <p:cNvSpPr>
                <a:spLocks/>
              </p:cNvSpPr>
              <p:nvPr/>
            </p:nvSpPr>
            <p:spPr bwMode="auto">
              <a:xfrm>
                <a:off x="4995" y="1599"/>
                <a:ext cx="77" cy="178"/>
              </a:xfrm>
              <a:custGeom>
                <a:avLst/>
                <a:gdLst>
                  <a:gd name="T0" fmla="*/ 15 w 154"/>
                  <a:gd name="T1" fmla="*/ 89 h 358"/>
                  <a:gd name="T2" fmla="*/ 15 w 154"/>
                  <a:gd name="T3" fmla="*/ 89 h 358"/>
                  <a:gd name="T4" fmla="*/ 16 w 154"/>
                  <a:gd name="T5" fmla="*/ 88 h 358"/>
                  <a:gd name="T6" fmla="*/ 16 w 154"/>
                  <a:gd name="T7" fmla="*/ 86 h 358"/>
                  <a:gd name="T8" fmla="*/ 17 w 154"/>
                  <a:gd name="T9" fmla="*/ 82 h 358"/>
                  <a:gd name="T10" fmla="*/ 19 w 154"/>
                  <a:gd name="T11" fmla="*/ 77 h 358"/>
                  <a:gd name="T12" fmla="*/ 20 w 154"/>
                  <a:gd name="T13" fmla="*/ 72 h 358"/>
                  <a:gd name="T14" fmla="*/ 22 w 154"/>
                  <a:gd name="T15" fmla="*/ 66 h 358"/>
                  <a:gd name="T16" fmla="*/ 24 w 154"/>
                  <a:gd name="T17" fmla="*/ 59 h 358"/>
                  <a:gd name="T18" fmla="*/ 27 w 154"/>
                  <a:gd name="T19" fmla="*/ 52 h 358"/>
                  <a:gd name="T20" fmla="*/ 29 w 154"/>
                  <a:gd name="T21" fmla="*/ 45 h 358"/>
                  <a:gd name="T22" fmla="*/ 31 w 154"/>
                  <a:gd name="T23" fmla="*/ 38 h 358"/>
                  <a:gd name="T24" fmla="*/ 33 w 154"/>
                  <a:gd name="T25" fmla="*/ 32 h 358"/>
                  <a:gd name="T26" fmla="*/ 34 w 154"/>
                  <a:gd name="T27" fmla="*/ 26 h 358"/>
                  <a:gd name="T28" fmla="*/ 36 w 154"/>
                  <a:gd name="T29" fmla="*/ 21 h 358"/>
                  <a:gd name="T30" fmla="*/ 37 w 154"/>
                  <a:gd name="T31" fmla="*/ 16 h 358"/>
                  <a:gd name="T32" fmla="*/ 38 w 154"/>
                  <a:gd name="T33" fmla="*/ 13 h 358"/>
                  <a:gd name="T34" fmla="*/ 38 w 154"/>
                  <a:gd name="T35" fmla="*/ 12 h 358"/>
                  <a:gd name="T36" fmla="*/ 38 w 154"/>
                  <a:gd name="T37" fmla="*/ 12 h 358"/>
                  <a:gd name="T38" fmla="*/ 39 w 154"/>
                  <a:gd name="T39" fmla="*/ 7 h 358"/>
                  <a:gd name="T40" fmla="*/ 39 w 154"/>
                  <a:gd name="T41" fmla="*/ 4 h 358"/>
                  <a:gd name="T42" fmla="*/ 38 w 154"/>
                  <a:gd name="T43" fmla="*/ 1 h 358"/>
                  <a:gd name="T44" fmla="*/ 36 w 154"/>
                  <a:gd name="T45" fmla="*/ 0 h 358"/>
                  <a:gd name="T46" fmla="*/ 34 w 154"/>
                  <a:gd name="T47" fmla="*/ 0 h 358"/>
                  <a:gd name="T48" fmla="*/ 32 w 154"/>
                  <a:gd name="T49" fmla="*/ 1 h 358"/>
                  <a:gd name="T50" fmla="*/ 30 w 154"/>
                  <a:gd name="T51" fmla="*/ 4 h 358"/>
                  <a:gd name="T52" fmla="*/ 27 w 154"/>
                  <a:gd name="T53" fmla="*/ 9 h 358"/>
                  <a:gd name="T54" fmla="*/ 0 w 154"/>
                  <a:gd name="T55" fmla="*/ 85 h 358"/>
                  <a:gd name="T56" fmla="*/ 15 w 154"/>
                  <a:gd name="T57" fmla="*/ 89 h 35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54" h="358">
                    <a:moveTo>
                      <a:pt x="60" y="358"/>
                    </a:moveTo>
                    <a:lnTo>
                      <a:pt x="60" y="358"/>
                    </a:lnTo>
                    <a:lnTo>
                      <a:pt x="61" y="355"/>
                    </a:lnTo>
                    <a:lnTo>
                      <a:pt x="63" y="346"/>
                    </a:lnTo>
                    <a:lnTo>
                      <a:pt x="68" y="331"/>
                    </a:lnTo>
                    <a:lnTo>
                      <a:pt x="73" y="312"/>
                    </a:lnTo>
                    <a:lnTo>
                      <a:pt x="80" y="290"/>
                    </a:lnTo>
                    <a:lnTo>
                      <a:pt x="88" y="265"/>
                    </a:lnTo>
                    <a:lnTo>
                      <a:pt x="96" y="238"/>
                    </a:lnTo>
                    <a:lnTo>
                      <a:pt x="105" y="210"/>
                    </a:lnTo>
                    <a:lnTo>
                      <a:pt x="113" y="183"/>
                    </a:lnTo>
                    <a:lnTo>
                      <a:pt x="122" y="155"/>
                    </a:lnTo>
                    <a:lnTo>
                      <a:pt x="129" y="129"/>
                    </a:lnTo>
                    <a:lnTo>
                      <a:pt x="136" y="104"/>
                    </a:lnTo>
                    <a:lnTo>
                      <a:pt x="142" y="84"/>
                    </a:lnTo>
                    <a:lnTo>
                      <a:pt x="147" y="67"/>
                    </a:lnTo>
                    <a:lnTo>
                      <a:pt x="151" y="55"/>
                    </a:lnTo>
                    <a:lnTo>
                      <a:pt x="152" y="48"/>
                    </a:lnTo>
                    <a:lnTo>
                      <a:pt x="154" y="31"/>
                    </a:lnTo>
                    <a:lnTo>
                      <a:pt x="153" y="16"/>
                    </a:lnTo>
                    <a:lnTo>
                      <a:pt x="149" y="6"/>
                    </a:lnTo>
                    <a:lnTo>
                      <a:pt x="144" y="0"/>
                    </a:lnTo>
                    <a:lnTo>
                      <a:pt x="136" y="2"/>
                    </a:lnTo>
                    <a:lnTo>
                      <a:pt x="127" y="7"/>
                    </a:lnTo>
                    <a:lnTo>
                      <a:pt x="117" y="19"/>
                    </a:lnTo>
                    <a:lnTo>
                      <a:pt x="108" y="37"/>
                    </a:lnTo>
                    <a:lnTo>
                      <a:pt x="0" y="342"/>
                    </a:lnTo>
                    <a:lnTo>
                      <a:pt x="60" y="35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243" name="Freeform 569"/>
              <p:cNvSpPr>
                <a:spLocks/>
              </p:cNvSpPr>
              <p:nvPr/>
            </p:nvSpPr>
            <p:spPr bwMode="auto">
              <a:xfrm>
                <a:off x="4887" y="1744"/>
                <a:ext cx="247" cy="95"/>
              </a:xfrm>
              <a:custGeom>
                <a:avLst/>
                <a:gdLst>
                  <a:gd name="T0" fmla="*/ 7 w 494"/>
                  <a:gd name="T1" fmla="*/ 0 h 191"/>
                  <a:gd name="T2" fmla="*/ 7 w 494"/>
                  <a:gd name="T3" fmla="*/ 0 h 191"/>
                  <a:gd name="T4" fmla="*/ 8 w 494"/>
                  <a:gd name="T5" fmla="*/ 0 h 191"/>
                  <a:gd name="T6" fmla="*/ 10 w 494"/>
                  <a:gd name="T7" fmla="*/ 0 h 191"/>
                  <a:gd name="T8" fmla="*/ 13 w 494"/>
                  <a:gd name="T9" fmla="*/ 0 h 191"/>
                  <a:gd name="T10" fmla="*/ 17 w 494"/>
                  <a:gd name="T11" fmla="*/ 0 h 191"/>
                  <a:gd name="T12" fmla="*/ 22 w 494"/>
                  <a:gd name="T13" fmla="*/ 1 h 191"/>
                  <a:gd name="T14" fmla="*/ 28 w 494"/>
                  <a:gd name="T15" fmla="*/ 3 h 191"/>
                  <a:gd name="T16" fmla="*/ 36 w 494"/>
                  <a:gd name="T17" fmla="*/ 4 h 191"/>
                  <a:gd name="T18" fmla="*/ 38 w 494"/>
                  <a:gd name="T19" fmla="*/ 5 h 191"/>
                  <a:gd name="T20" fmla="*/ 41 w 494"/>
                  <a:gd name="T21" fmla="*/ 6 h 191"/>
                  <a:gd name="T22" fmla="*/ 44 w 494"/>
                  <a:gd name="T23" fmla="*/ 7 h 191"/>
                  <a:gd name="T24" fmla="*/ 48 w 494"/>
                  <a:gd name="T25" fmla="*/ 7 h 191"/>
                  <a:gd name="T26" fmla="*/ 51 w 494"/>
                  <a:gd name="T27" fmla="*/ 9 h 191"/>
                  <a:gd name="T28" fmla="*/ 55 w 494"/>
                  <a:gd name="T29" fmla="*/ 9 h 191"/>
                  <a:gd name="T30" fmla="*/ 59 w 494"/>
                  <a:gd name="T31" fmla="*/ 10 h 191"/>
                  <a:gd name="T32" fmla="*/ 63 w 494"/>
                  <a:gd name="T33" fmla="*/ 11 h 191"/>
                  <a:gd name="T34" fmla="*/ 67 w 494"/>
                  <a:gd name="T35" fmla="*/ 12 h 191"/>
                  <a:gd name="T36" fmla="*/ 70 w 494"/>
                  <a:gd name="T37" fmla="*/ 14 h 191"/>
                  <a:gd name="T38" fmla="*/ 74 w 494"/>
                  <a:gd name="T39" fmla="*/ 14 h 191"/>
                  <a:gd name="T40" fmla="*/ 77 w 494"/>
                  <a:gd name="T41" fmla="*/ 15 h 191"/>
                  <a:gd name="T42" fmla="*/ 80 w 494"/>
                  <a:gd name="T43" fmla="*/ 16 h 191"/>
                  <a:gd name="T44" fmla="*/ 83 w 494"/>
                  <a:gd name="T45" fmla="*/ 17 h 191"/>
                  <a:gd name="T46" fmla="*/ 85 w 494"/>
                  <a:gd name="T47" fmla="*/ 17 h 191"/>
                  <a:gd name="T48" fmla="*/ 86 w 494"/>
                  <a:gd name="T49" fmla="*/ 18 h 191"/>
                  <a:gd name="T50" fmla="*/ 90 w 494"/>
                  <a:gd name="T51" fmla="*/ 19 h 191"/>
                  <a:gd name="T52" fmla="*/ 95 w 494"/>
                  <a:gd name="T53" fmla="*/ 20 h 191"/>
                  <a:gd name="T54" fmla="*/ 100 w 494"/>
                  <a:gd name="T55" fmla="*/ 22 h 191"/>
                  <a:gd name="T56" fmla="*/ 106 w 494"/>
                  <a:gd name="T57" fmla="*/ 24 h 191"/>
                  <a:gd name="T58" fmla="*/ 112 w 494"/>
                  <a:gd name="T59" fmla="*/ 26 h 191"/>
                  <a:gd name="T60" fmla="*/ 117 w 494"/>
                  <a:gd name="T61" fmla="*/ 28 h 191"/>
                  <a:gd name="T62" fmla="*/ 121 w 494"/>
                  <a:gd name="T63" fmla="*/ 29 h 191"/>
                  <a:gd name="T64" fmla="*/ 124 w 494"/>
                  <a:gd name="T65" fmla="*/ 31 h 191"/>
                  <a:gd name="T66" fmla="*/ 118 w 494"/>
                  <a:gd name="T67" fmla="*/ 47 h 191"/>
                  <a:gd name="T68" fmla="*/ 117 w 494"/>
                  <a:gd name="T69" fmla="*/ 47 h 191"/>
                  <a:gd name="T70" fmla="*/ 115 w 494"/>
                  <a:gd name="T71" fmla="*/ 47 h 191"/>
                  <a:gd name="T72" fmla="*/ 111 w 494"/>
                  <a:gd name="T73" fmla="*/ 45 h 191"/>
                  <a:gd name="T74" fmla="*/ 106 w 494"/>
                  <a:gd name="T75" fmla="*/ 44 h 191"/>
                  <a:gd name="T76" fmla="*/ 100 w 494"/>
                  <a:gd name="T77" fmla="*/ 42 h 191"/>
                  <a:gd name="T78" fmla="*/ 93 w 494"/>
                  <a:gd name="T79" fmla="*/ 40 h 191"/>
                  <a:gd name="T80" fmla="*/ 86 w 494"/>
                  <a:gd name="T81" fmla="*/ 38 h 191"/>
                  <a:gd name="T82" fmla="*/ 79 w 494"/>
                  <a:gd name="T83" fmla="*/ 36 h 191"/>
                  <a:gd name="T84" fmla="*/ 32 w 494"/>
                  <a:gd name="T85" fmla="*/ 24 h 191"/>
                  <a:gd name="T86" fmla="*/ 31 w 494"/>
                  <a:gd name="T87" fmla="*/ 24 h 191"/>
                  <a:gd name="T88" fmla="*/ 27 w 494"/>
                  <a:gd name="T89" fmla="*/ 22 h 191"/>
                  <a:gd name="T90" fmla="*/ 23 w 494"/>
                  <a:gd name="T91" fmla="*/ 21 h 191"/>
                  <a:gd name="T92" fmla="*/ 17 w 494"/>
                  <a:gd name="T93" fmla="*/ 19 h 191"/>
                  <a:gd name="T94" fmla="*/ 12 w 494"/>
                  <a:gd name="T95" fmla="*/ 18 h 191"/>
                  <a:gd name="T96" fmla="*/ 7 w 494"/>
                  <a:gd name="T97" fmla="*/ 17 h 191"/>
                  <a:gd name="T98" fmla="*/ 3 w 494"/>
                  <a:gd name="T99" fmla="*/ 16 h 191"/>
                  <a:gd name="T100" fmla="*/ 0 w 494"/>
                  <a:gd name="T101" fmla="*/ 16 h 191"/>
                  <a:gd name="T102" fmla="*/ 7 w 494"/>
                  <a:gd name="T103" fmla="*/ 0 h 191"/>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494" h="191">
                    <a:moveTo>
                      <a:pt x="27" y="0"/>
                    </a:moveTo>
                    <a:lnTo>
                      <a:pt x="28" y="0"/>
                    </a:lnTo>
                    <a:lnTo>
                      <a:pt x="32" y="0"/>
                    </a:lnTo>
                    <a:lnTo>
                      <a:pt x="40" y="0"/>
                    </a:lnTo>
                    <a:lnTo>
                      <a:pt x="51" y="1"/>
                    </a:lnTo>
                    <a:lnTo>
                      <a:pt x="66" y="3"/>
                    </a:lnTo>
                    <a:lnTo>
                      <a:pt x="86" y="7"/>
                    </a:lnTo>
                    <a:lnTo>
                      <a:pt x="111" y="12"/>
                    </a:lnTo>
                    <a:lnTo>
                      <a:pt x="141" y="19"/>
                    </a:lnTo>
                    <a:lnTo>
                      <a:pt x="151" y="21"/>
                    </a:lnTo>
                    <a:lnTo>
                      <a:pt x="162" y="24"/>
                    </a:lnTo>
                    <a:lnTo>
                      <a:pt x="174" y="28"/>
                    </a:lnTo>
                    <a:lnTo>
                      <a:pt x="189" y="31"/>
                    </a:lnTo>
                    <a:lnTo>
                      <a:pt x="203" y="36"/>
                    </a:lnTo>
                    <a:lnTo>
                      <a:pt x="219" y="39"/>
                    </a:lnTo>
                    <a:lnTo>
                      <a:pt x="235" y="43"/>
                    </a:lnTo>
                    <a:lnTo>
                      <a:pt x="250" y="47"/>
                    </a:lnTo>
                    <a:lnTo>
                      <a:pt x="266" y="51"/>
                    </a:lnTo>
                    <a:lnTo>
                      <a:pt x="280" y="56"/>
                    </a:lnTo>
                    <a:lnTo>
                      <a:pt x="295" y="59"/>
                    </a:lnTo>
                    <a:lnTo>
                      <a:pt x="308" y="62"/>
                    </a:lnTo>
                    <a:lnTo>
                      <a:pt x="320" y="66"/>
                    </a:lnTo>
                    <a:lnTo>
                      <a:pt x="330" y="68"/>
                    </a:lnTo>
                    <a:lnTo>
                      <a:pt x="339" y="70"/>
                    </a:lnTo>
                    <a:lnTo>
                      <a:pt x="344" y="73"/>
                    </a:lnTo>
                    <a:lnTo>
                      <a:pt x="359" y="77"/>
                    </a:lnTo>
                    <a:lnTo>
                      <a:pt x="378" y="83"/>
                    </a:lnTo>
                    <a:lnTo>
                      <a:pt x="400" y="89"/>
                    </a:lnTo>
                    <a:lnTo>
                      <a:pt x="423" y="96"/>
                    </a:lnTo>
                    <a:lnTo>
                      <a:pt x="447" y="104"/>
                    </a:lnTo>
                    <a:lnTo>
                      <a:pt x="467" y="112"/>
                    </a:lnTo>
                    <a:lnTo>
                      <a:pt x="484" y="119"/>
                    </a:lnTo>
                    <a:lnTo>
                      <a:pt x="494" y="127"/>
                    </a:lnTo>
                    <a:lnTo>
                      <a:pt x="470" y="191"/>
                    </a:lnTo>
                    <a:lnTo>
                      <a:pt x="467" y="190"/>
                    </a:lnTo>
                    <a:lnTo>
                      <a:pt x="457" y="188"/>
                    </a:lnTo>
                    <a:lnTo>
                      <a:pt x="442" y="183"/>
                    </a:lnTo>
                    <a:lnTo>
                      <a:pt x="422" y="176"/>
                    </a:lnTo>
                    <a:lnTo>
                      <a:pt x="399" y="170"/>
                    </a:lnTo>
                    <a:lnTo>
                      <a:pt x="372" y="163"/>
                    </a:lnTo>
                    <a:lnTo>
                      <a:pt x="344" y="154"/>
                    </a:lnTo>
                    <a:lnTo>
                      <a:pt x="314" y="146"/>
                    </a:lnTo>
                    <a:lnTo>
                      <a:pt x="126" y="97"/>
                    </a:lnTo>
                    <a:lnTo>
                      <a:pt x="122" y="96"/>
                    </a:lnTo>
                    <a:lnTo>
                      <a:pt x="108" y="91"/>
                    </a:lnTo>
                    <a:lnTo>
                      <a:pt x="89" y="86"/>
                    </a:lnTo>
                    <a:lnTo>
                      <a:pt x="68" y="79"/>
                    </a:lnTo>
                    <a:lnTo>
                      <a:pt x="46" y="74"/>
                    </a:lnTo>
                    <a:lnTo>
                      <a:pt x="26" y="69"/>
                    </a:lnTo>
                    <a:lnTo>
                      <a:pt x="9" y="66"/>
                    </a:lnTo>
                    <a:lnTo>
                      <a:pt x="0" y="66"/>
                    </a:lnTo>
                    <a:lnTo>
                      <a:pt x="27" y="0"/>
                    </a:lnTo>
                    <a:close/>
                  </a:path>
                </a:pathLst>
              </a:custGeom>
              <a:solidFill>
                <a:srgbClr val="0032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244" name="Freeform 570"/>
              <p:cNvSpPr>
                <a:spLocks/>
              </p:cNvSpPr>
              <p:nvPr/>
            </p:nvSpPr>
            <p:spPr bwMode="auto">
              <a:xfrm>
                <a:off x="4887" y="1744"/>
                <a:ext cx="247" cy="95"/>
              </a:xfrm>
              <a:custGeom>
                <a:avLst/>
                <a:gdLst>
                  <a:gd name="T0" fmla="*/ 7 w 494"/>
                  <a:gd name="T1" fmla="*/ 0 h 191"/>
                  <a:gd name="T2" fmla="*/ 7 w 494"/>
                  <a:gd name="T3" fmla="*/ 0 h 191"/>
                  <a:gd name="T4" fmla="*/ 7 w 494"/>
                  <a:gd name="T5" fmla="*/ 0 h 191"/>
                  <a:gd name="T6" fmla="*/ 8 w 494"/>
                  <a:gd name="T7" fmla="*/ 0 h 191"/>
                  <a:gd name="T8" fmla="*/ 10 w 494"/>
                  <a:gd name="T9" fmla="*/ 0 h 191"/>
                  <a:gd name="T10" fmla="*/ 13 w 494"/>
                  <a:gd name="T11" fmla="*/ 0 h 191"/>
                  <a:gd name="T12" fmla="*/ 17 w 494"/>
                  <a:gd name="T13" fmla="*/ 0 h 191"/>
                  <a:gd name="T14" fmla="*/ 22 w 494"/>
                  <a:gd name="T15" fmla="*/ 1 h 191"/>
                  <a:gd name="T16" fmla="*/ 28 w 494"/>
                  <a:gd name="T17" fmla="*/ 3 h 191"/>
                  <a:gd name="T18" fmla="*/ 36 w 494"/>
                  <a:gd name="T19" fmla="*/ 4 h 191"/>
                  <a:gd name="T20" fmla="*/ 36 w 494"/>
                  <a:gd name="T21" fmla="*/ 4 h 191"/>
                  <a:gd name="T22" fmla="*/ 38 w 494"/>
                  <a:gd name="T23" fmla="*/ 5 h 191"/>
                  <a:gd name="T24" fmla="*/ 41 w 494"/>
                  <a:gd name="T25" fmla="*/ 6 h 191"/>
                  <a:gd name="T26" fmla="*/ 44 w 494"/>
                  <a:gd name="T27" fmla="*/ 7 h 191"/>
                  <a:gd name="T28" fmla="*/ 48 w 494"/>
                  <a:gd name="T29" fmla="*/ 7 h 191"/>
                  <a:gd name="T30" fmla="*/ 51 w 494"/>
                  <a:gd name="T31" fmla="*/ 9 h 191"/>
                  <a:gd name="T32" fmla="*/ 55 w 494"/>
                  <a:gd name="T33" fmla="*/ 9 h 191"/>
                  <a:gd name="T34" fmla="*/ 59 w 494"/>
                  <a:gd name="T35" fmla="*/ 10 h 191"/>
                  <a:gd name="T36" fmla="*/ 63 w 494"/>
                  <a:gd name="T37" fmla="*/ 11 h 191"/>
                  <a:gd name="T38" fmla="*/ 67 w 494"/>
                  <a:gd name="T39" fmla="*/ 12 h 191"/>
                  <a:gd name="T40" fmla="*/ 70 w 494"/>
                  <a:gd name="T41" fmla="*/ 14 h 191"/>
                  <a:gd name="T42" fmla="*/ 74 w 494"/>
                  <a:gd name="T43" fmla="*/ 14 h 191"/>
                  <a:gd name="T44" fmla="*/ 77 w 494"/>
                  <a:gd name="T45" fmla="*/ 15 h 191"/>
                  <a:gd name="T46" fmla="*/ 80 w 494"/>
                  <a:gd name="T47" fmla="*/ 16 h 191"/>
                  <a:gd name="T48" fmla="*/ 83 w 494"/>
                  <a:gd name="T49" fmla="*/ 17 h 191"/>
                  <a:gd name="T50" fmla="*/ 85 w 494"/>
                  <a:gd name="T51" fmla="*/ 17 h 191"/>
                  <a:gd name="T52" fmla="*/ 86 w 494"/>
                  <a:gd name="T53" fmla="*/ 18 h 191"/>
                  <a:gd name="T54" fmla="*/ 86 w 494"/>
                  <a:gd name="T55" fmla="*/ 18 h 191"/>
                  <a:gd name="T56" fmla="*/ 90 w 494"/>
                  <a:gd name="T57" fmla="*/ 19 h 191"/>
                  <a:gd name="T58" fmla="*/ 95 w 494"/>
                  <a:gd name="T59" fmla="*/ 20 h 191"/>
                  <a:gd name="T60" fmla="*/ 100 w 494"/>
                  <a:gd name="T61" fmla="*/ 22 h 191"/>
                  <a:gd name="T62" fmla="*/ 106 w 494"/>
                  <a:gd name="T63" fmla="*/ 24 h 191"/>
                  <a:gd name="T64" fmla="*/ 112 w 494"/>
                  <a:gd name="T65" fmla="*/ 26 h 191"/>
                  <a:gd name="T66" fmla="*/ 117 w 494"/>
                  <a:gd name="T67" fmla="*/ 28 h 191"/>
                  <a:gd name="T68" fmla="*/ 121 w 494"/>
                  <a:gd name="T69" fmla="*/ 29 h 191"/>
                  <a:gd name="T70" fmla="*/ 124 w 494"/>
                  <a:gd name="T71" fmla="*/ 31 h 191"/>
                  <a:gd name="T72" fmla="*/ 118 w 494"/>
                  <a:gd name="T73" fmla="*/ 47 h 191"/>
                  <a:gd name="T74" fmla="*/ 118 w 494"/>
                  <a:gd name="T75" fmla="*/ 47 h 191"/>
                  <a:gd name="T76" fmla="*/ 117 w 494"/>
                  <a:gd name="T77" fmla="*/ 47 h 191"/>
                  <a:gd name="T78" fmla="*/ 115 w 494"/>
                  <a:gd name="T79" fmla="*/ 47 h 191"/>
                  <a:gd name="T80" fmla="*/ 111 w 494"/>
                  <a:gd name="T81" fmla="*/ 45 h 191"/>
                  <a:gd name="T82" fmla="*/ 106 w 494"/>
                  <a:gd name="T83" fmla="*/ 44 h 191"/>
                  <a:gd name="T84" fmla="*/ 100 w 494"/>
                  <a:gd name="T85" fmla="*/ 42 h 191"/>
                  <a:gd name="T86" fmla="*/ 93 w 494"/>
                  <a:gd name="T87" fmla="*/ 40 h 191"/>
                  <a:gd name="T88" fmla="*/ 86 w 494"/>
                  <a:gd name="T89" fmla="*/ 38 h 191"/>
                  <a:gd name="T90" fmla="*/ 79 w 494"/>
                  <a:gd name="T91" fmla="*/ 36 h 191"/>
                  <a:gd name="T92" fmla="*/ 32 w 494"/>
                  <a:gd name="T93" fmla="*/ 24 h 191"/>
                  <a:gd name="T94" fmla="*/ 32 w 494"/>
                  <a:gd name="T95" fmla="*/ 24 h 191"/>
                  <a:gd name="T96" fmla="*/ 31 w 494"/>
                  <a:gd name="T97" fmla="*/ 24 h 191"/>
                  <a:gd name="T98" fmla="*/ 27 w 494"/>
                  <a:gd name="T99" fmla="*/ 22 h 191"/>
                  <a:gd name="T100" fmla="*/ 23 w 494"/>
                  <a:gd name="T101" fmla="*/ 21 h 191"/>
                  <a:gd name="T102" fmla="*/ 17 w 494"/>
                  <a:gd name="T103" fmla="*/ 19 h 191"/>
                  <a:gd name="T104" fmla="*/ 12 w 494"/>
                  <a:gd name="T105" fmla="*/ 18 h 191"/>
                  <a:gd name="T106" fmla="*/ 7 w 494"/>
                  <a:gd name="T107" fmla="*/ 17 h 191"/>
                  <a:gd name="T108" fmla="*/ 3 w 494"/>
                  <a:gd name="T109" fmla="*/ 16 h 191"/>
                  <a:gd name="T110" fmla="*/ 0 w 494"/>
                  <a:gd name="T111" fmla="*/ 16 h 191"/>
                  <a:gd name="T112" fmla="*/ 7 w 494"/>
                  <a:gd name="T113" fmla="*/ 0 h 191"/>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494" h="191">
                    <a:moveTo>
                      <a:pt x="27" y="0"/>
                    </a:moveTo>
                    <a:lnTo>
                      <a:pt x="27" y="0"/>
                    </a:lnTo>
                    <a:lnTo>
                      <a:pt x="28" y="0"/>
                    </a:lnTo>
                    <a:lnTo>
                      <a:pt x="32" y="0"/>
                    </a:lnTo>
                    <a:lnTo>
                      <a:pt x="40" y="0"/>
                    </a:lnTo>
                    <a:lnTo>
                      <a:pt x="51" y="1"/>
                    </a:lnTo>
                    <a:lnTo>
                      <a:pt x="66" y="3"/>
                    </a:lnTo>
                    <a:lnTo>
                      <a:pt x="86" y="7"/>
                    </a:lnTo>
                    <a:lnTo>
                      <a:pt x="111" y="12"/>
                    </a:lnTo>
                    <a:lnTo>
                      <a:pt x="141" y="19"/>
                    </a:lnTo>
                    <a:lnTo>
                      <a:pt x="151" y="21"/>
                    </a:lnTo>
                    <a:lnTo>
                      <a:pt x="162" y="24"/>
                    </a:lnTo>
                    <a:lnTo>
                      <a:pt x="174" y="28"/>
                    </a:lnTo>
                    <a:lnTo>
                      <a:pt x="189" y="31"/>
                    </a:lnTo>
                    <a:lnTo>
                      <a:pt x="203" y="36"/>
                    </a:lnTo>
                    <a:lnTo>
                      <a:pt x="219" y="39"/>
                    </a:lnTo>
                    <a:lnTo>
                      <a:pt x="235" y="43"/>
                    </a:lnTo>
                    <a:lnTo>
                      <a:pt x="250" y="47"/>
                    </a:lnTo>
                    <a:lnTo>
                      <a:pt x="266" y="51"/>
                    </a:lnTo>
                    <a:lnTo>
                      <a:pt x="280" y="56"/>
                    </a:lnTo>
                    <a:lnTo>
                      <a:pt x="295" y="59"/>
                    </a:lnTo>
                    <a:lnTo>
                      <a:pt x="308" y="62"/>
                    </a:lnTo>
                    <a:lnTo>
                      <a:pt x="320" y="66"/>
                    </a:lnTo>
                    <a:lnTo>
                      <a:pt x="330" y="68"/>
                    </a:lnTo>
                    <a:lnTo>
                      <a:pt x="339" y="70"/>
                    </a:lnTo>
                    <a:lnTo>
                      <a:pt x="344" y="73"/>
                    </a:lnTo>
                    <a:lnTo>
                      <a:pt x="359" y="77"/>
                    </a:lnTo>
                    <a:lnTo>
                      <a:pt x="378" y="83"/>
                    </a:lnTo>
                    <a:lnTo>
                      <a:pt x="400" y="89"/>
                    </a:lnTo>
                    <a:lnTo>
                      <a:pt x="423" y="96"/>
                    </a:lnTo>
                    <a:lnTo>
                      <a:pt x="447" y="104"/>
                    </a:lnTo>
                    <a:lnTo>
                      <a:pt x="467" y="112"/>
                    </a:lnTo>
                    <a:lnTo>
                      <a:pt x="484" y="119"/>
                    </a:lnTo>
                    <a:lnTo>
                      <a:pt x="494" y="127"/>
                    </a:lnTo>
                    <a:lnTo>
                      <a:pt x="470" y="191"/>
                    </a:lnTo>
                    <a:lnTo>
                      <a:pt x="467" y="190"/>
                    </a:lnTo>
                    <a:lnTo>
                      <a:pt x="457" y="188"/>
                    </a:lnTo>
                    <a:lnTo>
                      <a:pt x="442" y="183"/>
                    </a:lnTo>
                    <a:lnTo>
                      <a:pt x="422" y="176"/>
                    </a:lnTo>
                    <a:lnTo>
                      <a:pt x="399" y="170"/>
                    </a:lnTo>
                    <a:lnTo>
                      <a:pt x="372" y="163"/>
                    </a:lnTo>
                    <a:lnTo>
                      <a:pt x="344" y="154"/>
                    </a:lnTo>
                    <a:lnTo>
                      <a:pt x="314" y="146"/>
                    </a:lnTo>
                    <a:lnTo>
                      <a:pt x="126" y="97"/>
                    </a:lnTo>
                    <a:lnTo>
                      <a:pt x="122" y="96"/>
                    </a:lnTo>
                    <a:lnTo>
                      <a:pt x="108" y="91"/>
                    </a:lnTo>
                    <a:lnTo>
                      <a:pt x="89" y="86"/>
                    </a:lnTo>
                    <a:lnTo>
                      <a:pt x="68" y="79"/>
                    </a:lnTo>
                    <a:lnTo>
                      <a:pt x="46" y="74"/>
                    </a:lnTo>
                    <a:lnTo>
                      <a:pt x="26" y="69"/>
                    </a:lnTo>
                    <a:lnTo>
                      <a:pt x="9" y="66"/>
                    </a:lnTo>
                    <a:lnTo>
                      <a:pt x="0" y="66"/>
                    </a:lnTo>
                    <a:lnTo>
                      <a:pt x="27"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245" name="Freeform 571"/>
              <p:cNvSpPr>
                <a:spLocks/>
              </p:cNvSpPr>
              <p:nvPr/>
            </p:nvSpPr>
            <p:spPr bwMode="auto">
              <a:xfrm>
                <a:off x="4984" y="1662"/>
                <a:ext cx="63" cy="154"/>
              </a:xfrm>
              <a:custGeom>
                <a:avLst/>
                <a:gdLst>
                  <a:gd name="T0" fmla="*/ 25 w 126"/>
                  <a:gd name="T1" fmla="*/ 20 h 307"/>
                  <a:gd name="T2" fmla="*/ 25 w 126"/>
                  <a:gd name="T3" fmla="*/ 20 h 307"/>
                  <a:gd name="T4" fmla="*/ 24 w 126"/>
                  <a:gd name="T5" fmla="*/ 21 h 307"/>
                  <a:gd name="T6" fmla="*/ 22 w 126"/>
                  <a:gd name="T7" fmla="*/ 22 h 307"/>
                  <a:gd name="T8" fmla="*/ 21 w 126"/>
                  <a:gd name="T9" fmla="*/ 26 h 307"/>
                  <a:gd name="T10" fmla="*/ 19 w 126"/>
                  <a:gd name="T11" fmla="*/ 30 h 307"/>
                  <a:gd name="T12" fmla="*/ 18 w 126"/>
                  <a:gd name="T13" fmla="*/ 35 h 307"/>
                  <a:gd name="T14" fmla="*/ 16 w 126"/>
                  <a:gd name="T15" fmla="*/ 41 h 307"/>
                  <a:gd name="T16" fmla="*/ 13 w 126"/>
                  <a:gd name="T17" fmla="*/ 47 h 307"/>
                  <a:gd name="T18" fmla="*/ 11 w 126"/>
                  <a:gd name="T19" fmla="*/ 53 h 307"/>
                  <a:gd name="T20" fmla="*/ 9 w 126"/>
                  <a:gd name="T21" fmla="*/ 58 h 307"/>
                  <a:gd name="T22" fmla="*/ 8 w 126"/>
                  <a:gd name="T23" fmla="*/ 62 h 307"/>
                  <a:gd name="T24" fmla="*/ 7 w 126"/>
                  <a:gd name="T25" fmla="*/ 64 h 307"/>
                  <a:gd name="T26" fmla="*/ 7 w 126"/>
                  <a:gd name="T27" fmla="*/ 67 h 307"/>
                  <a:gd name="T28" fmla="*/ 7 w 126"/>
                  <a:gd name="T29" fmla="*/ 69 h 307"/>
                  <a:gd name="T30" fmla="*/ 8 w 126"/>
                  <a:gd name="T31" fmla="*/ 71 h 307"/>
                  <a:gd name="T32" fmla="*/ 8 w 126"/>
                  <a:gd name="T33" fmla="*/ 71 h 307"/>
                  <a:gd name="T34" fmla="*/ 8 w 126"/>
                  <a:gd name="T35" fmla="*/ 72 h 307"/>
                  <a:gd name="T36" fmla="*/ 7 w 126"/>
                  <a:gd name="T37" fmla="*/ 74 h 307"/>
                  <a:gd name="T38" fmla="*/ 6 w 126"/>
                  <a:gd name="T39" fmla="*/ 76 h 307"/>
                  <a:gd name="T40" fmla="*/ 4 w 126"/>
                  <a:gd name="T41" fmla="*/ 77 h 307"/>
                  <a:gd name="T42" fmla="*/ 3 w 126"/>
                  <a:gd name="T43" fmla="*/ 77 h 307"/>
                  <a:gd name="T44" fmla="*/ 2 w 126"/>
                  <a:gd name="T45" fmla="*/ 77 h 307"/>
                  <a:gd name="T46" fmla="*/ 1 w 126"/>
                  <a:gd name="T47" fmla="*/ 76 h 307"/>
                  <a:gd name="T48" fmla="*/ 1 w 126"/>
                  <a:gd name="T49" fmla="*/ 76 h 307"/>
                  <a:gd name="T50" fmla="*/ 1 w 126"/>
                  <a:gd name="T51" fmla="*/ 76 h 307"/>
                  <a:gd name="T52" fmla="*/ 0 w 126"/>
                  <a:gd name="T53" fmla="*/ 75 h 307"/>
                  <a:gd name="T54" fmla="*/ 0 w 126"/>
                  <a:gd name="T55" fmla="*/ 73 h 307"/>
                  <a:gd name="T56" fmla="*/ 0 w 126"/>
                  <a:gd name="T57" fmla="*/ 71 h 307"/>
                  <a:gd name="T58" fmla="*/ 0 w 126"/>
                  <a:gd name="T59" fmla="*/ 69 h 307"/>
                  <a:gd name="T60" fmla="*/ 0 w 126"/>
                  <a:gd name="T61" fmla="*/ 67 h 307"/>
                  <a:gd name="T62" fmla="*/ 1 w 126"/>
                  <a:gd name="T63" fmla="*/ 65 h 307"/>
                  <a:gd name="T64" fmla="*/ 2 w 126"/>
                  <a:gd name="T65" fmla="*/ 63 h 307"/>
                  <a:gd name="T66" fmla="*/ 2 w 126"/>
                  <a:gd name="T67" fmla="*/ 62 h 307"/>
                  <a:gd name="T68" fmla="*/ 3 w 126"/>
                  <a:gd name="T69" fmla="*/ 60 h 307"/>
                  <a:gd name="T70" fmla="*/ 4 w 126"/>
                  <a:gd name="T71" fmla="*/ 58 h 307"/>
                  <a:gd name="T72" fmla="*/ 5 w 126"/>
                  <a:gd name="T73" fmla="*/ 55 h 307"/>
                  <a:gd name="T74" fmla="*/ 6 w 126"/>
                  <a:gd name="T75" fmla="*/ 51 h 307"/>
                  <a:gd name="T76" fmla="*/ 8 w 126"/>
                  <a:gd name="T77" fmla="*/ 48 h 307"/>
                  <a:gd name="T78" fmla="*/ 9 w 126"/>
                  <a:gd name="T79" fmla="*/ 44 h 307"/>
                  <a:gd name="T80" fmla="*/ 11 w 126"/>
                  <a:gd name="T81" fmla="*/ 40 h 307"/>
                  <a:gd name="T82" fmla="*/ 12 w 126"/>
                  <a:gd name="T83" fmla="*/ 36 h 307"/>
                  <a:gd name="T84" fmla="*/ 13 w 126"/>
                  <a:gd name="T85" fmla="*/ 32 h 307"/>
                  <a:gd name="T86" fmla="*/ 14 w 126"/>
                  <a:gd name="T87" fmla="*/ 28 h 307"/>
                  <a:gd name="T88" fmla="*/ 16 w 126"/>
                  <a:gd name="T89" fmla="*/ 25 h 307"/>
                  <a:gd name="T90" fmla="*/ 16 w 126"/>
                  <a:gd name="T91" fmla="*/ 22 h 307"/>
                  <a:gd name="T92" fmla="*/ 17 w 126"/>
                  <a:gd name="T93" fmla="*/ 19 h 307"/>
                  <a:gd name="T94" fmla="*/ 18 w 126"/>
                  <a:gd name="T95" fmla="*/ 17 h 307"/>
                  <a:gd name="T96" fmla="*/ 18 w 126"/>
                  <a:gd name="T97" fmla="*/ 16 h 307"/>
                  <a:gd name="T98" fmla="*/ 19 w 126"/>
                  <a:gd name="T99" fmla="*/ 14 h 307"/>
                  <a:gd name="T100" fmla="*/ 20 w 126"/>
                  <a:gd name="T101" fmla="*/ 11 h 307"/>
                  <a:gd name="T102" fmla="*/ 21 w 126"/>
                  <a:gd name="T103" fmla="*/ 9 h 307"/>
                  <a:gd name="T104" fmla="*/ 22 w 126"/>
                  <a:gd name="T105" fmla="*/ 6 h 307"/>
                  <a:gd name="T106" fmla="*/ 23 w 126"/>
                  <a:gd name="T107" fmla="*/ 4 h 307"/>
                  <a:gd name="T108" fmla="*/ 24 w 126"/>
                  <a:gd name="T109" fmla="*/ 3 h 307"/>
                  <a:gd name="T110" fmla="*/ 26 w 126"/>
                  <a:gd name="T111" fmla="*/ 1 h 307"/>
                  <a:gd name="T112" fmla="*/ 26 w 126"/>
                  <a:gd name="T113" fmla="*/ 1 h 307"/>
                  <a:gd name="T114" fmla="*/ 28 w 126"/>
                  <a:gd name="T115" fmla="*/ 0 h 307"/>
                  <a:gd name="T116" fmla="*/ 30 w 126"/>
                  <a:gd name="T117" fmla="*/ 1 h 307"/>
                  <a:gd name="T118" fmla="*/ 31 w 126"/>
                  <a:gd name="T119" fmla="*/ 1 h 307"/>
                  <a:gd name="T120" fmla="*/ 32 w 126"/>
                  <a:gd name="T121" fmla="*/ 1 h 307"/>
                  <a:gd name="T122" fmla="*/ 25 w 126"/>
                  <a:gd name="T123" fmla="*/ 20 h 30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26" h="307">
                    <a:moveTo>
                      <a:pt x="100" y="79"/>
                    </a:moveTo>
                    <a:lnTo>
                      <a:pt x="98" y="79"/>
                    </a:lnTo>
                    <a:lnTo>
                      <a:pt x="94" y="81"/>
                    </a:lnTo>
                    <a:lnTo>
                      <a:pt x="88" y="88"/>
                    </a:lnTo>
                    <a:lnTo>
                      <a:pt x="81" y="104"/>
                    </a:lnTo>
                    <a:lnTo>
                      <a:pt x="76" y="118"/>
                    </a:lnTo>
                    <a:lnTo>
                      <a:pt x="70" y="137"/>
                    </a:lnTo>
                    <a:lnTo>
                      <a:pt x="61" y="161"/>
                    </a:lnTo>
                    <a:lnTo>
                      <a:pt x="52" y="185"/>
                    </a:lnTo>
                    <a:lnTo>
                      <a:pt x="43" y="209"/>
                    </a:lnTo>
                    <a:lnTo>
                      <a:pt x="36" y="230"/>
                    </a:lnTo>
                    <a:lnTo>
                      <a:pt x="31" y="246"/>
                    </a:lnTo>
                    <a:lnTo>
                      <a:pt x="27" y="254"/>
                    </a:lnTo>
                    <a:lnTo>
                      <a:pt x="26" y="265"/>
                    </a:lnTo>
                    <a:lnTo>
                      <a:pt x="27" y="273"/>
                    </a:lnTo>
                    <a:lnTo>
                      <a:pt x="29" y="281"/>
                    </a:lnTo>
                    <a:lnTo>
                      <a:pt x="31" y="284"/>
                    </a:lnTo>
                    <a:lnTo>
                      <a:pt x="29" y="287"/>
                    </a:lnTo>
                    <a:lnTo>
                      <a:pt x="25" y="295"/>
                    </a:lnTo>
                    <a:lnTo>
                      <a:pt x="21" y="304"/>
                    </a:lnTo>
                    <a:lnTo>
                      <a:pt x="16" y="307"/>
                    </a:lnTo>
                    <a:lnTo>
                      <a:pt x="12" y="306"/>
                    </a:lnTo>
                    <a:lnTo>
                      <a:pt x="7" y="305"/>
                    </a:lnTo>
                    <a:lnTo>
                      <a:pt x="3" y="304"/>
                    </a:lnTo>
                    <a:lnTo>
                      <a:pt x="2" y="304"/>
                    </a:lnTo>
                    <a:lnTo>
                      <a:pt x="2" y="303"/>
                    </a:lnTo>
                    <a:lnTo>
                      <a:pt x="0" y="298"/>
                    </a:lnTo>
                    <a:lnTo>
                      <a:pt x="0" y="291"/>
                    </a:lnTo>
                    <a:lnTo>
                      <a:pt x="0" y="284"/>
                    </a:lnTo>
                    <a:lnTo>
                      <a:pt x="0" y="276"/>
                    </a:lnTo>
                    <a:lnTo>
                      <a:pt x="0" y="267"/>
                    </a:lnTo>
                    <a:lnTo>
                      <a:pt x="3" y="259"/>
                    </a:lnTo>
                    <a:lnTo>
                      <a:pt x="5" y="251"/>
                    </a:lnTo>
                    <a:lnTo>
                      <a:pt x="7" y="247"/>
                    </a:lnTo>
                    <a:lnTo>
                      <a:pt x="10" y="239"/>
                    </a:lnTo>
                    <a:lnTo>
                      <a:pt x="14" y="229"/>
                    </a:lnTo>
                    <a:lnTo>
                      <a:pt x="18" y="217"/>
                    </a:lnTo>
                    <a:lnTo>
                      <a:pt x="24" y="203"/>
                    </a:lnTo>
                    <a:lnTo>
                      <a:pt x="29" y="189"/>
                    </a:lnTo>
                    <a:lnTo>
                      <a:pt x="35" y="173"/>
                    </a:lnTo>
                    <a:lnTo>
                      <a:pt x="41" y="157"/>
                    </a:lnTo>
                    <a:lnTo>
                      <a:pt x="45" y="141"/>
                    </a:lnTo>
                    <a:lnTo>
                      <a:pt x="51" y="125"/>
                    </a:lnTo>
                    <a:lnTo>
                      <a:pt x="56" y="110"/>
                    </a:lnTo>
                    <a:lnTo>
                      <a:pt x="61" y="97"/>
                    </a:lnTo>
                    <a:lnTo>
                      <a:pt x="64" y="85"/>
                    </a:lnTo>
                    <a:lnTo>
                      <a:pt x="67" y="75"/>
                    </a:lnTo>
                    <a:lnTo>
                      <a:pt x="71" y="67"/>
                    </a:lnTo>
                    <a:lnTo>
                      <a:pt x="72" y="61"/>
                    </a:lnTo>
                    <a:lnTo>
                      <a:pt x="74" y="53"/>
                    </a:lnTo>
                    <a:lnTo>
                      <a:pt x="79" y="43"/>
                    </a:lnTo>
                    <a:lnTo>
                      <a:pt x="83" y="34"/>
                    </a:lnTo>
                    <a:lnTo>
                      <a:pt x="88" y="24"/>
                    </a:lnTo>
                    <a:lnTo>
                      <a:pt x="92" y="15"/>
                    </a:lnTo>
                    <a:lnTo>
                      <a:pt x="96" y="9"/>
                    </a:lnTo>
                    <a:lnTo>
                      <a:pt x="101" y="3"/>
                    </a:lnTo>
                    <a:lnTo>
                      <a:pt x="104" y="1"/>
                    </a:lnTo>
                    <a:lnTo>
                      <a:pt x="111" y="0"/>
                    </a:lnTo>
                    <a:lnTo>
                      <a:pt x="118" y="1"/>
                    </a:lnTo>
                    <a:lnTo>
                      <a:pt x="123" y="3"/>
                    </a:lnTo>
                    <a:lnTo>
                      <a:pt x="126" y="4"/>
                    </a:lnTo>
                    <a:lnTo>
                      <a:pt x="100" y="79"/>
                    </a:lnTo>
                    <a:close/>
                  </a:path>
                </a:pathLst>
              </a:custGeom>
              <a:solidFill>
                <a:srgbClr val="D8E5E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246" name="Freeform 572"/>
              <p:cNvSpPr>
                <a:spLocks/>
              </p:cNvSpPr>
              <p:nvPr/>
            </p:nvSpPr>
            <p:spPr bwMode="auto">
              <a:xfrm>
                <a:off x="4984" y="1662"/>
                <a:ext cx="63" cy="154"/>
              </a:xfrm>
              <a:custGeom>
                <a:avLst/>
                <a:gdLst>
                  <a:gd name="T0" fmla="*/ 25 w 126"/>
                  <a:gd name="T1" fmla="*/ 20 h 307"/>
                  <a:gd name="T2" fmla="*/ 24 w 126"/>
                  <a:gd name="T3" fmla="*/ 21 h 307"/>
                  <a:gd name="T4" fmla="*/ 21 w 126"/>
                  <a:gd name="T5" fmla="*/ 26 h 307"/>
                  <a:gd name="T6" fmla="*/ 19 w 126"/>
                  <a:gd name="T7" fmla="*/ 30 h 307"/>
                  <a:gd name="T8" fmla="*/ 16 w 126"/>
                  <a:gd name="T9" fmla="*/ 41 h 307"/>
                  <a:gd name="T10" fmla="*/ 11 w 126"/>
                  <a:gd name="T11" fmla="*/ 53 h 307"/>
                  <a:gd name="T12" fmla="*/ 8 w 126"/>
                  <a:gd name="T13" fmla="*/ 62 h 307"/>
                  <a:gd name="T14" fmla="*/ 7 w 126"/>
                  <a:gd name="T15" fmla="*/ 64 h 307"/>
                  <a:gd name="T16" fmla="*/ 7 w 126"/>
                  <a:gd name="T17" fmla="*/ 69 h 307"/>
                  <a:gd name="T18" fmla="*/ 8 w 126"/>
                  <a:gd name="T19" fmla="*/ 71 h 307"/>
                  <a:gd name="T20" fmla="*/ 8 w 126"/>
                  <a:gd name="T21" fmla="*/ 72 h 307"/>
                  <a:gd name="T22" fmla="*/ 6 w 126"/>
                  <a:gd name="T23" fmla="*/ 76 h 307"/>
                  <a:gd name="T24" fmla="*/ 4 w 126"/>
                  <a:gd name="T25" fmla="*/ 77 h 307"/>
                  <a:gd name="T26" fmla="*/ 2 w 126"/>
                  <a:gd name="T27" fmla="*/ 77 h 307"/>
                  <a:gd name="T28" fmla="*/ 1 w 126"/>
                  <a:gd name="T29" fmla="*/ 76 h 307"/>
                  <a:gd name="T30" fmla="*/ 1 w 126"/>
                  <a:gd name="T31" fmla="*/ 76 h 307"/>
                  <a:gd name="T32" fmla="*/ 0 w 126"/>
                  <a:gd name="T33" fmla="*/ 73 h 307"/>
                  <a:gd name="T34" fmla="*/ 0 w 126"/>
                  <a:gd name="T35" fmla="*/ 69 h 307"/>
                  <a:gd name="T36" fmla="*/ 1 w 126"/>
                  <a:gd name="T37" fmla="*/ 65 h 307"/>
                  <a:gd name="T38" fmla="*/ 2 w 126"/>
                  <a:gd name="T39" fmla="*/ 63 h 307"/>
                  <a:gd name="T40" fmla="*/ 3 w 126"/>
                  <a:gd name="T41" fmla="*/ 60 h 307"/>
                  <a:gd name="T42" fmla="*/ 5 w 126"/>
                  <a:gd name="T43" fmla="*/ 55 h 307"/>
                  <a:gd name="T44" fmla="*/ 8 w 126"/>
                  <a:gd name="T45" fmla="*/ 48 h 307"/>
                  <a:gd name="T46" fmla="*/ 11 w 126"/>
                  <a:gd name="T47" fmla="*/ 40 h 307"/>
                  <a:gd name="T48" fmla="*/ 13 w 126"/>
                  <a:gd name="T49" fmla="*/ 32 h 307"/>
                  <a:gd name="T50" fmla="*/ 16 w 126"/>
                  <a:gd name="T51" fmla="*/ 25 h 307"/>
                  <a:gd name="T52" fmla="*/ 17 w 126"/>
                  <a:gd name="T53" fmla="*/ 19 h 307"/>
                  <a:gd name="T54" fmla="*/ 18 w 126"/>
                  <a:gd name="T55" fmla="*/ 16 h 307"/>
                  <a:gd name="T56" fmla="*/ 19 w 126"/>
                  <a:gd name="T57" fmla="*/ 14 h 307"/>
                  <a:gd name="T58" fmla="*/ 21 w 126"/>
                  <a:gd name="T59" fmla="*/ 9 h 307"/>
                  <a:gd name="T60" fmla="*/ 23 w 126"/>
                  <a:gd name="T61" fmla="*/ 4 h 307"/>
                  <a:gd name="T62" fmla="*/ 26 w 126"/>
                  <a:gd name="T63" fmla="*/ 1 h 307"/>
                  <a:gd name="T64" fmla="*/ 26 w 126"/>
                  <a:gd name="T65" fmla="*/ 1 h 307"/>
                  <a:gd name="T66" fmla="*/ 30 w 126"/>
                  <a:gd name="T67" fmla="*/ 1 h 307"/>
                  <a:gd name="T68" fmla="*/ 32 w 126"/>
                  <a:gd name="T69" fmla="*/ 1 h 30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26" h="307">
                    <a:moveTo>
                      <a:pt x="100" y="79"/>
                    </a:moveTo>
                    <a:lnTo>
                      <a:pt x="100" y="79"/>
                    </a:lnTo>
                    <a:lnTo>
                      <a:pt x="98" y="79"/>
                    </a:lnTo>
                    <a:lnTo>
                      <a:pt x="94" y="81"/>
                    </a:lnTo>
                    <a:lnTo>
                      <a:pt x="88" y="88"/>
                    </a:lnTo>
                    <a:lnTo>
                      <a:pt x="81" y="104"/>
                    </a:lnTo>
                    <a:lnTo>
                      <a:pt x="76" y="118"/>
                    </a:lnTo>
                    <a:lnTo>
                      <a:pt x="70" y="137"/>
                    </a:lnTo>
                    <a:lnTo>
                      <a:pt x="61" y="161"/>
                    </a:lnTo>
                    <a:lnTo>
                      <a:pt x="52" y="185"/>
                    </a:lnTo>
                    <a:lnTo>
                      <a:pt x="43" y="209"/>
                    </a:lnTo>
                    <a:lnTo>
                      <a:pt x="36" y="230"/>
                    </a:lnTo>
                    <a:lnTo>
                      <a:pt x="31" y="246"/>
                    </a:lnTo>
                    <a:lnTo>
                      <a:pt x="27" y="254"/>
                    </a:lnTo>
                    <a:lnTo>
                      <a:pt x="26" y="265"/>
                    </a:lnTo>
                    <a:lnTo>
                      <a:pt x="27" y="273"/>
                    </a:lnTo>
                    <a:lnTo>
                      <a:pt x="29" y="281"/>
                    </a:lnTo>
                    <a:lnTo>
                      <a:pt x="31" y="284"/>
                    </a:lnTo>
                    <a:lnTo>
                      <a:pt x="29" y="287"/>
                    </a:lnTo>
                    <a:lnTo>
                      <a:pt x="25" y="295"/>
                    </a:lnTo>
                    <a:lnTo>
                      <a:pt x="21" y="304"/>
                    </a:lnTo>
                    <a:lnTo>
                      <a:pt x="16" y="307"/>
                    </a:lnTo>
                    <a:lnTo>
                      <a:pt x="12" y="306"/>
                    </a:lnTo>
                    <a:lnTo>
                      <a:pt x="7" y="305"/>
                    </a:lnTo>
                    <a:lnTo>
                      <a:pt x="3" y="304"/>
                    </a:lnTo>
                    <a:lnTo>
                      <a:pt x="2" y="304"/>
                    </a:lnTo>
                    <a:lnTo>
                      <a:pt x="2" y="303"/>
                    </a:lnTo>
                    <a:lnTo>
                      <a:pt x="0" y="298"/>
                    </a:lnTo>
                    <a:lnTo>
                      <a:pt x="0" y="291"/>
                    </a:lnTo>
                    <a:lnTo>
                      <a:pt x="0" y="284"/>
                    </a:lnTo>
                    <a:lnTo>
                      <a:pt x="0" y="276"/>
                    </a:lnTo>
                    <a:lnTo>
                      <a:pt x="0" y="267"/>
                    </a:lnTo>
                    <a:lnTo>
                      <a:pt x="3" y="259"/>
                    </a:lnTo>
                    <a:lnTo>
                      <a:pt x="5" y="251"/>
                    </a:lnTo>
                    <a:lnTo>
                      <a:pt x="7" y="247"/>
                    </a:lnTo>
                    <a:lnTo>
                      <a:pt x="10" y="239"/>
                    </a:lnTo>
                    <a:lnTo>
                      <a:pt x="14" y="229"/>
                    </a:lnTo>
                    <a:lnTo>
                      <a:pt x="18" y="217"/>
                    </a:lnTo>
                    <a:lnTo>
                      <a:pt x="24" y="203"/>
                    </a:lnTo>
                    <a:lnTo>
                      <a:pt x="29" y="189"/>
                    </a:lnTo>
                    <a:lnTo>
                      <a:pt x="35" y="173"/>
                    </a:lnTo>
                    <a:lnTo>
                      <a:pt x="41" y="157"/>
                    </a:lnTo>
                    <a:lnTo>
                      <a:pt x="45" y="141"/>
                    </a:lnTo>
                    <a:lnTo>
                      <a:pt x="51" y="125"/>
                    </a:lnTo>
                    <a:lnTo>
                      <a:pt x="56" y="110"/>
                    </a:lnTo>
                    <a:lnTo>
                      <a:pt x="61" y="97"/>
                    </a:lnTo>
                    <a:lnTo>
                      <a:pt x="64" y="85"/>
                    </a:lnTo>
                    <a:lnTo>
                      <a:pt x="67" y="75"/>
                    </a:lnTo>
                    <a:lnTo>
                      <a:pt x="71" y="67"/>
                    </a:lnTo>
                    <a:lnTo>
                      <a:pt x="72" y="61"/>
                    </a:lnTo>
                    <a:lnTo>
                      <a:pt x="74" y="53"/>
                    </a:lnTo>
                    <a:lnTo>
                      <a:pt x="79" y="43"/>
                    </a:lnTo>
                    <a:lnTo>
                      <a:pt x="83" y="34"/>
                    </a:lnTo>
                    <a:lnTo>
                      <a:pt x="88" y="24"/>
                    </a:lnTo>
                    <a:lnTo>
                      <a:pt x="92" y="15"/>
                    </a:lnTo>
                    <a:lnTo>
                      <a:pt x="96" y="9"/>
                    </a:lnTo>
                    <a:lnTo>
                      <a:pt x="101" y="3"/>
                    </a:lnTo>
                    <a:lnTo>
                      <a:pt x="104" y="1"/>
                    </a:lnTo>
                    <a:lnTo>
                      <a:pt x="111" y="0"/>
                    </a:lnTo>
                    <a:lnTo>
                      <a:pt x="118" y="1"/>
                    </a:lnTo>
                    <a:lnTo>
                      <a:pt x="123" y="3"/>
                    </a:lnTo>
                    <a:lnTo>
                      <a:pt x="126" y="4"/>
                    </a:lnTo>
                    <a:lnTo>
                      <a:pt x="100" y="7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247" name="Freeform 573"/>
              <p:cNvSpPr>
                <a:spLocks/>
              </p:cNvSpPr>
              <p:nvPr/>
            </p:nvSpPr>
            <p:spPr bwMode="auto">
              <a:xfrm>
                <a:off x="4482" y="3962"/>
                <a:ext cx="221" cy="90"/>
              </a:xfrm>
              <a:custGeom>
                <a:avLst/>
                <a:gdLst>
                  <a:gd name="T0" fmla="*/ 103 w 442"/>
                  <a:gd name="T1" fmla="*/ 0 h 181"/>
                  <a:gd name="T2" fmla="*/ 101 w 442"/>
                  <a:gd name="T3" fmla="*/ 0 h 181"/>
                  <a:gd name="T4" fmla="*/ 96 w 442"/>
                  <a:gd name="T5" fmla="*/ 1 h 181"/>
                  <a:gd name="T6" fmla="*/ 89 w 442"/>
                  <a:gd name="T7" fmla="*/ 2 h 181"/>
                  <a:gd name="T8" fmla="*/ 82 w 442"/>
                  <a:gd name="T9" fmla="*/ 4 h 181"/>
                  <a:gd name="T10" fmla="*/ 73 w 442"/>
                  <a:gd name="T11" fmla="*/ 6 h 181"/>
                  <a:gd name="T12" fmla="*/ 64 w 442"/>
                  <a:gd name="T13" fmla="*/ 8 h 181"/>
                  <a:gd name="T14" fmla="*/ 55 w 442"/>
                  <a:gd name="T15" fmla="*/ 10 h 181"/>
                  <a:gd name="T16" fmla="*/ 49 w 442"/>
                  <a:gd name="T17" fmla="*/ 11 h 181"/>
                  <a:gd name="T18" fmla="*/ 43 w 442"/>
                  <a:gd name="T19" fmla="*/ 12 h 181"/>
                  <a:gd name="T20" fmla="*/ 35 w 442"/>
                  <a:gd name="T21" fmla="*/ 14 h 181"/>
                  <a:gd name="T22" fmla="*/ 26 w 442"/>
                  <a:gd name="T23" fmla="*/ 16 h 181"/>
                  <a:gd name="T24" fmla="*/ 16 w 442"/>
                  <a:gd name="T25" fmla="*/ 18 h 181"/>
                  <a:gd name="T26" fmla="*/ 8 w 442"/>
                  <a:gd name="T27" fmla="*/ 20 h 181"/>
                  <a:gd name="T28" fmla="*/ 3 w 442"/>
                  <a:gd name="T29" fmla="*/ 22 h 181"/>
                  <a:gd name="T30" fmla="*/ 0 w 442"/>
                  <a:gd name="T31" fmla="*/ 24 h 181"/>
                  <a:gd name="T32" fmla="*/ 3 w 442"/>
                  <a:gd name="T33" fmla="*/ 26 h 181"/>
                  <a:gd name="T34" fmla="*/ 9 w 442"/>
                  <a:gd name="T35" fmla="*/ 29 h 181"/>
                  <a:gd name="T36" fmla="*/ 16 w 442"/>
                  <a:gd name="T37" fmla="*/ 32 h 181"/>
                  <a:gd name="T38" fmla="*/ 24 w 442"/>
                  <a:gd name="T39" fmla="*/ 36 h 181"/>
                  <a:gd name="T40" fmla="*/ 32 w 442"/>
                  <a:gd name="T41" fmla="*/ 39 h 181"/>
                  <a:gd name="T42" fmla="*/ 38 w 442"/>
                  <a:gd name="T43" fmla="*/ 41 h 181"/>
                  <a:gd name="T44" fmla="*/ 43 w 442"/>
                  <a:gd name="T45" fmla="*/ 43 h 181"/>
                  <a:gd name="T46" fmla="*/ 46 w 442"/>
                  <a:gd name="T47" fmla="*/ 45 h 181"/>
                  <a:gd name="T48" fmla="*/ 47 w 442"/>
                  <a:gd name="T49" fmla="*/ 45 h 181"/>
                  <a:gd name="T50" fmla="*/ 48 w 442"/>
                  <a:gd name="T51" fmla="*/ 43 h 181"/>
                  <a:gd name="T52" fmla="*/ 50 w 442"/>
                  <a:gd name="T53" fmla="*/ 42 h 181"/>
                  <a:gd name="T54" fmla="*/ 54 w 442"/>
                  <a:gd name="T55" fmla="*/ 40 h 181"/>
                  <a:gd name="T56" fmla="*/ 58 w 442"/>
                  <a:gd name="T57" fmla="*/ 38 h 181"/>
                  <a:gd name="T58" fmla="*/ 63 w 442"/>
                  <a:gd name="T59" fmla="*/ 37 h 181"/>
                  <a:gd name="T60" fmla="*/ 70 w 442"/>
                  <a:gd name="T61" fmla="*/ 35 h 181"/>
                  <a:gd name="T62" fmla="*/ 78 w 442"/>
                  <a:gd name="T63" fmla="*/ 32 h 181"/>
                  <a:gd name="T64" fmla="*/ 86 w 442"/>
                  <a:gd name="T65" fmla="*/ 30 h 181"/>
                  <a:gd name="T66" fmla="*/ 94 w 442"/>
                  <a:gd name="T67" fmla="*/ 27 h 181"/>
                  <a:gd name="T68" fmla="*/ 100 w 442"/>
                  <a:gd name="T69" fmla="*/ 26 h 181"/>
                  <a:gd name="T70" fmla="*/ 104 w 442"/>
                  <a:gd name="T71" fmla="*/ 24 h 181"/>
                  <a:gd name="T72" fmla="*/ 108 w 442"/>
                  <a:gd name="T73" fmla="*/ 23 h 181"/>
                  <a:gd name="T74" fmla="*/ 111 w 442"/>
                  <a:gd name="T75" fmla="*/ 20 h 181"/>
                  <a:gd name="T76" fmla="*/ 110 w 442"/>
                  <a:gd name="T77" fmla="*/ 14 h 181"/>
                  <a:gd name="T78" fmla="*/ 109 w 442"/>
                  <a:gd name="T79" fmla="*/ 9 h 181"/>
                  <a:gd name="T80" fmla="*/ 107 w 442"/>
                  <a:gd name="T81" fmla="*/ 4 h 181"/>
                  <a:gd name="T82" fmla="*/ 105 w 442"/>
                  <a:gd name="T83" fmla="*/ 0 h 18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442" h="181">
                    <a:moveTo>
                      <a:pt x="412" y="0"/>
                    </a:moveTo>
                    <a:lnTo>
                      <a:pt x="411" y="0"/>
                    </a:lnTo>
                    <a:lnTo>
                      <a:pt x="407" y="1"/>
                    </a:lnTo>
                    <a:lnTo>
                      <a:pt x="401" y="2"/>
                    </a:lnTo>
                    <a:lnTo>
                      <a:pt x="392" y="4"/>
                    </a:lnTo>
                    <a:lnTo>
                      <a:pt x="382" y="6"/>
                    </a:lnTo>
                    <a:lnTo>
                      <a:pt x="370" y="9"/>
                    </a:lnTo>
                    <a:lnTo>
                      <a:pt x="356" y="11"/>
                    </a:lnTo>
                    <a:lnTo>
                      <a:pt x="341" y="14"/>
                    </a:lnTo>
                    <a:lnTo>
                      <a:pt x="325" y="18"/>
                    </a:lnTo>
                    <a:lnTo>
                      <a:pt x="308" y="21"/>
                    </a:lnTo>
                    <a:lnTo>
                      <a:pt x="291" y="24"/>
                    </a:lnTo>
                    <a:lnTo>
                      <a:pt x="274" y="29"/>
                    </a:lnTo>
                    <a:lnTo>
                      <a:pt x="255" y="32"/>
                    </a:lnTo>
                    <a:lnTo>
                      <a:pt x="237" y="35"/>
                    </a:lnTo>
                    <a:lnTo>
                      <a:pt x="219" y="40"/>
                    </a:lnTo>
                    <a:lnTo>
                      <a:pt x="202" y="43"/>
                    </a:lnTo>
                    <a:lnTo>
                      <a:pt x="194" y="44"/>
                    </a:lnTo>
                    <a:lnTo>
                      <a:pt x="183" y="47"/>
                    </a:lnTo>
                    <a:lnTo>
                      <a:pt x="170" y="50"/>
                    </a:lnTo>
                    <a:lnTo>
                      <a:pt x="154" y="53"/>
                    </a:lnTo>
                    <a:lnTo>
                      <a:pt x="137" y="57"/>
                    </a:lnTo>
                    <a:lnTo>
                      <a:pt x="120" y="61"/>
                    </a:lnTo>
                    <a:lnTo>
                      <a:pt x="101" y="66"/>
                    </a:lnTo>
                    <a:lnTo>
                      <a:pt x="83" y="70"/>
                    </a:lnTo>
                    <a:lnTo>
                      <a:pt x="64" y="75"/>
                    </a:lnTo>
                    <a:lnTo>
                      <a:pt x="47" y="79"/>
                    </a:lnTo>
                    <a:lnTo>
                      <a:pt x="32" y="83"/>
                    </a:lnTo>
                    <a:lnTo>
                      <a:pt x="20" y="88"/>
                    </a:lnTo>
                    <a:lnTo>
                      <a:pt x="10" y="91"/>
                    </a:lnTo>
                    <a:lnTo>
                      <a:pt x="3" y="96"/>
                    </a:lnTo>
                    <a:lnTo>
                      <a:pt x="0" y="99"/>
                    </a:lnTo>
                    <a:lnTo>
                      <a:pt x="2" y="101"/>
                    </a:lnTo>
                    <a:lnTo>
                      <a:pt x="11" y="106"/>
                    </a:lnTo>
                    <a:lnTo>
                      <a:pt x="22" y="111"/>
                    </a:lnTo>
                    <a:lnTo>
                      <a:pt x="35" y="118"/>
                    </a:lnTo>
                    <a:lnTo>
                      <a:pt x="49" y="124"/>
                    </a:lnTo>
                    <a:lnTo>
                      <a:pt x="64" y="130"/>
                    </a:lnTo>
                    <a:lnTo>
                      <a:pt x="79" y="137"/>
                    </a:lnTo>
                    <a:lnTo>
                      <a:pt x="94" y="144"/>
                    </a:lnTo>
                    <a:lnTo>
                      <a:pt x="110" y="150"/>
                    </a:lnTo>
                    <a:lnTo>
                      <a:pt x="125" y="156"/>
                    </a:lnTo>
                    <a:lnTo>
                      <a:pt x="139" y="162"/>
                    </a:lnTo>
                    <a:lnTo>
                      <a:pt x="152" y="167"/>
                    </a:lnTo>
                    <a:lnTo>
                      <a:pt x="163" y="172"/>
                    </a:lnTo>
                    <a:lnTo>
                      <a:pt x="172" y="175"/>
                    </a:lnTo>
                    <a:lnTo>
                      <a:pt x="180" y="178"/>
                    </a:lnTo>
                    <a:lnTo>
                      <a:pt x="184" y="180"/>
                    </a:lnTo>
                    <a:lnTo>
                      <a:pt x="186" y="181"/>
                    </a:lnTo>
                    <a:lnTo>
                      <a:pt x="186" y="180"/>
                    </a:lnTo>
                    <a:lnTo>
                      <a:pt x="188" y="178"/>
                    </a:lnTo>
                    <a:lnTo>
                      <a:pt x="190" y="175"/>
                    </a:lnTo>
                    <a:lnTo>
                      <a:pt x="193" y="172"/>
                    </a:lnTo>
                    <a:lnTo>
                      <a:pt x="199" y="168"/>
                    </a:lnTo>
                    <a:lnTo>
                      <a:pt x="206" y="164"/>
                    </a:lnTo>
                    <a:lnTo>
                      <a:pt x="213" y="161"/>
                    </a:lnTo>
                    <a:lnTo>
                      <a:pt x="224" y="157"/>
                    </a:lnTo>
                    <a:lnTo>
                      <a:pt x="230" y="155"/>
                    </a:lnTo>
                    <a:lnTo>
                      <a:pt x="239" y="153"/>
                    </a:lnTo>
                    <a:lnTo>
                      <a:pt x="250" y="149"/>
                    </a:lnTo>
                    <a:lnTo>
                      <a:pt x="264" y="145"/>
                    </a:lnTo>
                    <a:lnTo>
                      <a:pt x="278" y="140"/>
                    </a:lnTo>
                    <a:lnTo>
                      <a:pt x="295" y="136"/>
                    </a:lnTo>
                    <a:lnTo>
                      <a:pt x="311" y="130"/>
                    </a:lnTo>
                    <a:lnTo>
                      <a:pt x="327" y="126"/>
                    </a:lnTo>
                    <a:lnTo>
                      <a:pt x="344" y="120"/>
                    </a:lnTo>
                    <a:lnTo>
                      <a:pt x="360" y="116"/>
                    </a:lnTo>
                    <a:lnTo>
                      <a:pt x="374" y="111"/>
                    </a:lnTo>
                    <a:lnTo>
                      <a:pt x="388" y="107"/>
                    </a:lnTo>
                    <a:lnTo>
                      <a:pt x="399" y="104"/>
                    </a:lnTo>
                    <a:lnTo>
                      <a:pt x="409" y="100"/>
                    </a:lnTo>
                    <a:lnTo>
                      <a:pt x="416" y="99"/>
                    </a:lnTo>
                    <a:lnTo>
                      <a:pt x="420" y="98"/>
                    </a:lnTo>
                    <a:lnTo>
                      <a:pt x="430" y="95"/>
                    </a:lnTo>
                    <a:lnTo>
                      <a:pt x="438" y="89"/>
                    </a:lnTo>
                    <a:lnTo>
                      <a:pt x="442" y="81"/>
                    </a:lnTo>
                    <a:lnTo>
                      <a:pt x="442" y="68"/>
                    </a:lnTo>
                    <a:lnTo>
                      <a:pt x="440" y="59"/>
                    </a:lnTo>
                    <a:lnTo>
                      <a:pt x="438" y="49"/>
                    </a:lnTo>
                    <a:lnTo>
                      <a:pt x="435" y="38"/>
                    </a:lnTo>
                    <a:lnTo>
                      <a:pt x="430" y="26"/>
                    </a:lnTo>
                    <a:lnTo>
                      <a:pt x="426" y="16"/>
                    </a:lnTo>
                    <a:lnTo>
                      <a:pt x="421" y="9"/>
                    </a:lnTo>
                    <a:lnTo>
                      <a:pt x="417" y="2"/>
                    </a:lnTo>
                    <a:lnTo>
                      <a:pt x="412" y="0"/>
                    </a:lnTo>
                    <a:close/>
                  </a:path>
                </a:pathLst>
              </a:custGeom>
              <a:solidFill>
                <a:srgbClr val="8CA6A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248" name="Freeform 574"/>
              <p:cNvSpPr>
                <a:spLocks/>
              </p:cNvSpPr>
              <p:nvPr/>
            </p:nvSpPr>
            <p:spPr bwMode="auto">
              <a:xfrm>
                <a:off x="3627" y="4083"/>
                <a:ext cx="1314" cy="391"/>
              </a:xfrm>
              <a:custGeom>
                <a:avLst/>
                <a:gdLst>
                  <a:gd name="T0" fmla="*/ 287 w 2626"/>
                  <a:gd name="T1" fmla="*/ 104 h 782"/>
                  <a:gd name="T2" fmla="*/ 288 w 2626"/>
                  <a:gd name="T3" fmla="*/ 45 h 782"/>
                  <a:gd name="T4" fmla="*/ 281 w 2626"/>
                  <a:gd name="T5" fmla="*/ 7 h 782"/>
                  <a:gd name="T6" fmla="*/ 265 w 2626"/>
                  <a:gd name="T7" fmla="*/ 0 h 782"/>
                  <a:gd name="T8" fmla="*/ 236 w 2626"/>
                  <a:gd name="T9" fmla="*/ 4 h 782"/>
                  <a:gd name="T10" fmla="*/ 197 w 2626"/>
                  <a:gd name="T11" fmla="*/ 12 h 782"/>
                  <a:gd name="T12" fmla="*/ 153 w 2626"/>
                  <a:gd name="T13" fmla="*/ 22 h 782"/>
                  <a:gd name="T14" fmla="*/ 108 w 2626"/>
                  <a:gd name="T15" fmla="*/ 32 h 782"/>
                  <a:gd name="T16" fmla="*/ 70 w 2626"/>
                  <a:gd name="T17" fmla="*/ 40 h 782"/>
                  <a:gd name="T18" fmla="*/ 36 w 2626"/>
                  <a:gd name="T19" fmla="*/ 45 h 782"/>
                  <a:gd name="T20" fmla="*/ 12 w 2626"/>
                  <a:gd name="T21" fmla="*/ 32 h 782"/>
                  <a:gd name="T22" fmla="*/ 10 w 2626"/>
                  <a:gd name="T23" fmla="*/ 31 h 782"/>
                  <a:gd name="T24" fmla="*/ 1 w 2626"/>
                  <a:gd name="T25" fmla="*/ 46 h 782"/>
                  <a:gd name="T26" fmla="*/ 10 w 2626"/>
                  <a:gd name="T27" fmla="*/ 67 h 782"/>
                  <a:gd name="T28" fmla="*/ 46 w 2626"/>
                  <a:gd name="T29" fmla="*/ 71 h 782"/>
                  <a:gd name="T30" fmla="*/ 73 w 2626"/>
                  <a:gd name="T31" fmla="*/ 68 h 782"/>
                  <a:gd name="T32" fmla="*/ 109 w 2626"/>
                  <a:gd name="T33" fmla="*/ 63 h 782"/>
                  <a:gd name="T34" fmla="*/ 148 w 2626"/>
                  <a:gd name="T35" fmla="*/ 58 h 782"/>
                  <a:gd name="T36" fmla="*/ 184 w 2626"/>
                  <a:gd name="T37" fmla="*/ 52 h 782"/>
                  <a:gd name="T38" fmla="*/ 211 w 2626"/>
                  <a:gd name="T39" fmla="*/ 49 h 782"/>
                  <a:gd name="T40" fmla="*/ 223 w 2626"/>
                  <a:gd name="T41" fmla="*/ 47 h 782"/>
                  <a:gd name="T42" fmla="*/ 237 w 2626"/>
                  <a:gd name="T43" fmla="*/ 45 h 782"/>
                  <a:gd name="T44" fmla="*/ 257 w 2626"/>
                  <a:gd name="T45" fmla="*/ 47 h 782"/>
                  <a:gd name="T46" fmla="*/ 270 w 2626"/>
                  <a:gd name="T47" fmla="*/ 61 h 782"/>
                  <a:gd name="T48" fmla="*/ 271 w 2626"/>
                  <a:gd name="T49" fmla="*/ 79 h 782"/>
                  <a:gd name="T50" fmla="*/ 272 w 2626"/>
                  <a:gd name="T51" fmla="*/ 115 h 782"/>
                  <a:gd name="T52" fmla="*/ 274 w 2626"/>
                  <a:gd name="T53" fmla="*/ 150 h 782"/>
                  <a:gd name="T54" fmla="*/ 275 w 2626"/>
                  <a:gd name="T55" fmla="*/ 174 h 782"/>
                  <a:gd name="T56" fmla="*/ 310 w 2626"/>
                  <a:gd name="T57" fmla="*/ 196 h 782"/>
                  <a:gd name="T58" fmla="*/ 331 w 2626"/>
                  <a:gd name="T59" fmla="*/ 192 h 782"/>
                  <a:gd name="T60" fmla="*/ 349 w 2626"/>
                  <a:gd name="T61" fmla="*/ 165 h 782"/>
                  <a:gd name="T62" fmla="*/ 360 w 2626"/>
                  <a:gd name="T63" fmla="*/ 124 h 782"/>
                  <a:gd name="T64" fmla="*/ 371 w 2626"/>
                  <a:gd name="T65" fmla="*/ 82 h 782"/>
                  <a:gd name="T66" fmla="*/ 375 w 2626"/>
                  <a:gd name="T67" fmla="*/ 64 h 782"/>
                  <a:gd name="T68" fmla="*/ 392 w 2626"/>
                  <a:gd name="T69" fmla="*/ 53 h 782"/>
                  <a:gd name="T70" fmla="*/ 429 w 2626"/>
                  <a:gd name="T71" fmla="*/ 63 h 782"/>
                  <a:gd name="T72" fmla="*/ 500 w 2626"/>
                  <a:gd name="T73" fmla="*/ 86 h 782"/>
                  <a:gd name="T74" fmla="*/ 566 w 2626"/>
                  <a:gd name="T75" fmla="*/ 107 h 782"/>
                  <a:gd name="T76" fmla="*/ 588 w 2626"/>
                  <a:gd name="T77" fmla="*/ 114 h 782"/>
                  <a:gd name="T78" fmla="*/ 609 w 2626"/>
                  <a:gd name="T79" fmla="*/ 117 h 782"/>
                  <a:gd name="T80" fmla="*/ 637 w 2626"/>
                  <a:gd name="T81" fmla="*/ 114 h 782"/>
                  <a:gd name="T82" fmla="*/ 656 w 2626"/>
                  <a:gd name="T83" fmla="*/ 100 h 782"/>
                  <a:gd name="T84" fmla="*/ 656 w 2626"/>
                  <a:gd name="T85" fmla="*/ 88 h 782"/>
                  <a:gd name="T86" fmla="*/ 651 w 2626"/>
                  <a:gd name="T87" fmla="*/ 82 h 782"/>
                  <a:gd name="T88" fmla="*/ 637 w 2626"/>
                  <a:gd name="T89" fmla="*/ 89 h 782"/>
                  <a:gd name="T90" fmla="*/ 606 w 2626"/>
                  <a:gd name="T91" fmla="*/ 92 h 782"/>
                  <a:gd name="T92" fmla="*/ 572 w 2626"/>
                  <a:gd name="T93" fmla="*/ 83 h 782"/>
                  <a:gd name="T94" fmla="*/ 511 w 2626"/>
                  <a:gd name="T95" fmla="*/ 57 h 782"/>
                  <a:gd name="T96" fmla="*/ 434 w 2626"/>
                  <a:gd name="T97" fmla="*/ 24 h 782"/>
                  <a:gd name="T98" fmla="*/ 395 w 2626"/>
                  <a:gd name="T99" fmla="*/ 8 h 782"/>
                  <a:gd name="T100" fmla="*/ 363 w 2626"/>
                  <a:gd name="T101" fmla="*/ 7 h 782"/>
                  <a:gd name="T102" fmla="*/ 353 w 2626"/>
                  <a:gd name="T103" fmla="*/ 48 h 782"/>
                  <a:gd name="T104" fmla="*/ 344 w 2626"/>
                  <a:gd name="T105" fmla="*/ 100 h 782"/>
                  <a:gd name="T106" fmla="*/ 337 w 2626"/>
                  <a:gd name="T107" fmla="*/ 144 h 782"/>
                  <a:gd name="T108" fmla="*/ 333 w 2626"/>
                  <a:gd name="T109" fmla="*/ 161 h 782"/>
                  <a:gd name="T110" fmla="*/ 316 w 2626"/>
                  <a:gd name="T111" fmla="*/ 175 h 782"/>
                  <a:gd name="T112" fmla="*/ 292 w 2626"/>
                  <a:gd name="T113" fmla="*/ 168 h 782"/>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626" h="782">
                    <a:moveTo>
                      <a:pt x="1151" y="619"/>
                    </a:moveTo>
                    <a:lnTo>
                      <a:pt x="1148" y="568"/>
                    </a:lnTo>
                    <a:lnTo>
                      <a:pt x="1148" y="516"/>
                    </a:lnTo>
                    <a:lnTo>
                      <a:pt x="1148" y="465"/>
                    </a:lnTo>
                    <a:lnTo>
                      <a:pt x="1148" y="413"/>
                    </a:lnTo>
                    <a:lnTo>
                      <a:pt x="1149" y="362"/>
                    </a:lnTo>
                    <a:lnTo>
                      <a:pt x="1151" y="313"/>
                    </a:lnTo>
                    <a:lnTo>
                      <a:pt x="1152" y="266"/>
                    </a:lnTo>
                    <a:lnTo>
                      <a:pt x="1152" y="220"/>
                    </a:lnTo>
                    <a:lnTo>
                      <a:pt x="1151" y="178"/>
                    </a:lnTo>
                    <a:lnTo>
                      <a:pt x="1149" y="140"/>
                    </a:lnTo>
                    <a:lnTo>
                      <a:pt x="1145" y="104"/>
                    </a:lnTo>
                    <a:lnTo>
                      <a:pt x="1140" y="73"/>
                    </a:lnTo>
                    <a:lnTo>
                      <a:pt x="1133" y="47"/>
                    </a:lnTo>
                    <a:lnTo>
                      <a:pt x="1123" y="26"/>
                    </a:lnTo>
                    <a:lnTo>
                      <a:pt x="1109" y="11"/>
                    </a:lnTo>
                    <a:lnTo>
                      <a:pt x="1094" y="2"/>
                    </a:lnTo>
                    <a:lnTo>
                      <a:pt x="1085" y="0"/>
                    </a:lnTo>
                    <a:lnTo>
                      <a:pt x="1072" y="0"/>
                    </a:lnTo>
                    <a:lnTo>
                      <a:pt x="1057" y="0"/>
                    </a:lnTo>
                    <a:lnTo>
                      <a:pt x="1039" y="1"/>
                    </a:lnTo>
                    <a:lnTo>
                      <a:pt x="1019" y="3"/>
                    </a:lnTo>
                    <a:lnTo>
                      <a:pt x="995" y="6"/>
                    </a:lnTo>
                    <a:lnTo>
                      <a:pt x="971" y="10"/>
                    </a:lnTo>
                    <a:lnTo>
                      <a:pt x="944" y="15"/>
                    </a:lnTo>
                    <a:lnTo>
                      <a:pt x="916" y="19"/>
                    </a:lnTo>
                    <a:lnTo>
                      <a:pt x="886" y="25"/>
                    </a:lnTo>
                    <a:lnTo>
                      <a:pt x="853" y="31"/>
                    </a:lnTo>
                    <a:lnTo>
                      <a:pt x="821" y="38"/>
                    </a:lnTo>
                    <a:lnTo>
                      <a:pt x="787" y="45"/>
                    </a:lnTo>
                    <a:lnTo>
                      <a:pt x="753" y="53"/>
                    </a:lnTo>
                    <a:lnTo>
                      <a:pt x="717" y="60"/>
                    </a:lnTo>
                    <a:lnTo>
                      <a:pt x="681" y="68"/>
                    </a:lnTo>
                    <a:lnTo>
                      <a:pt x="646" y="76"/>
                    </a:lnTo>
                    <a:lnTo>
                      <a:pt x="609" y="85"/>
                    </a:lnTo>
                    <a:lnTo>
                      <a:pt x="573" y="93"/>
                    </a:lnTo>
                    <a:lnTo>
                      <a:pt x="536" y="101"/>
                    </a:lnTo>
                    <a:lnTo>
                      <a:pt x="501" y="110"/>
                    </a:lnTo>
                    <a:lnTo>
                      <a:pt x="466" y="117"/>
                    </a:lnTo>
                    <a:lnTo>
                      <a:pt x="432" y="125"/>
                    </a:lnTo>
                    <a:lnTo>
                      <a:pt x="399" y="132"/>
                    </a:lnTo>
                    <a:lnTo>
                      <a:pt x="366" y="140"/>
                    </a:lnTo>
                    <a:lnTo>
                      <a:pt x="336" y="146"/>
                    </a:lnTo>
                    <a:lnTo>
                      <a:pt x="306" y="152"/>
                    </a:lnTo>
                    <a:lnTo>
                      <a:pt x="279" y="159"/>
                    </a:lnTo>
                    <a:lnTo>
                      <a:pt x="253" y="163"/>
                    </a:lnTo>
                    <a:lnTo>
                      <a:pt x="229" y="168"/>
                    </a:lnTo>
                    <a:lnTo>
                      <a:pt x="208" y="171"/>
                    </a:lnTo>
                    <a:lnTo>
                      <a:pt x="189" y="174"/>
                    </a:lnTo>
                    <a:lnTo>
                      <a:pt x="144" y="178"/>
                    </a:lnTo>
                    <a:lnTo>
                      <a:pt x="109" y="174"/>
                    </a:lnTo>
                    <a:lnTo>
                      <a:pt x="83" y="167"/>
                    </a:lnTo>
                    <a:lnTo>
                      <a:pt x="65" y="154"/>
                    </a:lnTo>
                    <a:lnTo>
                      <a:pt x="52" y="141"/>
                    </a:lnTo>
                    <a:lnTo>
                      <a:pt x="47" y="126"/>
                    </a:lnTo>
                    <a:lnTo>
                      <a:pt x="46" y="113"/>
                    </a:lnTo>
                    <a:lnTo>
                      <a:pt x="50" y="103"/>
                    </a:lnTo>
                    <a:lnTo>
                      <a:pt x="48" y="105"/>
                    </a:lnTo>
                    <a:lnTo>
                      <a:pt x="43" y="113"/>
                    </a:lnTo>
                    <a:lnTo>
                      <a:pt x="37" y="123"/>
                    </a:lnTo>
                    <a:lnTo>
                      <a:pt x="29" y="135"/>
                    </a:lnTo>
                    <a:lnTo>
                      <a:pt x="20" y="149"/>
                    </a:lnTo>
                    <a:lnTo>
                      <a:pt x="12" y="162"/>
                    </a:lnTo>
                    <a:lnTo>
                      <a:pt x="5" y="174"/>
                    </a:lnTo>
                    <a:lnTo>
                      <a:pt x="1" y="184"/>
                    </a:lnTo>
                    <a:lnTo>
                      <a:pt x="0" y="196"/>
                    </a:lnTo>
                    <a:lnTo>
                      <a:pt x="1" y="212"/>
                    </a:lnTo>
                    <a:lnTo>
                      <a:pt x="8" y="231"/>
                    </a:lnTo>
                    <a:lnTo>
                      <a:pt x="20" y="250"/>
                    </a:lnTo>
                    <a:lnTo>
                      <a:pt x="39" y="267"/>
                    </a:lnTo>
                    <a:lnTo>
                      <a:pt x="67" y="280"/>
                    </a:lnTo>
                    <a:lnTo>
                      <a:pt x="104" y="288"/>
                    </a:lnTo>
                    <a:lnTo>
                      <a:pt x="151" y="287"/>
                    </a:lnTo>
                    <a:lnTo>
                      <a:pt x="164" y="286"/>
                    </a:lnTo>
                    <a:lnTo>
                      <a:pt x="181" y="284"/>
                    </a:lnTo>
                    <a:lnTo>
                      <a:pt x="199" y="282"/>
                    </a:lnTo>
                    <a:lnTo>
                      <a:pt x="219" y="279"/>
                    </a:lnTo>
                    <a:lnTo>
                      <a:pt x="241" y="276"/>
                    </a:lnTo>
                    <a:lnTo>
                      <a:pt x="266" y="273"/>
                    </a:lnTo>
                    <a:lnTo>
                      <a:pt x="291" y="269"/>
                    </a:lnTo>
                    <a:lnTo>
                      <a:pt x="318" y="266"/>
                    </a:lnTo>
                    <a:lnTo>
                      <a:pt x="346" y="263"/>
                    </a:lnTo>
                    <a:lnTo>
                      <a:pt x="375" y="258"/>
                    </a:lnTo>
                    <a:lnTo>
                      <a:pt x="404" y="255"/>
                    </a:lnTo>
                    <a:lnTo>
                      <a:pt x="436" y="250"/>
                    </a:lnTo>
                    <a:lnTo>
                      <a:pt x="466" y="246"/>
                    </a:lnTo>
                    <a:lnTo>
                      <a:pt x="497" y="241"/>
                    </a:lnTo>
                    <a:lnTo>
                      <a:pt x="528" y="237"/>
                    </a:lnTo>
                    <a:lnTo>
                      <a:pt x="560" y="232"/>
                    </a:lnTo>
                    <a:lnTo>
                      <a:pt x="590" y="229"/>
                    </a:lnTo>
                    <a:lnTo>
                      <a:pt x="620" y="225"/>
                    </a:lnTo>
                    <a:lnTo>
                      <a:pt x="650" y="220"/>
                    </a:lnTo>
                    <a:lnTo>
                      <a:pt x="678" y="216"/>
                    </a:lnTo>
                    <a:lnTo>
                      <a:pt x="706" y="212"/>
                    </a:lnTo>
                    <a:lnTo>
                      <a:pt x="733" y="208"/>
                    </a:lnTo>
                    <a:lnTo>
                      <a:pt x="758" y="205"/>
                    </a:lnTo>
                    <a:lnTo>
                      <a:pt x="782" y="201"/>
                    </a:lnTo>
                    <a:lnTo>
                      <a:pt x="803" y="198"/>
                    </a:lnTo>
                    <a:lnTo>
                      <a:pt x="823" y="196"/>
                    </a:lnTo>
                    <a:lnTo>
                      <a:pt x="841" y="193"/>
                    </a:lnTo>
                    <a:lnTo>
                      <a:pt x="857" y="191"/>
                    </a:lnTo>
                    <a:lnTo>
                      <a:pt x="869" y="189"/>
                    </a:lnTo>
                    <a:lnTo>
                      <a:pt x="879" y="188"/>
                    </a:lnTo>
                    <a:lnTo>
                      <a:pt x="887" y="187"/>
                    </a:lnTo>
                    <a:lnTo>
                      <a:pt x="891" y="186"/>
                    </a:lnTo>
                    <a:lnTo>
                      <a:pt x="898" y="184"/>
                    </a:lnTo>
                    <a:lnTo>
                      <a:pt x="908" y="183"/>
                    </a:lnTo>
                    <a:lnTo>
                      <a:pt x="919" y="182"/>
                    </a:lnTo>
                    <a:lnTo>
                      <a:pt x="933" y="180"/>
                    </a:lnTo>
                    <a:lnTo>
                      <a:pt x="947" y="179"/>
                    </a:lnTo>
                    <a:lnTo>
                      <a:pt x="963" y="179"/>
                    </a:lnTo>
                    <a:lnTo>
                      <a:pt x="978" y="179"/>
                    </a:lnTo>
                    <a:lnTo>
                      <a:pt x="994" y="180"/>
                    </a:lnTo>
                    <a:lnTo>
                      <a:pt x="1010" y="183"/>
                    </a:lnTo>
                    <a:lnTo>
                      <a:pt x="1025" y="188"/>
                    </a:lnTo>
                    <a:lnTo>
                      <a:pt x="1040" y="193"/>
                    </a:lnTo>
                    <a:lnTo>
                      <a:pt x="1052" y="202"/>
                    </a:lnTo>
                    <a:lnTo>
                      <a:pt x="1062" y="212"/>
                    </a:lnTo>
                    <a:lnTo>
                      <a:pt x="1071" y="226"/>
                    </a:lnTo>
                    <a:lnTo>
                      <a:pt x="1077" y="242"/>
                    </a:lnTo>
                    <a:lnTo>
                      <a:pt x="1080" y="261"/>
                    </a:lnTo>
                    <a:lnTo>
                      <a:pt x="1080" y="265"/>
                    </a:lnTo>
                    <a:lnTo>
                      <a:pt x="1081" y="275"/>
                    </a:lnTo>
                    <a:lnTo>
                      <a:pt x="1081" y="292"/>
                    </a:lnTo>
                    <a:lnTo>
                      <a:pt x="1082" y="313"/>
                    </a:lnTo>
                    <a:lnTo>
                      <a:pt x="1083" y="337"/>
                    </a:lnTo>
                    <a:lnTo>
                      <a:pt x="1085" y="365"/>
                    </a:lnTo>
                    <a:lnTo>
                      <a:pt x="1086" y="396"/>
                    </a:lnTo>
                    <a:lnTo>
                      <a:pt x="1087" y="428"/>
                    </a:lnTo>
                    <a:lnTo>
                      <a:pt x="1088" y="459"/>
                    </a:lnTo>
                    <a:lnTo>
                      <a:pt x="1090" y="492"/>
                    </a:lnTo>
                    <a:lnTo>
                      <a:pt x="1091" y="522"/>
                    </a:lnTo>
                    <a:lnTo>
                      <a:pt x="1092" y="551"/>
                    </a:lnTo>
                    <a:lnTo>
                      <a:pt x="1094" y="575"/>
                    </a:lnTo>
                    <a:lnTo>
                      <a:pt x="1095" y="597"/>
                    </a:lnTo>
                    <a:lnTo>
                      <a:pt x="1096" y="613"/>
                    </a:lnTo>
                    <a:lnTo>
                      <a:pt x="1096" y="625"/>
                    </a:lnTo>
                    <a:lnTo>
                      <a:pt x="1096" y="644"/>
                    </a:lnTo>
                    <a:lnTo>
                      <a:pt x="1096" y="667"/>
                    </a:lnTo>
                    <a:lnTo>
                      <a:pt x="1099" y="693"/>
                    </a:lnTo>
                    <a:lnTo>
                      <a:pt x="1108" y="718"/>
                    </a:lnTo>
                    <a:lnTo>
                      <a:pt x="1123" y="743"/>
                    </a:lnTo>
                    <a:lnTo>
                      <a:pt x="1148" y="763"/>
                    </a:lnTo>
                    <a:lnTo>
                      <a:pt x="1185" y="776"/>
                    </a:lnTo>
                    <a:lnTo>
                      <a:pt x="1237" y="782"/>
                    </a:lnTo>
                    <a:lnTo>
                      <a:pt x="1241" y="782"/>
                    </a:lnTo>
                    <a:lnTo>
                      <a:pt x="1254" y="782"/>
                    </a:lnTo>
                    <a:lnTo>
                      <a:pt x="1273" y="780"/>
                    </a:lnTo>
                    <a:lnTo>
                      <a:pt x="1296" y="775"/>
                    </a:lnTo>
                    <a:lnTo>
                      <a:pt x="1320" y="766"/>
                    </a:lnTo>
                    <a:lnTo>
                      <a:pt x="1344" y="752"/>
                    </a:lnTo>
                    <a:lnTo>
                      <a:pt x="1364" y="731"/>
                    </a:lnTo>
                    <a:lnTo>
                      <a:pt x="1380" y="703"/>
                    </a:lnTo>
                    <a:lnTo>
                      <a:pt x="1386" y="684"/>
                    </a:lnTo>
                    <a:lnTo>
                      <a:pt x="1393" y="660"/>
                    </a:lnTo>
                    <a:lnTo>
                      <a:pt x="1402" y="632"/>
                    </a:lnTo>
                    <a:lnTo>
                      <a:pt x="1410" y="600"/>
                    </a:lnTo>
                    <a:lnTo>
                      <a:pt x="1420" y="566"/>
                    </a:lnTo>
                    <a:lnTo>
                      <a:pt x="1429" y="531"/>
                    </a:lnTo>
                    <a:lnTo>
                      <a:pt x="1438" y="494"/>
                    </a:lnTo>
                    <a:lnTo>
                      <a:pt x="1448" y="457"/>
                    </a:lnTo>
                    <a:lnTo>
                      <a:pt x="1457" y="421"/>
                    </a:lnTo>
                    <a:lnTo>
                      <a:pt x="1464" y="388"/>
                    </a:lnTo>
                    <a:lnTo>
                      <a:pt x="1472" y="355"/>
                    </a:lnTo>
                    <a:lnTo>
                      <a:pt x="1480" y="327"/>
                    </a:lnTo>
                    <a:lnTo>
                      <a:pt x="1486" y="303"/>
                    </a:lnTo>
                    <a:lnTo>
                      <a:pt x="1490" y="284"/>
                    </a:lnTo>
                    <a:lnTo>
                      <a:pt x="1493" y="269"/>
                    </a:lnTo>
                    <a:lnTo>
                      <a:pt x="1496" y="263"/>
                    </a:lnTo>
                    <a:lnTo>
                      <a:pt x="1499" y="254"/>
                    </a:lnTo>
                    <a:lnTo>
                      <a:pt x="1506" y="244"/>
                    </a:lnTo>
                    <a:lnTo>
                      <a:pt x="1516" y="234"/>
                    </a:lnTo>
                    <a:lnTo>
                      <a:pt x="1529" y="223"/>
                    </a:lnTo>
                    <a:lnTo>
                      <a:pt x="1546" y="216"/>
                    </a:lnTo>
                    <a:lnTo>
                      <a:pt x="1566" y="211"/>
                    </a:lnTo>
                    <a:lnTo>
                      <a:pt x="1590" y="211"/>
                    </a:lnTo>
                    <a:lnTo>
                      <a:pt x="1617" y="218"/>
                    </a:lnTo>
                    <a:lnTo>
                      <a:pt x="1640" y="225"/>
                    </a:lnTo>
                    <a:lnTo>
                      <a:pt x="1672" y="236"/>
                    </a:lnTo>
                    <a:lnTo>
                      <a:pt x="1714" y="249"/>
                    </a:lnTo>
                    <a:lnTo>
                      <a:pt x="1762" y="265"/>
                    </a:lnTo>
                    <a:lnTo>
                      <a:pt x="1816" y="282"/>
                    </a:lnTo>
                    <a:lnTo>
                      <a:pt x="1873" y="301"/>
                    </a:lnTo>
                    <a:lnTo>
                      <a:pt x="1935" y="321"/>
                    </a:lnTo>
                    <a:lnTo>
                      <a:pt x="1996" y="341"/>
                    </a:lnTo>
                    <a:lnTo>
                      <a:pt x="2057" y="361"/>
                    </a:lnTo>
                    <a:lnTo>
                      <a:pt x="2115" y="380"/>
                    </a:lnTo>
                    <a:lnTo>
                      <a:pt x="2169" y="397"/>
                    </a:lnTo>
                    <a:lnTo>
                      <a:pt x="2219" y="413"/>
                    </a:lnTo>
                    <a:lnTo>
                      <a:pt x="2261" y="427"/>
                    </a:lnTo>
                    <a:lnTo>
                      <a:pt x="2294" y="438"/>
                    </a:lnTo>
                    <a:lnTo>
                      <a:pt x="2318" y="446"/>
                    </a:lnTo>
                    <a:lnTo>
                      <a:pt x="2330" y="449"/>
                    </a:lnTo>
                    <a:lnTo>
                      <a:pt x="2338" y="451"/>
                    </a:lnTo>
                    <a:lnTo>
                      <a:pt x="2348" y="455"/>
                    </a:lnTo>
                    <a:lnTo>
                      <a:pt x="2362" y="457"/>
                    </a:lnTo>
                    <a:lnTo>
                      <a:pt x="2377" y="460"/>
                    </a:lnTo>
                    <a:lnTo>
                      <a:pt x="2395" y="464"/>
                    </a:lnTo>
                    <a:lnTo>
                      <a:pt x="2414" y="466"/>
                    </a:lnTo>
                    <a:lnTo>
                      <a:pt x="2435" y="467"/>
                    </a:lnTo>
                    <a:lnTo>
                      <a:pt x="2456" y="467"/>
                    </a:lnTo>
                    <a:lnTo>
                      <a:pt x="2479" y="467"/>
                    </a:lnTo>
                    <a:lnTo>
                      <a:pt x="2502" y="464"/>
                    </a:lnTo>
                    <a:lnTo>
                      <a:pt x="2525" y="460"/>
                    </a:lnTo>
                    <a:lnTo>
                      <a:pt x="2547" y="454"/>
                    </a:lnTo>
                    <a:lnTo>
                      <a:pt x="2568" y="445"/>
                    </a:lnTo>
                    <a:lnTo>
                      <a:pt x="2588" y="434"/>
                    </a:lnTo>
                    <a:lnTo>
                      <a:pt x="2606" y="419"/>
                    </a:lnTo>
                    <a:lnTo>
                      <a:pt x="2623" y="401"/>
                    </a:lnTo>
                    <a:lnTo>
                      <a:pt x="2623" y="400"/>
                    </a:lnTo>
                    <a:lnTo>
                      <a:pt x="2624" y="396"/>
                    </a:lnTo>
                    <a:lnTo>
                      <a:pt x="2625" y="388"/>
                    </a:lnTo>
                    <a:lnTo>
                      <a:pt x="2626" y="378"/>
                    </a:lnTo>
                    <a:lnTo>
                      <a:pt x="2625" y="366"/>
                    </a:lnTo>
                    <a:lnTo>
                      <a:pt x="2623" y="352"/>
                    </a:lnTo>
                    <a:lnTo>
                      <a:pt x="2618" y="335"/>
                    </a:lnTo>
                    <a:lnTo>
                      <a:pt x="2612" y="317"/>
                    </a:lnTo>
                    <a:lnTo>
                      <a:pt x="2611" y="318"/>
                    </a:lnTo>
                    <a:lnTo>
                      <a:pt x="2608" y="322"/>
                    </a:lnTo>
                    <a:lnTo>
                      <a:pt x="2603" y="325"/>
                    </a:lnTo>
                    <a:lnTo>
                      <a:pt x="2596" y="331"/>
                    </a:lnTo>
                    <a:lnTo>
                      <a:pt x="2586" y="337"/>
                    </a:lnTo>
                    <a:lnTo>
                      <a:pt x="2575" y="344"/>
                    </a:lnTo>
                    <a:lnTo>
                      <a:pt x="2560" y="350"/>
                    </a:lnTo>
                    <a:lnTo>
                      <a:pt x="2545" y="356"/>
                    </a:lnTo>
                    <a:lnTo>
                      <a:pt x="2526" y="361"/>
                    </a:lnTo>
                    <a:lnTo>
                      <a:pt x="2503" y="365"/>
                    </a:lnTo>
                    <a:lnTo>
                      <a:pt x="2479" y="368"/>
                    </a:lnTo>
                    <a:lnTo>
                      <a:pt x="2452" y="368"/>
                    </a:lnTo>
                    <a:lnTo>
                      <a:pt x="2422" y="365"/>
                    </a:lnTo>
                    <a:lnTo>
                      <a:pt x="2388" y="361"/>
                    </a:lnTo>
                    <a:lnTo>
                      <a:pt x="2353" y="353"/>
                    </a:lnTo>
                    <a:lnTo>
                      <a:pt x="2313" y="342"/>
                    </a:lnTo>
                    <a:lnTo>
                      <a:pt x="2306" y="339"/>
                    </a:lnTo>
                    <a:lnTo>
                      <a:pt x="2286" y="330"/>
                    </a:lnTo>
                    <a:lnTo>
                      <a:pt x="2252" y="315"/>
                    </a:lnTo>
                    <a:lnTo>
                      <a:pt x="2210" y="297"/>
                    </a:lnTo>
                    <a:lnTo>
                      <a:pt x="2159" y="276"/>
                    </a:lnTo>
                    <a:lnTo>
                      <a:pt x="2102" y="251"/>
                    </a:lnTo>
                    <a:lnTo>
                      <a:pt x="2041" y="225"/>
                    </a:lnTo>
                    <a:lnTo>
                      <a:pt x="1977" y="198"/>
                    </a:lnTo>
                    <a:lnTo>
                      <a:pt x="1914" y="170"/>
                    </a:lnTo>
                    <a:lnTo>
                      <a:pt x="1850" y="143"/>
                    </a:lnTo>
                    <a:lnTo>
                      <a:pt x="1791" y="117"/>
                    </a:lnTo>
                    <a:lnTo>
                      <a:pt x="1735" y="94"/>
                    </a:lnTo>
                    <a:lnTo>
                      <a:pt x="1687" y="74"/>
                    </a:lnTo>
                    <a:lnTo>
                      <a:pt x="1647" y="57"/>
                    </a:lnTo>
                    <a:lnTo>
                      <a:pt x="1617" y="45"/>
                    </a:lnTo>
                    <a:lnTo>
                      <a:pt x="1601" y="38"/>
                    </a:lnTo>
                    <a:lnTo>
                      <a:pt x="1578" y="29"/>
                    </a:lnTo>
                    <a:lnTo>
                      <a:pt x="1553" y="20"/>
                    </a:lnTo>
                    <a:lnTo>
                      <a:pt x="1525" y="12"/>
                    </a:lnTo>
                    <a:lnTo>
                      <a:pt x="1498" y="10"/>
                    </a:lnTo>
                    <a:lnTo>
                      <a:pt x="1473" y="13"/>
                    </a:lnTo>
                    <a:lnTo>
                      <a:pt x="1451" y="27"/>
                    </a:lnTo>
                    <a:lnTo>
                      <a:pt x="1434" y="50"/>
                    </a:lnTo>
                    <a:lnTo>
                      <a:pt x="1424" y="88"/>
                    </a:lnTo>
                    <a:lnTo>
                      <a:pt x="1420" y="118"/>
                    </a:lnTo>
                    <a:lnTo>
                      <a:pt x="1414" y="153"/>
                    </a:lnTo>
                    <a:lnTo>
                      <a:pt x="1409" y="190"/>
                    </a:lnTo>
                    <a:lnTo>
                      <a:pt x="1403" y="230"/>
                    </a:lnTo>
                    <a:lnTo>
                      <a:pt x="1396" y="272"/>
                    </a:lnTo>
                    <a:lnTo>
                      <a:pt x="1390" y="314"/>
                    </a:lnTo>
                    <a:lnTo>
                      <a:pt x="1382" y="358"/>
                    </a:lnTo>
                    <a:lnTo>
                      <a:pt x="1375" y="399"/>
                    </a:lnTo>
                    <a:lnTo>
                      <a:pt x="1368" y="440"/>
                    </a:lnTo>
                    <a:lnTo>
                      <a:pt x="1363" y="478"/>
                    </a:lnTo>
                    <a:lnTo>
                      <a:pt x="1356" y="514"/>
                    </a:lnTo>
                    <a:lnTo>
                      <a:pt x="1350" y="545"/>
                    </a:lnTo>
                    <a:lnTo>
                      <a:pt x="1346" y="573"/>
                    </a:lnTo>
                    <a:lnTo>
                      <a:pt x="1343" y="594"/>
                    </a:lnTo>
                    <a:lnTo>
                      <a:pt x="1339" y="610"/>
                    </a:lnTo>
                    <a:lnTo>
                      <a:pt x="1338" y="619"/>
                    </a:lnTo>
                    <a:lnTo>
                      <a:pt x="1335" y="630"/>
                    </a:lnTo>
                    <a:lnTo>
                      <a:pt x="1330" y="644"/>
                    </a:lnTo>
                    <a:lnTo>
                      <a:pt x="1323" y="658"/>
                    </a:lnTo>
                    <a:lnTo>
                      <a:pt x="1313" y="671"/>
                    </a:lnTo>
                    <a:lnTo>
                      <a:pt x="1299" y="684"/>
                    </a:lnTo>
                    <a:lnTo>
                      <a:pt x="1282" y="694"/>
                    </a:lnTo>
                    <a:lnTo>
                      <a:pt x="1261" y="699"/>
                    </a:lnTo>
                    <a:lnTo>
                      <a:pt x="1237" y="699"/>
                    </a:lnTo>
                    <a:lnTo>
                      <a:pt x="1212" y="695"/>
                    </a:lnTo>
                    <a:lnTo>
                      <a:pt x="1193" y="688"/>
                    </a:lnTo>
                    <a:lnTo>
                      <a:pt x="1177" y="680"/>
                    </a:lnTo>
                    <a:lnTo>
                      <a:pt x="1167" y="670"/>
                    </a:lnTo>
                    <a:lnTo>
                      <a:pt x="1159" y="658"/>
                    </a:lnTo>
                    <a:lnTo>
                      <a:pt x="1154" y="646"/>
                    </a:lnTo>
                    <a:lnTo>
                      <a:pt x="1152" y="632"/>
                    </a:lnTo>
                    <a:lnTo>
                      <a:pt x="1151" y="619"/>
                    </a:lnTo>
                    <a:close/>
                  </a:path>
                </a:pathLst>
              </a:custGeom>
              <a:solidFill>
                <a:srgbClr val="8CA6A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249" name="Freeform 575"/>
              <p:cNvSpPr>
                <a:spLocks/>
              </p:cNvSpPr>
              <p:nvPr/>
            </p:nvSpPr>
            <p:spPr bwMode="auto">
              <a:xfrm>
                <a:off x="3846" y="3914"/>
                <a:ext cx="210" cy="109"/>
              </a:xfrm>
              <a:custGeom>
                <a:avLst/>
                <a:gdLst>
                  <a:gd name="T0" fmla="*/ 61 w 421"/>
                  <a:gd name="T1" fmla="*/ 55 h 216"/>
                  <a:gd name="T2" fmla="*/ 65 w 421"/>
                  <a:gd name="T3" fmla="*/ 53 h 216"/>
                  <a:gd name="T4" fmla="*/ 73 w 421"/>
                  <a:gd name="T5" fmla="*/ 51 h 216"/>
                  <a:gd name="T6" fmla="*/ 82 w 421"/>
                  <a:gd name="T7" fmla="*/ 48 h 216"/>
                  <a:gd name="T8" fmla="*/ 91 w 421"/>
                  <a:gd name="T9" fmla="*/ 45 h 216"/>
                  <a:gd name="T10" fmla="*/ 99 w 421"/>
                  <a:gd name="T11" fmla="*/ 42 h 216"/>
                  <a:gd name="T12" fmla="*/ 104 w 421"/>
                  <a:gd name="T13" fmla="*/ 38 h 216"/>
                  <a:gd name="T14" fmla="*/ 105 w 421"/>
                  <a:gd name="T15" fmla="*/ 35 h 216"/>
                  <a:gd name="T16" fmla="*/ 99 w 421"/>
                  <a:gd name="T17" fmla="*/ 32 h 216"/>
                  <a:gd name="T18" fmla="*/ 89 w 421"/>
                  <a:gd name="T19" fmla="*/ 28 h 216"/>
                  <a:gd name="T20" fmla="*/ 76 w 421"/>
                  <a:gd name="T21" fmla="*/ 23 h 216"/>
                  <a:gd name="T22" fmla="*/ 62 w 421"/>
                  <a:gd name="T23" fmla="*/ 17 h 216"/>
                  <a:gd name="T24" fmla="*/ 48 w 421"/>
                  <a:gd name="T25" fmla="*/ 12 h 216"/>
                  <a:gd name="T26" fmla="*/ 36 w 421"/>
                  <a:gd name="T27" fmla="*/ 7 h 216"/>
                  <a:gd name="T28" fmla="*/ 25 w 421"/>
                  <a:gd name="T29" fmla="*/ 3 h 216"/>
                  <a:gd name="T30" fmla="*/ 17 w 421"/>
                  <a:gd name="T31" fmla="*/ 1 h 216"/>
                  <a:gd name="T32" fmla="*/ 15 w 421"/>
                  <a:gd name="T33" fmla="*/ 1 h 216"/>
                  <a:gd name="T34" fmla="*/ 11 w 421"/>
                  <a:gd name="T35" fmla="*/ 6 h 216"/>
                  <a:gd name="T36" fmla="*/ 6 w 421"/>
                  <a:gd name="T37" fmla="*/ 13 h 216"/>
                  <a:gd name="T38" fmla="*/ 2 w 421"/>
                  <a:gd name="T39" fmla="*/ 18 h 216"/>
                  <a:gd name="T40" fmla="*/ 0 w 421"/>
                  <a:gd name="T41" fmla="*/ 23 h 216"/>
                  <a:gd name="T42" fmla="*/ 3 w 421"/>
                  <a:gd name="T43" fmla="*/ 26 h 216"/>
                  <a:gd name="T44" fmla="*/ 8 w 421"/>
                  <a:gd name="T45" fmla="*/ 28 h 216"/>
                  <a:gd name="T46" fmla="*/ 12 w 421"/>
                  <a:gd name="T47" fmla="*/ 30 h 216"/>
                  <a:gd name="T48" fmla="*/ 19 w 421"/>
                  <a:gd name="T49" fmla="*/ 33 h 216"/>
                  <a:gd name="T50" fmla="*/ 27 w 421"/>
                  <a:gd name="T51" fmla="*/ 37 h 216"/>
                  <a:gd name="T52" fmla="*/ 35 w 421"/>
                  <a:gd name="T53" fmla="*/ 40 h 216"/>
                  <a:gd name="T54" fmla="*/ 43 w 421"/>
                  <a:gd name="T55" fmla="*/ 44 h 216"/>
                  <a:gd name="T56" fmla="*/ 50 w 421"/>
                  <a:gd name="T57" fmla="*/ 47 h 216"/>
                  <a:gd name="T58" fmla="*/ 54 w 421"/>
                  <a:gd name="T59" fmla="*/ 49 h 216"/>
                  <a:gd name="T60" fmla="*/ 58 w 421"/>
                  <a:gd name="T61" fmla="*/ 50 h 216"/>
                  <a:gd name="T62" fmla="*/ 60 w 421"/>
                  <a:gd name="T63" fmla="*/ 54 h 21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421" h="216">
                    <a:moveTo>
                      <a:pt x="243" y="216"/>
                    </a:moveTo>
                    <a:lnTo>
                      <a:pt x="245" y="215"/>
                    </a:lnTo>
                    <a:lnTo>
                      <a:pt x="252" y="214"/>
                    </a:lnTo>
                    <a:lnTo>
                      <a:pt x="263" y="211"/>
                    </a:lnTo>
                    <a:lnTo>
                      <a:pt x="277" y="208"/>
                    </a:lnTo>
                    <a:lnTo>
                      <a:pt x="293" y="202"/>
                    </a:lnTo>
                    <a:lnTo>
                      <a:pt x="310" y="196"/>
                    </a:lnTo>
                    <a:lnTo>
                      <a:pt x="329" y="191"/>
                    </a:lnTo>
                    <a:lnTo>
                      <a:pt x="347" y="184"/>
                    </a:lnTo>
                    <a:lnTo>
                      <a:pt x="365" y="177"/>
                    </a:lnTo>
                    <a:lnTo>
                      <a:pt x="382" y="171"/>
                    </a:lnTo>
                    <a:lnTo>
                      <a:pt x="396" y="164"/>
                    </a:lnTo>
                    <a:lnTo>
                      <a:pt x="409" y="157"/>
                    </a:lnTo>
                    <a:lnTo>
                      <a:pt x="417" y="151"/>
                    </a:lnTo>
                    <a:lnTo>
                      <a:pt x="421" y="144"/>
                    </a:lnTo>
                    <a:lnTo>
                      <a:pt x="421" y="138"/>
                    </a:lnTo>
                    <a:lnTo>
                      <a:pt x="414" y="134"/>
                    </a:lnTo>
                    <a:lnTo>
                      <a:pt x="398" y="127"/>
                    </a:lnTo>
                    <a:lnTo>
                      <a:pt x="379" y="118"/>
                    </a:lnTo>
                    <a:lnTo>
                      <a:pt x="357" y="109"/>
                    </a:lnTo>
                    <a:lnTo>
                      <a:pt x="333" y="99"/>
                    </a:lnTo>
                    <a:lnTo>
                      <a:pt x="307" y="89"/>
                    </a:lnTo>
                    <a:lnTo>
                      <a:pt x="279" y="78"/>
                    </a:lnTo>
                    <a:lnTo>
                      <a:pt x="251" y="68"/>
                    </a:lnTo>
                    <a:lnTo>
                      <a:pt x="223" y="57"/>
                    </a:lnTo>
                    <a:lnTo>
                      <a:pt x="195" y="47"/>
                    </a:lnTo>
                    <a:lnTo>
                      <a:pt x="168" y="37"/>
                    </a:lnTo>
                    <a:lnTo>
                      <a:pt x="144" y="28"/>
                    </a:lnTo>
                    <a:lnTo>
                      <a:pt x="120" y="19"/>
                    </a:lnTo>
                    <a:lnTo>
                      <a:pt x="100" y="12"/>
                    </a:lnTo>
                    <a:lnTo>
                      <a:pt x="85" y="6"/>
                    </a:lnTo>
                    <a:lnTo>
                      <a:pt x="71" y="2"/>
                    </a:lnTo>
                    <a:lnTo>
                      <a:pt x="63" y="0"/>
                    </a:lnTo>
                    <a:lnTo>
                      <a:pt x="61" y="3"/>
                    </a:lnTo>
                    <a:lnTo>
                      <a:pt x="56" y="11"/>
                    </a:lnTo>
                    <a:lnTo>
                      <a:pt x="47" y="22"/>
                    </a:lnTo>
                    <a:lnTo>
                      <a:pt x="37" y="34"/>
                    </a:lnTo>
                    <a:lnTo>
                      <a:pt x="26" y="49"/>
                    </a:lnTo>
                    <a:lnTo>
                      <a:pt x="16" y="62"/>
                    </a:lnTo>
                    <a:lnTo>
                      <a:pt x="9" y="72"/>
                    </a:lnTo>
                    <a:lnTo>
                      <a:pt x="3" y="80"/>
                    </a:lnTo>
                    <a:lnTo>
                      <a:pt x="0" y="89"/>
                    </a:lnTo>
                    <a:lnTo>
                      <a:pt x="3" y="96"/>
                    </a:lnTo>
                    <a:lnTo>
                      <a:pt x="12" y="101"/>
                    </a:lnTo>
                    <a:lnTo>
                      <a:pt x="26" y="108"/>
                    </a:lnTo>
                    <a:lnTo>
                      <a:pt x="32" y="110"/>
                    </a:lnTo>
                    <a:lnTo>
                      <a:pt x="41" y="114"/>
                    </a:lnTo>
                    <a:lnTo>
                      <a:pt x="51" y="119"/>
                    </a:lnTo>
                    <a:lnTo>
                      <a:pt x="64" y="125"/>
                    </a:lnTo>
                    <a:lnTo>
                      <a:pt x="79" y="130"/>
                    </a:lnTo>
                    <a:lnTo>
                      <a:pt x="93" y="138"/>
                    </a:lnTo>
                    <a:lnTo>
                      <a:pt x="110" y="145"/>
                    </a:lnTo>
                    <a:lnTo>
                      <a:pt x="127" y="152"/>
                    </a:lnTo>
                    <a:lnTo>
                      <a:pt x="143" y="159"/>
                    </a:lnTo>
                    <a:lnTo>
                      <a:pt x="159" y="166"/>
                    </a:lnTo>
                    <a:lnTo>
                      <a:pt x="174" y="173"/>
                    </a:lnTo>
                    <a:lnTo>
                      <a:pt x="187" y="180"/>
                    </a:lnTo>
                    <a:lnTo>
                      <a:pt x="200" y="184"/>
                    </a:lnTo>
                    <a:lnTo>
                      <a:pt x="210" y="189"/>
                    </a:lnTo>
                    <a:lnTo>
                      <a:pt x="216" y="192"/>
                    </a:lnTo>
                    <a:lnTo>
                      <a:pt x="221" y="193"/>
                    </a:lnTo>
                    <a:lnTo>
                      <a:pt x="234" y="199"/>
                    </a:lnTo>
                    <a:lnTo>
                      <a:pt x="241" y="206"/>
                    </a:lnTo>
                    <a:lnTo>
                      <a:pt x="243" y="213"/>
                    </a:lnTo>
                    <a:lnTo>
                      <a:pt x="243" y="216"/>
                    </a:lnTo>
                    <a:close/>
                  </a:path>
                </a:pathLst>
              </a:custGeom>
              <a:solidFill>
                <a:srgbClr val="8CA6A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3250" name="Freeform 576"/>
              <p:cNvSpPr>
                <a:spLocks/>
              </p:cNvSpPr>
              <p:nvPr/>
            </p:nvSpPr>
            <p:spPr bwMode="auto">
              <a:xfrm>
                <a:off x="2652" y="2297"/>
                <a:ext cx="63" cy="54"/>
              </a:xfrm>
              <a:custGeom>
                <a:avLst/>
                <a:gdLst>
                  <a:gd name="T0" fmla="*/ 5 w 126"/>
                  <a:gd name="T1" fmla="*/ 5 h 106"/>
                  <a:gd name="T2" fmla="*/ 5 w 126"/>
                  <a:gd name="T3" fmla="*/ 5 h 106"/>
                  <a:gd name="T4" fmla="*/ 7 w 126"/>
                  <a:gd name="T5" fmla="*/ 3 h 106"/>
                  <a:gd name="T6" fmla="*/ 11 w 126"/>
                  <a:gd name="T7" fmla="*/ 2 h 106"/>
                  <a:gd name="T8" fmla="*/ 15 w 126"/>
                  <a:gd name="T9" fmla="*/ 1 h 106"/>
                  <a:gd name="T10" fmla="*/ 19 w 126"/>
                  <a:gd name="T11" fmla="*/ 0 h 106"/>
                  <a:gd name="T12" fmla="*/ 24 w 126"/>
                  <a:gd name="T13" fmla="*/ 1 h 106"/>
                  <a:gd name="T14" fmla="*/ 27 w 126"/>
                  <a:gd name="T15" fmla="*/ 2 h 106"/>
                  <a:gd name="T16" fmla="*/ 30 w 126"/>
                  <a:gd name="T17" fmla="*/ 5 h 106"/>
                  <a:gd name="T18" fmla="*/ 32 w 126"/>
                  <a:gd name="T19" fmla="*/ 9 h 106"/>
                  <a:gd name="T20" fmla="*/ 32 w 126"/>
                  <a:gd name="T21" fmla="*/ 9 h 106"/>
                  <a:gd name="T22" fmla="*/ 32 w 126"/>
                  <a:gd name="T23" fmla="*/ 13 h 106"/>
                  <a:gd name="T24" fmla="*/ 31 w 126"/>
                  <a:gd name="T25" fmla="*/ 17 h 106"/>
                  <a:gd name="T26" fmla="*/ 28 w 126"/>
                  <a:gd name="T27" fmla="*/ 20 h 106"/>
                  <a:gd name="T28" fmla="*/ 25 w 126"/>
                  <a:gd name="T29" fmla="*/ 22 h 106"/>
                  <a:gd name="T30" fmla="*/ 22 w 126"/>
                  <a:gd name="T31" fmla="*/ 24 h 106"/>
                  <a:gd name="T32" fmla="*/ 19 w 126"/>
                  <a:gd name="T33" fmla="*/ 26 h 106"/>
                  <a:gd name="T34" fmla="*/ 16 w 126"/>
                  <a:gd name="T35" fmla="*/ 27 h 106"/>
                  <a:gd name="T36" fmla="*/ 14 w 126"/>
                  <a:gd name="T37" fmla="*/ 28 h 106"/>
                  <a:gd name="T38" fmla="*/ 14 w 126"/>
                  <a:gd name="T39" fmla="*/ 28 h 106"/>
                  <a:gd name="T40" fmla="*/ 10 w 126"/>
                  <a:gd name="T41" fmla="*/ 28 h 106"/>
                  <a:gd name="T42" fmla="*/ 7 w 126"/>
                  <a:gd name="T43" fmla="*/ 26 h 106"/>
                  <a:gd name="T44" fmla="*/ 4 w 126"/>
                  <a:gd name="T45" fmla="*/ 24 h 106"/>
                  <a:gd name="T46" fmla="*/ 2 w 126"/>
                  <a:gd name="T47" fmla="*/ 21 h 106"/>
                  <a:gd name="T48" fmla="*/ 0 w 126"/>
                  <a:gd name="T49" fmla="*/ 17 h 106"/>
                  <a:gd name="T50" fmla="*/ 0 w 126"/>
                  <a:gd name="T51" fmla="*/ 13 h 106"/>
                  <a:gd name="T52" fmla="*/ 2 w 126"/>
                  <a:gd name="T53" fmla="*/ 9 h 106"/>
                  <a:gd name="T54" fmla="*/ 5 w 126"/>
                  <a:gd name="T55" fmla="*/ 5 h 10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26" h="106">
                    <a:moveTo>
                      <a:pt x="18" y="18"/>
                    </a:moveTo>
                    <a:lnTo>
                      <a:pt x="18" y="18"/>
                    </a:lnTo>
                    <a:lnTo>
                      <a:pt x="28" y="11"/>
                    </a:lnTo>
                    <a:lnTo>
                      <a:pt x="42" y="5"/>
                    </a:lnTo>
                    <a:lnTo>
                      <a:pt x="58" y="1"/>
                    </a:lnTo>
                    <a:lnTo>
                      <a:pt x="76" y="0"/>
                    </a:lnTo>
                    <a:lnTo>
                      <a:pt x="93" y="2"/>
                    </a:lnTo>
                    <a:lnTo>
                      <a:pt x="107" y="8"/>
                    </a:lnTo>
                    <a:lnTo>
                      <a:pt x="120" y="18"/>
                    </a:lnTo>
                    <a:lnTo>
                      <a:pt x="126" y="33"/>
                    </a:lnTo>
                    <a:lnTo>
                      <a:pt x="126" y="50"/>
                    </a:lnTo>
                    <a:lnTo>
                      <a:pt x="121" y="65"/>
                    </a:lnTo>
                    <a:lnTo>
                      <a:pt x="112" y="77"/>
                    </a:lnTo>
                    <a:lnTo>
                      <a:pt x="100" y="87"/>
                    </a:lnTo>
                    <a:lnTo>
                      <a:pt x="85" y="95"/>
                    </a:lnTo>
                    <a:lnTo>
                      <a:pt x="73" y="100"/>
                    </a:lnTo>
                    <a:lnTo>
                      <a:pt x="62" y="104"/>
                    </a:lnTo>
                    <a:lnTo>
                      <a:pt x="55" y="106"/>
                    </a:lnTo>
                    <a:lnTo>
                      <a:pt x="39" y="106"/>
                    </a:lnTo>
                    <a:lnTo>
                      <a:pt x="26" y="102"/>
                    </a:lnTo>
                    <a:lnTo>
                      <a:pt x="14" y="93"/>
                    </a:lnTo>
                    <a:lnTo>
                      <a:pt x="5" y="80"/>
                    </a:lnTo>
                    <a:lnTo>
                      <a:pt x="0" y="66"/>
                    </a:lnTo>
                    <a:lnTo>
                      <a:pt x="0" y="50"/>
                    </a:lnTo>
                    <a:lnTo>
                      <a:pt x="6" y="33"/>
                    </a:lnTo>
                    <a:lnTo>
                      <a:pt x="18" y="18"/>
                    </a:lnTo>
                  </a:path>
                </a:pathLst>
              </a:custGeom>
              <a:noFill/>
              <a:ln w="0">
                <a:solidFill>
                  <a:srgbClr val="5914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251" name="Freeform 577"/>
              <p:cNvSpPr>
                <a:spLocks/>
              </p:cNvSpPr>
              <p:nvPr/>
            </p:nvSpPr>
            <p:spPr bwMode="auto">
              <a:xfrm>
                <a:off x="2458" y="2151"/>
                <a:ext cx="35" cy="39"/>
              </a:xfrm>
              <a:custGeom>
                <a:avLst/>
                <a:gdLst>
                  <a:gd name="T0" fmla="*/ 18 w 70"/>
                  <a:gd name="T1" fmla="*/ 0 h 77"/>
                  <a:gd name="T2" fmla="*/ 18 w 70"/>
                  <a:gd name="T3" fmla="*/ 0 h 77"/>
                  <a:gd name="T4" fmla="*/ 18 w 70"/>
                  <a:gd name="T5" fmla="*/ 2 h 77"/>
                  <a:gd name="T6" fmla="*/ 17 w 70"/>
                  <a:gd name="T7" fmla="*/ 5 h 77"/>
                  <a:gd name="T8" fmla="*/ 16 w 70"/>
                  <a:gd name="T9" fmla="*/ 8 h 77"/>
                  <a:gd name="T10" fmla="*/ 14 w 70"/>
                  <a:gd name="T11" fmla="*/ 11 h 77"/>
                  <a:gd name="T12" fmla="*/ 11 w 70"/>
                  <a:gd name="T13" fmla="*/ 14 h 77"/>
                  <a:gd name="T14" fmla="*/ 8 w 70"/>
                  <a:gd name="T15" fmla="*/ 17 h 77"/>
                  <a:gd name="T16" fmla="*/ 5 w 70"/>
                  <a:gd name="T17" fmla="*/ 19 h 77"/>
                  <a:gd name="T18" fmla="*/ 1 w 70"/>
                  <a:gd name="T19" fmla="*/ 20 h 77"/>
                  <a:gd name="T20" fmla="*/ 1 w 70"/>
                  <a:gd name="T21" fmla="*/ 20 h 77"/>
                  <a:gd name="T22" fmla="*/ 1 w 70"/>
                  <a:gd name="T23" fmla="*/ 19 h 77"/>
                  <a:gd name="T24" fmla="*/ 0 w 70"/>
                  <a:gd name="T25" fmla="*/ 17 h 77"/>
                  <a:gd name="T26" fmla="*/ 1 w 70"/>
                  <a:gd name="T27" fmla="*/ 14 h 77"/>
                  <a:gd name="T28" fmla="*/ 1 w 70"/>
                  <a:gd name="T29" fmla="*/ 12 h 7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70" h="77">
                    <a:moveTo>
                      <a:pt x="70" y="0"/>
                    </a:moveTo>
                    <a:lnTo>
                      <a:pt x="70" y="0"/>
                    </a:lnTo>
                    <a:lnTo>
                      <a:pt x="70" y="7"/>
                    </a:lnTo>
                    <a:lnTo>
                      <a:pt x="68" y="17"/>
                    </a:lnTo>
                    <a:lnTo>
                      <a:pt x="62" y="29"/>
                    </a:lnTo>
                    <a:lnTo>
                      <a:pt x="54" y="43"/>
                    </a:lnTo>
                    <a:lnTo>
                      <a:pt x="44" y="55"/>
                    </a:lnTo>
                    <a:lnTo>
                      <a:pt x="32" y="66"/>
                    </a:lnTo>
                    <a:lnTo>
                      <a:pt x="17" y="74"/>
                    </a:lnTo>
                    <a:lnTo>
                      <a:pt x="2" y="77"/>
                    </a:lnTo>
                    <a:lnTo>
                      <a:pt x="1" y="74"/>
                    </a:lnTo>
                    <a:lnTo>
                      <a:pt x="0" y="65"/>
                    </a:lnTo>
                    <a:lnTo>
                      <a:pt x="1" y="55"/>
                    </a:lnTo>
                    <a:lnTo>
                      <a:pt x="4" y="47"/>
                    </a:lnTo>
                  </a:path>
                </a:pathLst>
              </a:custGeom>
              <a:noFill/>
              <a:ln w="0">
                <a:solidFill>
                  <a:srgbClr val="5914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252" name="Freeform 578"/>
              <p:cNvSpPr>
                <a:spLocks/>
              </p:cNvSpPr>
              <p:nvPr/>
            </p:nvSpPr>
            <p:spPr bwMode="auto">
              <a:xfrm>
                <a:off x="2403" y="2103"/>
                <a:ext cx="41" cy="20"/>
              </a:xfrm>
              <a:custGeom>
                <a:avLst/>
                <a:gdLst>
                  <a:gd name="T0" fmla="*/ 21 w 82"/>
                  <a:gd name="T1" fmla="*/ 0 h 40"/>
                  <a:gd name="T2" fmla="*/ 21 w 82"/>
                  <a:gd name="T3" fmla="*/ 0 h 40"/>
                  <a:gd name="T4" fmla="*/ 20 w 82"/>
                  <a:gd name="T5" fmla="*/ 1 h 40"/>
                  <a:gd name="T6" fmla="*/ 20 w 82"/>
                  <a:gd name="T7" fmla="*/ 2 h 40"/>
                  <a:gd name="T8" fmla="*/ 19 w 82"/>
                  <a:gd name="T9" fmla="*/ 3 h 40"/>
                  <a:gd name="T10" fmla="*/ 17 w 82"/>
                  <a:gd name="T11" fmla="*/ 5 h 40"/>
                  <a:gd name="T12" fmla="*/ 14 w 82"/>
                  <a:gd name="T13" fmla="*/ 7 h 40"/>
                  <a:gd name="T14" fmla="*/ 12 w 82"/>
                  <a:gd name="T15" fmla="*/ 8 h 40"/>
                  <a:gd name="T16" fmla="*/ 8 w 82"/>
                  <a:gd name="T17" fmla="*/ 9 h 40"/>
                  <a:gd name="T18" fmla="*/ 5 w 82"/>
                  <a:gd name="T19" fmla="*/ 10 h 40"/>
                  <a:gd name="T20" fmla="*/ 0 w 82"/>
                  <a:gd name="T21" fmla="*/ 10 h 4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2" h="40">
                    <a:moveTo>
                      <a:pt x="82" y="0"/>
                    </a:moveTo>
                    <a:lnTo>
                      <a:pt x="82" y="0"/>
                    </a:lnTo>
                    <a:lnTo>
                      <a:pt x="80" y="1"/>
                    </a:lnTo>
                    <a:lnTo>
                      <a:pt x="77" y="6"/>
                    </a:lnTo>
                    <a:lnTo>
                      <a:pt x="73" y="11"/>
                    </a:lnTo>
                    <a:lnTo>
                      <a:pt x="65" y="18"/>
                    </a:lnTo>
                    <a:lnTo>
                      <a:pt x="56" y="25"/>
                    </a:lnTo>
                    <a:lnTo>
                      <a:pt x="46" y="30"/>
                    </a:lnTo>
                    <a:lnTo>
                      <a:pt x="32" y="36"/>
                    </a:lnTo>
                    <a:lnTo>
                      <a:pt x="19" y="39"/>
                    </a:lnTo>
                    <a:lnTo>
                      <a:pt x="0" y="40"/>
                    </a:lnTo>
                  </a:path>
                </a:pathLst>
              </a:custGeom>
              <a:noFill/>
              <a:ln w="0">
                <a:solidFill>
                  <a:srgbClr val="5914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253" name="Freeform 579"/>
              <p:cNvSpPr>
                <a:spLocks/>
              </p:cNvSpPr>
              <p:nvPr/>
            </p:nvSpPr>
            <p:spPr bwMode="auto">
              <a:xfrm>
                <a:off x="4070" y="1982"/>
                <a:ext cx="28" cy="55"/>
              </a:xfrm>
              <a:custGeom>
                <a:avLst/>
                <a:gdLst>
                  <a:gd name="T0" fmla="*/ 11 w 56"/>
                  <a:gd name="T1" fmla="*/ 0 h 108"/>
                  <a:gd name="T2" fmla="*/ 11 w 56"/>
                  <a:gd name="T3" fmla="*/ 0 h 108"/>
                  <a:gd name="T4" fmla="*/ 12 w 56"/>
                  <a:gd name="T5" fmla="*/ 2 h 108"/>
                  <a:gd name="T6" fmla="*/ 13 w 56"/>
                  <a:gd name="T7" fmla="*/ 4 h 108"/>
                  <a:gd name="T8" fmla="*/ 13 w 56"/>
                  <a:gd name="T9" fmla="*/ 6 h 108"/>
                  <a:gd name="T10" fmla="*/ 14 w 56"/>
                  <a:gd name="T11" fmla="*/ 10 h 108"/>
                  <a:gd name="T12" fmla="*/ 14 w 56"/>
                  <a:gd name="T13" fmla="*/ 12 h 108"/>
                  <a:gd name="T14" fmla="*/ 14 w 56"/>
                  <a:gd name="T15" fmla="*/ 15 h 108"/>
                  <a:gd name="T16" fmla="*/ 14 w 56"/>
                  <a:gd name="T17" fmla="*/ 17 h 108"/>
                  <a:gd name="T18" fmla="*/ 14 w 56"/>
                  <a:gd name="T19" fmla="*/ 19 h 108"/>
                  <a:gd name="T20" fmla="*/ 14 w 56"/>
                  <a:gd name="T21" fmla="*/ 19 h 108"/>
                  <a:gd name="T22" fmla="*/ 13 w 56"/>
                  <a:gd name="T23" fmla="*/ 20 h 108"/>
                  <a:gd name="T24" fmla="*/ 12 w 56"/>
                  <a:gd name="T25" fmla="*/ 21 h 108"/>
                  <a:gd name="T26" fmla="*/ 10 w 56"/>
                  <a:gd name="T27" fmla="*/ 22 h 108"/>
                  <a:gd name="T28" fmla="*/ 8 w 56"/>
                  <a:gd name="T29" fmla="*/ 22 h 108"/>
                  <a:gd name="T30" fmla="*/ 6 w 56"/>
                  <a:gd name="T31" fmla="*/ 23 h 108"/>
                  <a:gd name="T32" fmla="*/ 4 w 56"/>
                  <a:gd name="T33" fmla="*/ 24 h 108"/>
                  <a:gd name="T34" fmla="*/ 2 w 56"/>
                  <a:gd name="T35" fmla="*/ 26 h 108"/>
                  <a:gd name="T36" fmla="*/ 0 w 56"/>
                  <a:gd name="T37" fmla="*/ 28 h 10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56" h="108">
                    <a:moveTo>
                      <a:pt x="42" y="0"/>
                    </a:moveTo>
                    <a:lnTo>
                      <a:pt x="42" y="0"/>
                    </a:lnTo>
                    <a:lnTo>
                      <a:pt x="46" y="5"/>
                    </a:lnTo>
                    <a:lnTo>
                      <a:pt x="49" y="14"/>
                    </a:lnTo>
                    <a:lnTo>
                      <a:pt x="51" y="24"/>
                    </a:lnTo>
                    <a:lnTo>
                      <a:pt x="53" y="37"/>
                    </a:lnTo>
                    <a:lnTo>
                      <a:pt x="54" y="48"/>
                    </a:lnTo>
                    <a:lnTo>
                      <a:pt x="56" y="58"/>
                    </a:lnTo>
                    <a:lnTo>
                      <a:pt x="56" y="67"/>
                    </a:lnTo>
                    <a:lnTo>
                      <a:pt x="54" y="74"/>
                    </a:lnTo>
                    <a:lnTo>
                      <a:pt x="51" y="77"/>
                    </a:lnTo>
                    <a:lnTo>
                      <a:pt x="46" y="80"/>
                    </a:lnTo>
                    <a:lnTo>
                      <a:pt x="39" y="84"/>
                    </a:lnTo>
                    <a:lnTo>
                      <a:pt x="31" y="86"/>
                    </a:lnTo>
                    <a:lnTo>
                      <a:pt x="22" y="90"/>
                    </a:lnTo>
                    <a:lnTo>
                      <a:pt x="13" y="95"/>
                    </a:lnTo>
                    <a:lnTo>
                      <a:pt x="5" y="100"/>
                    </a:lnTo>
                    <a:lnTo>
                      <a:pt x="0" y="108"/>
                    </a:lnTo>
                  </a:path>
                </a:pathLst>
              </a:custGeom>
              <a:noFill/>
              <a:ln w="0">
                <a:solidFill>
                  <a:srgbClr val="5914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254" name="Freeform 580"/>
              <p:cNvSpPr>
                <a:spLocks/>
              </p:cNvSpPr>
              <p:nvPr/>
            </p:nvSpPr>
            <p:spPr bwMode="auto">
              <a:xfrm>
                <a:off x="4027" y="2075"/>
                <a:ext cx="31" cy="46"/>
              </a:xfrm>
              <a:custGeom>
                <a:avLst/>
                <a:gdLst>
                  <a:gd name="T0" fmla="*/ 14 w 61"/>
                  <a:gd name="T1" fmla="*/ 0 h 93"/>
                  <a:gd name="T2" fmla="*/ 14 w 61"/>
                  <a:gd name="T3" fmla="*/ 0 h 93"/>
                  <a:gd name="T4" fmla="*/ 14 w 61"/>
                  <a:gd name="T5" fmla="*/ 0 h 93"/>
                  <a:gd name="T6" fmla="*/ 15 w 61"/>
                  <a:gd name="T7" fmla="*/ 2 h 93"/>
                  <a:gd name="T8" fmla="*/ 15 w 61"/>
                  <a:gd name="T9" fmla="*/ 5 h 93"/>
                  <a:gd name="T10" fmla="*/ 15 w 61"/>
                  <a:gd name="T11" fmla="*/ 7 h 93"/>
                  <a:gd name="T12" fmla="*/ 16 w 61"/>
                  <a:gd name="T13" fmla="*/ 11 h 93"/>
                  <a:gd name="T14" fmla="*/ 16 w 61"/>
                  <a:gd name="T15" fmla="*/ 14 h 93"/>
                  <a:gd name="T16" fmla="*/ 15 w 61"/>
                  <a:gd name="T17" fmla="*/ 16 h 93"/>
                  <a:gd name="T18" fmla="*/ 14 w 61"/>
                  <a:gd name="T19" fmla="*/ 18 h 93"/>
                  <a:gd name="T20" fmla="*/ 14 w 61"/>
                  <a:gd name="T21" fmla="*/ 18 h 93"/>
                  <a:gd name="T22" fmla="*/ 13 w 61"/>
                  <a:gd name="T23" fmla="*/ 18 h 93"/>
                  <a:gd name="T24" fmla="*/ 11 w 61"/>
                  <a:gd name="T25" fmla="*/ 19 h 93"/>
                  <a:gd name="T26" fmla="*/ 9 w 61"/>
                  <a:gd name="T27" fmla="*/ 19 h 93"/>
                  <a:gd name="T28" fmla="*/ 7 w 61"/>
                  <a:gd name="T29" fmla="*/ 19 h 93"/>
                  <a:gd name="T30" fmla="*/ 5 w 61"/>
                  <a:gd name="T31" fmla="*/ 19 h 93"/>
                  <a:gd name="T32" fmla="*/ 3 w 61"/>
                  <a:gd name="T33" fmla="*/ 20 h 93"/>
                  <a:gd name="T34" fmla="*/ 2 w 61"/>
                  <a:gd name="T35" fmla="*/ 21 h 93"/>
                  <a:gd name="T36" fmla="*/ 0 w 61"/>
                  <a:gd name="T37" fmla="*/ 23 h 9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61" h="93">
                    <a:moveTo>
                      <a:pt x="54" y="0"/>
                    </a:moveTo>
                    <a:lnTo>
                      <a:pt x="54" y="0"/>
                    </a:lnTo>
                    <a:lnTo>
                      <a:pt x="55" y="2"/>
                    </a:lnTo>
                    <a:lnTo>
                      <a:pt x="57" y="10"/>
                    </a:lnTo>
                    <a:lnTo>
                      <a:pt x="59" y="20"/>
                    </a:lnTo>
                    <a:lnTo>
                      <a:pt x="60" y="31"/>
                    </a:lnTo>
                    <a:lnTo>
                      <a:pt x="61" y="44"/>
                    </a:lnTo>
                    <a:lnTo>
                      <a:pt x="61" y="56"/>
                    </a:lnTo>
                    <a:lnTo>
                      <a:pt x="60" y="65"/>
                    </a:lnTo>
                    <a:lnTo>
                      <a:pt x="55" y="72"/>
                    </a:lnTo>
                    <a:lnTo>
                      <a:pt x="50" y="75"/>
                    </a:lnTo>
                    <a:lnTo>
                      <a:pt x="43" y="77"/>
                    </a:lnTo>
                    <a:lnTo>
                      <a:pt x="35" y="77"/>
                    </a:lnTo>
                    <a:lnTo>
                      <a:pt x="26" y="78"/>
                    </a:lnTo>
                    <a:lnTo>
                      <a:pt x="19" y="79"/>
                    </a:lnTo>
                    <a:lnTo>
                      <a:pt x="11" y="82"/>
                    </a:lnTo>
                    <a:lnTo>
                      <a:pt x="5" y="86"/>
                    </a:lnTo>
                    <a:lnTo>
                      <a:pt x="0" y="93"/>
                    </a:lnTo>
                  </a:path>
                </a:pathLst>
              </a:custGeom>
              <a:noFill/>
              <a:ln w="0">
                <a:solidFill>
                  <a:srgbClr val="5914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255" name="Freeform 581"/>
              <p:cNvSpPr>
                <a:spLocks/>
              </p:cNvSpPr>
              <p:nvPr/>
            </p:nvSpPr>
            <p:spPr bwMode="auto">
              <a:xfrm>
                <a:off x="4021" y="2645"/>
                <a:ext cx="93" cy="66"/>
              </a:xfrm>
              <a:custGeom>
                <a:avLst/>
                <a:gdLst>
                  <a:gd name="T0" fmla="*/ 47 w 186"/>
                  <a:gd name="T1" fmla="*/ 0 h 132"/>
                  <a:gd name="T2" fmla="*/ 47 w 186"/>
                  <a:gd name="T3" fmla="*/ 0 h 132"/>
                  <a:gd name="T4" fmla="*/ 46 w 186"/>
                  <a:gd name="T5" fmla="*/ 1 h 132"/>
                  <a:gd name="T6" fmla="*/ 43 w 186"/>
                  <a:gd name="T7" fmla="*/ 2 h 132"/>
                  <a:gd name="T8" fmla="*/ 39 w 186"/>
                  <a:gd name="T9" fmla="*/ 4 h 132"/>
                  <a:gd name="T10" fmla="*/ 33 w 186"/>
                  <a:gd name="T11" fmla="*/ 7 h 132"/>
                  <a:gd name="T12" fmla="*/ 28 w 186"/>
                  <a:gd name="T13" fmla="*/ 10 h 132"/>
                  <a:gd name="T14" fmla="*/ 22 w 186"/>
                  <a:gd name="T15" fmla="*/ 14 h 132"/>
                  <a:gd name="T16" fmla="*/ 17 w 186"/>
                  <a:gd name="T17" fmla="*/ 18 h 132"/>
                  <a:gd name="T18" fmla="*/ 13 w 186"/>
                  <a:gd name="T19" fmla="*/ 22 h 132"/>
                  <a:gd name="T20" fmla="*/ 13 w 186"/>
                  <a:gd name="T21" fmla="*/ 22 h 132"/>
                  <a:gd name="T22" fmla="*/ 10 w 186"/>
                  <a:gd name="T23" fmla="*/ 26 h 132"/>
                  <a:gd name="T24" fmla="*/ 7 w 186"/>
                  <a:gd name="T25" fmla="*/ 29 h 132"/>
                  <a:gd name="T26" fmla="*/ 5 w 186"/>
                  <a:gd name="T27" fmla="*/ 31 h 132"/>
                  <a:gd name="T28" fmla="*/ 3 w 186"/>
                  <a:gd name="T29" fmla="*/ 32 h 132"/>
                  <a:gd name="T30" fmla="*/ 2 w 186"/>
                  <a:gd name="T31" fmla="*/ 33 h 132"/>
                  <a:gd name="T32" fmla="*/ 1 w 186"/>
                  <a:gd name="T33" fmla="*/ 33 h 132"/>
                  <a:gd name="T34" fmla="*/ 0 w 186"/>
                  <a:gd name="T35" fmla="*/ 33 h 132"/>
                  <a:gd name="T36" fmla="*/ 0 w 186"/>
                  <a:gd name="T37" fmla="*/ 33 h 13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86" h="132">
                    <a:moveTo>
                      <a:pt x="186" y="0"/>
                    </a:moveTo>
                    <a:lnTo>
                      <a:pt x="186" y="0"/>
                    </a:lnTo>
                    <a:lnTo>
                      <a:pt x="181" y="2"/>
                    </a:lnTo>
                    <a:lnTo>
                      <a:pt x="170" y="8"/>
                    </a:lnTo>
                    <a:lnTo>
                      <a:pt x="153" y="15"/>
                    </a:lnTo>
                    <a:lnTo>
                      <a:pt x="132" y="26"/>
                    </a:lnTo>
                    <a:lnTo>
                      <a:pt x="110" y="40"/>
                    </a:lnTo>
                    <a:lnTo>
                      <a:pt x="88" y="54"/>
                    </a:lnTo>
                    <a:lnTo>
                      <a:pt x="67" y="71"/>
                    </a:lnTo>
                    <a:lnTo>
                      <a:pt x="51" y="88"/>
                    </a:lnTo>
                    <a:lnTo>
                      <a:pt x="37" y="104"/>
                    </a:lnTo>
                    <a:lnTo>
                      <a:pt x="26" y="115"/>
                    </a:lnTo>
                    <a:lnTo>
                      <a:pt x="17" y="123"/>
                    </a:lnTo>
                    <a:lnTo>
                      <a:pt x="10" y="127"/>
                    </a:lnTo>
                    <a:lnTo>
                      <a:pt x="6" y="130"/>
                    </a:lnTo>
                    <a:lnTo>
                      <a:pt x="3" y="132"/>
                    </a:lnTo>
                    <a:lnTo>
                      <a:pt x="0" y="13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256" name="Freeform 582"/>
              <p:cNvSpPr>
                <a:spLocks/>
              </p:cNvSpPr>
              <p:nvPr/>
            </p:nvSpPr>
            <p:spPr bwMode="auto">
              <a:xfrm>
                <a:off x="4962" y="1856"/>
                <a:ext cx="151" cy="205"/>
              </a:xfrm>
              <a:custGeom>
                <a:avLst/>
                <a:gdLst>
                  <a:gd name="T0" fmla="*/ 76 w 301"/>
                  <a:gd name="T1" fmla="*/ 0 h 411"/>
                  <a:gd name="T2" fmla="*/ 76 w 301"/>
                  <a:gd name="T3" fmla="*/ 0 h 411"/>
                  <a:gd name="T4" fmla="*/ 75 w 301"/>
                  <a:gd name="T5" fmla="*/ 1 h 411"/>
                  <a:gd name="T6" fmla="*/ 74 w 301"/>
                  <a:gd name="T7" fmla="*/ 3 h 411"/>
                  <a:gd name="T8" fmla="*/ 73 w 301"/>
                  <a:gd name="T9" fmla="*/ 7 h 411"/>
                  <a:gd name="T10" fmla="*/ 71 w 301"/>
                  <a:gd name="T11" fmla="*/ 12 h 411"/>
                  <a:gd name="T12" fmla="*/ 68 w 301"/>
                  <a:gd name="T13" fmla="*/ 18 h 411"/>
                  <a:gd name="T14" fmla="*/ 66 w 301"/>
                  <a:gd name="T15" fmla="*/ 25 h 411"/>
                  <a:gd name="T16" fmla="*/ 63 w 301"/>
                  <a:gd name="T17" fmla="*/ 32 h 411"/>
                  <a:gd name="T18" fmla="*/ 60 w 301"/>
                  <a:gd name="T19" fmla="*/ 40 h 411"/>
                  <a:gd name="T20" fmla="*/ 57 w 301"/>
                  <a:gd name="T21" fmla="*/ 48 h 411"/>
                  <a:gd name="T22" fmla="*/ 55 w 301"/>
                  <a:gd name="T23" fmla="*/ 56 h 411"/>
                  <a:gd name="T24" fmla="*/ 52 w 301"/>
                  <a:gd name="T25" fmla="*/ 64 h 411"/>
                  <a:gd name="T26" fmla="*/ 49 w 301"/>
                  <a:gd name="T27" fmla="*/ 71 h 411"/>
                  <a:gd name="T28" fmla="*/ 48 w 301"/>
                  <a:gd name="T29" fmla="*/ 77 h 411"/>
                  <a:gd name="T30" fmla="*/ 46 w 301"/>
                  <a:gd name="T31" fmla="*/ 83 h 411"/>
                  <a:gd name="T32" fmla="*/ 45 w 301"/>
                  <a:gd name="T33" fmla="*/ 87 h 411"/>
                  <a:gd name="T34" fmla="*/ 45 w 301"/>
                  <a:gd name="T35" fmla="*/ 91 h 411"/>
                  <a:gd name="T36" fmla="*/ 45 w 301"/>
                  <a:gd name="T37" fmla="*/ 91 h 411"/>
                  <a:gd name="T38" fmla="*/ 43 w 301"/>
                  <a:gd name="T39" fmla="*/ 95 h 411"/>
                  <a:gd name="T40" fmla="*/ 39 w 301"/>
                  <a:gd name="T41" fmla="*/ 99 h 411"/>
                  <a:gd name="T42" fmla="*/ 34 w 301"/>
                  <a:gd name="T43" fmla="*/ 101 h 411"/>
                  <a:gd name="T44" fmla="*/ 27 w 301"/>
                  <a:gd name="T45" fmla="*/ 102 h 411"/>
                  <a:gd name="T46" fmla="*/ 19 w 301"/>
                  <a:gd name="T47" fmla="*/ 102 h 411"/>
                  <a:gd name="T48" fmla="*/ 12 w 301"/>
                  <a:gd name="T49" fmla="*/ 102 h 411"/>
                  <a:gd name="T50" fmla="*/ 6 w 301"/>
                  <a:gd name="T51" fmla="*/ 102 h 411"/>
                  <a:gd name="T52" fmla="*/ 0 w 301"/>
                  <a:gd name="T53" fmla="*/ 100 h 41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301" h="411">
                    <a:moveTo>
                      <a:pt x="301" y="0"/>
                    </a:moveTo>
                    <a:lnTo>
                      <a:pt x="301" y="0"/>
                    </a:lnTo>
                    <a:lnTo>
                      <a:pt x="300" y="4"/>
                    </a:lnTo>
                    <a:lnTo>
                      <a:pt x="296" y="14"/>
                    </a:lnTo>
                    <a:lnTo>
                      <a:pt x="290" y="29"/>
                    </a:lnTo>
                    <a:lnTo>
                      <a:pt x="282" y="49"/>
                    </a:lnTo>
                    <a:lnTo>
                      <a:pt x="272" y="74"/>
                    </a:lnTo>
                    <a:lnTo>
                      <a:pt x="262" y="101"/>
                    </a:lnTo>
                    <a:lnTo>
                      <a:pt x="251" y="131"/>
                    </a:lnTo>
                    <a:lnTo>
                      <a:pt x="240" y="162"/>
                    </a:lnTo>
                    <a:lnTo>
                      <a:pt x="228" y="194"/>
                    </a:lnTo>
                    <a:lnTo>
                      <a:pt x="217" y="225"/>
                    </a:lnTo>
                    <a:lnTo>
                      <a:pt x="207" y="256"/>
                    </a:lnTo>
                    <a:lnTo>
                      <a:pt x="196" y="284"/>
                    </a:lnTo>
                    <a:lnTo>
                      <a:pt x="189" y="311"/>
                    </a:lnTo>
                    <a:lnTo>
                      <a:pt x="183" y="333"/>
                    </a:lnTo>
                    <a:lnTo>
                      <a:pt x="179" y="351"/>
                    </a:lnTo>
                    <a:lnTo>
                      <a:pt x="177" y="364"/>
                    </a:lnTo>
                    <a:lnTo>
                      <a:pt x="172" y="382"/>
                    </a:lnTo>
                    <a:lnTo>
                      <a:pt x="156" y="396"/>
                    </a:lnTo>
                    <a:lnTo>
                      <a:pt x="134" y="405"/>
                    </a:lnTo>
                    <a:lnTo>
                      <a:pt x="106" y="409"/>
                    </a:lnTo>
                    <a:lnTo>
                      <a:pt x="76" y="411"/>
                    </a:lnTo>
                    <a:lnTo>
                      <a:pt x="47" y="410"/>
                    </a:lnTo>
                    <a:lnTo>
                      <a:pt x="21" y="408"/>
                    </a:lnTo>
                    <a:lnTo>
                      <a:pt x="0" y="402"/>
                    </a:lnTo>
                  </a:path>
                </a:pathLst>
              </a:custGeom>
              <a:noFill/>
              <a:ln w="0">
                <a:solidFill>
                  <a:srgbClr val="4CB2B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257" name="Freeform 583"/>
              <p:cNvSpPr>
                <a:spLocks/>
              </p:cNvSpPr>
              <p:nvPr/>
            </p:nvSpPr>
            <p:spPr bwMode="auto">
              <a:xfrm>
                <a:off x="4842" y="1999"/>
                <a:ext cx="77" cy="47"/>
              </a:xfrm>
              <a:custGeom>
                <a:avLst/>
                <a:gdLst>
                  <a:gd name="T0" fmla="*/ 38 w 155"/>
                  <a:gd name="T1" fmla="*/ 24 h 94"/>
                  <a:gd name="T2" fmla="*/ 38 w 155"/>
                  <a:gd name="T3" fmla="*/ 24 h 94"/>
                  <a:gd name="T4" fmla="*/ 37 w 155"/>
                  <a:gd name="T5" fmla="*/ 24 h 94"/>
                  <a:gd name="T6" fmla="*/ 33 w 155"/>
                  <a:gd name="T7" fmla="*/ 23 h 94"/>
                  <a:gd name="T8" fmla="*/ 28 w 155"/>
                  <a:gd name="T9" fmla="*/ 21 h 94"/>
                  <a:gd name="T10" fmla="*/ 21 w 155"/>
                  <a:gd name="T11" fmla="*/ 18 h 94"/>
                  <a:gd name="T12" fmla="*/ 14 w 155"/>
                  <a:gd name="T13" fmla="*/ 15 h 94"/>
                  <a:gd name="T14" fmla="*/ 8 w 155"/>
                  <a:gd name="T15" fmla="*/ 11 h 94"/>
                  <a:gd name="T16" fmla="*/ 3 w 155"/>
                  <a:gd name="T17" fmla="*/ 6 h 94"/>
                  <a:gd name="T18" fmla="*/ 0 w 155"/>
                  <a:gd name="T19" fmla="*/ 0 h 9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5" h="94">
                    <a:moveTo>
                      <a:pt x="155" y="94"/>
                    </a:moveTo>
                    <a:lnTo>
                      <a:pt x="155" y="94"/>
                    </a:lnTo>
                    <a:lnTo>
                      <a:pt x="149" y="93"/>
                    </a:lnTo>
                    <a:lnTo>
                      <a:pt x="134" y="89"/>
                    </a:lnTo>
                    <a:lnTo>
                      <a:pt x="112" y="81"/>
                    </a:lnTo>
                    <a:lnTo>
                      <a:pt x="86" y="71"/>
                    </a:lnTo>
                    <a:lnTo>
                      <a:pt x="59" y="57"/>
                    </a:lnTo>
                    <a:lnTo>
                      <a:pt x="34" y="42"/>
                    </a:lnTo>
                    <a:lnTo>
                      <a:pt x="13" y="23"/>
                    </a:lnTo>
                    <a:lnTo>
                      <a:pt x="0" y="0"/>
                    </a:lnTo>
                  </a:path>
                </a:pathLst>
              </a:custGeom>
              <a:noFill/>
              <a:ln w="0">
                <a:solidFill>
                  <a:srgbClr val="4CB2B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3258" name="Freeform 584"/>
              <p:cNvSpPr>
                <a:spLocks/>
              </p:cNvSpPr>
              <p:nvPr/>
            </p:nvSpPr>
            <p:spPr bwMode="auto">
              <a:xfrm>
                <a:off x="4848" y="1776"/>
                <a:ext cx="43" cy="124"/>
              </a:xfrm>
              <a:custGeom>
                <a:avLst/>
                <a:gdLst>
                  <a:gd name="T0" fmla="*/ 22 w 86"/>
                  <a:gd name="T1" fmla="*/ 0 h 248"/>
                  <a:gd name="T2" fmla="*/ 22 w 86"/>
                  <a:gd name="T3" fmla="*/ 0 h 248"/>
                  <a:gd name="T4" fmla="*/ 21 w 86"/>
                  <a:gd name="T5" fmla="*/ 1 h 248"/>
                  <a:gd name="T6" fmla="*/ 21 w 86"/>
                  <a:gd name="T7" fmla="*/ 2 h 248"/>
                  <a:gd name="T8" fmla="*/ 20 w 86"/>
                  <a:gd name="T9" fmla="*/ 5 h 248"/>
                  <a:gd name="T10" fmla="*/ 19 w 86"/>
                  <a:gd name="T11" fmla="*/ 8 h 248"/>
                  <a:gd name="T12" fmla="*/ 18 w 86"/>
                  <a:gd name="T13" fmla="*/ 11 h 248"/>
                  <a:gd name="T14" fmla="*/ 16 w 86"/>
                  <a:gd name="T15" fmla="*/ 15 h 248"/>
                  <a:gd name="T16" fmla="*/ 14 w 86"/>
                  <a:gd name="T17" fmla="*/ 20 h 248"/>
                  <a:gd name="T18" fmla="*/ 13 w 86"/>
                  <a:gd name="T19" fmla="*/ 25 h 248"/>
                  <a:gd name="T20" fmla="*/ 11 w 86"/>
                  <a:gd name="T21" fmla="*/ 30 h 248"/>
                  <a:gd name="T22" fmla="*/ 9 w 86"/>
                  <a:gd name="T23" fmla="*/ 35 h 248"/>
                  <a:gd name="T24" fmla="*/ 7 w 86"/>
                  <a:gd name="T25" fmla="*/ 40 h 248"/>
                  <a:gd name="T26" fmla="*/ 5 w 86"/>
                  <a:gd name="T27" fmla="*/ 45 h 248"/>
                  <a:gd name="T28" fmla="*/ 4 w 86"/>
                  <a:gd name="T29" fmla="*/ 50 h 248"/>
                  <a:gd name="T30" fmla="*/ 2 w 86"/>
                  <a:gd name="T31" fmla="*/ 55 h 248"/>
                  <a:gd name="T32" fmla="*/ 1 w 86"/>
                  <a:gd name="T33" fmla="*/ 59 h 248"/>
                  <a:gd name="T34" fmla="*/ 0 w 86"/>
                  <a:gd name="T35" fmla="*/ 62 h 24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86" h="248">
                    <a:moveTo>
                      <a:pt x="86" y="0"/>
                    </a:moveTo>
                    <a:lnTo>
                      <a:pt x="86" y="0"/>
                    </a:lnTo>
                    <a:lnTo>
                      <a:pt x="84" y="2"/>
                    </a:lnTo>
                    <a:lnTo>
                      <a:pt x="82" y="8"/>
                    </a:lnTo>
                    <a:lnTo>
                      <a:pt x="79" y="17"/>
                    </a:lnTo>
                    <a:lnTo>
                      <a:pt x="74" y="29"/>
                    </a:lnTo>
                    <a:lnTo>
                      <a:pt x="69" y="44"/>
                    </a:lnTo>
                    <a:lnTo>
                      <a:pt x="62" y="60"/>
                    </a:lnTo>
                    <a:lnTo>
                      <a:pt x="55" y="78"/>
                    </a:lnTo>
                    <a:lnTo>
                      <a:pt x="49" y="98"/>
                    </a:lnTo>
                    <a:lnTo>
                      <a:pt x="41" y="119"/>
                    </a:lnTo>
                    <a:lnTo>
                      <a:pt x="34" y="140"/>
                    </a:lnTo>
                    <a:lnTo>
                      <a:pt x="26" y="160"/>
                    </a:lnTo>
                    <a:lnTo>
                      <a:pt x="20" y="180"/>
                    </a:lnTo>
                    <a:lnTo>
                      <a:pt x="13" y="199"/>
                    </a:lnTo>
                    <a:lnTo>
                      <a:pt x="7" y="218"/>
                    </a:lnTo>
                    <a:lnTo>
                      <a:pt x="3" y="234"/>
                    </a:lnTo>
                    <a:lnTo>
                      <a:pt x="0" y="248"/>
                    </a:lnTo>
                  </a:path>
                </a:pathLst>
              </a:custGeom>
              <a:noFill/>
              <a:ln w="0">
                <a:solidFill>
                  <a:srgbClr val="4CB2B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grpSp>
        <p:graphicFrame>
          <p:nvGraphicFramePr>
            <p:cNvPr id="3078" name="Object 585"/>
            <p:cNvGraphicFramePr>
              <a:graphicFrameLocks noChangeAspect="1"/>
            </p:cNvGraphicFramePr>
            <p:nvPr/>
          </p:nvGraphicFramePr>
          <p:xfrm>
            <a:off x="960" y="480"/>
            <a:ext cx="1344" cy="933"/>
          </p:xfrm>
          <a:graphic>
            <a:graphicData uri="http://schemas.openxmlformats.org/presentationml/2006/ole">
              <mc:AlternateContent xmlns:mc="http://schemas.openxmlformats.org/markup-compatibility/2006">
                <mc:Choice xmlns:v="urn:schemas-microsoft-com:vml" Requires="v">
                  <p:oleObj spid="_x0000_s3732" name="Bitmap Image" r:id="rId3" imgW="762106" imgH="762106" progId="Paint.Picture">
                    <p:embed/>
                  </p:oleObj>
                </mc:Choice>
                <mc:Fallback>
                  <p:oleObj name="Bitmap Image" r:id="rId3" imgW="762106" imgH="762106" progId="Paint.Picture">
                    <p:embed/>
                    <p:pic>
                      <p:nvPicPr>
                        <p:cNvPr id="0" name="Object 58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0" y="480"/>
                          <a:ext cx="1344" cy="9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88650" name="AutoShape 586"/>
          <p:cNvSpPr>
            <a:spLocks noChangeArrowheads="1"/>
          </p:cNvSpPr>
          <p:nvPr/>
        </p:nvSpPr>
        <p:spPr bwMode="auto">
          <a:xfrm flipH="1">
            <a:off x="0" y="1600200"/>
            <a:ext cx="4191000" cy="1965325"/>
          </a:xfrm>
          <a:prstGeom prst="cloudCallout">
            <a:avLst>
              <a:gd name="adj1" fmla="val -115380"/>
              <a:gd name="adj2" fmla="val -7838"/>
            </a:avLst>
          </a:prstGeom>
          <a:solidFill>
            <a:srgbClr val="CCE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lnSpc>
                <a:spcPct val="130000"/>
              </a:lnSpc>
            </a:pPr>
            <a:r>
              <a:rPr lang="he-IL" altLang="en-US" sz="2800" b="1">
                <a:solidFill>
                  <a:schemeClr val="accent2"/>
                </a:solidFill>
                <a:cs typeface="David" pitchFamily="34" charset="-79"/>
              </a:rPr>
              <a:t>הגרף הוא ידידו </a:t>
            </a:r>
          </a:p>
          <a:p>
            <a:pPr algn="ctr" rtl="1">
              <a:lnSpc>
                <a:spcPct val="130000"/>
              </a:lnSpc>
            </a:pPr>
            <a:r>
              <a:rPr lang="he-IL" altLang="en-US" sz="2800" b="1">
                <a:solidFill>
                  <a:schemeClr val="accent2"/>
                </a:solidFill>
                <a:cs typeface="David" pitchFamily="34" charset="-79"/>
              </a:rPr>
              <a:t> של האלגוריתמאי...</a:t>
            </a:r>
            <a:endParaRPr lang="he-IL" altLang="en-US" sz="2800">
              <a:solidFill>
                <a:schemeClr val="accent2"/>
              </a:solidFill>
              <a:cs typeface="David" pitchFamily="34" charset="-79"/>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88650"/>
                                        </p:tgtEl>
                                        <p:attrNameLst>
                                          <p:attrName>style.visibility</p:attrName>
                                        </p:attrNameLst>
                                      </p:cBhvr>
                                      <p:to>
                                        <p:strVal val="visible"/>
                                      </p:to>
                                    </p:set>
                                    <p:animEffect transition="in" filter="box(out)">
                                      <p:cBhvr>
                                        <p:cTn id="7" dur="500"/>
                                        <p:tgtEl>
                                          <p:spTgt spid="886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650" grpId="0" animBg="1"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WordArt 2"/>
          <p:cNvSpPr>
            <a:spLocks noChangeArrowheads="1" noChangeShapeType="1" noTextEdit="1"/>
          </p:cNvSpPr>
          <p:nvPr/>
        </p:nvSpPr>
        <p:spPr bwMode="auto">
          <a:xfrm>
            <a:off x="533400" y="914400"/>
            <a:ext cx="8077200" cy="1219200"/>
          </a:xfrm>
          <a:prstGeom prst="rect">
            <a:avLst/>
          </a:prstGeom>
        </p:spPr>
        <p:txBody>
          <a:bodyPr wrap="none" fromWordArt="1">
            <a:prstTxWarp prst="textPlain">
              <a:avLst>
                <a:gd name="adj" fmla="val 50000"/>
              </a:avLst>
            </a:prstTxWarp>
          </a:bodyPr>
          <a:lstStyle/>
          <a:p>
            <a:pPr algn="ctr" rtl="1"/>
            <a:r>
              <a:rPr lang="he-IL" sz="3600" b="1" kern="1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outerShdw>
                </a:effectLst>
                <a:latin typeface="Aharoni"/>
                <a:cs typeface="Aharoni"/>
              </a:rPr>
              <a:t>מושגים בסיסיים בגרפים</a:t>
            </a:r>
          </a:p>
        </p:txBody>
      </p:sp>
      <p:sp>
        <p:nvSpPr>
          <p:cNvPr id="4099" name="Text Box 3"/>
          <p:cNvSpPr txBox="1">
            <a:spLocks noChangeArrowheads="1"/>
          </p:cNvSpPr>
          <p:nvPr/>
        </p:nvSpPr>
        <p:spPr bwMode="auto">
          <a:xfrm>
            <a:off x="6994525" y="293687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endParaRPr lang="en-US" altLang="en-US"/>
          </a:p>
        </p:txBody>
      </p:sp>
      <p:grpSp>
        <p:nvGrpSpPr>
          <p:cNvPr id="24580" name="Group 4"/>
          <p:cNvGrpSpPr>
            <a:grpSpLocks/>
          </p:cNvGrpSpPr>
          <p:nvPr/>
        </p:nvGrpSpPr>
        <p:grpSpPr bwMode="auto">
          <a:xfrm>
            <a:off x="6096000" y="3048000"/>
            <a:ext cx="2286000" cy="2590800"/>
            <a:chOff x="2216" y="1206"/>
            <a:chExt cx="1983" cy="2334"/>
          </a:xfrm>
        </p:grpSpPr>
        <p:grpSp>
          <p:nvGrpSpPr>
            <p:cNvPr id="4101" name="Group 5"/>
            <p:cNvGrpSpPr>
              <a:grpSpLocks/>
            </p:cNvGrpSpPr>
            <p:nvPr/>
          </p:nvGrpSpPr>
          <p:grpSpPr bwMode="auto">
            <a:xfrm>
              <a:off x="2216" y="1206"/>
              <a:ext cx="1562" cy="2334"/>
              <a:chOff x="2216" y="1206"/>
              <a:chExt cx="1562" cy="2334"/>
            </a:xfrm>
          </p:grpSpPr>
          <p:sp>
            <p:nvSpPr>
              <p:cNvPr id="4484" name="Freeform 6"/>
              <p:cNvSpPr>
                <a:spLocks/>
              </p:cNvSpPr>
              <p:nvPr/>
            </p:nvSpPr>
            <p:spPr bwMode="auto">
              <a:xfrm>
                <a:off x="2300" y="2379"/>
                <a:ext cx="871" cy="926"/>
              </a:xfrm>
              <a:custGeom>
                <a:avLst/>
                <a:gdLst>
                  <a:gd name="T0" fmla="*/ 823 w 871"/>
                  <a:gd name="T1" fmla="*/ 902 h 926"/>
                  <a:gd name="T2" fmla="*/ 0 w 871"/>
                  <a:gd name="T3" fmla="*/ 926 h 926"/>
                  <a:gd name="T4" fmla="*/ 90 w 871"/>
                  <a:gd name="T5" fmla="*/ 0 h 926"/>
                  <a:gd name="T6" fmla="*/ 871 w 871"/>
                  <a:gd name="T7" fmla="*/ 36 h 926"/>
                  <a:gd name="T8" fmla="*/ 823 w 871"/>
                  <a:gd name="T9" fmla="*/ 902 h 9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71" h="926">
                    <a:moveTo>
                      <a:pt x="823" y="902"/>
                    </a:moveTo>
                    <a:lnTo>
                      <a:pt x="0" y="926"/>
                    </a:lnTo>
                    <a:lnTo>
                      <a:pt x="90" y="0"/>
                    </a:lnTo>
                    <a:lnTo>
                      <a:pt x="871" y="36"/>
                    </a:lnTo>
                    <a:lnTo>
                      <a:pt x="823" y="902"/>
                    </a:lnTo>
                    <a:close/>
                  </a:path>
                </a:pathLst>
              </a:custGeom>
              <a:solidFill>
                <a:srgbClr val="66402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485" name="Freeform 7"/>
              <p:cNvSpPr>
                <a:spLocks/>
              </p:cNvSpPr>
              <p:nvPr/>
            </p:nvSpPr>
            <p:spPr bwMode="auto">
              <a:xfrm>
                <a:off x="2300" y="2379"/>
                <a:ext cx="871" cy="926"/>
              </a:xfrm>
              <a:custGeom>
                <a:avLst/>
                <a:gdLst>
                  <a:gd name="T0" fmla="*/ 823 w 871"/>
                  <a:gd name="T1" fmla="*/ 902 h 926"/>
                  <a:gd name="T2" fmla="*/ 0 w 871"/>
                  <a:gd name="T3" fmla="*/ 926 h 926"/>
                  <a:gd name="T4" fmla="*/ 90 w 871"/>
                  <a:gd name="T5" fmla="*/ 0 h 926"/>
                  <a:gd name="T6" fmla="*/ 871 w 871"/>
                  <a:gd name="T7" fmla="*/ 36 h 926"/>
                  <a:gd name="T8" fmla="*/ 823 w 871"/>
                  <a:gd name="T9" fmla="*/ 902 h 9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71" h="926">
                    <a:moveTo>
                      <a:pt x="823" y="902"/>
                    </a:moveTo>
                    <a:lnTo>
                      <a:pt x="0" y="926"/>
                    </a:lnTo>
                    <a:lnTo>
                      <a:pt x="90" y="0"/>
                    </a:lnTo>
                    <a:lnTo>
                      <a:pt x="871" y="36"/>
                    </a:lnTo>
                    <a:lnTo>
                      <a:pt x="823" y="902"/>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486" name="Freeform 8"/>
              <p:cNvSpPr>
                <a:spLocks/>
              </p:cNvSpPr>
              <p:nvPr/>
            </p:nvSpPr>
            <p:spPr bwMode="auto">
              <a:xfrm>
                <a:off x="3111" y="2247"/>
                <a:ext cx="259" cy="1251"/>
              </a:xfrm>
              <a:custGeom>
                <a:avLst/>
                <a:gdLst>
                  <a:gd name="T0" fmla="*/ 0 w 259"/>
                  <a:gd name="T1" fmla="*/ 0 h 1251"/>
                  <a:gd name="T2" fmla="*/ 0 w 259"/>
                  <a:gd name="T3" fmla="*/ 1034 h 1251"/>
                  <a:gd name="T4" fmla="*/ 259 w 259"/>
                  <a:gd name="T5" fmla="*/ 1251 h 1251"/>
                  <a:gd name="T6" fmla="*/ 259 w 259"/>
                  <a:gd name="T7" fmla="*/ 144 h 1251"/>
                  <a:gd name="T8" fmla="*/ 0 w 259"/>
                  <a:gd name="T9" fmla="*/ 0 h 125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9" h="1251">
                    <a:moveTo>
                      <a:pt x="0" y="0"/>
                    </a:moveTo>
                    <a:lnTo>
                      <a:pt x="0" y="1034"/>
                    </a:lnTo>
                    <a:lnTo>
                      <a:pt x="259" y="1251"/>
                    </a:lnTo>
                    <a:lnTo>
                      <a:pt x="259" y="144"/>
                    </a:lnTo>
                    <a:lnTo>
                      <a:pt x="0" y="0"/>
                    </a:lnTo>
                    <a:close/>
                  </a:path>
                </a:pathLst>
              </a:custGeom>
              <a:solidFill>
                <a:srgbClr val="66402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487" name="Freeform 9"/>
              <p:cNvSpPr>
                <a:spLocks/>
              </p:cNvSpPr>
              <p:nvPr/>
            </p:nvSpPr>
            <p:spPr bwMode="auto">
              <a:xfrm>
                <a:off x="3111" y="2247"/>
                <a:ext cx="259" cy="1251"/>
              </a:xfrm>
              <a:custGeom>
                <a:avLst/>
                <a:gdLst>
                  <a:gd name="T0" fmla="*/ 0 w 259"/>
                  <a:gd name="T1" fmla="*/ 0 h 1251"/>
                  <a:gd name="T2" fmla="*/ 0 w 259"/>
                  <a:gd name="T3" fmla="*/ 1034 h 1251"/>
                  <a:gd name="T4" fmla="*/ 259 w 259"/>
                  <a:gd name="T5" fmla="*/ 1251 h 1251"/>
                  <a:gd name="T6" fmla="*/ 259 w 259"/>
                  <a:gd name="T7" fmla="*/ 144 h 1251"/>
                  <a:gd name="T8" fmla="*/ 0 w 259"/>
                  <a:gd name="T9" fmla="*/ 0 h 125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9" h="1251">
                    <a:moveTo>
                      <a:pt x="0" y="0"/>
                    </a:moveTo>
                    <a:lnTo>
                      <a:pt x="0" y="1034"/>
                    </a:lnTo>
                    <a:lnTo>
                      <a:pt x="259" y="1251"/>
                    </a:lnTo>
                    <a:lnTo>
                      <a:pt x="259" y="144"/>
                    </a:lnTo>
                    <a:lnTo>
                      <a:pt x="0"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488" name="Rectangle 10"/>
              <p:cNvSpPr>
                <a:spLocks noChangeArrowheads="1"/>
              </p:cNvSpPr>
              <p:nvPr/>
            </p:nvSpPr>
            <p:spPr bwMode="auto">
              <a:xfrm>
                <a:off x="3370" y="2391"/>
                <a:ext cx="54" cy="1107"/>
              </a:xfrm>
              <a:prstGeom prst="rect">
                <a:avLst/>
              </a:prstGeom>
              <a:solidFill>
                <a:srgbClr val="7F593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endParaRPr lang="he-IL" altLang="he-IL"/>
              </a:p>
            </p:txBody>
          </p:sp>
          <p:sp>
            <p:nvSpPr>
              <p:cNvPr id="4489" name="Rectangle 11"/>
              <p:cNvSpPr>
                <a:spLocks noChangeArrowheads="1"/>
              </p:cNvSpPr>
              <p:nvPr/>
            </p:nvSpPr>
            <p:spPr bwMode="auto">
              <a:xfrm>
                <a:off x="3370" y="2391"/>
                <a:ext cx="54" cy="110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endParaRPr lang="he-IL" altLang="he-IL"/>
              </a:p>
            </p:txBody>
          </p:sp>
          <p:sp>
            <p:nvSpPr>
              <p:cNvPr id="4490" name="Freeform 12"/>
              <p:cNvSpPr>
                <a:spLocks/>
              </p:cNvSpPr>
              <p:nvPr/>
            </p:nvSpPr>
            <p:spPr bwMode="auto">
              <a:xfrm>
                <a:off x="2264" y="2271"/>
                <a:ext cx="204" cy="1269"/>
              </a:xfrm>
              <a:custGeom>
                <a:avLst/>
                <a:gdLst>
                  <a:gd name="T0" fmla="*/ 0 w 204"/>
                  <a:gd name="T1" fmla="*/ 0 h 1269"/>
                  <a:gd name="T2" fmla="*/ 0 w 204"/>
                  <a:gd name="T3" fmla="*/ 1040 h 1269"/>
                  <a:gd name="T4" fmla="*/ 204 w 204"/>
                  <a:gd name="T5" fmla="*/ 1269 h 1269"/>
                  <a:gd name="T6" fmla="*/ 204 w 204"/>
                  <a:gd name="T7" fmla="*/ 162 h 1269"/>
                  <a:gd name="T8" fmla="*/ 0 w 204"/>
                  <a:gd name="T9" fmla="*/ 0 h 126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4" h="1269">
                    <a:moveTo>
                      <a:pt x="0" y="0"/>
                    </a:moveTo>
                    <a:lnTo>
                      <a:pt x="0" y="1040"/>
                    </a:lnTo>
                    <a:lnTo>
                      <a:pt x="204" y="1269"/>
                    </a:lnTo>
                    <a:lnTo>
                      <a:pt x="204" y="162"/>
                    </a:lnTo>
                    <a:lnTo>
                      <a:pt x="0" y="0"/>
                    </a:lnTo>
                    <a:close/>
                  </a:path>
                </a:pathLst>
              </a:custGeom>
              <a:solidFill>
                <a:srgbClr val="8C66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491" name="Freeform 13"/>
              <p:cNvSpPr>
                <a:spLocks/>
              </p:cNvSpPr>
              <p:nvPr/>
            </p:nvSpPr>
            <p:spPr bwMode="auto">
              <a:xfrm>
                <a:off x="2264" y="2271"/>
                <a:ext cx="204" cy="1269"/>
              </a:xfrm>
              <a:custGeom>
                <a:avLst/>
                <a:gdLst>
                  <a:gd name="T0" fmla="*/ 0 w 204"/>
                  <a:gd name="T1" fmla="*/ 0 h 1269"/>
                  <a:gd name="T2" fmla="*/ 0 w 204"/>
                  <a:gd name="T3" fmla="*/ 1040 h 1269"/>
                  <a:gd name="T4" fmla="*/ 204 w 204"/>
                  <a:gd name="T5" fmla="*/ 1269 h 1269"/>
                  <a:gd name="T6" fmla="*/ 204 w 204"/>
                  <a:gd name="T7" fmla="*/ 162 h 1269"/>
                  <a:gd name="T8" fmla="*/ 0 w 204"/>
                  <a:gd name="T9" fmla="*/ 0 h 126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4" h="1269">
                    <a:moveTo>
                      <a:pt x="0" y="0"/>
                    </a:moveTo>
                    <a:lnTo>
                      <a:pt x="0" y="1040"/>
                    </a:lnTo>
                    <a:lnTo>
                      <a:pt x="204" y="1269"/>
                    </a:lnTo>
                    <a:lnTo>
                      <a:pt x="204" y="162"/>
                    </a:lnTo>
                    <a:lnTo>
                      <a:pt x="0"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492" name="Rectangle 14"/>
              <p:cNvSpPr>
                <a:spLocks noChangeArrowheads="1"/>
              </p:cNvSpPr>
              <p:nvPr/>
            </p:nvSpPr>
            <p:spPr bwMode="auto">
              <a:xfrm>
                <a:off x="2468" y="2433"/>
                <a:ext cx="55" cy="1107"/>
              </a:xfrm>
              <a:prstGeom prst="rect">
                <a:avLst/>
              </a:prstGeom>
              <a:solidFill>
                <a:srgbClr val="7F593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endParaRPr lang="he-IL" altLang="he-IL"/>
              </a:p>
            </p:txBody>
          </p:sp>
          <p:sp>
            <p:nvSpPr>
              <p:cNvPr id="4493" name="Rectangle 15"/>
              <p:cNvSpPr>
                <a:spLocks noChangeArrowheads="1"/>
              </p:cNvSpPr>
              <p:nvPr/>
            </p:nvSpPr>
            <p:spPr bwMode="auto">
              <a:xfrm>
                <a:off x="2468" y="2433"/>
                <a:ext cx="55" cy="110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endParaRPr lang="he-IL" altLang="he-IL"/>
              </a:p>
            </p:txBody>
          </p:sp>
          <p:sp>
            <p:nvSpPr>
              <p:cNvPr id="4494" name="Freeform 16"/>
              <p:cNvSpPr>
                <a:spLocks/>
              </p:cNvSpPr>
              <p:nvPr/>
            </p:nvSpPr>
            <p:spPr bwMode="auto">
              <a:xfrm>
                <a:off x="2216" y="2217"/>
                <a:ext cx="1562" cy="294"/>
              </a:xfrm>
              <a:custGeom>
                <a:avLst/>
                <a:gdLst>
                  <a:gd name="T0" fmla="*/ 1562 w 1562"/>
                  <a:gd name="T1" fmla="*/ 234 h 294"/>
                  <a:gd name="T2" fmla="*/ 1376 w 1562"/>
                  <a:gd name="T3" fmla="*/ 156 h 294"/>
                  <a:gd name="T4" fmla="*/ 186 w 1562"/>
                  <a:gd name="T5" fmla="*/ 0 h 294"/>
                  <a:gd name="T6" fmla="*/ 0 w 1562"/>
                  <a:gd name="T7" fmla="*/ 0 h 294"/>
                  <a:gd name="T8" fmla="*/ 313 w 1562"/>
                  <a:gd name="T9" fmla="*/ 294 h 294"/>
                  <a:gd name="T10" fmla="*/ 1562 w 1562"/>
                  <a:gd name="T11" fmla="*/ 234 h 29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62" h="294">
                    <a:moveTo>
                      <a:pt x="1562" y="234"/>
                    </a:moveTo>
                    <a:lnTo>
                      <a:pt x="1376" y="156"/>
                    </a:lnTo>
                    <a:lnTo>
                      <a:pt x="186" y="0"/>
                    </a:lnTo>
                    <a:lnTo>
                      <a:pt x="0" y="0"/>
                    </a:lnTo>
                    <a:lnTo>
                      <a:pt x="313" y="294"/>
                    </a:lnTo>
                    <a:lnTo>
                      <a:pt x="1562" y="234"/>
                    </a:lnTo>
                    <a:close/>
                  </a:path>
                </a:pathLst>
              </a:custGeom>
              <a:solidFill>
                <a:srgbClr val="B28C7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495" name="Freeform 17"/>
              <p:cNvSpPr>
                <a:spLocks/>
              </p:cNvSpPr>
              <p:nvPr/>
            </p:nvSpPr>
            <p:spPr bwMode="auto">
              <a:xfrm>
                <a:off x="2216" y="2217"/>
                <a:ext cx="1562" cy="294"/>
              </a:xfrm>
              <a:custGeom>
                <a:avLst/>
                <a:gdLst>
                  <a:gd name="T0" fmla="*/ 1562 w 1562"/>
                  <a:gd name="T1" fmla="*/ 234 h 294"/>
                  <a:gd name="T2" fmla="*/ 1376 w 1562"/>
                  <a:gd name="T3" fmla="*/ 156 h 294"/>
                  <a:gd name="T4" fmla="*/ 186 w 1562"/>
                  <a:gd name="T5" fmla="*/ 0 h 294"/>
                  <a:gd name="T6" fmla="*/ 0 w 1562"/>
                  <a:gd name="T7" fmla="*/ 0 h 294"/>
                  <a:gd name="T8" fmla="*/ 313 w 1562"/>
                  <a:gd name="T9" fmla="*/ 294 h 294"/>
                  <a:gd name="T10" fmla="*/ 1562 w 1562"/>
                  <a:gd name="T11" fmla="*/ 234 h 29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62" h="294">
                    <a:moveTo>
                      <a:pt x="1562" y="234"/>
                    </a:moveTo>
                    <a:lnTo>
                      <a:pt x="1376" y="156"/>
                    </a:lnTo>
                    <a:lnTo>
                      <a:pt x="186" y="0"/>
                    </a:lnTo>
                    <a:lnTo>
                      <a:pt x="0" y="0"/>
                    </a:lnTo>
                    <a:lnTo>
                      <a:pt x="313" y="294"/>
                    </a:lnTo>
                    <a:lnTo>
                      <a:pt x="1562" y="234"/>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496" name="Freeform 18"/>
              <p:cNvSpPr>
                <a:spLocks/>
              </p:cNvSpPr>
              <p:nvPr/>
            </p:nvSpPr>
            <p:spPr bwMode="auto">
              <a:xfrm>
                <a:off x="2216" y="2217"/>
                <a:ext cx="313" cy="318"/>
              </a:xfrm>
              <a:custGeom>
                <a:avLst/>
                <a:gdLst>
                  <a:gd name="T0" fmla="*/ 0 w 313"/>
                  <a:gd name="T1" fmla="*/ 0 h 318"/>
                  <a:gd name="T2" fmla="*/ 0 w 313"/>
                  <a:gd name="T3" fmla="*/ 48 h 318"/>
                  <a:gd name="T4" fmla="*/ 313 w 313"/>
                  <a:gd name="T5" fmla="*/ 318 h 318"/>
                  <a:gd name="T6" fmla="*/ 313 w 313"/>
                  <a:gd name="T7" fmla="*/ 270 h 318"/>
                  <a:gd name="T8" fmla="*/ 0 w 313"/>
                  <a:gd name="T9" fmla="*/ 0 h 31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3" h="318">
                    <a:moveTo>
                      <a:pt x="0" y="0"/>
                    </a:moveTo>
                    <a:lnTo>
                      <a:pt x="0" y="48"/>
                    </a:lnTo>
                    <a:lnTo>
                      <a:pt x="313" y="318"/>
                    </a:lnTo>
                    <a:lnTo>
                      <a:pt x="313" y="270"/>
                    </a:lnTo>
                    <a:lnTo>
                      <a:pt x="0" y="0"/>
                    </a:lnTo>
                    <a:close/>
                  </a:path>
                </a:pathLst>
              </a:custGeom>
              <a:solidFill>
                <a:srgbClr val="7F59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497" name="Freeform 19"/>
              <p:cNvSpPr>
                <a:spLocks/>
              </p:cNvSpPr>
              <p:nvPr/>
            </p:nvSpPr>
            <p:spPr bwMode="auto">
              <a:xfrm>
                <a:off x="2216" y="2217"/>
                <a:ext cx="313" cy="318"/>
              </a:xfrm>
              <a:custGeom>
                <a:avLst/>
                <a:gdLst>
                  <a:gd name="T0" fmla="*/ 0 w 313"/>
                  <a:gd name="T1" fmla="*/ 0 h 318"/>
                  <a:gd name="T2" fmla="*/ 0 w 313"/>
                  <a:gd name="T3" fmla="*/ 48 h 318"/>
                  <a:gd name="T4" fmla="*/ 313 w 313"/>
                  <a:gd name="T5" fmla="*/ 318 h 318"/>
                  <a:gd name="T6" fmla="*/ 313 w 313"/>
                  <a:gd name="T7" fmla="*/ 270 h 318"/>
                  <a:gd name="T8" fmla="*/ 0 w 313"/>
                  <a:gd name="T9" fmla="*/ 0 h 31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3" h="318">
                    <a:moveTo>
                      <a:pt x="0" y="0"/>
                    </a:moveTo>
                    <a:lnTo>
                      <a:pt x="0" y="48"/>
                    </a:lnTo>
                    <a:lnTo>
                      <a:pt x="313" y="318"/>
                    </a:lnTo>
                    <a:lnTo>
                      <a:pt x="313" y="270"/>
                    </a:lnTo>
                    <a:lnTo>
                      <a:pt x="0"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498" name="Freeform 20"/>
              <p:cNvSpPr>
                <a:spLocks/>
              </p:cNvSpPr>
              <p:nvPr/>
            </p:nvSpPr>
            <p:spPr bwMode="auto">
              <a:xfrm>
                <a:off x="2529" y="2451"/>
                <a:ext cx="1249" cy="84"/>
              </a:xfrm>
              <a:custGeom>
                <a:avLst/>
                <a:gdLst>
                  <a:gd name="T0" fmla="*/ 0 w 1249"/>
                  <a:gd name="T1" fmla="*/ 36 h 84"/>
                  <a:gd name="T2" fmla="*/ 0 w 1249"/>
                  <a:gd name="T3" fmla="*/ 84 h 84"/>
                  <a:gd name="T4" fmla="*/ 1249 w 1249"/>
                  <a:gd name="T5" fmla="*/ 48 h 84"/>
                  <a:gd name="T6" fmla="*/ 1249 w 1249"/>
                  <a:gd name="T7" fmla="*/ 0 h 84"/>
                  <a:gd name="T8" fmla="*/ 0 w 1249"/>
                  <a:gd name="T9" fmla="*/ 36 h 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49" h="84">
                    <a:moveTo>
                      <a:pt x="0" y="36"/>
                    </a:moveTo>
                    <a:lnTo>
                      <a:pt x="0" y="84"/>
                    </a:lnTo>
                    <a:lnTo>
                      <a:pt x="1249" y="48"/>
                    </a:lnTo>
                    <a:lnTo>
                      <a:pt x="1249" y="0"/>
                    </a:lnTo>
                    <a:lnTo>
                      <a:pt x="0" y="36"/>
                    </a:lnTo>
                    <a:close/>
                  </a:path>
                </a:pathLst>
              </a:custGeom>
              <a:solidFill>
                <a:srgbClr val="7F59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499" name="Freeform 21"/>
              <p:cNvSpPr>
                <a:spLocks/>
              </p:cNvSpPr>
              <p:nvPr/>
            </p:nvSpPr>
            <p:spPr bwMode="auto">
              <a:xfrm>
                <a:off x="2529" y="2451"/>
                <a:ext cx="1249" cy="84"/>
              </a:xfrm>
              <a:custGeom>
                <a:avLst/>
                <a:gdLst>
                  <a:gd name="T0" fmla="*/ 0 w 1249"/>
                  <a:gd name="T1" fmla="*/ 36 h 84"/>
                  <a:gd name="T2" fmla="*/ 0 w 1249"/>
                  <a:gd name="T3" fmla="*/ 84 h 84"/>
                  <a:gd name="T4" fmla="*/ 1249 w 1249"/>
                  <a:gd name="T5" fmla="*/ 48 h 84"/>
                  <a:gd name="T6" fmla="*/ 1249 w 1249"/>
                  <a:gd name="T7" fmla="*/ 0 h 84"/>
                  <a:gd name="T8" fmla="*/ 0 w 1249"/>
                  <a:gd name="T9" fmla="*/ 36 h 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49" h="84">
                    <a:moveTo>
                      <a:pt x="0" y="36"/>
                    </a:moveTo>
                    <a:lnTo>
                      <a:pt x="0" y="84"/>
                    </a:lnTo>
                    <a:lnTo>
                      <a:pt x="1249" y="48"/>
                    </a:lnTo>
                    <a:lnTo>
                      <a:pt x="1249" y="0"/>
                    </a:lnTo>
                    <a:lnTo>
                      <a:pt x="0" y="36"/>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500" name="Freeform 22"/>
              <p:cNvSpPr>
                <a:spLocks/>
              </p:cNvSpPr>
              <p:nvPr/>
            </p:nvSpPr>
            <p:spPr bwMode="auto">
              <a:xfrm>
                <a:off x="2264" y="1892"/>
                <a:ext cx="1154" cy="427"/>
              </a:xfrm>
              <a:custGeom>
                <a:avLst/>
                <a:gdLst>
                  <a:gd name="T0" fmla="*/ 0 w 1154"/>
                  <a:gd name="T1" fmla="*/ 12 h 427"/>
                  <a:gd name="T2" fmla="*/ 0 w 1154"/>
                  <a:gd name="T3" fmla="*/ 325 h 427"/>
                  <a:gd name="T4" fmla="*/ 138 w 1154"/>
                  <a:gd name="T5" fmla="*/ 427 h 427"/>
                  <a:gd name="T6" fmla="*/ 1154 w 1154"/>
                  <a:gd name="T7" fmla="*/ 385 h 427"/>
                  <a:gd name="T8" fmla="*/ 1154 w 1154"/>
                  <a:gd name="T9" fmla="*/ 42 h 427"/>
                  <a:gd name="T10" fmla="*/ 961 w 1154"/>
                  <a:gd name="T11" fmla="*/ 0 h 427"/>
                  <a:gd name="T12" fmla="*/ 0 w 1154"/>
                  <a:gd name="T13" fmla="*/ 12 h 42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54" h="427">
                    <a:moveTo>
                      <a:pt x="0" y="12"/>
                    </a:moveTo>
                    <a:lnTo>
                      <a:pt x="0" y="325"/>
                    </a:lnTo>
                    <a:lnTo>
                      <a:pt x="138" y="427"/>
                    </a:lnTo>
                    <a:lnTo>
                      <a:pt x="1154" y="385"/>
                    </a:lnTo>
                    <a:lnTo>
                      <a:pt x="1154" y="42"/>
                    </a:lnTo>
                    <a:lnTo>
                      <a:pt x="961" y="0"/>
                    </a:lnTo>
                    <a:lnTo>
                      <a:pt x="0" y="12"/>
                    </a:lnTo>
                    <a:close/>
                  </a:path>
                </a:pathLst>
              </a:custGeom>
              <a:solidFill>
                <a:srgbClr val="E5E5E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501" name="Freeform 23"/>
              <p:cNvSpPr>
                <a:spLocks/>
              </p:cNvSpPr>
              <p:nvPr/>
            </p:nvSpPr>
            <p:spPr bwMode="auto">
              <a:xfrm>
                <a:off x="2264" y="1892"/>
                <a:ext cx="1154" cy="427"/>
              </a:xfrm>
              <a:custGeom>
                <a:avLst/>
                <a:gdLst>
                  <a:gd name="T0" fmla="*/ 0 w 1154"/>
                  <a:gd name="T1" fmla="*/ 12 h 427"/>
                  <a:gd name="T2" fmla="*/ 0 w 1154"/>
                  <a:gd name="T3" fmla="*/ 325 h 427"/>
                  <a:gd name="T4" fmla="*/ 138 w 1154"/>
                  <a:gd name="T5" fmla="*/ 427 h 427"/>
                  <a:gd name="T6" fmla="*/ 1154 w 1154"/>
                  <a:gd name="T7" fmla="*/ 385 h 427"/>
                  <a:gd name="T8" fmla="*/ 1154 w 1154"/>
                  <a:gd name="T9" fmla="*/ 42 h 427"/>
                  <a:gd name="T10" fmla="*/ 961 w 1154"/>
                  <a:gd name="T11" fmla="*/ 0 h 427"/>
                  <a:gd name="T12" fmla="*/ 0 w 1154"/>
                  <a:gd name="T13" fmla="*/ 12 h 42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54" h="427">
                    <a:moveTo>
                      <a:pt x="0" y="12"/>
                    </a:moveTo>
                    <a:lnTo>
                      <a:pt x="0" y="325"/>
                    </a:lnTo>
                    <a:lnTo>
                      <a:pt x="138" y="427"/>
                    </a:lnTo>
                    <a:lnTo>
                      <a:pt x="1154" y="385"/>
                    </a:lnTo>
                    <a:lnTo>
                      <a:pt x="1154" y="42"/>
                    </a:lnTo>
                    <a:lnTo>
                      <a:pt x="961" y="0"/>
                    </a:lnTo>
                    <a:lnTo>
                      <a:pt x="0" y="12"/>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502" name="Freeform 24"/>
              <p:cNvSpPr>
                <a:spLocks/>
              </p:cNvSpPr>
              <p:nvPr/>
            </p:nvSpPr>
            <p:spPr bwMode="auto">
              <a:xfrm>
                <a:off x="2420" y="1952"/>
                <a:ext cx="980" cy="343"/>
              </a:xfrm>
              <a:custGeom>
                <a:avLst/>
                <a:gdLst>
                  <a:gd name="T0" fmla="*/ 0 w 980"/>
                  <a:gd name="T1" fmla="*/ 18 h 343"/>
                  <a:gd name="T2" fmla="*/ 980 w 980"/>
                  <a:gd name="T3" fmla="*/ 0 h 343"/>
                  <a:gd name="T4" fmla="*/ 980 w 980"/>
                  <a:gd name="T5" fmla="*/ 307 h 343"/>
                  <a:gd name="T6" fmla="*/ 0 w 980"/>
                  <a:gd name="T7" fmla="*/ 343 h 343"/>
                  <a:gd name="T8" fmla="*/ 0 w 980"/>
                  <a:gd name="T9" fmla="*/ 18 h 34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80" h="343">
                    <a:moveTo>
                      <a:pt x="0" y="18"/>
                    </a:moveTo>
                    <a:lnTo>
                      <a:pt x="980" y="0"/>
                    </a:lnTo>
                    <a:lnTo>
                      <a:pt x="980" y="307"/>
                    </a:lnTo>
                    <a:lnTo>
                      <a:pt x="0" y="343"/>
                    </a:lnTo>
                    <a:lnTo>
                      <a:pt x="0" y="18"/>
                    </a:lnTo>
                  </a:path>
                </a:pathLst>
              </a:custGeom>
              <a:noFill/>
              <a:ln w="9525">
                <a:solidFill>
                  <a:srgbClr val="7F7F7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503" name="Freeform 25"/>
              <p:cNvSpPr>
                <a:spLocks/>
              </p:cNvSpPr>
              <p:nvPr/>
            </p:nvSpPr>
            <p:spPr bwMode="auto">
              <a:xfrm>
                <a:off x="2270" y="1904"/>
                <a:ext cx="126" cy="403"/>
              </a:xfrm>
              <a:custGeom>
                <a:avLst/>
                <a:gdLst>
                  <a:gd name="T0" fmla="*/ 126 w 126"/>
                  <a:gd name="T1" fmla="*/ 403 h 403"/>
                  <a:gd name="T2" fmla="*/ 126 w 126"/>
                  <a:gd name="T3" fmla="*/ 36 h 403"/>
                  <a:gd name="T4" fmla="*/ 0 w 126"/>
                  <a:gd name="T5" fmla="*/ 0 h 403"/>
                  <a:gd name="T6" fmla="*/ 0 w 126"/>
                  <a:gd name="T7" fmla="*/ 307 h 403"/>
                  <a:gd name="T8" fmla="*/ 126 w 126"/>
                  <a:gd name="T9" fmla="*/ 403 h 40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6" h="403">
                    <a:moveTo>
                      <a:pt x="126" y="403"/>
                    </a:moveTo>
                    <a:lnTo>
                      <a:pt x="126" y="36"/>
                    </a:lnTo>
                    <a:lnTo>
                      <a:pt x="0" y="0"/>
                    </a:lnTo>
                    <a:lnTo>
                      <a:pt x="0" y="307"/>
                    </a:lnTo>
                    <a:lnTo>
                      <a:pt x="126" y="403"/>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504" name="Freeform 26"/>
              <p:cNvSpPr>
                <a:spLocks/>
              </p:cNvSpPr>
              <p:nvPr/>
            </p:nvSpPr>
            <p:spPr bwMode="auto">
              <a:xfrm>
                <a:off x="2276" y="1928"/>
                <a:ext cx="102" cy="349"/>
              </a:xfrm>
              <a:custGeom>
                <a:avLst/>
                <a:gdLst>
                  <a:gd name="T0" fmla="*/ 102 w 102"/>
                  <a:gd name="T1" fmla="*/ 30 h 349"/>
                  <a:gd name="T2" fmla="*/ 102 w 102"/>
                  <a:gd name="T3" fmla="*/ 349 h 349"/>
                  <a:gd name="T4" fmla="*/ 0 w 102"/>
                  <a:gd name="T5" fmla="*/ 277 h 349"/>
                  <a:gd name="T6" fmla="*/ 0 w 102"/>
                  <a:gd name="T7" fmla="*/ 0 h 349"/>
                  <a:gd name="T8" fmla="*/ 102 w 102"/>
                  <a:gd name="T9" fmla="*/ 30 h 34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2" h="349">
                    <a:moveTo>
                      <a:pt x="102" y="30"/>
                    </a:moveTo>
                    <a:lnTo>
                      <a:pt x="102" y="349"/>
                    </a:lnTo>
                    <a:lnTo>
                      <a:pt x="0" y="277"/>
                    </a:lnTo>
                    <a:lnTo>
                      <a:pt x="0" y="0"/>
                    </a:lnTo>
                    <a:lnTo>
                      <a:pt x="102" y="30"/>
                    </a:lnTo>
                  </a:path>
                </a:pathLst>
              </a:custGeom>
              <a:noFill/>
              <a:ln w="9525">
                <a:solidFill>
                  <a:srgbClr val="7F7F7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505" name="Freeform 27"/>
              <p:cNvSpPr>
                <a:spLocks/>
              </p:cNvSpPr>
              <p:nvPr/>
            </p:nvSpPr>
            <p:spPr bwMode="auto">
              <a:xfrm>
                <a:off x="2270" y="1898"/>
                <a:ext cx="1130" cy="48"/>
              </a:xfrm>
              <a:custGeom>
                <a:avLst/>
                <a:gdLst>
                  <a:gd name="T0" fmla="*/ 1130 w 1130"/>
                  <a:gd name="T1" fmla="*/ 36 h 48"/>
                  <a:gd name="T2" fmla="*/ 126 w 1130"/>
                  <a:gd name="T3" fmla="*/ 48 h 48"/>
                  <a:gd name="T4" fmla="*/ 0 w 1130"/>
                  <a:gd name="T5" fmla="*/ 6 h 48"/>
                  <a:gd name="T6" fmla="*/ 955 w 1130"/>
                  <a:gd name="T7" fmla="*/ 0 h 48"/>
                  <a:gd name="T8" fmla="*/ 1130 w 1130"/>
                  <a:gd name="T9" fmla="*/ 36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30" h="48">
                    <a:moveTo>
                      <a:pt x="1130" y="36"/>
                    </a:moveTo>
                    <a:lnTo>
                      <a:pt x="126" y="48"/>
                    </a:lnTo>
                    <a:lnTo>
                      <a:pt x="0" y="6"/>
                    </a:lnTo>
                    <a:lnTo>
                      <a:pt x="955" y="0"/>
                    </a:lnTo>
                    <a:lnTo>
                      <a:pt x="1130" y="3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506" name="Freeform 28"/>
              <p:cNvSpPr>
                <a:spLocks/>
              </p:cNvSpPr>
              <p:nvPr/>
            </p:nvSpPr>
            <p:spPr bwMode="auto">
              <a:xfrm>
                <a:off x="2264" y="1266"/>
                <a:ext cx="108" cy="626"/>
              </a:xfrm>
              <a:custGeom>
                <a:avLst/>
                <a:gdLst>
                  <a:gd name="T0" fmla="*/ 90 w 108"/>
                  <a:gd name="T1" fmla="*/ 0 h 626"/>
                  <a:gd name="T2" fmla="*/ 84 w 108"/>
                  <a:gd name="T3" fmla="*/ 0 h 626"/>
                  <a:gd name="T4" fmla="*/ 72 w 108"/>
                  <a:gd name="T5" fmla="*/ 6 h 626"/>
                  <a:gd name="T6" fmla="*/ 60 w 108"/>
                  <a:gd name="T7" fmla="*/ 6 h 626"/>
                  <a:gd name="T8" fmla="*/ 48 w 108"/>
                  <a:gd name="T9" fmla="*/ 12 h 626"/>
                  <a:gd name="T10" fmla="*/ 36 w 108"/>
                  <a:gd name="T11" fmla="*/ 12 h 626"/>
                  <a:gd name="T12" fmla="*/ 30 w 108"/>
                  <a:gd name="T13" fmla="*/ 18 h 626"/>
                  <a:gd name="T14" fmla="*/ 18 w 108"/>
                  <a:gd name="T15" fmla="*/ 18 h 626"/>
                  <a:gd name="T16" fmla="*/ 12 w 108"/>
                  <a:gd name="T17" fmla="*/ 24 h 626"/>
                  <a:gd name="T18" fmla="*/ 6 w 108"/>
                  <a:gd name="T19" fmla="*/ 24 h 626"/>
                  <a:gd name="T20" fmla="*/ 0 w 108"/>
                  <a:gd name="T21" fmla="*/ 30 h 626"/>
                  <a:gd name="T22" fmla="*/ 0 w 108"/>
                  <a:gd name="T23" fmla="*/ 43 h 626"/>
                  <a:gd name="T24" fmla="*/ 0 w 108"/>
                  <a:gd name="T25" fmla="*/ 61 h 626"/>
                  <a:gd name="T26" fmla="*/ 0 w 108"/>
                  <a:gd name="T27" fmla="*/ 73 h 626"/>
                  <a:gd name="T28" fmla="*/ 0 w 108"/>
                  <a:gd name="T29" fmla="*/ 97 h 626"/>
                  <a:gd name="T30" fmla="*/ 0 w 108"/>
                  <a:gd name="T31" fmla="*/ 127 h 626"/>
                  <a:gd name="T32" fmla="*/ 0 w 108"/>
                  <a:gd name="T33" fmla="*/ 169 h 626"/>
                  <a:gd name="T34" fmla="*/ 0 w 108"/>
                  <a:gd name="T35" fmla="*/ 211 h 626"/>
                  <a:gd name="T36" fmla="*/ 0 w 108"/>
                  <a:gd name="T37" fmla="*/ 253 h 626"/>
                  <a:gd name="T38" fmla="*/ 0 w 108"/>
                  <a:gd name="T39" fmla="*/ 301 h 626"/>
                  <a:gd name="T40" fmla="*/ 0 w 108"/>
                  <a:gd name="T41" fmla="*/ 349 h 626"/>
                  <a:gd name="T42" fmla="*/ 0 w 108"/>
                  <a:gd name="T43" fmla="*/ 397 h 626"/>
                  <a:gd name="T44" fmla="*/ 0 w 108"/>
                  <a:gd name="T45" fmla="*/ 445 h 626"/>
                  <a:gd name="T46" fmla="*/ 0 w 108"/>
                  <a:gd name="T47" fmla="*/ 482 h 626"/>
                  <a:gd name="T48" fmla="*/ 0 w 108"/>
                  <a:gd name="T49" fmla="*/ 518 h 626"/>
                  <a:gd name="T50" fmla="*/ 0 w 108"/>
                  <a:gd name="T51" fmla="*/ 548 h 626"/>
                  <a:gd name="T52" fmla="*/ 0 w 108"/>
                  <a:gd name="T53" fmla="*/ 566 h 626"/>
                  <a:gd name="T54" fmla="*/ 0 w 108"/>
                  <a:gd name="T55" fmla="*/ 578 h 626"/>
                  <a:gd name="T56" fmla="*/ 0 w 108"/>
                  <a:gd name="T57" fmla="*/ 584 h 626"/>
                  <a:gd name="T58" fmla="*/ 0 w 108"/>
                  <a:gd name="T59" fmla="*/ 584 h 626"/>
                  <a:gd name="T60" fmla="*/ 6 w 108"/>
                  <a:gd name="T61" fmla="*/ 596 h 626"/>
                  <a:gd name="T62" fmla="*/ 18 w 108"/>
                  <a:gd name="T63" fmla="*/ 602 h 626"/>
                  <a:gd name="T64" fmla="*/ 30 w 108"/>
                  <a:gd name="T65" fmla="*/ 608 h 626"/>
                  <a:gd name="T66" fmla="*/ 42 w 108"/>
                  <a:gd name="T67" fmla="*/ 614 h 626"/>
                  <a:gd name="T68" fmla="*/ 54 w 108"/>
                  <a:gd name="T69" fmla="*/ 614 h 626"/>
                  <a:gd name="T70" fmla="*/ 66 w 108"/>
                  <a:gd name="T71" fmla="*/ 620 h 626"/>
                  <a:gd name="T72" fmla="*/ 84 w 108"/>
                  <a:gd name="T73" fmla="*/ 620 h 626"/>
                  <a:gd name="T74" fmla="*/ 96 w 108"/>
                  <a:gd name="T75" fmla="*/ 626 h 626"/>
                  <a:gd name="T76" fmla="*/ 102 w 108"/>
                  <a:gd name="T77" fmla="*/ 626 h 626"/>
                  <a:gd name="T78" fmla="*/ 108 w 108"/>
                  <a:gd name="T79" fmla="*/ 626 h 626"/>
                  <a:gd name="T80" fmla="*/ 90 w 108"/>
                  <a:gd name="T81" fmla="*/ 0 h 62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08" h="626">
                    <a:moveTo>
                      <a:pt x="90" y="0"/>
                    </a:moveTo>
                    <a:lnTo>
                      <a:pt x="90" y="0"/>
                    </a:lnTo>
                    <a:lnTo>
                      <a:pt x="84" y="0"/>
                    </a:lnTo>
                    <a:lnTo>
                      <a:pt x="78" y="0"/>
                    </a:lnTo>
                    <a:lnTo>
                      <a:pt x="72" y="6"/>
                    </a:lnTo>
                    <a:lnTo>
                      <a:pt x="66" y="6"/>
                    </a:lnTo>
                    <a:lnTo>
                      <a:pt x="60" y="6"/>
                    </a:lnTo>
                    <a:lnTo>
                      <a:pt x="54" y="12"/>
                    </a:lnTo>
                    <a:lnTo>
                      <a:pt x="48" y="12"/>
                    </a:lnTo>
                    <a:lnTo>
                      <a:pt x="42" y="12"/>
                    </a:lnTo>
                    <a:lnTo>
                      <a:pt x="36" y="12"/>
                    </a:lnTo>
                    <a:lnTo>
                      <a:pt x="30" y="18"/>
                    </a:lnTo>
                    <a:lnTo>
                      <a:pt x="24" y="18"/>
                    </a:lnTo>
                    <a:lnTo>
                      <a:pt x="18" y="18"/>
                    </a:lnTo>
                    <a:lnTo>
                      <a:pt x="12" y="24"/>
                    </a:lnTo>
                    <a:lnTo>
                      <a:pt x="6" y="24"/>
                    </a:lnTo>
                    <a:lnTo>
                      <a:pt x="6" y="30"/>
                    </a:lnTo>
                    <a:lnTo>
                      <a:pt x="0" y="30"/>
                    </a:lnTo>
                    <a:lnTo>
                      <a:pt x="0" y="37"/>
                    </a:lnTo>
                    <a:lnTo>
                      <a:pt x="0" y="43"/>
                    </a:lnTo>
                    <a:lnTo>
                      <a:pt x="0" y="55"/>
                    </a:lnTo>
                    <a:lnTo>
                      <a:pt x="0" y="61"/>
                    </a:lnTo>
                    <a:lnTo>
                      <a:pt x="0" y="67"/>
                    </a:lnTo>
                    <a:lnTo>
                      <a:pt x="0" y="73"/>
                    </a:lnTo>
                    <a:lnTo>
                      <a:pt x="0" y="85"/>
                    </a:lnTo>
                    <a:lnTo>
                      <a:pt x="0" y="97"/>
                    </a:lnTo>
                    <a:lnTo>
                      <a:pt x="0" y="115"/>
                    </a:lnTo>
                    <a:lnTo>
                      <a:pt x="0" y="127"/>
                    </a:lnTo>
                    <a:lnTo>
                      <a:pt x="0" y="145"/>
                    </a:lnTo>
                    <a:lnTo>
                      <a:pt x="0" y="169"/>
                    </a:lnTo>
                    <a:lnTo>
                      <a:pt x="0" y="187"/>
                    </a:lnTo>
                    <a:lnTo>
                      <a:pt x="0" y="211"/>
                    </a:lnTo>
                    <a:lnTo>
                      <a:pt x="0" y="235"/>
                    </a:lnTo>
                    <a:lnTo>
                      <a:pt x="0" y="253"/>
                    </a:lnTo>
                    <a:lnTo>
                      <a:pt x="0" y="277"/>
                    </a:lnTo>
                    <a:lnTo>
                      <a:pt x="0" y="301"/>
                    </a:lnTo>
                    <a:lnTo>
                      <a:pt x="0" y="325"/>
                    </a:lnTo>
                    <a:lnTo>
                      <a:pt x="0" y="349"/>
                    </a:lnTo>
                    <a:lnTo>
                      <a:pt x="0" y="373"/>
                    </a:lnTo>
                    <a:lnTo>
                      <a:pt x="0" y="397"/>
                    </a:lnTo>
                    <a:lnTo>
                      <a:pt x="0" y="421"/>
                    </a:lnTo>
                    <a:lnTo>
                      <a:pt x="0" y="445"/>
                    </a:lnTo>
                    <a:lnTo>
                      <a:pt x="0" y="463"/>
                    </a:lnTo>
                    <a:lnTo>
                      <a:pt x="0" y="482"/>
                    </a:lnTo>
                    <a:lnTo>
                      <a:pt x="0" y="500"/>
                    </a:lnTo>
                    <a:lnTo>
                      <a:pt x="0" y="518"/>
                    </a:lnTo>
                    <a:lnTo>
                      <a:pt x="0" y="536"/>
                    </a:lnTo>
                    <a:lnTo>
                      <a:pt x="0" y="548"/>
                    </a:lnTo>
                    <a:lnTo>
                      <a:pt x="0" y="560"/>
                    </a:lnTo>
                    <a:lnTo>
                      <a:pt x="0" y="566"/>
                    </a:lnTo>
                    <a:lnTo>
                      <a:pt x="0" y="578"/>
                    </a:lnTo>
                    <a:lnTo>
                      <a:pt x="0" y="584"/>
                    </a:lnTo>
                    <a:lnTo>
                      <a:pt x="0" y="590"/>
                    </a:lnTo>
                    <a:lnTo>
                      <a:pt x="6" y="596"/>
                    </a:lnTo>
                    <a:lnTo>
                      <a:pt x="12" y="602"/>
                    </a:lnTo>
                    <a:lnTo>
                      <a:pt x="18" y="602"/>
                    </a:lnTo>
                    <a:lnTo>
                      <a:pt x="24" y="608"/>
                    </a:lnTo>
                    <a:lnTo>
                      <a:pt x="30" y="608"/>
                    </a:lnTo>
                    <a:lnTo>
                      <a:pt x="36" y="608"/>
                    </a:lnTo>
                    <a:lnTo>
                      <a:pt x="42" y="614"/>
                    </a:lnTo>
                    <a:lnTo>
                      <a:pt x="48" y="614"/>
                    </a:lnTo>
                    <a:lnTo>
                      <a:pt x="54" y="614"/>
                    </a:lnTo>
                    <a:lnTo>
                      <a:pt x="60" y="620"/>
                    </a:lnTo>
                    <a:lnTo>
                      <a:pt x="66" y="620"/>
                    </a:lnTo>
                    <a:lnTo>
                      <a:pt x="78" y="620"/>
                    </a:lnTo>
                    <a:lnTo>
                      <a:pt x="84" y="620"/>
                    </a:lnTo>
                    <a:lnTo>
                      <a:pt x="90" y="626"/>
                    </a:lnTo>
                    <a:lnTo>
                      <a:pt x="96" y="626"/>
                    </a:lnTo>
                    <a:lnTo>
                      <a:pt x="102" y="626"/>
                    </a:lnTo>
                    <a:lnTo>
                      <a:pt x="108" y="626"/>
                    </a:lnTo>
                    <a:lnTo>
                      <a:pt x="90" y="0"/>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507" name="Freeform 29"/>
              <p:cNvSpPr>
                <a:spLocks/>
              </p:cNvSpPr>
              <p:nvPr/>
            </p:nvSpPr>
            <p:spPr bwMode="auto">
              <a:xfrm>
                <a:off x="2264" y="1266"/>
                <a:ext cx="108" cy="626"/>
              </a:xfrm>
              <a:custGeom>
                <a:avLst/>
                <a:gdLst>
                  <a:gd name="T0" fmla="*/ 90 w 108"/>
                  <a:gd name="T1" fmla="*/ 0 h 626"/>
                  <a:gd name="T2" fmla="*/ 84 w 108"/>
                  <a:gd name="T3" fmla="*/ 0 h 626"/>
                  <a:gd name="T4" fmla="*/ 78 w 108"/>
                  <a:gd name="T5" fmla="*/ 0 h 626"/>
                  <a:gd name="T6" fmla="*/ 66 w 108"/>
                  <a:gd name="T7" fmla="*/ 6 h 626"/>
                  <a:gd name="T8" fmla="*/ 54 w 108"/>
                  <a:gd name="T9" fmla="*/ 12 h 626"/>
                  <a:gd name="T10" fmla="*/ 42 w 108"/>
                  <a:gd name="T11" fmla="*/ 12 h 626"/>
                  <a:gd name="T12" fmla="*/ 30 w 108"/>
                  <a:gd name="T13" fmla="*/ 18 h 626"/>
                  <a:gd name="T14" fmla="*/ 24 w 108"/>
                  <a:gd name="T15" fmla="*/ 18 h 626"/>
                  <a:gd name="T16" fmla="*/ 18 w 108"/>
                  <a:gd name="T17" fmla="*/ 18 h 626"/>
                  <a:gd name="T18" fmla="*/ 12 w 108"/>
                  <a:gd name="T19" fmla="*/ 24 h 626"/>
                  <a:gd name="T20" fmla="*/ 6 w 108"/>
                  <a:gd name="T21" fmla="*/ 30 h 626"/>
                  <a:gd name="T22" fmla="*/ 0 w 108"/>
                  <a:gd name="T23" fmla="*/ 37 h 626"/>
                  <a:gd name="T24" fmla="*/ 0 w 108"/>
                  <a:gd name="T25" fmla="*/ 55 h 626"/>
                  <a:gd name="T26" fmla="*/ 0 w 108"/>
                  <a:gd name="T27" fmla="*/ 67 h 626"/>
                  <a:gd name="T28" fmla="*/ 0 w 108"/>
                  <a:gd name="T29" fmla="*/ 85 h 626"/>
                  <a:gd name="T30" fmla="*/ 0 w 108"/>
                  <a:gd name="T31" fmla="*/ 115 h 626"/>
                  <a:gd name="T32" fmla="*/ 0 w 108"/>
                  <a:gd name="T33" fmla="*/ 145 h 626"/>
                  <a:gd name="T34" fmla="*/ 0 w 108"/>
                  <a:gd name="T35" fmla="*/ 187 h 626"/>
                  <a:gd name="T36" fmla="*/ 0 w 108"/>
                  <a:gd name="T37" fmla="*/ 235 h 626"/>
                  <a:gd name="T38" fmla="*/ 0 w 108"/>
                  <a:gd name="T39" fmla="*/ 277 h 626"/>
                  <a:gd name="T40" fmla="*/ 0 w 108"/>
                  <a:gd name="T41" fmla="*/ 325 h 626"/>
                  <a:gd name="T42" fmla="*/ 0 w 108"/>
                  <a:gd name="T43" fmla="*/ 373 h 626"/>
                  <a:gd name="T44" fmla="*/ 0 w 108"/>
                  <a:gd name="T45" fmla="*/ 421 h 626"/>
                  <a:gd name="T46" fmla="*/ 0 w 108"/>
                  <a:gd name="T47" fmla="*/ 463 h 626"/>
                  <a:gd name="T48" fmla="*/ 0 w 108"/>
                  <a:gd name="T49" fmla="*/ 500 h 626"/>
                  <a:gd name="T50" fmla="*/ 0 w 108"/>
                  <a:gd name="T51" fmla="*/ 536 h 626"/>
                  <a:gd name="T52" fmla="*/ 0 w 108"/>
                  <a:gd name="T53" fmla="*/ 560 h 626"/>
                  <a:gd name="T54" fmla="*/ 0 w 108"/>
                  <a:gd name="T55" fmla="*/ 578 h 626"/>
                  <a:gd name="T56" fmla="*/ 0 w 108"/>
                  <a:gd name="T57" fmla="*/ 578 h 626"/>
                  <a:gd name="T58" fmla="*/ 0 w 108"/>
                  <a:gd name="T59" fmla="*/ 584 h 626"/>
                  <a:gd name="T60" fmla="*/ 0 w 108"/>
                  <a:gd name="T61" fmla="*/ 590 h 626"/>
                  <a:gd name="T62" fmla="*/ 12 w 108"/>
                  <a:gd name="T63" fmla="*/ 602 h 626"/>
                  <a:gd name="T64" fmla="*/ 24 w 108"/>
                  <a:gd name="T65" fmla="*/ 608 h 626"/>
                  <a:gd name="T66" fmla="*/ 36 w 108"/>
                  <a:gd name="T67" fmla="*/ 608 h 626"/>
                  <a:gd name="T68" fmla="*/ 48 w 108"/>
                  <a:gd name="T69" fmla="*/ 614 h 626"/>
                  <a:gd name="T70" fmla="*/ 60 w 108"/>
                  <a:gd name="T71" fmla="*/ 620 h 626"/>
                  <a:gd name="T72" fmla="*/ 78 w 108"/>
                  <a:gd name="T73" fmla="*/ 620 h 626"/>
                  <a:gd name="T74" fmla="*/ 90 w 108"/>
                  <a:gd name="T75" fmla="*/ 626 h 626"/>
                  <a:gd name="T76" fmla="*/ 102 w 108"/>
                  <a:gd name="T77" fmla="*/ 626 h 626"/>
                  <a:gd name="T78" fmla="*/ 108 w 108"/>
                  <a:gd name="T79" fmla="*/ 626 h 626"/>
                  <a:gd name="T80" fmla="*/ 108 w 108"/>
                  <a:gd name="T81" fmla="*/ 626 h 62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08" h="626">
                    <a:moveTo>
                      <a:pt x="90" y="0"/>
                    </a:moveTo>
                    <a:lnTo>
                      <a:pt x="90" y="0"/>
                    </a:lnTo>
                    <a:lnTo>
                      <a:pt x="84" y="0"/>
                    </a:lnTo>
                    <a:lnTo>
                      <a:pt x="78" y="0"/>
                    </a:lnTo>
                    <a:lnTo>
                      <a:pt x="72" y="6"/>
                    </a:lnTo>
                    <a:lnTo>
                      <a:pt x="66" y="6"/>
                    </a:lnTo>
                    <a:lnTo>
                      <a:pt x="60" y="6"/>
                    </a:lnTo>
                    <a:lnTo>
                      <a:pt x="54" y="12"/>
                    </a:lnTo>
                    <a:lnTo>
                      <a:pt x="48" y="12"/>
                    </a:lnTo>
                    <a:lnTo>
                      <a:pt x="42" y="12"/>
                    </a:lnTo>
                    <a:lnTo>
                      <a:pt x="36" y="12"/>
                    </a:lnTo>
                    <a:lnTo>
                      <a:pt x="30" y="18"/>
                    </a:lnTo>
                    <a:lnTo>
                      <a:pt x="24" y="18"/>
                    </a:lnTo>
                    <a:lnTo>
                      <a:pt x="18" y="18"/>
                    </a:lnTo>
                    <a:lnTo>
                      <a:pt x="12" y="24"/>
                    </a:lnTo>
                    <a:lnTo>
                      <a:pt x="6" y="24"/>
                    </a:lnTo>
                    <a:lnTo>
                      <a:pt x="6" y="30"/>
                    </a:lnTo>
                    <a:lnTo>
                      <a:pt x="0" y="30"/>
                    </a:lnTo>
                    <a:lnTo>
                      <a:pt x="0" y="37"/>
                    </a:lnTo>
                    <a:lnTo>
                      <a:pt x="0" y="43"/>
                    </a:lnTo>
                    <a:lnTo>
                      <a:pt x="0" y="55"/>
                    </a:lnTo>
                    <a:lnTo>
                      <a:pt x="0" y="61"/>
                    </a:lnTo>
                    <a:lnTo>
                      <a:pt x="0" y="67"/>
                    </a:lnTo>
                    <a:lnTo>
                      <a:pt x="0" y="73"/>
                    </a:lnTo>
                    <a:lnTo>
                      <a:pt x="0" y="85"/>
                    </a:lnTo>
                    <a:lnTo>
                      <a:pt x="0" y="97"/>
                    </a:lnTo>
                    <a:lnTo>
                      <a:pt x="0" y="115"/>
                    </a:lnTo>
                    <a:lnTo>
                      <a:pt x="0" y="127"/>
                    </a:lnTo>
                    <a:lnTo>
                      <a:pt x="0" y="145"/>
                    </a:lnTo>
                    <a:lnTo>
                      <a:pt x="0" y="169"/>
                    </a:lnTo>
                    <a:lnTo>
                      <a:pt x="0" y="187"/>
                    </a:lnTo>
                    <a:lnTo>
                      <a:pt x="0" y="211"/>
                    </a:lnTo>
                    <a:lnTo>
                      <a:pt x="0" y="235"/>
                    </a:lnTo>
                    <a:lnTo>
                      <a:pt x="0" y="253"/>
                    </a:lnTo>
                    <a:lnTo>
                      <a:pt x="0" y="277"/>
                    </a:lnTo>
                    <a:lnTo>
                      <a:pt x="0" y="301"/>
                    </a:lnTo>
                    <a:lnTo>
                      <a:pt x="0" y="325"/>
                    </a:lnTo>
                    <a:lnTo>
                      <a:pt x="0" y="349"/>
                    </a:lnTo>
                    <a:lnTo>
                      <a:pt x="0" y="373"/>
                    </a:lnTo>
                    <a:lnTo>
                      <a:pt x="0" y="397"/>
                    </a:lnTo>
                    <a:lnTo>
                      <a:pt x="0" y="421"/>
                    </a:lnTo>
                    <a:lnTo>
                      <a:pt x="0" y="445"/>
                    </a:lnTo>
                    <a:lnTo>
                      <a:pt x="0" y="463"/>
                    </a:lnTo>
                    <a:lnTo>
                      <a:pt x="0" y="482"/>
                    </a:lnTo>
                    <a:lnTo>
                      <a:pt x="0" y="500"/>
                    </a:lnTo>
                    <a:lnTo>
                      <a:pt x="0" y="518"/>
                    </a:lnTo>
                    <a:lnTo>
                      <a:pt x="0" y="536"/>
                    </a:lnTo>
                    <a:lnTo>
                      <a:pt x="0" y="548"/>
                    </a:lnTo>
                    <a:lnTo>
                      <a:pt x="0" y="560"/>
                    </a:lnTo>
                    <a:lnTo>
                      <a:pt x="0" y="566"/>
                    </a:lnTo>
                    <a:lnTo>
                      <a:pt x="0" y="578"/>
                    </a:lnTo>
                    <a:lnTo>
                      <a:pt x="0" y="584"/>
                    </a:lnTo>
                    <a:lnTo>
                      <a:pt x="0" y="590"/>
                    </a:lnTo>
                    <a:lnTo>
                      <a:pt x="6" y="596"/>
                    </a:lnTo>
                    <a:lnTo>
                      <a:pt x="12" y="602"/>
                    </a:lnTo>
                    <a:lnTo>
                      <a:pt x="18" y="602"/>
                    </a:lnTo>
                    <a:lnTo>
                      <a:pt x="24" y="608"/>
                    </a:lnTo>
                    <a:lnTo>
                      <a:pt x="30" y="608"/>
                    </a:lnTo>
                    <a:lnTo>
                      <a:pt x="36" y="608"/>
                    </a:lnTo>
                    <a:lnTo>
                      <a:pt x="42" y="614"/>
                    </a:lnTo>
                    <a:lnTo>
                      <a:pt x="48" y="614"/>
                    </a:lnTo>
                    <a:lnTo>
                      <a:pt x="54" y="614"/>
                    </a:lnTo>
                    <a:lnTo>
                      <a:pt x="60" y="620"/>
                    </a:lnTo>
                    <a:lnTo>
                      <a:pt x="66" y="620"/>
                    </a:lnTo>
                    <a:lnTo>
                      <a:pt x="78" y="620"/>
                    </a:lnTo>
                    <a:lnTo>
                      <a:pt x="84" y="620"/>
                    </a:lnTo>
                    <a:lnTo>
                      <a:pt x="90" y="626"/>
                    </a:lnTo>
                    <a:lnTo>
                      <a:pt x="96" y="626"/>
                    </a:lnTo>
                    <a:lnTo>
                      <a:pt x="102" y="626"/>
                    </a:lnTo>
                    <a:lnTo>
                      <a:pt x="108" y="626"/>
                    </a:lnTo>
                    <a:lnTo>
                      <a:pt x="90"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508" name="Freeform 30"/>
              <p:cNvSpPr>
                <a:spLocks/>
              </p:cNvSpPr>
              <p:nvPr/>
            </p:nvSpPr>
            <p:spPr bwMode="auto">
              <a:xfrm>
                <a:off x="2318" y="1218"/>
                <a:ext cx="986" cy="710"/>
              </a:xfrm>
              <a:custGeom>
                <a:avLst/>
                <a:gdLst>
                  <a:gd name="T0" fmla="*/ 138 w 986"/>
                  <a:gd name="T1" fmla="*/ 710 h 710"/>
                  <a:gd name="T2" fmla="*/ 162 w 986"/>
                  <a:gd name="T3" fmla="*/ 710 h 710"/>
                  <a:gd name="T4" fmla="*/ 198 w 986"/>
                  <a:gd name="T5" fmla="*/ 710 h 710"/>
                  <a:gd name="T6" fmla="*/ 253 w 986"/>
                  <a:gd name="T7" fmla="*/ 704 h 710"/>
                  <a:gd name="T8" fmla="*/ 313 w 986"/>
                  <a:gd name="T9" fmla="*/ 704 h 710"/>
                  <a:gd name="T10" fmla="*/ 379 w 986"/>
                  <a:gd name="T11" fmla="*/ 698 h 710"/>
                  <a:gd name="T12" fmla="*/ 451 w 986"/>
                  <a:gd name="T13" fmla="*/ 692 h 710"/>
                  <a:gd name="T14" fmla="*/ 529 w 986"/>
                  <a:gd name="T15" fmla="*/ 686 h 710"/>
                  <a:gd name="T16" fmla="*/ 607 w 986"/>
                  <a:gd name="T17" fmla="*/ 686 h 710"/>
                  <a:gd name="T18" fmla="*/ 685 w 986"/>
                  <a:gd name="T19" fmla="*/ 680 h 710"/>
                  <a:gd name="T20" fmla="*/ 757 w 986"/>
                  <a:gd name="T21" fmla="*/ 674 h 710"/>
                  <a:gd name="T22" fmla="*/ 823 w 986"/>
                  <a:gd name="T23" fmla="*/ 668 h 710"/>
                  <a:gd name="T24" fmla="*/ 877 w 986"/>
                  <a:gd name="T25" fmla="*/ 656 h 710"/>
                  <a:gd name="T26" fmla="*/ 926 w 986"/>
                  <a:gd name="T27" fmla="*/ 650 h 710"/>
                  <a:gd name="T28" fmla="*/ 962 w 986"/>
                  <a:gd name="T29" fmla="*/ 644 h 710"/>
                  <a:gd name="T30" fmla="*/ 980 w 986"/>
                  <a:gd name="T31" fmla="*/ 638 h 710"/>
                  <a:gd name="T32" fmla="*/ 986 w 986"/>
                  <a:gd name="T33" fmla="*/ 48 h 710"/>
                  <a:gd name="T34" fmla="*/ 974 w 986"/>
                  <a:gd name="T35" fmla="*/ 48 h 710"/>
                  <a:gd name="T36" fmla="*/ 950 w 986"/>
                  <a:gd name="T37" fmla="*/ 42 h 710"/>
                  <a:gd name="T38" fmla="*/ 907 w 986"/>
                  <a:gd name="T39" fmla="*/ 36 h 710"/>
                  <a:gd name="T40" fmla="*/ 853 w 986"/>
                  <a:gd name="T41" fmla="*/ 30 h 710"/>
                  <a:gd name="T42" fmla="*/ 793 w 986"/>
                  <a:gd name="T43" fmla="*/ 24 h 710"/>
                  <a:gd name="T44" fmla="*/ 721 w 986"/>
                  <a:gd name="T45" fmla="*/ 24 h 710"/>
                  <a:gd name="T46" fmla="*/ 649 w 986"/>
                  <a:gd name="T47" fmla="*/ 18 h 710"/>
                  <a:gd name="T48" fmla="*/ 571 w 986"/>
                  <a:gd name="T49" fmla="*/ 12 h 710"/>
                  <a:gd name="T50" fmla="*/ 493 w 986"/>
                  <a:gd name="T51" fmla="*/ 12 h 710"/>
                  <a:gd name="T52" fmla="*/ 415 w 986"/>
                  <a:gd name="T53" fmla="*/ 6 h 710"/>
                  <a:gd name="T54" fmla="*/ 343 w 986"/>
                  <a:gd name="T55" fmla="*/ 6 h 710"/>
                  <a:gd name="T56" fmla="*/ 283 w 986"/>
                  <a:gd name="T57" fmla="*/ 6 h 710"/>
                  <a:gd name="T58" fmla="*/ 223 w 986"/>
                  <a:gd name="T59" fmla="*/ 0 h 710"/>
                  <a:gd name="T60" fmla="*/ 180 w 986"/>
                  <a:gd name="T61" fmla="*/ 0 h 710"/>
                  <a:gd name="T62" fmla="*/ 150 w 986"/>
                  <a:gd name="T63" fmla="*/ 0 h 710"/>
                  <a:gd name="T64" fmla="*/ 138 w 986"/>
                  <a:gd name="T65" fmla="*/ 0 h 710"/>
                  <a:gd name="T66" fmla="*/ 48 w 986"/>
                  <a:gd name="T67" fmla="*/ 6 h 710"/>
                  <a:gd name="T68" fmla="*/ 30 w 986"/>
                  <a:gd name="T69" fmla="*/ 18 h 710"/>
                  <a:gd name="T70" fmla="*/ 12 w 986"/>
                  <a:gd name="T71" fmla="*/ 30 h 710"/>
                  <a:gd name="T72" fmla="*/ 6 w 986"/>
                  <a:gd name="T73" fmla="*/ 48 h 710"/>
                  <a:gd name="T74" fmla="*/ 0 w 986"/>
                  <a:gd name="T75" fmla="*/ 644 h 710"/>
                  <a:gd name="T76" fmla="*/ 6 w 986"/>
                  <a:gd name="T77" fmla="*/ 668 h 710"/>
                  <a:gd name="T78" fmla="*/ 18 w 986"/>
                  <a:gd name="T79" fmla="*/ 680 h 710"/>
                  <a:gd name="T80" fmla="*/ 36 w 986"/>
                  <a:gd name="T81" fmla="*/ 692 h 710"/>
                  <a:gd name="T82" fmla="*/ 54 w 986"/>
                  <a:gd name="T83" fmla="*/ 698 h 71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986" h="710">
                    <a:moveTo>
                      <a:pt x="138" y="710"/>
                    </a:moveTo>
                    <a:lnTo>
                      <a:pt x="138" y="710"/>
                    </a:lnTo>
                    <a:lnTo>
                      <a:pt x="150" y="710"/>
                    </a:lnTo>
                    <a:lnTo>
                      <a:pt x="162" y="710"/>
                    </a:lnTo>
                    <a:lnTo>
                      <a:pt x="180" y="710"/>
                    </a:lnTo>
                    <a:lnTo>
                      <a:pt x="198" y="710"/>
                    </a:lnTo>
                    <a:lnTo>
                      <a:pt x="223" y="710"/>
                    </a:lnTo>
                    <a:lnTo>
                      <a:pt x="253" y="704"/>
                    </a:lnTo>
                    <a:lnTo>
                      <a:pt x="283" y="704"/>
                    </a:lnTo>
                    <a:lnTo>
                      <a:pt x="313" y="704"/>
                    </a:lnTo>
                    <a:lnTo>
                      <a:pt x="343" y="698"/>
                    </a:lnTo>
                    <a:lnTo>
                      <a:pt x="379" y="698"/>
                    </a:lnTo>
                    <a:lnTo>
                      <a:pt x="415" y="698"/>
                    </a:lnTo>
                    <a:lnTo>
                      <a:pt x="451" y="692"/>
                    </a:lnTo>
                    <a:lnTo>
                      <a:pt x="493" y="692"/>
                    </a:lnTo>
                    <a:lnTo>
                      <a:pt x="529" y="686"/>
                    </a:lnTo>
                    <a:lnTo>
                      <a:pt x="571" y="686"/>
                    </a:lnTo>
                    <a:lnTo>
                      <a:pt x="607" y="686"/>
                    </a:lnTo>
                    <a:lnTo>
                      <a:pt x="649" y="680"/>
                    </a:lnTo>
                    <a:lnTo>
                      <a:pt x="685" y="680"/>
                    </a:lnTo>
                    <a:lnTo>
                      <a:pt x="721" y="674"/>
                    </a:lnTo>
                    <a:lnTo>
                      <a:pt x="757" y="674"/>
                    </a:lnTo>
                    <a:lnTo>
                      <a:pt x="793" y="668"/>
                    </a:lnTo>
                    <a:lnTo>
                      <a:pt x="823" y="668"/>
                    </a:lnTo>
                    <a:lnTo>
                      <a:pt x="853" y="662"/>
                    </a:lnTo>
                    <a:lnTo>
                      <a:pt x="877" y="656"/>
                    </a:lnTo>
                    <a:lnTo>
                      <a:pt x="907" y="656"/>
                    </a:lnTo>
                    <a:lnTo>
                      <a:pt x="926" y="650"/>
                    </a:lnTo>
                    <a:lnTo>
                      <a:pt x="944" y="650"/>
                    </a:lnTo>
                    <a:lnTo>
                      <a:pt x="962" y="644"/>
                    </a:lnTo>
                    <a:lnTo>
                      <a:pt x="974" y="644"/>
                    </a:lnTo>
                    <a:lnTo>
                      <a:pt x="980" y="638"/>
                    </a:lnTo>
                    <a:lnTo>
                      <a:pt x="986" y="48"/>
                    </a:lnTo>
                    <a:lnTo>
                      <a:pt x="980" y="48"/>
                    </a:lnTo>
                    <a:lnTo>
                      <a:pt x="974" y="48"/>
                    </a:lnTo>
                    <a:lnTo>
                      <a:pt x="962" y="42"/>
                    </a:lnTo>
                    <a:lnTo>
                      <a:pt x="950" y="42"/>
                    </a:lnTo>
                    <a:lnTo>
                      <a:pt x="932" y="36"/>
                    </a:lnTo>
                    <a:lnTo>
                      <a:pt x="907" y="36"/>
                    </a:lnTo>
                    <a:lnTo>
                      <a:pt x="883" y="30"/>
                    </a:lnTo>
                    <a:lnTo>
                      <a:pt x="853" y="30"/>
                    </a:lnTo>
                    <a:lnTo>
                      <a:pt x="823" y="30"/>
                    </a:lnTo>
                    <a:lnTo>
                      <a:pt x="793" y="24"/>
                    </a:lnTo>
                    <a:lnTo>
                      <a:pt x="757" y="24"/>
                    </a:lnTo>
                    <a:lnTo>
                      <a:pt x="721" y="24"/>
                    </a:lnTo>
                    <a:lnTo>
                      <a:pt x="685" y="18"/>
                    </a:lnTo>
                    <a:lnTo>
                      <a:pt x="649" y="18"/>
                    </a:lnTo>
                    <a:lnTo>
                      <a:pt x="613" y="18"/>
                    </a:lnTo>
                    <a:lnTo>
                      <a:pt x="571" y="12"/>
                    </a:lnTo>
                    <a:lnTo>
                      <a:pt x="529" y="12"/>
                    </a:lnTo>
                    <a:lnTo>
                      <a:pt x="493" y="12"/>
                    </a:lnTo>
                    <a:lnTo>
                      <a:pt x="457" y="12"/>
                    </a:lnTo>
                    <a:lnTo>
                      <a:pt x="415" y="6"/>
                    </a:lnTo>
                    <a:lnTo>
                      <a:pt x="379" y="6"/>
                    </a:lnTo>
                    <a:lnTo>
                      <a:pt x="343" y="6"/>
                    </a:lnTo>
                    <a:lnTo>
                      <a:pt x="313" y="6"/>
                    </a:lnTo>
                    <a:lnTo>
                      <a:pt x="283" y="6"/>
                    </a:lnTo>
                    <a:lnTo>
                      <a:pt x="253" y="0"/>
                    </a:lnTo>
                    <a:lnTo>
                      <a:pt x="223" y="0"/>
                    </a:lnTo>
                    <a:lnTo>
                      <a:pt x="198" y="0"/>
                    </a:lnTo>
                    <a:lnTo>
                      <a:pt x="180" y="0"/>
                    </a:lnTo>
                    <a:lnTo>
                      <a:pt x="162" y="0"/>
                    </a:lnTo>
                    <a:lnTo>
                      <a:pt x="150" y="0"/>
                    </a:lnTo>
                    <a:lnTo>
                      <a:pt x="138" y="0"/>
                    </a:lnTo>
                    <a:lnTo>
                      <a:pt x="60" y="6"/>
                    </a:lnTo>
                    <a:lnTo>
                      <a:pt x="48" y="6"/>
                    </a:lnTo>
                    <a:lnTo>
                      <a:pt x="36" y="12"/>
                    </a:lnTo>
                    <a:lnTo>
                      <a:pt x="30" y="18"/>
                    </a:lnTo>
                    <a:lnTo>
                      <a:pt x="18" y="24"/>
                    </a:lnTo>
                    <a:lnTo>
                      <a:pt x="12" y="30"/>
                    </a:lnTo>
                    <a:lnTo>
                      <a:pt x="6" y="42"/>
                    </a:lnTo>
                    <a:lnTo>
                      <a:pt x="6" y="48"/>
                    </a:lnTo>
                    <a:lnTo>
                      <a:pt x="6" y="60"/>
                    </a:lnTo>
                    <a:lnTo>
                      <a:pt x="0" y="644"/>
                    </a:lnTo>
                    <a:lnTo>
                      <a:pt x="6" y="656"/>
                    </a:lnTo>
                    <a:lnTo>
                      <a:pt x="6" y="668"/>
                    </a:lnTo>
                    <a:lnTo>
                      <a:pt x="12" y="674"/>
                    </a:lnTo>
                    <a:lnTo>
                      <a:pt x="18" y="680"/>
                    </a:lnTo>
                    <a:lnTo>
                      <a:pt x="24" y="686"/>
                    </a:lnTo>
                    <a:lnTo>
                      <a:pt x="36" y="692"/>
                    </a:lnTo>
                    <a:lnTo>
                      <a:pt x="48" y="698"/>
                    </a:lnTo>
                    <a:lnTo>
                      <a:pt x="54" y="698"/>
                    </a:lnTo>
                    <a:lnTo>
                      <a:pt x="138" y="710"/>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509" name="Freeform 31"/>
              <p:cNvSpPr>
                <a:spLocks/>
              </p:cNvSpPr>
              <p:nvPr/>
            </p:nvSpPr>
            <p:spPr bwMode="auto">
              <a:xfrm>
                <a:off x="2318" y="1218"/>
                <a:ext cx="986" cy="710"/>
              </a:xfrm>
              <a:custGeom>
                <a:avLst/>
                <a:gdLst>
                  <a:gd name="T0" fmla="*/ 138 w 986"/>
                  <a:gd name="T1" fmla="*/ 710 h 710"/>
                  <a:gd name="T2" fmla="*/ 150 w 986"/>
                  <a:gd name="T3" fmla="*/ 710 h 710"/>
                  <a:gd name="T4" fmla="*/ 180 w 986"/>
                  <a:gd name="T5" fmla="*/ 710 h 710"/>
                  <a:gd name="T6" fmla="*/ 223 w 986"/>
                  <a:gd name="T7" fmla="*/ 710 h 710"/>
                  <a:gd name="T8" fmla="*/ 283 w 986"/>
                  <a:gd name="T9" fmla="*/ 704 h 710"/>
                  <a:gd name="T10" fmla="*/ 343 w 986"/>
                  <a:gd name="T11" fmla="*/ 698 h 710"/>
                  <a:gd name="T12" fmla="*/ 415 w 986"/>
                  <a:gd name="T13" fmla="*/ 698 h 710"/>
                  <a:gd name="T14" fmla="*/ 493 w 986"/>
                  <a:gd name="T15" fmla="*/ 692 h 710"/>
                  <a:gd name="T16" fmla="*/ 571 w 986"/>
                  <a:gd name="T17" fmla="*/ 686 h 710"/>
                  <a:gd name="T18" fmla="*/ 649 w 986"/>
                  <a:gd name="T19" fmla="*/ 680 h 710"/>
                  <a:gd name="T20" fmla="*/ 721 w 986"/>
                  <a:gd name="T21" fmla="*/ 674 h 710"/>
                  <a:gd name="T22" fmla="*/ 793 w 986"/>
                  <a:gd name="T23" fmla="*/ 668 h 710"/>
                  <a:gd name="T24" fmla="*/ 853 w 986"/>
                  <a:gd name="T25" fmla="*/ 662 h 710"/>
                  <a:gd name="T26" fmla="*/ 907 w 986"/>
                  <a:gd name="T27" fmla="*/ 656 h 710"/>
                  <a:gd name="T28" fmla="*/ 944 w 986"/>
                  <a:gd name="T29" fmla="*/ 650 h 710"/>
                  <a:gd name="T30" fmla="*/ 974 w 986"/>
                  <a:gd name="T31" fmla="*/ 644 h 710"/>
                  <a:gd name="T32" fmla="*/ 980 w 986"/>
                  <a:gd name="T33" fmla="*/ 638 h 710"/>
                  <a:gd name="T34" fmla="*/ 980 w 986"/>
                  <a:gd name="T35" fmla="*/ 48 h 710"/>
                  <a:gd name="T36" fmla="*/ 962 w 986"/>
                  <a:gd name="T37" fmla="*/ 42 h 710"/>
                  <a:gd name="T38" fmla="*/ 932 w 986"/>
                  <a:gd name="T39" fmla="*/ 36 h 710"/>
                  <a:gd name="T40" fmla="*/ 883 w 986"/>
                  <a:gd name="T41" fmla="*/ 30 h 710"/>
                  <a:gd name="T42" fmla="*/ 823 w 986"/>
                  <a:gd name="T43" fmla="*/ 30 h 710"/>
                  <a:gd name="T44" fmla="*/ 757 w 986"/>
                  <a:gd name="T45" fmla="*/ 24 h 710"/>
                  <a:gd name="T46" fmla="*/ 685 w 986"/>
                  <a:gd name="T47" fmla="*/ 18 h 710"/>
                  <a:gd name="T48" fmla="*/ 613 w 986"/>
                  <a:gd name="T49" fmla="*/ 18 h 710"/>
                  <a:gd name="T50" fmla="*/ 529 w 986"/>
                  <a:gd name="T51" fmla="*/ 12 h 710"/>
                  <a:gd name="T52" fmla="*/ 457 w 986"/>
                  <a:gd name="T53" fmla="*/ 12 h 710"/>
                  <a:gd name="T54" fmla="*/ 379 w 986"/>
                  <a:gd name="T55" fmla="*/ 6 h 710"/>
                  <a:gd name="T56" fmla="*/ 313 w 986"/>
                  <a:gd name="T57" fmla="*/ 6 h 710"/>
                  <a:gd name="T58" fmla="*/ 253 w 986"/>
                  <a:gd name="T59" fmla="*/ 0 h 710"/>
                  <a:gd name="T60" fmla="*/ 198 w 986"/>
                  <a:gd name="T61" fmla="*/ 0 h 710"/>
                  <a:gd name="T62" fmla="*/ 162 w 986"/>
                  <a:gd name="T63" fmla="*/ 0 h 710"/>
                  <a:gd name="T64" fmla="*/ 138 w 986"/>
                  <a:gd name="T65" fmla="*/ 0 h 710"/>
                  <a:gd name="T66" fmla="*/ 60 w 986"/>
                  <a:gd name="T67" fmla="*/ 6 h 710"/>
                  <a:gd name="T68" fmla="*/ 36 w 986"/>
                  <a:gd name="T69" fmla="*/ 12 h 710"/>
                  <a:gd name="T70" fmla="*/ 18 w 986"/>
                  <a:gd name="T71" fmla="*/ 24 h 710"/>
                  <a:gd name="T72" fmla="*/ 6 w 986"/>
                  <a:gd name="T73" fmla="*/ 42 h 710"/>
                  <a:gd name="T74" fmla="*/ 6 w 986"/>
                  <a:gd name="T75" fmla="*/ 60 h 710"/>
                  <a:gd name="T76" fmla="*/ 6 w 986"/>
                  <a:gd name="T77" fmla="*/ 656 h 710"/>
                  <a:gd name="T78" fmla="*/ 12 w 986"/>
                  <a:gd name="T79" fmla="*/ 674 h 710"/>
                  <a:gd name="T80" fmla="*/ 24 w 986"/>
                  <a:gd name="T81" fmla="*/ 686 h 710"/>
                  <a:gd name="T82" fmla="*/ 48 w 986"/>
                  <a:gd name="T83" fmla="*/ 698 h 710"/>
                  <a:gd name="T84" fmla="*/ 138 w 986"/>
                  <a:gd name="T85" fmla="*/ 710 h 71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986" h="710">
                    <a:moveTo>
                      <a:pt x="138" y="710"/>
                    </a:moveTo>
                    <a:lnTo>
                      <a:pt x="138" y="710"/>
                    </a:lnTo>
                    <a:lnTo>
                      <a:pt x="150" y="710"/>
                    </a:lnTo>
                    <a:lnTo>
                      <a:pt x="162" y="710"/>
                    </a:lnTo>
                    <a:lnTo>
                      <a:pt x="180" y="710"/>
                    </a:lnTo>
                    <a:lnTo>
                      <a:pt x="198" y="710"/>
                    </a:lnTo>
                    <a:lnTo>
                      <a:pt x="223" y="710"/>
                    </a:lnTo>
                    <a:lnTo>
                      <a:pt x="253" y="704"/>
                    </a:lnTo>
                    <a:lnTo>
                      <a:pt x="283" y="704"/>
                    </a:lnTo>
                    <a:lnTo>
                      <a:pt x="313" y="704"/>
                    </a:lnTo>
                    <a:lnTo>
                      <a:pt x="343" y="698"/>
                    </a:lnTo>
                    <a:lnTo>
                      <a:pt x="379" y="698"/>
                    </a:lnTo>
                    <a:lnTo>
                      <a:pt x="415" y="698"/>
                    </a:lnTo>
                    <a:lnTo>
                      <a:pt x="451" y="692"/>
                    </a:lnTo>
                    <a:lnTo>
                      <a:pt x="493" y="692"/>
                    </a:lnTo>
                    <a:lnTo>
                      <a:pt x="529" y="686"/>
                    </a:lnTo>
                    <a:lnTo>
                      <a:pt x="571" y="686"/>
                    </a:lnTo>
                    <a:lnTo>
                      <a:pt x="607" y="686"/>
                    </a:lnTo>
                    <a:lnTo>
                      <a:pt x="649" y="680"/>
                    </a:lnTo>
                    <a:lnTo>
                      <a:pt x="685" y="680"/>
                    </a:lnTo>
                    <a:lnTo>
                      <a:pt x="721" y="674"/>
                    </a:lnTo>
                    <a:lnTo>
                      <a:pt x="757" y="674"/>
                    </a:lnTo>
                    <a:lnTo>
                      <a:pt x="793" y="668"/>
                    </a:lnTo>
                    <a:lnTo>
                      <a:pt x="823" y="668"/>
                    </a:lnTo>
                    <a:lnTo>
                      <a:pt x="853" y="662"/>
                    </a:lnTo>
                    <a:lnTo>
                      <a:pt x="877" y="656"/>
                    </a:lnTo>
                    <a:lnTo>
                      <a:pt x="907" y="656"/>
                    </a:lnTo>
                    <a:lnTo>
                      <a:pt x="926" y="650"/>
                    </a:lnTo>
                    <a:lnTo>
                      <a:pt x="944" y="650"/>
                    </a:lnTo>
                    <a:lnTo>
                      <a:pt x="962" y="644"/>
                    </a:lnTo>
                    <a:lnTo>
                      <a:pt x="974" y="644"/>
                    </a:lnTo>
                    <a:lnTo>
                      <a:pt x="980" y="638"/>
                    </a:lnTo>
                    <a:lnTo>
                      <a:pt x="986" y="48"/>
                    </a:lnTo>
                    <a:lnTo>
                      <a:pt x="980" y="48"/>
                    </a:lnTo>
                    <a:lnTo>
                      <a:pt x="974" y="48"/>
                    </a:lnTo>
                    <a:lnTo>
                      <a:pt x="962" y="42"/>
                    </a:lnTo>
                    <a:lnTo>
                      <a:pt x="950" y="42"/>
                    </a:lnTo>
                    <a:lnTo>
                      <a:pt x="932" y="36"/>
                    </a:lnTo>
                    <a:lnTo>
                      <a:pt x="907" y="36"/>
                    </a:lnTo>
                    <a:lnTo>
                      <a:pt x="883" y="30"/>
                    </a:lnTo>
                    <a:lnTo>
                      <a:pt x="853" y="30"/>
                    </a:lnTo>
                    <a:lnTo>
                      <a:pt x="823" y="30"/>
                    </a:lnTo>
                    <a:lnTo>
                      <a:pt x="793" y="24"/>
                    </a:lnTo>
                    <a:lnTo>
                      <a:pt x="757" y="24"/>
                    </a:lnTo>
                    <a:lnTo>
                      <a:pt x="721" y="24"/>
                    </a:lnTo>
                    <a:lnTo>
                      <a:pt x="685" y="18"/>
                    </a:lnTo>
                    <a:lnTo>
                      <a:pt x="649" y="18"/>
                    </a:lnTo>
                    <a:lnTo>
                      <a:pt x="613" y="18"/>
                    </a:lnTo>
                    <a:lnTo>
                      <a:pt x="571" y="12"/>
                    </a:lnTo>
                    <a:lnTo>
                      <a:pt x="529" y="12"/>
                    </a:lnTo>
                    <a:lnTo>
                      <a:pt x="493" y="12"/>
                    </a:lnTo>
                    <a:lnTo>
                      <a:pt x="457" y="12"/>
                    </a:lnTo>
                    <a:lnTo>
                      <a:pt x="415" y="6"/>
                    </a:lnTo>
                    <a:lnTo>
                      <a:pt x="379" y="6"/>
                    </a:lnTo>
                    <a:lnTo>
                      <a:pt x="343" y="6"/>
                    </a:lnTo>
                    <a:lnTo>
                      <a:pt x="313" y="6"/>
                    </a:lnTo>
                    <a:lnTo>
                      <a:pt x="283" y="6"/>
                    </a:lnTo>
                    <a:lnTo>
                      <a:pt x="253" y="0"/>
                    </a:lnTo>
                    <a:lnTo>
                      <a:pt x="223" y="0"/>
                    </a:lnTo>
                    <a:lnTo>
                      <a:pt x="198" y="0"/>
                    </a:lnTo>
                    <a:lnTo>
                      <a:pt x="180" y="0"/>
                    </a:lnTo>
                    <a:lnTo>
                      <a:pt x="162" y="0"/>
                    </a:lnTo>
                    <a:lnTo>
                      <a:pt x="150" y="0"/>
                    </a:lnTo>
                    <a:lnTo>
                      <a:pt x="138" y="0"/>
                    </a:lnTo>
                    <a:lnTo>
                      <a:pt x="60" y="6"/>
                    </a:lnTo>
                    <a:lnTo>
                      <a:pt x="48" y="6"/>
                    </a:lnTo>
                    <a:lnTo>
                      <a:pt x="36" y="12"/>
                    </a:lnTo>
                    <a:lnTo>
                      <a:pt x="30" y="18"/>
                    </a:lnTo>
                    <a:lnTo>
                      <a:pt x="18" y="24"/>
                    </a:lnTo>
                    <a:lnTo>
                      <a:pt x="12" y="30"/>
                    </a:lnTo>
                    <a:lnTo>
                      <a:pt x="6" y="42"/>
                    </a:lnTo>
                    <a:lnTo>
                      <a:pt x="6" y="48"/>
                    </a:lnTo>
                    <a:lnTo>
                      <a:pt x="6" y="60"/>
                    </a:lnTo>
                    <a:lnTo>
                      <a:pt x="0" y="644"/>
                    </a:lnTo>
                    <a:lnTo>
                      <a:pt x="6" y="656"/>
                    </a:lnTo>
                    <a:lnTo>
                      <a:pt x="6" y="668"/>
                    </a:lnTo>
                    <a:lnTo>
                      <a:pt x="12" y="674"/>
                    </a:lnTo>
                    <a:lnTo>
                      <a:pt x="18" y="680"/>
                    </a:lnTo>
                    <a:lnTo>
                      <a:pt x="24" y="686"/>
                    </a:lnTo>
                    <a:lnTo>
                      <a:pt x="36" y="692"/>
                    </a:lnTo>
                    <a:lnTo>
                      <a:pt x="48" y="698"/>
                    </a:lnTo>
                    <a:lnTo>
                      <a:pt x="54" y="698"/>
                    </a:lnTo>
                    <a:lnTo>
                      <a:pt x="138" y="71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510" name="Freeform 32"/>
              <p:cNvSpPr>
                <a:spLocks/>
              </p:cNvSpPr>
              <p:nvPr/>
            </p:nvSpPr>
            <p:spPr bwMode="auto">
              <a:xfrm>
                <a:off x="2408" y="1206"/>
                <a:ext cx="986" cy="722"/>
              </a:xfrm>
              <a:custGeom>
                <a:avLst/>
                <a:gdLst>
                  <a:gd name="T0" fmla="*/ 932 w 986"/>
                  <a:gd name="T1" fmla="*/ 716 h 722"/>
                  <a:gd name="T2" fmla="*/ 944 w 986"/>
                  <a:gd name="T3" fmla="*/ 716 h 722"/>
                  <a:gd name="T4" fmla="*/ 956 w 986"/>
                  <a:gd name="T5" fmla="*/ 710 h 722"/>
                  <a:gd name="T6" fmla="*/ 962 w 986"/>
                  <a:gd name="T7" fmla="*/ 704 h 722"/>
                  <a:gd name="T8" fmla="*/ 974 w 986"/>
                  <a:gd name="T9" fmla="*/ 698 h 722"/>
                  <a:gd name="T10" fmla="*/ 980 w 986"/>
                  <a:gd name="T11" fmla="*/ 692 h 722"/>
                  <a:gd name="T12" fmla="*/ 980 w 986"/>
                  <a:gd name="T13" fmla="*/ 680 h 722"/>
                  <a:gd name="T14" fmla="*/ 986 w 986"/>
                  <a:gd name="T15" fmla="*/ 674 h 722"/>
                  <a:gd name="T16" fmla="*/ 986 w 986"/>
                  <a:gd name="T17" fmla="*/ 662 h 722"/>
                  <a:gd name="T18" fmla="*/ 986 w 986"/>
                  <a:gd name="T19" fmla="*/ 54 h 722"/>
                  <a:gd name="T20" fmla="*/ 986 w 986"/>
                  <a:gd name="T21" fmla="*/ 42 h 722"/>
                  <a:gd name="T22" fmla="*/ 986 w 986"/>
                  <a:gd name="T23" fmla="*/ 30 h 722"/>
                  <a:gd name="T24" fmla="*/ 980 w 986"/>
                  <a:gd name="T25" fmla="*/ 24 h 722"/>
                  <a:gd name="T26" fmla="*/ 974 w 986"/>
                  <a:gd name="T27" fmla="*/ 12 h 722"/>
                  <a:gd name="T28" fmla="*/ 962 w 986"/>
                  <a:gd name="T29" fmla="*/ 12 h 722"/>
                  <a:gd name="T30" fmla="*/ 956 w 986"/>
                  <a:gd name="T31" fmla="*/ 6 h 722"/>
                  <a:gd name="T32" fmla="*/ 944 w 986"/>
                  <a:gd name="T33" fmla="*/ 0 h 722"/>
                  <a:gd name="T34" fmla="*/ 932 w 986"/>
                  <a:gd name="T35" fmla="*/ 0 h 722"/>
                  <a:gd name="T36" fmla="*/ 60 w 986"/>
                  <a:gd name="T37" fmla="*/ 6 h 722"/>
                  <a:gd name="T38" fmla="*/ 48 w 986"/>
                  <a:gd name="T39" fmla="*/ 12 h 722"/>
                  <a:gd name="T40" fmla="*/ 36 w 986"/>
                  <a:gd name="T41" fmla="*/ 12 h 722"/>
                  <a:gd name="T42" fmla="*/ 30 w 986"/>
                  <a:gd name="T43" fmla="*/ 18 h 722"/>
                  <a:gd name="T44" fmla="*/ 18 w 986"/>
                  <a:gd name="T45" fmla="*/ 24 h 722"/>
                  <a:gd name="T46" fmla="*/ 12 w 986"/>
                  <a:gd name="T47" fmla="*/ 30 h 722"/>
                  <a:gd name="T48" fmla="*/ 6 w 986"/>
                  <a:gd name="T49" fmla="*/ 42 h 722"/>
                  <a:gd name="T50" fmla="*/ 6 w 986"/>
                  <a:gd name="T51" fmla="*/ 54 h 722"/>
                  <a:gd name="T52" fmla="*/ 6 w 986"/>
                  <a:gd name="T53" fmla="*/ 60 h 722"/>
                  <a:gd name="T54" fmla="*/ 0 w 986"/>
                  <a:gd name="T55" fmla="*/ 668 h 722"/>
                  <a:gd name="T56" fmla="*/ 6 w 986"/>
                  <a:gd name="T57" fmla="*/ 680 h 722"/>
                  <a:gd name="T58" fmla="*/ 6 w 986"/>
                  <a:gd name="T59" fmla="*/ 692 h 722"/>
                  <a:gd name="T60" fmla="*/ 12 w 986"/>
                  <a:gd name="T61" fmla="*/ 698 h 722"/>
                  <a:gd name="T62" fmla="*/ 18 w 986"/>
                  <a:gd name="T63" fmla="*/ 710 h 722"/>
                  <a:gd name="T64" fmla="*/ 24 w 986"/>
                  <a:gd name="T65" fmla="*/ 716 h 722"/>
                  <a:gd name="T66" fmla="*/ 36 w 986"/>
                  <a:gd name="T67" fmla="*/ 722 h 722"/>
                  <a:gd name="T68" fmla="*/ 48 w 986"/>
                  <a:gd name="T69" fmla="*/ 722 h 722"/>
                  <a:gd name="T70" fmla="*/ 54 w 986"/>
                  <a:gd name="T71" fmla="*/ 722 h 722"/>
                  <a:gd name="T72" fmla="*/ 932 w 986"/>
                  <a:gd name="T73" fmla="*/ 716 h 72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86" h="722">
                    <a:moveTo>
                      <a:pt x="932" y="716"/>
                    </a:moveTo>
                    <a:lnTo>
                      <a:pt x="944" y="716"/>
                    </a:lnTo>
                    <a:lnTo>
                      <a:pt x="956" y="710"/>
                    </a:lnTo>
                    <a:lnTo>
                      <a:pt x="962" y="704"/>
                    </a:lnTo>
                    <a:lnTo>
                      <a:pt x="974" y="698"/>
                    </a:lnTo>
                    <a:lnTo>
                      <a:pt x="980" y="692"/>
                    </a:lnTo>
                    <a:lnTo>
                      <a:pt x="980" y="680"/>
                    </a:lnTo>
                    <a:lnTo>
                      <a:pt x="986" y="674"/>
                    </a:lnTo>
                    <a:lnTo>
                      <a:pt x="986" y="662"/>
                    </a:lnTo>
                    <a:lnTo>
                      <a:pt x="986" y="54"/>
                    </a:lnTo>
                    <a:lnTo>
                      <a:pt x="986" y="42"/>
                    </a:lnTo>
                    <a:lnTo>
                      <a:pt x="986" y="30"/>
                    </a:lnTo>
                    <a:lnTo>
                      <a:pt x="980" y="24"/>
                    </a:lnTo>
                    <a:lnTo>
                      <a:pt x="974" y="12"/>
                    </a:lnTo>
                    <a:lnTo>
                      <a:pt x="962" y="12"/>
                    </a:lnTo>
                    <a:lnTo>
                      <a:pt x="956" y="6"/>
                    </a:lnTo>
                    <a:lnTo>
                      <a:pt x="944" y="0"/>
                    </a:lnTo>
                    <a:lnTo>
                      <a:pt x="932" y="0"/>
                    </a:lnTo>
                    <a:lnTo>
                      <a:pt x="60" y="6"/>
                    </a:lnTo>
                    <a:lnTo>
                      <a:pt x="48" y="12"/>
                    </a:lnTo>
                    <a:lnTo>
                      <a:pt x="36" y="12"/>
                    </a:lnTo>
                    <a:lnTo>
                      <a:pt x="30" y="18"/>
                    </a:lnTo>
                    <a:lnTo>
                      <a:pt x="18" y="24"/>
                    </a:lnTo>
                    <a:lnTo>
                      <a:pt x="12" y="30"/>
                    </a:lnTo>
                    <a:lnTo>
                      <a:pt x="6" y="42"/>
                    </a:lnTo>
                    <a:lnTo>
                      <a:pt x="6" y="54"/>
                    </a:lnTo>
                    <a:lnTo>
                      <a:pt x="6" y="60"/>
                    </a:lnTo>
                    <a:lnTo>
                      <a:pt x="0" y="668"/>
                    </a:lnTo>
                    <a:lnTo>
                      <a:pt x="6" y="680"/>
                    </a:lnTo>
                    <a:lnTo>
                      <a:pt x="6" y="692"/>
                    </a:lnTo>
                    <a:lnTo>
                      <a:pt x="12" y="698"/>
                    </a:lnTo>
                    <a:lnTo>
                      <a:pt x="18" y="710"/>
                    </a:lnTo>
                    <a:lnTo>
                      <a:pt x="24" y="716"/>
                    </a:lnTo>
                    <a:lnTo>
                      <a:pt x="36" y="722"/>
                    </a:lnTo>
                    <a:lnTo>
                      <a:pt x="48" y="722"/>
                    </a:lnTo>
                    <a:lnTo>
                      <a:pt x="54" y="722"/>
                    </a:lnTo>
                    <a:lnTo>
                      <a:pt x="932" y="716"/>
                    </a:lnTo>
                    <a:close/>
                  </a:path>
                </a:pathLst>
              </a:custGeom>
              <a:solidFill>
                <a:srgbClr val="E5E5E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511" name="Freeform 33"/>
              <p:cNvSpPr>
                <a:spLocks/>
              </p:cNvSpPr>
              <p:nvPr/>
            </p:nvSpPr>
            <p:spPr bwMode="auto">
              <a:xfrm>
                <a:off x="2408" y="1206"/>
                <a:ext cx="986" cy="722"/>
              </a:xfrm>
              <a:custGeom>
                <a:avLst/>
                <a:gdLst>
                  <a:gd name="T0" fmla="*/ 932 w 986"/>
                  <a:gd name="T1" fmla="*/ 716 h 722"/>
                  <a:gd name="T2" fmla="*/ 932 w 986"/>
                  <a:gd name="T3" fmla="*/ 716 h 722"/>
                  <a:gd name="T4" fmla="*/ 944 w 986"/>
                  <a:gd name="T5" fmla="*/ 716 h 722"/>
                  <a:gd name="T6" fmla="*/ 956 w 986"/>
                  <a:gd name="T7" fmla="*/ 710 h 722"/>
                  <a:gd name="T8" fmla="*/ 962 w 986"/>
                  <a:gd name="T9" fmla="*/ 704 h 722"/>
                  <a:gd name="T10" fmla="*/ 974 w 986"/>
                  <a:gd name="T11" fmla="*/ 698 h 722"/>
                  <a:gd name="T12" fmla="*/ 980 w 986"/>
                  <a:gd name="T13" fmla="*/ 692 h 722"/>
                  <a:gd name="T14" fmla="*/ 980 w 986"/>
                  <a:gd name="T15" fmla="*/ 680 h 722"/>
                  <a:gd name="T16" fmla="*/ 986 w 986"/>
                  <a:gd name="T17" fmla="*/ 674 h 722"/>
                  <a:gd name="T18" fmla="*/ 986 w 986"/>
                  <a:gd name="T19" fmla="*/ 662 h 722"/>
                  <a:gd name="T20" fmla="*/ 986 w 986"/>
                  <a:gd name="T21" fmla="*/ 54 h 722"/>
                  <a:gd name="T22" fmla="*/ 986 w 986"/>
                  <a:gd name="T23" fmla="*/ 42 h 722"/>
                  <a:gd name="T24" fmla="*/ 986 w 986"/>
                  <a:gd name="T25" fmla="*/ 30 h 722"/>
                  <a:gd name="T26" fmla="*/ 980 w 986"/>
                  <a:gd name="T27" fmla="*/ 24 h 722"/>
                  <a:gd name="T28" fmla="*/ 974 w 986"/>
                  <a:gd name="T29" fmla="*/ 12 h 722"/>
                  <a:gd name="T30" fmla="*/ 962 w 986"/>
                  <a:gd name="T31" fmla="*/ 12 h 722"/>
                  <a:gd name="T32" fmla="*/ 956 w 986"/>
                  <a:gd name="T33" fmla="*/ 6 h 722"/>
                  <a:gd name="T34" fmla="*/ 944 w 986"/>
                  <a:gd name="T35" fmla="*/ 0 h 722"/>
                  <a:gd name="T36" fmla="*/ 932 w 986"/>
                  <a:gd name="T37" fmla="*/ 0 h 722"/>
                  <a:gd name="T38" fmla="*/ 60 w 986"/>
                  <a:gd name="T39" fmla="*/ 6 h 722"/>
                  <a:gd name="T40" fmla="*/ 48 w 986"/>
                  <a:gd name="T41" fmla="*/ 12 h 722"/>
                  <a:gd name="T42" fmla="*/ 36 w 986"/>
                  <a:gd name="T43" fmla="*/ 12 h 722"/>
                  <a:gd name="T44" fmla="*/ 30 w 986"/>
                  <a:gd name="T45" fmla="*/ 18 h 722"/>
                  <a:gd name="T46" fmla="*/ 18 w 986"/>
                  <a:gd name="T47" fmla="*/ 24 h 722"/>
                  <a:gd name="T48" fmla="*/ 12 w 986"/>
                  <a:gd name="T49" fmla="*/ 30 h 722"/>
                  <a:gd name="T50" fmla="*/ 6 w 986"/>
                  <a:gd name="T51" fmla="*/ 42 h 722"/>
                  <a:gd name="T52" fmla="*/ 6 w 986"/>
                  <a:gd name="T53" fmla="*/ 54 h 722"/>
                  <a:gd name="T54" fmla="*/ 6 w 986"/>
                  <a:gd name="T55" fmla="*/ 60 h 722"/>
                  <a:gd name="T56" fmla="*/ 0 w 986"/>
                  <a:gd name="T57" fmla="*/ 668 h 722"/>
                  <a:gd name="T58" fmla="*/ 6 w 986"/>
                  <a:gd name="T59" fmla="*/ 680 h 722"/>
                  <a:gd name="T60" fmla="*/ 6 w 986"/>
                  <a:gd name="T61" fmla="*/ 692 h 722"/>
                  <a:gd name="T62" fmla="*/ 12 w 986"/>
                  <a:gd name="T63" fmla="*/ 698 h 722"/>
                  <a:gd name="T64" fmla="*/ 18 w 986"/>
                  <a:gd name="T65" fmla="*/ 710 h 722"/>
                  <a:gd name="T66" fmla="*/ 24 w 986"/>
                  <a:gd name="T67" fmla="*/ 716 h 722"/>
                  <a:gd name="T68" fmla="*/ 36 w 986"/>
                  <a:gd name="T69" fmla="*/ 722 h 722"/>
                  <a:gd name="T70" fmla="*/ 48 w 986"/>
                  <a:gd name="T71" fmla="*/ 722 h 722"/>
                  <a:gd name="T72" fmla="*/ 54 w 986"/>
                  <a:gd name="T73" fmla="*/ 722 h 722"/>
                  <a:gd name="T74" fmla="*/ 932 w 986"/>
                  <a:gd name="T75" fmla="*/ 716 h 72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986" h="722">
                    <a:moveTo>
                      <a:pt x="932" y="716"/>
                    </a:moveTo>
                    <a:lnTo>
                      <a:pt x="932" y="716"/>
                    </a:lnTo>
                    <a:lnTo>
                      <a:pt x="944" y="716"/>
                    </a:lnTo>
                    <a:lnTo>
                      <a:pt x="956" y="710"/>
                    </a:lnTo>
                    <a:lnTo>
                      <a:pt x="962" y="704"/>
                    </a:lnTo>
                    <a:lnTo>
                      <a:pt x="974" y="698"/>
                    </a:lnTo>
                    <a:lnTo>
                      <a:pt x="980" y="692"/>
                    </a:lnTo>
                    <a:lnTo>
                      <a:pt x="980" y="680"/>
                    </a:lnTo>
                    <a:lnTo>
                      <a:pt x="986" y="674"/>
                    </a:lnTo>
                    <a:lnTo>
                      <a:pt x="986" y="662"/>
                    </a:lnTo>
                    <a:lnTo>
                      <a:pt x="986" y="54"/>
                    </a:lnTo>
                    <a:lnTo>
                      <a:pt x="986" y="42"/>
                    </a:lnTo>
                    <a:lnTo>
                      <a:pt x="986" y="30"/>
                    </a:lnTo>
                    <a:lnTo>
                      <a:pt x="980" y="24"/>
                    </a:lnTo>
                    <a:lnTo>
                      <a:pt x="974" y="12"/>
                    </a:lnTo>
                    <a:lnTo>
                      <a:pt x="962" y="12"/>
                    </a:lnTo>
                    <a:lnTo>
                      <a:pt x="956" y="6"/>
                    </a:lnTo>
                    <a:lnTo>
                      <a:pt x="944" y="0"/>
                    </a:lnTo>
                    <a:lnTo>
                      <a:pt x="932" y="0"/>
                    </a:lnTo>
                    <a:lnTo>
                      <a:pt x="60" y="6"/>
                    </a:lnTo>
                    <a:lnTo>
                      <a:pt x="48" y="12"/>
                    </a:lnTo>
                    <a:lnTo>
                      <a:pt x="36" y="12"/>
                    </a:lnTo>
                    <a:lnTo>
                      <a:pt x="30" y="18"/>
                    </a:lnTo>
                    <a:lnTo>
                      <a:pt x="18" y="24"/>
                    </a:lnTo>
                    <a:lnTo>
                      <a:pt x="12" y="30"/>
                    </a:lnTo>
                    <a:lnTo>
                      <a:pt x="6" y="42"/>
                    </a:lnTo>
                    <a:lnTo>
                      <a:pt x="6" y="54"/>
                    </a:lnTo>
                    <a:lnTo>
                      <a:pt x="6" y="60"/>
                    </a:lnTo>
                    <a:lnTo>
                      <a:pt x="0" y="668"/>
                    </a:lnTo>
                    <a:lnTo>
                      <a:pt x="6" y="680"/>
                    </a:lnTo>
                    <a:lnTo>
                      <a:pt x="6" y="692"/>
                    </a:lnTo>
                    <a:lnTo>
                      <a:pt x="12" y="698"/>
                    </a:lnTo>
                    <a:lnTo>
                      <a:pt x="18" y="710"/>
                    </a:lnTo>
                    <a:lnTo>
                      <a:pt x="24" y="716"/>
                    </a:lnTo>
                    <a:lnTo>
                      <a:pt x="36" y="722"/>
                    </a:lnTo>
                    <a:lnTo>
                      <a:pt x="48" y="722"/>
                    </a:lnTo>
                    <a:lnTo>
                      <a:pt x="54" y="722"/>
                    </a:lnTo>
                    <a:lnTo>
                      <a:pt x="932" y="716"/>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512" name="Freeform 34"/>
              <p:cNvSpPr>
                <a:spLocks/>
              </p:cNvSpPr>
              <p:nvPr/>
            </p:nvSpPr>
            <p:spPr bwMode="auto">
              <a:xfrm>
                <a:off x="2510" y="1278"/>
                <a:ext cx="788" cy="578"/>
              </a:xfrm>
              <a:custGeom>
                <a:avLst/>
                <a:gdLst>
                  <a:gd name="T0" fmla="*/ 746 w 788"/>
                  <a:gd name="T1" fmla="*/ 572 h 578"/>
                  <a:gd name="T2" fmla="*/ 752 w 788"/>
                  <a:gd name="T3" fmla="*/ 572 h 578"/>
                  <a:gd name="T4" fmla="*/ 758 w 788"/>
                  <a:gd name="T5" fmla="*/ 572 h 578"/>
                  <a:gd name="T6" fmla="*/ 770 w 788"/>
                  <a:gd name="T7" fmla="*/ 566 h 578"/>
                  <a:gd name="T8" fmla="*/ 776 w 788"/>
                  <a:gd name="T9" fmla="*/ 560 h 578"/>
                  <a:gd name="T10" fmla="*/ 776 w 788"/>
                  <a:gd name="T11" fmla="*/ 554 h 578"/>
                  <a:gd name="T12" fmla="*/ 782 w 788"/>
                  <a:gd name="T13" fmla="*/ 548 h 578"/>
                  <a:gd name="T14" fmla="*/ 788 w 788"/>
                  <a:gd name="T15" fmla="*/ 542 h 578"/>
                  <a:gd name="T16" fmla="*/ 788 w 788"/>
                  <a:gd name="T17" fmla="*/ 530 h 578"/>
                  <a:gd name="T18" fmla="*/ 788 w 788"/>
                  <a:gd name="T19" fmla="*/ 43 h 578"/>
                  <a:gd name="T20" fmla="*/ 788 w 788"/>
                  <a:gd name="T21" fmla="*/ 37 h 578"/>
                  <a:gd name="T22" fmla="*/ 782 w 788"/>
                  <a:gd name="T23" fmla="*/ 31 h 578"/>
                  <a:gd name="T24" fmla="*/ 782 w 788"/>
                  <a:gd name="T25" fmla="*/ 18 h 578"/>
                  <a:gd name="T26" fmla="*/ 776 w 788"/>
                  <a:gd name="T27" fmla="*/ 12 h 578"/>
                  <a:gd name="T28" fmla="*/ 770 w 788"/>
                  <a:gd name="T29" fmla="*/ 12 h 578"/>
                  <a:gd name="T30" fmla="*/ 758 w 788"/>
                  <a:gd name="T31" fmla="*/ 6 h 578"/>
                  <a:gd name="T32" fmla="*/ 752 w 788"/>
                  <a:gd name="T33" fmla="*/ 0 h 578"/>
                  <a:gd name="T34" fmla="*/ 746 w 788"/>
                  <a:gd name="T35" fmla="*/ 0 h 578"/>
                  <a:gd name="T36" fmla="*/ 43 w 788"/>
                  <a:gd name="T37" fmla="*/ 6 h 578"/>
                  <a:gd name="T38" fmla="*/ 37 w 788"/>
                  <a:gd name="T39" fmla="*/ 12 h 578"/>
                  <a:gd name="T40" fmla="*/ 25 w 788"/>
                  <a:gd name="T41" fmla="*/ 12 h 578"/>
                  <a:gd name="T42" fmla="*/ 19 w 788"/>
                  <a:gd name="T43" fmla="*/ 18 h 578"/>
                  <a:gd name="T44" fmla="*/ 13 w 788"/>
                  <a:gd name="T45" fmla="*/ 25 h 578"/>
                  <a:gd name="T46" fmla="*/ 6 w 788"/>
                  <a:gd name="T47" fmla="*/ 31 h 578"/>
                  <a:gd name="T48" fmla="*/ 0 w 788"/>
                  <a:gd name="T49" fmla="*/ 37 h 578"/>
                  <a:gd name="T50" fmla="*/ 0 w 788"/>
                  <a:gd name="T51" fmla="*/ 43 h 578"/>
                  <a:gd name="T52" fmla="*/ 0 w 788"/>
                  <a:gd name="T53" fmla="*/ 55 h 578"/>
                  <a:gd name="T54" fmla="*/ 0 w 788"/>
                  <a:gd name="T55" fmla="*/ 536 h 578"/>
                  <a:gd name="T56" fmla="*/ 0 w 788"/>
                  <a:gd name="T57" fmla="*/ 548 h 578"/>
                  <a:gd name="T58" fmla="*/ 0 w 788"/>
                  <a:gd name="T59" fmla="*/ 554 h 578"/>
                  <a:gd name="T60" fmla="*/ 6 w 788"/>
                  <a:gd name="T61" fmla="*/ 560 h 578"/>
                  <a:gd name="T62" fmla="*/ 13 w 788"/>
                  <a:gd name="T63" fmla="*/ 566 h 578"/>
                  <a:gd name="T64" fmla="*/ 19 w 788"/>
                  <a:gd name="T65" fmla="*/ 572 h 578"/>
                  <a:gd name="T66" fmla="*/ 25 w 788"/>
                  <a:gd name="T67" fmla="*/ 578 h 578"/>
                  <a:gd name="T68" fmla="*/ 37 w 788"/>
                  <a:gd name="T69" fmla="*/ 578 h 578"/>
                  <a:gd name="T70" fmla="*/ 43 w 788"/>
                  <a:gd name="T71" fmla="*/ 578 h 578"/>
                  <a:gd name="T72" fmla="*/ 746 w 788"/>
                  <a:gd name="T73" fmla="*/ 572 h 578"/>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788" h="578">
                    <a:moveTo>
                      <a:pt x="746" y="572"/>
                    </a:moveTo>
                    <a:lnTo>
                      <a:pt x="752" y="572"/>
                    </a:lnTo>
                    <a:lnTo>
                      <a:pt x="758" y="572"/>
                    </a:lnTo>
                    <a:lnTo>
                      <a:pt x="770" y="566"/>
                    </a:lnTo>
                    <a:lnTo>
                      <a:pt x="776" y="560"/>
                    </a:lnTo>
                    <a:lnTo>
                      <a:pt x="776" y="554"/>
                    </a:lnTo>
                    <a:lnTo>
                      <a:pt x="782" y="548"/>
                    </a:lnTo>
                    <a:lnTo>
                      <a:pt x="788" y="542"/>
                    </a:lnTo>
                    <a:lnTo>
                      <a:pt x="788" y="530"/>
                    </a:lnTo>
                    <a:lnTo>
                      <a:pt x="788" y="43"/>
                    </a:lnTo>
                    <a:lnTo>
                      <a:pt x="788" y="37"/>
                    </a:lnTo>
                    <a:lnTo>
                      <a:pt x="782" y="31"/>
                    </a:lnTo>
                    <a:lnTo>
                      <a:pt x="782" y="18"/>
                    </a:lnTo>
                    <a:lnTo>
                      <a:pt x="776" y="12"/>
                    </a:lnTo>
                    <a:lnTo>
                      <a:pt x="770" y="12"/>
                    </a:lnTo>
                    <a:lnTo>
                      <a:pt x="758" y="6"/>
                    </a:lnTo>
                    <a:lnTo>
                      <a:pt x="752" y="0"/>
                    </a:lnTo>
                    <a:lnTo>
                      <a:pt x="746" y="0"/>
                    </a:lnTo>
                    <a:lnTo>
                      <a:pt x="43" y="6"/>
                    </a:lnTo>
                    <a:lnTo>
                      <a:pt x="37" y="12"/>
                    </a:lnTo>
                    <a:lnTo>
                      <a:pt x="25" y="12"/>
                    </a:lnTo>
                    <a:lnTo>
                      <a:pt x="19" y="18"/>
                    </a:lnTo>
                    <a:lnTo>
                      <a:pt x="13" y="25"/>
                    </a:lnTo>
                    <a:lnTo>
                      <a:pt x="6" y="31"/>
                    </a:lnTo>
                    <a:lnTo>
                      <a:pt x="0" y="37"/>
                    </a:lnTo>
                    <a:lnTo>
                      <a:pt x="0" y="43"/>
                    </a:lnTo>
                    <a:lnTo>
                      <a:pt x="0" y="55"/>
                    </a:lnTo>
                    <a:lnTo>
                      <a:pt x="0" y="536"/>
                    </a:lnTo>
                    <a:lnTo>
                      <a:pt x="0" y="548"/>
                    </a:lnTo>
                    <a:lnTo>
                      <a:pt x="0" y="554"/>
                    </a:lnTo>
                    <a:lnTo>
                      <a:pt x="6" y="560"/>
                    </a:lnTo>
                    <a:lnTo>
                      <a:pt x="13" y="566"/>
                    </a:lnTo>
                    <a:lnTo>
                      <a:pt x="19" y="572"/>
                    </a:lnTo>
                    <a:lnTo>
                      <a:pt x="25" y="578"/>
                    </a:lnTo>
                    <a:lnTo>
                      <a:pt x="37" y="578"/>
                    </a:lnTo>
                    <a:lnTo>
                      <a:pt x="43" y="578"/>
                    </a:lnTo>
                    <a:lnTo>
                      <a:pt x="746" y="572"/>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513" name="Freeform 35"/>
              <p:cNvSpPr>
                <a:spLocks/>
              </p:cNvSpPr>
              <p:nvPr/>
            </p:nvSpPr>
            <p:spPr bwMode="auto">
              <a:xfrm>
                <a:off x="2510" y="1284"/>
                <a:ext cx="788" cy="572"/>
              </a:xfrm>
              <a:custGeom>
                <a:avLst/>
                <a:gdLst>
                  <a:gd name="T0" fmla="*/ 752 w 788"/>
                  <a:gd name="T1" fmla="*/ 73 h 572"/>
                  <a:gd name="T2" fmla="*/ 788 w 788"/>
                  <a:gd name="T3" fmla="*/ 524 h 572"/>
                  <a:gd name="T4" fmla="*/ 788 w 788"/>
                  <a:gd name="T5" fmla="*/ 536 h 572"/>
                  <a:gd name="T6" fmla="*/ 782 w 788"/>
                  <a:gd name="T7" fmla="*/ 542 h 572"/>
                  <a:gd name="T8" fmla="*/ 776 w 788"/>
                  <a:gd name="T9" fmla="*/ 548 h 572"/>
                  <a:gd name="T10" fmla="*/ 776 w 788"/>
                  <a:gd name="T11" fmla="*/ 554 h 572"/>
                  <a:gd name="T12" fmla="*/ 770 w 788"/>
                  <a:gd name="T13" fmla="*/ 560 h 572"/>
                  <a:gd name="T14" fmla="*/ 758 w 788"/>
                  <a:gd name="T15" fmla="*/ 566 h 572"/>
                  <a:gd name="T16" fmla="*/ 752 w 788"/>
                  <a:gd name="T17" fmla="*/ 566 h 572"/>
                  <a:gd name="T18" fmla="*/ 746 w 788"/>
                  <a:gd name="T19" fmla="*/ 566 h 572"/>
                  <a:gd name="T20" fmla="*/ 43 w 788"/>
                  <a:gd name="T21" fmla="*/ 572 h 572"/>
                  <a:gd name="T22" fmla="*/ 37 w 788"/>
                  <a:gd name="T23" fmla="*/ 572 h 572"/>
                  <a:gd name="T24" fmla="*/ 25 w 788"/>
                  <a:gd name="T25" fmla="*/ 572 h 572"/>
                  <a:gd name="T26" fmla="*/ 19 w 788"/>
                  <a:gd name="T27" fmla="*/ 566 h 572"/>
                  <a:gd name="T28" fmla="*/ 13 w 788"/>
                  <a:gd name="T29" fmla="*/ 560 h 572"/>
                  <a:gd name="T30" fmla="*/ 6 w 788"/>
                  <a:gd name="T31" fmla="*/ 554 h 572"/>
                  <a:gd name="T32" fmla="*/ 0 w 788"/>
                  <a:gd name="T33" fmla="*/ 548 h 572"/>
                  <a:gd name="T34" fmla="*/ 0 w 788"/>
                  <a:gd name="T35" fmla="*/ 542 h 572"/>
                  <a:gd name="T36" fmla="*/ 0 w 788"/>
                  <a:gd name="T37" fmla="*/ 530 h 572"/>
                  <a:gd name="T38" fmla="*/ 0 w 788"/>
                  <a:gd name="T39" fmla="*/ 49 h 572"/>
                  <a:gd name="T40" fmla="*/ 0 w 788"/>
                  <a:gd name="T41" fmla="*/ 37 h 572"/>
                  <a:gd name="T42" fmla="*/ 0 w 788"/>
                  <a:gd name="T43" fmla="*/ 31 h 572"/>
                  <a:gd name="T44" fmla="*/ 6 w 788"/>
                  <a:gd name="T45" fmla="*/ 25 h 572"/>
                  <a:gd name="T46" fmla="*/ 13 w 788"/>
                  <a:gd name="T47" fmla="*/ 19 h 572"/>
                  <a:gd name="T48" fmla="*/ 19 w 788"/>
                  <a:gd name="T49" fmla="*/ 12 h 572"/>
                  <a:gd name="T50" fmla="*/ 25 w 788"/>
                  <a:gd name="T51" fmla="*/ 6 h 572"/>
                  <a:gd name="T52" fmla="*/ 37 w 788"/>
                  <a:gd name="T53" fmla="*/ 6 h 572"/>
                  <a:gd name="T54" fmla="*/ 43 w 788"/>
                  <a:gd name="T55" fmla="*/ 0 h 572"/>
                  <a:gd name="T56" fmla="*/ 709 w 788"/>
                  <a:gd name="T57" fmla="*/ 31 h 572"/>
                  <a:gd name="T58" fmla="*/ 721 w 788"/>
                  <a:gd name="T59" fmla="*/ 31 h 572"/>
                  <a:gd name="T60" fmla="*/ 727 w 788"/>
                  <a:gd name="T61" fmla="*/ 31 h 572"/>
                  <a:gd name="T62" fmla="*/ 734 w 788"/>
                  <a:gd name="T63" fmla="*/ 37 h 572"/>
                  <a:gd name="T64" fmla="*/ 740 w 788"/>
                  <a:gd name="T65" fmla="*/ 43 h 572"/>
                  <a:gd name="T66" fmla="*/ 746 w 788"/>
                  <a:gd name="T67" fmla="*/ 49 h 572"/>
                  <a:gd name="T68" fmla="*/ 752 w 788"/>
                  <a:gd name="T69" fmla="*/ 55 h 572"/>
                  <a:gd name="T70" fmla="*/ 752 w 788"/>
                  <a:gd name="T71" fmla="*/ 61 h 572"/>
                  <a:gd name="T72" fmla="*/ 752 w 788"/>
                  <a:gd name="T73" fmla="*/ 73 h 57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788" h="572">
                    <a:moveTo>
                      <a:pt x="752" y="73"/>
                    </a:moveTo>
                    <a:lnTo>
                      <a:pt x="788" y="524"/>
                    </a:lnTo>
                    <a:lnTo>
                      <a:pt x="788" y="536"/>
                    </a:lnTo>
                    <a:lnTo>
                      <a:pt x="782" y="542"/>
                    </a:lnTo>
                    <a:lnTo>
                      <a:pt x="776" y="548"/>
                    </a:lnTo>
                    <a:lnTo>
                      <a:pt x="776" y="554"/>
                    </a:lnTo>
                    <a:lnTo>
                      <a:pt x="770" y="560"/>
                    </a:lnTo>
                    <a:lnTo>
                      <a:pt x="758" y="566"/>
                    </a:lnTo>
                    <a:lnTo>
                      <a:pt x="752" y="566"/>
                    </a:lnTo>
                    <a:lnTo>
                      <a:pt x="746" y="566"/>
                    </a:lnTo>
                    <a:lnTo>
                      <a:pt x="43" y="572"/>
                    </a:lnTo>
                    <a:lnTo>
                      <a:pt x="37" y="572"/>
                    </a:lnTo>
                    <a:lnTo>
                      <a:pt x="25" y="572"/>
                    </a:lnTo>
                    <a:lnTo>
                      <a:pt x="19" y="566"/>
                    </a:lnTo>
                    <a:lnTo>
                      <a:pt x="13" y="560"/>
                    </a:lnTo>
                    <a:lnTo>
                      <a:pt x="6" y="554"/>
                    </a:lnTo>
                    <a:lnTo>
                      <a:pt x="0" y="548"/>
                    </a:lnTo>
                    <a:lnTo>
                      <a:pt x="0" y="542"/>
                    </a:lnTo>
                    <a:lnTo>
                      <a:pt x="0" y="530"/>
                    </a:lnTo>
                    <a:lnTo>
                      <a:pt x="0" y="49"/>
                    </a:lnTo>
                    <a:lnTo>
                      <a:pt x="0" y="37"/>
                    </a:lnTo>
                    <a:lnTo>
                      <a:pt x="0" y="31"/>
                    </a:lnTo>
                    <a:lnTo>
                      <a:pt x="6" y="25"/>
                    </a:lnTo>
                    <a:lnTo>
                      <a:pt x="13" y="19"/>
                    </a:lnTo>
                    <a:lnTo>
                      <a:pt x="19" y="12"/>
                    </a:lnTo>
                    <a:lnTo>
                      <a:pt x="25" y="6"/>
                    </a:lnTo>
                    <a:lnTo>
                      <a:pt x="37" y="6"/>
                    </a:lnTo>
                    <a:lnTo>
                      <a:pt x="43" y="0"/>
                    </a:lnTo>
                    <a:lnTo>
                      <a:pt x="709" y="31"/>
                    </a:lnTo>
                    <a:lnTo>
                      <a:pt x="721" y="31"/>
                    </a:lnTo>
                    <a:lnTo>
                      <a:pt x="727" y="31"/>
                    </a:lnTo>
                    <a:lnTo>
                      <a:pt x="734" y="37"/>
                    </a:lnTo>
                    <a:lnTo>
                      <a:pt x="740" y="43"/>
                    </a:lnTo>
                    <a:lnTo>
                      <a:pt x="746" y="49"/>
                    </a:lnTo>
                    <a:lnTo>
                      <a:pt x="752" y="55"/>
                    </a:lnTo>
                    <a:lnTo>
                      <a:pt x="752" y="61"/>
                    </a:lnTo>
                    <a:lnTo>
                      <a:pt x="752" y="73"/>
                    </a:lnTo>
                    <a:close/>
                  </a:path>
                </a:pathLst>
              </a:custGeom>
              <a:solidFill>
                <a:srgbClr val="C9C9C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514" name="Freeform 36"/>
              <p:cNvSpPr>
                <a:spLocks/>
              </p:cNvSpPr>
              <p:nvPr/>
            </p:nvSpPr>
            <p:spPr bwMode="auto">
              <a:xfrm>
                <a:off x="2510" y="1284"/>
                <a:ext cx="788" cy="572"/>
              </a:xfrm>
              <a:custGeom>
                <a:avLst/>
                <a:gdLst>
                  <a:gd name="T0" fmla="*/ 721 w 788"/>
                  <a:gd name="T1" fmla="*/ 103 h 572"/>
                  <a:gd name="T2" fmla="*/ 788 w 788"/>
                  <a:gd name="T3" fmla="*/ 524 h 572"/>
                  <a:gd name="T4" fmla="*/ 788 w 788"/>
                  <a:gd name="T5" fmla="*/ 536 h 572"/>
                  <a:gd name="T6" fmla="*/ 782 w 788"/>
                  <a:gd name="T7" fmla="*/ 542 h 572"/>
                  <a:gd name="T8" fmla="*/ 776 w 788"/>
                  <a:gd name="T9" fmla="*/ 548 h 572"/>
                  <a:gd name="T10" fmla="*/ 776 w 788"/>
                  <a:gd name="T11" fmla="*/ 554 h 572"/>
                  <a:gd name="T12" fmla="*/ 770 w 788"/>
                  <a:gd name="T13" fmla="*/ 560 h 572"/>
                  <a:gd name="T14" fmla="*/ 758 w 788"/>
                  <a:gd name="T15" fmla="*/ 566 h 572"/>
                  <a:gd name="T16" fmla="*/ 752 w 788"/>
                  <a:gd name="T17" fmla="*/ 566 h 572"/>
                  <a:gd name="T18" fmla="*/ 746 w 788"/>
                  <a:gd name="T19" fmla="*/ 566 h 572"/>
                  <a:gd name="T20" fmla="*/ 43 w 788"/>
                  <a:gd name="T21" fmla="*/ 572 h 572"/>
                  <a:gd name="T22" fmla="*/ 37 w 788"/>
                  <a:gd name="T23" fmla="*/ 572 h 572"/>
                  <a:gd name="T24" fmla="*/ 25 w 788"/>
                  <a:gd name="T25" fmla="*/ 572 h 572"/>
                  <a:gd name="T26" fmla="*/ 19 w 788"/>
                  <a:gd name="T27" fmla="*/ 566 h 572"/>
                  <a:gd name="T28" fmla="*/ 13 w 788"/>
                  <a:gd name="T29" fmla="*/ 560 h 572"/>
                  <a:gd name="T30" fmla="*/ 6 w 788"/>
                  <a:gd name="T31" fmla="*/ 554 h 572"/>
                  <a:gd name="T32" fmla="*/ 0 w 788"/>
                  <a:gd name="T33" fmla="*/ 548 h 572"/>
                  <a:gd name="T34" fmla="*/ 0 w 788"/>
                  <a:gd name="T35" fmla="*/ 542 h 572"/>
                  <a:gd name="T36" fmla="*/ 0 w 788"/>
                  <a:gd name="T37" fmla="*/ 530 h 572"/>
                  <a:gd name="T38" fmla="*/ 0 w 788"/>
                  <a:gd name="T39" fmla="*/ 49 h 572"/>
                  <a:gd name="T40" fmla="*/ 0 w 788"/>
                  <a:gd name="T41" fmla="*/ 37 h 572"/>
                  <a:gd name="T42" fmla="*/ 0 w 788"/>
                  <a:gd name="T43" fmla="*/ 31 h 572"/>
                  <a:gd name="T44" fmla="*/ 6 w 788"/>
                  <a:gd name="T45" fmla="*/ 25 h 572"/>
                  <a:gd name="T46" fmla="*/ 13 w 788"/>
                  <a:gd name="T47" fmla="*/ 19 h 572"/>
                  <a:gd name="T48" fmla="*/ 19 w 788"/>
                  <a:gd name="T49" fmla="*/ 12 h 572"/>
                  <a:gd name="T50" fmla="*/ 25 w 788"/>
                  <a:gd name="T51" fmla="*/ 6 h 572"/>
                  <a:gd name="T52" fmla="*/ 37 w 788"/>
                  <a:gd name="T53" fmla="*/ 6 h 572"/>
                  <a:gd name="T54" fmla="*/ 43 w 788"/>
                  <a:gd name="T55" fmla="*/ 0 h 572"/>
                  <a:gd name="T56" fmla="*/ 679 w 788"/>
                  <a:gd name="T57" fmla="*/ 61 h 572"/>
                  <a:gd name="T58" fmla="*/ 685 w 788"/>
                  <a:gd name="T59" fmla="*/ 61 h 572"/>
                  <a:gd name="T60" fmla="*/ 697 w 788"/>
                  <a:gd name="T61" fmla="*/ 61 h 572"/>
                  <a:gd name="T62" fmla="*/ 703 w 788"/>
                  <a:gd name="T63" fmla="*/ 67 h 572"/>
                  <a:gd name="T64" fmla="*/ 709 w 788"/>
                  <a:gd name="T65" fmla="*/ 73 h 572"/>
                  <a:gd name="T66" fmla="*/ 715 w 788"/>
                  <a:gd name="T67" fmla="*/ 79 h 572"/>
                  <a:gd name="T68" fmla="*/ 715 w 788"/>
                  <a:gd name="T69" fmla="*/ 85 h 572"/>
                  <a:gd name="T70" fmla="*/ 721 w 788"/>
                  <a:gd name="T71" fmla="*/ 97 h 572"/>
                  <a:gd name="T72" fmla="*/ 721 w 788"/>
                  <a:gd name="T73" fmla="*/ 103 h 57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788" h="572">
                    <a:moveTo>
                      <a:pt x="721" y="103"/>
                    </a:moveTo>
                    <a:lnTo>
                      <a:pt x="788" y="524"/>
                    </a:lnTo>
                    <a:lnTo>
                      <a:pt x="788" y="536"/>
                    </a:lnTo>
                    <a:lnTo>
                      <a:pt x="782" y="542"/>
                    </a:lnTo>
                    <a:lnTo>
                      <a:pt x="776" y="548"/>
                    </a:lnTo>
                    <a:lnTo>
                      <a:pt x="776" y="554"/>
                    </a:lnTo>
                    <a:lnTo>
                      <a:pt x="770" y="560"/>
                    </a:lnTo>
                    <a:lnTo>
                      <a:pt x="758" y="566"/>
                    </a:lnTo>
                    <a:lnTo>
                      <a:pt x="752" y="566"/>
                    </a:lnTo>
                    <a:lnTo>
                      <a:pt x="746" y="566"/>
                    </a:lnTo>
                    <a:lnTo>
                      <a:pt x="43" y="572"/>
                    </a:lnTo>
                    <a:lnTo>
                      <a:pt x="37" y="572"/>
                    </a:lnTo>
                    <a:lnTo>
                      <a:pt x="25" y="572"/>
                    </a:lnTo>
                    <a:lnTo>
                      <a:pt x="19" y="566"/>
                    </a:lnTo>
                    <a:lnTo>
                      <a:pt x="13" y="560"/>
                    </a:lnTo>
                    <a:lnTo>
                      <a:pt x="6" y="554"/>
                    </a:lnTo>
                    <a:lnTo>
                      <a:pt x="0" y="548"/>
                    </a:lnTo>
                    <a:lnTo>
                      <a:pt x="0" y="542"/>
                    </a:lnTo>
                    <a:lnTo>
                      <a:pt x="0" y="530"/>
                    </a:lnTo>
                    <a:lnTo>
                      <a:pt x="0" y="49"/>
                    </a:lnTo>
                    <a:lnTo>
                      <a:pt x="0" y="37"/>
                    </a:lnTo>
                    <a:lnTo>
                      <a:pt x="0" y="31"/>
                    </a:lnTo>
                    <a:lnTo>
                      <a:pt x="6" y="25"/>
                    </a:lnTo>
                    <a:lnTo>
                      <a:pt x="13" y="19"/>
                    </a:lnTo>
                    <a:lnTo>
                      <a:pt x="19" y="12"/>
                    </a:lnTo>
                    <a:lnTo>
                      <a:pt x="25" y="6"/>
                    </a:lnTo>
                    <a:lnTo>
                      <a:pt x="37" y="6"/>
                    </a:lnTo>
                    <a:lnTo>
                      <a:pt x="43" y="0"/>
                    </a:lnTo>
                    <a:lnTo>
                      <a:pt x="679" y="61"/>
                    </a:lnTo>
                    <a:lnTo>
                      <a:pt x="685" y="61"/>
                    </a:lnTo>
                    <a:lnTo>
                      <a:pt x="697" y="61"/>
                    </a:lnTo>
                    <a:lnTo>
                      <a:pt x="703" y="67"/>
                    </a:lnTo>
                    <a:lnTo>
                      <a:pt x="709" y="73"/>
                    </a:lnTo>
                    <a:lnTo>
                      <a:pt x="715" y="79"/>
                    </a:lnTo>
                    <a:lnTo>
                      <a:pt x="715" y="85"/>
                    </a:lnTo>
                    <a:lnTo>
                      <a:pt x="721" y="97"/>
                    </a:lnTo>
                    <a:lnTo>
                      <a:pt x="721" y="103"/>
                    </a:lnTo>
                    <a:close/>
                  </a:path>
                </a:pathLst>
              </a:custGeom>
              <a:solidFill>
                <a:srgbClr val="D4D4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515" name="Freeform 37"/>
              <p:cNvSpPr>
                <a:spLocks/>
              </p:cNvSpPr>
              <p:nvPr/>
            </p:nvSpPr>
            <p:spPr bwMode="auto">
              <a:xfrm>
                <a:off x="2510" y="1284"/>
                <a:ext cx="788" cy="572"/>
              </a:xfrm>
              <a:custGeom>
                <a:avLst/>
                <a:gdLst>
                  <a:gd name="T0" fmla="*/ 685 w 788"/>
                  <a:gd name="T1" fmla="*/ 133 h 572"/>
                  <a:gd name="T2" fmla="*/ 788 w 788"/>
                  <a:gd name="T3" fmla="*/ 524 h 572"/>
                  <a:gd name="T4" fmla="*/ 788 w 788"/>
                  <a:gd name="T5" fmla="*/ 536 h 572"/>
                  <a:gd name="T6" fmla="*/ 782 w 788"/>
                  <a:gd name="T7" fmla="*/ 542 h 572"/>
                  <a:gd name="T8" fmla="*/ 776 w 788"/>
                  <a:gd name="T9" fmla="*/ 548 h 572"/>
                  <a:gd name="T10" fmla="*/ 776 w 788"/>
                  <a:gd name="T11" fmla="*/ 554 h 572"/>
                  <a:gd name="T12" fmla="*/ 770 w 788"/>
                  <a:gd name="T13" fmla="*/ 560 h 572"/>
                  <a:gd name="T14" fmla="*/ 758 w 788"/>
                  <a:gd name="T15" fmla="*/ 566 h 572"/>
                  <a:gd name="T16" fmla="*/ 752 w 788"/>
                  <a:gd name="T17" fmla="*/ 566 h 572"/>
                  <a:gd name="T18" fmla="*/ 746 w 788"/>
                  <a:gd name="T19" fmla="*/ 566 h 572"/>
                  <a:gd name="T20" fmla="*/ 43 w 788"/>
                  <a:gd name="T21" fmla="*/ 572 h 572"/>
                  <a:gd name="T22" fmla="*/ 37 w 788"/>
                  <a:gd name="T23" fmla="*/ 572 h 572"/>
                  <a:gd name="T24" fmla="*/ 25 w 788"/>
                  <a:gd name="T25" fmla="*/ 572 h 572"/>
                  <a:gd name="T26" fmla="*/ 19 w 788"/>
                  <a:gd name="T27" fmla="*/ 566 h 572"/>
                  <a:gd name="T28" fmla="*/ 13 w 788"/>
                  <a:gd name="T29" fmla="*/ 560 h 572"/>
                  <a:gd name="T30" fmla="*/ 6 w 788"/>
                  <a:gd name="T31" fmla="*/ 554 h 572"/>
                  <a:gd name="T32" fmla="*/ 0 w 788"/>
                  <a:gd name="T33" fmla="*/ 548 h 572"/>
                  <a:gd name="T34" fmla="*/ 0 w 788"/>
                  <a:gd name="T35" fmla="*/ 542 h 572"/>
                  <a:gd name="T36" fmla="*/ 0 w 788"/>
                  <a:gd name="T37" fmla="*/ 530 h 572"/>
                  <a:gd name="T38" fmla="*/ 0 w 788"/>
                  <a:gd name="T39" fmla="*/ 49 h 572"/>
                  <a:gd name="T40" fmla="*/ 0 w 788"/>
                  <a:gd name="T41" fmla="*/ 37 h 572"/>
                  <a:gd name="T42" fmla="*/ 0 w 788"/>
                  <a:gd name="T43" fmla="*/ 31 h 572"/>
                  <a:gd name="T44" fmla="*/ 6 w 788"/>
                  <a:gd name="T45" fmla="*/ 25 h 572"/>
                  <a:gd name="T46" fmla="*/ 13 w 788"/>
                  <a:gd name="T47" fmla="*/ 19 h 572"/>
                  <a:gd name="T48" fmla="*/ 19 w 788"/>
                  <a:gd name="T49" fmla="*/ 12 h 572"/>
                  <a:gd name="T50" fmla="*/ 25 w 788"/>
                  <a:gd name="T51" fmla="*/ 6 h 572"/>
                  <a:gd name="T52" fmla="*/ 37 w 788"/>
                  <a:gd name="T53" fmla="*/ 6 h 572"/>
                  <a:gd name="T54" fmla="*/ 43 w 788"/>
                  <a:gd name="T55" fmla="*/ 0 h 572"/>
                  <a:gd name="T56" fmla="*/ 643 w 788"/>
                  <a:gd name="T57" fmla="*/ 91 h 572"/>
                  <a:gd name="T58" fmla="*/ 655 w 788"/>
                  <a:gd name="T59" fmla="*/ 91 h 572"/>
                  <a:gd name="T60" fmla="*/ 661 w 788"/>
                  <a:gd name="T61" fmla="*/ 97 h 572"/>
                  <a:gd name="T62" fmla="*/ 667 w 788"/>
                  <a:gd name="T63" fmla="*/ 97 h 572"/>
                  <a:gd name="T64" fmla="*/ 673 w 788"/>
                  <a:gd name="T65" fmla="*/ 103 h 572"/>
                  <a:gd name="T66" fmla="*/ 679 w 788"/>
                  <a:gd name="T67" fmla="*/ 109 h 572"/>
                  <a:gd name="T68" fmla="*/ 685 w 788"/>
                  <a:gd name="T69" fmla="*/ 115 h 572"/>
                  <a:gd name="T70" fmla="*/ 685 w 788"/>
                  <a:gd name="T71" fmla="*/ 127 h 572"/>
                  <a:gd name="T72" fmla="*/ 685 w 788"/>
                  <a:gd name="T73" fmla="*/ 133 h 57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788" h="572">
                    <a:moveTo>
                      <a:pt x="685" y="133"/>
                    </a:moveTo>
                    <a:lnTo>
                      <a:pt x="788" y="524"/>
                    </a:lnTo>
                    <a:lnTo>
                      <a:pt x="788" y="536"/>
                    </a:lnTo>
                    <a:lnTo>
                      <a:pt x="782" y="542"/>
                    </a:lnTo>
                    <a:lnTo>
                      <a:pt x="776" y="548"/>
                    </a:lnTo>
                    <a:lnTo>
                      <a:pt x="776" y="554"/>
                    </a:lnTo>
                    <a:lnTo>
                      <a:pt x="770" y="560"/>
                    </a:lnTo>
                    <a:lnTo>
                      <a:pt x="758" y="566"/>
                    </a:lnTo>
                    <a:lnTo>
                      <a:pt x="752" y="566"/>
                    </a:lnTo>
                    <a:lnTo>
                      <a:pt x="746" y="566"/>
                    </a:lnTo>
                    <a:lnTo>
                      <a:pt x="43" y="572"/>
                    </a:lnTo>
                    <a:lnTo>
                      <a:pt x="37" y="572"/>
                    </a:lnTo>
                    <a:lnTo>
                      <a:pt x="25" y="572"/>
                    </a:lnTo>
                    <a:lnTo>
                      <a:pt x="19" y="566"/>
                    </a:lnTo>
                    <a:lnTo>
                      <a:pt x="13" y="560"/>
                    </a:lnTo>
                    <a:lnTo>
                      <a:pt x="6" y="554"/>
                    </a:lnTo>
                    <a:lnTo>
                      <a:pt x="0" y="548"/>
                    </a:lnTo>
                    <a:lnTo>
                      <a:pt x="0" y="542"/>
                    </a:lnTo>
                    <a:lnTo>
                      <a:pt x="0" y="530"/>
                    </a:lnTo>
                    <a:lnTo>
                      <a:pt x="0" y="49"/>
                    </a:lnTo>
                    <a:lnTo>
                      <a:pt x="0" y="37"/>
                    </a:lnTo>
                    <a:lnTo>
                      <a:pt x="0" y="31"/>
                    </a:lnTo>
                    <a:lnTo>
                      <a:pt x="6" y="25"/>
                    </a:lnTo>
                    <a:lnTo>
                      <a:pt x="13" y="19"/>
                    </a:lnTo>
                    <a:lnTo>
                      <a:pt x="19" y="12"/>
                    </a:lnTo>
                    <a:lnTo>
                      <a:pt x="25" y="6"/>
                    </a:lnTo>
                    <a:lnTo>
                      <a:pt x="37" y="6"/>
                    </a:lnTo>
                    <a:lnTo>
                      <a:pt x="43" y="0"/>
                    </a:lnTo>
                    <a:lnTo>
                      <a:pt x="643" y="91"/>
                    </a:lnTo>
                    <a:lnTo>
                      <a:pt x="655" y="91"/>
                    </a:lnTo>
                    <a:lnTo>
                      <a:pt x="661" y="97"/>
                    </a:lnTo>
                    <a:lnTo>
                      <a:pt x="667" y="97"/>
                    </a:lnTo>
                    <a:lnTo>
                      <a:pt x="673" y="103"/>
                    </a:lnTo>
                    <a:lnTo>
                      <a:pt x="679" y="109"/>
                    </a:lnTo>
                    <a:lnTo>
                      <a:pt x="685" y="115"/>
                    </a:lnTo>
                    <a:lnTo>
                      <a:pt x="685" y="127"/>
                    </a:lnTo>
                    <a:lnTo>
                      <a:pt x="685" y="133"/>
                    </a:lnTo>
                    <a:close/>
                  </a:path>
                </a:pathLst>
              </a:custGeom>
              <a:solidFill>
                <a:srgbClr val="DEDED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516" name="Freeform 38"/>
              <p:cNvSpPr>
                <a:spLocks/>
              </p:cNvSpPr>
              <p:nvPr/>
            </p:nvSpPr>
            <p:spPr bwMode="auto">
              <a:xfrm>
                <a:off x="2510" y="1284"/>
                <a:ext cx="788" cy="572"/>
              </a:xfrm>
              <a:custGeom>
                <a:avLst/>
                <a:gdLst>
                  <a:gd name="T0" fmla="*/ 655 w 788"/>
                  <a:gd name="T1" fmla="*/ 163 h 572"/>
                  <a:gd name="T2" fmla="*/ 788 w 788"/>
                  <a:gd name="T3" fmla="*/ 524 h 572"/>
                  <a:gd name="T4" fmla="*/ 788 w 788"/>
                  <a:gd name="T5" fmla="*/ 536 h 572"/>
                  <a:gd name="T6" fmla="*/ 782 w 788"/>
                  <a:gd name="T7" fmla="*/ 542 h 572"/>
                  <a:gd name="T8" fmla="*/ 776 w 788"/>
                  <a:gd name="T9" fmla="*/ 548 h 572"/>
                  <a:gd name="T10" fmla="*/ 776 w 788"/>
                  <a:gd name="T11" fmla="*/ 554 h 572"/>
                  <a:gd name="T12" fmla="*/ 770 w 788"/>
                  <a:gd name="T13" fmla="*/ 560 h 572"/>
                  <a:gd name="T14" fmla="*/ 758 w 788"/>
                  <a:gd name="T15" fmla="*/ 566 h 572"/>
                  <a:gd name="T16" fmla="*/ 752 w 788"/>
                  <a:gd name="T17" fmla="*/ 566 h 572"/>
                  <a:gd name="T18" fmla="*/ 746 w 788"/>
                  <a:gd name="T19" fmla="*/ 566 h 572"/>
                  <a:gd name="T20" fmla="*/ 43 w 788"/>
                  <a:gd name="T21" fmla="*/ 572 h 572"/>
                  <a:gd name="T22" fmla="*/ 37 w 788"/>
                  <a:gd name="T23" fmla="*/ 572 h 572"/>
                  <a:gd name="T24" fmla="*/ 25 w 788"/>
                  <a:gd name="T25" fmla="*/ 572 h 572"/>
                  <a:gd name="T26" fmla="*/ 19 w 788"/>
                  <a:gd name="T27" fmla="*/ 566 h 572"/>
                  <a:gd name="T28" fmla="*/ 13 w 788"/>
                  <a:gd name="T29" fmla="*/ 560 h 572"/>
                  <a:gd name="T30" fmla="*/ 6 w 788"/>
                  <a:gd name="T31" fmla="*/ 554 h 572"/>
                  <a:gd name="T32" fmla="*/ 0 w 788"/>
                  <a:gd name="T33" fmla="*/ 548 h 572"/>
                  <a:gd name="T34" fmla="*/ 0 w 788"/>
                  <a:gd name="T35" fmla="*/ 542 h 572"/>
                  <a:gd name="T36" fmla="*/ 0 w 788"/>
                  <a:gd name="T37" fmla="*/ 530 h 572"/>
                  <a:gd name="T38" fmla="*/ 0 w 788"/>
                  <a:gd name="T39" fmla="*/ 49 h 572"/>
                  <a:gd name="T40" fmla="*/ 0 w 788"/>
                  <a:gd name="T41" fmla="*/ 37 h 572"/>
                  <a:gd name="T42" fmla="*/ 0 w 788"/>
                  <a:gd name="T43" fmla="*/ 31 h 572"/>
                  <a:gd name="T44" fmla="*/ 6 w 788"/>
                  <a:gd name="T45" fmla="*/ 25 h 572"/>
                  <a:gd name="T46" fmla="*/ 13 w 788"/>
                  <a:gd name="T47" fmla="*/ 19 h 572"/>
                  <a:gd name="T48" fmla="*/ 19 w 788"/>
                  <a:gd name="T49" fmla="*/ 12 h 572"/>
                  <a:gd name="T50" fmla="*/ 25 w 788"/>
                  <a:gd name="T51" fmla="*/ 6 h 572"/>
                  <a:gd name="T52" fmla="*/ 37 w 788"/>
                  <a:gd name="T53" fmla="*/ 6 h 572"/>
                  <a:gd name="T54" fmla="*/ 43 w 788"/>
                  <a:gd name="T55" fmla="*/ 0 h 572"/>
                  <a:gd name="T56" fmla="*/ 613 w 788"/>
                  <a:gd name="T57" fmla="*/ 121 h 572"/>
                  <a:gd name="T58" fmla="*/ 619 w 788"/>
                  <a:gd name="T59" fmla="*/ 127 h 572"/>
                  <a:gd name="T60" fmla="*/ 631 w 788"/>
                  <a:gd name="T61" fmla="*/ 127 h 572"/>
                  <a:gd name="T62" fmla="*/ 637 w 788"/>
                  <a:gd name="T63" fmla="*/ 133 h 572"/>
                  <a:gd name="T64" fmla="*/ 643 w 788"/>
                  <a:gd name="T65" fmla="*/ 133 h 572"/>
                  <a:gd name="T66" fmla="*/ 649 w 788"/>
                  <a:gd name="T67" fmla="*/ 145 h 572"/>
                  <a:gd name="T68" fmla="*/ 649 w 788"/>
                  <a:gd name="T69" fmla="*/ 151 h 572"/>
                  <a:gd name="T70" fmla="*/ 655 w 788"/>
                  <a:gd name="T71" fmla="*/ 157 h 572"/>
                  <a:gd name="T72" fmla="*/ 655 w 788"/>
                  <a:gd name="T73" fmla="*/ 163 h 57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788" h="572">
                    <a:moveTo>
                      <a:pt x="655" y="163"/>
                    </a:moveTo>
                    <a:lnTo>
                      <a:pt x="788" y="524"/>
                    </a:lnTo>
                    <a:lnTo>
                      <a:pt x="788" y="536"/>
                    </a:lnTo>
                    <a:lnTo>
                      <a:pt x="782" y="542"/>
                    </a:lnTo>
                    <a:lnTo>
                      <a:pt x="776" y="548"/>
                    </a:lnTo>
                    <a:lnTo>
                      <a:pt x="776" y="554"/>
                    </a:lnTo>
                    <a:lnTo>
                      <a:pt x="770" y="560"/>
                    </a:lnTo>
                    <a:lnTo>
                      <a:pt x="758" y="566"/>
                    </a:lnTo>
                    <a:lnTo>
                      <a:pt x="752" y="566"/>
                    </a:lnTo>
                    <a:lnTo>
                      <a:pt x="746" y="566"/>
                    </a:lnTo>
                    <a:lnTo>
                      <a:pt x="43" y="572"/>
                    </a:lnTo>
                    <a:lnTo>
                      <a:pt x="37" y="572"/>
                    </a:lnTo>
                    <a:lnTo>
                      <a:pt x="25" y="572"/>
                    </a:lnTo>
                    <a:lnTo>
                      <a:pt x="19" y="566"/>
                    </a:lnTo>
                    <a:lnTo>
                      <a:pt x="13" y="560"/>
                    </a:lnTo>
                    <a:lnTo>
                      <a:pt x="6" y="554"/>
                    </a:lnTo>
                    <a:lnTo>
                      <a:pt x="0" y="548"/>
                    </a:lnTo>
                    <a:lnTo>
                      <a:pt x="0" y="542"/>
                    </a:lnTo>
                    <a:lnTo>
                      <a:pt x="0" y="530"/>
                    </a:lnTo>
                    <a:lnTo>
                      <a:pt x="0" y="49"/>
                    </a:lnTo>
                    <a:lnTo>
                      <a:pt x="0" y="37"/>
                    </a:lnTo>
                    <a:lnTo>
                      <a:pt x="0" y="31"/>
                    </a:lnTo>
                    <a:lnTo>
                      <a:pt x="6" y="25"/>
                    </a:lnTo>
                    <a:lnTo>
                      <a:pt x="13" y="19"/>
                    </a:lnTo>
                    <a:lnTo>
                      <a:pt x="19" y="12"/>
                    </a:lnTo>
                    <a:lnTo>
                      <a:pt x="25" y="6"/>
                    </a:lnTo>
                    <a:lnTo>
                      <a:pt x="37" y="6"/>
                    </a:lnTo>
                    <a:lnTo>
                      <a:pt x="43" y="0"/>
                    </a:lnTo>
                    <a:lnTo>
                      <a:pt x="613" y="121"/>
                    </a:lnTo>
                    <a:lnTo>
                      <a:pt x="619" y="127"/>
                    </a:lnTo>
                    <a:lnTo>
                      <a:pt x="631" y="127"/>
                    </a:lnTo>
                    <a:lnTo>
                      <a:pt x="637" y="133"/>
                    </a:lnTo>
                    <a:lnTo>
                      <a:pt x="643" y="133"/>
                    </a:lnTo>
                    <a:lnTo>
                      <a:pt x="649" y="145"/>
                    </a:lnTo>
                    <a:lnTo>
                      <a:pt x="649" y="151"/>
                    </a:lnTo>
                    <a:lnTo>
                      <a:pt x="655" y="157"/>
                    </a:lnTo>
                    <a:lnTo>
                      <a:pt x="655" y="163"/>
                    </a:lnTo>
                    <a:close/>
                  </a:path>
                </a:pathLst>
              </a:custGeom>
              <a:solidFill>
                <a:srgbClr val="E5E5E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517" name="Freeform 39"/>
              <p:cNvSpPr>
                <a:spLocks/>
              </p:cNvSpPr>
              <p:nvPr/>
            </p:nvSpPr>
            <p:spPr bwMode="auto">
              <a:xfrm>
                <a:off x="2510" y="1284"/>
                <a:ext cx="788" cy="572"/>
              </a:xfrm>
              <a:custGeom>
                <a:avLst/>
                <a:gdLst>
                  <a:gd name="T0" fmla="*/ 625 w 788"/>
                  <a:gd name="T1" fmla="*/ 199 h 572"/>
                  <a:gd name="T2" fmla="*/ 788 w 788"/>
                  <a:gd name="T3" fmla="*/ 524 h 572"/>
                  <a:gd name="T4" fmla="*/ 788 w 788"/>
                  <a:gd name="T5" fmla="*/ 536 h 572"/>
                  <a:gd name="T6" fmla="*/ 782 w 788"/>
                  <a:gd name="T7" fmla="*/ 542 h 572"/>
                  <a:gd name="T8" fmla="*/ 776 w 788"/>
                  <a:gd name="T9" fmla="*/ 548 h 572"/>
                  <a:gd name="T10" fmla="*/ 776 w 788"/>
                  <a:gd name="T11" fmla="*/ 554 h 572"/>
                  <a:gd name="T12" fmla="*/ 770 w 788"/>
                  <a:gd name="T13" fmla="*/ 560 h 572"/>
                  <a:gd name="T14" fmla="*/ 758 w 788"/>
                  <a:gd name="T15" fmla="*/ 566 h 572"/>
                  <a:gd name="T16" fmla="*/ 752 w 788"/>
                  <a:gd name="T17" fmla="*/ 566 h 572"/>
                  <a:gd name="T18" fmla="*/ 746 w 788"/>
                  <a:gd name="T19" fmla="*/ 566 h 572"/>
                  <a:gd name="T20" fmla="*/ 43 w 788"/>
                  <a:gd name="T21" fmla="*/ 572 h 572"/>
                  <a:gd name="T22" fmla="*/ 37 w 788"/>
                  <a:gd name="T23" fmla="*/ 572 h 572"/>
                  <a:gd name="T24" fmla="*/ 25 w 788"/>
                  <a:gd name="T25" fmla="*/ 572 h 572"/>
                  <a:gd name="T26" fmla="*/ 19 w 788"/>
                  <a:gd name="T27" fmla="*/ 566 h 572"/>
                  <a:gd name="T28" fmla="*/ 13 w 788"/>
                  <a:gd name="T29" fmla="*/ 560 h 572"/>
                  <a:gd name="T30" fmla="*/ 6 w 788"/>
                  <a:gd name="T31" fmla="*/ 554 h 572"/>
                  <a:gd name="T32" fmla="*/ 0 w 788"/>
                  <a:gd name="T33" fmla="*/ 548 h 572"/>
                  <a:gd name="T34" fmla="*/ 0 w 788"/>
                  <a:gd name="T35" fmla="*/ 542 h 572"/>
                  <a:gd name="T36" fmla="*/ 0 w 788"/>
                  <a:gd name="T37" fmla="*/ 530 h 572"/>
                  <a:gd name="T38" fmla="*/ 0 w 788"/>
                  <a:gd name="T39" fmla="*/ 49 h 572"/>
                  <a:gd name="T40" fmla="*/ 0 w 788"/>
                  <a:gd name="T41" fmla="*/ 37 h 572"/>
                  <a:gd name="T42" fmla="*/ 0 w 788"/>
                  <a:gd name="T43" fmla="*/ 31 h 572"/>
                  <a:gd name="T44" fmla="*/ 6 w 788"/>
                  <a:gd name="T45" fmla="*/ 25 h 572"/>
                  <a:gd name="T46" fmla="*/ 13 w 788"/>
                  <a:gd name="T47" fmla="*/ 19 h 572"/>
                  <a:gd name="T48" fmla="*/ 19 w 788"/>
                  <a:gd name="T49" fmla="*/ 12 h 572"/>
                  <a:gd name="T50" fmla="*/ 25 w 788"/>
                  <a:gd name="T51" fmla="*/ 6 h 572"/>
                  <a:gd name="T52" fmla="*/ 37 w 788"/>
                  <a:gd name="T53" fmla="*/ 6 h 572"/>
                  <a:gd name="T54" fmla="*/ 43 w 788"/>
                  <a:gd name="T55" fmla="*/ 0 h 572"/>
                  <a:gd name="T56" fmla="*/ 577 w 788"/>
                  <a:gd name="T57" fmla="*/ 157 h 572"/>
                  <a:gd name="T58" fmla="*/ 589 w 788"/>
                  <a:gd name="T59" fmla="*/ 157 h 572"/>
                  <a:gd name="T60" fmla="*/ 595 w 788"/>
                  <a:gd name="T61" fmla="*/ 157 h 572"/>
                  <a:gd name="T62" fmla="*/ 601 w 788"/>
                  <a:gd name="T63" fmla="*/ 163 h 572"/>
                  <a:gd name="T64" fmla="*/ 607 w 788"/>
                  <a:gd name="T65" fmla="*/ 169 h 572"/>
                  <a:gd name="T66" fmla="*/ 613 w 788"/>
                  <a:gd name="T67" fmla="*/ 175 h 572"/>
                  <a:gd name="T68" fmla="*/ 619 w 788"/>
                  <a:gd name="T69" fmla="*/ 181 h 572"/>
                  <a:gd name="T70" fmla="*/ 619 w 788"/>
                  <a:gd name="T71" fmla="*/ 187 h 572"/>
                  <a:gd name="T72" fmla="*/ 625 w 788"/>
                  <a:gd name="T73" fmla="*/ 199 h 57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788" h="572">
                    <a:moveTo>
                      <a:pt x="625" y="199"/>
                    </a:moveTo>
                    <a:lnTo>
                      <a:pt x="788" y="524"/>
                    </a:lnTo>
                    <a:lnTo>
                      <a:pt x="788" y="536"/>
                    </a:lnTo>
                    <a:lnTo>
                      <a:pt x="782" y="542"/>
                    </a:lnTo>
                    <a:lnTo>
                      <a:pt x="776" y="548"/>
                    </a:lnTo>
                    <a:lnTo>
                      <a:pt x="776" y="554"/>
                    </a:lnTo>
                    <a:lnTo>
                      <a:pt x="770" y="560"/>
                    </a:lnTo>
                    <a:lnTo>
                      <a:pt x="758" y="566"/>
                    </a:lnTo>
                    <a:lnTo>
                      <a:pt x="752" y="566"/>
                    </a:lnTo>
                    <a:lnTo>
                      <a:pt x="746" y="566"/>
                    </a:lnTo>
                    <a:lnTo>
                      <a:pt x="43" y="572"/>
                    </a:lnTo>
                    <a:lnTo>
                      <a:pt x="37" y="572"/>
                    </a:lnTo>
                    <a:lnTo>
                      <a:pt x="25" y="572"/>
                    </a:lnTo>
                    <a:lnTo>
                      <a:pt x="19" y="566"/>
                    </a:lnTo>
                    <a:lnTo>
                      <a:pt x="13" y="560"/>
                    </a:lnTo>
                    <a:lnTo>
                      <a:pt x="6" y="554"/>
                    </a:lnTo>
                    <a:lnTo>
                      <a:pt x="0" y="548"/>
                    </a:lnTo>
                    <a:lnTo>
                      <a:pt x="0" y="542"/>
                    </a:lnTo>
                    <a:lnTo>
                      <a:pt x="0" y="530"/>
                    </a:lnTo>
                    <a:lnTo>
                      <a:pt x="0" y="49"/>
                    </a:lnTo>
                    <a:lnTo>
                      <a:pt x="0" y="37"/>
                    </a:lnTo>
                    <a:lnTo>
                      <a:pt x="0" y="31"/>
                    </a:lnTo>
                    <a:lnTo>
                      <a:pt x="6" y="25"/>
                    </a:lnTo>
                    <a:lnTo>
                      <a:pt x="13" y="19"/>
                    </a:lnTo>
                    <a:lnTo>
                      <a:pt x="19" y="12"/>
                    </a:lnTo>
                    <a:lnTo>
                      <a:pt x="25" y="6"/>
                    </a:lnTo>
                    <a:lnTo>
                      <a:pt x="37" y="6"/>
                    </a:lnTo>
                    <a:lnTo>
                      <a:pt x="43" y="0"/>
                    </a:lnTo>
                    <a:lnTo>
                      <a:pt x="577" y="157"/>
                    </a:lnTo>
                    <a:lnTo>
                      <a:pt x="589" y="157"/>
                    </a:lnTo>
                    <a:lnTo>
                      <a:pt x="595" y="157"/>
                    </a:lnTo>
                    <a:lnTo>
                      <a:pt x="601" y="163"/>
                    </a:lnTo>
                    <a:lnTo>
                      <a:pt x="607" y="169"/>
                    </a:lnTo>
                    <a:lnTo>
                      <a:pt x="613" y="175"/>
                    </a:lnTo>
                    <a:lnTo>
                      <a:pt x="619" y="181"/>
                    </a:lnTo>
                    <a:lnTo>
                      <a:pt x="619" y="187"/>
                    </a:lnTo>
                    <a:lnTo>
                      <a:pt x="625" y="199"/>
                    </a:lnTo>
                    <a:close/>
                  </a:path>
                </a:pathLst>
              </a:custGeom>
              <a:solidFill>
                <a:srgbClr val="F0F0F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518" name="Freeform 40"/>
              <p:cNvSpPr>
                <a:spLocks/>
              </p:cNvSpPr>
              <p:nvPr/>
            </p:nvSpPr>
            <p:spPr bwMode="auto">
              <a:xfrm>
                <a:off x="2510" y="1284"/>
                <a:ext cx="788" cy="572"/>
              </a:xfrm>
              <a:custGeom>
                <a:avLst/>
                <a:gdLst>
                  <a:gd name="T0" fmla="*/ 746 w 788"/>
                  <a:gd name="T1" fmla="*/ 566 h 572"/>
                  <a:gd name="T2" fmla="*/ 752 w 788"/>
                  <a:gd name="T3" fmla="*/ 566 h 572"/>
                  <a:gd name="T4" fmla="*/ 758 w 788"/>
                  <a:gd name="T5" fmla="*/ 566 h 572"/>
                  <a:gd name="T6" fmla="*/ 770 w 788"/>
                  <a:gd name="T7" fmla="*/ 560 h 572"/>
                  <a:gd name="T8" fmla="*/ 776 w 788"/>
                  <a:gd name="T9" fmla="*/ 554 h 572"/>
                  <a:gd name="T10" fmla="*/ 776 w 788"/>
                  <a:gd name="T11" fmla="*/ 548 h 572"/>
                  <a:gd name="T12" fmla="*/ 782 w 788"/>
                  <a:gd name="T13" fmla="*/ 542 h 572"/>
                  <a:gd name="T14" fmla="*/ 788 w 788"/>
                  <a:gd name="T15" fmla="*/ 536 h 572"/>
                  <a:gd name="T16" fmla="*/ 788 w 788"/>
                  <a:gd name="T17" fmla="*/ 524 h 572"/>
                  <a:gd name="T18" fmla="*/ 589 w 788"/>
                  <a:gd name="T19" fmla="*/ 229 h 572"/>
                  <a:gd name="T20" fmla="*/ 589 w 788"/>
                  <a:gd name="T21" fmla="*/ 223 h 572"/>
                  <a:gd name="T22" fmla="*/ 583 w 788"/>
                  <a:gd name="T23" fmla="*/ 211 h 572"/>
                  <a:gd name="T24" fmla="*/ 583 w 788"/>
                  <a:gd name="T25" fmla="*/ 205 h 572"/>
                  <a:gd name="T26" fmla="*/ 577 w 788"/>
                  <a:gd name="T27" fmla="*/ 199 h 572"/>
                  <a:gd name="T28" fmla="*/ 571 w 788"/>
                  <a:gd name="T29" fmla="*/ 193 h 572"/>
                  <a:gd name="T30" fmla="*/ 565 w 788"/>
                  <a:gd name="T31" fmla="*/ 187 h 572"/>
                  <a:gd name="T32" fmla="*/ 553 w 788"/>
                  <a:gd name="T33" fmla="*/ 187 h 572"/>
                  <a:gd name="T34" fmla="*/ 547 w 788"/>
                  <a:gd name="T35" fmla="*/ 187 h 572"/>
                  <a:gd name="T36" fmla="*/ 43 w 788"/>
                  <a:gd name="T37" fmla="*/ 0 h 572"/>
                  <a:gd name="T38" fmla="*/ 37 w 788"/>
                  <a:gd name="T39" fmla="*/ 6 h 572"/>
                  <a:gd name="T40" fmla="*/ 25 w 788"/>
                  <a:gd name="T41" fmla="*/ 6 h 572"/>
                  <a:gd name="T42" fmla="*/ 19 w 788"/>
                  <a:gd name="T43" fmla="*/ 12 h 572"/>
                  <a:gd name="T44" fmla="*/ 13 w 788"/>
                  <a:gd name="T45" fmla="*/ 19 h 572"/>
                  <a:gd name="T46" fmla="*/ 6 w 788"/>
                  <a:gd name="T47" fmla="*/ 25 h 572"/>
                  <a:gd name="T48" fmla="*/ 0 w 788"/>
                  <a:gd name="T49" fmla="*/ 31 h 572"/>
                  <a:gd name="T50" fmla="*/ 0 w 788"/>
                  <a:gd name="T51" fmla="*/ 37 h 572"/>
                  <a:gd name="T52" fmla="*/ 0 w 788"/>
                  <a:gd name="T53" fmla="*/ 49 h 572"/>
                  <a:gd name="T54" fmla="*/ 0 w 788"/>
                  <a:gd name="T55" fmla="*/ 530 h 572"/>
                  <a:gd name="T56" fmla="*/ 0 w 788"/>
                  <a:gd name="T57" fmla="*/ 542 h 572"/>
                  <a:gd name="T58" fmla="*/ 0 w 788"/>
                  <a:gd name="T59" fmla="*/ 548 h 572"/>
                  <a:gd name="T60" fmla="*/ 6 w 788"/>
                  <a:gd name="T61" fmla="*/ 554 h 572"/>
                  <a:gd name="T62" fmla="*/ 13 w 788"/>
                  <a:gd name="T63" fmla="*/ 560 h 572"/>
                  <a:gd name="T64" fmla="*/ 19 w 788"/>
                  <a:gd name="T65" fmla="*/ 566 h 572"/>
                  <a:gd name="T66" fmla="*/ 25 w 788"/>
                  <a:gd name="T67" fmla="*/ 572 h 572"/>
                  <a:gd name="T68" fmla="*/ 37 w 788"/>
                  <a:gd name="T69" fmla="*/ 572 h 572"/>
                  <a:gd name="T70" fmla="*/ 43 w 788"/>
                  <a:gd name="T71" fmla="*/ 572 h 572"/>
                  <a:gd name="T72" fmla="*/ 746 w 788"/>
                  <a:gd name="T73" fmla="*/ 566 h 57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788" h="572">
                    <a:moveTo>
                      <a:pt x="746" y="566"/>
                    </a:moveTo>
                    <a:lnTo>
                      <a:pt x="752" y="566"/>
                    </a:lnTo>
                    <a:lnTo>
                      <a:pt x="758" y="566"/>
                    </a:lnTo>
                    <a:lnTo>
                      <a:pt x="770" y="560"/>
                    </a:lnTo>
                    <a:lnTo>
                      <a:pt x="776" y="554"/>
                    </a:lnTo>
                    <a:lnTo>
                      <a:pt x="776" y="548"/>
                    </a:lnTo>
                    <a:lnTo>
                      <a:pt x="782" y="542"/>
                    </a:lnTo>
                    <a:lnTo>
                      <a:pt x="788" y="536"/>
                    </a:lnTo>
                    <a:lnTo>
                      <a:pt x="788" y="524"/>
                    </a:lnTo>
                    <a:lnTo>
                      <a:pt x="589" y="229"/>
                    </a:lnTo>
                    <a:lnTo>
                      <a:pt x="589" y="223"/>
                    </a:lnTo>
                    <a:lnTo>
                      <a:pt x="583" y="211"/>
                    </a:lnTo>
                    <a:lnTo>
                      <a:pt x="583" y="205"/>
                    </a:lnTo>
                    <a:lnTo>
                      <a:pt x="577" y="199"/>
                    </a:lnTo>
                    <a:lnTo>
                      <a:pt x="571" y="193"/>
                    </a:lnTo>
                    <a:lnTo>
                      <a:pt x="565" y="187"/>
                    </a:lnTo>
                    <a:lnTo>
                      <a:pt x="553" y="187"/>
                    </a:lnTo>
                    <a:lnTo>
                      <a:pt x="547" y="187"/>
                    </a:lnTo>
                    <a:lnTo>
                      <a:pt x="43" y="0"/>
                    </a:lnTo>
                    <a:lnTo>
                      <a:pt x="37" y="6"/>
                    </a:lnTo>
                    <a:lnTo>
                      <a:pt x="25" y="6"/>
                    </a:lnTo>
                    <a:lnTo>
                      <a:pt x="19" y="12"/>
                    </a:lnTo>
                    <a:lnTo>
                      <a:pt x="13" y="19"/>
                    </a:lnTo>
                    <a:lnTo>
                      <a:pt x="6" y="25"/>
                    </a:lnTo>
                    <a:lnTo>
                      <a:pt x="0" y="31"/>
                    </a:lnTo>
                    <a:lnTo>
                      <a:pt x="0" y="37"/>
                    </a:lnTo>
                    <a:lnTo>
                      <a:pt x="0" y="49"/>
                    </a:lnTo>
                    <a:lnTo>
                      <a:pt x="0" y="530"/>
                    </a:lnTo>
                    <a:lnTo>
                      <a:pt x="0" y="542"/>
                    </a:lnTo>
                    <a:lnTo>
                      <a:pt x="0" y="548"/>
                    </a:lnTo>
                    <a:lnTo>
                      <a:pt x="6" y="554"/>
                    </a:lnTo>
                    <a:lnTo>
                      <a:pt x="13" y="560"/>
                    </a:lnTo>
                    <a:lnTo>
                      <a:pt x="19" y="566"/>
                    </a:lnTo>
                    <a:lnTo>
                      <a:pt x="25" y="572"/>
                    </a:lnTo>
                    <a:lnTo>
                      <a:pt x="37" y="572"/>
                    </a:lnTo>
                    <a:lnTo>
                      <a:pt x="43" y="572"/>
                    </a:lnTo>
                    <a:lnTo>
                      <a:pt x="746" y="566"/>
                    </a:lnTo>
                    <a:close/>
                  </a:path>
                </a:pathLst>
              </a:custGeom>
              <a:solidFill>
                <a:srgbClr val="FAFAF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519" name="Freeform 41"/>
              <p:cNvSpPr>
                <a:spLocks/>
              </p:cNvSpPr>
              <p:nvPr/>
            </p:nvSpPr>
            <p:spPr bwMode="auto">
              <a:xfrm>
                <a:off x="2547" y="1327"/>
                <a:ext cx="709" cy="493"/>
              </a:xfrm>
              <a:custGeom>
                <a:avLst/>
                <a:gdLst>
                  <a:gd name="T0" fmla="*/ 666 w 709"/>
                  <a:gd name="T1" fmla="*/ 487 h 493"/>
                  <a:gd name="T2" fmla="*/ 672 w 709"/>
                  <a:gd name="T3" fmla="*/ 487 h 493"/>
                  <a:gd name="T4" fmla="*/ 684 w 709"/>
                  <a:gd name="T5" fmla="*/ 487 h 493"/>
                  <a:gd name="T6" fmla="*/ 690 w 709"/>
                  <a:gd name="T7" fmla="*/ 481 h 493"/>
                  <a:gd name="T8" fmla="*/ 697 w 709"/>
                  <a:gd name="T9" fmla="*/ 475 h 493"/>
                  <a:gd name="T10" fmla="*/ 703 w 709"/>
                  <a:gd name="T11" fmla="*/ 469 h 493"/>
                  <a:gd name="T12" fmla="*/ 703 w 709"/>
                  <a:gd name="T13" fmla="*/ 463 h 493"/>
                  <a:gd name="T14" fmla="*/ 709 w 709"/>
                  <a:gd name="T15" fmla="*/ 457 h 493"/>
                  <a:gd name="T16" fmla="*/ 709 w 709"/>
                  <a:gd name="T17" fmla="*/ 445 h 493"/>
                  <a:gd name="T18" fmla="*/ 709 w 709"/>
                  <a:gd name="T19" fmla="*/ 42 h 493"/>
                  <a:gd name="T20" fmla="*/ 709 w 709"/>
                  <a:gd name="T21" fmla="*/ 36 h 493"/>
                  <a:gd name="T22" fmla="*/ 703 w 709"/>
                  <a:gd name="T23" fmla="*/ 30 h 493"/>
                  <a:gd name="T24" fmla="*/ 703 w 709"/>
                  <a:gd name="T25" fmla="*/ 18 h 493"/>
                  <a:gd name="T26" fmla="*/ 697 w 709"/>
                  <a:gd name="T27" fmla="*/ 12 h 493"/>
                  <a:gd name="T28" fmla="*/ 690 w 709"/>
                  <a:gd name="T29" fmla="*/ 6 h 493"/>
                  <a:gd name="T30" fmla="*/ 684 w 709"/>
                  <a:gd name="T31" fmla="*/ 6 h 493"/>
                  <a:gd name="T32" fmla="*/ 672 w 709"/>
                  <a:gd name="T33" fmla="*/ 0 h 493"/>
                  <a:gd name="T34" fmla="*/ 666 w 709"/>
                  <a:gd name="T35" fmla="*/ 0 h 493"/>
                  <a:gd name="T36" fmla="*/ 42 w 709"/>
                  <a:gd name="T37" fmla="*/ 0 h 493"/>
                  <a:gd name="T38" fmla="*/ 36 w 709"/>
                  <a:gd name="T39" fmla="*/ 0 h 493"/>
                  <a:gd name="T40" fmla="*/ 24 w 709"/>
                  <a:gd name="T41" fmla="*/ 6 h 493"/>
                  <a:gd name="T42" fmla="*/ 18 w 709"/>
                  <a:gd name="T43" fmla="*/ 12 h 493"/>
                  <a:gd name="T44" fmla="*/ 12 w 709"/>
                  <a:gd name="T45" fmla="*/ 12 h 493"/>
                  <a:gd name="T46" fmla="*/ 6 w 709"/>
                  <a:gd name="T47" fmla="*/ 24 h 493"/>
                  <a:gd name="T48" fmla="*/ 6 w 709"/>
                  <a:gd name="T49" fmla="*/ 30 h 493"/>
                  <a:gd name="T50" fmla="*/ 0 w 709"/>
                  <a:gd name="T51" fmla="*/ 36 h 493"/>
                  <a:gd name="T52" fmla="*/ 0 w 709"/>
                  <a:gd name="T53" fmla="*/ 42 h 493"/>
                  <a:gd name="T54" fmla="*/ 0 w 709"/>
                  <a:gd name="T55" fmla="*/ 451 h 493"/>
                  <a:gd name="T56" fmla="*/ 0 w 709"/>
                  <a:gd name="T57" fmla="*/ 457 h 493"/>
                  <a:gd name="T58" fmla="*/ 6 w 709"/>
                  <a:gd name="T59" fmla="*/ 463 h 493"/>
                  <a:gd name="T60" fmla="*/ 6 w 709"/>
                  <a:gd name="T61" fmla="*/ 475 h 493"/>
                  <a:gd name="T62" fmla="*/ 12 w 709"/>
                  <a:gd name="T63" fmla="*/ 481 h 493"/>
                  <a:gd name="T64" fmla="*/ 18 w 709"/>
                  <a:gd name="T65" fmla="*/ 481 h 493"/>
                  <a:gd name="T66" fmla="*/ 24 w 709"/>
                  <a:gd name="T67" fmla="*/ 487 h 493"/>
                  <a:gd name="T68" fmla="*/ 36 w 709"/>
                  <a:gd name="T69" fmla="*/ 487 h 493"/>
                  <a:gd name="T70" fmla="*/ 42 w 709"/>
                  <a:gd name="T71" fmla="*/ 493 h 493"/>
                  <a:gd name="T72" fmla="*/ 666 w 709"/>
                  <a:gd name="T73" fmla="*/ 487 h 49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709" h="493">
                    <a:moveTo>
                      <a:pt x="666" y="487"/>
                    </a:moveTo>
                    <a:lnTo>
                      <a:pt x="672" y="487"/>
                    </a:lnTo>
                    <a:lnTo>
                      <a:pt x="684" y="487"/>
                    </a:lnTo>
                    <a:lnTo>
                      <a:pt x="690" y="481"/>
                    </a:lnTo>
                    <a:lnTo>
                      <a:pt x="697" y="475"/>
                    </a:lnTo>
                    <a:lnTo>
                      <a:pt x="703" y="469"/>
                    </a:lnTo>
                    <a:lnTo>
                      <a:pt x="703" y="463"/>
                    </a:lnTo>
                    <a:lnTo>
                      <a:pt x="709" y="457"/>
                    </a:lnTo>
                    <a:lnTo>
                      <a:pt x="709" y="445"/>
                    </a:lnTo>
                    <a:lnTo>
                      <a:pt x="709" y="42"/>
                    </a:lnTo>
                    <a:lnTo>
                      <a:pt x="709" y="36"/>
                    </a:lnTo>
                    <a:lnTo>
                      <a:pt x="703" y="30"/>
                    </a:lnTo>
                    <a:lnTo>
                      <a:pt x="703" y="18"/>
                    </a:lnTo>
                    <a:lnTo>
                      <a:pt x="697" y="12"/>
                    </a:lnTo>
                    <a:lnTo>
                      <a:pt x="690" y="6"/>
                    </a:lnTo>
                    <a:lnTo>
                      <a:pt x="684" y="6"/>
                    </a:lnTo>
                    <a:lnTo>
                      <a:pt x="672" y="0"/>
                    </a:lnTo>
                    <a:lnTo>
                      <a:pt x="666" y="0"/>
                    </a:lnTo>
                    <a:lnTo>
                      <a:pt x="42" y="0"/>
                    </a:lnTo>
                    <a:lnTo>
                      <a:pt x="36" y="0"/>
                    </a:lnTo>
                    <a:lnTo>
                      <a:pt x="24" y="6"/>
                    </a:lnTo>
                    <a:lnTo>
                      <a:pt x="18" y="12"/>
                    </a:lnTo>
                    <a:lnTo>
                      <a:pt x="12" y="12"/>
                    </a:lnTo>
                    <a:lnTo>
                      <a:pt x="6" y="24"/>
                    </a:lnTo>
                    <a:lnTo>
                      <a:pt x="6" y="30"/>
                    </a:lnTo>
                    <a:lnTo>
                      <a:pt x="0" y="36"/>
                    </a:lnTo>
                    <a:lnTo>
                      <a:pt x="0" y="42"/>
                    </a:lnTo>
                    <a:lnTo>
                      <a:pt x="0" y="451"/>
                    </a:lnTo>
                    <a:lnTo>
                      <a:pt x="0" y="457"/>
                    </a:lnTo>
                    <a:lnTo>
                      <a:pt x="6" y="463"/>
                    </a:lnTo>
                    <a:lnTo>
                      <a:pt x="6" y="475"/>
                    </a:lnTo>
                    <a:lnTo>
                      <a:pt x="12" y="481"/>
                    </a:lnTo>
                    <a:lnTo>
                      <a:pt x="18" y="481"/>
                    </a:lnTo>
                    <a:lnTo>
                      <a:pt x="24" y="487"/>
                    </a:lnTo>
                    <a:lnTo>
                      <a:pt x="36" y="487"/>
                    </a:lnTo>
                    <a:lnTo>
                      <a:pt x="42" y="493"/>
                    </a:lnTo>
                    <a:lnTo>
                      <a:pt x="666" y="487"/>
                    </a:lnTo>
                    <a:close/>
                  </a:path>
                </a:pathLst>
              </a:custGeom>
              <a:solidFill>
                <a:srgbClr val="1919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520" name="Freeform 42"/>
              <p:cNvSpPr>
                <a:spLocks/>
              </p:cNvSpPr>
              <p:nvPr/>
            </p:nvSpPr>
            <p:spPr bwMode="auto">
              <a:xfrm>
                <a:off x="2547" y="1327"/>
                <a:ext cx="709" cy="493"/>
              </a:xfrm>
              <a:custGeom>
                <a:avLst/>
                <a:gdLst>
                  <a:gd name="T0" fmla="*/ 666 w 709"/>
                  <a:gd name="T1" fmla="*/ 487 h 493"/>
                  <a:gd name="T2" fmla="*/ 666 w 709"/>
                  <a:gd name="T3" fmla="*/ 487 h 493"/>
                  <a:gd name="T4" fmla="*/ 672 w 709"/>
                  <a:gd name="T5" fmla="*/ 487 h 493"/>
                  <a:gd name="T6" fmla="*/ 684 w 709"/>
                  <a:gd name="T7" fmla="*/ 487 h 493"/>
                  <a:gd name="T8" fmla="*/ 690 w 709"/>
                  <a:gd name="T9" fmla="*/ 481 h 493"/>
                  <a:gd name="T10" fmla="*/ 697 w 709"/>
                  <a:gd name="T11" fmla="*/ 475 h 493"/>
                  <a:gd name="T12" fmla="*/ 703 w 709"/>
                  <a:gd name="T13" fmla="*/ 469 h 493"/>
                  <a:gd name="T14" fmla="*/ 703 w 709"/>
                  <a:gd name="T15" fmla="*/ 463 h 493"/>
                  <a:gd name="T16" fmla="*/ 709 w 709"/>
                  <a:gd name="T17" fmla="*/ 457 h 493"/>
                  <a:gd name="T18" fmla="*/ 709 w 709"/>
                  <a:gd name="T19" fmla="*/ 445 h 493"/>
                  <a:gd name="T20" fmla="*/ 709 w 709"/>
                  <a:gd name="T21" fmla="*/ 42 h 493"/>
                  <a:gd name="T22" fmla="*/ 709 w 709"/>
                  <a:gd name="T23" fmla="*/ 36 h 493"/>
                  <a:gd name="T24" fmla="*/ 703 w 709"/>
                  <a:gd name="T25" fmla="*/ 30 h 493"/>
                  <a:gd name="T26" fmla="*/ 703 w 709"/>
                  <a:gd name="T27" fmla="*/ 18 h 493"/>
                  <a:gd name="T28" fmla="*/ 697 w 709"/>
                  <a:gd name="T29" fmla="*/ 12 h 493"/>
                  <a:gd name="T30" fmla="*/ 690 w 709"/>
                  <a:gd name="T31" fmla="*/ 6 h 493"/>
                  <a:gd name="T32" fmla="*/ 684 w 709"/>
                  <a:gd name="T33" fmla="*/ 6 h 493"/>
                  <a:gd name="T34" fmla="*/ 672 w 709"/>
                  <a:gd name="T35" fmla="*/ 0 h 493"/>
                  <a:gd name="T36" fmla="*/ 666 w 709"/>
                  <a:gd name="T37" fmla="*/ 0 h 493"/>
                  <a:gd name="T38" fmla="*/ 42 w 709"/>
                  <a:gd name="T39" fmla="*/ 0 h 493"/>
                  <a:gd name="T40" fmla="*/ 36 w 709"/>
                  <a:gd name="T41" fmla="*/ 0 h 493"/>
                  <a:gd name="T42" fmla="*/ 24 w 709"/>
                  <a:gd name="T43" fmla="*/ 6 h 493"/>
                  <a:gd name="T44" fmla="*/ 18 w 709"/>
                  <a:gd name="T45" fmla="*/ 12 h 493"/>
                  <a:gd name="T46" fmla="*/ 12 w 709"/>
                  <a:gd name="T47" fmla="*/ 12 h 493"/>
                  <a:gd name="T48" fmla="*/ 6 w 709"/>
                  <a:gd name="T49" fmla="*/ 24 h 493"/>
                  <a:gd name="T50" fmla="*/ 6 w 709"/>
                  <a:gd name="T51" fmla="*/ 30 h 493"/>
                  <a:gd name="T52" fmla="*/ 0 w 709"/>
                  <a:gd name="T53" fmla="*/ 36 h 493"/>
                  <a:gd name="T54" fmla="*/ 0 w 709"/>
                  <a:gd name="T55" fmla="*/ 42 h 493"/>
                  <a:gd name="T56" fmla="*/ 0 w 709"/>
                  <a:gd name="T57" fmla="*/ 451 h 493"/>
                  <a:gd name="T58" fmla="*/ 0 w 709"/>
                  <a:gd name="T59" fmla="*/ 457 h 493"/>
                  <a:gd name="T60" fmla="*/ 6 w 709"/>
                  <a:gd name="T61" fmla="*/ 463 h 493"/>
                  <a:gd name="T62" fmla="*/ 6 w 709"/>
                  <a:gd name="T63" fmla="*/ 475 h 493"/>
                  <a:gd name="T64" fmla="*/ 12 w 709"/>
                  <a:gd name="T65" fmla="*/ 481 h 493"/>
                  <a:gd name="T66" fmla="*/ 18 w 709"/>
                  <a:gd name="T67" fmla="*/ 481 h 493"/>
                  <a:gd name="T68" fmla="*/ 24 w 709"/>
                  <a:gd name="T69" fmla="*/ 487 h 493"/>
                  <a:gd name="T70" fmla="*/ 36 w 709"/>
                  <a:gd name="T71" fmla="*/ 487 h 493"/>
                  <a:gd name="T72" fmla="*/ 42 w 709"/>
                  <a:gd name="T73" fmla="*/ 493 h 493"/>
                  <a:gd name="T74" fmla="*/ 666 w 709"/>
                  <a:gd name="T75" fmla="*/ 487 h 493"/>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709" h="493">
                    <a:moveTo>
                      <a:pt x="666" y="487"/>
                    </a:moveTo>
                    <a:lnTo>
                      <a:pt x="666" y="487"/>
                    </a:lnTo>
                    <a:lnTo>
                      <a:pt x="672" y="487"/>
                    </a:lnTo>
                    <a:lnTo>
                      <a:pt x="684" y="487"/>
                    </a:lnTo>
                    <a:lnTo>
                      <a:pt x="690" y="481"/>
                    </a:lnTo>
                    <a:lnTo>
                      <a:pt x="697" y="475"/>
                    </a:lnTo>
                    <a:lnTo>
                      <a:pt x="703" y="469"/>
                    </a:lnTo>
                    <a:lnTo>
                      <a:pt x="703" y="463"/>
                    </a:lnTo>
                    <a:lnTo>
                      <a:pt x="709" y="457"/>
                    </a:lnTo>
                    <a:lnTo>
                      <a:pt x="709" y="445"/>
                    </a:lnTo>
                    <a:lnTo>
                      <a:pt x="709" y="42"/>
                    </a:lnTo>
                    <a:lnTo>
                      <a:pt x="709" y="36"/>
                    </a:lnTo>
                    <a:lnTo>
                      <a:pt x="703" y="30"/>
                    </a:lnTo>
                    <a:lnTo>
                      <a:pt x="703" y="18"/>
                    </a:lnTo>
                    <a:lnTo>
                      <a:pt x="697" y="12"/>
                    </a:lnTo>
                    <a:lnTo>
                      <a:pt x="690" y="6"/>
                    </a:lnTo>
                    <a:lnTo>
                      <a:pt x="684" y="6"/>
                    </a:lnTo>
                    <a:lnTo>
                      <a:pt x="672" y="0"/>
                    </a:lnTo>
                    <a:lnTo>
                      <a:pt x="666" y="0"/>
                    </a:lnTo>
                    <a:lnTo>
                      <a:pt x="42" y="0"/>
                    </a:lnTo>
                    <a:lnTo>
                      <a:pt x="36" y="0"/>
                    </a:lnTo>
                    <a:lnTo>
                      <a:pt x="24" y="6"/>
                    </a:lnTo>
                    <a:lnTo>
                      <a:pt x="18" y="12"/>
                    </a:lnTo>
                    <a:lnTo>
                      <a:pt x="12" y="12"/>
                    </a:lnTo>
                    <a:lnTo>
                      <a:pt x="6" y="24"/>
                    </a:lnTo>
                    <a:lnTo>
                      <a:pt x="6" y="30"/>
                    </a:lnTo>
                    <a:lnTo>
                      <a:pt x="0" y="36"/>
                    </a:lnTo>
                    <a:lnTo>
                      <a:pt x="0" y="42"/>
                    </a:lnTo>
                    <a:lnTo>
                      <a:pt x="0" y="451"/>
                    </a:lnTo>
                    <a:lnTo>
                      <a:pt x="0" y="457"/>
                    </a:lnTo>
                    <a:lnTo>
                      <a:pt x="6" y="463"/>
                    </a:lnTo>
                    <a:lnTo>
                      <a:pt x="6" y="475"/>
                    </a:lnTo>
                    <a:lnTo>
                      <a:pt x="12" y="481"/>
                    </a:lnTo>
                    <a:lnTo>
                      <a:pt x="18" y="481"/>
                    </a:lnTo>
                    <a:lnTo>
                      <a:pt x="24" y="487"/>
                    </a:lnTo>
                    <a:lnTo>
                      <a:pt x="36" y="487"/>
                    </a:lnTo>
                    <a:lnTo>
                      <a:pt x="42" y="493"/>
                    </a:lnTo>
                    <a:lnTo>
                      <a:pt x="666" y="487"/>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521" name="Freeform 43"/>
              <p:cNvSpPr>
                <a:spLocks/>
              </p:cNvSpPr>
              <p:nvPr/>
            </p:nvSpPr>
            <p:spPr bwMode="auto">
              <a:xfrm>
                <a:off x="3123" y="2006"/>
                <a:ext cx="229" cy="18"/>
              </a:xfrm>
              <a:custGeom>
                <a:avLst/>
                <a:gdLst>
                  <a:gd name="T0" fmla="*/ 229 w 229"/>
                  <a:gd name="T1" fmla="*/ 18 h 18"/>
                  <a:gd name="T2" fmla="*/ 229 w 229"/>
                  <a:gd name="T3" fmla="*/ 0 h 18"/>
                  <a:gd name="T4" fmla="*/ 0 w 229"/>
                  <a:gd name="T5" fmla="*/ 6 h 18"/>
                  <a:gd name="T6" fmla="*/ 0 w 229"/>
                  <a:gd name="T7" fmla="*/ 18 h 18"/>
                  <a:gd name="T8" fmla="*/ 229 w 229"/>
                  <a:gd name="T9" fmla="*/ 18 h 1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9" h="18">
                    <a:moveTo>
                      <a:pt x="229" y="18"/>
                    </a:moveTo>
                    <a:lnTo>
                      <a:pt x="229" y="0"/>
                    </a:lnTo>
                    <a:lnTo>
                      <a:pt x="0" y="6"/>
                    </a:lnTo>
                    <a:lnTo>
                      <a:pt x="0" y="18"/>
                    </a:lnTo>
                    <a:lnTo>
                      <a:pt x="229" y="18"/>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522" name="Freeform 44"/>
              <p:cNvSpPr>
                <a:spLocks/>
              </p:cNvSpPr>
              <p:nvPr/>
            </p:nvSpPr>
            <p:spPr bwMode="auto">
              <a:xfrm>
                <a:off x="3123" y="2006"/>
                <a:ext cx="223" cy="12"/>
              </a:xfrm>
              <a:custGeom>
                <a:avLst/>
                <a:gdLst>
                  <a:gd name="T0" fmla="*/ 223 w 223"/>
                  <a:gd name="T1" fmla="*/ 12 h 12"/>
                  <a:gd name="T2" fmla="*/ 223 w 223"/>
                  <a:gd name="T3" fmla="*/ 0 h 12"/>
                  <a:gd name="T4" fmla="*/ 0 w 223"/>
                  <a:gd name="T5" fmla="*/ 6 h 12"/>
                  <a:gd name="T6" fmla="*/ 0 w 223"/>
                  <a:gd name="T7" fmla="*/ 12 h 12"/>
                  <a:gd name="T8" fmla="*/ 223 w 223"/>
                  <a:gd name="T9" fmla="*/ 12 h 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3" h="12">
                    <a:moveTo>
                      <a:pt x="223" y="12"/>
                    </a:moveTo>
                    <a:lnTo>
                      <a:pt x="223" y="0"/>
                    </a:lnTo>
                    <a:lnTo>
                      <a:pt x="0" y="6"/>
                    </a:lnTo>
                    <a:lnTo>
                      <a:pt x="0" y="12"/>
                    </a:lnTo>
                    <a:lnTo>
                      <a:pt x="223" y="12"/>
                    </a:lnTo>
                    <a:close/>
                  </a:path>
                </a:pathLst>
              </a:custGeom>
              <a:solidFill>
                <a:srgbClr val="03030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523" name="Freeform 45"/>
              <p:cNvSpPr>
                <a:spLocks/>
              </p:cNvSpPr>
              <p:nvPr/>
            </p:nvSpPr>
            <p:spPr bwMode="auto">
              <a:xfrm>
                <a:off x="2444" y="2012"/>
                <a:ext cx="355" cy="24"/>
              </a:xfrm>
              <a:custGeom>
                <a:avLst/>
                <a:gdLst>
                  <a:gd name="T0" fmla="*/ 355 w 355"/>
                  <a:gd name="T1" fmla="*/ 12 h 24"/>
                  <a:gd name="T2" fmla="*/ 355 w 355"/>
                  <a:gd name="T3" fmla="*/ 0 h 24"/>
                  <a:gd name="T4" fmla="*/ 0 w 355"/>
                  <a:gd name="T5" fmla="*/ 6 h 24"/>
                  <a:gd name="T6" fmla="*/ 0 w 355"/>
                  <a:gd name="T7" fmla="*/ 24 h 24"/>
                  <a:gd name="T8" fmla="*/ 355 w 355"/>
                  <a:gd name="T9" fmla="*/ 12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5" h="24">
                    <a:moveTo>
                      <a:pt x="355" y="12"/>
                    </a:moveTo>
                    <a:lnTo>
                      <a:pt x="355" y="0"/>
                    </a:lnTo>
                    <a:lnTo>
                      <a:pt x="0" y="6"/>
                    </a:lnTo>
                    <a:lnTo>
                      <a:pt x="0" y="24"/>
                    </a:lnTo>
                    <a:lnTo>
                      <a:pt x="355" y="12"/>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524" name="Freeform 46"/>
              <p:cNvSpPr>
                <a:spLocks/>
              </p:cNvSpPr>
              <p:nvPr/>
            </p:nvSpPr>
            <p:spPr bwMode="auto">
              <a:xfrm>
                <a:off x="2444" y="2012"/>
                <a:ext cx="343" cy="18"/>
              </a:xfrm>
              <a:custGeom>
                <a:avLst/>
                <a:gdLst>
                  <a:gd name="T0" fmla="*/ 343 w 343"/>
                  <a:gd name="T1" fmla="*/ 12 h 18"/>
                  <a:gd name="T2" fmla="*/ 343 w 343"/>
                  <a:gd name="T3" fmla="*/ 0 h 18"/>
                  <a:gd name="T4" fmla="*/ 0 w 343"/>
                  <a:gd name="T5" fmla="*/ 12 h 18"/>
                  <a:gd name="T6" fmla="*/ 0 w 343"/>
                  <a:gd name="T7" fmla="*/ 18 h 18"/>
                  <a:gd name="T8" fmla="*/ 343 w 343"/>
                  <a:gd name="T9" fmla="*/ 12 h 1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3" h="18">
                    <a:moveTo>
                      <a:pt x="343" y="12"/>
                    </a:moveTo>
                    <a:lnTo>
                      <a:pt x="343" y="0"/>
                    </a:lnTo>
                    <a:lnTo>
                      <a:pt x="0" y="12"/>
                    </a:lnTo>
                    <a:lnTo>
                      <a:pt x="0" y="18"/>
                    </a:lnTo>
                    <a:lnTo>
                      <a:pt x="343" y="12"/>
                    </a:lnTo>
                    <a:close/>
                  </a:path>
                </a:pathLst>
              </a:custGeom>
              <a:solidFill>
                <a:srgbClr val="03030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525" name="Freeform 47"/>
              <p:cNvSpPr>
                <a:spLocks/>
              </p:cNvSpPr>
              <p:nvPr/>
            </p:nvSpPr>
            <p:spPr bwMode="auto">
              <a:xfrm>
                <a:off x="2781" y="1982"/>
                <a:ext cx="120" cy="60"/>
              </a:xfrm>
              <a:custGeom>
                <a:avLst/>
                <a:gdLst>
                  <a:gd name="T0" fmla="*/ 90 w 120"/>
                  <a:gd name="T1" fmla="*/ 0 h 60"/>
                  <a:gd name="T2" fmla="*/ 90 w 120"/>
                  <a:gd name="T3" fmla="*/ 0 h 60"/>
                  <a:gd name="T4" fmla="*/ 96 w 120"/>
                  <a:gd name="T5" fmla="*/ 0 h 60"/>
                  <a:gd name="T6" fmla="*/ 96 w 120"/>
                  <a:gd name="T7" fmla="*/ 6 h 60"/>
                  <a:gd name="T8" fmla="*/ 96 w 120"/>
                  <a:gd name="T9" fmla="*/ 6 h 60"/>
                  <a:gd name="T10" fmla="*/ 102 w 120"/>
                  <a:gd name="T11" fmla="*/ 6 h 60"/>
                  <a:gd name="T12" fmla="*/ 102 w 120"/>
                  <a:gd name="T13" fmla="*/ 6 h 60"/>
                  <a:gd name="T14" fmla="*/ 102 w 120"/>
                  <a:gd name="T15" fmla="*/ 6 h 60"/>
                  <a:gd name="T16" fmla="*/ 108 w 120"/>
                  <a:gd name="T17" fmla="*/ 6 h 60"/>
                  <a:gd name="T18" fmla="*/ 114 w 120"/>
                  <a:gd name="T19" fmla="*/ 12 h 60"/>
                  <a:gd name="T20" fmla="*/ 120 w 120"/>
                  <a:gd name="T21" fmla="*/ 18 h 60"/>
                  <a:gd name="T22" fmla="*/ 120 w 120"/>
                  <a:gd name="T23" fmla="*/ 24 h 60"/>
                  <a:gd name="T24" fmla="*/ 120 w 120"/>
                  <a:gd name="T25" fmla="*/ 36 h 60"/>
                  <a:gd name="T26" fmla="*/ 120 w 120"/>
                  <a:gd name="T27" fmla="*/ 42 h 60"/>
                  <a:gd name="T28" fmla="*/ 114 w 120"/>
                  <a:gd name="T29" fmla="*/ 48 h 60"/>
                  <a:gd name="T30" fmla="*/ 108 w 120"/>
                  <a:gd name="T31" fmla="*/ 54 h 60"/>
                  <a:gd name="T32" fmla="*/ 96 w 120"/>
                  <a:gd name="T33" fmla="*/ 54 h 60"/>
                  <a:gd name="T34" fmla="*/ 18 w 120"/>
                  <a:gd name="T35" fmla="*/ 60 h 60"/>
                  <a:gd name="T36" fmla="*/ 0 w 120"/>
                  <a:gd name="T37" fmla="*/ 48 h 60"/>
                  <a:gd name="T38" fmla="*/ 0 w 120"/>
                  <a:gd name="T39" fmla="*/ 36 h 60"/>
                  <a:gd name="T40" fmla="*/ 60 w 120"/>
                  <a:gd name="T41" fmla="*/ 36 h 60"/>
                  <a:gd name="T42" fmla="*/ 60 w 120"/>
                  <a:gd name="T43" fmla="*/ 36 h 60"/>
                  <a:gd name="T44" fmla="*/ 60 w 120"/>
                  <a:gd name="T45" fmla="*/ 36 h 60"/>
                  <a:gd name="T46" fmla="*/ 54 w 120"/>
                  <a:gd name="T47" fmla="*/ 30 h 60"/>
                  <a:gd name="T48" fmla="*/ 54 w 120"/>
                  <a:gd name="T49" fmla="*/ 30 h 60"/>
                  <a:gd name="T50" fmla="*/ 54 w 120"/>
                  <a:gd name="T51" fmla="*/ 24 h 60"/>
                  <a:gd name="T52" fmla="*/ 60 w 120"/>
                  <a:gd name="T53" fmla="*/ 18 h 60"/>
                  <a:gd name="T54" fmla="*/ 60 w 120"/>
                  <a:gd name="T55" fmla="*/ 12 h 60"/>
                  <a:gd name="T56" fmla="*/ 66 w 120"/>
                  <a:gd name="T57" fmla="*/ 12 h 60"/>
                  <a:gd name="T58" fmla="*/ 66 w 120"/>
                  <a:gd name="T59" fmla="*/ 6 h 60"/>
                  <a:gd name="T60" fmla="*/ 72 w 120"/>
                  <a:gd name="T61" fmla="*/ 6 h 60"/>
                  <a:gd name="T62" fmla="*/ 78 w 120"/>
                  <a:gd name="T63" fmla="*/ 0 h 60"/>
                  <a:gd name="T64" fmla="*/ 84 w 120"/>
                  <a:gd name="T65" fmla="*/ 0 h 60"/>
                  <a:gd name="T66" fmla="*/ 84 w 120"/>
                  <a:gd name="T67" fmla="*/ 0 h 60"/>
                  <a:gd name="T68" fmla="*/ 90 w 120"/>
                  <a:gd name="T69" fmla="*/ 0 h 60"/>
                  <a:gd name="T70" fmla="*/ 90 w 120"/>
                  <a:gd name="T71" fmla="*/ 0 h 60"/>
                  <a:gd name="T72" fmla="*/ 90 w 120"/>
                  <a:gd name="T73" fmla="*/ 0 h 6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20" h="60">
                    <a:moveTo>
                      <a:pt x="90" y="0"/>
                    </a:moveTo>
                    <a:lnTo>
                      <a:pt x="90" y="0"/>
                    </a:lnTo>
                    <a:lnTo>
                      <a:pt x="96" y="0"/>
                    </a:lnTo>
                    <a:lnTo>
                      <a:pt x="96" y="6"/>
                    </a:lnTo>
                    <a:lnTo>
                      <a:pt x="102" y="6"/>
                    </a:lnTo>
                    <a:lnTo>
                      <a:pt x="108" y="6"/>
                    </a:lnTo>
                    <a:lnTo>
                      <a:pt x="114" y="12"/>
                    </a:lnTo>
                    <a:lnTo>
                      <a:pt x="120" y="18"/>
                    </a:lnTo>
                    <a:lnTo>
                      <a:pt x="120" y="24"/>
                    </a:lnTo>
                    <a:lnTo>
                      <a:pt x="120" y="36"/>
                    </a:lnTo>
                    <a:lnTo>
                      <a:pt x="120" y="42"/>
                    </a:lnTo>
                    <a:lnTo>
                      <a:pt x="114" y="48"/>
                    </a:lnTo>
                    <a:lnTo>
                      <a:pt x="108" y="54"/>
                    </a:lnTo>
                    <a:lnTo>
                      <a:pt x="96" y="54"/>
                    </a:lnTo>
                    <a:lnTo>
                      <a:pt x="18" y="60"/>
                    </a:lnTo>
                    <a:lnTo>
                      <a:pt x="0" y="48"/>
                    </a:lnTo>
                    <a:lnTo>
                      <a:pt x="0" y="36"/>
                    </a:lnTo>
                    <a:lnTo>
                      <a:pt x="60" y="36"/>
                    </a:lnTo>
                    <a:lnTo>
                      <a:pt x="54" y="30"/>
                    </a:lnTo>
                    <a:lnTo>
                      <a:pt x="54" y="24"/>
                    </a:lnTo>
                    <a:lnTo>
                      <a:pt x="60" y="18"/>
                    </a:lnTo>
                    <a:lnTo>
                      <a:pt x="60" y="12"/>
                    </a:lnTo>
                    <a:lnTo>
                      <a:pt x="66" y="12"/>
                    </a:lnTo>
                    <a:lnTo>
                      <a:pt x="66" y="6"/>
                    </a:lnTo>
                    <a:lnTo>
                      <a:pt x="72" y="6"/>
                    </a:lnTo>
                    <a:lnTo>
                      <a:pt x="78" y="0"/>
                    </a:lnTo>
                    <a:lnTo>
                      <a:pt x="84" y="0"/>
                    </a:lnTo>
                    <a:lnTo>
                      <a:pt x="90" y="0"/>
                    </a:lnTo>
                    <a:close/>
                  </a:path>
                </a:pathLst>
              </a:custGeom>
              <a:solidFill>
                <a:srgbClr val="E5E5E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526" name="Freeform 48"/>
              <p:cNvSpPr>
                <a:spLocks/>
              </p:cNvSpPr>
              <p:nvPr/>
            </p:nvSpPr>
            <p:spPr bwMode="auto">
              <a:xfrm>
                <a:off x="2781" y="1982"/>
                <a:ext cx="120" cy="60"/>
              </a:xfrm>
              <a:custGeom>
                <a:avLst/>
                <a:gdLst>
                  <a:gd name="T0" fmla="*/ 90 w 120"/>
                  <a:gd name="T1" fmla="*/ 0 h 60"/>
                  <a:gd name="T2" fmla="*/ 90 w 120"/>
                  <a:gd name="T3" fmla="*/ 0 h 60"/>
                  <a:gd name="T4" fmla="*/ 90 w 120"/>
                  <a:gd name="T5" fmla="*/ 0 h 60"/>
                  <a:gd name="T6" fmla="*/ 96 w 120"/>
                  <a:gd name="T7" fmla="*/ 0 h 60"/>
                  <a:gd name="T8" fmla="*/ 96 w 120"/>
                  <a:gd name="T9" fmla="*/ 6 h 60"/>
                  <a:gd name="T10" fmla="*/ 96 w 120"/>
                  <a:gd name="T11" fmla="*/ 6 h 60"/>
                  <a:gd name="T12" fmla="*/ 102 w 120"/>
                  <a:gd name="T13" fmla="*/ 6 h 60"/>
                  <a:gd name="T14" fmla="*/ 102 w 120"/>
                  <a:gd name="T15" fmla="*/ 6 h 60"/>
                  <a:gd name="T16" fmla="*/ 102 w 120"/>
                  <a:gd name="T17" fmla="*/ 6 h 60"/>
                  <a:gd name="T18" fmla="*/ 108 w 120"/>
                  <a:gd name="T19" fmla="*/ 6 h 60"/>
                  <a:gd name="T20" fmla="*/ 114 w 120"/>
                  <a:gd name="T21" fmla="*/ 12 h 60"/>
                  <a:gd name="T22" fmla="*/ 120 w 120"/>
                  <a:gd name="T23" fmla="*/ 18 h 60"/>
                  <a:gd name="T24" fmla="*/ 120 w 120"/>
                  <a:gd name="T25" fmla="*/ 24 h 60"/>
                  <a:gd name="T26" fmla="*/ 120 w 120"/>
                  <a:gd name="T27" fmla="*/ 36 h 60"/>
                  <a:gd name="T28" fmla="*/ 120 w 120"/>
                  <a:gd name="T29" fmla="*/ 42 h 60"/>
                  <a:gd name="T30" fmla="*/ 114 w 120"/>
                  <a:gd name="T31" fmla="*/ 48 h 60"/>
                  <a:gd name="T32" fmla="*/ 108 w 120"/>
                  <a:gd name="T33" fmla="*/ 54 h 60"/>
                  <a:gd name="T34" fmla="*/ 96 w 120"/>
                  <a:gd name="T35" fmla="*/ 54 h 60"/>
                  <a:gd name="T36" fmla="*/ 18 w 120"/>
                  <a:gd name="T37" fmla="*/ 60 h 60"/>
                  <a:gd name="T38" fmla="*/ 0 w 120"/>
                  <a:gd name="T39" fmla="*/ 48 h 60"/>
                  <a:gd name="T40" fmla="*/ 0 w 120"/>
                  <a:gd name="T41" fmla="*/ 36 h 60"/>
                  <a:gd name="T42" fmla="*/ 60 w 120"/>
                  <a:gd name="T43" fmla="*/ 36 h 60"/>
                  <a:gd name="T44" fmla="*/ 60 w 120"/>
                  <a:gd name="T45" fmla="*/ 36 h 60"/>
                  <a:gd name="T46" fmla="*/ 60 w 120"/>
                  <a:gd name="T47" fmla="*/ 36 h 60"/>
                  <a:gd name="T48" fmla="*/ 54 w 120"/>
                  <a:gd name="T49" fmla="*/ 30 h 60"/>
                  <a:gd name="T50" fmla="*/ 54 w 120"/>
                  <a:gd name="T51" fmla="*/ 30 h 60"/>
                  <a:gd name="T52" fmla="*/ 54 w 120"/>
                  <a:gd name="T53" fmla="*/ 24 h 60"/>
                  <a:gd name="T54" fmla="*/ 60 w 120"/>
                  <a:gd name="T55" fmla="*/ 18 h 60"/>
                  <a:gd name="T56" fmla="*/ 60 w 120"/>
                  <a:gd name="T57" fmla="*/ 12 h 60"/>
                  <a:gd name="T58" fmla="*/ 66 w 120"/>
                  <a:gd name="T59" fmla="*/ 12 h 60"/>
                  <a:gd name="T60" fmla="*/ 66 w 120"/>
                  <a:gd name="T61" fmla="*/ 6 h 60"/>
                  <a:gd name="T62" fmla="*/ 72 w 120"/>
                  <a:gd name="T63" fmla="*/ 6 h 60"/>
                  <a:gd name="T64" fmla="*/ 78 w 120"/>
                  <a:gd name="T65" fmla="*/ 0 h 60"/>
                  <a:gd name="T66" fmla="*/ 84 w 120"/>
                  <a:gd name="T67" fmla="*/ 0 h 60"/>
                  <a:gd name="T68" fmla="*/ 84 w 120"/>
                  <a:gd name="T69" fmla="*/ 0 h 60"/>
                  <a:gd name="T70" fmla="*/ 90 w 120"/>
                  <a:gd name="T71" fmla="*/ 0 h 60"/>
                  <a:gd name="T72" fmla="*/ 90 w 120"/>
                  <a:gd name="T73" fmla="*/ 0 h 60"/>
                  <a:gd name="T74" fmla="*/ 90 w 120"/>
                  <a:gd name="T75" fmla="*/ 0 h 6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120" h="60">
                    <a:moveTo>
                      <a:pt x="90" y="0"/>
                    </a:moveTo>
                    <a:lnTo>
                      <a:pt x="90" y="0"/>
                    </a:lnTo>
                    <a:lnTo>
                      <a:pt x="96" y="0"/>
                    </a:lnTo>
                    <a:lnTo>
                      <a:pt x="96" y="6"/>
                    </a:lnTo>
                    <a:lnTo>
                      <a:pt x="102" y="6"/>
                    </a:lnTo>
                    <a:lnTo>
                      <a:pt x="108" y="6"/>
                    </a:lnTo>
                    <a:lnTo>
                      <a:pt x="114" y="12"/>
                    </a:lnTo>
                    <a:lnTo>
                      <a:pt x="120" y="18"/>
                    </a:lnTo>
                    <a:lnTo>
                      <a:pt x="120" y="24"/>
                    </a:lnTo>
                    <a:lnTo>
                      <a:pt x="120" y="36"/>
                    </a:lnTo>
                    <a:lnTo>
                      <a:pt x="120" y="42"/>
                    </a:lnTo>
                    <a:lnTo>
                      <a:pt x="114" y="48"/>
                    </a:lnTo>
                    <a:lnTo>
                      <a:pt x="108" y="54"/>
                    </a:lnTo>
                    <a:lnTo>
                      <a:pt x="96" y="54"/>
                    </a:lnTo>
                    <a:lnTo>
                      <a:pt x="18" y="60"/>
                    </a:lnTo>
                    <a:lnTo>
                      <a:pt x="0" y="48"/>
                    </a:lnTo>
                    <a:lnTo>
                      <a:pt x="0" y="36"/>
                    </a:lnTo>
                    <a:lnTo>
                      <a:pt x="60" y="36"/>
                    </a:lnTo>
                    <a:lnTo>
                      <a:pt x="54" y="30"/>
                    </a:lnTo>
                    <a:lnTo>
                      <a:pt x="54" y="24"/>
                    </a:lnTo>
                    <a:lnTo>
                      <a:pt x="60" y="18"/>
                    </a:lnTo>
                    <a:lnTo>
                      <a:pt x="60" y="12"/>
                    </a:lnTo>
                    <a:lnTo>
                      <a:pt x="66" y="12"/>
                    </a:lnTo>
                    <a:lnTo>
                      <a:pt x="66" y="6"/>
                    </a:lnTo>
                    <a:lnTo>
                      <a:pt x="72" y="6"/>
                    </a:lnTo>
                    <a:lnTo>
                      <a:pt x="78" y="0"/>
                    </a:lnTo>
                    <a:lnTo>
                      <a:pt x="84" y="0"/>
                    </a:lnTo>
                    <a:lnTo>
                      <a:pt x="90"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527" name="Freeform 49"/>
              <p:cNvSpPr>
                <a:spLocks/>
              </p:cNvSpPr>
              <p:nvPr/>
            </p:nvSpPr>
            <p:spPr bwMode="auto">
              <a:xfrm>
                <a:off x="2787" y="1988"/>
                <a:ext cx="96" cy="42"/>
              </a:xfrm>
              <a:custGeom>
                <a:avLst/>
                <a:gdLst>
                  <a:gd name="T0" fmla="*/ 96 w 96"/>
                  <a:gd name="T1" fmla="*/ 0 h 42"/>
                  <a:gd name="T2" fmla="*/ 96 w 96"/>
                  <a:gd name="T3" fmla="*/ 0 h 42"/>
                  <a:gd name="T4" fmla="*/ 90 w 96"/>
                  <a:gd name="T5" fmla="*/ 0 h 42"/>
                  <a:gd name="T6" fmla="*/ 90 w 96"/>
                  <a:gd name="T7" fmla="*/ 0 h 42"/>
                  <a:gd name="T8" fmla="*/ 84 w 96"/>
                  <a:gd name="T9" fmla="*/ 0 h 42"/>
                  <a:gd name="T10" fmla="*/ 84 w 96"/>
                  <a:gd name="T11" fmla="*/ 0 h 42"/>
                  <a:gd name="T12" fmla="*/ 78 w 96"/>
                  <a:gd name="T13" fmla="*/ 0 h 42"/>
                  <a:gd name="T14" fmla="*/ 72 w 96"/>
                  <a:gd name="T15" fmla="*/ 6 h 42"/>
                  <a:gd name="T16" fmla="*/ 72 w 96"/>
                  <a:gd name="T17" fmla="*/ 6 h 42"/>
                  <a:gd name="T18" fmla="*/ 66 w 96"/>
                  <a:gd name="T19" fmla="*/ 12 h 42"/>
                  <a:gd name="T20" fmla="*/ 66 w 96"/>
                  <a:gd name="T21" fmla="*/ 12 h 42"/>
                  <a:gd name="T22" fmla="*/ 66 w 96"/>
                  <a:gd name="T23" fmla="*/ 18 h 42"/>
                  <a:gd name="T24" fmla="*/ 66 w 96"/>
                  <a:gd name="T25" fmla="*/ 24 h 42"/>
                  <a:gd name="T26" fmla="*/ 66 w 96"/>
                  <a:gd name="T27" fmla="*/ 24 h 42"/>
                  <a:gd name="T28" fmla="*/ 66 w 96"/>
                  <a:gd name="T29" fmla="*/ 30 h 42"/>
                  <a:gd name="T30" fmla="*/ 66 w 96"/>
                  <a:gd name="T31" fmla="*/ 36 h 42"/>
                  <a:gd name="T32" fmla="*/ 66 w 96"/>
                  <a:gd name="T33" fmla="*/ 36 h 42"/>
                  <a:gd name="T34" fmla="*/ 12 w 96"/>
                  <a:gd name="T35" fmla="*/ 42 h 42"/>
                  <a:gd name="T36" fmla="*/ 0 w 96"/>
                  <a:gd name="T37" fmla="*/ 36 h 42"/>
                  <a:gd name="T38" fmla="*/ 54 w 96"/>
                  <a:gd name="T39" fmla="*/ 30 h 42"/>
                  <a:gd name="T40" fmla="*/ 54 w 96"/>
                  <a:gd name="T41" fmla="*/ 30 h 42"/>
                  <a:gd name="T42" fmla="*/ 54 w 96"/>
                  <a:gd name="T43" fmla="*/ 30 h 42"/>
                  <a:gd name="T44" fmla="*/ 54 w 96"/>
                  <a:gd name="T45" fmla="*/ 30 h 42"/>
                  <a:gd name="T46" fmla="*/ 54 w 96"/>
                  <a:gd name="T47" fmla="*/ 24 h 42"/>
                  <a:gd name="T48" fmla="*/ 54 w 96"/>
                  <a:gd name="T49" fmla="*/ 24 h 42"/>
                  <a:gd name="T50" fmla="*/ 54 w 96"/>
                  <a:gd name="T51" fmla="*/ 18 h 42"/>
                  <a:gd name="T52" fmla="*/ 54 w 96"/>
                  <a:gd name="T53" fmla="*/ 12 h 42"/>
                  <a:gd name="T54" fmla="*/ 54 w 96"/>
                  <a:gd name="T55" fmla="*/ 6 h 42"/>
                  <a:gd name="T56" fmla="*/ 60 w 96"/>
                  <a:gd name="T57" fmla="*/ 6 h 42"/>
                  <a:gd name="T58" fmla="*/ 60 w 96"/>
                  <a:gd name="T59" fmla="*/ 6 h 42"/>
                  <a:gd name="T60" fmla="*/ 66 w 96"/>
                  <a:gd name="T61" fmla="*/ 0 h 42"/>
                  <a:gd name="T62" fmla="*/ 66 w 96"/>
                  <a:gd name="T63" fmla="*/ 0 h 42"/>
                  <a:gd name="T64" fmla="*/ 72 w 96"/>
                  <a:gd name="T65" fmla="*/ 0 h 42"/>
                  <a:gd name="T66" fmla="*/ 78 w 96"/>
                  <a:gd name="T67" fmla="*/ 0 h 42"/>
                  <a:gd name="T68" fmla="*/ 78 w 96"/>
                  <a:gd name="T69" fmla="*/ 0 h 42"/>
                  <a:gd name="T70" fmla="*/ 84 w 96"/>
                  <a:gd name="T71" fmla="*/ 0 h 42"/>
                  <a:gd name="T72" fmla="*/ 84 w 96"/>
                  <a:gd name="T73" fmla="*/ 0 h 42"/>
                  <a:gd name="T74" fmla="*/ 90 w 96"/>
                  <a:gd name="T75" fmla="*/ 0 h 42"/>
                  <a:gd name="T76" fmla="*/ 96 w 96"/>
                  <a:gd name="T77" fmla="*/ 0 h 42"/>
                  <a:gd name="T78" fmla="*/ 96 w 96"/>
                  <a:gd name="T79" fmla="*/ 0 h 42"/>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96" h="42">
                    <a:moveTo>
                      <a:pt x="96" y="0"/>
                    </a:moveTo>
                    <a:lnTo>
                      <a:pt x="96" y="0"/>
                    </a:lnTo>
                    <a:lnTo>
                      <a:pt x="90" y="0"/>
                    </a:lnTo>
                    <a:lnTo>
                      <a:pt x="84" y="0"/>
                    </a:lnTo>
                    <a:lnTo>
                      <a:pt x="78" y="0"/>
                    </a:lnTo>
                    <a:lnTo>
                      <a:pt x="72" y="6"/>
                    </a:lnTo>
                    <a:lnTo>
                      <a:pt x="66" y="12"/>
                    </a:lnTo>
                    <a:lnTo>
                      <a:pt x="66" y="18"/>
                    </a:lnTo>
                    <a:lnTo>
                      <a:pt x="66" y="24"/>
                    </a:lnTo>
                    <a:lnTo>
                      <a:pt x="66" y="30"/>
                    </a:lnTo>
                    <a:lnTo>
                      <a:pt x="66" y="36"/>
                    </a:lnTo>
                    <a:lnTo>
                      <a:pt x="12" y="42"/>
                    </a:lnTo>
                    <a:lnTo>
                      <a:pt x="0" y="36"/>
                    </a:lnTo>
                    <a:lnTo>
                      <a:pt x="54" y="30"/>
                    </a:lnTo>
                    <a:lnTo>
                      <a:pt x="54" y="24"/>
                    </a:lnTo>
                    <a:lnTo>
                      <a:pt x="54" y="18"/>
                    </a:lnTo>
                    <a:lnTo>
                      <a:pt x="54" y="12"/>
                    </a:lnTo>
                    <a:lnTo>
                      <a:pt x="54" y="6"/>
                    </a:lnTo>
                    <a:lnTo>
                      <a:pt x="60" y="6"/>
                    </a:lnTo>
                    <a:lnTo>
                      <a:pt x="66" y="0"/>
                    </a:lnTo>
                    <a:lnTo>
                      <a:pt x="72" y="0"/>
                    </a:lnTo>
                    <a:lnTo>
                      <a:pt x="78" y="0"/>
                    </a:lnTo>
                    <a:lnTo>
                      <a:pt x="84" y="0"/>
                    </a:lnTo>
                    <a:lnTo>
                      <a:pt x="90" y="0"/>
                    </a:lnTo>
                    <a:lnTo>
                      <a:pt x="96" y="0"/>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528" name="Freeform 50"/>
              <p:cNvSpPr>
                <a:spLocks/>
              </p:cNvSpPr>
              <p:nvPr/>
            </p:nvSpPr>
            <p:spPr bwMode="auto">
              <a:xfrm>
                <a:off x="2787" y="2024"/>
                <a:ext cx="12" cy="18"/>
              </a:xfrm>
              <a:custGeom>
                <a:avLst/>
                <a:gdLst>
                  <a:gd name="T0" fmla="*/ 12 w 12"/>
                  <a:gd name="T1" fmla="*/ 0 h 18"/>
                  <a:gd name="T2" fmla="*/ 12 w 12"/>
                  <a:gd name="T3" fmla="*/ 18 h 18"/>
                  <a:gd name="T4" fmla="*/ 0 w 12"/>
                  <a:gd name="T5" fmla="*/ 6 h 18"/>
                  <a:gd name="T6" fmla="*/ 0 w 12"/>
                  <a:gd name="T7" fmla="*/ 0 h 18"/>
                  <a:gd name="T8" fmla="*/ 12 w 12"/>
                  <a:gd name="T9" fmla="*/ 0 h 1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18">
                    <a:moveTo>
                      <a:pt x="12" y="0"/>
                    </a:moveTo>
                    <a:lnTo>
                      <a:pt x="12" y="18"/>
                    </a:lnTo>
                    <a:lnTo>
                      <a:pt x="0" y="6"/>
                    </a:lnTo>
                    <a:lnTo>
                      <a:pt x="0" y="0"/>
                    </a:lnTo>
                    <a:lnTo>
                      <a:pt x="12" y="0"/>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529" name="Freeform 51"/>
              <p:cNvSpPr>
                <a:spLocks/>
              </p:cNvSpPr>
              <p:nvPr/>
            </p:nvSpPr>
            <p:spPr bwMode="auto">
              <a:xfrm>
                <a:off x="2438" y="2132"/>
                <a:ext cx="1268" cy="337"/>
              </a:xfrm>
              <a:custGeom>
                <a:avLst/>
                <a:gdLst>
                  <a:gd name="T0" fmla="*/ 0 w 1268"/>
                  <a:gd name="T1" fmla="*/ 217 h 337"/>
                  <a:gd name="T2" fmla="*/ 6 w 1268"/>
                  <a:gd name="T3" fmla="*/ 223 h 337"/>
                  <a:gd name="T4" fmla="*/ 6 w 1268"/>
                  <a:gd name="T5" fmla="*/ 229 h 337"/>
                  <a:gd name="T6" fmla="*/ 18 w 1268"/>
                  <a:gd name="T7" fmla="*/ 241 h 337"/>
                  <a:gd name="T8" fmla="*/ 42 w 1268"/>
                  <a:gd name="T9" fmla="*/ 259 h 337"/>
                  <a:gd name="T10" fmla="*/ 72 w 1268"/>
                  <a:gd name="T11" fmla="*/ 289 h 337"/>
                  <a:gd name="T12" fmla="*/ 103 w 1268"/>
                  <a:gd name="T13" fmla="*/ 313 h 337"/>
                  <a:gd name="T14" fmla="*/ 127 w 1268"/>
                  <a:gd name="T15" fmla="*/ 331 h 337"/>
                  <a:gd name="T16" fmla="*/ 133 w 1268"/>
                  <a:gd name="T17" fmla="*/ 337 h 337"/>
                  <a:gd name="T18" fmla="*/ 133 w 1268"/>
                  <a:gd name="T19" fmla="*/ 337 h 337"/>
                  <a:gd name="T20" fmla="*/ 145 w 1268"/>
                  <a:gd name="T21" fmla="*/ 337 h 337"/>
                  <a:gd name="T22" fmla="*/ 175 w 1268"/>
                  <a:gd name="T23" fmla="*/ 337 h 337"/>
                  <a:gd name="T24" fmla="*/ 253 w 1268"/>
                  <a:gd name="T25" fmla="*/ 337 h 337"/>
                  <a:gd name="T26" fmla="*/ 361 w 1268"/>
                  <a:gd name="T27" fmla="*/ 331 h 337"/>
                  <a:gd name="T28" fmla="*/ 499 w 1268"/>
                  <a:gd name="T29" fmla="*/ 325 h 337"/>
                  <a:gd name="T30" fmla="*/ 655 w 1268"/>
                  <a:gd name="T31" fmla="*/ 325 h 337"/>
                  <a:gd name="T32" fmla="*/ 812 w 1268"/>
                  <a:gd name="T33" fmla="*/ 319 h 337"/>
                  <a:gd name="T34" fmla="*/ 956 w 1268"/>
                  <a:gd name="T35" fmla="*/ 313 h 337"/>
                  <a:gd name="T36" fmla="*/ 1088 w 1268"/>
                  <a:gd name="T37" fmla="*/ 313 h 337"/>
                  <a:gd name="T38" fmla="*/ 1184 w 1268"/>
                  <a:gd name="T39" fmla="*/ 307 h 337"/>
                  <a:gd name="T40" fmla="*/ 1244 w 1268"/>
                  <a:gd name="T41" fmla="*/ 307 h 337"/>
                  <a:gd name="T42" fmla="*/ 1256 w 1268"/>
                  <a:gd name="T43" fmla="*/ 307 h 337"/>
                  <a:gd name="T44" fmla="*/ 1262 w 1268"/>
                  <a:gd name="T45" fmla="*/ 301 h 337"/>
                  <a:gd name="T46" fmla="*/ 1268 w 1268"/>
                  <a:gd name="T47" fmla="*/ 295 h 337"/>
                  <a:gd name="T48" fmla="*/ 1268 w 1268"/>
                  <a:gd name="T49" fmla="*/ 235 h 337"/>
                  <a:gd name="T50" fmla="*/ 1262 w 1268"/>
                  <a:gd name="T51" fmla="*/ 235 h 337"/>
                  <a:gd name="T52" fmla="*/ 1262 w 1268"/>
                  <a:gd name="T53" fmla="*/ 223 h 337"/>
                  <a:gd name="T54" fmla="*/ 1250 w 1268"/>
                  <a:gd name="T55" fmla="*/ 211 h 337"/>
                  <a:gd name="T56" fmla="*/ 1214 w 1268"/>
                  <a:gd name="T57" fmla="*/ 181 h 337"/>
                  <a:gd name="T58" fmla="*/ 1172 w 1268"/>
                  <a:gd name="T59" fmla="*/ 139 h 337"/>
                  <a:gd name="T60" fmla="*/ 1130 w 1268"/>
                  <a:gd name="T61" fmla="*/ 97 h 337"/>
                  <a:gd name="T62" fmla="*/ 1100 w 1268"/>
                  <a:gd name="T63" fmla="*/ 67 h 337"/>
                  <a:gd name="T64" fmla="*/ 902 w 1268"/>
                  <a:gd name="T65" fmla="*/ 0 h 337"/>
                  <a:gd name="T66" fmla="*/ 884 w 1268"/>
                  <a:gd name="T67" fmla="*/ 0 h 337"/>
                  <a:gd name="T68" fmla="*/ 848 w 1268"/>
                  <a:gd name="T69" fmla="*/ 6 h 337"/>
                  <a:gd name="T70" fmla="*/ 793 w 1268"/>
                  <a:gd name="T71" fmla="*/ 6 h 337"/>
                  <a:gd name="T72" fmla="*/ 721 w 1268"/>
                  <a:gd name="T73" fmla="*/ 6 h 337"/>
                  <a:gd name="T74" fmla="*/ 643 w 1268"/>
                  <a:gd name="T75" fmla="*/ 12 h 337"/>
                  <a:gd name="T76" fmla="*/ 559 w 1268"/>
                  <a:gd name="T77" fmla="*/ 12 h 337"/>
                  <a:gd name="T78" fmla="*/ 481 w 1268"/>
                  <a:gd name="T79" fmla="*/ 18 h 337"/>
                  <a:gd name="T80" fmla="*/ 409 w 1268"/>
                  <a:gd name="T81" fmla="*/ 18 h 337"/>
                  <a:gd name="T82" fmla="*/ 349 w 1268"/>
                  <a:gd name="T83" fmla="*/ 18 h 337"/>
                  <a:gd name="T84" fmla="*/ 307 w 1268"/>
                  <a:gd name="T85" fmla="*/ 18 h 337"/>
                  <a:gd name="T86" fmla="*/ 283 w 1268"/>
                  <a:gd name="T87" fmla="*/ 18 h 337"/>
                  <a:gd name="T88" fmla="*/ 229 w 1268"/>
                  <a:gd name="T89" fmla="*/ 24 h 337"/>
                  <a:gd name="T90" fmla="*/ 163 w 1268"/>
                  <a:gd name="T91" fmla="*/ 24 h 337"/>
                  <a:gd name="T92" fmla="*/ 91 w 1268"/>
                  <a:gd name="T93" fmla="*/ 31 h 337"/>
                  <a:gd name="T94" fmla="*/ 42 w 1268"/>
                  <a:gd name="T95" fmla="*/ 31 h 337"/>
                  <a:gd name="T96" fmla="*/ 18 w 1268"/>
                  <a:gd name="T97" fmla="*/ 31 h 337"/>
                  <a:gd name="T98" fmla="*/ 12 w 1268"/>
                  <a:gd name="T99" fmla="*/ 31 h 337"/>
                  <a:gd name="T100" fmla="*/ 6 w 1268"/>
                  <a:gd name="T101" fmla="*/ 37 h 337"/>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1268" h="337">
                    <a:moveTo>
                      <a:pt x="0" y="37"/>
                    </a:moveTo>
                    <a:lnTo>
                      <a:pt x="0" y="217"/>
                    </a:lnTo>
                    <a:lnTo>
                      <a:pt x="6" y="223"/>
                    </a:lnTo>
                    <a:lnTo>
                      <a:pt x="6" y="229"/>
                    </a:lnTo>
                    <a:lnTo>
                      <a:pt x="12" y="235"/>
                    </a:lnTo>
                    <a:lnTo>
                      <a:pt x="18" y="241"/>
                    </a:lnTo>
                    <a:lnTo>
                      <a:pt x="24" y="247"/>
                    </a:lnTo>
                    <a:lnTo>
                      <a:pt x="36" y="253"/>
                    </a:lnTo>
                    <a:lnTo>
                      <a:pt x="42" y="259"/>
                    </a:lnTo>
                    <a:lnTo>
                      <a:pt x="54" y="271"/>
                    </a:lnTo>
                    <a:lnTo>
                      <a:pt x="60" y="277"/>
                    </a:lnTo>
                    <a:lnTo>
                      <a:pt x="72" y="289"/>
                    </a:lnTo>
                    <a:lnTo>
                      <a:pt x="85" y="295"/>
                    </a:lnTo>
                    <a:lnTo>
                      <a:pt x="97" y="307"/>
                    </a:lnTo>
                    <a:lnTo>
                      <a:pt x="103" y="313"/>
                    </a:lnTo>
                    <a:lnTo>
                      <a:pt x="115" y="319"/>
                    </a:lnTo>
                    <a:lnTo>
                      <a:pt x="121" y="325"/>
                    </a:lnTo>
                    <a:lnTo>
                      <a:pt x="127" y="331"/>
                    </a:lnTo>
                    <a:lnTo>
                      <a:pt x="127" y="337"/>
                    </a:lnTo>
                    <a:lnTo>
                      <a:pt x="133" y="337"/>
                    </a:lnTo>
                    <a:lnTo>
                      <a:pt x="139" y="337"/>
                    </a:lnTo>
                    <a:lnTo>
                      <a:pt x="145" y="337"/>
                    </a:lnTo>
                    <a:lnTo>
                      <a:pt x="151" y="337"/>
                    </a:lnTo>
                    <a:lnTo>
                      <a:pt x="157" y="337"/>
                    </a:lnTo>
                    <a:lnTo>
                      <a:pt x="175" y="337"/>
                    </a:lnTo>
                    <a:lnTo>
                      <a:pt x="193" y="337"/>
                    </a:lnTo>
                    <a:lnTo>
                      <a:pt x="223" y="337"/>
                    </a:lnTo>
                    <a:lnTo>
                      <a:pt x="253" y="337"/>
                    </a:lnTo>
                    <a:lnTo>
                      <a:pt x="283" y="331"/>
                    </a:lnTo>
                    <a:lnTo>
                      <a:pt x="325" y="331"/>
                    </a:lnTo>
                    <a:lnTo>
                      <a:pt x="361" y="331"/>
                    </a:lnTo>
                    <a:lnTo>
                      <a:pt x="409" y="331"/>
                    </a:lnTo>
                    <a:lnTo>
                      <a:pt x="451" y="331"/>
                    </a:lnTo>
                    <a:lnTo>
                      <a:pt x="499" y="325"/>
                    </a:lnTo>
                    <a:lnTo>
                      <a:pt x="553" y="325"/>
                    </a:lnTo>
                    <a:lnTo>
                      <a:pt x="601" y="325"/>
                    </a:lnTo>
                    <a:lnTo>
                      <a:pt x="655" y="325"/>
                    </a:lnTo>
                    <a:lnTo>
                      <a:pt x="703" y="319"/>
                    </a:lnTo>
                    <a:lnTo>
                      <a:pt x="757" y="319"/>
                    </a:lnTo>
                    <a:lnTo>
                      <a:pt x="812" y="319"/>
                    </a:lnTo>
                    <a:lnTo>
                      <a:pt x="860" y="319"/>
                    </a:lnTo>
                    <a:lnTo>
                      <a:pt x="908" y="313"/>
                    </a:lnTo>
                    <a:lnTo>
                      <a:pt x="956" y="313"/>
                    </a:lnTo>
                    <a:lnTo>
                      <a:pt x="1004" y="313"/>
                    </a:lnTo>
                    <a:lnTo>
                      <a:pt x="1046" y="313"/>
                    </a:lnTo>
                    <a:lnTo>
                      <a:pt x="1088" y="313"/>
                    </a:lnTo>
                    <a:lnTo>
                      <a:pt x="1124" y="307"/>
                    </a:lnTo>
                    <a:lnTo>
                      <a:pt x="1154" y="307"/>
                    </a:lnTo>
                    <a:lnTo>
                      <a:pt x="1184" y="307"/>
                    </a:lnTo>
                    <a:lnTo>
                      <a:pt x="1214" y="307"/>
                    </a:lnTo>
                    <a:lnTo>
                      <a:pt x="1232" y="307"/>
                    </a:lnTo>
                    <a:lnTo>
                      <a:pt x="1244" y="307"/>
                    </a:lnTo>
                    <a:lnTo>
                      <a:pt x="1256" y="307"/>
                    </a:lnTo>
                    <a:lnTo>
                      <a:pt x="1262" y="307"/>
                    </a:lnTo>
                    <a:lnTo>
                      <a:pt x="1262" y="301"/>
                    </a:lnTo>
                    <a:lnTo>
                      <a:pt x="1268" y="301"/>
                    </a:lnTo>
                    <a:lnTo>
                      <a:pt x="1268" y="295"/>
                    </a:lnTo>
                    <a:lnTo>
                      <a:pt x="1268" y="235"/>
                    </a:lnTo>
                    <a:lnTo>
                      <a:pt x="1262" y="235"/>
                    </a:lnTo>
                    <a:lnTo>
                      <a:pt x="1262" y="229"/>
                    </a:lnTo>
                    <a:lnTo>
                      <a:pt x="1262" y="223"/>
                    </a:lnTo>
                    <a:lnTo>
                      <a:pt x="1256" y="223"/>
                    </a:lnTo>
                    <a:lnTo>
                      <a:pt x="1256" y="217"/>
                    </a:lnTo>
                    <a:lnTo>
                      <a:pt x="1250" y="211"/>
                    </a:lnTo>
                    <a:lnTo>
                      <a:pt x="1238" y="205"/>
                    </a:lnTo>
                    <a:lnTo>
                      <a:pt x="1226" y="193"/>
                    </a:lnTo>
                    <a:lnTo>
                      <a:pt x="1214" y="181"/>
                    </a:lnTo>
                    <a:lnTo>
                      <a:pt x="1202" y="169"/>
                    </a:lnTo>
                    <a:lnTo>
                      <a:pt x="1184" y="151"/>
                    </a:lnTo>
                    <a:lnTo>
                      <a:pt x="1172" y="139"/>
                    </a:lnTo>
                    <a:lnTo>
                      <a:pt x="1154" y="121"/>
                    </a:lnTo>
                    <a:lnTo>
                      <a:pt x="1142" y="109"/>
                    </a:lnTo>
                    <a:lnTo>
                      <a:pt x="1130" y="97"/>
                    </a:lnTo>
                    <a:lnTo>
                      <a:pt x="1118" y="85"/>
                    </a:lnTo>
                    <a:lnTo>
                      <a:pt x="1106" y="73"/>
                    </a:lnTo>
                    <a:lnTo>
                      <a:pt x="1100" y="67"/>
                    </a:lnTo>
                    <a:lnTo>
                      <a:pt x="1094" y="61"/>
                    </a:lnTo>
                    <a:lnTo>
                      <a:pt x="1094" y="55"/>
                    </a:lnTo>
                    <a:lnTo>
                      <a:pt x="902" y="0"/>
                    </a:lnTo>
                    <a:lnTo>
                      <a:pt x="896" y="0"/>
                    </a:lnTo>
                    <a:lnTo>
                      <a:pt x="890" y="0"/>
                    </a:lnTo>
                    <a:lnTo>
                      <a:pt x="884" y="0"/>
                    </a:lnTo>
                    <a:lnTo>
                      <a:pt x="878" y="0"/>
                    </a:lnTo>
                    <a:lnTo>
                      <a:pt x="860" y="0"/>
                    </a:lnTo>
                    <a:lnTo>
                      <a:pt x="848" y="6"/>
                    </a:lnTo>
                    <a:lnTo>
                      <a:pt x="830" y="6"/>
                    </a:lnTo>
                    <a:lnTo>
                      <a:pt x="812" y="6"/>
                    </a:lnTo>
                    <a:lnTo>
                      <a:pt x="793" y="6"/>
                    </a:lnTo>
                    <a:lnTo>
                      <a:pt x="769" y="6"/>
                    </a:lnTo>
                    <a:lnTo>
                      <a:pt x="745" y="6"/>
                    </a:lnTo>
                    <a:lnTo>
                      <a:pt x="721" y="6"/>
                    </a:lnTo>
                    <a:lnTo>
                      <a:pt x="697" y="6"/>
                    </a:lnTo>
                    <a:lnTo>
                      <a:pt x="667" y="12"/>
                    </a:lnTo>
                    <a:lnTo>
                      <a:pt x="643" y="12"/>
                    </a:lnTo>
                    <a:lnTo>
                      <a:pt x="613" y="12"/>
                    </a:lnTo>
                    <a:lnTo>
                      <a:pt x="589" y="12"/>
                    </a:lnTo>
                    <a:lnTo>
                      <a:pt x="559" y="12"/>
                    </a:lnTo>
                    <a:lnTo>
                      <a:pt x="535" y="12"/>
                    </a:lnTo>
                    <a:lnTo>
                      <a:pt x="505" y="12"/>
                    </a:lnTo>
                    <a:lnTo>
                      <a:pt x="481" y="18"/>
                    </a:lnTo>
                    <a:lnTo>
                      <a:pt x="457" y="18"/>
                    </a:lnTo>
                    <a:lnTo>
                      <a:pt x="433" y="18"/>
                    </a:lnTo>
                    <a:lnTo>
                      <a:pt x="409" y="18"/>
                    </a:lnTo>
                    <a:lnTo>
                      <a:pt x="385" y="18"/>
                    </a:lnTo>
                    <a:lnTo>
                      <a:pt x="367" y="18"/>
                    </a:lnTo>
                    <a:lnTo>
                      <a:pt x="349" y="18"/>
                    </a:lnTo>
                    <a:lnTo>
                      <a:pt x="331" y="18"/>
                    </a:lnTo>
                    <a:lnTo>
                      <a:pt x="319" y="18"/>
                    </a:lnTo>
                    <a:lnTo>
                      <a:pt x="307" y="18"/>
                    </a:lnTo>
                    <a:lnTo>
                      <a:pt x="301" y="18"/>
                    </a:lnTo>
                    <a:lnTo>
                      <a:pt x="295" y="18"/>
                    </a:lnTo>
                    <a:lnTo>
                      <a:pt x="283" y="18"/>
                    </a:lnTo>
                    <a:lnTo>
                      <a:pt x="265" y="24"/>
                    </a:lnTo>
                    <a:lnTo>
                      <a:pt x="247" y="24"/>
                    </a:lnTo>
                    <a:lnTo>
                      <a:pt x="229" y="24"/>
                    </a:lnTo>
                    <a:lnTo>
                      <a:pt x="205" y="24"/>
                    </a:lnTo>
                    <a:lnTo>
                      <a:pt x="187" y="24"/>
                    </a:lnTo>
                    <a:lnTo>
                      <a:pt x="163" y="24"/>
                    </a:lnTo>
                    <a:lnTo>
                      <a:pt x="139" y="24"/>
                    </a:lnTo>
                    <a:lnTo>
                      <a:pt x="115" y="24"/>
                    </a:lnTo>
                    <a:lnTo>
                      <a:pt x="91" y="31"/>
                    </a:lnTo>
                    <a:lnTo>
                      <a:pt x="72" y="31"/>
                    </a:lnTo>
                    <a:lnTo>
                      <a:pt x="54" y="31"/>
                    </a:lnTo>
                    <a:lnTo>
                      <a:pt x="42" y="31"/>
                    </a:lnTo>
                    <a:lnTo>
                      <a:pt x="30" y="31"/>
                    </a:lnTo>
                    <a:lnTo>
                      <a:pt x="24" y="31"/>
                    </a:lnTo>
                    <a:lnTo>
                      <a:pt x="18" y="31"/>
                    </a:lnTo>
                    <a:lnTo>
                      <a:pt x="12" y="31"/>
                    </a:lnTo>
                    <a:lnTo>
                      <a:pt x="6" y="31"/>
                    </a:lnTo>
                    <a:lnTo>
                      <a:pt x="6" y="37"/>
                    </a:lnTo>
                    <a:lnTo>
                      <a:pt x="0" y="37"/>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530" name="Freeform 52"/>
              <p:cNvSpPr>
                <a:spLocks/>
              </p:cNvSpPr>
              <p:nvPr/>
            </p:nvSpPr>
            <p:spPr bwMode="auto">
              <a:xfrm>
                <a:off x="2438" y="2132"/>
                <a:ext cx="1268" cy="337"/>
              </a:xfrm>
              <a:custGeom>
                <a:avLst/>
                <a:gdLst>
                  <a:gd name="T0" fmla="*/ 0 w 1268"/>
                  <a:gd name="T1" fmla="*/ 217 h 337"/>
                  <a:gd name="T2" fmla="*/ 6 w 1268"/>
                  <a:gd name="T3" fmla="*/ 223 h 337"/>
                  <a:gd name="T4" fmla="*/ 6 w 1268"/>
                  <a:gd name="T5" fmla="*/ 229 h 337"/>
                  <a:gd name="T6" fmla="*/ 18 w 1268"/>
                  <a:gd name="T7" fmla="*/ 241 h 337"/>
                  <a:gd name="T8" fmla="*/ 42 w 1268"/>
                  <a:gd name="T9" fmla="*/ 259 h 337"/>
                  <a:gd name="T10" fmla="*/ 72 w 1268"/>
                  <a:gd name="T11" fmla="*/ 289 h 337"/>
                  <a:gd name="T12" fmla="*/ 103 w 1268"/>
                  <a:gd name="T13" fmla="*/ 313 h 337"/>
                  <a:gd name="T14" fmla="*/ 127 w 1268"/>
                  <a:gd name="T15" fmla="*/ 331 h 337"/>
                  <a:gd name="T16" fmla="*/ 133 w 1268"/>
                  <a:gd name="T17" fmla="*/ 337 h 337"/>
                  <a:gd name="T18" fmla="*/ 133 w 1268"/>
                  <a:gd name="T19" fmla="*/ 337 h 337"/>
                  <a:gd name="T20" fmla="*/ 145 w 1268"/>
                  <a:gd name="T21" fmla="*/ 337 h 337"/>
                  <a:gd name="T22" fmla="*/ 175 w 1268"/>
                  <a:gd name="T23" fmla="*/ 337 h 337"/>
                  <a:gd name="T24" fmla="*/ 253 w 1268"/>
                  <a:gd name="T25" fmla="*/ 337 h 337"/>
                  <a:gd name="T26" fmla="*/ 361 w 1268"/>
                  <a:gd name="T27" fmla="*/ 331 h 337"/>
                  <a:gd name="T28" fmla="*/ 499 w 1268"/>
                  <a:gd name="T29" fmla="*/ 325 h 337"/>
                  <a:gd name="T30" fmla="*/ 655 w 1268"/>
                  <a:gd name="T31" fmla="*/ 325 h 337"/>
                  <a:gd name="T32" fmla="*/ 812 w 1268"/>
                  <a:gd name="T33" fmla="*/ 319 h 337"/>
                  <a:gd name="T34" fmla="*/ 956 w 1268"/>
                  <a:gd name="T35" fmla="*/ 313 h 337"/>
                  <a:gd name="T36" fmla="*/ 1088 w 1268"/>
                  <a:gd name="T37" fmla="*/ 313 h 337"/>
                  <a:gd name="T38" fmla="*/ 1184 w 1268"/>
                  <a:gd name="T39" fmla="*/ 307 h 337"/>
                  <a:gd name="T40" fmla="*/ 1244 w 1268"/>
                  <a:gd name="T41" fmla="*/ 307 h 337"/>
                  <a:gd name="T42" fmla="*/ 1256 w 1268"/>
                  <a:gd name="T43" fmla="*/ 307 h 337"/>
                  <a:gd name="T44" fmla="*/ 1262 w 1268"/>
                  <a:gd name="T45" fmla="*/ 301 h 337"/>
                  <a:gd name="T46" fmla="*/ 1268 w 1268"/>
                  <a:gd name="T47" fmla="*/ 295 h 337"/>
                  <a:gd name="T48" fmla="*/ 1268 w 1268"/>
                  <a:gd name="T49" fmla="*/ 235 h 337"/>
                  <a:gd name="T50" fmla="*/ 1262 w 1268"/>
                  <a:gd name="T51" fmla="*/ 235 h 337"/>
                  <a:gd name="T52" fmla="*/ 1262 w 1268"/>
                  <a:gd name="T53" fmla="*/ 223 h 337"/>
                  <a:gd name="T54" fmla="*/ 1250 w 1268"/>
                  <a:gd name="T55" fmla="*/ 211 h 337"/>
                  <a:gd name="T56" fmla="*/ 1214 w 1268"/>
                  <a:gd name="T57" fmla="*/ 181 h 337"/>
                  <a:gd name="T58" fmla="*/ 1172 w 1268"/>
                  <a:gd name="T59" fmla="*/ 139 h 337"/>
                  <a:gd name="T60" fmla="*/ 1130 w 1268"/>
                  <a:gd name="T61" fmla="*/ 97 h 337"/>
                  <a:gd name="T62" fmla="*/ 1100 w 1268"/>
                  <a:gd name="T63" fmla="*/ 67 h 337"/>
                  <a:gd name="T64" fmla="*/ 902 w 1268"/>
                  <a:gd name="T65" fmla="*/ 0 h 337"/>
                  <a:gd name="T66" fmla="*/ 884 w 1268"/>
                  <a:gd name="T67" fmla="*/ 0 h 337"/>
                  <a:gd name="T68" fmla="*/ 848 w 1268"/>
                  <a:gd name="T69" fmla="*/ 6 h 337"/>
                  <a:gd name="T70" fmla="*/ 793 w 1268"/>
                  <a:gd name="T71" fmla="*/ 6 h 337"/>
                  <a:gd name="T72" fmla="*/ 721 w 1268"/>
                  <a:gd name="T73" fmla="*/ 6 h 337"/>
                  <a:gd name="T74" fmla="*/ 643 w 1268"/>
                  <a:gd name="T75" fmla="*/ 12 h 337"/>
                  <a:gd name="T76" fmla="*/ 559 w 1268"/>
                  <a:gd name="T77" fmla="*/ 12 h 337"/>
                  <a:gd name="T78" fmla="*/ 481 w 1268"/>
                  <a:gd name="T79" fmla="*/ 18 h 337"/>
                  <a:gd name="T80" fmla="*/ 409 w 1268"/>
                  <a:gd name="T81" fmla="*/ 18 h 337"/>
                  <a:gd name="T82" fmla="*/ 349 w 1268"/>
                  <a:gd name="T83" fmla="*/ 18 h 337"/>
                  <a:gd name="T84" fmla="*/ 307 w 1268"/>
                  <a:gd name="T85" fmla="*/ 18 h 337"/>
                  <a:gd name="T86" fmla="*/ 283 w 1268"/>
                  <a:gd name="T87" fmla="*/ 18 h 337"/>
                  <a:gd name="T88" fmla="*/ 229 w 1268"/>
                  <a:gd name="T89" fmla="*/ 24 h 337"/>
                  <a:gd name="T90" fmla="*/ 163 w 1268"/>
                  <a:gd name="T91" fmla="*/ 24 h 337"/>
                  <a:gd name="T92" fmla="*/ 91 w 1268"/>
                  <a:gd name="T93" fmla="*/ 31 h 337"/>
                  <a:gd name="T94" fmla="*/ 42 w 1268"/>
                  <a:gd name="T95" fmla="*/ 31 h 337"/>
                  <a:gd name="T96" fmla="*/ 18 w 1268"/>
                  <a:gd name="T97" fmla="*/ 31 h 337"/>
                  <a:gd name="T98" fmla="*/ 12 w 1268"/>
                  <a:gd name="T99" fmla="*/ 31 h 337"/>
                  <a:gd name="T100" fmla="*/ 6 w 1268"/>
                  <a:gd name="T101" fmla="*/ 37 h 337"/>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1268" h="337">
                    <a:moveTo>
                      <a:pt x="0" y="37"/>
                    </a:moveTo>
                    <a:lnTo>
                      <a:pt x="0" y="217"/>
                    </a:lnTo>
                    <a:lnTo>
                      <a:pt x="6" y="223"/>
                    </a:lnTo>
                    <a:lnTo>
                      <a:pt x="6" y="229"/>
                    </a:lnTo>
                    <a:lnTo>
                      <a:pt x="12" y="235"/>
                    </a:lnTo>
                    <a:lnTo>
                      <a:pt x="18" y="241"/>
                    </a:lnTo>
                    <a:lnTo>
                      <a:pt x="24" y="247"/>
                    </a:lnTo>
                    <a:lnTo>
                      <a:pt x="36" y="253"/>
                    </a:lnTo>
                    <a:lnTo>
                      <a:pt x="42" y="259"/>
                    </a:lnTo>
                    <a:lnTo>
                      <a:pt x="54" y="271"/>
                    </a:lnTo>
                    <a:lnTo>
                      <a:pt x="60" y="277"/>
                    </a:lnTo>
                    <a:lnTo>
                      <a:pt x="72" y="289"/>
                    </a:lnTo>
                    <a:lnTo>
                      <a:pt x="85" y="295"/>
                    </a:lnTo>
                    <a:lnTo>
                      <a:pt x="97" y="307"/>
                    </a:lnTo>
                    <a:lnTo>
                      <a:pt x="103" y="313"/>
                    </a:lnTo>
                    <a:lnTo>
                      <a:pt x="115" y="319"/>
                    </a:lnTo>
                    <a:lnTo>
                      <a:pt x="121" y="325"/>
                    </a:lnTo>
                    <a:lnTo>
                      <a:pt x="127" y="331"/>
                    </a:lnTo>
                    <a:lnTo>
                      <a:pt x="127" y="337"/>
                    </a:lnTo>
                    <a:lnTo>
                      <a:pt x="133" y="337"/>
                    </a:lnTo>
                    <a:lnTo>
                      <a:pt x="139" y="337"/>
                    </a:lnTo>
                    <a:lnTo>
                      <a:pt x="145" y="337"/>
                    </a:lnTo>
                    <a:lnTo>
                      <a:pt x="151" y="337"/>
                    </a:lnTo>
                    <a:lnTo>
                      <a:pt x="157" y="337"/>
                    </a:lnTo>
                    <a:lnTo>
                      <a:pt x="175" y="337"/>
                    </a:lnTo>
                    <a:lnTo>
                      <a:pt x="193" y="337"/>
                    </a:lnTo>
                    <a:lnTo>
                      <a:pt x="223" y="337"/>
                    </a:lnTo>
                    <a:lnTo>
                      <a:pt x="253" y="337"/>
                    </a:lnTo>
                    <a:lnTo>
                      <a:pt x="283" y="331"/>
                    </a:lnTo>
                    <a:lnTo>
                      <a:pt x="325" y="331"/>
                    </a:lnTo>
                    <a:lnTo>
                      <a:pt x="361" y="331"/>
                    </a:lnTo>
                    <a:lnTo>
                      <a:pt x="409" y="331"/>
                    </a:lnTo>
                    <a:lnTo>
                      <a:pt x="451" y="331"/>
                    </a:lnTo>
                    <a:lnTo>
                      <a:pt x="499" y="325"/>
                    </a:lnTo>
                    <a:lnTo>
                      <a:pt x="553" y="325"/>
                    </a:lnTo>
                    <a:lnTo>
                      <a:pt x="601" y="325"/>
                    </a:lnTo>
                    <a:lnTo>
                      <a:pt x="655" y="325"/>
                    </a:lnTo>
                    <a:lnTo>
                      <a:pt x="703" y="319"/>
                    </a:lnTo>
                    <a:lnTo>
                      <a:pt x="757" y="319"/>
                    </a:lnTo>
                    <a:lnTo>
                      <a:pt x="812" y="319"/>
                    </a:lnTo>
                    <a:lnTo>
                      <a:pt x="860" y="319"/>
                    </a:lnTo>
                    <a:lnTo>
                      <a:pt x="908" y="313"/>
                    </a:lnTo>
                    <a:lnTo>
                      <a:pt x="956" y="313"/>
                    </a:lnTo>
                    <a:lnTo>
                      <a:pt x="1004" y="313"/>
                    </a:lnTo>
                    <a:lnTo>
                      <a:pt x="1046" y="313"/>
                    </a:lnTo>
                    <a:lnTo>
                      <a:pt x="1088" y="313"/>
                    </a:lnTo>
                    <a:lnTo>
                      <a:pt x="1124" y="307"/>
                    </a:lnTo>
                    <a:lnTo>
                      <a:pt x="1154" y="307"/>
                    </a:lnTo>
                    <a:lnTo>
                      <a:pt x="1184" y="307"/>
                    </a:lnTo>
                    <a:lnTo>
                      <a:pt x="1214" y="307"/>
                    </a:lnTo>
                    <a:lnTo>
                      <a:pt x="1232" y="307"/>
                    </a:lnTo>
                    <a:lnTo>
                      <a:pt x="1244" y="307"/>
                    </a:lnTo>
                    <a:lnTo>
                      <a:pt x="1256" y="307"/>
                    </a:lnTo>
                    <a:lnTo>
                      <a:pt x="1262" y="307"/>
                    </a:lnTo>
                    <a:lnTo>
                      <a:pt x="1262" y="301"/>
                    </a:lnTo>
                    <a:lnTo>
                      <a:pt x="1268" y="301"/>
                    </a:lnTo>
                    <a:lnTo>
                      <a:pt x="1268" y="295"/>
                    </a:lnTo>
                    <a:lnTo>
                      <a:pt x="1268" y="235"/>
                    </a:lnTo>
                    <a:lnTo>
                      <a:pt x="1262" y="235"/>
                    </a:lnTo>
                    <a:lnTo>
                      <a:pt x="1262" y="229"/>
                    </a:lnTo>
                    <a:lnTo>
                      <a:pt x="1262" y="223"/>
                    </a:lnTo>
                    <a:lnTo>
                      <a:pt x="1256" y="223"/>
                    </a:lnTo>
                    <a:lnTo>
                      <a:pt x="1256" y="217"/>
                    </a:lnTo>
                    <a:lnTo>
                      <a:pt x="1250" y="211"/>
                    </a:lnTo>
                    <a:lnTo>
                      <a:pt x="1238" y="205"/>
                    </a:lnTo>
                    <a:lnTo>
                      <a:pt x="1226" y="193"/>
                    </a:lnTo>
                    <a:lnTo>
                      <a:pt x="1214" y="181"/>
                    </a:lnTo>
                    <a:lnTo>
                      <a:pt x="1202" y="169"/>
                    </a:lnTo>
                    <a:lnTo>
                      <a:pt x="1184" y="151"/>
                    </a:lnTo>
                    <a:lnTo>
                      <a:pt x="1172" y="139"/>
                    </a:lnTo>
                    <a:lnTo>
                      <a:pt x="1154" y="121"/>
                    </a:lnTo>
                    <a:lnTo>
                      <a:pt x="1142" y="109"/>
                    </a:lnTo>
                    <a:lnTo>
                      <a:pt x="1130" y="97"/>
                    </a:lnTo>
                    <a:lnTo>
                      <a:pt x="1118" y="85"/>
                    </a:lnTo>
                    <a:lnTo>
                      <a:pt x="1106" y="73"/>
                    </a:lnTo>
                    <a:lnTo>
                      <a:pt x="1100" y="67"/>
                    </a:lnTo>
                    <a:lnTo>
                      <a:pt x="1094" y="61"/>
                    </a:lnTo>
                    <a:lnTo>
                      <a:pt x="1094" y="55"/>
                    </a:lnTo>
                    <a:lnTo>
                      <a:pt x="902" y="0"/>
                    </a:lnTo>
                    <a:lnTo>
                      <a:pt x="896" y="0"/>
                    </a:lnTo>
                    <a:lnTo>
                      <a:pt x="890" y="0"/>
                    </a:lnTo>
                    <a:lnTo>
                      <a:pt x="884" y="0"/>
                    </a:lnTo>
                    <a:lnTo>
                      <a:pt x="878" y="0"/>
                    </a:lnTo>
                    <a:lnTo>
                      <a:pt x="860" y="0"/>
                    </a:lnTo>
                    <a:lnTo>
                      <a:pt x="848" y="6"/>
                    </a:lnTo>
                    <a:lnTo>
                      <a:pt x="830" y="6"/>
                    </a:lnTo>
                    <a:lnTo>
                      <a:pt x="812" y="6"/>
                    </a:lnTo>
                    <a:lnTo>
                      <a:pt x="793" y="6"/>
                    </a:lnTo>
                    <a:lnTo>
                      <a:pt x="769" y="6"/>
                    </a:lnTo>
                    <a:lnTo>
                      <a:pt x="745" y="6"/>
                    </a:lnTo>
                    <a:lnTo>
                      <a:pt x="721" y="6"/>
                    </a:lnTo>
                    <a:lnTo>
                      <a:pt x="697" y="6"/>
                    </a:lnTo>
                    <a:lnTo>
                      <a:pt x="667" y="12"/>
                    </a:lnTo>
                    <a:lnTo>
                      <a:pt x="643" y="12"/>
                    </a:lnTo>
                    <a:lnTo>
                      <a:pt x="613" y="12"/>
                    </a:lnTo>
                    <a:lnTo>
                      <a:pt x="589" y="12"/>
                    </a:lnTo>
                    <a:lnTo>
                      <a:pt x="559" y="12"/>
                    </a:lnTo>
                    <a:lnTo>
                      <a:pt x="535" y="12"/>
                    </a:lnTo>
                    <a:lnTo>
                      <a:pt x="505" y="12"/>
                    </a:lnTo>
                    <a:lnTo>
                      <a:pt x="481" y="18"/>
                    </a:lnTo>
                    <a:lnTo>
                      <a:pt x="457" y="18"/>
                    </a:lnTo>
                    <a:lnTo>
                      <a:pt x="433" y="18"/>
                    </a:lnTo>
                    <a:lnTo>
                      <a:pt x="409" y="18"/>
                    </a:lnTo>
                    <a:lnTo>
                      <a:pt x="385" y="18"/>
                    </a:lnTo>
                    <a:lnTo>
                      <a:pt x="367" y="18"/>
                    </a:lnTo>
                    <a:lnTo>
                      <a:pt x="349" y="18"/>
                    </a:lnTo>
                    <a:lnTo>
                      <a:pt x="331" y="18"/>
                    </a:lnTo>
                    <a:lnTo>
                      <a:pt x="319" y="18"/>
                    </a:lnTo>
                    <a:lnTo>
                      <a:pt x="307" y="18"/>
                    </a:lnTo>
                    <a:lnTo>
                      <a:pt x="301" y="18"/>
                    </a:lnTo>
                    <a:lnTo>
                      <a:pt x="295" y="18"/>
                    </a:lnTo>
                    <a:lnTo>
                      <a:pt x="283" y="18"/>
                    </a:lnTo>
                    <a:lnTo>
                      <a:pt x="265" y="24"/>
                    </a:lnTo>
                    <a:lnTo>
                      <a:pt x="247" y="24"/>
                    </a:lnTo>
                    <a:lnTo>
                      <a:pt x="229" y="24"/>
                    </a:lnTo>
                    <a:lnTo>
                      <a:pt x="205" y="24"/>
                    </a:lnTo>
                    <a:lnTo>
                      <a:pt x="187" y="24"/>
                    </a:lnTo>
                    <a:lnTo>
                      <a:pt x="163" y="24"/>
                    </a:lnTo>
                    <a:lnTo>
                      <a:pt x="139" y="24"/>
                    </a:lnTo>
                    <a:lnTo>
                      <a:pt x="115" y="24"/>
                    </a:lnTo>
                    <a:lnTo>
                      <a:pt x="91" y="31"/>
                    </a:lnTo>
                    <a:lnTo>
                      <a:pt x="72" y="31"/>
                    </a:lnTo>
                    <a:lnTo>
                      <a:pt x="54" y="31"/>
                    </a:lnTo>
                    <a:lnTo>
                      <a:pt x="42" y="31"/>
                    </a:lnTo>
                    <a:lnTo>
                      <a:pt x="30" y="31"/>
                    </a:lnTo>
                    <a:lnTo>
                      <a:pt x="24" y="31"/>
                    </a:lnTo>
                    <a:lnTo>
                      <a:pt x="18" y="31"/>
                    </a:lnTo>
                    <a:lnTo>
                      <a:pt x="12" y="31"/>
                    </a:lnTo>
                    <a:lnTo>
                      <a:pt x="6" y="31"/>
                    </a:lnTo>
                    <a:lnTo>
                      <a:pt x="6" y="37"/>
                    </a:lnTo>
                    <a:lnTo>
                      <a:pt x="0" y="37"/>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531" name="Freeform 53"/>
              <p:cNvSpPr>
                <a:spLocks/>
              </p:cNvSpPr>
              <p:nvPr/>
            </p:nvSpPr>
            <p:spPr bwMode="auto">
              <a:xfrm>
                <a:off x="2444" y="2169"/>
                <a:ext cx="127" cy="294"/>
              </a:xfrm>
              <a:custGeom>
                <a:avLst/>
                <a:gdLst>
                  <a:gd name="T0" fmla="*/ 127 w 127"/>
                  <a:gd name="T1" fmla="*/ 294 h 294"/>
                  <a:gd name="T2" fmla="*/ 127 w 127"/>
                  <a:gd name="T3" fmla="*/ 294 h 294"/>
                  <a:gd name="T4" fmla="*/ 121 w 127"/>
                  <a:gd name="T5" fmla="*/ 288 h 294"/>
                  <a:gd name="T6" fmla="*/ 115 w 127"/>
                  <a:gd name="T7" fmla="*/ 282 h 294"/>
                  <a:gd name="T8" fmla="*/ 97 w 127"/>
                  <a:gd name="T9" fmla="*/ 276 h 294"/>
                  <a:gd name="T10" fmla="*/ 85 w 127"/>
                  <a:gd name="T11" fmla="*/ 258 h 294"/>
                  <a:gd name="T12" fmla="*/ 60 w 127"/>
                  <a:gd name="T13" fmla="*/ 240 h 294"/>
                  <a:gd name="T14" fmla="*/ 42 w 127"/>
                  <a:gd name="T15" fmla="*/ 222 h 294"/>
                  <a:gd name="T16" fmla="*/ 24 w 127"/>
                  <a:gd name="T17" fmla="*/ 210 h 294"/>
                  <a:gd name="T18" fmla="*/ 12 w 127"/>
                  <a:gd name="T19" fmla="*/ 198 h 294"/>
                  <a:gd name="T20" fmla="*/ 6 w 127"/>
                  <a:gd name="T21" fmla="*/ 192 h 294"/>
                  <a:gd name="T22" fmla="*/ 6 w 127"/>
                  <a:gd name="T23" fmla="*/ 192 h 294"/>
                  <a:gd name="T24" fmla="*/ 0 w 127"/>
                  <a:gd name="T25" fmla="*/ 186 h 294"/>
                  <a:gd name="T26" fmla="*/ 0 w 127"/>
                  <a:gd name="T27" fmla="*/ 180 h 294"/>
                  <a:gd name="T28" fmla="*/ 0 w 127"/>
                  <a:gd name="T29" fmla="*/ 180 h 294"/>
                  <a:gd name="T30" fmla="*/ 0 w 127"/>
                  <a:gd name="T31" fmla="*/ 168 h 294"/>
                  <a:gd name="T32" fmla="*/ 0 w 127"/>
                  <a:gd name="T33" fmla="*/ 144 h 294"/>
                  <a:gd name="T34" fmla="*/ 0 w 127"/>
                  <a:gd name="T35" fmla="*/ 120 h 294"/>
                  <a:gd name="T36" fmla="*/ 0 w 127"/>
                  <a:gd name="T37" fmla="*/ 84 h 294"/>
                  <a:gd name="T38" fmla="*/ 0 w 127"/>
                  <a:gd name="T39" fmla="*/ 54 h 294"/>
                  <a:gd name="T40" fmla="*/ 0 w 127"/>
                  <a:gd name="T41" fmla="*/ 30 h 294"/>
                  <a:gd name="T42" fmla="*/ 0 w 127"/>
                  <a:gd name="T43" fmla="*/ 6 h 294"/>
                  <a:gd name="T44" fmla="*/ 0 w 127"/>
                  <a:gd name="T45" fmla="*/ 0 h 294"/>
                  <a:gd name="T46" fmla="*/ 6 w 127"/>
                  <a:gd name="T47" fmla="*/ 0 h 294"/>
                  <a:gd name="T48" fmla="*/ 12 w 127"/>
                  <a:gd name="T49" fmla="*/ 0 h 294"/>
                  <a:gd name="T50" fmla="*/ 18 w 127"/>
                  <a:gd name="T51" fmla="*/ 12 h 294"/>
                  <a:gd name="T52" fmla="*/ 36 w 127"/>
                  <a:gd name="T53" fmla="*/ 42 h 294"/>
                  <a:gd name="T54" fmla="*/ 54 w 127"/>
                  <a:gd name="T55" fmla="*/ 72 h 294"/>
                  <a:gd name="T56" fmla="*/ 72 w 127"/>
                  <a:gd name="T57" fmla="*/ 114 h 294"/>
                  <a:gd name="T58" fmla="*/ 97 w 127"/>
                  <a:gd name="T59" fmla="*/ 150 h 294"/>
                  <a:gd name="T60" fmla="*/ 109 w 127"/>
                  <a:gd name="T61" fmla="*/ 186 h 294"/>
                  <a:gd name="T62" fmla="*/ 127 w 127"/>
                  <a:gd name="T63" fmla="*/ 210 h 294"/>
                  <a:gd name="T64" fmla="*/ 127 w 127"/>
                  <a:gd name="T65" fmla="*/ 222 h 29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27" h="294">
                    <a:moveTo>
                      <a:pt x="127" y="222"/>
                    </a:moveTo>
                    <a:lnTo>
                      <a:pt x="127" y="294"/>
                    </a:lnTo>
                    <a:lnTo>
                      <a:pt x="121" y="294"/>
                    </a:lnTo>
                    <a:lnTo>
                      <a:pt x="121" y="288"/>
                    </a:lnTo>
                    <a:lnTo>
                      <a:pt x="115" y="288"/>
                    </a:lnTo>
                    <a:lnTo>
                      <a:pt x="115" y="282"/>
                    </a:lnTo>
                    <a:lnTo>
                      <a:pt x="109" y="282"/>
                    </a:lnTo>
                    <a:lnTo>
                      <a:pt x="97" y="276"/>
                    </a:lnTo>
                    <a:lnTo>
                      <a:pt x="91" y="264"/>
                    </a:lnTo>
                    <a:lnTo>
                      <a:pt x="85" y="258"/>
                    </a:lnTo>
                    <a:lnTo>
                      <a:pt x="72" y="252"/>
                    </a:lnTo>
                    <a:lnTo>
                      <a:pt x="60" y="240"/>
                    </a:lnTo>
                    <a:lnTo>
                      <a:pt x="54" y="234"/>
                    </a:lnTo>
                    <a:lnTo>
                      <a:pt x="42" y="222"/>
                    </a:lnTo>
                    <a:lnTo>
                      <a:pt x="36" y="216"/>
                    </a:lnTo>
                    <a:lnTo>
                      <a:pt x="24" y="210"/>
                    </a:lnTo>
                    <a:lnTo>
                      <a:pt x="18" y="204"/>
                    </a:lnTo>
                    <a:lnTo>
                      <a:pt x="12" y="198"/>
                    </a:lnTo>
                    <a:lnTo>
                      <a:pt x="6" y="192"/>
                    </a:lnTo>
                    <a:lnTo>
                      <a:pt x="6" y="186"/>
                    </a:lnTo>
                    <a:lnTo>
                      <a:pt x="0" y="186"/>
                    </a:lnTo>
                    <a:lnTo>
                      <a:pt x="0" y="180"/>
                    </a:lnTo>
                    <a:lnTo>
                      <a:pt x="0" y="174"/>
                    </a:lnTo>
                    <a:lnTo>
                      <a:pt x="0" y="168"/>
                    </a:lnTo>
                    <a:lnTo>
                      <a:pt x="0" y="156"/>
                    </a:lnTo>
                    <a:lnTo>
                      <a:pt x="0" y="144"/>
                    </a:lnTo>
                    <a:lnTo>
                      <a:pt x="0" y="132"/>
                    </a:lnTo>
                    <a:lnTo>
                      <a:pt x="0" y="120"/>
                    </a:lnTo>
                    <a:lnTo>
                      <a:pt x="0" y="102"/>
                    </a:lnTo>
                    <a:lnTo>
                      <a:pt x="0" y="84"/>
                    </a:lnTo>
                    <a:lnTo>
                      <a:pt x="0" y="72"/>
                    </a:lnTo>
                    <a:lnTo>
                      <a:pt x="0" y="54"/>
                    </a:lnTo>
                    <a:lnTo>
                      <a:pt x="0" y="42"/>
                    </a:lnTo>
                    <a:lnTo>
                      <a:pt x="0" y="30"/>
                    </a:lnTo>
                    <a:lnTo>
                      <a:pt x="0" y="18"/>
                    </a:lnTo>
                    <a:lnTo>
                      <a:pt x="0" y="6"/>
                    </a:lnTo>
                    <a:lnTo>
                      <a:pt x="0" y="0"/>
                    </a:lnTo>
                    <a:lnTo>
                      <a:pt x="6" y="0"/>
                    </a:lnTo>
                    <a:lnTo>
                      <a:pt x="12" y="0"/>
                    </a:lnTo>
                    <a:lnTo>
                      <a:pt x="18" y="6"/>
                    </a:lnTo>
                    <a:lnTo>
                      <a:pt x="18" y="12"/>
                    </a:lnTo>
                    <a:lnTo>
                      <a:pt x="30" y="24"/>
                    </a:lnTo>
                    <a:lnTo>
                      <a:pt x="36" y="42"/>
                    </a:lnTo>
                    <a:lnTo>
                      <a:pt x="42" y="54"/>
                    </a:lnTo>
                    <a:lnTo>
                      <a:pt x="54" y="72"/>
                    </a:lnTo>
                    <a:lnTo>
                      <a:pt x="66" y="96"/>
                    </a:lnTo>
                    <a:lnTo>
                      <a:pt x="72" y="114"/>
                    </a:lnTo>
                    <a:lnTo>
                      <a:pt x="85" y="132"/>
                    </a:lnTo>
                    <a:lnTo>
                      <a:pt x="97" y="150"/>
                    </a:lnTo>
                    <a:lnTo>
                      <a:pt x="103" y="168"/>
                    </a:lnTo>
                    <a:lnTo>
                      <a:pt x="109" y="186"/>
                    </a:lnTo>
                    <a:lnTo>
                      <a:pt x="121" y="198"/>
                    </a:lnTo>
                    <a:lnTo>
                      <a:pt x="127" y="210"/>
                    </a:lnTo>
                    <a:lnTo>
                      <a:pt x="127" y="216"/>
                    </a:lnTo>
                    <a:lnTo>
                      <a:pt x="127" y="222"/>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532" name="Freeform 54"/>
              <p:cNvSpPr>
                <a:spLocks/>
              </p:cNvSpPr>
              <p:nvPr/>
            </p:nvSpPr>
            <p:spPr bwMode="auto">
              <a:xfrm>
                <a:off x="2450" y="2138"/>
                <a:ext cx="1244" cy="259"/>
              </a:xfrm>
              <a:custGeom>
                <a:avLst/>
                <a:gdLst>
                  <a:gd name="T0" fmla="*/ 0 w 1244"/>
                  <a:gd name="T1" fmla="*/ 31 h 259"/>
                  <a:gd name="T2" fmla="*/ 0 w 1244"/>
                  <a:gd name="T3" fmla="*/ 37 h 259"/>
                  <a:gd name="T4" fmla="*/ 12 w 1244"/>
                  <a:gd name="T5" fmla="*/ 61 h 259"/>
                  <a:gd name="T6" fmla="*/ 30 w 1244"/>
                  <a:gd name="T7" fmla="*/ 91 h 259"/>
                  <a:gd name="T8" fmla="*/ 48 w 1244"/>
                  <a:gd name="T9" fmla="*/ 133 h 259"/>
                  <a:gd name="T10" fmla="*/ 73 w 1244"/>
                  <a:gd name="T11" fmla="*/ 169 h 259"/>
                  <a:gd name="T12" fmla="*/ 91 w 1244"/>
                  <a:gd name="T13" fmla="*/ 205 h 259"/>
                  <a:gd name="T14" fmla="*/ 109 w 1244"/>
                  <a:gd name="T15" fmla="*/ 235 h 259"/>
                  <a:gd name="T16" fmla="*/ 115 w 1244"/>
                  <a:gd name="T17" fmla="*/ 253 h 259"/>
                  <a:gd name="T18" fmla="*/ 115 w 1244"/>
                  <a:gd name="T19" fmla="*/ 253 h 259"/>
                  <a:gd name="T20" fmla="*/ 121 w 1244"/>
                  <a:gd name="T21" fmla="*/ 253 h 259"/>
                  <a:gd name="T22" fmla="*/ 127 w 1244"/>
                  <a:gd name="T23" fmla="*/ 259 h 259"/>
                  <a:gd name="T24" fmla="*/ 133 w 1244"/>
                  <a:gd name="T25" fmla="*/ 259 h 259"/>
                  <a:gd name="T26" fmla="*/ 151 w 1244"/>
                  <a:gd name="T27" fmla="*/ 259 h 259"/>
                  <a:gd name="T28" fmla="*/ 187 w 1244"/>
                  <a:gd name="T29" fmla="*/ 259 h 259"/>
                  <a:gd name="T30" fmla="*/ 247 w 1244"/>
                  <a:gd name="T31" fmla="*/ 259 h 259"/>
                  <a:gd name="T32" fmla="*/ 319 w 1244"/>
                  <a:gd name="T33" fmla="*/ 253 h 259"/>
                  <a:gd name="T34" fmla="*/ 403 w 1244"/>
                  <a:gd name="T35" fmla="*/ 253 h 259"/>
                  <a:gd name="T36" fmla="*/ 493 w 1244"/>
                  <a:gd name="T37" fmla="*/ 247 h 259"/>
                  <a:gd name="T38" fmla="*/ 595 w 1244"/>
                  <a:gd name="T39" fmla="*/ 247 h 259"/>
                  <a:gd name="T40" fmla="*/ 697 w 1244"/>
                  <a:gd name="T41" fmla="*/ 241 h 259"/>
                  <a:gd name="T42" fmla="*/ 800 w 1244"/>
                  <a:gd name="T43" fmla="*/ 241 h 259"/>
                  <a:gd name="T44" fmla="*/ 902 w 1244"/>
                  <a:gd name="T45" fmla="*/ 241 h 259"/>
                  <a:gd name="T46" fmla="*/ 992 w 1244"/>
                  <a:gd name="T47" fmla="*/ 235 h 259"/>
                  <a:gd name="T48" fmla="*/ 1076 w 1244"/>
                  <a:gd name="T49" fmla="*/ 235 h 259"/>
                  <a:gd name="T50" fmla="*/ 1148 w 1244"/>
                  <a:gd name="T51" fmla="*/ 229 h 259"/>
                  <a:gd name="T52" fmla="*/ 1202 w 1244"/>
                  <a:gd name="T53" fmla="*/ 229 h 259"/>
                  <a:gd name="T54" fmla="*/ 1232 w 1244"/>
                  <a:gd name="T55" fmla="*/ 229 h 259"/>
                  <a:gd name="T56" fmla="*/ 1244 w 1244"/>
                  <a:gd name="T57" fmla="*/ 229 h 259"/>
                  <a:gd name="T58" fmla="*/ 1238 w 1244"/>
                  <a:gd name="T59" fmla="*/ 223 h 259"/>
                  <a:gd name="T60" fmla="*/ 1226 w 1244"/>
                  <a:gd name="T61" fmla="*/ 205 h 259"/>
                  <a:gd name="T62" fmla="*/ 1202 w 1244"/>
                  <a:gd name="T63" fmla="*/ 181 h 259"/>
                  <a:gd name="T64" fmla="*/ 1172 w 1244"/>
                  <a:gd name="T65" fmla="*/ 151 h 259"/>
                  <a:gd name="T66" fmla="*/ 1142 w 1244"/>
                  <a:gd name="T67" fmla="*/ 121 h 259"/>
                  <a:gd name="T68" fmla="*/ 1118 w 1244"/>
                  <a:gd name="T69" fmla="*/ 97 h 259"/>
                  <a:gd name="T70" fmla="*/ 1100 w 1244"/>
                  <a:gd name="T71" fmla="*/ 79 h 259"/>
                  <a:gd name="T72" fmla="*/ 1088 w 1244"/>
                  <a:gd name="T73" fmla="*/ 67 h 259"/>
                  <a:gd name="T74" fmla="*/ 235 w 1244"/>
                  <a:gd name="T75" fmla="*/ 18 h 259"/>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1244" h="259">
                    <a:moveTo>
                      <a:pt x="235" y="18"/>
                    </a:moveTo>
                    <a:lnTo>
                      <a:pt x="0" y="31"/>
                    </a:lnTo>
                    <a:lnTo>
                      <a:pt x="0" y="37"/>
                    </a:lnTo>
                    <a:lnTo>
                      <a:pt x="6" y="49"/>
                    </a:lnTo>
                    <a:lnTo>
                      <a:pt x="12" y="61"/>
                    </a:lnTo>
                    <a:lnTo>
                      <a:pt x="24" y="79"/>
                    </a:lnTo>
                    <a:lnTo>
                      <a:pt x="30" y="91"/>
                    </a:lnTo>
                    <a:lnTo>
                      <a:pt x="42" y="109"/>
                    </a:lnTo>
                    <a:lnTo>
                      <a:pt x="48" y="133"/>
                    </a:lnTo>
                    <a:lnTo>
                      <a:pt x="60" y="151"/>
                    </a:lnTo>
                    <a:lnTo>
                      <a:pt x="73" y="169"/>
                    </a:lnTo>
                    <a:lnTo>
                      <a:pt x="79" y="187"/>
                    </a:lnTo>
                    <a:lnTo>
                      <a:pt x="91" y="205"/>
                    </a:lnTo>
                    <a:lnTo>
                      <a:pt x="97" y="223"/>
                    </a:lnTo>
                    <a:lnTo>
                      <a:pt x="109" y="235"/>
                    </a:lnTo>
                    <a:lnTo>
                      <a:pt x="115" y="241"/>
                    </a:lnTo>
                    <a:lnTo>
                      <a:pt x="115" y="253"/>
                    </a:lnTo>
                    <a:lnTo>
                      <a:pt x="121" y="253"/>
                    </a:lnTo>
                    <a:lnTo>
                      <a:pt x="121" y="259"/>
                    </a:lnTo>
                    <a:lnTo>
                      <a:pt x="127" y="259"/>
                    </a:lnTo>
                    <a:lnTo>
                      <a:pt x="133" y="259"/>
                    </a:lnTo>
                    <a:lnTo>
                      <a:pt x="139" y="259"/>
                    </a:lnTo>
                    <a:lnTo>
                      <a:pt x="151" y="259"/>
                    </a:lnTo>
                    <a:lnTo>
                      <a:pt x="169" y="259"/>
                    </a:lnTo>
                    <a:lnTo>
                      <a:pt x="187" y="259"/>
                    </a:lnTo>
                    <a:lnTo>
                      <a:pt x="211" y="259"/>
                    </a:lnTo>
                    <a:lnTo>
                      <a:pt x="247" y="259"/>
                    </a:lnTo>
                    <a:lnTo>
                      <a:pt x="277" y="253"/>
                    </a:lnTo>
                    <a:lnTo>
                      <a:pt x="319" y="253"/>
                    </a:lnTo>
                    <a:lnTo>
                      <a:pt x="355" y="253"/>
                    </a:lnTo>
                    <a:lnTo>
                      <a:pt x="403" y="253"/>
                    </a:lnTo>
                    <a:lnTo>
                      <a:pt x="445" y="253"/>
                    </a:lnTo>
                    <a:lnTo>
                      <a:pt x="493" y="247"/>
                    </a:lnTo>
                    <a:lnTo>
                      <a:pt x="547" y="247"/>
                    </a:lnTo>
                    <a:lnTo>
                      <a:pt x="595" y="247"/>
                    </a:lnTo>
                    <a:lnTo>
                      <a:pt x="643" y="247"/>
                    </a:lnTo>
                    <a:lnTo>
                      <a:pt x="697" y="241"/>
                    </a:lnTo>
                    <a:lnTo>
                      <a:pt x="751" y="241"/>
                    </a:lnTo>
                    <a:lnTo>
                      <a:pt x="800" y="241"/>
                    </a:lnTo>
                    <a:lnTo>
                      <a:pt x="848" y="241"/>
                    </a:lnTo>
                    <a:lnTo>
                      <a:pt x="902" y="241"/>
                    </a:lnTo>
                    <a:lnTo>
                      <a:pt x="950" y="235"/>
                    </a:lnTo>
                    <a:lnTo>
                      <a:pt x="992" y="235"/>
                    </a:lnTo>
                    <a:lnTo>
                      <a:pt x="1034" y="235"/>
                    </a:lnTo>
                    <a:lnTo>
                      <a:pt x="1076" y="235"/>
                    </a:lnTo>
                    <a:lnTo>
                      <a:pt x="1112" y="229"/>
                    </a:lnTo>
                    <a:lnTo>
                      <a:pt x="1148" y="229"/>
                    </a:lnTo>
                    <a:lnTo>
                      <a:pt x="1172" y="229"/>
                    </a:lnTo>
                    <a:lnTo>
                      <a:pt x="1202" y="229"/>
                    </a:lnTo>
                    <a:lnTo>
                      <a:pt x="1220" y="229"/>
                    </a:lnTo>
                    <a:lnTo>
                      <a:pt x="1232" y="229"/>
                    </a:lnTo>
                    <a:lnTo>
                      <a:pt x="1244" y="229"/>
                    </a:lnTo>
                    <a:lnTo>
                      <a:pt x="1238" y="223"/>
                    </a:lnTo>
                    <a:lnTo>
                      <a:pt x="1232" y="211"/>
                    </a:lnTo>
                    <a:lnTo>
                      <a:pt x="1226" y="205"/>
                    </a:lnTo>
                    <a:lnTo>
                      <a:pt x="1214" y="193"/>
                    </a:lnTo>
                    <a:lnTo>
                      <a:pt x="1202" y="181"/>
                    </a:lnTo>
                    <a:lnTo>
                      <a:pt x="1184" y="163"/>
                    </a:lnTo>
                    <a:lnTo>
                      <a:pt x="1172" y="151"/>
                    </a:lnTo>
                    <a:lnTo>
                      <a:pt x="1154" y="139"/>
                    </a:lnTo>
                    <a:lnTo>
                      <a:pt x="1142" y="121"/>
                    </a:lnTo>
                    <a:lnTo>
                      <a:pt x="1130" y="109"/>
                    </a:lnTo>
                    <a:lnTo>
                      <a:pt x="1118" y="97"/>
                    </a:lnTo>
                    <a:lnTo>
                      <a:pt x="1106" y="85"/>
                    </a:lnTo>
                    <a:lnTo>
                      <a:pt x="1100" y="79"/>
                    </a:lnTo>
                    <a:lnTo>
                      <a:pt x="1088" y="67"/>
                    </a:lnTo>
                    <a:lnTo>
                      <a:pt x="812" y="0"/>
                    </a:lnTo>
                    <a:lnTo>
                      <a:pt x="235" y="1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533" name="Freeform 55"/>
              <p:cNvSpPr>
                <a:spLocks/>
              </p:cNvSpPr>
              <p:nvPr/>
            </p:nvSpPr>
            <p:spPr bwMode="auto">
              <a:xfrm>
                <a:off x="3177" y="2307"/>
                <a:ext cx="48" cy="30"/>
              </a:xfrm>
              <a:custGeom>
                <a:avLst/>
                <a:gdLst>
                  <a:gd name="T0" fmla="*/ 48 w 48"/>
                  <a:gd name="T1" fmla="*/ 24 h 30"/>
                  <a:gd name="T2" fmla="*/ 36 w 48"/>
                  <a:gd name="T3" fmla="*/ 0 h 30"/>
                  <a:gd name="T4" fmla="*/ 0 w 48"/>
                  <a:gd name="T5" fmla="*/ 0 h 30"/>
                  <a:gd name="T6" fmla="*/ 12 w 48"/>
                  <a:gd name="T7" fmla="*/ 30 h 30"/>
                  <a:gd name="T8" fmla="*/ 48 w 48"/>
                  <a:gd name="T9" fmla="*/ 24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30">
                    <a:moveTo>
                      <a:pt x="48" y="24"/>
                    </a:moveTo>
                    <a:lnTo>
                      <a:pt x="36" y="0"/>
                    </a:lnTo>
                    <a:lnTo>
                      <a:pt x="0" y="0"/>
                    </a:lnTo>
                    <a:lnTo>
                      <a:pt x="12" y="30"/>
                    </a:lnTo>
                    <a:lnTo>
                      <a:pt x="48"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534" name="Freeform 56"/>
              <p:cNvSpPr>
                <a:spLocks/>
              </p:cNvSpPr>
              <p:nvPr/>
            </p:nvSpPr>
            <p:spPr bwMode="auto">
              <a:xfrm>
                <a:off x="3159" y="2307"/>
                <a:ext cx="36" cy="48"/>
              </a:xfrm>
              <a:custGeom>
                <a:avLst/>
                <a:gdLst>
                  <a:gd name="T0" fmla="*/ 36 w 36"/>
                  <a:gd name="T1" fmla="*/ 24 h 48"/>
                  <a:gd name="T2" fmla="*/ 18 w 36"/>
                  <a:gd name="T3" fmla="*/ 0 h 48"/>
                  <a:gd name="T4" fmla="*/ 0 w 36"/>
                  <a:gd name="T5" fmla="*/ 18 h 48"/>
                  <a:gd name="T6" fmla="*/ 18 w 36"/>
                  <a:gd name="T7" fmla="*/ 48 h 48"/>
                  <a:gd name="T8" fmla="*/ 36 w 36"/>
                  <a:gd name="T9" fmla="*/ 24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48">
                    <a:moveTo>
                      <a:pt x="36" y="24"/>
                    </a:moveTo>
                    <a:lnTo>
                      <a:pt x="18" y="0"/>
                    </a:lnTo>
                    <a:lnTo>
                      <a:pt x="0" y="18"/>
                    </a:lnTo>
                    <a:lnTo>
                      <a:pt x="18" y="48"/>
                    </a:lnTo>
                    <a:lnTo>
                      <a:pt x="36" y="24"/>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535" name="Freeform 57"/>
              <p:cNvSpPr>
                <a:spLocks/>
              </p:cNvSpPr>
              <p:nvPr/>
            </p:nvSpPr>
            <p:spPr bwMode="auto">
              <a:xfrm>
                <a:off x="3159" y="2307"/>
                <a:ext cx="66" cy="48"/>
              </a:xfrm>
              <a:custGeom>
                <a:avLst/>
                <a:gdLst>
                  <a:gd name="T0" fmla="*/ 0 w 66"/>
                  <a:gd name="T1" fmla="*/ 18 h 48"/>
                  <a:gd name="T2" fmla="*/ 18 w 66"/>
                  <a:gd name="T3" fmla="*/ 0 h 48"/>
                  <a:gd name="T4" fmla="*/ 54 w 66"/>
                  <a:gd name="T5" fmla="*/ 0 h 48"/>
                  <a:gd name="T6" fmla="*/ 66 w 66"/>
                  <a:gd name="T7" fmla="*/ 24 h 48"/>
                  <a:gd name="T8" fmla="*/ 66 w 66"/>
                  <a:gd name="T9" fmla="*/ 48 h 48"/>
                  <a:gd name="T10" fmla="*/ 18 w 66"/>
                  <a:gd name="T11" fmla="*/ 48 h 48"/>
                  <a:gd name="T12" fmla="*/ 0 w 66"/>
                  <a:gd name="T13" fmla="*/ 18 h 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6" h="48">
                    <a:moveTo>
                      <a:pt x="0" y="18"/>
                    </a:moveTo>
                    <a:lnTo>
                      <a:pt x="18" y="0"/>
                    </a:lnTo>
                    <a:lnTo>
                      <a:pt x="54" y="0"/>
                    </a:lnTo>
                    <a:lnTo>
                      <a:pt x="66" y="24"/>
                    </a:lnTo>
                    <a:lnTo>
                      <a:pt x="66" y="48"/>
                    </a:lnTo>
                    <a:lnTo>
                      <a:pt x="18" y="48"/>
                    </a:lnTo>
                    <a:lnTo>
                      <a:pt x="0" y="1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536" name="Freeform 58"/>
              <p:cNvSpPr>
                <a:spLocks/>
              </p:cNvSpPr>
              <p:nvPr/>
            </p:nvSpPr>
            <p:spPr bwMode="auto">
              <a:xfrm>
                <a:off x="3448" y="2301"/>
                <a:ext cx="42" cy="30"/>
              </a:xfrm>
              <a:custGeom>
                <a:avLst/>
                <a:gdLst>
                  <a:gd name="T0" fmla="*/ 42 w 42"/>
                  <a:gd name="T1" fmla="*/ 24 h 30"/>
                  <a:gd name="T2" fmla="*/ 30 w 42"/>
                  <a:gd name="T3" fmla="*/ 0 h 30"/>
                  <a:gd name="T4" fmla="*/ 0 w 42"/>
                  <a:gd name="T5" fmla="*/ 0 h 30"/>
                  <a:gd name="T6" fmla="*/ 6 w 42"/>
                  <a:gd name="T7" fmla="*/ 30 h 30"/>
                  <a:gd name="T8" fmla="*/ 42 w 42"/>
                  <a:gd name="T9" fmla="*/ 24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 h="30">
                    <a:moveTo>
                      <a:pt x="42" y="24"/>
                    </a:moveTo>
                    <a:lnTo>
                      <a:pt x="30" y="0"/>
                    </a:lnTo>
                    <a:lnTo>
                      <a:pt x="0" y="0"/>
                    </a:lnTo>
                    <a:lnTo>
                      <a:pt x="6" y="30"/>
                    </a:lnTo>
                    <a:lnTo>
                      <a:pt x="42"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537" name="Freeform 59"/>
              <p:cNvSpPr>
                <a:spLocks/>
              </p:cNvSpPr>
              <p:nvPr/>
            </p:nvSpPr>
            <p:spPr bwMode="auto">
              <a:xfrm>
                <a:off x="3424" y="2301"/>
                <a:ext cx="36" cy="48"/>
              </a:xfrm>
              <a:custGeom>
                <a:avLst/>
                <a:gdLst>
                  <a:gd name="T0" fmla="*/ 36 w 36"/>
                  <a:gd name="T1" fmla="*/ 24 h 48"/>
                  <a:gd name="T2" fmla="*/ 18 w 36"/>
                  <a:gd name="T3" fmla="*/ 0 h 48"/>
                  <a:gd name="T4" fmla="*/ 0 w 36"/>
                  <a:gd name="T5" fmla="*/ 18 h 48"/>
                  <a:gd name="T6" fmla="*/ 18 w 36"/>
                  <a:gd name="T7" fmla="*/ 48 h 48"/>
                  <a:gd name="T8" fmla="*/ 36 w 36"/>
                  <a:gd name="T9" fmla="*/ 24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48">
                    <a:moveTo>
                      <a:pt x="36" y="24"/>
                    </a:moveTo>
                    <a:lnTo>
                      <a:pt x="18" y="0"/>
                    </a:lnTo>
                    <a:lnTo>
                      <a:pt x="0" y="18"/>
                    </a:lnTo>
                    <a:lnTo>
                      <a:pt x="18" y="48"/>
                    </a:lnTo>
                    <a:lnTo>
                      <a:pt x="36" y="24"/>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538" name="Freeform 60"/>
              <p:cNvSpPr>
                <a:spLocks/>
              </p:cNvSpPr>
              <p:nvPr/>
            </p:nvSpPr>
            <p:spPr bwMode="auto">
              <a:xfrm>
                <a:off x="3442" y="2325"/>
                <a:ext cx="48" cy="24"/>
              </a:xfrm>
              <a:custGeom>
                <a:avLst/>
                <a:gdLst>
                  <a:gd name="T0" fmla="*/ 0 w 48"/>
                  <a:gd name="T1" fmla="*/ 24 h 24"/>
                  <a:gd name="T2" fmla="*/ 18 w 48"/>
                  <a:gd name="T3" fmla="*/ 0 h 24"/>
                  <a:gd name="T4" fmla="*/ 48 w 48"/>
                  <a:gd name="T5" fmla="*/ 0 h 24"/>
                  <a:gd name="T6" fmla="*/ 48 w 48"/>
                  <a:gd name="T7" fmla="*/ 24 h 24"/>
                  <a:gd name="T8" fmla="*/ 0 w 48"/>
                  <a:gd name="T9" fmla="*/ 24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24">
                    <a:moveTo>
                      <a:pt x="0" y="24"/>
                    </a:moveTo>
                    <a:lnTo>
                      <a:pt x="18" y="0"/>
                    </a:lnTo>
                    <a:lnTo>
                      <a:pt x="48" y="0"/>
                    </a:lnTo>
                    <a:lnTo>
                      <a:pt x="48" y="24"/>
                    </a:lnTo>
                    <a:lnTo>
                      <a:pt x="0" y="24"/>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539" name="Freeform 61"/>
              <p:cNvSpPr>
                <a:spLocks/>
              </p:cNvSpPr>
              <p:nvPr/>
            </p:nvSpPr>
            <p:spPr bwMode="auto">
              <a:xfrm>
                <a:off x="3424" y="2301"/>
                <a:ext cx="66" cy="48"/>
              </a:xfrm>
              <a:custGeom>
                <a:avLst/>
                <a:gdLst>
                  <a:gd name="T0" fmla="*/ 0 w 66"/>
                  <a:gd name="T1" fmla="*/ 18 h 48"/>
                  <a:gd name="T2" fmla="*/ 18 w 66"/>
                  <a:gd name="T3" fmla="*/ 0 h 48"/>
                  <a:gd name="T4" fmla="*/ 54 w 66"/>
                  <a:gd name="T5" fmla="*/ 0 h 48"/>
                  <a:gd name="T6" fmla="*/ 66 w 66"/>
                  <a:gd name="T7" fmla="*/ 24 h 48"/>
                  <a:gd name="T8" fmla="*/ 66 w 66"/>
                  <a:gd name="T9" fmla="*/ 48 h 48"/>
                  <a:gd name="T10" fmla="*/ 18 w 66"/>
                  <a:gd name="T11" fmla="*/ 48 h 48"/>
                  <a:gd name="T12" fmla="*/ 0 w 66"/>
                  <a:gd name="T13" fmla="*/ 18 h 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6" h="48">
                    <a:moveTo>
                      <a:pt x="0" y="18"/>
                    </a:moveTo>
                    <a:lnTo>
                      <a:pt x="18" y="0"/>
                    </a:lnTo>
                    <a:lnTo>
                      <a:pt x="54" y="0"/>
                    </a:lnTo>
                    <a:lnTo>
                      <a:pt x="66" y="24"/>
                    </a:lnTo>
                    <a:lnTo>
                      <a:pt x="66" y="48"/>
                    </a:lnTo>
                    <a:lnTo>
                      <a:pt x="18" y="48"/>
                    </a:lnTo>
                    <a:lnTo>
                      <a:pt x="0" y="1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540" name="Freeform 62"/>
              <p:cNvSpPr>
                <a:spLocks/>
              </p:cNvSpPr>
              <p:nvPr/>
            </p:nvSpPr>
            <p:spPr bwMode="auto">
              <a:xfrm>
                <a:off x="3376" y="2301"/>
                <a:ext cx="48" cy="30"/>
              </a:xfrm>
              <a:custGeom>
                <a:avLst/>
                <a:gdLst>
                  <a:gd name="T0" fmla="*/ 48 w 48"/>
                  <a:gd name="T1" fmla="*/ 24 h 30"/>
                  <a:gd name="T2" fmla="*/ 36 w 48"/>
                  <a:gd name="T3" fmla="*/ 0 h 30"/>
                  <a:gd name="T4" fmla="*/ 0 w 48"/>
                  <a:gd name="T5" fmla="*/ 0 h 30"/>
                  <a:gd name="T6" fmla="*/ 12 w 48"/>
                  <a:gd name="T7" fmla="*/ 30 h 30"/>
                  <a:gd name="T8" fmla="*/ 48 w 48"/>
                  <a:gd name="T9" fmla="*/ 24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30">
                    <a:moveTo>
                      <a:pt x="48" y="24"/>
                    </a:moveTo>
                    <a:lnTo>
                      <a:pt x="36" y="0"/>
                    </a:lnTo>
                    <a:lnTo>
                      <a:pt x="0" y="0"/>
                    </a:lnTo>
                    <a:lnTo>
                      <a:pt x="12" y="30"/>
                    </a:lnTo>
                    <a:lnTo>
                      <a:pt x="48"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541" name="Freeform 63"/>
              <p:cNvSpPr>
                <a:spLocks/>
              </p:cNvSpPr>
              <p:nvPr/>
            </p:nvSpPr>
            <p:spPr bwMode="auto">
              <a:xfrm>
                <a:off x="3358" y="2301"/>
                <a:ext cx="36" cy="48"/>
              </a:xfrm>
              <a:custGeom>
                <a:avLst/>
                <a:gdLst>
                  <a:gd name="T0" fmla="*/ 36 w 36"/>
                  <a:gd name="T1" fmla="*/ 24 h 48"/>
                  <a:gd name="T2" fmla="*/ 18 w 36"/>
                  <a:gd name="T3" fmla="*/ 0 h 48"/>
                  <a:gd name="T4" fmla="*/ 0 w 36"/>
                  <a:gd name="T5" fmla="*/ 18 h 48"/>
                  <a:gd name="T6" fmla="*/ 18 w 36"/>
                  <a:gd name="T7" fmla="*/ 48 h 48"/>
                  <a:gd name="T8" fmla="*/ 36 w 36"/>
                  <a:gd name="T9" fmla="*/ 24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48">
                    <a:moveTo>
                      <a:pt x="36" y="24"/>
                    </a:moveTo>
                    <a:lnTo>
                      <a:pt x="18" y="0"/>
                    </a:lnTo>
                    <a:lnTo>
                      <a:pt x="0" y="18"/>
                    </a:lnTo>
                    <a:lnTo>
                      <a:pt x="18" y="48"/>
                    </a:lnTo>
                    <a:lnTo>
                      <a:pt x="36" y="24"/>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542" name="Freeform 64"/>
              <p:cNvSpPr>
                <a:spLocks/>
              </p:cNvSpPr>
              <p:nvPr/>
            </p:nvSpPr>
            <p:spPr bwMode="auto">
              <a:xfrm>
                <a:off x="3376" y="2325"/>
                <a:ext cx="48" cy="24"/>
              </a:xfrm>
              <a:custGeom>
                <a:avLst/>
                <a:gdLst>
                  <a:gd name="T0" fmla="*/ 0 w 48"/>
                  <a:gd name="T1" fmla="*/ 24 h 24"/>
                  <a:gd name="T2" fmla="*/ 18 w 48"/>
                  <a:gd name="T3" fmla="*/ 0 h 24"/>
                  <a:gd name="T4" fmla="*/ 48 w 48"/>
                  <a:gd name="T5" fmla="*/ 0 h 24"/>
                  <a:gd name="T6" fmla="*/ 48 w 48"/>
                  <a:gd name="T7" fmla="*/ 24 h 24"/>
                  <a:gd name="T8" fmla="*/ 0 w 48"/>
                  <a:gd name="T9" fmla="*/ 24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24">
                    <a:moveTo>
                      <a:pt x="0" y="24"/>
                    </a:moveTo>
                    <a:lnTo>
                      <a:pt x="18" y="0"/>
                    </a:lnTo>
                    <a:lnTo>
                      <a:pt x="48" y="0"/>
                    </a:lnTo>
                    <a:lnTo>
                      <a:pt x="48" y="24"/>
                    </a:lnTo>
                    <a:lnTo>
                      <a:pt x="0" y="24"/>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543" name="Freeform 65"/>
              <p:cNvSpPr>
                <a:spLocks/>
              </p:cNvSpPr>
              <p:nvPr/>
            </p:nvSpPr>
            <p:spPr bwMode="auto">
              <a:xfrm>
                <a:off x="3358" y="2301"/>
                <a:ext cx="66" cy="48"/>
              </a:xfrm>
              <a:custGeom>
                <a:avLst/>
                <a:gdLst>
                  <a:gd name="T0" fmla="*/ 0 w 66"/>
                  <a:gd name="T1" fmla="*/ 18 h 48"/>
                  <a:gd name="T2" fmla="*/ 18 w 66"/>
                  <a:gd name="T3" fmla="*/ 0 h 48"/>
                  <a:gd name="T4" fmla="*/ 54 w 66"/>
                  <a:gd name="T5" fmla="*/ 0 h 48"/>
                  <a:gd name="T6" fmla="*/ 66 w 66"/>
                  <a:gd name="T7" fmla="*/ 24 h 48"/>
                  <a:gd name="T8" fmla="*/ 66 w 66"/>
                  <a:gd name="T9" fmla="*/ 48 h 48"/>
                  <a:gd name="T10" fmla="*/ 18 w 66"/>
                  <a:gd name="T11" fmla="*/ 48 h 48"/>
                  <a:gd name="T12" fmla="*/ 0 w 66"/>
                  <a:gd name="T13" fmla="*/ 18 h 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6" h="48">
                    <a:moveTo>
                      <a:pt x="0" y="18"/>
                    </a:moveTo>
                    <a:lnTo>
                      <a:pt x="18" y="0"/>
                    </a:lnTo>
                    <a:lnTo>
                      <a:pt x="54" y="0"/>
                    </a:lnTo>
                    <a:lnTo>
                      <a:pt x="66" y="24"/>
                    </a:lnTo>
                    <a:lnTo>
                      <a:pt x="66" y="48"/>
                    </a:lnTo>
                    <a:lnTo>
                      <a:pt x="18" y="48"/>
                    </a:lnTo>
                    <a:lnTo>
                      <a:pt x="0" y="1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544" name="Freeform 66"/>
              <p:cNvSpPr>
                <a:spLocks/>
              </p:cNvSpPr>
              <p:nvPr/>
            </p:nvSpPr>
            <p:spPr bwMode="auto">
              <a:xfrm>
                <a:off x="3310" y="2301"/>
                <a:ext cx="48" cy="30"/>
              </a:xfrm>
              <a:custGeom>
                <a:avLst/>
                <a:gdLst>
                  <a:gd name="T0" fmla="*/ 48 w 48"/>
                  <a:gd name="T1" fmla="*/ 24 h 30"/>
                  <a:gd name="T2" fmla="*/ 30 w 48"/>
                  <a:gd name="T3" fmla="*/ 0 h 30"/>
                  <a:gd name="T4" fmla="*/ 0 w 48"/>
                  <a:gd name="T5" fmla="*/ 0 h 30"/>
                  <a:gd name="T6" fmla="*/ 12 w 48"/>
                  <a:gd name="T7" fmla="*/ 30 h 30"/>
                  <a:gd name="T8" fmla="*/ 48 w 48"/>
                  <a:gd name="T9" fmla="*/ 24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30">
                    <a:moveTo>
                      <a:pt x="48" y="24"/>
                    </a:moveTo>
                    <a:lnTo>
                      <a:pt x="30" y="0"/>
                    </a:lnTo>
                    <a:lnTo>
                      <a:pt x="0" y="0"/>
                    </a:lnTo>
                    <a:lnTo>
                      <a:pt x="12" y="30"/>
                    </a:lnTo>
                    <a:lnTo>
                      <a:pt x="48"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545" name="Freeform 67"/>
              <p:cNvSpPr>
                <a:spLocks/>
              </p:cNvSpPr>
              <p:nvPr/>
            </p:nvSpPr>
            <p:spPr bwMode="auto">
              <a:xfrm>
                <a:off x="3292" y="2301"/>
                <a:ext cx="36" cy="48"/>
              </a:xfrm>
              <a:custGeom>
                <a:avLst/>
                <a:gdLst>
                  <a:gd name="T0" fmla="*/ 36 w 36"/>
                  <a:gd name="T1" fmla="*/ 24 h 48"/>
                  <a:gd name="T2" fmla="*/ 18 w 36"/>
                  <a:gd name="T3" fmla="*/ 0 h 48"/>
                  <a:gd name="T4" fmla="*/ 0 w 36"/>
                  <a:gd name="T5" fmla="*/ 18 h 48"/>
                  <a:gd name="T6" fmla="*/ 18 w 36"/>
                  <a:gd name="T7" fmla="*/ 48 h 48"/>
                  <a:gd name="T8" fmla="*/ 36 w 36"/>
                  <a:gd name="T9" fmla="*/ 24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48">
                    <a:moveTo>
                      <a:pt x="36" y="24"/>
                    </a:moveTo>
                    <a:lnTo>
                      <a:pt x="18" y="0"/>
                    </a:lnTo>
                    <a:lnTo>
                      <a:pt x="0" y="18"/>
                    </a:lnTo>
                    <a:lnTo>
                      <a:pt x="18" y="48"/>
                    </a:lnTo>
                    <a:lnTo>
                      <a:pt x="36" y="24"/>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546" name="Freeform 68"/>
              <p:cNvSpPr>
                <a:spLocks/>
              </p:cNvSpPr>
              <p:nvPr/>
            </p:nvSpPr>
            <p:spPr bwMode="auto">
              <a:xfrm>
                <a:off x="3304" y="2325"/>
                <a:ext cx="54" cy="24"/>
              </a:xfrm>
              <a:custGeom>
                <a:avLst/>
                <a:gdLst>
                  <a:gd name="T0" fmla="*/ 0 w 54"/>
                  <a:gd name="T1" fmla="*/ 24 h 24"/>
                  <a:gd name="T2" fmla="*/ 24 w 54"/>
                  <a:gd name="T3" fmla="*/ 0 h 24"/>
                  <a:gd name="T4" fmla="*/ 54 w 54"/>
                  <a:gd name="T5" fmla="*/ 0 h 24"/>
                  <a:gd name="T6" fmla="*/ 54 w 54"/>
                  <a:gd name="T7" fmla="*/ 24 h 24"/>
                  <a:gd name="T8" fmla="*/ 0 w 54"/>
                  <a:gd name="T9" fmla="*/ 24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4" h="24">
                    <a:moveTo>
                      <a:pt x="0" y="24"/>
                    </a:moveTo>
                    <a:lnTo>
                      <a:pt x="24" y="0"/>
                    </a:lnTo>
                    <a:lnTo>
                      <a:pt x="54" y="0"/>
                    </a:lnTo>
                    <a:lnTo>
                      <a:pt x="54" y="24"/>
                    </a:lnTo>
                    <a:lnTo>
                      <a:pt x="0" y="24"/>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547" name="Freeform 69"/>
              <p:cNvSpPr>
                <a:spLocks/>
              </p:cNvSpPr>
              <p:nvPr/>
            </p:nvSpPr>
            <p:spPr bwMode="auto">
              <a:xfrm>
                <a:off x="3292" y="2301"/>
                <a:ext cx="66" cy="48"/>
              </a:xfrm>
              <a:custGeom>
                <a:avLst/>
                <a:gdLst>
                  <a:gd name="T0" fmla="*/ 0 w 66"/>
                  <a:gd name="T1" fmla="*/ 18 h 48"/>
                  <a:gd name="T2" fmla="*/ 18 w 66"/>
                  <a:gd name="T3" fmla="*/ 0 h 48"/>
                  <a:gd name="T4" fmla="*/ 48 w 66"/>
                  <a:gd name="T5" fmla="*/ 0 h 48"/>
                  <a:gd name="T6" fmla="*/ 66 w 66"/>
                  <a:gd name="T7" fmla="*/ 24 h 48"/>
                  <a:gd name="T8" fmla="*/ 66 w 66"/>
                  <a:gd name="T9" fmla="*/ 48 h 48"/>
                  <a:gd name="T10" fmla="*/ 18 w 66"/>
                  <a:gd name="T11" fmla="*/ 48 h 48"/>
                  <a:gd name="T12" fmla="*/ 0 w 66"/>
                  <a:gd name="T13" fmla="*/ 18 h 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6" h="48">
                    <a:moveTo>
                      <a:pt x="0" y="18"/>
                    </a:moveTo>
                    <a:lnTo>
                      <a:pt x="18" y="0"/>
                    </a:lnTo>
                    <a:lnTo>
                      <a:pt x="48" y="0"/>
                    </a:lnTo>
                    <a:lnTo>
                      <a:pt x="66" y="24"/>
                    </a:lnTo>
                    <a:lnTo>
                      <a:pt x="66" y="48"/>
                    </a:lnTo>
                    <a:lnTo>
                      <a:pt x="18" y="48"/>
                    </a:lnTo>
                    <a:lnTo>
                      <a:pt x="0" y="1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548" name="Freeform 70"/>
              <p:cNvSpPr>
                <a:spLocks/>
              </p:cNvSpPr>
              <p:nvPr/>
            </p:nvSpPr>
            <p:spPr bwMode="auto">
              <a:xfrm>
                <a:off x="3244" y="2325"/>
                <a:ext cx="48" cy="24"/>
              </a:xfrm>
              <a:custGeom>
                <a:avLst/>
                <a:gdLst>
                  <a:gd name="T0" fmla="*/ 0 w 48"/>
                  <a:gd name="T1" fmla="*/ 24 h 24"/>
                  <a:gd name="T2" fmla="*/ 18 w 48"/>
                  <a:gd name="T3" fmla="*/ 0 h 24"/>
                  <a:gd name="T4" fmla="*/ 48 w 48"/>
                  <a:gd name="T5" fmla="*/ 0 h 24"/>
                  <a:gd name="T6" fmla="*/ 48 w 48"/>
                  <a:gd name="T7" fmla="*/ 24 h 24"/>
                  <a:gd name="T8" fmla="*/ 0 w 48"/>
                  <a:gd name="T9" fmla="*/ 24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24">
                    <a:moveTo>
                      <a:pt x="0" y="24"/>
                    </a:moveTo>
                    <a:lnTo>
                      <a:pt x="18" y="0"/>
                    </a:lnTo>
                    <a:lnTo>
                      <a:pt x="48" y="0"/>
                    </a:lnTo>
                    <a:lnTo>
                      <a:pt x="48" y="24"/>
                    </a:lnTo>
                    <a:lnTo>
                      <a:pt x="0" y="24"/>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549" name="Freeform 71"/>
              <p:cNvSpPr>
                <a:spLocks/>
              </p:cNvSpPr>
              <p:nvPr/>
            </p:nvSpPr>
            <p:spPr bwMode="auto">
              <a:xfrm>
                <a:off x="3225" y="2301"/>
                <a:ext cx="67" cy="48"/>
              </a:xfrm>
              <a:custGeom>
                <a:avLst/>
                <a:gdLst>
                  <a:gd name="T0" fmla="*/ 0 w 67"/>
                  <a:gd name="T1" fmla="*/ 18 h 48"/>
                  <a:gd name="T2" fmla="*/ 19 w 67"/>
                  <a:gd name="T3" fmla="*/ 6 h 48"/>
                  <a:gd name="T4" fmla="*/ 55 w 67"/>
                  <a:gd name="T5" fmla="*/ 0 h 48"/>
                  <a:gd name="T6" fmla="*/ 67 w 67"/>
                  <a:gd name="T7" fmla="*/ 24 h 48"/>
                  <a:gd name="T8" fmla="*/ 67 w 67"/>
                  <a:gd name="T9" fmla="*/ 48 h 48"/>
                  <a:gd name="T10" fmla="*/ 19 w 67"/>
                  <a:gd name="T11" fmla="*/ 48 h 48"/>
                  <a:gd name="T12" fmla="*/ 0 w 67"/>
                  <a:gd name="T13" fmla="*/ 18 h 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7" h="48">
                    <a:moveTo>
                      <a:pt x="0" y="18"/>
                    </a:moveTo>
                    <a:lnTo>
                      <a:pt x="19" y="6"/>
                    </a:lnTo>
                    <a:lnTo>
                      <a:pt x="55" y="0"/>
                    </a:lnTo>
                    <a:lnTo>
                      <a:pt x="67" y="24"/>
                    </a:lnTo>
                    <a:lnTo>
                      <a:pt x="67" y="48"/>
                    </a:lnTo>
                    <a:lnTo>
                      <a:pt x="19" y="48"/>
                    </a:lnTo>
                    <a:lnTo>
                      <a:pt x="0" y="1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550" name="Freeform 72"/>
              <p:cNvSpPr>
                <a:spLocks/>
              </p:cNvSpPr>
              <p:nvPr/>
            </p:nvSpPr>
            <p:spPr bwMode="auto">
              <a:xfrm>
                <a:off x="3580" y="2295"/>
                <a:ext cx="42" cy="30"/>
              </a:xfrm>
              <a:custGeom>
                <a:avLst/>
                <a:gdLst>
                  <a:gd name="T0" fmla="*/ 42 w 42"/>
                  <a:gd name="T1" fmla="*/ 24 h 30"/>
                  <a:gd name="T2" fmla="*/ 30 w 42"/>
                  <a:gd name="T3" fmla="*/ 0 h 30"/>
                  <a:gd name="T4" fmla="*/ 0 w 42"/>
                  <a:gd name="T5" fmla="*/ 6 h 30"/>
                  <a:gd name="T6" fmla="*/ 6 w 42"/>
                  <a:gd name="T7" fmla="*/ 30 h 30"/>
                  <a:gd name="T8" fmla="*/ 42 w 42"/>
                  <a:gd name="T9" fmla="*/ 24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 h="30">
                    <a:moveTo>
                      <a:pt x="42" y="24"/>
                    </a:moveTo>
                    <a:lnTo>
                      <a:pt x="30" y="0"/>
                    </a:lnTo>
                    <a:lnTo>
                      <a:pt x="0" y="6"/>
                    </a:lnTo>
                    <a:lnTo>
                      <a:pt x="6" y="30"/>
                    </a:lnTo>
                    <a:lnTo>
                      <a:pt x="42"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551" name="Freeform 73"/>
              <p:cNvSpPr>
                <a:spLocks/>
              </p:cNvSpPr>
              <p:nvPr/>
            </p:nvSpPr>
            <p:spPr bwMode="auto">
              <a:xfrm>
                <a:off x="3556" y="2301"/>
                <a:ext cx="36" cy="48"/>
              </a:xfrm>
              <a:custGeom>
                <a:avLst/>
                <a:gdLst>
                  <a:gd name="T0" fmla="*/ 36 w 36"/>
                  <a:gd name="T1" fmla="*/ 24 h 48"/>
                  <a:gd name="T2" fmla="*/ 24 w 36"/>
                  <a:gd name="T3" fmla="*/ 0 h 48"/>
                  <a:gd name="T4" fmla="*/ 0 w 36"/>
                  <a:gd name="T5" fmla="*/ 12 h 48"/>
                  <a:gd name="T6" fmla="*/ 18 w 36"/>
                  <a:gd name="T7" fmla="*/ 48 h 48"/>
                  <a:gd name="T8" fmla="*/ 36 w 36"/>
                  <a:gd name="T9" fmla="*/ 24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48">
                    <a:moveTo>
                      <a:pt x="36" y="24"/>
                    </a:moveTo>
                    <a:lnTo>
                      <a:pt x="24" y="0"/>
                    </a:lnTo>
                    <a:lnTo>
                      <a:pt x="0" y="12"/>
                    </a:lnTo>
                    <a:lnTo>
                      <a:pt x="18" y="48"/>
                    </a:lnTo>
                    <a:lnTo>
                      <a:pt x="36" y="24"/>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552" name="Freeform 74"/>
              <p:cNvSpPr>
                <a:spLocks/>
              </p:cNvSpPr>
              <p:nvPr/>
            </p:nvSpPr>
            <p:spPr bwMode="auto">
              <a:xfrm>
                <a:off x="3574" y="2319"/>
                <a:ext cx="48" cy="30"/>
              </a:xfrm>
              <a:custGeom>
                <a:avLst/>
                <a:gdLst>
                  <a:gd name="T0" fmla="*/ 0 w 48"/>
                  <a:gd name="T1" fmla="*/ 30 h 30"/>
                  <a:gd name="T2" fmla="*/ 18 w 48"/>
                  <a:gd name="T3" fmla="*/ 6 h 30"/>
                  <a:gd name="T4" fmla="*/ 48 w 48"/>
                  <a:gd name="T5" fmla="*/ 0 h 30"/>
                  <a:gd name="T6" fmla="*/ 48 w 48"/>
                  <a:gd name="T7" fmla="*/ 24 h 30"/>
                  <a:gd name="T8" fmla="*/ 0 w 48"/>
                  <a:gd name="T9" fmla="*/ 30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30">
                    <a:moveTo>
                      <a:pt x="0" y="30"/>
                    </a:moveTo>
                    <a:lnTo>
                      <a:pt x="18" y="6"/>
                    </a:lnTo>
                    <a:lnTo>
                      <a:pt x="48" y="0"/>
                    </a:lnTo>
                    <a:lnTo>
                      <a:pt x="48" y="24"/>
                    </a:lnTo>
                    <a:lnTo>
                      <a:pt x="0" y="30"/>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553" name="Freeform 75"/>
              <p:cNvSpPr>
                <a:spLocks/>
              </p:cNvSpPr>
              <p:nvPr/>
            </p:nvSpPr>
            <p:spPr bwMode="auto">
              <a:xfrm>
                <a:off x="3556" y="2295"/>
                <a:ext cx="66" cy="54"/>
              </a:xfrm>
              <a:custGeom>
                <a:avLst/>
                <a:gdLst>
                  <a:gd name="T0" fmla="*/ 0 w 66"/>
                  <a:gd name="T1" fmla="*/ 18 h 54"/>
                  <a:gd name="T2" fmla="*/ 24 w 66"/>
                  <a:gd name="T3" fmla="*/ 6 h 54"/>
                  <a:gd name="T4" fmla="*/ 54 w 66"/>
                  <a:gd name="T5" fmla="*/ 0 h 54"/>
                  <a:gd name="T6" fmla="*/ 66 w 66"/>
                  <a:gd name="T7" fmla="*/ 24 h 54"/>
                  <a:gd name="T8" fmla="*/ 66 w 66"/>
                  <a:gd name="T9" fmla="*/ 48 h 54"/>
                  <a:gd name="T10" fmla="*/ 18 w 66"/>
                  <a:gd name="T11" fmla="*/ 54 h 54"/>
                  <a:gd name="T12" fmla="*/ 0 w 66"/>
                  <a:gd name="T13" fmla="*/ 18 h 5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6" h="54">
                    <a:moveTo>
                      <a:pt x="0" y="18"/>
                    </a:moveTo>
                    <a:lnTo>
                      <a:pt x="24" y="6"/>
                    </a:lnTo>
                    <a:lnTo>
                      <a:pt x="54" y="0"/>
                    </a:lnTo>
                    <a:lnTo>
                      <a:pt x="66" y="24"/>
                    </a:lnTo>
                    <a:lnTo>
                      <a:pt x="66" y="48"/>
                    </a:lnTo>
                    <a:lnTo>
                      <a:pt x="18" y="54"/>
                    </a:lnTo>
                    <a:lnTo>
                      <a:pt x="0" y="1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554" name="Freeform 76"/>
              <p:cNvSpPr>
                <a:spLocks/>
              </p:cNvSpPr>
              <p:nvPr/>
            </p:nvSpPr>
            <p:spPr bwMode="auto">
              <a:xfrm>
                <a:off x="3508" y="2295"/>
                <a:ext cx="48" cy="30"/>
              </a:xfrm>
              <a:custGeom>
                <a:avLst/>
                <a:gdLst>
                  <a:gd name="T0" fmla="*/ 48 w 48"/>
                  <a:gd name="T1" fmla="*/ 24 h 30"/>
                  <a:gd name="T2" fmla="*/ 36 w 48"/>
                  <a:gd name="T3" fmla="*/ 0 h 30"/>
                  <a:gd name="T4" fmla="*/ 0 w 48"/>
                  <a:gd name="T5" fmla="*/ 6 h 30"/>
                  <a:gd name="T6" fmla="*/ 12 w 48"/>
                  <a:gd name="T7" fmla="*/ 30 h 30"/>
                  <a:gd name="T8" fmla="*/ 48 w 48"/>
                  <a:gd name="T9" fmla="*/ 24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30">
                    <a:moveTo>
                      <a:pt x="48" y="24"/>
                    </a:moveTo>
                    <a:lnTo>
                      <a:pt x="36" y="0"/>
                    </a:lnTo>
                    <a:lnTo>
                      <a:pt x="0" y="6"/>
                    </a:lnTo>
                    <a:lnTo>
                      <a:pt x="12" y="30"/>
                    </a:lnTo>
                    <a:lnTo>
                      <a:pt x="48"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555" name="Freeform 77"/>
              <p:cNvSpPr>
                <a:spLocks/>
              </p:cNvSpPr>
              <p:nvPr/>
            </p:nvSpPr>
            <p:spPr bwMode="auto">
              <a:xfrm>
                <a:off x="3490" y="2301"/>
                <a:ext cx="36" cy="48"/>
              </a:xfrm>
              <a:custGeom>
                <a:avLst/>
                <a:gdLst>
                  <a:gd name="T0" fmla="*/ 36 w 36"/>
                  <a:gd name="T1" fmla="*/ 24 h 48"/>
                  <a:gd name="T2" fmla="*/ 18 w 36"/>
                  <a:gd name="T3" fmla="*/ 0 h 48"/>
                  <a:gd name="T4" fmla="*/ 0 w 36"/>
                  <a:gd name="T5" fmla="*/ 12 h 48"/>
                  <a:gd name="T6" fmla="*/ 18 w 36"/>
                  <a:gd name="T7" fmla="*/ 48 h 48"/>
                  <a:gd name="T8" fmla="*/ 36 w 36"/>
                  <a:gd name="T9" fmla="*/ 24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48">
                    <a:moveTo>
                      <a:pt x="36" y="24"/>
                    </a:moveTo>
                    <a:lnTo>
                      <a:pt x="18" y="0"/>
                    </a:lnTo>
                    <a:lnTo>
                      <a:pt x="0" y="12"/>
                    </a:lnTo>
                    <a:lnTo>
                      <a:pt x="18" y="48"/>
                    </a:lnTo>
                    <a:lnTo>
                      <a:pt x="36" y="24"/>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556" name="Freeform 78"/>
              <p:cNvSpPr>
                <a:spLocks/>
              </p:cNvSpPr>
              <p:nvPr/>
            </p:nvSpPr>
            <p:spPr bwMode="auto">
              <a:xfrm>
                <a:off x="3508" y="2319"/>
                <a:ext cx="48" cy="30"/>
              </a:xfrm>
              <a:custGeom>
                <a:avLst/>
                <a:gdLst>
                  <a:gd name="T0" fmla="*/ 0 w 48"/>
                  <a:gd name="T1" fmla="*/ 30 h 30"/>
                  <a:gd name="T2" fmla="*/ 18 w 48"/>
                  <a:gd name="T3" fmla="*/ 6 h 30"/>
                  <a:gd name="T4" fmla="*/ 48 w 48"/>
                  <a:gd name="T5" fmla="*/ 0 h 30"/>
                  <a:gd name="T6" fmla="*/ 48 w 48"/>
                  <a:gd name="T7" fmla="*/ 24 h 30"/>
                  <a:gd name="T8" fmla="*/ 0 w 48"/>
                  <a:gd name="T9" fmla="*/ 30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30">
                    <a:moveTo>
                      <a:pt x="0" y="30"/>
                    </a:moveTo>
                    <a:lnTo>
                      <a:pt x="18" y="6"/>
                    </a:lnTo>
                    <a:lnTo>
                      <a:pt x="48" y="0"/>
                    </a:lnTo>
                    <a:lnTo>
                      <a:pt x="48" y="24"/>
                    </a:lnTo>
                    <a:lnTo>
                      <a:pt x="0" y="30"/>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557" name="Freeform 79"/>
              <p:cNvSpPr>
                <a:spLocks/>
              </p:cNvSpPr>
              <p:nvPr/>
            </p:nvSpPr>
            <p:spPr bwMode="auto">
              <a:xfrm>
                <a:off x="3490" y="2295"/>
                <a:ext cx="66" cy="54"/>
              </a:xfrm>
              <a:custGeom>
                <a:avLst/>
                <a:gdLst>
                  <a:gd name="T0" fmla="*/ 0 w 66"/>
                  <a:gd name="T1" fmla="*/ 18 h 54"/>
                  <a:gd name="T2" fmla="*/ 18 w 66"/>
                  <a:gd name="T3" fmla="*/ 6 h 54"/>
                  <a:gd name="T4" fmla="*/ 54 w 66"/>
                  <a:gd name="T5" fmla="*/ 0 h 54"/>
                  <a:gd name="T6" fmla="*/ 66 w 66"/>
                  <a:gd name="T7" fmla="*/ 24 h 54"/>
                  <a:gd name="T8" fmla="*/ 66 w 66"/>
                  <a:gd name="T9" fmla="*/ 48 h 54"/>
                  <a:gd name="T10" fmla="*/ 18 w 66"/>
                  <a:gd name="T11" fmla="*/ 54 h 54"/>
                  <a:gd name="T12" fmla="*/ 0 w 66"/>
                  <a:gd name="T13" fmla="*/ 18 h 5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6" h="54">
                    <a:moveTo>
                      <a:pt x="0" y="18"/>
                    </a:moveTo>
                    <a:lnTo>
                      <a:pt x="18" y="6"/>
                    </a:lnTo>
                    <a:lnTo>
                      <a:pt x="54" y="0"/>
                    </a:lnTo>
                    <a:lnTo>
                      <a:pt x="66" y="24"/>
                    </a:lnTo>
                    <a:lnTo>
                      <a:pt x="66" y="48"/>
                    </a:lnTo>
                    <a:lnTo>
                      <a:pt x="18" y="54"/>
                    </a:lnTo>
                    <a:lnTo>
                      <a:pt x="0" y="1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558" name="Freeform 80"/>
              <p:cNvSpPr>
                <a:spLocks/>
              </p:cNvSpPr>
              <p:nvPr/>
            </p:nvSpPr>
            <p:spPr bwMode="auto">
              <a:xfrm>
                <a:off x="3105" y="2211"/>
                <a:ext cx="42" cy="48"/>
              </a:xfrm>
              <a:custGeom>
                <a:avLst/>
                <a:gdLst>
                  <a:gd name="T0" fmla="*/ 42 w 42"/>
                  <a:gd name="T1" fmla="*/ 30 h 48"/>
                  <a:gd name="T2" fmla="*/ 24 w 42"/>
                  <a:gd name="T3" fmla="*/ 0 h 48"/>
                  <a:gd name="T4" fmla="*/ 0 w 42"/>
                  <a:gd name="T5" fmla="*/ 18 h 48"/>
                  <a:gd name="T6" fmla="*/ 18 w 42"/>
                  <a:gd name="T7" fmla="*/ 48 h 48"/>
                  <a:gd name="T8" fmla="*/ 42 w 42"/>
                  <a:gd name="T9" fmla="*/ 30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 h="48">
                    <a:moveTo>
                      <a:pt x="42" y="30"/>
                    </a:moveTo>
                    <a:lnTo>
                      <a:pt x="24" y="0"/>
                    </a:lnTo>
                    <a:lnTo>
                      <a:pt x="0" y="18"/>
                    </a:lnTo>
                    <a:lnTo>
                      <a:pt x="18" y="48"/>
                    </a:lnTo>
                    <a:lnTo>
                      <a:pt x="42" y="30"/>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559" name="Freeform 81"/>
              <p:cNvSpPr>
                <a:spLocks/>
              </p:cNvSpPr>
              <p:nvPr/>
            </p:nvSpPr>
            <p:spPr bwMode="auto">
              <a:xfrm>
                <a:off x="3123" y="2235"/>
                <a:ext cx="54" cy="24"/>
              </a:xfrm>
              <a:custGeom>
                <a:avLst/>
                <a:gdLst>
                  <a:gd name="T0" fmla="*/ 0 w 54"/>
                  <a:gd name="T1" fmla="*/ 24 h 24"/>
                  <a:gd name="T2" fmla="*/ 18 w 54"/>
                  <a:gd name="T3" fmla="*/ 0 h 24"/>
                  <a:gd name="T4" fmla="*/ 48 w 54"/>
                  <a:gd name="T5" fmla="*/ 0 h 24"/>
                  <a:gd name="T6" fmla="*/ 54 w 54"/>
                  <a:gd name="T7" fmla="*/ 24 h 24"/>
                  <a:gd name="T8" fmla="*/ 0 w 54"/>
                  <a:gd name="T9" fmla="*/ 24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4" h="24">
                    <a:moveTo>
                      <a:pt x="0" y="24"/>
                    </a:moveTo>
                    <a:lnTo>
                      <a:pt x="18" y="0"/>
                    </a:lnTo>
                    <a:lnTo>
                      <a:pt x="48" y="0"/>
                    </a:lnTo>
                    <a:lnTo>
                      <a:pt x="54" y="24"/>
                    </a:lnTo>
                    <a:lnTo>
                      <a:pt x="0" y="24"/>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560" name="Freeform 82"/>
              <p:cNvSpPr>
                <a:spLocks/>
              </p:cNvSpPr>
              <p:nvPr/>
            </p:nvSpPr>
            <p:spPr bwMode="auto">
              <a:xfrm>
                <a:off x="3105" y="2211"/>
                <a:ext cx="72" cy="48"/>
              </a:xfrm>
              <a:custGeom>
                <a:avLst/>
                <a:gdLst>
                  <a:gd name="T0" fmla="*/ 0 w 72"/>
                  <a:gd name="T1" fmla="*/ 18 h 48"/>
                  <a:gd name="T2" fmla="*/ 24 w 72"/>
                  <a:gd name="T3" fmla="*/ 6 h 48"/>
                  <a:gd name="T4" fmla="*/ 54 w 72"/>
                  <a:gd name="T5" fmla="*/ 0 h 48"/>
                  <a:gd name="T6" fmla="*/ 66 w 72"/>
                  <a:gd name="T7" fmla="*/ 24 h 48"/>
                  <a:gd name="T8" fmla="*/ 72 w 72"/>
                  <a:gd name="T9" fmla="*/ 48 h 48"/>
                  <a:gd name="T10" fmla="*/ 18 w 72"/>
                  <a:gd name="T11" fmla="*/ 48 h 48"/>
                  <a:gd name="T12" fmla="*/ 0 w 72"/>
                  <a:gd name="T13" fmla="*/ 18 h 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2" h="48">
                    <a:moveTo>
                      <a:pt x="0" y="18"/>
                    </a:moveTo>
                    <a:lnTo>
                      <a:pt x="24" y="6"/>
                    </a:lnTo>
                    <a:lnTo>
                      <a:pt x="54" y="0"/>
                    </a:lnTo>
                    <a:lnTo>
                      <a:pt x="66" y="24"/>
                    </a:lnTo>
                    <a:lnTo>
                      <a:pt x="72" y="48"/>
                    </a:lnTo>
                    <a:lnTo>
                      <a:pt x="18" y="48"/>
                    </a:lnTo>
                    <a:lnTo>
                      <a:pt x="0" y="1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561" name="Freeform 83"/>
              <p:cNvSpPr>
                <a:spLocks/>
              </p:cNvSpPr>
              <p:nvPr/>
            </p:nvSpPr>
            <p:spPr bwMode="auto">
              <a:xfrm>
                <a:off x="3153" y="2259"/>
                <a:ext cx="48" cy="30"/>
              </a:xfrm>
              <a:custGeom>
                <a:avLst/>
                <a:gdLst>
                  <a:gd name="T0" fmla="*/ 48 w 48"/>
                  <a:gd name="T1" fmla="*/ 24 h 30"/>
                  <a:gd name="T2" fmla="*/ 30 w 48"/>
                  <a:gd name="T3" fmla="*/ 0 h 30"/>
                  <a:gd name="T4" fmla="*/ 0 w 48"/>
                  <a:gd name="T5" fmla="*/ 0 h 30"/>
                  <a:gd name="T6" fmla="*/ 12 w 48"/>
                  <a:gd name="T7" fmla="*/ 30 h 30"/>
                  <a:gd name="T8" fmla="*/ 48 w 48"/>
                  <a:gd name="T9" fmla="*/ 24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30">
                    <a:moveTo>
                      <a:pt x="48" y="24"/>
                    </a:moveTo>
                    <a:lnTo>
                      <a:pt x="30" y="0"/>
                    </a:lnTo>
                    <a:lnTo>
                      <a:pt x="0" y="0"/>
                    </a:lnTo>
                    <a:lnTo>
                      <a:pt x="12" y="30"/>
                    </a:lnTo>
                    <a:lnTo>
                      <a:pt x="48"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562" name="Freeform 84"/>
              <p:cNvSpPr>
                <a:spLocks/>
              </p:cNvSpPr>
              <p:nvPr/>
            </p:nvSpPr>
            <p:spPr bwMode="auto">
              <a:xfrm>
                <a:off x="3129" y="2259"/>
                <a:ext cx="42" cy="48"/>
              </a:xfrm>
              <a:custGeom>
                <a:avLst/>
                <a:gdLst>
                  <a:gd name="T0" fmla="*/ 42 w 42"/>
                  <a:gd name="T1" fmla="*/ 30 h 48"/>
                  <a:gd name="T2" fmla="*/ 24 w 42"/>
                  <a:gd name="T3" fmla="*/ 0 h 48"/>
                  <a:gd name="T4" fmla="*/ 0 w 42"/>
                  <a:gd name="T5" fmla="*/ 18 h 48"/>
                  <a:gd name="T6" fmla="*/ 18 w 42"/>
                  <a:gd name="T7" fmla="*/ 48 h 48"/>
                  <a:gd name="T8" fmla="*/ 42 w 42"/>
                  <a:gd name="T9" fmla="*/ 30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 h="48">
                    <a:moveTo>
                      <a:pt x="42" y="30"/>
                    </a:moveTo>
                    <a:lnTo>
                      <a:pt x="24" y="0"/>
                    </a:lnTo>
                    <a:lnTo>
                      <a:pt x="0" y="18"/>
                    </a:lnTo>
                    <a:lnTo>
                      <a:pt x="18" y="48"/>
                    </a:lnTo>
                    <a:lnTo>
                      <a:pt x="42" y="30"/>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563" name="Freeform 85"/>
              <p:cNvSpPr>
                <a:spLocks/>
              </p:cNvSpPr>
              <p:nvPr/>
            </p:nvSpPr>
            <p:spPr bwMode="auto">
              <a:xfrm>
                <a:off x="3153" y="2283"/>
                <a:ext cx="48" cy="24"/>
              </a:xfrm>
              <a:custGeom>
                <a:avLst/>
                <a:gdLst>
                  <a:gd name="T0" fmla="*/ 0 w 48"/>
                  <a:gd name="T1" fmla="*/ 24 h 24"/>
                  <a:gd name="T2" fmla="*/ 18 w 48"/>
                  <a:gd name="T3" fmla="*/ 0 h 24"/>
                  <a:gd name="T4" fmla="*/ 48 w 48"/>
                  <a:gd name="T5" fmla="*/ 0 h 24"/>
                  <a:gd name="T6" fmla="*/ 48 w 48"/>
                  <a:gd name="T7" fmla="*/ 24 h 24"/>
                  <a:gd name="T8" fmla="*/ 0 w 48"/>
                  <a:gd name="T9" fmla="*/ 24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24">
                    <a:moveTo>
                      <a:pt x="0" y="24"/>
                    </a:moveTo>
                    <a:lnTo>
                      <a:pt x="18" y="0"/>
                    </a:lnTo>
                    <a:lnTo>
                      <a:pt x="48" y="0"/>
                    </a:lnTo>
                    <a:lnTo>
                      <a:pt x="48" y="24"/>
                    </a:lnTo>
                    <a:lnTo>
                      <a:pt x="0" y="24"/>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564" name="Freeform 86"/>
              <p:cNvSpPr>
                <a:spLocks/>
              </p:cNvSpPr>
              <p:nvPr/>
            </p:nvSpPr>
            <p:spPr bwMode="auto">
              <a:xfrm>
                <a:off x="3129" y="2259"/>
                <a:ext cx="72" cy="48"/>
              </a:xfrm>
              <a:custGeom>
                <a:avLst/>
                <a:gdLst>
                  <a:gd name="T0" fmla="*/ 0 w 72"/>
                  <a:gd name="T1" fmla="*/ 18 h 48"/>
                  <a:gd name="T2" fmla="*/ 24 w 72"/>
                  <a:gd name="T3" fmla="*/ 0 h 48"/>
                  <a:gd name="T4" fmla="*/ 54 w 72"/>
                  <a:gd name="T5" fmla="*/ 0 h 48"/>
                  <a:gd name="T6" fmla="*/ 72 w 72"/>
                  <a:gd name="T7" fmla="*/ 24 h 48"/>
                  <a:gd name="T8" fmla="*/ 72 w 72"/>
                  <a:gd name="T9" fmla="*/ 48 h 48"/>
                  <a:gd name="T10" fmla="*/ 18 w 72"/>
                  <a:gd name="T11" fmla="*/ 48 h 48"/>
                  <a:gd name="T12" fmla="*/ 0 w 72"/>
                  <a:gd name="T13" fmla="*/ 18 h 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2" h="48">
                    <a:moveTo>
                      <a:pt x="0" y="18"/>
                    </a:moveTo>
                    <a:lnTo>
                      <a:pt x="24" y="0"/>
                    </a:lnTo>
                    <a:lnTo>
                      <a:pt x="54" y="0"/>
                    </a:lnTo>
                    <a:lnTo>
                      <a:pt x="72" y="24"/>
                    </a:lnTo>
                    <a:lnTo>
                      <a:pt x="72" y="48"/>
                    </a:lnTo>
                    <a:lnTo>
                      <a:pt x="18" y="48"/>
                    </a:lnTo>
                    <a:lnTo>
                      <a:pt x="0" y="1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565" name="Freeform 87"/>
              <p:cNvSpPr>
                <a:spLocks/>
              </p:cNvSpPr>
              <p:nvPr/>
            </p:nvSpPr>
            <p:spPr bwMode="auto">
              <a:xfrm>
                <a:off x="3063" y="2211"/>
                <a:ext cx="42" cy="30"/>
              </a:xfrm>
              <a:custGeom>
                <a:avLst/>
                <a:gdLst>
                  <a:gd name="T0" fmla="*/ 42 w 42"/>
                  <a:gd name="T1" fmla="*/ 24 h 30"/>
                  <a:gd name="T2" fmla="*/ 30 w 42"/>
                  <a:gd name="T3" fmla="*/ 0 h 30"/>
                  <a:gd name="T4" fmla="*/ 0 w 42"/>
                  <a:gd name="T5" fmla="*/ 6 h 30"/>
                  <a:gd name="T6" fmla="*/ 6 w 42"/>
                  <a:gd name="T7" fmla="*/ 30 h 30"/>
                  <a:gd name="T8" fmla="*/ 42 w 42"/>
                  <a:gd name="T9" fmla="*/ 24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 h="30">
                    <a:moveTo>
                      <a:pt x="42" y="24"/>
                    </a:moveTo>
                    <a:lnTo>
                      <a:pt x="30" y="0"/>
                    </a:lnTo>
                    <a:lnTo>
                      <a:pt x="0" y="6"/>
                    </a:lnTo>
                    <a:lnTo>
                      <a:pt x="6" y="30"/>
                    </a:lnTo>
                    <a:lnTo>
                      <a:pt x="42"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566" name="Freeform 88"/>
              <p:cNvSpPr>
                <a:spLocks/>
              </p:cNvSpPr>
              <p:nvPr/>
            </p:nvSpPr>
            <p:spPr bwMode="auto">
              <a:xfrm>
                <a:off x="3039" y="2217"/>
                <a:ext cx="42" cy="42"/>
              </a:xfrm>
              <a:custGeom>
                <a:avLst/>
                <a:gdLst>
                  <a:gd name="T0" fmla="*/ 42 w 42"/>
                  <a:gd name="T1" fmla="*/ 24 h 42"/>
                  <a:gd name="T2" fmla="*/ 24 w 42"/>
                  <a:gd name="T3" fmla="*/ 0 h 42"/>
                  <a:gd name="T4" fmla="*/ 0 w 42"/>
                  <a:gd name="T5" fmla="*/ 12 h 42"/>
                  <a:gd name="T6" fmla="*/ 18 w 42"/>
                  <a:gd name="T7" fmla="*/ 42 h 42"/>
                  <a:gd name="T8" fmla="*/ 42 w 42"/>
                  <a:gd name="T9" fmla="*/ 24 h 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 h="42">
                    <a:moveTo>
                      <a:pt x="42" y="24"/>
                    </a:moveTo>
                    <a:lnTo>
                      <a:pt x="24" y="0"/>
                    </a:lnTo>
                    <a:lnTo>
                      <a:pt x="0" y="12"/>
                    </a:lnTo>
                    <a:lnTo>
                      <a:pt x="18" y="42"/>
                    </a:lnTo>
                    <a:lnTo>
                      <a:pt x="42" y="24"/>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567" name="Freeform 89"/>
              <p:cNvSpPr>
                <a:spLocks/>
              </p:cNvSpPr>
              <p:nvPr/>
            </p:nvSpPr>
            <p:spPr bwMode="auto">
              <a:xfrm>
                <a:off x="3057" y="2235"/>
                <a:ext cx="54" cy="24"/>
              </a:xfrm>
              <a:custGeom>
                <a:avLst/>
                <a:gdLst>
                  <a:gd name="T0" fmla="*/ 0 w 54"/>
                  <a:gd name="T1" fmla="*/ 24 h 24"/>
                  <a:gd name="T2" fmla="*/ 18 w 54"/>
                  <a:gd name="T3" fmla="*/ 0 h 24"/>
                  <a:gd name="T4" fmla="*/ 48 w 54"/>
                  <a:gd name="T5" fmla="*/ 0 h 24"/>
                  <a:gd name="T6" fmla="*/ 54 w 54"/>
                  <a:gd name="T7" fmla="*/ 24 h 24"/>
                  <a:gd name="T8" fmla="*/ 0 w 54"/>
                  <a:gd name="T9" fmla="*/ 24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4" h="24">
                    <a:moveTo>
                      <a:pt x="0" y="24"/>
                    </a:moveTo>
                    <a:lnTo>
                      <a:pt x="18" y="0"/>
                    </a:lnTo>
                    <a:lnTo>
                      <a:pt x="48" y="0"/>
                    </a:lnTo>
                    <a:lnTo>
                      <a:pt x="54" y="24"/>
                    </a:lnTo>
                    <a:lnTo>
                      <a:pt x="0" y="24"/>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568" name="Freeform 90"/>
              <p:cNvSpPr>
                <a:spLocks/>
              </p:cNvSpPr>
              <p:nvPr/>
            </p:nvSpPr>
            <p:spPr bwMode="auto">
              <a:xfrm>
                <a:off x="3039" y="2211"/>
                <a:ext cx="72" cy="48"/>
              </a:xfrm>
              <a:custGeom>
                <a:avLst/>
                <a:gdLst>
                  <a:gd name="T0" fmla="*/ 0 w 72"/>
                  <a:gd name="T1" fmla="*/ 18 h 48"/>
                  <a:gd name="T2" fmla="*/ 24 w 72"/>
                  <a:gd name="T3" fmla="*/ 6 h 48"/>
                  <a:gd name="T4" fmla="*/ 54 w 72"/>
                  <a:gd name="T5" fmla="*/ 0 h 48"/>
                  <a:gd name="T6" fmla="*/ 66 w 72"/>
                  <a:gd name="T7" fmla="*/ 24 h 48"/>
                  <a:gd name="T8" fmla="*/ 72 w 72"/>
                  <a:gd name="T9" fmla="*/ 48 h 48"/>
                  <a:gd name="T10" fmla="*/ 18 w 72"/>
                  <a:gd name="T11" fmla="*/ 48 h 48"/>
                  <a:gd name="T12" fmla="*/ 0 w 72"/>
                  <a:gd name="T13" fmla="*/ 18 h 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2" h="48">
                    <a:moveTo>
                      <a:pt x="0" y="18"/>
                    </a:moveTo>
                    <a:lnTo>
                      <a:pt x="24" y="6"/>
                    </a:lnTo>
                    <a:lnTo>
                      <a:pt x="54" y="0"/>
                    </a:lnTo>
                    <a:lnTo>
                      <a:pt x="66" y="24"/>
                    </a:lnTo>
                    <a:lnTo>
                      <a:pt x="72" y="48"/>
                    </a:lnTo>
                    <a:lnTo>
                      <a:pt x="18" y="48"/>
                    </a:lnTo>
                    <a:lnTo>
                      <a:pt x="0" y="1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569" name="Freeform 91"/>
              <p:cNvSpPr>
                <a:spLocks/>
              </p:cNvSpPr>
              <p:nvPr/>
            </p:nvSpPr>
            <p:spPr bwMode="auto">
              <a:xfrm>
                <a:off x="3087" y="2259"/>
                <a:ext cx="42" cy="30"/>
              </a:xfrm>
              <a:custGeom>
                <a:avLst/>
                <a:gdLst>
                  <a:gd name="T0" fmla="*/ 42 w 42"/>
                  <a:gd name="T1" fmla="*/ 24 h 30"/>
                  <a:gd name="T2" fmla="*/ 30 w 42"/>
                  <a:gd name="T3" fmla="*/ 0 h 30"/>
                  <a:gd name="T4" fmla="*/ 0 w 42"/>
                  <a:gd name="T5" fmla="*/ 0 h 30"/>
                  <a:gd name="T6" fmla="*/ 12 w 42"/>
                  <a:gd name="T7" fmla="*/ 30 h 30"/>
                  <a:gd name="T8" fmla="*/ 42 w 42"/>
                  <a:gd name="T9" fmla="*/ 24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 h="30">
                    <a:moveTo>
                      <a:pt x="42" y="24"/>
                    </a:moveTo>
                    <a:lnTo>
                      <a:pt x="30" y="0"/>
                    </a:lnTo>
                    <a:lnTo>
                      <a:pt x="0" y="0"/>
                    </a:lnTo>
                    <a:lnTo>
                      <a:pt x="12" y="30"/>
                    </a:lnTo>
                    <a:lnTo>
                      <a:pt x="42"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570" name="Freeform 92"/>
              <p:cNvSpPr>
                <a:spLocks/>
              </p:cNvSpPr>
              <p:nvPr/>
            </p:nvSpPr>
            <p:spPr bwMode="auto">
              <a:xfrm>
                <a:off x="3063" y="2259"/>
                <a:ext cx="42" cy="48"/>
              </a:xfrm>
              <a:custGeom>
                <a:avLst/>
                <a:gdLst>
                  <a:gd name="T0" fmla="*/ 42 w 42"/>
                  <a:gd name="T1" fmla="*/ 30 h 48"/>
                  <a:gd name="T2" fmla="*/ 24 w 42"/>
                  <a:gd name="T3" fmla="*/ 0 h 48"/>
                  <a:gd name="T4" fmla="*/ 0 w 42"/>
                  <a:gd name="T5" fmla="*/ 18 h 48"/>
                  <a:gd name="T6" fmla="*/ 18 w 42"/>
                  <a:gd name="T7" fmla="*/ 48 h 48"/>
                  <a:gd name="T8" fmla="*/ 42 w 42"/>
                  <a:gd name="T9" fmla="*/ 30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 h="48">
                    <a:moveTo>
                      <a:pt x="42" y="30"/>
                    </a:moveTo>
                    <a:lnTo>
                      <a:pt x="24" y="0"/>
                    </a:lnTo>
                    <a:lnTo>
                      <a:pt x="0" y="18"/>
                    </a:lnTo>
                    <a:lnTo>
                      <a:pt x="18" y="48"/>
                    </a:lnTo>
                    <a:lnTo>
                      <a:pt x="42" y="30"/>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571" name="Freeform 93"/>
              <p:cNvSpPr>
                <a:spLocks/>
              </p:cNvSpPr>
              <p:nvPr/>
            </p:nvSpPr>
            <p:spPr bwMode="auto">
              <a:xfrm>
                <a:off x="3081" y="2283"/>
                <a:ext cx="54" cy="24"/>
              </a:xfrm>
              <a:custGeom>
                <a:avLst/>
                <a:gdLst>
                  <a:gd name="T0" fmla="*/ 0 w 54"/>
                  <a:gd name="T1" fmla="*/ 24 h 24"/>
                  <a:gd name="T2" fmla="*/ 18 w 54"/>
                  <a:gd name="T3" fmla="*/ 0 h 24"/>
                  <a:gd name="T4" fmla="*/ 54 w 54"/>
                  <a:gd name="T5" fmla="*/ 0 h 24"/>
                  <a:gd name="T6" fmla="*/ 54 w 54"/>
                  <a:gd name="T7" fmla="*/ 24 h 24"/>
                  <a:gd name="T8" fmla="*/ 0 w 54"/>
                  <a:gd name="T9" fmla="*/ 24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4" h="24">
                    <a:moveTo>
                      <a:pt x="0" y="24"/>
                    </a:moveTo>
                    <a:lnTo>
                      <a:pt x="18" y="0"/>
                    </a:lnTo>
                    <a:lnTo>
                      <a:pt x="54" y="0"/>
                    </a:lnTo>
                    <a:lnTo>
                      <a:pt x="54" y="24"/>
                    </a:lnTo>
                    <a:lnTo>
                      <a:pt x="0" y="24"/>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572" name="Freeform 94"/>
              <p:cNvSpPr>
                <a:spLocks/>
              </p:cNvSpPr>
              <p:nvPr/>
            </p:nvSpPr>
            <p:spPr bwMode="auto">
              <a:xfrm>
                <a:off x="3063" y="2259"/>
                <a:ext cx="72" cy="48"/>
              </a:xfrm>
              <a:custGeom>
                <a:avLst/>
                <a:gdLst>
                  <a:gd name="T0" fmla="*/ 0 w 72"/>
                  <a:gd name="T1" fmla="*/ 18 h 48"/>
                  <a:gd name="T2" fmla="*/ 24 w 72"/>
                  <a:gd name="T3" fmla="*/ 0 h 48"/>
                  <a:gd name="T4" fmla="*/ 54 w 72"/>
                  <a:gd name="T5" fmla="*/ 0 h 48"/>
                  <a:gd name="T6" fmla="*/ 72 w 72"/>
                  <a:gd name="T7" fmla="*/ 24 h 48"/>
                  <a:gd name="T8" fmla="*/ 72 w 72"/>
                  <a:gd name="T9" fmla="*/ 48 h 48"/>
                  <a:gd name="T10" fmla="*/ 18 w 72"/>
                  <a:gd name="T11" fmla="*/ 48 h 48"/>
                  <a:gd name="T12" fmla="*/ 0 w 72"/>
                  <a:gd name="T13" fmla="*/ 18 h 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2" h="48">
                    <a:moveTo>
                      <a:pt x="0" y="18"/>
                    </a:moveTo>
                    <a:lnTo>
                      <a:pt x="24" y="0"/>
                    </a:lnTo>
                    <a:lnTo>
                      <a:pt x="54" y="0"/>
                    </a:lnTo>
                    <a:lnTo>
                      <a:pt x="72" y="24"/>
                    </a:lnTo>
                    <a:lnTo>
                      <a:pt x="72" y="48"/>
                    </a:lnTo>
                    <a:lnTo>
                      <a:pt x="18" y="48"/>
                    </a:lnTo>
                    <a:lnTo>
                      <a:pt x="0" y="1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573" name="Freeform 95"/>
              <p:cNvSpPr>
                <a:spLocks/>
              </p:cNvSpPr>
              <p:nvPr/>
            </p:nvSpPr>
            <p:spPr bwMode="auto">
              <a:xfrm>
                <a:off x="2901" y="2169"/>
                <a:ext cx="48" cy="30"/>
              </a:xfrm>
              <a:custGeom>
                <a:avLst/>
                <a:gdLst>
                  <a:gd name="T0" fmla="*/ 48 w 48"/>
                  <a:gd name="T1" fmla="*/ 24 h 30"/>
                  <a:gd name="T2" fmla="*/ 36 w 48"/>
                  <a:gd name="T3" fmla="*/ 0 h 30"/>
                  <a:gd name="T4" fmla="*/ 0 w 48"/>
                  <a:gd name="T5" fmla="*/ 6 h 30"/>
                  <a:gd name="T6" fmla="*/ 12 w 48"/>
                  <a:gd name="T7" fmla="*/ 30 h 30"/>
                  <a:gd name="T8" fmla="*/ 48 w 48"/>
                  <a:gd name="T9" fmla="*/ 24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30">
                    <a:moveTo>
                      <a:pt x="48" y="24"/>
                    </a:moveTo>
                    <a:lnTo>
                      <a:pt x="36" y="0"/>
                    </a:lnTo>
                    <a:lnTo>
                      <a:pt x="0" y="6"/>
                    </a:lnTo>
                    <a:lnTo>
                      <a:pt x="12" y="30"/>
                    </a:lnTo>
                    <a:lnTo>
                      <a:pt x="48"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574" name="Freeform 96"/>
              <p:cNvSpPr>
                <a:spLocks/>
              </p:cNvSpPr>
              <p:nvPr/>
            </p:nvSpPr>
            <p:spPr bwMode="auto">
              <a:xfrm>
                <a:off x="2883" y="2169"/>
                <a:ext cx="36" cy="48"/>
              </a:xfrm>
              <a:custGeom>
                <a:avLst/>
                <a:gdLst>
                  <a:gd name="T0" fmla="*/ 36 w 36"/>
                  <a:gd name="T1" fmla="*/ 30 h 48"/>
                  <a:gd name="T2" fmla="*/ 18 w 36"/>
                  <a:gd name="T3" fmla="*/ 0 h 48"/>
                  <a:gd name="T4" fmla="*/ 0 w 36"/>
                  <a:gd name="T5" fmla="*/ 18 h 48"/>
                  <a:gd name="T6" fmla="*/ 18 w 36"/>
                  <a:gd name="T7" fmla="*/ 48 h 48"/>
                  <a:gd name="T8" fmla="*/ 36 w 36"/>
                  <a:gd name="T9" fmla="*/ 30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48">
                    <a:moveTo>
                      <a:pt x="36" y="30"/>
                    </a:moveTo>
                    <a:lnTo>
                      <a:pt x="18" y="0"/>
                    </a:lnTo>
                    <a:lnTo>
                      <a:pt x="0" y="18"/>
                    </a:lnTo>
                    <a:lnTo>
                      <a:pt x="18" y="48"/>
                    </a:lnTo>
                    <a:lnTo>
                      <a:pt x="36" y="30"/>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575" name="Freeform 97"/>
              <p:cNvSpPr>
                <a:spLocks/>
              </p:cNvSpPr>
              <p:nvPr/>
            </p:nvSpPr>
            <p:spPr bwMode="auto">
              <a:xfrm>
                <a:off x="2901" y="2193"/>
                <a:ext cx="48" cy="24"/>
              </a:xfrm>
              <a:custGeom>
                <a:avLst/>
                <a:gdLst>
                  <a:gd name="T0" fmla="*/ 0 w 48"/>
                  <a:gd name="T1" fmla="*/ 24 h 24"/>
                  <a:gd name="T2" fmla="*/ 18 w 48"/>
                  <a:gd name="T3" fmla="*/ 0 h 24"/>
                  <a:gd name="T4" fmla="*/ 48 w 48"/>
                  <a:gd name="T5" fmla="*/ 0 h 24"/>
                  <a:gd name="T6" fmla="*/ 48 w 48"/>
                  <a:gd name="T7" fmla="*/ 24 h 24"/>
                  <a:gd name="T8" fmla="*/ 0 w 48"/>
                  <a:gd name="T9" fmla="*/ 24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24">
                    <a:moveTo>
                      <a:pt x="0" y="24"/>
                    </a:moveTo>
                    <a:lnTo>
                      <a:pt x="18" y="0"/>
                    </a:lnTo>
                    <a:lnTo>
                      <a:pt x="48" y="0"/>
                    </a:lnTo>
                    <a:lnTo>
                      <a:pt x="48" y="24"/>
                    </a:lnTo>
                    <a:lnTo>
                      <a:pt x="0" y="24"/>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576" name="Freeform 98"/>
              <p:cNvSpPr>
                <a:spLocks/>
              </p:cNvSpPr>
              <p:nvPr/>
            </p:nvSpPr>
            <p:spPr bwMode="auto">
              <a:xfrm>
                <a:off x="2883" y="2169"/>
                <a:ext cx="66" cy="48"/>
              </a:xfrm>
              <a:custGeom>
                <a:avLst/>
                <a:gdLst>
                  <a:gd name="T0" fmla="*/ 0 w 66"/>
                  <a:gd name="T1" fmla="*/ 18 h 48"/>
                  <a:gd name="T2" fmla="*/ 18 w 66"/>
                  <a:gd name="T3" fmla="*/ 6 h 48"/>
                  <a:gd name="T4" fmla="*/ 54 w 66"/>
                  <a:gd name="T5" fmla="*/ 0 h 48"/>
                  <a:gd name="T6" fmla="*/ 66 w 66"/>
                  <a:gd name="T7" fmla="*/ 24 h 48"/>
                  <a:gd name="T8" fmla="*/ 66 w 66"/>
                  <a:gd name="T9" fmla="*/ 48 h 48"/>
                  <a:gd name="T10" fmla="*/ 18 w 66"/>
                  <a:gd name="T11" fmla="*/ 48 h 48"/>
                  <a:gd name="T12" fmla="*/ 0 w 66"/>
                  <a:gd name="T13" fmla="*/ 18 h 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6" h="48">
                    <a:moveTo>
                      <a:pt x="0" y="18"/>
                    </a:moveTo>
                    <a:lnTo>
                      <a:pt x="18" y="6"/>
                    </a:lnTo>
                    <a:lnTo>
                      <a:pt x="54" y="0"/>
                    </a:lnTo>
                    <a:lnTo>
                      <a:pt x="66" y="24"/>
                    </a:lnTo>
                    <a:lnTo>
                      <a:pt x="66" y="48"/>
                    </a:lnTo>
                    <a:lnTo>
                      <a:pt x="18" y="48"/>
                    </a:lnTo>
                    <a:lnTo>
                      <a:pt x="0" y="1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577" name="Freeform 99"/>
              <p:cNvSpPr>
                <a:spLocks/>
              </p:cNvSpPr>
              <p:nvPr/>
            </p:nvSpPr>
            <p:spPr bwMode="auto">
              <a:xfrm>
                <a:off x="2841" y="2175"/>
                <a:ext cx="42" cy="30"/>
              </a:xfrm>
              <a:custGeom>
                <a:avLst/>
                <a:gdLst>
                  <a:gd name="T0" fmla="*/ 42 w 42"/>
                  <a:gd name="T1" fmla="*/ 24 h 30"/>
                  <a:gd name="T2" fmla="*/ 30 w 42"/>
                  <a:gd name="T3" fmla="*/ 0 h 30"/>
                  <a:gd name="T4" fmla="*/ 0 w 42"/>
                  <a:gd name="T5" fmla="*/ 0 h 30"/>
                  <a:gd name="T6" fmla="*/ 6 w 42"/>
                  <a:gd name="T7" fmla="*/ 30 h 30"/>
                  <a:gd name="T8" fmla="*/ 42 w 42"/>
                  <a:gd name="T9" fmla="*/ 24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 h="30">
                    <a:moveTo>
                      <a:pt x="42" y="24"/>
                    </a:moveTo>
                    <a:lnTo>
                      <a:pt x="30" y="0"/>
                    </a:lnTo>
                    <a:lnTo>
                      <a:pt x="0" y="0"/>
                    </a:lnTo>
                    <a:lnTo>
                      <a:pt x="6" y="30"/>
                    </a:lnTo>
                    <a:lnTo>
                      <a:pt x="42"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578" name="Freeform 100"/>
              <p:cNvSpPr>
                <a:spLocks/>
              </p:cNvSpPr>
              <p:nvPr/>
            </p:nvSpPr>
            <p:spPr bwMode="auto">
              <a:xfrm>
                <a:off x="2817" y="2175"/>
                <a:ext cx="36" cy="48"/>
              </a:xfrm>
              <a:custGeom>
                <a:avLst/>
                <a:gdLst>
                  <a:gd name="T0" fmla="*/ 36 w 36"/>
                  <a:gd name="T1" fmla="*/ 24 h 48"/>
                  <a:gd name="T2" fmla="*/ 24 w 36"/>
                  <a:gd name="T3" fmla="*/ 0 h 48"/>
                  <a:gd name="T4" fmla="*/ 0 w 36"/>
                  <a:gd name="T5" fmla="*/ 18 h 48"/>
                  <a:gd name="T6" fmla="*/ 18 w 36"/>
                  <a:gd name="T7" fmla="*/ 48 h 48"/>
                  <a:gd name="T8" fmla="*/ 36 w 36"/>
                  <a:gd name="T9" fmla="*/ 24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48">
                    <a:moveTo>
                      <a:pt x="36" y="24"/>
                    </a:moveTo>
                    <a:lnTo>
                      <a:pt x="24" y="0"/>
                    </a:lnTo>
                    <a:lnTo>
                      <a:pt x="0" y="18"/>
                    </a:lnTo>
                    <a:lnTo>
                      <a:pt x="18" y="48"/>
                    </a:lnTo>
                    <a:lnTo>
                      <a:pt x="36" y="24"/>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579" name="Freeform 101"/>
              <p:cNvSpPr>
                <a:spLocks/>
              </p:cNvSpPr>
              <p:nvPr/>
            </p:nvSpPr>
            <p:spPr bwMode="auto">
              <a:xfrm>
                <a:off x="2835" y="2199"/>
                <a:ext cx="54" cy="24"/>
              </a:xfrm>
              <a:custGeom>
                <a:avLst/>
                <a:gdLst>
                  <a:gd name="T0" fmla="*/ 0 w 54"/>
                  <a:gd name="T1" fmla="*/ 24 h 24"/>
                  <a:gd name="T2" fmla="*/ 18 w 54"/>
                  <a:gd name="T3" fmla="*/ 0 h 24"/>
                  <a:gd name="T4" fmla="*/ 48 w 54"/>
                  <a:gd name="T5" fmla="*/ 0 h 24"/>
                  <a:gd name="T6" fmla="*/ 54 w 54"/>
                  <a:gd name="T7" fmla="*/ 24 h 24"/>
                  <a:gd name="T8" fmla="*/ 0 w 54"/>
                  <a:gd name="T9" fmla="*/ 24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4" h="24">
                    <a:moveTo>
                      <a:pt x="0" y="24"/>
                    </a:moveTo>
                    <a:lnTo>
                      <a:pt x="18" y="0"/>
                    </a:lnTo>
                    <a:lnTo>
                      <a:pt x="48" y="0"/>
                    </a:lnTo>
                    <a:lnTo>
                      <a:pt x="54" y="24"/>
                    </a:lnTo>
                    <a:lnTo>
                      <a:pt x="0" y="24"/>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580" name="Freeform 102"/>
              <p:cNvSpPr>
                <a:spLocks/>
              </p:cNvSpPr>
              <p:nvPr/>
            </p:nvSpPr>
            <p:spPr bwMode="auto">
              <a:xfrm>
                <a:off x="2817" y="2175"/>
                <a:ext cx="72" cy="48"/>
              </a:xfrm>
              <a:custGeom>
                <a:avLst/>
                <a:gdLst>
                  <a:gd name="T0" fmla="*/ 0 w 72"/>
                  <a:gd name="T1" fmla="*/ 18 h 48"/>
                  <a:gd name="T2" fmla="*/ 24 w 72"/>
                  <a:gd name="T3" fmla="*/ 0 h 48"/>
                  <a:gd name="T4" fmla="*/ 54 w 72"/>
                  <a:gd name="T5" fmla="*/ 0 h 48"/>
                  <a:gd name="T6" fmla="*/ 66 w 72"/>
                  <a:gd name="T7" fmla="*/ 24 h 48"/>
                  <a:gd name="T8" fmla="*/ 72 w 72"/>
                  <a:gd name="T9" fmla="*/ 48 h 48"/>
                  <a:gd name="T10" fmla="*/ 18 w 72"/>
                  <a:gd name="T11" fmla="*/ 48 h 48"/>
                  <a:gd name="T12" fmla="*/ 0 w 72"/>
                  <a:gd name="T13" fmla="*/ 18 h 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2" h="48">
                    <a:moveTo>
                      <a:pt x="0" y="18"/>
                    </a:moveTo>
                    <a:lnTo>
                      <a:pt x="24" y="0"/>
                    </a:lnTo>
                    <a:lnTo>
                      <a:pt x="54" y="0"/>
                    </a:lnTo>
                    <a:lnTo>
                      <a:pt x="66" y="24"/>
                    </a:lnTo>
                    <a:lnTo>
                      <a:pt x="72" y="48"/>
                    </a:lnTo>
                    <a:lnTo>
                      <a:pt x="18" y="48"/>
                    </a:lnTo>
                    <a:lnTo>
                      <a:pt x="0" y="1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581" name="Freeform 103"/>
              <p:cNvSpPr>
                <a:spLocks/>
              </p:cNvSpPr>
              <p:nvPr/>
            </p:nvSpPr>
            <p:spPr bwMode="auto">
              <a:xfrm>
                <a:off x="2775" y="2175"/>
                <a:ext cx="42" cy="30"/>
              </a:xfrm>
              <a:custGeom>
                <a:avLst/>
                <a:gdLst>
                  <a:gd name="T0" fmla="*/ 42 w 42"/>
                  <a:gd name="T1" fmla="*/ 24 h 30"/>
                  <a:gd name="T2" fmla="*/ 30 w 42"/>
                  <a:gd name="T3" fmla="*/ 0 h 30"/>
                  <a:gd name="T4" fmla="*/ 0 w 42"/>
                  <a:gd name="T5" fmla="*/ 0 h 30"/>
                  <a:gd name="T6" fmla="*/ 6 w 42"/>
                  <a:gd name="T7" fmla="*/ 30 h 30"/>
                  <a:gd name="T8" fmla="*/ 42 w 42"/>
                  <a:gd name="T9" fmla="*/ 24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 h="30">
                    <a:moveTo>
                      <a:pt x="42" y="24"/>
                    </a:moveTo>
                    <a:lnTo>
                      <a:pt x="30" y="0"/>
                    </a:lnTo>
                    <a:lnTo>
                      <a:pt x="0" y="0"/>
                    </a:lnTo>
                    <a:lnTo>
                      <a:pt x="6" y="30"/>
                    </a:lnTo>
                    <a:lnTo>
                      <a:pt x="42"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582" name="Freeform 104"/>
              <p:cNvSpPr>
                <a:spLocks/>
              </p:cNvSpPr>
              <p:nvPr/>
            </p:nvSpPr>
            <p:spPr bwMode="auto">
              <a:xfrm>
                <a:off x="2751" y="2175"/>
                <a:ext cx="42" cy="48"/>
              </a:xfrm>
              <a:custGeom>
                <a:avLst/>
                <a:gdLst>
                  <a:gd name="T0" fmla="*/ 42 w 42"/>
                  <a:gd name="T1" fmla="*/ 30 h 48"/>
                  <a:gd name="T2" fmla="*/ 24 w 42"/>
                  <a:gd name="T3" fmla="*/ 0 h 48"/>
                  <a:gd name="T4" fmla="*/ 0 w 42"/>
                  <a:gd name="T5" fmla="*/ 18 h 48"/>
                  <a:gd name="T6" fmla="*/ 18 w 42"/>
                  <a:gd name="T7" fmla="*/ 48 h 48"/>
                  <a:gd name="T8" fmla="*/ 42 w 42"/>
                  <a:gd name="T9" fmla="*/ 30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 h="48">
                    <a:moveTo>
                      <a:pt x="42" y="30"/>
                    </a:moveTo>
                    <a:lnTo>
                      <a:pt x="24" y="0"/>
                    </a:lnTo>
                    <a:lnTo>
                      <a:pt x="0" y="18"/>
                    </a:lnTo>
                    <a:lnTo>
                      <a:pt x="18" y="48"/>
                    </a:lnTo>
                    <a:lnTo>
                      <a:pt x="42" y="30"/>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583" name="Freeform 105"/>
              <p:cNvSpPr>
                <a:spLocks/>
              </p:cNvSpPr>
              <p:nvPr/>
            </p:nvSpPr>
            <p:spPr bwMode="auto">
              <a:xfrm>
                <a:off x="2769" y="2199"/>
                <a:ext cx="54" cy="24"/>
              </a:xfrm>
              <a:custGeom>
                <a:avLst/>
                <a:gdLst>
                  <a:gd name="T0" fmla="*/ 0 w 54"/>
                  <a:gd name="T1" fmla="*/ 24 h 24"/>
                  <a:gd name="T2" fmla="*/ 18 w 54"/>
                  <a:gd name="T3" fmla="*/ 0 h 24"/>
                  <a:gd name="T4" fmla="*/ 48 w 54"/>
                  <a:gd name="T5" fmla="*/ 0 h 24"/>
                  <a:gd name="T6" fmla="*/ 54 w 54"/>
                  <a:gd name="T7" fmla="*/ 24 h 24"/>
                  <a:gd name="T8" fmla="*/ 0 w 54"/>
                  <a:gd name="T9" fmla="*/ 24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4" h="24">
                    <a:moveTo>
                      <a:pt x="0" y="24"/>
                    </a:moveTo>
                    <a:lnTo>
                      <a:pt x="18" y="0"/>
                    </a:lnTo>
                    <a:lnTo>
                      <a:pt x="48" y="0"/>
                    </a:lnTo>
                    <a:lnTo>
                      <a:pt x="54" y="24"/>
                    </a:lnTo>
                    <a:lnTo>
                      <a:pt x="0" y="24"/>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584" name="Freeform 106"/>
              <p:cNvSpPr>
                <a:spLocks/>
              </p:cNvSpPr>
              <p:nvPr/>
            </p:nvSpPr>
            <p:spPr bwMode="auto">
              <a:xfrm>
                <a:off x="2751" y="2175"/>
                <a:ext cx="72" cy="48"/>
              </a:xfrm>
              <a:custGeom>
                <a:avLst/>
                <a:gdLst>
                  <a:gd name="T0" fmla="*/ 0 w 72"/>
                  <a:gd name="T1" fmla="*/ 18 h 48"/>
                  <a:gd name="T2" fmla="*/ 24 w 72"/>
                  <a:gd name="T3" fmla="*/ 0 h 48"/>
                  <a:gd name="T4" fmla="*/ 54 w 72"/>
                  <a:gd name="T5" fmla="*/ 0 h 48"/>
                  <a:gd name="T6" fmla="*/ 66 w 72"/>
                  <a:gd name="T7" fmla="*/ 24 h 48"/>
                  <a:gd name="T8" fmla="*/ 72 w 72"/>
                  <a:gd name="T9" fmla="*/ 48 h 48"/>
                  <a:gd name="T10" fmla="*/ 18 w 72"/>
                  <a:gd name="T11" fmla="*/ 48 h 48"/>
                  <a:gd name="T12" fmla="*/ 0 w 72"/>
                  <a:gd name="T13" fmla="*/ 18 h 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2" h="48">
                    <a:moveTo>
                      <a:pt x="0" y="18"/>
                    </a:moveTo>
                    <a:lnTo>
                      <a:pt x="24" y="0"/>
                    </a:lnTo>
                    <a:lnTo>
                      <a:pt x="54" y="0"/>
                    </a:lnTo>
                    <a:lnTo>
                      <a:pt x="66" y="24"/>
                    </a:lnTo>
                    <a:lnTo>
                      <a:pt x="72" y="48"/>
                    </a:lnTo>
                    <a:lnTo>
                      <a:pt x="18" y="48"/>
                    </a:lnTo>
                    <a:lnTo>
                      <a:pt x="0" y="1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585" name="Freeform 107"/>
              <p:cNvSpPr>
                <a:spLocks/>
              </p:cNvSpPr>
              <p:nvPr/>
            </p:nvSpPr>
            <p:spPr bwMode="auto">
              <a:xfrm>
                <a:off x="2709" y="2181"/>
                <a:ext cx="48" cy="30"/>
              </a:xfrm>
              <a:custGeom>
                <a:avLst/>
                <a:gdLst>
                  <a:gd name="T0" fmla="*/ 48 w 48"/>
                  <a:gd name="T1" fmla="*/ 18 h 30"/>
                  <a:gd name="T2" fmla="*/ 30 w 48"/>
                  <a:gd name="T3" fmla="*/ 0 h 30"/>
                  <a:gd name="T4" fmla="*/ 0 w 48"/>
                  <a:gd name="T5" fmla="*/ 0 h 30"/>
                  <a:gd name="T6" fmla="*/ 12 w 48"/>
                  <a:gd name="T7" fmla="*/ 30 h 30"/>
                  <a:gd name="T8" fmla="*/ 48 w 48"/>
                  <a:gd name="T9" fmla="*/ 18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30">
                    <a:moveTo>
                      <a:pt x="48" y="18"/>
                    </a:moveTo>
                    <a:lnTo>
                      <a:pt x="30" y="0"/>
                    </a:lnTo>
                    <a:lnTo>
                      <a:pt x="0" y="0"/>
                    </a:lnTo>
                    <a:lnTo>
                      <a:pt x="12" y="30"/>
                    </a:lnTo>
                    <a:lnTo>
                      <a:pt x="48" y="1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586" name="Freeform 108"/>
              <p:cNvSpPr>
                <a:spLocks/>
              </p:cNvSpPr>
              <p:nvPr/>
            </p:nvSpPr>
            <p:spPr bwMode="auto">
              <a:xfrm>
                <a:off x="2685" y="2181"/>
                <a:ext cx="42" cy="48"/>
              </a:xfrm>
              <a:custGeom>
                <a:avLst/>
                <a:gdLst>
                  <a:gd name="T0" fmla="*/ 42 w 42"/>
                  <a:gd name="T1" fmla="*/ 24 h 48"/>
                  <a:gd name="T2" fmla="*/ 24 w 42"/>
                  <a:gd name="T3" fmla="*/ 0 h 48"/>
                  <a:gd name="T4" fmla="*/ 0 w 42"/>
                  <a:gd name="T5" fmla="*/ 18 h 48"/>
                  <a:gd name="T6" fmla="*/ 18 w 42"/>
                  <a:gd name="T7" fmla="*/ 48 h 48"/>
                  <a:gd name="T8" fmla="*/ 42 w 42"/>
                  <a:gd name="T9" fmla="*/ 24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 h="48">
                    <a:moveTo>
                      <a:pt x="42" y="24"/>
                    </a:moveTo>
                    <a:lnTo>
                      <a:pt x="24" y="0"/>
                    </a:lnTo>
                    <a:lnTo>
                      <a:pt x="0" y="18"/>
                    </a:lnTo>
                    <a:lnTo>
                      <a:pt x="18" y="48"/>
                    </a:lnTo>
                    <a:lnTo>
                      <a:pt x="42" y="24"/>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587" name="Freeform 109"/>
              <p:cNvSpPr>
                <a:spLocks/>
              </p:cNvSpPr>
              <p:nvPr/>
            </p:nvSpPr>
            <p:spPr bwMode="auto">
              <a:xfrm>
                <a:off x="2703" y="2199"/>
                <a:ext cx="54" cy="30"/>
              </a:xfrm>
              <a:custGeom>
                <a:avLst/>
                <a:gdLst>
                  <a:gd name="T0" fmla="*/ 0 w 54"/>
                  <a:gd name="T1" fmla="*/ 30 h 30"/>
                  <a:gd name="T2" fmla="*/ 24 w 54"/>
                  <a:gd name="T3" fmla="*/ 6 h 30"/>
                  <a:gd name="T4" fmla="*/ 54 w 54"/>
                  <a:gd name="T5" fmla="*/ 0 h 30"/>
                  <a:gd name="T6" fmla="*/ 54 w 54"/>
                  <a:gd name="T7" fmla="*/ 30 h 30"/>
                  <a:gd name="T8" fmla="*/ 0 w 54"/>
                  <a:gd name="T9" fmla="*/ 30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4" h="30">
                    <a:moveTo>
                      <a:pt x="0" y="30"/>
                    </a:moveTo>
                    <a:lnTo>
                      <a:pt x="24" y="6"/>
                    </a:lnTo>
                    <a:lnTo>
                      <a:pt x="54" y="0"/>
                    </a:lnTo>
                    <a:lnTo>
                      <a:pt x="54" y="30"/>
                    </a:lnTo>
                    <a:lnTo>
                      <a:pt x="0" y="30"/>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588" name="Freeform 110"/>
              <p:cNvSpPr>
                <a:spLocks/>
              </p:cNvSpPr>
              <p:nvPr/>
            </p:nvSpPr>
            <p:spPr bwMode="auto">
              <a:xfrm>
                <a:off x="2685" y="2181"/>
                <a:ext cx="72" cy="48"/>
              </a:xfrm>
              <a:custGeom>
                <a:avLst/>
                <a:gdLst>
                  <a:gd name="T0" fmla="*/ 0 w 72"/>
                  <a:gd name="T1" fmla="*/ 18 h 48"/>
                  <a:gd name="T2" fmla="*/ 24 w 72"/>
                  <a:gd name="T3" fmla="*/ 0 h 48"/>
                  <a:gd name="T4" fmla="*/ 54 w 72"/>
                  <a:gd name="T5" fmla="*/ 0 h 48"/>
                  <a:gd name="T6" fmla="*/ 72 w 72"/>
                  <a:gd name="T7" fmla="*/ 18 h 48"/>
                  <a:gd name="T8" fmla="*/ 72 w 72"/>
                  <a:gd name="T9" fmla="*/ 48 h 48"/>
                  <a:gd name="T10" fmla="*/ 24 w 72"/>
                  <a:gd name="T11" fmla="*/ 48 h 48"/>
                  <a:gd name="T12" fmla="*/ 0 w 72"/>
                  <a:gd name="T13" fmla="*/ 18 h 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2" h="48">
                    <a:moveTo>
                      <a:pt x="0" y="18"/>
                    </a:moveTo>
                    <a:lnTo>
                      <a:pt x="24" y="0"/>
                    </a:lnTo>
                    <a:lnTo>
                      <a:pt x="54" y="0"/>
                    </a:lnTo>
                    <a:lnTo>
                      <a:pt x="72" y="18"/>
                    </a:lnTo>
                    <a:lnTo>
                      <a:pt x="72" y="48"/>
                    </a:lnTo>
                    <a:lnTo>
                      <a:pt x="24" y="48"/>
                    </a:lnTo>
                    <a:lnTo>
                      <a:pt x="0" y="1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589" name="Freeform 111"/>
              <p:cNvSpPr>
                <a:spLocks/>
              </p:cNvSpPr>
              <p:nvPr/>
            </p:nvSpPr>
            <p:spPr bwMode="auto">
              <a:xfrm>
                <a:off x="2643" y="2181"/>
                <a:ext cx="48" cy="30"/>
              </a:xfrm>
              <a:custGeom>
                <a:avLst/>
                <a:gdLst>
                  <a:gd name="T0" fmla="*/ 48 w 48"/>
                  <a:gd name="T1" fmla="*/ 24 h 30"/>
                  <a:gd name="T2" fmla="*/ 36 w 48"/>
                  <a:gd name="T3" fmla="*/ 0 h 30"/>
                  <a:gd name="T4" fmla="*/ 0 w 48"/>
                  <a:gd name="T5" fmla="*/ 6 h 30"/>
                  <a:gd name="T6" fmla="*/ 12 w 48"/>
                  <a:gd name="T7" fmla="*/ 30 h 30"/>
                  <a:gd name="T8" fmla="*/ 48 w 48"/>
                  <a:gd name="T9" fmla="*/ 24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30">
                    <a:moveTo>
                      <a:pt x="48" y="24"/>
                    </a:moveTo>
                    <a:lnTo>
                      <a:pt x="36" y="0"/>
                    </a:lnTo>
                    <a:lnTo>
                      <a:pt x="0" y="6"/>
                    </a:lnTo>
                    <a:lnTo>
                      <a:pt x="12" y="30"/>
                    </a:lnTo>
                    <a:lnTo>
                      <a:pt x="48"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590" name="Freeform 112"/>
              <p:cNvSpPr>
                <a:spLocks/>
              </p:cNvSpPr>
              <p:nvPr/>
            </p:nvSpPr>
            <p:spPr bwMode="auto">
              <a:xfrm>
                <a:off x="2625" y="2181"/>
                <a:ext cx="36" cy="48"/>
              </a:xfrm>
              <a:custGeom>
                <a:avLst/>
                <a:gdLst>
                  <a:gd name="T0" fmla="*/ 36 w 36"/>
                  <a:gd name="T1" fmla="*/ 30 h 48"/>
                  <a:gd name="T2" fmla="*/ 18 w 36"/>
                  <a:gd name="T3" fmla="*/ 0 h 48"/>
                  <a:gd name="T4" fmla="*/ 0 w 36"/>
                  <a:gd name="T5" fmla="*/ 18 h 48"/>
                  <a:gd name="T6" fmla="*/ 18 w 36"/>
                  <a:gd name="T7" fmla="*/ 48 h 48"/>
                  <a:gd name="T8" fmla="*/ 36 w 36"/>
                  <a:gd name="T9" fmla="*/ 30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48">
                    <a:moveTo>
                      <a:pt x="36" y="30"/>
                    </a:moveTo>
                    <a:lnTo>
                      <a:pt x="18" y="0"/>
                    </a:lnTo>
                    <a:lnTo>
                      <a:pt x="0" y="18"/>
                    </a:lnTo>
                    <a:lnTo>
                      <a:pt x="18" y="48"/>
                    </a:lnTo>
                    <a:lnTo>
                      <a:pt x="36" y="30"/>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591" name="Freeform 113"/>
              <p:cNvSpPr>
                <a:spLocks/>
              </p:cNvSpPr>
              <p:nvPr/>
            </p:nvSpPr>
            <p:spPr bwMode="auto">
              <a:xfrm>
                <a:off x="2643" y="2205"/>
                <a:ext cx="48" cy="24"/>
              </a:xfrm>
              <a:custGeom>
                <a:avLst/>
                <a:gdLst>
                  <a:gd name="T0" fmla="*/ 0 w 48"/>
                  <a:gd name="T1" fmla="*/ 24 h 24"/>
                  <a:gd name="T2" fmla="*/ 18 w 48"/>
                  <a:gd name="T3" fmla="*/ 0 h 24"/>
                  <a:gd name="T4" fmla="*/ 48 w 48"/>
                  <a:gd name="T5" fmla="*/ 0 h 24"/>
                  <a:gd name="T6" fmla="*/ 48 w 48"/>
                  <a:gd name="T7" fmla="*/ 24 h 24"/>
                  <a:gd name="T8" fmla="*/ 0 w 48"/>
                  <a:gd name="T9" fmla="*/ 24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24">
                    <a:moveTo>
                      <a:pt x="0" y="24"/>
                    </a:moveTo>
                    <a:lnTo>
                      <a:pt x="18" y="0"/>
                    </a:lnTo>
                    <a:lnTo>
                      <a:pt x="48" y="0"/>
                    </a:lnTo>
                    <a:lnTo>
                      <a:pt x="48" y="24"/>
                    </a:lnTo>
                    <a:lnTo>
                      <a:pt x="0" y="24"/>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592" name="Freeform 114"/>
              <p:cNvSpPr>
                <a:spLocks/>
              </p:cNvSpPr>
              <p:nvPr/>
            </p:nvSpPr>
            <p:spPr bwMode="auto">
              <a:xfrm>
                <a:off x="2625" y="2181"/>
                <a:ext cx="66" cy="48"/>
              </a:xfrm>
              <a:custGeom>
                <a:avLst/>
                <a:gdLst>
                  <a:gd name="T0" fmla="*/ 0 w 66"/>
                  <a:gd name="T1" fmla="*/ 18 h 48"/>
                  <a:gd name="T2" fmla="*/ 18 w 66"/>
                  <a:gd name="T3" fmla="*/ 6 h 48"/>
                  <a:gd name="T4" fmla="*/ 54 w 66"/>
                  <a:gd name="T5" fmla="*/ 0 h 48"/>
                  <a:gd name="T6" fmla="*/ 66 w 66"/>
                  <a:gd name="T7" fmla="*/ 24 h 48"/>
                  <a:gd name="T8" fmla="*/ 66 w 66"/>
                  <a:gd name="T9" fmla="*/ 48 h 48"/>
                  <a:gd name="T10" fmla="*/ 18 w 66"/>
                  <a:gd name="T11" fmla="*/ 48 h 48"/>
                  <a:gd name="T12" fmla="*/ 0 w 66"/>
                  <a:gd name="T13" fmla="*/ 18 h 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6" h="48">
                    <a:moveTo>
                      <a:pt x="0" y="18"/>
                    </a:moveTo>
                    <a:lnTo>
                      <a:pt x="18" y="6"/>
                    </a:lnTo>
                    <a:lnTo>
                      <a:pt x="54" y="0"/>
                    </a:lnTo>
                    <a:lnTo>
                      <a:pt x="66" y="24"/>
                    </a:lnTo>
                    <a:lnTo>
                      <a:pt x="66" y="48"/>
                    </a:lnTo>
                    <a:lnTo>
                      <a:pt x="18" y="48"/>
                    </a:lnTo>
                    <a:lnTo>
                      <a:pt x="0" y="1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593" name="Freeform 115"/>
              <p:cNvSpPr>
                <a:spLocks/>
              </p:cNvSpPr>
              <p:nvPr/>
            </p:nvSpPr>
            <p:spPr bwMode="auto">
              <a:xfrm>
                <a:off x="2583" y="2187"/>
                <a:ext cx="42" cy="30"/>
              </a:xfrm>
              <a:custGeom>
                <a:avLst/>
                <a:gdLst>
                  <a:gd name="T0" fmla="*/ 42 w 42"/>
                  <a:gd name="T1" fmla="*/ 18 h 30"/>
                  <a:gd name="T2" fmla="*/ 30 w 42"/>
                  <a:gd name="T3" fmla="*/ 0 h 30"/>
                  <a:gd name="T4" fmla="*/ 0 w 42"/>
                  <a:gd name="T5" fmla="*/ 0 h 30"/>
                  <a:gd name="T6" fmla="*/ 6 w 42"/>
                  <a:gd name="T7" fmla="*/ 30 h 30"/>
                  <a:gd name="T8" fmla="*/ 42 w 42"/>
                  <a:gd name="T9" fmla="*/ 18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 h="30">
                    <a:moveTo>
                      <a:pt x="42" y="18"/>
                    </a:moveTo>
                    <a:lnTo>
                      <a:pt x="30" y="0"/>
                    </a:lnTo>
                    <a:lnTo>
                      <a:pt x="0" y="0"/>
                    </a:lnTo>
                    <a:lnTo>
                      <a:pt x="6" y="30"/>
                    </a:lnTo>
                    <a:lnTo>
                      <a:pt x="42" y="1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594" name="Freeform 116"/>
              <p:cNvSpPr>
                <a:spLocks/>
              </p:cNvSpPr>
              <p:nvPr/>
            </p:nvSpPr>
            <p:spPr bwMode="auto">
              <a:xfrm>
                <a:off x="2559" y="2187"/>
                <a:ext cx="36" cy="48"/>
              </a:xfrm>
              <a:custGeom>
                <a:avLst/>
                <a:gdLst>
                  <a:gd name="T0" fmla="*/ 36 w 36"/>
                  <a:gd name="T1" fmla="*/ 24 h 48"/>
                  <a:gd name="T2" fmla="*/ 24 w 36"/>
                  <a:gd name="T3" fmla="*/ 0 h 48"/>
                  <a:gd name="T4" fmla="*/ 0 w 36"/>
                  <a:gd name="T5" fmla="*/ 18 h 48"/>
                  <a:gd name="T6" fmla="*/ 18 w 36"/>
                  <a:gd name="T7" fmla="*/ 48 h 48"/>
                  <a:gd name="T8" fmla="*/ 36 w 36"/>
                  <a:gd name="T9" fmla="*/ 24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48">
                    <a:moveTo>
                      <a:pt x="36" y="24"/>
                    </a:moveTo>
                    <a:lnTo>
                      <a:pt x="24" y="0"/>
                    </a:lnTo>
                    <a:lnTo>
                      <a:pt x="0" y="18"/>
                    </a:lnTo>
                    <a:lnTo>
                      <a:pt x="18" y="48"/>
                    </a:lnTo>
                    <a:lnTo>
                      <a:pt x="36" y="24"/>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595" name="Freeform 117"/>
              <p:cNvSpPr>
                <a:spLocks/>
              </p:cNvSpPr>
              <p:nvPr/>
            </p:nvSpPr>
            <p:spPr bwMode="auto">
              <a:xfrm>
                <a:off x="2577" y="2205"/>
                <a:ext cx="54" cy="30"/>
              </a:xfrm>
              <a:custGeom>
                <a:avLst/>
                <a:gdLst>
                  <a:gd name="T0" fmla="*/ 0 w 54"/>
                  <a:gd name="T1" fmla="*/ 30 h 30"/>
                  <a:gd name="T2" fmla="*/ 18 w 54"/>
                  <a:gd name="T3" fmla="*/ 6 h 30"/>
                  <a:gd name="T4" fmla="*/ 48 w 54"/>
                  <a:gd name="T5" fmla="*/ 0 h 30"/>
                  <a:gd name="T6" fmla="*/ 54 w 54"/>
                  <a:gd name="T7" fmla="*/ 24 h 30"/>
                  <a:gd name="T8" fmla="*/ 0 w 54"/>
                  <a:gd name="T9" fmla="*/ 30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4" h="30">
                    <a:moveTo>
                      <a:pt x="0" y="30"/>
                    </a:moveTo>
                    <a:lnTo>
                      <a:pt x="18" y="6"/>
                    </a:lnTo>
                    <a:lnTo>
                      <a:pt x="48" y="0"/>
                    </a:lnTo>
                    <a:lnTo>
                      <a:pt x="54" y="24"/>
                    </a:lnTo>
                    <a:lnTo>
                      <a:pt x="0" y="30"/>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596" name="Freeform 118"/>
              <p:cNvSpPr>
                <a:spLocks/>
              </p:cNvSpPr>
              <p:nvPr/>
            </p:nvSpPr>
            <p:spPr bwMode="auto">
              <a:xfrm>
                <a:off x="2559" y="2187"/>
                <a:ext cx="72" cy="48"/>
              </a:xfrm>
              <a:custGeom>
                <a:avLst/>
                <a:gdLst>
                  <a:gd name="T0" fmla="*/ 0 w 72"/>
                  <a:gd name="T1" fmla="*/ 18 h 48"/>
                  <a:gd name="T2" fmla="*/ 24 w 72"/>
                  <a:gd name="T3" fmla="*/ 0 h 48"/>
                  <a:gd name="T4" fmla="*/ 54 w 72"/>
                  <a:gd name="T5" fmla="*/ 0 h 48"/>
                  <a:gd name="T6" fmla="*/ 66 w 72"/>
                  <a:gd name="T7" fmla="*/ 18 h 48"/>
                  <a:gd name="T8" fmla="*/ 72 w 72"/>
                  <a:gd name="T9" fmla="*/ 42 h 48"/>
                  <a:gd name="T10" fmla="*/ 18 w 72"/>
                  <a:gd name="T11" fmla="*/ 48 h 48"/>
                  <a:gd name="T12" fmla="*/ 0 w 72"/>
                  <a:gd name="T13" fmla="*/ 18 h 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2" h="48">
                    <a:moveTo>
                      <a:pt x="0" y="18"/>
                    </a:moveTo>
                    <a:lnTo>
                      <a:pt x="24" y="0"/>
                    </a:lnTo>
                    <a:lnTo>
                      <a:pt x="54" y="0"/>
                    </a:lnTo>
                    <a:lnTo>
                      <a:pt x="66" y="18"/>
                    </a:lnTo>
                    <a:lnTo>
                      <a:pt x="72" y="42"/>
                    </a:lnTo>
                    <a:lnTo>
                      <a:pt x="18" y="48"/>
                    </a:lnTo>
                    <a:lnTo>
                      <a:pt x="0" y="1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597" name="Freeform 119"/>
              <p:cNvSpPr>
                <a:spLocks/>
              </p:cNvSpPr>
              <p:nvPr/>
            </p:nvSpPr>
            <p:spPr bwMode="auto">
              <a:xfrm>
                <a:off x="2516" y="2187"/>
                <a:ext cx="43" cy="30"/>
              </a:xfrm>
              <a:custGeom>
                <a:avLst/>
                <a:gdLst>
                  <a:gd name="T0" fmla="*/ 43 w 43"/>
                  <a:gd name="T1" fmla="*/ 24 h 30"/>
                  <a:gd name="T2" fmla="*/ 31 w 43"/>
                  <a:gd name="T3" fmla="*/ 0 h 30"/>
                  <a:gd name="T4" fmla="*/ 0 w 43"/>
                  <a:gd name="T5" fmla="*/ 0 h 30"/>
                  <a:gd name="T6" fmla="*/ 13 w 43"/>
                  <a:gd name="T7" fmla="*/ 30 h 30"/>
                  <a:gd name="T8" fmla="*/ 43 w 43"/>
                  <a:gd name="T9" fmla="*/ 24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3" h="30">
                    <a:moveTo>
                      <a:pt x="43" y="24"/>
                    </a:moveTo>
                    <a:lnTo>
                      <a:pt x="31" y="0"/>
                    </a:lnTo>
                    <a:lnTo>
                      <a:pt x="0" y="0"/>
                    </a:lnTo>
                    <a:lnTo>
                      <a:pt x="13" y="30"/>
                    </a:lnTo>
                    <a:lnTo>
                      <a:pt x="43"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598" name="Freeform 120"/>
              <p:cNvSpPr>
                <a:spLocks/>
              </p:cNvSpPr>
              <p:nvPr/>
            </p:nvSpPr>
            <p:spPr bwMode="auto">
              <a:xfrm>
                <a:off x="2492" y="2187"/>
                <a:ext cx="43" cy="48"/>
              </a:xfrm>
              <a:custGeom>
                <a:avLst/>
                <a:gdLst>
                  <a:gd name="T0" fmla="*/ 43 w 43"/>
                  <a:gd name="T1" fmla="*/ 30 h 48"/>
                  <a:gd name="T2" fmla="*/ 24 w 43"/>
                  <a:gd name="T3" fmla="*/ 0 h 48"/>
                  <a:gd name="T4" fmla="*/ 0 w 43"/>
                  <a:gd name="T5" fmla="*/ 18 h 48"/>
                  <a:gd name="T6" fmla="*/ 18 w 43"/>
                  <a:gd name="T7" fmla="*/ 48 h 48"/>
                  <a:gd name="T8" fmla="*/ 43 w 43"/>
                  <a:gd name="T9" fmla="*/ 30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3" h="48">
                    <a:moveTo>
                      <a:pt x="43" y="30"/>
                    </a:moveTo>
                    <a:lnTo>
                      <a:pt x="24" y="0"/>
                    </a:lnTo>
                    <a:lnTo>
                      <a:pt x="0" y="18"/>
                    </a:lnTo>
                    <a:lnTo>
                      <a:pt x="18" y="48"/>
                    </a:lnTo>
                    <a:lnTo>
                      <a:pt x="43" y="30"/>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599" name="Freeform 121"/>
              <p:cNvSpPr>
                <a:spLocks/>
              </p:cNvSpPr>
              <p:nvPr/>
            </p:nvSpPr>
            <p:spPr bwMode="auto">
              <a:xfrm>
                <a:off x="2510" y="2211"/>
                <a:ext cx="55" cy="24"/>
              </a:xfrm>
              <a:custGeom>
                <a:avLst/>
                <a:gdLst>
                  <a:gd name="T0" fmla="*/ 0 w 55"/>
                  <a:gd name="T1" fmla="*/ 24 h 24"/>
                  <a:gd name="T2" fmla="*/ 19 w 55"/>
                  <a:gd name="T3" fmla="*/ 0 h 24"/>
                  <a:gd name="T4" fmla="*/ 49 w 55"/>
                  <a:gd name="T5" fmla="*/ 0 h 24"/>
                  <a:gd name="T6" fmla="*/ 55 w 55"/>
                  <a:gd name="T7" fmla="*/ 24 h 24"/>
                  <a:gd name="T8" fmla="*/ 0 w 55"/>
                  <a:gd name="T9" fmla="*/ 24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5" h="24">
                    <a:moveTo>
                      <a:pt x="0" y="24"/>
                    </a:moveTo>
                    <a:lnTo>
                      <a:pt x="19" y="0"/>
                    </a:lnTo>
                    <a:lnTo>
                      <a:pt x="49" y="0"/>
                    </a:lnTo>
                    <a:lnTo>
                      <a:pt x="55" y="24"/>
                    </a:lnTo>
                    <a:lnTo>
                      <a:pt x="0" y="24"/>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600" name="Freeform 122"/>
              <p:cNvSpPr>
                <a:spLocks/>
              </p:cNvSpPr>
              <p:nvPr/>
            </p:nvSpPr>
            <p:spPr bwMode="auto">
              <a:xfrm>
                <a:off x="2492" y="2187"/>
                <a:ext cx="73" cy="48"/>
              </a:xfrm>
              <a:custGeom>
                <a:avLst/>
                <a:gdLst>
                  <a:gd name="T0" fmla="*/ 0 w 73"/>
                  <a:gd name="T1" fmla="*/ 18 h 48"/>
                  <a:gd name="T2" fmla="*/ 24 w 73"/>
                  <a:gd name="T3" fmla="*/ 0 h 48"/>
                  <a:gd name="T4" fmla="*/ 55 w 73"/>
                  <a:gd name="T5" fmla="*/ 0 h 48"/>
                  <a:gd name="T6" fmla="*/ 67 w 73"/>
                  <a:gd name="T7" fmla="*/ 24 h 48"/>
                  <a:gd name="T8" fmla="*/ 73 w 73"/>
                  <a:gd name="T9" fmla="*/ 48 h 48"/>
                  <a:gd name="T10" fmla="*/ 18 w 73"/>
                  <a:gd name="T11" fmla="*/ 48 h 48"/>
                  <a:gd name="T12" fmla="*/ 0 w 73"/>
                  <a:gd name="T13" fmla="*/ 18 h 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3" h="48">
                    <a:moveTo>
                      <a:pt x="0" y="18"/>
                    </a:moveTo>
                    <a:lnTo>
                      <a:pt x="24" y="0"/>
                    </a:lnTo>
                    <a:lnTo>
                      <a:pt x="55" y="0"/>
                    </a:lnTo>
                    <a:lnTo>
                      <a:pt x="67" y="24"/>
                    </a:lnTo>
                    <a:lnTo>
                      <a:pt x="73" y="48"/>
                    </a:lnTo>
                    <a:lnTo>
                      <a:pt x="18" y="48"/>
                    </a:lnTo>
                    <a:lnTo>
                      <a:pt x="0" y="1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601" name="Freeform 123"/>
              <p:cNvSpPr>
                <a:spLocks/>
              </p:cNvSpPr>
              <p:nvPr/>
            </p:nvSpPr>
            <p:spPr bwMode="auto">
              <a:xfrm>
                <a:off x="2991" y="2235"/>
                <a:ext cx="54" cy="30"/>
              </a:xfrm>
              <a:custGeom>
                <a:avLst/>
                <a:gdLst>
                  <a:gd name="T0" fmla="*/ 0 w 54"/>
                  <a:gd name="T1" fmla="*/ 30 h 30"/>
                  <a:gd name="T2" fmla="*/ 18 w 54"/>
                  <a:gd name="T3" fmla="*/ 0 h 30"/>
                  <a:gd name="T4" fmla="*/ 48 w 54"/>
                  <a:gd name="T5" fmla="*/ 0 h 30"/>
                  <a:gd name="T6" fmla="*/ 54 w 54"/>
                  <a:gd name="T7" fmla="*/ 24 h 30"/>
                  <a:gd name="T8" fmla="*/ 0 w 54"/>
                  <a:gd name="T9" fmla="*/ 30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4" h="30">
                    <a:moveTo>
                      <a:pt x="0" y="30"/>
                    </a:moveTo>
                    <a:lnTo>
                      <a:pt x="18" y="0"/>
                    </a:lnTo>
                    <a:lnTo>
                      <a:pt x="48" y="0"/>
                    </a:lnTo>
                    <a:lnTo>
                      <a:pt x="54" y="24"/>
                    </a:lnTo>
                    <a:lnTo>
                      <a:pt x="0" y="30"/>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602" name="Freeform 124"/>
              <p:cNvSpPr>
                <a:spLocks/>
              </p:cNvSpPr>
              <p:nvPr/>
            </p:nvSpPr>
            <p:spPr bwMode="auto">
              <a:xfrm>
                <a:off x="2973" y="2211"/>
                <a:ext cx="72" cy="54"/>
              </a:xfrm>
              <a:custGeom>
                <a:avLst/>
                <a:gdLst>
                  <a:gd name="T0" fmla="*/ 0 w 72"/>
                  <a:gd name="T1" fmla="*/ 18 h 54"/>
                  <a:gd name="T2" fmla="*/ 24 w 72"/>
                  <a:gd name="T3" fmla="*/ 6 h 54"/>
                  <a:gd name="T4" fmla="*/ 54 w 72"/>
                  <a:gd name="T5" fmla="*/ 0 h 54"/>
                  <a:gd name="T6" fmla="*/ 66 w 72"/>
                  <a:gd name="T7" fmla="*/ 24 h 54"/>
                  <a:gd name="T8" fmla="*/ 72 w 72"/>
                  <a:gd name="T9" fmla="*/ 48 h 54"/>
                  <a:gd name="T10" fmla="*/ 18 w 72"/>
                  <a:gd name="T11" fmla="*/ 54 h 54"/>
                  <a:gd name="T12" fmla="*/ 0 w 72"/>
                  <a:gd name="T13" fmla="*/ 18 h 5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2" h="54">
                    <a:moveTo>
                      <a:pt x="0" y="18"/>
                    </a:moveTo>
                    <a:lnTo>
                      <a:pt x="24" y="6"/>
                    </a:lnTo>
                    <a:lnTo>
                      <a:pt x="54" y="0"/>
                    </a:lnTo>
                    <a:lnTo>
                      <a:pt x="66" y="24"/>
                    </a:lnTo>
                    <a:lnTo>
                      <a:pt x="72" y="48"/>
                    </a:lnTo>
                    <a:lnTo>
                      <a:pt x="18" y="54"/>
                    </a:lnTo>
                    <a:lnTo>
                      <a:pt x="0" y="1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603" name="Freeform 125"/>
              <p:cNvSpPr>
                <a:spLocks/>
              </p:cNvSpPr>
              <p:nvPr/>
            </p:nvSpPr>
            <p:spPr bwMode="auto">
              <a:xfrm>
                <a:off x="2931" y="2217"/>
                <a:ext cx="42" cy="30"/>
              </a:xfrm>
              <a:custGeom>
                <a:avLst/>
                <a:gdLst>
                  <a:gd name="T0" fmla="*/ 42 w 42"/>
                  <a:gd name="T1" fmla="*/ 24 h 30"/>
                  <a:gd name="T2" fmla="*/ 30 w 42"/>
                  <a:gd name="T3" fmla="*/ 0 h 30"/>
                  <a:gd name="T4" fmla="*/ 0 w 42"/>
                  <a:gd name="T5" fmla="*/ 0 h 30"/>
                  <a:gd name="T6" fmla="*/ 6 w 42"/>
                  <a:gd name="T7" fmla="*/ 30 h 30"/>
                  <a:gd name="T8" fmla="*/ 42 w 42"/>
                  <a:gd name="T9" fmla="*/ 24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 h="30">
                    <a:moveTo>
                      <a:pt x="42" y="24"/>
                    </a:moveTo>
                    <a:lnTo>
                      <a:pt x="30" y="0"/>
                    </a:lnTo>
                    <a:lnTo>
                      <a:pt x="0" y="0"/>
                    </a:lnTo>
                    <a:lnTo>
                      <a:pt x="6" y="30"/>
                    </a:lnTo>
                    <a:lnTo>
                      <a:pt x="42"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604" name="Freeform 126"/>
              <p:cNvSpPr>
                <a:spLocks/>
              </p:cNvSpPr>
              <p:nvPr/>
            </p:nvSpPr>
            <p:spPr bwMode="auto">
              <a:xfrm>
                <a:off x="2907" y="2217"/>
                <a:ext cx="42" cy="48"/>
              </a:xfrm>
              <a:custGeom>
                <a:avLst/>
                <a:gdLst>
                  <a:gd name="T0" fmla="*/ 42 w 42"/>
                  <a:gd name="T1" fmla="*/ 24 h 48"/>
                  <a:gd name="T2" fmla="*/ 24 w 42"/>
                  <a:gd name="T3" fmla="*/ 0 h 48"/>
                  <a:gd name="T4" fmla="*/ 0 w 42"/>
                  <a:gd name="T5" fmla="*/ 18 h 48"/>
                  <a:gd name="T6" fmla="*/ 18 w 42"/>
                  <a:gd name="T7" fmla="*/ 48 h 48"/>
                  <a:gd name="T8" fmla="*/ 42 w 42"/>
                  <a:gd name="T9" fmla="*/ 24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 h="48">
                    <a:moveTo>
                      <a:pt x="42" y="24"/>
                    </a:moveTo>
                    <a:lnTo>
                      <a:pt x="24" y="0"/>
                    </a:lnTo>
                    <a:lnTo>
                      <a:pt x="0" y="18"/>
                    </a:lnTo>
                    <a:lnTo>
                      <a:pt x="18" y="48"/>
                    </a:lnTo>
                    <a:lnTo>
                      <a:pt x="42" y="24"/>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605" name="Freeform 127"/>
              <p:cNvSpPr>
                <a:spLocks/>
              </p:cNvSpPr>
              <p:nvPr/>
            </p:nvSpPr>
            <p:spPr bwMode="auto">
              <a:xfrm>
                <a:off x="2925" y="2241"/>
                <a:ext cx="54" cy="24"/>
              </a:xfrm>
              <a:custGeom>
                <a:avLst/>
                <a:gdLst>
                  <a:gd name="T0" fmla="*/ 0 w 54"/>
                  <a:gd name="T1" fmla="*/ 24 h 24"/>
                  <a:gd name="T2" fmla="*/ 18 w 54"/>
                  <a:gd name="T3" fmla="*/ 0 h 24"/>
                  <a:gd name="T4" fmla="*/ 48 w 54"/>
                  <a:gd name="T5" fmla="*/ 0 h 24"/>
                  <a:gd name="T6" fmla="*/ 54 w 54"/>
                  <a:gd name="T7" fmla="*/ 24 h 24"/>
                  <a:gd name="T8" fmla="*/ 0 w 54"/>
                  <a:gd name="T9" fmla="*/ 24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4" h="24">
                    <a:moveTo>
                      <a:pt x="0" y="24"/>
                    </a:moveTo>
                    <a:lnTo>
                      <a:pt x="18" y="0"/>
                    </a:lnTo>
                    <a:lnTo>
                      <a:pt x="48" y="0"/>
                    </a:lnTo>
                    <a:lnTo>
                      <a:pt x="54" y="24"/>
                    </a:lnTo>
                    <a:lnTo>
                      <a:pt x="0" y="24"/>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606" name="Freeform 128"/>
              <p:cNvSpPr>
                <a:spLocks/>
              </p:cNvSpPr>
              <p:nvPr/>
            </p:nvSpPr>
            <p:spPr bwMode="auto">
              <a:xfrm>
                <a:off x="2907" y="2217"/>
                <a:ext cx="72" cy="48"/>
              </a:xfrm>
              <a:custGeom>
                <a:avLst/>
                <a:gdLst>
                  <a:gd name="T0" fmla="*/ 0 w 72"/>
                  <a:gd name="T1" fmla="*/ 18 h 48"/>
                  <a:gd name="T2" fmla="*/ 24 w 72"/>
                  <a:gd name="T3" fmla="*/ 0 h 48"/>
                  <a:gd name="T4" fmla="*/ 54 w 72"/>
                  <a:gd name="T5" fmla="*/ 0 h 48"/>
                  <a:gd name="T6" fmla="*/ 66 w 72"/>
                  <a:gd name="T7" fmla="*/ 24 h 48"/>
                  <a:gd name="T8" fmla="*/ 72 w 72"/>
                  <a:gd name="T9" fmla="*/ 48 h 48"/>
                  <a:gd name="T10" fmla="*/ 18 w 72"/>
                  <a:gd name="T11" fmla="*/ 48 h 48"/>
                  <a:gd name="T12" fmla="*/ 0 w 72"/>
                  <a:gd name="T13" fmla="*/ 18 h 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2" h="48">
                    <a:moveTo>
                      <a:pt x="0" y="18"/>
                    </a:moveTo>
                    <a:lnTo>
                      <a:pt x="24" y="0"/>
                    </a:lnTo>
                    <a:lnTo>
                      <a:pt x="54" y="0"/>
                    </a:lnTo>
                    <a:lnTo>
                      <a:pt x="66" y="24"/>
                    </a:lnTo>
                    <a:lnTo>
                      <a:pt x="72" y="48"/>
                    </a:lnTo>
                    <a:lnTo>
                      <a:pt x="18" y="48"/>
                    </a:lnTo>
                    <a:lnTo>
                      <a:pt x="0" y="1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607" name="Freeform 129"/>
              <p:cNvSpPr>
                <a:spLocks/>
              </p:cNvSpPr>
              <p:nvPr/>
            </p:nvSpPr>
            <p:spPr bwMode="auto">
              <a:xfrm>
                <a:off x="2859" y="2223"/>
                <a:ext cx="48" cy="30"/>
              </a:xfrm>
              <a:custGeom>
                <a:avLst/>
                <a:gdLst>
                  <a:gd name="T0" fmla="*/ 48 w 48"/>
                  <a:gd name="T1" fmla="*/ 24 h 30"/>
                  <a:gd name="T2" fmla="*/ 30 w 48"/>
                  <a:gd name="T3" fmla="*/ 0 h 30"/>
                  <a:gd name="T4" fmla="*/ 0 w 48"/>
                  <a:gd name="T5" fmla="*/ 0 h 30"/>
                  <a:gd name="T6" fmla="*/ 12 w 48"/>
                  <a:gd name="T7" fmla="*/ 30 h 30"/>
                  <a:gd name="T8" fmla="*/ 48 w 48"/>
                  <a:gd name="T9" fmla="*/ 24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30">
                    <a:moveTo>
                      <a:pt x="48" y="24"/>
                    </a:moveTo>
                    <a:lnTo>
                      <a:pt x="30" y="0"/>
                    </a:lnTo>
                    <a:lnTo>
                      <a:pt x="0" y="0"/>
                    </a:lnTo>
                    <a:lnTo>
                      <a:pt x="12" y="30"/>
                    </a:lnTo>
                    <a:lnTo>
                      <a:pt x="48"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608" name="Freeform 130"/>
              <p:cNvSpPr>
                <a:spLocks/>
              </p:cNvSpPr>
              <p:nvPr/>
            </p:nvSpPr>
            <p:spPr bwMode="auto">
              <a:xfrm>
                <a:off x="2841" y="2223"/>
                <a:ext cx="36" cy="42"/>
              </a:xfrm>
              <a:custGeom>
                <a:avLst/>
                <a:gdLst>
                  <a:gd name="T0" fmla="*/ 36 w 36"/>
                  <a:gd name="T1" fmla="*/ 30 h 42"/>
                  <a:gd name="T2" fmla="*/ 18 w 36"/>
                  <a:gd name="T3" fmla="*/ 0 h 42"/>
                  <a:gd name="T4" fmla="*/ 0 w 36"/>
                  <a:gd name="T5" fmla="*/ 12 h 42"/>
                  <a:gd name="T6" fmla="*/ 18 w 36"/>
                  <a:gd name="T7" fmla="*/ 42 h 42"/>
                  <a:gd name="T8" fmla="*/ 36 w 36"/>
                  <a:gd name="T9" fmla="*/ 30 h 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42">
                    <a:moveTo>
                      <a:pt x="36" y="30"/>
                    </a:moveTo>
                    <a:lnTo>
                      <a:pt x="18" y="0"/>
                    </a:lnTo>
                    <a:lnTo>
                      <a:pt x="0" y="12"/>
                    </a:lnTo>
                    <a:lnTo>
                      <a:pt x="18" y="42"/>
                    </a:lnTo>
                    <a:lnTo>
                      <a:pt x="36" y="30"/>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609" name="Freeform 131"/>
              <p:cNvSpPr>
                <a:spLocks/>
              </p:cNvSpPr>
              <p:nvPr/>
            </p:nvSpPr>
            <p:spPr bwMode="auto">
              <a:xfrm>
                <a:off x="2859" y="2247"/>
                <a:ext cx="54" cy="18"/>
              </a:xfrm>
              <a:custGeom>
                <a:avLst/>
                <a:gdLst>
                  <a:gd name="T0" fmla="*/ 0 w 54"/>
                  <a:gd name="T1" fmla="*/ 18 h 18"/>
                  <a:gd name="T2" fmla="*/ 18 w 54"/>
                  <a:gd name="T3" fmla="*/ 0 h 18"/>
                  <a:gd name="T4" fmla="*/ 48 w 54"/>
                  <a:gd name="T5" fmla="*/ 0 h 18"/>
                  <a:gd name="T6" fmla="*/ 54 w 54"/>
                  <a:gd name="T7" fmla="*/ 18 h 18"/>
                  <a:gd name="T8" fmla="*/ 0 w 54"/>
                  <a:gd name="T9" fmla="*/ 18 h 1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4" h="18">
                    <a:moveTo>
                      <a:pt x="0" y="18"/>
                    </a:moveTo>
                    <a:lnTo>
                      <a:pt x="18" y="0"/>
                    </a:lnTo>
                    <a:lnTo>
                      <a:pt x="48" y="0"/>
                    </a:lnTo>
                    <a:lnTo>
                      <a:pt x="54" y="18"/>
                    </a:lnTo>
                    <a:lnTo>
                      <a:pt x="0" y="18"/>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610" name="Freeform 132"/>
              <p:cNvSpPr>
                <a:spLocks/>
              </p:cNvSpPr>
              <p:nvPr/>
            </p:nvSpPr>
            <p:spPr bwMode="auto">
              <a:xfrm>
                <a:off x="2841" y="2223"/>
                <a:ext cx="72" cy="42"/>
              </a:xfrm>
              <a:custGeom>
                <a:avLst/>
                <a:gdLst>
                  <a:gd name="T0" fmla="*/ 0 w 72"/>
                  <a:gd name="T1" fmla="*/ 12 h 42"/>
                  <a:gd name="T2" fmla="*/ 18 w 72"/>
                  <a:gd name="T3" fmla="*/ 0 h 42"/>
                  <a:gd name="T4" fmla="*/ 48 w 72"/>
                  <a:gd name="T5" fmla="*/ 0 h 42"/>
                  <a:gd name="T6" fmla="*/ 66 w 72"/>
                  <a:gd name="T7" fmla="*/ 24 h 42"/>
                  <a:gd name="T8" fmla="*/ 72 w 72"/>
                  <a:gd name="T9" fmla="*/ 42 h 42"/>
                  <a:gd name="T10" fmla="*/ 18 w 72"/>
                  <a:gd name="T11" fmla="*/ 42 h 42"/>
                  <a:gd name="T12" fmla="*/ 0 w 72"/>
                  <a:gd name="T13" fmla="*/ 12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2" h="42">
                    <a:moveTo>
                      <a:pt x="0" y="12"/>
                    </a:moveTo>
                    <a:lnTo>
                      <a:pt x="18" y="0"/>
                    </a:lnTo>
                    <a:lnTo>
                      <a:pt x="48" y="0"/>
                    </a:lnTo>
                    <a:lnTo>
                      <a:pt x="66" y="24"/>
                    </a:lnTo>
                    <a:lnTo>
                      <a:pt x="72" y="42"/>
                    </a:lnTo>
                    <a:lnTo>
                      <a:pt x="18" y="42"/>
                    </a:lnTo>
                    <a:lnTo>
                      <a:pt x="0" y="12"/>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611" name="Freeform 133"/>
              <p:cNvSpPr>
                <a:spLocks/>
              </p:cNvSpPr>
              <p:nvPr/>
            </p:nvSpPr>
            <p:spPr bwMode="auto">
              <a:xfrm>
                <a:off x="2799" y="2223"/>
                <a:ext cx="48" cy="30"/>
              </a:xfrm>
              <a:custGeom>
                <a:avLst/>
                <a:gdLst>
                  <a:gd name="T0" fmla="*/ 48 w 48"/>
                  <a:gd name="T1" fmla="*/ 24 h 30"/>
                  <a:gd name="T2" fmla="*/ 36 w 48"/>
                  <a:gd name="T3" fmla="*/ 0 h 30"/>
                  <a:gd name="T4" fmla="*/ 0 w 48"/>
                  <a:gd name="T5" fmla="*/ 0 h 30"/>
                  <a:gd name="T6" fmla="*/ 12 w 48"/>
                  <a:gd name="T7" fmla="*/ 30 h 30"/>
                  <a:gd name="T8" fmla="*/ 48 w 48"/>
                  <a:gd name="T9" fmla="*/ 24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30">
                    <a:moveTo>
                      <a:pt x="48" y="24"/>
                    </a:moveTo>
                    <a:lnTo>
                      <a:pt x="36" y="0"/>
                    </a:lnTo>
                    <a:lnTo>
                      <a:pt x="0" y="0"/>
                    </a:lnTo>
                    <a:lnTo>
                      <a:pt x="12" y="30"/>
                    </a:lnTo>
                    <a:lnTo>
                      <a:pt x="48"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612" name="Freeform 134"/>
              <p:cNvSpPr>
                <a:spLocks/>
              </p:cNvSpPr>
              <p:nvPr/>
            </p:nvSpPr>
            <p:spPr bwMode="auto">
              <a:xfrm>
                <a:off x="2781" y="2223"/>
                <a:ext cx="36" cy="48"/>
              </a:xfrm>
              <a:custGeom>
                <a:avLst/>
                <a:gdLst>
                  <a:gd name="T0" fmla="*/ 36 w 36"/>
                  <a:gd name="T1" fmla="*/ 24 h 48"/>
                  <a:gd name="T2" fmla="*/ 18 w 36"/>
                  <a:gd name="T3" fmla="*/ 0 h 48"/>
                  <a:gd name="T4" fmla="*/ 0 w 36"/>
                  <a:gd name="T5" fmla="*/ 18 h 48"/>
                  <a:gd name="T6" fmla="*/ 18 w 36"/>
                  <a:gd name="T7" fmla="*/ 48 h 48"/>
                  <a:gd name="T8" fmla="*/ 36 w 36"/>
                  <a:gd name="T9" fmla="*/ 24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48">
                    <a:moveTo>
                      <a:pt x="36" y="24"/>
                    </a:moveTo>
                    <a:lnTo>
                      <a:pt x="18" y="0"/>
                    </a:lnTo>
                    <a:lnTo>
                      <a:pt x="0" y="18"/>
                    </a:lnTo>
                    <a:lnTo>
                      <a:pt x="18" y="48"/>
                    </a:lnTo>
                    <a:lnTo>
                      <a:pt x="36" y="24"/>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613" name="Freeform 135"/>
              <p:cNvSpPr>
                <a:spLocks/>
              </p:cNvSpPr>
              <p:nvPr/>
            </p:nvSpPr>
            <p:spPr bwMode="auto">
              <a:xfrm>
                <a:off x="2799" y="2247"/>
                <a:ext cx="48" cy="24"/>
              </a:xfrm>
              <a:custGeom>
                <a:avLst/>
                <a:gdLst>
                  <a:gd name="T0" fmla="*/ 0 w 48"/>
                  <a:gd name="T1" fmla="*/ 24 h 24"/>
                  <a:gd name="T2" fmla="*/ 18 w 48"/>
                  <a:gd name="T3" fmla="*/ 0 h 24"/>
                  <a:gd name="T4" fmla="*/ 48 w 48"/>
                  <a:gd name="T5" fmla="*/ 0 h 24"/>
                  <a:gd name="T6" fmla="*/ 48 w 48"/>
                  <a:gd name="T7" fmla="*/ 24 h 24"/>
                  <a:gd name="T8" fmla="*/ 0 w 48"/>
                  <a:gd name="T9" fmla="*/ 24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24">
                    <a:moveTo>
                      <a:pt x="0" y="24"/>
                    </a:moveTo>
                    <a:lnTo>
                      <a:pt x="18" y="0"/>
                    </a:lnTo>
                    <a:lnTo>
                      <a:pt x="48" y="0"/>
                    </a:lnTo>
                    <a:lnTo>
                      <a:pt x="48" y="24"/>
                    </a:lnTo>
                    <a:lnTo>
                      <a:pt x="0" y="24"/>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614" name="Freeform 136"/>
              <p:cNvSpPr>
                <a:spLocks/>
              </p:cNvSpPr>
              <p:nvPr/>
            </p:nvSpPr>
            <p:spPr bwMode="auto">
              <a:xfrm>
                <a:off x="2781" y="2223"/>
                <a:ext cx="66" cy="48"/>
              </a:xfrm>
              <a:custGeom>
                <a:avLst/>
                <a:gdLst>
                  <a:gd name="T0" fmla="*/ 0 w 66"/>
                  <a:gd name="T1" fmla="*/ 18 h 48"/>
                  <a:gd name="T2" fmla="*/ 18 w 66"/>
                  <a:gd name="T3" fmla="*/ 0 h 48"/>
                  <a:gd name="T4" fmla="*/ 54 w 66"/>
                  <a:gd name="T5" fmla="*/ 0 h 48"/>
                  <a:gd name="T6" fmla="*/ 66 w 66"/>
                  <a:gd name="T7" fmla="*/ 24 h 48"/>
                  <a:gd name="T8" fmla="*/ 66 w 66"/>
                  <a:gd name="T9" fmla="*/ 48 h 48"/>
                  <a:gd name="T10" fmla="*/ 18 w 66"/>
                  <a:gd name="T11" fmla="*/ 48 h 48"/>
                  <a:gd name="T12" fmla="*/ 0 w 66"/>
                  <a:gd name="T13" fmla="*/ 18 h 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6" h="48">
                    <a:moveTo>
                      <a:pt x="0" y="18"/>
                    </a:moveTo>
                    <a:lnTo>
                      <a:pt x="18" y="0"/>
                    </a:lnTo>
                    <a:lnTo>
                      <a:pt x="54" y="0"/>
                    </a:lnTo>
                    <a:lnTo>
                      <a:pt x="66" y="24"/>
                    </a:lnTo>
                    <a:lnTo>
                      <a:pt x="66" y="48"/>
                    </a:lnTo>
                    <a:lnTo>
                      <a:pt x="18" y="48"/>
                    </a:lnTo>
                    <a:lnTo>
                      <a:pt x="0" y="1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615" name="Freeform 137"/>
              <p:cNvSpPr>
                <a:spLocks/>
              </p:cNvSpPr>
              <p:nvPr/>
            </p:nvSpPr>
            <p:spPr bwMode="auto">
              <a:xfrm>
                <a:off x="2739" y="2223"/>
                <a:ext cx="42" cy="30"/>
              </a:xfrm>
              <a:custGeom>
                <a:avLst/>
                <a:gdLst>
                  <a:gd name="T0" fmla="*/ 42 w 42"/>
                  <a:gd name="T1" fmla="*/ 24 h 30"/>
                  <a:gd name="T2" fmla="*/ 30 w 42"/>
                  <a:gd name="T3" fmla="*/ 0 h 30"/>
                  <a:gd name="T4" fmla="*/ 0 w 42"/>
                  <a:gd name="T5" fmla="*/ 0 h 30"/>
                  <a:gd name="T6" fmla="*/ 6 w 42"/>
                  <a:gd name="T7" fmla="*/ 30 h 30"/>
                  <a:gd name="T8" fmla="*/ 42 w 42"/>
                  <a:gd name="T9" fmla="*/ 24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 h="30">
                    <a:moveTo>
                      <a:pt x="42" y="24"/>
                    </a:moveTo>
                    <a:lnTo>
                      <a:pt x="30" y="0"/>
                    </a:lnTo>
                    <a:lnTo>
                      <a:pt x="0" y="0"/>
                    </a:lnTo>
                    <a:lnTo>
                      <a:pt x="6" y="30"/>
                    </a:lnTo>
                    <a:lnTo>
                      <a:pt x="42"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616" name="Freeform 138"/>
              <p:cNvSpPr>
                <a:spLocks/>
              </p:cNvSpPr>
              <p:nvPr/>
            </p:nvSpPr>
            <p:spPr bwMode="auto">
              <a:xfrm>
                <a:off x="2715" y="2223"/>
                <a:ext cx="36" cy="48"/>
              </a:xfrm>
              <a:custGeom>
                <a:avLst/>
                <a:gdLst>
                  <a:gd name="T0" fmla="*/ 36 w 36"/>
                  <a:gd name="T1" fmla="*/ 30 h 48"/>
                  <a:gd name="T2" fmla="*/ 24 w 36"/>
                  <a:gd name="T3" fmla="*/ 0 h 48"/>
                  <a:gd name="T4" fmla="*/ 0 w 36"/>
                  <a:gd name="T5" fmla="*/ 18 h 48"/>
                  <a:gd name="T6" fmla="*/ 18 w 36"/>
                  <a:gd name="T7" fmla="*/ 48 h 48"/>
                  <a:gd name="T8" fmla="*/ 36 w 36"/>
                  <a:gd name="T9" fmla="*/ 30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48">
                    <a:moveTo>
                      <a:pt x="36" y="30"/>
                    </a:moveTo>
                    <a:lnTo>
                      <a:pt x="24" y="0"/>
                    </a:lnTo>
                    <a:lnTo>
                      <a:pt x="0" y="18"/>
                    </a:lnTo>
                    <a:lnTo>
                      <a:pt x="18" y="48"/>
                    </a:lnTo>
                    <a:lnTo>
                      <a:pt x="36" y="30"/>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617" name="Freeform 139"/>
              <p:cNvSpPr>
                <a:spLocks/>
              </p:cNvSpPr>
              <p:nvPr/>
            </p:nvSpPr>
            <p:spPr bwMode="auto">
              <a:xfrm>
                <a:off x="2733" y="2247"/>
                <a:ext cx="54" cy="24"/>
              </a:xfrm>
              <a:custGeom>
                <a:avLst/>
                <a:gdLst>
                  <a:gd name="T0" fmla="*/ 0 w 54"/>
                  <a:gd name="T1" fmla="*/ 24 h 24"/>
                  <a:gd name="T2" fmla="*/ 18 w 54"/>
                  <a:gd name="T3" fmla="*/ 0 h 24"/>
                  <a:gd name="T4" fmla="*/ 48 w 54"/>
                  <a:gd name="T5" fmla="*/ 0 h 24"/>
                  <a:gd name="T6" fmla="*/ 54 w 54"/>
                  <a:gd name="T7" fmla="*/ 24 h 24"/>
                  <a:gd name="T8" fmla="*/ 0 w 54"/>
                  <a:gd name="T9" fmla="*/ 24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4" h="24">
                    <a:moveTo>
                      <a:pt x="0" y="24"/>
                    </a:moveTo>
                    <a:lnTo>
                      <a:pt x="18" y="0"/>
                    </a:lnTo>
                    <a:lnTo>
                      <a:pt x="48" y="0"/>
                    </a:lnTo>
                    <a:lnTo>
                      <a:pt x="54" y="24"/>
                    </a:lnTo>
                    <a:lnTo>
                      <a:pt x="0" y="24"/>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618" name="Freeform 140"/>
              <p:cNvSpPr>
                <a:spLocks/>
              </p:cNvSpPr>
              <p:nvPr/>
            </p:nvSpPr>
            <p:spPr bwMode="auto">
              <a:xfrm>
                <a:off x="2715" y="2223"/>
                <a:ext cx="72" cy="48"/>
              </a:xfrm>
              <a:custGeom>
                <a:avLst/>
                <a:gdLst>
                  <a:gd name="T0" fmla="*/ 0 w 72"/>
                  <a:gd name="T1" fmla="*/ 18 h 48"/>
                  <a:gd name="T2" fmla="*/ 24 w 72"/>
                  <a:gd name="T3" fmla="*/ 0 h 48"/>
                  <a:gd name="T4" fmla="*/ 54 w 72"/>
                  <a:gd name="T5" fmla="*/ 0 h 48"/>
                  <a:gd name="T6" fmla="*/ 66 w 72"/>
                  <a:gd name="T7" fmla="*/ 24 h 48"/>
                  <a:gd name="T8" fmla="*/ 72 w 72"/>
                  <a:gd name="T9" fmla="*/ 48 h 48"/>
                  <a:gd name="T10" fmla="*/ 18 w 72"/>
                  <a:gd name="T11" fmla="*/ 48 h 48"/>
                  <a:gd name="T12" fmla="*/ 0 w 72"/>
                  <a:gd name="T13" fmla="*/ 18 h 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2" h="48">
                    <a:moveTo>
                      <a:pt x="0" y="18"/>
                    </a:moveTo>
                    <a:lnTo>
                      <a:pt x="24" y="0"/>
                    </a:lnTo>
                    <a:lnTo>
                      <a:pt x="54" y="0"/>
                    </a:lnTo>
                    <a:lnTo>
                      <a:pt x="66" y="24"/>
                    </a:lnTo>
                    <a:lnTo>
                      <a:pt x="72" y="48"/>
                    </a:lnTo>
                    <a:lnTo>
                      <a:pt x="18" y="48"/>
                    </a:lnTo>
                    <a:lnTo>
                      <a:pt x="0" y="1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619" name="Freeform 141"/>
              <p:cNvSpPr>
                <a:spLocks/>
              </p:cNvSpPr>
              <p:nvPr/>
            </p:nvSpPr>
            <p:spPr bwMode="auto">
              <a:xfrm>
                <a:off x="2673" y="2229"/>
                <a:ext cx="42" cy="30"/>
              </a:xfrm>
              <a:custGeom>
                <a:avLst/>
                <a:gdLst>
                  <a:gd name="T0" fmla="*/ 42 w 42"/>
                  <a:gd name="T1" fmla="*/ 24 h 30"/>
                  <a:gd name="T2" fmla="*/ 30 w 42"/>
                  <a:gd name="T3" fmla="*/ 0 h 30"/>
                  <a:gd name="T4" fmla="*/ 0 w 42"/>
                  <a:gd name="T5" fmla="*/ 0 h 30"/>
                  <a:gd name="T6" fmla="*/ 6 w 42"/>
                  <a:gd name="T7" fmla="*/ 30 h 30"/>
                  <a:gd name="T8" fmla="*/ 42 w 42"/>
                  <a:gd name="T9" fmla="*/ 24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 h="30">
                    <a:moveTo>
                      <a:pt x="42" y="24"/>
                    </a:moveTo>
                    <a:lnTo>
                      <a:pt x="30" y="0"/>
                    </a:lnTo>
                    <a:lnTo>
                      <a:pt x="0" y="0"/>
                    </a:lnTo>
                    <a:lnTo>
                      <a:pt x="6" y="30"/>
                    </a:lnTo>
                    <a:lnTo>
                      <a:pt x="42"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620" name="Freeform 142"/>
              <p:cNvSpPr>
                <a:spLocks/>
              </p:cNvSpPr>
              <p:nvPr/>
            </p:nvSpPr>
            <p:spPr bwMode="auto">
              <a:xfrm>
                <a:off x="2649" y="2229"/>
                <a:ext cx="36" cy="48"/>
              </a:xfrm>
              <a:custGeom>
                <a:avLst/>
                <a:gdLst>
                  <a:gd name="T0" fmla="*/ 36 w 36"/>
                  <a:gd name="T1" fmla="*/ 24 h 48"/>
                  <a:gd name="T2" fmla="*/ 24 w 36"/>
                  <a:gd name="T3" fmla="*/ 0 h 48"/>
                  <a:gd name="T4" fmla="*/ 0 w 36"/>
                  <a:gd name="T5" fmla="*/ 18 h 48"/>
                  <a:gd name="T6" fmla="*/ 18 w 36"/>
                  <a:gd name="T7" fmla="*/ 48 h 48"/>
                  <a:gd name="T8" fmla="*/ 36 w 36"/>
                  <a:gd name="T9" fmla="*/ 24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48">
                    <a:moveTo>
                      <a:pt x="36" y="24"/>
                    </a:moveTo>
                    <a:lnTo>
                      <a:pt x="24" y="0"/>
                    </a:lnTo>
                    <a:lnTo>
                      <a:pt x="0" y="18"/>
                    </a:lnTo>
                    <a:lnTo>
                      <a:pt x="18" y="48"/>
                    </a:lnTo>
                    <a:lnTo>
                      <a:pt x="36" y="24"/>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621" name="Freeform 143"/>
              <p:cNvSpPr>
                <a:spLocks/>
              </p:cNvSpPr>
              <p:nvPr/>
            </p:nvSpPr>
            <p:spPr bwMode="auto">
              <a:xfrm>
                <a:off x="2667" y="2247"/>
                <a:ext cx="54" cy="30"/>
              </a:xfrm>
              <a:custGeom>
                <a:avLst/>
                <a:gdLst>
                  <a:gd name="T0" fmla="*/ 0 w 54"/>
                  <a:gd name="T1" fmla="*/ 30 h 30"/>
                  <a:gd name="T2" fmla="*/ 18 w 54"/>
                  <a:gd name="T3" fmla="*/ 6 h 30"/>
                  <a:gd name="T4" fmla="*/ 48 w 54"/>
                  <a:gd name="T5" fmla="*/ 0 h 30"/>
                  <a:gd name="T6" fmla="*/ 54 w 54"/>
                  <a:gd name="T7" fmla="*/ 30 h 30"/>
                  <a:gd name="T8" fmla="*/ 0 w 54"/>
                  <a:gd name="T9" fmla="*/ 30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4" h="30">
                    <a:moveTo>
                      <a:pt x="0" y="30"/>
                    </a:moveTo>
                    <a:lnTo>
                      <a:pt x="18" y="6"/>
                    </a:lnTo>
                    <a:lnTo>
                      <a:pt x="48" y="0"/>
                    </a:lnTo>
                    <a:lnTo>
                      <a:pt x="54" y="30"/>
                    </a:lnTo>
                    <a:lnTo>
                      <a:pt x="0" y="30"/>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622" name="Freeform 144"/>
              <p:cNvSpPr>
                <a:spLocks/>
              </p:cNvSpPr>
              <p:nvPr/>
            </p:nvSpPr>
            <p:spPr bwMode="auto">
              <a:xfrm>
                <a:off x="2649" y="2229"/>
                <a:ext cx="72" cy="48"/>
              </a:xfrm>
              <a:custGeom>
                <a:avLst/>
                <a:gdLst>
                  <a:gd name="T0" fmla="*/ 0 w 72"/>
                  <a:gd name="T1" fmla="*/ 18 h 48"/>
                  <a:gd name="T2" fmla="*/ 24 w 72"/>
                  <a:gd name="T3" fmla="*/ 0 h 48"/>
                  <a:gd name="T4" fmla="*/ 54 w 72"/>
                  <a:gd name="T5" fmla="*/ 0 h 48"/>
                  <a:gd name="T6" fmla="*/ 66 w 72"/>
                  <a:gd name="T7" fmla="*/ 24 h 48"/>
                  <a:gd name="T8" fmla="*/ 72 w 72"/>
                  <a:gd name="T9" fmla="*/ 48 h 48"/>
                  <a:gd name="T10" fmla="*/ 18 w 72"/>
                  <a:gd name="T11" fmla="*/ 48 h 48"/>
                  <a:gd name="T12" fmla="*/ 0 w 72"/>
                  <a:gd name="T13" fmla="*/ 18 h 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2" h="48">
                    <a:moveTo>
                      <a:pt x="0" y="18"/>
                    </a:moveTo>
                    <a:lnTo>
                      <a:pt x="24" y="0"/>
                    </a:lnTo>
                    <a:lnTo>
                      <a:pt x="54" y="0"/>
                    </a:lnTo>
                    <a:lnTo>
                      <a:pt x="66" y="24"/>
                    </a:lnTo>
                    <a:lnTo>
                      <a:pt x="72" y="48"/>
                    </a:lnTo>
                    <a:lnTo>
                      <a:pt x="18" y="48"/>
                    </a:lnTo>
                    <a:lnTo>
                      <a:pt x="0" y="1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623" name="Freeform 145"/>
              <p:cNvSpPr>
                <a:spLocks/>
              </p:cNvSpPr>
              <p:nvPr/>
            </p:nvSpPr>
            <p:spPr bwMode="auto">
              <a:xfrm>
                <a:off x="2607" y="2229"/>
                <a:ext cx="48" cy="30"/>
              </a:xfrm>
              <a:custGeom>
                <a:avLst/>
                <a:gdLst>
                  <a:gd name="T0" fmla="*/ 48 w 48"/>
                  <a:gd name="T1" fmla="*/ 24 h 30"/>
                  <a:gd name="T2" fmla="*/ 30 w 48"/>
                  <a:gd name="T3" fmla="*/ 0 h 30"/>
                  <a:gd name="T4" fmla="*/ 0 w 48"/>
                  <a:gd name="T5" fmla="*/ 0 h 30"/>
                  <a:gd name="T6" fmla="*/ 12 w 48"/>
                  <a:gd name="T7" fmla="*/ 30 h 30"/>
                  <a:gd name="T8" fmla="*/ 48 w 48"/>
                  <a:gd name="T9" fmla="*/ 24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30">
                    <a:moveTo>
                      <a:pt x="48" y="24"/>
                    </a:moveTo>
                    <a:lnTo>
                      <a:pt x="30" y="0"/>
                    </a:lnTo>
                    <a:lnTo>
                      <a:pt x="0" y="0"/>
                    </a:lnTo>
                    <a:lnTo>
                      <a:pt x="12" y="30"/>
                    </a:lnTo>
                    <a:lnTo>
                      <a:pt x="48"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624" name="Freeform 146"/>
              <p:cNvSpPr>
                <a:spLocks/>
              </p:cNvSpPr>
              <p:nvPr/>
            </p:nvSpPr>
            <p:spPr bwMode="auto">
              <a:xfrm>
                <a:off x="2583" y="2229"/>
                <a:ext cx="42" cy="48"/>
              </a:xfrm>
              <a:custGeom>
                <a:avLst/>
                <a:gdLst>
                  <a:gd name="T0" fmla="*/ 42 w 42"/>
                  <a:gd name="T1" fmla="*/ 30 h 48"/>
                  <a:gd name="T2" fmla="*/ 24 w 42"/>
                  <a:gd name="T3" fmla="*/ 0 h 48"/>
                  <a:gd name="T4" fmla="*/ 0 w 42"/>
                  <a:gd name="T5" fmla="*/ 18 h 48"/>
                  <a:gd name="T6" fmla="*/ 24 w 42"/>
                  <a:gd name="T7" fmla="*/ 48 h 48"/>
                  <a:gd name="T8" fmla="*/ 42 w 42"/>
                  <a:gd name="T9" fmla="*/ 30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 h="48">
                    <a:moveTo>
                      <a:pt x="42" y="30"/>
                    </a:moveTo>
                    <a:lnTo>
                      <a:pt x="24" y="0"/>
                    </a:lnTo>
                    <a:lnTo>
                      <a:pt x="0" y="18"/>
                    </a:lnTo>
                    <a:lnTo>
                      <a:pt x="24" y="48"/>
                    </a:lnTo>
                    <a:lnTo>
                      <a:pt x="42" y="30"/>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625" name="Freeform 147"/>
              <p:cNvSpPr>
                <a:spLocks/>
              </p:cNvSpPr>
              <p:nvPr/>
            </p:nvSpPr>
            <p:spPr bwMode="auto">
              <a:xfrm>
                <a:off x="2601" y="2253"/>
                <a:ext cx="54" cy="24"/>
              </a:xfrm>
              <a:custGeom>
                <a:avLst/>
                <a:gdLst>
                  <a:gd name="T0" fmla="*/ 0 w 54"/>
                  <a:gd name="T1" fmla="*/ 24 h 24"/>
                  <a:gd name="T2" fmla="*/ 18 w 54"/>
                  <a:gd name="T3" fmla="*/ 0 h 24"/>
                  <a:gd name="T4" fmla="*/ 54 w 54"/>
                  <a:gd name="T5" fmla="*/ 0 h 24"/>
                  <a:gd name="T6" fmla="*/ 54 w 54"/>
                  <a:gd name="T7" fmla="*/ 24 h 24"/>
                  <a:gd name="T8" fmla="*/ 0 w 54"/>
                  <a:gd name="T9" fmla="*/ 24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4" h="24">
                    <a:moveTo>
                      <a:pt x="0" y="24"/>
                    </a:moveTo>
                    <a:lnTo>
                      <a:pt x="18" y="0"/>
                    </a:lnTo>
                    <a:lnTo>
                      <a:pt x="54" y="0"/>
                    </a:lnTo>
                    <a:lnTo>
                      <a:pt x="54" y="24"/>
                    </a:lnTo>
                    <a:lnTo>
                      <a:pt x="0" y="24"/>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626" name="Freeform 148"/>
              <p:cNvSpPr>
                <a:spLocks/>
              </p:cNvSpPr>
              <p:nvPr/>
            </p:nvSpPr>
            <p:spPr bwMode="auto">
              <a:xfrm>
                <a:off x="2583" y="2229"/>
                <a:ext cx="72" cy="48"/>
              </a:xfrm>
              <a:custGeom>
                <a:avLst/>
                <a:gdLst>
                  <a:gd name="T0" fmla="*/ 0 w 72"/>
                  <a:gd name="T1" fmla="*/ 18 h 48"/>
                  <a:gd name="T2" fmla="*/ 24 w 72"/>
                  <a:gd name="T3" fmla="*/ 0 h 48"/>
                  <a:gd name="T4" fmla="*/ 54 w 72"/>
                  <a:gd name="T5" fmla="*/ 0 h 48"/>
                  <a:gd name="T6" fmla="*/ 72 w 72"/>
                  <a:gd name="T7" fmla="*/ 24 h 48"/>
                  <a:gd name="T8" fmla="*/ 72 w 72"/>
                  <a:gd name="T9" fmla="*/ 48 h 48"/>
                  <a:gd name="T10" fmla="*/ 24 w 72"/>
                  <a:gd name="T11" fmla="*/ 48 h 48"/>
                  <a:gd name="T12" fmla="*/ 0 w 72"/>
                  <a:gd name="T13" fmla="*/ 18 h 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2" h="48">
                    <a:moveTo>
                      <a:pt x="0" y="18"/>
                    </a:moveTo>
                    <a:lnTo>
                      <a:pt x="24" y="0"/>
                    </a:lnTo>
                    <a:lnTo>
                      <a:pt x="54" y="0"/>
                    </a:lnTo>
                    <a:lnTo>
                      <a:pt x="72" y="24"/>
                    </a:lnTo>
                    <a:lnTo>
                      <a:pt x="72" y="48"/>
                    </a:lnTo>
                    <a:lnTo>
                      <a:pt x="24" y="48"/>
                    </a:lnTo>
                    <a:lnTo>
                      <a:pt x="0" y="1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627" name="Freeform 149"/>
              <p:cNvSpPr>
                <a:spLocks/>
              </p:cNvSpPr>
              <p:nvPr/>
            </p:nvSpPr>
            <p:spPr bwMode="auto">
              <a:xfrm>
                <a:off x="2541" y="2235"/>
                <a:ext cx="48" cy="30"/>
              </a:xfrm>
              <a:custGeom>
                <a:avLst/>
                <a:gdLst>
                  <a:gd name="T0" fmla="*/ 48 w 48"/>
                  <a:gd name="T1" fmla="*/ 18 h 30"/>
                  <a:gd name="T2" fmla="*/ 36 w 48"/>
                  <a:gd name="T3" fmla="*/ 0 h 30"/>
                  <a:gd name="T4" fmla="*/ 0 w 48"/>
                  <a:gd name="T5" fmla="*/ 0 h 30"/>
                  <a:gd name="T6" fmla="*/ 12 w 48"/>
                  <a:gd name="T7" fmla="*/ 30 h 30"/>
                  <a:gd name="T8" fmla="*/ 48 w 48"/>
                  <a:gd name="T9" fmla="*/ 18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30">
                    <a:moveTo>
                      <a:pt x="48" y="18"/>
                    </a:moveTo>
                    <a:lnTo>
                      <a:pt x="36" y="0"/>
                    </a:lnTo>
                    <a:lnTo>
                      <a:pt x="0" y="0"/>
                    </a:lnTo>
                    <a:lnTo>
                      <a:pt x="12" y="30"/>
                    </a:lnTo>
                    <a:lnTo>
                      <a:pt x="48" y="1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628" name="Freeform 150"/>
              <p:cNvSpPr>
                <a:spLocks/>
              </p:cNvSpPr>
              <p:nvPr/>
            </p:nvSpPr>
            <p:spPr bwMode="auto">
              <a:xfrm>
                <a:off x="2523" y="2235"/>
                <a:ext cx="36" cy="48"/>
              </a:xfrm>
              <a:custGeom>
                <a:avLst/>
                <a:gdLst>
                  <a:gd name="T0" fmla="*/ 36 w 36"/>
                  <a:gd name="T1" fmla="*/ 24 h 48"/>
                  <a:gd name="T2" fmla="*/ 18 w 36"/>
                  <a:gd name="T3" fmla="*/ 0 h 48"/>
                  <a:gd name="T4" fmla="*/ 0 w 36"/>
                  <a:gd name="T5" fmla="*/ 18 h 48"/>
                  <a:gd name="T6" fmla="*/ 18 w 36"/>
                  <a:gd name="T7" fmla="*/ 48 h 48"/>
                  <a:gd name="T8" fmla="*/ 36 w 36"/>
                  <a:gd name="T9" fmla="*/ 24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48">
                    <a:moveTo>
                      <a:pt x="36" y="24"/>
                    </a:moveTo>
                    <a:lnTo>
                      <a:pt x="18" y="0"/>
                    </a:lnTo>
                    <a:lnTo>
                      <a:pt x="0" y="18"/>
                    </a:lnTo>
                    <a:lnTo>
                      <a:pt x="18" y="48"/>
                    </a:lnTo>
                    <a:lnTo>
                      <a:pt x="36" y="24"/>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629" name="Freeform 151"/>
              <p:cNvSpPr>
                <a:spLocks/>
              </p:cNvSpPr>
              <p:nvPr/>
            </p:nvSpPr>
            <p:spPr bwMode="auto">
              <a:xfrm>
                <a:off x="2541" y="2253"/>
                <a:ext cx="48" cy="30"/>
              </a:xfrm>
              <a:custGeom>
                <a:avLst/>
                <a:gdLst>
                  <a:gd name="T0" fmla="*/ 0 w 48"/>
                  <a:gd name="T1" fmla="*/ 30 h 30"/>
                  <a:gd name="T2" fmla="*/ 18 w 48"/>
                  <a:gd name="T3" fmla="*/ 6 h 30"/>
                  <a:gd name="T4" fmla="*/ 48 w 48"/>
                  <a:gd name="T5" fmla="*/ 0 h 30"/>
                  <a:gd name="T6" fmla="*/ 48 w 48"/>
                  <a:gd name="T7" fmla="*/ 24 h 30"/>
                  <a:gd name="T8" fmla="*/ 0 w 48"/>
                  <a:gd name="T9" fmla="*/ 30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30">
                    <a:moveTo>
                      <a:pt x="0" y="30"/>
                    </a:moveTo>
                    <a:lnTo>
                      <a:pt x="18" y="6"/>
                    </a:lnTo>
                    <a:lnTo>
                      <a:pt x="48" y="0"/>
                    </a:lnTo>
                    <a:lnTo>
                      <a:pt x="48" y="24"/>
                    </a:lnTo>
                    <a:lnTo>
                      <a:pt x="0" y="30"/>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630" name="Freeform 152"/>
              <p:cNvSpPr>
                <a:spLocks/>
              </p:cNvSpPr>
              <p:nvPr/>
            </p:nvSpPr>
            <p:spPr bwMode="auto">
              <a:xfrm>
                <a:off x="2523" y="2235"/>
                <a:ext cx="66" cy="48"/>
              </a:xfrm>
              <a:custGeom>
                <a:avLst/>
                <a:gdLst>
                  <a:gd name="T0" fmla="*/ 0 w 66"/>
                  <a:gd name="T1" fmla="*/ 18 h 48"/>
                  <a:gd name="T2" fmla="*/ 18 w 66"/>
                  <a:gd name="T3" fmla="*/ 0 h 48"/>
                  <a:gd name="T4" fmla="*/ 54 w 66"/>
                  <a:gd name="T5" fmla="*/ 0 h 48"/>
                  <a:gd name="T6" fmla="*/ 66 w 66"/>
                  <a:gd name="T7" fmla="*/ 18 h 48"/>
                  <a:gd name="T8" fmla="*/ 66 w 66"/>
                  <a:gd name="T9" fmla="*/ 42 h 48"/>
                  <a:gd name="T10" fmla="*/ 18 w 66"/>
                  <a:gd name="T11" fmla="*/ 48 h 48"/>
                  <a:gd name="T12" fmla="*/ 0 w 66"/>
                  <a:gd name="T13" fmla="*/ 18 h 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6" h="48">
                    <a:moveTo>
                      <a:pt x="0" y="18"/>
                    </a:moveTo>
                    <a:lnTo>
                      <a:pt x="18" y="0"/>
                    </a:lnTo>
                    <a:lnTo>
                      <a:pt x="54" y="0"/>
                    </a:lnTo>
                    <a:lnTo>
                      <a:pt x="66" y="18"/>
                    </a:lnTo>
                    <a:lnTo>
                      <a:pt x="66" y="42"/>
                    </a:lnTo>
                    <a:lnTo>
                      <a:pt x="18" y="48"/>
                    </a:lnTo>
                    <a:lnTo>
                      <a:pt x="0" y="1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631" name="Freeform 153"/>
              <p:cNvSpPr>
                <a:spLocks/>
              </p:cNvSpPr>
              <p:nvPr/>
            </p:nvSpPr>
            <p:spPr bwMode="auto">
              <a:xfrm>
                <a:off x="3021" y="2259"/>
                <a:ext cx="42" cy="30"/>
              </a:xfrm>
              <a:custGeom>
                <a:avLst/>
                <a:gdLst>
                  <a:gd name="T0" fmla="*/ 42 w 42"/>
                  <a:gd name="T1" fmla="*/ 24 h 30"/>
                  <a:gd name="T2" fmla="*/ 30 w 42"/>
                  <a:gd name="T3" fmla="*/ 0 h 30"/>
                  <a:gd name="T4" fmla="*/ 0 w 42"/>
                  <a:gd name="T5" fmla="*/ 0 h 30"/>
                  <a:gd name="T6" fmla="*/ 6 w 42"/>
                  <a:gd name="T7" fmla="*/ 30 h 30"/>
                  <a:gd name="T8" fmla="*/ 42 w 42"/>
                  <a:gd name="T9" fmla="*/ 24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 h="30">
                    <a:moveTo>
                      <a:pt x="42" y="24"/>
                    </a:moveTo>
                    <a:lnTo>
                      <a:pt x="30" y="0"/>
                    </a:lnTo>
                    <a:lnTo>
                      <a:pt x="0" y="0"/>
                    </a:lnTo>
                    <a:lnTo>
                      <a:pt x="6" y="30"/>
                    </a:lnTo>
                    <a:lnTo>
                      <a:pt x="42"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632" name="Freeform 154"/>
              <p:cNvSpPr>
                <a:spLocks/>
              </p:cNvSpPr>
              <p:nvPr/>
            </p:nvSpPr>
            <p:spPr bwMode="auto">
              <a:xfrm>
                <a:off x="2997" y="2259"/>
                <a:ext cx="42" cy="48"/>
              </a:xfrm>
              <a:custGeom>
                <a:avLst/>
                <a:gdLst>
                  <a:gd name="T0" fmla="*/ 42 w 42"/>
                  <a:gd name="T1" fmla="*/ 30 h 48"/>
                  <a:gd name="T2" fmla="*/ 24 w 42"/>
                  <a:gd name="T3" fmla="*/ 0 h 48"/>
                  <a:gd name="T4" fmla="*/ 0 w 42"/>
                  <a:gd name="T5" fmla="*/ 18 h 48"/>
                  <a:gd name="T6" fmla="*/ 18 w 42"/>
                  <a:gd name="T7" fmla="*/ 48 h 48"/>
                  <a:gd name="T8" fmla="*/ 42 w 42"/>
                  <a:gd name="T9" fmla="*/ 30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 h="48">
                    <a:moveTo>
                      <a:pt x="42" y="30"/>
                    </a:moveTo>
                    <a:lnTo>
                      <a:pt x="24" y="0"/>
                    </a:lnTo>
                    <a:lnTo>
                      <a:pt x="0" y="18"/>
                    </a:lnTo>
                    <a:lnTo>
                      <a:pt x="18" y="48"/>
                    </a:lnTo>
                    <a:lnTo>
                      <a:pt x="42" y="30"/>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633" name="Freeform 155"/>
              <p:cNvSpPr>
                <a:spLocks/>
              </p:cNvSpPr>
              <p:nvPr/>
            </p:nvSpPr>
            <p:spPr bwMode="auto">
              <a:xfrm>
                <a:off x="3015" y="2283"/>
                <a:ext cx="54" cy="24"/>
              </a:xfrm>
              <a:custGeom>
                <a:avLst/>
                <a:gdLst>
                  <a:gd name="T0" fmla="*/ 0 w 54"/>
                  <a:gd name="T1" fmla="*/ 24 h 24"/>
                  <a:gd name="T2" fmla="*/ 18 w 54"/>
                  <a:gd name="T3" fmla="*/ 0 h 24"/>
                  <a:gd name="T4" fmla="*/ 48 w 54"/>
                  <a:gd name="T5" fmla="*/ 0 h 24"/>
                  <a:gd name="T6" fmla="*/ 54 w 54"/>
                  <a:gd name="T7" fmla="*/ 24 h 24"/>
                  <a:gd name="T8" fmla="*/ 0 w 54"/>
                  <a:gd name="T9" fmla="*/ 24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4" h="24">
                    <a:moveTo>
                      <a:pt x="0" y="24"/>
                    </a:moveTo>
                    <a:lnTo>
                      <a:pt x="18" y="0"/>
                    </a:lnTo>
                    <a:lnTo>
                      <a:pt x="48" y="0"/>
                    </a:lnTo>
                    <a:lnTo>
                      <a:pt x="54" y="24"/>
                    </a:lnTo>
                    <a:lnTo>
                      <a:pt x="0" y="24"/>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634" name="Freeform 156"/>
              <p:cNvSpPr>
                <a:spLocks/>
              </p:cNvSpPr>
              <p:nvPr/>
            </p:nvSpPr>
            <p:spPr bwMode="auto">
              <a:xfrm>
                <a:off x="2997" y="2259"/>
                <a:ext cx="72" cy="48"/>
              </a:xfrm>
              <a:custGeom>
                <a:avLst/>
                <a:gdLst>
                  <a:gd name="T0" fmla="*/ 0 w 72"/>
                  <a:gd name="T1" fmla="*/ 18 h 48"/>
                  <a:gd name="T2" fmla="*/ 24 w 72"/>
                  <a:gd name="T3" fmla="*/ 0 h 48"/>
                  <a:gd name="T4" fmla="*/ 54 w 72"/>
                  <a:gd name="T5" fmla="*/ 0 h 48"/>
                  <a:gd name="T6" fmla="*/ 66 w 72"/>
                  <a:gd name="T7" fmla="*/ 24 h 48"/>
                  <a:gd name="T8" fmla="*/ 72 w 72"/>
                  <a:gd name="T9" fmla="*/ 48 h 48"/>
                  <a:gd name="T10" fmla="*/ 18 w 72"/>
                  <a:gd name="T11" fmla="*/ 48 h 48"/>
                  <a:gd name="T12" fmla="*/ 0 w 72"/>
                  <a:gd name="T13" fmla="*/ 18 h 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2" h="48">
                    <a:moveTo>
                      <a:pt x="0" y="18"/>
                    </a:moveTo>
                    <a:lnTo>
                      <a:pt x="24" y="0"/>
                    </a:lnTo>
                    <a:lnTo>
                      <a:pt x="54" y="0"/>
                    </a:lnTo>
                    <a:lnTo>
                      <a:pt x="66" y="24"/>
                    </a:lnTo>
                    <a:lnTo>
                      <a:pt x="72" y="48"/>
                    </a:lnTo>
                    <a:lnTo>
                      <a:pt x="18" y="48"/>
                    </a:lnTo>
                    <a:lnTo>
                      <a:pt x="0" y="1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635" name="Freeform 157"/>
              <p:cNvSpPr>
                <a:spLocks/>
              </p:cNvSpPr>
              <p:nvPr/>
            </p:nvSpPr>
            <p:spPr bwMode="auto">
              <a:xfrm>
                <a:off x="2955" y="2265"/>
                <a:ext cx="48" cy="30"/>
              </a:xfrm>
              <a:custGeom>
                <a:avLst/>
                <a:gdLst>
                  <a:gd name="T0" fmla="*/ 48 w 48"/>
                  <a:gd name="T1" fmla="*/ 18 h 30"/>
                  <a:gd name="T2" fmla="*/ 30 w 48"/>
                  <a:gd name="T3" fmla="*/ 0 h 30"/>
                  <a:gd name="T4" fmla="*/ 0 w 48"/>
                  <a:gd name="T5" fmla="*/ 0 h 30"/>
                  <a:gd name="T6" fmla="*/ 12 w 48"/>
                  <a:gd name="T7" fmla="*/ 30 h 30"/>
                  <a:gd name="T8" fmla="*/ 48 w 48"/>
                  <a:gd name="T9" fmla="*/ 18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30">
                    <a:moveTo>
                      <a:pt x="48" y="18"/>
                    </a:moveTo>
                    <a:lnTo>
                      <a:pt x="30" y="0"/>
                    </a:lnTo>
                    <a:lnTo>
                      <a:pt x="0" y="0"/>
                    </a:lnTo>
                    <a:lnTo>
                      <a:pt x="12" y="30"/>
                    </a:lnTo>
                    <a:lnTo>
                      <a:pt x="48" y="1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636" name="Freeform 158"/>
              <p:cNvSpPr>
                <a:spLocks/>
              </p:cNvSpPr>
              <p:nvPr/>
            </p:nvSpPr>
            <p:spPr bwMode="auto">
              <a:xfrm>
                <a:off x="2931" y="2265"/>
                <a:ext cx="42" cy="48"/>
              </a:xfrm>
              <a:custGeom>
                <a:avLst/>
                <a:gdLst>
                  <a:gd name="T0" fmla="*/ 42 w 42"/>
                  <a:gd name="T1" fmla="*/ 24 h 48"/>
                  <a:gd name="T2" fmla="*/ 24 w 42"/>
                  <a:gd name="T3" fmla="*/ 0 h 48"/>
                  <a:gd name="T4" fmla="*/ 0 w 42"/>
                  <a:gd name="T5" fmla="*/ 18 h 48"/>
                  <a:gd name="T6" fmla="*/ 18 w 42"/>
                  <a:gd name="T7" fmla="*/ 48 h 48"/>
                  <a:gd name="T8" fmla="*/ 42 w 42"/>
                  <a:gd name="T9" fmla="*/ 24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 h="48">
                    <a:moveTo>
                      <a:pt x="42" y="24"/>
                    </a:moveTo>
                    <a:lnTo>
                      <a:pt x="24" y="0"/>
                    </a:lnTo>
                    <a:lnTo>
                      <a:pt x="0" y="18"/>
                    </a:lnTo>
                    <a:lnTo>
                      <a:pt x="18" y="48"/>
                    </a:lnTo>
                    <a:lnTo>
                      <a:pt x="42" y="24"/>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637" name="Freeform 159"/>
              <p:cNvSpPr>
                <a:spLocks/>
              </p:cNvSpPr>
              <p:nvPr/>
            </p:nvSpPr>
            <p:spPr bwMode="auto">
              <a:xfrm>
                <a:off x="2949" y="2283"/>
                <a:ext cx="54" cy="30"/>
              </a:xfrm>
              <a:custGeom>
                <a:avLst/>
                <a:gdLst>
                  <a:gd name="T0" fmla="*/ 0 w 54"/>
                  <a:gd name="T1" fmla="*/ 30 h 30"/>
                  <a:gd name="T2" fmla="*/ 24 w 54"/>
                  <a:gd name="T3" fmla="*/ 6 h 30"/>
                  <a:gd name="T4" fmla="*/ 54 w 54"/>
                  <a:gd name="T5" fmla="*/ 0 h 30"/>
                  <a:gd name="T6" fmla="*/ 54 w 54"/>
                  <a:gd name="T7" fmla="*/ 24 h 30"/>
                  <a:gd name="T8" fmla="*/ 0 w 54"/>
                  <a:gd name="T9" fmla="*/ 30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4" h="30">
                    <a:moveTo>
                      <a:pt x="0" y="30"/>
                    </a:moveTo>
                    <a:lnTo>
                      <a:pt x="24" y="6"/>
                    </a:lnTo>
                    <a:lnTo>
                      <a:pt x="54" y="0"/>
                    </a:lnTo>
                    <a:lnTo>
                      <a:pt x="54" y="24"/>
                    </a:lnTo>
                    <a:lnTo>
                      <a:pt x="0" y="30"/>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638" name="Freeform 160"/>
              <p:cNvSpPr>
                <a:spLocks/>
              </p:cNvSpPr>
              <p:nvPr/>
            </p:nvSpPr>
            <p:spPr bwMode="auto">
              <a:xfrm>
                <a:off x="2931" y="2265"/>
                <a:ext cx="72" cy="48"/>
              </a:xfrm>
              <a:custGeom>
                <a:avLst/>
                <a:gdLst>
                  <a:gd name="T0" fmla="*/ 0 w 72"/>
                  <a:gd name="T1" fmla="*/ 18 h 48"/>
                  <a:gd name="T2" fmla="*/ 24 w 72"/>
                  <a:gd name="T3" fmla="*/ 0 h 48"/>
                  <a:gd name="T4" fmla="*/ 54 w 72"/>
                  <a:gd name="T5" fmla="*/ 0 h 48"/>
                  <a:gd name="T6" fmla="*/ 72 w 72"/>
                  <a:gd name="T7" fmla="*/ 18 h 48"/>
                  <a:gd name="T8" fmla="*/ 72 w 72"/>
                  <a:gd name="T9" fmla="*/ 42 h 48"/>
                  <a:gd name="T10" fmla="*/ 24 w 72"/>
                  <a:gd name="T11" fmla="*/ 48 h 48"/>
                  <a:gd name="T12" fmla="*/ 0 w 72"/>
                  <a:gd name="T13" fmla="*/ 18 h 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2" h="48">
                    <a:moveTo>
                      <a:pt x="0" y="18"/>
                    </a:moveTo>
                    <a:lnTo>
                      <a:pt x="24" y="0"/>
                    </a:lnTo>
                    <a:lnTo>
                      <a:pt x="54" y="0"/>
                    </a:lnTo>
                    <a:lnTo>
                      <a:pt x="72" y="18"/>
                    </a:lnTo>
                    <a:lnTo>
                      <a:pt x="72" y="42"/>
                    </a:lnTo>
                    <a:lnTo>
                      <a:pt x="24" y="48"/>
                    </a:lnTo>
                    <a:lnTo>
                      <a:pt x="0" y="1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639" name="Freeform 161"/>
              <p:cNvSpPr>
                <a:spLocks/>
              </p:cNvSpPr>
              <p:nvPr/>
            </p:nvSpPr>
            <p:spPr bwMode="auto">
              <a:xfrm>
                <a:off x="2889" y="2265"/>
                <a:ext cx="48" cy="30"/>
              </a:xfrm>
              <a:custGeom>
                <a:avLst/>
                <a:gdLst>
                  <a:gd name="T0" fmla="*/ 48 w 48"/>
                  <a:gd name="T1" fmla="*/ 24 h 30"/>
                  <a:gd name="T2" fmla="*/ 36 w 48"/>
                  <a:gd name="T3" fmla="*/ 0 h 30"/>
                  <a:gd name="T4" fmla="*/ 0 w 48"/>
                  <a:gd name="T5" fmla="*/ 0 h 30"/>
                  <a:gd name="T6" fmla="*/ 12 w 48"/>
                  <a:gd name="T7" fmla="*/ 30 h 30"/>
                  <a:gd name="T8" fmla="*/ 48 w 48"/>
                  <a:gd name="T9" fmla="*/ 24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30">
                    <a:moveTo>
                      <a:pt x="48" y="24"/>
                    </a:moveTo>
                    <a:lnTo>
                      <a:pt x="36" y="0"/>
                    </a:lnTo>
                    <a:lnTo>
                      <a:pt x="0" y="0"/>
                    </a:lnTo>
                    <a:lnTo>
                      <a:pt x="12" y="30"/>
                    </a:lnTo>
                    <a:lnTo>
                      <a:pt x="48"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640" name="Freeform 162"/>
              <p:cNvSpPr>
                <a:spLocks/>
              </p:cNvSpPr>
              <p:nvPr/>
            </p:nvSpPr>
            <p:spPr bwMode="auto">
              <a:xfrm>
                <a:off x="2871" y="2265"/>
                <a:ext cx="36" cy="48"/>
              </a:xfrm>
              <a:custGeom>
                <a:avLst/>
                <a:gdLst>
                  <a:gd name="T0" fmla="*/ 36 w 36"/>
                  <a:gd name="T1" fmla="*/ 30 h 48"/>
                  <a:gd name="T2" fmla="*/ 18 w 36"/>
                  <a:gd name="T3" fmla="*/ 0 h 48"/>
                  <a:gd name="T4" fmla="*/ 0 w 36"/>
                  <a:gd name="T5" fmla="*/ 18 h 48"/>
                  <a:gd name="T6" fmla="*/ 18 w 36"/>
                  <a:gd name="T7" fmla="*/ 48 h 48"/>
                  <a:gd name="T8" fmla="*/ 36 w 36"/>
                  <a:gd name="T9" fmla="*/ 30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48">
                    <a:moveTo>
                      <a:pt x="36" y="30"/>
                    </a:moveTo>
                    <a:lnTo>
                      <a:pt x="18" y="0"/>
                    </a:lnTo>
                    <a:lnTo>
                      <a:pt x="0" y="18"/>
                    </a:lnTo>
                    <a:lnTo>
                      <a:pt x="18" y="48"/>
                    </a:lnTo>
                    <a:lnTo>
                      <a:pt x="36" y="30"/>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641" name="Freeform 163"/>
              <p:cNvSpPr>
                <a:spLocks/>
              </p:cNvSpPr>
              <p:nvPr/>
            </p:nvSpPr>
            <p:spPr bwMode="auto">
              <a:xfrm>
                <a:off x="2889" y="2289"/>
                <a:ext cx="48" cy="24"/>
              </a:xfrm>
              <a:custGeom>
                <a:avLst/>
                <a:gdLst>
                  <a:gd name="T0" fmla="*/ 0 w 48"/>
                  <a:gd name="T1" fmla="*/ 24 h 24"/>
                  <a:gd name="T2" fmla="*/ 18 w 48"/>
                  <a:gd name="T3" fmla="*/ 0 h 24"/>
                  <a:gd name="T4" fmla="*/ 48 w 48"/>
                  <a:gd name="T5" fmla="*/ 0 h 24"/>
                  <a:gd name="T6" fmla="*/ 48 w 48"/>
                  <a:gd name="T7" fmla="*/ 24 h 24"/>
                  <a:gd name="T8" fmla="*/ 0 w 48"/>
                  <a:gd name="T9" fmla="*/ 24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24">
                    <a:moveTo>
                      <a:pt x="0" y="24"/>
                    </a:moveTo>
                    <a:lnTo>
                      <a:pt x="18" y="0"/>
                    </a:lnTo>
                    <a:lnTo>
                      <a:pt x="48" y="0"/>
                    </a:lnTo>
                    <a:lnTo>
                      <a:pt x="48" y="24"/>
                    </a:lnTo>
                    <a:lnTo>
                      <a:pt x="0" y="24"/>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642" name="Freeform 164"/>
              <p:cNvSpPr>
                <a:spLocks/>
              </p:cNvSpPr>
              <p:nvPr/>
            </p:nvSpPr>
            <p:spPr bwMode="auto">
              <a:xfrm>
                <a:off x="2871" y="2265"/>
                <a:ext cx="66" cy="48"/>
              </a:xfrm>
              <a:custGeom>
                <a:avLst/>
                <a:gdLst>
                  <a:gd name="T0" fmla="*/ 0 w 66"/>
                  <a:gd name="T1" fmla="*/ 18 h 48"/>
                  <a:gd name="T2" fmla="*/ 18 w 66"/>
                  <a:gd name="T3" fmla="*/ 0 h 48"/>
                  <a:gd name="T4" fmla="*/ 54 w 66"/>
                  <a:gd name="T5" fmla="*/ 0 h 48"/>
                  <a:gd name="T6" fmla="*/ 66 w 66"/>
                  <a:gd name="T7" fmla="*/ 24 h 48"/>
                  <a:gd name="T8" fmla="*/ 66 w 66"/>
                  <a:gd name="T9" fmla="*/ 48 h 48"/>
                  <a:gd name="T10" fmla="*/ 18 w 66"/>
                  <a:gd name="T11" fmla="*/ 48 h 48"/>
                  <a:gd name="T12" fmla="*/ 0 w 66"/>
                  <a:gd name="T13" fmla="*/ 18 h 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6" h="48">
                    <a:moveTo>
                      <a:pt x="0" y="18"/>
                    </a:moveTo>
                    <a:lnTo>
                      <a:pt x="18" y="0"/>
                    </a:lnTo>
                    <a:lnTo>
                      <a:pt x="54" y="0"/>
                    </a:lnTo>
                    <a:lnTo>
                      <a:pt x="66" y="24"/>
                    </a:lnTo>
                    <a:lnTo>
                      <a:pt x="66" y="48"/>
                    </a:lnTo>
                    <a:lnTo>
                      <a:pt x="18" y="48"/>
                    </a:lnTo>
                    <a:lnTo>
                      <a:pt x="0" y="1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643" name="Freeform 165"/>
              <p:cNvSpPr>
                <a:spLocks/>
              </p:cNvSpPr>
              <p:nvPr/>
            </p:nvSpPr>
            <p:spPr bwMode="auto">
              <a:xfrm>
                <a:off x="2829" y="2271"/>
                <a:ext cx="42" cy="30"/>
              </a:xfrm>
              <a:custGeom>
                <a:avLst/>
                <a:gdLst>
                  <a:gd name="T0" fmla="*/ 42 w 42"/>
                  <a:gd name="T1" fmla="*/ 18 h 30"/>
                  <a:gd name="T2" fmla="*/ 30 w 42"/>
                  <a:gd name="T3" fmla="*/ 0 h 30"/>
                  <a:gd name="T4" fmla="*/ 0 w 42"/>
                  <a:gd name="T5" fmla="*/ 0 h 30"/>
                  <a:gd name="T6" fmla="*/ 6 w 42"/>
                  <a:gd name="T7" fmla="*/ 30 h 30"/>
                  <a:gd name="T8" fmla="*/ 42 w 42"/>
                  <a:gd name="T9" fmla="*/ 18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 h="30">
                    <a:moveTo>
                      <a:pt x="42" y="18"/>
                    </a:moveTo>
                    <a:lnTo>
                      <a:pt x="30" y="0"/>
                    </a:lnTo>
                    <a:lnTo>
                      <a:pt x="0" y="0"/>
                    </a:lnTo>
                    <a:lnTo>
                      <a:pt x="6" y="30"/>
                    </a:lnTo>
                    <a:lnTo>
                      <a:pt x="42" y="1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644" name="Freeform 166"/>
              <p:cNvSpPr>
                <a:spLocks/>
              </p:cNvSpPr>
              <p:nvPr/>
            </p:nvSpPr>
            <p:spPr bwMode="auto">
              <a:xfrm>
                <a:off x="2805" y="2271"/>
                <a:ext cx="36" cy="48"/>
              </a:xfrm>
              <a:custGeom>
                <a:avLst/>
                <a:gdLst>
                  <a:gd name="T0" fmla="*/ 36 w 36"/>
                  <a:gd name="T1" fmla="*/ 24 h 48"/>
                  <a:gd name="T2" fmla="*/ 24 w 36"/>
                  <a:gd name="T3" fmla="*/ 0 h 48"/>
                  <a:gd name="T4" fmla="*/ 0 w 36"/>
                  <a:gd name="T5" fmla="*/ 18 h 48"/>
                  <a:gd name="T6" fmla="*/ 18 w 36"/>
                  <a:gd name="T7" fmla="*/ 48 h 48"/>
                  <a:gd name="T8" fmla="*/ 36 w 36"/>
                  <a:gd name="T9" fmla="*/ 24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48">
                    <a:moveTo>
                      <a:pt x="36" y="24"/>
                    </a:moveTo>
                    <a:lnTo>
                      <a:pt x="24" y="0"/>
                    </a:lnTo>
                    <a:lnTo>
                      <a:pt x="0" y="18"/>
                    </a:lnTo>
                    <a:lnTo>
                      <a:pt x="18" y="48"/>
                    </a:lnTo>
                    <a:lnTo>
                      <a:pt x="36" y="24"/>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645" name="Freeform 167"/>
              <p:cNvSpPr>
                <a:spLocks/>
              </p:cNvSpPr>
              <p:nvPr/>
            </p:nvSpPr>
            <p:spPr bwMode="auto">
              <a:xfrm>
                <a:off x="2823" y="2289"/>
                <a:ext cx="54" cy="30"/>
              </a:xfrm>
              <a:custGeom>
                <a:avLst/>
                <a:gdLst>
                  <a:gd name="T0" fmla="*/ 0 w 54"/>
                  <a:gd name="T1" fmla="*/ 30 h 30"/>
                  <a:gd name="T2" fmla="*/ 18 w 54"/>
                  <a:gd name="T3" fmla="*/ 6 h 30"/>
                  <a:gd name="T4" fmla="*/ 48 w 54"/>
                  <a:gd name="T5" fmla="*/ 0 h 30"/>
                  <a:gd name="T6" fmla="*/ 54 w 54"/>
                  <a:gd name="T7" fmla="*/ 24 h 30"/>
                  <a:gd name="T8" fmla="*/ 0 w 54"/>
                  <a:gd name="T9" fmla="*/ 30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4" h="30">
                    <a:moveTo>
                      <a:pt x="0" y="30"/>
                    </a:moveTo>
                    <a:lnTo>
                      <a:pt x="18" y="6"/>
                    </a:lnTo>
                    <a:lnTo>
                      <a:pt x="48" y="0"/>
                    </a:lnTo>
                    <a:lnTo>
                      <a:pt x="54" y="24"/>
                    </a:lnTo>
                    <a:lnTo>
                      <a:pt x="0" y="30"/>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646" name="Freeform 168"/>
              <p:cNvSpPr>
                <a:spLocks/>
              </p:cNvSpPr>
              <p:nvPr/>
            </p:nvSpPr>
            <p:spPr bwMode="auto">
              <a:xfrm>
                <a:off x="2805" y="2271"/>
                <a:ext cx="72" cy="48"/>
              </a:xfrm>
              <a:custGeom>
                <a:avLst/>
                <a:gdLst>
                  <a:gd name="T0" fmla="*/ 0 w 72"/>
                  <a:gd name="T1" fmla="*/ 18 h 48"/>
                  <a:gd name="T2" fmla="*/ 24 w 72"/>
                  <a:gd name="T3" fmla="*/ 0 h 48"/>
                  <a:gd name="T4" fmla="*/ 54 w 72"/>
                  <a:gd name="T5" fmla="*/ 0 h 48"/>
                  <a:gd name="T6" fmla="*/ 66 w 72"/>
                  <a:gd name="T7" fmla="*/ 18 h 48"/>
                  <a:gd name="T8" fmla="*/ 72 w 72"/>
                  <a:gd name="T9" fmla="*/ 42 h 48"/>
                  <a:gd name="T10" fmla="*/ 18 w 72"/>
                  <a:gd name="T11" fmla="*/ 48 h 48"/>
                  <a:gd name="T12" fmla="*/ 0 w 72"/>
                  <a:gd name="T13" fmla="*/ 18 h 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2" h="48">
                    <a:moveTo>
                      <a:pt x="0" y="18"/>
                    </a:moveTo>
                    <a:lnTo>
                      <a:pt x="24" y="0"/>
                    </a:lnTo>
                    <a:lnTo>
                      <a:pt x="54" y="0"/>
                    </a:lnTo>
                    <a:lnTo>
                      <a:pt x="66" y="18"/>
                    </a:lnTo>
                    <a:lnTo>
                      <a:pt x="72" y="42"/>
                    </a:lnTo>
                    <a:lnTo>
                      <a:pt x="18" y="48"/>
                    </a:lnTo>
                    <a:lnTo>
                      <a:pt x="0" y="1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647" name="Freeform 169"/>
              <p:cNvSpPr>
                <a:spLocks/>
              </p:cNvSpPr>
              <p:nvPr/>
            </p:nvSpPr>
            <p:spPr bwMode="auto">
              <a:xfrm>
                <a:off x="2763" y="2271"/>
                <a:ext cx="42" cy="30"/>
              </a:xfrm>
              <a:custGeom>
                <a:avLst/>
                <a:gdLst>
                  <a:gd name="T0" fmla="*/ 42 w 42"/>
                  <a:gd name="T1" fmla="*/ 24 h 30"/>
                  <a:gd name="T2" fmla="*/ 30 w 42"/>
                  <a:gd name="T3" fmla="*/ 0 h 30"/>
                  <a:gd name="T4" fmla="*/ 0 w 42"/>
                  <a:gd name="T5" fmla="*/ 0 h 30"/>
                  <a:gd name="T6" fmla="*/ 6 w 42"/>
                  <a:gd name="T7" fmla="*/ 30 h 30"/>
                  <a:gd name="T8" fmla="*/ 42 w 42"/>
                  <a:gd name="T9" fmla="*/ 24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 h="30">
                    <a:moveTo>
                      <a:pt x="42" y="24"/>
                    </a:moveTo>
                    <a:lnTo>
                      <a:pt x="30" y="0"/>
                    </a:lnTo>
                    <a:lnTo>
                      <a:pt x="0" y="0"/>
                    </a:lnTo>
                    <a:lnTo>
                      <a:pt x="6" y="30"/>
                    </a:lnTo>
                    <a:lnTo>
                      <a:pt x="42"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648" name="Freeform 170"/>
              <p:cNvSpPr>
                <a:spLocks/>
              </p:cNvSpPr>
              <p:nvPr/>
            </p:nvSpPr>
            <p:spPr bwMode="auto">
              <a:xfrm>
                <a:off x="2739" y="2271"/>
                <a:ext cx="36" cy="48"/>
              </a:xfrm>
              <a:custGeom>
                <a:avLst/>
                <a:gdLst>
                  <a:gd name="T0" fmla="*/ 36 w 36"/>
                  <a:gd name="T1" fmla="*/ 24 h 48"/>
                  <a:gd name="T2" fmla="*/ 24 w 36"/>
                  <a:gd name="T3" fmla="*/ 0 h 48"/>
                  <a:gd name="T4" fmla="*/ 0 w 36"/>
                  <a:gd name="T5" fmla="*/ 18 h 48"/>
                  <a:gd name="T6" fmla="*/ 18 w 36"/>
                  <a:gd name="T7" fmla="*/ 48 h 48"/>
                  <a:gd name="T8" fmla="*/ 36 w 36"/>
                  <a:gd name="T9" fmla="*/ 24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48">
                    <a:moveTo>
                      <a:pt x="36" y="24"/>
                    </a:moveTo>
                    <a:lnTo>
                      <a:pt x="24" y="0"/>
                    </a:lnTo>
                    <a:lnTo>
                      <a:pt x="0" y="18"/>
                    </a:lnTo>
                    <a:lnTo>
                      <a:pt x="18" y="48"/>
                    </a:lnTo>
                    <a:lnTo>
                      <a:pt x="36" y="24"/>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649" name="Freeform 171"/>
              <p:cNvSpPr>
                <a:spLocks/>
              </p:cNvSpPr>
              <p:nvPr/>
            </p:nvSpPr>
            <p:spPr bwMode="auto">
              <a:xfrm>
                <a:off x="2757" y="2295"/>
                <a:ext cx="54" cy="24"/>
              </a:xfrm>
              <a:custGeom>
                <a:avLst/>
                <a:gdLst>
                  <a:gd name="T0" fmla="*/ 0 w 54"/>
                  <a:gd name="T1" fmla="*/ 24 h 24"/>
                  <a:gd name="T2" fmla="*/ 18 w 54"/>
                  <a:gd name="T3" fmla="*/ 0 h 24"/>
                  <a:gd name="T4" fmla="*/ 48 w 54"/>
                  <a:gd name="T5" fmla="*/ 0 h 24"/>
                  <a:gd name="T6" fmla="*/ 54 w 54"/>
                  <a:gd name="T7" fmla="*/ 24 h 24"/>
                  <a:gd name="T8" fmla="*/ 0 w 54"/>
                  <a:gd name="T9" fmla="*/ 24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4" h="24">
                    <a:moveTo>
                      <a:pt x="0" y="24"/>
                    </a:moveTo>
                    <a:lnTo>
                      <a:pt x="18" y="0"/>
                    </a:lnTo>
                    <a:lnTo>
                      <a:pt x="48" y="0"/>
                    </a:lnTo>
                    <a:lnTo>
                      <a:pt x="54" y="24"/>
                    </a:lnTo>
                    <a:lnTo>
                      <a:pt x="0" y="24"/>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650" name="Freeform 172"/>
              <p:cNvSpPr>
                <a:spLocks/>
              </p:cNvSpPr>
              <p:nvPr/>
            </p:nvSpPr>
            <p:spPr bwMode="auto">
              <a:xfrm>
                <a:off x="2739" y="2271"/>
                <a:ext cx="72" cy="48"/>
              </a:xfrm>
              <a:custGeom>
                <a:avLst/>
                <a:gdLst>
                  <a:gd name="T0" fmla="*/ 0 w 72"/>
                  <a:gd name="T1" fmla="*/ 18 h 48"/>
                  <a:gd name="T2" fmla="*/ 24 w 72"/>
                  <a:gd name="T3" fmla="*/ 0 h 48"/>
                  <a:gd name="T4" fmla="*/ 54 w 72"/>
                  <a:gd name="T5" fmla="*/ 0 h 48"/>
                  <a:gd name="T6" fmla="*/ 66 w 72"/>
                  <a:gd name="T7" fmla="*/ 24 h 48"/>
                  <a:gd name="T8" fmla="*/ 72 w 72"/>
                  <a:gd name="T9" fmla="*/ 48 h 48"/>
                  <a:gd name="T10" fmla="*/ 18 w 72"/>
                  <a:gd name="T11" fmla="*/ 48 h 48"/>
                  <a:gd name="T12" fmla="*/ 0 w 72"/>
                  <a:gd name="T13" fmla="*/ 18 h 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2" h="48">
                    <a:moveTo>
                      <a:pt x="0" y="18"/>
                    </a:moveTo>
                    <a:lnTo>
                      <a:pt x="24" y="0"/>
                    </a:lnTo>
                    <a:lnTo>
                      <a:pt x="54" y="0"/>
                    </a:lnTo>
                    <a:lnTo>
                      <a:pt x="66" y="24"/>
                    </a:lnTo>
                    <a:lnTo>
                      <a:pt x="72" y="48"/>
                    </a:lnTo>
                    <a:lnTo>
                      <a:pt x="18" y="48"/>
                    </a:lnTo>
                    <a:lnTo>
                      <a:pt x="0" y="1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651" name="Freeform 173"/>
              <p:cNvSpPr>
                <a:spLocks/>
              </p:cNvSpPr>
              <p:nvPr/>
            </p:nvSpPr>
            <p:spPr bwMode="auto">
              <a:xfrm>
                <a:off x="2697" y="2271"/>
                <a:ext cx="48" cy="30"/>
              </a:xfrm>
              <a:custGeom>
                <a:avLst/>
                <a:gdLst>
                  <a:gd name="T0" fmla="*/ 48 w 48"/>
                  <a:gd name="T1" fmla="*/ 24 h 30"/>
                  <a:gd name="T2" fmla="*/ 30 w 48"/>
                  <a:gd name="T3" fmla="*/ 0 h 30"/>
                  <a:gd name="T4" fmla="*/ 0 w 48"/>
                  <a:gd name="T5" fmla="*/ 6 h 30"/>
                  <a:gd name="T6" fmla="*/ 12 w 48"/>
                  <a:gd name="T7" fmla="*/ 30 h 30"/>
                  <a:gd name="T8" fmla="*/ 48 w 48"/>
                  <a:gd name="T9" fmla="*/ 24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30">
                    <a:moveTo>
                      <a:pt x="48" y="24"/>
                    </a:moveTo>
                    <a:lnTo>
                      <a:pt x="30" y="0"/>
                    </a:lnTo>
                    <a:lnTo>
                      <a:pt x="0" y="6"/>
                    </a:lnTo>
                    <a:lnTo>
                      <a:pt x="12" y="30"/>
                    </a:lnTo>
                    <a:lnTo>
                      <a:pt x="48"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652" name="Freeform 174"/>
              <p:cNvSpPr>
                <a:spLocks/>
              </p:cNvSpPr>
              <p:nvPr/>
            </p:nvSpPr>
            <p:spPr bwMode="auto">
              <a:xfrm>
                <a:off x="2673" y="2277"/>
                <a:ext cx="42" cy="48"/>
              </a:xfrm>
              <a:custGeom>
                <a:avLst/>
                <a:gdLst>
                  <a:gd name="T0" fmla="*/ 42 w 42"/>
                  <a:gd name="T1" fmla="*/ 24 h 48"/>
                  <a:gd name="T2" fmla="*/ 24 w 42"/>
                  <a:gd name="T3" fmla="*/ 0 h 48"/>
                  <a:gd name="T4" fmla="*/ 0 w 42"/>
                  <a:gd name="T5" fmla="*/ 12 h 48"/>
                  <a:gd name="T6" fmla="*/ 18 w 42"/>
                  <a:gd name="T7" fmla="*/ 48 h 48"/>
                  <a:gd name="T8" fmla="*/ 42 w 42"/>
                  <a:gd name="T9" fmla="*/ 24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 h="48">
                    <a:moveTo>
                      <a:pt x="42" y="24"/>
                    </a:moveTo>
                    <a:lnTo>
                      <a:pt x="24" y="0"/>
                    </a:lnTo>
                    <a:lnTo>
                      <a:pt x="0" y="12"/>
                    </a:lnTo>
                    <a:lnTo>
                      <a:pt x="18" y="48"/>
                    </a:lnTo>
                    <a:lnTo>
                      <a:pt x="42" y="24"/>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653" name="Freeform 175"/>
              <p:cNvSpPr>
                <a:spLocks/>
              </p:cNvSpPr>
              <p:nvPr/>
            </p:nvSpPr>
            <p:spPr bwMode="auto">
              <a:xfrm>
                <a:off x="2691" y="2295"/>
                <a:ext cx="54" cy="30"/>
              </a:xfrm>
              <a:custGeom>
                <a:avLst/>
                <a:gdLst>
                  <a:gd name="T0" fmla="*/ 0 w 54"/>
                  <a:gd name="T1" fmla="*/ 30 h 30"/>
                  <a:gd name="T2" fmla="*/ 24 w 54"/>
                  <a:gd name="T3" fmla="*/ 0 h 30"/>
                  <a:gd name="T4" fmla="*/ 48 w 54"/>
                  <a:gd name="T5" fmla="*/ 0 h 30"/>
                  <a:gd name="T6" fmla="*/ 54 w 54"/>
                  <a:gd name="T7" fmla="*/ 24 h 30"/>
                  <a:gd name="T8" fmla="*/ 0 w 54"/>
                  <a:gd name="T9" fmla="*/ 30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4" h="30">
                    <a:moveTo>
                      <a:pt x="0" y="30"/>
                    </a:moveTo>
                    <a:lnTo>
                      <a:pt x="24" y="0"/>
                    </a:lnTo>
                    <a:lnTo>
                      <a:pt x="48" y="0"/>
                    </a:lnTo>
                    <a:lnTo>
                      <a:pt x="54" y="24"/>
                    </a:lnTo>
                    <a:lnTo>
                      <a:pt x="0" y="30"/>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654" name="Freeform 176"/>
              <p:cNvSpPr>
                <a:spLocks/>
              </p:cNvSpPr>
              <p:nvPr/>
            </p:nvSpPr>
            <p:spPr bwMode="auto">
              <a:xfrm>
                <a:off x="2673" y="2271"/>
                <a:ext cx="72" cy="54"/>
              </a:xfrm>
              <a:custGeom>
                <a:avLst/>
                <a:gdLst>
                  <a:gd name="T0" fmla="*/ 0 w 72"/>
                  <a:gd name="T1" fmla="*/ 18 h 54"/>
                  <a:gd name="T2" fmla="*/ 24 w 72"/>
                  <a:gd name="T3" fmla="*/ 6 h 54"/>
                  <a:gd name="T4" fmla="*/ 54 w 72"/>
                  <a:gd name="T5" fmla="*/ 0 h 54"/>
                  <a:gd name="T6" fmla="*/ 66 w 72"/>
                  <a:gd name="T7" fmla="*/ 24 h 54"/>
                  <a:gd name="T8" fmla="*/ 72 w 72"/>
                  <a:gd name="T9" fmla="*/ 48 h 54"/>
                  <a:gd name="T10" fmla="*/ 18 w 72"/>
                  <a:gd name="T11" fmla="*/ 54 h 54"/>
                  <a:gd name="T12" fmla="*/ 0 w 72"/>
                  <a:gd name="T13" fmla="*/ 18 h 5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2" h="54">
                    <a:moveTo>
                      <a:pt x="0" y="18"/>
                    </a:moveTo>
                    <a:lnTo>
                      <a:pt x="24" y="6"/>
                    </a:lnTo>
                    <a:lnTo>
                      <a:pt x="54" y="0"/>
                    </a:lnTo>
                    <a:lnTo>
                      <a:pt x="66" y="24"/>
                    </a:lnTo>
                    <a:lnTo>
                      <a:pt x="72" y="48"/>
                    </a:lnTo>
                    <a:lnTo>
                      <a:pt x="18" y="54"/>
                    </a:lnTo>
                    <a:lnTo>
                      <a:pt x="0" y="1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655" name="Freeform 177"/>
              <p:cNvSpPr>
                <a:spLocks/>
              </p:cNvSpPr>
              <p:nvPr/>
            </p:nvSpPr>
            <p:spPr bwMode="auto">
              <a:xfrm>
                <a:off x="2631" y="2277"/>
                <a:ext cx="48" cy="30"/>
              </a:xfrm>
              <a:custGeom>
                <a:avLst/>
                <a:gdLst>
                  <a:gd name="T0" fmla="*/ 48 w 48"/>
                  <a:gd name="T1" fmla="*/ 24 h 30"/>
                  <a:gd name="T2" fmla="*/ 36 w 48"/>
                  <a:gd name="T3" fmla="*/ 0 h 30"/>
                  <a:gd name="T4" fmla="*/ 0 w 48"/>
                  <a:gd name="T5" fmla="*/ 0 h 30"/>
                  <a:gd name="T6" fmla="*/ 12 w 48"/>
                  <a:gd name="T7" fmla="*/ 30 h 30"/>
                  <a:gd name="T8" fmla="*/ 48 w 48"/>
                  <a:gd name="T9" fmla="*/ 24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30">
                    <a:moveTo>
                      <a:pt x="48" y="24"/>
                    </a:moveTo>
                    <a:lnTo>
                      <a:pt x="36" y="0"/>
                    </a:lnTo>
                    <a:lnTo>
                      <a:pt x="0" y="0"/>
                    </a:lnTo>
                    <a:lnTo>
                      <a:pt x="12" y="30"/>
                    </a:lnTo>
                    <a:lnTo>
                      <a:pt x="48"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656" name="Freeform 178"/>
              <p:cNvSpPr>
                <a:spLocks/>
              </p:cNvSpPr>
              <p:nvPr/>
            </p:nvSpPr>
            <p:spPr bwMode="auto">
              <a:xfrm>
                <a:off x="2613" y="2277"/>
                <a:ext cx="36" cy="48"/>
              </a:xfrm>
              <a:custGeom>
                <a:avLst/>
                <a:gdLst>
                  <a:gd name="T0" fmla="*/ 36 w 36"/>
                  <a:gd name="T1" fmla="*/ 24 h 48"/>
                  <a:gd name="T2" fmla="*/ 18 w 36"/>
                  <a:gd name="T3" fmla="*/ 0 h 48"/>
                  <a:gd name="T4" fmla="*/ 0 w 36"/>
                  <a:gd name="T5" fmla="*/ 18 h 48"/>
                  <a:gd name="T6" fmla="*/ 18 w 36"/>
                  <a:gd name="T7" fmla="*/ 48 h 48"/>
                  <a:gd name="T8" fmla="*/ 36 w 36"/>
                  <a:gd name="T9" fmla="*/ 24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48">
                    <a:moveTo>
                      <a:pt x="36" y="24"/>
                    </a:moveTo>
                    <a:lnTo>
                      <a:pt x="18" y="0"/>
                    </a:lnTo>
                    <a:lnTo>
                      <a:pt x="0" y="18"/>
                    </a:lnTo>
                    <a:lnTo>
                      <a:pt x="18" y="48"/>
                    </a:lnTo>
                    <a:lnTo>
                      <a:pt x="36" y="24"/>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657" name="Freeform 179"/>
              <p:cNvSpPr>
                <a:spLocks/>
              </p:cNvSpPr>
              <p:nvPr/>
            </p:nvSpPr>
            <p:spPr bwMode="auto">
              <a:xfrm>
                <a:off x="2631" y="2301"/>
                <a:ext cx="48" cy="24"/>
              </a:xfrm>
              <a:custGeom>
                <a:avLst/>
                <a:gdLst>
                  <a:gd name="T0" fmla="*/ 0 w 48"/>
                  <a:gd name="T1" fmla="*/ 24 h 24"/>
                  <a:gd name="T2" fmla="*/ 18 w 48"/>
                  <a:gd name="T3" fmla="*/ 0 h 24"/>
                  <a:gd name="T4" fmla="*/ 48 w 48"/>
                  <a:gd name="T5" fmla="*/ 0 h 24"/>
                  <a:gd name="T6" fmla="*/ 48 w 48"/>
                  <a:gd name="T7" fmla="*/ 24 h 24"/>
                  <a:gd name="T8" fmla="*/ 0 w 48"/>
                  <a:gd name="T9" fmla="*/ 24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24">
                    <a:moveTo>
                      <a:pt x="0" y="24"/>
                    </a:moveTo>
                    <a:lnTo>
                      <a:pt x="18" y="0"/>
                    </a:lnTo>
                    <a:lnTo>
                      <a:pt x="48" y="0"/>
                    </a:lnTo>
                    <a:lnTo>
                      <a:pt x="48" y="24"/>
                    </a:lnTo>
                    <a:lnTo>
                      <a:pt x="0" y="24"/>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658" name="Freeform 180"/>
              <p:cNvSpPr>
                <a:spLocks/>
              </p:cNvSpPr>
              <p:nvPr/>
            </p:nvSpPr>
            <p:spPr bwMode="auto">
              <a:xfrm>
                <a:off x="2613" y="2277"/>
                <a:ext cx="66" cy="48"/>
              </a:xfrm>
              <a:custGeom>
                <a:avLst/>
                <a:gdLst>
                  <a:gd name="T0" fmla="*/ 0 w 66"/>
                  <a:gd name="T1" fmla="*/ 18 h 48"/>
                  <a:gd name="T2" fmla="*/ 18 w 66"/>
                  <a:gd name="T3" fmla="*/ 0 h 48"/>
                  <a:gd name="T4" fmla="*/ 54 w 66"/>
                  <a:gd name="T5" fmla="*/ 0 h 48"/>
                  <a:gd name="T6" fmla="*/ 66 w 66"/>
                  <a:gd name="T7" fmla="*/ 24 h 48"/>
                  <a:gd name="T8" fmla="*/ 66 w 66"/>
                  <a:gd name="T9" fmla="*/ 48 h 48"/>
                  <a:gd name="T10" fmla="*/ 18 w 66"/>
                  <a:gd name="T11" fmla="*/ 48 h 48"/>
                  <a:gd name="T12" fmla="*/ 0 w 66"/>
                  <a:gd name="T13" fmla="*/ 18 h 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6" h="48">
                    <a:moveTo>
                      <a:pt x="0" y="18"/>
                    </a:moveTo>
                    <a:lnTo>
                      <a:pt x="18" y="0"/>
                    </a:lnTo>
                    <a:lnTo>
                      <a:pt x="54" y="0"/>
                    </a:lnTo>
                    <a:lnTo>
                      <a:pt x="66" y="24"/>
                    </a:lnTo>
                    <a:lnTo>
                      <a:pt x="66" y="48"/>
                    </a:lnTo>
                    <a:lnTo>
                      <a:pt x="18" y="48"/>
                    </a:lnTo>
                    <a:lnTo>
                      <a:pt x="0" y="1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659" name="Freeform 181"/>
              <p:cNvSpPr>
                <a:spLocks/>
              </p:cNvSpPr>
              <p:nvPr/>
            </p:nvSpPr>
            <p:spPr bwMode="auto">
              <a:xfrm>
                <a:off x="2571" y="2277"/>
                <a:ext cx="42" cy="30"/>
              </a:xfrm>
              <a:custGeom>
                <a:avLst/>
                <a:gdLst>
                  <a:gd name="T0" fmla="*/ 42 w 42"/>
                  <a:gd name="T1" fmla="*/ 24 h 30"/>
                  <a:gd name="T2" fmla="*/ 30 w 42"/>
                  <a:gd name="T3" fmla="*/ 0 h 30"/>
                  <a:gd name="T4" fmla="*/ 0 w 42"/>
                  <a:gd name="T5" fmla="*/ 6 h 30"/>
                  <a:gd name="T6" fmla="*/ 6 w 42"/>
                  <a:gd name="T7" fmla="*/ 30 h 30"/>
                  <a:gd name="T8" fmla="*/ 42 w 42"/>
                  <a:gd name="T9" fmla="*/ 24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 h="30">
                    <a:moveTo>
                      <a:pt x="42" y="24"/>
                    </a:moveTo>
                    <a:lnTo>
                      <a:pt x="30" y="0"/>
                    </a:lnTo>
                    <a:lnTo>
                      <a:pt x="0" y="6"/>
                    </a:lnTo>
                    <a:lnTo>
                      <a:pt x="6" y="30"/>
                    </a:lnTo>
                    <a:lnTo>
                      <a:pt x="42"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660" name="Freeform 182"/>
              <p:cNvSpPr>
                <a:spLocks/>
              </p:cNvSpPr>
              <p:nvPr/>
            </p:nvSpPr>
            <p:spPr bwMode="auto">
              <a:xfrm>
                <a:off x="2547" y="2277"/>
                <a:ext cx="36" cy="48"/>
              </a:xfrm>
              <a:custGeom>
                <a:avLst/>
                <a:gdLst>
                  <a:gd name="T0" fmla="*/ 36 w 36"/>
                  <a:gd name="T1" fmla="*/ 30 h 48"/>
                  <a:gd name="T2" fmla="*/ 24 w 36"/>
                  <a:gd name="T3" fmla="*/ 0 h 48"/>
                  <a:gd name="T4" fmla="*/ 0 w 36"/>
                  <a:gd name="T5" fmla="*/ 18 h 48"/>
                  <a:gd name="T6" fmla="*/ 18 w 36"/>
                  <a:gd name="T7" fmla="*/ 48 h 48"/>
                  <a:gd name="T8" fmla="*/ 36 w 36"/>
                  <a:gd name="T9" fmla="*/ 30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48">
                    <a:moveTo>
                      <a:pt x="36" y="30"/>
                    </a:moveTo>
                    <a:lnTo>
                      <a:pt x="24" y="0"/>
                    </a:lnTo>
                    <a:lnTo>
                      <a:pt x="0" y="18"/>
                    </a:lnTo>
                    <a:lnTo>
                      <a:pt x="18" y="48"/>
                    </a:lnTo>
                    <a:lnTo>
                      <a:pt x="36" y="30"/>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661" name="Freeform 183"/>
              <p:cNvSpPr>
                <a:spLocks/>
              </p:cNvSpPr>
              <p:nvPr/>
            </p:nvSpPr>
            <p:spPr bwMode="auto">
              <a:xfrm>
                <a:off x="2565" y="2301"/>
                <a:ext cx="48" cy="24"/>
              </a:xfrm>
              <a:custGeom>
                <a:avLst/>
                <a:gdLst>
                  <a:gd name="T0" fmla="*/ 0 w 48"/>
                  <a:gd name="T1" fmla="*/ 24 h 24"/>
                  <a:gd name="T2" fmla="*/ 18 w 48"/>
                  <a:gd name="T3" fmla="*/ 0 h 24"/>
                  <a:gd name="T4" fmla="*/ 48 w 48"/>
                  <a:gd name="T5" fmla="*/ 0 h 24"/>
                  <a:gd name="T6" fmla="*/ 48 w 48"/>
                  <a:gd name="T7" fmla="*/ 24 h 24"/>
                  <a:gd name="T8" fmla="*/ 0 w 48"/>
                  <a:gd name="T9" fmla="*/ 24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24">
                    <a:moveTo>
                      <a:pt x="0" y="24"/>
                    </a:moveTo>
                    <a:lnTo>
                      <a:pt x="18" y="0"/>
                    </a:lnTo>
                    <a:lnTo>
                      <a:pt x="48" y="0"/>
                    </a:lnTo>
                    <a:lnTo>
                      <a:pt x="48" y="24"/>
                    </a:lnTo>
                    <a:lnTo>
                      <a:pt x="0" y="24"/>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662" name="Freeform 184"/>
              <p:cNvSpPr>
                <a:spLocks/>
              </p:cNvSpPr>
              <p:nvPr/>
            </p:nvSpPr>
            <p:spPr bwMode="auto">
              <a:xfrm>
                <a:off x="2547" y="2277"/>
                <a:ext cx="66" cy="48"/>
              </a:xfrm>
              <a:custGeom>
                <a:avLst/>
                <a:gdLst>
                  <a:gd name="T0" fmla="*/ 0 w 66"/>
                  <a:gd name="T1" fmla="*/ 18 h 48"/>
                  <a:gd name="T2" fmla="*/ 24 w 66"/>
                  <a:gd name="T3" fmla="*/ 6 h 48"/>
                  <a:gd name="T4" fmla="*/ 54 w 66"/>
                  <a:gd name="T5" fmla="*/ 0 h 48"/>
                  <a:gd name="T6" fmla="*/ 66 w 66"/>
                  <a:gd name="T7" fmla="*/ 24 h 48"/>
                  <a:gd name="T8" fmla="*/ 66 w 66"/>
                  <a:gd name="T9" fmla="*/ 48 h 48"/>
                  <a:gd name="T10" fmla="*/ 18 w 66"/>
                  <a:gd name="T11" fmla="*/ 48 h 48"/>
                  <a:gd name="T12" fmla="*/ 0 w 66"/>
                  <a:gd name="T13" fmla="*/ 18 h 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6" h="48">
                    <a:moveTo>
                      <a:pt x="0" y="18"/>
                    </a:moveTo>
                    <a:lnTo>
                      <a:pt x="24" y="6"/>
                    </a:lnTo>
                    <a:lnTo>
                      <a:pt x="54" y="0"/>
                    </a:lnTo>
                    <a:lnTo>
                      <a:pt x="66" y="24"/>
                    </a:lnTo>
                    <a:lnTo>
                      <a:pt x="66" y="48"/>
                    </a:lnTo>
                    <a:lnTo>
                      <a:pt x="18" y="48"/>
                    </a:lnTo>
                    <a:lnTo>
                      <a:pt x="0" y="1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663" name="Freeform 185"/>
              <p:cNvSpPr>
                <a:spLocks/>
              </p:cNvSpPr>
              <p:nvPr/>
            </p:nvSpPr>
            <p:spPr bwMode="auto">
              <a:xfrm>
                <a:off x="2721" y="2319"/>
                <a:ext cx="48" cy="30"/>
              </a:xfrm>
              <a:custGeom>
                <a:avLst/>
                <a:gdLst>
                  <a:gd name="T0" fmla="*/ 48 w 48"/>
                  <a:gd name="T1" fmla="*/ 24 h 30"/>
                  <a:gd name="T2" fmla="*/ 36 w 48"/>
                  <a:gd name="T3" fmla="*/ 0 h 30"/>
                  <a:gd name="T4" fmla="*/ 0 w 48"/>
                  <a:gd name="T5" fmla="*/ 0 h 30"/>
                  <a:gd name="T6" fmla="*/ 12 w 48"/>
                  <a:gd name="T7" fmla="*/ 30 h 30"/>
                  <a:gd name="T8" fmla="*/ 48 w 48"/>
                  <a:gd name="T9" fmla="*/ 24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30">
                    <a:moveTo>
                      <a:pt x="48" y="24"/>
                    </a:moveTo>
                    <a:lnTo>
                      <a:pt x="36" y="0"/>
                    </a:lnTo>
                    <a:lnTo>
                      <a:pt x="0" y="0"/>
                    </a:lnTo>
                    <a:lnTo>
                      <a:pt x="12" y="30"/>
                    </a:lnTo>
                    <a:lnTo>
                      <a:pt x="48"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664" name="Freeform 186"/>
              <p:cNvSpPr>
                <a:spLocks/>
              </p:cNvSpPr>
              <p:nvPr/>
            </p:nvSpPr>
            <p:spPr bwMode="auto">
              <a:xfrm>
                <a:off x="2703" y="2319"/>
                <a:ext cx="36" cy="48"/>
              </a:xfrm>
              <a:custGeom>
                <a:avLst/>
                <a:gdLst>
                  <a:gd name="T0" fmla="*/ 36 w 36"/>
                  <a:gd name="T1" fmla="*/ 30 h 48"/>
                  <a:gd name="T2" fmla="*/ 18 w 36"/>
                  <a:gd name="T3" fmla="*/ 0 h 48"/>
                  <a:gd name="T4" fmla="*/ 0 w 36"/>
                  <a:gd name="T5" fmla="*/ 18 h 48"/>
                  <a:gd name="T6" fmla="*/ 18 w 36"/>
                  <a:gd name="T7" fmla="*/ 48 h 48"/>
                  <a:gd name="T8" fmla="*/ 36 w 36"/>
                  <a:gd name="T9" fmla="*/ 30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48">
                    <a:moveTo>
                      <a:pt x="36" y="30"/>
                    </a:moveTo>
                    <a:lnTo>
                      <a:pt x="18" y="0"/>
                    </a:lnTo>
                    <a:lnTo>
                      <a:pt x="0" y="18"/>
                    </a:lnTo>
                    <a:lnTo>
                      <a:pt x="18" y="48"/>
                    </a:lnTo>
                    <a:lnTo>
                      <a:pt x="36" y="30"/>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665" name="Freeform 187"/>
              <p:cNvSpPr>
                <a:spLocks/>
              </p:cNvSpPr>
              <p:nvPr/>
            </p:nvSpPr>
            <p:spPr bwMode="auto">
              <a:xfrm>
                <a:off x="2721" y="2343"/>
                <a:ext cx="48" cy="24"/>
              </a:xfrm>
              <a:custGeom>
                <a:avLst/>
                <a:gdLst>
                  <a:gd name="T0" fmla="*/ 0 w 48"/>
                  <a:gd name="T1" fmla="*/ 24 h 24"/>
                  <a:gd name="T2" fmla="*/ 18 w 48"/>
                  <a:gd name="T3" fmla="*/ 0 h 24"/>
                  <a:gd name="T4" fmla="*/ 48 w 48"/>
                  <a:gd name="T5" fmla="*/ 0 h 24"/>
                  <a:gd name="T6" fmla="*/ 48 w 48"/>
                  <a:gd name="T7" fmla="*/ 24 h 24"/>
                  <a:gd name="T8" fmla="*/ 0 w 48"/>
                  <a:gd name="T9" fmla="*/ 24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24">
                    <a:moveTo>
                      <a:pt x="0" y="24"/>
                    </a:moveTo>
                    <a:lnTo>
                      <a:pt x="18" y="0"/>
                    </a:lnTo>
                    <a:lnTo>
                      <a:pt x="48" y="0"/>
                    </a:lnTo>
                    <a:lnTo>
                      <a:pt x="48" y="24"/>
                    </a:lnTo>
                    <a:lnTo>
                      <a:pt x="0" y="24"/>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666" name="Freeform 188"/>
              <p:cNvSpPr>
                <a:spLocks/>
              </p:cNvSpPr>
              <p:nvPr/>
            </p:nvSpPr>
            <p:spPr bwMode="auto">
              <a:xfrm>
                <a:off x="2703" y="2319"/>
                <a:ext cx="66" cy="48"/>
              </a:xfrm>
              <a:custGeom>
                <a:avLst/>
                <a:gdLst>
                  <a:gd name="T0" fmla="*/ 0 w 66"/>
                  <a:gd name="T1" fmla="*/ 18 h 48"/>
                  <a:gd name="T2" fmla="*/ 18 w 66"/>
                  <a:gd name="T3" fmla="*/ 0 h 48"/>
                  <a:gd name="T4" fmla="*/ 48 w 66"/>
                  <a:gd name="T5" fmla="*/ 0 h 48"/>
                  <a:gd name="T6" fmla="*/ 66 w 66"/>
                  <a:gd name="T7" fmla="*/ 24 h 48"/>
                  <a:gd name="T8" fmla="*/ 66 w 66"/>
                  <a:gd name="T9" fmla="*/ 48 h 48"/>
                  <a:gd name="T10" fmla="*/ 18 w 66"/>
                  <a:gd name="T11" fmla="*/ 48 h 48"/>
                  <a:gd name="T12" fmla="*/ 0 w 66"/>
                  <a:gd name="T13" fmla="*/ 18 h 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6" h="48">
                    <a:moveTo>
                      <a:pt x="0" y="18"/>
                    </a:moveTo>
                    <a:lnTo>
                      <a:pt x="18" y="0"/>
                    </a:lnTo>
                    <a:lnTo>
                      <a:pt x="48" y="0"/>
                    </a:lnTo>
                    <a:lnTo>
                      <a:pt x="66" y="24"/>
                    </a:lnTo>
                    <a:lnTo>
                      <a:pt x="66" y="48"/>
                    </a:lnTo>
                    <a:lnTo>
                      <a:pt x="18" y="48"/>
                    </a:lnTo>
                    <a:lnTo>
                      <a:pt x="0" y="1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667" name="Freeform 189"/>
              <p:cNvSpPr>
                <a:spLocks/>
              </p:cNvSpPr>
              <p:nvPr/>
            </p:nvSpPr>
            <p:spPr bwMode="auto">
              <a:xfrm>
                <a:off x="2655" y="2325"/>
                <a:ext cx="48" cy="30"/>
              </a:xfrm>
              <a:custGeom>
                <a:avLst/>
                <a:gdLst>
                  <a:gd name="T0" fmla="*/ 48 w 48"/>
                  <a:gd name="T1" fmla="*/ 18 h 30"/>
                  <a:gd name="T2" fmla="*/ 36 w 48"/>
                  <a:gd name="T3" fmla="*/ 0 h 30"/>
                  <a:gd name="T4" fmla="*/ 0 w 48"/>
                  <a:gd name="T5" fmla="*/ 0 h 30"/>
                  <a:gd name="T6" fmla="*/ 12 w 48"/>
                  <a:gd name="T7" fmla="*/ 30 h 30"/>
                  <a:gd name="T8" fmla="*/ 48 w 48"/>
                  <a:gd name="T9" fmla="*/ 18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30">
                    <a:moveTo>
                      <a:pt x="48" y="18"/>
                    </a:moveTo>
                    <a:lnTo>
                      <a:pt x="36" y="0"/>
                    </a:lnTo>
                    <a:lnTo>
                      <a:pt x="0" y="0"/>
                    </a:lnTo>
                    <a:lnTo>
                      <a:pt x="12" y="30"/>
                    </a:lnTo>
                    <a:lnTo>
                      <a:pt x="48" y="1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668" name="Freeform 190"/>
              <p:cNvSpPr>
                <a:spLocks/>
              </p:cNvSpPr>
              <p:nvPr/>
            </p:nvSpPr>
            <p:spPr bwMode="auto">
              <a:xfrm>
                <a:off x="2637" y="2325"/>
                <a:ext cx="36" cy="48"/>
              </a:xfrm>
              <a:custGeom>
                <a:avLst/>
                <a:gdLst>
                  <a:gd name="T0" fmla="*/ 36 w 36"/>
                  <a:gd name="T1" fmla="*/ 24 h 48"/>
                  <a:gd name="T2" fmla="*/ 24 w 36"/>
                  <a:gd name="T3" fmla="*/ 0 h 48"/>
                  <a:gd name="T4" fmla="*/ 0 w 36"/>
                  <a:gd name="T5" fmla="*/ 12 h 48"/>
                  <a:gd name="T6" fmla="*/ 18 w 36"/>
                  <a:gd name="T7" fmla="*/ 48 h 48"/>
                  <a:gd name="T8" fmla="*/ 36 w 36"/>
                  <a:gd name="T9" fmla="*/ 24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48">
                    <a:moveTo>
                      <a:pt x="36" y="24"/>
                    </a:moveTo>
                    <a:lnTo>
                      <a:pt x="24" y="0"/>
                    </a:lnTo>
                    <a:lnTo>
                      <a:pt x="0" y="12"/>
                    </a:lnTo>
                    <a:lnTo>
                      <a:pt x="18" y="48"/>
                    </a:lnTo>
                    <a:lnTo>
                      <a:pt x="36" y="24"/>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669" name="Freeform 191"/>
              <p:cNvSpPr>
                <a:spLocks/>
              </p:cNvSpPr>
              <p:nvPr/>
            </p:nvSpPr>
            <p:spPr bwMode="auto">
              <a:xfrm>
                <a:off x="2655" y="2343"/>
                <a:ext cx="48" cy="30"/>
              </a:xfrm>
              <a:custGeom>
                <a:avLst/>
                <a:gdLst>
                  <a:gd name="T0" fmla="*/ 0 w 48"/>
                  <a:gd name="T1" fmla="*/ 30 h 30"/>
                  <a:gd name="T2" fmla="*/ 18 w 48"/>
                  <a:gd name="T3" fmla="*/ 6 h 30"/>
                  <a:gd name="T4" fmla="*/ 48 w 48"/>
                  <a:gd name="T5" fmla="*/ 0 h 30"/>
                  <a:gd name="T6" fmla="*/ 48 w 48"/>
                  <a:gd name="T7" fmla="*/ 24 h 30"/>
                  <a:gd name="T8" fmla="*/ 0 w 48"/>
                  <a:gd name="T9" fmla="*/ 30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30">
                    <a:moveTo>
                      <a:pt x="0" y="30"/>
                    </a:moveTo>
                    <a:lnTo>
                      <a:pt x="18" y="6"/>
                    </a:lnTo>
                    <a:lnTo>
                      <a:pt x="48" y="0"/>
                    </a:lnTo>
                    <a:lnTo>
                      <a:pt x="48" y="24"/>
                    </a:lnTo>
                    <a:lnTo>
                      <a:pt x="0" y="30"/>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670" name="Freeform 192"/>
              <p:cNvSpPr>
                <a:spLocks/>
              </p:cNvSpPr>
              <p:nvPr/>
            </p:nvSpPr>
            <p:spPr bwMode="auto">
              <a:xfrm>
                <a:off x="2637" y="2325"/>
                <a:ext cx="66" cy="48"/>
              </a:xfrm>
              <a:custGeom>
                <a:avLst/>
                <a:gdLst>
                  <a:gd name="T0" fmla="*/ 0 w 66"/>
                  <a:gd name="T1" fmla="*/ 12 h 48"/>
                  <a:gd name="T2" fmla="*/ 24 w 66"/>
                  <a:gd name="T3" fmla="*/ 0 h 48"/>
                  <a:gd name="T4" fmla="*/ 54 w 66"/>
                  <a:gd name="T5" fmla="*/ 0 h 48"/>
                  <a:gd name="T6" fmla="*/ 66 w 66"/>
                  <a:gd name="T7" fmla="*/ 18 h 48"/>
                  <a:gd name="T8" fmla="*/ 66 w 66"/>
                  <a:gd name="T9" fmla="*/ 42 h 48"/>
                  <a:gd name="T10" fmla="*/ 18 w 66"/>
                  <a:gd name="T11" fmla="*/ 48 h 48"/>
                  <a:gd name="T12" fmla="*/ 0 w 66"/>
                  <a:gd name="T13" fmla="*/ 12 h 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6" h="48">
                    <a:moveTo>
                      <a:pt x="0" y="12"/>
                    </a:moveTo>
                    <a:lnTo>
                      <a:pt x="24" y="0"/>
                    </a:lnTo>
                    <a:lnTo>
                      <a:pt x="54" y="0"/>
                    </a:lnTo>
                    <a:lnTo>
                      <a:pt x="66" y="18"/>
                    </a:lnTo>
                    <a:lnTo>
                      <a:pt x="66" y="42"/>
                    </a:lnTo>
                    <a:lnTo>
                      <a:pt x="18" y="48"/>
                    </a:lnTo>
                    <a:lnTo>
                      <a:pt x="0" y="12"/>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671" name="Freeform 193"/>
              <p:cNvSpPr>
                <a:spLocks/>
              </p:cNvSpPr>
              <p:nvPr/>
            </p:nvSpPr>
            <p:spPr bwMode="auto">
              <a:xfrm>
                <a:off x="2595" y="2325"/>
                <a:ext cx="42" cy="30"/>
              </a:xfrm>
              <a:custGeom>
                <a:avLst/>
                <a:gdLst>
                  <a:gd name="T0" fmla="*/ 42 w 42"/>
                  <a:gd name="T1" fmla="*/ 24 h 30"/>
                  <a:gd name="T2" fmla="*/ 30 w 42"/>
                  <a:gd name="T3" fmla="*/ 0 h 30"/>
                  <a:gd name="T4" fmla="*/ 0 w 42"/>
                  <a:gd name="T5" fmla="*/ 0 h 30"/>
                  <a:gd name="T6" fmla="*/ 6 w 42"/>
                  <a:gd name="T7" fmla="*/ 30 h 30"/>
                  <a:gd name="T8" fmla="*/ 42 w 42"/>
                  <a:gd name="T9" fmla="*/ 24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 h="30">
                    <a:moveTo>
                      <a:pt x="42" y="24"/>
                    </a:moveTo>
                    <a:lnTo>
                      <a:pt x="30" y="0"/>
                    </a:lnTo>
                    <a:lnTo>
                      <a:pt x="0" y="0"/>
                    </a:lnTo>
                    <a:lnTo>
                      <a:pt x="6" y="30"/>
                    </a:lnTo>
                    <a:lnTo>
                      <a:pt x="42"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672" name="Freeform 194"/>
              <p:cNvSpPr>
                <a:spLocks/>
              </p:cNvSpPr>
              <p:nvPr/>
            </p:nvSpPr>
            <p:spPr bwMode="auto">
              <a:xfrm>
                <a:off x="2571" y="2325"/>
                <a:ext cx="36" cy="48"/>
              </a:xfrm>
              <a:custGeom>
                <a:avLst/>
                <a:gdLst>
                  <a:gd name="T0" fmla="*/ 36 w 36"/>
                  <a:gd name="T1" fmla="*/ 30 h 48"/>
                  <a:gd name="T2" fmla="*/ 24 w 36"/>
                  <a:gd name="T3" fmla="*/ 0 h 48"/>
                  <a:gd name="T4" fmla="*/ 0 w 36"/>
                  <a:gd name="T5" fmla="*/ 18 h 48"/>
                  <a:gd name="T6" fmla="*/ 18 w 36"/>
                  <a:gd name="T7" fmla="*/ 48 h 48"/>
                  <a:gd name="T8" fmla="*/ 36 w 36"/>
                  <a:gd name="T9" fmla="*/ 30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48">
                    <a:moveTo>
                      <a:pt x="36" y="30"/>
                    </a:moveTo>
                    <a:lnTo>
                      <a:pt x="24" y="0"/>
                    </a:lnTo>
                    <a:lnTo>
                      <a:pt x="0" y="18"/>
                    </a:lnTo>
                    <a:lnTo>
                      <a:pt x="18" y="48"/>
                    </a:lnTo>
                    <a:lnTo>
                      <a:pt x="36" y="30"/>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673" name="Freeform 195"/>
              <p:cNvSpPr>
                <a:spLocks/>
              </p:cNvSpPr>
              <p:nvPr/>
            </p:nvSpPr>
            <p:spPr bwMode="auto">
              <a:xfrm>
                <a:off x="2589" y="2349"/>
                <a:ext cx="54" cy="24"/>
              </a:xfrm>
              <a:custGeom>
                <a:avLst/>
                <a:gdLst>
                  <a:gd name="T0" fmla="*/ 0 w 54"/>
                  <a:gd name="T1" fmla="*/ 24 h 24"/>
                  <a:gd name="T2" fmla="*/ 18 w 54"/>
                  <a:gd name="T3" fmla="*/ 0 h 24"/>
                  <a:gd name="T4" fmla="*/ 48 w 54"/>
                  <a:gd name="T5" fmla="*/ 0 h 24"/>
                  <a:gd name="T6" fmla="*/ 54 w 54"/>
                  <a:gd name="T7" fmla="*/ 24 h 24"/>
                  <a:gd name="T8" fmla="*/ 0 w 54"/>
                  <a:gd name="T9" fmla="*/ 24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4" h="24">
                    <a:moveTo>
                      <a:pt x="0" y="24"/>
                    </a:moveTo>
                    <a:lnTo>
                      <a:pt x="18" y="0"/>
                    </a:lnTo>
                    <a:lnTo>
                      <a:pt x="48" y="0"/>
                    </a:lnTo>
                    <a:lnTo>
                      <a:pt x="54" y="24"/>
                    </a:lnTo>
                    <a:lnTo>
                      <a:pt x="0" y="24"/>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674" name="Freeform 196"/>
              <p:cNvSpPr>
                <a:spLocks/>
              </p:cNvSpPr>
              <p:nvPr/>
            </p:nvSpPr>
            <p:spPr bwMode="auto">
              <a:xfrm>
                <a:off x="2571" y="2325"/>
                <a:ext cx="72" cy="48"/>
              </a:xfrm>
              <a:custGeom>
                <a:avLst/>
                <a:gdLst>
                  <a:gd name="T0" fmla="*/ 0 w 72"/>
                  <a:gd name="T1" fmla="*/ 18 h 48"/>
                  <a:gd name="T2" fmla="*/ 24 w 72"/>
                  <a:gd name="T3" fmla="*/ 0 h 48"/>
                  <a:gd name="T4" fmla="*/ 54 w 72"/>
                  <a:gd name="T5" fmla="*/ 0 h 48"/>
                  <a:gd name="T6" fmla="*/ 66 w 72"/>
                  <a:gd name="T7" fmla="*/ 24 h 48"/>
                  <a:gd name="T8" fmla="*/ 72 w 72"/>
                  <a:gd name="T9" fmla="*/ 48 h 48"/>
                  <a:gd name="T10" fmla="*/ 18 w 72"/>
                  <a:gd name="T11" fmla="*/ 48 h 48"/>
                  <a:gd name="T12" fmla="*/ 0 w 72"/>
                  <a:gd name="T13" fmla="*/ 18 h 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2" h="48">
                    <a:moveTo>
                      <a:pt x="0" y="18"/>
                    </a:moveTo>
                    <a:lnTo>
                      <a:pt x="24" y="0"/>
                    </a:lnTo>
                    <a:lnTo>
                      <a:pt x="54" y="0"/>
                    </a:lnTo>
                    <a:lnTo>
                      <a:pt x="66" y="24"/>
                    </a:lnTo>
                    <a:lnTo>
                      <a:pt x="72" y="48"/>
                    </a:lnTo>
                    <a:lnTo>
                      <a:pt x="18" y="48"/>
                    </a:lnTo>
                    <a:lnTo>
                      <a:pt x="0" y="1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675" name="Freeform 197"/>
              <p:cNvSpPr>
                <a:spLocks/>
              </p:cNvSpPr>
              <p:nvPr/>
            </p:nvSpPr>
            <p:spPr bwMode="auto">
              <a:xfrm>
                <a:off x="3418" y="2253"/>
                <a:ext cx="48" cy="30"/>
              </a:xfrm>
              <a:custGeom>
                <a:avLst/>
                <a:gdLst>
                  <a:gd name="T0" fmla="*/ 48 w 48"/>
                  <a:gd name="T1" fmla="*/ 24 h 30"/>
                  <a:gd name="T2" fmla="*/ 36 w 48"/>
                  <a:gd name="T3" fmla="*/ 0 h 30"/>
                  <a:gd name="T4" fmla="*/ 0 w 48"/>
                  <a:gd name="T5" fmla="*/ 0 h 30"/>
                  <a:gd name="T6" fmla="*/ 12 w 48"/>
                  <a:gd name="T7" fmla="*/ 30 h 30"/>
                  <a:gd name="T8" fmla="*/ 48 w 48"/>
                  <a:gd name="T9" fmla="*/ 24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30">
                    <a:moveTo>
                      <a:pt x="48" y="24"/>
                    </a:moveTo>
                    <a:lnTo>
                      <a:pt x="36" y="0"/>
                    </a:lnTo>
                    <a:lnTo>
                      <a:pt x="0" y="0"/>
                    </a:lnTo>
                    <a:lnTo>
                      <a:pt x="12" y="30"/>
                    </a:lnTo>
                    <a:lnTo>
                      <a:pt x="48"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676" name="Freeform 198"/>
              <p:cNvSpPr>
                <a:spLocks/>
              </p:cNvSpPr>
              <p:nvPr/>
            </p:nvSpPr>
            <p:spPr bwMode="auto">
              <a:xfrm>
                <a:off x="3400" y="2253"/>
                <a:ext cx="36" cy="48"/>
              </a:xfrm>
              <a:custGeom>
                <a:avLst/>
                <a:gdLst>
                  <a:gd name="T0" fmla="*/ 36 w 36"/>
                  <a:gd name="T1" fmla="*/ 30 h 48"/>
                  <a:gd name="T2" fmla="*/ 18 w 36"/>
                  <a:gd name="T3" fmla="*/ 0 h 48"/>
                  <a:gd name="T4" fmla="*/ 0 w 36"/>
                  <a:gd name="T5" fmla="*/ 18 h 48"/>
                  <a:gd name="T6" fmla="*/ 18 w 36"/>
                  <a:gd name="T7" fmla="*/ 48 h 48"/>
                  <a:gd name="T8" fmla="*/ 36 w 36"/>
                  <a:gd name="T9" fmla="*/ 30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48">
                    <a:moveTo>
                      <a:pt x="36" y="30"/>
                    </a:moveTo>
                    <a:lnTo>
                      <a:pt x="18" y="0"/>
                    </a:lnTo>
                    <a:lnTo>
                      <a:pt x="0" y="18"/>
                    </a:lnTo>
                    <a:lnTo>
                      <a:pt x="18" y="48"/>
                    </a:lnTo>
                    <a:lnTo>
                      <a:pt x="36" y="30"/>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677" name="Freeform 199"/>
              <p:cNvSpPr>
                <a:spLocks/>
              </p:cNvSpPr>
              <p:nvPr/>
            </p:nvSpPr>
            <p:spPr bwMode="auto">
              <a:xfrm>
                <a:off x="3418" y="2277"/>
                <a:ext cx="48" cy="24"/>
              </a:xfrm>
              <a:custGeom>
                <a:avLst/>
                <a:gdLst>
                  <a:gd name="T0" fmla="*/ 0 w 48"/>
                  <a:gd name="T1" fmla="*/ 24 h 24"/>
                  <a:gd name="T2" fmla="*/ 18 w 48"/>
                  <a:gd name="T3" fmla="*/ 0 h 24"/>
                  <a:gd name="T4" fmla="*/ 48 w 48"/>
                  <a:gd name="T5" fmla="*/ 0 h 24"/>
                  <a:gd name="T6" fmla="*/ 48 w 48"/>
                  <a:gd name="T7" fmla="*/ 24 h 24"/>
                  <a:gd name="T8" fmla="*/ 0 w 48"/>
                  <a:gd name="T9" fmla="*/ 24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24">
                    <a:moveTo>
                      <a:pt x="0" y="24"/>
                    </a:moveTo>
                    <a:lnTo>
                      <a:pt x="18" y="0"/>
                    </a:lnTo>
                    <a:lnTo>
                      <a:pt x="48" y="0"/>
                    </a:lnTo>
                    <a:lnTo>
                      <a:pt x="48" y="24"/>
                    </a:lnTo>
                    <a:lnTo>
                      <a:pt x="0" y="24"/>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678" name="Freeform 200"/>
              <p:cNvSpPr>
                <a:spLocks/>
              </p:cNvSpPr>
              <p:nvPr/>
            </p:nvSpPr>
            <p:spPr bwMode="auto">
              <a:xfrm>
                <a:off x="3400" y="2253"/>
                <a:ext cx="66" cy="48"/>
              </a:xfrm>
              <a:custGeom>
                <a:avLst/>
                <a:gdLst>
                  <a:gd name="T0" fmla="*/ 0 w 66"/>
                  <a:gd name="T1" fmla="*/ 18 h 48"/>
                  <a:gd name="T2" fmla="*/ 18 w 66"/>
                  <a:gd name="T3" fmla="*/ 0 h 48"/>
                  <a:gd name="T4" fmla="*/ 54 w 66"/>
                  <a:gd name="T5" fmla="*/ 0 h 48"/>
                  <a:gd name="T6" fmla="*/ 66 w 66"/>
                  <a:gd name="T7" fmla="*/ 24 h 48"/>
                  <a:gd name="T8" fmla="*/ 66 w 66"/>
                  <a:gd name="T9" fmla="*/ 48 h 48"/>
                  <a:gd name="T10" fmla="*/ 18 w 66"/>
                  <a:gd name="T11" fmla="*/ 48 h 48"/>
                  <a:gd name="T12" fmla="*/ 0 w 66"/>
                  <a:gd name="T13" fmla="*/ 18 h 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6" h="48">
                    <a:moveTo>
                      <a:pt x="0" y="18"/>
                    </a:moveTo>
                    <a:lnTo>
                      <a:pt x="18" y="0"/>
                    </a:lnTo>
                    <a:lnTo>
                      <a:pt x="54" y="0"/>
                    </a:lnTo>
                    <a:lnTo>
                      <a:pt x="66" y="24"/>
                    </a:lnTo>
                    <a:lnTo>
                      <a:pt x="66" y="48"/>
                    </a:lnTo>
                    <a:lnTo>
                      <a:pt x="18" y="48"/>
                    </a:lnTo>
                    <a:lnTo>
                      <a:pt x="0" y="1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679" name="Freeform 201"/>
              <p:cNvSpPr>
                <a:spLocks/>
              </p:cNvSpPr>
              <p:nvPr/>
            </p:nvSpPr>
            <p:spPr bwMode="auto">
              <a:xfrm>
                <a:off x="3352" y="2253"/>
                <a:ext cx="48" cy="30"/>
              </a:xfrm>
              <a:custGeom>
                <a:avLst/>
                <a:gdLst>
                  <a:gd name="T0" fmla="*/ 48 w 48"/>
                  <a:gd name="T1" fmla="*/ 24 h 30"/>
                  <a:gd name="T2" fmla="*/ 30 w 48"/>
                  <a:gd name="T3" fmla="*/ 0 h 30"/>
                  <a:gd name="T4" fmla="*/ 0 w 48"/>
                  <a:gd name="T5" fmla="*/ 0 h 30"/>
                  <a:gd name="T6" fmla="*/ 12 w 48"/>
                  <a:gd name="T7" fmla="*/ 30 h 30"/>
                  <a:gd name="T8" fmla="*/ 48 w 48"/>
                  <a:gd name="T9" fmla="*/ 24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30">
                    <a:moveTo>
                      <a:pt x="48" y="24"/>
                    </a:moveTo>
                    <a:lnTo>
                      <a:pt x="30" y="0"/>
                    </a:lnTo>
                    <a:lnTo>
                      <a:pt x="0" y="0"/>
                    </a:lnTo>
                    <a:lnTo>
                      <a:pt x="12" y="30"/>
                    </a:lnTo>
                    <a:lnTo>
                      <a:pt x="48"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680" name="Freeform 202"/>
              <p:cNvSpPr>
                <a:spLocks/>
              </p:cNvSpPr>
              <p:nvPr/>
            </p:nvSpPr>
            <p:spPr bwMode="auto">
              <a:xfrm>
                <a:off x="3328" y="2253"/>
                <a:ext cx="42" cy="48"/>
              </a:xfrm>
              <a:custGeom>
                <a:avLst/>
                <a:gdLst>
                  <a:gd name="T0" fmla="*/ 42 w 42"/>
                  <a:gd name="T1" fmla="*/ 30 h 48"/>
                  <a:gd name="T2" fmla="*/ 24 w 42"/>
                  <a:gd name="T3" fmla="*/ 0 h 48"/>
                  <a:gd name="T4" fmla="*/ 0 w 42"/>
                  <a:gd name="T5" fmla="*/ 18 h 48"/>
                  <a:gd name="T6" fmla="*/ 18 w 42"/>
                  <a:gd name="T7" fmla="*/ 48 h 48"/>
                  <a:gd name="T8" fmla="*/ 42 w 42"/>
                  <a:gd name="T9" fmla="*/ 30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 h="48">
                    <a:moveTo>
                      <a:pt x="42" y="30"/>
                    </a:moveTo>
                    <a:lnTo>
                      <a:pt x="24" y="0"/>
                    </a:lnTo>
                    <a:lnTo>
                      <a:pt x="0" y="18"/>
                    </a:lnTo>
                    <a:lnTo>
                      <a:pt x="18" y="48"/>
                    </a:lnTo>
                    <a:lnTo>
                      <a:pt x="42" y="30"/>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681" name="Freeform 203"/>
              <p:cNvSpPr>
                <a:spLocks/>
              </p:cNvSpPr>
              <p:nvPr/>
            </p:nvSpPr>
            <p:spPr bwMode="auto">
              <a:xfrm>
                <a:off x="3346" y="2277"/>
                <a:ext cx="54" cy="24"/>
              </a:xfrm>
              <a:custGeom>
                <a:avLst/>
                <a:gdLst>
                  <a:gd name="T0" fmla="*/ 0 w 54"/>
                  <a:gd name="T1" fmla="*/ 24 h 24"/>
                  <a:gd name="T2" fmla="*/ 24 w 54"/>
                  <a:gd name="T3" fmla="*/ 0 h 24"/>
                  <a:gd name="T4" fmla="*/ 54 w 54"/>
                  <a:gd name="T5" fmla="*/ 0 h 24"/>
                  <a:gd name="T6" fmla="*/ 54 w 54"/>
                  <a:gd name="T7" fmla="*/ 24 h 24"/>
                  <a:gd name="T8" fmla="*/ 0 w 54"/>
                  <a:gd name="T9" fmla="*/ 24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4" h="24">
                    <a:moveTo>
                      <a:pt x="0" y="24"/>
                    </a:moveTo>
                    <a:lnTo>
                      <a:pt x="24" y="0"/>
                    </a:lnTo>
                    <a:lnTo>
                      <a:pt x="54" y="0"/>
                    </a:lnTo>
                    <a:lnTo>
                      <a:pt x="54" y="24"/>
                    </a:lnTo>
                    <a:lnTo>
                      <a:pt x="0" y="24"/>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682" name="Freeform 204"/>
              <p:cNvSpPr>
                <a:spLocks/>
              </p:cNvSpPr>
              <p:nvPr/>
            </p:nvSpPr>
            <p:spPr bwMode="auto">
              <a:xfrm>
                <a:off x="3328" y="2253"/>
                <a:ext cx="72" cy="48"/>
              </a:xfrm>
              <a:custGeom>
                <a:avLst/>
                <a:gdLst>
                  <a:gd name="T0" fmla="*/ 0 w 72"/>
                  <a:gd name="T1" fmla="*/ 18 h 48"/>
                  <a:gd name="T2" fmla="*/ 24 w 72"/>
                  <a:gd name="T3" fmla="*/ 0 h 48"/>
                  <a:gd name="T4" fmla="*/ 54 w 72"/>
                  <a:gd name="T5" fmla="*/ 0 h 48"/>
                  <a:gd name="T6" fmla="*/ 72 w 72"/>
                  <a:gd name="T7" fmla="*/ 24 h 48"/>
                  <a:gd name="T8" fmla="*/ 72 w 72"/>
                  <a:gd name="T9" fmla="*/ 48 h 48"/>
                  <a:gd name="T10" fmla="*/ 18 w 72"/>
                  <a:gd name="T11" fmla="*/ 48 h 48"/>
                  <a:gd name="T12" fmla="*/ 0 w 72"/>
                  <a:gd name="T13" fmla="*/ 18 h 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2" h="48">
                    <a:moveTo>
                      <a:pt x="0" y="18"/>
                    </a:moveTo>
                    <a:lnTo>
                      <a:pt x="24" y="0"/>
                    </a:lnTo>
                    <a:lnTo>
                      <a:pt x="54" y="0"/>
                    </a:lnTo>
                    <a:lnTo>
                      <a:pt x="72" y="24"/>
                    </a:lnTo>
                    <a:lnTo>
                      <a:pt x="72" y="48"/>
                    </a:lnTo>
                    <a:lnTo>
                      <a:pt x="18" y="48"/>
                    </a:lnTo>
                    <a:lnTo>
                      <a:pt x="0" y="1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683" name="Freeform 205"/>
              <p:cNvSpPr>
                <a:spLocks/>
              </p:cNvSpPr>
              <p:nvPr/>
            </p:nvSpPr>
            <p:spPr bwMode="auto">
              <a:xfrm>
                <a:off x="3201" y="2259"/>
                <a:ext cx="36" cy="48"/>
              </a:xfrm>
              <a:custGeom>
                <a:avLst/>
                <a:gdLst>
                  <a:gd name="T0" fmla="*/ 36 w 36"/>
                  <a:gd name="T1" fmla="*/ 24 h 48"/>
                  <a:gd name="T2" fmla="*/ 18 w 36"/>
                  <a:gd name="T3" fmla="*/ 0 h 48"/>
                  <a:gd name="T4" fmla="*/ 0 w 36"/>
                  <a:gd name="T5" fmla="*/ 18 h 48"/>
                  <a:gd name="T6" fmla="*/ 18 w 36"/>
                  <a:gd name="T7" fmla="*/ 48 h 48"/>
                  <a:gd name="T8" fmla="*/ 36 w 36"/>
                  <a:gd name="T9" fmla="*/ 24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48">
                    <a:moveTo>
                      <a:pt x="36" y="24"/>
                    </a:moveTo>
                    <a:lnTo>
                      <a:pt x="18" y="0"/>
                    </a:lnTo>
                    <a:lnTo>
                      <a:pt x="0" y="18"/>
                    </a:lnTo>
                    <a:lnTo>
                      <a:pt x="18" y="48"/>
                    </a:lnTo>
                    <a:lnTo>
                      <a:pt x="36" y="24"/>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grpSp>
        <p:grpSp>
          <p:nvGrpSpPr>
            <p:cNvPr id="4102" name="Group 206"/>
            <p:cNvGrpSpPr>
              <a:grpSpLocks/>
            </p:cNvGrpSpPr>
            <p:nvPr/>
          </p:nvGrpSpPr>
          <p:grpSpPr bwMode="auto">
            <a:xfrm>
              <a:off x="2721" y="1483"/>
              <a:ext cx="1478" cy="1852"/>
              <a:chOff x="2721" y="1483"/>
              <a:chExt cx="1478" cy="1852"/>
            </a:xfrm>
          </p:grpSpPr>
          <p:sp>
            <p:nvSpPr>
              <p:cNvPr id="4104" name="Freeform 207"/>
              <p:cNvSpPr>
                <a:spLocks/>
              </p:cNvSpPr>
              <p:nvPr/>
            </p:nvSpPr>
            <p:spPr bwMode="auto">
              <a:xfrm>
                <a:off x="3123" y="2349"/>
                <a:ext cx="36" cy="24"/>
              </a:xfrm>
              <a:custGeom>
                <a:avLst/>
                <a:gdLst>
                  <a:gd name="T0" fmla="*/ 0 w 36"/>
                  <a:gd name="T1" fmla="*/ 6 h 24"/>
                  <a:gd name="T2" fmla="*/ 12 w 36"/>
                  <a:gd name="T3" fmla="*/ 0 h 24"/>
                  <a:gd name="T4" fmla="*/ 24 w 36"/>
                  <a:gd name="T5" fmla="*/ 0 h 24"/>
                  <a:gd name="T6" fmla="*/ 30 w 36"/>
                  <a:gd name="T7" fmla="*/ 12 h 24"/>
                  <a:gd name="T8" fmla="*/ 36 w 36"/>
                  <a:gd name="T9" fmla="*/ 24 h 24"/>
                  <a:gd name="T10" fmla="*/ 6 w 36"/>
                  <a:gd name="T11" fmla="*/ 24 h 24"/>
                  <a:gd name="T12" fmla="*/ 0 w 36"/>
                  <a:gd name="T13" fmla="*/ 6 h 2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6" h="24">
                    <a:moveTo>
                      <a:pt x="0" y="6"/>
                    </a:moveTo>
                    <a:lnTo>
                      <a:pt x="12" y="0"/>
                    </a:lnTo>
                    <a:lnTo>
                      <a:pt x="24" y="0"/>
                    </a:lnTo>
                    <a:lnTo>
                      <a:pt x="30" y="12"/>
                    </a:lnTo>
                    <a:lnTo>
                      <a:pt x="36" y="24"/>
                    </a:lnTo>
                    <a:lnTo>
                      <a:pt x="6" y="24"/>
                    </a:lnTo>
                    <a:lnTo>
                      <a:pt x="0" y="6"/>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105" name="Freeform 208"/>
              <p:cNvSpPr>
                <a:spLocks/>
              </p:cNvSpPr>
              <p:nvPr/>
            </p:nvSpPr>
            <p:spPr bwMode="auto">
              <a:xfrm>
                <a:off x="3298" y="2343"/>
                <a:ext cx="24" cy="18"/>
              </a:xfrm>
              <a:custGeom>
                <a:avLst/>
                <a:gdLst>
                  <a:gd name="T0" fmla="*/ 24 w 24"/>
                  <a:gd name="T1" fmla="*/ 12 h 18"/>
                  <a:gd name="T2" fmla="*/ 18 w 24"/>
                  <a:gd name="T3" fmla="*/ 0 h 18"/>
                  <a:gd name="T4" fmla="*/ 0 w 24"/>
                  <a:gd name="T5" fmla="*/ 0 h 18"/>
                  <a:gd name="T6" fmla="*/ 6 w 24"/>
                  <a:gd name="T7" fmla="*/ 18 h 18"/>
                  <a:gd name="T8" fmla="*/ 24 w 24"/>
                  <a:gd name="T9" fmla="*/ 12 h 1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 h="18">
                    <a:moveTo>
                      <a:pt x="24" y="12"/>
                    </a:moveTo>
                    <a:lnTo>
                      <a:pt x="18" y="0"/>
                    </a:lnTo>
                    <a:lnTo>
                      <a:pt x="0" y="0"/>
                    </a:lnTo>
                    <a:lnTo>
                      <a:pt x="6" y="18"/>
                    </a:lnTo>
                    <a:lnTo>
                      <a:pt x="24" y="1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106" name="Freeform 209"/>
              <p:cNvSpPr>
                <a:spLocks/>
              </p:cNvSpPr>
              <p:nvPr/>
            </p:nvSpPr>
            <p:spPr bwMode="auto">
              <a:xfrm>
                <a:off x="3292" y="2343"/>
                <a:ext cx="18" cy="24"/>
              </a:xfrm>
              <a:custGeom>
                <a:avLst/>
                <a:gdLst>
                  <a:gd name="T0" fmla="*/ 18 w 18"/>
                  <a:gd name="T1" fmla="*/ 12 h 24"/>
                  <a:gd name="T2" fmla="*/ 6 w 18"/>
                  <a:gd name="T3" fmla="*/ 0 h 24"/>
                  <a:gd name="T4" fmla="*/ 0 w 18"/>
                  <a:gd name="T5" fmla="*/ 12 h 24"/>
                  <a:gd name="T6" fmla="*/ 6 w 18"/>
                  <a:gd name="T7" fmla="*/ 24 h 24"/>
                  <a:gd name="T8" fmla="*/ 18 w 18"/>
                  <a:gd name="T9" fmla="*/ 12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 h="24">
                    <a:moveTo>
                      <a:pt x="18" y="12"/>
                    </a:moveTo>
                    <a:lnTo>
                      <a:pt x="6" y="0"/>
                    </a:lnTo>
                    <a:lnTo>
                      <a:pt x="0" y="12"/>
                    </a:lnTo>
                    <a:lnTo>
                      <a:pt x="6" y="24"/>
                    </a:lnTo>
                    <a:lnTo>
                      <a:pt x="18" y="12"/>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107" name="Freeform 210"/>
              <p:cNvSpPr>
                <a:spLocks/>
              </p:cNvSpPr>
              <p:nvPr/>
            </p:nvSpPr>
            <p:spPr bwMode="auto">
              <a:xfrm>
                <a:off x="3298" y="2355"/>
                <a:ext cx="24" cy="12"/>
              </a:xfrm>
              <a:custGeom>
                <a:avLst/>
                <a:gdLst>
                  <a:gd name="T0" fmla="*/ 0 w 24"/>
                  <a:gd name="T1" fmla="*/ 12 h 12"/>
                  <a:gd name="T2" fmla="*/ 12 w 24"/>
                  <a:gd name="T3" fmla="*/ 0 h 12"/>
                  <a:gd name="T4" fmla="*/ 24 w 24"/>
                  <a:gd name="T5" fmla="*/ 0 h 12"/>
                  <a:gd name="T6" fmla="*/ 24 w 24"/>
                  <a:gd name="T7" fmla="*/ 12 h 12"/>
                  <a:gd name="T8" fmla="*/ 0 w 24"/>
                  <a:gd name="T9" fmla="*/ 12 h 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 h="12">
                    <a:moveTo>
                      <a:pt x="0" y="12"/>
                    </a:moveTo>
                    <a:lnTo>
                      <a:pt x="12" y="0"/>
                    </a:lnTo>
                    <a:lnTo>
                      <a:pt x="24" y="0"/>
                    </a:lnTo>
                    <a:lnTo>
                      <a:pt x="24" y="12"/>
                    </a:lnTo>
                    <a:lnTo>
                      <a:pt x="0" y="12"/>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108" name="Freeform 211"/>
              <p:cNvSpPr>
                <a:spLocks/>
              </p:cNvSpPr>
              <p:nvPr/>
            </p:nvSpPr>
            <p:spPr bwMode="auto">
              <a:xfrm>
                <a:off x="3292" y="2343"/>
                <a:ext cx="30" cy="24"/>
              </a:xfrm>
              <a:custGeom>
                <a:avLst/>
                <a:gdLst>
                  <a:gd name="T0" fmla="*/ 0 w 30"/>
                  <a:gd name="T1" fmla="*/ 12 h 24"/>
                  <a:gd name="T2" fmla="*/ 12 w 30"/>
                  <a:gd name="T3" fmla="*/ 0 h 24"/>
                  <a:gd name="T4" fmla="*/ 24 w 30"/>
                  <a:gd name="T5" fmla="*/ 0 h 24"/>
                  <a:gd name="T6" fmla="*/ 30 w 30"/>
                  <a:gd name="T7" fmla="*/ 12 h 24"/>
                  <a:gd name="T8" fmla="*/ 30 w 30"/>
                  <a:gd name="T9" fmla="*/ 24 h 24"/>
                  <a:gd name="T10" fmla="*/ 6 w 30"/>
                  <a:gd name="T11" fmla="*/ 24 h 24"/>
                  <a:gd name="T12" fmla="*/ 0 w 30"/>
                  <a:gd name="T13" fmla="*/ 12 h 2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 h="24">
                    <a:moveTo>
                      <a:pt x="0" y="12"/>
                    </a:moveTo>
                    <a:lnTo>
                      <a:pt x="12" y="0"/>
                    </a:lnTo>
                    <a:lnTo>
                      <a:pt x="24" y="0"/>
                    </a:lnTo>
                    <a:lnTo>
                      <a:pt x="30" y="12"/>
                    </a:lnTo>
                    <a:lnTo>
                      <a:pt x="30" y="24"/>
                    </a:lnTo>
                    <a:lnTo>
                      <a:pt x="6" y="24"/>
                    </a:lnTo>
                    <a:lnTo>
                      <a:pt x="0" y="12"/>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109" name="Freeform 212"/>
              <p:cNvSpPr>
                <a:spLocks/>
              </p:cNvSpPr>
              <p:nvPr/>
            </p:nvSpPr>
            <p:spPr bwMode="auto">
              <a:xfrm>
                <a:off x="3268" y="2343"/>
                <a:ext cx="24" cy="18"/>
              </a:xfrm>
              <a:custGeom>
                <a:avLst/>
                <a:gdLst>
                  <a:gd name="T0" fmla="*/ 24 w 24"/>
                  <a:gd name="T1" fmla="*/ 12 h 18"/>
                  <a:gd name="T2" fmla="*/ 18 w 24"/>
                  <a:gd name="T3" fmla="*/ 0 h 18"/>
                  <a:gd name="T4" fmla="*/ 0 w 24"/>
                  <a:gd name="T5" fmla="*/ 0 h 18"/>
                  <a:gd name="T6" fmla="*/ 6 w 24"/>
                  <a:gd name="T7" fmla="*/ 18 h 18"/>
                  <a:gd name="T8" fmla="*/ 24 w 24"/>
                  <a:gd name="T9" fmla="*/ 12 h 1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 h="18">
                    <a:moveTo>
                      <a:pt x="24" y="12"/>
                    </a:moveTo>
                    <a:lnTo>
                      <a:pt x="18" y="0"/>
                    </a:lnTo>
                    <a:lnTo>
                      <a:pt x="0" y="0"/>
                    </a:lnTo>
                    <a:lnTo>
                      <a:pt x="6" y="18"/>
                    </a:lnTo>
                    <a:lnTo>
                      <a:pt x="24" y="1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110" name="Freeform 213"/>
              <p:cNvSpPr>
                <a:spLocks/>
              </p:cNvSpPr>
              <p:nvPr/>
            </p:nvSpPr>
            <p:spPr bwMode="auto">
              <a:xfrm>
                <a:off x="3256" y="2343"/>
                <a:ext cx="18" cy="24"/>
              </a:xfrm>
              <a:custGeom>
                <a:avLst/>
                <a:gdLst>
                  <a:gd name="T0" fmla="*/ 18 w 18"/>
                  <a:gd name="T1" fmla="*/ 12 h 24"/>
                  <a:gd name="T2" fmla="*/ 12 w 18"/>
                  <a:gd name="T3" fmla="*/ 0 h 24"/>
                  <a:gd name="T4" fmla="*/ 0 w 18"/>
                  <a:gd name="T5" fmla="*/ 12 h 24"/>
                  <a:gd name="T6" fmla="*/ 12 w 18"/>
                  <a:gd name="T7" fmla="*/ 24 h 24"/>
                  <a:gd name="T8" fmla="*/ 18 w 18"/>
                  <a:gd name="T9" fmla="*/ 12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 h="24">
                    <a:moveTo>
                      <a:pt x="18" y="12"/>
                    </a:moveTo>
                    <a:lnTo>
                      <a:pt x="12" y="0"/>
                    </a:lnTo>
                    <a:lnTo>
                      <a:pt x="0" y="12"/>
                    </a:lnTo>
                    <a:lnTo>
                      <a:pt x="12" y="24"/>
                    </a:lnTo>
                    <a:lnTo>
                      <a:pt x="18" y="12"/>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111" name="Freeform 214"/>
              <p:cNvSpPr>
                <a:spLocks/>
              </p:cNvSpPr>
              <p:nvPr/>
            </p:nvSpPr>
            <p:spPr bwMode="auto">
              <a:xfrm>
                <a:off x="3262" y="2355"/>
                <a:ext cx="30" cy="12"/>
              </a:xfrm>
              <a:custGeom>
                <a:avLst/>
                <a:gdLst>
                  <a:gd name="T0" fmla="*/ 0 w 30"/>
                  <a:gd name="T1" fmla="*/ 12 h 12"/>
                  <a:gd name="T2" fmla="*/ 12 w 30"/>
                  <a:gd name="T3" fmla="*/ 0 h 12"/>
                  <a:gd name="T4" fmla="*/ 30 w 30"/>
                  <a:gd name="T5" fmla="*/ 0 h 12"/>
                  <a:gd name="T6" fmla="*/ 30 w 30"/>
                  <a:gd name="T7" fmla="*/ 12 h 12"/>
                  <a:gd name="T8" fmla="*/ 0 w 30"/>
                  <a:gd name="T9" fmla="*/ 12 h 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 h="12">
                    <a:moveTo>
                      <a:pt x="0" y="12"/>
                    </a:moveTo>
                    <a:lnTo>
                      <a:pt x="12" y="0"/>
                    </a:lnTo>
                    <a:lnTo>
                      <a:pt x="30" y="0"/>
                    </a:lnTo>
                    <a:lnTo>
                      <a:pt x="30" y="12"/>
                    </a:lnTo>
                    <a:lnTo>
                      <a:pt x="0" y="12"/>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112" name="Freeform 215"/>
              <p:cNvSpPr>
                <a:spLocks/>
              </p:cNvSpPr>
              <p:nvPr/>
            </p:nvSpPr>
            <p:spPr bwMode="auto">
              <a:xfrm>
                <a:off x="3256" y="2343"/>
                <a:ext cx="36" cy="24"/>
              </a:xfrm>
              <a:custGeom>
                <a:avLst/>
                <a:gdLst>
                  <a:gd name="T0" fmla="*/ 0 w 36"/>
                  <a:gd name="T1" fmla="*/ 12 h 24"/>
                  <a:gd name="T2" fmla="*/ 12 w 36"/>
                  <a:gd name="T3" fmla="*/ 0 h 24"/>
                  <a:gd name="T4" fmla="*/ 24 w 36"/>
                  <a:gd name="T5" fmla="*/ 0 h 24"/>
                  <a:gd name="T6" fmla="*/ 36 w 36"/>
                  <a:gd name="T7" fmla="*/ 12 h 24"/>
                  <a:gd name="T8" fmla="*/ 36 w 36"/>
                  <a:gd name="T9" fmla="*/ 24 h 24"/>
                  <a:gd name="T10" fmla="*/ 12 w 36"/>
                  <a:gd name="T11" fmla="*/ 24 h 24"/>
                  <a:gd name="T12" fmla="*/ 0 w 36"/>
                  <a:gd name="T13" fmla="*/ 12 h 2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6" h="24">
                    <a:moveTo>
                      <a:pt x="0" y="12"/>
                    </a:moveTo>
                    <a:lnTo>
                      <a:pt x="12" y="0"/>
                    </a:lnTo>
                    <a:lnTo>
                      <a:pt x="24" y="0"/>
                    </a:lnTo>
                    <a:lnTo>
                      <a:pt x="36" y="12"/>
                    </a:lnTo>
                    <a:lnTo>
                      <a:pt x="36" y="24"/>
                    </a:lnTo>
                    <a:lnTo>
                      <a:pt x="12" y="24"/>
                    </a:lnTo>
                    <a:lnTo>
                      <a:pt x="0" y="12"/>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113" name="Freeform 216"/>
              <p:cNvSpPr>
                <a:spLocks/>
              </p:cNvSpPr>
              <p:nvPr/>
            </p:nvSpPr>
            <p:spPr bwMode="auto">
              <a:xfrm>
                <a:off x="2913" y="2373"/>
                <a:ext cx="186" cy="18"/>
              </a:xfrm>
              <a:custGeom>
                <a:avLst/>
                <a:gdLst>
                  <a:gd name="T0" fmla="*/ 186 w 186"/>
                  <a:gd name="T1" fmla="*/ 12 h 18"/>
                  <a:gd name="T2" fmla="*/ 180 w 186"/>
                  <a:gd name="T3" fmla="*/ 0 h 18"/>
                  <a:gd name="T4" fmla="*/ 0 w 186"/>
                  <a:gd name="T5" fmla="*/ 6 h 18"/>
                  <a:gd name="T6" fmla="*/ 6 w 186"/>
                  <a:gd name="T7" fmla="*/ 18 h 18"/>
                  <a:gd name="T8" fmla="*/ 186 w 186"/>
                  <a:gd name="T9" fmla="*/ 12 h 1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6" h="18">
                    <a:moveTo>
                      <a:pt x="186" y="12"/>
                    </a:moveTo>
                    <a:lnTo>
                      <a:pt x="180" y="0"/>
                    </a:lnTo>
                    <a:lnTo>
                      <a:pt x="0" y="6"/>
                    </a:lnTo>
                    <a:lnTo>
                      <a:pt x="6" y="18"/>
                    </a:lnTo>
                    <a:lnTo>
                      <a:pt x="186" y="1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114" name="Freeform 217"/>
              <p:cNvSpPr>
                <a:spLocks/>
              </p:cNvSpPr>
              <p:nvPr/>
            </p:nvSpPr>
            <p:spPr bwMode="auto">
              <a:xfrm>
                <a:off x="2901" y="2379"/>
                <a:ext cx="24" cy="24"/>
              </a:xfrm>
              <a:custGeom>
                <a:avLst/>
                <a:gdLst>
                  <a:gd name="T0" fmla="*/ 24 w 24"/>
                  <a:gd name="T1" fmla="*/ 12 h 24"/>
                  <a:gd name="T2" fmla="*/ 12 w 24"/>
                  <a:gd name="T3" fmla="*/ 0 h 24"/>
                  <a:gd name="T4" fmla="*/ 0 w 24"/>
                  <a:gd name="T5" fmla="*/ 6 h 24"/>
                  <a:gd name="T6" fmla="*/ 12 w 24"/>
                  <a:gd name="T7" fmla="*/ 24 h 24"/>
                  <a:gd name="T8" fmla="*/ 24 w 24"/>
                  <a:gd name="T9" fmla="*/ 12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 h="24">
                    <a:moveTo>
                      <a:pt x="24" y="12"/>
                    </a:moveTo>
                    <a:lnTo>
                      <a:pt x="12" y="0"/>
                    </a:lnTo>
                    <a:lnTo>
                      <a:pt x="0" y="6"/>
                    </a:lnTo>
                    <a:lnTo>
                      <a:pt x="12" y="24"/>
                    </a:lnTo>
                    <a:lnTo>
                      <a:pt x="24" y="12"/>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115" name="Freeform 218"/>
              <p:cNvSpPr>
                <a:spLocks/>
              </p:cNvSpPr>
              <p:nvPr/>
            </p:nvSpPr>
            <p:spPr bwMode="auto">
              <a:xfrm>
                <a:off x="2913" y="2385"/>
                <a:ext cx="192" cy="18"/>
              </a:xfrm>
              <a:custGeom>
                <a:avLst/>
                <a:gdLst>
                  <a:gd name="T0" fmla="*/ 0 w 192"/>
                  <a:gd name="T1" fmla="*/ 18 h 18"/>
                  <a:gd name="T2" fmla="*/ 6 w 192"/>
                  <a:gd name="T3" fmla="*/ 6 h 18"/>
                  <a:gd name="T4" fmla="*/ 186 w 192"/>
                  <a:gd name="T5" fmla="*/ 0 h 18"/>
                  <a:gd name="T6" fmla="*/ 192 w 192"/>
                  <a:gd name="T7" fmla="*/ 12 h 18"/>
                  <a:gd name="T8" fmla="*/ 0 w 192"/>
                  <a:gd name="T9" fmla="*/ 18 h 1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2" h="18">
                    <a:moveTo>
                      <a:pt x="0" y="18"/>
                    </a:moveTo>
                    <a:lnTo>
                      <a:pt x="6" y="6"/>
                    </a:lnTo>
                    <a:lnTo>
                      <a:pt x="186" y="0"/>
                    </a:lnTo>
                    <a:lnTo>
                      <a:pt x="192" y="12"/>
                    </a:lnTo>
                    <a:lnTo>
                      <a:pt x="0" y="18"/>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116" name="Freeform 219"/>
              <p:cNvSpPr>
                <a:spLocks/>
              </p:cNvSpPr>
              <p:nvPr/>
            </p:nvSpPr>
            <p:spPr bwMode="auto">
              <a:xfrm>
                <a:off x="2901" y="2373"/>
                <a:ext cx="204" cy="30"/>
              </a:xfrm>
              <a:custGeom>
                <a:avLst/>
                <a:gdLst>
                  <a:gd name="T0" fmla="*/ 0 w 204"/>
                  <a:gd name="T1" fmla="*/ 12 h 30"/>
                  <a:gd name="T2" fmla="*/ 12 w 204"/>
                  <a:gd name="T3" fmla="*/ 6 h 30"/>
                  <a:gd name="T4" fmla="*/ 192 w 204"/>
                  <a:gd name="T5" fmla="*/ 0 h 30"/>
                  <a:gd name="T6" fmla="*/ 198 w 204"/>
                  <a:gd name="T7" fmla="*/ 12 h 30"/>
                  <a:gd name="T8" fmla="*/ 204 w 204"/>
                  <a:gd name="T9" fmla="*/ 24 h 30"/>
                  <a:gd name="T10" fmla="*/ 12 w 204"/>
                  <a:gd name="T11" fmla="*/ 30 h 30"/>
                  <a:gd name="T12" fmla="*/ 0 w 204"/>
                  <a:gd name="T13" fmla="*/ 12 h 3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04" h="30">
                    <a:moveTo>
                      <a:pt x="0" y="12"/>
                    </a:moveTo>
                    <a:lnTo>
                      <a:pt x="12" y="6"/>
                    </a:lnTo>
                    <a:lnTo>
                      <a:pt x="192" y="0"/>
                    </a:lnTo>
                    <a:lnTo>
                      <a:pt x="198" y="12"/>
                    </a:lnTo>
                    <a:lnTo>
                      <a:pt x="204" y="24"/>
                    </a:lnTo>
                    <a:lnTo>
                      <a:pt x="12" y="30"/>
                    </a:lnTo>
                    <a:lnTo>
                      <a:pt x="0" y="12"/>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117" name="Freeform 220"/>
              <p:cNvSpPr>
                <a:spLocks/>
              </p:cNvSpPr>
              <p:nvPr/>
            </p:nvSpPr>
            <p:spPr bwMode="auto">
              <a:xfrm>
                <a:off x="3057" y="3004"/>
                <a:ext cx="78" cy="109"/>
              </a:xfrm>
              <a:custGeom>
                <a:avLst/>
                <a:gdLst>
                  <a:gd name="T0" fmla="*/ 72 w 78"/>
                  <a:gd name="T1" fmla="*/ 103 h 109"/>
                  <a:gd name="T2" fmla="*/ 72 w 78"/>
                  <a:gd name="T3" fmla="*/ 103 h 109"/>
                  <a:gd name="T4" fmla="*/ 72 w 78"/>
                  <a:gd name="T5" fmla="*/ 103 h 109"/>
                  <a:gd name="T6" fmla="*/ 72 w 78"/>
                  <a:gd name="T7" fmla="*/ 103 h 109"/>
                  <a:gd name="T8" fmla="*/ 72 w 78"/>
                  <a:gd name="T9" fmla="*/ 109 h 109"/>
                  <a:gd name="T10" fmla="*/ 72 w 78"/>
                  <a:gd name="T11" fmla="*/ 109 h 109"/>
                  <a:gd name="T12" fmla="*/ 72 w 78"/>
                  <a:gd name="T13" fmla="*/ 109 h 109"/>
                  <a:gd name="T14" fmla="*/ 66 w 78"/>
                  <a:gd name="T15" fmla="*/ 109 h 109"/>
                  <a:gd name="T16" fmla="*/ 66 w 78"/>
                  <a:gd name="T17" fmla="*/ 103 h 109"/>
                  <a:gd name="T18" fmla="*/ 60 w 78"/>
                  <a:gd name="T19" fmla="*/ 103 h 109"/>
                  <a:gd name="T20" fmla="*/ 54 w 78"/>
                  <a:gd name="T21" fmla="*/ 97 h 109"/>
                  <a:gd name="T22" fmla="*/ 54 w 78"/>
                  <a:gd name="T23" fmla="*/ 91 h 109"/>
                  <a:gd name="T24" fmla="*/ 48 w 78"/>
                  <a:gd name="T25" fmla="*/ 91 h 109"/>
                  <a:gd name="T26" fmla="*/ 42 w 78"/>
                  <a:gd name="T27" fmla="*/ 85 h 109"/>
                  <a:gd name="T28" fmla="*/ 36 w 78"/>
                  <a:gd name="T29" fmla="*/ 73 h 109"/>
                  <a:gd name="T30" fmla="*/ 30 w 78"/>
                  <a:gd name="T31" fmla="*/ 67 h 109"/>
                  <a:gd name="T32" fmla="*/ 24 w 78"/>
                  <a:gd name="T33" fmla="*/ 61 h 109"/>
                  <a:gd name="T34" fmla="*/ 18 w 78"/>
                  <a:gd name="T35" fmla="*/ 55 h 109"/>
                  <a:gd name="T36" fmla="*/ 18 w 78"/>
                  <a:gd name="T37" fmla="*/ 43 h 109"/>
                  <a:gd name="T38" fmla="*/ 12 w 78"/>
                  <a:gd name="T39" fmla="*/ 37 h 109"/>
                  <a:gd name="T40" fmla="*/ 6 w 78"/>
                  <a:gd name="T41" fmla="*/ 31 h 109"/>
                  <a:gd name="T42" fmla="*/ 6 w 78"/>
                  <a:gd name="T43" fmla="*/ 19 h 109"/>
                  <a:gd name="T44" fmla="*/ 6 w 78"/>
                  <a:gd name="T45" fmla="*/ 12 h 109"/>
                  <a:gd name="T46" fmla="*/ 0 w 78"/>
                  <a:gd name="T47" fmla="*/ 6 h 109"/>
                  <a:gd name="T48" fmla="*/ 6 w 78"/>
                  <a:gd name="T49" fmla="*/ 0 h 109"/>
                  <a:gd name="T50" fmla="*/ 6 w 78"/>
                  <a:gd name="T51" fmla="*/ 0 h 109"/>
                  <a:gd name="T52" fmla="*/ 6 w 78"/>
                  <a:gd name="T53" fmla="*/ 0 h 109"/>
                  <a:gd name="T54" fmla="*/ 6 w 78"/>
                  <a:gd name="T55" fmla="*/ 0 h 109"/>
                  <a:gd name="T56" fmla="*/ 12 w 78"/>
                  <a:gd name="T57" fmla="*/ 0 h 109"/>
                  <a:gd name="T58" fmla="*/ 12 w 78"/>
                  <a:gd name="T59" fmla="*/ 0 h 109"/>
                  <a:gd name="T60" fmla="*/ 18 w 78"/>
                  <a:gd name="T61" fmla="*/ 0 h 109"/>
                  <a:gd name="T62" fmla="*/ 18 w 78"/>
                  <a:gd name="T63" fmla="*/ 0 h 109"/>
                  <a:gd name="T64" fmla="*/ 24 w 78"/>
                  <a:gd name="T65" fmla="*/ 6 h 109"/>
                  <a:gd name="T66" fmla="*/ 30 w 78"/>
                  <a:gd name="T67" fmla="*/ 6 h 109"/>
                  <a:gd name="T68" fmla="*/ 36 w 78"/>
                  <a:gd name="T69" fmla="*/ 6 h 109"/>
                  <a:gd name="T70" fmla="*/ 42 w 78"/>
                  <a:gd name="T71" fmla="*/ 12 h 109"/>
                  <a:gd name="T72" fmla="*/ 48 w 78"/>
                  <a:gd name="T73" fmla="*/ 12 h 109"/>
                  <a:gd name="T74" fmla="*/ 48 w 78"/>
                  <a:gd name="T75" fmla="*/ 19 h 109"/>
                  <a:gd name="T76" fmla="*/ 54 w 78"/>
                  <a:gd name="T77" fmla="*/ 19 h 109"/>
                  <a:gd name="T78" fmla="*/ 60 w 78"/>
                  <a:gd name="T79" fmla="*/ 25 h 109"/>
                  <a:gd name="T80" fmla="*/ 66 w 78"/>
                  <a:gd name="T81" fmla="*/ 31 h 109"/>
                  <a:gd name="T82" fmla="*/ 66 w 78"/>
                  <a:gd name="T83" fmla="*/ 37 h 109"/>
                  <a:gd name="T84" fmla="*/ 72 w 78"/>
                  <a:gd name="T85" fmla="*/ 43 h 109"/>
                  <a:gd name="T86" fmla="*/ 72 w 78"/>
                  <a:gd name="T87" fmla="*/ 49 h 109"/>
                  <a:gd name="T88" fmla="*/ 72 w 78"/>
                  <a:gd name="T89" fmla="*/ 55 h 109"/>
                  <a:gd name="T90" fmla="*/ 78 w 78"/>
                  <a:gd name="T91" fmla="*/ 61 h 109"/>
                  <a:gd name="T92" fmla="*/ 78 w 78"/>
                  <a:gd name="T93" fmla="*/ 61 h 109"/>
                  <a:gd name="T94" fmla="*/ 78 w 78"/>
                  <a:gd name="T95" fmla="*/ 67 h 109"/>
                  <a:gd name="T96" fmla="*/ 78 w 78"/>
                  <a:gd name="T97" fmla="*/ 73 h 109"/>
                  <a:gd name="T98" fmla="*/ 78 w 78"/>
                  <a:gd name="T99" fmla="*/ 79 h 109"/>
                  <a:gd name="T100" fmla="*/ 78 w 78"/>
                  <a:gd name="T101" fmla="*/ 85 h 109"/>
                  <a:gd name="T102" fmla="*/ 78 w 78"/>
                  <a:gd name="T103" fmla="*/ 85 h 109"/>
                  <a:gd name="T104" fmla="*/ 78 w 78"/>
                  <a:gd name="T105" fmla="*/ 91 h 109"/>
                  <a:gd name="T106" fmla="*/ 78 w 78"/>
                  <a:gd name="T107" fmla="*/ 91 h 109"/>
                  <a:gd name="T108" fmla="*/ 78 w 78"/>
                  <a:gd name="T109" fmla="*/ 97 h 109"/>
                  <a:gd name="T110" fmla="*/ 72 w 78"/>
                  <a:gd name="T111" fmla="*/ 97 h 109"/>
                  <a:gd name="T112" fmla="*/ 72 w 78"/>
                  <a:gd name="T113" fmla="*/ 103 h 109"/>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78" h="109">
                    <a:moveTo>
                      <a:pt x="72" y="103"/>
                    </a:moveTo>
                    <a:lnTo>
                      <a:pt x="72" y="103"/>
                    </a:lnTo>
                    <a:lnTo>
                      <a:pt x="72" y="109"/>
                    </a:lnTo>
                    <a:lnTo>
                      <a:pt x="66" y="109"/>
                    </a:lnTo>
                    <a:lnTo>
                      <a:pt x="66" y="103"/>
                    </a:lnTo>
                    <a:lnTo>
                      <a:pt x="60" y="103"/>
                    </a:lnTo>
                    <a:lnTo>
                      <a:pt x="54" y="97"/>
                    </a:lnTo>
                    <a:lnTo>
                      <a:pt x="54" y="91"/>
                    </a:lnTo>
                    <a:lnTo>
                      <a:pt x="48" y="91"/>
                    </a:lnTo>
                    <a:lnTo>
                      <a:pt x="42" y="85"/>
                    </a:lnTo>
                    <a:lnTo>
                      <a:pt x="36" y="73"/>
                    </a:lnTo>
                    <a:lnTo>
                      <a:pt x="30" y="67"/>
                    </a:lnTo>
                    <a:lnTo>
                      <a:pt x="24" y="61"/>
                    </a:lnTo>
                    <a:lnTo>
                      <a:pt x="18" y="55"/>
                    </a:lnTo>
                    <a:lnTo>
                      <a:pt x="18" y="43"/>
                    </a:lnTo>
                    <a:lnTo>
                      <a:pt x="12" y="37"/>
                    </a:lnTo>
                    <a:lnTo>
                      <a:pt x="6" y="31"/>
                    </a:lnTo>
                    <a:lnTo>
                      <a:pt x="6" y="19"/>
                    </a:lnTo>
                    <a:lnTo>
                      <a:pt x="6" y="12"/>
                    </a:lnTo>
                    <a:lnTo>
                      <a:pt x="0" y="6"/>
                    </a:lnTo>
                    <a:lnTo>
                      <a:pt x="6" y="0"/>
                    </a:lnTo>
                    <a:lnTo>
                      <a:pt x="12" y="0"/>
                    </a:lnTo>
                    <a:lnTo>
                      <a:pt x="18" y="0"/>
                    </a:lnTo>
                    <a:lnTo>
                      <a:pt x="24" y="6"/>
                    </a:lnTo>
                    <a:lnTo>
                      <a:pt x="30" y="6"/>
                    </a:lnTo>
                    <a:lnTo>
                      <a:pt x="36" y="6"/>
                    </a:lnTo>
                    <a:lnTo>
                      <a:pt x="42" y="12"/>
                    </a:lnTo>
                    <a:lnTo>
                      <a:pt x="48" y="12"/>
                    </a:lnTo>
                    <a:lnTo>
                      <a:pt x="48" y="19"/>
                    </a:lnTo>
                    <a:lnTo>
                      <a:pt x="54" y="19"/>
                    </a:lnTo>
                    <a:lnTo>
                      <a:pt x="60" y="25"/>
                    </a:lnTo>
                    <a:lnTo>
                      <a:pt x="66" y="31"/>
                    </a:lnTo>
                    <a:lnTo>
                      <a:pt x="66" y="37"/>
                    </a:lnTo>
                    <a:lnTo>
                      <a:pt x="72" y="43"/>
                    </a:lnTo>
                    <a:lnTo>
                      <a:pt x="72" y="49"/>
                    </a:lnTo>
                    <a:lnTo>
                      <a:pt x="72" y="55"/>
                    </a:lnTo>
                    <a:lnTo>
                      <a:pt x="78" y="61"/>
                    </a:lnTo>
                    <a:lnTo>
                      <a:pt x="78" y="67"/>
                    </a:lnTo>
                    <a:lnTo>
                      <a:pt x="78" y="73"/>
                    </a:lnTo>
                    <a:lnTo>
                      <a:pt x="78" y="79"/>
                    </a:lnTo>
                    <a:lnTo>
                      <a:pt x="78" y="85"/>
                    </a:lnTo>
                    <a:lnTo>
                      <a:pt x="78" y="91"/>
                    </a:lnTo>
                    <a:lnTo>
                      <a:pt x="78" y="97"/>
                    </a:lnTo>
                    <a:lnTo>
                      <a:pt x="72" y="97"/>
                    </a:lnTo>
                    <a:lnTo>
                      <a:pt x="72" y="103"/>
                    </a:lnTo>
                    <a:close/>
                  </a:path>
                </a:pathLst>
              </a:custGeom>
              <a:solidFill>
                <a:srgbClr val="0065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118" name="Freeform 221"/>
              <p:cNvSpPr>
                <a:spLocks/>
              </p:cNvSpPr>
              <p:nvPr/>
            </p:nvSpPr>
            <p:spPr bwMode="auto">
              <a:xfrm>
                <a:off x="3057" y="3004"/>
                <a:ext cx="78" cy="109"/>
              </a:xfrm>
              <a:custGeom>
                <a:avLst/>
                <a:gdLst>
                  <a:gd name="T0" fmla="*/ 72 w 78"/>
                  <a:gd name="T1" fmla="*/ 103 h 109"/>
                  <a:gd name="T2" fmla="*/ 72 w 78"/>
                  <a:gd name="T3" fmla="*/ 103 h 109"/>
                  <a:gd name="T4" fmla="*/ 72 w 78"/>
                  <a:gd name="T5" fmla="*/ 103 h 109"/>
                  <a:gd name="T6" fmla="*/ 72 w 78"/>
                  <a:gd name="T7" fmla="*/ 103 h 109"/>
                  <a:gd name="T8" fmla="*/ 72 w 78"/>
                  <a:gd name="T9" fmla="*/ 103 h 109"/>
                  <a:gd name="T10" fmla="*/ 72 w 78"/>
                  <a:gd name="T11" fmla="*/ 109 h 109"/>
                  <a:gd name="T12" fmla="*/ 72 w 78"/>
                  <a:gd name="T13" fmla="*/ 109 h 109"/>
                  <a:gd name="T14" fmla="*/ 72 w 78"/>
                  <a:gd name="T15" fmla="*/ 109 h 109"/>
                  <a:gd name="T16" fmla="*/ 66 w 78"/>
                  <a:gd name="T17" fmla="*/ 109 h 109"/>
                  <a:gd name="T18" fmla="*/ 66 w 78"/>
                  <a:gd name="T19" fmla="*/ 103 h 109"/>
                  <a:gd name="T20" fmla="*/ 60 w 78"/>
                  <a:gd name="T21" fmla="*/ 103 h 109"/>
                  <a:gd name="T22" fmla="*/ 54 w 78"/>
                  <a:gd name="T23" fmla="*/ 97 h 109"/>
                  <a:gd name="T24" fmla="*/ 54 w 78"/>
                  <a:gd name="T25" fmla="*/ 91 h 109"/>
                  <a:gd name="T26" fmla="*/ 48 w 78"/>
                  <a:gd name="T27" fmla="*/ 91 h 109"/>
                  <a:gd name="T28" fmla="*/ 42 w 78"/>
                  <a:gd name="T29" fmla="*/ 85 h 109"/>
                  <a:gd name="T30" fmla="*/ 36 w 78"/>
                  <a:gd name="T31" fmla="*/ 73 h 109"/>
                  <a:gd name="T32" fmla="*/ 30 w 78"/>
                  <a:gd name="T33" fmla="*/ 67 h 109"/>
                  <a:gd name="T34" fmla="*/ 24 w 78"/>
                  <a:gd name="T35" fmla="*/ 61 h 109"/>
                  <a:gd name="T36" fmla="*/ 18 w 78"/>
                  <a:gd name="T37" fmla="*/ 55 h 109"/>
                  <a:gd name="T38" fmla="*/ 18 w 78"/>
                  <a:gd name="T39" fmla="*/ 43 h 109"/>
                  <a:gd name="T40" fmla="*/ 12 w 78"/>
                  <a:gd name="T41" fmla="*/ 37 h 109"/>
                  <a:gd name="T42" fmla="*/ 6 w 78"/>
                  <a:gd name="T43" fmla="*/ 31 h 109"/>
                  <a:gd name="T44" fmla="*/ 6 w 78"/>
                  <a:gd name="T45" fmla="*/ 19 h 109"/>
                  <a:gd name="T46" fmla="*/ 6 w 78"/>
                  <a:gd name="T47" fmla="*/ 12 h 109"/>
                  <a:gd name="T48" fmla="*/ 0 w 78"/>
                  <a:gd name="T49" fmla="*/ 6 h 109"/>
                  <a:gd name="T50" fmla="*/ 6 w 78"/>
                  <a:gd name="T51" fmla="*/ 0 h 109"/>
                  <a:gd name="T52" fmla="*/ 6 w 78"/>
                  <a:gd name="T53" fmla="*/ 0 h 109"/>
                  <a:gd name="T54" fmla="*/ 6 w 78"/>
                  <a:gd name="T55" fmla="*/ 0 h 109"/>
                  <a:gd name="T56" fmla="*/ 6 w 78"/>
                  <a:gd name="T57" fmla="*/ 0 h 109"/>
                  <a:gd name="T58" fmla="*/ 12 w 78"/>
                  <a:gd name="T59" fmla="*/ 0 h 109"/>
                  <a:gd name="T60" fmla="*/ 12 w 78"/>
                  <a:gd name="T61" fmla="*/ 0 h 109"/>
                  <a:gd name="T62" fmla="*/ 18 w 78"/>
                  <a:gd name="T63" fmla="*/ 0 h 109"/>
                  <a:gd name="T64" fmla="*/ 18 w 78"/>
                  <a:gd name="T65" fmla="*/ 0 h 109"/>
                  <a:gd name="T66" fmla="*/ 24 w 78"/>
                  <a:gd name="T67" fmla="*/ 6 h 109"/>
                  <a:gd name="T68" fmla="*/ 30 w 78"/>
                  <a:gd name="T69" fmla="*/ 6 h 109"/>
                  <a:gd name="T70" fmla="*/ 36 w 78"/>
                  <a:gd name="T71" fmla="*/ 6 h 109"/>
                  <a:gd name="T72" fmla="*/ 42 w 78"/>
                  <a:gd name="T73" fmla="*/ 12 h 109"/>
                  <a:gd name="T74" fmla="*/ 48 w 78"/>
                  <a:gd name="T75" fmla="*/ 12 h 109"/>
                  <a:gd name="T76" fmla="*/ 48 w 78"/>
                  <a:gd name="T77" fmla="*/ 19 h 109"/>
                  <a:gd name="T78" fmla="*/ 54 w 78"/>
                  <a:gd name="T79" fmla="*/ 19 h 109"/>
                  <a:gd name="T80" fmla="*/ 60 w 78"/>
                  <a:gd name="T81" fmla="*/ 25 h 109"/>
                  <a:gd name="T82" fmla="*/ 66 w 78"/>
                  <a:gd name="T83" fmla="*/ 31 h 109"/>
                  <a:gd name="T84" fmla="*/ 66 w 78"/>
                  <a:gd name="T85" fmla="*/ 37 h 109"/>
                  <a:gd name="T86" fmla="*/ 72 w 78"/>
                  <a:gd name="T87" fmla="*/ 43 h 109"/>
                  <a:gd name="T88" fmla="*/ 72 w 78"/>
                  <a:gd name="T89" fmla="*/ 49 h 109"/>
                  <a:gd name="T90" fmla="*/ 72 w 78"/>
                  <a:gd name="T91" fmla="*/ 55 h 109"/>
                  <a:gd name="T92" fmla="*/ 78 w 78"/>
                  <a:gd name="T93" fmla="*/ 61 h 109"/>
                  <a:gd name="T94" fmla="*/ 78 w 78"/>
                  <a:gd name="T95" fmla="*/ 61 h 109"/>
                  <a:gd name="T96" fmla="*/ 78 w 78"/>
                  <a:gd name="T97" fmla="*/ 67 h 109"/>
                  <a:gd name="T98" fmla="*/ 78 w 78"/>
                  <a:gd name="T99" fmla="*/ 73 h 109"/>
                  <a:gd name="T100" fmla="*/ 78 w 78"/>
                  <a:gd name="T101" fmla="*/ 79 h 109"/>
                  <a:gd name="T102" fmla="*/ 78 w 78"/>
                  <a:gd name="T103" fmla="*/ 85 h 109"/>
                  <a:gd name="T104" fmla="*/ 78 w 78"/>
                  <a:gd name="T105" fmla="*/ 85 h 109"/>
                  <a:gd name="T106" fmla="*/ 78 w 78"/>
                  <a:gd name="T107" fmla="*/ 91 h 109"/>
                  <a:gd name="T108" fmla="*/ 78 w 78"/>
                  <a:gd name="T109" fmla="*/ 91 h 109"/>
                  <a:gd name="T110" fmla="*/ 78 w 78"/>
                  <a:gd name="T111" fmla="*/ 97 h 109"/>
                  <a:gd name="T112" fmla="*/ 72 w 78"/>
                  <a:gd name="T113" fmla="*/ 97 h 109"/>
                  <a:gd name="T114" fmla="*/ 72 w 78"/>
                  <a:gd name="T115" fmla="*/ 103 h 109"/>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78" h="109">
                    <a:moveTo>
                      <a:pt x="72" y="103"/>
                    </a:moveTo>
                    <a:lnTo>
                      <a:pt x="72" y="103"/>
                    </a:lnTo>
                    <a:lnTo>
                      <a:pt x="72" y="109"/>
                    </a:lnTo>
                    <a:lnTo>
                      <a:pt x="66" y="109"/>
                    </a:lnTo>
                    <a:lnTo>
                      <a:pt x="66" y="103"/>
                    </a:lnTo>
                    <a:lnTo>
                      <a:pt x="60" y="103"/>
                    </a:lnTo>
                    <a:lnTo>
                      <a:pt x="54" y="97"/>
                    </a:lnTo>
                    <a:lnTo>
                      <a:pt x="54" y="91"/>
                    </a:lnTo>
                    <a:lnTo>
                      <a:pt x="48" y="91"/>
                    </a:lnTo>
                    <a:lnTo>
                      <a:pt x="42" y="85"/>
                    </a:lnTo>
                    <a:lnTo>
                      <a:pt x="36" y="73"/>
                    </a:lnTo>
                    <a:lnTo>
                      <a:pt x="30" y="67"/>
                    </a:lnTo>
                    <a:lnTo>
                      <a:pt x="24" y="61"/>
                    </a:lnTo>
                    <a:lnTo>
                      <a:pt x="18" y="55"/>
                    </a:lnTo>
                    <a:lnTo>
                      <a:pt x="18" y="43"/>
                    </a:lnTo>
                    <a:lnTo>
                      <a:pt x="12" y="37"/>
                    </a:lnTo>
                    <a:lnTo>
                      <a:pt x="6" y="31"/>
                    </a:lnTo>
                    <a:lnTo>
                      <a:pt x="6" y="19"/>
                    </a:lnTo>
                    <a:lnTo>
                      <a:pt x="6" y="12"/>
                    </a:lnTo>
                    <a:lnTo>
                      <a:pt x="0" y="6"/>
                    </a:lnTo>
                    <a:lnTo>
                      <a:pt x="6" y="0"/>
                    </a:lnTo>
                    <a:lnTo>
                      <a:pt x="12" y="0"/>
                    </a:lnTo>
                    <a:lnTo>
                      <a:pt x="18" y="0"/>
                    </a:lnTo>
                    <a:lnTo>
                      <a:pt x="24" y="6"/>
                    </a:lnTo>
                    <a:lnTo>
                      <a:pt x="30" y="6"/>
                    </a:lnTo>
                    <a:lnTo>
                      <a:pt x="36" y="6"/>
                    </a:lnTo>
                    <a:lnTo>
                      <a:pt x="42" y="12"/>
                    </a:lnTo>
                    <a:lnTo>
                      <a:pt x="48" y="12"/>
                    </a:lnTo>
                    <a:lnTo>
                      <a:pt x="48" y="19"/>
                    </a:lnTo>
                    <a:lnTo>
                      <a:pt x="54" y="19"/>
                    </a:lnTo>
                    <a:lnTo>
                      <a:pt x="60" y="25"/>
                    </a:lnTo>
                    <a:lnTo>
                      <a:pt x="66" y="31"/>
                    </a:lnTo>
                    <a:lnTo>
                      <a:pt x="66" y="37"/>
                    </a:lnTo>
                    <a:lnTo>
                      <a:pt x="72" y="43"/>
                    </a:lnTo>
                    <a:lnTo>
                      <a:pt x="72" y="49"/>
                    </a:lnTo>
                    <a:lnTo>
                      <a:pt x="72" y="55"/>
                    </a:lnTo>
                    <a:lnTo>
                      <a:pt x="78" y="61"/>
                    </a:lnTo>
                    <a:lnTo>
                      <a:pt x="78" y="67"/>
                    </a:lnTo>
                    <a:lnTo>
                      <a:pt x="78" y="73"/>
                    </a:lnTo>
                    <a:lnTo>
                      <a:pt x="78" y="79"/>
                    </a:lnTo>
                    <a:lnTo>
                      <a:pt x="78" y="85"/>
                    </a:lnTo>
                    <a:lnTo>
                      <a:pt x="78" y="91"/>
                    </a:lnTo>
                    <a:lnTo>
                      <a:pt x="78" y="97"/>
                    </a:lnTo>
                    <a:lnTo>
                      <a:pt x="72" y="97"/>
                    </a:lnTo>
                    <a:lnTo>
                      <a:pt x="72" y="103"/>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119" name="Freeform 222"/>
              <p:cNvSpPr>
                <a:spLocks/>
              </p:cNvSpPr>
              <p:nvPr/>
            </p:nvSpPr>
            <p:spPr bwMode="auto">
              <a:xfrm>
                <a:off x="2985" y="3004"/>
                <a:ext cx="132" cy="115"/>
              </a:xfrm>
              <a:custGeom>
                <a:avLst/>
                <a:gdLst>
                  <a:gd name="T0" fmla="*/ 132 w 132"/>
                  <a:gd name="T1" fmla="*/ 61 h 115"/>
                  <a:gd name="T2" fmla="*/ 126 w 132"/>
                  <a:gd name="T3" fmla="*/ 61 h 115"/>
                  <a:gd name="T4" fmla="*/ 120 w 132"/>
                  <a:gd name="T5" fmla="*/ 67 h 115"/>
                  <a:gd name="T6" fmla="*/ 114 w 132"/>
                  <a:gd name="T7" fmla="*/ 73 h 115"/>
                  <a:gd name="T8" fmla="*/ 114 w 132"/>
                  <a:gd name="T9" fmla="*/ 79 h 115"/>
                  <a:gd name="T10" fmla="*/ 114 w 132"/>
                  <a:gd name="T11" fmla="*/ 85 h 115"/>
                  <a:gd name="T12" fmla="*/ 108 w 132"/>
                  <a:gd name="T13" fmla="*/ 91 h 115"/>
                  <a:gd name="T14" fmla="*/ 108 w 132"/>
                  <a:gd name="T15" fmla="*/ 91 h 115"/>
                  <a:gd name="T16" fmla="*/ 102 w 132"/>
                  <a:gd name="T17" fmla="*/ 97 h 115"/>
                  <a:gd name="T18" fmla="*/ 102 w 132"/>
                  <a:gd name="T19" fmla="*/ 97 h 115"/>
                  <a:gd name="T20" fmla="*/ 102 w 132"/>
                  <a:gd name="T21" fmla="*/ 103 h 115"/>
                  <a:gd name="T22" fmla="*/ 96 w 132"/>
                  <a:gd name="T23" fmla="*/ 103 h 115"/>
                  <a:gd name="T24" fmla="*/ 96 w 132"/>
                  <a:gd name="T25" fmla="*/ 109 h 115"/>
                  <a:gd name="T26" fmla="*/ 90 w 132"/>
                  <a:gd name="T27" fmla="*/ 109 h 115"/>
                  <a:gd name="T28" fmla="*/ 90 w 132"/>
                  <a:gd name="T29" fmla="*/ 115 h 115"/>
                  <a:gd name="T30" fmla="*/ 84 w 132"/>
                  <a:gd name="T31" fmla="*/ 115 h 115"/>
                  <a:gd name="T32" fmla="*/ 78 w 132"/>
                  <a:gd name="T33" fmla="*/ 115 h 115"/>
                  <a:gd name="T34" fmla="*/ 66 w 132"/>
                  <a:gd name="T35" fmla="*/ 109 h 115"/>
                  <a:gd name="T36" fmla="*/ 54 w 132"/>
                  <a:gd name="T37" fmla="*/ 103 h 115"/>
                  <a:gd name="T38" fmla="*/ 36 w 132"/>
                  <a:gd name="T39" fmla="*/ 91 h 115"/>
                  <a:gd name="T40" fmla="*/ 24 w 132"/>
                  <a:gd name="T41" fmla="*/ 79 h 115"/>
                  <a:gd name="T42" fmla="*/ 12 w 132"/>
                  <a:gd name="T43" fmla="*/ 67 h 115"/>
                  <a:gd name="T44" fmla="*/ 6 w 132"/>
                  <a:gd name="T45" fmla="*/ 55 h 115"/>
                  <a:gd name="T46" fmla="*/ 0 w 132"/>
                  <a:gd name="T47" fmla="*/ 43 h 115"/>
                  <a:gd name="T48" fmla="*/ 6 w 132"/>
                  <a:gd name="T49" fmla="*/ 37 h 115"/>
                  <a:gd name="T50" fmla="*/ 12 w 132"/>
                  <a:gd name="T51" fmla="*/ 37 h 115"/>
                  <a:gd name="T52" fmla="*/ 18 w 132"/>
                  <a:gd name="T53" fmla="*/ 31 h 115"/>
                  <a:gd name="T54" fmla="*/ 30 w 132"/>
                  <a:gd name="T55" fmla="*/ 31 h 115"/>
                  <a:gd name="T56" fmla="*/ 36 w 132"/>
                  <a:gd name="T57" fmla="*/ 31 h 115"/>
                  <a:gd name="T58" fmla="*/ 36 w 132"/>
                  <a:gd name="T59" fmla="*/ 31 h 115"/>
                  <a:gd name="T60" fmla="*/ 42 w 132"/>
                  <a:gd name="T61" fmla="*/ 31 h 115"/>
                  <a:gd name="T62" fmla="*/ 48 w 132"/>
                  <a:gd name="T63" fmla="*/ 31 h 115"/>
                  <a:gd name="T64" fmla="*/ 54 w 132"/>
                  <a:gd name="T65" fmla="*/ 25 h 115"/>
                  <a:gd name="T66" fmla="*/ 60 w 132"/>
                  <a:gd name="T67" fmla="*/ 25 h 115"/>
                  <a:gd name="T68" fmla="*/ 66 w 132"/>
                  <a:gd name="T69" fmla="*/ 19 h 115"/>
                  <a:gd name="T70" fmla="*/ 78 w 132"/>
                  <a:gd name="T71" fmla="*/ 12 h 115"/>
                  <a:gd name="T72" fmla="*/ 84 w 132"/>
                  <a:gd name="T73" fmla="*/ 6 h 115"/>
                  <a:gd name="T74" fmla="*/ 96 w 132"/>
                  <a:gd name="T75" fmla="*/ 6 h 115"/>
                  <a:gd name="T76" fmla="*/ 102 w 132"/>
                  <a:gd name="T77" fmla="*/ 6 h 115"/>
                  <a:gd name="T78" fmla="*/ 114 w 132"/>
                  <a:gd name="T79" fmla="*/ 19 h 115"/>
                  <a:gd name="T80" fmla="*/ 120 w 132"/>
                  <a:gd name="T81" fmla="*/ 25 h 115"/>
                  <a:gd name="T82" fmla="*/ 126 w 132"/>
                  <a:gd name="T83" fmla="*/ 37 h 115"/>
                  <a:gd name="T84" fmla="*/ 132 w 132"/>
                  <a:gd name="T85" fmla="*/ 49 h 115"/>
                  <a:gd name="T86" fmla="*/ 132 w 132"/>
                  <a:gd name="T87" fmla="*/ 55 h 115"/>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132" h="115">
                    <a:moveTo>
                      <a:pt x="132" y="55"/>
                    </a:moveTo>
                    <a:lnTo>
                      <a:pt x="132" y="61"/>
                    </a:lnTo>
                    <a:lnTo>
                      <a:pt x="126" y="61"/>
                    </a:lnTo>
                    <a:lnTo>
                      <a:pt x="126" y="67"/>
                    </a:lnTo>
                    <a:lnTo>
                      <a:pt x="120" y="67"/>
                    </a:lnTo>
                    <a:lnTo>
                      <a:pt x="120" y="73"/>
                    </a:lnTo>
                    <a:lnTo>
                      <a:pt x="114" y="73"/>
                    </a:lnTo>
                    <a:lnTo>
                      <a:pt x="114" y="79"/>
                    </a:lnTo>
                    <a:lnTo>
                      <a:pt x="114" y="85"/>
                    </a:lnTo>
                    <a:lnTo>
                      <a:pt x="108" y="91"/>
                    </a:lnTo>
                    <a:lnTo>
                      <a:pt x="102" y="91"/>
                    </a:lnTo>
                    <a:lnTo>
                      <a:pt x="102" y="97"/>
                    </a:lnTo>
                    <a:lnTo>
                      <a:pt x="102" y="103"/>
                    </a:lnTo>
                    <a:lnTo>
                      <a:pt x="96" y="103"/>
                    </a:lnTo>
                    <a:lnTo>
                      <a:pt x="96" y="109"/>
                    </a:lnTo>
                    <a:lnTo>
                      <a:pt x="90" y="109"/>
                    </a:lnTo>
                    <a:lnTo>
                      <a:pt x="90" y="115"/>
                    </a:lnTo>
                    <a:lnTo>
                      <a:pt x="84" y="115"/>
                    </a:lnTo>
                    <a:lnTo>
                      <a:pt x="78" y="115"/>
                    </a:lnTo>
                    <a:lnTo>
                      <a:pt x="72" y="115"/>
                    </a:lnTo>
                    <a:lnTo>
                      <a:pt x="66" y="109"/>
                    </a:lnTo>
                    <a:lnTo>
                      <a:pt x="60" y="109"/>
                    </a:lnTo>
                    <a:lnTo>
                      <a:pt x="54" y="103"/>
                    </a:lnTo>
                    <a:lnTo>
                      <a:pt x="48" y="97"/>
                    </a:lnTo>
                    <a:lnTo>
                      <a:pt x="36" y="91"/>
                    </a:lnTo>
                    <a:lnTo>
                      <a:pt x="30" y="85"/>
                    </a:lnTo>
                    <a:lnTo>
                      <a:pt x="24" y="79"/>
                    </a:lnTo>
                    <a:lnTo>
                      <a:pt x="18" y="73"/>
                    </a:lnTo>
                    <a:lnTo>
                      <a:pt x="12" y="67"/>
                    </a:lnTo>
                    <a:lnTo>
                      <a:pt x="6" y="61"/>
                    </a:lnTo>
                    <a:lnTo>
                      <a:pt x="6" y="55"/>
                    </a:lnTo>
                    <a:lnTo>
                      <a:pt x="0" y="49"/>
                    </a:lnTo>
                    <a:lnTo>
                      <a:pt x="0" y="43"/>
                    </a:lnTo>
                    <a:lnTo>
                      <a:pt x="6" y="37"/>
                    </a:lnTo>
                    <a:lnTo>
                      <a:pt x="12" y="37"/>
                    </a:lnTo>
                    <a:lnTo>
                      <a:pt x="18" y="37"/>
                    </a:lnTo>
                    <a:lnTo>
                      <a:pt x="18" y="31"/>
                    </a:lnTo>
                    <a:lnTo>
                      <a:pt x="24" y="31"/>
                    </a:lnTo>
                    <a:lnTo>
                      <a:pt x="30" y="31"/>
                    </a:lnTo>
                    <a:lnTo>
                      <a:pt x="36" y="31"/>
                    </a:lnTo>
                    <a:lnTo>
                      <a:pt x="42" y="31"/>
                    </a:lnTo>
                    <a:lnTo>
                      <a:pt x="48" y="31"/>
                    </a:lnTo>
                    <a:lnTo>
                      <a:pt x="54" y="25"/>
                    </a:lnTo>
                    <a:lnTo>
                      <a:pt x="60" y="25"/>
                    </a:lnTo>
                    <a:lnTo>
                      <a:pt x="66" y="19"/>
                    </a:lnTo>
                    <a:lnTo>
                      <a:pt x="72" y="19"/>
                    </a:lnTo>
                    <a:lnTo>
                      <a:pt x="78" y="12"/>
                    </a:lnTo>
                    <a:lnTo>
                      <a:pt x="78" y="6"/>
                    </a:lnTo>
                    <a:lnTo>
                      <a:pt x="84" y="6"/>
                    </a:lnTo>
                    <a:lnTo>
                      <a:pt x="90" y="0"/>
                    </a:lnTo>
                    <a:lnTo>
                      <a:pt x="96" y="6"/>
                    </a:lnTo>
                    <a:lnTo>
                      <a:pt x="102" y="6"/>
                    </a:lnTo>
                    <a:lnTo>
                      <a:pt x="108" y="12"/>
                    </a:lnTo>
                    <a:lnTo>
                      <a:pt x="114" y="19"/>
                    </a:lnTo>
                    <a:lnTo>
                      <a:pt x="114" y="25"/>
                    </a:lnTo>
                    <a:lnTo>
                      <a:pt x="120" y="25"/>
                    </a:lnTo>
                    <a:lnTo>
                      <a:pt x="126" y="31"/>
                    </a:lnTo>
                    <a:lnTo>
                      <a:pt x="126" y="37"/>
                    </a:lnTo>
                    <a:lnTo>
                      <a:pt x="132" y="43"/>
                    </a:lnTo>
                    <a:lnTo>
                      <a:pt x="132" y="49"/>
                    </a:lnTo>
                    <a:lnTo>
                      <a:pt x="132" y="55"/>
                    </a:lnTo>
                    <a:close/>
                  </a:path>
                </a:pathLst>
              </a:custGeom>
              <a:solidFill>
                <a:srgbClr val="FAFAF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120" name="Freeform 223"/>
              <p:cNvSpPr>
                <a:spLocks/>
              </p:cNvSpPr>
              <p:nvPr/>
            </p:nvSpPr>
            <p:spPr bwMode="auto">
              <a:xfrm>
                <a:off x="2985" y="3004"/>
                <a:ext cx="132" cy="115"/>
              </a:xfrm>
              <a:custGeom>
                <a:avLst/>
                <a:gdLst>
                  <a:gd name="T0" fmla="*/ 132 w 132"/>
                  <a:gd name="T1" fmla="*/ 55 h 115"/>
                  <a:gd name="T2" fmla="*/ 132 w 132"/>
                  <a:gd name="T3" fmla="*/ 61 h 115"/>
                  <a:gd name="T4" fmla="*/ 126 w 132"/>
                  <a:gd name="T5" fmla="*/ 67 h 115"/>
                  <a:gd name="T6" fmla="*/ 120 w 132"/>
                  <a:gd name="T7" fmla="*/ 73 h 115"/>
                  <a:gd name="T8" fmla="*/ 114 w 132"/>
                  <a:gd name="T9" fmla="*/ 73 h 115"/>
                  <a:gd name="T10" fmla="*/ 114 w 132"/>
                  <a:gd name="T11" fmla="*/ 79 h 115"/>
                  <a:gd name="T12" fmla="*/ 114 w 132"/>
                  <a:gd name="T13" fmla="*/ 85 h 115"/>
                  <a:gd name="T14" fmla="*/ 108 w 132"/>
                  <a:gd name="T15" fmla="*/ 91 h 115"/>
                  <a:gd name="T16" fmla="*/ 102 w 132"/>
                  <a:gd name="T17" fmla="*/ 91 h 115"/>
                  <a:gd name="T18" fmla="*/ 102 w 132"/>
                  <a:gd name="T19" fmla="*/ 97 h 115"/>
                  <a:gd name="T20" fmla="*/ 102 w 132"/>
                  <a:gd name="T21" fmla="*/ 97 h 115"/>
                  <a:gd name="T22" fmla="*/ 102 w 132"/>
                  <a:gd name="T23" fmla="*/ 103 h 115"/>
                  <a:gd name="T24" fmla="*/ 96 w 132"/>
                  <a:gd name="T25" fmla="*/ 103 h 115"/>
                  <a:gd name="T26" fmla="*/ 96 w 132"/>
                  <a:gd name="T27" fmla="*/ 109 h 115"/>
                  <a:gd name="T28" fmla="*/ 90 w 132"/>
                  <a:gd name="T29" fmla="*/ 109 h 115"/>
                  <a:gd name="T30" fmla="*/ 84 w 132"/>
                  <a:gd name="T31" fmla="*/ 115 h 115"/>
                  <a:gd name="T32" fmla="*/ 78 w 132"/>
                  <a:gd name="T33" fmla="*/ 115 h 115"/>
                  <a:gd name="T34" fmla="*/ 72 w 132"/>
                  <a:gd name="T35" fmla="*/ 115 h 115"/>
                  <a:gd name="T36" fmla="*/ 60 w 132"/>
                  <a:gd name="T37" fmla="*/ 109 h 115"/>
                  <a:gd name="T38" fmla="*/ 48 w 132"/>
                  <a:gd name="T39" fmla="*/ 97 h 115"/>
                  <a:gd name="T40" fmla="*/ 30 w 132"/>
                  <a:gd name="T41" fmla="*/ 85 h 115"/>
                  <a:gd name="T42" fmla="*/ 18 w 132"/>
                  <a:gd name="T43" fmla="*/ 73 h 115"/>
                  <a:gd name="T44" fmla="*/ 6 w 132"/>
                  <a:gd name="T45" fmla="*/ 61 h 115"/>
                  <a:gd name="T46" fmla="*/ 0 w 132"/>
                  <a:gd name="T47" fmla="*/ 49 h 115"/>
                  <a:gd name="T48" fmla="*/ 6 w 132"/>
                  <a:gd name="T49" fmla="*/ 37 h 115"/>
                  <a:gd name="T50" fmla="*/ 6 w 132"/>
                  <a:gd name="T51" fmla="*/ 37 h 115"/>
                  <a:gd name="T52" fmla="*/ 18 w 132"/>
                  <a:gd name="T53" fmla="*/ 37 h 115"/>
                  <a:gd name="T54" fmla="*/ 24 w 132"/>
                  <a:gd name="T55" fmla="*/ 31 h 115"/>
                  <a:gd name="T56" fmla="*/ 30 w 132"/>
                  <a:gd name="T57" fmla="*/ 31 h 115"/>
                  <a:gd name="T58" fmla="*/ 36 w 132"/>
                  <a:gd name="T59" fmla="*/ 31 h 115"/>
                  <a:gd name="T60" fmla="*/ 42 w 132"/>
                  <a:gd name="T61" fmla="*/ 31 h 115"/>
                  <a:gd name="T62" fmla="*/ 48 w 132"/>
                  <a:gd name="T63" fmla="*/ 31 h 115"/>
                  <a:gd name="T64" fmla="*/ 54 w 132"/>
                  <a:gd name="T65" fmla="*/ 25 h 115"/>
                  <a:gd name="T66" fmla="*/ 60 w 132"/>
                  <a:gd name="T67" fmla="*/ 25 h 115"/>
                  <a:gd name="T68" fmla="*/ 66 w 132"/>
                  <a:gd name="T69" fmla="*/ 19 h 115"/>
                  <a:gd name="T70" fmla="*/ 72 w 132"/>
                  <a:gd name="T71" fmla="*/ 19 h 115"/>
                  <a:gd name="T72" fmla="*/ 78 w 132"/>
                  <a:gd name="T73" fmla="*/ 6 h 115"/>
                  <a:gd name="T74" fmla="*/ 90 w 132"/>
                  <a:gd name="T75" fmla="*/ 0 h 115"/>
                  <a:gd name="T76" fmla="*/ 96 w 132"/>
                  <a:gd name="T77" fmla="*/ 6 h 115"/>
                  <a:gd name="T78" fmla="*/ 108 w 132"/>
                  <a:gd name="T79" fmla="*/ 12 h 115"/>
                  <a:gd name="T80" fmla="*/ 114 w 132"/>
                  <a:gd name="T81" fmla="*/ 25 h 115"/>
                  <a:gd name="T82" fmla="*/ 126 w 132"/>
                  <a:gd name="T83" fmla="*/ 31 h 115"/>
                  <a:gd name="T84" fmla="*/ 132 w 132"/>
                  <a:gd name="T85" fmla="*/ 43 h 115"/>
                  <a:gd name="T86" fmla="*/ 132 w 132"/>
                  <a:gd name="T87" fmla="*/ 55 h 115"/>
                  <a:gd name="T88" fmla="*/ 132 w 132"/>
                  <a:gd name="T89" fmla="*/ 55 h 115"/>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132" h="115">
                    <a:moveTo>
                      <a:pt x="132" y="55"/>
                    </a:moveTo>
                    <a:lnTo>
                      <a:pt x="132" y="55"/>
                    </a:lnTo>
                    <a:lnTo>
                      <a:pt x="132" y="61"/>
                    </a:lnTo>
                    <a:lnTo>
                      <a:pt x="126" y="61"/>
                    </a:lnTo>
                    <a:lnTo>
                      <a:pt x="126" y="67"/>
                    </a:lnTo>
                    <a:lnTo>
                      <a:pt x="120" y="67"/>
                    </a:lnTo>
                    <a:lnTo>
                      <a:pt x="120" y="73"/>
                    </a:lnTo>
                    <a:lnTo>
                      <a:pt x="114" y="73"/>
                    </a:lnTo>
                    <a:lnTo>
                      <a:pt x="114" y="79"/>
                    </a:lnTo>
                    <a:lnTo>
                      <a:pt x="114" y="85"/>
                    </a:lnTo>
                    <a:lnTo>
                      <a:pt x="108" y="91"/>
                    </a:lnTo>
                    <a:lnTo>
                      <a:pt x="102" y="91"/>
                    </a:lnTo>
                    <a:lnTo>
                      <a:pt x="102" y="97"/>
                    </a:lnTo>
                    <a:lnTo>
                      <a:pt x="102" y="103"/>
                    </a:lnTo>
                    <a:lnTo>
                      <a:pt x="96" y="103"/>
                    </a:lnTo>
                    <a:lnTo>
                      <a:pt x="96" y="109"/>
                    </a:lnTo>
                    <a:lnTo>
                      <a:pt x="90" y="109"/>
                    </a:lnTo>
                    <a:lnTo>
                      <a:pt x="90" y="115"/>
                    </a:lnTo>
                    <a:lnTo>
                      <a:pt x="84" y="115"/>
                    </a:lnTo>
                    <a:lnTo>
                      <a:pt x="78" y="115"/>
                    </a:lnTo>
                    <a:lnTo>
                      <a:pt x="72" y="115"/>
                    </a:lnTo>
                    <a:lnTo>
                      <a:pt x="66" y="109"/>
                    </a:lnTo>
                    <a:lnTo>
                      <a:pt x="60" y="109"/>
                    </a:lnTo>
                    <a:lnTo>
                      <a:pt x="54" y="103"/>
                    </a:lnTo>
                    <a:lnTo>
                      <a:pt x="48" y="97"/>
                    </a:lnTo>
                    <a:lnTo>
                      <a:pt x="36" y="91"/>
                    </a:lnTo>
                    <a:lnTo>
                      <a:pt x="30" y="85"/>
                    </a:lnTo>
                    <a:lnTo>
                      <a:pt x="24" y="79"/>
                    </a:lnTo>
                    <a:lnTo>
                      <a:pt x="18" y="73"/>
                    </a:lnTo>
                    <a:lnTo>
                      <a:pt x="12" y="67"/>
                    </a:lnTo>
                    <a:lnTo>
                      <a:pt x="6" y="61"/>
                    </a:lnTo>
                    <a:lnTo>
                      <a:pt x="6" y="55"/>
                    </a:lnTo>
                    <a:lnTo>
                      <a:pt x="0" y="49"/>
                    </a:lnTo>
                    <a:lnTo>
                      <a:pt x="0" y="43"/>
                    </a:lnTo>
                    <a:lnTo>
                      <a:pt x="6" y="37"/>
                    </a:lnTo>
                    <a:lnTo>
                      <a:pt x="12" y="37"/>
                    </a:lnTo>
                    <a:lnTo>
                      <a:pt x="18" y="37"/>
                    </a:lnTo>
                    <a:lnTo>
                      <a:pt x="18" y="31"/>
                    </a:lnTo>
                    <a:lnTo>
                      <a:pt x="24" y="31"/>
                    </a:lnTo>
                    <a:lnTo>
                      <a:pt x="30" y="31"/>
                    </a:lnTo>
                    <a:lnTo>
                      <a:pt x="36" y="31"/>
                    </a:lnTo>
                    <a:lnTo>
                      <a:pt x="42" y="31"/>
                    </a:lnTo>
                    <a:lnTo>
                      <a:pt x="48" y="31"/>
                    </a:lnTo>
                    <a:lnTo>
                      <a:pt x="54" y="25"/>
                    </a:lnTo>
                    <a:lnTo>
                      <a:pt x="60" y="25"/>
                    </a:lnTo>
                    <a:lnTo>
                      <a:pt x="66" y="19"/>
                    </a:lnTo>
                    <a:lnTo>
                      <a:pt x="72" y="19"/>
                    </a:lnTo>
                    <a:lnTo>
                      <a:pt x="78" y="12"/>
                    </a:lnTo>
                    <a:lnTo>
                      <a:pt x="78" y="6"/>
                    </a:lnTo>
                    <a:lnTo>
                      <a:pt x="84" y="6"/>
                    </a:lnTo>
                    <a:lnTo>
                      <a:pt x="90" y="0"/>
                    </a:lnTo>
                    <a:lnTo>
                      <a:pt x="96" y="6"/>
                    </a:lnTo>
                    <a:lnTo>
                      <a:pt x="102" y="6"/>
                    </a:lnTo>
                    <a:lnTo>
                      <a:pt x="108" y="12"/>
                    </a:lnTo>
                    <a:lnTo>
                      <a:pt x="114" y="19"/>
                    </a:lnTo>
                    <a:lnTo>
                      <a:pt x="114" y="25"/>
                    </a:lnTo>
                    <a:lnTo>
                      <a:pt x="120" y="25"/>
                    </a:lnTo>
                    <a:lnTo>
                      <a:pt x="126" y="31"/>
                    </a:lnTo>
                    <a:lnTo>
                      <a:pt x="126" y="37"/>
                    </a:lnTo>
                    <a:lnTo>
                      <a:pt x="132" y="43"/>
                    </a:lnTo>
                    <a:lnTo>
                      <a:pt x="132" y="49"/>
                    </a:lnTo>
                    <a:lnTo>
                      <a:pt x="132" y="55"/>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121" name="Freeform 224"/>
              <p:cNvSpPr>
                <a:spLocks/>
              </p:cNvSpPr>
              <p:nvPr/>
            </p:nvSpPr>
            <p:spPr bwMode="auto">
              <a:xfrm>
                <a:off x="3057" y="2668"/>
                <a:ext cx="415" cy="445"/>
              </a:xfrm>
              <a:custGeom>
                <a:avLst/>
                <a:gdLst>
                  <a:gd name="T0" fmla="*/ 415 w 415"/>
                  <a:gd name="T1" fmla="*/ 30 h 445"/>
                  <a:gd name="T2" fmla="*/ 397 w 415"/>
                  <a:gd name="T3" fmla="*/ 42 h 445"/>
                  <a:gd name="T4" fmla="*/ 373 w 415"/>
                  <a:gd name="T5" fmla="*/ 60 h 445"/>
                  <a:gd name="T6" fmla="*/ 349 w 415"/>
                  <a:gd name="T7" fmla="*/ 78 h 445"/>
                  <a:gd name="T8" fmla="*/ 331 w 415"/>
                  <a:gd name="T9" fmla="*/ 96 h 445"/>
                  <a:gd name="T10" fmla="*/ 319 w 415"/>
                  <a:gd name="T11" fmla="*/ 102 h 445"/>
                  <a:gd name="T12" fmla="*/ 313 w 415"/>
                  <a:gd name="T13" fmla="*/ 114 h 445"/>
                  <a:gd name="T14" fmla="*/ 307 w 415"/>
                  <a:gd name="T15" fmla="*/ 126 h 445"/>
                  <a:gd name="T16" fmla="*/ 301 w 415"/>
                  <a:gd name="T17" fmla="*/ 132 h 445"/>
                  <a:gd name="T18" fmla="*/ 289 w 415"/>
                  <a:gd name="T19" fmla="*/ 150 h 445"/>
                  <a:gd name="T20" fmla="*/ 277 w 415"/>
                  <a:gd name="T21" fmla="*/ 168 h 445"/>
                  <a:gd name="T22" fmla="*/ 259 w 415"/>
                  <a:gd name="T23" fmla="*/ 192 h 445"/>
                  <a:gd name="T24" fmla="*/ 241 w 415"/>
                  <a:gd name="T25" fmla="*/ 222 h 445"/>
                  <a:gd name="T26" fmla="*/ 229 w 415"/>
                  <a:gd name="T27" fmla="*/ 240 h 445"/>
                  <a:gd name="T28" fmla="*/ 223 w 415"/>
                  <a:gd name="T29" fmla="*/ 252 h 445"/>
                  <a:gd name="T30" fmla="*/ 211 w 415"/>
                  <a:gd name="T31" fmla="*/ 270 h 445"/>
                  <a:gd name="T32" fmla="*/ 199 w 415"/>
                  <a:gd name="T33" fmla="*/ 288 h 445"/>
                  <a:gd name="T34" fmla="*/ 187 w 415"/>
                  <a:gd name="T35" fmla="*/ 312 h 445"/>
                  <a:gd name="T36" fmla="*/ 168 w 415"/>
                  <a:gd name="T37" fmla="*/ 336 h 445"/>
                  <a:gd name="T38" fmla="*/ 150 w 415"/>
                  <a:gd name="T39" fmla="*/ 361 h 445"/>
                  <a:gd name="T40" fmla="*/ 126 w 415"/>
                  <a:gd name="T41" fmla="*/ 385 h 445"/>
                  <a:gd name="T42" fmla="*/ 108 w 415"/>
                  <a:gd name="T43" fmla="*/ 409 h 445"/>
                  <a:gd name="T44" fmla="*/ 90 w 415"/>
                  <a:gd name="T45" fmla="*/ 427 h 445"/>
                  <a:gd name="T46" fmla="*/ 78 w 415"/>
                  <a:gd name="T47" fmla="*/ 439 h 445"/>
                  <a:gd name="T48" fmla="*/ 72 w 415"/>
                  <a:gd name="T49" fmla="*/ 445 h 445"/>
                  <a:gd name="T50" fmla="*/ 66 w 415"/>
                  <a:gd name="T51" fmla="*/ 433 h 445"/>
                  <a:gd name="T52" fmla="*/ 66 w 415"/>
                  <a:gd name="T53" fmla="*/ 415 h 445"/>
                  <a:gd name="T54" fmla="*/ 54 w 415"/>
                  <a:gd name="T55" fmla="*/ 397 h 445"/>
                  <a:gd name="T56" fmla="*/ 42 w 415"/>
                  <a:gd name="T57" fmla="*/ 379 h 445"/>
                  <a:gd name="T58" fmla="*/ 30 w 415"/>
                  <a:gd name="T59" fmla="*/ 361 h 445"/>
                  <a:gd name="T60" fmla="*/ 18 w 415"/>
                  <a:gd name="T61" fmla="*/ 342 h 445"/>
                  <a:gd name="T62" fmla="*/ 6 w 415"/>
                  <a:gd name="T63" fmla="*/ 336 h 445"/>
                  <a:gd name="T64" fmla="*/ 6 w 415"/>
                  <a:gd name="T65" fmla="*/ 336 h 445"/>
                  <a:gd name="T66" fmla="*/ 6 w 415"/>
                  <a:gd name="T67" fmla="*/ 330 h 445"/>
                  <a:gd name="T68" fmla="*/ 18 w 415"/>
                  <a:gd name="T69" fmla="*/ 324 h 445"/>
                  <a:gd name="T70" fmla="*/ 30 w 415"/>
                  <a:gd name="T71" fmla="*/ 306 h 445"/>
                  <a:gd name="T72" fmla="*/ 42 w 415"/>
                  <a:gd name="T73" fmla="*/ 294 h 445"/>
                  <a:gd name="T74" fmla="*/ 60 w 415"/>
                  <a:gd name="T75" fmla="*/ 276 h 445"/>
                  <a:gd name="T76" fmla="*/ 72 w 415"/>
                  <a:gd name="T77" fmla="*/ 258 h 445"/>
                  <a:gd name="T78" fmla="*/ 90 w 415"/>
                  <a:gd name="T79" fmla="*/ 240 h 445"/>
                  <a:gd name="T80" fmla="*/ 102 w 415"/>
                  <a:gd name="T81" fmla="*/ 222 h 445"/>
                  <a:gd name="T82" fmla="*/ 120 w 415"/>
                  <a:gd name="T83" fmla="*/ 204 h 445"/>
                  <a:gd name="T84" fmla="*/ 126 w 415"/>
                  <a:gd name="T85" fmla="*/ 192 h 445"/>
                  <a:gd name="T86" fmla="*/ 144 w 415"/>
                  <a:gd name="T87" fmla="*/ 168 h 445"/>
                  <a:gd name="T88" fmla="*/ 156 w 415"/>
                  <a:gd name="T89" fmla="*/ 156 h 445"/>
                  <a:gd name="T90" fmla="*/ 162 w 415"/>
                  <a:gd name="T91" fmla="*/ 144 h 445"/>
                  <a:gd name="T92" fmla="*/ 168 w 415"/>
                  <a:gd name="T93" fmla="*/ 132 h 445"/>
                  <a:gd name="T94" fmla="*/ 174 w 415"/>
                  <a:gd name="T95" fmla="*/ 120 h 445"/>
                  <a:gd name="T96" fmla="*/ 180 w 415"/>
                  <a:gd name="T97" fmla="*/ 108 h 445"/>
                  <a:gd name="T98" fmla="*/ 187 w 415"/>
                  <a:gd name="T99" fmla="*/ 96 h 445"/>
                  <a:gd name="T100" fmla="*/ 199 w 415"/>
                  <a:gd name="T101" fmla="*/ 78 h 445"/>
                  <a:gd name="T102" fmla="*/ 205 w 415"/>
                  <a:gd name="T103" fmla="*/ 60 h 445"/>
                  <a:gd name="T104" fmla="*/ 223 w 415"/>
                  <a:gd name="T105" fmla="*/ 42 h 445"/>
                  <a:gd name="T106" fmla="*/ 241 w 415"/>
                  <a:gd name="T107" fmla="*/ 24 h 445"/>
                  <a:gd name="T108" fmla="*/ 265 w 415"/>
                  <a:gd name="T109" fmla="*/ 12 h 445"/>
                  <a:gd name="T110" fmla="*/ 289 w 415"/>
                  <a:gd name="T111" fmla="*/ 6 h 445"/>
                  <a:gd name="T112" fmla="*/ 325 w 415"/>
                  <a:gd name="T113" fmla="*/ 0 h 445"/>
                  <a:gd name="T114" fmla="*/ 367 w 415"/>
                  <a:gd name="T115" fmla="*/ 12 h 445"/>
                  <a:gd name="T116" fmla="*/ 415 w 415"/>
                  <a:gd name="T117" fmla="*/ 30 h 44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415" h="445">
                    <a:moveTo>
                      <a:pt x="415" y="30"/>
                    </a:moveTo>
                    <a:lnTo>
                      <a:pt x="415" y="30"/>
                    </a:lnTo>
                    <a:lnTo>
                      <a:pt x="409" y="36"/>
                    </a:lnTo>
                    <a:lnTo>
                      <a:pt x="403" y="36"/>
                    </a:lnTo>
                    <a:lnTo>
                      <a:pt x="397" y="42"/>
                    </a:lnTo>
                    <a:lnTo>
                      <a:pt x="391" y="48"/>
                    </a:lnTo>
                    <a:lnTo>
                      <a:pt x="379" y="54"/>
                    </a:lnTo>
                    <a:lnTo>
                      <a:pt x="373" y="60"/>
                    </a:lnTo>
                    <a:lnTo>
                      <a:pt x="367" y="66"/>
                    </a:lnTo>
                    <a:lnTo>
                      <a:pt x="355" y="72"/>
                    </a:lnTo>
                    <a:lnTo>
                      <a:pt x="349" y="78"/>
                    </a:lnTo>
                    <a:lnTo>
                      <a:pt x="343" y="84"/>
                    </a:lnTo>
                    <a:lnTo>
                      <a:pt x="337" y="90"/>
                    </a:lnTo>
                    <a:lnTo>
                      <a:pt x="331" y="96"/>
                    </a:lnTo>
                    <a:lnTo>
                      <a:pt x="325" y="96"/>
                    </a:lnTo>
                    <a:lnTo>
                      <a:pt x="319" y="102"/>
                    </a:lnTo>
                    <a:lnTo>
                      <a:pt x="319" y="108"/>
                    </a:lnTo>
                    <a:lnTo>
                      <a:pt x="313" y="114"/>
                    </a:lnTo>
                    <a:lnTo>
                      <a:pt x="313" y="120"/>
                    </a:lnTo>
                    <a:lnTo>
                      <a:pt x="307" y="126"/>
                    </a:lnTo>
                    <a:lnTo>
                      <a:pt x="301" y="132"/>
                    </a:lnTo>
                    <a:lnTo>
                      <a:pt x="301" y="138"/>
                    </a:lnTo>
                    <a:lnTo>
                      <a:pt x="295" y="144"/>
                    </a:lnTo>
                    <a:lnTo>
                      <a:pt x="289" y="150"/>
                    </a:lnTo>
                    <a:lnTo>
                      <a:pt x="289" y="156"/>
                    </a:lnTo>
                    <a:lnTo>
                      <a:pt x="283" y="162"/>
                    </a:lnTo>
                    <a:lnTo>
                      <a:pt x="277" y="168"/>
                    </a:lnTo>
                    <a:lnTo>
                      <a:pt x="271" y="180"/>
                    </a:lnTo>
                    <a:lnTo>
                      <a:pt x="265" y="186"/>
                    </a:lnTo>
                    <a:lnTo>
                      <a:pt x="259" y="192"/>
                    </a:lnTo>
                    <a:lnTo>
                      <a:pt x="253" y="204"/>
                    </a:lnTo>
                    <a:lnTo>
                      <a:pt x="247" y="216"/>
                    </a:lnTo>
                    <a:lnTo>
                      <a:pt x="241" y="222"/>
                    </a:lnTo>
                    <a:lnTo>
                      <a:pt x="235" y="234"/>
                    </a:lnTo>
                    <a:lnTo>
                      <a:pt x="229" y="240"/>
                    </a:lnTo>
                    <a:lnTo>
                      <a:pt x="229" y="246"/>
                    </a:lnTo>
                    <a:lnTo>
                      <a:pt x="229" y="252"/>
                    </a:lnTo>
                    <a:lnTo>
                      <a:pt x="223" y="252"/>
                    </a:lnTo>
                    <a:lnTo>
                      <a:pt x="223" y="258"/>
                    </a:lnTo>
                    <a:lnTo>
                      <a:pt x="217" y="264"/>
                    </a:lnTo>
                    <a:lnTo>
                      <a:pt x="211" y="270"/>
                    </a:lnTo>
                    <a:lnTo>
                      <a:pt x="211" y="276"/>
                    </a:lnTo>
                    <a:lnTo>
                      <a:pt x="205" y="282"/>
                    </a:lnTo>
                    <a:lnTo>
                      <a:pt x="199" y="288"/>
                    </a:lnTo>
                    <a:lnTo>
                      <a:pt x="193" y="294"/>
                    </a:lnTo>
                    <a:lnTo>
                      <a:pt x="187" y="306"/>
                    </a:lnTo>
                    <a:lnTo>
                      <a:pt x="187" y="312"/>
                    </a:lnTo>
                    <a:lnTo>
                      <a:pt x="180" y="318"/>
                    </a:lnTo>
                    <a:lnTo>
                      <a:pt x="174" y="330"/>
                    </a:lnTo>
                    <a:lnTo>
                      <a:pt x="168" y="336"/>
                    </a:lnTo>
                    <a:lnTo>
                      <a:pt x="162" y="342"/>
                    </a:lnTo>
                    <a:lnTo>
                      <a:pt x="156" y="355"/>
                    </a:lnTo>
                    <a:lnTo>
                      <a:pt x="150" y="361"/>
                    </a:lnTo>
                    <a:lnTo>
                      <a:pt x="144" y="367"/>
                    </a:lnTo>
                    <a:lnTo>
                      <a:pt x="138" y="379"/>
                    </a:lnTo>
                    <a:lnTo>
                      <a:pt x="126" y="385"/>
                    </a:lnTo>
                    <a:lnTo>
                      <a:pt x="120" y="391"/>
                    </a:lnTo>
                    <a:lnTo>
                      <a:pt x="114" y="403"/>
                    </a:lnTo>
                    <a:lnTo>
                      <a:pt x="108" y="409"/>
                    </a:lnTo>
                    <a:lnTo>
                      <a:pt x="102" y="415"/>
                    </a:lnTo>
                    <a:lnTo>
                      <a:pt x="96" y="421"/>
                    </a:lnTo>
                    <a:lnTo>
                      <a:pt x="90" y="427"/>
                    </a:lnTo>
                    <a:lnTo>
                      <a:pt x="90" y="433"/>
                    </a:lnTo>
                    <a:lnTo>
                      <a:pt x="84" y="439"/>
                    </a:lnTo>
                    <a:lnTo>
                      <a:pt x="78" y="439"/>
                    </a:lnTo>
                    <a:lnTo>
                      <a:pt x="72" y="445"/>
                    </a:lnTo>
                    <a:lnTo>
                      <a:pt x="72" y="439"/>
                    </a:lnTo>
                    <a:lnTo>
                      <a:pt x="66" y="433"/>
                    </a:lnTo>
                    <a:lnTo>
                      <a:pt x="66" y="427"/>
                    </a:lnTo>
                    <a:lnTo>
                      <a:pt x="66" y="421"/>
                    </a:lnTo>
                    <a:lnTo>
                      <a:pt x="66" y="415"/>
                    </a:lnTo>
                    <a:lnTo>
                      <a:pt x="60" y="409"/>
                    </a:lnTo>
                    <a:lnTo>
                      <a:pt x="60" y="403"/>
                    </a:lnTo>
                    <a:lnTo>
                      <a:pt x="54" y="397"/>
                    </a:lnTo>
                    <a:lnTo>
                      <a:pt x="54" y="391"/>
                    </a:lnTo>
                    <a:lnTo>
                      <a:pt x="48" y="385"/>
                    </a:lnTo>
                    <a:lnTo>
                      <a:pt x="42" y="379"/>
                    </a:lnTo>
                    <a:lnTo>
                      <a:pt x="42" y="373"/>
                    </a:lnTo>
                    <a:lnTo>
                      <a:pt x="36" y="367"/>
                    </a:lnTo>
                    <a:lnTo>
                      <a:pt x="30" y="361"/>
                    </a:lnTo>
                    <a:lnTo>
                      <a:pt x="24" y="355"/>
                    </a:lnTo>
                    <a:lnTo>
                      <a:pt x="24" y="348"/>
                    </a:lnTo>
                    <a:lnTo>
                      <a:pt x="18" y="342"/>
                    </a:lnTo>
                    <a:lnTo>
                      <a:pt x="12" y="342"/>
                    </a:lnTo>
                    <a:lnTo>
                      <a:pt x="12" y="336"/>
                    </a:lnTo>
                    <a:lnTo>
                      <a:pt x="6" y="336"/>
                    </a:lnTo>
                    <a:lnTo>
                      <a:pt x="0" y="336"/>
                    </a:lnTo>
                    <a:lnTo>
                      <a:pt x="6" y="336"/>
                    </a:lnTo>
                    <a:lnTo>
                      <a:pt x="6" y="330"/>
                    </a:lnTo>
                    <a:lnTo>
                      <a:pt x="12" y="330"/>
                    </a:lnTo>
                    <a:lnTo>
                      <a:pt x="12" y="324"/>
                    </a:lnTo>
                    <a:lnTo>
                      <a:pt x="18" y="324"/>
                    </a:lnTo>
                    <a:lnTo>
                      <a:pt x="24" y="318"/>
                    </a:lnTo>
                    <a:lnTo>
                      <a:pt x="24" y="312"/>
                    </a:lnTo>
                    <a:lnTo>
                      <a:pt x="30" y="306"/>
                    </a:lnTo>
                    <a:lnTo>
                      <a:pt x="36" y="306"/>
                    </a:lnTo>
                    <a:lnTo>
                      <a:pt x="36" y="300"/>
                    </a:lnTo>
                    <a:lnTo>
                      <a:pt x="42" y="294"/>
                    </a:lnTo>
                    <a:lnTo>
                      <a:pt x="48" y="288"/>
                    </a:lnTo>
                    <a:lnTo>
                      <a:pt x="54" y="282"/>
                    </a:lnTo>
                    <a:lnTo>
                      <a:pt x="60" y="276"/>
                    </a:lnTo>
                    <a:lnTo>
                      <a:pt x="66" y="270"/>
                    </a:lnTo>
                    <a:lnTo>
                      <a:pt x="66" y="264"/>
                    </a:lnTo>
                    <a:lnTo>
                      <a:pt x="72" y="258"/>
                    </a:lnTo>
                    <a:lnTo>
                      <a:pt x="78" y="252"/>
                    </a:lnTo>
                    <a:lnTo>
                      <a:pt x="84" y="246"/>
                    </a:lnTo>
                    <a:lnTo>
                      <a:pt x="90" y="240"/>
                    </a:lnTo>
                    <a:lnTo>
                      <a:pt x="96" y="234"/>
                    </a:lnTo>
                    <a:lnTo>
                      <a:pt x="102" y="228"/>
                    </a:lnTo>
                    <a:lnTo>
                      <a:pt x="102" y="222"/>
                    </a:lnTo>
                    <a:lnTo>
                      <a:pt x="108" y="216"/>
                    </a:lnTo>
                    <a:lnTo>
                      <a:pt x="114" y="210"/>
                    </a:lnTo>
                    <a:lnTo>
                      <a:pt x="120" y="204"/>
                    </a:lnTo>
                    <a:lnTo>
                      <a:pt x="120" y="198"/>
                    </a:lnTo>
                    <a:lnTo>
                      <a:pt x="126" y="198"/>
                    </a:lnTo>
                    <a:lnTo>
                      <a:pt x="126" y="192"/>
                    </a:lnTo>
                    <a:lnTo>
                      <a:pt x="132" y="180"/>
                    </a:lnTo>
                    <a:lnTo>
                      <a:pt x="138" y="174"/>
                    </a:lnTo>
                    <a:lnTo>
                      <a:pt x="144" y="168"/>
                    </a:lnTo>
                    <a:lnTo>
                      <a:pt x="150" y="162"/>
                    </a:lnTo>
                    <a:lnTo>
                      <a:pt x="150" y="156"/>
                    </a:lnTo>
                    <a:lnTo>
                      <a:pt x="156" y="156"/>
                    </a:lnTo>
                    <a:lnTo>
                      <a:pt x="156" y="150"/>
                    </a:lnTo>
                    <a:lnTo>
                      <a:pt x="156" y="144"/>
                    </a:lnTo>
                    <a:lnTo>
                      <a:pt x="162" y="144"/>
                    </a:lnTo>
                    <a:lnTo>
                      <a:pt x="162" y="138"/>
                    </a:lnTo>
                    <a:lnTo>
                      <a:pt x="168" y="132"/>
                    </a:lnTo>
                    <a:lnTo>
                      <a:pt x="168" y="126"/>
                    </a:lnTo>
                    <a:lnTo>
                      <a:pt x="174" y="120"/>
                    </a:lnTo>
                    <a:lnTo>
                      <a:pt x="174" y="114"/>
                    </a:lnTo>
                    <a:lnTo>
                      <a:pt x="180" y="114"/>
                    </a:lnTo>
                    <a:lnTo>
                      <a:pt x="180" y="108"/>
                    </a:lnTo>
                    <a:lnTo>
                      <a:pt x="180" y="102"/>
                    </a:lnTo>
                    <a:lnTo>
                      <a:pt x="187" y="102"/>
                    </a:lnTo>
                    <a:lnTo>
                      <a:pt x="187" y="96"/>
                    </a:lnTo>
                    <a:lnTo>
                      <a:pt x="193" y="90"/>
                    </a:lnTo>
                    <a:lnTo>
                      <a:pt x="193" y="84"/>
                    </a:lnTo>
                    <a:lnTo>
                      <a:pt x="199" y="78"/>
                    </a:lnTo>
                    <a:lnTo>
                      <a:pt x="199" y="72"/>
                    </a:lnTo>
                    <a:lnTo>
                      <a:pt x="205" y="66"/>
                    </a:lnTo>
                    <a:lnTo>
                      <a:pt x="205" y="60"/>
                    </a:lnTo>
                    <a:lnTo>
                      <a:pt x="211" y="54"/>
                    </a:lnTo>
                    <a:lnTo>
                      <a:pt x="217" y="48"/>
                    </a:lnTo>
                    <a:lnTo>
                      <a:pt x="223" y="42"/>
                    </a:lnTo>
                    <a:lnTo>
                      <a:pt x="229" y="36"/>
                    </a:lnTo>
                    <a:lnTo>
                      <a:pt x="235" y="30"/>
                    </a:lnTo>
                    <a:lnTo>
                      <a:pt x="241" y="24"/>
                    </a:lnTo>
                    <a:lnTo>
                      <a:pt x="247" y="18"/>
                    </a:lnTo>
                    <a:lnTo>
                      <a:pt x="253" y="12"/>
                    </a:lnTo>
                    <a:lnTo>
                      <a:pt x="265" y="12"/>
                    </a:lnTo>
                    <a:lnTo>
                      <a:pt x="271" y="6"/>
                    </a:lnTo>
                    <a:lnTo>
                      <a:pt x="283" y="6"/>
                    </a:lnTo>
                    <a:lnTo>
                      <a:pt x="289" y="6"/>
                    </a:lnTo>
                    <a:lnTo>
                      <a:pt x="301" y="0"/>
                    </a:lnTo>
                    <a:lnTo>
                      <a:pt x="313" y="0"/>
                    </a:lnTo>
                    <a:lnTo>
                      <a:pt x="325" y="0"/>
                    </a:lnTo>
                    <a:lnTo>
                      <a:pt x="337" y="6"/>
                    </a:lnTo>
                    <a:lnTo>
                      <a:pt x="355" y="6"/>
                    </a:lnTo>
                    <a:lnTo>
                      <a:pt x="367" y="12"/>
                    </a:lnTo>
                    <a:lnTo>
                      <a:pt x="385" y="12"/>
                    </a:lnTo>
                    <a:lnTo>
                      <a:pt x="397" y="18"/>
                    </a:lnTo>
                    <a:lnTo>
                      <a:pt x="415" y="30"/>
                    </a:lnTo>
                    <a:close/>
                  </a:path>
                </a:pathLst>
              </a:custGeom>
              <a:solidFill>
                <a:srgbClr val="32A5E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122" name="Freeform 225"/>
              <p:cNvSpPr>
                <a:spLocks/>
              </p:cNvSpPr>
              <p:nvPr/>
            </p:nvSpPr>
            <p:spPr bwMode="auto">
              <a:xfrm>
                <a:off x="3057" y="2668"/>
                <a:ext cx="415" cy="445"/>
              </a:xfrm>
              <a:custGeom>
                <a:avLst/>
                <a:gdLst>
                  <a:gd name="T0" fmla="*/ 415 w 415"/>
                  <a:gd name="T1" fmla="*/ 30 h 445"/>
                  <a:gd name="T2" fmla="*/ 403 w 415"/>
                  <a:gd name="T3" fmla="*/ 36 h 445"/>
                  <a:gd name="T4" fmla="*/ 379 w 415"/>
                  <a:gd name="T5" fmla="*/ 54 h 445"/>
                  <a:gd name="T6" fmla="*/ 355 w 415"/>
                  <a:gd name="T7" fmla="*/ 72 h 445"/>
                  <a:gd name="T8" fmla="*/ 337 w 415"/>
                  <a:gd name="T9" fmla="*/ 90 h 445"/>
                  <a:gd name="T10" fmla="*/ 319 w 415"/>
                  <a:gd name="T11" fmla="*/ 102 h 445"/>
                  <a:gd name="T12" fmla="*/ 319 w 415"/>
                  <a:gd name="T13" fmla="*/ 108 h 445"/>
                  <a:gd name="T14" fmla="*/ 307 w 415"/>
                  <a:gd name="T15" fmla="*/ 126 h 445"/>
                  <a:gd name="T16" fmla="*/ 301 w 415"/>
                  <a:gd name="T17" fmla="*/ 132 h 445"/>
                  <a:gd name="T18" fmla="*/ 295 w 415"/>
                  <a:gd name="T19" fmla="*/ 144 h 445"/>
                  <a:gd name="T20" fmla="*/ 283 w 415"/>
                  <a:gd name="T21" fmla="*/ 162 h 445"/>
                  <a:gd name="T22" fmla="*/ 265 w 415"/>
                  <a:gd name="T23" fmla="*/ 186 h 445"/>
                  <a:gd name="T24" fmla="*/ 247 w 415"/>
                  <a:gd name="T25" fmla="*/ 216 h 445"/>
                  <a:gd name="T26" fmla="*/ 229 w 415"/>
                  <a:gd name="T27" fmla="*/ 240 h 445"/>
                  <a:gd name="T28" fmla="*/ 229 w 415"/>
                  <a:gd name="T29" fmla="*/ 252 h 445"/>
                  <a:gd name="T30" fmla="*/ 217 w 415"/>
                  <a:gd name="T31" fmla="*/ 264 h 445"/>
                  <a:gd name="T32" fmla="*/ 205 w 415"/>
                  <a:gd name="T33" fmla="*/ 282 h 445"/>
                  <a:gd name="T34" fmla="*/ 187 w 415"/>
                  <a:gd name="T35" fmla="*/ 306 h 445"/>
                  <a:gd name="T36" fmla="*/ 174 w 415"/>
                  <a:gd name="T37" fmla="*/ 330 h 445"/>
                  <a:gd name="T38" fmla="*/ 156 w 415"/>
                  <a:gd name="T39" fmla="*/ 355 h 445"/>
                  <a:gd name="T40" fmla="*/ 138 w 415"/>
                  <a:gd name="T41" fmla="*/ 379 h 445"/>
                  <a:gd name="T42" fmla="*/ 114 w 415"/>
                  <a:gd name="T43" fmla="*/ 403 h 445"/>
                  <a:gd name="T44" fmla="*/ 96 w 415"/>
                  <a:gd name="T45" fmla="*/ 421 h 445"/>
                  <a:gd name="T46" fmla="*/ 84 w 415"/>
                  <a:gd name="T47" fmla="*/ 439 h 445"/>
                  <a:gd name="T48" fmla="*/ 72 w 415"/>
                  <a:gd name="T49" fmla="*/ 445 h 445"/>
                  <a:gd name="T50" fmla="*/ 72 w 415"/>
                  <a:gd name="T51" fmla="*/ 439 h 445"/>
                  <a:gd name="T52" fmla="*/ 66 w 415"/>
                  <a:gd name="T53" fmla="*/ 421 h 445"/>
                  <a:gd name="T54" fmla="*/ 60 w 415"/>
                  <a:gd name="T55" fmla="*/ 403 h 445"/>
                  <a:gd name="T56" fmla="*/ 48 w 415"/>
                  <a:gd name="T57" fmla="*/ 385 h 445"/>
                  <a:gd name="T58" fmla="*/ 36 w 415"/>
                  <a:gd name="T59" fmla="*/ 367 h 445"/>
                  <a:gd name="T60" fmla="*/ 24 w 415"/>
                  <a:gd name="T61" fmla="*/ 348 h 445"/>
                  <a:gd name="T62" fmla="*/ 12 w 415"/>
                  <a:gd name="T63" fmla="*/ 336 h 445"/>
                  <a:gd name="T64" fmla="*/ 6 w 415"/>
                  <a:gd name="T65" fmla="*/ 336 h 445"/>
                  <a:gd name="T66" fmla="*/ 6 w 415"/>
                  <a:gd name="T67" fmla="*/ 336 h 445"/>
                  <a:gd name="T68" fmla="*/ 12 w 415"/>
                  <a:gd name="T69" fmla="*/ 324 h 445"/>
                  <a:gd name="T70" fmla="*/ 24 w 415"/>
                  <a:gd name="T71" fmla="*/ 312 h 445"/>
                  <a:gd name="T72" fmla="*/ 36 w 415"/>
                  <a:gd name="T73" fmla="*/ 300 h 445"/>
                  <a:gd name="T74" fmla="*/ 54 w 415"/>
                  <a:gd name="T75" fmla="*/ 282 h 445"/>
                  <a:gd name="T76" fmla="*/ 66 w 415"/>
                  <a:gd name="T77" fmla="*/ 264 h 445"/>
                  <a:gd name="T78" fmla="*/ 84 w 415"/>
                  <a:gd name="T79" fmla="*/ 246 h 445"/>
                  <a:gd name="T80" fmla="*/ 102 w 415"/>
                  <a:gd name="T81" fmla="*/ 228 h 445"/>
                  <a:gd name="T82" fmla="*/ 114 w 415"/>
                  <a:gd name="T83" fmla="*/ 210 h 445"/>
                  <a:gd name="T84" fmla="*/ 126 w 415"/>
                  <a:gd name="T85" fmla="*/ 198 h 445"/>
                  <a:gd name="T86" fmla="*/ 138 w 415"/>
                  <a:gd name="T87" fmla="*/ 174 h 445"/>
                  <a:gd name="T88" fmla="*/ 150 w 415"/>
                  <a:gd name="T89" fmla="*/ 156 h 445"/>
                  <a:gd name="T90" fmla="*/ 156 w 415"/>
                  <a:gd name="T91" fmla="*/ 144 h 445"/>
                  <a:gd name="T92" fmla="*/ 162 w 415"/>
                  <a:gd name="T93" fmla="*/ 138 h 445"/>
                  <a:gd name="T94" fmla="*/ 168 w 415"/>
                  <a:gd name="T95" fmla="*/ 126 h 445"/>
                  <a:gd name="T96" fmla="*/ 180 w 415"/>
                  <a:gd name="T97" fmla="*/ 114 h 445"/>
                  <a:gd name="T98" fmla="*/ 187 w 415"/>
                  <a:gd name="T99" fmla="*/ 102 h 445"/>
                  <a:gd name="T100" fmla="*/ 193 w 415"/>
                  <a:gd name="T101" fmla="*/ 84 h 445"/>
                  <a:gd name="T102" fmla="*/ 205 w 415"/>
                  <a:gd name="T103" fmla="*/ 66 h 445"/>
                  <a:gd name="T104" fmla="*/ 217 w 415"/>
                  <a:gd name="T105" fmla="*/ 48 h 445"/>
                  <a:gd name="T106" fmla="*/ 235 w 415"/>
                  <a:gd name="T107" fmla="*/ 30 h 445"/>
                  <a:gd name="T108" fmla="*/ 253 w 415"/>
                  <a:gd name="T109" fmla="*/ 12 h 445"/>
                  <a:gd name="T110" fmla="*/ 283 w 415"/>
                  <a:gd name="T111" fmla="*/ 6 h 445"/>
                  <a:gd name="T112" fmla="*/ 313 w 415"/>
                  <a:gd name="T113" fmla="*/ 0 h 445"/>
                  <a:gd name="T114" fmla="*/ 355 w 415"/>
                  <a:gd name="T115" fmla="*/ 6 h 445"/>
                  <a:gd name="T116" fmla="*/ 397 w 415"/>
                  <a:gd name="T117" fmla="*/ 18 h 44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415" h="445">
                    <a:moveTo>
                      <a:pt x="415" y="30"/>
                    </a:moveTo>
                    <a:lnTo>
                      <a:pt x="415" y="30"/>
                    </a:lnTo>
                    <a:lnTo>
                      <a:pt x="409" y="36"/>
                    </a:lnTo>
                    <a:lnTo>
                      <a:pt x="403" y="36"/>
                    </a:lnTo>
                    <a:lnTo>
                      <a:pt x="397" y="42"/>
                    </a:lnTo>
                    <a:lnTo>
                      <a:pt x="391" y="48"/>
                    </a:lnTo>
                    <a:lnTo>
                      <a:pt x="379" y="54"/>
                    </a:lnTo>
                    <a:lnTo>
                      <a:pt x="373" y="60"/>
                    </a:lnTo>
                    <a:lnTo>
                      <a:pt x="367" y="66"/>
                    </a:lnTo>
                    <a:lnTo>
                      <a:pt x="355" y="72"/>
                    </a:lnTo>
                    <a:lnTo>
                      <a:pt x="349" y="78"/>
                    </a:lnTo>
                    <a:lnTo>
                      <a:pt x="343" y="84"/>
                    </a:lnTo>
                    <a:lnTo>
                      <a:pt x="337" y="90"/>
                    </a:lnTo>
                    <a:lnTo>
                      <a:pt x="331" y="96"/>
                    </a:lnTo>
                    <a:lnTo>
                      <a:pt x="325" y="96"/>
                    </a:lnTo>
                    <a:lnTo>
                      <a:pt x="319" y="102"/>
                    </a:lnTo>
                    <a:lnTo>
                      <a:pt x="319" y="108"/>
                    </a:lnTo>
                    <a:lnTo>
                      <a:pt x="313" y="114"/>
                    </a:lnTo>
                    <a:lnTo>
                      <a:pt x="313" y="120"/>
                    </a:lnTo>
                    <a:lnTo>
                      <a:pt x="307" y="126"/>
                    </a:lnTo>
                    <a:lnTo>
                      <a:pt x="301" y="132"/>
                    </a:lnTo>
                    <a:lnTo>
                      <a:pt x="301" y="138"/>
                    </a:lnTo>
                    <a:lnTo>
                      <a:pt x="295" y="144"/>
                    </a:lnTo>
                    <a:lnTo>
                      <a:pt x="289" y="150"/>
                    </a:lnTo>
                    <a:lnTo>
                      <a:pt x="289" y="156"/>
                    </a:lnTo>
                    <a:lnTo>
                      <a:pt x="283" y="162"/>
                    </a:lnTo>
                    <a:lnTo>
                      <a:pt x="277" y="168"/>
                    </a:lnTo>
                    <a:lnTo>
                      <a:pt x="271" y="180"/>
                    </a:lnTo>
                    <a:lnTo>
                      <a:pt x="265" y="186"/>
                    </a:lnTo>
                    <a:lnTo>
                      <a:pt x="259" y="192"/>
                    </a:lnTo>
                    <a:lnTo>
                      <a:pt x="253" y="204"/>
                    </a:lnTo>
                    <a:lnTo>
                      <a:pt x="247" y="216"/>
                    </a:lnTo>
                    <a:lnTo>
                      <a:pt x="241" y="222"/>
                    </a:lnTo>
                    <a:lnTo>
                      <a:pt x="235" y="234"/>
                    </a:lnTo>
                    <a:lnTo>
                      <a:pt x="229" y="240"/>
                    </a:lnTo>
                    <a:lnTo>
                      <a:pt x="229" y="246"/>
                    </a:lnTo>
                    <a:lnTo>
                      <a:pt x="229" y="252"/>
                    </a:lnTo>
                    <a:lnTo>
                      <a:pt x="223" y="252"/>
                    </a:lnTo>
                    <a:lnTo>
                      <a:pt x="223" y="258"/>
                    </a:lnTo>
                    <a:lnTo>
                      <a:pt x="217" y="264"/>
                    </a:lnTo>
                    <a:lnTo>
                      <a:pt x="211" y="270"/>
                    </a:lnTo>
                    <a:lnTo>
                      <a:pt x="211" y="276"/>
                    </a:lnTo>
                    <a:lnTo>
                      <a:pt x="205" y="282"/>
                    </a:lnTo>
                    <a:lnTo>
                      <a:pt x="199" y="288"/>
                    </a:lnTo>
                    <a:lnTo>
                      <a:pt x="193" y="294"/>
                    </a:lnTo>
                    <a:lnTo>
                      <a:pt x="187" y="306"/>
                    </a:lnTo>
                    <a:lnTo>
                      <a:pt x="187" y="312"/>
                    </a:lnTo>
                    <a:lnTo>
                      <a:pt x="180" y="318"/>
                    </a:lnTo>
                    <a:lnTo>
                      <a:pt x="174" y="330"/>
                    </a:lnTo>
                    <a:lnTo>
                      <a:pt x="168" y="336"/>
                    </a:lnTo>
                    <a:lnTo>
                      <a:pt x="162" y="342"/>
                    </a:lnTo>
                    <a:lnTo>
                      <a:pt x="156" y="355"/>
                    </a:lnTo>
                    <a:lnTo>
                      <a:pt x="150" y="361"/>
                    </a:lnTo>
                    <a:lnTo>
                      <a:pt x="144" y="367"/>
                    </a:lnTo>
                    <a:lnTo>
                      <a:pt x="138" y="379"/>
                    </a:lnTo>
                    <a:lnTo>
                      <a:pt x="126" y="385"/>
                    </a:lnTo>
                    <a:lnTo>
                      <a:pt x="120" y="391"/>
                    </a:lnTo>
                    <a:lnTo>
                      <a:pt x="114" y="403"/>
                    </a:lnTo>
                    <a:lnTo>
                      <a:pt x="108" y="409"/>
                    </a:lnTo>
                    <a:lnTo>
                      <a:pt x="102" y="415"/>
                    </a:lnTo>
                    <a:lnTo>
                      <a:pt x="96" y="421"/>
                    </a:lnTo>
                    <a:lnTo>
                      <a:pt x="90" y="427"/>
                    </a:lnTo>
                    <a:lnTo>
                      <a:pt x="90" y="433"/>
                    </a:lnTo>
                    <a:lnTo>
                      <a:pt x="84" y="439"/>
                    </a:lnTo>
                    <a:lnTo>
                      <a:pt x="78" y="439"/>
                    </a:lnTo>
                    <a:lnTo>
                      <a:pt x="72" y="445"/>
                    </a:lnTo>
                    <a:lnTo>
                      <a:pt x="72" y="439"/>
                    </a:lnTo>
                    <a:lnTo>
                      <a:pt x="66" y="433"/>
                    </a:lnTo>
                    <a:lnTo>
                      <a:pt x="66" y="427"/>
                    </a:lnTo>
                    <a:lnTo>
                      <a:pt x="66" y="421"/>
                    </a:lnTo>
                    <a:lnTo>
                      <a:pt x="66" y="415"/>
                    </a:lnTo>
                    <a:lnTo>
                      <a:pt x="60" y="409"/>
                    </a:lnTo>
                    <a:lnTo>
                      <a:pt x="60" y="403"/>
                    </a:lnTo>
                    <a:lnTo>
                      <a:pt x="54" y="397"/>
                    </a:lnTo>
                    <a:lnTo>
                      <a:pt x="54" y="391"/>
                    </a:lnTo>
                    <a:lnTo>
                      <a:pt x="48" y="385"/>
                    </a:lnTo>
                    <a:lnTo>
                      <a:pt x="42" y="379"/>
                    </a:lnTo>
                    <a:lnTo>
                      <a:pt x="42" y="373"/>
                    </a:lnTo>
                    <a:lnTo>
                      <a:pt x="36" y="367"/>
                    </a:lnTo>
                    <a:lnTo>
                      <a:pt x="30" y="361"/>
                    </a:lnTo>
                    <a:lnTo>
                      <a:pt x="24" y="355"/>
                    </a:lnTo>
                    <a:lnTo>
                      <a:pt x="24" y="348"/>
                    </a:lnTo>
                    <a:lnTo>
                      <a:pt x="18" y="342"/>
                    </a:lnTo>
                    <a:lnTo>
                      <a:pt x="12" y="342"/>
                    </a:lnTo>
                    <a:lnTo>
                      <a:pt x="12" y="336"/>
                    </a:lnTo>
                    <a:lnTo>
                      <a:pt x="6" y="336"/>
                    </a:lnTo>
                    <a:lnTo>
                      <a:pt x="0" y="336"/>
                    </a:lnTo>
                    <a:lnTo>
                      <a:pt x="6" y="336"/>
                    </a:lnTo>
                    <a:lnTo>
                      <a:pt x="6" y="330"/>
                    </a:lnTo>
                    <a:lnTo>
                      <a:pt x="12" y="330"/>
                    </a:lnTo>
                    <a:lnTo>
                      <a:pt x="12" y="324"/>
                    </a:lnTo>
                    <a:lnTo>
                      <a:pt x="18" y="324"/>
                    </a:lnTo>
                    <a:lnTo>
                      <a:pt x="24" y="318"/>
                    </a:lnTo>
                    <a:lnTo>
                      <a:pt x="24" y="312"/>
                    </a:lnTo>
                    <a:lnTo>
                      <a:pt x="30" y="306"/>
                    </a:lnTo>
                    <a:lnTo>
                      <a:pt x="36" y="306"/>
                    </a:lnTo>
                    <a:lnTo>
                      <a:pt x="36" y="300"/>
                    </a:lnTo>
                    <a:lnTo>
                      <a:pt x="42" y="294"/>
                    </a:lnTo>
                    <a:lnTo>
                      <a:pt x="48" y="288"/>
                    </a:lnTo>
                    <a:lnTo>
                      <a:pt x="54" y="282"/>
                    </a:lnTo>
                    <a:lnTo>
                      <a:pt x="60" y="276"/>
                    </a:lnTo>
                    <a:lnTo>
                      <a:pt x="66" y="270"/>
                    </a:lnTo>
                    <a:lnTo>
                      <a:pt x="66" y="264"/>
                    </a:lnTo>
                    <a:lnTo>
                      <a:pt x="72" y="258"/>
                    </a:lnTo>
                    <a:lnTo>
                      <a:pt x="78" y="252"/>
                    </a:lnTo>
                    <a:lnTo>
                      <a:pt x="84" y="246"/>
                    </a:lnTo>
                    <a:lnTo>
                      <a:pt x="90" y="240"/>
                    </a:lnTo>
                    <a:lnTo>
                      <a:pt x="96" y="234"/>
                    </a:lnTo>
                    <a:lnTo>
                      <a:pt x="102" y="228"/>
                    </a:lnTo>
                    <a:lnTo>
                      <a:pt x="102" y="222"/>
                    </a:lnTo>
                    <a:lnTo>
                      <a:pt x="108" y="216"/>
                    </a:lnTo>
                    <a:lnTo>
                      <a:pt x="114" y="210"/>
                    </a:lnTo>
                    <a:lnTo>
                      <a:pt x="120" y="204"/>
                    </a:lnTo>
                    <a:lnTo>
                      <a:pt x="120" y="198"/>
                    </a:lnTo>
                    <a:lnTo>
                      <a:pt x="126" y="198"/>
                    </a:lnTo>
                    <a:lnTo>
                      <a:pt x="126" y="192"/>
                    </a:lnTo>
                    <a:lnTo>
                      <a:pt x="132" y="180"/>
                    </a:lnTo>
                    <a:lnTo>
                      <a:pt x="138" y="174"/>
                    </a:lnTo>
                    <a:lnTo>
                      <a:pt x="144" y="168"/>
                    </a:lnTo>
                    <a:lnTo>
                      <a:pt x="150" y="162"/>
                    </a:lnTo>
                    <a:lnTo>
                      <a:pt x="150" y="156"/>
                    </a:lnTo>
                    <a:lnTo>
                      <a:pt x="156" y="156"/>
                    </a:lnTo>
                    <a:lnTo>
                      <a:pt x="156" y="150"/>
                    </a:lnTo>
                    <a:lnTo>
                      <a:pt x="156" y="144"/>
                    </a:lnTo>
                    <a:lnTo>
                      <a:pt x="162" y="144"/>
                    </a:lnTo>
                    <a:lnTo>
                      <a:pt x="162" y="138"/>
                    </a:lnTo>
                    <a:lnTo>
                      <a:pt x="168" y="132"/>
                    </a:lnTo>
                    <a:lnTo>
                      <a:pt x="168" y="126"/>
                    </a:lnTo>
                    <a:lnTo>
                      <a:pt x="174" y="120"/>
                    </a:lnTo>
                    <a:lnTo>
                      <a:pt x="174" y="114"/>
                    </a:lnTo>
                    <a:lnTo>
                      <a:pt x="180" y="114"/>
                    </a:lnTo>
                    <a:lnTo>
                      <a:pt x="180" y="108"/>
                    </a:lnTo>
                    <a:lnTo>
                      <a:pt x="180" y="102"/>
                    </a:lnTo>
                    <a:lnTo>
                      <a:pt x="187" y="102"/>
                    </a:lnTo>
                    <a:lnTo>
                      <a:pt x="187" y="96"/>
                    </a:lnTo>
                    <a:lnTo>
                      <a:pt x="193" y="90"/>
                    </a:lnTo>
                    <a:lnTo>
                      <a:pt x="193" y="84"/>
                    </a:lnTo>
                    <a:lnTo>
                      <a:pt x="199" y="78"/>
                    </a:lnTo>
                    <a:lnTo>
                      <a:pt x="199" y="72"/>
                    </a:lnTo>
                    <a:lnTo>
                      <a:pt x="205" y="66"/>
                    </a:lnTo>
                    <a:lnTo>
                      <a:pt x="205" y="60"/>
                    </a:lnTo>
                    <a:lnTo>
                      <a:pt x="211" y="54"/>
                    </a:lnTo>
                    <a:lnTo>
                      <a:pt x="217" y="48"/>
                    </a:lnTo>
                    <a:lnTo>
                      <a:pt x="223" y="42"/>
                    </a:lnTo>
                    <a:lnTo>
                      <a:pt x="229" y="36"/>
                    </a:lnTo>
                    <a:lnTo>
                      <a:pt x="235" y="30"/>
                    </a:lnTo>
                    <a:lnTo>
                      <a:pt x="241" y="24"/>
                    </a:lnTo>
                    <a:lnTo>
                      <a:pt x="247" y="18"/>
                    </a:lnTo>
                    <a:lnTo>
                      <a:pt x="253" y="12"/>
                    </a:lnTo>
                    <a:lnTo>
                      <a:pt x="265" y="12"/>
                    </a:lnTo>
                    <a:lnTo>
                      <a:pt x="271" y="6"/>
                    </a:lnTo>
                    <a:lnTo>
                      <a:pt x="283" y="6"/>
                    </a:lnTo>
                    <a:lnTo>
                      <a:pt x="289" y="6"/>
                    </a:lnTo>
                    <a:lnTo>
                      <a:pt x="301" y="0"/>
                    </a:lnTo>
                    <a:lnTo>
                      <a:pt x="313" y="0"/>
                    </a:lnTo>
                    <a:lnTo>
                      <a:pt x="325" y="0"/>
                    </a:lnTo>
                    <a:lnTo>
                      <a:pt x="337" y="6"/>
                    </a:lnTo>
                    <a:lnTo>
                      <a:pt x="355" y="6"/>
                    </a:lnTo>
                    <a:lnTo>
                      <a:pt x="367" y="12"/>
                    </a:lnTo>
                    <a:lnTo>
                      <a:pt x="385" y="12"/>
                    </a:lnTo>
                    <a:lnTo>
                      <a:pt x="397" y="18"/>
                    </a:lnTo>
                    <a:lnTo>
                      <a:pt x="415" y="3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123" name="Freeform 226"/>
              <p:cNvSpPr>
                <a:spLocks/>
              </p:cNvSpPr>
              <p:nvPr/>
            </p:nvSpPr>
            <p:spPr bwMode="auto">
              <a:xfrm>
                <a:off x="3231" y="2674"/>
                <a:ext cx="235" cy="120"/>
              </a:xfrm>
              <a:custGeom>
                <a:avLst/>
                <a:gdLst>
                  <a:gd name="T0" fmla="*/ 205 w 235"/>
                  <a:gd name="T1" fmla="*/ 42 h 120"/>
                  <a:gd name="T2" fmla="*/ 205 w 235"/>
                  <a:gd name="T3" fmla="*/ 42 h 120"/>
                  <a:gd name="T4" fmla="*/ 199 w 235"/>
                  <a:gd name="T5" fmla="*/ 42 h 120"/>
                  <a:gd name="T6" fmla="*/ 193 w 235"/>
                  <a:gd name="T7" fmla="*/ 42 h 120"/>
                  <a:gd name="T8" fmla="*/ 181 w 235"/>
                  <a:gd name="T9" fmla="*/ 36 h 120"/>
                  <a:gd name="T10" fmla="*/ 175 w 235"/>
                  <a:gd name="T11" fmla="*/ 36 h 120"/>
                  <a:gd name="T12" fmla="*/ 163 w 235"/>
                  <a:gd name="T13" fmla="*/ 30 h 120"/>
                  <a:gd name="T14" fmla="*/ 151 w 235"/>
                  <a:gd name="T15" fmla="*/ 30 h 120"/>
                  <a:gd name="T16" fmla="*/ 139 w 235"/>
                  <a:gd name="T17" fmla="*/ 30 h 120"/>
                  <a:gd name="T18" fmla="*/ 133 w 235"/>
                  <a:gd name="T19" fmla="*/ 30 h 120"/>
                  <a:gd name="T20" fmla="*/ 127 w 235"/>
                  <a:gd name="T21" fmla="*/ 36 h 120"/>
                  <a:gd name="T22" fmla="*/ 121 w 235"/>
                  <a:gd name="T23" fmla="*/ 36 h 120"/>
                  <a:gd name="T24" fmla="*/ 115 w 235"/>
                  <a:gd name="T25" fmla="*/ 36 h 120"/>
                  <a:gd name="T26" fmla="*/ 109 w 235"/>
                  <a:gd name="T27" fmla="*/ 36 h 120"/>
                  <a:gd name="T28" fmla="*/ 103 w 235"/>
                  <a:gd name="T29" fmla="*/ 42 h 120"/>
                  <a:gd name="T30" fmla="*/ 103 w 235"/>
                  <a:gd name="T31" fmla="*/ 42 h 120"/>
                  <a:gd name="T32" fmla="*/ 97 w 235"/>
                  <a:gd name="T33" fmla="*/ 42 h 120"/>
                  <a:gd name="T34" fmla="*/ 97 w 235"/>
                  <a:gd name="T35" fmla="*/ 48 h 120"/>
                  <a:gd name="T36" fmla="*/ 91 w 235"/>
                  <a:gd name="T37" fmla="*/ 48 h 120"/>
                  <a:gd name="T38" fmla="*/ 85 w 235"/>
                  <a:gd name="T39" fmla="*/ 48 h 120"/>
                  <a:gd name="T40" fmla="*/ 79 w 235"/>
                  <a:gd name="T41" fmla="*/ 54 h 120"/>
                  <a:gd name="T42" fmla="*/ 61 w 235"/>
                  <a:gd name="T43" fmla="*/ 60 h 120"/>
                  <a:gd name="T44" fmla="*/ 49 w 235"/>
                  <a:gd name="T45" fmla="*/ 72 h 120"/>
                  <a:gd name="T46" fmla="*/ 25 w 235"/>
                  <a:gd name="T47" fmla="*/ 96 h 120"/>
                  <a:gd name="T48" fmla="*/ 0 w 235"/>
                  <a:gd name="T49" fmla="*/ 120 h 120"/>
                  <a:gd name="T50" fmla="*/ 0 w 235"/>
                  <a:gd name="T51" fmla="*/ 120 h 120"/>
                  <a:gd name="T52" fmla="*/ 6 w 235"/>
                  <a:gd name="T53" fmla="*/ 114 h 120"/>
                  <a:gd name="T54" fmla="*/ 13 w 235"/>
                  <a:gd name="T55" fmla="*/ 102 h 120"/>
                  <a:gd name="T56" fmla="*/ 19 w 235"/>
                  <a:gd name="T57" fmla="*/ 96 h 120"/>
                  <a:gd name="T58" fmla="*/ 25 w 235"/>
                  <a:gd name="T59" fmla="*/ 84 h 120"/>
                  <a:gd name="T60" fmla="*/ 31 w 235"/>
                  <a:gd name="T61" fmla="*/ 72 h 120"/>
                  <a:gd name="T62" fmla="*/ 37 w 235"/>
                  <a:gd name="T63" fmla="*/ 66 h 120"/>
                  <a:gd name="T64" fmla="*/ 43 w 235"/>
                  <a:gd name="T65" fmla="*/ 60 h 120"/>
                  <a:gd name="T66" fmla="*/ 49 w 235"/>
                  <a:gd name="T67" fmla="*/ 54 h 120"/>
                  <a:gd name="T68" fmla="*/ 55 w 235"/>
                  <a:gd name="T69" fmla="*/ 42 h 120"/>
                  <a:gd name="T70" fmla="*/ 67 w 235"/>
                  <a:gd name="T71" fmla="*/ 36 h 120"/>
                  <a:gd name="T72" fmla="*/ 79 w 235"/>
                  <a:gd name="T73" fmla="*/ 24 h 120"/>
                  <a:gd name="T74" fmla="*/ 97 w 235"/>
                  <a:gd name="T75" fmla="*/ 18 h 120"/>
                  <a:gd name="T76" fmla="*/ 109 w 235"/>
                  <a:gd name="T77" fmla="*/ 6 h 120"/>
                  <a:gd name="T78" fmla="*/ 127 w 235"/>
                  <a:gd name="T79" fmla="*/ 0 h 120"/>
                  <a:gd name="T80" fmla="*/ 145 w 235"/>
                  <a:gd name="T81" fmla="*/ 0 h 120"/>
                  <a:gd name="T82" fmla="*/ 163 w 235"/>
                  <a:gd name="T83" fmla="*/ 6 h 120"/>
                  <a:gd name="T84" fmla="*/ 181 w 235"/>
                  <a:gd name="T85" fmla="*/ 6 h 120"/>
                  <a:gd name="T86" fmla="*/ 193 w 235"/>
                  <a:gd name="T87" fmla="*/ 12 h 120"/>
                  <a:gd name="T88" fmla="*/ 205 w 235"/>
                  <a:gd name="T89" fmla="*/ 18 h 120"/>
                  <a:gd name="T90" fmla="*/ 217 w 235"/>
                  <a:gd name="T91" fmla="*/ 18 h 120"/>
                  <a:gd name="T92" fmla="*/ 223 w 235"/>
                  <a:gd name="T93" fmla="*/ 24 h 120"/>
                  <a:gd name="T94" fmla="*/ 229 w 235"/>
                  <a:gd name="T95" fmla="*/ 24 h 120"/>
                  <a:gd name="T96" fmla="*/ 235 w 235"/>
                  <a:gd name="T97" fmla="*/ 24 h 12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235" h="120">
                    <a:moveTo>
                      <a:pt x="235" y="24"/>
                    </a:moveTo>
                    <a:lnTo>
                      <a:pt x="205" y="42"/>
                    </a:lnTo>
                    <a:lnTo>
                      <a:pt x="199" y="42"/>
                    </a:lnTo>
                    <a:lnTo>
                      <a:pt x="193" y="42"/>
                    </a:lnTo>
                    <a:lnTo>
                      <a:pt x="187" y="36"/>
                    </a:lnTo>
                    <a:lnTo>
                      <a:pt x="181" y="36"/>
                    </a:lnTo>
                    <a:lnTo>
                      <a:pt x="175" y="36"/>
                    </a:lnTo>
                    <a:lnTo>
                      <a:pt x="169" y="30"/>
                    </a:lnTo>
                    <a:lnTo>
                      <a:pt x="163" y="30"/>
                    </a:lnTo>
                    <a:lnTo>
                      <a:pt x="157" y="30"/>
                    </a:lnTo>
                    <a:lnTo>
                      <a:pt x="151" y="30"/>
                    </a:lnTo>
                    <a:lnTo>
                      <a:pt x="145" y="30"/>
                    </a:lnTo>
                    <a:lnTo>
                      <a:pt x="139" y="30"/>
                    </a:lnTo>
                    <a:lnTo>
                      <a:pt x="133" y="30"/>
                    </a:lnTo>
                    <a:lnTo>
                      <a:pt x="127" y="30"/>
                    </a:lnTo>
                    <a:lnTo>
                      <a:pt x="127" y="36"/>
                    </a:lnTo>
                    <a:lnTo>
                      <a:pt x="121" y="36"/>
                    </a:lnTo>
                    <a:lnTo>
                      <a:pt x="115" y="36"/>
                    </a:lnTo>
                    <a:lnTo>
                      <a:pt x="109" y="36"/>
                    </a:lnTo>
                    <a:lnTo>
                      <a:pt x="109" y="42"/>
                    </a:lnTo>
                    <a:lnTo>
                      <a:pt x="103" y="42"/>
                    </a:lnTo>
                    <a:lnTo>
                      <a:pt x="97" y="42"/>
                    </a:lnTo>
                    <a:lnTo>
                      <a:pt x="97" y="48"/>
                    </a:lnTo>
                    <a:lnTo>
                      <a:pt x="91" y="48"/>
                    </a:lnTo>
                    <a:lnTo>
                      <a:pt x="85" y="48"/>
                    </a:lnTo>
                    <a:lnTo>
                      <a:pt x="79" y="48"/>
                    </a:lnTo>
                    <a:lnTo>
                      <a:pt x="79" y="54"/>
                    </a:lnTo>
                    <a:lnTo>
                      <a:pt x="73" y="54"/>
                    </a:lnTo>
                    <a:lnTo>
                      <a:pt x="61" y="60"/>
                    </a:lnTo>
                    <a:lnTo>
                      <a:pt x="55" y="66"/>
                    </a:lnTo>
                    <a:lnTo>
                      <a:pt x="49" y="72"/>
                    </a:lnTo>
                    <a:lnTo>
                      <a:pt x="37" y="84"/>
                    </a:lnTo>
                    <a:lnTo>
                      <a:pt x="25" y="96"/>
                    </a:lnTo>
                    <a:lnTo>
                      <a:pt x="13" y="108"/>
                    </a:lnTo>
                    <a:lnTo>
                      <a:pt x="0" y="120"/>
                    </a:lnTo>
                    <a:lnTo>
                      <a:pt x="0" y="114"/>
                    </a:lnTo>
                    <a:lnTo>
                      <a:pt x="6" y="114"/>
                    </a:lnTo>
                    <a:lnTo>
                      <a:pt x="6" y="108"/>
                    </a:lnTo>
                    <a:lnTo>
                      <a:pt x="13" y="102"/>
                    </a:lnTo>
                    <a:lnTo>
                      <a:pt x="13" y="96"/>
                    </a:lnTo>
                    <a:lnTo>
                      <a:pt x="19" y="96"/>
                    </a:lnTo>
                    <a:lnTo>
                      <a:pt x="25" y="90"/>
                    </a:lnTo>
                    <a:lnTo>
                      <a:pt x="25" y="84"/>
                    </a:lnTo>
                    <a:lnTo>
                      <a:pt x="31" y="78"/>
                    </a:lnTo>
                    <a:lnTo>
                      <a:pt x="31" y="72"/>
                    </a:lnTo>
                    <a:lnTo>
                      <a:pt x="37" y="66"/>
                    </a:lnTo>
                    <a:lnTo>
                      <a:pt x="43" y="60"/>
                    </a:lnTo>
                    <a:lnTo>
                      <a:pt x="43" y="54"/>
                    </a:lnTo>
                    <a:lnTo>
                      <a:pt x="49" y="54"/>
                    </a:lnTo>
                    <a:lnTo>
                      <a:pt x="49" y="48"/>
                    </a:lnTo>
                    <a:lnTo>
                      <a:pt x="55" y="42"/>
                    </a:lnTo>
                    <a:lnTo>
                      <a:pt x="61" y="42"/>
                    </a:lnTo>
                    <a:lnTo>
                      <a:pt x="67" y="36"/>
                    </a:lnTo>
                    <a:lnTo>
                      <a:pt x="73" y="30"/>
                    </a:lnTo>
                    <a:lnTo>
                      <a:pt x="79" y="24"/>
                    </a:lnTo>
                    <a:lnTo>
                      <a:pt x="85" y="18"/>
                    </a:lnTo>
                    <a:lnTo>
                      <a:pt x="97" y="18"/>
                    </a:lnTo>
                    <a:lnTo>
                      <a:pt x="103" y="12"/>
                    </a:lnTo>
                    <a:lnTo>
                      <a:pt x="109" y="6"/>
                    </a:lnTo>
                    <a:lnTo>
                      <a:pt x="121" y="6"/>
                    </a:lnTo>
                    <a:lnTo>
                      <a:pt x="127" y="0"/>
                    </a:lnTo>
                    <a:lnTo>
                      <a:pt x="139" y="0"/>
                    </a:lnTo>
                    <a:lnTo>
                      <a:pt x="145" y="0"/>
                    </a:lnTo>
                    <a:lnTo>
                      <a:pt x="157" y="6"/>
                    </a:lnTo>
                    <a:lnTo>
                      <a:pt x="163" y="6"/>
                    </a:lnTo>
                    <a:lnTo>
                      <a:pt x="169" y="6"/>
                    </a:lnTo>
                    <a:lnTo>
                      <a:pt x="181" y="6"/>
                    </a:lnTo>
                    <a:lnTo>
                      <a:pt x="187" y="12"/>
                    </a:lnTo>
                    <a:lnTo>
                      <a:pt x="193" y="12"/>
                    </a:lnTo>
                    <a:lnTo>
                      <a:pt x="199" y="12"/>
                    </a:lnTo>
                    <a:lnTo>
                      <a:pt x="205" y="18"/>
                    </a:lnTo>
                    <a:lnTo>
                      <a:pt x="211" y="18"/>
                    </a:lnTo>
                    <a:lnTo>
                      <a:pt x="217" y="18"/>
                    </a:lnTo>
                    <a:lnTo>
                      <a:pt x="223" y="24"/>
                    </a:lnTo>
                    <a:lnTo>
                      <a:pt x="229" y="24"/>
                    </a:lnTo>
                    <a:lnTo>
                      <a:pt x="235" y="24"/>
                    </a:lnTo>
                    <a:close/>
                  </a:path>
                </a:pathLst>
              </a:custGeom>
              <a:solidFill>
                <a:srgbClr val="006DB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124" name="Freeform 227"/>
              <p:cNvSpPr>
                <a:spLocks/>
              </p:cNvSpPr>
              <p:nvPr/>
            </p:nvSpPr>
            <p:spPr bwMode="auto">
              <a:xfrm>
                <a:off x="2853" y="2812"/>
                <a:ext cx="144" cy="108"/>
              </a:xfrm>
              <a:custGeom>
                <a:avLst/>
                <a:gdLst>
                  <a:gd name="T0" fmla="*/ 138 w 144"/>
                  <a:gd name="T1" fmla="*/ 84 h 108"/>
                  <a:gd name="T2" fmla="*/ 132 w 144"/>
                  <a:gd name="T3" fmla="*/ 84 h 108"/>
                  <a:gd name="T4" fmla="*/ 132 w 144"/>
                  <a:gd name="T5" fmla="*/ 90 h 108"/>
                  <a:gd name="T6" fmla="*/ 132 w 144"/>
                  <a:gd name="T7" fmla="*/ 90 h 108"/>
                  <a:gd name="T8" fmla="*/ 126 w 144"/>
                  <a:gd name="T9" fmla="*/ 90 h 108"/>
                  <a:gd name="T10" fmla="*/ 120 w 144"/>
                  <a:gd name="T11" fmla="*/ 90 h 108"/>
                  <a:gd name="T12" fmla="*/ 114 w 144"/>
                  <a:gd name="T13" fmla="*/ 90 h 108"/>
                  <a:gd name="T14" fmla="*/ 114 w 144"/>
                  <a:gd name="T15" fmla="*/ 90 h 108"/>
                  <a:gd name="T16" fmla="*/ 114 w 144"/>
                  <a:gd name="T17" fmla="*/ 96 h 108"/>
                  <a:gd name="T18" fmla="*/ 108 w 144"/>
                  <a:gd name="T19" fmla="*/ 102 h 108"/>
                  <a:gd name="T20" fmla="*/ 102 w 144"/>
                  <a:gd name="T21" fmla="*/ 102 h 108"/>
                  <a:gd name="T22" fmla="*/ 90 w 144"/>
                  <a:gd name="T23" fmla="*/ 108 h 108"/>
                  <a:gd name="T24" fmla="*/ 84 w 144"/>
                  <a:gd name="T25" fmla="*/ 108 h 108"/>
                  <a:gd name="T26" fmla="*/ 72 w 144"/>
                  <a:gd name="T27" fmla="*/ 102 h 108"/>
                  <a:gd name="T28" fmla="*/ 60 w 144"/>
                  <a:gd name="T29" fmla="*/ 96 h 108"/>
                  <a:gd name="T30" fmla="*/ 48 w 144"/>
                  <a:gd name="T31" fmla="*/ 84 h 108"/>
                  <a:gd name="T32" fmla="*/ 36 w 144"/>
                  <a:gd name="T33" fmla="*/ 72 h 108"/>
                  <a:gd name="T34" fmla="*/ 24 w 144"/>
                  <a:gd name="T35" fmla="*/ 60 h 108"/>
                  <a:gd name="T36" fmla="*/ 12 w 144"/>
                  <a:gd name="T37" fmla="*/ 42 h 108"/>
                  <a:gd name="T38" fmla="*/ 6 w 144"/>
                  <a:gd name="T39" fmla="*/ 30 h 108"/>
                  <a:gd name="T40" fmla="*/ 0 w 144"/>
                  <a:gd name="T41" fmla="*/ 18 h 108"/>
                  <a:gd name="T42" fmla="*/ 6 w 144"/>
                  <a:gd name="T43" fmla="*/ 6 h 108"/>
                  <a:gd name="T44" fmla="*/ 12 w 144"/>
                  <a:gd name="T45" fmla="*/ 0 h 108"/>
                  <a:gd name="T46" fmla="*/ 24 w 144"/>
                  <a:gd name="T47" fmla="*/ 0 h 108"/>
                  <a:gd name="T48" fmla="*/ 36 w 144"/>
                  <a:gd name="T49" fmla="*/ 0 h 108"/>
                  <a:gd name="T50" fmla="*/ 48 w 144"/>
                  <a:gd name="T51" fmla="*/ 6 h 108"/>
                  <a:gd name="T52" fmla="*/ 60 w 144"/>
                  <a:gd name="T53" fmla="*/ 6 h 108"/>
                  <a:gd name="T54" fmla="*/ 66 w 144"/>
                  <a:gd name="T55" fmla="*/ 12 h 108"/>
                  <a:gd name="T56" fmla="*/ 72 w 144"/>
                  <a:gd name="T57" fmla="*/ 12 h 108"/>
                  <a:gd name="T58" fmla="*/ 78 w 144"/>
                  <a:gd name="T59" fmla="*/ 12 h 108"/>
                  <a:gd name="T60" fmla="*/ 78 w 144"/>
                  <a:gd name="T61" fmla="*/ 12 h 108"/>
                  <a:gd name="T62" fmla="*/ 84 w 144"/>
                  <a:gd name="T63" fmla="*/ 12 h 108"/>
                  <a:gd name="T64" fmla="*/ 84 w 144"/>
                  <a:gd name="T65" fmla="*/ 18 h 108"/>
                  <a:gd name="T66" fmla="*/ 90 w 144"/>
                  <a:gd name="T67" fmla="*/ 18 h 108"/>
                  <a:gd name="T68" fmla="*/ 96 w 144"/>
                  <a:gd name="T69" fmla="*/ 12 h 108"/>
                  <a:gd name="T70" fmla="*/ 96 w 144"/>
                  <a:gd name="T71" fmla="*/ 12 h 108"/>
                  <a:gd name="T72" fmla="*/ 102 w 144"/>
                  <a:gd name="T73" fmla="*/ 12 h 108"/>
                  <a:gd name="T74" fmla="*/ 102 w 144"/>
                  <a:gd name="T75" fmla="*/ 18 h 108"/>
                  <a:gd name="T76" fmla="*/ 114 w 144"/>
                  <a:gd name="T77" fmla="*/ 24 h 108"/>
                  <a:gd name="T78" fmla="*/ 126 w 144"/>
                  <a:gd name="T79" fmla="*/ 36 h 108"/>
                  <a:gd name="T80" fmla="*/ 132 w 144"/>
                  <a:gd name="T81" fmla="*/ 48 h 108"/>
                  <a:gd name="T82" fmla="*/ 138 w 144"/>
                  <a:gd name="T83" fmla="*/ 60 h 108"/>
                  <a:gd name="T84" fmla="*/ 144 w 144"/>
                  <a:gd name="T85" fmla="*/ 72 h 108"/>
                  <a:gd name="T86" fmla="*/ 138 w 144"/>
                  <a:gd name="T87" fmla="*/ 78 h 108"/>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144" h="108">
                    <a:moveTo>
                      <a:pt x="138" y="84"/>
                    </a:moveTo>
                    <a:lnTo>
                      <a:pt x="138" y="84"/>
                    </a:lnTo>
                    <a:lnTo>
                      <a:pt x="132" y="84"/>
                    </a:lnTo>
                    <a:lnTo>
                      <a:pt x="132" y="90"/>
                    </a:lnTo>
                    <a:lnTo>
                      <a:pt x="126" y="90"/>
                    </a:lnTo>
                    <a:lnTo>
                      <a:pt x="120" y="90"/>
                    </a:lnTo>
                    <a:lnTo>
                      <a:pt x="114" y="90"/>
                    </a:lnTo>
                    <a:lnTo>
                      <a:pt x="114" y="96"/>
                    </a:lnTo>
                    <a:lnTo>
                      <a:pt x="108" y="96"/>
                    </a:lnTo>
                    <a:lnTo>
                      <a:pt x="108" y="102"/>
                    </a:lnTo>
                    <a:lnTo>
                      <a:pt x="102" y="102"/>
                    </a:lnTo>
                    <a:lnTo>
                      <a:pt x="96" y="108"/>
                    </a:lnTo>
                    <a:lnTo>
                      <a:pt x="90" y="108"/>
                    </a:lnTo>
                    <a:lnTo>
                      <a:pt x="84" y="108"/>
                    </a:lnTo>
                    <a:lnTo>
                      <a:pt x="78" y="102"/>
                    </a:lnTo>
                    <a:lnTo>
                      <a:pt x="72" y="102"/>
                    </a:lnTo>
                    <a:lnTo>
                      <a:pt x="60" y="96"/>
                    </a:lnTo>
                    <a:lnTo>
                      <a:pt x="54" y="90"/>
                    </a:lnTo>
                    <a:lnTo>
                      <a:pt x="48" y="84"/>
                    </a:lnTo>
                    <a:lnTo>
                      <a:pt x="42" y="78"/>
                    </a:lnTo>
                    <a:lnTo>
                      <a:pt x="36" y="72"/>
                    </a:lnTo>
                    <a:lnTo>
                      <a:pt x="30" y="66"/>
                    </a:lnTo>
                    <a:lnTo>
                      <a:pt x="24" y="60"/>
                    </a:lnTo>
                    <a:lnTo>
                      <a:pt x="18" y="54"/>
                    </a:lnTo>
                    <a:lnTo>
                      <a:pt x="12" y="42"/>
                    </a:lnTo>
                    <a:lnTo>
                      <a:pt x="6" y="36"/>
                    </a:lnTo>
                    <a:lnTo>
                      <a:pt x="6" y="30"/>
                    </a:lnTo>
                    <a:lnTo>
                      <a:pt x="0" y="24"/>
                    </a:lnTo>
                    <a:lnTo>
                      <a:pt x="0" y="18"/>
                    </a:lnTo>
                    <a:lnTo>
                      <a:pt x="0" y="12"/>
                    </a:lnTo>
                    <a:lnTo>
                      <a:pt x="6" y="6"/>
                    </a:lnTo>
                    <a:lnTo>
                      <a:pt x="12" y="0"/>
                    </a:lnTo>
                    <a:lnTo>
                      <a:pt x="18" y="0"/>
                    </a:lnTo>
                    <a:lnTo>
                      <a:pt x="24" y="0"/>
                    </a:lnTo>
                    <a:lnTo>
                      <a:pt x="30" y="0"/>
                    </a:lnTo>
                    <a:lnTo>
                      <a:pt x="36" y="0"/>
                    </a:lnTo>
                    <a:lnTo>
                      <a:pt x="42" y="0"/>
                    </a:lnTo>
                    <a:lnTo>
                      <a:pt x="48" y="6"/>
                    </a:lnTo>
                    <a:lnTo>
                      <a:pt x="54" y="6"/>
                    </a:lnTo>
                    <a:lnTo>
                      <a:pt x="60" y="6"/>
                    </a:lnTo>
                    <a:lnTo>
                      <a:pt x="66" y="12"/>
                    </a:lnTo>
                    <a:lnTo>
                      <a:pt x="72" y="12"/>
                    </a:lnTo>
                    <a:lnTo>
                      <a:pt x="78" y="12"/>
                    </a:lnTo>
                    <a:lnTo>
                      <a:pt x="84" y="12"/>
                    </a:lnTo>
                    <a:lnTo>
                      <a:pt x="84" y="18"/>
                    </a:lnTo>
                    <a:lnTo>
                      <a:pt x="90" y="18"/>
                    </a:lnTo>
                    <a:lnTo>
                      <a:pt x="96" y="12"/>
                    </a:lnTo>
                    <a:lnTo>
                      <a:pt x="102" y="12"/>
                    </a:lnTo>
                    <a:lnTo>
                      <a:pt x="102" y="18"/>
                    </a:lnTo>
                    <a:lnTo>
                      <a:pt x="108" y="18"/>
                    </a:lnTo>
                    <a:lnTo>
                      <a:pt x="114" y="24"/>
                    </a:lnTo>
                    <a:lnTo>
                      <a:pt x="120" y="30"/>
                    </a:lnTo>
                    <a:lnTo>
                      <a:pt x="126" y="36"/>
                    </a:lnTo>
                    <a:lnTo>
                      <a:pt x="132" y="42"/>
                    </a:lnTo>
                    <a:lnTo>
                      <a:pt x="132" y="48"/>
                    </a:lnTo>
                    <a:lnTo>
                      <a:pt x="138" y="54"/>
                    </a:lnTo>
                    <a:lnTo>
                      <a:pt x="138" y="60"/>
                    </a:lnTo>
                    <a:lnTo>
                      <a:pt x="144" y="66"/>
                    </a:lnTo>
                    <a:lnTo>
                      <a:pt x="144" y="72"/>
                    </a:lnTo>
                    <a:lnTo>
                      <a:pt x="138" y="78"/>
                    </a:lnTo>
                    <a:lnTo>
                      <a:pt x="138" y="84"/>
                    </a:lnTo>
                    <a:close/>
                  </a:path>
                </a:pathLst>
              </a:custGeom>
              <a:solidFill>
                <a:srgbClr val="FAFAF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125" name="Freeform 228"/>
              <p:cNvSpPr>
                <a:spLocks/>
              </p:cNvSpPr>
              <p:nvPr/>
            </p:nvSpPr>
            <p:spPr bwMode="auto">
              <a:xfrm>
                <a:off x="2853" y="2812"/>
                <a:ext cx="144" cy="108"/>
              </a:xfrm>
              <a:custGeom>
                <a:avLst/>
                <a:gdLst>
                  <a:gd name="T0" fmla="*/ 138 w 144"/>
                  <a:gd name="T1" fmla="*/ 84 h 108"/>
                  <a:gd name="T2" fmla="*/ 138 w 144"/>
                  <a:gd name="T3" fmla="*/ 84 h 108"/>
                  <a:gd name="T4" fmla="*/ 132 w 144"/>
                  <a:gd name="T5" fmla="*/ 84 h 108"/>
                  <a:gd name="T6" fmla="*/ 132 w 144"/>
                  <a:gd name="T7" fmla="*/ 90 h 108"/>
                  <a:gd name="T8" fmla="*/ 126 w 144"/>
                  <a:gd name="T9" fmla="*/ 90 h 108"/>
                  <a:gd name="T10" fmla="*/ 120 w 144"/>
                  <a:gd name="T11" fmla="*/ 90 h 108"/>
                  <a:gd name="T12" fmla="*/ 120 w 144"/>
                  <a:gd name="T13" fmla="*/ 90 h 108"/>
                  <a:gd name="T14" fmla="*/ 114 w 144"/>
                  <a:gd name="T15" fmla="*/ 90 h 108"/>
                  <a:gd name="T16" fmla="*/ 114 w 144"/>
                  <a:gd name="T17" fmla="*/ 90 h 108"/>
                  <a:gd name="T18" fmla="*/ 108 w 144"/>
                  <a:gd name="T19" fmla="*/ 96 h 108"/>
                  <a:gd name="T20" fmla="*/ 102 w 144"/>
                  <a:gd name="T21" fmla="*/ 102 h 108"/>
                  <a:gd name="T22" fmla="*/ 96 w 144"/>
                  <a:gd name="T23" fmla="*/ 108 h 108"/>
                  <a:gd name="T24" fmla="*/ 90 w 144"/>
                  <a:gd name="T25" fmla="*/ 108 h 108"/>
                  <a:gd name="T26" fmla="*/ 78 w 144"/>
                  <a:gd name="T27" fmla="*/ 102 h 108"/>
                  <a:gd name="T28" fmla="*/ 72 w 144"/>
                  <a:gd name="T29" fmla="*/ 102 h 108"/>
                  <a:gd name="T30" fmla="*/ 54 w 144"/>
                  <a:gd name="T31" fmla="*/ 90 h 108"/>
                  <a:gd name="T32" fmla="*/ 42 w 144"/>
                  <a:gd name="T33" fmla="*/ 78 h 108"/>
                  <a:gd name="T34" fmla="*/ 30 w 144"/>
                  <a:gd name="T35" fmla="*/ 66 h 108"/>
                  <a:gd name="T36" fmla="*/ 18 w 144"/>
                  <a:gd name="T37" fmla="*/ 54 h 108"/>
                  <a:gd name="T38" fmla="*/ 6 w 144"/>
                  <a:gd name="T39" fmla="*/ 36 h 108"/>
                  <a:gd name="T40" fmla="*/ 0 w 144"/>
                  <a:gd name="T41" fmla="*/ 24 h 108"/>
                  <a:gd name="T42" fmla="*/ 0 w 144"/>
                  <a:gd name="T43" fmla="*/ 12 h 108"/>
                  <a:gd name="T44" fmla="*/ 12 w 144"/>
                  <a:gd name="T45" fmla="*/ 0 h 108"/>
                  <a:gd name="T46" fmla="*/ 18 w 144"/>
                  <a:gd name="T47" fmla="*/ 0 h 108"/>
                  <a:gd name="T48" fmla="*/ 30 w 144"/>
                  <a:gd name="T49" fmla="*/ 0 h 108"/>
                  <a:gd name="T50" fmla="*/ 42 w 144"/>
                  <a:gd name="T51" fmla="*/ 0 h 108"/>
                  <a:gd name="T52" fmla="*/ 54 w 144"/>
                  <a:gd name="T53" fmla="*/ 6 h 108"/>
                  <a:gd name="T54" fmla="*/ 66 w 144"/>
                  <a:gd name="T55" fmla="*/ 12 h 108"/>
                  <a:gd name="T56" fmla="*/ 72 w 144"/>
                  <a:gd name="T57" fmla="*/ 12 h 108"/>
                  <a:gd name="T58" fmla="*/ 72 w 144"/>
                  <a:gd name="T59" fmla="*/ 12 h 108"/>
                  <a:gd name="T60" fmla="*/ 78 w 144"/>
                  <a:gd name="T61" fmla="*/ 12 h 108"/>
                  <a:gd name="T62" fmla="*/ 78 w 144"/>
                  <a:gd name="T63" fmla="*/ 12 h 108"/>
                  <a:gd name="T64" fmla="*/ 84 w 144"/>
                  <a:gd name="T65" fmla="*/ 12 h 108"/>
                  <a:gd name="T66" fmla="*/ 90 w 144"/>
                  <a:gd name="T67" fmla="*/ 18 h 108"/>
                  <a:gd name="T68" fmla="*/ 90 w 144"/>
                  <a:gd name="T69" fmla="*/ 18 h 108"/>
                  <a:gd name="T70" fmla="*/ 96 w 144"/>
                  <a:gd name="T71" fmla="*/ 12 h 108"/>
                  <a:gd name="T72" fmla="*/ 96 w 144"/>
                  <a:gd name="T73" fmla="*/ 12 h 108"/>
                  <a:gd name="T74" fmla="*/ 102 w 144"/>
                  <a:gd name="T75" fmla="*/ 12 h 108"/>
                  <a:gd name="T76" fmla="*/ 108 w 144"/>
                  <a:gd name="T77" fmla="*/ 18 h 108"/>
                  <a:gd name="T78" fmla="*/ 120 w 144"/>
                  <a:gd name="T79" fmla="*/ 30 h 108"/>
                  <a:gd name="T80" fmla="*/ 132 w 144"/>
                  <a:gd name="T81" fmla="*/ 42 h 108"/>
                  <a:gd name="T82" fmla="*/ 138 w 144"/>
                  <a:gd name="T83" fmla="*/ 54 h 108"/>
                  <a:gd name="T84" fmla="*/ 144 w 144"/>
                  <a:gd name="T85" fmla="*/ 66 h 108"/>
                  <a:gd name="T86" fmla="*/ 144 w 144"/>
                  <a:gd name="T87" fmla="*/ 72 h 108"/>
                  <a:gd name="T88" fmla="*/ 138 w 144"/>
                  <a:gd name="T89" fmla="*/ 84 h 10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144" h="108">
                    <a:moveTo>
                      <a:pt x="138" y="84"/>
                    </a:moveTo>
                    <a:lnTo>
                      <a:pt x="138" y="84"/>
                    </a:lnTo>
                    <a:lnTo>
                      <a:pt x="132" y="84"/>
                    </a:lnTo>
                    <a:lnTo>
                      <a:pt x="132" y="90"/>
                    </a:lnTo>
                    <a:lnTo>
                      <a:pt x="126" y="90"/>
                    </a:lnTo>
                    <a:lnTo>
                      <a:pt x="120" y="90"/>
                    </a:lnTo>
                    <a:lnTo>
                      <a:pt x="114" y="90"/>
                    </a:lnTo>
                    <a:lnTo>
                      <a:pt x="114" y="96"/>
                    </a:lnTo>
                    <a:lnTo>
                      <a:pt x="108" y="96"/>
                    </a:lnTo>
                    <a:lnTo>
                      <a:pt x="108" y="102"/>
                    </a:lnTo>
                    <a:lnTo>
                      <a:pt x="102" y="102"/>
                    </a:lnTo>
                    <a:lnTo>
                      <a:pt x="96" y="108"/>
                    </a:lnTo>
                    <a:lnTo>
                      <a:pt x="90" y="108"/>
                    </a:lnTo>
                    <a:lnTo>
                      <a:pt x="84" y="108"/>
                    </a:lnTo>
                    <a:lnTo>
                      <a:pt x="78" y="102"/>
                    </a:lnTo>
                    <a:lnTo>
                      <a:pt x="72" y="102"/>
                    </a:lnTo>
                    <a:lnTo>
                      <a:pt x="60" y="96"/>
                    </a:lnTo>
                    <a:lnTo>
                      <a:pt x="54" y="90"/>
                    </a:lnTo>
                    <a:lnTo>
                      <a:pt x="48" y="84"/>
                    </a:lnTo>
                    <a:lnTo>
                      <a:pt x="42" y="78"/>
                    </a:lnTo>
                    <a:lnTo>
                      <a:pt x="36" y="72"/>
                    </a:lnTo>
                    <a:lnTo>
                      <a:pt x="30" y="66"/>
                    </a:lnTo>
                    <a:lnTo>
                      <a:pt x="24" y="60"/>
                    </a:lnTo>
                    <a:lnTo>
                      <a:pt x="18" y="54"/>
                    </a:lnTo>
                    <a:lnTo>
                      <a:pt x="12" y="42"/>
                    </a:lnTo>
                    <a:lnTo>
                      <a:pt x="6" y="36"/>
                    </a:lnTo>
                    <a:lnTo>
                      <a:pt x="6" y="30"/>
                    </a:lnTo>
                    <a:lnTo>
                      <a:pt x="0" y="24"/>
                    </a:lnTo>
                    <a:lnTo>
                      <a:pt x="0" y="18"/>
                    </a:lnTo>
                    <a:lnTo>
                      <a:pt x="0" y="12"/>
                    </a:lnTo>
                    <a:lnTo>
                      <a:pt x="6" y="6"/>
                    </a:lnTo>
                    <a:lnTo>
                      <a:pt x="12" y="0"/>
                    </a:lnTo>
                    <a:lnTo>
                      <a:pt x="18" y="0"/>
                    </a:lnTo>
                    <a:lnTo>
                      <a:pt x="24" y="0"/>
                    </a:lnTo>
                    <a:lnTo>
                      <a:pt x="30" y="0"/>
                    </a:lnTo>
                    <a:lnTo>
                      <a:pt x="36" y="0"/>
                    </a:lnTo>
                    <a:lnTo>
                      <a:pt x="42" y="0"/>
                    </a:lnTo>
                    <a:lnTo>
                      <a:pt x="48" y="6"/>
                    </a:lnTo>
                    <a:lnTo>
                      <a:pt x="54" y="6"/>
                    </a:lnTo>
                    <a:lnTo>
                      <a:pt x="60" y="6"/>
                    </a:lnTo>
                    <a:lnTo>
                      <a:pt x="66" y="12"/>
                    </a:lnTo>
                    <a:lnTo>
                      <a:pt x="72" y="12"/>
                    </a:lnTo>
                    <a:lnTo>
                      <a:pt x="78" y="12"/>
                    </a:lnTo>
                    <a:lnTo>
                      <a:pt x="84" y="12"/>
                    </a:lnTo>
                    <a:lnTo>
                      <a:pt x="84" y="18"/>
                    </a:lnTo>
                    <a:lnTo>
                      <a:pt x="90" y="18"/>
                    </a:lnTo>
                    <a:lnTo>
                      <a:pt x="96" y="12"/>
                    </a:lnTo>
                    <a:lnTo>
                      <a:pt x="102" y="12"/>
                    </a:lnTo>
                    <a:lnTo>
                      <a:pt x="102" y="18"/>
                    </a:lnTo>
                    <a:lnTo>
                      <a:pt x="108" y="18"/>
                    </a:lnTo>
                    <a:lnTo>
                      <a:pt x="114" y="24"/>
                    </a:lnTo>
                    <a:lnTo>
                      <a:pt x="120" y="30"/>
                    </a:lnTo>
                    <a:lnTo>
                      <a:pt x="126" y="36"/>
                    </a:lnTo>
                    <a:lnTo>
                      <a:pt x="132" y="42"/>
                    </a:lnTo>
                    <a:lnTo>
                      <a:pt x="132" y="48"/>
                    </a:lnTo>
                    <a:lnTo>
                      <a:pt x="138" y="54"/>
                    </a:lnTo>
                    <a:lnTo>
                      <a:pt x="138" y="60"/>
                    </a:lnTo>
                    <a:lnTo>
                      <a:pt x="144" y="66"/>
                    </a:lnTo>
                    <a:lnTo>
                      <a:pt x="144" y="72"/>
                    </a:lnTo>
                    <a:lnTo>
                      <a:pt x="138" y="78"/>
                    </a:lnTo>
                    <a:lnTo>
                      <a:pt x="138" y="84"/>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126" name="Freeform 229"/>
              <p:cNvSpPr>
                <a:spLocks/>
              </p:cNvSpPr>
              <p:nvPr/>
            </p:nvSpPr>
            <p:spPr bwMode="auto">
              <a:xfrm>
                <a:off x="2943" y="2878"/>
                <a:ext cx="24" cy="24"/>
              </a:xfrm>
              <a:custGeom>
                <a:avLst/>
                <a:gdLst>
                  <a:gd name="T0" fmla="*/ 24 w 24"/>
                  <a:gd name="T1" fmla="*/ 24 h 24"/>
                  <a:gd name="T2" fmla="*/ 24 w 24"/>
                  <a:gd name="T3" fmla="*/ 24 h 24"/>
                  <a:gd name="T4" fmla="*/ 24 w 24"/>
                  <a:gd name="T5" fmla="*/ 24 h 24"/>
                  <a:gd name="T6" fmla="*/ 18 w 24"/>
                  <a:gd name="T7" fmla="*/ 24 h 24"/>
                  <a:gd name="T8" fmla="*/ 18 w 24"/>
                  <a:gd name="T9" fmla="*/ 24 h 24"/>
                  <a:gd name="T10" fmla="*/ 12 w 24"/>
                  <a:gd name="T11" fmla="*/ 18 h 24"/>
                  <a:gd name="T12" fmla="*/ 12 w 24"/>
                  <a:gd name="T13" fmla="*/ 18 h 24"/>
                  <a:gd name="T14" fmla="*/ 6 w 24"/>
                  <a:gd name="T15" fmla="*/ 18 h 24"/>
                  <a:gd name="T16" fmla="*/ 6 w 24"/>
                  <a:gd name="T17" fmla="*/ 12 h 24"/>
                  <a:gd name="T18" fmla="*/ 0 w 24"/>
                  <a:gd name="T19" fmla="*/ 12 h 24"/>
                  <a:gd name="T20" fmla="*/ 0 w 24"/>
                  <a:gd name="T21" fmla="*/ 12 h 24"/>
                  <a:gd name="T22" fmla="*/ 0 w 24"/>
                  <a:gd name="T23" fmla="*/ 6 h 24"/>
                  <a:gd name="T24" fmla="*/ 0 w 24"/>
                  <a:gd name="T25" fmla="*/ 6 h 24"/>
                  <a:gd name="T26" fmla="*/ 0 w 24"/>
                  <a:gd name="T27" fmla="*/ 6 h 24"/>
                  <a:gd name="T28" fmla="*/ 0 w 24"/>
                  <a:gd name="T29" fmla="*/ 6 h 24"/>
                  <a:gd name="T30" fmla="*/ 0 w 24"/>
                  <a:gd name="T31" fmla="*/ 0 h 24"/>
                  <a:gd name="T32" fmla="*/ 0 w 24"/>
                  <a:gd name="T33" fmla="*/ 0 h 24"/>
                  <a:gd name="T34" fmla="*/ 0 w 24"/>
                  <a:gd name="T35" fmla="*/ 6 h 24"/>
                  <a:gd name="T36" fmla="*/ 0 w 24"/>
                  <a:gd name="T37" fmla="*/ 6 h 24"/>
                  <a:gd name="T38" fmla="*/ 0 w 24"/>
                  <a:gd name="T39" fmla="*/ 6 h 24"/>
                  <a:gd name="T40" fmla="*/ 0 w 24"/>
                  <a:gd name="T41" fmla="*/ 12 h 24"/>
                  <a:gd name="T42" fmla="*/ 6 w 24"/>
                  <a:gd name="T43" fmla="*/ 12 h 24"/>
                  <a:gd name="T44" fmla="*/ 6 w 24"/>
                  <a:gd name="T45" fmla="*/ 18 h 24"/>
                  <a:gd name="T46" fmla="*/ 6 w 24"/>
                  <a:gd name="T47" fmla="*/ 18 h 24"/>
                  <a:gd name="T48" fmla="*/ 12 w 24"/>
                  <a:gd name="T49" fmla="*/ 24 h 24"/>
                  <a:gd name="T50" fmla="*/ 12 w 24"/>
                  <a:gd name="T51" fmla="*/ 24 h 24"/>
                  <a:gd name="T52" fmla="*/ 12 w 24"/>
                  <a:gd name="T53" fmla="*/ 24 h 24"/>
                  <a:gd name="T54" fmla="*/ 12 w 24"/>
                  <a:gd name="T55" fmla="*/ 24 h 24"/>
                  <a:gd name="T56" fmla="*/ 18 w 24"/>
                  <a:gd name="T57" fmla="*/ 24 h 24"/>
                  <a:gd name="T58" fmla="*/ 18 w 24"/>
                  <a:gd name="T59" fmla="*/ 24 h 24"/>
                  <a:gd name="T60" fmla="*/ 18 w 24"/>
                  <a:gd name="T61" fmla="*/ 24 h 24"/>
                  <a:gd name="T62" fmla="*/ 18 w 24"/>
                  <a:gd name="T63" fmla="*/ 24 h 24"/>
                  <a:gd name="T64" fmla="*/ 18 w 24"/>
                  <a:gd name="T65" fmla="*/ 24 h 24"/>
                  <a:gd name="T66" fmla="*/ 24 w 24"/>
                  <a:gd name="T67" fmla="*/ 24 h 24"/>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24" h="24">
                    <a:moveTo>
                      <a:pt x="24" y="24"/>
                    </a:moveTo>
                    <a:lnTo>
                      <a:pt x="24" y="24"/>
                    </a:lnTo>
                    <a:lnTo>
                      <a:pt x="18" y="24"/>
                    </a:lnTo>
                    <a:lnTo>
                      <a:pt x="12" y="18"/>
                    </a:lnTo>
                    <a:lnTo>
                      <a:pt x="6" y="18"/>
                    </a:lnTo>
                    <a:lnTo>
                      <a:pt x="6" y="12"/>
                    </a:lnTo>
                    <a:lnTo>
                      <a:pt x="0" y="12"/>
                    </a:lnTo>
                    <a:lnTo>
                      <a:pt x="0" y="6"/>
                    </a:lnTo>
                    <a:lnTo>
                      <a:pt x="0" y="0"/>
                    </a:lnTo>
                    <a:lnTo>
                      <a:pt x="0" y="6"/>
                    </a:lnTo>
                    <a:lnTo>
                      <a:pt x="0" y="12"/>
                    </a:lnTo>
                    <a:lnTo>
                      <a:pt x="6" y="12"/>
                    </a:lnTo>
                    <a:lnTo>
                      <a:pt x="6" y="18"/>
                    </a:lnTo>
                    <a:lnTo>
                      <a:pt x="12" y="24"/>
                    </a:lnTo>
                    <a:lnTo>
                      <a:pt x="18" y="24"/>
                    </a:lnTo>
                    <a:lnTo>
                      <a:pt x="24" y="24"/>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127" name="Freeform 230"/>
              <p:cNvSpPr>
                <a:spLocks/>
              </p:cNvSpPr>
              <p:nvPr/>
            </p:nvSpPr>
            <p:spPr bwMode="auto">
              <a:xfrm>
                <a:off x="2931" y="2896"/>
                <a:ext cx="30" cy="12"/>
              </a:xfrm>
              <a:custGeom>
                <a:avLst/>
                <a:gdLst>
                  <a:gd name="T0" fmla="*/ 30 w 30"/>
                  <a:gd name="T1" fmla="*/ 12 h 12"/>
                  <a:gd name="T2" fmla="*/ 30 w 30"/>
                  <a:gd name="T3" fmla="*/ 12 h 12"/>
                  <a:gd name="T4" fmla="*/ 24 w 30"/>
                  <a:gd name="T5" fmla="*/ 12 h 12"/>
                  <a:gd name="T6" fmla="*/ 24 w 30"/>
                  <a:gd name="T7" fmla="*/ 12 h 12"/>
                  <a:gd name="T8" fmla="*/ 24 w 30"/>
                  <a:gd name="T9" fmla="*/ 12 h 12"/>
                  <a:gd name="T10" fmla="*/ 18 w 30"/>
                  <a:gd name="T11" fmla="*/ 12 h 12"/>
                  <a:gd name="T12" fmla="*/ 12 w 30"/>
                  <a:gd name="T13" fmla="*/ 12 h 12"/>
                  <a:gd name="T14" fmla="*/ 12 w 30"/>
                  <a:gd name="T15" fmla="*/ 6 h 12"/>
                  <a:gd name="T16" fmla="*/ 6 w 30"/>
                  <a:gd name="T17" fmla="*/ 6 h 12"/>
                  <a:gd name="T18" fmla="*/ 0 w 30"/>
                  <a:gd name="T19" fmla="*/ 0 h 12"/>
                  <a:gd name="T20" fmla="*/ 6 w 30"/>
                  <a:gd name="T21" fmla="*/ 0 h 12"/>
                  <a:gd name="T22" fmla="*/ 6 w 30"/>
                  <a:gd name="T23" fmla="*/ 0 h 12"/>
                  <a:gd name="T24" fmla="*/ 6 w 30"/>
                  <a:gd name="T25" fmla="*/ 0 h 12"/>
                  <a:gd name="T26" fmla="*/ 6 w 30"/>
                  <a:gd name="T27" fmla="*/ 6 h 12"/>
                  <a:gd name="T28" fmla="*/ 6 w 30"/>
                  <a:gd name="T29" fmla="*/ 6 h 12"/>
                  <a:gd name="T30" fmla="*/ 12 w 30"/>
                  <a:gd name="T31" fmla="*/ 6 h 12"/>
                  <a:gd name="T32" fmla="*/ 12 w 30"/>
                  <a:gd name="T33" fmla="*/ 12 h 12"/>
                  <a:gd name="T34" fmla="*/ 18 w 30"/>
                  <a:gd name="T35" fmla="*/ 12 h 12"/>
                  <a:gd name="T36" fmla="*/ 18 w 30"/>
                  <a:gd name="T37" fmla="*/ 12 h 12"/>
                  <a:gd name="T38" fmla="*/ 18 w 30"/>
                  <a:gd name="T39" fmla="*/ 12 h 12"/>
                  <a:gd name="T40" fmla="*/ 24 w 30"/>
                  <a:gd name="T41" fmla="*/ 12 h 12"/>
                  <a:gd name="T42" fmla="*/ 24 w 30"/>
                  <a:gd name="T43" fmla="*/ 12 h 12"/>
                  <a:gd name="T44" fmla="*/ 24 w 30"/>
                  <a:gd name="T45" fmla="*/ 12 h 12"/>
                  <a:gd name="T46" fmla="*/ 24 w 30"/>
                  <a:gd name="T47" fmla="*/ 12 h 12"/>
                  <a:gd name="T48" fmla="*/ 24 w 30"/>
                  <a:gd name="T49" fmla="*/ 12 h 12"/>
                  <a:gd name="T50" fmla="*/ 24 w 30"/>
                  <a:gd name="T51" fmla="*/ 12 h 12"/>
                  <a:gd name="T52" fmla="*/ 30 w 30"/>
                  <a:gd name="T53" fmla="*/ 12 h 1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30" h="12">
                    <a:moveTo>
                      <a:pt x="30" y="12"/>
                    </a:moveTo>
                    <a:lnTo>
                      <a:pt x="30" y="12"/>
                    </a:lnTo>
                    <a:lnTo>
                      <a:pt x="24" y="12"/>
                    </a:lnTo>
                    <a:lnTo>
                      <a:pt x="18" y="12"/>
                    </a:lnTo>
                    <a:lnTo>
                      <a:pt x="12" y="12"/>
                    </a:lnTo>
                    <a:lnTo>
                      <a:pt x="12" y="6"/>
                    </a:lnTo>
                    <a:lnTo>
                      <a:pt x="6" y="6"/>
                    </a:lnTo>
                    <a:lnTo>
                      <a:pt x="0" y="0"/>
                    </a:lnTo>
                    <a:lnTo>
                      <a:pt x="6" y="0"/>
                    </a:lnTo>
                    <a:lnTo>
                      <a:pt x="6" y="6"/>
                    </a:lnTo>
                    <a:lnTo>
                      <a:pt x="12" y="6"/>
                    </a:lnTo>
                    <a:lnTo>
                      <a:pt x="12" y="12"/>
                    </a:lnTo>
                    <a:lnTo>
                      <a:pt x="18" y="12"/>
                    </a:lnTo>
                    <a:lnTo>
                      <a:pt x="24" y="12"/>
                    </a:lnTo>
                    <a:lnTo>
                      <a:pt x="30" y="12"/>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128" name="Freeform 231"/>
              <p:cNvSpPr>
                <a:spLocks/>
              </p:cNvSpPr>
              <p:nvPr/>
            </p:nvSpPr>
            <p:spPr bwMode="auto">
              <a:xfrm>
                <a:off x="2937" y="2830"/>
                <a:ext cx="6" cy="30"/>
              </a:xfrm>
              <a:custGeom>
                <a:avLst/>
                <a:gdLst>
                  <a:gd name="T0" fmla="*/ 6 w 6"/>
                  <a:gd name="T1" fmla="*/ 0 h 30"/>
                  <a:gd name="T2" fmla="*/ 6 w 6"/>
                  <a:gd name="T3" fmla="*/ 0 h 30"/>
                  <a:gd name="T4" fmla="*/ 6 w 6"/>
                  <a:gd name="T5" fmla="*/ 0 h 30"/>
                  <a:gd name="T6" fmla="*/ 0 w 6"/>
                  <a:gd name="T7" fmla="*/ 6 h 30"/>
                  <a:gd name="T8" fmla="*/ 0 w 6"/>
                  <a:gd name="T9" fmla="*/ 6 h 30"/>
                  <a:gd name="T10" fmla="*/ 0 w 6"/>
                  <a:gd name="T11" fmla="*/ 12 h 30"/>
                  <a:gd name="T12" fmla="*/ 0 w 6"/>
                  <a:gd name="T13" fmla="*/ 18 h 30"/>
                  <a:gd name="T14" fmla="*/ 0 w 6"/>
                  <a:gd name="T15" fmla="*/ 24 h 30"/>
                  <a:gd name="T16" fmla="*/ 0 w 6"/>
                  <a:gd name="T17" fmla="*/ 30 h 30"/>
                  <a:gd name="T18" fmla="*/ 0 w 6"/>
                  <a:gd name="T19" fmla="*/ 30 h 30"/>
                  <a:gd name="T20" fmla="*/ 0 w 6"/>
                  <a:gd name="T21" fmla="*/ 24 h 30"/>
                  <a:gd name="T22" fmla="*/ 0 w 6"/>
                  <a:gd name="T23" fmla="*/ 24 h 30"/>
                  <a:gd name="T24" fmla="*/ 0 w 6"/>
                  <a:gd name="T25" fmla="*/ 18 h 30"/>
                  <a:gd name="T26" fmla="*/ 0 w 6"/>
                  <a:gd name="T27" fmla="*/ 12 h 30"/>
                  <a:gd name="T28" fmla="*/ 0 w 6"/>
                  <a:gd name="T29" fmla="*/ 12 h 30"/>
                  <a:gd name="T30" fmla="*/ 0 w 6"/>
                  <a:gd name="T31" fmla="*/ 6 h 30"/>
                  <a:gd name="T32" fmla="*/ 0 w 6"/>
                  <a:gd name="T33" fmla="*/ 0 h 30"/>
                  <a:gd name="T34" fmla="*/ 6 w 6"/>
                  <a:gd name="T35" fmla="*/ 0 h 3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6" h="30">
                    <a:moveTo>
                      <a:pt x="6" y="0"/>
                    </a:moveTo>
                    <a:lnTo>
                      <a:pt x="6" y="0"/>
                    </a:lnTo>
                    <a:lnTo>
                      <a:pt x="0" y="6"/>
                    </a:lnTo>
                    <a:lnTo>
                      <a:pt x="0" y="12"/>
                    </a:lnTo>
                    <a:lnTo>
                      <a:pt x="0" y="18"/>
                    </a:lnTo>
                    <a:lnTo>
                      <a:pt x="0" y="24"/>
                    </a:lnTo>
                    <a:lnTo>
                      <a:pt x="0" y="30"/>
                    </a:lnTo>
                    <a:lnTo>
                      <a:pt x="0" y="24"/>
                    </a:lnTo>
                    <a:lnTo>
                      <a:pt x="0" y="18"/>
                    </a:lnTo>
                    <a:lnTo>
                      <a:pt x="0" y="12"/>
                    </a:lnTo>
                    <a:lnTo>
                      <a:pt x="0" y="6"/>
                    </a:lnTo>
                    <a:lnTo>
                      <a:pt x="0" y="0"/>
                    </a:lnTo>
                    <a:lnTo>
                      <a:pt x="6" y="0"/>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129" name="Freeform 232"/>
              <p:cNvSpPr>
                <a:spLocks/>
              </p:cNvSpPr>
              <p:nvPr/>
            </p:nvSpPr>
            <p:spPr bwMode="auto">
              <a:xfrm>
                <a:off x="2919" y="2824"/>
                <a:ext cx="12" cy="36"/>
              </a:xfrm>
              <a:custGeom>
                <a:avLst/>
                <a:gdLst>
                  <a:gd name="T0" fmla="*/ 12 w 12"/>
                  <a:gd name="T1" fmla="*/ 0 h 36"/>
                  <a:gd name="T2" fmla="*/ 12 w 12"/>
                  <a:gd name="T3" fmla="*/ 0 h 36"/>
                  <a:gd name="T4" fmla="*/ 6 w 12"/>
                  <a:gd name="T5" fmla="*/ 6 h 36"/>
                  <a:gd name="T6" fmla="*/ 6 w 12"/>
                  <a:gd name="T7" fmla="*/ 6 h 36"/>
                  <a:gd name="T8" fmla="*/ 6 w 12"/>
                  <a:gd name="T9" fmla="*/ 12 h 36"/>
                  <a:gd name="T10" fmla="*/ 6 w 12"/>
                  <a:gd name="T11" fmla="*/ 18 h 36"/>
                  <a:gd name="T12" fmla="*/ 0 w 12"/>
                  <a:gd name="T13" fmla="*/ 18 h 36"/>
                  <a:gd name="T14" fmla="*/ 0 w 12"/>
                  <a:gd name="T15" fmla="*/ 30 h 36"/>
                  <a:gd name="T16" fmla="*/ 0 w 12"/>
                  <a:gd name="T17" fmla="*/ 36 h 36"/>
                  <a:gd name="T18" fmla="*/ 0 w 12"/>
                  <a:gd name="T19" fmla="*/ 36 h 36"/>
                  <a:gd name="T20" fmla="*/ 0 w 12"/>
                  <a:gd name="T21" fmla="*/ 36 h 36"/>
                  <a:gd name="T22" fmla="*/ 0 w 12"/>
                  <a:gd name="T23" fmla="*/ 30 h 36"/>
                  <a:gd name="T24" fmla="*/ 0 w 12"/>
                  <a:gd name="T25" fmla="*/ 30 h 36"/>
                  <a:gd name="T26" fmla="*/ 0 w 12"/>
                  <a:gd name="T27" fmla="*/ 24 h 36"/>
                  <a:gd name="T28" fmla="*/ 0 w 12"/>
                  <a:gd name="T29" fmla="*/ 24 h 36"/>
                  <a:gd name="T30" fmla="*/ 0 w 12"/>
                  <a:gd name="T31" fmla="*/ 18 h 36"/>
                  <a:gd name="T32" fmla="*/ 0 w 12"/>
                  <a:gd name="T33" fmla="*/ 12 h 36"/>
                  <a:gd name="T34" fmla="*/ 6 w 12"/>
                  <a:gd name="T35" fmla="*/ 0 h 36"/>
                  <a:gd name="T36" fmla="*/ 6 w 12"/>
                  <a:gd name="T37" fmla="*/ 0 h 36"/>
                  <a:gd name="T38" fmla="*/ 6 w 12"/>
                  <a:gd name="T39" fmla="*/ 0 h 36"/>
                  <a:gd name="T40" fmla="*/ 6 w 12"/>
                  <a:gd name="T41" fmla="*/ 0 h 36"/>
                  <a:gd name="T42" fmla="*/ 12 w 12"/>
                  <a:gd name="T43" fmla="*/ 0 h 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2" h="36">
                    <a:moveTo>
                      <a:pt x="12" y="0"/>
                    </a:moveTo>
                    <a:lnTo>
                      <a:pt x="12" y="0"/>
                    </a:lnTo>
                    <a:lnTo>
                      <a:pt x="6" y="6"/>
                    </a:lnTo>
                    <a:lnTo>
                      <a:pt x="6" y="12"/>
                    </a:lnTo>
                    <a:lnTo>
                      <a:pt x="6" y="18"/>
                    </a:lnTo>
                    <a:lnTo>
                      <a:pt x="0" y="18"/>
                    </a:lnTo>
                    <a:lnTo>
                      <a:pt x="0" y="30"/>
                    </a:lnTo>
                    <a:lnTo>
                      <a:pt x="0" y="36"/>
                    </a:lnTo>
                    <a:lnTo>
                      <a:pt x="0" y="30"/>
                    </a:lnTo>
                    <a:lnTo>
                      <a:pt x="0" y="24"/>
                    </a:lnTo>
                    <a:lnTo>
                      <a:pt x="0" y="18"/>
                    </a:lnTo>
                    <a:lnTo>
                      <a:pt x="0" y="12"/>
                    </a:lnTo>
                    <a:lnTo>
                      <a:pt x="6" y="0"/>
                    </a:lnTo>
                    <a:lnTo>
                      <a:pt x="12" y="0"/>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130" name="Freeform 233"/>
              <p:cNvSpPr>
                <a:spLocks/>
              </p:cNvSpPr>
              <p:nvPr/>
            </p:nvSpPr>
            <p:spPr bwMode="auto">
              <a:xfrm>
                <a:off x="3646" y="2770"/>
                <a:ext cx="174" cy="66"/>
              </a:xfrm>
              <a:custGeom>
                <a:avLst/>
                <a:gdLst>
                  <a:gd name="T0" fmla="*/ 174 w 174"/>
                  <a:gd name="T1" fmla="*/ 12 h 66"/>
                  <a:gd name="T2" fmla="*/ 174 w 174"/>
                  <a:gd name="T3" fmla="*/ 12 h 66"/>
                  <a:gd name="T4" fmla="*/ 174 w 174"/>
                  <a:gd name="T5" fmla="*/ 12 h 66"/>
                  <a:gd name="T6" fmla="*/ 174 w 174"/>
                  <a:gd name="T7" fmla="*/ 18 h 66"/>
                  <a:gd name="T8" fmla="*/ 168 w 174"/>
                  <a:gd name="T9" fmla="*/ 18 h 66"/>
                  <a:gd name="T10" fmla="*/ 168 w 174"/>
                  <a:gd name="T11" fmla="*/ 24 h 66"/>
                  <a:gd name="T12" fmla="*/ 162 w 174"/>
                  <a:gd name="T13" fmla="*/ 30 h 66"/>
                  <a:gd name="T14" fmla="*/ 156 w 174"/>
                  <a:gd name="T15" fmla="*/ 36 h 66"/>
                  <a:gd name="T16" fmla="*/ 156 w 174"/>
                  <a:gd name="T17" fmla="*/ 42 h 66"/>
                  <a:gd name="T18" fmla="*/ 150 w 174"/>
                  <a:gd name="T19" fmla="*/ 42 h 66"/>
                  <a:gd name="T20" fmla="*/ 138 w 174"/>
                  <a:gd name="T21" fmla="*/ 48 h 66"/>
                  <a:gd name="T22" fmla="*/ 132 w 174"/>
                  <a:gd name="T23" fmla="*/ 54 h 66"/>
                  <a:gd name="T24" fmla="*/ 126 w 174"/>
                  <a:gd name="T25" fmla="*/ 60 h 66"/>
                  <a:gd name="T26" fmla="*/ 114 w 174"/>
                  <a:gd name="T27" fmla="*/ 60 h 66"/>
                  <a:gd name="T28" fmla="*/ 102 w 174"/>
                  <a:gd name="T29" fmla="*/ 60 h 66"/>
                  <a:gd name="T30" fmla="*/ 96 w 174"/>
                  <a:gd name="T31" fmla="*/ 66 h 66"/>
                  <a:gd name="T32" fmla="*/ 84 w 174"/>
                  <a:gd name="T33" fmla="*/ 66 h 66"/>
                  <a:gd name="T34" fmla="*/ 72 w 174"/>
                  <a:gd name="T35" fmla="*/ 60 h 66"/>
                  <a:gd name="T36" fmla="*/ 60 w 174"/>
                  <a:gd name="T37" fmla="*/ 60 h 66"/>
                  <a:gd name="T38" fmla="*/ 54 w 174"/>
                  <a:gd name="T39" fmla="*/ 54 h 66"/>
                  <a:gd name="T40" fmla="*/ 48 w 174"/>
                  <a:gd name="T41" fmla="*/ 54 h 66"/>
                  <a:gd name="T42" fmla="*/ 42 w 174"/>
                  <a:gd name="T43" fmla="*/ 48 h 66"/>
                  <a:gd name="T44" fmla="*/ 30 w 174"/>
                  <a:gd name="T45" fmla="*/ 42 h 66"/>
                  <a:gd name="T46" fmla="*/ 24 w 174"/>
                  <a:gd name="T47" fmla="*/ 36 h 66"/>
                  <a:gd name="T48" fmla="*/ 18 w 174"/>
                  <a:gd name="T49" fmla="*/ 30 h 66"/>
                  <a:gd name="T50" fmla="*/ 18 w 174"/>
                  <a:gd name="T51" fmla="*/ 24 h 66"/>
                  <a:gd name="T52" fmla="*/ 12 w 174"/>
                  <a:gd name="T53" fmla="*/ 18 h 66"/>
                  <a:gd name="T54" fmla="*/ 6 w 174"/>
                  <a:gd name="T55" fmla="*/ 18 h 66"/>
                  <a:gd name="T56" fmla="*/ 6 w 174"/>
                  <a:gd name="T57" fmla="*/ 12 h 66"/>
                  <a:gd name="T58" fmla="*/ 0 w 174"/>
                  <a:gd name="T59" fmla="*/ 6 h 66"/>
                  <a:gd name="T60" fmla="*/ 0 w 174"/>
                  <a:gd name="T61" fmla="*/ 6 h 66"/>
                  <a:gd name="T62" fmla="*/ 0 w 174"/>
                  <a:gd name="T63" fmla="*/ 0 h 66"/>
                  <a:gd name="T64" fmla="*/ 0 w 174"/>
                  <a:gd name="T65" fmla="*/ 0 h 66"/>
                  <a:gd name="T66" fmla="*/ 174 w 174"/>
                  <a:gd name="T67" fmla="*/ 12 h 6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74" h="66">
                    <a:moveTo>
                      <a:pt x="174" y="12"/>
                    </a:moveTo>
                    <a:lnTo>
                      <a:pt x="174" y="12"/>
                    </a:lnTo>
                    <a:lnTo>
                      <a:pt x="174" y="18"/>
                    </a:lnTo>
                    <a:lnTo>
                      <a:pt x="168" y="18"/>
                    </a:lnTo>
                    <a:lnTo>
                      <a:pt x="168" y="24"/>
                    </a:lnTo>
                    <a:lnTo>
                      <a:pt x="162" y="30"/>
                    </a:lnTo>
                    <a:lnTo>
                      <a:pt x="156" y="36"/>
                    </a:lnTo>
                    <a:lnTo>
                      <a:pt x="156" y="42"/>
                    </a:lnTo>
                    <a:lnTo>
                      <a:pt x="150" y="42"/>
                    </a:lnTo>
                    <a:lnTo>
                      <a:pt x="138" y="48"/>
                    </a:lnTo>
                    <a:lnTo>
                      <a:pt x="132" y="54"/>
                    </a:lnTo>
                    <a:lnTo>
                      <a:pt x="126" y="60"/>
                    </a:lnTo>
                    <a:lnTo>
                      <a:pt x="114" y="60"/>
                    </a:lnTo>
                    <a:lnTo>
                      <a:pt x="102" y="60"/>
                    </a:lnTo>
                    <a:lnTo>
                      <a:pt x="96" y="66"/>
                    </a:lnTo>
                    <a:lnTo>
                      <a:pt x="84" y="66"/>
                    </a:lnTo>
                    <a:lnTo>
                      <a:pt x="72" y="60"/>
                    </a:lnTo>
                    <a:lnTo>
                      <a:pt x="60" y="60"/>
                    </a:lnTo>
                    <a:lnTo>
                      <a:pt x="54" y="54"/>
                    </a:lnTo>
                    <a:lnTo>
                      <a:pt x="48" y="54"/>
                    </a:lnTo>
                    <a:lnTo>
                      <a:pt x="42" y="48"/>
                    </a:lnTo>
                    <a:lnTo>
                      <a:pt x="30" y="42"/>
                    </a:lnTo>
                    <a:lnTo>
                      <a:pt x="24" y="36"/>
                    </a:lnTo>
                    <a:lnTo>
                      <a:pt x="18" y="30"/>
                    </a:lnTo>
                    <a:lnTo>
                      <a:pt x="18" y="24"/>
                    </a:lnTo>
                    <a:lnTo>
                      <a:pt x="12" y="18"/>
                    </a:lnTo>
                    <a:lnTo>
                      <a:pt x="6" y="18"/>
                    </a:lnTo>
                    <a:lnTo>
                      <a:pt x="6" y="12"/>
                    </a:lnTo>
                    <a:lnTo>
                      <a:pt x="0" y="6"/>
                    </a:lnTo>
                    <a:lnTo>
                      <a:pt x="0" y="0"/>
                    </a:lnTo>
                    <a:lnTo>
                      <a:pt x="174" y="12"/>
                    </a:lnTo>
                    <a:close/>
                  </a:path>
                </a:pathLst>
              </a:custGeom>
              <a:solidFill>
                <a:srgbClr val="B2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131" name="Freeform 234"/>
              <p:cNvSpPr>
                <a:spLocks/>
              </p:cNvSpPr>
              <p:nvPr/>
            </p:nvSpPr>
            <p:spPr bwMode="auto">
              <a:xfrm>
                <a:off x="3646" y="2770"/>
                <a:ext cx="174" cy="66"/>
              </a:xfrm>
              <a:custGeom>
                <a:avLst/>
                <a:gdLst>
                  <a:gd name="T0" fmla="*/ 174 w 174"/>
                  <a:gd name="T1" fmla="*/ 12 h 66"/>
                  <a:gd name="T2" fmla="*/ 174 w 174"/>
                  <a:gd name="T3" fmla="*/ 12 h 66"/>
                  <a:gd name="T4" fmla="*/ 174 w 174"/>
                  <a:gd name="T5" fmla="*/ 12 h 66"/>
                  <a:gd name="T6" fmla="*/ 174 w 174"/>
                  <a:gd name="T7" fmla="*/ 12 h 66"/>
                  <a:gd name="T8" fmla="*/ 174 w 174"/>
                  <a:gd name="T9" fmla="*/ 18 h 66"/>
                  <a:gd name="T10" fmla="*/ 168 w 174"/>
                  <a:gd name="T11" fmla="*/ 18 h 66"/>
                  <a:gd name="T12" fmla="*/ 168 w 174"/>
                  <a:gd name="T13" fmla="*/ 24 h 66"/>
                  <a:gd name="T14" fmla="*/ 162 w 174"/>
                  <a:gd name="T15" fmla="*/ 30 h 66"/>
                  <a:gd name="T16" fmla="*/ 156 w 174"/>
                  <a:gd name="T17" fmla="*/ 36 h 66"/>
                  <a:gd name="T18" fmla="*/ 156 w 174"/>
                  <a:gd name="T19" fmla="*/ 42 h 66"/>
                  <a:gd name="T20" fmla="*/ 150 w 174"/>
                  <a:gd name="T21" fmla="*/ 42 h 66"/>
                  <a:gd name="T22" fmla="*/ 138 w 174"/>
                  <a:gd name="T23" fmla="*/ 48 h 66"/>
                  <a:gd name="T24" fmla="*/ 132 w 174"/>
                  <a:gd name="T25" fmla="*/ 54 h 66"/>
                  <a:gd name="T26" fmla="*/ 126 w 174"/>
                  <a:gd name="T27" fmla="*/ 60 h 66"/>
                  <a:gd name="T28" fmla="*/ 114 w 174"/>
                  <a:gd name="T29" fmla="*/ 60 h 66"/>
                  <a:gd name="T30" fmla="*/ 102 w 174"/>
                  <a:gd name="T31" fmla="*/ 60 h 66"/>
                  <a:gd name="T32" fmla="*/ 96 w 174"/>
                  <a:gd name="T33" fmla="*/ 66 h 66"/>
                  <a:gd name="T34" fmla="*/ 84 w 174"/>
                  <a:gd name="T35" fmla="*/ 66 h 66"/>
                  <a:gd name="T36" fmla="*/ 72 w 174"/>
                  <a:gd name="T37" fmla="*/ 60 h 66"/>
                  <a:gd name="T38" fmla="*/ 60 w 174"/>
                  <a:gd name="T39" fmla="*/ 60 h 66"/>
                  <a:gd name="T40" fmla="*/ 54 w 174"/>
                  <a:gd name="T41" fmla="*/ 54 h 66"/>
                  <a:gd name="T42" fmla="*/ 48 w 174"/>
                  <a:gd name="T43" fmla="*/ 54 h 66"/>
                  <a:gd name="T44" fmla="*/ 42 w 174"/>
                  <a:gd name="T45" fmla="*/ 48 h 66"/>
                  <a:gd name="T46" fmla="*/ 30 w 174"/>
                  <a:gd name="T47" fmla="*/ 42 h 66"/>
                  <a:gd name="T48" fmla="*/ 24 w 174"/>
                  <a:gd name="T49" fmla="*/ 36 h 66"/>
                  <a:gd name="T50" fmla="*/ 18 w 174"/>
                  <a:gd name="T51" fmla="*/ 30 h 66"/>
                  <a:gd name="T52" fmla="*/ 18 w 174"/>
                  <a:gd name="T53" fmla="*/ 24 h 66"/>
                  <a:gd name="T54" fmla="*/ 12 w 174"/>
                  <a:gd name="T55" fmla="*/ 18 h 66"/>
                  <a:gd name="T56" fmla="*/ 6 w 174"/>
                  <a:gd name="T57" fmla="*/ 18 h 66"/>
                  <a:gd name="T58" fmla="*/ 6 w 174"/>
                  <a:gd name="T59" fmla="*/ 12 h 66"/>
                  <a:gd name="T60" fmla="*/ 0 w 174"/>
                  <a:gd name="T61" fmla="*/ 6 h 66"/>
                  <a:gd name="T62" fmla="*/ 0 w 174"/>
                  <a:gd name="T63" fmla="*/ 6 h 66"/>
                  <a:gd name="T64" fmla="*/ 0 w 174"/>
                  <a:gd name="T65" fmla="*/ 0 h 66"/>
                  <a:gd name="T66" fmla="*/ 0 w 174"/>
                  <a:gd name="T67" fmla="*/ 0 h 66"/>
                  <a:gd name="T68" fmla="*/ 174 w 174"/>
                  <a:gd name="T69" fmla="*/ 12 h 6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74" h="66">
                    <a:moveTo>
                      <a:pt x="174" y="12"/>
                    </a:moveTo>
                    <a:lnTo>
                      <a:pt x="174" y="12"/>
                    </a:lnTo>
                    <a:lnTo>
                      <a:pt x="174" y="18"/>
                    </a:lnTo>
                    <a:lnTo>
                      <a:pt x="168" y="18"/>
                    </a:lnTo>
                    <a:lnTo>
                      <a:pt x="168" y="24"/>
                    </a:lnTo>
                    <a:lnTo>
                      <a:pt x="162" y="30"/>
                    </a:lnTo>
                    <a:lnTo>
                      <a:pt x="156" y="36"/>
                    </a:lnTo>
                    <a:lnTo>
                      <a:pt x="156" y="42"/>
                    </a:lnTo>
                    <a:lnTo>
                      <a:pt x="150" y="42"/>
                    </a:lnTo>
                    <a:lnTo>
                      <a:pt x="138" y="48"/>
                    </a:lnTo>
                    <a:lnTo>
                      <a:pt x="132" y="54"/>
                    </a:lnTo>
                    <a:lnTo>
                      <a:pt x="126" y="60"/>
                    </a:lnTo>
                    <a:lnTo>
                      <a:pt x="114" y="60"/>
                    </a:lnTo>
                    <a:lnTo>
                      <a:pt x="102" y="60"/>
                    </a:lnTo>
                    <a:lnTo>
                      <a:pt x="96" y="66"/>
                    </a:lnTo>
                    <a:lnTo>
                      <a:pt x="84" y="66"/>
                    </a:lnTo>
                    <a:lnTo>
                      <a:pt x="72" y="60"/>
                    </a:lnTo>
                    <a:lnTo>
                      <a:pt x="60" y="60"/>
                    </a:lnTo>
                    <a:lnTo>
                      <a:pt x="54" y="54"/>
                    </a:lnTo>
                    <a:lnTo>
                      <a:pt x="48" y="54"/>
                    </a:lnTo>
                    <a:lnTo>
                      <a:pt x="42" y="48"/>
                    </a:lnTo>
                    <a:lnTo>
                      <a:pt x="30" y="42"/>
                    </a:lnTo>
                    <a:lnTo>
                      <a:pt x="24" y="36"/>
                    </a:lnTo>
                    <a:lnTo>
                      <a:pt x="18" y="30"/>
                    </a:lnTo>
                    <a:lnTo>
                      <a:pt x="18" y="24"/>
                    </a:lnTo>
                    <a:lnTo>
                      <a:pt x="12" y="18"/>
                    </a:lnTo>
                    <a:lnTo>
                      <a:pt x="6" y="18"/>
                    </a:lnTo>
                    <a:lnTo>
                      <a:pt x="6" y="12"/>
                    </a:lnTo>
                    <a:lnTo>
                      <a:pt x="0" y="6"/>
                    </a:lnTo>
                    <a:lnTo>
                      <a:pt x="0" y="0"/>
                    </a:lnTo>
                    <a:lnTo>
                      <a:pt x="174" y="12"/>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132" name="Freeform 235"/>
              <p:cNvSpPr>
                <a:spLocks/>
              </p:cNvSpPr>
              <p:nvPr/>
            </p:nvSpPr>
            <p:spPr bwMode="auto">
              <a:xfrm>
                <a:off x="3652" y="2776"/>
                <a:ext cx="180" cy="60"/>
              </a:xfrm>
              <a:custGeom>
                <a:avLst/>
                <a:gdLst>
                  <a:gd name="T0" fmla="*/ 180 w 180"/>
                  <a:gd name="T1" fmla="*/ 6 h 60"/>
                  <a:gd name="T2" fmla="*/ 180 w 180"/>
                  <a:gd name="T3" fmla="*/ 6 h 60"/>
                  <a:gd name="T4" fmla="*/ 180 w 180"/>
                  <a:gd name="T5" fmla="*/ 12 h 60"/>
                  <a:gd name="T6" fmla="*/ 174 w 180"/>
                  <a:gd name="T7" fmla="*/ 12 h 60"/>
                  <a:gd name="T8" fmla="*/ 174 w 180"/>
                  <a:gd name="T9" fmla="*/ 18 h 60"/>
                  <a:gd name="T10" fmla="*/ 168 w 180"/>
                  <a:gd name="T11" fmla="*/ 24 h 60"/>
                  <a:gd name="T12" fmla="*/ 168 w 180"/>
                  <a:gd name="T13" fmla="*/ 24 h 60"/>
                  <a:gd name="T14" fmla="*/ 162 w 180"/>
                  <a:gd name="T15" fmla="*/ 30 h 60"/>
                  <a:gd name="T16" fmla="*/ 156 w 180"/>
                  <a:gd name="T17" fmla="*/ 36 h 60"/>
                  <a:gd name="T18" fmla="*/ 150 w 180"/>
                  <a:gd name="T19" fmla="*/ 42 h 60"/>
                  <a:gd name="T20" fmla="*/ 144 w 180"/>
                  <a:gd name="T21" fmla="*/ 48 h 60"/>
                  <a:gd name="T22" fmla="*/ 138 w 180"/>
                  <a:gd name="T23" fmla="*/ 48 h 60"/>
                  <a:gd name="T24" fmla="*/ 126 w 180"/>
                  <a:gd name="T25" fmla="*/ 54 h 60"/>
                  <a:gd name="T26" fmla="*/ 120 w 180"/>
                  <a:gd name="T27" fmla="*/ 60 h 60"/>
                  <a:gd name="T28" fmla="*/ 108 w 180"/>
                  <a:gd name="T29" fmla="*/ 60 h 60"/>
                  <a:gd name="T30" fmla="*/ 96 w 180"/>
                  <a:gd name="T31" fmla="*/ 60 h 60"/>
                  <a:gd name="T32" fmla="*/ 84 w 180"/>
                  <a:gd name="T33" fmla="*/ 60 h 60"/>
                  <a:gd name="T34" fmla="*/ 78 w 180"/>
                  <a:gd name="T35" fmla="*/ 60 h 60"/>
                  <a:gd name="T36" fmla="*/ 66 w 180"/>
                  <a:gd name="T37" fmla="*/ 54 h 60"/>
                  <a:gd name="T38" fmla="*/ 60 w 180"/>
                  <a:gd name="T39" fmla="*/ 54 h 60"/>
                  <a:gd name="T40" fmla="*/ 48 w 180"/>
                  <a:gd name="T41" fmla="*/ 48 h 60"/>
                  <a:gd name="T42" fmla="*/ 42 w 180"/>
                  <a:gd name="T43" fmla="*/ 42 h 60"/>
                  <a:gd name="T44" fmla="*/ 36 w 180"/>
                  <a:gd name="T45" fmla="*/ 36 h 60"/>
                  <a:gd name="T46" fmla="*/ 30 w 180"/>
                  <a:gd name="T47" fmla="*/ 30 h 60"/>
                  <a:gd name="T48" fmla="*/ 24 w 180"/>
                  <a:gd name="T49" fmla="*/ 30 h 60"/>
                  <a:gd name="T50" fmla="*/ 18 w 180"/>
                  <a:gd name="T51" fmla="*/ 24 h 60"/>
                  <a:gd name="T52" fmla="*/ 18 w 180"/>
                  <a:gd name="T53" fmla="*/ 18 h 60"/>
                  <a:gd name="T54" fmla="*/ 12 w 180"/>
                  <a:gd name="T55" fmla="*/ 12 h 60"/>
                  <a:gd name="T56" fmla="*/ 6 w 180"/>
                  <a:gd name="T57" fmla="*/ 6 h 60"/>
                  <a:gd name="T58" fmla="*/ 6 w 180"/>
                  <a:gd name="T59" fmla="*/ 6 h 60"/>
                  <a:gd name="T60" fmla="*/ 6 w 180"/>
                  <a:gd name="T61" fmla="*/ 0 h 60"/>
                  <a:gd name="T62" fmla="*/ 6 w 180"/>
                  <a:gd name="T63" fmla="*/ 0 h 60"/>
                  <a:gd name="T64" fmla="*/ 0 w 180"/>
                  <a:gd name="T65" fmla="*/ 0 h 60"/>
                  <a:gd name="T66" fmla="*/ 180 w 180"/>
                  <a:gd name="T67" fmla="*/ 6 h 6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80" h="60">
                    <a:moveTo>
                      <a:pt x="180" y="6"/>
                    </a:moveTo>
                    <a:lnTo>
                      <a:pt x="180" y="6"/>
                    </a:lnTo>
                    <a:lnTo>
                      <a:pt x="180" y="12"/>
                    </a:lnTo>
                    <a:lnTo>
                      <a:pt x="174" y="12"/>
                    </a:lnTo>
                    <a:lnTo>
                      <a:pt x="174" y="18"/>
                    </a:lnTo>
                    <a:lnTo>
                      <a:pt x="168" y="24"/>
                    </a:lnTo>
                    <a:lnTo>
                      <a:pt x="162" y="30"/>
                    </a:lnTo>
                    <a:lnTo>
                      <a:pt x="156" y="36"/>
                    </a:lnTo>
                    <a:lnTo>
                      <a:pt x="150" y="42"/>
                    </a:lnTo>
                    <a:lnTo>
                      <a:pt x="144" y="48"/>
                    </a:lnTo>
                    <a:lnTo>
                      <a:pt x="138" y="48"/>
                    </a:lnTo>
                    <a:lnTo>
                      <a:pt x="126" y="54"/>
                    </a:lnTo>
                    <a:lnTo>
                      <a:pt x="120" y="60"/>
                    </a:lnTo>
                    <a:lnTo>
                      <a:pt x="108" y="60"/>
                    </a:lnTo>
                    <a:lnTo>
                      <a:pt x="96" y="60"/>
                    </a:lnTo>
                    <a:lnTo>
                      <a:pt x="84" y="60"/>
                    </a:lnTo>
                    <a:lnTo>
                      <a:pt x="78" y="60"/>
                    </a:lnTo>
                    <a:lnTo>
                      <a:pt x="66" y="54"/>
                    </a:lnTo>
                    <a:lnTo>
                      <a:pt x="60" y="54"/>
                    </a:lnTo>
                    <a:lnTo>
                      <a:pt x="48" y="48"/>
                    </a:lnTo>
                    <a:lnTo>
                      <a:pt x="42" y="42"/>
                    </a:lnTo>
                    <a:lnTo>
                      <a:pt x="36" y="36"/>
                    </a:lnTo>
                    <a:lnTo>
                      <a:pt x="30" y="30"/>
                    </a:lnTo>
                    <a:lnTo>
                      <a:pt x="24" y="30"/>
                    </a:lnTo>
                    <a:lnTo>
                      <a:pt x="18" y="24"/>
                    </a:lnTo>
                    <a:lnTo>
                      <a:pt x="18" y="18"/>
                    </a:lnTo>
                    <a:lnTo>
                      <a:pt x="12" y="12"/>
                    </a:lnTo>
                    <a:lnTo>
                      <a:pt x="6" y="6"/>
                    </a:lnTo>
                    <a:lnTo>
                      <a:pt x="6" y="0"/>
                    </a:lnTo>
                    <a:lnTo>
                      <a:pt x="0" y="0"/>
                    </a:lnTo>
                    <a:lnTo>
                      <a:pt x="180" y="6"/>
                    </a:lnTo>
                    <a:close/>
                  </a:path>
                </a:pathLst>
              </a:custGeom>
              <a:solidFill>
                <a:srgbClr val="8C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133" name="Freeform 236"/>
              <p:cNvSpPr>
                <a:spLocks/>
              </p:cNvSpPr>
              <p:nvPr/>
            </p:nvSpPr>
            <p:spPr bwMode="auto">
              <a:xfrm>
                <a:off x="3652" y="2776"/>
                <a:ext cx="180" cy="60"/>
              </a:xfrm>
              <a:custGeom>
                <a:avLst/>
                <a:gdLst>
                  <a:gd name="T0" fmla="*/ 180 w 180"/>
                  <a:gd name="T1" fmla="*/ 6 h 60"/>
                  <a:gd name="T2" fmla="*/ 180 w 180"/>
                  <a:gd name="T3" fmla="*/ 6 h 60"/>
                  <a:gd name="T4" fmla="*/ 180 w 180"/>
                  <a:gd name="T5" fmla="*/ 6 h 60"/>
                  <a:gd name="T6" fmla="*/ 180 w 180"/>
                  <a:gd name="T7" fmla="*/ 12 h 60"/>
                  <a:gd name="T8" fmla="*/ 174 w 180"/>
                  <a:gd name="T9" fmla="*/ 12 h 60"/>
                  <a:gd name="T10" fmla="*/ 174 w 180"/>
                  <a:gd name="T11" fmla="*/ 18 h 60"/>
                  <a:gd name="T12" fmla="*/ 168 w 180"/>
                  <a:gd name="T13" fmla="*/ 24 h 60"/>
                  <a:gd name="T14" fmla="*/ 168 w 180"/>
                  <a:gd name="T15" fmla="*/ 24 h 60"/>
                  <a:gd name="T16" fmla="*/ 162 w 180"/>
                  <a:gd name="T17" fmla="*/ 30 h 60"/>
                  <a:gd name="T18" fmla="*/ 156 w 180"/>
                  <a:gd name="T19" fmla="*/ 36 h 60"/>
                  <a:gd name="T20" fmla="*/ 150 w 180"/>
                  <a:gd name="T21" fmla="*/ 42 h 60"/>
                  <a:gd name="T22" fmla="*/ 144 w 180"/>
                  <a:gd name="T23" fmla="*/ 48 h 60"/>
                  <a:gd name="T24" fmla="*/ 138 w 180"/>
                  <a:gd name="T25" fmla="*/ 48 h 60"/>
                  <a:gd name="T26" fmla="*/ 126 w 180"/>
                  <a:gd name="T27" fmla="*/ 54 h 60"/>
                  <a:gd name="T28" fmla="*/ 120 w 180"/>
                  <a:gd name="T29" fmla="*/ 60 h 60"/>
                  <a:gd name="T30" fmla="*/ 108 w 180"/>
                  <a:gd name="T31" fmla="*/ 60 h 60"/>
                  <a:gd name="T32" fmla="*/ 96 w 180"/>
                  <a:gd name="T33" fmla="*/ 60 h 60"/>
                  <a:gd name="T34" fmla="*/ 84 w 180"/>
                  <a:gd name="T35" fmla="*/ 60 h 60"/>
                  <a:gd name="T36" fmla="*/ 78 w 180"/>
                  <a:gd name="T37" fmla="*/ 60 h 60"/>
                  <a:gd name="T38" fmla="*/ 66 w 180"/>
                  <a:gd name="T39" fmla="*/ 54 h 60"/>
                  <a:gd name="T40" fmla="*/ 60 w 180"/>
                  <a:gd name="T41" fmla="*/ 54 h 60"/>
                  <a:gd name="T42" fmla="*/ 48 w 180"/>
                  <a:gd name="T43" fmla="*/ 48 h 60"/>
                  <a:gd name="T44" fmla="*/ 42 w 180"/>
                  <a:gd name="T45" fmla="*/ 42 h 60"/>
                  <a:gd name="T46" fmla="*/ 36 w 180"/>
                  <a:gd name="T47" fmla="*/ 36 h 60"/>
                  <a:gd name="T48" fmla="*/ 30 w 180"/>
                  <a:gd name="T49" fmla="*/ 30 h 60"/>
                  <a:gd name="T50" fmla="*/ 24 w 180"/>
                  <a:gd name="T51" fmla="*/ 30 h 60"/>
                  <a:gd name="T52" fmla="*/ 18 w 180"/>
                  <a:gd name="T53" fmla="*/ 24 h 60"/>
                  <a:gd name="T54" fmla="*/ 18 w 180"/>
                  <a:gd name="T55" fmla="*/ 18 h 60"/>
                  <a:gd name="T56" fmla="*/ 12 w 180"/>
                  <a:gd name="T57" fmla="*/ 12 h 60"/>
                  <a:gd name="T58" fmla="*/ 6 w 180"/>
                  <a:gd name="T59" fmla="*/ 6 h 60"/>
                  <a:gd name="T60" fmla="*/ 6 w 180"/>
                  <a:gd name="T61" fmla="*/ 6 h 60"/>
                  <a:gd name="T62" fmla="*/ 6 w 180"/>
                  <a:gd name="T63" fmla="*/ 0 h 60"/>
                  <a:gd name="T64" fmla="*/ 6 w 180"/>
                  <a:gd name="T65" fmla="*/ 0 h 60"/>
                  <a:gd name="T66" fmla="*/ 0 w 180"/>
                  <a:gd name="T67" fmla="*/ 0 h 60"/>
                  <a:gd name="T68" fmla="*/ 180 w 180"/>
                  <a:gd name="T69" fmla="*/ 6 h 6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80" h="60">
                    <a:moveTo>
                      <a:pt x="180" y="6"/>
                    </a:moveTo>
                    <a:lnTo>
                      <a:pt x="180" y="6"/>
                    </a:lnTo>
                    <a:lnTo>
                      <a:pt x="180" y="12"/>
                    </a:lnTo>
                    <a:lnTo>
                      <a:pt x="174" y="12"/>
                    </a:lnTo>
                    <a:lnTo>
                      <a:pt x="174" y="18"/>
                    </a:lnTo>
                    <a:lnTo>
                      <a:pt x="168" y="24"/>
                    </a:lnTo>
                    <a:lnTo>
                      <a:pt x="162" y="30"/>
                    </a:lnTo>
                    <a:lnTo>
                      <a:pt x="156" y="36"/>
                    </a:lnTo>
                    <a:lnTo>
                      <a:pt x="150" y="42"/>
                    </a:lnTo>
                    <a:lnTo>
                      <a:pt x="144" y="48"/>
                    </a:lnTo>
                    <a:lnTo>
                      <a:pt x="138" y="48"/>
                    </a:lnTo>
                    <a:lnTo>
                      <a:pt x="126" y="54"/>
                    </a:lnTo>
                    <a:lnTo>
                      <a:pt x="120" y="60"/>
                    </a:lnTo>
                    <a:lnTo>
                      <a:pt x="108" y="60"/>
                    </a:lnTo>
                    <a:lnTo>
                      <a:pt x="96" y="60"/>
                    </a:lnTo>
                    <a:lnTo>
                      <a:pt x="84" y="60"/>
                    </a:lnTo>
                    <a:lnTo>
                      <a:pt x="78" y="60"/>
                    </a:lnTo>
                    <a:lnTo>
                      <a:pt x="66" y="54"/>
                    </a:lnTo>
                    <a:lnTo>
                      <a:pt x="60" y="54"/>
                    </a:lnTo>
                    <a:lnTo>
                      <a:pt x="48" y="48"/>
                    </a:lnTo>
                    <a:lnTo>
                      <a:pt x="42" y="42"/>
                    </a:lnTo>
                    <a:lnTo>
                      <a:pt x="36" y="36"/>
                    </a:lnTo>
                    <a:lnTo>
                      <a:pt x="30" y="30"/>
                    </a:lnTo>
                    <a:lnTo>
                      <a:pt x="24" y="30"/>
                    </a:lnTo>
                    <a:lnTo>
                      <a:pt x="18" y="24"/>
                    </a:lnTo>
                    <a:lnTo>
                      <a:pt x="18" y="18"/>
                    </a:lnTo>
                    <a:lnTo>
                      <a:pt x="12" y="12"/>
                    </a:lnTo>
                    <a:lnTo>
                      <a:pt x="6" y="6"/>
                    </a:lnTo>
                    <a:lnTo>
                      <a:pt x="6" y="0"/>
                    </a:lnTo>
                    <a:lnTo>
                      <a:pt x="0" y="0"/>
                    </a:lnTo>
                    <a:lnTo>
                      <a:pt x="180" y="6"/>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134" name="Freeform 237"/>
              <p:cNvSpPr>
                <a:spLocks/>
              </p:cNvSpPr>
              <p:nvPr/>
            </p:nvSpPr>
            <p:spPr bwMode="auto">
              <a:xfrm>
                <a:off x="3694" y="2818"/>
                <a:ext cx="66" cy="223"/>
              </a:xfrm>
              <a:custGeom>
                <a:avLst/>
                <a:gdLst>
                  <a:gd name="T0" fmla="*/ 66 w 66"/>
                  <a:gd name="T1" fmla="*/ 18 h 223"/>
                  <a:gd name="T2" fmla="*/ 48 w 66"/>
                  <a:gd name="T3" fmla="*/ 211 h 223"/>
                  <a:gd name="T4" fmla="*/ 42 w 66"/>
                  <a:gd name="T5" fmla="*/ 217 h 223"/>
                  <a:gd name="T6" fmla="*/ 42 w 66"/>
                  <a:gd name="T7" fmla="*/ 217 h 223"/>
                  <a:gd name="T8" fmla="*/ 42 w 66"/>
                  <a:gd name="T9" fmla="*/ 217 h 223"/>
                  <a:gd name="T10" fmla="*/ 36 w 66"/>
                  <a:gd name="T11" fmla="*/ 217 h 223"/>
                  <a:gd name="T12" fmla="*/ 36 w 66"/>
                  <a:gd name="T13" fmla="*/ 223 h 223"/>
                  <a:gd name="T14" fmla="*/ 30 w 66"/>
                  <a:gd name="T15" fmla="*/ 223 h 223"/>
                  <a:gd name="T16" fmla="*/ 30 w 66"/>
                  <a:gd name="T17" fmla="*/ 223 h 223"/>
                  <a:gd name="T18" fmla="*/ 24 w 66"/>
                  <a:gd name="T19" fmla="*/ 223 h 223"/>
                  <a:gd name="T20" fmla="*/ 18 w 66"/>
                  <a:gd name="T21" fmla="*/ 223 h 223"/>
                  <a:gd name="T22" fmla="*/ 18 w 66"/>
                  <a:gd name="T23" fmla="*/ 217 h 223"/>
                  <a:gd name="T24" fmla="*/ 12 w 66"/>
                  <a:gd name="T25" fmla="*/ 217 h 223"/>
                  <a:gd name="T26" fmla="*/ 6 w 66"/>
                  <a:gd name="T27" fmla="*/ 217 h 223"/>
                  <a:gd name="T28" fmla="*/ 6 w 66"/>
                  <a:gd name="T29" fmla="*/ 217 h 223"/>
                  <a:gd name="T30" fmla="*/ 6 w 66"/>
                  <a:gd name="T31" fmla="*/ 211 h 223"/>
                  <a:gd name="T32" fmla="*/ 0 w 66"/>
                  <a:gd name="T33" fmla="*/ 211 h 223"/>
                  <a:gd name="T34" fmla="*/ 0 w 66"/>
                  <a:gd name="T35" fmla="*/ 211 h 223"/>
                  <a:gd name="T36" fmla="*/ 0 w 66"/>
                  <a:gd name="T37" fmla="*/ 205 h 223"/>
                  <a:gd name="T38" fmla="*/ 0 w 66"/>
                  <a:gd name="T39" fmla="*/ 205 h 223"/>
                  <a:gd name="T40" fmla="*/ 6 w 66"/>
                  <a:gd name="T41" fmla="*/ 198 h 223"/>
                  <a:gd name="T42" fmla="*/ 6 w 66"/>
                  <a:gd name="T43" fmla="*/ 192 h 223"/>
                  <a:gd name="T44" fmla="*/ 6 w 66"/>
                  <a:gd name="T45" fmla="*/ 192 h 223"/>
                  <a:gd name="T46" fmla="*/ 6 w 66"/>
                  <a:gd name="T47" fmla="*/ 186 h 223"/>
                  <a:gd name="T48" fmla="*/ 6 w 66"/>
                  <a:gd name="T49" fmla="*/ 174 h 223"/>
                  <a:gd name="T50" fmla="*/ 6 w 66"/>
                  <a:gd name="T51" fmla="*/ 168 h 223"/>
                  <a:gd name="T52" fmla="*/ 6 w 66"/>
                  <a:gd name="T53" fmla="*/ 162 h 223"/>
                  <a:gd name="T54" fmla="*/ 6 w 66"/>
                  <a:gd name="T55" fmla="*/ 150 h 223"/>
                  <a:gd name="T56" fmla="*/ 6 w 66"/>
                  <a:gd name="T57" fmla="*/ 144 h 223"/>
                  <a:gd name="T58" fmla="*/ 12 w 66"/>
                  <a:gd name="T59" fmla="*/ 138 h 223"/>
                  <a:gd name="T60" fmla="*/ 12 w 66"/>
                  <a:gd name="T61" fmla="*/ 126 h 223"/>
                  <a:gd name="T62" fmla="*/ 12 w 66"/>
                  <a:gd name="T63" fmla="*/ 114 h 223"/>
                  <a:gd name="T64" fmla="*/ 12 w 66"/>
                  <a:gd name="T65" fmla="*/ 108 h 223"/>
                  <a:gd name="T66" fmla="*/ 12 w 66"/>
                  <a:gd name="T67" fmla="*/ 96 h 223"/>
                  <a:gd name="T68" fmla="*/ 12 w 66"/>
                  <a:gd name="T69" fmla="*/ 90 h 223"/>
                  <a:gd name="T70" fmla="*/ 18 w 66"/>
                  <a:gd name="T71" fmla="*/ 78 h 223"/>
                  <a:gd name="T72" fmla="*/ 18 w 66"/>
                  <a:gd name="T73" fmla="*/ 72 h 223"/>
                  <a:gd name="T74" fmla="*/ 18 w 66"/>
                  <a:gd name="T75" fmla="*/ 60 h 223"/>
                  <a:gd name="T76" fmla="*/ 18 w 66"/>
                  <a:gd name="T77" fmla="*/ 54 h 223"/>
                  <a:gd name="T78" fmla="*/ 18 w 66"/>
                  <a:gd name="T79" fmla="*/ 42 h 223"/>
                  <a:gd name="T80" fmla="*/ 18 w 66"/>
                  <a:gd name="T81" fmla="*/ 36 h 223"/>
                  <a:gd name="T82" fmla="*/ 18 w 66"/>
                  <a:gd name="T83" fmla="*/ 30 h 223"/>
                  <a:gd name="T84" fmla="*/ 24 w 66"/>
                  <a:gd name="T85" fmla="*/ 24 h 223"/>
                  <a:gd name="T86" fmla="*/ 24 w 66"/>
                  <a:gd name="T87" fmla="*/ 18 h 223"/>
                  <a:gd name="T88" fmla="*/ 24 w 66"/>
                  <a:gd name="T89" fmla="*/ 12 h 223"/>
                  <a:gd name="T90" fmla="*/ 24 w 66"/>
                  <a:gd name="T91" fmla="*/ 6 h 223"/>
                  <a:gd name="T92" fmla="*/ 24 w 66"/>
                  <a:gd name="T93" fmla="*/ 0 h 223"/>
                  <a:gd name="T94" fmla="*/ 24 w 66"/>
                  <a:gd name="T95" fmla="*/ 0 h 223"/>
                  <a:gd name="T96" fmla="*/ 24 w 66"/>
                  <a:gd name="T97" fmla="*/ 0 h 223"/>
                  <a:gd name="T98" fmla="*/ 24 w 66"/>
                  <a:gd name="T99" fmla="*/ 0 h 223"/>
                  <a:gd name="T100" fmla="*/ 66 w 66"/>
                  <a:gd name="T101" fmla="*/ 18 h 22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66" h="223">
                    <a:moveTo>
                      <a:pt x="66" y="18"/>
                    </a:moveTo>
                    <a:lnTo>
                      <a:pt x="48" y="211"/>
                    </a:lnTo>
                    <a:lnTo>
                      <a:pt x="42" y="217"/>
                    </a:lnTo>
                    <a:lnTo>
                      <a:pt x="36" y="217"/>
                    </a:lnTo>
                    <a:lnTo>
                      <a:pt x="36" y="223"/>
                    </a:lnTo>
                    <a:lnTo>
                      <a:pt x="30" y="223"/>
                    </a:lnTo>
                    <a:lnTo>
                      <a:pt x="24" y="223"/>
                    </a:lnTo>
                    <a:lnTo>
                      <a:pt x="18" y="223"/>
                    </a:lnTo>
                    <a:lnTo>
                      <a:pt x="18" y="217"/>
                    </a:lnTo>
                    <a:lnTo>
                      <a:pt x="12" y="217"/>
                    </a:lnTo>
                    <a:lnTo>
                      <a:pt x="6" y="217"/>
                    </a:lnTo>
                    <a:lnTo>
                      <a:pt x="6" y="211"/>
                    </a:lnTo>
                    <a:lnTo>
                      <a:pt x="0" y="211"/>
                    </a:lnTo>
                    <a:lnTo>
                      <a:pt x="0" y="205"/>
                    </a:lnTo>
                    <a:lnTo>
                      <a:pt x="6" y="198"/>
                    </a:lnTo>
                    <a:lnTo>
                      <a:pt x="6" y="192"/>
                    </a:lnTo>
                    <a:lnTo>
                      <a:pt x="6" y="186"/>
                    </a:lnTo>
                    <a:lnTo>
                      <a:pt x="6" y="174"/>
                    </a:lnTo>
                    <a:lnTo>
                      <a:pt x="6" y="168"/>
                    </a:lnTo>
                    <a:lnTo>
                      <a:pt x="6" y="162"/>
                    </a:lnTo>
                    <a:lnTo>
                      <a:pt x="6" y="150"/>
                    </a:lnTo>
                    <a:lnTo>
                      <a:pt x="6" y="144"/>
                    </a:lnTo>
                    <a:lnTo>
                      <a:pt x="12" y="138"/>
                    </a:lnTo>
                    <a:lnTo>
                      <a:pt x="12" y="126"/>
                    </a:lnTo>
                    <a:lnTo>
                      <a:pt x="12" y="114"/>
                    </a:lnTo>
                    <a:lnTo>
                      <a:pt x="12" y="108"/>
                    </a:lnTo>
                    <a:lnTo>
                      <a:pt x="12" y="96"/>
                    </a:lnTo>
                    <a:lnTo>
                      <a:pt x="12" y="90"/>
                    </a:lnTo>
                    <a:lnTo>
                      <a:pt x="18" y="78"/>
                    </a:lnTo>
                    <a:lnTo>
                      <a:pt x="18" y="72"/>
                    </a:lnTo>
                    <a:lnTo>
                      <a:pt x="18" y="60"/>
                    </a:lnTo>
                    <a:lnTo>
                      <a:pt x="18" y="54"/>
                    </a:lnTo>
                    <a:lnTo>
                      <a:pt x="18" y="42"/>
                    </a:lnTo>
                    <a:lnTo>
                      <a:pt x="18" y="36"/>
                    </a:lnTo>
                    <a:lnTo>
                      <a:pt x="18" y="30"/>
                    </a:lnTo>
                    <a:lnTo>
                      <a:pt x="24" y="24"/>
                    </a:lnTo>
                    <a:lnTo>
                      <a:pt x="24" y="18"/>
                    </a:lnTo>
                    <a:lnTo>
                      <a:pt x="24" y="12"/>
                    </a:lnTo>
                    <a:lnTo>
                      <a:pt x="24" y="6"/>
                    </a:lnTo>
                    <a:lnTo>
                      <a:pt x="24" y="0"/>
                    </a:lnTo>
                    <a:lnTo>
                      <a:pt x="66" y="18"/>
                    </a:lnTo>
                    <a:close/>
                  </a:path>
                </a:pathLst>
              </a:custGeom>
              <a:solidFill>
                <a:srgbClr val="D8E5E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135" name="Freeform 238"/>
              <p:cNvSpPr>
                <a:spLocks/>
              </p:cNvSpPr>
              <p:nvPr/>
            </p:nvSpPr>
            <p:spPr bwMode="auto">
              <a:xfrm>
                <a:off x="3694" y="2818"/>
                <a:ext cx="66" cy="223"/>
              </a:xfrm>
              <a:custGeom>
                <a:avLst/>
                <a:gdLst>
                  <a:gd name="T0" fmla="*/ 66 w 66"/>
                  <a:gd name="T1" fmla="*/ 18 h 223"/>
                  <a:gd name="T2" fmla="*/ 48 w 66"/>
                  <a:gd name="T3" fmla="*/ 211 h 223"/>
                  <a:gd name="T4" fmla="*/ 42 w 66"/>
                  <a:gd name="T5" fmla="*/ 217 h 223"/>
                  <a:gd name="T6" fmla="*/ 42 w 66"/>
                  <a:gd name="T7" fmla="*/ 217 h 223"/>
                  <a:gd name="T8" fmla="*/ 42 w 66"/>
                  <a:gd name="T9" fmla="*/ 217 h 223"/>
                  <a:gd name="T10" fmla="*/ 36 w 66"/>
                  <a:gd name="T11" fmla="*/ 217 h 223"/>
                  <a:gd name="T12" fmla="*/ 36 w 66"/>
                  <a:gd name="T13" fmla="*/ 223 h 223"/>
                  <a:gd name="T14" fmla="*/ 30 w 66"/>
                  <a:gd name="T15" fmla="*/ 223 h 223"/>
                  <a:gd name="T16" fmla="*/ 30 w 66"/>
                  <a:gd name="T17" fmla="*/ 223 h 223"/>
                  <a:gd name="T18" fmla="*/ 24 w 66"/>
                  <a:gd name="T19" fmla="*/ 223 h 223"/>
                  <a:gd name="T20" fmla="*/ 18 w 66"/>
                  <a:gd name="T21" fmla="*/ 223 h 223"/>
                  <a:gd name="T22" fmla="*/ 18 w 66"/>
                  <a:gd name="T23" fmla="*/ 217 h 223"/>
                  <a:gd name="T24" fmla="*/ 12 w 66"/>
                  <a:gd name="T25" fmla="*/ 217 h 223"/>
                  <a:gd name="T26" fmla="*/ 6 w 66"/>
                  <a:gd name="T27" fmla="*/ 217 h 223"/>
                  <a:gd name="T28" fmla="*/ 6 w 66"/>
                  <a:gd name="T29" fmla="*/ 217 h 223"/>
                  <a:gd name="T30" fmla="*/ 6 w 66"/>
                  <a:gd name="T31" fmla="*/ 211 h 223"/>
                  <a:gd name="T32" fmla="*/ 0 w 66"/>
                  <a:gd name="T33" fmla="*/ 211 h 223"/>
                  <a:gd name="T34" fmla="*/ 0 w 66"/>
                  <a:gd name="T35" fmla="*/ 211 h 223"/>
                  <a:gd name="T36" fmla="*/ 0 w 66"/>
                  <a:gd name="T37" fmla="*/ 205 h 223"/>
                  <a:gd name="T38" fmla="*/ 0 w 66"/>
                  <a:gd name="T39" fmla="*/ 205 h 223"/>
                  <a:gd name="T40" fmla="*/ 6 w 66"/>
                  <a:gd name="T41" fmla="*/ 198 h 223"/>
                  <a:gd name="T42" fmla="*/ 6 w 66"/>
                  <a:gd name="T43" fmla="*/ 192 h 223"/>
                  <a:gd name="T44" fmla="*/ 6 w 66"/>
                  <a:gd name="T45" fmla="*/ 192 h 223"/>
                  <a:gd name="T46" fmla="*/ 6 w 66"/>
                  <a:gd name="T47" fmla="*/ 186 h 223"/>
                  <a:gd name="T48" fmla="*/ 6 w 66"/>
                  <a:gd name="T49" fmla="*/ 174 h 223"/>
                  <a:gd name="T50" fmla="*/ 6 w 66"/>
                  <a:gd name="T51" fmla="*/ 168 h 223"/>
                  <a:gd name="T52" fmla="*/ 6 w 66"/>
                  <a:gd name="T53" fmla="*/ 162 h 223"/>
                  <a:gd name="T54" fmla="*/ 6 w 66"/>
                  <a:gd name="T55" fmla="*/ 150 h 223"/>
                  <a:gd name="T56" fmla="*/ 6 w 66"/>
                  <a:gd name="T57" fmla="*/ 144 h 223"/>
                  <a:gd name="T58" fmla="*/ 12 w 66"/>
                  <a:gd name="T59" fmla="*/ 138 h 223"/>
                  <a:gd name="T60" fmla="*/ 12 w 66"/>
                  <a:gd name="T61" fmla="*/ 126 h 223"/>
                  <a:gd name="T62" fmla="*/ 12 w 66"/>
                  <a:gd name="T63" fmla="*/ 114 h 223"/>
                  <a:gd name="T64" fmla="*/ 12 w 66"/>
                  <a:gd name="T65" fmla="*/ 108 h 223"/>
                  <a:gd name="T66" fmla="*/ 12 w 66"/>
                  <a:gd name="T67" fmla="*/ 96 h 223"/>
                  <a:gd name="T68" fmla="*/ 12 w 66"/>
                  <a:gd name="T69" fmla="*/ 90 h 223"/>
                  <a:gd name="T70" fmla="*/ 18 w 66"/>
                  <a:gd name="T71" fmla="*/ 78 h 223"/>
                  <a:gd name="T72" fmla="*/ 18 w 66"/>
                  <a:gd name="T73" fmla="*/ 72 h 223"/>
                  <a:gd name="T74" fmla="*/ 18 w 66"/>
                  <a:gd name="T75" fmla="*/ 60 h 223"/>
                  <a:gd name="T76" fmla="*/ 18 w 66"/>
                  <a:gd name="T77" fmla="*/ 54 h 223"/>
                  <a:gd name="T78" fmla="*/ 18 w 66"/>
                  <a:gd name="T79" fmla="*/ 42 h 223"/>
                  <a:gd name="T80" fmla="*/ 18 w 66"/>
                  <a:gd name="T81" fmla="*/ 36 h 223"/>
                  <a:gd name="T82" fmla="*/ 18 w 66"/>
                  <a:gd name="T83" fmla="*/ 30 h 223"/>
                  <a:gd name="T84" fmla="*/ 24 w 66"/>
                  <a:gd name="T85" fmla="*/ 24 h 223"/>
                  <a:gd name="T86" fmla="*/ 24 w 66"/>
                  <a:gd name="T87" fmla="*/ 18 h 223"/>
                  <a:gd name="T88" fmla="*/ 24 w 66"/>
                  <a:gd name="T89" fmla="*/ 12 h 223"/>
                  <a:gd name="T90" fmla="*/ 24 w 66"/>
                  <a:gd name="T91" fmla="*/ 6 h 223"/>
                  <a:gd name="T92" fmla="*/ 24 w 66"/>
                  <a:gd name="T93" fmla="*/ 0 h 223"/>
                  <a:gd name="T94" fmla="*/ 24 w 66"/>
                  <a:gd name="T95" fmla="*/ 0 h 223"/>
                  <a:gd name="T96" fmla="*/ 24 w 66"/>
                  <a:gd name="T97" fmla="*/ 0 h 223"/>
                  <a:gd name="T98" fmla="*/ 24 w 66"/>
                  <a:gd name="T99" fmla="*/ 0 h 223"/>
                  <a:gd name="T100" fmla="*/ 66 w 66"/>
                  <a:gd name="T101" fmla="*/ 18 h 22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66" h="223">
                    <a:moveTo>
                      <a:pt x="66" y="18"/>
                    </a:moveTo>
                    <a:lnTo>
                      <a:pt x="48" y="211"/>
                    </a:lnTo>
                    <a:lnTo>
                      <a:pt x="42" y="217"/>
                    </a:lnTo>
                    <a:lnTo>
                      <a:pt x="36" y="217"/>
                    </a:lnTo>
                    <a:lnTo>
                      <a:pt x="36" y="223"/>
                    </a:lnTo>
                    <a:lnTo>
                      <a:pt x="30" y="223"/>
                    </a:lnTo>
                    <a:lnTo>
                      <a:pt x="24" y="223"/>
                    </a:lnTo>
                    <a:lnTo>
                      <a:pt x="18" y="223"/>
                    </a:lnTo>
                    <a:lnTo>
                      <a:pt x="18" y="217"/>
                    </a:lnTo>
                    <a:lnTo>
                      <a:pt x="12" y="217"/>
                    </a:lnTo>
                    <a:lnTo>
                      <a:pt x="6" y="217"/>
                    </a:lnTo>
                    <a:lnTo>
                      <a:pt x="6" y="211"/>
                    </a:lnTo>
                    <a:lnTo>
                      <a:pt x="0" y="211"/>
                    </a:lnTo>
                    <a:lnTo>
                      <a:pt x="0" y="205"/>
                    </a:lnTo>
                    <a:lnTo>
                      <a:pt x="6" y="198"/>
                    </a:lnTo>
                    <a:lnTo>
                      <a:pt x="6" y="192"/>
                    </a:lnTo>
                    <a:lnTo>
                      <a:pt x="6" y="186"/>
                    </a:lnTo>
                    <a:lnTo>
                      <a:pt x="6" y="174"/>
                    </a:lnTo>
                    <a:lnTo>
                      <a:pt x="6" y="168"/>
                    </a:lnTo>
                    <a:lnTo>
                      <a:pt x="6" y="162"/>
                    </a:lnTo>
                    <a:lnTo>
                      <a:pt x="6" y="150"/>
                    </a:lnTo>
                    <a:lnTo>
                      <a:pt x="6" y="144"/>
                    </a:lnTo>
                    <a:lnTo>
                      <a:pt x="12" y="138"/>
                    </a:lnTo>
                    <a:lnTo>
                      <a:pt x="12" y="126"/>
                    </a:lnTo>
                    <a:lnTo>
                      <a:pt x="12" y="114"/>
                    </a:lnTo>
                    <a:lnTo>
                      <a:pt x="12" y="108"/>
                    </a:lnTo>
                    <a:lnTo>
                      <a:pt x="12" y="96"/>
                    </a:lnTo>
                    <a:lnTo>
                      <a:pt x="12" y="90"/>
                    </a:lnTo>
                    <a:lnTo>
                      <a:pt x="18" y="78"/>
                    </a:lnTo>
                    <a:lnTo>
                      <a:pt x="18" y="72"/>
                    </a:lnTo>
                    <a:lnTo>
                      <a:pt x="18" y="60"/>
                    </a:lnTo>
                    <a:lnTo>
                      <a:pt x="18" y="54"/>
                    </a:lnTo>
                    <a:lnTo>
                      <a:pt x="18" y="42"/>
                    </a:lnTo>
                    <a:lnTo>
                      <a:pt x="18" y="36"/>
                    </a:lnTo>
                    <a:lnTo>
                      <a:pt x="18" y="30"/>
                    </a:lnTo>
                    <a:lnTo>
                      <a:pt x="24" y="24"/>
                    </a:lnTo>
                    <a:lnTo>
                      <a:pt x="24" y="18"/>
                    </a:lnTo>
                    <a:lnTo>
                      <a:pt x="24" y="12"/>
                    </a:lnTo>
                    <a:lnTo>
                      <a:pt x="24" y="6"/>
                    </a:lnTo>
                    <a:lnTo>
                      <a:pt x="24" y="0"/>
                    </a:lnTo>
                    <a:lnTo>
                      <a:pt x="66" y="1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136" name="Freeform 239"/>
              <p:cNvSpPr>
                <a:spLocks/>
              </p:cNvSpPr>
              <p:nvPr/>
            </p:nvSpPr>
            <p:spPr bwMode="auto">
              <a:xfrm>
                <a:off x="3700" y="2818"/>
                <a:ext cx="48" cy="217"/>
              </a:xfrm>
              <a:custGeom>
                <a:avLst/>
                <a:gdLst>
                  <a:gd name="T0" fmla="*/ 30 w 48"/>
                  <a:gd name="T1" fmla="*/ 211 h 217"/>
                  <a:gd name="T2" fmla="*/ 30 w 48"/>
                  <a:gd name="T3" fmla="*/ 211 h 217"/>
                  <a:gd name="T4" fmla="*/ 24 w 48"/>
                  <a:gd name="T5" fmla="*/ 217 h 217"/>
                  <a:gd name="T6" fmla="*/ 18 w 48"/>
                  <a:gd name="T7" fmla="*/ 217 h 217"/>
                  <a:gd name="T8" fmla="*/ 12 w 48"/>
                  <a:gd name="T9" fmla="*/ 217 h 217"/>
                  <a:gd name="T10" fmla="*/ 6 w 48"/>
                  <a:gd name="T11" fmla="*/ 217 h 217"/>
                  <a:gd name="T12" fmla="*/ 6 w 48"/>
                  <a:gd name="T13" fmla="*/ 211 h 217"/>
                  <a:gd name="T14" fmla="*/ 0 w 48"/>
                  <a:gd name="T15" fmla="*/ 211 h 217"/>
                  <a:gd name="T16" fmla="*/ 0 w 48"/>
                  <a:gd name="T17" fmla="*/ 205 h 217"/>
                  <a:gd name="T18" fmla="*/ 0 w 48"/>
                  <a:gd name="T19" fmla="*/ 205 h 217"/>
                  <a:gd name="T20" fmla="*/ 0 w 48"/>
                  <a:gd name="T21" fmla="*/ 198 h 217"/>
                  <a:gd name="T22" fmla="*/ 0 w 48"/>
                  <a:gd name="T23" fmla="*/ 198 h 217"/>
                  <a:gd name="T24" fmla="*/ 0 w 48"/>
                  <a:gd name="T25" fmla="*/ 192 h 217"/>
                  <a:gd name="T26" fmla="*/ 0 w 48"/>
                  <a:gd name="T27" fmla="*/ 186 h 217"/>
                  <a:gd name="T28" fmla="*/ 0 w 48"/>
                  <a:gd name="T29" fmla="*/ 180 h 217"/>
                  <a:gd name="T30" fmla="*/ 6 w 48"/>
                  <a:gd name="T31" fmla="*/ 174 h 217"/>
                  <a:gd name="T32" fmla="*/ 6 w 48"/>
                  <a:gd name="T33" fmla="*/ 168 h 217"/>
                  <a:gd name="T34" fmla="*/ 6 w 48"/>
                  <a:gd name="T35" fmla="*/ 162 h 217"/>
                  <a:gd name="T36" fmla="*/ 6 w 48"/>
                  <a:gd name="T37" fmla="*/ 150 h 217"/>
                  <a:gd name="T38" fmla="*/ 6 w 48"/>
                  <a:gd name="T39" fmla="*/ 144 h 217"/>
                  <a:gd name="T40" fmla="*/ 6 w 48"/>
                  <a:gd name="T41" fmla="*/ 132 h 217"/>
                  <a:gd name="T42" fmla="*/ 6 w 48"/>
                  <a:gd name="T43" fmla="*/ 126 h 217"/>
                  <a:gd name="T44" fmla="*/ 6 w 48"/>
                  <a:gd name="T45" fmla="*/ 114 h 217"/>
                  <a:gd name="T46" fmla="*/ 12 w 48"/>
                  <a:gd name="T47" fmla="*/ 108 h 217"/>
                  <a:gd name="T48" fmla="*/ 12 w 48"/>
                  <a:gd name="T49" fmla="*/ 96 h 217"/>
                  <a:gd name="T50" fmla="*/ 12 w 48"/>
                  <a:gd name="T51" fmla="*/ 90 h 217"/>
                  <a:gd name="T52" fmla="*/ 12 w 48"/>
                  <a:gd name="T53" fmla="*/ 78 h 217"/>
                  <a:gd name="T54" fmla="*/ 12 w 48"/>
                  <a:gd name="T55" fmla="*/ 72 h 217"/>
                  <a:gd name="T56" fmla="*/ 12 w 48"/>
                  <a:gd name="T57" fmla="*/ 60 h 217"/>
                  <a:gd name="T58" fmla="*/ 18 w 48"/>
                  <a:gd name="T59" fmla="*/ 54 h 217"/>
                  <a:gd name="T60" fmla="*/ 18 w 48"/>
                  <a:gd name="T61" fmla="*/ 48 h 217"/>
                  <a:gd name="T62" fmla="*/ 18 w 48"/>
                  <a:gd name="T63" fmla="*/ 42 h 217"/>
                  <a:gd name="T64" fmla="*/ 18 w 48"/>
                  <a:gd name="T65" fmla="*/ 30 h 217"/>
                  <a:gd name="T66" fmla="*/ 18 w 48"/>
                  <a:gd name="T67" fmla="*/ 24 h 217"/>
                  <a:gd name="T68" fmla="*/ 18 w 48"/>
                  <a:gd name="T69" fmla="*/ 18 h 217"/>
                  <a:gd name="T70" fmla="*/ 18 w 48"/>
                  <a:gd name="T71" fmla="*/ 12 h 217"/>
                  <a:gd name="T72" fmla="*/ 18 w 48"/>
                  <a:gd name="T73" fmla="*/ 12 h 217"/>
                  <a:gd name="T74" fmla="*/ 18 w 48"/>
                  <a:gd name="T75" fmla="*/ 6 h 217"/>
                  <a:gd name="T76" fmla="*/ 18 w 48"/>
                  <a:gd name="T77" fmla="*/ 6 h 217"/>
                  <a:gd name="T78" fmla="*/ 18 w 48"/>
                  <a:gd name="T79" fmla="*/ 0 h 217"/>
                  <a:gd name="T80" fmla="*/ 18 w 48"/>
                  <a:gd name="T81" fmla="*/ 0 h 217"/>
                  <a:gd name="T82" fmla="*/ 48 w 48"/>
                  <a:gd name="T83" fmla="*/ 18 h 217"/>
                  <a:gd name="T84" fmla="*/ 30 w 48"/>
                  <a:gd name="T85" fmla="*/ 211 h 217"/>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48" h="217">
                    <a:moveTo>
                      <a:pt x="30" y="211"/>
                    </a:moveTo>
                    <a:lnTo>
                      <a:pt x="30" y="211"/>
                    </a:lnTo>
                    <a:lnTo>
                      <a:pt x="24" y="217"/>
                    </a:lnTo>
                    <a:lnTo>
                      <a:pt x="18" y="217"/>
                    </a:lnTo>
                    <a:lnTo>
                      <a:pt x="12" y="217"/>
                    </a:lnTo>
                    <a:lnTo>
                      <a:pt x="6" y="217"/>
                    </a:lnTo>
                    <a:lnTo>
                      <a:pt x="6" y="211"/>
                    </a:lnTo>
                    <a:lnTo>
                      <a:pt x="0" y="211"/>
                    </a:lnTo>
                    <a:lnTo>
                      <a:pt x="0" y="205"/>
                    </a:lnTo>
                    <a:lnTo>
                      <a:pt x="0" y="198"/>
                    </a:lnTo>
                    <a:lnTo>
                      <a:pt x="0" y="192"/>
                    </a:lnTo>
                    <a:lnTo>
                      <a:pt x="0" y="186"/>
                    </a:lnTo>
                    <a:lnTo>
                      <a:pt x="0" y="180"/>
                    </a:lnTo>
                    <a:lnTo>
                      <a:pt x="6" y="174"/>
                    </a:lnTo>
                    <a:lnTo>
                      <a:pt x="6" y="168"/>
                    </a:lnTo>
                    <a:lnTo>
                      <a:pt x="6" y="162"/>
                    </a:lnTo>
                    <a:lnTo>
                      <a:pt x="6" y="150"/>
                    </a:lnTo>
                    <a:lnTo>
                      <a:pt x="6" y="144"/>
                    </a:lnTo>
                    <a:lnTo>
                      <a:pt x="6" y="132"/>
                    </a:lnTo>
                    <a:lnTo>
                      <a:pt x="6" y="126"/>
                    </a:lnTo>
                    <a:lnTo>
                      <a:pt x="6" y="114"/>
                    </a:lnTo>
                    <a:lnTo>
                      <a:pt x="12" y="108"/>
                    </a:lnTo>
                    <a:lnTo>
                      <a:pt x="12" y="96"/>
                    </a:lnTo>
                    <a:lnTo>
                      <a:pt x="12" y="90"/>
                    </a:lnTo>
                    <a:lnTo>
                      <a:pt x="12" y="78"/>
                    </a:lnTo>
                    <a:lnTo>
                      <a:pt x="12" y="72"/>
                    </a:lnTo>
                    <a:lnTo>
                      <a:pt x="12" y="60"/>
                    </a:lnTo>
                    <a:lnTo>
                      <a:pt x="18" y="54"/>
                    </a:lnTo>
                    <a:lnTo>
                      <a:pt x="18" y="48"/>
                    </a:lnTo>
                    <a:lnTo>
                      <a:pt x="18" y="42"/>
                    </a:lnTo>
                    <a:lnTo>
                      <a:pt x="18" y="30"/>
                    </a:lnTo>
                    <a:lnTo>
                      <a:pt x="18" y="24"/>
                    </a:lnTo>
                    <a:lnTo>
                      <a:pt x="18" y="18"/>
                    </a:lnTo>
                    <a:lnTo>
                      <a:pt x="18" y="12"/>
                    </a:lnTo>
                    <a:lnTo>
                      <a:pt x="18" y="6"/>
                    </a:lnTo>
                    <a:lnTo>
                      <a:pt x="18" y="0"/>
                    </a:lnTo>
                    <a:lnTo>
                      <a:pt x="48" y="18"/>
                    </a:lnTo>
                    <a:lnTo>
                      <a:pt x="30" y="211"/>
                    </a:lnTo>
                    <a:close/>
                  </a:path>
                </a:pathLst>
              </a:custGeom>
              <a:solidFill>
                <a:srgbClr val="E8F0F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137" name="Freeform 240"/>
              <p:cNvSpPr>
                <a:spLocks/>
              </p:cNvSpPr>
              <p:nvPr/>
            </p:nvSpPr>
            <p:spPr bwMode="auto">
              <a:xfrm>
                <a:off x="3700" y="2824"/>
                <a:ext cx="42" cy="211"/>
              </a:xfrm>
              <a:custGeom>
                <a:avLst/>
                <a:gdLst>
                  <a:gd name="T0" fmla="*/ 24 w 42"/>
                  <a:gd name="T1" fmla="*/ 199 h 211"/>
                  <a:gd name="T2" fmla="*/ 24 w 42"/>
                  <a:gd name="T3" fmla="*/ 205 h 211"/>
                  <a:gd name="T4" fmla="*/ 18 w 42"/>
                  <a:gd name="T5" fmla="*/ 205 h 211"/>
                  <a:gd name="T6" fmla="*/ 18 w 42"/>
                  <a:gd name="T7" fmla="*/ 211 h 211"/>
                  <a:gd name="T8" fmla="*/ 12 w 42"/>
                  <a:gd name="T9" fmla="*/ 211 h 211"/>
                  <a:gd name="T10" fmla="*/ 6 w 42"/>
                  <a:gd name="T11" fmla="*/ 211 h 211"/>
                  <a:gd name="T12" fmla="*/ 6 w 42"/>
                  <a:gd name="T13" fmla="*/ 205 h 211"/>
                  <a:gd name="T14" fmla="*/ 6 w 42"/>
                  <a:gd name="T15" fmla="*/ 205 h 211"/>
                  <a:gd name="T16" fmla="*/ 0 w 42"/>
                  <a:gd name="T17" fmla="*/ 199 h 211"/>
                  <a:gd name="T18" fmla="*/ 0 w 42"/>
                  <a:gd name="T19" fmla="*/ 192 h 211"/>
                  <a:gd name="T20" fmla="*/ 0 w 42"/>
                  <a:gd name="T21" fmla="*/ 192 h 211"/>
                  <a:gd name="T22" fmla="*/ 6 w 42"/>
                  <a:gd name="T23" fmla="*/ 186 h 211"/>
                  <a:gd name="T24" fmla="*/ 6 w 42"/>
                  <a:gd name="T25" fmla="*/ 186 h 211"/>
                  <a:gd name="T26" fmla="*/ 6 w 42"/>
                  <a:gd name="T27" fmla="*/ 180 h 211"/>
                  <a:gd name="T28" fmla="*/ 6 w 42"/>
                  <a:gd name="T29" fmla="*/ 174 h 211"/>
                  <a:gd name="T30" fmla="*/ 6 w 42"/>
                  <a:gd name="T31" fmla="*/ 168 h 211"/>
                  <a:gd name="T32" fmla="*/ 6 w 42"/>
                  <a:gd name="T33" fmla="*/ 162 h 211"/>
                  <a:gd name="T34" fmla="*/ 6 w 42"/>
                  <a:gd name="T35" fmla="*/ 150 h 211"/>
                  <a:gd name="T36" fmla="*/ 6 w 42"/>
                  <a:gd name="T37" fmla="*/ 144 h 211"/>
                  <a:gd name="T38" fmla="*/ 6 w 42"/>
                  <a:gd name="T39" fmla="*/ 138 h 211"/>
                  <a:gd name="T40" fmla="*/ 6 w 42"/>
                  <a:gd name="T41" fmla="*/ 126 h 211"/>
                  <a:gd name="T42" fmla="*/ 12 w 42"/>
                  <a:gd name="T43" fmla="*/ 120 h 211"/>
                  <a:gd name="T44" fmla="*/ 12 w 42"/>
                  <a:gd name="T45" fmla="*/ 108 h 211"/>
                  <a:gd name="T46" fmla="*/ 12 w 42"/>
                  <a:gd name="T47" fmla="*/ 102 h 211"/>
                  <a:gd name="T48" fmla="*/ 12 w 42"/>
                  <a:gd name="T49" fmla="*/ 90 h 211"/>
                  <a:gd name="T50" fmla="*/ 12 w 42"/>
                  <a:gd name="T51" fmla="*/ 84 h 211"/>
                  <a:gd name="T52" fmla="*/ 12 w 42"/>
                  <a:gd name="T53" fmla="*/ 72 h 211"/>
                  <a:gd name="T54" fmla="*/ 18 w 42"/>
                  <a:gd name="T55" fmla="*/ 66 h 211"/>
                  <a:gd name="T56" fmla="*/ 18 w 42"/>
                  <a:gd name="T57" fmla="*/ 60 h 211"/>
                  <a:gd name="T58" fmla="*/ 18 w 42"/>
                  <a:gd name="T59" fmla="*/ 48 h 211"/>
                  <a:gd name="T60" fmla="*/ 18 w 42"/>
                  <a:gd name="T61" fmla="*/ 42 h 211"/>
                  <a:gd name="T62" fmla="*/ 18 w 42"/>
                  <a:gd name="T63" fmla="*/ 36 h 211"/>
                  <a:gd name="T64" fmla="*/ 18 w 42"/>
                  <a:gd name="T65" fmla="*/ 30 h 211"/>
                  <a:gd name="T66" fmla="*/ 18 w 42"/>
                  <a:gd name="T67" fmla="*/ 18 h 211"/>
                  <a:gd name="T68" fmla="*/ 18 w 42"/>
                  <a:gd name="T69" fmla="*/ 18 h 211"/>
                  <a:gd name="T70" fmla="*/ 18 w 42"/>
                  <a:gd name="T71" fmla="*/ 12 h 211"/>
                  <a:gd name="T72" fmla="*/ 24 w 42"/>
                  <a:gd name="T73" fmla="*/ 6 h 211"/>
                  <a:gd name="T74" fmla="*/ 24 w 42"/>
                  <a:gd name="T75" fmla="*/ 0 h 211"/>
                  <a:gd name="T76" fmla="*/ 24 w 42"/>
                  <a:gd name="T77" fmla="*/ 0 h 211"/>
                  <a:gd name="T78" fmla="*/ 24 w 42"/>
                  <a:gd name="T79" fmla="*/ 0 h 211"/>
                  <a:gd name="T80" fmla="*/ 24 w 42"/>
                  <a:gd name="T81" fmla="*/ 0 h 211"/>
                  <a:gd name="T82" fmla="*/ 42 w 42"/>
                  <a:gd name="T83" fmla="*/ 12 h 211"/>
                  <a:gd name="T84" fmla="*/ 24 w 42"/>
                  <a:gd name="T85" fmla="*/ 199 h 21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42" h="211">
                    <a:moveTo>
                      <a:pt x="24" y="199"/>
                    </a:moveTo>
                    <a:lnTo>
                      <a:pt x="24" y="205"/>
                    </a:lnTo>
                    <a:lnTo>
                      <a:pt x="18" y="205"/>
                    </a:lnTo>
                    <a:lnTo>
                      <a:pt x="18" y="211"/>
                    </a:lnTo>
                    <a:lnTo>
                      <a:pt x="12" y="211"/>
                    </a:lnTo>
                    <a:lnTo>
                      <a:pt x="6" y="211"/>
                    </a:lnTo>
                    <a:lnTo>
                      <a:pt x="6" y="205"/>
                    </a:lnTo>
                    <a:lnTo>
                      <a:pt x="0" y="199"/>
                    </a:lnTo>
                    <a:lnTo>
                      <a:pt x="0" y="192"/>
                    </a:lnTo>
                    <a:lnTo>
                      <a:pt x="6" y="186"/>
                    </a:lnTo>
                    <a:lnTo>
                      <a:pt x="6" y="180"/>
                    </a:lnTo>
                    <a:lnTo>
                      <a:pt x="6" y="174"/>
                    </a:lnTo>
                    <a:lnTo>
                      <a:pt x="6" y="168"/>
                    </a:lnTo>
                    <a:lnTo>
                      <a:pt x="6" y="162"/>
                    </a:lnTo>
                    <a:lnTo>
                      <a:pt x="6" y="150"/>
                    </a:lnTo>
                    <a:lnTo>
                      <a:pt x="6" y="144"/>
                    </a:lnTo>
                    <a:lnTo>
                      <a:pt x="6" y="138"/>
                    </a:lnTo>
                    <a:lnTo>
                      <a:pt x="6" y="126"/>
                    </a:lnTo>
                    <a:lnTo>
                      <a:pt x="12" y="120"/>
                    </a:lnTo>
                    <a:lnTo>
                      <a:pt x="12" y="108"/>
                    </a:lnTo>
                    <a:lnTo>
                      <a:pt x="12" y="102"/>
                    </a:lnTo>
                    <a:lnTo>
                      <a:pt x="12" y="90"/>
                    </a:lnTo>
                    <a:lnTo>
                      <a:pt x="12" y="84"/>
                    </a:lnTo>
                    <a:lnTo>
                      <a:pt x="12" y="72"/>
                    </a:lnTo>
                    <a:lnTo>
                      <a:pt x="18" y="66"/>
                    </a:lnTo>
                    <a:lnTo>
                      <a:pt x="18" y="60"/>
                    </a:lnTo>
                    <a:lnTo>
                      <a:pt x="18" y="48"/>
                    </a:lnTo>
                    <a:lnTo>
                      <a:pt x="18" y="42"/>
                    </a:lnTo>
                    <a:lnTo>
                      <a:pt x="18" y="36"/>
                    </a:lnTo>
                    <a:lnTo>
                      <a:pt x="18" y="30"/>
                    </a:lnTo>
                    <a:lnTo>
                      <a:pt x="18" y="18"/>
                    </a:lnTo>
                    <a:lnTo>
                      <a:pt x="18" y="12"/>
                    </a:lnTo>
                    <a:lnTo>
                      <a:pt x="24" y="6"/>
                    </a:lnTo>
                    <a:lnTo>
                      <a:pt x="24" y="0"/>
                    </a:lnTo>
                    <a:lnTo>
                      <a:pt x="42" y="12"/>
                    </a:lnTo>
                    <a:lnTo>
                      <a:pt x="24" y="199"/>
                    </a:lnTo>
                    <a:close/>
                  </a:path>
                </a:pathLst>
              </a:custGeom>
              <a:solidFill>
                <a:srgbClr val="F0F5F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138" name="Freeform 241"/>
              <p:cNvSpPr>
                <a:spLocks/>
              </p:cNvSpPr>
              <p:nvPr/>
            </p:nvSpPr>
            <p:spPr bwMode="auto">
              <a:xfrm>
                <a:off x="3706" y="2824"/>
                <a:ext cx="36" cy="205"/>
              </a:xfrm>
              <a:custGeom>
                <a:avLst/>
                <a:gdLst>
                  <a:gd name="T0" fmla="*/ 12 w 36"/>
                  <a:gd name="T1" fmla="*/ 199 h 205"/>
                  <a:gd name="T2" fmla="*/ 12 w 36"/>
                  <a:gd name="T3" fmla="*/ 205 h 205"/>
                  <a:gd name="T4" fmla="*/ 12 w 36"/>
                  <a:gd name="T5" fmla="*/ 205 h 205"/>
                  <a:gd name="T6" fmla="*/ 6 w 36"/>
                  <a:gd name="T7" fmla="*/ 205 h 205"/>
                  <a:gd name="T8" fmla="*/ 6 w 36"/>
                  <a:gd name="T9" fmla="*/ 205 h 205"/>
                  <a:gd name="T10" fmla="*/ 0 w 36"/>
                  <a:gd name="T11" fmla="*/ 205 h 205"/>
                  <a:gd name="T12" fmla="*/ 0 w 36"/>
                  <a:gd name="T13" fmla="*/ 205 h 205"/>
                  <a:gd name="T14" fmla="*/ 0 w 36"/>
                  <a:gd name="T15" fmla="*/ 199 h 205"/>
                  <a:gd name="T16" fmla="*/ 0 w 36"/>
                  <a:gd name="T17" fmla="*/ 192 h 205"/>
                  <a:gd name="T18" fmla="*/ 0 w 36"/>
                  <a:gd name="T19" fmla="*/ 192 h 205"/>
                  <a:gd name="T20" fmla="*/ 0 w 36"/>
                  <a:gd name="T21" fmla="*/ 192 h 205"/>
                  <a:gd name="T22" fmla="*/ 0 w 36"/>
                  <a:gd name="T23" fmla="*/ 186 h 205"/>
                  <a:gd name="T24" fmla="*/ 0 w 36"/>
                  <a:gd name="T25" fmla="*/ 180 h 205"/>
                  <a:gd name="T26" fmla="*/ 0 w 36"/>
                  <a:gd name="T27" fmla="*/ 180 h 205"/>
                  <a:gd name="T28" fmla="*/ 0 w 36"/>
                  <a:gd name="T29" fmla="*/ 174 h 205"/>
                  <a:gd name="T30" fmla="*/ 0 w 36"/>
                  <a:gd name="T31" fmla="*/ 168 h 205"/>
                  <a:gd name="T32" fmla="*/ 0 w 36"/>
                  <a:gd name="T33" fmla="*/ 156 h 205"/>
                  <a:gd name="T34" fmla="*/ 0 w 36"/>
                  <a:gd name="T35" fmla="*/ 150 h 205"/>
                  <a:gd name="T36" fmla="*/ 6 w 36"/>
                  <a:gd name="T37" fmla="*/ 144 h 205"/>
                  <a:gd name="T38" fmla="*/ 6 w 36"/>
                  <a:gd name="T39" fmla="*/ 138 h 205"/>
                  <a:gd name="T40" fmla="*/ 6 w 36"/>
                  <a:gd name="T41" fmla="*/ 126 h 205"/>
                  <a:gd name="T42" fmla="*/ 6 w 36"/>
                  <a:gd name="T43" fmla="*/ 120 h 205"/>
                  <a:gd name="T44" fmla="*/ 6 w 36"/>
                  <a:gd name="T45" fmla="*/ 108 h 205"/>
                  <a:gd name="T46" fmla="*/ 6 w 36"/>
                  <a:gd name="T47" fmla="*/ 102 h 205"/>
                  <a:gd name="T48" fmla="*/ 6 w 36"/>
                  <a:gd name="T49" fmla="*/ 90 h 205"/>
                  <a:gd name="T50" fmla="*/ 12 w 36"/>
                  <a:gd name="T51" fmla="*/ 84 h 205"/>
                  <a:gd name="T52" fmla="*/ 12 w 36"/>
                  <a:gd name="T53" fmla="*/ 78 h 205"/>
                  <a:gd name="T54" fmla="*/ 12 w 36"/>
                  <a:gd name="T55" fmla="*/ 66 h 205"/>
                  <a:gd name="T56" fmla="*/ 12 w 36"/>
                  <a:gd name="T57" fmla="*/ 60 h 205"/>
                  <a:gd name="T58" fmla="*/ 12 w 36"/>
                  <a:gd name="T59" fmla="*/ 48 h 205"/>
                  <a:gd name="T60" fmla="*/ 12 w 36"/>
                  <a:gd name="T61" fmla="*/ 42 h 205"/>
                  <a:gd name="T62" fmla="*/ 12 w 36"/>
                  <a:gd name="T63" fmla="*/ 36 h 205"/>
                  <a:gd name="T64" fmla="*/ 12 w 36"/>
                  <a:gd name="T65" fmla="*/ 30 h 205"/>
                  <a:gd name="T66" fmla="*/ 18 w 36"/>
                  <a:gd name="T67" fmla="*/ 24 h 205"/>
                  <a:gd name="T68" fmla="*/ 18 w 36"/>
                  <a:gd name="T69" fmla="*/ 18 h 205"/>
                  <a:gd name="T70" fmla="*/ 18 w 36"/>
                  <a:gd name="T71" fmla="*/ 12 h 205"/>
                  <a:gd name="T72" fmla="*/ 18 w 36"/>
                  <a:gd name="T73" fmla="*/ 6 h 205"/>
                  <a:gd name="T74" fmla="*/ 18 w 36"/>
                  <a:gd name="T75" fmla="*/ 6 h 205"/>
                  <a:gd name="T76" fmla="*/ 18 w 36"/>
                  <a:gd name="T77" fmla="*/ 0 h 205"/>
                  <a:gd name="T78" fmla="*/ 18 w 36"/>
                  <a:gd name="T79" fmla="*/ 0 h 205"/>
                  <a:gd name="T80" fmla="*/ 18 w 36"/>
                  <a:gd name="T81" fmla="*/ 0 h 205"/>
                  <a:gd name="T82" fmla="*/ 36 w 36"/>
                  <a:gd name="T83" fmla="*/ 12 h 205"/>
                  <a:gd name="T84" fmla="*/ 12 w 36"/>
                  <a:gd name="T85" fmla="*/ 199 h 20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36" h="205">
                    <a:moveTo>
                      <a:pt x="12" y="199"/>
                    </a:moveTo>
                    <a:lnTo>
                      <a:pt x="12" y="205"/>
                    </a:lnTo>
                    <a:lnTo>
                      <a:pt x="6" y="205"/>
                    </a:lnTo>
                    <a:lnTo>
                      <a:pt x="0" y="205"/>
                    </a:lnTo>
                    <a:lnTo>
                      <a:pt x="0" y="199"/>
                    </a:lnTo>
                    <a:lnTo>
                      <a:pt x="0" y="192"/>
                    </a:lnTo>
                    <a:lnTo>
                      <a:pt x="0" y="186"/>
                    </a:lnTo>
                    <a:lnTo>
                      <a:pt x="0" y="180"/>
                    </a:lnTo>
                    <a:lnTo>
                      <a:pt x="0" y="174"/>
                    </a:lnTo>
                    <a:lnTo>
                      <a:pt x="0" y="168"/>
                    </a:lnTo>
                    <a:lnTo>
                      <a:pt x="0" y="156"/>
                    </a:lnTo>
                    <a:lnTo>
                      <a:pt x="0" y="150"/>
                    </a:lnTo>
                    <a:lnTo>
                      <a:pt x="6" y="144"/>
                    </a:lnTo>
                    <a:lnTo>
                      <a:pt x="6" y="138"/>
                    </a:lnTo>
                    <a:lnTo>
                      <a:pt x="6" y="126"/>
                    </a:lnTo>
                    <a:lnTo>
                      <a:pt x="6" y="120"/>
                    </a:lnTo>
                    <a:lnTo>
                      <a:pt x="6" y="108"/>
                    </a:lnTo>
                    <a:lnTo>
                      <a:pt x="6" y="102"/>
                    </a:lnTo>
                    <a:lnTo>
                      <a:pt x="6" y="90"/>
                    </a:lnTo>
                    <a:lnTo>
                      <a:pt x="12" y="84"/>
                    </a:lnTo>
                    <a:lnTo>
                      <a:pt x="12" y="78"/>
                    </a:lnTo>
                    <a:lnTo>
                      <a:pt x="12" y="66"/>
                    </a:lnTo>
                    <a:lnTo>
                      <a:pt x="12" y="60"/>
                    </a:lnTo>
                    <a:lnTo>
                      <a:pt x="12" y="48"/>
                    </a:lnTo>
                    <a:lnTo>
                      <a:pt x="12" y="42"/>
                    </a:lnTo>
                    <a:lnTo>
                      <a:pt x="12" y="36"/>
                    </a:lnTo>
                    <a:lnTo>
                      <a:pt x="12" y="30"/>
                    </a:lnTo>
                    <a:lnTo>
                      <a:pt x="18" y="24"/>
                    </a:lnTo>
                    <a:lnTo>
                      <a:pt x="18" y="18"/>
                    </a:lnTo>
                    <a:lnTo>
                      <a:pt x="18" y="12"/>
                    </a:lnTo>
                    <a:lnTo>
                      <a:pt x="18" y="6"/>
                    </a:lnTo>
                    <a:lnTo>
                      <a:pt x="18" y="0"/>
                    </a:lnTo>
                    <a:lnTo>
                      <a:pt x="36" y="12"/>
                    </a:lnTo>
                    <a:lnTo>
                      <a:pt x="12" y="199"/>
                    </a:lnTo>
                    <a:close/>
                  </a:path>
                </a:pathLst>
              </a:custGeom>
              <a:solidFill>
                <a:srgbClr val="F7FAF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139" name="Freeform 242"/>
              <p:cNvSpPr>
                <a:spLocks/>
              </p:cNvSpPr>
              <p:nvPr/>
            </p:nvSpPr>
            <p:spPr bwMode="auto">
              <a:xfrm>
                <a:off x="3730" y="2842"/>
                <a:ext cx="24" cy="205"/>
              </a:xfrm>
              <a:custGeom>
                <a:avLst/>
                <a:gdLst>
                  <a:gd name="T0" fmla="*/ 24 w 24"/>
                  <a:gd name="T1" fmla="*/ 0 h 205"/>
                  <a:gd name="T2" fmla="*/ 6 w 24"/>
                  <a:gd name="T3" fmla="*/ 205 h 205"/>
                  <a:gd name="T4" fmla="*/ 0 w 24"/>
                  <a:gd name="T5" fmla="*/ 193 h 205"/>
                  <a:gd name="T6" fmla="*/ 18 w 24"/>
                  <a:gd name="T7" fmla="*/ 0 h 205"/>
                  <a:gd name="T8" fmla="*/ 24 w 24"/>
                  <a:gd name="T9" fmla="*/ 0 h 20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 h="205">
                    <a:moveTo>
                      <a:pt x="24" y="0"/>
                    </a:moveTo>
                    <a:lnTo>
                      <a:pt x="6" y="205"/>
                    </a:lnTo>
                    <a:lnTo>
                      <a:pt x="0" y="193"/>
                    </a:lnTo>
                    <a:lnTo>
                      <a:pt x="18" y="0"/>
                    </a:lnTo>
                    <a:lnTo>
                      <a:pt x="24" y="0"/>
                    </a:lnTo>
                    <a:close/>
                  </a:path>
                </a:pathLst>
              </a:custGeom>
              <a:solidFill>
                <a:srgbClr val="32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140" name="Freeform 243"/>
              <p:cNvSpPr>
                <a:spLocks/>
              </p:cNvSpPr>
              <p:nvPr/>
            </p:nvSpPr>
            <p:spPr bwMode="auto">
              <a:xfrm>
                <a:off x="3706" y="2824"/>
                <a:ext cx="30" cy="205"/>
              </a:xfrm>
              <a:custGeom>
                <a:avLst/>
                <a:gdLst>
                  <a:gd name="T0" fmla="*/ 30 w 30"/>
                  <a:gd name="T1" fmla="*/ 12 h 205"/>
                  <a:gd name="T2" fmla="*/ 12 w 30"/>
                  <a:gd name="T3" fmla="*/ 192 h 205"/>
                  <a:gd name="T4" fmla="*/ 12 w 30"/>
                  <a:gd name="T5" fmla="*/ 199 h 205"/>
                  <a:gd name="T6" fmla="*/ 6 w 30"/>
                  <a:gd name="T7" fmla="*/ 205 h 205"/>
                  <a:gd name="T8" fmla="*/ 6 w 30"/>
                  <a:gd name="T9" fmla="*/ 205 h 205"/>
                  <a:gd name="T10" fmla="*/ 6 w 30"/>
                  <a:gd name="T11" fmla="*/ 205 h 205"/>
                  <a:gd name="T12" fmla="*/ 0 w 30"/>
                  <a:gd name="T13" fmla="*/ 205 h 205"/>
                  <a:gd name="T14" fmla="*/ 0 w 30"/>
                  <a:gd name="T15" fmla="*/ 199 h 205"/>
                  <a:gd name="T16" fmla="*/ 0 w 30"/>
                  <a:gd name="T17" fmla="*/ 199 h 205"/>
                  <a:gd name="T18" fmla="*/ 0 w 30"/>
                  <a:gd name="T19" fmla="*/ 192 h 205"/>
                  <a:gd name="T20" fmla="*/ 0 w 30"/>
                  <a:gd name="T21" fmla="*/ 192 h 205"/>
                  <a:gd name="T22" fmla="*/ 0 w 30"/>
                  <a:gd name="T23" fmla="*/ 186 h 205"/>
                  <a:gd name="T24" fmla="*/ 0 w 30"/>
                  <a:gd name="T25" fmla="*/ 186 h 205"/>
                  <a:gd name="T26" fmla="*/ 0 w 30"/>
                  <a:gd name="T27" fmla="*/ 180 h 205"/>
                  <a:gd name="T28" fmla="*/ 0 w 30"/>
                  <a:gd name="T29" fmla="*/ 174 h 205"/>
                  <a:gd name="T30" fmla="*/ 0 w 30"/>
                  <a:gd name="T31" fmla="*/ 168 h 205"/>
                  <a:gd name="T32" fmla="*/ 6 w 30"/>
                  <a:gd name="T33" fmla="*/ 162 h 205"/>
                  <a:gd name="T34" fmla="*/ 6 w 30"/>
                  <a:gd name="T35" fmla="*/ 156 h 205"/>
                  <a:gd name="T36" fmla="*/ 6 w 30"/>
                  <a:gd name="T37" fmla="*/ 150 h 205"/>
                  <a:gd name="T38" fmla="*/ 6 w 30"/>
                  <a:gd name="T39" fmla="*/ 144 h 205"/>
                  <a:gd name="T40" fmla="*/ 6 w 30"/>
                  <a:gd name="T41" fmla="*/ 138 h 205"/>
                  <a:gd name="T42" fmla="*/ 6 w 30"/>
                  <a:gd name="T43" fmla="*/ 126 h 205"/>
                  <a:gd name="T44" fmla="*/ 6 w 30"/>
                  <a:gd name="T45" fmla="*/ 120 h 205"/>
                  <a:gd name="T46" fmla="*/ 6 w 30"/>
                  <a:gd name="T47" fmla="*/ 108 h 205"/>
                  <a:gd name="T48" fmla="*/ 12 w 30"/>
                  <a:gd name="T49" fmla="*/ 102 h 205"/>
                  <a:gd name="T50" fmla="*/ 12 w 30"/>
                  <a:gd name="T51" fmla="*/ 96 h 205"/>
                  <a:gd name="T52" fmla="*/ 12 w 30"/>
                  <a:gd name="T53" fmla="*/ 84 h 205"/>
                  <a:gd name="T54" fmla="*/ 12 w 30"/>
                  <a:gd name="T55" fmla="*/ 78 h 205"/>
                  <a:gd name="T56" fmla="*/ 12 w 30"/>
                  <a:gd name="T57" fmla="*/ 66 h 205"/>
                  <a:gd name="T58" fmla="*/ 12 w 30"/>
                  <a:gd name="T59" fmla="*/ 60 h 205"/>
                  <a:gd name="T60" fmla="*/ 12 w 30"/>
                  <a:gd name="T61" fmla="*/ 54 h 205"/>
                  <a:gd name="T62" fmla="*/ 18 w 30"/>
                  <a:gd name="T63" fmla="*/ 42 h 205"/>
                  <a:gd name="T64" fmla="*/ 18 w 30"/>
                  <a:gd name="T65" fmla="*/ 36 h 205"/>
                  <a:gd name="T66" fmla="*/ 18 w 30"/>
                  <a:gd name="T67" fmla="*/ 30 h 205"/>
                  <a:gd name="T68" fmla="*/ 18 w 30"/>
                  <a:gd name="T69" fmla="*/ 24 h 205"/>
                  <a:gd name="T70" fmla="*/ 18 w 30"/>
                  <a:gd name="T71" fmla="*/ 18 h 205"/>
                  <a:gd name="T72" fmla="*/ 18 w 30"/>
                  <a:gd name="T73" fmla="*/ 12 h 205"/>
                  <a:gd name="T74" fmla="*/ 18 w 30"/>
                  <a:gd name="T75" fmla="*/ 12 h 205"/>
                  <a:gd name="T76" fmla="*/ 18 w 30"/>
                  <a:gd name="T77" fmla="*/ 6 h 205"/>
                  <a:gd name="T78" fmla="*/ 18 w 30"/>
                  <a:gd name="T79" fmla="*/ 6 h 205"/>
                  <a:gd name="T80" fmla="*/ 18 w 30"/>
                  <a:gd name="T81" fmla="*/ 6 h 205"/>
                  <a:gd name="T82" fmla="*/ 18 w 30"/>
                  <a:gd name="T83" fmla="*/ 0 h 205"/>
                  <a:gd name="T84" fmla="*/ 30 w 30"/>
                  <a:gd name="T85" fmla="*/ 12 h 20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30" h="205">
                    <a:moveTo>
                      <a:pt x="30" y="12"/>
                    </a:moveTo>
                    <a:lnTo>
                      <a:pt x="12" y="192"/>
                    </a:lnTo>
                    <a:lnTo>
                      <a:pt x="12" y="199"/>
                    </a:lnTo>
                    <a:lnTo>
                      <a:pt x="6" y="205"/>
                    </a:lnTo>
                    <a:lnTo>
                      <a:pt x="0" y="205"/>
                    </a:lnTo>
                    <a:lnTo>
                      <a:pt x="0" y="199"/>
                    </a:lnTo>
                    <a:lnTo>
                      <a:pt x="0" y="192"/>
                    </a:lnTo>
                    <a:lnTo>
                      <a:pt x="0" y="186"/>
                    </a:lnTo>
                    <a:lnTo>
                      <a:pt x="0" y="180"/>
                    </a:lnTo>
                    <a:lnTo>
                      <a:pt x="0" y="174"/>
                    </a:lnTo>
                    <a:lnTo>
                      <a:pt x="0" y="168"/>
                    </a:lnTo>
                    <a:lnTo>
                      <a:pt x="6" y="162"/>
                    </a:lnTo>
                    <a:lnTo>
                      <a:pt x="6" y="156"/>
                    </a:lnTo>
                    <a:lnTo>
                      <a:pt x="6" y="150"/>
                    </a:lnTo>
                    <a:lnTo>
                      <a:pt x="6" y="144"/>
                    </a:lnTo>
                    <a:lnTo>
                      <a:pt x="6" y="138"/>
                    </a:lnTo>
                    <a:lnTo>
                      <a:pt x="6" y="126"/>
                    </a:lnTo>
                    <a:lnTo>
                      <a:pt x="6" y="120"/>
                    </a:lnTo>
                    <a:lnTo>
                      <a:pt x="6" y="108"/>
                    </a:lnTo>
                    <a:lnTo>
                      <a:pt x="12" y="102"/>
                    </a:lnTo>
                    <a:lnTo>
                      <a:pt x="12" y="96"/>
                    </a:lnTo>
                    <a:lnTo>
                      <a:pt x="12" y="84"/>
                    </a:lnTo>
                    <a:lnTo>
                      <a:pt x="12" y="78"/>
                    </a:lnTo>
                    <a:lnTo>
                      <a:pt x="12" y="66"/>
                    </a:lnTo>
                    <a:lnTo>
                      <a:pt x="12" y="60"/>
                    </a:lnTo>
                    <a:lnTo>
                      <a:pt x="12" y="54"/>
                    </a:lnTo>
                    <a:lnTo>
                      <a:pt x="18" y="42"/>
                    </a:lnTo>
                    <a:lnTo>
                      <a:pt x="18" y="36"/>
                    </a:lnTo>
                    <a:lnTo>
                      <a:pt x="18" y="30"/>
                    </a:lnTo>
                    <a:lnTo>
                      <a:pt x="18" y="24"/>
                    </a:lnTo>
                    <a:lnTo>
                      <a:pt x="18" y="18"/>
                    </a:lnTo>
                    <a:lnTo>
                      <a:pt x="18" y="12"/>
                    </a:lnTo>
                    <a:lnTo>
                      <a:pt x="18" y="6"/>
                    </a:lnTo>
                    <a:lnTo>
                      <a:pt x="18" y="0"/>
                    </a:lnTo>
                    <a:lnTo>
                      <a:pt x="30" y="1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141" name="Freeform 244"/>
              <p:cNvSpPr>
                <a:spLocks/>
              </p:cNvSpPr>
              <p:nvPr/>
            </p:nvSpPr>
            <p:spPr bwMode="auto">
              <a:xfrm>
                <a:off x="3934" y="3209"/>
                <a:ext cx="25" cy="24"/>
              </a:xfrm>
              <a:custGeom>
                <a:avLst/>
                <a:gdLst>
                  <a:gd name="T0" fmla="*/ 25 w 25"/>
                  <a:gd name="T1" fmla="*/ 0 h 24"/>
                  <a:gd name="T2" fmla="*/ 25 w 25"/>
                  <a:gd name="T3" fmla="*/ 0 h 24"/>
                  <a:gd name="T4" fmla="*/ 25 w 25"/>
                  <a:gd name="T5" fmla="*/ 0 h 24"/>
                  <a:gd name="T6" fmla="*/ 25 w 25"/>
                  <a:gd name="T7" fmla="*/ 0 h 24"/>
                  <a:gd name="T8" fmla="*/ 25 w 25"/>
                  <a:gd name="T9" fmla="*/ 6 h 24"/>
                  <a:gd name="T10" fmla="*/ 25 w 25"/>
                  <a:gd name="T11" fmla="*/ 12 h 24"/>
                  <a:gd name="T12" fmla="*/ 25 w 25"/>
                  <a:gd name="T13" fmla="*/ 12 h 24"/>
                  <a:gd name="T14" fmla="*/ 25 w 25"/>
                  <a:gd name="T15" fmla="*/ 18 h 24"/>
                  <a:gd name="T16" fmla="*/ 25 w 25"/>
                  <a:gd name="T17" fmla="*/ 24 h 24"/>
                  <a:gd name="T18" fmla="*/ 25 w 25"/>
                  <a:gd name="T19" fmla="*/ 24 h 24"/>
                  <a:gd name="T20" fmla="*/ 25 w 25"/>
                  <a:gd name="T21" fmla="*/ 24 h 24"/>
                  <a:gd name="T22" fmla="*/ 18 w 25"/>
                  <a:gd name="T23" fmla="*/ 24 h 24"/>
                  <a:gd name="T24" fmla="*/ 12 w 25"/>
                  <a:gd name="T25" fmla="*/ 18 h 24"/>
                  <a:gd name="T26" fmla="*/ 6 w 25"/>
                  <a:gd name="T27" fmla="*/ 18 h 24"/>
                  <a:gd name="T28" fmla="*/ 6 w 25"/>
                  <a:gd name="T29" fmla="*/ 12 h 24"/>
                  <a:gd name="T30" fmla="*/ 0 w 25"/>
                  <a:gd name="T31" fmla="*/ 6 h 24"/>
                  <a:gd name="T32" fmla="*/ 0 w 25"/>
                  <a:gd name="T33" fmla="*/ 0 h 24"/>
                  <a:gd name="T34" fmla="*/ 0 w 25"/>
                  <a:gd name="T35" fmla="*/ 0 h 24"/>
                  <a:gd name="T36" fmla="*/ 6 w 25"/>
                  <a:gd name="T37" fmla="*/ 0 h 24"/>
                  <a:gd name="T38" fmla="*/ 6 w 25"/>
                  <a:gd name="T39" fmla="*/ 0 h 24"/>
                  <a:gd name="T40" fmla="*/ 12 w 25"/>
                  <a:gd name="T41" fmla="*/ 0 h 24"/>
                  <a:gd name="T42" fmla="*/ 18 w 25"/>
                  <a:gd name="T43" fmla="*/ 0 h 24"/>
                  <a:gd name="T44" fmla="*/ 18 w 25"/>
                  <a:gd name="T45" fmla="*/ 0 h 24"/>
                  <a:gd name="T46" fmla="*/ 18 w 25"/>
                  <a:gd name="T47" fmla="*/ 0 h 24"/>
                  <a:gd name="T48" fmla="*/ 25 w 25"/>
                  <a:gd name="T49" fmla="*/ 0 h 2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5" h="24">
                    <a:moveTo>
                      <a:pt x="25" y="0"/>
                    </a:moveTo>
                    <a:lnTo>
                      <a:pt x="25" y="0"/>
                    </a:lnTo>
                    <a:lnTo>
                      <a:pt x="25" y="6"/>
                    </a:lnTo>
                    <a:lnTo>
                      <a:pt x="25" y="12"/>
                    </a:lnTo>
                    <a:lnTo>
                      <a:pt x="25" y="18"/>
                    </a:lnTo>
                    <a:lnTo>
                      <a:pt x="25" y="24"/>
                    </a:lnTo>
                    <a:lnTo>
                      <a:pt x="18" y="24"/>
                    </a:lnTo>
                    <a:lnTo>
                      <a:pt x="12" y="18"/>
                    </a:lnTo>
                    <a:lnTo>
                      <a:pt x="6" y="18"/>
                    </a:lnTo>
                    <a:lnTo>
                      <a:pt x="6" y="12"/>
                    </a:lnTo>
                    <a:lnTo>
                      <a:pt x="0" y="6"/>
                    </a:lnTo>
                    <a:lnTo>
                      <a:pt x="0" y="0"/>
                    </a:lnTo>
                    <a:lnTo>
                      <a:pt x="6" y="0"/>
                    </a:lnTo>
                    <a:lnTo>
                      <a:pt x="12" y="0"/>
                    </a:lnTo>
                    <a:lnTo>
                      <a:pt x="18" y="0"/>
                    </a:lnTo>
                    <a:lnTo>
                      <a:pt x="25" y="0"/>
                    </a:lnTo>
                    <a:close/>
                  </a:path>
                </a:pathLst>
              </a:custGeom>
              <a:solidFill>
                <a:srgbClr val="8CA6A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142" name="Freeform 245"/>
              <p:cNvSpPr>
                <a:spLocks/>
              </p:cNvSpPr>
              <p:nvPr/>
            </p:nvSpPr>
            <p:spPr bwMode="auto">
              <a:xfrm>
                <a:off x="3934" y="3209"/>
                <a:ext cx="25" cy="24"/>
              </a:xfrm>
              <a:custGeom>
                <a:avLst/>
                <a:gdLst>
                  <a:gd name="T0" fmla="*/ 25 w 25"/>
                  <a:gd name="T1" fmla="*/ 0 h 24"/>
                  <a:gd name="T2" fmla="*/ 25 w 25"/>
                  <a:gd name="T3" fmla="*/ 0 h 24"/>
                  <a:gd name="T4" fmla="*/ 25 w 25"/>
                  <a:gd name="T5" fmla="*/ 0 h 24"/>
                  <a:gd name="T6" fmla="*/ 25 w 25"/>
                  <a:gd name="T7" fmla="*/ 0 h 24"/>
                  <a:gd name="T8" fmla="*/ 25 w 25"/>
                  <a:gd name="T9" fmla="*/ 0 h 24"/>
                  <a:gd name="T10" fmla="*/ 25 w 25"/>
                  <a:gd name="T11" fmla="*/ 6 h 24"/>
                  <a:gd name="T12" fmla="*/ 25 w 25"/>
                  <a:gd name="T13" fmla="*/ 12 h 24"/>
                  <a:gd name="T14" fmla="*/ 25 w 25"/>
                  <a:gd name="T15" fmla="*/ 12 h 24"/>
                  <a:gd name="T16" fmla="*/ 25 w 25"/>
                  <a:gd name="T17" fmla="*/ 18 h 24"/>
                  <a:gd name="T18" fmla="*/ 25 w 25"/>
                  <a:gd name="T19" fmla="*/ 24 h 24"/>
                  <a:gd name="T20" fmla="*/ 25 w 25"/>
                  <a:gd name="T21" fmla="*/ 24 h 24"/>
                  <a:gd name="T22" fmla="*/ 25 w 25"/>
                  <a:gd name="T23" fmla="*/ 24 h 24"/>
                  <a:gd name="T24" fmla="*/ 18 w 25"/>
                  <a:gd name="T25" fmla="*/ 24 h 24"/>
                  <a:gd name="T26" fmla="*/ 12 w 25"/>
                  <a:gd name="T27" fmla="*/ 18 h 24"/>
                  <a:gd name="T28" fmla="*/ 6 w 25"/>
                  <a:gd name="T29" fmla="*/ 18 h 24"/>
                  <a:gd name="T30" fmla="*/ 6 w 25"/>
                  <a:gd name="T31" fmla="*/ 12 h 24"/>
                  <a:gd name="T32" fmla="*/ 0 w 25"/>
                  <a:gd name="T33" fmla="*/ 6 h 24"/>
                  <a:gd name="T34" fmla="*/ 0 w 25"/>
                  <a:gd name="T35" fmla="*/ 0 h 24"/>
                  <a:gd name="T36" fmla="*/ 0 w 25"/>
                  <a:gd name="T37" fmla="*/ 0 h 24"/>
                  <a:gd name="T38" fmla="*/ 6 w 25"/>
                  <a:gd name="T39" fmla="*/ 0 h 24"/>
                  <a:gd name="T40" fmla="*/ 6 w 25"/>
                  <a:gd name="T41" fmla="*/ 0 h 24"/>
                  <a:gd name="T42" fmla="*/ 12 w 25"/>
                  <a:gd name="T43" fmla="*/ 0 h 24"/>
                  <a:gd name="T44" fmla="*/ 18 w 25"/>
                  <a:gd name="T45" fmla="*/ 0 h 24"/>
                  <a:gd name="T46" fmla="*/ 18 w 25"/>
                  <a:gd name="T47" fmla="*/ 0 h 24"/>
                  <a:gd name="T48" fmla="*/ 18 w 25"/>
                  <a:gd name="T49" fmla="*/ 0 h 24"/>
                  <a:gd name="T50" fmla="*/ 25 w 25"/>
                  <a:gd name="T51" fmla="*/ 0 h 2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25" h="24">
                    <a:moveTo>
                      <a:pt x="25" y="0"/>
                    </a:moveTo>
                    <a:lnTo>
                      <a:pt x="25" y="0"/>
                    </a:lnTo>
                    <a:lnTo>
                      <a:pt x="25" y="6"/>
                    </a:lnTo>
                    <a:lnTo>
                      <a:pt x="25" y="12"/>
                    </a:lnTo>
                    <a:lnTo>
                      <a:pt x="25" y="18"/>
                    </a:lnTo>
                    <a:lnTo>
                      <a:pt x="25" y="24"/>
                    </a:lnTo>
                    <a:lnTo>
                      <a:pt x="18" y="24"/>
                    </a:lnTo>
                    <a:lnTo>
                      <a:pt x="12" y="18"/>
                    </a:lnTo>
                    <a:lnTo>
                      <a:pt x="6" y="18"/>
                    </a:lnTo>
                    <a:lnTo>
                      <a:pt x="6" y="12"/>
                    </a:lnTo>
                    <a:lnTo>
                      <a:pt x="0" y="6"/>
                    </a:lnTo>
                    <a:lnTo>
                      <a:pt x="0" y="0"/>
                    </a:lnTo>
                    <a:lnTo>
                      <a:pt x="6" y="0"/>
                    </a:lnTo>
                    <a:lnTo>
                      <a:pt x="12" y="0"/>
                    </a:lnTo>
                    <a:lnTo>
                      <a:pt x="18" y="0"/>
                    </a:lnTo>
                    <a:lnTo>
                      <a:pt x="25"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143" name="Freeform 246"/>
              <p:cNvSpPr>
                <a:spLocks/>
              </p:cNvSpPr>
              <p:nvPr/>
            </p:nvSpPr>
            <p:spPr bwMode="auto">
              <a:xfrm>
                <a:off x="3904" y="3215"/>
                <a:ext cx="61" cy="66"/>
              </a:xfrm>
              <a:custGeom>
                <a:avLst/>
                <a:gdLst>
                  <a:gd name="T0" fmla="*/ 30 w 61"/>
                  <a:gd name="T1" fmla="*/ 6 h 66"/>
                  <a:gd name="T2" fmla="*/ 30 w 61"/>
                  <a:gd name="T3" fmla="*/ 0 h 66"/>
                  <a:gd name="T4" fmla="*/ 36 w 61"/>
                  <a:gd name="T5" fmla="*/ 0 h 66"/>
                  <a:gd name="T6" fmla="*/ 42 w 61"/>
                  <a:gd name="T7" fmla="*/ 6 h 66"/>
                  <a:gd name="T8" fmla="*/ 42 w 61"/>
                  <a:gd name="T9" fmla="*/ 6 h 66"/>
                  <a:gd name="T10" fmla="*/ 48 w 61"/>
                  <a:gd name="T11" fmla="*/ 6 h 66"/>
                  <a:gd name="T12" fmla="*/ 55 w 61"/>
                  <a:gd name="T13" fmla="*/ 12 h 66"/>
                  <a:gd name="T14" fmla="*/ 55 w 61"/>
                  <a:gd name="T15" fmla="*/ 18 h 66"/>
                  <a:gd name="T16" fmla="*/ 61 w 61"/>
                  <a:gd name="T17" fmla="*/ 24 h 66"/>
                  <a:gd name="T18" fmla="*/ 61 w 61"/>
                  <a:gd name="T19" fmla="*/ 30 h 66"/>
                  <a:gd name="T20" fmla="*/ 61 w 61"/>
                  <a:gd name="T21" fmla="*/ 30 h 66"/>
                  <a:gd name="T22" fmla="*/ 61 w 61"/>
                  <a:gd name="T23" fmla="*/ 36 h 66"/>
                  <a:gd name="T24" fmla="*/ 61 w 61"/>
                  <a:gd name="T25" fmla="*/ 42 h 66"/>
                  <a:gd name="T26" fmla="*/ 61 w 61"/>
                  <a:gd name="T27" fmla="*/ 48 h 66"/>
                  <a:gd name="T28" fmla="*/ 55 w 61"/>
                  <a:gd name="T29" fmla="*/ 48 h 66"/>
                  <a:gd name="T30" fmla="*/ 55 w 61"/>
                  <a:gd name="T31" fmla="*/ 54 h 66"/>
                  <a:gd name="T32" fmla="*/ 48 w 61"/>
                  <a:gd name="T33" fmla="*/ 54 h 66"/>
                  <a:gd name="T34" fmla="*/ 24 w 61"/>
                  <a:gd name="T35" fmla="*/ 66 h 66"/>
                  <a:gd name="T36" fmla="*/ 0 w 61"/>
                  <a:gd name="T37" fmla="*/ 12 h 66"/>
                  <a:gd name="T38" fmla="*/ 30 w 61"/>
                  <a:gd name="T39" fmla="*/ 6 h 6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61" h="66">
                    <a:moveTo>
                      <a:pt x="30" y="6"/>
                    </a:moveTo>
                    <a:lnTo>
                      <a:pt x="30" y="0"/>
                    </a:lnTo>
                    <a:lnTo>
                      <a:pt x="36" y="0"/>
                    </a:lnTo>
                    <a:lnTo>
                      <a:pt x="42" y="6"/>
                    </a:lnTo>
                    <a:lnTo>
                      <a:pt x="48" y="6"/>
                    </a:lnTo>
                    <a:lnTo>
                      <a:pt x="55" y="12"/>
                    </a:lnTo>
                    <a:lnTo>
                      <a:pt x="55" y="18"/>
                    </a:lnTo>
                    <a:lnTo>
                      <a:pt x="61" y="24"/>
                    </a:lnTo>
                    <a:lnTo>
                      <a:pt x="61" y="30"/>
                    </a:lnTo>
                    <a:lnTo>
                      <a:pt x="61" y="36"/>
                    </a:lnTo>
                    <a:lnTo>
                      <a:pt x="61" y="42"/>
                    </a:lnTo>
                    <a:lnTo>
                      <a:pt x="61" y="48"/>
                    </a:lnTo>
                    <a:lnTo>
                      <a:pt x="55" y="48"/>
                    </a:lnTo>
                    <a:lnTo>
                      <a:pt x="55" y="54"/>
                    </a:lnTo>
                    <a:lnTo>
                      <a:pt x="48" y="54"/>
                    </a:lnTo>
                    <a:lnTo>
                      <a:pt x="24" y="66"/>
                    </a:lnTo>
                    <a:lnTo>
                      <a:pt x="0" y="12"/>
                    </a:lnTo>
                    <a:lnTo>
                      <a:pt x="30" y="6"/>
                    </a:lnTo>
                    <a:close/>
                  </a:path>
                </a:pathLst>
              </a:custGeom>
              <a:solidFill>
                <a:srgbClr val="1919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144" name="Freeform 247"/>
              <p:cNvSpPr>
                <a:spLocks/>
              </p:cNvSpPr>
              <p:nvPr/>
            </p:nvSpPr>
            <p:spPr bwMode="auto">
              <a:xfrm>
                <a:off x="3904" y="3215"/>
                <a:ext cx="61" cy="66"/>
              </a:xfrm>
              <a:custGeom>
                <a:avLst/>
                <a:gdLst>
                  <a:gd name="T0" fmla="*/ 30 w 61"/>
                  <a:gd name="T1" fmla="*/ 6 h 66"/>
                  <a:gd name="T2" fmla="*/ 30 w 61"/>
                  <a:gd name="T3" fmla="*/ 6 h 66"/>
                  <a:gd name="T4" fmla="*/ 30 w 61"/>
                  <a:gd name="T5" fmla="*/ 0 h 66"/>
                  <a:gd name="T6" fmla="*/ 36 w 61"/>
                  <a:gd name="T7" fmla="*/ 0 h 66"/>
                  <a:gd name="T8" fmla="*/ 42 w 61"/>
                  <a:gd name="T9" fmla="*/ 6 h 66"/>
                  <a:gd name="T10" fmla="*/ 42 w 61"/>
                  <a:gd name="T11" fmla="*/ 6 h 66"/>
                  <a:gd name="T12" fmla="*/ 48 w 61"/>
                  <a:gd name="T13" fmla="*/ 6 h 66"/>
                  <a:gd name="T14" fmla="*/ 55 w 61"/>
                  <a:gd name="T15" fmla="*/ 12 h 66"/>
                  <a:gd name="T16" fmla="*/ 55 w 61"/>
                  <a:gd name="T17" fmla="*/ 18 h 66"/>
                  <a:gd name="T18" fmla="*/ 61 w 61"/>
                  <a:gd name="T19" fmla="*/ 24 h 66"/>
                  <a:gd name="T20" fmla="*/ 61 w 61"/>
                  <a:gd name="T21" fmla="*/ 30 h 66"/>
                  <a:gd name="T22" fmla="*/ 61 w 61"/>
                  <a:gd name="T23" fmla="*/ 30 h 66"/>
                  <a:gd name="T24" fmla="*/ 61 w 61"/>
                  <a:gd name="T25" fmla="*/ 36 h 66"/>
                  <a:gd name="T26" fmla="*/ 61 w 61"/>
                  <a:gd name="T27" fmla="*/ 42 h 66"/>
                  <a:gd name="T28" fmla="*/ 61 w 61"/>
                  <a:gd name="T29" fmla="*/ 48 h 66"/>
                  <a:gd name="T30" fmla="*/ 55 w 61"/>
                  <a:gd name="T31" fmla="*/ 48 h 66"/>
                  <a:gd name="T32" fmla="*/ 55 w 61"/>
                  <a:gd name="T33" fmla="*/ 54 h 66"/>
                  <a:gd name="T34" fmla="*/ 48 w 61"/>
                  <a:gd name="T35" fmla="*/ 54 h 66"/>
                  <a:gd name="T36" fmla="*/ 24 w 61"/>
                  <a:gd name="T37" fmla="*/ 66 h 66"/>
                  <a:gd name="T38" fmla="*/ 0 w 61"/>
                  <a:gd name="T39" fmla="*/ 12 h 66"/>
                  <a:gd name="T40" fmla="*/ 30 w 61"/>
                  <a:gd name="T41" fmla="*/ 6 h 6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61" h="66">
                    <a:moveTo>
                      <a:pt x="30" y="6"/>
                    </a:moveTo>
                    <a:lnTo>
                      <a:pt x="30" y="6"/>
                    </a:lnTo>
                    <a:lnTo>
                      <a:pt x="30" y="0"/>
                    </a:lnTo>
                    <a:lnTo>
                      <a:pt x="36" y="0"/>
                    </a:lnTo>
                    <a:lnTo>
                      <a:pt x="42" y="6"/>
                    </a:lnTo>
                    <a:lnTo>
                      <a:pt x="48" y="6"/>
                    </a:lnTo>
                    <a:lnTo>
                      <a:pt x="55" y="12"/>
                    </a:lnTo>
                    <a:lnTo>
                      <a:pt x="55" y="18"/>
                    </a:lnTo>
                    <a:lnTo>
                      <a:pt x="61" y="24"/>
                    </a:lnTo>
                    <a:lnTo>
                      <a:pt x="61" y="30"/>
                    </a:lnTo>
                    <a:lnTo>
                      <a:pt x="61" y="36"/>
                    </a:lnTo>
                    <a:lnTo>
                      <a:pt x="61" y="42"/>
                    </a:lnTo>
                    <a:lnTo>
                      <a:pt x="61" y="48"/>
                    </a:lnTo>
                    <a:lnTo>
                      <a:pt x="55" y="48"/>
                    </a:lnTo>
                    <a:lnTo>
                      <a:pt x="55" y="54"/>
                    </a:lnTo>
                    <a:lnTo>
                      <a:pt x="48" y="54"/>
                    </a:lnTo>
                    <a:lnTo>
                      <a:pt x="24" y="66"/>
                    </a:lnTo>
                    <a:lnTo>
                      <a:pt x="0" y="12"/>
                    </a:lnTo>
                    <a:lnTo>
                      <a:pt x="30" y="6"/>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145" name="Freeform 248"/>
              <p:cNvSpPr>
                <a:spLocks/>
              </p:cNvSpPr>
              <p:nvPr/>
            </p:nvSpPr>
            <p:spPr bwMode="auto">
              <a:xfrm>
                <a:off x="3904" y="3221"/>
                <a:ext cx="61" cy="54"/>
              </a:xfrm>
              <a:custGeom>
                <a:avLst/>
                <a:gdLst>
                  <a:gd name="T0" fmla="*/ 30 w 61"/>
                  <a:gd name="T1" fmla="*/ 0 h 54"/>
                  <a:gd name="T2" fmla="*/ 30 w 61"/>
                  <a:gd name="T3" fmla="*/ 0 h 54"/>
                  <a:gd name="T4" fmla="*/ 36 w 61"/>
                  <a:gd name="T5" fmla="*/ 0 h 54"/>
                  <a:gd name="T6" fmla="*/ 36 w 61"/>
                  <a:gd name="T7" fmla="*/ 0 h 54"/>
                  <a:gd name="T8" fmla="*/ 42 w 61"/>
                  <a:gd name="T9" fmla="*/ 0 h 54"/>
                  <a:gd name="T10" fmla="*/ 48 w 61"/>
                  <a:gd name="T11" fmla="*/ 6 h 54"/>
                  <a:gd name="T12" fmla="*/ 48 w 61"/>
                  <a:gd name="T13" fmla="*/ 6 h 54"/>
                  <a:gd name="T14" fmla="*/ 55 w 61"/>
                  <a:gd name="T15" fmla="*/ 12 h 54"/>
                  <a:gd name="T16" fmla="*/ 55 w 61"/>
                  <a:gd name="T17" fmla="*/ 18 h 54"/>
                  <a:gd name="T18" fmla="*/ 55 w 61"/>
                  <a:gd name="T19" fmla="*/ 18 h 54"/>
                  <a:gd name="T20" fmla="*/ 61 w 61"/>
                  <a:gd name="T21" fmla="*/ 24 h 54"/>
                  <a:gd name="T22" fmla="*/ 61 w 61"/>
                  <a:gd name="T23" fmla="*/ 30 h 54"/>
                  <a:gd name="T24" fmla="*/ 61 w 61"/>
                  <a:gd name="T25" fmla="*/ 36 h 54"/>
                  <a:gd name="T26" fmla="*/ 55 w 61"/>
                  <a:gd name="T27" fmla="*/ 36 h 54"/>
                  <a:gd name="T28" fmla="*/ 55 w 61"/>
                  <a:gd name="T29" fmla="*/ 42 h 54"/>
                  <a:gd name="T30" fmla="*/ 55 w 61"/>
                  <a:gd name="T31" fmla="*/ 42 h 54"/>
                  <a:gd name="T32" fmla="*/ 48 w 61"/>
                  <a:gd name="T33" fmla="*/ 48 h 54"/>
                  <a:gd name="T34" fmla="*/ 24 w 61"/>
                  <a:gd name="T35" fmla="*/ 54 h 54"/>
                  <a:gd name="T36" fmla="*/ 0 w 61"/>
                  <a:gd name="T37" fmla="*/ 12 h 54"/>
                  <a:gd name="T38" fmla="*/ 30 w 61"/>
                  <a:gd name="T39" fmla="*/ 0 h 5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61" h="54">
                    <a:moveTo>
                      <a:pt x="30" y="0"/>
                    </a:moveTo>
                    <a:lnTo>
                      <a:pt x="30" y="0"/>
                    </a:lnTo>
                    <a:lnTo>
                      <a:pt x="36" y="0"/>
                    </a:lnTo>
                    <a:lnTo>
                      <a:pt x="42" y="0"/>
                    </a:lnTo>
                    <a:lnTo>
                      <a:pt x="48" y="6"/>
                    </a:lnTo>
                    <a:lnTo>
                      <a:pt x="55" y="12"/>
                    </a:lnTo>
                    <a:lnTo>
                      <a:pt x="55" y="18"/>
                    </a:lnTo>
                    <a:lnTo>
                      <a:pt x="61" y="24"/>
                    </a:lnTo>
                    <a:lnTo>
                      <a:pt x="61" y="30"/>
                    </a:lnTo>
                    <a:lnTo>
                      <a:pt x="61" y="36"/>
                    </a:lnTo>
                    <a:lnTo>
                      <a:pt x="55" y="36"/>
                    </a:lnTo>
                    <a:lnTo>
                      <a:pt x="55" y="42"/>
                    </a:lnTo>
                    <a:lnTo>
                      <a:pt x="48" y="48"/>
                    </a:lnTo>
                    <a:lnTo>
                      <a:pt x="24" y="54"/>
                    </a:lnTo>
                    <a:lnTo>
                      <a:pt x="0" y="12"/>
                    </a:lnTo>
                    <a:lnTo>
                      <a:pt x="30" y="0"/>
                    </a:lnTo>
                    <a:close/>
                  </a:path>
                </a:pathLst>
              </a:custGeom>
              <a:solidFill>
                <a:srgbClr val="26262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146" name="Freeform 249"/>
              <p:cNvSpPr>
                <a:spLocks/>
              </p:cNvSpPr>
              <p:nvPr/>
            </p:nvSpPr>
            <p:spPr bwMode="auto">
              <a:xfrm>
                <a:off x="3904" y="3221"/>
                <a:ext cx="55" cy="48"/>
              </a:xfrm>
              <a:custGeom>
                <a:avLst/>
                <a:gdLst>
                  <a:gd name="T0" fmla="*/ 30 w 55"/>
                  <a:gd name="T1" fmla="*/ 0 h 48"/>
                  <a:gd name="T2" fmla="*/ 30 w 55"/>
                  <a:gd name="T3" fmla="*/ 0 h 48"/>
                  <a:gd name="T4" fmla="*/ 36 w 55"/>
                  <a:gd name="T5" fmla="*/ 0 h 48"/>
                  <a:gd name="T6" fmla="*/ 36 w 55"/>
                  <a:gd name="T7" fmla="*/ 0 h 48"/>
                  <a:gd name="T8" fmla="*/ 42 w 55"/>
                  <a:gd name="T9" fmla="*/ 0 h 48"/>
                  <a:gd name="T10" fmla="*/ 42 w 55"/>
                  <a:gd name="T11" fmla="*/ 6 h 48"/>
                  <a:gd name="T12" fmla="*/ 48 w 55"/>
                  <a:gd name="T13" fmla="*/ 6 h 48"/>
                  <a:gd name="T14" fmla="*/ 48 w 55"/>
                  <a:gd name="T15" fmla="*/ 12 h 48"/>
                  <a:gd name="T16" fmla="*/ 55 w 55"/>
                  <a:gd name="T17" fmla="*/ 12 h 48"/>
                  <a:gd name="T18" fmla="*/ 55 w 55"/>
                  <a:gd name="T19" fmla="*/ 18 h 48"/>
                  <a:gd name="T20" fmla="*/ 55 w 55"/>
                  <a:gd name="T21" fmla="*/ 24 h 48"/>
                  <a:gd name="T22" fmla="*/ 55 w 55"/>
                  <a:gd name="T23" fmla="*/ 24 h 48"/>
                  <a:gd name="T24" fmla="*/ 55 w 55"/>
                  <a:gd name="T25" fmla="*/ 30 h 48"/>
                  <a:gd name="T26" fmla="*/ 55 w 55"/>
                  <a:gd name="T27" fmla="*/ 30 h 48"/>
                  <a:gd name="T28" fmla="*/ 55 w 55"/>
                  <a:gd name="T29" fmla="*/ 36 h 48"/>
                  <a:gd name="T30" fmla="*/ 55 w 55"/>
                  <a:gd name="T31" fmla="*/ 36 h 48"/>
                  <a:gd name="T32" fmla="*/ 48 w 55"/>
                  <a:gd name="T33" fmla="*/ 42 h 48"/>
                  <a:gd name="T34" fmla="*/ 24 w 55"/>
                  <a:gd name="T35" fmla="*/ 48 h 48"/>
                  <a:gd name="T36" fmla="*/ 0 w 55"/>
                  <a:gd name="T37" fmla="*/ 12 h 48"/>
                  <a:gd name="T38" fmla="*/ 30 w 55"/>
                  <a:gd name="T39" fmla="*/ 0 h 4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55" h="48">
                    <a:moveTo>
                      <a:pt x="30" y="0"/>
                    </a:moveTo>
                    <a:lnTo>
                      <a:pt x="30" y="0"/>
                    </a:lnTo>
                    <a:lnTo>
                      <a:pt x="36" y="0"/>
                    </a:lnTo>
                    <a:lnTo>
                      <a:pt x="42" y="0"/>
                    </a:lnTo>
                    <a:lnTo>
                      <a:pt x="42" y="6"/>
                    </a:lnTo>
                    <a:lnTo>
                      <a:pt x="48" y="6"/>
                    </a:lnTo>
                    <a:lnTo>
                      <a:pt x="48" y="12"/>
                    </a:lnTo>
                    <a:lnTo>
                      <a:pt x="55" y="12"/>
                    </a:lnTo>
                    <a:lnTo>
                      <a:pt x="55" y="18"/>
                    </a:lnTo>
                    <a:lnTo>
                      <a:pt x="55" y="24"/>
                    </a:lnTo>
                    <a:lnTo>
                      <a:pt x="55" y="30"/>
                    </a:lnTo>
                    <a:lnTo>
                      <a:pt x="55" y="36"/>
                    </a:lnTo>
                    <a:lnTo>
                      <a:pt x="48" y="42"/>
                    </a:lnTo>
                    <a:lnTo>
                      <a:pt x="24" y="48"/>
                    </a:lnTo>
                    <a:lnTo>
                      <a:pt x="0" y="12"/>
                    </a:lnTo>
                    <a:lnTo>
                      <a:pt x="30" y="0"/>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147" name="Freeform 250"/>
              <p:cNvSpPr>
                <a:spLocks/>
              </p:cNvSpPr>
              <p:nvPr/>
            </p:nvSpPr>
            <p:spPr bwMode="auto">
              <a:xfrm>
                <a:off x="3904" y="3221"/>
                <a:ext cx="55" cy="42"/>
              </a:xfrm>
              <a:custGeom>
                <a:avLst/>
                <a:gdLst>
                  <a:gd name="T0" fmla="*/ 30 w 55"/>
                  <a:gd name="T1" fmla="*/ 0 h 42"/>
                  <a:gd name="T2" fmla="*/ 30 w 55"/>
                  <a:gd name="T3" fmla="*/ 0 h 42"/>
                  <a:gd name="T4" fmla="*/ 36 w 55"/>
                  <a:gd name="T5" fmla="*/ 0 h 42"/>
                  <a:gd name="T6" fmla="*/ 36 w 55"/>
                  <a:gd name="T7" fmla="*/ 0 h 42"/>
                  <a:gd name="T8" fmla="*/ 42 w 55"/>
                  <a:gd name="T9" fmla="*/ 0 h 42"/>
                  <a:gd name="T10" fmla="*/ 42 w 55"/>
                  <a:gd name="T11" fmla="*/ 0 h 42"/>
                  <a:gd name="T12" fmla="*/ 48 w 55"/>
                  <a:gd name="T13" fmla="*/ 6 h 42"/>
                  <a:gd name="T14" fmla="*/ 48 w 55"/>
                  <a:gd name="T15" fmla="*/ 6 h 42"/>
                  <a:gd name="T16" fmla="*/ 48 w 55"/>
                  <a:gd name="T17" fmla="*/ 12 h 42"/>
                  <a:gd name="T18" fmla="*/ 55 w 55"/>
                  <a:gd name="T19" fmla="*/ 12 h 42"/>
                  <a:gd name="T20" fmla="*/ 55 w 55"/>
                  <a:gd name="T21" fmla="*/ 18 h 42"/>
                  <a:gd name="T22" fmla="*/ 55 w 55"/>
                  <a:gd name="T23" fmla="*/ 24 h 42"/>
                  <a:gd name="T24" fmla="*/ 55 w 55"/>
                  <a:gd name="T25" fmla="*/ 24 h 42"/>
                  <a:gd name="T26" fmla="*/ 55 w 55"/>
                  <a:gd name="T27" fmla="*/ 30 h 42"/>
                  <a:gd name="T28" fmla="*/ 55 w 55"/>
                  <a:gd name="T29" fmla="*/ 30 h 42"/>
                  <a:gd name="T30" fmla="*/ 55 w 55"/>
                  <a:gd name="T31" fmla="*/ 30 h 42"/>
                  <a:gd name="T32" fmla="*/ 48 w 55"/>
                  <a:gd name="T33" fmla="*/ 36 h 42"/>
                  <a:gd name="T34" fmla="*/ 24 w 55"/>
                  <a:gd name="T35" fmla="*/ 42 h 42"/>
                  <a:gd name="T36" fmla="*/ 0 w 55"/>
                  <a:gd name="T37" fmla="*/ 12 h 42"/>
                  <a:gd name="T38" fmla="*/ 30 w 55"/>
                  <a:gd name="T39" fmla="*/ 0 h 4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55" h="42">
                    <a:moveTo>
                      <a:pt x="30" y="0"/>
                    </a:moveTo>
                    <a:lnTo>
                      <a:pt x="30" y="0"/>
                    </a:lnTo>
                    <a:lnTo>
                      <a:pt x="36" y="0"/>
                    </a:lnTo>
                    <a:lnTo>
                      <a:pt x="42" y="0"/>
                    </a:lnTo>
                    <a:lnTo>
                      <a:pt x="48" y="6"/>
                    </a:lnTo>
                    <a:lnTo>
                      <a:pt x="48" y="12"/>
                    </a:lnTo>
                    <a:lnTo>
                      <a:pt x="55" y="12"/>
                    </a:lnTo>
                    <a:lnTo>
                      <a:pt x="55" y="18"/>
                    </a:lnTo>
                    <a:lnTo>
                      <a:pt x="55" y="24"/>
                    </a:lnTo>
                    <a:lnTo>
                      <a:pt x="55" y="30"/>
                    </a:lnTo>
                    <a:lnTo>
                      <a:pt x="48" y="36"/>
                    </a:lnTo>
                    <a:lnTo>
                      <a:pt x="24" y="42"/>
                    </a:lnTo>
                    <a:lnTo>
                      <a:pt x="0" y="12"/>
                    </a:lnTo>
                    <a:lnTo>
                      <a:pt x="30" y="0"/>
                    </a:lnTo>
                    <a:close/>
                  </a:path>
                </a:pathLst>
              </a:custGeom>
              <a:solidFill>
                <a:srgbClr val="40404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148" name="Freeform 251"/>
              <p:cNvSpPr>
                <a:spLocks/>
              </p:cNvSpPr>
              <p:nvPr/>
            </p:nvSpPr>
            <p:spPr bwMode="auto">
              <a:xfrm>
                <a:off x="3904" y="3221"/>
                <a:ext cx="55" cy="42"/>
              </a:xfrm>
              <a:custGeom>
                <a:avLst/>
                <a:gdLst>
                  <a:gd name="T0" fmla="*/ 30 w 55"/>
                  <a:gd name="T1" fmla="*/ 0 h 42"/>
                  <a:gd name="T2" fmla="*/ 30 w 55"/>
                  <a:gd name="T3" fmla="*/ 0 h 42"/>
                  <a:gd name="T4" fmla="*/ 36 w 55"/>
                  <a:gd name="T5" fmla="*/ 0 h 42"/>
                  <a:gd name="T6" fmla="*/ 36 w 55"/>
                  <a:gd name="T7" fmla="*/ 0 h 42"/>
                  <a:gd name="T8" fmla="*/ 36 w 55"/>
                  <a:gd name="T9" fmla="*/ 0 h 42"/>
                  <a:gd name="T10" fmla="*/ 42 w 55"/>
                  <a:gd name="T11" fmla="*/ 0 h 42"/>
                  <a:gd name="T12" fmla="*/ 42 w 55"/>
                  <a:gd name="T13" fmla="*/ 6 h 42"/>
                  <a:gd name="T14" fmla="*/ 48 w 55"/>
                  <a:gd name="T15" fmla="*/ 6 h 42"/>
                  <a:gd name="T16" fmla="*/ 48 w 55"/>
                  <a:gd name="T17" fmla="*/ 12 h 42"/>
                  <a:gd name="T18" fmla="*/ 48 w 55"/>
                  <a:gd name="T19" fmla="*/ 12 h 42"/>
                  <a:gd name="T20" fmla="*/ 55 w 55"/>
                  <a:gd name="T21" fmla="*/ 18 h 42"/>
                  <a:gd name="T22" fmla="*/ 55 w 55"/>
                  <a:gd name="T23" fmla="*/ 18 h 42"/>
                  <a:gd name="T24" fmla="*/ 55 w 55"/>
                  <a:gd name="T25" fmla="*/ 18 h 42"/>
                  <a:gd name="T26" fmla="*/ 55 w 55"/>
                  <a:gd name="T27" fmla="*/ 24 h 42"/>
                  <a:gd name="T28" fmla="*/ 55 w 55"/>
                  <a:gd name="T29" fmla="*/ 24 h 42"/>
                  <a:gd name="T30" fmla="*/ 55 w 55"/>
                  <a:gd name="T31" fmla="*/ 30 h 42"/>
                  <a:gd name="T32" fmla="*/ 55 w 55"/>
                  <a:gd name="T33" fmla="*/ 30 h 42"/>
                  <a:gd name="T34" fmla="*/ 24 w 55"/>
                  <a:gd name="T35" fmla="*/ 42 h 42"/>
                  <a:gd name="T36" fmla="*/ 0 w 55"/>
                  <a:gd name="T37" fmla="*/ 12 h 42"/>
                  <a:gd name="T38" fmla="*/ 30 w 55"/>
                  <a:gd name="T39" fmla="*/ 0 h 4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55" h="42">
                    <a:moveTo>
                      <a:pt x="30" y="0"/>
                    </a:moveTo>
                    <a:lnTo>
                      <a:pt x="30" y="0"/>
                    </a:lnTo>
                    <a:lnTo>
                      <a:pt x="36" y="0"/>
                    </a:lnTo>
                    <a:lnTo>
                      <a:pt x="42" y="0"/>
                    </a:lnTo>
                    <a:lnTo>
                      <a:pt x="42" y="6"/>
                    </a:lnTo>
                    <a:lnTo>
                      <a:pt x="48" y="6"/>
                    </a:lnTo>
                    <a:lnTo>
                      <a:pt x="48" y="12"/>
                    </a:lnTo>
                    <a:lnTo>
                      <a:pt x="55" y="18"/>
                    </a:lnTo>
                    <a:lnTo>
                      <a:pt x="55" y="24"/>
                    </a:lnTo>
                    <a:lnTo>
                      <a:pt x="55" y="30"/>
                    </a:lnTo>
                    <a:lnTo>
                      <a:pt x="24" y="42"/>
                    </a:lnTo>
                    <a:lnTo>
                      <a:pt x="0" y="12"/>
                    </a:lnTo>
                    <a:lnTo>
                      <a:pt x="30" y="0"/>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149" name="Freeform 252"/>
              <p:cNvSpPr>
                <a:spLocks/>
              </p:cNvSpPr>
              <p:nvPr/>
            </p:nvSpPr>
            <p:spPr bwMode="auto">
              <a:xfrm>
                <a:off x="3904" y="3221"/>
                <a:ext cx="55" cy="36"/>
              </a:xfrm>
              <a:custGeom>
                <a:avLst/>
                <a:gdLst>
                  <a:gd name="T0" fmla="*/ 30 w 55"/>
                  <a:gd name="T1" fmla="*/ 0 h 36"/>
                  <a:gd name="T2" fmla="*/ 30 w 55"/>
                  <a:gd name="T3" fmla="*/ 0 h 36"/>
                  <a:gd name="T4" fmla="*/ 36 w 55"/>
                  <a:gd name="T5" fmla="*/ 0 h 36"/>
                  <a:gd name="T6" fmla="*/ 36 w 55"/>
                  <a:gd name="T7" fmla="*/ 0 h 36"/>
                  <a:gd name="T8" fmla="*/ 36 w 55"/>
                  <a:gd name="T9" fmla="*/ 0 h 36"/>
                  <a:gd name="T10" fmla="*/ 42 w 55"/>
                  <a:gd name="T11" fmla="*/ 0 h 36"/>
                  <a:gd name="T12" fmla="*/ 42 w 55"/>
                  <a:gd name="T13" fmla="*/ 6 h 36"/>
                  <a:gd name="T14" fmla="*/ 42 w 55"/>
                  <a:gd name="T15" fmla="*/ 6 h 36"/>
                  <a:gd name="T16" fmla="*/ 48 w 55"/>
                  <a:gd name="T17" fmla="*/ 6 h 36"/>
                  <a:gd name="T18" fmla="*/ 48 w 55"/>
                  <a:gd name="T19" fmla="*/ 12 h 36"/>
                  <a:gd name="T20" fmla="*/ 48 w 55"/>
                  <a:gd name="T21" fmla="*/ 12 h 36"/>
                  <a:gd name="T22" fmla="*/ 48 w 55"/>
                  <a:gd name="T23" fmla="*/ 12 h 36"/>
                  <a:gd name="T24" fmla="*/ 55 w 55"/>
                  <a:gd name="T25" fmla="*/ 18 h 36"/>
                  <a:gd name="T26" fmla="*/ 55 w 55"/>
                  <a:gd name="T27" fmla="*/ 18 h 36"/>
                  <a:gd name="T28" fmla="*/ 55 w 55"/>
                  <a:gd name="T29" fmla="*/ 18 h 36"/>
                  <a:gd name="T30" fmla="*/ 55 w 55"/>
                  <a:gd name="T31" fmla="*/ 24 h 36"/>
                  <a:gd name="T32" fmla="*/ 55 w 55"/>
                  <a:gd name="T33" fmla="*/ 24 h 36"/>
                  <a:gd name="T34" fmla="*/ 24 w 55"/>
                  <a:gd name="T35" fmla="*/ 36 h 36"/>
                  <a:gd name="T36" fmla="*/ 0 w 55"/>
                  <a:gd name="T37" fmla="*/ 12 h 36"/>
                  <a:gd name="T38" fmla="*/ 30 w 55"/>
                  <a:gd name="T39" fmla="*/ 0 h 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55" h="36">
                    <a:moveTo>
                      <a:pt x="30" y="0"/>
                    </a:moveTo>
                    <a:lnTo>
                      <a:pt x="30" y="0"/>
                    </a:lnTo>
                    <a:lnTo>
                      <a:pt x="36" y="0"/>
                    </a:lnTo>
                    <a:lnTo>
                      <a:pt x="42" y="0"/>
                    </a:lnTo>
                    <a:lnTo>
                      <a:pt x="42" y="6"/>
                    </a:lnTo>
                    <a:lnTo>
                      <a:pt x="48" y="6"/>
                    </a:lnTo>
                    <a:lnTo>
                      <a:pt x="48" y="12"/>
                    </a:lnTo>
                    <a:lnTo>
                      <a:pt x="55" y="18"/>
                    </a:lnTo>
                    <a:lnTo>
                      <a:pt x="55" y="24"/>
                    </a:lnTo>
                    <a:lnTo>
                      <a:pt x="24" y="36"/>
                    </a:lnTo>
                    <a:lnTo>
                      <a:pt x="0" y="12"/>
                    </a:lnTo>
                    <a:lnTo>
                      <a:pt x="30" y="0"/>
                    </a:lnTo>
                    <a:close/>
                  </a:path>
                </a:pathLst>
              </a:custGeom>
              <a:solidFill>
                <a:srgbClr val="59595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150" name="Freeform 253"/>
              <p:cNvSpPr>
                <a:spLocks/>
              </p:cNvSpPr>
              <p:nvPr/>
            </p:nvSpPr>
            <p:spPr bwMode="auto">
              <a:xfrm>
                <a:off x="3910" y="3221"/>
                <a:ext cx="49" cy="30"/>
              </a:xfrm>
              <a:custGeom>
                <a:avLst/>
                <a:gdLst>
                  <a:gd name="T0" fmla="*/ 24 w 49"/>
                  <a:gd name="T1" fmla="*/ 0 h 30"/>
                  <a:gd name="T2" fmla="*/ 24 w 49"/>
                  <a:gd name="T3" fmla="*/ 0 h 30"/>
                  <a:gd name="T4" fmla="*/ 30 w 49"/>
                  <a:gd name="T5" fmla="*/ 0 h 30"/>
                  <a:gd name="T6" fmla="*/ 30 w 49"/>
                  <a:gd name="T7" fmla="*/ 0 h 30"/>
                  <a:gd name="T8" fmla="*/ 30 w 49"/>
                  <a:gd name="T9" fmla="*/ 0 h 30"/>
                  <a:gd name="T10" fmla="*/ 36 w 49"/>
                  <a:gd name="T11" fmla="*/ 0 h 30"/>
                  <a:gd name="T12" fmla="*/ 36 w 49"/>
                  <a:gd name="T13" fmla="*/ 0 h 30"/>
                  <a:gd name="T14" fmla="*/ 36 w 49"/>
                  <a:gd name="T15" fmla="*/ 6 h 30"/>
                  <a:gd name="T16" fmla="*/ 36 w 49"/>
                  <a:gd name="T17" fmla="*/ 6 h 30"/>
                  <a:gd name="T18" fmla="*/ 42 w 49"/>
                  <a:gd name="T19" fmla="*/ 6 h 30"/>
                  <a:gd name="T20" fmla="*/ 42 w 49"/>
                  <a:gd name="T21" fmla="*/ 6 h 30"/>
                  <a:gd name="T22" fmla="*/ 42 w 49"/>
                  <a:gd name="T23" fmla="*/ 12 h 30"/>
                  <a:gd name="T24" fmla="*/ 42 w 49"/>
                  <a:gd name="T25" fmla="*/ 12 h 30"/>
                  <a:gd name="T26" fmla="*/ 49 w 49"/>
                  <a:gd name="T27" fmla="*/ 12 h 30"/>
                  <a:gd name="T28" fmla="*/ 49 w 49"/>
                  <a:gd name="T29" fmla="*/ 12 h 30"/>
                  <a:gd name="T30" fmla="*/ 49 w 49"/>
                  <a:gd name="T31" fmla="*/ 18 h 30"/>
                  <a:gd name="T32" fmla="*/ 49 w 49"/>
                  <a:gd name="T33" fmla="*/ 18 h 30"/>
                  <a:gd name="T34" fmla="*/ 18 w 49"/>
                  <a:gd name="T35" fmla="*/ 30 h 30"/>
                  <a:gd name="T36" fmla="*/ 0 w 49"/>
                  <a:gd name="T37" fmla="*/ 12 h 30"/>
                  <a:gd name="T38" fmla="*/ 24 w 49"/>
                  <a:gd name="T39" fmla="*/ 0 h 3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49" h="30">
                    <a:moveTo>
                      <a:pt x="24" y="0"/>
                    </a:moveTo>
                    <a:lnTo>
                      <a:pt x="24" y="0"/>
                    </a:lnTo>
                    <a:lnTo>
                      <a:pt x="30" y="0"/>
                    </a:lnTo>
                    <a:lnTo>
                      <a:pt x="36" y="0"/>
                    </a:lnTo>
                    <a:lnTo>
                      <a:pt x="36" y="6"/>
                    </a:lnTo>
                    <a:lnTo>
                      <a:pt x="42" y="6"/>
                    </a:lnTo>
                    <a:lnTo>
                      <a:pt x="42" y="12"/>
                    </a:lnTo>
                    <a:lnTo>
                      <a:pt x="49" y="12"/>
                    </a:lnTo>
                    <a:lnTo>
                      <a:pt x="49" y="18"/>
                    </a:lnTo>
                    <a:lnTo>
                      <a:pt x="18" y="30"/>
                    </a:lnTo>
                    <a:lnTo>
                      <a:pt x="0" y="12"/>
                    </a:lnTo>
                    <a:lnTo>
                      <a:pt x="24" y="0"/>
                    </a:lnTo>
                    <a:close/>
                  </a:path>
                </a:pathLst>
              </a:custGeom>
              <a:solidFill>
                <a:srgbClr val="6666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151" name="Freeform 254"/>
              <p:cNvSpPr>
                <a:spLocks/>
              </p:cNvSpPr>
              <p:nvPr/>
            </p:nvSpPr>
            <p:spPr bwMode="auto">
              <a:xfrm>
                <a:off x="3898" y="3227"/>
                <a:ext cx="42" cy="54"/>
              </a:xfrm>
              <a:custGeom>
                <a:avLst/>
                <a:gdLst>
                  <a:gd name="T0" fmla="*/ 30 w 42"/>
                  <a:gd name="T1" fmla="*/ 54 h 54"/>
                  <a:gd name="T2" fmla="*/ 36 w 42"/>
                  <a:gd name="T3" fmla="*/ 54 h 54"/>
                  <a:gd name="T4" fmla="*/ 36 w 42"/>
                  <a:gd name="T5" fmla="*/ 48 h 54"/>
                  <a:gd name="T6" fmla="*/ 42 w 42"/>
                  <a:gd name="T7" fmla="*/ 48 h 54"/>
                  <a:gd name="T8" fmla="*/ 42 w 42"/>
                  <a:gd name="T9" fmla="*/ 42 h 54"/>
                  <a:gd name="T10" fmla="*/ 42 w 42"/>
                  <a:gd name="T11" fmla="*/ 36 h 54"/>
                  <a:gd name="T12" fmla="*/ 42 w 42"/>
                  <a:gd name="T13" fmla="*/ 30 h 54"/>
                  <a:gd name="T14" fmla="*/ 42 w 42"/>
                  <a:gd name="T15" fmla="*/ 24 h 54"/>
                  <a:gd name="T16" fmla="*/ 36 w 42"/>
                  <a:gd name="T17" fmla="*/ 18 h 54"/>
                  <a:gd name="T18" fmla="*/ 36 w 42"/>
                  <a:gd name="T19" fmla="*/ 18 h 54"/>
                  <a:gd name="T20" fmla="*/ 30 w 42"/>
                  <a:gd name="T21" fmla="*/ 12 h 54"/>
                  <a:gd name="T22" fmla="*/ 30 w 42"/>
                  <a:gd name="T23" fmla="*/ 6 h 54"/>
                  <a:gd name="T24" fmla="*/ 24 w 42"/>
                  <a:gd name="T25" fmla="*/ 6 h 54"/>
                  <a:gd name="T26" fmla="*/ 18 w 42"/>
                  <a:gd name="T27" fmla="*/ 0 h 54"/>
                  <a:gd name="T28" fmla="*/ 18 w 42"/>
                  <a:gd name="T29" fmla="*/ 0 h 54"/>
                  <a:gd name="T30" fmla="*/ 12 w 42"/>
                  <a:gd name="T31" fmla="*/ 0 h 54"/>
                  <a:gd name="T32" fmla="*/ 6 w 42"/>
                  <a:gd name="T33" fmla="*/ 0 h 54"/>
                  <a:gd name="T34" fmla="*/ 6 w 42"/>
                  <a:gd name="T35" fmla="*/ 6 h 54"/>
                  <a:gd name="T36" fmla="*/ 0 w 42"/>
                  <a:gd name="T37" fmla="*/ 6 h 54"/>
                  <a:gd name="T38" fmla="*/ 0 w 42"/>
                  <a:gd name="T39" fmla="*/ 12 h 54"/>
                  <a:gd name="T40" fmla="*/ 0 w 42"/>
                  <a:gd name="T41" fmla="*/ 18 h 54"/>
                  <a:gd name="T42" fmla="*/ 0 w 42"/>
                  <a:gd name="T43" fmla="*/ 18 h 54"/>
                  <a:gd name="T44" fmla="*/ 0 w 42"/>
                  <a:gd name="T45" fmla="*/ 24 h 54"/>
                  <a:gd name="T46" fmla="*/ 0 w 42"/>
                  <a:gd name="T47" fmla="*/ 30 h 54"/>
                  <a:gd name="T48" fmla="*/ 0 w 42"/>
                  <a:gd name="T49" fmla="*/ 36 h 54"/>
                  <a:gd name="T50" fmla="*/ 6 w 42"/>
                  <a:gd name="T51" fmla="*/ 42 h 54"/>
                  <a:gd name="T52" fmla="*/ 6 w 42"/>
                  <a:gd name="T53" fmla="*/ 48 h 54"/>
                  <a:gd name="T54" fmla="*/ 12 w 42"/>
                  <a:gd name="T55" fmla="*/ 48 h 54"/>
                  <a:gd name="T56" fmla="*/ 12 w 42"/>
                  <a:gd name="T57" fmla="*/ 54 h 54"/>
                  <a:gd name="T58" fmla="*/ 18 w 42"/>
                  <a:gd name="T59" fmla="*/ 54 h 54"/>
                  <a:gd name="T60" fmla="*/ 24 w 42"/>
                  <a:gd name="T61" fmla="*/ 54 h 54"/>
                  <a:gd name="T62" fmla="*/ 30 w 42"/>
                  <a:gd name="T63" fmla="*/ 54 h 54"/>
                  <a:gd name="T64" fmla="*/ 30 w 42"/>
                  <a:gd name="T65" fmla="*/ 54 h 5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2" h="54">
                    <a:moveTo>
                      <a:pt x="30" y="54"/>
                    </a:moveTo>
                    <a:lnTo>
                      <a:pt x="36" y="54"/>
                    </a:lnTo>
                    <a:lnTo>
                      <a:pt x="36" y="48"/>
                    </a:lnTo>
                    <a:lnTo>
                      <a:pt x="42" y="48"/>
                    </a:lnTo>
                    <a:lnTo>
                      <a:pt x="42" y="42"/>
                    </a:lnTo>
                    <a:lnTo>
                      <a:pt x="42" y="36"/>
                    </a:lnTo>
                    <a:lnTo>
                      <a:pt x="42" y="30"/>
                    </a:lnTo>
                    <a:lnTo>
                      <a:pt x="42" y="24"/>
                    </a:lnTo>
                    <a:lnTo>
                      <a:pt x="36" y="18"/>
                    </a:lnTo>
                    <a:lnTo>
                      <a:pt x="30" y="12"/>
                    </a:lnTo>
                    <a:lnTo>
                      <a:pt x="30" y="6"/>
                    </a:lnTo>
                    <a:lnTo>
                      <a:pt x="24" y="6"/>
                    </a:lnTo>
                    <a:lnTo>
                      <a:pt x="18" y="0"/>
                    </a:lnTo>
                    <a:lnTo>
                      <a:pt x="12" y="0"/>
                    </a:lnTo>
                    <a:lnTo>
                      <a:pt x="6" y="0"/>
                    </a:lnTo>
                    <a:lnTo>
                      <a:pt x="6" y="6"/>
                    </a:lnTo>
                    <a:lnTo>
                      <a:pt x="0" y="6"/>
                    </a:lnTo>
                    <a:lnTo>
                      <a:pt x="0" y="12"/>
                    </a:lnTo>
                    <a:lnTo>
                      <a:pt x="0" y="18"/>
                    </a:lnTo>
                    <a:lnTo>
                      <a:pt x="0" y="24"/>
                    </a:lnTo>
                    <a:lnTo>
                      <a:pt x="0" y="30"/>
                    </a:lnTo>
                    <a:lnTo>
                      <a:pt x="0" y="36"/>
                    </a:lnTo>
                    <a:lnTo>
                      <a:pt x="6" y="42"/>
                    </a:lnTo>
                    <a:lnTo>
                      <a:pt x="6" y="48"/>
                    </a:lnTo>
                    <a:lnTo>
                      <a:pt x="12" y="48"/>
                    </a:lnTo>
                    <a:lnTo>
                      <a:pt x="12" y="54"/>
                    </a:lnTo>
                    <a:lnTo>
                      <a:pt x="18" y="54"/>
                    </a:lnTo>
                    <a:lnTo>
                      <a:pt x="24" y="54"/>
                    </a:lnTo>
                    <a:lnTo>
                      <a:pt x="30" y="54"/>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152" name="Freeform 255"/>
              <p:cNvSpPr>
                <a:spLocks/>
              </p:cNvSpPr>
              <p:nvPr/>
            </p:nvSpPr>
            <p:spPr bwMode="auto">
              <a:xfrm>
                <a:off x="3898" y="3227"/>
                <a:ext cx="42" cy="54"/>
              </a:xfrm>
              <a:custGeom>
                <a:avLst/>
                <a:gdLst>
                  <a:gd name="T0" fmla="*/ 30 w 42"/>
                  <a:gd name="T1" fmla="*/ 54 h 54"/>
                  <a:gd name="T2" fmla="*/ 30 w 42"/>
                  <a:gd name="T3" fmla="*/ 54 h 54"/>
                  <a:gd name="T4" fmla="*/ 36 w 42"/>
                  <a:gd name="T5" fmla="*/ 54 h 54"/>
                  <a:gd name="T6" fmla="*/ 36 w 42"/>
                  <a:gd name="T7" fmla="*/ 48 h 54"/>
                  <a:gd name="T8" fmla="*/ 42 w 42"/>
                  <a:gd name="T9" fmla="*/ 48 h 54"/>
                  <a:gd name="T10" fmla="*/ 42 w 42"/>
                  <a:gd name="T11" fmla="*/ 42 h 54"/>
                  <a:gd name="T12" fmla="*/ 42 w 42"/>
                  <a:gd name="T13" fmla="*/ 36 h 54"/>
                  <a:gd name="T14" fmla="*/ 42 w 42"/>
                  <a:gd name="T15" fmla="*/ 30 h 54"/>
                  <a:gd name="T16" fmla="*/ 42 w 42"/>
                  <a:gd name="T17" fmla="*/ 24 h 54"/>
                  <a:gd name="T18" fmla="*/ 36 w 42"/>
                  <a:gd name="T19" fmla="*/ 18 h 54"/>
                  <a:gd name="T20" fmla="*/ 36 w 42"/>
                  <a:gd name="T21" fmla="*/ 18 h 54"/>
                  <a:gd name="T22" fmla="*/ 30 w 42"/>
                  <a:gd name="T23" fmla="*/ 12 h 54"/>
                  <a:gd name="T24" fmla="*/ 30 w 42"/>
                  <a:gd name="T25" fmla="*/ 6 h 54"/>
                  <a:gd name="T26" fmla="*/ 24 w 42"/>
                  <a:gd name="T27" fmla="*/ 6 h 54"/>
                  <a:gd name="T28" fmla="*/ 18 w 42"/>
                  <a:gd name="T29" fmla="*/ 0 h 54"/>
                  <a:gd name="T30" fmla="*/ 18 w 42"/>
                  <a:gd name="T31" fmla="*/ 0 h 54"/>
                  <a:gd name="T32" fmla="*/ 12 w 42"/>
                  <a:gd name="T33" fmla="*/ 0 h 54"/>
                  <a:gd name="T34" fmla="*/ 6 w 42"/>
                  <a:gd name="T35" fmla="*/ 0 h 54"/>
                  <a:gd name="T36" fmla="*/ 6 w 42"/>
                  <a:gd name="T37" fmla="*/ 6 h 54"/>
                  <a:gd name="T38" fmla="*/ 0 w 42"/>
                  <a:gd name="T39" fmla="*/ 6 h 54"/>
                  <a:gd name="T40" fmla="*/ 0 w 42"/>
                  <a:gd name="T41" fmla="*/ 12 h 54"/>
                  <a:gd name="T42" fmla="*/ 0 w 42"/>
                  <a:gd name="T43" fmla="*/ 18 h 54"/>
                  <a:gd name="T44" fmla="*/ 0 w 42"/>
                  <a:gd name="T45" fmla="*/ 18 h 54"/>
                  <a:gd name="T46" fmla="*/ 0 w 42"/>
                  <a:gd name="T47" fmla="*/ 24 h 54"/>
                  <a:gd name="T48" fmla="*/ 0 w 42"/>
                  <a:gd name="T49" fmla="*/ 30 h 54"/>
                  <a:gd name="T50" fmla="*/ 0 w 42"/>
                  <a:gd name="T51" fmla="*/ 36 h 54"/>
                  <a:gd name="T52" fmla="*/ 6 w 42"/>
                  <a:gd name="T53" fmla="*/ 42 h 54"/>
                  <a:gd name="T54" fmla="*/ 6 w 42"/>
                  <a:gd name="T55" fmla="*/ 48 h 54"/>
                  <a:gd name="T56" fmla="*/ 12 w 42"/>
                  <a:gd name="T57" fmla="*/ 48 h 54"/>
                  <a:gd name="T58" fmla="*/ 12 w 42"/>
                  <a:gd name="T59" fmla="*/ 54 h 54"/>
                  <a:gd name="T60" fmla="*/ 18 w 42"/>
                  <a:gd name="T61" fmla="*/ 54 h 54"/>
                  <a:gd name="T62" fmla="*/ 24 w 42"/>
                  <a:gd name="T63" fmla="*/ 54 h 54"/>
                  <a:gd name="T64" fmla="*/ 30 w 42"/>
                  <a:gd name="T65" fmla="*/ 54 h 54"/>
                  <a:gd name="T66" fmla="*/ 30 w 42"/>
                  <a:gd name="T67" fmla="*/ 54 h 54"/>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42" h="54">
                    <a:moveTo>
                      <a:pt x="30" y="54"/>
                    </a:moveTo>
                    <a:lnTo>
                      <a:pt x="30" y="54"/>
                    </a:lnTo>
                    <a:lnTo>
                      <a:pt x="36" y="54"/>
                    </a:lnTo>
                    <a:lnTo>
                      <a:pt x="36" y="48"/>
                    </a:lnTo>
                    <a:lnTo>
                      <a:pt x="42" y="48"/>
                    </a:lnTo>
                    <a:lnTo>
                      <a:pt x="42" y="42"/>
                    </a:lnTo>
                    <a:lnTo>
                      <a:pt x="42" y="36"/>
                    </a:lnTo>
                    <a:lnTo>
                      <a:pt x="42" y="30"/>
                    </a:lnTo>
                    <a:lnTo>
                      <a:pt x="42" y="24"/>
                    </a:lnTo>
                    <a:lnTo>
                      <a:pt x="36" y="18"/>
                    </a:lnTo>
                    <a:lnTo>
                      <a:pt x="30" y="12"/>
                    </a:lnTo>
                    <a:lnTo>
                      <a:pt x="30" y="6"/>
                    </a:lnTo>
                    <a:lnTo>
                      <a:pt x="24" y="6"/>
                    </a:lnTo>
                    <a:lnTo>
                      <a:pt x="18" y="0"/>
                    </a:lnTo>
                    <a:lnTo>
                      <a:pt x="12" y="0"/>
                    </a:lnTo>
                    <a:lnTo>
                      <a:pt x="6" y="0"/>
                    </a:lnTo>
                    <a:lnTo>
                      <a:pt x="6" y="6"/>
                    </a:lnTo>
                    <a:lnTo>
                      <a:pt x="0" y="6"/>
                    </a:lnTo>
                    <a:lnTo>
                      <a:pt x="0" y="12"/>
                    </a:lnTo>
                    <a:lnTo>
                      <a:pt x="0" y="18"/>
                    </a:lnTo>
                    <a:lnTo>
                      <a:pt x="0" y="24"/>
                    </a:lnTo>
                    <a:lnTo>
                      <a:pt x="0" y="30"/>
                    </a:lnTo>
                    <a:lnTo>
                      <a:pt x="0" y="36"/>
                    </a:lnTo>
                    <a:lnTo>
                      <a:pt x="6" y="42"/>
                    </a:lnTo>
                    <a:lnTo>
                      <a:pt x="6" y="48"/>
                    </a:lnTo>
                    <a:lnTo>
                      <a:pt x="12" y="48"/>
                    </a:lnTo>
                    <a:lnTo>
                      <a:pt x="12" y="54"/>
                    </a:lnTo>
                    <a:lnTo>
                      <a:pt x="18" y="54"/>
                    </a:lnTo>
                    <a:lnTo>
                      <a:pt x="24" y="54"/>
                    </a:lnTo>
                    <a:lnTo>
                      <a:pt x="30" y="54"/>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153" name="Freeform 256"/>
              <p:cNvSpPr>
                <a:spLocks/>
              </p:cNvSpPr>
              <p:nvPr/>
            </p:nvSpPr>
            <p:spPr bwMode="auto">
              <a:xfrm>
                <a:off x="3886" y="3197"/>
                <a:ext cx="73" cy="72"/>
              </a:xfrm>
              <a:custGeom>
                <a:avLst/>
                <a:gdLst>
                  <a:gd name="T0" fmla="*/ 66 w 73"/>
                  <a:gd name="T1" fmla="*/ 12 h 72"/>
                  <a:gd name="T2" fmla="*/ 30 w 73"/>
                  <a:gd name="T3" fmla="*/ 24 h 72"/>
                  <a:gd name="T4" fmla="*/ 30 w 73"/>
                  <a:gd name="T5" fmla="*/ 24 h 72"/>
                  <a:gd name="T6" fmla="*/ 30 w 73"/>
                  <a:gd name="T7" fmla="*/ 24 h 72"/>
                  <a:gd name="T8" fmla="*/ 30 w 73"/>
                  <a:gd name="T9" fmla="*/ 30 h 72"/>
                  <a:gd name="T10" fmla="*/ 30 w 73"/>
                  <a:gd name="T11" fmla="*/ 36 h 72"/>
                  <a:gd name="T12" fmla="*/ 30 w 73"/>
                  <a:gd name="T13" fmla="*/ 42 h 72"/>
                  <a:gd name="T14" fmla="*/ 30 w 73"/>
                  <a:gd name="T15" fmla="*/ 48 h 72"/>
                  <a:gd name="T16" fmla="*/ 30 w 73"/>
                  <a:gd name="T17" fmla="*/ 48 h 72"/>
                  <a:gd name="T18" fmla="*/ 36 w 73"/>
                  <a:gd name="T19" fmla="*/ 54 h 72"/>
                  <a:gd name="T20" fmla="*/ 36 w 73"/>
                  <a:gd name="T21" fmla="*/ 54 h 72"/>
                  <a:gd name="T22" fmla="*/ 36 w 73"/>
                  <a:gd name="T23" fmla="*/ 60 h 72"/>
                  <a:gd name="T24" fmla="*/ 36 w 73"/>
                  <a:gd name="T25" fmla="*/ 60 h 72"/>
                  <a:gd name="T26" fmla="*/ 36 w 73"/>
                  <a:gd name="T27" fmla="*/ 66 h 72"/>
                  <a:gd name="T28" fmla="*/ 36 w 73"/>
                  <a:gd name="T29" fmla="*/ 66 h 72"/>
                  <a:gd name="T30" fmla="*/ 36 w 73"/>
                  <a:gd name="T31" fmla="*/ 66 h 72"/>
                  <a:gd name="T32" fmla="*/ 30 w 73"/>
                  <a:gd name="T33" fmla="*/ 72 h 72"/>
                  <a:gd name="T34" fmla="*/ 30 w 73"/>
                  <a:gd name="T35" fmla="*/ 66 h 72"/>
                  <a:gd name="T36" fmla="*/ 24 w 73"/>
                  <a:gd name="T37" fmla="*/ 66 h 72"/>
                  <a:gd name="T38" fmla="*/ 24 w 73"/>
                  <a:gd name="T39" fmla="*/ 66 h 72"/>
                  <a:gd name="T40" fmla="*/ 18 w 73"/>
                  <a:gd name="T41" fmla="*/ 66 h 72"/>
                  <a:gd name="T42" fmla="*/ 18 w 73"/>
                  <a:gd name="T43" fmla="*/ 60 h 72"/>
                  <a:gd name="T44" fmla="*/ 18 w 73"/>
                  <a:gd name="T45" fmla="*/ 60 h 72"/>
                  <a:gd name="T46" fmla="*/ 12 w 73"/>
                  <a:gd name="T47" fmla="*/ 54 h 72"/>
                  <a:gd name="T48" fmla="*/ 12 w 73"/>
                  <a:gd name="T49" fmla="*/ 54 h 72"/>
                  <a:gd name="T50" fmla="*/ 12 w 73"/>
                  <a:gd name="T51" fmla="*/ 48 h 72"/>
                  <a:gd name="T52" fmla="*/ 6 w 73"/>
                  <a:gd name="T53" fmla="*/ 48 h 72"/>
                  <a:gd name="T54" fmla="*/ 6 w 73"/>
                  <a:gd name="T55" fmla="*/ 42 h 72"/>
                  <a:gd name="T56" fmla="*/ 6 w 73"/>
                  <a:gd name="T57" fmla="*/ 42 h 72"/>
                  <a:gd name="T58" fmla="*/ 6 w 73"/>
                  <a:gd name="T59" fmla="*/ 36 h 72"/>
                  <a:gd name="T60" fmla="*/ 0 w 73"/>
                  <a:gd name="T61" fmla="*/ 30 h 72"/>
                  <a:gd name="T62" fmla="*/ 0 w 73"/>
                  <a:gd name="T63" fmla="*/ 24 h 72"/>
                  <a:gd name="T64" fmla="*/ 0 w 73"/>
                  <a:gd name="T65" fmla="*/ 24 h 72"/>
                  <a:gd name="T66" fmla="*/ 0 w 73"/>
                  <a:gd name="T67" fmla="*/ 18 h 72"/>
                  <a:gd name="T68" fmla="*/ 0 w 73"/>
                  <a:gd name="T69" fmla="*/ 18 h 72"/>
                  <a:gd name="T70" fmla="*/ 0 w 73"/>
                  <a:gd name="T71" fmla="*/ 18 h 72"/>
                  <a:gd name="T72" fmla="*/ 0 w 73"/>
                  <a:gd name="T73" fmla="*/ 18 h 72"/>
                  <a:gd name="T74" fmla="*/ 0 w 73"/>
                  <a:gd name="T75" fmla="*/ 12 h 72"/>
                  <a:gd name="T76" fmla="*/ 0 w 73"/>
                  <a:gd name="T77" fmla="*/ 12 h 72"/>
                  <a:gd name="T78" fmla="*/ 0 w 73"/>
                  <a:gd name="T79" fmla="*/ 12 h 72"/>
                  <a:gd name="T80" fmla="*/ 6 w 73"/>
                  <a:gd name="T81" fmla="*/ 12 h 72"/>
                  <a:gd name="T82" fmla="*/ 6 w 73"/>
                  <a:gd name="T83" fmla="*/ 12 h 72"/>
                  <a:gd name="T84" fmla="*/ 6 w 73"/>
                  <a:gd name="T85" fmla="*/ 12 h 72"/>
                  <a:gd name="T86" fmla="*/ 6 w 73"/>
                  <a:gd name="T87" fmla="*/ 12 h 72"/>
                  <a:gd name="T88" fmla="*/ 12 w 73"/>
                  <a:gd name="T89" fmla="*/ 6 h 72"/>
                  <a:gd name="T90" fmla="*/ 12 w 73"/>
                  <a:gd name="T91" fmla="*/ 6 h 72"/>
                  <a:gd name="T92" fmla="*/ 18 w 73"/>
                  <a:gd name="T93" fmla="*/ 6 h 72"/>
                  <a:gd name="T94" fmla="*/ 18 w 73"/>
                  <a:gd name="T95" fmla="*/ 6 h 72"/>
                  <a:gd name="T96" fmla="*/ 18 w 73"/>
                  <a:gd name="T97" fmla="*/ 6 h 72"/>
                  <a:gd name="T98" fmla="*/ 18 w 73"/>
                  <a:gd name="T99" fmla="*/ 6 h 72"/>
                  <a:gd name="T100" fmla="*/ 18 w 73"/>
                  <a:gd name="T101" fmla="*/ 0 h 72"/>
                  <a:gd name="T102" fmla="*/ 48 w 73"/>
                  <a:gd name="T103" fmla="*/ 6 h 72"/>
                  <a:gd name="T104" fmla="*/ 73 w 73"/>
                  <a:gd name="T105" fmla="*/ 6 h 72"/>
                  <a:gd name="T106" fmla="*/ 73 w 73"/>
                  <a:gd name="T107" fmla="*/ 6 h 72"/>
                  <a:gd name="T108" fmla="*/ 73 w 73"/>
                  <a:gd name="T109" fmla="*/ 6 h 72"/>
                  <a:gd name="T110" fmla="*/ 73 w 73"/>
                  <a:gd name="T111" fmla="*/ 12 h 72"/>
                  <a:gd name="T112" fmla="*/ 73 w 73"/>
                  <a:gd name="T113" fmla="*/ 12 h 72"/>
                  <a:gd name="T114" fmla="*/ 73 w 73"/>
                  <a:gd name="T115" fmla="*/ 12 h 72"/>
                  <a:gd name="T116" fmla="*/ 66 w 73"/>
                  <a:gd name="T117" fmla="*/ 12 h 72"/>
                  <a:gd name="T118" fmla="*/ 66 w 73"/>
                  <a:gd name="T119" fmla="*/ 12 h 72"/>
                  <a:gd name="T120" fmla="*/ 66 w 73"/>
                  <a:gd name="T121" fmla="*/ 12 h 7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73" h="72">
                    <a:moveTo>
                      <a:pt x="66" y="12"/>
                    </a:moveTo>
                    <a:lnTo>
                      <a:pt x="30" y="24"/>
                    </a:lnTo>
                    <a:lnTo>
                      <a:pt x="30" y="30"/>
                    </a:lnTo>
                    <a:lnTo>
                      <a:pt x="30" y="36"/>
                    </a:lnTo>
                    <a:lnTo>
                      <a:pt x="30" y="42"/>
                    </a:lnTo>
                    <a:lnTo>
                      <a:pt x="30" y="48"/>
                    </a:lnTo>
                    <a:lnTo>
                      <a:pt x="36" y="54"/>
                    </a:lnTo>
                    <a:lnTo>
                      <a:pt x="36" y="60"/>
                    </a:lnTo>
                    <a:lnTo>
                      <a:pt x="36" y="66"/>
                    </a:lnTo>
                    <a:lnTo>
                      <a:pt x="30" y="72"/>
                    </a:lnTo>
                    <a:lnTo>
                      <a:pt x="30" y="66"/>
                    </a:lnTo>
                    <a:lnTo>
                      <a:pt x="24" y="66"/>
                    </a:lnTo>
                    <a:lnTo>
                      <a:pt x="18" y="66"/>
                    </a:lnTo>
                    <a:lnTo>
                      <a:pt x="18" y="60"/>
                    </a:lnTo>
                    <a:lnTo>
                      <a:pt x="12" y="54"/>
                    </a:lnTo>
                    <a:lnTo>
                      <a:pt x="12" y="48"/>
                    </a:lnTo>
                    <a:lnTo>
                      <a:pt x="6" y="48"/>
                    </a:lnTo>
                    <a:lnTo>
                      <a:pt x="6" y="42"/>
                    </a:lnTo>
                    <a:lnTo>
                      <a:pt x="6" y="36"/>
                    </a:lnTo>
                    <a:lnTo>
                      <a:pt x="0" y="30"/>
                    </a:lnTo>
                    <a:lnTo>
                      <a:pt x="0" y="24"/>
                    </a:lnTo>
                    <a:lnTo>
                      <a:pt x="0" y="18"/>
                    </a:lnTo>
                    <a:lnTo>
                      <a:pt x="0" y="12"/>
                    </a:lnTo>
                    <a:lnTo>
                      <a:pt x="6" y="12"/>
                    </a:lnTo>
                    <a:lnTo>
                      <a:pt x="12" y="6"/>
                    </a:lnTo>
                    <a:lnTo>
                      <a:pt x="18" y="6"/>
                    </a:lnTo>
                    <a:lnTo>
                      <a:pt x="18" y="0"/>
                    </a:lnTo>
                    <a:lnTo>
                      <a:pt x="48" y="6"/>
                    </a:lnTo>
                    <a:lnTo>
                      <a:pt x="73" y="6"/>
                    </a:lnTo>
                    <a:lnTo>
                      <a:pt x="73" y="12"/>
                    </a:lnTo>
                    <a:lnTo>
                      <a:pt x="66" y="12"/>
                    </a:lnTo>
                    <a:close/>
                  </a:path>
                </a:pathLst>
              </a:custGeom>
              <a:solidFill>
                <a:srgbClr val="B2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154" name="Freeform 257"/>
              <p:cNvSpPr>
                <a:spLocks/>
              </p:cNvSpPr>
              <p:nvPr/>
            </p:nvSpPr>
            <p:spPr bwMode="auto">
              <a:xfrm>
                <a:off x="3886" y="3197"/>
                <a:ext cx="73" cy="72"/>
              </a:xfrm>
              <a:custGeom>
                <a:avLst/>
                <a:gdLst>
                  <a:gd name="T0" fmla="*/ 66 w 73"/>
                  <a:gd name="T1" fmla="*/ 12 h 72"/>
                  <a:gd name="T2" fmla="*/ 30 w 73"/>
                  <a:gd name="T3" fmla="*/ 24 h 72"/>
                  <a:gd name="T4" fmla="*/ 30 w 73"/>
                  <a:gd name="T5" fmla="*/ 24 h 72"/>
                  <a:gd name="T6" fmla="*/ 30 w 73"/>
                  <a:gd name="T7" fmla="*/ 24 h 72"/>
                  <a:gd name="T8" fmla="*/ 30 w 73"/>
                  <a:gd name="T9" fmla="*/ 30 h 72"/>
                  <a:gd name="T10" fmla="*/ 30 w 73"/>
                  <a:gd name="T11" fmla="*/ 36 h 72"/>
                  <a:gd name="T12" fmla="*/ 30 w 73"/>
                  <a:gd name="T13" fmla="*/ 42 h 72"/>
                  <a:gd name="T14" fmla="*/ 30 w 73"/>
                  <a:gd name="T15" fmla="*/ 48 h 72"/>
                  <a:gd name="T16" fmla="*/ 30 w 73"/>
                  <a:gd name="T17" fmla="*/ 48 h 72"/>
                  <a:gd name="T18" fmla="*/ 36 w 73"/>
                  <a:gd name="T19" fmla="*/ 54 h 72"/>
                  <a:gd name="T20" fmla="*/ 36 w 73"/>
                  <a:gd name="T21" fmla="*/ 54 h 72"/>
                  <a:gd name="T22" fmla="*/ 36 w 73"/>
                  <a:gd name="T23" fmla="*/ 60 h 72"/>
                  <a:gd name="T24" fmla="*/ 36 w 73"/>
                  <a:gd name="T25" fmla="*/ 60 h 72"/>
                  <a:gd name="T26" fmla="*/ 36 w 73"/>
                  <a:gd name="T27" fmla="*/ 66 h 72"/>
                  <a:gd name="T28" fmla="*/ 36 w 73"/>
                  <a:gd name="T29" fmla="*/ 66 h 72"/>
                  <a:gd name="T30" fmla="*/ 36 w 73"/>
                  <a:gd name="T31" fmla="*/ 66 h 72"/>
                  <a:gd name="T32" fmla="*/ 30 w 73"/>
                  <a:gd name="T33" fmla="*/ 72 h 72"/>
                  <a:gd name="T34" fmla="*/ 30 w 73"/>
                  <a:gd name="T35" fmla="*/ 66 h 72"/>
                  <a:gd name="T36" fmla="*/ 24 w 73"/>
                  <a:gd name="T37" fmla="*/ 66 h 72"/>
                  <a:gd name="T38" fmla="*/ 24 w 73"/>
                  <a:gd name="T39" fmla="*/ 66 h 72"/>
                  <a:gd name="T40" fmla="*/ 18 w 73"/>
                  <a:gd name="T41" fmla="*/ 66 h 72"/>
                  <a:gd name="T42" fmla="*/ 18 w 73"/>
                  <a:gd name="T43" fmla="*/ 60 h 72"/>
                  <a:gd name="T44" fmla="*/ 18 w 73"/>
                  <a:gd name="T45" fmla="*/ 60 h 72"/>
                  <a:gd name="T46" fmla="*/ 12 w 73"/>
                  <a:gd name="T47" fmla="*/ 54 h 72"/>
                  <a:gd name="T48" fmla="*/ 12 w 73"/>
                  <a:gd name="T49" fmla="*/ 54 h 72"/>
                  <a:gd name="T50" fmla="*/ 12 w 73"/>
                  <a:gd name="T51" fmla="*/ 48 h 72"/>
                  <a:gd name="T52" fmla="*/ 6 w 73"/>
                  <a:gd name="T53" fmla="*/ 48 h 72"/>
                  <a:gd name="T54" fmla="*/ 6 w 73"/>
                  <a:gd name="T55" fmla="*/ 42 h 72"/>
                  <a:gd name="T56" fmla="*/ 6 w 73"/>
                  <a:gd name="T57" fmla="*/ 42 h 72"/>
                  <a:gd name="T58" fmla="*/ 6 w 73"/>
                  <a:gd name="T59" fmla="*/ 36 h 72"/>
                  <a:gd name="T60" fmla="*/ 0 w 73"/>
                  <a:gd name="T61" fmla="*/ 30 h 72"/>
                  <a:gd name="T62" fmla="*/ 0 w 73"/>
                  <a:gd name="T63" fmla="*/ 24 h 72"/>
                  <a:gd name="T64" fmla="*/ 0 w 73"/>
                  <a:gd name="T65" fmla="*/ 24 h 72"/>
                  <a:gd name="T66" fmla="*/ 0 w 73"/>
                  <a:gd name="T67" fmla="*/ 18 h 72"/>
                  <a:gd name="T68" fmla="*/ 0 w 73"/>
                  <a:gd name="T69" fmla="*/ 18 h 72"/>
                  <a:gd name="T70" fmla="*/ 0 w 73"/>
                  <a:gd name="T71" fmla="*/ 18 h 72"/>
                  <a:gd name="T72" fmla="*/ 0 w 73"/>
                  <a:gd name="T73" fmla="*/ 18 h 72"/>
                  <a:gd name="T74" fmla="*/ 0 w 73"/>
                  <a:gd name="T75" fmla="*/ 12 h 72"/>
                  <a:gd name="T76" fmla="*/ 0 w 73"/>
                  <a:gd name="T77" fmla="*/ 12 h 72"/>
                  <a:gd name="T78" fmla="*/ 0 w 73"/>
                  <a:gd name="T79" fmla="*/ 12 h 72"/>
                  <a:gd name="T80" fmla="*/ 6 w 73"/>
                  <a:gd name="T81" fmla="*/ 12 h 72"/>
                  <a:gd name="T82" fmla="*/ 6 w 73"/>
                  <a:gd name="T83" fmla="*/ 12 h 72"/>
                  <a:gd name="T84" fmla="*/ 6 w 73"/>
                  <a:gd name="T85" fmla="*/ 12 h 72"/>
                  <a:gd name="T86" fmla="*/ 6 w 73"/>
                  <a:gd name="T87" fmla="*/ 12 h 72"/>
                  <a:gd name="T88" fmla="*/ 12 w 73"/>
                  <a:gd name="T89" fmla="*/ 6 h 72"/>
                  <a:gd name="T90" fmla="*/ 12 w 73"/>
                  <a:gd name="T91" fmla="*/ 6 h 72"/>
                  <a:gd name="T92" fmla="*/ 18 w 73"/>
                  <a:gd name="T93" fmla="*/ 6 h 72"/>
                  <a:gd name="T94" fmla="*/ 18 w 73"/>
                  <a:gd name="T95" fmla="*/ 6 h 72"/>
                  <a:gd name="T96" fmla="*/ 18 w 73"/>
                  <a:gd name="T97" fmla="*/ 6 h 72"/>
                  <a:gd name="T98" fmla="*/ 18 w 73"/>
                  <a:gd name="T99" fmla="*/ 6 h 72"/>
                  <a:gd name="T100" fmla="*/ 18 w 73"/>
                  <a:gd name="T101" fmla="*/ 0 h 72"/>
                  <a:gd name="T102" fmla="*/ 48 w 73"/>
                  <a:gd name="T103" fmla="*/ 6 h 72"/>
                  <a:gd name="T104" fmla="*/ 73 w 73"/>
                  <a:gd name="T105" fmla="*/ 6 h 72"/>
                  <a:gd name="T106" fmla="*/ 73 w 73"/>
                  <a:gd name="T107" fmla="*/ 6 h 72"/>
                  <a:gd name="T108" fmla="*/ 73 w 73"/>
                  <a:gd name="T109" fmla="*/ 6 h 72"/>
                  <a:gd name="T110" fmla="*/ 73 w 73"/>
                  <a:gd name="T111" fmla="*/ 12 h 72"/>
                  <a:gd name="T112" fmla="*/ 73 w 73"/>
                  <a:gd name="T113" fmla="*/ 12 h 72"/>
                  <a:gd name="T114" fmla="*/ 73 w 73"/>
                  <a:gd name="T115" fmla="*/ 12 h 72"/>
                  <a:gd name="T116" fmla="*/ 66 w 73"/>
                  <a:gd name="T117" fmla="*/ 12 h 72"/>
                  <a:gd name="T118" fmla="*/ 66 w 73"/>
                  <a:gd name="T119" fmla="*/ 12 h 72"/>
                  <a:gd name="T120" fmla="*/ 66 w 73"/>
                  <a:gd name="T121" fmla="*/ 12 h 7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73" h="72">
                    <a:moveTo>
                      <a:pt x="66" y="12"/>
                    </a:moveTo>
                    <a:lnTo>
                      <a:pt x="30" y="24"/>
                    </a:lnTo>
                    <a:lnTo>
                      <a:pt x="30" y="30"/>
                    </a:lnTo>
                    <a:lnTo>
                      <a:pt x="30" y="36"/>
                    </a:lnTo>
                    <a:lnTo>
                      <a:pt x="30" y="42"/>
                    </a:lnTo>
                    <a:lnTo>
                      <a:pt x="30" y="48"/>
                    </a:lnTo>
                    <a:lnTo>
                      <a:pt x="36" y="54"/>
                    </a:lnTo>
                    <a:lnTo>
                      <a:pt x="36" y="60"/>
                    </a:lnTo>
                    <a:lnTo>
                      <a:pt x="36" y="66"/>
                    </a:lnTo>
                    <a:lnTo>
                      <a:pt x="30" y="72"/>
                    </a:lnTo>
                    <a:lnTo>
                      <a:pt x="30" y="66"/>
                    </a:lnTo>
                    <a:lnTo>
                      <a:pt x="24" y="66"/>
                    </a:lnTo>
                    <a:lnTo>
                      <a:pt x="18" y="66"/>
                    </a:lnTo>
                    <a:lnTo>
                      <a:pt x="18" y="60"/>
                    </a:lnTo>
                    <a:lnTo>
                      <a:pt x="12" y="54"/>
                    </a:lnTo>
                    <a:lnTo>
                      <a:pt x="12" y="48"/>
                    </a:lnTo>
                    <a:lnTo>
                      <a:pt x="6" y="48"/>
                    </a:lnTo>
                    <a:lnTo>
                      <a:pt x="6" y="42"/>
                    </a:lnTo>
                    <a:lnTo>
                      <a:pt x="6" y="36"/>
                    </a:lnTo>
                    <a:lnTo>
                      <a:pt x="0" y="30"/>
                    </a:lnTo>
                    <a:lnTo>
                      <a:pt x="0" y="24"/>
                    </a:lnTo>
                    <a:lnTo>
                      <a:pt x="0" y="18"/>
                    </a:lnTo>
                    <a:lnTo>
                      <a:pt x="0" y="12"/>
                    </a:lnTo>
                    <a:lnTo>
                      <a:pt x="6" y="12"/>
                    </a:lnTo>
                    <a:lnTo>
                      <a:pt x="12" y="6"/>
                    </a:lnTo>
                    <a:lnTo>
                      <a:pt x="18" y="6"/>
                    </a:lnTo>
                    <a:lnTo>
                      <a:pt x="18" y="0"/>
                    </a:lnTo>
                    <a:lnTo>
                      <a:pt x="48" y="6"/>
                    </a:lnTo>
                    <a:lnTo>
                      <a:pt x="73" y="6"/>
                    </a:lnTo>
                    <a:lnTo>
                      <a:pt x="73" y="12"/>
                    </a:lnTo>
                    <a:lnTo>
                      <a:pt x="66" y="12"/>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155" name="Freeform 258"/>
              <p:cNvSpPr>
                <a:spLocks/>
              </p:cNvSpPr>
              <p:nvPr/>
            </p:nvSpPr>
            <p:spPr bwMode="auto">
              <a:xfrm>
                <a:off x="3886" y="3203"/>
                <a:ext cx="42" cy="60"/>
              </a:xfrm>
              <a:custGeom>
                <a:avLst/>
                <a:gdLst>
                  <a:gd name="T0" fmla="*/ 36 w 42"/>
                  <a:gd name="T1" fmla="*/ 12 h 60"/>
                  <a:gd name="T2" fmla="*/ 36 w 42"/>
                  <a:gd name="T3" fmla="*/ 12 h 60"/>
                  <a:gd name="T4" fmla="*/ 30 w 42"/>
                  <a:gd name="T5" fmla="*/ 12 h 60"/>
                  <a:gd name="T6" fmla="*/ 24 w 42"/>
                  <a:gd name="T7" fmla="*/ 12 h 60"/>
                  <a:gd name="T8" fmla="*/ 24 w 42"/>
                  <a:gd name="T9" fmla="*/ 12 h 60"/>
                  <a:gd name="T10" fmla="*/ 24 w 42"/>
                  <a:gd name="T11" fmla="*/ 18 h 60"/>
                  <a:gd name="T12" fmla="*/ 24 w 42"/>
                  <a:gd name="T13" fmla="*/ 24 h 60"/>
                  <a:gd name="T14" fmla="*/ 24 w 42"/>
                  <a:gd name="T15" fmla="*/ 36 h 60"/>
                  <a:gd name="T16" fmla="*/ 30 w 42"/>
                  <a:gd name="T17" fmla="*/ 36 h 60"/>
                  <a:gd name="T18" fmla="*/ 30 w 42"/>
                  <a:gd name="T19" fmla="*/ 42 h 60"/>
                  <a:gd name="T20" fmla="*/ 30 w 42"/>
                  <a:gd name="T21" fmla="*/ 48 h 60"/>
                  <a:gd name="T22" fmla="*/ 30 w 42"/>
                  <a:gd name="T23" fmla="*/ 54 h 60"/>
                  <a:gd name="T24" fmla="*/ 30 w 42"/>
                  <a:gd name="T25" fmla="*/ 54 h 60"/>
                  <a:gd name="T26" fmla="*/ 30 w 42"/>
                  <a:gd name="T27" fmla="*/ 60 h 60"/>
                  <a:gd name="T28" fmla="*/ 30 w 42"/>
                  <a:gd name="T29" fmla="*/ 60 h 60"/>
                  <a:gd name="T30" fmla="*/ 30 w 42"/>
                  <a:gd name="T31" fmla="*/ 60 h 60"/>
                  <a:gd name="T32" fmla="*/ 24 w 42"/>
                  <a:gd name="T33" fmla="*/ 60 h 60"/>
                  <a:gd name="T34" fmla="*/ 24 w 42"/>
                  <a:gd name="T35" fmla="*/ 54 h 60"/>
                  <a:gd name="T36" fmla="*/ 18 w 42"/>
                  <a:gd name="T37" fmla="*/ 48 h 60"/>
                  <a:gd name="T38" fmla="*/ 6 w 42"/>
                  <a:gd name="T39" fmla="*/ 42 h 60"/>
                  <a:gd name="T40" fmla="*/ 6 w 42"/>
                  <a:gd name="T41" fmla="*/ 30 h 60"/>
                  <a:gd name="T42" fmla="*/ 6 w 42"/>
                  <a:gd name="T43" fmla="*/ 24 h 60"/>
                  <a:gd name="T44" fmla="*/ 0 w 42"/>
                  <a:gd name="T45" fmla="*/ 18 h 60"/>
                  <a:gd name="T46" fmla="*/ 0 w 42"/>
                  <a:gd name="T47" fmla="*/ 12 h 60"/>
                  <a:gd name="T48" fmla="*/ 0 w 42"/>
                  <a:gd name="T49" fmla="*/ 6 h 60"/>
                  <a:gd name="T50" fmla="*/ 6 w 42"/>
                  <a:gd name="T51" fmla="*/ 6 h 60"/>
                  <a:gd name="T52" fmla="*/ 6 w 42"/>
                  <a:gd name="T53" fmla="*/ 6 h 60"/>
                  <a:gd name="T54" fmla="*/ 12 w 42"/>
                  <a:gd name="T55" fmla="*/ 6 h 60"/>
                  <a:gd name="T56" fmla="*/ 12 w 42"/>
                  <a:gd name="T57" fmla="*/ 6 h 60"/>
                  <a:gd name="T58" fmla="*/ 12 w 42"/>
                  <a:gd name="T59" fmla="*/ 0 h 60"/>
                  <a:gd name="T60" fmla="*/ 18 w 42"/>
                  <a:gd name="T61" fmla="*/ 6 h 60"/>
                  <a:gd name="T62" fmla="*/ 18 w 42"/>
                  <a:gd name="T63" fmla="*/ 6 h 60"/>
                  <a:gd name="T64" fmla="*/ 24 w 42"/>
                  <a:gd name="T65" fmla="*/ 6 h 60"/>
                  <a:gd name="T66" fmla="*/ 30 w 42"/>
                  <a:gd name="T67" fmla="*/ 6 h 60"/>
                  <a:gd name="T68" fmla="*/ 36 w 42"/>
                  <a:gd name="T69" fmla="*/ 6 h 60"/>
                  <a:gd name="T70" fmla="*/ 42 w 42"/>
                  <a:gd name="T71" fmla="*/ 6 h 60"/>
                  <a:gd name="T72" fmla="*/ 42 w 42"/>
                  <a:gd name="T73" fmla="*/ 6 h 60"/>
                  <a:gd name="T74" fmla="*/ 42 w 42"/>
                  <a:gd name="T75" fmla="*/ 12 h 6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42" h="60">
                    <a:moveTo>
                      <a:pt x="36" y="12"/>
                    </a:moveTo>
                    <a:lnTo>
                      <a:pt x="36" y="12"/>
                    </a:lnTo>
                    <a:lnTo>
                      <a:pt x="30" y="12"/>
                    </a:lnTo>
                    <a:lnTo>
                      <a:pt x="24" y="12"/>
                    </a:lnTo>
                    <a:lnTo>
                      <a:pt x="24" y="18"/>
                    </a:lnTo>
                    <a:lnTo>
                      <a:pt x="24" y="24"/>
                    </a:lnTo>
                    <a:lnTo>
                      <a:pt x="24" y="30"/>
                    </a:lnTo>
                    <a:lnTo>
                      <a:pt x="24" y="36"/>
                    </a:lnTo>
                    <a:lnTo>
                      <a:pt x="30" y="36"/>
                    </a:lnTo>
                    <a:lnTo>
                      <a:pt x="30" y="42"/>
                    </a:lnTo>
                    <a:lnTo>
                      <a:pt x="30" y="48"/>
                    </a:lnTo>
                    <a:lnTo>
                      <a:pt x="30" y="54"/>
                    </a:lnTo>
                    <a:lnTo>
                      <a:pt x="30" y="60"/>
                    </a:lnTo>
                    <a:lnTo>
                      <a:pt x="24" y="60"/>
                    </a:lnTo>
                    <a:lnTo>
                      <a:pt x="24" y="54"/>
                    </a:lnTo>
                    <a:lnTo>
                      <a:pt x="18" y="54"/>
                    </a:lnTo>
                    <a:lnTo>
                      <a:pt x="18" y="48"/>
                    </a:lnTo>
                    <a:lnTo>
                      <a:pt x="12" y="48"/>
                    </a:lnTo>
                    <a:lnTo>
                      <a:pt x="6" y="42"/>
                    </a:lnTo>
                    <a:lnTo>
                      <a:pt x="6" y="30"/>
                    </a:lnTo>
                    <a:lnTo>
                      <a:pt x="6" y="24"/>
                    </a:lnTo>
                    <a:lnTo>
                      <a:pt x="0" y="24"/>
                    </a:lnTo>
                    <a:lnTo>
                      <a:pt x="0" y="18"/>
                    </a:lnTo>
                    <a:lnTo>
                      <a:pt x="0" y="12"/>
                    </a:lnTo>
                    <a:lnTo>
                      <a:pt x="0" y="6"/>
                    </a:lnTo>
                    <a:lnTo>
                      <a:pt x="6" y="6"/>
                    </a:lnTo>
                    <a:lnTo>
                      <a:pt x="12" y="6"/>
                    </a:lnTo>
                    <a:lnTo>
                      <a:pt x="12" y="0"/>
                    </a:lnTo>
                    <a:lnTo>
                      <a:pt x="18" y="0"/>
                    </a:lnTo>
                    <a:lnTo>
                      <a:pt x="18" y="6"/>
                    </a:lnTo>
                    <a:lnTo>
                      <a:pt x="24" y="6"/>
                    </a:lnTo>
                    <a:lnTo>
                      <a:pt x="30" y="6"/>
                    </a:lnTo>
                    <a:lnTo>
                      <a:pt x="36" y="6"/>
                    </a:lnTo>
                    <a:lnTo>
                      <a:pt x="42" y="6"/>
                    </a:lnTo>
                    <a:lnTo>
                      <a:pt x="42" y="12"/>
                    </a:lnTo>
                    <a:lnTo>
                      <a:pt x="36" y="12"/>
                    </a:lnTo>
                    <a:close/>
                  </a:path>
                </a:pathLst>
              </a:custGeom>
              <a:solidFill>
                <a:srgbClr val="E5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156" name="Freeform 259"/>
              <p:cNvSpPr>
                <a:spLocks/>
              </p:cNvSpPr>
              <p:nvPr/>
            </p:nvSpPr>
            <p:spPr bwMode="auto">
              <a:xfrm>
                <a:off x="3892" y="3209"/>
                <a:ext cx="18" cy="12"/>
              </a:xfrm>
              <a:custGeom>
                <a:avLst/>
                <a:gdLst>
                  <a:gd name="T0" fmla="*/ 18 w 18"/>
                  <a:gd name="T1" fmla="*/ 6 h 12"/>
                  <a:gd name="T2" fmla="*/ 18 w 18"/>
                  <a:gd name="T3" fmla="*/ 6 h 12"/>
                  <a:gd name="T4" fmla="*/ 12 w 18"/>
                  <a:gd name="T5" fmla="*/ 6 h 12"/>
                  <a:gd name="T6" fmla="*/ 12 w 18"/>
                  <a:gd name="T7" fmla="*/ 6 h 12"/>
                  <a:gd name="T8" fmla="*/ 6 w 18"/>
                  <a:gd name="T9" fmla="*/ 6 h 12"/>
                  <a:gd name="T10" fmla="*/ 6 w 18"/>
                  <a:gd name="T11" fmla="*/ 6 h 12"/>
                  <a:gd name="T12" fmla="*/ 6 w 18"/>
                  <a:gd name="T13" fmla="*/ 6 h 12"/>
                  <a:gd name="T14" fmla="*/ 0 w 18"/>
                  <a:gd name="T15" fmla="*/ 6 h 12"/>
                  <a:gd name="T16" fmla="*/ 0 w 18"/>
                  <a:gd name="T17" fmla="*/ 0 h 12"/>
                  <a:gd name="T18" fmla="*/ 0 w 18"/>
                  <a:gd name="T19" fmla="*/ 0 h 12"/>
                  <a:gd name="T20" fmla="*/ 0 w 18"/>
                  <a:gd name="T21" fmla="*/ 0 h 12"/>
                  <a:gd name="T22" fmla="*/ 0 w 18"/>
                  <a:gd name="T23" fmla="*/ 6 h 12"/>
                  <a:gd name="T24" fmla="*/ 0 w 18"/>
                  <a:gd name="T25" fmla="*/ 6 h 12"/>
                  <a:gd name="T26" fmla="*/ 0 w 18"/>
                  <a:gd name="T27" fmla="*/ 6 h 12"/>
                  <a:gd name="T28" fmla="*/ 0 w 18"/>
                  <a:gd name="T29" fmla="*/ 6 h 12"/>
                  <a:gd name="T30" fmla="*/ 0 w 18"/>
                  <a:gd name="T31" fmla="*/ 6 h 12"/>
                  <a:gd name="T32" fmla="*/ 6 w 18"/>
                  <a:gd name="T33" fmla="*/ 6 h 12"/>
                  <a:gd name="T34" fmla="*/ 6 w 18"/>
                  <a:gd name="T35" fmla="*/ 6 h 12"/>
                  <a:gd name="T36" fmla="*/ 12 w 18"/>
                  <a:gd name="T37" fmla="*/ 12 h 12"/>
                  <a:gd name="T38" fmla="*/ 12 w 18"/>
                  <a:gd name="T39" fmla="*/ 12 h 12"/>
                  <a:gd name="T40" fmla="*/ 12 w 18"/>
                  <a:gd name="T41" fmla="*/ 12 h 12"/>
                  <a:gd name="T42" fmla="*/ 18 w 18"/>
                  <a:gd name="T43" fmla="*/ 12 h 12"/>
                  <a:gd name="T44" fmla="*/ 18 w 18"/>
                  <a:gd name="T45" fmla="*/ 12 h 12"/>
                  <a:gd name="T46" fmla="*/ 18 w 18"/>
                  <a:gd name="T47" fmla="*/ 6 h 12"/>
                  <a:gd name="T48" fmla="*/ 18 w 18"/>
                  <a:gd name="T49" fmla="*/ 6 h 1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8" h="12">
                    <a:moveTo>
                      <a:pt x="18" y="6"/>
                    </a:moveTo>
                    <a:lnTo>
                      <a:pt x="18" y="6"/>
                    </a:lnTo>
                    <a:lnTo>
                      <a:pt x="12" y="6"/>
                    </a:lnTo>
                    <a:lnTo>
                      <a:pt x="6" y="6"/>
                    </a:lnTo>
                    <a:lnTo>
                      <a:pt x="0" y="6"/>
                    </a:lnTo>
                    <a:lnTo>
                      <a:pt x="0" y="0"/>
                    </a:lnTo>
                    <a:lnTo>
                      <a:pt x="0" y="6"/>
                    </a:lnTo>
                    <a:lnTo>
                      <a:pt x="6" y="6"/>
                    </a:lnTo>
                    <a:lnTo>
                      <a:pt x="12" y="12"/>
                    </a:lnTo>
                    <a:lnTo>
                      <a:pt x="18" y="12"/>
                    </a:lnTo>
                    <a:lnTo>
                      <a:pt x="18" y="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157" name="Freeform 260"/>
              <p:cNvSpPr>
                <a:spLocks/>
              </p:cNvSpPr>
              <p:nvPr/>
            </p:nvSpPr>
            <p:spPr bwMode="auto">
              <a:xfrm>
                <a:off x="3904" y="3251"/>
                <a:ext cx="12" cy="12"/>
              </a:xfrm>
              <a:custGeom>
                <a:avLst/>
                <a:gdLst>
                  <a:gd name="T0" fmla="*/ 12 w 12"/>
                  <a:gd name="T1" fmla="*/ 12 h 12"/>
                  <a:gd name="T2" fmla="*/ 12 w 12"/>
                  <a:gd name="T3" fmla="*/ 12 h 12"/>
                  <a:gd name="T4" fmla="*/ 12 w 12"/>
                  <a:gd name="T5" fmla="*/ 12 h 12"/>
                  <a:gd name="T6" fmla="*/ 12 w 12"/>
                  <a:gd name="T7" fmla="*/ 12 h 12"/>
                  <a:gd name="T8" fmla="*/ 12 w 12"/>
                  <a:gd name="T9" fmla="*/ 6 h 12"/>
                  <a:gd name="T10" fmla="*/ 12 w 12"/>
                  <a:gd name="T11" fmla="*/ 6 h 12"/>
                  <a:gd name="T12" fmla="*/ 12 w 12"/>
                  <a:gd name="T13" fmla="*/ 6 h 12"/>
                  <a:gd name="T14" fmla="*/ 12 w 12"/>
                  <a:gd name="T15" fmla="*/ 6 h 12"/>
                  <a:gd name="T16" fmla="*/ 12 w 12"/>
                  <a:gd name="T17" fmla="*/ 6 h 12"/>
                  <a:gd name="T18" fmla="*/ 12 w 12"/>
                  <a:gd name="T19" fmla="*/ 0 h 12"/>
                  <a:gd name="T20" fmla="*/ 6 w 12"/>
                  <a:gd name="T21" fmla="*/ 0 h 12"/>
                  <a:gd name="T22" fmla="*/ 6 w 12"/>
                  <a:gd name="T23" fmla="*/ 0 h 12"/>
                  <a:gd name="T24" fmla="*/ 6 w 12"/>
                  <a:gd name="T25" fmla="*/ 0 h 12"/>
                  <a:gd name="T26" fmla="*/ 6 w 12"/>
                  <a:gd name="T27" fmla="*/ 0 h 12"/>
                  <a:gd name="T28" fmla="*/ 6 w 12"/>
                  <a:gd name="T29" fmla="*/ 0 h 12"/>
                  <a:gd name="T30" fmla="*/ 6 w 12"/>
                  <a:gd name="T31" fmla="*/ 0 h 12"/>
                  <a:gd name="T32" fmla="*/ 0 w 12"/>
                  <a:gd name="T33" fmla="*/ 0 h 12"/>
                  <a:gd name="T34" fmla="*/ 0 w 12"/>
                  <a:gd name="T35" fmla="*/ 6 h 12"/>
                  <a:gd name="T36" fmla="*/ 0 w 12"/>
                  <a:gd name="T37" fmla="*/ 6 h 12"/>
                  <a:gd name="T38" fmla="*/ 6 w 12"/>
                  <a:gd name="T39" fmla="*/ 6 h 12"/>
                  <a:gd name="T40" fmla="*/ 6 w 12"/>
                  <a:gd name="T41" fmla="*/ 6 h 12"/>
                  <a:gd name="T42" fmla="*/ 6 w 12"/>
                  <a:gd name="T43" fmla="*/ 6 h 12"/>
                  <a:gd name="T44" fmla="*/ 6 w 12"/>
                  <a:gd name="T45" fmla="*/ 12 h 12"/>
                  <a:gd name="T46" fmla="*/ 6 w 12"/>
                  <a:gd name="T47" fmla="*/ 12 h 12"/>
                  <a:gd name="T48" fmla="*/ 12 w 12"/>
                  <a:gd name="T49" fmla="*/ 12 h 1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2" h="12">
                    <a:moveTo>
                      <a:pt x="12" y="12"/>
                    </a:moveTo>
                    <a:lnTo>
                      <a:pt x="12" y="12"/>
                    </a:lnTo>
                    <a:lnTo>
                      <a:pt x="12" y="6"/>
                    </a:lnTo>
                    <a:lnTo>
                      <a:pt x="12" y="0"/>
                    </a:lnTo>
                    <a:lnTo>
                      <a:pt x="6" y="0"/>
                    </a:lnTo>
                    <a:lnTo>
                      <a:pt x="0" y="0"/>
                    </a:lnTo>
                    <a:lnTo>
                      <a:pt x="0" y="6"/>
                    </a:lnTo>
                    <a:lnTo>
                      <a:pt x="6" y="6"/>
                    </a:lnTo>
                    <a:lnTo>
                      <a:pt x="6" y="12"/>
                    </a:lnTo>
                    <a:lnTo>
                      <a:pt x="12" y="12"/>
                    </a:lnTo>
                    <a:close/>
                  </a:path>
                </a:pathLst>
              </a:custGeom>
              <a:solidFill>
                <a:srgbClr val="B2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158" name="Freeform 261"/>
              <p:cNvSpPr>
                <a:spLocks/>
              </p:cNvSpPr>
              <p:nvPr/>
            </p:nvSpPr>
            <p:spPr bwMode="auto">
              <a:xfrm>
                <a:off x="3904" y="3251"/>
                <a:ext cx="12" cy="12"/>
              </a:xfrm>
              <a:custGeom>
                <a:avLst/>
                <a:gdLst>
                  <a:gd name="T0" fmla="*/ 12 w 12"/>
                  <a:gd name="T1" fmla="*/ 12 h 12"/>
                  <a:gd name="T2" fmla="*/ 12 w 12"/>
                  <a:gd name="T3" fmla="*/ 12 h 12"/>
                  <a:gd name="T4" fmla="*/ 12 w 12"/>
                  <a:gd name="T5" fmla="*/ 12 h 12"/>
                  <a:gd name="T6" fmla="*/ 12 w 12"/>
                  <a:gd name="T7" fmla="*/ 12 h 12"/>
                  <a:gd name="T8" fmla="*/ 12 w 12"/>
                  <a:gd name="T9" fmla="*/ 12 h 12"/>
                  <a:gd name="T10" fmla="*/ 12 w 12"/>
                  <a:gd name="T11" fmla="*/ 6 h 12"/>
                  <a:gd name="T12" fmla="*/ 12 w 12"/>
                  <a:gd name="T13" fmla="*/ 6 h 12"/>
                  <a:gd name="T14" fmla="*/ 12 w 12"/>
                  <a:gd name="T15" fmla="*/ 6 h 12"/>
                  <a:gd name="T16" fmla="*/ 12 w 12"/>
                  <a:gd name="T17" fmla="*/ 6 h 12"/>
                  <a:gd name="T18" fmla="*/ 12 w 12"/>
                  <a:gd name="T19" fmla="*/ 6 h 12"/>
                  <a:gd name="T20" fmla="*/ 12 w 12"/>
                  <a:gd name="T21" fmla="*/ 0 h 12"/>
                  <a:gd name="T22" fmla="*/ 6 w 12"/>
                  <a:gd name="T23" fmla="*/ 0 h 12"/>
                  <a:gd name="T24" fmla="*/ 6 w 12"/>
                  <a:gd name="T25" fmla="*/ 0 h 12"/>
                  <a:gd name="T26" fmla="*/ 6 w 12"/>
                  <a:gd name="T27" fmla="*/ 0 h 12"/>
                  <a:gd name="T28" fmla="*/ 6 w 12"/>
                  <a:gd name="T29" fmla="*/ 0 h 12"/>
                  <a:gd name="T30" fmla="*/ 6 w 12"/>
                  <a:gd name="T31" fmla="*/ 0 h 12"/>
                  <a:gd name="T32" fmla="*/ 6 w 12"/>
                  <a:gd name="T33" fmla="*/ 0 h 12"/>
                  <a:gd name="T34" fmla="*/ 0 w 12"/>
                  <a:gd name="T35" fmla="*/ 0 h 12"/>
                  <a:gd name="T36" fmla="*/ 0 w 12"/>
                  <a:gd name="T37" fmla="*/ 6 h 12"/>
                  <a:gd name="T38" fmla="*/ 0 w 12"/>
                  <a:gd name="T39" fmla="*/ 6 h 12"/>
                  <a:gd name="T40" fmla="*/ 6 w 12"/>
                  <a:gd name="T41" fmla="*/ 6 h 12"/>
                  <a:gd name="T42" fmla="*/ 6 w 12"/>
                  <a:gd name="T43" fmla="*/ 6 h 12"/>
                  <a:gd name="T44" fmla="*/ 6 w 12"/>
                  <a:gd name="T45" fmla="*/ 6 h 12"/>
                  <a:gd name="T46" fmla="*/ 6 w 12"/>
                  <a:gd name="T47" fmla="*/ 12 h 12"/>
                  <a:gd name="T48" fmla="*/ 6 w 12"/>
                  <a:gd name="T49" fmla="*/ 12 h 12"/>
                  <a:gd name="T50" fmla="*/ 12 w 12"/>
                  <a:gd name="T51" fmla="*/ 12 h 12"/>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2" h="12">
                    <a:moveTo>
                      <a:pt x="12" y="12"/>
                    </a:moveTo>
                    <a:lnTo>
                      <a:pt x="12" y="12"/>
                    </a:lnTo>
                    <a:lnTo>
                      <a:pt x="12" y="6"/>
                    </a:lnTo>
                    <a:lnTo>
                      <a:pt x="12" y="0"/>
                    </a:lnTo>
                    <a:lnTo>
                      <a:pt x="6" y="0"/>
                    </a:lnTo>
                    <a:lnTo>
                      <a:pt x="0" y="0"/>
                    </a:lnTo>
                    <a:lnTo>
                      <a:pt x="0" y="6"/>
                    </a:lnTo>
                    <a:lnTo>
                      <a:pt x="6" y="6"/>
                    </a:lnTo>
                    <a:lnTo>
                      <a:pt x="6" y="12"/>
                    </a:lnTo>
                    <a:lnTo>
                      <a:pt x="12" y="12"/>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159" name="Freeform 262"/>
              <p:cNvSpPr>
                <a:spLocks/>
              </p:cNvSpPr>
              <p:nvPr/>
            </p:nvSpPr>
            <p:spPr bwMode="auto">
              <a:xfrm>
                <a:off x="3718" y="3263"/>
                <a:ext cx="24" cy="24"/>
              </a:xfrm>
              <a:custGeom>
                <a:avLst/>
                <a:gdLst>
                  <a:gd name="T0" fmla="*/ 18 w 24"/>
                  <a:gd name="T1" fmla="*/ 0 h 24"/>
                  <a:gd name="T2" fmla="*/ 18 w 24"/>
                  <a:gd name="T3" fmla="*/ 0 h 24"/>
                  <a:gd name="T4" fmla="*/ 18 w 24"/>
                  <a:gd name="T5" fmla="*/ 0 h 24"/>
                  <a:gd name="T6" fmla="*/ 18 w 24"/>
                  <a:gd name="T7" fmla="*/ 0 h 24"/>
                  <a:gd name="T8" fmla="*/ 18 w 24"/>
                  <a:gd name="T9" fmla="*/ 6 h 24"/>
                  <a:gd name="T10" fmla="*/ 18 w 24"/>
                  <a:gd name="T11" fmla="*/ 12 h 24"/>
                  <a:gd name="T12" fmla="*/ 24 w 24"/>
                  <a:gd name="T13" fmla="*/ 12 h 24"/>
                  <a:gd name="T14" fmla="*/ 24 w 24"/>
                  <a:gd name="T15" fmla="*/ 18 h 24"/>
                  <a:gd name="T16" fmla="*/ 24 w 24"/>
                  <a:gd name="T17" fmla="*/ 24 h 24"/>
                  <a:gd name="T18" fmla="*/ 24 w 24"/>
                  <a:gd name="T19" fmla="*/ 24 h 24"/>
                  <a:gd name="T20" fmla="*/ 24 w 24"/>
                  <a:gd name="T21" fmla="*/ 24 h 24"/>
                  <a:gd name="T22" fmla="*/ 18 w 24"/>
                  <a:gd name="T23" fmla="*/ 24 h 24"/>
                  <a:gd name="T24" fmla="*/ 12 w 24"/>
                  <a:gd name="T25" fmla="*/ 18 h 24"/>
                  <a:gd name="T26" fmla="*/ 6 w 24"/>
                  <a:gd name="T27" fmla="*/ 12 h 24"/>
                  <a:gd name="T28" fmla="*/ 6 w 24"/>
                  <a:gd name="T29" fmla="*/ 12 h 24"/>
                  <a:gd name="T30" fmla="*/ 0 w 24"/>
                  <a:gd name="T31" fmla="*/ 6 h 24"/>
                  <a:gd name="T32" fmla="*/ 0 w 24"/>
                  <a:gd name="T33" fmla="*/ 0 h 24"/>
                  <a:gd name="T34" fmla="*/ 0 w 24"/>
                  <a:gd name="T35" fmla="*/ 0 h 24"/>
                  <a:gd name="T36" fmla="*/ 6 w 24"/>
                  <a:gd name="T37" fmla="*/ 0 h 24"/>
                  <a:gd name="T38" fmla="*/ 6 w 24"/>
                  <a:gd name="T39" fmla="*/ 0 h 24"/>
                  <a:gd name="T40" fmla="*/ 12 w 24"/>
                  <a:gd name="T41" fmla="*/ 0 h 24"/>
                  <a:gd name="T42" fmla="*/ 12 w 24"/>
                  <a:gd name="T43" fmla="*/ 0 h 24"/>
                  <a:gd name="T44" fmla="*/ 18 w 24"/>
                  <a:gd name="T45" fmla="*/ 0 h 24"/>
                  <a:gd name="T46" fmla="*/ 18 w 24"/>
                  <a:gd name="T47" fmla="*/ 0 h 24"/>
                  <a:gd name="T48" fmla="*/ 18 w 24"/>
                  <a:gd name="T49" fmla="*/ 0 h 2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4" h="24">
                    <a:moveTo>
                      <a:pt x="18" y="0"/>
                    </a:moveTo>
                    <a:lnTo>
                      <a:pt x="18" y="0"/>
                    </a:lnTo>
                    <a:lnTo>
                      <a:pt x="18" y="6"/>
                    </a:lnTo>
                    <a:lnTo>
                      <a:pt x="18" y="12"/>
                    </a:lnTo>
                    <a:lnTo>
                      <a:pt x="24" y="12"/>
                    </a:lnTo>
                    <a:lnTo>
                      <a:pt x="24" y="18"/>
                    </a:lnTo>
                    <a:lnTo>
                      <a:pt x="24" y="24"/>
                    </a:lnTo>
                    <a:lnTo>
                      <a:pt x="18" y="24"/>
                    </a:lnTo>
                    <a:lnTo>
                      <a:pt x="12" y="18"/>
                    </a:lnTo>
                    <a:lnTo>
                      <a:pt x="6" y="12"/>
                    </a:lnTo>
                    <a:lnTo>
                      <a:pt x="0" y="6"/>
                    </a:lnTo>
                    <a:lnTo>
                      <a:pt x="0" y="0"/>
                    </a:lnTo>
                    <a:lnTo>
                      <a:pt x="6" y="0"/>
                    </a:lnTo>
                    <a:lnTo>
                      <a:pt x="12" y="0"/>
                    </a:lnTo>
                    <a:lnTo>
                      <a:pt x="18" y="0"/>
                    </a:lnTo>
                    <a:close/>
                  </a:path>
                </a:pathLst>
              </a:custGeom>
              <a:solidFill>
                <a:srgbClr val="8CA6A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160" name="Freeform 263"/>
              <p:cNvSpPr>
                <a:spLocks/>
              </p:cNvSpPr>
              <p:nvPr/>
            </p:nvSpPr>
            <p:spPr bwMode="auto">
              <a:xfrm>
                <a:off x="3718" y="3263"/>
                <a:ext cx="24" cy="24"/>
              </a:xfrm>
              <a:custGeom>
                <a:avLst/>
                <a:gdLst>
                  <a:gd name="T0" fmla="*/ 18 w 24"/>
                  <a:gd name="T1" fmla="*/ 0 h 24"/>
                  <a:gd name="T2" fmla="*/ 18 w 24"/>
                  <a:gd name="T3" fmla="*/ 0 h 24"/>
                  <a:gd name="T4" fmla="*/ 18 w 24"/>
                  <a:gd name="T5" fmla="*/ 0 h 24"/>
                  <a:gd name="T6" fmla="*/ 18 w 24"/>
                  <a:gd name="T7" fmla="*/ 0 h 24"/>
                  <a:gd name="T8" fmla="*/ 18 w 24"/>
                  <a:gd name="T9" fmla="*/ 0 h 24"/>
                  <a:gd name="T10" fmla="*/ 18 w 24"/>
                  <a:gd name="T11" fmla="*/ 6 h 24"/>
                  <a:gd name="T12" fmla="*/ 18 w 24"/>
                  <a:gd name="T13" fmla="*/ 12 h 24"/>
                  <a:gd name="T14" fmla="*/ 24 w 24"/>
                  <a:gd name="T15" fmla="*/ 12 h 24"/>
                  <a:gd name="T16" fmla="*/ 24 w 24"/>
                  <a:gd name="T17" fmla="*/ 18 h 24"/>
                  <a:gd name="T18" fmla="*/ 24 w 24"/>
                  <a:gd name="T19" fmla="*/ 24 h 24"/>
                  <a:gd name="T20" fmla="*/ 24 w 24"/>
                  <a:gd name="T21" fmla="*/ 24 h 24"/>
                  <a:gd name="T22" fmla="*/ 24 w 24"/>
                  <a:gd name="T23" fmla="*/ 24 h 24"/>
                  <a:gd name="T24" fmla="*/ 18 w 24"/>
                  <a:gd name="T25" fmla="*/ 24 h 24"/>
                  <a:gd name="T26" fmla="*/ 12 w 24"/>
                  <a:gd name="T27" fmla="*/ 18 h 24"/>
                  <a:gd name="T28" fmla="*/ 6 w 24"/>
                  <a:gd name="T29" fmla="*/ 12 h 24"/>
                  <a:gd name="T30" fmla="*/ 6 w 24"/>
                  <a:gd name="T31" fmla="*/ 12 h 24"/>
                  <a:gd name="T32" fmla="*/ 0 w 24"/>
                  <a:gd name="T33" fmla="*/ 6 h 24"/>
                  <a:gd name="T34" fmla="*/ 0 w 24"/>
                  <a:gd name="T35" fmla="*/ 0 h 24"/>
                  <a:gd name="T36" fmla="*/ 0 w 24"/>
                  <a:gd name="T37" fmla="*/ 0 h 24"/>
                  <a:gd name="T38" fmla="*/ 6 w 24"/>
                  <a:gd name="T39" fmla="*/ 0 h 24"/>
                  <a:gd name="T40" fmla="*/ 6 w 24"/>
                  <a:gd name="T41" fmla="*/ 0 h 24"/>
                  <a:gd name="T42" fmla="*/ 12 w 24"/>
                  <a:gd name="T43" fmla="*/ 0 h 24"/>
                  <a:gd name="T44" fmla="*/ 12 w 24"/>
                  <a:gd name="T45" fmla="*/ 0 h 24"/>
                  <a:gd name="T46" fmla="*/ 18 w 24"/>
                  <a:gd name="T47" fmla="*/ 0 h 24"/>
                  <a:gd name="T48" fmla="*/ 18 w 24"/>
                  <a:gd name="T49" fmla="*/ 0 h 24"/>
                  <a:gd name="T50" fmla="*/ 18 w 24"/>
                  <a:gd name="T51" fmla="*/ 0 h 2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24" h="24">
                    <a:moveTo>
                      <a:pt x="18" y="0"/>
                    </a:moveTo>
                    <a:lnTo>
                      <a:pt x="18" y="0"/>
                    </a:lnTo>
                    <a:lnTo>
                      <a:pt x="18" y="6"/>
                    </a:lnTo>
                    <a:lnTo>
                      <a:pt x="18" y="12"/>
                    </a:lnTo>
                    <a:lnTo>
                      <a:pt x="24" y="12"/>
                    </a:lnTo>
                    <a:lnTo>
                      <a:pt x="24" y="18"/>
                    </a:lnTo>
                    <a:lnTo>
                      <a:pt x="24" y="24"/>
                    </a:lnTo>
                    <a:lnTo>
                      <a:pt x="18" y="24"/>
                    </a:lnTo>
                    <a:lnTo>
                      <a:pt x="12" y="18"/>
                    </a:lnTo>
                    <a:lnTo>
                      <a:pt x="6" y="12"/>
                    </a:lnTo>
                    <a:lnTo>
                      <a:pt x="0" y="6"/>
                    </a:lnTo>
                    <a:lnTo>
                      <a:pt x="0" y="0"/>
                    </a:lnTo>
                    <a:lnTo>
                      <a:pt x="6" y="0"/>
                    </a:lnTo>
                    <a:lnTo>
                      <a:pt x="12" y="0"/>
                    </a:lnTo>
                    <a:lnTo>
                      <a:pt x="18"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161" name="Freeform 264"/>
              <p:cNvSpPr>
                <a:spLocks/>
              </p:cNvSpPr>
              <p:nvPr/>
            </p:nvSpPr>
            <p:spPr bwMode="auto">
              <a:xfrm>
                <a:off x="3688" y="3269"/>
                <a:ext cx="60" cy="66"/>
              </a:xfrm>
              <a:custGeom>
                <a:avLst/>
                <a:gdLst>
                  <a:gd name="T0" fmla="*/ 24 w 60"/>
                  <a:gd name="T1" fmla="*/ 0 h 66"/>
                  <a:gd name="T2" fmla="*/ 30 w 60"/>
                  <a:gd name="T3" fmla="*/ 0 h 66"/>
                  <a:gd name="T4" fmla="*/ 36 w 60"/>
                  <a:gd name="T5" fmla="*/ 0 h 66"/>
                  <a:gd name="T6" fmla="*/ 36 w 60"/>
                  <a:gd name="T7" fmla="*/ 0 h 66"/>
                  <a:gd name="T8" fmla="*/ 42 w 60"/>
                  <a:gd name="T9" fmla="*/ 6 h 66"/>
                  <a:gd name="T10" fmla="*/ 48 w 60"/>
                  <a:gd name="T11" fmla="*/ 6 h 66"/>
                  <a:gd name="T12" fmla="*/ 48 w 60"/>
                  <a:gd name="T13" fmla="*/ 12 h 66"/>
                  <a:gd name="T14" fmla="*/ 54 w 60"/>
                  <a:gd name="T15" fmla="*/ 18 h 66"/>
                  <a:gd name="T16" fmla="*/ 54 w 60"/>
                  <a:gd name="T17" fmla="*/ 18 h 66"/>
                  <a:gd name="T18" fmla="*/ 60 w 60"/>
                  <a:gd name="T19" fmla="*/ 24 h 66"/>
                  <a:gd name="T20" fmla="*/ 60 w 60"/>
                  <a:gd name="T21" fmla="*/ 30 h 66"/>
                  <a:gd name="T22" fmla="*/ 60 w 60"/>
                  <a:gd name="T23" fmla="*/ 36 h 66"/>
                  <a:gd name="T24" fmla="*/ 60 w 60"/>
                  <a:gd name="T25" fmla="*/ 42 h 66"/>
                  <a:gd name="T26" fmla="*/ 60 w 60"/>
                  <a:gd name="T27" fmla="*/ 48 h 66"/>
                  <a:gd name="T28" fmla="*/ 54 w 60"/>
                  <a:gd name="T29" fmla="*/ 48 h 66"/>
                  <a:gd name="T30" fmla="*/ 54 w 60"/>
                  <a:gd name="T31" fmla="*/ 54 h 66"/>
                  <a:gd name="T32" fmla="*/ 48 w 60"/>
                  <a:gd name="T33" fmla="*/ 54 h 66"/>
                  <a:gd name="T34" fmla="*/ 24 w 60"/>
                  <a:gd name="T35" fmla="*/ 66 h 66"/>
                  <a:gd name="T36" fmla="*/ 0 w 60"/>
                  <a:gd name="T37" fmla="*/ 12 h 66"/>
                  <a:gd name="T38" fmla="*/ 24 w 60"/>
                  <a:gd name="T39" fmla="*/ 0 h 6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60" h="66">
                    <a:moveTo>
                      <a:pt x="24" y="0"/>
                    </a:moveTo>
                    <a:lnTo>
                      <a:pt x="30" y="0"/>
                    </a:lnTo>
                    <a:lnTo>
                      <a:pt x="36" y="0"/>
                    </a:lnTo>
                    <a:lnTo>
                      <a:pt x="42" y="6"/>
                    </a:lnTo>
                    <a:lnTo>
                      <a:pt x="48" y="6"/>
                    </a:lnTo>
                    <a:lnTo>
                      <a:pt x="48" y="12"/>
                    </a:lnTo>
                    <a:lnTo>
                      <a:pt x="54" y="18"/>
                    </a:lnTo>
                    <a:lnTo>
                      <a:pt x="60" y="24"/>
                    </a:lnTo>
                    <a:lnTo>
                      <a:pt x="60" y="30"/>
                    </a:lnTo>
                    <a:lnTo>
                      <a:pt x="60" y="36"/>
                    </a:lnTo>
                    <a:lnTo>
                      <a:pt x="60" y="42"/>
                    </a:lnTo>
                    <a:lnTo>
                      <a:pt x="60" y="48"/>
                    </a:lnTo>
                    <a:lnTo>
                      <a:pt x="54" y="48"/>
                    </a:lnTo>
                    <a:lnTo>
                      <a:pt x="54" y="54"/>
                    </a:lnTo>
                    <a:lnTo>
                      <a:pt x="48" y="54"/>
                    </a:lnTo>
                    <a:lnTo>
                      <a:pt x="24" y="66"/>
                    </a:lnTo>
                    <a:lnTo>
                      <a:pt x="0" y="12"/>
                    </a:lnTo>
                    <a:lnTo>
                      <a:pt x="24" y="0"/>
                    </a:lnTo>
                    <a:close/>
                  </a:path>
                </a:pathLst>
              </a:custGeom>
              <a:solidFill>
                <a:srgbClr val="1919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162" name="Freeform 265"/>
              <p:cNvSpPr>
                <a:spLocks/>
              </p:cNvSpPr>
              <p:nvPr/>
            </p:nvSpPr>
            <p:spPr bwMode="auto">
              <a:xfrm>
                <a:off x="3688" y="3269"/>
                <a:ext cx="60" cy="66"/>
              </a:xfrm>
              <a:custGeom>
                <a:avLst/>
                <a:gdLst>
                  <a:gd name="T0" fmla="*/ 24 w 60"/>
                  <a:gd name="T1" fmla="*/ 0 h 66"/>
                  <a:gd name="T2" fmla="*/ 24 w 60"/>
                  <a:gd name="T3" fmla="*/ 0 h 66"/>
                  <a:gd name="T4" fmla="*/ 30 w 60"/>
                  <a:gd name="T5" fmla="*/ 0 h 66"/>
                  <a:gd name="T6" fmla="*/ 36 w 60"/>
                  <a:gd name="T7" fmla="*/ 0 h 66"/>
                  <a:gd name="T8" fmla="*/ 36 w 60"/>
                  <a:gd name="T9" fmla="*/ 0 h 66"/>
                  <a:gd name="T10" fmla="*/ 42 w 60"/>
                  <a:gd name="T11" fmla="*/ 6 h 66"/>
                  <a:gd name="T12" fmla="*/ 48 w 60"/>
                  <a:gd name="T13" fmla="*/ 6 h 66"/>
                  <a:gd name="T14" fmla="*/ 48 w 60"/>
                  <a:gd name="T15" fmla="*/ 12 h 66"/>
                  <a:gd name="T16" fmla="*/ 54 w 60"/>
                  <a:gd name="T17" fmla="*/ 18 h 66"/>
                  <a:gd name="T18" fmla="*/ 54 w 60"/>
                  <a:gd name="T19" fmla="*/ 18 h 66"/>
                  <a:gd name="T20" fmla="*/ 60 w 60"/>
                  <a:gd name="T21" fmla="*/ 24 h 66"/>
                  <a:gd name="T22" fmla="*/ 60 w 60"/>
                  <a:gd name="T23" fmla="*/ 30 h 66"/>
                  <a:gd name="T24" fmla="*/ 60 w 60"/>
                  <a:gd name="T25" fmla="*/ 36 h 66"/>
                  <a:gd name="T26" fmla="*/ 60 w 60"/>
                  <a:gd name="T27" fmla="*/ 42 h 66"/>
                  <a:gd name="T28" fmla="*/ 60 w 60"/>
                  <a:gd name="T29" fmla="*/ 48 h 66"/>
                  <a:gd name="T30" fmla="*/ 54 w 60"/>
                  <a:gd name="T31" fmla="*/ 48 h 66"/>
                  <a:gd name="T32" fmla="*/ 54 w 60"/>
                  <a:gd name="T33" fmla="*/ 54 h 66"/>
                  <a:gd name="T34" fmla="*/ 48 w 60"/>
                  <a:gd name="T35" fmla="*/ 54 h 66"/>
                  <a:gd name="T36" fmla="*/ 24 w 60"/>
                  <a:gd name="T37" fmla="*/ 66 h 66"/>
                  <a:gd name="T38" fmla="*/ 0 w 60"/>
                  <a:gd name="T39" fmla="*/ 12 h 66"/>
                  <a:gd name="T40" fmla="*/ 24 w 60"/>
                  <a:gd name="T41" fmla="*/ 0 h 6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60" h="66">
                    <a:moveTo>
                      <a:pt x="24" y="0"/>
                    </a:moveTo>
                    <a:lnTo>
                      <a:pt x="24" y="0"/>
                    </a:lnTo>
                    <a:lnTo>
                      <a:pt x="30" y="0"/>
                    </a:lnTo>
                    <a:lnTo>
                      <a:pt x="36" y="0"/>
                    </a:lnTo>
                    <a:lnTo>
                      <a:pt x="42" y="6"/>
                    </a:lnTo>
                    <a:lnTo>
                      <a:pt x="48" y="6"/>
                    </a:lnTo>
                    <a:lnTo>
                      <a:pt x="48" y="12"/>
                    </a:lnTo>
                    <a:lnTo>
                      <a:pt x="54" y="18"/>
                    </a:lnTo>
                    <a:lnTo>
                      <a:pt x="60" y="24"/>
                    </a:lnTo>
                    <a:lnTo>
                      <a:pt x="60" y="30"/>
                    </a:lnTo>
                    <a:lnTo>
                      <a:pt x="60" y="36"/>
                    </a:lnTo>
                    <a:lnTo>
                      <a:pt x="60" y="42"/>
                    </a:lnTo>
                    <a:lnTo>
                      <a:pt x="60" y="48"/>
                    </a:lnTo>
                    <a:lnTo>
                      <a:pt x="54" y="48"/>
                    </a:lnTo>
                    <a:lnTo>
                      <a:pt x="54" y="54"/>
                    </a:lnTo>
                    <a:lnTo>
                      <a:pt x="48" y="54"/>
                    </a:lnTo>
                    <a:lnTo>
                      <a:pt x="24" y="66"/>
                    </a:lnTo>
                    <a:lnTo>
                      <a:pt x="0" y="12"/>
                    </a:lnTo>
                    <a:lnTo>
                      <a:pt x="24"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163" name="Freeform 266"/>
              <p:cNvSpPr>
                <a:spLocks/>
              </p:cNvSpPr>
              <p:nvPr/>
            </p:nvSpPr>
            <p:spPr bwMode="auto">
              <a:xfrm>
                <a:off x="3688" y="3269"/>
                <a:ext cx="54" cy="60"/>
              </a:xfrm>
              <a:custGeom>
                <a:avLst/>
                <a:gdLst>
                  <a:gd name="T0" fmla="*/ 24 w 54"/>
                  <a:gd name="T1" fmla="*/ 6 h 60"/>
                  <a:gd name="T2" fmla="*/ 30 w 54"/>
                  <a:gd name="T3" fmla="*/ 0 h 60"/>
                  <a:gd name="T4" fmla="*/ 36 w 54"/>
                  <a:gd name="T5" fmla="*/ 0 h 60"/>
                  <a:gd name="T6" fmla="*/ 36 w 54"/>
                  <a:gd name="T7" fmla="*/ 6 h 60"/>
                  <a:gd name="T8" fmla="*/ 42 w 54"/>
                  <a:gd name="T9" fmla="*/ 6 h 60"/>
                  <a:gd name="T10" fmla="*/ 42 w 54"/>
                  <a:gd name="T11" fmla="*/ 6 h 60"/>
                  <a:gd name="T12" fmla="*/ 48 w 54"/>
                  <a:gd name="T13" fmla="*/ 12 h 60"/>
                  <a:gd name="T14" fmla="*/ 48 w 54"/>
                  <a:gd name="T15" fmla="*/ 18 h 60"/>
                  <a:gd name="T16" fmla="*/ 54 w 54"/>
                  <a:gd name="T17" fmla="*/ 18 h 60"/>
                  <a:gd name="T18" fmla="*/ 54 w 54"/>
                  <a:gd name="T19" fmla="*/ 24 h 60"/>
                  <a:gd name="T20" fmla="*/ 54 w 54"/>
                  <a:gd name="T21" fmla="*/ 30 h 60"/>
                  <a:gd name="T22" fmla="*/ 54 w 54"/>
                  <a:gd name="T23" fmla="*/ 36 h 60"/>
                  <a:gd name="T24" fmla="*/ 54 w 54"/>
                  <a:gd name="T25" fmla="*/ 36 h 60"/>
                  <a:gd name="T26" fmla="*/ 54 w 54"/>
                  <a:gd name="T27" fmla="*/ 42 h 60"/>
                  <a:gd name="T28" fmla="*/ 54 w 54"/>
                  <a:gd name="T29" fmla="*/ 48 h 60"/>
                  <a:gd name="T30" fmla="*/ 54 w 54"/>
                  <a:gd name="T31" fmla="*/ 48 h 60"/>
                  <a:gd name="T32" fmla="*/ 48 w 54"/>
                  <a:gd name="T33" fmla="*/ 48 h 60"/>
                  <a:gd name="T34" fmla="*/ 24 w 54"/>
                  <a:gd name="T35" fmla="*/ 60 h 60"/>
                  <a:gd name="T36" fmla="*/ 0 w 54"/>
                  <a:gd name="T37" fmla="*/ 12 h 60"/>
                  <a:gd name="T38" fmla="*/ 24 w 54"/>
                  <a:gd name="T39" fmla="*/ 6 h 6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54" h="60">
                    <a:moveTo>
                      <a:pt x="24" y="6"/>
                    </a:moveTo>
                    <a:lnTo>
                      <a:pt x="30" y="0"/>
                    </a:lnTo>
                    <a:lnTo>
                      <a:pt x="36" y="0"/>
                    </a:lnTo>
                    <a:lnTo>
                      <a:pt x="36" y="6"/>
                    </a:lnTo>
                    <a:lnTo>
                      <a:pt x="42" y="6"/>
                    </a:lnTo>
                    <a:lnTo>
                      <a:pt x="48" y="12"/>
                    </a:lnTo>
                    <a:lnTo>
                      <a:pt x="48" y="18"/>
                    </a:lnTo>
                    <a:lnTo>
                      <a:pt x="54" y="18"/>
                    </a:lnTo>
                    <a:lnTo>
                      <a:pt x="54" y="24"/>
                    </a:lnTo>
                    <a:lnTo>
                      <a:pt x="54" y="30"/>
                    </a:lnTo>
                    <a:lnTo>
                      <a:pt x="54" y="36"/>
                    </a:lnTo>
                    <a:lnTo>
                      <a:pt x="54" y="42"/>
                    </a:lnTo>
                    <a:lnTo>
                      <a:pt x="54" y="48"/>
                    </a:lnTo>
                    <a:lnTo>
                      <a:pt x="48" y="48"/>
                    </a:lnTo>
                    <a:lnTo>
                      <a:pt x="24" y="60"/>
                    </a:lnTo>
                    <a:lnTo>
                      <a:pt x="0" y="12"/>
                    </a:lnTo>
                    <a:lnTo>
                      <a:pt x="24" y="6"/>
                    </a:lnTo>
                    <a:close/>
                  </a:path>
                </a:pathLst>
              </a:custGeom>
              <a:solidFill>
                <a:srgbClr val="26262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164" name="Freeform 267"/>
              <p:cNvSpPr>
                <a:spLocks/>
              </p:cNvSpPr>
              <p:nvPr/>
            </p:nvSpPr>
            <p:spPr bwMode="auto">
              <a:xfrm>
                <a:off x="3688" y="3275"/>
                <a:ext cx="54" cy="48"/>
              </a:xfrm>
              <a:custGeom>
                <a:avLst/>
                <a:gdLst>
                  <a:gd name="T0" fmla="*/ 24 w 54"/>
                  <a:gd name="T1" fmla="*/ 0 h 48"/>
                  <a:gd name="T2" fmla="*/ 30 w 54"/>
                  <a:gd name="T3" fmla="*/ 0 h 48"/>
                  <a:gd name="T4" fmla="*/ 30 w 54"/>
                  <a:gd name="T5" fmla="*/ 0 h 48"/>
                  <a:gd name="T6" fmla="*/ 36 w 54"/>
                  <a:gd name="T7" fmla="*/ 0 h 48"/>
                  <a:gd name="T8" fmla="*/ 42 w 54"/>
                  <a:gd name="T9" fmla="*/ 0 h 48"/>
                  <a:gd name="T10" fmla="*/ 42 w 54"/>
                  <a:gd name="T11" fmla="*/ 0 h 48"/>
                  <a:gd name="T12" fmla="*/ 48 w 54"/>
                  <a:gd name="T13" fmla="*/ 6 h 48"/>
                  <a:gd name="T14" fmla="*/ 48 w 54"/>
                  <a:gd name="T15" fmla="*/ 6 h 48"/>
                  <a:gd name="T16" fmla="*/ 48 w 54"/>
                  <a:gd name="T17" fmla="*/ 12 h 48"/>
                  <a:gd name="T18" fmla="*/ 54 w 54"/>
                  <a:gd name="T19" fmla="*/ 18 h 48"/>
                  <a:gd name="T20" fmla="*/ 54 w 54"/>
                  <a:gd name="T21" fmla="*/ 18 h 48"/>
                  <a:gd name="T22" fmla="*/ 54 w 54"/>
                  <a:gd name="T23" fmla="*/ 24 h 48"/>
                  <a:gd name="T24" fmla="*/ 54 w 54"/>
                  <a:gd name="T25" fmla="*/ 30 h 48"/>
                  <a:gd name="T26" fmla="*/ 54 w 54"/>
                  <a:gd name="T27" fmla="*/ 30 h 48"/>
                  <a:gd name="T28" fmla="*/ 54 w 54"/>
                  <a:gd name="T29" fmla="*/ 36 h 48"/>
                  <a:gd name="T30" fmla="*/ 54 w 54"/>
                  <a:gd name="T31" fmla="*/ 36 h 48"/>
                  <a:gd name="T32" fmla="*/ 48 w 54"/>
                  <a:gd name="T33" fmla="*/ 36 h 48"/>
                  <a:gd name="T34" fmla="*/ 24 w 54"/>
                  <a:gd name="T35" fmla="*/ 48 h 48"/>
                  <a:gd name="T36" fmla="*/ 0 w 54"/>
                  <a:gd name="T37" fmla="*/ 6 h 48"/>
                  <a:gd name="T38" fmla="*/ 24 w 54"/>
                  <a:gd name="T39" fmla="*/ 0 h 4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54" h="48">
                    <a:moveTo>
                      <a:pt x="24" y="0"/>
                    </a:moveTo>
                    <a:lnTo>
                      <a:pt x="30" y="0"/>
                    </a:lnTo>
                    <a:lnTo>
                      <a:pt x="36" y="0"/>
                    </a:lnTo>
                    <a:lnTo>
                      <a:pt x="42" y="0"/>
                    </a:lnTo>
                    <a:lnTo>
                      <a:pt x="48" y="6"/>
                    </a:lnTo>
                    <a:lnTo>
                      <a:pt x="48" y="12"/>
                    </a:lnTo>
                    <a:lnTo>
                      <a:pt x="54" y="18"/>
                    </a:lnTo>
                    <a:lnTo>
                      <a:pt x="54" y="24"/>
                    </a:lnTo>
                    <a:lnTo>
                      <a:pt x="54" y="30"/>
                    </a:lnTo>
                    <a:lnTo>
                      <a:pt x="54" y="36"/>
                    </a:lnTo>
                    <a:lnTo>
                      <a:pt x="48" y="36"/>
                    </a:lnTo>
                    <a:lnTo>
                      <a:pt x="24" y="48"/>
                    </a:lnTo>
                    <a:lnTo>
                      <a:pt x="0" y="6"/>
                    </a:lnTo>
                    <a:lnTo>
                      <a:pt x="24" y="0"/>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165" name="Freeform 268"/>
              <p:cNvSpPr>
                <a:spLocks/>
              </p:cNvSpPr>
              <p:nvPr/>
            </p:nvSpPr>
            <p:spPr bwMode="auto">
              <a:xfrm>
                <a:off x="3688" y="3275"/>
                <a:ext cx="54" cy="42"/>
              </a:xfrm>
              <a:custGeom>
                <a:avLst/>
                <a:gdLst>
                  <a:gd name="T0" fmla="*/ 24 w 54"/>
                  <a:gd name="T1" fmla="*/ 0 h 42"/>
                  <a:gd name="T2" fmla="*/ 30 w 54"/>
                  <a:gd name="T3" fmla="*/ 0 h 42"/>
                  <a:gd name="T4" fmla="*/ 30 w 54"/>
                  <a:gd name="T5" fmla="*/ 0 h 42"/>
                  <a:gd name="T6" fmla="*/ 36 w 54"/>
                  <a:gd name="T7" fmla="*/ 0 h 42"/>
                  <a:gd name="T8" fmla="*/ 36 w 54"/>
                  <a:gd name="T9" fmla="*/ 0 h 42"/>
                  <a:gd name="T10" fmla="*/ 42 w 54"/>
                  <a:gd name="T11" fmla="*/ 0 h 42"/>
                  <a:gd name="T12" fmla="*/ 42 w 54"/>
                  <a:gd name="T13" fmla="*/ 6 h 42"/>
                  <a:gd name="T14" fmla="*/ 48 w 54"/>
                  <a:gd name="T15" fmla="*/ 6 h 42"/>
                  <a:gd name="T16" fmla="*/ 48 w 54"/>
                  <a:gd name="T17" fmla="*/ 12 h 42"/>
                  <a:gd name="T18" fmla="*/ 54 w 54"/>
                  <a:gd name="T19" fmla="*/ 12 h 42"/>
                  <a:gd name="T20" fmla="*/ 54 w 54"/>
                  <a:gd name="T21" fmla="*/ 18 h 42"/>
                  <a:gd name="T22" fmla="*/ 54 w 54"/>
                  <a:gd name="T23" fmla="*/ 18 h 42"/>
                  <a:gd name="T24" fmla="*/ 54 w 54"/>
                  <a:gd name="T25" fmla="*/ 24 h 42"/>
                  <a:gd name="T26" fmla="*/ 54 w 54"/>
                  <a:gd name="T27" fmla="*/ 24 h 42"/>
                  <a:gd name="T28" fmla="*/ 54 w 54"/>
                  <a:gd name="T29" fmla="*/ 30 h 42"/>
                  <a:gd name="T30" fmla="*/ 54 w 54"/>
                  <a:gd name="T31" fmla="*/ 30 h 42"/>
                  <a:gd name="T32" fmla="*/ 48 w 54"/>
                  <a:gd name="T33" fmla="*/ 30 h 42"/>
                  <a:gd name="T34" fmla="*/ 24 w 54"/>
                  <a:gd name="T35" fmla="*/ 42 h 42"/>
                  <a:gd name="T36" fmla="*/ 0 w 54"/>
                  <a:gd name="T37" fmla="*/ 6 h 42"/>
                  <a:gd name="T38" fmla="*/ 24 w 54"/>
                  <a:gd name="T39" fmla="*/ 0 h 4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54" h="42">
                    <a:moveTo>
                      <a:pt x="24" y="0"/>
                    </a:moveTo>
                    <a:lnTo>
                      <a:pt x="30" y="0"/>
                    </a:lnTo>
                    <a:lnTo>
                      <a:pt x="36" y="0"/>
                    </a:lnTo>
                    <a:lnTo>
                      <a:pt x="42" y="0"/>
                    </a:lnTo>
                    <a:lnTo>
                      <a:pt x="42" y="6"/>
                    </a:lnTo>
                    <a:lnTo>
                      <a:pt x="48" y="6"/>
                    </a:lnTo>
                    <a:lnTo>
                      <a:pt x="48" y="12"/>
                    </a:lnTo>
                    <a:lnTo>
                      <a:pt x="54" y="12"/>
                    </a:lnTo>
                    <a:lnTo>
                      <a:pt x="54" y="18"/>
                    </a:lnTo>
                    <a:lnTo>
                      <a:pt x="54" y="24"/>
                    </a:lnTo>
                    <a:lnTo>
                      <a:pt x="54" y="30"/>
                    </a:lnTo>
                    <a:lnTo>
                      <a:pt x="48" y="30"/>
                    </a:lnTo>
                    <a:lnTo>
                      <a:pt x="24" y="42"/>
                    </a:lnTo>
                    <a:lnTo>
                      <a:pt x="0" y="6"/>
                    </a:lnTo>
                    <a:lnTo>
                      <a:pt x="24" y="0"/>
                    </a:lnTo>
                    <a:close/>
                  </a:path>
                </a:pathLst>
              </a:custGeom>
              <a:solidFill>
                <a:srgbClr val="40404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166" name="Freeform 269"/>
              <p:cNvSpPr>
                <a:spLocks/>
              </p:cNvSpPr>
              <p:nvPr/>
            </p:nvSpPr>
            <p:spPr bwMode="auto">
              <a:xfrm>
                <a:off x="3688" y="3275"/>
                <a:ext cx="54" cy="36"/>
              </a:xfrm>
              <a:custGeom>
                <a:avLst/>
                <a:gdLst>
                  <a:gd name="T0" fmla="*/ 24 w 54"/>
                  <a:gd name="T1" fmla="*/ 0 h 36"/>
                  <a:gd name="T2" fmla="*/ 30 w 54"/>
                  <a:gd name="T3" fmla="*/ 0 h 36"/>
                  <a:gd name="T4" fmla="*/ 30 w 54"/>
                  <a:gd name="T5" fmla="*/ 0 h 36"/>
                  <a:gd name="T6" fmla="*/ 36 w 54"/>
                  <a:gd name="T7" fmla="*/ 0 h 36"/>
                  <a:gd name="T8" fmla="*/ 36 w 54"/>
                  <a:gd name="T9" fmla="*/ 0 h 36"/>
                  <a:gd name="T10" fmla="*/ 42 w 54"/>
                  <a:gd name="T11" fmla="*/ 0 h 36"/>
                  <a:gd name="T12" fmla="*/ 42 w 54"/>
                  <a:gd name="T13" fmla="*/ 6 h 36"/>
                  <a:gd name="T14" fmla="*/ 48 w 54"/>
                  <a:gd name="T15" fmla="*/ 6 h 36"/>
                  <a:gd name="T16" fmla="*/ 48 w 54"/>
                  <a:gd name="T17" fmla="*/ 6 h 36"/>
                  <a:gd name="T18" fmla="*/ 48 w 54"/>
                  <a:gd name="T19" fmla="*/ 12 h 36"/>
                  <a:gd name="T20" fmla="*/ 48 w 54"/>
                  <a:gd name="T21" fmla="*/ 12 h 36"/>
                  <a:gd name="T22" fmla="*/ 54 w 54"/>
                  <a:gd name="T23" fmla="*/ 18 h 36"/>
                  <a:gd name="T24" fmla="*/ 54 w 54"/>
                  <a:gd name="T25" fmla="*/ 18 h 36"/>
                  <a:gd name="T26" fmla="*/ 54 w 54"/>
                  <a:gd name="T27" fmla="*/ 24 h 36"/>
                  <a:gd name="T28" fmla="*/ 54 w 54"/>
                  <a:gd name="T29" fmla="*/ 24 h 36"/>
                  <a:gd name="T30" fmla="*/ 48 w 54"/>
                  <a:gd name="T31" fmla="*/ 24 h 36"/>
                  <a:gd name="T32" fmla="*/ 48 w 54"/>
                  <a:gd name="T33" fmla="*/ 24 h 36"/>
                  <a:gd name="T34" fmla="*/ 24 w 54"/>
                  <a:gd name="T35" fmla="*/ 36 h 36"/>
                  <a:gd name="T36" fmla="*/ 0 w 54"/>
                  <a:gd name="T37" fmla="*/ 12 h 36"/>
                  <a:gd name="T38" fmla="*/ 24 w 54"/>
                  <a:gd name="T39" fmla="*/ 0 h 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54" h="36">
                    <a:moveTo>
                      <a:pt x="24" y="0"/>
                    </a:moveTo>
                    <a:lnTo>
                      <a:pt x="30" y="0"/>
                    </a:lnTo>
                    <a:lnTo>
                      <a:pt x="36" y="0"/>
                    </a:lnTo>
                    <a:lnTo>
                      <a:pt x="42" y="0"/>
                    </a:lnTo>
                    <a:lnTo>
                      <a:pt x="42" y="6"/>
                    </a:lnTo>
                    <a:lnTo>
                      <a:pt x="48" y="6"/>
                    </a:lnTo>
                    <a:lnTo>
                      <a:pt x="48" y="12"/>
                    </a:lnTo>
                    <a:lnTo>
                      <a:pt x="54" y="18"/>
                    </a:lnTo>
                    <a:lnTo>
                      <a:pt x="54" y="24"/>
                    </a:lnTo>
                    <a:lnTo>
                      <a:pt x="48" y="24"/>
                    </a:lnTo>
                    <a:lnTo>
                      <a:pt x="24" y="36"/>
                    </a:lnTo>
                    <a:lnTo>
                      <a:pt x="0" y="12"/>
                    </a:lnTo>
                    <a:lnTo>
                      <a:pt x="24" y="0"/>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167" name="Freeform 270"/>
              <p:cNvSpPr>
                <a:spLocks/>
              </p:cNvSpPr>
              <p:nvPr/>
            </p:nvSpPr>
            <p:spPr bwMode="auto">
              <a:xfrm>
                <a:off x="3688" y="3275"/>
                <a:ext cx="48" cy="30"/>
              </a:xfrm>
              <a:custGeom>
                <a:avLst/>
                <a:gdLst>
                  <a:gd name="T0" fmla="*/ 24 w 48"/>
                  <a:gd name="T1" fmla="*/ 0 h 30"/>
                  <a:gd name="T2" fmla="*/ 30 w 48"/>
                  <a:gd name="T3" fmla="*/ 0 h 30"/>
                  <a:gd name="T4" fmla="*/ 30 w 48"/>
                  <a:gd name="T5" fmla="*/ 0 h 30"/>
                  <a:gd name="T6" fmla="*/ 36 w 48"/>
                  <a:gd name="T7" fmla="*/ 0 h 30"/>
                  <a:gd name="T8" fmla="*/ 36 w 48"/>
                  <a:gd name="T9" fmla="*/ 0 h 30"/>
                  <a:gd name="T10" fmla="*/ 42 w 48"/>
                  <a:gd name="T11" fmla="*/ 0 h 30"/>
                  <a:gd name="T12" fmla="*/ 42 w 48"/>
                  <a:gd name="T13" fmla="*/ 0 h 30"/>
                  <a:gd name="T14" fmla="*/ 42 w 48"/>
                  <a:gd name="T15" fmla="*/ 6 h 30"/>
                  <a:gd name="T16" fmla="*/ 48 w 48"/>
                  <a:gd name="T17" fmla="*/ 6 h 30"/>
                  <a:gd name="T18" fmla="*/ 48 w 48"/>
                  <a:gd name="T19" fmla="*/ 6 h 30"/>
                  <a:gd name="T20" fmla="*/ 48 w 48"/>
                  <a:gd name="T21" fmla="*/ 12 h 30"/>
                  <a:gd name="T22" fmla="*/ 48 w 48"/>
                  <a:gd name="T23" fmla="*/ 12 h 30"/>
                  <a:gd name="T24" fmla="*/ 48 w 48"/>
                  <a:gd name="T25" fmla="*/ 18 h 30"/>
                  <a:gd name="T26" fmla="*/ 48 w 48"/>
                  <a:gd name="T27" fmla="*/ 18 h 30"/>
                  <a:gd name="T28" fmla="*/ 48 w 48"/>
                  <a:gd name="T29" fmla="*/ 18 h 30"/>
                  <a:gd name="T30" fmla="*/ 48 w 48"/>
                  <a:gd name="T31" fmla="*/ 18 h 30"/>
                  <a:gd name="T32" fmla="*/ 48 w 48"/>
                  <a:gd name="T33" fmla="*/ 18 h 30"/>
                  <a:gd name="T34" fmla="*/ 24 w 48"/>
                  <a:gd name="T35" fmla="*/ 30 h 30"/>
                  <a:gd name="T36" fmla="*/ 0 w 48"/>
                  <a:gd name="T37" fmla="*/ 12 h 30"/>
                  <a:gd name="T38" fmla="*/ 24 w 48"/>
                  <a:gd name="T39" fmla="*/ 0 h 3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48" h="30">
                    <a:moveTo>
                      <a:pt x="24" y="0"/>
                    </a:moveTo>
                    <a:lnTo>
                      <a:pt x="30" y="0"/>
                    </a:lnTo>
                    <a:lnTo>
                      <a:pt x="36" y="0"/>
                    </a:lnTo>
                    <a:lnTo>
                      <a:pt x="42" y="0"/>
                    </a:lnTo>
                    <a:lnTo>
                      <a:pt x="42" y="6"/>
                    </a:lnTo>
                    <a:lnTo>
                      <a:pt x="48" y="6"/>
                    </a:lnTo>
                    <a:lnTo>
                      <a:pt x="48" y="12"/>
                    </a:lnTo>
                    <a:lnTo>
                      <a:pt x="48" y="18"/>
                    </a:lnTo>
                    <a:lnTo>
                      <a:pt x="24" y="30"/>
                    </a:lnTo>
                    <a:lnTo>
                      <a:pt x="0" y="12"/>
                    </a:lnTo>
                    <a:lnTo>
                      <a:pt x="24" y="0"/>
                    </a:lnTo>
                    <a:close/>
                  </a:path>
                </a:pathLst>
              </a:custGeom>
              <a:solidFill>
                <a:srgbClr val="59595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168" name="Freeform 271"/>
              <p:cNvSpPr>
                <a:spLocks/>
              </p:cNvSpPr>
              <p:nvPr/>
            </p:nvSpPr>
            <p:spPr bwMode="auto">
              <a:xfrm>
                <a:off x="3688" y="3275"/>
                <a:ext cx="48" cy="24"/>
              </a:xfrm>
              <a:custGeom>
                <a:avLst/>
                <a:gdLst>
                  <a:gd name="T0" fmla="*/ 24 w 48"/>
                  <a:gd name="T1" fmla="*/ 0 h 24"/>
                  <a:gd name="T2" fmla="*/ 30 w 48"/>
                  <a:gd name="T3" fmla="*/ 0 h 24"/>
                  <a:gd name="T4" fmla="*/ 30 w 48"/>
                  <a:gd name="T5" fmla="*/ 0 h 24"/>
                  <a:gd name="T6" fmla="*/ 36 w 48"/>
                  <a:gd name="T7" fmla="*/ 0 h 24"/>
                  <a:gd name="T8" fmla="*/ 36 w 48"/>
                  <a:gd name="T9" fmla="*/ 0 h 24"/>
                  <a:gd name="T10" fmla="*/ 36 w 48"/>
                  <a:gd name="T11" fmla="*/ 0 h 24"/>
                  <a:gd name="T12" fmla="*/ 42 w 48"/>
                  <a:gd name="T13" fmla="*/ 0 h 24"/>
                  <a:gd name="T14" fmla="*/ 42 w 48"/>
                  <a:gd name="T15" fmla="*/ 0 h 24"/>
                  <a:gd name="T16" fmla="*/ 42 w 48"/>
                  <a:gd name="T17" fmla="*/ 6 h 24"/>
                  <a:gd name="T18" fmla="*/ 42 w 48"/>
                  <a:gd name="T19" fmla="*/ 6 h 24"/>
                  <a:gd name="T20" fmla="*/ 48 w 48"/>
                  <a:gd name="T21" fmla="*/ 6 h 24"/>
                  <a:gd name="T22" fmla="*/ 48 w 48"/>
                  <a:gd name="T23" fmla="*/ 6 h 24"/>
                  <a:gd name="T24" fmla="*/ 48 w 48"/>
                  <a:gd name="T25" fmla="*/ 12 h 24"/>
                  <a:gd name="T26" fmla="*/ 48 w 48"/>
                  <a:gd name="T27" fmla="*/ 12 h 24"/>
                  <a:gd name="T28" fmla="*/ 48 w 48"/>
                  <a:gd name="T29" fmla="*/ 12 h 24"/>
                  <a:gd name="T30" fmla="*/ 48 w 48"/>
                  <a:gd name="T31" fmla="*/ 12 h 24"/>
                  <a:gd name="T32" fmla="*/ 48 w 48"/>
                  <a:gd name="T33" fmla="*/ 12 h 24"/>
                  <a:gd name="T34" fmla="*/ 24 w 48"/>
                  <a:gd name="T35" fmla="*/ 24 h 24"/>
                  <a:gd name="T36" fmla="*/ 0 w 48"/>
                  <a:gd name="T37" fmla="*/ 12 h 24"/>
                  <a:gd name="T38" fmla="*/ 24 w 48"/>
                  <a:gd name="T39" fmla="*/ 0 h 2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48" h="24">
                    <a:moveTo>
                      <a:pt x="24" y="0"/>
                    </a:moveTo>
                    <a:lnTo>
                      <a:pt x="30" y="0"/>
                    </a:lnTo>
                    <a:lnTo>
                      <a:pt x="36" y="0"/>
                    </a:lnTo>
                    <a:lnTo>
                      <a:pt x="42" y="0"/>
                    </a:lnTo>
                    <a:lnTo>
                      <a:pt x="42" y="6"/>
                    </a:lnTo>
                    <a:lnTo>
                      <a:pt x="48" y="6"/>
                    </a:lnTo>
                    <a:lnTo>
                      <a:pt x="48" y="12"/>
                    </a:lnTo>
                    <a:lnTo>
                      <a:pt x="24" y="24"/>
                    </a:lnTo>
                    <a:lnTo>
                      <a:pt x="0" y="12"/>
                    </a:lnTo>
                    <a:lnTo>
                      <a:pt x="24" y="0"/>
                    </a:lnTo>
                    <a:close/>
                  </a:path>
                </a:pathLst>
              </a:custGeom>
              <a:solidFill>
                <a:srgbClr val="6666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169" name="Freeform 272"/>
              <p:cNvSpPr>
                <a:spLocks/>
              </p:cNvSpPr>
              <p:nvPr/>
            </p:nvSpPr>
            <p:spPr bwMode="auto">
              <a:xfrm>
                <a:off x="3676" y="3281"/>
                <a:ext cx="48" cy="54"/>
              </a:xfrm>
              <a:custGeom>
                <a:avLst/>
                <a:gdLst>
                  <a:gd name="T0" fmla="*/ 36 w 48"/>
                  <a:gd name="T1" fmla="*/ 54 h 54"/>
                  <a:gd name="T2" fmla="*/ 42 w 48"/>
                  <a:gd name="T3" fmla="*/ 54 h 54"/>
                  <a:gd name="T4" fmla="*/ 42 w 48"/>
                  <a:gd name="T5" fmla="*/ 48 h 54"/>
                  <a:gd name="T6" fmla="*/ 42 w 48"/>
                  <a:gd name="T7" fmla="*/ 48 h 54"/>
                  <a:gd name="T8" fmla="*/ 48 w 48"/>
                  <a:gd name="T9" fmla="*/ 42 h 54"/>
                  <a:gd name="T10" fmla="*/ 48 w 48"/>
                  <a:gd name="T11" fmla="*/ 36 h 54"/>
                  <a:gd name="T12" fmla="*/ 48 w 48"/>
                  <a:gd name="T13" fmla="*/ 30 h 54"/>
                  <a:gd name="T14" fmla="*/ 48 w 48"/>
                  <a:gd name="T15" fmla="*/ 24 h 54"/>
                  <a:gd name="T16" fmla="*/ 42 w 48"/>
                  <a:gd name="T17" fmla="*/ 18 h 54"/>
                  <a:gd name="T18" fmla="*/ 42 w 48"/>
                  <a:gd name="T19" fmla="*/ 12 h 54"/>
                  <a:gd name="T20" fmla="*/ 36 w 48"/>
                  <a:gd name="T21" fmla="*/ 12 h 54"/>
                  <a:gd name="T22" fmla="*/ 36 w 48"/>
                  <a:gd name="T23" fmla="*/ 6 h 54"/>
                  <a:gd name="T24" fmla="*/ 30 w 48"/>
                  <a:gd name="T25" fmla="*/ 0 h 54"/>
                  <a:gd name="T26" fmla="*/ 24 w 48"/>
                  <a:gd name="T27" fmla="*/ 0 h 54"/>
                  <a:gd name="T28" fmla="*/ 18 w 48"/>
                  <a:gd name="T29" fmla="*/ 0 h 54"/>
                  <a:gd name="T30" fmla="*/ 18 w 48"/>
                  <a:gd name="T31" fmla="*/ 0 h 54"/>
                  <a:gd name="T32" fmla="*/ 12 w 48"/>
                  <a:gd name="T33" fmla="*/ 0 h 54"/>
                  <a:gd name="T34" fmla="*/ 12 w 48"/>
                  <a:gd name="T35" fmla="*/ 0 h 54"/>
                  <a:gd name="T36" fmla="*/ 6 w 48"/>
                  <a:gd name="T37" fmla="*/ 6 h 54"/>
                  <a:gd name="T38" fmla="*/ 6 w 48"/>
                  <a:gd name="T39" fmla="*/ 12 h 54"/>
                  <a:gd name="T40" fmla="*/ 0 w 48"/>
                  <a:gd name="T41" fmla="*/ 12 h 54"/>
                  <a:gd name="T42" fmla="*/ 0 w 48"/>
                  <a:gd name="T43" fmla="*/ 18 h 54"/>
                  <a:gd name="T44" fmla="*/ 0 w 48"/>
                  <a:gd name="T45" fmla="*/ 24 h 54"/>
                  <a:gd name="T46" fmla="*/ 6 w 48"/>
                  <a:gd name="T47" fmla="*/ 30 h 54"/>
                  <a:gd name="T48" fmla="*/ 6 w 48"/>
                  <a:gd name="T49" fmla="*/ 36 h 54"/>
                  <a:gd name="T50" fmla="*/ 6 w 48"/>
                  <a:gd name="T51" fmla="*/ 42 h 54"/>
                  <a:gd name="T52" fmla="*/ 12 w 48"/>
                  <a:gd name="T53" fmla="*/ 48 h 54"/>
                  <a:gd name="T54" fmla="*/ 18 w 48"/>
                  <a:gd name="T55" fmla="*/ 48 h 54"/>
                  <a:gd name="T56" fmla="*/ 18 w 48"/>
                  <a:gd name="T57" fmla="*/ 54 h 54"/>
                  <a:gd name="T58" fmla="*/ 24 w 48"/>
                  <a:gd name="T59" fmla="*/ 54 h 54"/>
                  <a:gd name="T60" fmla="*/ 30 w 48"/>
                  <a:gd name="T61" fmla="*/ 54 h 54"/>
                  <a:gd name="T62" fmla="*/ 30 w 48"/>
                  <a:gd name="T63" fmla="*/ 54 h 54"/>
                  <a:gd name="T64" fmla="*/ 36 w 48"/>
                  <a:gd name="T65" fmla="*/ 54 h 5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8" h="54">
                    <a:moveTo>
                      <a:pt x="36" y="54"/>
                    </a:moveTo>
                    <a:lnTo>
                      <a:pt x="42" y="54"/>
                    </a:lnTo>
                    <a:lnTo>
                      <a:pt x="42" y="48"/>
                    </a:lnTo>
                    <a:lnTo>
                      <a:pt x="48" y="42"/>
                    </a:lnTo>
                    <a:lnTo>
                      <a:pt x="48" y="36"/>
                    </a:lnTo>
                    <a:lnTo>
                      <a:pt x="48" y="30"/>
                    </a:lnTo>
                    <a:lnTo>
                      <a:pt x="48" y="24"/>
                    </a:lnTo>
                    <a:lnTo>
                      <a:pt x="42" y="18"/>
                    </a:lnTo>
                    <a:lnTo>
                      <a:pt x="42" y="12"/>
                    </a:lnTo>
                    <a:lnTo>
                      <a:pt x="36" y="12"/>
                    </a:lnTo>
                    <a:lnTo>
                      <a:pt x="36" y="6"/>
                    </a:lnTo>
                    <a:lnTo>
                      <a:pt x="30" y="0"/>
                    </a:lnTo>
                    <a:lnTo>
                      <a:pt x="24" y="0"/>
                    </a:lnTo>
                    <a:lnTo>
                      <a:pt x="18" y="0"/>
                    </a:lnTo>
                    <a:lnTo>
                      <a:pt x="12" y="0"/>
                    </a:lnTo>
                    <a:lnTo>
                      <a:pt x="6" y="6"/>
                    </a:lnTo>
                    <a:lnTo>
                      <a:pt x="6" y="12"/>
                    </a:lnTo>
                    <a:lnTo>
                      <a:pt x="0" y="12"/>
                    </a:lnTo>
                    <a:lnTo>
                      <a:pt x="0" y="18"/>
                    </a:lnTo>
                    <a:lnTo>
                      <a:pt x="0" y="24"/>
                    </a:lnTo>
                    <a:lnTo>
                      <a:pt x="6" y="30"/>
                    </a:lnTo>
                    <a:lnTo>
                      <a:pt x="6" y="36"/>
                    </a:lnTo>
                    <a:lnTo>
                      <a:pt x="6" y="42"/>
                    </a:lnTo>
                    <a:lnTo>
                      <a:pt x="12" y="48"/>
                    </a:lnTo>
                    <a:lnTo>
                      <a:pt x="18" y="48"/>
                    </a:lnTo>
                    <a:lnTo>
                      <a:pt x="18" y="54"/>
                    </a:lnTo>
                    <a:lnTo>
                      <a:pt x="24" y="54"/>
                    </a:lnTo>
                    <a:lnTo>
                      <a:pt x="30" y="54"/>
                    </a:lnTo>
                    <a:lnTo>
                      <a:pt x="36" y="54"/>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170" name="Freeform 273"/>
              <p:cNvSpPr>
                <a:spLocks/>
              </p:cNvSpPr>
              <p:nvPr/>
            </p:nvSpPr>
            <p:spPr bwMode="auto">
              <a:xfrm>
                <a:off x="3676" y="3281"/>
                <a:ext cx="48" cy="54"/>
              </a:xfrm>
              <a:custGeom>
                <a:avLst/>
                <a:gdLst>
                  <a:gd name="T0" fmla="*/ 36 w 48"/>
                  <a:gd name="T1" fmla="*/ 54 h 54"/>
                  <a:gd name="T2" fmla="*/ 36 w 48"/>
                  <a:gd name="T3" fmla="*/ 54 h 54"/>
                  <a:gd name="T4" fmla="*/ 42 w 48"/>
                  <a:gd name="T5" fmla="*/ 54 h 54"/>
                  <a:gd name="T6" fmla="*/ 42 w 48"/>
                  <a:gd name="T7" fmla="*/ 48 h 54"/>
                  <a:gd name="T8" fmla="*/ 42 w 48"/>
                  <a:gd name="T9" fmla="*/ 48 h 54"/>
                  <a:gd name="T10" fmla="*/ 48 w 48"/>
                  <a:gd name="T11" fmla="*/ 42 h 54"/>
                  <a:gd name="T12" fmla="*/ 48 w 48"/>
                  <a:gd name="T13" fmla="*/ 36 h 54"/>
                  <a:gd name="T14" fmla="*/ 48 w 48"/>
                  <a:gd name="T15" fmla="*/ 30 h 54"/>
                  <a:gd name="T16" fmla="*/ 48 w 48"/>
                  <a:gd name="T17" fmla="*/ 24 h 54"/>
                  <a:gd name="T18" fmla="*/ 42 w 48"/>
                  <a:gd name="T19" fmla="*/ 18 h 54"/>
                  <a:gd name="T20" fmla="*/ 42 w 48"/>
                  <a:gd name="T21" fmla="*/ 12 h 54"/>
                  <a:gd name="T22" fmla="*/ 36 w 48"/>
                  <a:gd name="T23" fmla="*/ 12 h 54"/>
                  <a:gd name="T24" fmla="*/ 36 w 48"/>
                  <a:gd name="T25" fmla="*/ 6 h 54"/>
                  <a:gd name="T26" fmla="*/ 30 w 48"/>
                  <a:gd name="T27" fmla="*/ 0 h 54"/>
                  <a:gd name="T28" fmla="*/ 24 w 48"/>
                  <a:gd name="T29" fmla="*/ 0 h 54"/>
                  <a:gd name="T30" fmla="*/ 18 w 48"/>
                  <a:gd name="T31" fmla="*/ 0 h 54"/>
                  <a:gd name="T32" fmla="*/ 18 w 48"/>
                  <a:gd name="T33" fmla="*/ 0 h 54"/>
                  <a:gd name="T34" fmla="*/ 12 w 48"/>
                  <a:gd name="T35" fmla="*/ 0 h 54"/>
                  <a:gd name="T36" fmla="*/ 12 w 48"/>
                  <a:gd name="T37" fmla="*/ 0 h 54"/>
                  <a:gd name="T38" fmla="*/ 6 w 48"/>
                  <a:gd name="T39" fmla="*/ 6 h 54"/>
                  <a:gd name="T40" fmla="*/ 6 w 48"/>
                  <a:gd name="T41" fmla="*/ 12 h 54"/>
                  <a:gd name="T42" fmla="*/ 0 w 48"/>
                  <a:gd name="T43" fmla="*/ 12 h 54"/>
                  <a:gd name="T44" fmla="*/ 0 w 48"/>
                  <a:gd name="T45" fmla="*/ 18 h 54"/>
                  <a:gd name="T46" fmla="*/ 0 w 48"/>
                  <a:gd name="T47" fmla="*/ 24 h 54"/>
                  <a:gd name="T48" fmla="*/ 6 w 48"/>
                  <a:gd name="T49" fmla="*/ 30 h 54"/>
                  <a:gd name="T50" fmla="*/ 6 w 48"/>
                  <a:gd name="T51" fmla="*/ 36 h 54"/>
                  <a:gd name="T52" fmla="*/ 6 w 48"/>
                  <a:gd name="T53" fmla="*/ 42 h 54"/>
                  <a:gd name="T54" fmla="*/ 12 w 48"/>
                  <a:gd name="T55" fmla="*/ 48 h 54"/>
                  <a:gd name="T56" fmla="*/ 18 w 48"/>
                  <a:gd name="T57" fmla="*/ 48 h 54"/>
                  <a:gd name="T58" fmla="*/ 18 w 48"/>
                  <a:gd name="T59" fmla="*/ 54 h 54"/>
                  <a:gd name="T60" fmla="*/ 24 w 48"/>
                  <a:gd name="T61" fmla="*/ 54 h 54"/>
                  <a:gd name="T62" fmla="*/ 30 w 48"/>
                  <a:gd name="T63" fmla="*/ 54 h 54"/>
                  <a:gd name="T64" fmla="*/ 30 w 48"/>
                  <a:gd name="T65" fmla="*/ 54 h 54"/>
                  <a:gd name="T66" fmla="*/ 36 w 48"/>
                  <a:gd name="T67" fmla="*/ 54 h 54"/>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48" h="54">
                    <a:moveTo>
                      <a:pt x="36" y="54"/>
                    </a:moveTo>
                    <a:lnTo>
                      <a:pt x="36" y="54"/>
                    </a:lnTo>
                    <a:lnTo>
                      <a:pt x="42" y="54"/>
                    </a:lnTo>
                    <a:lnTo>
                      <a:pt x="42" y="48"/>
                    </a:lnTo>
                    <a:lnTo>
                      <a:pt x="48" y="42"/>
                    </a:lnTo>
                    <a:lnTo>
                      <a:pt x="48" y="36"/>
                    </a:lnTo>
                    <a:lnTo>
                      <a:pt x="48" y="30"/>
                    </a:lnTo>
                    <a:lnTo>
                      <a:pt x="48" y="24"/>
                    </a:lnTo>
                    <a:lnTo>
                      <a:pt x="42" y="18"/>
                    </a:lnTo>
                    <a:lnTo>
                      <a:pt x="42" y="12"/>
                    </a:lnTo>
                    <a:lnTo>
                      <a:pt x="36" y="12"/>
                    </a:lnTo>
                    <a:lnTo>
                      <a:pt x="36" y="6"/>
                    </a:lnTo>
                    <a:lnTo>
                      <a:pt x="30" y="0"/>
                    </a:lnTo>
                    <a:lnTo>
                      <a:pt x="24" y="0"/>
                    </a:lnTo>
                    <a:lnTo>
                      <a:pt x="18" y="0"/>
                    </a:lnTo>
                    <a:lnTo>
                      <a:pt x="12" y="0"/>
                    </a:lnTo>
                    <a:lnTo>
                      <a:pt x="6" y="6"/>
                    </a:lnTo>
                    <a:lnTo>
                      <a:pt x="6" y="12"/>
                    </a:lnTo>
                    <a:lnTo>
                      <a:pt x="0" y="12"/>
                    </a:lnTo>
                    <a:lnTo>
                      <a:pt x="0" y="18"/>
                    </a:lnTo>
                    <a:lnTo>
                      <a:pt x="0" y="24"/>
                    </a:lnTo>
                    <a:lnTo>
                      <a:pt x="6" y="30"/>
                    </a:lnTo>
                    <a:lnTo>
                      <a:pt x="6" y="36"/>
                    </a:lnTo>
                    <a:lnTo>
                      <a:pt x="6" y="42"/>
                    </a:lnTo>
                    <a:lnTo>
                      <a:pt x="12" y="48"/>
                    </a:lnTo>
                    <a:lnTo>
                      <a:pt x="18" y="48"/>
                    </a:lnTo>
                    <a:lnTo>
                      <a:pt x="18" y="54"/>
                    </a:lnTo>
                    <a:lnTo>
                      <a:pt x="24" y="54"/>
                    </a:lnTo>
                    <a:lnTo>
                      <a:pt x="30" y="54"/>
                    </a:lnTo>
                    <a:lnTo>
                      <a:pt x="36" y="54"/>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171" name="Freeform 274"/>
              <p:cNvSpPr>
                <a:spLocks/>
              </p:cNvSpPr>
              <p:nvPr/>
            </p:nvSpPr>
            <p:spPr bwMode="auto">
              <a:xfrm>
                <a:off x="3670" y="3257"/>
                <a:ext cx="72" cy="60"/>
              </a:xfrm>
              <a:custGeom>
                <a:avLst/>
                <a:gdLst>
                  <a:gd name="T0" fmla="*/ 60 w 72"/>
                  <a:gd name="T1" fmla="*/ 6 h 60"/>
                  <a:gd name="T2" fmla="*/ 30 w 72"/>
                  <a:gd name="T3" fmla="*/ 18 h 60"/>
                  <a:gd name="T4" fmla="*/ 30 w 72"/>
                  <a:gd name="T5" fmla="*/ 18 h 60"/>
                  <a:gd name="T6" fmla="*/ 30 w 72"/>
                  <a:gd name="T7" fmla="*/ 18 h 60"/>
                  <a:gd name="T8" fmla="*/ 30 w 72"/>
                  <a:gd name="T9" fmla="*/ 24 h 60"/>
                  <a:gd name="T10" fmla="*/ 30 w 72"/>
                  <a:gd name="T11" fmla="*/ 30 h 60"/>
                  <a:gd name="T12" fmla="*/ 30 w 72"/>
                  <a:gd name="T13" fmla="*/ 30 h 60"/>
                  <a:gd name="T14" fmla="*/ 30 w 72"/>
                  <a:gd name="T15" fmla="*/ 36 h 60"/>
                  <a:gd name="T16" fmla="*/ 30 w 72"/>
                  <a:gd name="T17" fmla="*/ 42 h 60"/>
                  <a:gd name="T18" fmla="*/ 30 w 72"/>
                  <a:gd name="T19" fmla="*/ 48 h 60"/>
                  <a:gd name="T20" fmla="*/ 36 w 72"/>
                  <a:gd name="T21" fmla="*/ 48 h 60"/>
                  <a:gd name="T22" fmla="*/ 36 w 72"/>
                  <a:gd name="T23" fmla="*/ 54 h 60"/>
                  <a:gd name="T24" fmla="*/ 36 w 72"/>
                  <a:gd name="T25" fmla="*/ 54 h 60"/>
                  <a:gd name="T26" fmla="*/ 36 w 72"/>
                  <a:gd name="T27" fmla="*/ 60 h 60"/>
                  <a:gd name="T28" fmla="*/ 36 w 72"/>
                  <a:gd name="T29" fmla="*/ 60 h 60"/>
                  <a:gd name="T30" fmla="*/ 30 w 72"/>
                  <a:gd name="T31" fmla="*/ 60 h 60"/>
                  <a:gd name="T32" fmla="*/ 30 w 72"/>
                  <a:gd name="T33" fmla="*/ 60 h 60"/>
                  <a:gd name="T34" fmla="*/ 24 w 72"/>
                  <a:gd name="T35" fmla="*/ 60 h 60"/>
                  <a:gd name="T36" fmla="*/ 24 w 72"/>
                  <a:gd name="T37" fmla="*/ 60 h 60"/>
                  <a:gd name="T38" fmla="*/ 24 w 72"/>
                  <a:gd name="T39" fmla="*/ 60 h 60"/>
                  <a:gd name="T40" fmla="*/ 18 w 72"/>
                  <a:gd name="T41" fmla="*/ 60 h 60"/>
                  <a:gd name="T42" fmla="*/ 18 w 72"/>
                  <a:gd name="T43" fmla="*/ 54 h 60"/>
                  <a:gd name="T44" fmla="*/ 12 w 72"/>
                  <a:gd name="T45" fmla="*/ 54 h 60"/>
                  <a:gd name="T46" fmla="*/ 12 w 72"/>
                  <a:gd name="T47" fmla="*/ 48 h 60"/>
                  <a:gd name="T48" fmla="*/ 12 w 72"/>
                  <a:gd name="T49" fmla="*/ 48 h 60"/>
                  <a:gd name="T50" fmla="*/ 6 w 72"/>
                  <a:gd name="T51" fmla="*/ 42 h 60"/>
                  <a:gd name="T52" fmla="*/ 6 w 72"/>
                  <a:gd name="T53" fmla="*/ 42 h 60"/>
                  <a:gd name="T54" fmla="*/ 6 w 72"/>
                  <a:gd name="T55" fmla="*/ 36 h 60"/>
                  <a:gd name="T56" fmla="*/ 6 w 72"/>
                  <a:gd name="T57" fmla="*/ 30 h 60"/>
                  <a:gd name="T58" fmla="*/ 0 w 72"/>
                  <a:gd name="T59" fmla="*/ 30 h 60"/>
                  <a:gd name="T60" fmla="*/ 0 w 72"/>
                  <a:gd name="T61" fmla="*/ 24 h 60"/>
                  <a:gd name="T62" fmla="*/ 0 w 72"/>
                  <a:gd name="T63" fmla="*/ 18 h 60"/>
                  <a:gd name="T64" fmla="*/ 0 w 72"/>
                  <a:gd name="T65" fmla="*/ 18 h 60"/>
                  <a:gd name="T66" fmla="*/ 0 w 72"/>
                  <a:gd name="T67" fmla="*/ 12 h 60"/>
                  <a:gd name="T68" fmla="*/ 0 w 72"/>
                  <a:gd name="T69" fmla="*/ 12 h 60"/>
                  <a:gd name="T70" fmla="*/ 0 w 72"/>
                  <a:gd name="T71" fmla="*/ 12 h 60"/>
                  <a:gd name="T72" fmla="*/ 0 w 72"/>
                  <a:gd name="T73" fmla="*/ 6 h 60"/>
                  <a:gd name="T74" fmla="*/ 0 w 72"/>
                  <a:gd name="T75" fmla="*/ 6 h 60"/>
                  <a:gd name="T76" fmla="*/ 0 w 72"/>
                  <a:gd name="T77" fmla="*/ 6 h 60"/>
                  <a:gd name="T78" fmla="*/ 0 w 72"/>
                  <a:gd name="T79" fmla="*/ 6 h 60"/>
                  <a:gd name="T80" fmla="*/ 0 w 72"/>
                  <a:gd name="T81" fmla="*/ 6 h 60"/>
                  <a:gd name="T82" fmla="*/ 6 w 72"/>
                  <a:gd name="T83" fmla="*/ 0 h 60"/>
                  <a:gd name="T84" fmla="*/ 6 w 72"/>
                  <a:gd name="T85" fmla="*/ 0 h 60"/>
                  <a:gd name="T86" fmla="*/ 6 w 72"/>
                  <a:gd name="T87" fmla="*/ 0 h 60"/>
                  <a:gd name="T88" fmla="*/ 6 w 72"/>
                  <a:gd name="T89" fmla="*/ 0 h 60"/>
                  <a:gd name="T90" fmla="*/ 12 w 72"/>
                  <a:gd name="T91" fmla="*/ 0 h 60"/>
                  <a:gd name="T92" fmla="*/ 54 w 72"/>
                  <a:gd name="T93" fmla="*/ 0 h 60"/>
                  <a:gd name="T94" fmla="*/ 66 w 72"/>
                  <a:gd name="T95" fmla="*/ 0 h 60"/>
                  <a:gd name="T96" fmla="*/ 66 w 72"/>
                  <a:gd name="T97" fmla="*/ 0 h 60"/>
                  <a:gd name="T98" fmla="*/ 66 w 72"/>
                  <a:gd name="T99" fmla="*/ 0 h 60"/>
                  <a:gd name="T100" fmla="*/ 72 w 72"/>
                  <a:gd name="T101" fmla="*/ 0 h 60"/>
                  <a:gd name="T102" fmla="*/ 72 w 72"/>
                  <a:gd name="T103" fmla="*/ 0 h 60"/>
                  <a:gd name="T104" fmla="*/ 72 w 72"/>
                  <a:gd name="T105" fmla="*/ 6 h 60"/>
                  <a:gd name="T106" fmla="*/ 66 w 72"/>
                  <a:gd name="T107" fmla="*/ 6 h 60"/>
                  <a:gd name="T108" fmla="*/ 66 w 72"/>
                  <a:gd name="T109" fmla="*/ 6 h 60"/>
                  <a:gd name="T110" fmla="*/ 60 w 72"/>
                  <a:gd name="T111" fmla="*/ 6 h 60"/>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72" h="60">
                    <a:moveTo>
                      <a:pt x="60" y="6"/>
                    </a:moveTo>
                    <a:lnTo>
                      <a:pt x="30" y="18"/>
                    </a:lnTo>
                    <a:lnTo>
                      <a:pt x="30" y="24"/>
                    </a:lnTo>
                    <a:lnTo>
                      <a:pt x="30" y="30"/>
                    </a:lnTo>
                    <a:lnTo>
                      <a:pt x="30" y="36"/>
                    </a:lnTo>
                    <a:lnTo>
                      <a:pt x="30" y="42"/>
                    </a:lnTo>
                    <a:lnTo>
                      <a:pt x="30" y="48"/>
                    </a:lnTo>
                    <a:lnTo>
                      <a:pt x="36" y="48"/>
                    </a:lnTo>
                    <a:lnTo>
                      <a:pt x="36" y="54"/>
                    </a:lnTo>
                    <a:lnTo>
                      <a:pt x="36" y="60"/>
                    </a:lnTo>
                    <a:lnTo>
                      <a:pt x="30" y="60"/>
                    </a:lnTo>
                    <a:lnTo>
                      <a:pt x="24" y="60"/>
                    </a:lnTo>
                    <a:lnTo>
                      <a:pt x="18" y="60"/>
                    </a:lnTo>
                    <a:lnTo>
                      <a:pt x="18" y="54"/>
                    </a:lnTo>
                    <a:lnTo>
                      <a:pt x="12" y="54"/>
                    </a:lnTo>
                    <a:lnTo>
                      <a:pt x="12" y="48"/>
                    </a:lnTo>
                    <a:lnTo>
                      <a:pt x="6" y="42"/>
                    </a:lnTo>
                    <a:lnTo>
                      <a:pt x="6" y="36"/>
                    </a:lnTo>
                    <a:lnTo>
                      <a:pt x="6" y="30"/>
                    </a:lnTo>
                    <a:lnTo>
                      <a:pt x="0" y="30"/>
                    </a:lnTo>
                    <a:lnTo>
                      <a:pt x="0" y="24"/>
                    </a:lnTo>
                    <a:lnTo>
                      <a:pt x="0" y="18"/>
                    </a:lnTo>
                    <a:lnTo>
                      <a:pt x="0" y="12"/>
                    </a:lnTo>
                    <a:lnTo>
                      <a:pt x="0" y="6"/>
                    </a:lnTo>
                    <a:lnTo>
                      <a:pt x="6" y="0"/>
                    </a:lnTo>
                    <a:lnTo>
                      <a:pt x="12" y="0"/>
                    </a:lnTo>
                    <a:lnTo>
                      <a:pt x="54" y="0"/>
                    </a:lnTo>
                    <a:lnTo>
                      <a:pt x="66" y="0"/>
                    </a:lnTo>
                    <a:lnTo>
                      <a:pt x="72" y="0"/>
                    </a:lnTo>
                    <a:lnTo>
                      <a:pt x="72" y="6"/>
                    </a:lnTo>
                    <a:lnTo>
                      <a:pt x="66" y="6"/>
                    </a:lnTo>
                    <a:lnTo>
                      <a:pt x="60" y="6"/>
                    </a:lnTo>
                    <a:close/>
                  </a:path>
                </a:pathLst>
              </a:custGeom>
              <a:solidFill>
                <a:srgbClr val="B2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172" name="Freeform 275"/>
              <p:cNvSpPr>
                <a:spLocks/>
              </p:cNvSpPr>
              <p:nvPr/>
            </p:nvSpPr>
            <p:spPr bwMode="auto">
              <a:xfrm>
                <a:off x="3670" y="3257"/>
                <a:ext cx="72" cy="60"/>
              </a:xfrm>
              <a:custGeom>
                <a:avLst/>
                <a:gdLst>
                  <a:gd name="T0" fmla="*/ 60 w 72"/>
                  <a:gd name="T1" fmla="*/ 6 h 60"/>
                  <a:gd name="T2" fmla="*/ 30 w 72"/>
                  <a:gd name="T3" fmla="*/ 18 h 60"/>
                  <a:gd name="T4" fmla="*/ 30 w 72"/>
                  <a:gd name="T5" fmla="*/ 18 h 60"/>
                  <a:gd name="T6" fmla="*/ 30 w 72"/>
                  <a:gd name="T7" fmla="*/ 18 h 60"/>
                  <a:gd name="T8" fmla="*/ 30 w 72"/>
                  <a:gd name="T9" fmla="*/ 24 h 60"/>
                  <a:gd name="T10" fmla="*/ 30 w 72"/>
                  <a:gd name="T11" fmla="*/ 30 h 60"/>
                  <a:gd name="T12" fmla="*/ 30 w 72"/>
                  <a:gd name="T13" fmla="*/ 30 h 60"/>
                  <a:gd name="T14" fmla="*/ 30 w 72"/>
                  <a:gd name="T15" fmla="*/ 36 h 60"/>
                  <a:gd name="T16" fmla="*/ 30 w 72"/>
                  <a:gd name="T17" fmla="*/ 42 h 60"/>
                  <a:gd name="T18" fmla="*/ 30 w 72"/>
                  <a:gd name="T19" fmla="*/ 48 h 60"/>
                  <a:gd name="T20" fmla="*/ 36 w 72"/>
                  <a:gd name="T21" fmla="*/ 48 h 60"/>
                  <a:gd name="T22" fmla="*/ 36 w 72"/>
                  <a:gd name="T23" fmla="*/ 54 h 60"/>
                  <a:gd name="T24" fmla="*/ 36 w 72"/>
                  <a:gd name="T25" fmla="*/ 54 h 60"/>
                  <a:gd name="T26" fmla="*/ 36 w 72"/>
                  <a:gd name="T27" fmla="*/ 60 h 60"/>
                  <a:gd name="T28" fmla="*/ 36 w 72"/>
                  <a:gd name="T29" fmla="*/ 60 h 60"/>
                  <a:gd name="T30" fmla="*/ 30 w 72"/>
                  <a:gd name="T31" fmla="*/ 60 h 60"/>
                  <a:gd name="T32" fmla="*/ 30 w 72"/>
                  <a:gd name="T33" fmla="*/ 60 h 60"/>
                  <a:gd name="T34" fmla="*/ 24 w 72"/>
                  <a:gd name="T35" fmla="*/ 60 h 60"/>
                  <a:gd name="T36" fmla="*/ 24 w 72"/>
                  <a:gd name="T37" fmla="*/ 60 h 60"/>
                  <a:gd name="T38" fmla="*/ 24 w 72"/>
                  <a:gd name="T39" fmla="*/ 60 h 60"/>
                  <a:gd name="T40" fmla="*/ 18 w 72"/>
                  <a:gd name="T41" fmla="*/ 60 h 60"/>
                  <a:gd name="T42" fmla="*/ 18 w 72"/>
                  <a:gd name="T43" fmla="*/ 54 h 60"/>
                  <a:gd name="T44" fmla="*/ 12 w 72"/>
                  <a:gd name="T45" fmla="*/ 54 h 60"/>
                  <a:gd name="T46" fmla="*/ 12 w 72"/>
                  <a:gd name="T47" fmla="*/ 48 h 60"/>
                  <a:gd name="T48" fmla="*/ 12 w 72"/>
                  <a:gd name="T49" fmla="*/ 48 h 60"/>
                  <a:gd name="T50" fmla="*/ 6 w 72"/>
                  <a:gd name="T51" fmla="*/ 42 h 60"/>
                  <a:gd name="T52" fmla="*/ 6 w 72"/>
                  <a:gd name="T53" fmla="*/ 42 h 60"/>
                  <a:gd name="T54" fmla="*/ 6 w 72"/>
                  <a:gd name="T55" fmla="*/ 36 h 60"/>
                  <a:gd name="T56" fmla="*/ 6 w 72"/>
                  <a:gd name="T57" fmla="*/ 30 h 60"/>
                  <a:gd name="T58" fmla="*/ 0 w 72"/>
                  <a:gd name="T59" fmla="*/ 30 h 60"/>
                  <a:gd name="T60" fmla="*/ 0 w 72"/>
                  <a:gd name="T61" fmla="*/ 24 h 60"/>
                  <a:gd name="T62" fmla="*/ 0 w 72"/>
                  <a:gd name="T63" fmla="*/ 18 h 60"/>
                  <a:gd name="T64" fmla="*/ 0 w 72"/>
                  <a:gd name="T65" fmla="*/ 18 h 60"/>
                  <a:gd name="T66" fmla="*/ 0 w 72"/>
                  <a:gd name="T67" fmla="*/ 12 h 60"/>
                  <a:gd name="T68" fmla="*/ 0 w 72"/>
                  <a:gd name="T69" fmla="*/ 12 h 60"/>
                  <a:gd name="T70" fmla="*/ 0 w 72"/>
                  <a:gd name="T71" fmla="*/ 12 h 60"/>
                  <a:gd name="T72" fmla="*/ 0 w 72"/>
                  <a:gd name="T73" fmla="*/ 6 h 60"/>
                  <a:gd name="T74" fmla="*/ 0 w 72"/>
                  <a:gd name="T75" fmla="*/ 6 h 60"/>
                  <a:gd name="T76" fmla="*/ 0 w 72"/>
                  <a:gd name="T77" fmla="*/ 6 h 60"/>
                  <a:gd name="T78" fmla="*/ 0 w 72"/>
                  <a:gd name="T79" fmla="*/ 6 h 60"/>
                  <a:gd name="T80" fmla="*/ 0 w 72"/>
                  <a:gd name="T81" fmla="*/ 6 h 60"/>
                  <a:gd name="T82" fmla="*/ 6 w 72"/>
                  <a:gd name="T83" fmla="*/ 0 h 60"/>
                  <a:gd name="T84" fmla="*/ 6 w 72"/>
                  <a:gd name="T85" fmla="*/ 0 h 60"/>
                  <a:gd name="T86" fmla="*/ 6 w 72"/>
                  <a:gd name="T87" fmla="*/ 0 h 60"/>
                  <a:gd name="T88" fmla="*/ 6 w 72"/>
                  <a:gd name="T89" fmla="*/ 0 h 60"/>
                  <a:gd name="T90" fmla="*/ 12 w 72"/>
                  <a:gd name="T91" fmla="*/ 0 h 60"/>
                  <a:gd name="T92" fmla="*/ 54 w 72"/>
                  <a:gd name="T93" fmla="*/ 0 h 60"/>
                  <a:gd name="T94" fmla="*/ 66 w 72"/>
                  <a:gd name="T95" fmla="*/ 0 h 60"/>
                  <a:gd name="T96" fmla="*/ 66 w 72"/>
                  <a:gd name="T97" fmla="*/ 0 h 60"/>
                  <a:gd name="T98" fmla="*/ 66 w 72"/>
                  <a:gd name="T99" fmla="*/ 0 h 60"/>
                  <a:gd name="T100" fmla="*/ 72 w 72"/>
                  <a:gd name="T101" fmla="*/ 0 h 60"/>
                  <a:gd name="T102" fmla="*/ 72 w 72"/>
                  <a:gd name="T103" fmla="*/ 0 h 60"/>
                  <a:gd name="T104" fmla="*/ 72 w 72"/>
                  <a:gd name="T105" fmla="*/ 6 h 60"/>
                  <a:gd name="T106" fmla="*/ 66 w 72"/>
                  <a:gd name="T107" fmla="*/ 6 h 60"/>
                  <a:gd name="T108" fmla="*/ 66 w 72"/>
                  <a:gd name="T109" fmla="*/ 6 h 60"/>
                  <a:gd name="T110" fmla="*/ 60 w 72"/>
                  <a:gd name="T111" fmla="*/ 6 h 60"/>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72" h="60">
                    <a:moveTo>
                      <a:pt x="60" y="6"/>
                    </a:moveTo>
                    <a:lnTo>
                      <a:pt x="30" y="18"/>
                    </a:lnTo>
                    <a:lnTo>
                      <a:pt x="30" y="24"/>
                    </a:lnTo>
                    <a:lnTo>
                      <a:pt x="30" y="30"/>
                    </a:lnTo>
                    <a:lnTo>
                      <a:pt x="30" y="36"/>
                    </a:lnTo>
                    <a:lnTo>
                      <a:pt x="30" y="42"/>
                    </a:lnTo>
                    <a:lnTo>
                      <a:pt x="30" y="48"/>
                    </a:lnTo>
                    <a:lnTo>
                      <a:pt x="36" y="48"/>
                    </a:lnTo>
                    <a:lnTo>
                      <a:pt x="36" y="54"/>
                    </a:lnTo>
                    <a:lnTo>
                      <a:pt x="36" y="60"/>
                    </a:lnTo>
                    <a:lnTo>
                      <a:pt x="30" y="60"/>
                    </a:lnTo>
                    <a:lnTo>
                      <a:pt x="24" y="60"/>
                    </a:lnTo>
                    <a:lnTo>
                      <a:pt x="18" y="60"/>
                    </a:lnTo>
                    <a:lnTo>
                      <a:pt x="18" y="54"/>
                    </a:lnTo>
                    <a:lnTo>
                      <a:pt x="12" y="54"/>
                    </a:lnTo>
                    <a:lnTo>
                      <a:pt x="12" y="48"/>
                    </a:lnTo>
                    <a:lnTo>
                      <a:pt x="6" y="42"/>
                    </a:lnTo>
                    <a:lnTo>
                      <a:pt x="6" y="36"/>
                    </a:lnTo>
                    <a:lnTo>
                      <a:pt x="6" y="30"/>
                    </a:lnTo>
                    <a:lnTo>
                      <a:pt x="0" y="30"/>
                    </a:lnTo>
                    <a:lnTo>
                      <a:pt x="0" y="24"/>
                    </a:lnTo>
                    <a:lnTo>
                      <a:pt x="0" y="18"/>
                    </a:lnTo>
                    <a:lnTo>
                      <a:pt x="0" y="12"/>
                    </a:lnTo>
                    <a:lnTo>
                      <a:pt x="0" y="6"/>
                    </a:lnTo>
                    <a:lnTo>
                      <a:pt x="6" y="0"/>
                    </a:lnTo>
                    <a:lnTo>
                      <a:pt x="12" y="0"/>
                    </a:lnTo>
                    <a:lnTo>
                      <a:pt x="54" y="0"/>
                    </a:lnTo>
                    <a:lnTo>
                      <a:pt x="66" y="0"/>
                    </a:lnTo>
                    <a:lnTo>
                      <a:pt x="72" y="0"/>
                    </a:lnTo>
                    <a:lnTo>
                      <a:pt x="72" y="6"/>
                    </a:lnTo>
                    <a:lnTo>
                      <a:pt x="66" y="6"/>
                    </a:lnTo>
                    <a:lnTo>
                      <a:pt x="60" y="6"/>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173" name="Freeform 276"/>
              <p:cNvSpPr>
                <a:spLocks/>
              </p:cNvSpPr>
              <p:nvPr/>
            </p:nvSpPr>
            <p:spPr bwMode="auto">
              <a:xfrm>
                <a:off x="3670" y="3257"/>
                <a:ext cx="42" cy="60"/>
              </a:xfrm>
              <a:custGeom>
                <a:avLst/>
                <a:gdLst>
                  <a:gd name="T0" fmla="*/ 36 w 42"/>
                  <a:gd name="T1" fmla="*/ 12 h 60"/>
                  <a:gd name="T2" fmla="*/ 36 w 42"/>
                  <a:gd name="T3" fmla="*/ 12 h 60"/>
                  <a:gd name="T4" fmla="*/ 30 w 42"/>
                  <a:gd name="T5" fmla="*/ 12 h 60"/>
                  <a:gd name="T6" fmla="*/ 24 w 42"/>
                  <a:gd name="T7" fmla="*/ 12 h 60"/>
                  <a:gd name="T8" fmla="*/ 24 w 42"/>
                  <a:gd name="T9" fmla="*/ 12 h 60"/>
                  <a:gd name="T10" fmla="*/ 24 w 42"/>
                  <a:gd name="T11" fmla="*/ 18 h 60"/>
                  <a:gd name="T12" fmla="*/ 24 w 42"/>
                  <a:gd name="T13" fmla="*/ 24 h 60"/>
                  <a:gd name="T14" fmla="*/ 24 w 42"/>
                  <a:gd name="T15" fmla="*/ 30 h 60"/>
                  <a:gd name="T16" fmla="*/ 24 w 42"/>
                  <a:gd name="T17" fmla="*/ 36 h 60"/>
                  <a:gd name="T18" fmla="*/ 30 w 42"/>
                  <a:gd name="T19" fmla="*/ 42 h 60"/>
                  <a:gd name="T20" fmla="*/ 30 w 42"/>
                  <a:gd name="T21" fmla="*/ 48 h 60"/>
                  <a:gd name="T22" fmla="*/ 30 w 42"/>
                  <a:gd name="T23" fmla="*/ 54 h 60"/>
                  <a:gd name="T24" fmla="*/ 30 w 42"/>
                  <a:gd name="T25" fmla="*/ 54 h 60"/>
                  <a:gd name="T26" fmla="*/ 30 w 42"/>
                  <a:gd name="T27" fmla="*/ 60 h 60"/>
                  <a:gd name="T28" fmla="*/ 30 w 42"/>
                  <a:gd name="T29" fmla="*/ 60 h 60"/>
                  <a:gd name="T30" fmla="*/ 30 w 42"/>
                  <a:gd name="T31" fmla="*/ 60 h 60"/>
                  <a:gd name="T32" fmla="*/ 24 w 42"/>
                  <a:gd name="T33" fmla="*/ 60 h 60"/>
                  <a:gd name="T34" fmla="*/ 18 w 42"/>
                  <a:gd name="T35" fmla="*/ 54 h 60"/>
                  <a:gd name="T36" fmla="*/ 12 w 42"/>
                  <a:gd name="T37" fmla="*/ 48 h 60"/>
                  <a:gd name="T38" fmla="*/ 6 w 42"/>
                  <a:gd name="T39" fmla="*/ 36 h 60"/>
                  <a:gd name="T40" fmla="*/ 6 w 42"/>
                  <a:gd name="T41" fmla="*/ 30 h 60"/>
                  <a:gd name="T42" fmla="*/ 0 w 42"/>
                  <a:gd name="T43" fmla="*/ 24 h 60"/>
                  <a:gd name="T44" fmla="*/ 0 w 42"/>
                  <a:gd name="T45" fmla="*/ 18 h 60"/>
                  <a:gd name="T46" fmla="*/ 0 w 42"/>
                  <a:gd name="T47" fmla="*/ 12 h 60"/>
                  <a:gd name="T48" fmla="*/ 0 w 42"/>
                  <a:gd name="T49" fmla="*/ 6 h 60"/>
                  <a:gd name="T50" fmla="*/ 0 w 42"/>
                  <a:gd name="T51" fmla="*/ 6 h 60"/>
                  <a:gd name="T52" fmla="*/ 6 w 42"/>
                  <a:gd name="T53" fmla="*/ 6 h 60"/>
                  <a:gd name="T54" fmla="*/ 12 w 42"/>
                  <a:gd name="T55" fmla="*/ 6 h 60"/>
                  <a:gd name="T56" fmla="*/ 12 w 42"/>
                  <a:gd name="T57" fmla="*/ 0 h 60"/>
                  <a:gd name="T58" fmla="*/ 12 w 42"/>
                  <a:gd name="T59" fmla="*/ 0 h 60"/>
                  <a:gd name="T60" fmla="*/ 12 w 42"/>
                  <a:gd name="T61" fmla="*/ 0 h 60"/>
                  <a:gd name="T62" fmla="*/ 18 w 42"/>
                  <a:gd name="T63" fmla="*/ 0 h 60"/>
                  <a:gd name="T64" fmla="*/ 24 w 42"/>
                  <a:gd name="T65" fmla="*/ 6 h 60"/>
                  <a:gd name="T66" fmla="*/ 30 w 42"/>
                  <a:gd name="T67" fmla="*/ 6 h 60"/>
                  <a:gd name="T68" fmla="*/ 36 w 42"/>
                  <a:gd name="T69" fmla="*/ 6 h 60"/>
                  <a:gd name="T70" fmla="*/ 42 w 42"/>
                  <a:gd name="T71" fmla="*/ 6 h 60"/>
                  <a:gd name="T72" fmla="*/ 42 w 42"/>
                  <a:gd name="T73" fmla="*/ 6 h 60"/>
                  <a:gd name="T74" fmla="*/ 42 w 42"/>
                  <a:gd name="T75" fmla="*/ 6 h 6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42" h="60">
                    <a:moveTo>
                      <a:pt x="36" y="12"/>
                    </a:moveTo>
                    <a:lnTo>
                      <a:pt x="36" y="12"/>
                    </a:lnTo>
                    <a:lnTo>
                      <a:pt x="30" y="12"/>
                    </a:lnTo>
                    <a:lnTo>
                      <a:pt x="24" y="12"/>
                    </a:lnTo>
                    <a:lnTo>
                      <a:pt x="24" y="18"/>
                    </a:lnTo>
                    <a:lnTo>
                      <a:pt x="24" y="24"/>
                    </a:lnTo>
                    <a:lnTo>
                      <a:pt x="24" y="30"/>
                    </a:lnTo>
                    <a:lnTo>
                      <a:pt x="24" y="36"/>
                    </a:lnTo>
                    <a:lnTo>
                      <a:pt x="30" y="42"/>
                    </a:lnTo>
                    <a:lnTo>
                      <a:pt x="30" y="48"/>
                    </a:lnTo>
                    <a:lnTo>
                      <a:pt x="30" y="54"/>
                    </a:lnTo>
                    <a:lnTo>
                      <a:pt x="30" y="60"/>
                    </a:lnTo>
                    <a:lnTo>
                      <a:pt x="24" y="60"/>
                    </a:lnTo>
                    <a:lnTo>
                      <a:pt x="18" y="54"/>
                    </a:lnTo>
                    <a:lnTo>
                      <a:pt x="12" y="48"/>
                    </a:lnTo>
                    <a:lnTo>
                      <a:pt x="12" y="42"/>
                    </a:lnTo>
                    <a:lnTo>
                      <a:pt x="6" y="36"/>
                    </a:lnTo>
                    <a:lnTo>
                      <a:pt x="6" y="30"/>
                    </a:lnTo>
                    <a:lnTo>
                      <a:pt x="0" y="24"/>
                    </a:lnTo>
                    <a:lnTo>
                      <a:pt x="0" y="18"/>
                    </a:lnTo>
                    <a:lnTo>
                      <a:pt x="0" y="12"/>
                    </a:lnTo>
                    <a:lnTo>
                      <a:pt x="0" y="6"/>
                    </a:lnTo>
                    <a:lnTo>
                      <a:pt x="6" y="6"/>
                    </a:lnTo>
                    <a:lnTo>
                      <a:pt x="12" y="6"/>
                    </a:lnTo>
                    <a:lnTo>
                      <a:pt x="12" y="0"/>
                    </a:lnTo>
                    <a:lnTo>
                      <a:pt x="18" y="0"/>
                    </a:lnTo>
                    <a:lnTo>
                      <a:pt x="18" y="6"/>
                    </a:lnTo>
                    <a:lnTo>
                      <a:pt x="24" y="6"/>
                    </a:lnTo>
                    <a:lnTo>
                      <a:pt x="30" y="6"/>
                    </a:lnTo>
                    <a:lnTo>
                      <a:pt x="36" y="6"/>
                    </a:lnTo>
                    <a:lnTo>
                      <a:pt x="42" y="6"/>
                    </a:lnTo>
                    <a:lnTo>
                      <a:pt x="36" y="12"/>
                    </a:lnTo>
                    <a:close/>
                  </a:path>
                </a:pathLst>
              </a:custGeom>
              <a:solidFill>
                <a:srgbClr val="E5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174" name="Freeform 277"/>
              <p:cNvSpPr>
                <a:spLocks/>
              </p:cNvSpPr>
              <p:nvPr/>
            </p:nvSpPr>
            <p:spPr bwMode="auto">
              <a:xfrm>
                <a:off x="3670" y="3263"/>
                <a:ext cx="24" cy="6"/>
              </a:xfrm>
              <a:custGeom>
                <a:avLst/>
                <a:gdLst>
                  <a:gd name="T0" fmla="*/ 24 w 24"/>
                  <a:gd name="T1" fmla="*/ 6 h 6"/>
                  <a:gd name="T2" fmla="*/ 18 w 24"/>
                  <a:gd name="T3" fmla="*/ 6 h 6"/>
                  <a:gd name="T4" fmla="*/ 18 w 24"/>
                  <a:gd name="T5" fmla="*/ 6 h 6"/>
                  <a:gd name="T6" fmla="*/ 18 w 24"/>
                  <a:gd name="T7" fmla="*/ 6 h 6"/>
                  <a:gd name="T8" fmla="*/ 12 w 24"/>
                  <a:gd name="T9" fmla="*/ 6 h 6"/>
                  <a:gd name="T10" fmla="*/ 12 w 24"/>
                  <a:gd name="T11" fmla="*/ 6 h 6"/>
                  <a:gd name="T12" fmla="*/ 6 w 24"/>
                  <a:gd name="T13" fmla="*/ 6 h 6"/>
                  <a:gd name="T14" fmla="*/ 6 w 24"/>
                  <a:gd name="T15" fmla="*/ 0 h 6"/>
                  <a:gd name="T16" fmla="*/ 6 w 24"/>
                  <a:gd name="T17" fmla="*/ 0 h 6"/>
                  <a:gd name="T18" fmla="*/ 0 w 24"/>
                  <a:gd name="T19" fmla="*/ 0 h 6"/>
                  <a:gd name="T20" fmla="*/ 0 w 24"/>
                  <a:gd name="T21" fmla="*/ 0 h 6"/>
                  <a:gd name="T22" fmla="*/ 0 w 24"/>
                  <a:gd name="T23" fmla="*/ 6 h 6"/>
                  <a:gd name="T24" fmla="*/ 6 w 24"/>
                  <a:gd name="T25" fmla="*/ 6 h 6"/>
                  <a:gd name="T26" fmla="*/ 6 w 24"/>
                  <a:gd name="T27" fmla="*/ 6 h 6"/>
                  <a:gd name="T28" fmla="*/ 6 w 24"/>
                  <a:gd name="T29" fmla="*/ 6 h 6"/>
                  <a:gd name="T30" fmla="*/ 6 w 24"/>
                  <a:gd name="T31" fmla="*/ 6 h 6"/>
                  <a:gd name="T32" fmla="*/ 12 w 24"/>
                  <a:gd name="T33" fmla="*/ 6 h 6"/>
                  <a:gd name="T34" fmla="*/ 12 w 24"/>
                  <a:gd name="T35" fmla="*/ 6 h 6"/>
                  <a:gd name="T36" fmla="*/ 12 w 24"/>
                  <a:gd name="T37" fmla="*/ 6 h 6"/>
                  <a:gd name="T38" fmla="*/ 18 w 24"/>
                  <a:gd name="T39" fmla="*/ 6 h 6"/>
                  <a:gd name="T40" fmla="*/ 18 w 24"/>
                  <a:gd name="T41" fmla="*/ 6 h 6"/>
                  <a:gd name="T42" fmla="*/ 24 w 24"/>
                  <a:gd name="T43" fmla="*/ 6 h 6"/>
                  <a:gd name="T44" fmla="*/ 24 w 24"/>
                  <a:gd name="T45" fmla="*/ 6 h 6"/>
                  <a:gd name="T46" fmla="*/ 24 w 24"/>
                  <a:gd name="T47" fmla="*/ 6 h 6"/>
                  <a:gd name="T48" fmla="*/ 24 w 24"/>
                  <a:gd name="T49" fmla="*/ 6 h 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4" h="6">
                    <a:moveTo>
                      <a:pt x="24" y="6"/>
                    </a:moveTo>
                    <a:lnTo>
                      <a:pt x="18" y="6"/>
                    </a:lnTo>
                    <a:lnTo>
                      <a:pt x="12" y="6"/>
                    </a:lnTo>
                    <a:lnTo>
                      <a:pt x="6" y="6"/>
                    </a:lnTo>
                    <a:lnTo>
                      <a:pt x="6" y="0"/>
                    </a:lnTo>
                    <a:lnTo>
                      <a:pt x="0" y="0"/>
                    </a:lnTo>
                    <a:lnTo>
                      <a:pt x="0" y="6"/>
                    </a:lnTo>
                    <a:lnTo>
                      <a:pt x="6" y="6"/>
                    </a:lnTo>
                    <a:lnTo>
                      <a:pt x="12" y="6"/>
                    </a:lnTo>
                    <a:lnTo>
                      <a:pt x="18" y="6"/>
                    </a:lnTo>
                    <a:lnTo>
                      <a:pt x="24" y="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175" name="Freeform 278"/>
              <p:cNvSpPr>
                <a:spLocks/>
              </p:cNvSpPr>
              <p:nvPr/>
            </p:nvSpPr>
            <p:spPr bwMode="auto">
              <a:xfrm>
                <a:off x="3688" y="3305"/>
                <a:ext cx="12" cy="12"/>
              </a:xfrm>
              <a:custGeom>
                <a:avLst/>
                <a:gdLst>
                  <a:gd name="T0" fmla="*/ 6 w 12"/>
                  <a:gd name="T1" fmla="*/ 12 h 12"/>
                  <a:gd name="T2" fmla="*/ 12 w 12"/>
                  <a:gd name="T3" fmla="*/ 12 h 12"/>
                  <a:gd name="T4" fmla="*/ 12 w 12"/>
                  <a:gd name="T5" fmla="*/ 12 h 12"/>
                  <a:gd name="T6" fmla="*/ 12 w 12"/>
                  <a:gd name="T7" fmla="*/ 6 h 12"/>
                  <a:gd name="T8" fmla="*/ 12 w 12"/>
                  <a:gd name="T9" fmla="*/ 6 h 12"/>
                  <a:gd name="T10" fmla="*/ 12 w 12"/>
                  <a:gd name="T11" fmla="*/ 6 h 12"/>
                  <a:gd name="T12" fmla="*/ 12 w 12"/>
                  <a:gd name="T13" fmla="*/ 6 h 12"/>
                  <a:gd name="T14" fmla="*/ 12 w 12"/>
                  <a:gd name="T15" fmla="*/ 6 h 12"/>
                  <a:gd name="T16" fmla="*/ 12 w 12"/>
                  <a:gd name="T17" fmla="*/ 6 h 12"/>
                  <a:gd name="T18" fmla="*/ 6 w 12"/>
                  <a:gd name="T19" fmla="*/ 0 h 12"/>
                  <a:gd name="T20" fmla="*/ 6 w 12"/>
                  <a:gd name="T21" fmla="*/ 0 h 12"/>
                  <a:gd name="T22" fmla="*/ 6 w 12"/>
                  <a:gd name="T23" fmla="*/ 0 h 12"/>
                  <a:gd name="T24" fmla="*/ 6 w 12"/>
                  <a:gd name="T25" fmla="*/ 0 h 12"/>
                  <a:gd name="T26" fmla="*/ 0 w 12"/>
                  <a:gd name="T27" fmla="*/ 0 h 12"/>
                  <a:gd name="T28" fmla="*/ 0 w 12"/>
                  <a:gd name="T29" fmla="*/ 0 h 12"/>
                  <a:gd name="T30" fmla="*/ 0 w 12"/>
                  <a:gd name="T31" fmla="*/ 0 h 12"/>
                  <a:gd name="T32" fmla="*/ 0 w 12"/>
                  <a:gd name="T33" fmla="*/ 0 h 12"/>
                  <a:gd name="T34" fmla="*/ 0 w 12"/>
                  <a:gd name="T35" fmla="*/ 0 h 12"/>
                  <a:gd name="T36" fmla="*/ 0 w 12"/>
                  <a:gd name="T37" fmla="*/ 6 h 12"/>
                  <a:gd name="T38" fmla="*/ 0 w 12"/>
                  <a:gd name="T39" fmla="*/ 6 h 12"/>
                  <a:gd name="T40" fmla="*/ 0 w 12"/>
                  <a:gd name="T41" fmla="*/ 6 h 12"/>
                  <a:gd name="T42" fmla="*/ 6 w 12"/>
                  <a:gd name="T43" fmla="*/ 6 h 12"/>
                  <a:gd name="T44" fmla="*/ 6 w 12"/>
                  <a:gd name="T45" fmla="*/ 12 h 12"/>
                  <a:gd name="T46" fmla="*/ 6 w 12"/>
                  <a:gd name="T47" fmla="*/ 12 h 12"/>
                  <a:gd name="T48" fmla="*/ 6 w 12"/>
                  <a:gd name="T49" fmla="*/ 12 h 1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2" h="12">
                    <a:moveTo>
                      <a:pt x="6" y="12"/>
                    </a:moveTo>
                    <a:lnTo>
                      <a:pt x="12" y="12"/>
                    </a:lnTo>
                    <a:lnTo>
                      <a:pt x="12" y="6"/>
                    </a:lnTo>
                    <a:lnTo>
                      <a:pt x="6" y="0"/>
                    </a:lnTo>
                    <a:lnTo>
                      <a:pt x="0" y="0"/>
                    </a:lnTo>
                    <a:lnTo>
                      <a:pt x="0" y="6"/>
                    </a:lnTo>
                    <a:lnTo>
                      <a:pt x="6" y="6"/>
                    </a:lnTo>
                    <a:lnTo>
                      <a:pt x="6" y="12"/>
                    </a:lnTo>
                    <a:close/>
                  </a:path>
                </a:pathLst>
              </a:custGeom>
              <a:solidFill>
                <a:srgbClr val="B2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176" name="Freeform 279"/>
              <p:cNvSpPr>
                <a:spLocks/>
              </p:cNvSpPr>
              <p:nvPr/>
            </p:nvSpPr>
            <p:spPr bwMode="auto">
              <a:xfrm>
                <a:off x="3688" y="3305"/>
                <a:ext cx="12" cy="12"/>
              </a:xfrm>
              <a:custGeom>
                <a:avLst/>
                <a:gdLst>
                  <a:gd name="T0" fmla="*/ 6 w 12"/>
                  <a:gd name="T1" fmla="*/ 12 h 12"/>
                  <a:gd name="T2" fmla="*/ 6 w 12"/>
                  <a:gd name="T3" fmla="*/ 12 h 12"/>
                  <a:gd name="T4" fmla="*/ 12 w 12"/>
                  <a:gd name="T5" fmla="*/ 12 h 12"/>
                  <a:gd name="T6" fmla="*/ 12 w 12"/>
                  <a:gd name="T7" fmla="*/ 12 h 12"/>
                  <a:gd name="T8" fmla="*/ 12 w 12"/>
                  <a:gd name="T9" fmla="*/ 6 h 12"/>
                  <a:gd name="T10" fmla="*/ 12 w 12"/>
                  <a:gd name="T11" fmla="*/ 6 h 12"/>
                  <a:gd name="T12" fmla="*/ 12 w 12"/>
                  <a:gd name="T13" fmla="*/ 6 h 12"/>
                  <a:gd name="T14" fmla="*/ 12 w 12"/>
                  <a:gd name="T15" fmla="*/ 6 h 12"/>
                  <a:gd name="T16" fmla="*/ 12 w 12"/>
                  <a:gd name="T17" fmla="*/ 6 h 12"/>
                  <a:gd name="T18" fmla="*/ 12 w 12"/>
                  <a:gd name="T19" fmla="*/ 6 h 12"/>
                  <a:gd name="T20" fmla="*/ 6 w 12"/>
                  <a:gd name="T21" fmla="*/ 0 h 12"/>
                  <a:gd name="T22" fmla="*/ 6 w 12"/>
                  <a:gd name="T23" fmla="*/ 0 h 12"/>
                  <a:gd name="T24" fmla="*/ 6 w 12"/>
                  <a:gd name="T25" fmla="*/ 0 h 12"/>
                  <a:gd name="T26" fmla="*/ 6 w 12"/>
                  <a:gd name="T27" fmla="*/ 0 h 12"/>
                  <a:gd name="T28" fmla="*/ 0 w 12"/>
                  <a:gd name="T29" fmla="*/ 0 h 12"/>
                  <a:gd name="T30" fmla="*/ 0 w 12"/>
                  <a:gd name="T31" fmla="*/ 0 h 12"/>
                  <a:gd name="T32" fmla="*/ 0 w 12"/>
                  <a:gd name="T33" fmla="*/ 0 h 12"/>
                  <a:gd name="T34" fmla="*/ 0 w 12"/>
                  <a:gd name="T35" fmla="*/ 0 h 12"/>
                  <a:gd name="T36" fmla="*/ 0 w 12"/>
                  <a:gd name="T37" fmla="*/ 0 h 12"/>
                  <a:gd name="T38" fmla="*/ 0 w 12"/>
                  <a:gd name="T39" fmla="*/ 6 h 12"/>
                  <a:gd name="T40" fmla="*/ 0 w 12"/>
                  <a:gd name="T41" fmla="*/ 6 h 12"/>
                  <a:gd name="T42" fmla="*/ 0 w 12"/>
                  <a:gd name="T43" fmla="*/ 6 h 12"/>
                  <a:gd name="T44" fmla="*/ 6 w 12"/>
                  <a:gd name="T45" fmla="*/ 6 h 12"/>
                  <a:gd name="T46" fmla="*/ 6 w 12"/>
                  <a:gd name="T47" fmla="*/ 12 h 12"/>
                  <a:gd name="T48" fmla="*/ 6 w 12"/>
                  <a:gd name="T49" fmla="*/ 12 h 12"/>
                  <a:gd name="T50" fmla="*/ 6 w 12"/>
                  <a:gd name="T51" fmla="*/ 12 h 12"/>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2" h="12">
                    <a:moveTo>
                      <a:pt x="6" y="12"/>
                    </a:moveTo>
                    <a:lnTo>
                      <a:pt x="6" y="12"/>
                    </a:lnTo>
                    <a:lnTo>
                      <a:pt x="12" y="12"/>
                    </a:lnTo>
                    <a:lnTo>
                      <a:pt x="12" y="6"/>
                    </a:lnTo>
                    <a:lnTo>
                      <a:pt x="6" y="0"/>
                    </a:lnTo>
                    <a:lnTo>
                      <a:pt x="0" y="0"/>
                    </a:lnTo>
                    <a:lnTo>
                      <a:pt x="0" y="6"/>
                    </a:lnTo>
                    <a:lnTo>
                      <a:pt x="6" y="6"/>
                    </a:lnTo>
                    <a:lnTo>
                      <a:pt x="6" y="12"/>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177" name="Freeform 280"/>
              <p:cNvSpPr>
                <a:spLocks/>
              </p:cNvSpPr>
              <p:nvPr/>
            </p:nvSpPr>
            <p:spPr bwMode="auto">
              <a:xfrm>
                <a:off x="3502" y="3173"/>
                <a:ext cx="24" cy="30"/>
              </a:xfrm>
              <a:custGeom>
                <a:avLst/>
                <a:gdLst>
                  <a:gd name="T0" fmla="*/ 24 w 24"/>
                  <a:gd name="T1" fmla="*/ 0 h 30"/>
                  <a:gd name="T2" fmla="*/ 24 w 24"/>
                  <a:gd name="T3" fmla="*/ 0 h 30"/>
                  <a:gd name="T4" fmla="*/ 24 w 24"/>
                  <a:gd name="T5" fmla="*/ 0 h 30"/>
                  <a:gd name="T6" fmla="*/ 24 w 24"/>
                  <a:gd name="T7" fmla="*/ 6 h 30"/>
                  <a:gd name="T8" fmla="*/ 24 w 24"/>
                  <a:gd name="T9" fmla="*/ 6 h 30"/>
                  <a:gd name="T10" fmla="*/ 24 w 24"/>
                  <a:gd name="T11" fmla="*/ 12 h 30"/>
                  <a:gd name="T12" fmla="*/ 24 w 24"/>
                  <a:gd name="T13" fmla="*/ 18 h 30"/>
                  <a:gd name="T14" fmla="*/ 24 w 24"/>
                  <a:gd name="T15" fmla="*/ 24 h 30"/>
                  <a:gd name="T16" fmla="*/ 24 w 24"/>
                  <a:gd name="T17" fmla="*/ 24 h 30"/>
                  <a:gd name="T18" fmla="*/ 24 w 24"/>
                  <a:gd name="T19" fmla="*/ 30 h 30"/>
                  <a:gd name="T20" fmla="*/ 24 w 24"/>
                  <a:gd name="T21" fmla="*/ 30 h 30"/>
                  <a:gd name="T22" fmla="*/ 18 w 24"/>
                  <a:gd name="T23" fmla="*/ 24 h 30"/>
                  <a:gd name="T24" fmla="*/ 18 w 24"/>
                  <a:gd name="T25" fmla="*/ 24 h 30"/>
                  <a:gd name="T26" fmla="*/ 12 w 24"/>
                  <a:gd name="T27" fmla="*/ 18 h 30"/>
                  <a:gd name="T28" fmla="*/ 6 w 24"/>
                  <a:gd name="T29" fmla="*/ 12 h 30"/>
                  <a:gd name="T30" fmla="*/ 6 w 24"/>
                  <a:gd name="T31" fmla="*/ 6 h 30"/>
                  <a:gd name="T32" fmla="*/ 0 w 24"/>
                  <a:gd name="T33" fmla="*/ 6 h 30"/>
                  <a:gd name="T34" fmla="*/ 6 w 24"/>
                  <a:gd name="T35" fmla="*/ 6 h 30"/>
                  <a:gd name="T36" fmla="*/ 6 w 24"/>
                  <a:gd name="T37" fmla="*/ 0 h 30"/>
                  <a:gd name="T38" fmla="*/ 12 w 24"/>
                  <a:gd name="T39" fmla="*/ 0 h 30"/>
                  <a:gd name="T40" fmla="*/ 12 w 24"/>
                  <a:gd name="T41" fmla="*/ 0 h 30"/>
                  <a:gd name="T42" fmla="*/ 18 w 24"/>
                  <a:gd name="T43" fmla="*/ 0 h 30"/>
                  <a:gd name="T44" fmla="*/ 18 w 24"/>
                  <a:gd name="T45" fmla="*/ 0 h 30"/>
                  <a:gd name="T46" fmla="*/ 24 w 24"/>
                  <a:gd name="T47" fmla="*/ 0 h 30"/>
                  <a:gd name="T48" fmla="*/ 24 w 24"/>
                  <a:gd name="T49" fmla="*/ 0 h 3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4" h="30">
                    <a:moveTo>
                      <a:pt x="24" y="0"/>
                    </a:moveTo>
                    <a:lnTo>
                      <a:pt x="24" y="0"/>
                    </a:lnTo>
                    <a:lnTo>
                      <a:pt x="24" y="6"/>
                    </a:lnTo>
                    <a:lnTo>
                      <a:pt x="24" y="12"/>
                    </a:lnTo>
                    <a:lnTo>
                      <a:pt x="24" y="18"/>
                    </a:lnTo>
                    <a:lnTo>
                      <a:pt x="24" y="24"/>
                    </a:lnTo>
                    <a:lnTo>
                      <a:pt x="24" y="30"/>
                    </a:lnTo>
                    <a:lnTo>
                      <a:pt x="18" y="24"/>
                    </a:lnTo>
                    <a:lnTo>
                      <a:pt x="12" y="18"/>
                    </a:lnTo>
                    <a:lnTo>
                      <a:pt x="6" y="12"/>
                    </a:lnTo>
                    <a:lnTo>
                      <a:pt x="6" y="6"/>
                    </a:lnTo>
                    <a:lnTo>
                      <a:pt x="0" y="6"/>
                    </a:lnTo>
                    <a:lnTo>
                      <a:pt x="6" y="6"/>
                    </a:lnTo>
                    <a:lnTo>
                      <a:pt x="6" y="0"/>
                    </a:lnTo>
                    <a:lnTo>
                      <a:pt x="12" y="0"/>
                    </a:lnTo>
                    <a:lnTo>
                      <a:pt x="18" y="0"/>
                    </a:lnTo>
                    <a:lnTo>
                      <a:pt x="24" y="0"/>
                    </a:lnTo>
                    <a:close/>
                  </a:path>
                </a:pathLst>
              </a:custGeom>
              <a:solidFill>
                <a:srgbClr val="8CA6A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178" name="Freeform 281"/>
              <p:cNvSpPr>
                <a:spLocks/>
              </p:cNvSpPr>
              <p:nvPr/>
            </p:nvSpPr>
            <p:spPr bwMode="auto">
              <a:xfrm>
                <a:off x="3502" y="3173"/>
                <a:ext cx="24" cy="30"/>
              </a:xfrm>
              <a:custGeom>
                <a:avLst/>
                <a:gdLst>
                  <a:gd name="T0" fmla="*/ 24 w 24"/>
                  <a:gd name="T1" fmla="*/ 0 h 30"/>
                  <a:gd name="T2" fmla="*/ 24 w 24"/>
                  <a:gd name="T3" fmla="*/ 0 h 30"/>
                  <a:gd name="T4" fmla="*/ 24 w 24"/>
                  <a:gd name="T5" fmla="*/ 0 h 30"/>
                  <a:gd name="T6" fmla="*/ 24 w 24"/>
                  <a:gd name="T7" fmla="*/ 0 h 30"/>
                  <a:gd name="T8" fmla="*/ 24 w 24"/>
                  <a:gd name="T9" fmla="*/ 6 h 30"/>
                  <a:gd name="T10" fmla="*/ 24 w 24"/>
                  <a:gd name="T11" fmla="*/ 6 h 30"/>
                  <a:gd name="T12" fmla="*/ 24 w 24"/>
                  <a:gd name="T13" fmla="*/ 12 h 30"/>
                  <a:gd name="T14" fmla="*/ 24 w 24"/>
                  <a:gd name="T15" fmla="*/ 18 h 30"/>
                  <a:gd name="T16" fmla="*/ 24 w 24"/>
                  <a:gd name="T17" fmla="*/ 24 h 30"/>
                  <a:gd name="T18" fmla="*/ 24 w 24"/>
                  <a:gd name="T19" fmla="*/ 24 h 30"/>
                  <a:gd name="T20" fmla="*/ 24 w 24"/>
                  <a:gd name="T21" fmla="*/ 30 h 30"/>
                  <a:gd name="T22" fmla="*/ 24 w 24"/>
                  <a:gd name="T23" fmla="*/ 30 h 30"/>
                  <a:gd name="T24" fmla="*/ 18 w 24"/>
                  <a:gd name="T25" fmla="*/ 24 h 30"/>
                  <a:gd name="T26" fmla="*/ 18 w 24"/>
                  <a:gd name="T27" fmla="*/ 24 h 30"/>
                  <a:gd name="T28" fmla="*/ 12 w 24"/>
                  <a:gd name="T29" fmla="*/ 18 h 30"/>
                  <a:gd name="T30" fmla="*/ 6 w 24"/>
                  <a:gd name="T31" fmla="*/ 12 h 30"/>
                  <a:gd name="T32" fmla="*/ 6 w 24"/>
                  <a:gd name="T33" fmla="*/ 6 h 30"/>
                  <a:gd name="T34" fmla="*/ 0 w 24"/>
                  <a:gd name="T35" fmla="*/ 6 h 30"/>
                  <a:gd name="T36" fmla="*/ 6 w 24"/>
                  <a:gd name="T37" fmla="*/ 6 h 30"/>
                  <a:gd name="T38" fmla="*/ 6 w 24"/>
                  <a:gd name="T39" fmla="*/ 0 h 30"/>
                  <a:gd name="T40" fmla="*/ 12 w 24"/>
                  <a:gd name="T41" fmla="*/ 0 h 30"/>
                  <a:gd name="T42" fmla="*/ 12 w 24"/>
                  <a:gd name="T43" fmla="*/ 0 h 30"/>
                  <a:gd name="T44" fmla="*/ 18 w 24"/>
                  <a:gd name="T45" fmla="*/ 0 h 30"/>
                  <a:gd name="T46" fmla="*/ 18 w 24"/>
                  <a:gd name="T47" fmla="*/ 0 h 30"/>
                  <a:gd name="T48" fmla="*/ 24 w 24"/>
                  <a:gd name="T49" fmla="*/ 0 h 30"/>
                  <a:gd name="T50" fmla="*/ 24 w 24"/>
                  <a:gd name="T51" fmla="*/ 0 h 3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24" h="30">
                    <a:moveTo>
                      <a:pt x="24" y="0"/>
                    </a:moveTo>
                    <a:lnTo>
                      <a:pt x="24" y="0"/>
                    </a:lnTo>
                    <a:lnTo>
                      <a:pt x="24" y="6"/>
                    </a:lnTo>
                    <a:lnTo>
                      <a:pt x="24" y="12"/>
                    </a:lnTo>
                    <a:lnTo>
                      <a:pt x="24" y="18"/>
                    </a:lnTo>
                    <a:lnTo>
                      <a:pt x="24" y="24"/>
                    </a:lnTo>
                    <a:lnTo>
                      <a:pt x="24" y="30"/>
                    </a:lnTo>
                    <a:lnTo>
                      <a:pt x="18" y="24"/>
                    </a:lnTo>
                    <a:lnTo>
                      <a:pt x="12" y="18"/>
                    </a:lnTo>
                    <a:lnTo>
                      <a:pt x="6" y="12"/>
                    </a:lnTo>
                    <a:lnTo>
                      <a:pt x="6" y="6"/>
                    </a:lnTo>
                    <a:lnTo>
                      <a:pt x="0" y="6"/>
                    </a:lnTo>
                    <a:lnTo>
                      <a:pt x="6" y="6"/>
                    </a:lnTo>
                    <a:lnTo>
                      <a:pt x="6" y="0"/>
                    </a:lnTo>
                    <a:lnTo>
                      <a:pt x="12" y="0"/>
                    </a:lnTo>
                    <a:lnTo>
                      <a:pt x="18" y="0"/>
                    </a:lnTo>
                    <a:lnTo>
                      <a:pt x="24"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179" name="Freeform 282"/>
              <p:cNvSpPr>
                <a:spLocks/>
              </p:cNvSpPr>
              <p:nvPr/>
            </p:nvSpPr>
            <p:spPr bwMode="auto">
              <a:xfrm>
                <a:off x="3472" y="3185"/>
                <a:ext cx="60" cy="66"/>
              </a:xfrm>
              <a:custGeom>
                <a:avLst/>
                <a:gdLst>
                  <a:gd name="T0" fmla="*/ 30 w 60"/>
                  <a:gd name="T1" fmla="*/ 0 h 66"/>
                  <a:gd name="T2" fmla="*/ 30 w 60"/>
                  <a:gd name="T3" fmla="*/ 0 h 66"/>
                  <a:gd name="T4" fmla="*/ 36 w 60"/>
                  <a:gd name="T5" fmla="*/ 0 h 66"/>
                  <a:gd name="T6" fmla="*/ 42 w 60"/>
                  <a:gd name="T7" fmla="*/ 0 h 66"/>
                  <a:gd name="T8" fmla="*/ 42 w 60"/>
                  <a:gd name="T9" fmla="*/ 0 h 66"/>
                  <a:gd name="T10" fmla="*/ 48 w 60"/>
                  <a:gd name="T11" fmla="*/ 6 h 66"/>
                  <a:gd name="T12" fmla="*/ 54 w 60"/>
                  <a:gd name="T13" fmla="*/ 6 h 66"/>
                  <a:gd name="T14" fmla="*/ 54 w 60"/>
                  <a:gd name="T15" fmla="*/ 12 h 66"/>
                  <a:gd name="T16" fmla="*/ 60 w 60"/>
                  <a:gd name="T17" fmla="*/ 18 h 66"/>
                  <a:gd name="T18" fmla="*/ 60 w 60"/>
                  <a:gd name="T19" fmla="*/ 24 h 66"/>
                  <a:gd name="T20" fmla="*/ 60 w 60"/>
                  <a:gd name="T21" fmla="*/ 30 h 66"/>
                  <a:gd name="T22" fmla="*/ 60 w 60"/>
                  <a:gd name="T23" fmla="*/ 36 h 66"/>
                  <a:gd name="T24" fmla="*/ 60 w 60"/>
                  <a:gd name="T25" fmla="*/ 42 h 66"/>
                  <a:gd name="T26" fmla="*/ 60 w 60"/>
                  <a:gd name="T27" fmla="*/ 42 h 66"/>
                  <a:gd name="T28" fmla="*/ 60 w 60"/>
                  <a:gd name="T29" fmla="*/ 48 h 66"/>
                  <a:gd name="T30" fmla="*/ 54 w 60"/>
                  <a:gd name="T31" fmla="*/ 48 h 66"/>
                  <a:gd name="T32" fmla="*/ 54 w 60"/>
                  <a:gd name="T33" fmla="*/ 54 h 66"/>
                  <a:gd name="T34" fmla="*/ 30 w 60"/>
                  <a:gd name="T35" fmla="*/ 66 h 66"/>
                  <a:gd name="T36" fmla="*/ 0 w 60"/>
                  <a:gd name="T37" fmla="*/ 12 h 66"/>
                  <a:gd name="T38" fmla="*/ 30 w 60"/>
                  <a:gd name="T39" fmla="*/ 0 h 6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60" h="66">
                    <a:moveTo>
                      <a:pt x="30" y="0"/>
                    </a:moveTo>
                    <a:lnTo>
                      <a:pt x="30" y="0"/>
                    </a:lnTo>
                    <a:lnTo>
                      <a:pt x="36" y="0"/>
                    </a:lnTo>
                    <a:lnTo>
                      <a:pt x="42" y="0"/>
                    </a:lnTo>
                    <a:lnTo>
                      <a:pt x="48" y="6"/>
                    </a:lnTo>
                    <a:lnTo>
                      <a:pt x="54" y="6"/>
                    </a:lnTo>
                    <a:lnTo>
                      <a:pt x="54" y="12"/>
                    </a:lnTo>
                    <a:lnTo>
                      <a:pt x="60" y="18"/>
                    </a:lnTo>
                    <a:lnTo>
                      <a:pt x="60" y="24"/>
                    </a:lnTo>
                    <a:lnTo>
                      <a:pt x="60" y="30"/>
                    </a:lnTo>
                    <a:lnTo>
                      <a:pt x="60" y="36"/>
                    </a:lnTo>
                    <a:lnTo>
                      <a:pt x="60" y="42"/>
                    </a:lnTo>
                    <a:lnTo>
                      <a:pt x="60" y="48"/>
                    </a:lnTo>
                    <a:lnTo>
                      <a:pt x="54" y="48"/>
                    </a:lnTo>
                    <a:lnTo>
                      <a:pt x="54" y="54"/>
                    </a:lnTo>
                    <a:lnTo>
                      <a:pt x="30" y="66"/>
                    </a:lnTo>
                    <a:lnTo>
                      <a:pt x="0" y="12"/>
                    </a:lnTo>
                    <a:lnTo>
                      <a:pt x="30" y="0"/>
                    </a:lnTo>
                    <a:close/>
                  </a:path>
                </a:pathLst>
              </a:custGeom>
              <a:solidFill>
                <a:srgbClr val="1919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180" name="Freeform 283"/>
              <p:cNvSpPr>
                <a:spLocks/>
              </p:cNvSpPr>
              <p:nvPr/>
            </p:nvSpPr>
            <p:spPr bwMode="auto">
              <a:xfrm>
                <a:off x="3472" y="3185"/>
                <a:ext cx="60" cy="66"/>
              </a:xfrm>
              <a:custGeom>
                <a:avLst/>
                <a:gdLst>
                  <a:gd name="T0" fmla="*/ 30 w 60"/>
                  <a:gd name="T1" fmla="*/ 0 h 66"/>
                  <a:gd name="T2" fmla="*/ 30 w 60"/>
                  <a:gd name="T3" fmla="*/ 0 h 66"/>
                  <a:gd name="T4" fmla="*/ 30 w 60"/>
                  <a:gd name="T5" fmla="*/ 0 h 66"/>
                  <a:gd name="T6" fmla="*/ 36 w 60"/>
                  <a:gd name="T7" fmla="*/ 0 h 66"/>
                  <a:gd name="T8" fmla="*/ 42 w 60"/>
                  <a:gd name="T9" fmla="*/ 0 h 66"/>
                  <a:gd name="T10" fmla="*/ 42 w 60"/>
                  <a:gd name="T11" fmla="*/ 0 h 66"/>
                  <a:gd name="T12" fmla="*/ 48 w 60"/>
                  <a:gd name="T13" fmla="*/ 6 h 66"/>
                  <a:gd name="T14" fmla="*/ 54 w 60"/>
                  <a:gd name="T15" fmla="*/ 6 h 66"/>
                  <a:gd name="T16" fmla="*/ 54 w 60"/>
                  <a:gd name="T17" fmla="*/ 12 h 66"/>
                  <a:gd name="T18" fmla="*/ 60 w 60"/>
                  <a:gd name="T19" fmla="*/ 18 h 66"/>
                  <a:gd name="T20" fmla="*/ 60 w 60"/>
                  <a:gd name="T21" fmla="*/ 24 h 66"/>
                  <a:gd name="T22" fmla="*/ 60 w 60"/>
                  <a:gd name="T23" fmla="*/ 30 h 66"/>
                  <a:gd name="T24" fmla="*/ 60 w 60"/>
                  <a:gd name="T25" fmla="*/ 36 h 66"/>
                  <a:gd name="T26" fmla="*/ 60 w 60"/>
                  <a:gd name="T27" fmla="*/ 42 h 66"/>
                  <a:gd name="T28" fmla="*/ 60 w 60"/>
                  <a:gd name="T29" fmla="*/ 42 h 66"/>
                  <a:gd name="T30" fmla="*/ 60 w 60"/>
                  <a:gd name="T31" fmla="*/ 48 h 66"/>
                  <a:gd name="T32" fmla="*/ 54 w 60"/>
                  <a:gd name="T33" fmla="*/ 48 h 66"/>
                  <a:gd name="T34" fmla="*/ 54 w 60"/>
                  <a:gd name="T35" fmla="*/ 54 h 66"/>
                  <a:gd name="T36" fmla="*/ 30 w 60"/>
                  <a:gd name="T37" fmla="*/ 66 h 66"/>
                  <a:gd name="T38" fmla="*/ 0 w 60"/>
                  <a:gd name="T39" fmla="*/ 12 h 66"/>
                  <a:gd name="T40" fmla="*/ 30 w 60"/>
                  <a:gd name="T41" fmla="*/ 0 h 6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60" h="66">
                    <a:moveTo>
                      <a:pt x="30" y="0"/>
                    </a:moveTo>
                    <a:lnTo>
                      <a:pt x="30" y="0"/>
                    </a:lnTo>
                    <a:lnTo>
                      <a:pt x="36" y="0"/>
                    </a:lnTo>
                    <a:lnTo>
                      <a:pt x="42" y="0"/>
                    </a:lnTo>
                    <a:lnTo>
                      <a:pt x="48" y="6"/>
                    </a:lnTo>
                    <a:lnTo>
                      <a:pt x="54" y="6"/>
                    </a:lnTo>
                    <a:lnTo>
                      <a:pt x="54" y="12"/>
                    </a:lnTo>
                    <a:lnTo>
                      <a:pt x="60" y="18"/>
                    </a:lnTo>
                    <a:lnTo>
                      <a:pt x="60" y="24"/>
                    </a:lnTo>
                    <a:lnTo>
                      <a:pt x="60" y="30"/>
                    </a:lnTo>
                    <a:lnTo>
                      <a:pt x="60" y="36"/>
                    </a:lnTo>
                    <a:lnTo>
                      <a:pt x="60" y="42"/>
                    </a:lnTo>
                    <a:lnTo>
                      <a:pt x="60" y="48"/>
                    </a:lnTo>
                    <a:lnTo>
                      <a:pt x="54" y="48"/>
                    </a:lnTo>
                    <a:lnTo>
                      <a:pt x="54" y="54"/>
                    </a:lnTo>
                    <a:lnTo>
                      <a:pt x="30" y="66"/>
                    </a:lnTo>
                    <a:lnTo>
                      <a:pt x="0" y="12"/>
                    </a:lnTo>
                    <a:lnTo>
                      <a:pt x="30"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181" name="Freeform 284"/>
              <p:cNvSpPr>
                <a:spLocks/>
              </p:cNvSpPr>
              <p:nvPr/>
            </p:nvSpPr>
            <p:spPr bwMode="auto">
              <a:xfrm>
                <a:off x="3472" y="3185"/>
                <a:ext cx="60" cy="60"/>
              </a:xfrm>
              <a:custGeom>
                <a:avLst/>
                <a:gdLst>
                  <a:gd name="T0" fmla="*/ 30 w 60"/>
                  <a:gd name="T1" fmla="*/ 0 h 60"/>
                  <a:gd name="T2" fmla="*/ 30 w 60"/>
                  <a:gd name="T3" fmla="*/ 0 h 60"/>
                  <a:gd name="T4" fmla="*/ 36 w 60"/>
                  <a:gd name="T5" fmla="*/ 0 h 60"/>
                  <a:gd name="T6" fmla="*/ 42 w 60"/>
                  <a:gd name="T7" fmla="*/ 0 h 60"/>
                  <a:gd name="T8" fmla="*/ 42 w 60"/>
                  <a:gd name="T9" fmla="*/ 6 h 60"/>
                  <a:gd name="T10" fmla="*/ 48 w 60"/>
                  <a:gd name="T11" fmla="*/ 6 h 60"/>
                  <a:gd name="T12" fmla="*/ 48 w 60"/>
                  <a:gd name="T13" fmla="*/ 12 h 60"/>
                  <a:gd name="T14" fmla="*/ 54 w 60"/>
                  <a:gd name="T15" fmla="*/ 12 h 60"/>
                  <a:gd name="T16" fmla="*/ 54 w 60"/>
                  <a:gd name="T17" fmla="*/ 18 h 60"/>
                  <a:gd name="T18" fmla="*/ 60 w 60"/>
                  <a:gd name="T19" fmla="*/ 24 h 60"/>
                  <a:gd name="T20" fmla="*/ 60 w 60"/>
                  <a:gd name="T21" fmla="*/ 30 h 60"/>
                  <a:gd name="T22" fmla="*/ 60 w 60"/>
                  <a:gd name="T23" fmla="*/ 30 h 60"/>
                  <a:gd name="T24" fmla="*/ 60 w 60"/>
                  <a:gd name="T25" fmla="*/ 36 h 60"/>
                  <a:gd name="T26" fmla="*/ 60 w 60"/>
                  <a:gd name="T27" fmla="*/ 42 h 60"/>
                  <a:gd name="T28" fmla="*/ 54 w 60"/>
                  <a:gd name="T29" fmla="*/ 42 h 60"/>
                  <a:gd name="T30" fmla="*/ 54 w 60"/>
                  <a:gd name="T31" fmla="*/ 48 h 60"/>
                  <a:gd name="T32" fmla="*/ 54 w 60"/>
                  <a:gd name="T33" fmla="*/ 48 h 60"/>
                  <a:gd name="T34" fmla="*/ 24 w 60"/>
                  <a:gd name="T35" fmla="*/ 60 h 60"/>
                  <a:gd name="T36" fmla="*/ 0 w 60"/>
                  <a:gd name="T37" fmla="*/ 12 h 60"/>
                  <a:gd name="T38" fmla="*/ 30 w 60"/>
                  <a:gd name="T39" fmla="*/ 0 h 6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60" h="60">
                    <a:moveTo>
                      <a:pt x="30" y="0"/>
                    </a:moveTo>
                    <a:lnTo>
                      <a:pt x="30" y="0"/>
                    </a:lnTo>
                    <a:lnTo>
                      <a:pt x="36" y="0"/>
                    </a:lnTo>
                    <a:lnTo>
                      <a:pt x="42" y="0"/>
                    </a:lnTo>
                    <a:lnTo>
                      <a:pt x="42" y="6"/>
                    </a:lnTo>
                    <a:lnTo>
                      <a:pt x="48" y="6"/>
                    </a:lnTo>
                    <a:lnTo>
                      <a:pt x="48" y="12"/>
                    </a:lnTo>
                    <a:lnTo>
                      <a:pt x="54" y="12"/>
                    </a:lnTo>
                    <a:lnTo>
                      <a:pt x="54" y="18"/>
                    </a:lnTo>
                    <a:lnTo>
                      <a:pt x="60" y="24"/>
                    </a:lnTo>
                    <a:lnTo>
                      <a:pt x="60" y="30"/>
                    </a:lnTo>
                    <a:lnTo>
                      <a:pt x="60" y="36"/>
                    </a:lnTo>
                    <a:lnTo>
                      <a:pt x="60" y="42"/>
                    </a:lnTo>
                    <a:lnTo>
                      <a:pt x="54" y="42"/>
                    </a:lnTo>
                    <a:lnTo>
                      <a:pt x="54" y="48"/>
                    </a:lnTo>
                    <a:lnTo>
                      <a:pt x="24" y="60"/>
                    </a:lnTo>
                    <a:lnTo>
                      <a:pt x="0" y="12"/>
                    </a:lnTo>
                    <a:lnTo>
                      <a:pt x="30" y="0"/>
                    </a:lnTo>
                    <a:close/>
                  </a:path>
                </a:pathLst>
              </a:custGeom>
              <a:solidFill>
                <a:srgbClr val="26262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182" name="Freeform 285"/>
              <p:cNvSpPr>
                <a:spLocks/>
              </p:cNvSpPr>
              <p:nvPr/>
            </p:nvSpPr>
            <p:spPr bwMode="auto">
              <a:xfrm>
                <a:off x="3472" y="3185"/>
                <a:ext cx="54" cy="54"/>
              </a:xfrm>
              <a:custGeom>
                <a:avLst/>
                <a:gdLst>
                  <a:gd name="T0" fmla="*/ 30 w 54"/>
                  <a:gd name="T1" fmla="*/ 0 h 54"/>
                  <a:gd name="T2" fmla="*/ 30 w 54"/>
                  <a:gd name="T3" fmla="*/ 0 h 54"/>
                  <a:gd name="T4" fmla="*/ 36 w 54"/>
                  <a:gd name="T5" fmla="*/ 0 h 54"/>
                  <a:gd name="T6" fmla="*/ 36 w 54"/>
                  <a:gd name="T7" fmla="*/ 0 h 54"/>
                  <a:gd name="T8" fmla="*/ 42 w 54"/>
                  <a:gd name="T9" fmla="*/ 6 h 54"/>
                  <a:gd name="T10" fmla="*/ 48 w 54"/>
                  <a:gd name="T11" fmla="*/ 6 h 54"/>
                  <a:gd name="T12" fmla="*/ 48 w 54"/>
                  <a:gd name="T13" fmla="*/ 6 h 54"/>
                  <a:gd name="T14" fmla="*/ 48 w 54"/>
                  <a:gd name="T15" fmla="*/ 12 h 54"/>
                  <a:gd name="T16" fmla="*/ 54 w 54"/>
                  <a:gd name="T17" fmla="*/ 18 h 54"/>
                  <a:gd name="T18" fmla="*/ 54 w 54"/>
                  <a:gd name="T19" fmla="*/ 18 h 54"/>
                  <a:gd name="T20" fmla="*/ 54 w 54"/>
                  <a:gd name="T21" fmla="*/ 24 h 54"/>
                  <a:gd name="T22" fmla="*/ 54 w 54"/>
                  <a:gd name="T23" fmla="*/ 30 h 54"/>
                  <a:gd name="T24" fmla="*/ 54 w 54"/>
                  <a:gd name="T25" fmla="*/ 30 h 54"/>
                  <a:gd name="T26" fmla="*/ 54 w 54"/>
                  <a:gd name="T27" fmla="*/ 36 h 54"/>
                  <a:gd name="T28" fmla="*/ 54 w 54"/>
                  <a:gd name="T29" fmla="*/ 36 h 54"/>
                  <a:gd name="T30" fmla="*/ 54 w 54"/>
                  <a:gd name="T31" fmla="*/ 42 h 54"/>
                  <a:gd name="T32" fmla="*/ 54 w 54"/>
                  <a:gd name="T33" fmla="*/ 42 h 54"/>
                  <a:gd name="T34" fmla="*/ 24 w 54"/>
                  <a:gd name="T35" fmla="*/ 54 h 54"/>
                  <a:gd name="T36" fmla="*/ 0 w 54"/>
                  <a:gd name="T37" fmla="*/ 12 h 54"/>
                  <a:gd name="T38" fmla="*/ 30 w 54"/>
                  <a:gd name="T39" fmla="*/ 0 h 5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54" h="54">
                    <a:moveTo>
                      <a:pt x="30" y="0"/>
                    </a:moveTo>
                    <a:lnTo>
                      <a:pt x="30" y="0"/>
                    </a:lnTo>
                    <a:lnTo>
                      <a:pt x="36" y="0"/>
                    </a:lnTo>
                    <a:lnTo>
                      <a:pt x="42" y="6"/>
                    </a:lnTo>
                    <a:lnTo>
                      <a:pt x="48" y="6"/>
                    </a:lnTo>
                    <a:lnTo>
                      <a:pt x="48" y="12"/>
                    </a:lnTo>
                    <a:lnTo>
                      <a:pt x="54" y="18"/>
                    </a:lnTo>
                    <a:lnTo>
                      <a:pt x="54" y="24"/>
                    </a:lnTo>
                    <a:lnTo>
                      <a:pt x="54" y="30"/>
                    </a:lnTo>
                    <a:lnTo>
                      <a:pt x="54" y="36"/>
                    </a:lnTo>
                    <a:lnTo>
                      <a:pt x="54" y="42"/>
                    </a:lnTo>
                    <a:lnTo>
                      <a:pt x="24" y="54"/>
                    </a:lnTo>
                    <a:lnTo>
                      <a:pt x="0" y="12"/>
                    </a:lnTo>
                    <a:lnTo>
                      <a:pt x="30" y="0"/>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183" name="Freeform 286"/>
              <p:cNvSpPr>
                <a:spLocks/>
              </p:cNvSpPr>
              <p:nvPr/>
            </p:nvSpPr>
            <p:spPr bwMode="auto">
              <a:xfrm>
                <a:off x="3478" y="3185"/>
                <a:ext cx="48" cy="48"/>
              </a:xfrm>
              <a:custGeom>
                <a:avLst/>
                <a:gdLst>
                  <a:gd name="T0" fmla="*/ 24 w 48"/>
                  <a:gd name="T1" fmla="*/ 0 h 48"/>
                  <a:gd name="T2" fmla="*/ 24 w 48"/>
                  <a:gd name="T3" fmla="*/ 0 h 48"/>
                  <a:gd name="T4" fmla="*/ 30 w 48"/>
                  <a:gd name="T5" fmla="*/ 0 h 48"/>
                  <a:gd name="T6" fmla="*/ 30 w 48"/>
                  <a:gd name="T7" fmla="*/ 0 h 48"/>
                  <a:gd name="T8" fmla="*/ 36 w 48"/>
                  <a:gd name="T9" fmla="*/ 6 h 48"/>
                  <a:gd name="T10" fmla="*/ 36 w 48"/>
                  <a:gd name="T11" fmla="*/ 6 h 48"/>
                  <a:gd name="T12" fmla="*/ 42 w 48"/>
                  <a:gd name="T13" fmla="*/ 6 h 48"/>
                  <a:gd name="T14" fmla="*/ 42 w 48"/>
                  <a:gd name="T15" fmla="*/ 12 h 48"/>
                  <a:gd name="T16" fmla="*/ 48 w 48"/>
                  <a:gd name="T17" fmla="*/ 12 h 48"/>
                  <a:gd name="T18" fmla="*/ 48 w 48"/>
                  <a:gd name="T19" fmla="*/ 18 h 48"/>
                  <a:gd name="T20" fmla="*/ 48 w 48"/>
                  <a:gd name="T21" fmla="*/ 18 h 48"/>
                  <a:gd name="T22" fmla="*/ 48 w 48"/>
                  <a:gd name="T23" fmla="*/ 24 h 48"/>
                  <a:gd name="T24" fmla="*/ 48 w 48"/>
                  <a:gd name="T25" fmla="*/ 30 h 48"/>
                  <a:gd name="T26" fmla="*/ 48 w 48"/>
                  <a:gd name="T27" fmla="*/ 30 h 48"/>
                  <a:gd name="T28" fmla="*/ 48 w 48"/>
                  <a:gd name="T29" fmla="*/ 30 h 48"/>
                  <a:gd name="T30" fmla="*/ 48 w 48"/>
                  <a:gd name="T31" fmla="*/ 36 h 48"/>
                  <a:gd name="T32" fmla="*/ 48 w 48"/>
                  <a:gd name="T33" fmla="*/ 36 h 48"/>
                  <a:gd name="T34" fmla="*/ 18 w 48"/>
                  <a:gd name="T35" fmla="*/ 48 h 48"/>
                  <a:gd name="T36" fmla="*/ 0 w 48"/>
                  <a:gd name="T37" fmla="*/ 12 h 48"/>
                  <a:gd name="T38" fmla="*/ 24 w 48"/>
                  <a:gd name="T39" fmla="*/ 0 h 4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48" h="48">
                    <a:moveTo>
                      <a:pt x="24" y="0"/>
                    </a:moveTo>
                    <a:lnTo>
                      <a:pt x="24" y="0"/>
                    </a:lnTo>
                    <a:lnTo>
                      <a:pt x="30" y="0"/>
                    </a:lnTo>
                    <a:lnTo>
                      <a:pt x="36" y="6"/>
                    </a:lnTo>
                    <a:lnTo>
                      <a:pt x="42" y="6"/>
                    </a:lnTo>
                    <a:lnTo>
                      <a:pt x="42" y="12"/>
                    </a:lnTo>
                    <a:lnTo>
                      <a:pt x="48" y="12"/>
                    </a:lnTo>
                    <a:lnTo>
                      <a:pt x="48" y="18"/>
                    </a:lnTo>
                    <a:lnTo>
                      <a:pt x="48" y="24"/>
                    </a:lnTo>
                    <a:lnTo>
                      <a:pt x="48" y="30"/>
                    </a:lnTo>
                    <a:lnTo>
                      <a:pt x="48" y="36"/>
                    </a:lnTo>
                    <a:lnTo>
                      <a:pt x="18" y="48"/>
                    </a:lnTo>
                    <a:lnTo>
                      <a:pt x="0" y="12"/>
                    </a:lnTo>
                    <a:lnTo>
                      <a:pt x="24" y="0"/>
                    </a:lnTo>
                    <a:close/>
                  </a:path>
                </a:pathLst>
              </a:custGeom>
              <a:solidFill>
                <a:srgbClr val="40404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184" name="Freeform 287"/>
              <p:cNvSpPr>
                <a:spLocks/>
              </p:cNvSpPr>
              <p:nvPr/>
            </p:nvSpPr>
            <p:spPr bwMode="auto">
              <a:xfrm>
                <a:off x="3478" y="3185"/>
                <a:ext cx="48" cy="42"/>
              </a:xfrm>
              <a:custGeom>
                <a:avLst/>
                <a:gdLst>
                  <a:gd name="T0" fmla="*/ 24 w 48"/>
                  <a:gd name="T1" fmla="*/ 0 h 42"/>
                  <a:gd name="T2" fmla="*/ 24 w 48"/>
                  <a:gd name="T3" fmla="*/ 0 h 42"/>
                  <a:gd name="T4" fmla="*/ 30 w 48"/>
                  <a:gd name="T5" fmla="*/ 0 h 42"/>
                  <a:gd name="T6" fmla="*/ 30 w 48"/>
                  <a:gd name="T7" fmla="*/ 0 h 42"/>
                  <a:gd name="T8" fmla="*/ 36 w 48"/>
                  <a:gd name="T9" fmla="*/ 6 h 42"/>
                  <a:gd name="T10" fmla="*/ 36 w 48"/>
                  <a:gd name="T11" fmla="*/ 6 h 42"/>
                  <a:gd name="T12" fmla="*/ 42 w 48"/>
                  <a:gd name="T13" fmla="*/ 6 h 42"/>
                  <a:gd name="T14" fmla="*/ 42 w 48"/>
                  <a:gd name="T15" fmla="*/ 6 h 42"/>
                  <a:gd name="T16" fmla="*/ 42 w 48"/>
                  <a:gd name="T17" fmla="*/ 12 h 42"/>
                  <a:gd name="T18" fmla="*/ 48 w 48"/>
                  <a:gd name="T19" fmla="*/ 12 h 42"/>
                  <a:gd name="T20" fmla="*/ 48 w 48"/>
                  <a:gd name="T21" fmla="*/ 18 h 42"/>
                  <a:gd name="T22" fmla="*/ 48 w 48"/>
                  <a:gd name="T23" fmla="*/ 18 h 42"/>
                  <a:gd name="T24" fmla="*/ 48 w 48"/>
                  <a:gd name="T25" fmla="*/ 24 h 42"/>
                  <a:gd name="T26" fmla="*/ 48 w 48"/>
                  <a:gd name="T27" fmla="*/ 24 h 42"/>
                  <a:gd name="T28" fmla="*/ 48 w 48"/>
                  <a:gd name="T29" fmla="*/ 30 h 42"/>
                  <a:gd name="T30" fmla="*/ 48 w 48"/>
                  <a:gd name="T31" fmla="*/ 30 h 42"/>
                  <a:gd name="T32" fmla="*/ 48 w 48"/>
                  <a:gd name="T33" fmla="*/ 30 h 42"/>
                  <a:gd name="T34" fmla="*/ 18 w 48"/>
                  <a:gd name="T35" fmla="*/ 42 h 42"/>
                  <a:gd name="T36" fmla="*/ 0 w 48"/>
                  <a:gd name="T37" fmla="*/ 12 h 42"/>
                  <a:gd name="T38" fmla="*/ 24 w 48"/>
                  <a:gd name="T39" fmla="*/ 0 h 4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48" h="42">
                    <a:moveTo>
                      <a:pt x="24" y="0"/>
                    </a:moveTo>
                    <a:lnTo>
                      <a:pt x="24" y="0"/>
                    </a:lnTo>
                    <a:lnTo>
                      <a:pt x="30" y="0"/>
                    </a:lnTo>
                    <a:lnTo>
                      <a:pt x="36" y="6"/>
                    </a:lnTo>
                    <a:lnTo>
                      <a:pt x="42" y="6"/>
                    </a:lnTo>
                    <a:lnTo>
                      <a:pt x="42" y="12"/>
                    </a:lnTo>
                    <a:lnTo>
                      <a:pt x="48" y="12"/>
                    </a:lnTo>
                    <a:lnTo>
                      <a:pt x="48" y="18"/>
                    </a:lnTo>
                    <a:lnTo>
                      <a:pt x="48" y="24"/>
                    </a:lnTo>
                    <a:lnTo>
                      <a:pt x="48" y="30"/>
                    </a:lnTo>
                    <a:lnTo>
                      <a:pt x="18" y="42"/>
                    </a:lnTo>
                    <a:lnTo>
                      <a:pt x="0" y="12"/>
                    </a:lnTo>
                    <a:lnTo>
                      <a:pt x="24" y="0"/>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185" name="Freeform 288"/>
              <p:cNvSpPr>
                <a:spLocks/>
              </p:cNvSpPr>
              <p:nvPr/>
            </p:nvSpPr>
            <p:spPr bwMode="auto">
              <a:xfrm>
                <a:off x="3478" y="3185"/>
                <a:ext cx="48" cy="36"/>
              </a:xfrm>
              <a:custGeom>
                <a:avLst/>
                <a:gdLst>
                  <a:gd name="T0" fmla="*/ 24 w 48"/>
                  <a:gd name="T1" fmla="*/ 0 h 36"/>
                  <a:gd name="T2" fmla="*/ 24 w 48"/>
                  <a:gd name="T3" fmla="*/ 0 h 36"/>
                  <a:gd name="T4" fmla="*/ 30 w 48"/>
                  <a:gd name="T5" fmla="*/ 0 h 36"/>
                  <a:gd name="T6" fmla="*/ 30 w 48"/>
                  <a:gd name="T7" fmla="*/ 0 h 36"/>
                  <a:gd name="T8" fmla="*/ 30 w 48"/>
                  <a:gd name="T9" fmla="*/ 6 h 36"/>
                  <a:gd name="T10" fmla="*/ 36 w 48"/>
                  <a:gd name="T11" fmla="*/ 6 h 36"/>
                  <a:gd name="T12" fmla="*/ 36 w 48"/>
                  <a:gd name="T13" fmla="*/ 6 h 36"/>
                  <a:gd name="T14" fmla="*/ 42 w 48"/>
                  <a:gd name="T15" fmla="*/ 6 h 36"/>
                  <a:gd name="T16" fmla="*/ 42 w 48"/>
                  <a:gd name="T17" fmla="*/ 12 h 36"/>
                  <a:gd name="T18" fmla="*/ 42 w 48"/>
                  <a:gd name="T19" fmla="*/ 12 h 36"/>
                  <a:gd name="T20" fmla="*/ 42 w 48"/>
                  <a:gd name="T21" fmla="*/ 12 h 36"/>
                  <a:gd name="T22" fmla="*/ 48 w 48"/>
                  <a:gd name="T23" fmla="*/ 18 h 36"/>
                  <a:gd name="T24" fmla="*/ 48 w 48"/>
                  <a:gd name="T25" fmla="*/ 18 h 36"/>
                  <a:gd name="T26" fmla="*/ 48 w 48"/>
                  <a:gd name="T27" fmla="*/ 18 h 36"/>
                  <a:gd name="T28" fmla="*/ 48 w 48"/>
                  <a:gd name="T29" fmla="*/ 24 h 36"/>
                  <a:gd name="T30" fmla="*/ 48 w 48"/>
                  <a:gd name="T31" fmla="*/ 24 h 36"/>
                  <a:gd name="T32" fmla="*/ 48 w 48"/>
                  <a:gd name="T33" fmla="*/ 24 h 36"/>
                  <a:gd name="T34" fmla="*/ 18 w 48"/>
                  <a:gd name="T35" fmla="*/ 36 h 36"/>
                  <a:gd name="T36" fmla="*/ 0 w 48"/>
                  <a:gd name="T37" fmla="*/ 12 h 36"/>
                  <a:gd name="T38" fmla="*/ 24 w 48"/>
                  <a:gd name="T39" fmla="*/ 0 h 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48" h="36">
                    <a:moveTo>
                      <a:pt x="24" y="0"/>
                    </a:moveTo>
                    <a:lnTo>
                      <a:pt x="24" y="0"/>
                    </a:lnTo>
                    <a:lnTo>
                      <a:pt x="30" y="0"/>
                    </a:lnTo>
                    <a:lnTo>
                      <a:pt x="30" y="6"/>
                    </a:lnTo>
                    <a:lnTo>
                      <a:pt x="36" y="6"/>
                    </a:lnTo>
                    <a:lnTo>
                      <a:pt x="42" y="6"/>
                    </a:lnTo>
                    <a:lnTo>
                      <a:pt x="42" y="12"/>
                    </a:lnTo>
                    <a:lnTo>
                      <a:pt x="48" y="18"/>
                    </a:lnTo>
                    <a:lnTo>
                      <a:pt x="48" y="24"/>
                    </a:lnTo>
                    <a:lnTo>
                      <a:pt x="18" y="36"/>
                    </a:lnTo>
                    <a:lnTo>
                      <a:pt x="0" y="12"/>
                    </a:lnTo>
                    <a:lnTo>
                      <a:pt x="24" y="0"/>
                    </a:lnTo>
                    <a:close/>
                  </a:path>
                </a:pathLst>
              </a:custGeom>
              <a:solidFill>
                <a:srgbClr val="59595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186" name="Freeform 289"/>
              <p:cNvSpPr>
                <a:spLocks/>
              </p:cNvSpPr>
              <p:nvPr/>
            </p:nvSpPr>
            <p:spPr bwMode="auto">
              <a:xfrm>
                <a:off x="3478" y="3185"/>
                <a:ext cx="48" cy="30"/>
              </a:xfrm>
              <a:custGeom>
                <a:avLst/>
                <a:gdLst>
                  <a:gd name="T0" fmla="*/ 24 w 48"/>
                  <a:gd name="T1" fmla="*/ 6 h 30"/>
                  <a:gd name="T2" fmla="*/ 24 w 48"/>
                  <a:gd name="T3" fmla="*/ 6 h 30"/>
                  <a:gd name="T4" fmla="*/ 30 w 48"/>
                  <a:gd name="T5" fmla="*/ 0 h 30"/>
                  <a:gd name="T6" fmla="*/ 30 w 48"/>
                  <a:gd name="T7" fmla="*/ 6 h 30"/>
                  <a:gd name="T8" fmla="*/ 30 w 48"/>
                  <a:gd name="T9" fmla="*/ 6 h 30"/>
                  <a:gd name="T10" fmla="*/ 36 w 48"/>
                  <a:gd name="T11" fmla="*/ 6 h 30"/>
                  <a:gd name="T12" fmla="*/ 36 w 48"/>
                  <a:gd name="T13" fmla="*/ 6 h 30"/>
                  <a:gd name="T14" fmla="*/ 36 w 48"/>
                  <a:gd name="T15" fmla="*/ 6 h 30"/>
                  <a:gd name="T16" fmla="*/ 42 w 48"/>
                  <a:gd name="T17" fmla="*/ 6 h 30"/>
                  <a:gd name="T18" fmla="*/ 42 w 48"/>
                  <a:gd name="T19" fmla="*/ 12 h 30"/>
                  <a:gd name="T20" fmla="*/ 42 w 48"/>
                  <a:gd name="T21" fmla="*/ 12 h 30"/>
                  <a:gd name="T22" fmla="*/ 42 w 48"/>
                  <a:gd name="T23" fmla="*/ 12 h 30"/>
                  <a:gd name="T24" fmla="*/ 48 w 48"/>
                  <a:gd name="T25" fmla="*/ 12 h 30"/>
                  <a:gd name="T26" fmla="*/ 48 w 48"/>
                  <a:gd name="T27" fmla="*/ 18 h 30"/>
                  <a:gd name="T28" fmla="*/ 48 w 48"/>
                  <a:gd name="T29" fmla="*/ 18 h 30"/>
                  <a:gd name="T30" fmla="*/ 48 w 48"/>
                  <a:gd name="T31" fmla="*/ 18 h 30"/>
                  <a:gd name="T32" fmla="*/ 48 w 48"/>
                  <a:gd name="T33" fmla="*/ 18 h 30"/>
                  <a:gd name="T34" fmla="*/ 18 w 48"/>
                  <a:gd name="T35" fmla="*/ 30 h 30"/>
                  <a:gd name="T36" fmla="*/ 0 w 48"/>
                  <a:gd name="T37" fmla="*/ 12 h 30"/>
                  <a:gd name="T38" fmla="*/ 24 w 48"/>
                  <a:gd name="T39" fmla="*/ 6 h 3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48" h="30">
                    <a:moveTo>
                      <a:pt x="24" y="6"/>
                    </a:moveTo>
                    <a:lnTo>
                      <a:pt x="24" y="6"/>
                    </a:lnTo>
                    <a:lnTo>
                      <a:pt x="30" y="0"/>
                    </a:lnTo>
                    <a:lnTo>
                      <a:pt x="30" y="6"/>
                    </a:lnTo>
                    <a:lnTo>
                      <a:pt x="36" y="6"/>
                    </a:lnTo>
                    <a:lnTo>
                      <a:pt x="42" y="6"/>
                    </a:lnTo>
                    <a:lnTo>
                      <a:pt x="42" y="12"/>
                    </a:lnTo>
                    <a:lnTo>
                      <a:pt x="48" y="12"/>
                    </a:lnTo>
                    <a:lnTo>
                      <a:pt x="48" y="18"/>
                    </a:lnTo>
                    <a:lnTo>
                      <a:pt x="18" y="30"/>
                    </a:lnTo>
                    <a:lnTo>
                      <a:pt x="0" y="12"/>
                    </a:lnTo>
                    <a:lnTo>
                      <a:pt x="24" y="6"/>
                    </a:lnTo>
                    <a:close/>
                  </a:path>
                </a:pathLst>
              </a:custGeom>
              <a:solidFill>
                <a:srgbClr val="6666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187" name="Freeform 290"/>
              <p:cNvSpPr>
                <a:spLocks/>
              </p:cNvSpPr>
              <p:nvPr/>
            </p:nvSpPr>
            <p:spPr bwMode="auto">
              <a:xfrm>
                <a:off x="3466" y="3191"/>
                <a:ext cx="42" cy="60"/>
              </a:xfrm>
              <a:custGeom>
                <a:avLst/>
                <a:gdLst>
                  <a:gd name="T0" fmla="*/ 30 w 42"/>
                  <a:gd name="T1" fmla="*/ 60 h 60"/>
                  <a:gd name="T2" fmla="*/ 36 w 42"/>
                  <a:gd name="T3" fmla="*/ 54 h 60"/>
                  <a:gd name="T4" fmla="*/ 42 w 42"/>
                  <a:gd name="T5" fmla="*/ 54 h 60"/>
                  <a:gd name="T6" fmla="*/ 42 w 42"/>
                  <a:gd name="T7" fmla="*/ 48 h 60"/>
                  <a:gd name="T8" fmla="*/ 42 w 42"/>
                  <a:gd name="T9" fmla="*/ 42 h 60"/>
                  <a:gd name="T10" fmla="*/ 42 w 42"/>
                  <a:gd name="T11" fmla="*/ 42 h 60"/>
                  <a:gd name="T12" fmla="*/ 42 w 42"/>
                  <a:gd name="T13" fmla="*/ 36 h 60"/>
                  <a:gd name="T14" fmla="*/ 42 w 42"/>
                  <a:gd name="T15" fmla="*/ 30 h 60"/>
                  <a:gd name="T16" fmla="*/ 42 w 42"/>
                  <a:gd name="T17" fmla="*/ 24 h 60"/>
                  <a:gd name="T18" fmla="*/ 36 w 42"/>
                  <a:gd name="T19" fmla="*/ 18 h 60"/>
                  <a:gd name="T20" fmla="*/ 36 w 42"/>
                  <a:gd name="T21" fmla="*/ 12 h 60"/>
                  <a:gd name="T22" fmla="*/ 30 w 42"/>
                  <a:gd name="T23" fmla="*/ 12 h 60"/>
                  <a:gd name="T24" fmla="*/ 24 w 42"/>
                  <a:gd name="T25" fmla="*/ 6 h 60"/>
                  <a:gd name="T26" fmla="*/ 24 w 42"/>
                  <a:gd name="T27" fmla="*/ 6 h 60"/>
                  <a:gd name="T28" fmla="*/ 18 w 42"/>
                  <a:gd name="T29" fmla="*/ 0 h 60"/>
                  <a:gd name="T30" fmla="*/ 12 w 42"/>
                  <a:gd name="T31" fmla="*/ 0 h 60"/>
                  <a:gd name="T32" fmla="*/ 6 w 42"/>
                  <a:gd name="T33" fmla="*/ 6 h 60"/>
                  <a:gd name="T34" fmla="*/ 6 w 42"/>
                  <a:gd name="T35" fmla="*/ 6 h 60"/>
                  <a:gd name="T36" fmla="*/ 0 w 42"/>
                  <a:gd name="T37" fmla="*/ 12 h 60"/>
                  <a:gd name="T38" fmla="*/ 0 w 42"/>
                  <a:gd name="T39" fmla="*/ 12 h 60"/>
                  <a:gd name="T40" fmla="*/ 0 w 42"/>
                  <a:gd name="T41" fmla="*/ 18 h 60"/>
                  <a:gd name="T42" fmla="*/ 0 w 42"/>
                  <a:gd name="T43" fmla="*/ 24 h 60"/>
                  <a:gd name="T44" fmla="*/ 0 w 42"/>
                  <a:gd name="T45" fmla="*/ 30 h 60"/>
                  <a:gd name="T46" fmla="*/ 0 w 42"/>
                  <a:gd name="T47" fmla="*/ 36 h 60"/>
                  <a:gd name="T48" fmla="*/ 0 w 42"/>
                  <a:gd name="T49" fmla="*/ 42 h 60"/>
                  <a:gd name="T50" fmla="*/ 6 w 42"/>
                  <a:gd name="T51" fmla="*/ 42 h 60"/>
                  <a:gd name="T52" fmla="*/ 6 w 42"/>
                  <a:gd name="T53" fmla="*/ 48 h 60"/>
                  <a:gd name="T54" fmla="*/ 12 w 42"/>
                  <a:gd name="T55" fmla="*/ 54 h 60"/>
                  <a:gd name="T56" fmla="*/ 18 w 42"/>
                  <a:gd name="T57" fmla="*/ 54 h 60"/>
                  <a:gd name="T58" fmla="*/ 18 w 42"/>
                  <a:gd name="T59" fmla="*/ 60 h 60"/>
                  <a:gd name="T60" fmla="*/ 24 w 42"/>
                  <a:gd name="T61" fmla="*/ 60 h 60"/>
                  <a:gd name="T62" fmla="*/ 30 w 42"/>
                  <a:gd name="T63" fmla="*/ 60 h 60"/>
                  <a:gd name="T64" fmla="*/ 30 w 42"/>
                  <a:gd name="T65" fmla="*/ 60 h 6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2" h="60">
                    <a:moveTo>
                      <a:pt x="30" y="60"/>
                    </a:moveTo>
                    <a:lnTo>
                      <a:pt x="36" y="54"/>
                    </a:lnTo>
                    <a:lnTo>
                      <a:pt x="42" y="54"/>
                    </a:lnTo>
                    <a:lnTo>
                      <a:pt x="42" y="48"/>
                    </a:lnTo>
                    <a:lnTo>
                      <a:pt x="42" y="42"/>
                    </a:lnTo>
                    <a:lnTo>
                      <a:pt x="42" y="36"/>
                    </a:lnTo>
                    <a:lnTo>
                      <a:pt x="42" y="30"/>
                    </a:lnTo>
                    <a:lnTo>
                      <a:pt x="42" y="24"/>
                    </a:lnTo>
                    <a:lnTo>
                      <a:pt x="36" y="18"/>
                    </a:lnTo>
                    <a:lnTo>
                      <a:pt x="36" y="12"/>
                    </a:lnTo>
                    <a:lnTo>
                      <a:pt x="30" y="12"/>
                    </a:lnTo>
                    <a:lnTo>
                      <a:pt x="24" y="6"/>
                    </a:lnTo>
                    <a:lnTo>
                      <a:pt x="18" y="0"/>
                    </a:lnTo>
                    <a:lnTo>
                      <a:pt x="12" y="0"/>
                    </a:lnTo>
                    <a:lnTo>
                      <a:pt x="6" y="6"/>
                    </a:lnTo>
                    <a:lnTo>
                      <a:pt x="0" y="12"/>
                    </a:lnTo>
                    <a:lnTo>
                      <a:pt x="0" y="18"/>
                    </a:lnTo>
                    <a:lnTo>
                      <a:pt x="0" y="24"/>
                    </a:lnTo>
                    <a:lnTo>
                      <a:pt x="0" y="30"/>
                    </a:lnTo>
                    <a:lnTo>
                      <a:pt x="0" y="36"/>
                    </a:lnTo>
                    <a:lnTo>
                      <a:pt x="0" y="42"/>
                    </a:lnTo>
                    <a:lnTo>
                      <a:pt x="6" y="42"/>
                    </a:lnTo>
                    <a:lnTo>
                      <a:pt x="6" y="48"/>
                    </a:lnTo>
                    <a:lnTo>
                      <a:pt x="12" y="54"/>
                    </a:lnTo>
                    <a:lnTo>
                      <a:pt x="18" y="54"/>
                    </a:lnTo>
                    <a:lnTo>
                      <a:pt x="18" y="60"/>
                    </a:lnTo>
                    <a:lnTo>
                      <a:pt x="24" y="60"/>
                    </a:lnTo>
                    <a:lnTo>
                      <a:pt x="30" y="60"/>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188" name="Freeform 291"/>
              <p:cNvSpPr>
                <a:spLocks/>
              </p:cNvSpPr>
              <p:nvPr/>
            </p:nvSpPr>
            <p:spPr bwMode="auto">
              <a:xfrm>
                <a:off x="3466" y="3191"/>
                <a:ext cx="42" cy="60"/>
              </a:xfrm>
              <a:custGeom>
                <a:avLst/>
                <a:gdLst>
                  <a:gd name="T0" fmla="*/ 30 w 42"/>
                  <a:gd name="T1" fmla="*/ 60 h 60"/>
                  <a:gd name="T2" fmla="*/ 30 w 42"/>
                  <a:gd name="T3" fmla="*/ 60 h 60"/>
                  <a:gd name="T4" fmla="*/ 36 w 42"/>
                  <a:gd name="T5" fmla="*/ 54 h 60"/>
                  <a:gd name="T6" fmla="*/ 42 w 42"/>
                  <a:gd name="T7" fmla="*/ 54 h 60"/>
                  <a:gd name="T8" fmla="*/ 42 w 42"/>
                  <a:gd name="T9" fmla="*/ 48 h 60"/>
                  <a:gd name="T10" fmla="*/ 42 w 42"/>
                  <a:gd name="T11" fmla="*/ 42 h 60"/>
                  <a:gd name="T12" fmla="*/ 42 w 42"/>
                  <a:gd name="T13" fmla="*/ 42 h 60"/>
                  <a:gd name="T14" fmla="*/ 42 w 42"/>
                  <a:gd name="T15" fmla="*/ 36 h 60"/>
                  <a:gd name="T16" fmla="*/ 42 w 42"/>
                  <a:gd name="T17" fmla="*/ 30 h 60"/>
                  <a:gd name="T18" fmla="*/ 42 w 42"/>
                  <a:gd name="T19" fmla="*/ 24 h 60"/>
                  <a:gd name="T20" fmla="*/ 36 w 42"/>
                  <a:gd name="T21" fmla="*/ 18 h 60"/>
                  <a:gd name="T22" fmla="*/ 36 w 42"/>
                  <a:gd name="T23" fmla="*/ 12 h 60"/>
                  <a:gd name="T24" fmla="*/ 30 w 42"/>
                  <a:gd name="T25" fmla="*/ 12 h 60"/>
                  <a:gd name="T26" fmla="*/ 24 w 42"/>
                  <a:gd name="T27" fmla="*/ 6 h 60"/>
                  <a:gd name="T28" fmla="*/ 24 w 42"/>
                  <a:gd name="T29" fmla="*/ 6 h 60"/>
                  <a:gd name="T30" fmla="*/ 18 w 42"/>
                  <a:gd name="T31" fmla="*/ 0 h 60"/>
                  <a:gd name="T32" fmla="*/ 12 w 42"/>
                  <a:gd name="T33" fmla="*/ 0 h 60"/>
                  <a:gd name="T34" fmla="*/ 6 w 42"/>
                  <a:gd name="T35" fmla="*/ 6 h 60"/>
                  <a:gd name="T36" fmla="*/ 6 w 42"/>
                  <a:gd name="T37" fmla="*/ 6 h 60"/>
                  <a:gd name="T38" fmla="*/ 0 w 42"/>
                  <a:gd name="T39" fmla="*/ 12 h 60"/>
                  <a:gd name="T40" fmla="*/ 0 w 42"/>
                  <a:gd name="T41" fmla="*/ 12 h 60"/>
                  <a:gd name="T42" fmla="*/ 0 w 42"/>
                  <a:gd name="T43" fmla="*/ 18 h 60"/>
                  <a:gd name="T44" fmla="*/ 0 w 42"/>
                  <a:gd name="T45" fmla="*/ 24 h 60"/>
                  <a:gd name="T46" fmla="*/ 0 w 42"/>
                  <a:gd name="T47" fmla="*/ 30 h 60"/>
                  <a:gd name="T48" fmla="*/ 0 w 42"/>
                  <a:gd name="T49" fmla="*/ 36 h 60"/>
                  <a:gd name="T50" fmla="*/ 0 w 42"/>
                  <a:gd name="T51" fmla="*/ 42 h 60"/>
                  <a:gd name="T52" fmla="*/ 6 w 42"/>
                  <a:gd name="T53" fmla="*/ 42 h 60"/>
                  <a:gd name="T54" fmla="*/ 6 w 42"/>
                  <a:gd name="T55" fmla="*/ 48 h 60"/>
                  <a:gd name="T56" fmla="*/ 12 w 42"/>
                  <a:gd name="T57" fmla="*/ 54 h 60"/>
                  <a:gd name="T58" fmla="*/ 18 w 42"/>
                  <a:gd name="T59" fmla="*/ 54 h 60"/>
                  <a:gd name="T60" fmla="*/ 18 w 42"/>
                  <a:gd name="T61" fmla="*/ 60 h 60"/>
                  <a:gd name="T62" fmla="*/ 24 w 42"/>
                  <a:gd name="T63" fmla="*/ 60 h 60"/>
                  <a:gd name="T64" fmla="*/ 30 w 42"/>
                  <a:gd name="T65" fmla="*/ 60 h 60"/>
                  <a:gd name="T66" fmla="*/ 30 w 42"/>
                  <a:gd name="T67" fmla="*/ 60 h 6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42" h="60">
                    <a:moveTo>
                      <a:pt x="30" y="60"/>
                    </a:moveTo>
                    <a:lnTo>
                      <a:pt x="30" y="60"/>
                    </a:lnTo>
                    <a:lnTo>
                      <a:pt x="36" y="54"/>
                    </a:lnTo>
                    <a:lnTo>
                      <a:pt x="42" y="54"/>
                    </a:lnTo>
                    <a:lnTo>
                      <a:pt x="42" y="48"/>
                    </a:lnTo>
                    <a:lnTo>
                      <a:pt x="42" y="42"/>
                    </a:lnTo>
                    <a:lnTo>
                      <a:pt x="42" y="36"/>
                    </a:lnTo>
                    <a:lnTo>
                      <a:pt x="42" y="30"/>
                    </a:lnTo>
                    <a:lnTo>
                      <a:pt x="42" y="24"/>
                    </a:lnTo>
                    <a:lnTo>
                      <a:pt x="36" y="18"/>
                    </a:lnTo>
                    <a:lnTo>
                      <a:pt x="36" y="12"/>
                    </a:lnTo>
                    <a:lnTo>
                      <a:pt x="30" y="12"/>
                    </a:lnTo>
                    <a:lnTo>
                      <a:pt x="24" y="6"/>
                    </a:lnTo>
                    <a:lnTo>
                      <a:pt x="18" y="0"/>
                    </a:lnTo>
                    <a:lnTo>
                      <a:pt x="12" y="0"/>
                    </a:lnTo>
                    <a:lnTo>
                      <a:pt x="6" y="6"/>
                    </a:lnTo>
                    <a:lnTo>
                      <a:pt x="0" y="12"/>
                    </a:lnTo>
                    <a:lnTo>
                      <a:pt x="0" y="18"/>
                    </a:lnTo>
                    <a:lnTo>
                      <a:pt x="0" y="24"/>
                    </a:lnTo>
                    <a:lnTo>
                      <a:pt x="0" y="30"/>
                    </a:lnTo>
                    <a:lnTo>
                      <a:pt x="0" y="36"/>
                    </a:lnTo>
                    <a:lnTo>
                      <a:pt x="0" y="42"/>
                    </a:lnTo>
                    <a:lnTo>
                      <a:pt x="6" y="42"/>
                    </a:lnTo>
                    <a:lnTo>
                      <a:pt x="6" y="48"/>
                    </a:lnTo>
                    <a:lnTo>
                      <a:pt x="12" y="54"/>
                    </a:lnTo>
                    <a:lnTo>
                      <a:pt x="18" y="54"/>
                    </a:lnTo>
                    <a:lnTo>
                      <a:pt x="18" y="60"/>
                    </a:lnTo>
                    <a:lnTo>
                      <a:pt x="24" y="60"/>
                    </a:lnTo>
                    <a:lnTo>
                      <a:pt x="30" y="6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189" name="Freeform 292"/>
              <p:cNvSpPr>
                <a:spLocks/>
              </p:cNvSpPr>
              <p:nvPr/>
            </p:nvSpPr>
            <p:spPr bwMode="auto">
              <a:xfrm>
                <a:off x="3454" y="3161"/>
                <a:ext cx="72" cy="72"/>
              </a:xfrm>
              <a:custGeom>
                <a:avLst/>
                <a:gdLst>
                  <a:gd name="T0" fmla="*/ 66 w 72"/>
                  <a:gd name="T1" fmla="*/ 18 h 72"/>
                  <a:gd name="T2" fmla="*/ 30 w 72"/>
                  <a:gd name="T3" fmla="*/ 24 h 72"/>
                  <a:gd name="T4" fmla="*/ 30 w 72"/>
                  <a:gd name="T5" fmla="*/ 24 h 72"/>
                  <a:gd name="T6" fmla="*/ 30 w 72"/>
                  <a:gd name="T7" fmla="*/ 30 h 72"/>
                  <a:gd name="T8" fmla="*/ 30 w 72"/>
                  <a:gd name="T9" fmla="*/ 30 h 72"/>
                  <a:gd name="T10" fmla="*/ 30 w 72"/>
                  <a:gd name="T11" fmla="*/ 36 h 72"/>
                  <a:gd name="T12" fmla="*/ 30 w 72"/>
                  <a:gd name="T13" fmla="*/ 42 h 72"/>
                  <a:gd name="T14" fmla="*/ 36 w 72"/>
                  <a:gd name="T15" fmla="*/ 48 h 72"/>
                  <a:gd name="T16" fmla="*/ 36 w 72"/>
                  <a:gd name="T17" fmla="*/ 54 h 72"/>
                  <a:gd name="T18" fmla="*/ 36 w 72"/>
                  <a:gd name="T19" fmla="*/ 54 h 72"/>
                  <a:gd name="T20" fmla="*/ 36 w 72"/>
                  <a:gd name="T21" fmla="*/ 60 h 72"/>
                  <a:gd name="T22" fmla="*/ 36 w 72"/>
                  <a:gd name="T23" fmla="*/ 60 h 72"/>
                  <a:gd name="T24" fmla="*/ 36 w 72"/>
                  <a:gd name="T25" fmla="*/ 66 h 72"/>
                  <a:gd name="T26" fmla="*/ 36 w 72"/>
                  <a:gd name="T27" fmla="*/ 66 h 72"/>
                  <a:gd name="T28" fmla="*/ 36 w 72"/>
                  <a:gd name="T29" fmla="*/ 72 h 72"/>
                  <a:gd name="T30" fmla="*/ 36 w 72"/>
                  <a:gd name="T31" fmla="*/ 72 h 72"/>
                  <a:gd name="T32" fmla="*/ 30 w 72"/>
                  <a:gd name="T33" fmla="*/ 72 h 72"/>
                  <a:gd name="T34" fmla="*/ 30 w 72"/>
                  <a:gd name="T35" fmla="*/ 72 h 72"/>
                  <a:gd name="T36" fmla="*/ 24 w 72"/>
                  <a:gd name="T37" fmla="*/ 72 h 72"/>
                  <a:gd name="T38" fmla="*/ 24 w 72"/>
                  <a:gd name="T39" fmla="*/ 66 h 72"/>
                  <a:gd name="T40" fmla="*/ 24 w 72"/>
                  <a:gd name="T41" fmla="*/ 66 h 72"/>
                  <a:gd name="T42" fmla="*/ 18 w 72"/>
                  <a:gd name="T43" fmla="*/ 66 h 72"/>
                  <a:gd name="T44" fmla="*/ 18 w 72"/>
                  <a:gd name="T45" fmla="*/ 60 h 72"/>
                  <a:gd name="T46" fmla="*/ 18 w 72"/>
                  <a:gd name="T47" fmla="*/ 60 h 72"/>
                  <a:gd name="T48" fmla="*/ 12 w 72"/>
                  <a:gd name="T49" fmla="*/ 54 h 72"/>
                  <a:gd name="T50" fmla="*/ 12 w 72"/>
                  <a:gd name="T51" fmla="*/ 54 h 72"/>
                  <a:gd name="T52" fmla="*/ 12 w 72"/>
                  <a:gd name="T53" fmla="*/ 48 h 72"/>
                  <a:gd name="T54" fmla="*/ 6 w 72"/>
                  <a:gd name="T55" fmla="*/ 48 h 72"/>
                  <a:gd name="T56" fmla="*/ 6 w 72"/>
                  <a:gd name="T57" fmla="*/ 42 h 72"/>
                  <a:gd name="T58" fmla="*/ 6 w 72"/>
                  <a:gd name="T59" fmla="*/ 36 h 72"/>
                  <a:gd name="T60" fmla="*/ 6 w 72"/>
                  <a:gd name="T61" fmla="*/ 36 h 72"/>
                  <a:gd name="T62" fmla="*/ 6 w 72"/>
                  <a:gd name="T63" fmla="*/ 30 h 72"/>
                  <a:gd name="T64" fmla="*/ 0 w 72"/>
                  <a:gd name="T65" fmla="*/ 24 h 72"/>
                  <a:gd name="T66" fmla="*/ 0 w 72"/>
                  <a:gd name="T67" fmla="*/ 18 h 72"/>
                  <a:gd name="T68" fmla="*/ 0 w 72"/>
                  <a:gd name="T69" fmla="*/ 18 h 72"/>
                  <a:gd name="T70" fmla="*/ 0 w 72"/>
                  <a:gd name="T71" fmla="*/ 18 h 72"/>
                  <a:gd name="T72" fmla="*/ 0 w 72"/>
                  <a:gd name="T73" fmla="*/ 18 h 72"/>
                  <a:gd name="T74" fmla="*/ 0 w 72"/>
                  <a:gd name="T75" fmla="*/ 18 h 72"/>
                  <a:gd name="T76" fmla="*/ 6 w 72"/>
                  <a:gd name="T77" fmla="*/ 18 h 72"/>
                  <a:gd name="T78" fmla="*/ 6 w 72"/>
                  <a:gd name="T79" fmla="*/ 18 h 72"/>
                  <a:gd name="T80" fmla="*/ 6 w 72"/>
                  <a:gd name="T81" fmla="*/ 12 h 72"/>
                  <a:gd name="T82" fmla="*/ 6 w 72"/>
                  <a:gd name="T83" fmla="*/ 12 h 72"/>
                  <a:gd name="T84" fmla="*/ 6 w 72"/>
                  <a:gd name="T85" fmla="*/ 12 h 72"/>
                  <a:gd name="T86" fmla="*/ 12 w 72"/>
                  <a:gd name="T87" fmla="*/ 12 h 72"/>
                  <a:gd name="T88" fmla="*/ 12 w 72"/>
                  <a:gd name="T89" fmla="*/ 12 h 72"/>
                  <a:gd name="T90" fmla="*/ 18 w 72"/>
                  <a:gd name="T91" fmla="*/ 12 h 72"/>
                  <a:gd name="T92" fmla="*/ 18 w 72"/>
                  <a:gd name="T93" fmla="*/ 12 h 72"/>
                  <a:gd name="T94" fmla="*/ 18 w 72"/>
                  <a:gd name="T95" fmla="*/ 12 h 72"/>
                  <a:gd name="T96" fmla="*/ 18 w 72"/>
                  <a:gd name="T97" fmla="*/ 12 h 72"/>
                  <a:gd name="T98" fmla="*/ 18 w 72"/>
                  <a:gd name="T99" fmla="*/ 12 h 72"/>
                  <a:gd name="T100" fmla="*/ 18 w 72"/>
                  <a:gd name="T101" fmla="*/ 6 h 72"/>
                  <a:gd name="T102" fmla="*/ 48 w 72"/>
                  <a:gd name="T103" fmla="*/ 0 h 72"/>
                  <a:gd name="T104" fmla="*/ 48 w 72"/>
                  <a:gd name="T105" fmla="*/ 6 h 72"/>
                  <a:gd name="T106" fmla="*/ 72 w 72"/>
                  <a:gd name="T107" fmla="*/ 12 h 72"/>
                  <a:gd name="T108" fmla="*/ 72 w 72"/>
                  <a:gd name="T109" fmla="*/ 12 h 72"/>
                  <a:gd name="T110" fmla="*/ 72 w 72"/>
                  <a:gd name="T111" fmla="*/ 12 h 72"/>
                  <a:gd name="T112" fmla="*/ 72 w 72"/>
                  <a:gd name="T113" fmla="*/ 12 h 72"/>
                  <a:gd name="T114" fmla="*/ 72 w 72"/>
                  <a:gd name="T115" fmla="*/ 12 h 72"/>
                  <a:gd name="T116" fmla="*/ 72 w 72"/>
                  <a:gd name="T117" fmla="*/ 12 h 72"/>
                  <a:gd name="T118" fmla="*/ 72 w 72"/>
                  <a:gd name="T119" fmla="*/ 18 h 72"/>
                  <a:gd name="T120" fmla="*/ 66 w 72"/>
                  <a:gd name="T121" fmla="*/ 18 h 72"/>
                  <a:gd name="T122" fmla="*/ 66 w 72"/>
                  <a:gd name="T123" fmla="*/ 18 h 72"/>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72" h="72">
                    <a:moveTo>
                      <a:pt x="66" y="18"/>
                    </a:moveTo>
                    <a:lnTo>
                      <a:pt x="30" y="24"/>
                    </a:lnTo>
                    <a:lnTo>
                      <a:pt x="30" y="30"/>
                    </a:lnTo>
                    <a:lnTo>
                      <a:pt x="30" y="36"/>
                    </a:lnTo>
                    <a:lnTo>
                      <a:pt x="30" y="42"/>
                    </a:lnTo>
                    <a:lnTo>
                      <a:pt x="36" y="48"/>
                    </a:lnTo>
                    <a:lnTo>
                      <a:pt x="36" y="54"/>
                    </a:lnTo>
                    <a:lnTo>
                      <a:pt x="36" y="60"/>
                    </a:lnTo>
                    <a:lnTo>
                      <a:pt x="36" y="66"/>
                    </a:lnTo>
                    <a:lnTo>
                      <a:pt x="36" y="72"/>
                    </a:lnTo>
                    <a:lnTo>
                      <a:pt x="30" y="72"/>
                    </a:lnTo>
                    <a:lnTo>
                      <a:pt x="24" y="72"/>
                    </a:lnTo>
                    <a:lnTo>
                      <a:pt x="24" y="66"/>
                    </a:lnTo>
                    <a:lnTo>
                      <a:pt x="18" y="66"/>
                    </a:lnTo>
                    <a:lnTo>
                      <a:pt x="18" y="60"/>
                    </a:lnTo>
                    <a:lnTo>
                      <a:pt x="12" y="54"/>
                    </a:lnTo>
                    <a:lnTo>
                      <a:pt x="12" y="48"/>
                    </a:lnTo>
                    <a:lnTo>
                      <a:pt x="6" y="48"/>
                    </a:lnTo>
                    <a:lnTo>
                      <a:pt x="6" y="42"/>
                    </a:lnTo>
                    <a:lnTo>
                      <a:pt x="6" y="36"/>
                    </a:lnTo>
                    <a:lnTo>
                      <a:pt x="6" y="30"/>
                    </a:lnTo>
                    <a:lnTo>
                      <a:pt x="0" y="24"/>
                    </a:lnTo>
                    <a:lnTo>
                      <a:pt x="0" y="18"/>
                    </a:lnTo>
                    <a:lnTo>
                      <a:pt x="6" y="18"/>
                    </a:lnTo>
                    <a:lnTo>
                      <a:pt x="6" y="12"/>
                    </a:lnTo>
                    <a:lnTo>
                      <a:pt x="12" y="12"/>
                    </a:lnTo>
                    <a:lnTo>
                      <a:pt x="18" y="12"/>
                    </a:lnTo>
                    <a:lnTo>
                      <a:pt x="18" y="6"/>
                    </a:lnTo>
                    <a:lnTo>
                      <a:pt x="48" y="0"/>
                    </a:lnTo>
                    <a:lnTo>
                      <a:pt x="48" y="6"/>
                    </a:lnTo>
                    <a:lnTo>
                      <a:pt x="72" y="12"/>
                    </a:lnTo>
                    <a:lnTo>
                      <a:pt x="72" y="18"/>
                    </a:lnTo>
                    <a:lnTo>
                      <a:pt x="66" y="18"/>
                    </a:lnTo>
                    <a:close/>
                  </a:path>
                </a:pathLst>
              </a:custGeom>
              <a:solidFill>
                <a:srgbClr val="B2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190" name="Freeform 293"/>
              <p:cNvSpPr>
                <a:spLocks/>
              </p:cNvSpPr>
              <p:nvPr/>
            </p:nvSpPr>
            <p:spPr bwMode="auto">
              <a:xfrm>
                <a:off x="3454" y="3161"/>
                <a:ext cx="72" cy="72"/>
              </a:xfrm>
              <a:custGeom>
                <a:avLst/>
                <a:gdLst>
                  <a:gd name="T0" fmla="*/ 66 w 72"/>
                  <a:gd name="T1" fmla="*/ 18 h 72"/>
                  <a:gd name="T2" fmla="*/ 30 w 72"/>
                  <a:gd name="T3" fmla="*/ 24 h 72"/>
                  <a:gd name="T4" fmla="*/ 30 w 72"/>
                  <a:gd name="T5" fmla="*/ 24 h 72"/>
                  <a:gd name="T6" fmla="*/ 30 w 72"/>
                  <a:gd name="T7" fmla="*/ 30 h 72"/>
                  <a:gd name="T8" fmla="*/ 30 w 72"/>
                  <a:gd name="T9" fmla="*/ 30 h 72"/>
                  <a:gd name="T10" fmla="*/ 30 w 72"/>
                  <a:gd name="T11" fmla="*/ 36 h 72"/>
                  <a:gd name="T12" fmla="*/ 30 w 72"/>
                  <a:gd name="T13" fmla="*/ 42 h 72"/>
                  <a:gd name="T14" fmla="*/ 36 w 72"/>
                  <a:gd name="T15" fmla="*/ 48 h 72"/>
                  <a:gd name="T16" fmla="*/ 36 w 72"/>
                  <a:gd name="T17" fmla="*/ 54 h 72"/>
                  <a:gd name="T18" fmla="*/ 36 w 72"/>
                  <a:gd name="T19" fmla="*/ 54 h 72"/>
                  <a:gd name="T20" fmla="*/ 36 w 72"/>
                  <a:gd name="T21" fmla="*/ 60 h 72"/>
                  <a:gd name="T22" fmla="*/ 36 w 72"/>
                  <a:gd name="T23" fmla="*/ 60 h 72"/>
                  <a:gd name="T24" fmla="*/ 36 w 72"/>
                  <a:gd name="T25" fmla="*/ 66 h 72"/>
                  <a:gd name="T26" fmla="*/ 36 w 72"/>
                  <a:gd name="T27" fmla="*/ 66 h 72"/>
                  <a:gd name="T28" fmla="*/ 36 w 72"/>
                  <a:gd name="T29" fmla="*/ 72 h 72"/>
                  <a:gd name="T30" fmla="*/ 36 w 72"/>
                  <a:gd name="T31" fmla="*/ 72 h 72"/>
                  <a:gd name="T32" fmla="*/ 30 w 72"/>
                  <a:gd name="T33" fmla="*/ 72 h 72"/>
                  <a:gd name="T34" fmla="*/ 30 w 72"/>
                  <a:gd name="T35" fmla="*/ 72 h 72"/>
                  <a:gd name="T36" fmla="*/ 24 w 72"/>
                  <a:gd name="T37" fmla="*/ 72 h 72"/>
                  <a:gd name="T38" fmla="*/ 24 w 72"/>
                  <a:gd name="T39" fmla="*/ 66 h 72"/>
                  <a:gd name="T40" fmla="*/ 24 w 72"/>
                  <a:gd name="T41" fmla="*/ 66 h 72"/>
                  <a:gd name="T42" fmla="*/ 18 w 72"/>
                  <a:gd name="T43" fmla="*/ 66 h 72"/>
                  <a:gd name="T44" fmla="*/ 18 w 72"/>
                  <a:gd name="T45" fmla="*/ 60 h 72"/>
                  <a:gd name="T46" fmla="*/ 18 w 72"/>
                  <a:gd name="T47" fmla="*/ 60 h 72"/>
                  <a:gd name="T48" fmla="*/ 12 w 72"/>
                  <a:gd name="T49" fmla="*/ 54 h 72"/>
                  <a:gd name="T50" fmla="*/ 12 w 72"/>
                  <a:gd name="T51" fmla="*/ 54 h 72"/>
                  <a:gd name="T52" fmla="*/ 12 w 72"/>
                  <a:gd name="T53" fmla="*/ 48 h 72"/>
                  <a:gd name="T54" fmla="*/ 6 w 72"/>
                  <a:gd name="T55" fmla="*/ 48 h 72"/>
                  <a:gd name="T56" fmla="*/ 6 w 72"/>
                  <a:gd name="T57" fmla="*/ 42 h 72"/>
                  <a:gd name="T58" fmla="*/ 6 w 72"/>
                  <a:gd name="T59" fmla="*/ 36 h 72"/>
                  <a:gd name="T60" fmla="*/ 6 w 72"/>
                  <a:gd name="T61" fmla="*/ 36 h 72"/>
                  <a:gd name="T62" fmla="*/ 6 w 72"/>
                  <a:gd name="T63" fmla="*/ 30 h 72"/>
                  <a:gd name="T64" fmla="*/ 0 w 72"/>
                  <a:gd name="T65" fmla="*/ 24 h 72"/>
                  <a:gd name="T66" fmla="*/ 0 w 72"/>
                  <a:gd name="T67" fmla="*/ 18 h 72"/>
                  <a:gd name="T68" fmla="*/ 0 w 72"/>
                  <a:gd name="T69" fmla="*/ 18 h 72"/>
                  <a:gd name="T70" fmla="*/ 0 w 72"/>
                  <a:gd name="T71" fmla="*/ 18 h 72"/>
                  <a:gd name="T72" fmla="*/ 0 w 72"/>
                  <a:gd name="T73" fmla="*/ 18 h 72"/>
                  <a:gd name="T74" fmla="*/ 0 w 72"/>
                  <a:gd name="T75" fmla="*/ 18 h 72"/>
                  <a:gd name="T76" fmla="*/ 6 w 72"/>
                  <a:gd name="T77" fmla="*/ 18 h 72"/>
                  <a:gd name="T78" fmla="*/ 6 w 72"/>
                  <a:gd name="T79" fmla="*/ 18 h 72"/>
                  <a:gd name="T80" fmla="*/ 6 w 72"/>
                  <a:gd name="T81" fmla="*/ 12 h 72"/>
                  <a:gd name="T82" fmla="*/ 6 w 72"/>
                  <a:gd name="T83" fmla="*/ 12 h 72"/>
                  <a:gd name="T84" fmla="*/ 6 w 72"/>
                  <a:gd name="T85" fmla="*/ 12 h 72"/>
                  <a:gd name="T86" fmla="*/ 12 w 72"/>
                  <a:gd name="T87" fmla="*/ 12 h 72"/>
                  <a:gd name="T88" fmla="*/ 12 w 72"/>
                  <a:gd name="T89" fmla="*/ 12 h 72"/>
                  <a:gd name="T90" fmla="*/ 18 w 72"/>
                  <a:gd name="T91" fmla="*/ 12 h 72"/>
                  <a:gd name="T92" fmla="*/ 18 w 72"/>
                  <a:gd name="T93" fmla="*/ 12 h 72"/>
                  <a:gd name="T94" fmla="*/ 18 w 72"/>
                  <a:gd name="T95" fmla="*/ 12 h 72"/>
                  <a:gd name="T96" fmla="*/ 18 w 72"/>
                  <a:gd name="T97" fmla="*/ 12 h 72"/>
                  <a:gd name="T98" fmla="*/ 18 w 72"/>
                  <a:gd name="T99" fmla="*/ 12 h 72"/>
                  <a:gd name="T100" fmla="*/ 18 w 72"/>
                  <a:gd name="T101" fmla="*/ 6 h 72"/>
                  <a:gd name="T102" fmla="*/ 48 w 72"/>
                  <a:gd name="T103" fmla="*/ 0 h 72"/>
                  <a:gd name="T104" fmla="*/ 48 w 72"/>
                  <a:gd name="T105" fmla="*/ 6 h 72"/>
                  <a:gd name="T106" fmla="*/ 72 w 72"/>
                  <a:gd name="T107" fmla="*/ 12 h 72"/>
                  <a:gd name="T108" fmla="*/ 72 w 72"/>
                  <a:gd name="T109" fmla="*/ 12 h 72"/>
                  <a:gd name="T110" fmla="*/ 72 w 72"/>
                  <a:gd name="T111" fmla="*/ 12 h 72"/>
                  <a:gd name="T112" fmla="*/ 72 w 72"/>
                  <a:gd name="T113" fmla="*/ 12 h 72"/>
                  <a:gd name="T114" fmla="*/ 72 w 72"/>
                  <a:gd name="T115" fmla="*/ 12 h 72"/>
                  <a:gd name="T116" fmla="*/ 72 w 72"/>
                  <a:gd name="T117" fmla="*/ 12 h 72"/>
                  <a:gd name="T118" fmla="*/ 72 w 72"/>
                  <a:gd name="T119" fmla="*/ 18 h 72"/>
                  <a:gd name="T120" fmla="*/ 66 w 72"/>
                  <a:gd name="T121" fmla="*/ 18 h 72"/>
                  <a:gd name="T122" fmla="*/ 66 w 72"/>
                  <a:gd name="T123" fmla="*/ 18 h 72"/>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72" h="72">
                    <a:moveTo>
                      <a:pt x="66" y="18"/>
                    </a:moveTo>
                    <a:lnTo>
                      <a:pt x="30" y="24"/>
                    </a:lnTo>
                    <a:lnTo>
                      <a:pt x="30" y="30"/>
                    </a:lnTo>
                    <a:lnTo>
                      <a:pt x="30" y="36"/>
                    </a:lnTo>
                    <a:lnTo>
                      <a:pt x="30" y="42"/>
                    </a:lnTo>
                    <a:lnTo>
                      <a:pt x="36" y="48"/>
                    </a:lnTo>
                    <a:lnTo>
                      <a:pt x="36" y="54"/>
                    </a:lnTo>
                    <a:lnTo>
                      <a:pt x="36" y="60"/>
                    </a:lnTo>
                    <a:lnTo>
                      <a:pt x="36" y="66"/>
                    </a:lnTo>
                    <a:lnTo>
                      <a:pt x="36" y="72"/>
                    </a:lnTo>
                    <a:lnTo>
                      <a:pt x="30" y="72"/>
                    </a:lnTo>
                    <a:lnTo>
                      <a:pt x="24" y="72"/>
                    </a:lnTo>
                    <a:lnTo>
                      <a:pt x="24" y="66"/>
                    </a:lnTo>
                    <a:lnTo>
                      <a:pt x="18" y="66"/>
                    </a:lnTo>
                    <a:lnTo>
                      <a:pt x="18" y="60"/>
                    </a:lnTo>
                    <a:lnTo>
                      <a:pt x="12" y="54"/>
                    </a:lnTo>
                    <a:lnTo>
                      <a:pt x="12" y="48"/>
                    </a:lnTo>
                    <a:lnTo>
                      <a:pt x="6" y="48"/>
                    </a:lnTo>
                    <a:lnTo>
                      <a:pt x="6" y="42"/>
                    </a:lnTo>
                    <a:lnTo>
                      <a:pt x="6" y="36"/>
                    </a:lnTo>
                    <a:lnTo>
                      <a:pt x="6" y="30"/>
                    </a:lnTo>
                    <a:lnTo>
                      <a:pt x="0" y="24"/>
                    </a:lnTo>
                    <a:lnTo>
                      <a:pt x="0" y="18"/>
                    </a:lnTo>
                    <a:lnTo>
                      <a:pt x="6" y="18"/>
                    </a:lnTo>
                    <a:lnTo>
                      <a:pt x="6" y="12"/>
                    </a:lnTo>
                    <a:lnTo>
                      <a:pt x="12" y="12"/>
                    </a:lnTo>
                    <a:lnTo>
                      <a:pt x="18" y="12"/>
                    </a:lnTo>
                    <a:lnTo>
                      <a:pt x="18" y="6"/>
                    </a:lnTo>
                    <a:lnTo>
                      <a:pt x="48" y="0"/>
                    </a:lnTo>
                    <a:lnTo>
                      <a:pt x="48" y="6"/>
                    </a:lnTo>
                    <a:lnTo>
                      <a:pt x="72" y="12"/>
                    </a:lnTo>
                    <a:lnTo>
                      <a:pt x="72" y="18"/>
                    </a:lnTo>
                    <a:lnTo>
                      <a:pt x="66" y="1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191" name="Freeform 294"/>
              <p:cNvSpPr>
                <a:spLocks/>
              </p:cNvSpPr>
              <p:nvPr/>
            </p:nvSpPr>
            <p:spPr bwMode="auto">
              <a:xfrm>
                <a:off x="3460" y="3173"/>
                <a:ext cx="36" cy="60"/>
              </a:xfrm>
              <a:custGeom>
                <a:avLst/>
                <a:gdLst>
                  <a:gd name="T0" fmla="*/ 36 w 36"/>
                  <a:gd name="T1" fmla="*/ 6 h 60"/>
                  <a:gd name="T2" fmla="*/ 30 w 36"/>
                  <a:gd name="T3" fmla="*/ 6 h 60"/>
                  <a:gd name="T4" fmla="*/ 24 w 36"/>
                  <a:gd name="T5" fmla="*/ 12 h 60"/>
                  <a:gd name="T6" fmla="*/ 24 w 36"/>
                  <a:gd name="T7" fmla="*/ 12 h 60"/>
                  <a:gd name="T8" fmla="*/ 18 w 36"/>
                  <a:gd name="T9" fmla="*/ 12 h 60"/>
                  <a:gd name="T10" fmla="*/ 18 w 36"/>
                  <a:gd name="T11" fmla="*/ 18 h 60"/>
                  <a:gd name="T12" fmla="*/ 18 w 36"/>
                  <a:gd name="T13" fmla="*/ 24 h 60"/>
                  <a:gd name="T14" fmla="*/ 24 w 36"/>
                  <a:gd name="T15" fmla="*/ 30 h 60"/>
                  <a:gd name="T16" fmla="*/ 24 w 36"/>
                  <a:gd name="T17" fmla="*/ 36 h 60"/>
                  <a:gd name="T18" fmla="*/ 24 w 36"/>
                  <a:gd name="T19" fmla="*/ 42 h 60"/>
                  <a:gd name="T20" fmla="*/ 24 w 36"/>
                  <a:gd name="T21" fmla="*/ 42 h 60"/>
                  <a:gd name="T22" fmla="*/ 24 w 36"/>
                  <a:gd name="T23" fmla="*/ 48 h 60"/>
                  <a:gd name="T24" fmla="*/ 30 w 36"/>
                  <a:gd name="T25" fmla="*/ 54 h 60"/>
                  <a:gd name="T26" fmla="*/ 30 w 36"/>
                  <a:gd name="T27" fmla="*/ 54 h 60"/>
                  <a:gd name="T28" fmla="*/ 30 w 36"/>
                  <a:gd name="T29" fmla="*/ 60 h 60"/>
                  <a:gd name="T30" fmla="*/ 24 w 36"/>
                  <a:gd name="T31" fmla="*/ 60 h 60"/>
                  <a:gd name="T32" fmla="*/ 24 w 36"/>
                  <a:gd name="T33" fmla="*/ 60 h 60"/>
                  <a:gd name="T34" fmla="*/ 18 w 36"/>
                  <a:gd name="T35" fmla="*/ 54 h 60"/>
                  <a:gd name="T36" fmla="*/ 12 w 36"/>
                  <a:gd name="T37" fmla="*/ 48 h 60"/>
                  <a:gd name="T38" fmla="*/ 6 w 36"/>
                  <a:gd name="T39" fmla="*/ 36 h 60"/>
                  <a:gd name="T40" fmla="*/ 0 w 36"/>
                  <a:gd name="T41" fmla="*/ 30 h 60"/>
                  <a:gd name="T42" fmla="*/ 0 w 36"/>
                  <a:gd name="T43" fmla="*/ 24 h 60"/>
                  <a:gd name="T44" fmla="*/ 0 w 36"/>
                  <a:gd name="T45" fmla="*/ 18 h 60"/>
                  <a:gd name="T46" fmla="*/ 0 w 36"/>
                  <a:gd name="T47" fmla="*/ 12 h 60"/>
                  <a:gd name="T48" fmla="*/ 0 w 36"/>
                  <a:gd name="T49" fmla="*/ 6 h 60"/>
                  <a:gd name="T50" fmla="*/ 0 w 36"/>
                  <a:gd name="T51" fmla="*/ 6 h 60"/>
                  <a:gd name="T52" fmla="*/ 0 w 36"/>
                  <a:gd name="T53" fmla="*/ 0 h 60"/>
                  <a:gd name="T54" fmla="*/ 6 w 36"/>
                  <a:gd name="T55" fmla="*/ 0 h 60"/>
                  <a:gd name="T56" fmla="*/ 6 w 36"/>
                  <a:gd name="T57" fmla="*/ 0 h 60"/>
                  <a:gd name="T58" fmla="*/ 12 w 36"/>
                  <a:gd name="T59" fmla="*/ 0 h 60"/>
                  <a:gd name="T60" fmla="*/ 12 w 36"/>
                  <a:gd name="T61" fmla="*/ 0 h 60"/>
                  <a:gd name="T62" fmla="*/ 12 w 36"/>
                  <a:gd name="T63" fmla="*/ 0 h 60"/>
                  <a:gd name="T64" fmla="*/ 18 w 36"/>
                  <a:gd name="T65" fmla="*/ 0 h 60"/>
                  <a:gd name="T66" fmla="*/ 24 w 36"/>
                  <a:gd name="T67" fmla="*/ 6 h 60"/>
                  <a:gd name="T68" fmla="*/ 30 w 36"/>
                  <a:gd name="T69" fmla="*/ 6 h 60"/>
                  <a:gd name="T70" fmla="*/ 36 w 36"/>
                  <a:gd name="T71" fmla="*/ 6 h 60"/>
                  <a:gd name="T72" fmla="*/ 36 w 36"/>
                  <a:gd name="T73" fmla="*/ 6 h 60"/>
                  <a:gd name="T74" fmla="*/ 36 w 36"/>
                  <a:gd name="T75" fmla="*/ 6 h 6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36" h="60">
                    <a:moveTo>
                      <a:pt x="36" y="6"/>
                    </a:moveTo>
                    <a:lnTo>
                      <a:pt x="36" y="6"/>
                    </a:lnTo>
                    <a:lnTo>
                      <a:pt x="30" y="6"/>
                    </a:lnTo>
                    <a:lnTo>
                      <a:pt x="24" y="12"/>
                    </a:lnTo>
                    <a:lnTo>
                      <a:pt x="18" y="12"/>
                    </a:lnTo>
                    <a:lnTo>
                      <a:pt x="18" y="18"/>
                    </a:lnTo>
                    <a:lnTo>
                      <a:pt x="18" y="24"/>
                    </a:lnTo>
                    <a:lnTo>
                      <a:pt x="24" y="24"/>
                    </a:lnTo>
                    <a:lnTo>
                      <a:pt x="24" y="30"/>
                    </a:lnTo>
                    <a:lnTo>
                      <a:pt x="24" y="36"/>
                    </a:lnTo>
                    <a:lnTo>
                      <a:pt x="24" y="42"/>
                    </a:lnTo>
                    <a:lnTo>
                      <a:pt x="24" y="48"/>
                    </a:lnTo>
                    <a:lnTo>
                      <a:pt x="30" y="54"/>
                    </a:lnTo>
                    <a:lnTo>
                      <a:pt x="30" y="60"/>
                    </a:lnTo>
                    <a:lnTo>
                      <a:pt x="24" y="60"/>
                    </a:lnTo>
                    <a:lnTo>
                      <a:pt x="18" y="54"/>
                    </a:lnTo>
                    <a:lnTo>
                      <a:pt x="12" y="54"/>
                    </a:lnTo>
                    <a:lnTo>
                      <a:pt x="12" y="48"/>
                    </a:lnTo>
                    <a:lnTo>
                      <a:pt x="6" y="42"/>
                    </a:lnTo>
                    <a:lnTo>
                      <a:pt x="6" y="36"/>
                    </a:lnTo>
                    <a:lnTo>
                      <a:pt x="0" y="30"/>
                    </a:lnTo>
                    <a:lnTo>
                      <a:pt x="0" y="24"/>
                    </a:lnTo>
                    <a:lnTo>
                      <a:pt x="0" y="18"/>
                    </a:lnTo>
                    <a:lnTo>
                      <a:pt x="0" y="12"/>
                    </a:lnTo>
                    <a:lnTo>
                      <a:pt x="0" y="6"/>
                    </a:lnTo>
                    <a:lnTo>
                      <a:pt x="0" y="0"/>
                    </a:lnTo>
                    <a:lnTo>
                      <a:pt x="6" y="0"/>
                    </a:lnTo>
                    <a:lnTo>
                      <a:pt x="12" y="0"/>
                    </a:lnTo>
                    <a:lnTo>
                      <a:pt x="18" y="0"/>
                    </a:lnTo>
                    <a:lnTo>
                      <a:pt x="24" y="6"/>
                    </a:lnTo>
                    <a:lnTo>
                      <a:pt x="30" y="6"/>
                    </a:lnTo>
                    <a:lnTo>
                      <a:pt x="36" y="6"/>
                    </a:lnTo>
                    <a:close/>
                  </a:path>
                </a:pathLst>
              </a:custGeom>
              <a:solidFill>
                <a:srgbClr val="E5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192" name="Freeform 295"/>
              <p:cNvSpPr>
                <a:spLocks/>
              </p:cNvSpPr>
              <p:nvPr/>
            </p:nvSpPr>
            <p:spPr bwMode="auto">
              <a:xfrm>
                <a:off x="3460" y="3179"/>
                <a:ext cx="18" cy="6"/>
              </a:xfrm>
              <a:custGeom>
                <a:avLst/>
                <a:gdLst>
                  <a:gd name="T0" fmla="*/ 18 w 18"/>
                  <a:gd name="T1" fmla="*/ 6 h 6"/>
                  <a:gd name="T2" fmla="*/ 18 w 18"/>
                  <a:gd name="T3" fmla="*/ 6 h 6"/>
                  <a:gd name="T4" fmla="*/ 18 w 18"/>
                  <a:gd name="T5" fmla="*/ 6 h 6"/>
                  <a:gd name="T6" fmla="*/ 12 w 18"/>
                  <a:gd name="T7" fmla="*/ 0 h 6"/>
                  <a:gd name="T8" fmla="*/ 12 w 18"/>
                  <a:gd name="T9" fmla="*/ 0 h 6"/>
                  <a:gd name="T10" fmla="*/ 6 w 18"/>
                  <a:gd name="T11" fmla="*/ 0 h 6"/>
                  <a:gd name="T12" fmla="*/ 6 w 18"/>
                  <a:gd name="T13" fmla="*/ 0 h 6"/>
                  <a:gd name="T14" fmla="*/ 0 w 18"/>
                  <a:gd name="T15" fmla="*/ 0 h 6"/>
                  <a:gd name="T16" fmla="*/ 0 w 18"/>
                  <a:gd name="T17" fmla="*/ 0 h 6"/>
                  <a:gd name="T18" fmla="*/ 0 w 18"/>
                  <a:gd name="T19" fmla="*/ 0 h 6"/>
                  <a:gd name="T20" fmla="*/ 0 w 18"/>
                  <a:gd name="T21" fmla="*/ 0 h 6"/>
                  <a:gd name="T22" fmla="*/ 0 w 18"/>
                  <a:gd name="T23" fmla="*/ 0 h 6"/>
                  <a:gd name="T24" fmla="*/ 0 w 18"/>
                  <a:gd name="T25" fmla="*/ 0 h 6"/>
                  <a:gd name="T26" fmla="*/ 0 w 18"/>
                  <a:gd name="T27" fmla="*/ 0 h 6"/>
                  <a:gd name="T28" fmla="*/ 0 w 18"/>
                  <a:gd name="T29" fmla="*/ 0 h 6"/>
                  <a:gd name="T30" fmla="*/ 6 w 18"/>
                  <a:gd name="T31" fmla="*/ 6 h 6"/>
                  <a:gd name="T32" fmla="*/ 6 w 18"/>
                  <a:gd name="T33" fmla="*/ 6 h 6"/>
                  <a:gd name="T34" fmla="*/ 6 w 18"/>
                  <a:gd name="T35" fmla="*/ 6 h 6"/>
                  <a:gd name="T36" fmla="*/ 12 w 18"/>
                  <a:gd name="T37" fmla="*/ 6 h 6"/>
                  <a:gd name="T38" fmla="*/ 12 w 18"/>
                  <a:gd name="T39" fmla="*/ 6 h 6"/>
                  <a:gd name="T40" fmla="*/ 18 w 18"/>
                  <a:gd name="T41" fmla="*/ 6 h 6"/>
                  <a:gd name="T42" fmla="*/ 18 w 18"/>
                  <a:gd name="T43" fmla="*/ 6 h 6"/>
                  <a:gd name="T44" fmla="*/ 18 w 18"/>
                  <a:gd name="T45" fmla="*/ 6 h 6"/>
                  <a:gd name="T46" fmla="*/ 18 w 18"/>
                  <a:gd name="T47" fmla="*/ 6 h 6"/>
                  <a:gd name="T48" fmla="*/ 18 w 18"/>
                  <a:gd name="T49" fmla="*/ 6 h 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8" h="6">
                    <a:moveTo>
                      <a:pt x="18" y="6"/>
                    </a:moveTo>
                    <a:lnTo>
                      <a:pt x="18" y="6"/>
                    </a:lnTo>
                    <a:lnTo>
                      <a:pt x="12" y="0"/>
                    </a:lnTo>
                    <a:lnTo>
                      <a:pt x="6" y="0"/>
                    </a:lnTo>
                    <a:lnTo>
                      <a:pt x="0" y="0"/>
                    </a:lnTo>
                    <a:lnTo>
                      <a:pt x="6" y="6"/>
                    </a:lnTo>
                    <a:lnTo>
                      <a:pt x="12" y="6"/>
                    </a:lnTo>
                    <a:lnTo>
                      <a:pt x="18" y="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193" name="Freeform 296"/>
              <p:cNvSpPr>
                <a:spLocks/>
              </p:cNvSpPr>
              <p:nvPr/>
            </p:nvSpPr>
            <p:spPr bwMode="auto">
              <a:xfrm>
                <a:off x="3478" y="3215"/>
                <a:ext cx="6" cy="12"/>
              </a:xfrm>
              <a:custGeom>
                <a:avLst/>
                <a:gdLst>
                  <a:gd name="T0" fmla="*/ 6 w 6"/>
                  <a:gd name="T1" fmla="*/ 12 h 12"/>
                  <a:gd name="T2" fmla="*/ 6 w 6"/>
                  <a:gd name="T3" fmla="*/ 12 h 12"/>
                  <a:gd name="T4" fmla="*/ 6 w 6"/>
                  <a:gd name="T5" fmla="*/ 12 h 12"/>
                  <a:gd name="T6" fmla="*/ 6 w 6"/>
                  <a:gd name="T7" fmla="*/ 12 h 12"/>
                  <a:gd name="T8" fmla="*/ 6 w 6"/>
                  <a:gd name="T9" fmla="*/ 12 h 12"/>
                  <a:gd name="T10" fmla="*/ 6 w 6"/>
                  <a:gd name="T11" fmla="*/ 12 h 12"/>
                  <a:gd name="T12" fmla="*/ 6 w 6"/>
                  <a:gd name="T13" fmla="*/ 12 h 12"/>
                  <a:gd name="T14" fmla="*/ 6 w 6"/>
                  <a:gd name="T15" fmla="*/ 6 h 12"/>
                  <a:gd name="T16" fmla="*/ 6 w 6"/>
                  <a:gd name="T17" fmla="*/ 6 h 12"/>
                  <a:gd name="T18" fmla="*/ 6 w 6"/>
                  <a:gd name="T19" fmla="*/ 6 h 12"/>
                  <a:gd name="T20" fmla="*/ 6 w 6"/>
                  <a:gd name="T21" fmla="*/ 0 h 12"/>
                  <a:gd name="T22" fmla="*/ 0 w 6"/>
                  <a:gd name="T23" fmla="*/ 0 h 12"/>
                  <a:gd name="T24" fmla="*/ 0 w 6"/>
                  <a:gd name="T25" fmla="*/ 0 h 12"/>
                  <a:gd name="T26" fmla="*/ 0 w 6"/>
                  <a:gd name="T27" fmla="*/ 0 h 12"/>
                  <a:gd name="T28" fmla="*/ 0 w 6"/>
                  <a:gd name="T29" fmla="*/ 0 h 12"/>
                  <a:gd name="T30" fmla="*/ 0 w 6"/>
                  <a:gd name="T31" fmla="*/ 6 h 12"/>
                  <a:gd name="T32" fmla="*/ 0 w 6"/>
                  <a:gd name="T33" fmla="*/ 6 h 12"/>
                  <a:gd name="T34" fmla="*/ 0 w 6"/>
                  <a:gd name="T35" fmla="*/ 6 h 12"/>
                  <a:gd name="T36" fmla="*/ 0 w 6"/>
                  <a:gd name="T37" fmla="*/ 6 h 12"/>
                  <a:gd name="T38" fmla="*/ 0 w 6"/>
                  <a:gd name="T39" fmla="*/ 6 h 12"/>
                  <a:gd name="T40" fmla="*/ 0 w 6"/>
                  <a:gd name="T41" fmla="*/ 12 h 12"/>
                  <a:gd name="T42" fmla="*/ 0 w 6"/>
                  <a:gd name="T43" fmla="*/ 12 h 12"/>
                  <a:gd name="T44" fmla="*/ 0 w 6"/>
                  <a:gd name="T45" fmla="*/ 12 h 12"/>
                  <a:gd name="T46" fmla="*/ 6 w 6"/>
                  <a:gd name="T47" fmla="*/ 12 h 12"/>
                  <a:gd name="T48" fmla="*/ 6 w 6"/>
                  <a:gd name="T49" fmla="*/ 12 h 1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6" h="12">
                    <a:moveTo>
                      <a:pt x="6" y="12"/>
                    </a:moveTo>
                    <a:lnTo>
                      <a:pt x="6" y="12"/>
                    </a:lnTo>
                    <a:lnTo>
                      <a:pt x="6" y="6"/>
                    </a:lnTo>
                    <a:lnTo>
                      <a:pt x="6" y="0"/>
                    </a:lnTo>
                    <a:lnTo>
                      <a:pt x="0" y="0"/>
                    </a:lnTo>
                    <a:lnTo>
                      <a:pt x="0" y="6"/>
                    </a:lnTo>
                    <a:lnTo>
                      <a:pt x="0" y="12"/>
                    </a:lnTo>
                    <a:lnTo>
                      <a:pt x="6" y="12"/>
                    </a:lnTo>
                    <a:close/>
                  </a:path>
                </a:pathLst>
              </a:custGeom>
              <a:solidFill>
                <a:srgbClr val="B2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194" name="Freeform 297"/>
              <p:cNvSpPr>
                <a:spLocks/>
              </p:cNvSpPr>
              <p:nvPr/>
            </p:nvSpPr>
            <p:spPr bwMode="auto">
              <a:xfrm>
                <a:off x="3478" y="3215"/>
                <a:ext cx="6" cy="12"/>
              </a:xfrm>
              <a:custGeom>
                <a:avLst/>
                <a:gdLst>
                  <a:gd name="T0" fmla="*/ 6 w 6"/>
                  <a:gd name="T1" fmla="*/ 12 h 12"/>
                  <a:gd name="T2" fmla="*/ 6 w 6"/>
                  <a:gd name="T3" fmla="*/ 12 h 12"/>
                  <a:gd name="T4" fmla="*/ 6 w 6"/>
                  <a:gd name="T5" fmla="*/ 12 h 12"/>
                  <a:gd name="T6" fmla="*/ 6 w 6"/>
                  <a:gd name="T7" fmla="*/ 12 h 12"/>
                  <a:gd name="T8" fmla="*/ 6 w 6"/>
                  <a:gd name="T9" fmla="*/ 12 h 12"/>
                  <a:gd name="T10" fmla="*/ 6 w 6"/>
                  <a:gd name="T11" fmla="*/ 12 h 12"/>
                  <a:gd name="T12" fmla="*/ 6 w 6"/>
                  <a:gd name="T13" fmla="*/ 12 h 12"/>
                  <a:gd name="T14" fmla="*/ 6 w 6"/>
                  <a:gd name="T15" fmla="*/ 12 h 12"/>
                  <a:gd name="T16" fmla="*/ 6 w 6"/>
                  <a:gd name="T17" fmla="*/ 6 h 12"/>
                  <a:gd name="T18" fmla="*/ 6 w 6"/>
                  <a:gd name="T19" fmla="*/ 6 h 12"/>
                  <a:gd name="T20" fmla="*/ 6 w 6"/>
                  <a:gd name="T21" fmla="*/ 6 h 12"/>
                  <a:gd name="T22" fmla="*/ 6 w 6"/>
                  <a:gd name="T23" fmla="*/ 0 h 12"/>
                  <a:gd name="T24" fmla="*/ 0 w 6"/>
                  <a:gd name="T25" fmla="*/ 0 h 12"/>
                  <a:gd name="T26" fmla="*/ 0 w 6"/>
                  <a:gd name="T27" fmla="*/ 0 h 12"/>
                  <a:gd name="T28" fmla="*/ 0 w 6"/>
                  <a:gd name="T29" fmla="*/ 0 h 12"/>
                  <a:gd name="T30" fmla="*/ 0 w 6"/>
                  <a:gd name="T31" fmla="*/ 0 h 12"/>
                  <a:gd name="T32" fmla="*/ 0 w 6"/>
                  <a:gd name="T33" fmla="*/ 6 h 12"/>
                  <a:gd name="T34" fmla="*/ 0 w 6"/>
                  <a:gd name="T35" fmla="*/ 6 h 12"/>
                  <a:gd name="T36" fmla="*/ 0 w 6"/>
                  <a:gd name="T37" fmla="*/ 6 h 12"/>
                  <a:gd name="T38" fmla="*/ 0 w 6"/>
                  <a:gd name="T39" fmla="*/ 6 h 12"/>
                  <a:gd name="T40" fmla="*/ 0 w 6"/>
                  <a:gd name="T41" fmla="*/ 6 h 12"/>
                  <a:gd name="T42" fmla="*/ 0 w 6"/>
                  <a:gd name="T43" fmla="*/ 12 h 12"/>
                  <a:gd name="T44" fmla="*/ 0 w 6"/>
                  <a:gd name="T45" fmla="*/ 12 h 12"/>
                  <a:gd name="T46" fmla="*/ 0 w 6"/>
                  <a:gd name="T47" fmla="*/ 12 h 12"/>
                  <a:gd name="T48" fmla="*/ 6 w 6"/>
                  <a:gd name="T49" fmla="*/ 12 h 12"/>
                  <a:gd name="T50" fmla="*/ 6 w 6"/>
                  <a:gd name="T51" fmla="*/ 12 h 12"/>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6" h="12">
                    <a:moveTo>
                      <a:pt x="6" y="12"/>
                    </a:moveTo>
                    <a:lnTo>
                      <a:pt x="6" y="12"/>
                    </a:lnTo>
                    <a:lnTo>
                      <a:pt x="6" y="6"/>
                    </a:lnTo>
                    <a:lnTo>
                      <a:pt x="6" y="0"/>
                    </a:lnTo>
                    <a:lnTo>
                      <a:pt x="0" y="0"/>
                    </a:lnTo>
                    <a:lnTo>
                      <a:pt x="0" y="6"/>
                    </a:lnTo>
                    <a:lnTo>
                      <a:pt x="0" y="12"/>
                    </a:lnTo>
                    <a:lnTo>
                      <a:pt x="6" y="12"/>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195" name="Freeform 298"/>
              <p:cNvSpPr>
                <a:spLocks/>
              </p:cNvSpPr>
              <p:nvPr/>
            </p:nvSpPr>
            <p:spPr bwMode="auto">
              <a:xfrm>
                <a:off x="3538" y="3059"/>
                <a:ext cx="72" cy="42"/>
              </a:xfrm>
              <a:custGeom>
                <a:avLst/>
                <a:gdLst>
                  <a:gd name="T0" fmla="*/ 72 w 72"/>
                  <a:gd name="T1" fmla="*/ 24 h 42"/>
                  <a:gd name="T2" fmla="*/ 72 w 72"/>
                  <a:gd name="T3" fmla="*/ 24 h 42"/>
                  <a:gd name="T4" fmla="*/ 72 w 72"/>
                  <a:gd name="T5" fmla="*/ 18 h 42"/>
                  <a:gd name="T6" fmla="*/ 72 w 72"/>
                  <a:gd name="T7" fmla="*/ 18 h 42"/>
                  <a:gd name="T8" fmla="*/ 72 w 72"/>
                  <a:gd name="T9" fmla="*/ 18 h 42"/>
                  <a:gd name="T10" fmla="*/ 48 w 72"/>
                  <a:gd name="T11" fmla="*/ 18 h 42"/>
                  <a:gd name="T12" fmla="*/ 48 w 72"/>
                  <a:gd name="T13" fmla="*/ 0 h 42"/>
                  <a:gd name="T14" fmla="*/ 18 w 72"/>
                  <a:gd name="T15" fmla="*/ 0 h 42"/>
                  <a:gd name="T16" fmla="*/ 18 w 72"/>
                  <a:gd name="T17" fmla="*/ 18 h 42"/>
                  <a:gd name="T18" fmla="*/ 18 w 72"/>
                  <a:gd name="T19" fmla="*/ 18 h 42"/>
                  <a:gd name="T20" fmla="*/ 18 w 72"/>
                  <a:gd name="T21" fmla="*/ 18 h 42"/>
                  <a:gd name="T22" fmla="*/ 18 w 72"/>
                  <a:gd name="T23" fmla="*/ 18 h 42"/>
                  <a:gd name="T24" fmla="*/ 12 w 72"/>
                  <a:gd name="T25" fmla="*/ 18 h 42"/>
                  <a:gd name="T26" fmla="*/ 12 w 72"/>
                  <a:gd name="T27" fmla="*/ 24 h 42"/>
                  <a:gd name="T28" fmla="*/ 12 w 72"/>
                  <a:gd name="T29" fmla="*/ 24 h 42"/>
                  <a:gd name="T30" fmla="*/ 6 w 72"/>
                  <a:gd name="T31" fmla="*/ 24 h 42"/>
                  <a:gd name="T32" fmla="*/ 6 w 72"/>
                  <a:gd name="T33" fmla="*/ 24 h 42"/>
                  <a:gd name="T34" fmla="*/ 6 w 72"/>
                  <a:gd name="T35" fmla="*/ 24 h 42"/>
                  <a:gd name="T36" fmla="*/ 6 w 72"/>
                  <a:gd name="T37" fmla="*/ 24 h 42"/>
                  <a:gd name="T38" fmla="*/ 0 w 72"/>
                  <a:gd name="T39" fmla="*/ 24 h 42"/>
                  <a:gd name="T40" fmla="*/ 0 w 72"/>
                  <a:gd name="T41" fmla="*/ 24 h 42"/>
                  <a:gd name="T42" fmla="*/ 0 w 72"/>
                  <a:gd name="T43" fmla="*/ 30 h 42"/>
                  <a:gd name="T44" fmla="*/ 0 w 72"/>
                  <a:gd name="T45" fmla="*/ 30 h 42"/>
                  <a:gd name="T46" fmla="*/ 0 w 72"/>
                  <a:gd name="T47" fmla="*/ 30 h 42"/>
                  <a:gd name="T48" fmla="*/ 0 w 72"/>
                  <a:gd name="T49" fmla="*/ 30 h 42"/>
                  <a:gd name="T50" fmla="*/ 0 w 72"/>
                  <a:gd name="T51" fmla="*/ 30 h 42"/>
                  <a:gd name="T52" fmla="*/ 0 w 72"/>
                  <a:gd name="T53" fmla="*/ 36 h 42"/>
                  <a:gd name="T54" fmla="*/ 0 w 72"/>
                  <a:gd name="T55" fmla="*/ 36 h 42"/>
                  <a:gd name="T56" fmla="*/ 0 w 72"/>
                  <a:gd name="T57" fmla="*/ 36 h 42"/>
                  <a:gd name="T58" fmla="*/ 0 w 72"/>
                  <a:gd name="T59" fmla="*/ 36 h 42"/>
                  <a:gd name="T60" fmla="*/ 0 w 72"/>
                  <a:gd name="T61" fmla="*/ 42 h 42"/>
                  <a:gd name="T62" fmla="*/ 0 w 72"/>
                  <a:gd name="T63" fmla="*/ 42 h 42"/>
                  <a:gd name="T64" fmla="*/ 6 w 72"/>
                  <a:gd name="T65" fmla="*/ 42 h 42"/>
                  <a:gd name="T66" fmla="*/ 72 w 72"/>
                  <a:gd name="T67" fmla="*/ 24 h 4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72" h="42">
                    <a:moveTo>
                      <a:pt x="72" y="24"/>
                    </a:moveTo>
                    <a:lnTo>
                      <a:pt x="72" y="24"/>
                    </a:lnTo>
                    <a:lnTo>
                      <a:pt x="72" y="18"/>
                    </a:lnTo>
                    <a:lnTo>
                      <a:pt x="48" y="18"/>
                    </a:lnTo>
                    <a:lnTo>
                      <a:pt x="48" y="0"/>
                    </a:lnTo>
                    <a:lnTo>
                      <a:pt x="18" y="0"/>
                    </a:lnTo>
                    <a:lnTo>
                      <a:pt x="18" y="18"/>
                    </a:lnTo>
                    <a:lnTo>
                      <a:pt x="12" y="18"/>
                    </a:lnTo>
                    <a:lnTo>
                      <a:pt x="12" y="24"/>
                    </a:lnTo>
                    <a:lnTo>
                      <a:pt x="6" y="24"/>
                    </a:lnTo>
                    <a:lnTo>
                      <a:pt x="0" y="24"/>
                    </a:lnTo>
                    <a:lnTo>
                      <a:pt x="0" y="30"/>
                    </a:lnTo>
                    <a:lnTo>
                      <a:pt x="0" y="36"/>
                    </a:lnTo>
                    <a:lnTo>
                      <a:pt x="0" y="42"/>
                    </a:lnTo>
                    <a:lnTo>
                      <a:pt x="6" y="42"/>
                    </a:lnTo>
                    <a:lnTo>
                      <a:pt x="72" y="24"/>
                    </a:lnTo>
                    <a:close/>
                  </a:path>
                </a:pathLst>
              </a:custGeom>
              <a:solidFill>
                <a:srgbClr val="B2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196" name="Freeform 299"/>
              <p:cNvSpPr>
                <a:spLocks/>
              </p:cNvSpPr>
              <p:nvPr/>
            </p:nvSpPr>
            <p:spPr bwMode="auto">
              <a:xfrm>
                <a:off x="3538" y="3059"/>
                <a:ext cx="72" cy="42"/>
              </a:xfrm>
              <a:custGeom>
                <a:avLst/>
                <a:gdLst>
                  <a:gd name="T0" fmla="*/ 72 w 72"/>
                  <a:gd name="T1" fmla="*/ 24 h 42"/>
                  <a:gd name="T2" fmla="*/ 72 w 72"/>
                  <a:gd name="T3" fmla="*/ 24 h 42"/>
                  <a:gd name="T4" fmla="*/ 72 w 72"/>
                  <a:gd name="T5" fmla="*/ 24 h 42"/>
                  <a:gd name="T6" fmla="*/ 72 w 72"/>
                  <a:gd name="T7" fmla="*/ 18 h 42"/>
                  <a:gd name="T8" fmla="*/ 72 w 72"/>
                  <a:gd name="T9" fmla="*/ 18 h 42"/>
                  <a:gd name="T10" fmla="*/ 72 w 72"/>
                  <a:gd name="T11" fmla="*/ 18 h 42"/>
                  <a:gd name="T12" fmla="*/ 48 w 72"/>
                  <a:gd name="T13" fmla="*/ 18 h 42"/>
                  <a:gd name="T14" fmla="*/ 48 w 72"/>
                  <a:gd name="T15" fmla="*/ 0 h 42"/>
                  <a:gd name="T16" fmla="*/ 18 w 72"/>
                  <a:gd name="T17" fmla="*/ 0 h 42"/>
                  <a:gd name="T18" fmla="*/ 18 w 72"/>
                  <a:gd name="T19" fmla="*/ 18 h 42"/>
                  <a:gd name="T20" fmla="*/ 18 w 72"/>
                  <a:gd name="T21" fmla="*/ 18 h 42"/>
                  <a:gd name="T22" fmla="*/ 18 w 72"/>
                  <a:gd name="T23" fmla="*/ 18 h 42"/>
                  <a:gd name="T24" fmla="*/ 18 w 72"/>
                  <a:gd name="T25" fmla="*/ 18 h 42"/>
                  <a:gd name="T26" fmla="*/ 12 w 72"/>
                  <a:gd name="T27" fmla="*/ 18 h 42"/>
                  <a:gd name="T28" fmla="*/ 12 w 72"/>
                  <a:gd name="T29" fmla="*/ 24 h 42"/>
                  <a:gd name="T30" fmla="*/ 12 w 72"/>
                  <a:gd name="T31" fmla="*/ 24 h 42"/>
                  <a:gd name="T32" fmla="*/ 6 w 72"/>
                  <a:gd name="T33" fmla="*/ 24 h 42"/>
                  <a:gd name="T34" fmla="*/ 6 w 72"/>
                  <a:gd name="T35" fmla="*/ 24 h 42"/>
                  <a:gd name="T36" fmla="*/ 6 w 72"/>
                  <a:gd name="T37" fmla="*/ 24 h 42"/>
                  <a:gd name="T38" fmla="*/ 6 w 72"/>
                  <a:gd name="T39" fmla="*/ 24 h 42"/>
                  <a:gd name="T40" fmla="*/ 0 w 72"/>
                  <a:gd name="T41" fmla="*/ 24 h 42"/>
                  <a:gd name="T42" fmla="*/ 0 w 72"/>
                  <a:gd name="T43" fmla="*/ 24 h 42"/>
                  <a:gd name="T44" fmla="*/ 0 w 72"/>
                  <a:gd name="T45" fmla="*/ 30 h 42"/>
                  <a:gd name="T46" fmla="*/ 0 w 72"/>
                  <a:gd name="T47" fmla="*/ 30 h 42"/>
                  <a:gd name="T48" fmla="*/ 0 w 72"/>
                  <a:gd name="T49" fmla="*/ 30 h 42"/>
                  <a:gd name="T50" fmla="*/ 0 w 72"/>
                  <a:gd name="T51" fmla="*/ 30 h 42"/>
                  <a:gd name="T52" fmla="*/ 0 w 72"/>
                  <a:gd name="T53" fmla="*/ 30 h 42"/>
                  <a:gd name="T54" fmla="*/ 0 w 72"/>
                  <a:gd name="T55" fmla="*/ 36 h 42"/>
                  <a:gd name="T56" fmla="*/ 0 w 72"/>
                  <a:gd name="T57" fmla="*/ 36 h 42"/>
                  <a:gd name="T58" fmla="*/ 0 w 72"/>
                  <a:gd name="T59" fmla="*/ 36 h 42"/>
                  <a:gd name="T60" fmla="*/ 0 w 72"/>
                  <a:gd name="T61" fmla="*/ 36 h 42"/>
                  <a:gd name="T62" fmla="*/ 0 w 72"/>
                  <a:gd name="T63" fmla="*/ 42 h 42"/>
                  <a:gd name="T64" fmla="*/ 0 w 72"/>
                  <a:gd name="T65" fmla="*/ 42 h 42"/>
                  <a:gd name="T66" fmla="*/ 6 w 72"/>
                  <a:gd name="T67" fmla="*/ 42 h 42"/>
                  <a:gd name="T68" fmla="*/ 72 w 72"/>
                  <a:gd name="T69" fmla="*/ 24 h 42"/>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72" h="42">
                    <a:moveTo>
                      <a:pt x="72" y="24"/>
                    </a:moveTo>
                    <a:lnTo>
                      <a:pt x="72" y="24"/>
                    </a:lnTo>
                    <a:lnTo>
                      <a:pt x="72" y="18"/>
                    </a:lnTo>
                    <a:lnTo>
                      <a:pt x="48" y="18"/>
                    </a:lnTo>
                    <a:lnTo>
                      <a:pt x="48" y="0"/>
                    </a:lnTo>
                    <a:lnTo>
                      <a:pt x="18" y="0"/>
                    </a:lnTo>
                    <a:lnTo>
                      <a:pt x="18" y="18"/>
                    </a:lnTo>
                    <a:lnTo>
                      <a:pt x="12" y="18"/>
                    </a:lnTo>
                    <a:lnTo>
                      <a:pt x="12" y="24"/>
                    </a:lnTo>
                    <a:lnTo>
                      <a:pt x="6" y="24"/>
                    </a:lnTo>
                    <a:lnTo>
                      <a:pt x="0" y="24"/>
                    </a:lnTo>
                    <a:lnTo>
                      <a:pt x="0" y="30"/>
                    </a:lnTo>
                    <a:lnTo>
                      <a:pt x="0" y="36"/>
                    </a:lnTo>
                    <a:lnTo>
                      <a:pt x="0" y="42"/>
                    </a:lnTo>
                    <a:lnTo>
                      <a:pt x="6" y="42"/>
                    </a:lnTo>
                    <a:lnTo>
                      <a:pt x="72" y="24"/>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197" name="Freeform 300"/>
              <p:cNvSpPr>
                <a:spLocks/>
              </p:cNvSpPr>
              <p:nvPr/>
            </p:nvSpPr>
            <p:spPr bwMode="auto">
              <a:xfrm>
                <a:off x="3544" y="3083"/>
                <a:ext cx="36" cy="18"/>
              </a:xfrm>
              <a:custGeom>
                <a:avLst/>
                <a:gdLst>
                  <a:gd name="T0" fmla="*/ 18 w 36"/>
                  <a:gd name="T1" fmla="*/ 12 h 18"/>
                  <a:gd name="T2" fmla="*/ 18 w 36"/>
                  <a:gd name="T3" fmla="*/ 12 h 18"/>
                  <a:gd name="T4" fmla="*/ 18 w 36"/>
                  <a:gd name="T5" fmla="*/ 12 h 18"/>
                  <a:gd name="T6" fmla="*/ 18 w 36"/>
                  <a:gd name="T7" fmla="*/ 6 h 18"/>
                  <a:gd name="T8" fmla="*/ 18 w 36"/>
                  <a:gd name="T9" fmla="*/ 6 h 18"/>
                  <a:gd name="T10" fmla="*/ 24 w 36"/>
                  <a:gd name="T11" fmla="*/ 6 h 18"/>
                  <a:gd name="T12" fmla="*/ 24 w 36"/>
                  <a:gd name="T13" fmla="*/ 6 h 18"/>
                  <a:gd name="T14" fmla="*/ 24 w 36"/>
                  <a:gd name="T15" fmla="*/ 6 h 18"/>
                  <a:gd name="T16" fmla="*/ 30 w 36"/>
                  <a:gd name="T17" fmla="*/ 6 h 18"/>
                  <a:gd name="T18" fmla="*/ 30 w 36"/>
                  <a:gd name="T19" fmla="*/ 6 h 18"/>
                  <a:gd name="T20" fmla="*/ 30 w 36"/>
                  <a:gd name="T21" fmla="*/ 6 h 18"/>
                  <a:gd name="T22" fmla="*/ 30 w 36"/>
                  <a:gd name="T23" fmla="*/ 6 h 18"/>
                  <a:gd name="T24" fmla="*/ 36 w 36"/>
                  <a:gd name="T25" fmla="*/ 6 h 18"/>
                  <a:gd name="T26" fmla="*/ 36 w 36"/>
                  <a:gd name="T27" fmla="*/ 6 h 18"/>
                  <a:gd name="T28" fmla="*/ 36 w 36"/>
                  <a:gd name="T29" fmla="*/ 6 h 18"/>
                  <a:gd name="T30" fmla="*/ 36 w 36"/>
                  <a:gd name="T31" fmla="*/ 6 h 18"/>
                  <a:gd name="T32" fmla="*/ 36 w 36"/>
                  <a:gd name="T33" fmla="*/ 0 h 18"/>
                  <a:gd name="T34" fmla="*/ 36 w 36"/>
                  <a:gd name="T35" fmla="*/ 0 h 18"/>
                  <a:gd name="T36" fmla="*/ 36 w 36"/>
                  <a:gd name="T37" fmla="*/ 0 h 18"/>
                  <a:gd name="T38" fmla="*/ 30 w 36"/>
                  <a:gd name="T39" fmla="*/ 0 h 18"/>
                  <a:gd name="T40" fmla="*/ 30 w 36"/>
                  <a:gd name="T41" fmla="*/ 0 h 18"/>
                  <a:gd name="T42" fmla="*/ 24 w 36"/>
                  <a:gd name="T43" fmla="*/ 0 h 18"/>
                  <a:gd name="T44" fmla="*/ 18 w 36"/>
                  <a:gd name="T45" fmla="*/ 0 h 18"/>
                  <a:gd name="T46" fmla="*/ 18 w 36"/>
                  <a:gd name="T47" fmla="*/ 0 h 18"/>
                  <a:gd name="T48" fmla="*/ 12 w 36"/>
                  <a:gd name="T49" fmla="*/ 0 h 18"/>
                  <a:gd name="T50" fmla="*/ 12 w 36"/>
                  <a:gd name="T51" fmla="*/ 0 h 18"/>
                  <a:gd name="T52" fmla="*/ 12 w 36"/>
                  <a:gd name="T53" fmla="*/ 0 h 18"/>
                  <a:gd name="T54" fmla="*/ 12 w 36"/>
                  <a:gd name="T55" fmla="*/ 0 h 18"/>
                  <a:gd name="T56" fmla="*/ 12 w 36"/>
                  <a:gd name="T57" fmla="*/ 0 h 18"/>
                  <a:gd name="T58" fmla="*/ 12 w 36"/>
                  <a:gd name="T59" fmla="*/ 0 h 18"/>
                  <a:gd name="T60" fmla="*/ 12 w 36"/>
                  <a:gd name="T61" fmla="*/ 0 h 18"/>
                  <a:gd name="T62" fmla="*/ 6 w 36"/>
                  <a:gd name="T63" fmla="*/ 0 h 18"/>
                  <a:gd name="T64" fmla="*/ 6 w 36"/>
                  <a:gd name="T65" fmla="*/ 0 h 18"/>
                  <a:gd name="T66" fmla="*/ 6 w 36"/>
                  <a:gd name="T67" fmla="*/ 0 h 18"/>
                  <a:gd name="T68" fmla="*/ 6 w 36"/>
                  <a:gd name="T69" fmla="*/ 0 h 18"/>
                  <a:gd name="T70" fmla="*/ 0 w 36"/>
                  <a:gd name="T71" fmla="*/ 0 h 18"/>
                  <a:gd name="T72" fmla="*/ 0 w 36"/>
                  <a:gd name="T73" fmla="*/ 0 h 18"/>
                  <a:gd name="T74" fmla="*/ 0 w 36"/>
                  <a:gd name="T75" fmla="*/ 0 h 18"/>
                  <a:gd name="T76" fmla="*/ 0 w 36"/>
                  <a:gd name="T77" fmla="*/ 0 h 18"/>
                  <a:gd name="T78" fmla="*/ 0 w 36"/>
                  <a:gd name="T79" fmla="*/ 6 h 18"/>
                  <a:gd name="T80" fmla="*/ 0 w 36"/>
                  <a:gd name="T81" fmla="*/ 6 h 18"/>
                  <a:gd name="T82" fmla="*/ 0 w 36"/>
                  <a:gd name="T83" fmla="*/ 6 h 18"/>
                  <a:gd name="T84" fmla="*/ 0 w 36"/>
                  <a:gd name="T85" fmla="*/ 6 h 18"/>
                  <a:gd name="T86" fmla="*/ 0 w 36"/>
                  <a:gd name="T87" fmla="*/ 12 h 18"/>
                  <a:gd name="T88" fmla="*/ 0 w 36"/>
                  <a:gd name="T89" fmla="*/ 12 h 18"/>
                  <a:gd name="T90" fmla="*/ 0 w 36"/>
                  <a:gd name="T91" fmla="*/ 12 h 18"/>
                  <a:gd name="T92" fmla="*/ 0 w 36"/>
                  <a:gd name="T93" fmla="*/ 18 h 18"/>
                  <a:gd name="T94" fmla="*/ 0 w 36"/>
                  <a:gd name="T95" fmla="*/ 18 h 18"/>
                  <a:gd name="T96" fmla="*/ 0 w 36"/>
                  <a:gd name="T97" fmla="*/ 18 h 18"/>
                  <a:gd name="T98" fmla="*/ 18 w 36"/>
                  <a:gd name="T99" fmla="*/ 12 h 18"/>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36" h="18">
                    <a:moveTo>
                      <a:pt x="18" y="12"/>
                    </a:moveTo>
                    <a:lnTo>
                      <a:pt x="18" y="12"/>
                    </a:lnTo>
                    <a:lnTo>
                      <a:pt x="18" y="6"/>
                    </a:lnTo>
                    <a:lnTo>
                      <a:pt x="24" y="6"/>
                    </a:lnTo>
                    <a:lnTo>
                      <a:pt x="30" y="6"/>
                    </a:lnTo>
                    <a:lnTo>
                      <a:pt x="36" y="6"/>
                    </a:lnTo>
                    <a:lnTo>
                      <a:pt x="36" y="0"/>
                    </a:lnTo>
                    <a:lnTo>
                      <a:pt x="30" y="0"/>
                    </a:lnTo>
                    <a:lnTo>
                      <a:pt x="24" y="0"/>
                    </a:lnTo>
                    <a:lnTo>
                      <a:pt x="18" y="0"/>
                    </a:lnTo>
                    <a:lnTo>
                      <a:pt x="12" y="0"/>
                    </a:lnTo>
                    <a:lnTo>
                      <a:pt x="6" y="0"/>
                    </a:lnTo>
                    <a:lnTo>
                      <a:pt x="0" y="0"/>
                    </a:lnTo>
                    <a:lnTo>
                      <a:pt x="0" y="6"/>
                    </a:lnTo>
                    <a:lnTo>
                      <a:pt x="0" y="12"/>
                    </a:lnTo>
                    <a:lnTo>
                      <a:pt x="0" y="18"/>
                    </a:lnTo>
                    <a:lnTo>
                      <a:pt x="18" y="12"/>
                    </a:lnTo>
                    <a:close/>
                  </a:path>
                </a:pathLst>
              </a:custGeom>
              <a:solidFill>
                <a:srgbClr val="E5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198" name="Freeform 301"/>
              <p:cNvSpPr>
                <a:spLocks/>
              </p:cNvSpPr>
              <p:nvPr/>
            </p:nvSpPr>
            <p:spPr bwMode="auto">
              <a:xfrm>
                <a:off x="3544" y="3083"/>
                <a:ext cx="18" cy="12"/>
              </a:xfrm>
              <a:custGeom>
                <a:avLst/>
                <a:gdLst>
                  <a:gd name="T0" fmla="*/ 18 w 18"/>
                  <a:gd name="T1" fmla="*/ 6 h 12"/>
                  <a:gd name="T2" fmla="*/ 18 w 18"/>
                  <a:gd name="T3" fmla="*/ 6 h 12"/>
                  <a:gd name="T4" fmla="*/ 18 w 18"/>
                  <a:gd name="T5" fmla="*/ 6 h 12"/>
                  <a:gd name="T6" fmla="*/ 12 w 18"/>
                  <a:gd name="T7" fmla="*/ 6 h 12"/>
                  <a:gd name="T8" fmla="*/ 12 w 18"/>
                  <a:gd name="T9" fmla="*/ 6 h 12"/>
                  <a:gd name="T10" fmla="*/ 6 w 18"/>
                  <a:gd name="T11" fmla="*/ 6 h 12"/>
                  <a:gd name="T12" fmla="*/ 6 w 18"/>
                  <a:gd name="T13" fmla="*/ 6 h 12"/>
                  <a:gd name="T14" fmla="*/ 0 w 18"/>
                  <a:gd name="T15" fmla="*/ 6 h 12"/>
                  <a:gd name="T16" fmla="*/ 0 w 18"/>
                  <a:gd name="T17" fmla="*/ 0 h 12"/>
                  <a:gd name="T18" fmla="*/ 0 w 18"/>
                  <a:gd name="T19" fmla="*/ 0 h 12"/>
                  <a:gd name="T20" fmla="*/ 0 w 18"/>
                  <a:gd name="T21" fmla="*/ 6 h 12"/>
                  <a:gd name="T22" fmla="*/ 0 w 18"/>
                  <a:gd name="T23" fmla="*/ 6 h 12"/>
                  <a:gd name="T24" fmla="*/ 0 w 18"/>
                  <a:gd name="T25" fmla="*/ 6 h 12"/>
                  <a:gd name="T26" fmla="*/ 0 w 18"/>
                  <a:gd name="T27" fmla="*/ 6 h 12"/>
                  <a:gd name="T28" fmla="*/ 0 w 18"/>
                  <a:gd name="T29" fmla="*/ 6 h 12"/>
                  <a:gd name="T30" fmla="*/ 6 w 18"/>
                  <a:gd name="T31" fmla="*/ 6 h 12"/>
                  <a:gd name="T32" fmla="*/ 6 w 18"/>
                  <a:gd name="T33" fmla="*/ 6 h 12"/>
                  <a:gd name="T34" fmla="*/ 6 w 18"/>
                  <a:gd name="T35" fmla="*/ 6 h 12"/>
                  <a:gd name="T36" fmla="*/ 12 w 18"/>
                  <a:gd name="T37" fmla="*/ 12 h 12"/>
                  <a:gd name="T38" fmla="*/ 12 w 18"/>
                  <a:gd name="T39" fmla="*/ 12 h 12"/>
                  <a:gd name="T40" fmla="*/ 18 w 18"/>
                  <a:gd name="T41" fmla="*/ 12 h 12"/>
                  <a:gd name="T42" fmla="*/ 18 w 18"/>
                  <a:gd name="T43" fmla="*/ 12 h 12"/>
                  <a:gd name="T44" fmla="*/ 18 w 18"/>
                  <a:gd name="T45" fmla="*/ 12 h 12"/>
                  <a:gd name="T46" fmla="*/ 18 w 18"/>
                  <a:gd name="T47" fmla="*/ 12 h 12"/>
                  <a:gd name="T48" fmla="*/ 18 w 18"/>
                  <a:gd name="T49" fmla="*/ 6 h 1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8" h="12">
                    <a:moveTo>
                      <a:pt x="18" y="6"/>
                    </a:moveTo>
                    <a:lnTo>
                      <a:pt x="18" y="6"/>
                    </a:lnTo>
                    <a:lnTo>
                      <a:pt x="12" y="6"/>
                    </a:lnTo>
                    <a:lnTo>
                      <a:pt x="6" y="6"/>
                    </a:lnTo>
                    <a:lnTo>
                      <a:pt x="0" y="6"/>
                    </a:lnTo>
                    <a:lnTo>
                      <a:pt x="0" y="0"/>
                    </a:lnTo>
                    <a:lnTo>
                      <a:pt x="0" y="6"/>
                    </a:lnTo>
                    <a:lnTo>
                      <a:pt x="6" y="6"/>
                    </a:lnTo>
                    <a:lnTo>
                      <a:pt x="12" y="12"/>
                    </a:lnTo>
                    <a:lnTo>
                      <a:pt x="18" y="12"/>
                    </a:lnTo>
                    <a:lnTo>
                      <a:pt x="18" y="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199" name="Freeform 302"/>
              <p:cNvSpPr>
                <a:spLocks/>
              </p:cNvSpPr>
              <p:nvPr/>
            </p:nvSpPr>
            <p:spPr bwMode="auto">
              <a:xfrm>
                <a:off x="3868" y="3095"/>
                <a:ext cx="24" cy="30"/>
              </a:xfrm>
              <a:custGeom>
                <a:avLst/>
                <a:gdLst>
                  <a:gd name="T0" fmla="*/ 24 w 24"/>
                  <a:gd name="T1" fmla="*/ 0 h 30"/>
                  <a:gd name="T2" fmla="*/ 24 w 24"/>
                  <a:gd name="T3" fmla="*/ 0 h 30"/>
                  <a:gd name="T4" fmla="*/ 24 w 24"/>
                  <a:gd name="T5" fmla="*/ 6 h 30"/>
                  <a:gd name="T6" fmla="*/ 24 w 24"/>
                  <a:gd name="T7" fmla="*/ 6 h 30"/>
                  <a:gd name="T8" fmla="*/ 24 w 24"/>
                  <a:gd name="T9" fmla="*/ 12 h 30"/>
                  <a:gd name="T10" fmla="*/ 24 w 24"/>
                  <a:gd name="T11" fmla="*/ 12 h 30"/>
                  <a:gd name="T12" fmla="*/ 24 w 24"/>
                  <a:gd name="T13" fmla="*/ 18 h 30"/>
                  <a:gd name="T14" fmla="*/ 24 w 24"/>
                  <a:gd name="T15" fmla="*/ 24 h 30"/>
                  <a:gd name="T16" fmla="*/ 24 w 24"/>
                  <a:gd name="T17" fmla="*/ 30 h 30"/>
                  <a:gd name="T18" fmla="*/ 24 w 24"/>
                  <a:gd name="T19" fmla="*/ 30 h 30"/>
                  <a:gd name="T20" fmla="*/ 24 w 24"/>
                  <a:gd name="T21" fmla="*/ 30 h 30"/>
                  <a:gd name="T22" fmla="*/ 18 w 24"/>
                  <a:gd name="T23" fmla="*/ 30 h 30"/>
                  <a:gd name="T24" fmla="*/ 12 w 24"/>
                  <a:gd name="T25" fmla="*/ 24 h 30"/>
                  <a:gd name="T26" fmla="*/ 12 w 24"/>
                  <a:gd name="T27" fmla="*/ 18 h 30"/>
                  <a:gd name="T28" fmla="*/ 6 w 24"/>
                  <a:gd name="T29" fmla="*/ 12 h 30"/>
                  <a:gd name="T30" fmla="*/ 0 w 24"/>
                  <a:gd name="T31" fmla="*/ 12 h 30"/>
                  <a:gd name="T32" fmla="*/ 0 w 24"/>
                  <a:gd name="T33" fmla="*/ 6 h 30"/>
                  <a:gd name="T34" fmla="*/ 6 w 24"/>
                  <a:gd name="T35" fmla="*/ 6 h 30"/>
                  <a:gd name="T36" fmla="*/ 6 w 24"/>
                  <a:gd name="T37" fmla="*/ 6 h 30"/>
                  <a:gd name="T38" fmla="*/ 12 w 24"/>
                  <a:gd name="T39" fmla="*/ 0 h 30"/>
                  <a:gd name="T40" fmla="*/ 12 w 24"/>
                  <a:gd name="T41" fmla="*/ 0 h 30"/>
                  <a:gd name="T42" fmla="*/ 18 w 24"/>
                  <a:gd name="T43" fmla="*/ 0 h 30"/>
                  <a:gd name="T44" fmla="*/ 18 w 24"/>
                  <a:gd name="T45" fmla="*/ 0 h 30"/>
                  <a:gd name="T46" fmla="*/ 24 w 24"/>
                  <a:gd name="T47" fmla="*/ 0 h 30"/>
                  <a:gd name="T48" fmla="*/ 24 w 24"/>
                  <a:gd name="T49" fmla="*/ 0 h 3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4" h="30">
                    <a:moveTo>
                      <a:pt x="24" y="0"/>
                    </a:moveTo>
                    <a:lnTo>
                      <a:pt x="24" y="0"/>
                    </a:lnTo>
                    <a:lnTo>
                      <a:pt x="24" y="6"/>
                    </a:lnTo>
                    <a:lnTo>
                      <a:pt x="24" y="12"/>
                    </a:lnTo>
                    <a:lnTo>
                      <a:pt x="24" y="18"/>
                    </a:lnTo>
                    <a:lnTo>
                      <a:pt x="24" y="24"/>
                    </a:lnTo>
                    <a:lnTo>
                      <a:pt x="24" y="30"/>
                    </a:lnTo>
                    <a:lnTo>
                      <a:pt x="18" y="30"/>
                    </a:lnTo>
                    <a:lnTo>
                      <a:pt x="12" y="24"/>
                    </a:lnTo>
                    <a:lnTo>
                      <a:pt x="12" y="18"/>
                    </a:lnTo>
                    <a:lnTo>
                      <a:pt x="6" y="12"/>
                    </a:lnTo>
                    <a:lnTo>
                      <a:pt x="0" y="12"/>
                    </a:lnTo>
                    <a:lnTo>
                      <a:pt x="0" y="6"/>
                    </a:lnTo>
                    <a:lnTo>
                      <a:pt x="6" y="6"/>
                    </a:lnTo>
                    <a:lnTo>
                      <a:pt x="12" y="0"/>
                    </a:lnTo>
                    <a:lnTo>
                      <a:pt x="18" y="0"/>
                    </a:lnTo>
                    <a:lnTo>
                      <a:pt x="24" y="0"/>
                    </a:lnTo>
                    <a:close/>
                  </a:path>
                </a:pathLst>
              </a:custGeom>
              <a:solidFill>
                <a:srgbClr val="8CA6A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200" name="Freeform 303"/>
              <p:cNvSpPr>
                <a:spLocks/>
              </p:cNvSpPr>
              <p:nvPr/>
            </p:nvSpPr>
            <p:spPr bwMode="auto">
              <a:xfrm>
                <a:off x="3868" y="3095"/>
                <a:ext cx="24" cy="30"/>
              </a:xfrm>
              <a:custGeom>
                <a:avLst/>
                <a:gdLst>
                  <a:gd name="T0" fmla="*/ 24 w 24"/>
                  <a:gd name="T1" fmla="*/ 0 h 30"/>
                  <a:gd name="T2" fmla="*/ 24 w 24"/>
                  <a:gd name="T3" fmla="*/ 0 h 30"/>
                  <a:gd name="T4" fmla="*/ 24 w 24"/>
                  <a:gd name="T5" fmla="*/ 0 h 30"/>
                  <a:gd name="T6" fmla="*/ 24 w 24"/>
                  <a:gd name="T7" fmla="*/ 6 h 30"/>
                  <a:gd name="T8" fmla="*/ 24 w 24"/>
                  <a:gd name="T9" fmla="*/ 6 h 30"/>
                  <a:gd name="T10" fmla="*/ 24 w 24"/>
                  <a:gd name="T11" fmla="*/ 12 h 30"/>
                  <a:gd name="T12" fmla="*/ 24 w 24"/>
                  <a:gd name="T13" fmla="*/ 12 h 30"/>
                  <a:gd name="T14" fmla="*/ 24 w 24"/>
                  <a:gd name="T15" fmla="*/ 18 h 30"/>
                  <a:gd name="T16" fmla="*/ 24 w 24"/>
                  <a:gd name="T17" fmla="*/ 24 h 30"/>
                  <a:gd name="T18" fmla="*/ 24 w 24"/>
                  <a:gd name="T19" fmla="*/ 30 h 30"/>
                  <a:gd name="T20" fmla="*/ 24 w 24"/>
                  <a:gd name="T21" fmla="*/ 30 h 30"/>
                  <a:gd name="T22" fmla="*/ 24 w 24"/>
                  <a:gd name="T23" fmla="*/ 30 h 30"/>
                  <a:gd name="T24" fmla="*/ 18 w 24"/>
                  <a:gd name="T25" fmla="*/ 30 h 30"/>
                  <a:gd name="T26" fmla="*/ 12 w 24"/>
                  <a:gd name="T27" fmla="*/ 24 h 30"/>
                  <a:gd name="T28" fmla="*/ 12 w 24"/>
                  <a:gd name="T29" fmla="*/ 18 h 30"/>
                  <a:gd name="T30" fmla="*/ 6 w 24"/>
                  <a:gd name="T31" fmla="*/ 12 h 30"/>
                  <a:gd name="T32" fmla="*/ 0 w 24"/>
                  <a:gd name="T33" fmla="*/ 12 h 30"/>
                  <a:gd name="T34" fmla="*/ 0 w 24"/>
                  <a:gd name="T35" fmla="*/ 6 h 30"/>
                  <a:gd name="T36" fmla="*/ 6 w 24"/>
                  <a:gd name="T37" fmla="*/ 6 h 30"/>
                  <a:gd name="T38" fmla="*/ 6 w 24"/>
                  <a:gd name="T39" fmla="*/ 6 h 30"/>
                  <a:gd name="T40" fmla="*/ 12 w 24"/>
                  <a:gd name="T41" fmla="*/ 0 h 30"/>
                  <a:gd name="T42" fmla="*/ 12 w 24"/>
                  <a:gd name="T43" fmla="*/ 0 h 30"/>
                  <a:gd name="T44" fmla="*/ 18 w 24"/>
                  <a:gd name="T45" fmla="*/ 0 h 30"/>
                  <a:gd name="T46" fmla="*/ 18 w 24"/>
                  <a:gd name="T47" fmla="*/ 0 h 30"/>
                  <a:gd name="T48" fmla="*/ 24 w 24"/>
                  <a:gd name="T49" fmla="*/ 0 h 30"/>
                  <a:gd name="T50" fmla="*/ 24 w 24"/>
                  <a:gd name="T51" fmla="*/ 0 h 3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24" h="30">
                    <a:moveTo>
                      <a:pt x="24" y="0"/>
                    </a:moveTo>
                    <a:lnTo>
                      <a:pt x="24" y="0"/>
                    </a:lnTo>
                    <a:lnTo>
                      <a:pt x="24" y="6"/>
                    </a:lnTo>
                    <a:lnTo>
                      <a:pt x="24" y="12"/>
                    </a:lnTo>
                    <a:lnTo>
                      <a:pt x="24" y="18"/>
                    </a:lnTo>
                    <a:lnTo>
                      <a:pt x="24" y="24"/>
                    </a:lnTo>
                    <a:lnTo>
                      <a:pt x="24" y="30"/>
                    </a:lnTo>
                    <a:lnTo>
                      <a:pt x="18" y="30"/>
                    </a:lnTo>
                    <a:lnTo>
                      <a:pt x="12" y="24"/>
                    </a:lnTo>
                    <a:lnTo>
                      <a:pt x="12" y="18"/>
                    </a:lnTo>
                    <a:lnTo>
                      <a:pt x="6" y="12"/>
                    </a:lnTo>
                    <a:lnTo>
                      <a:pt x="0" y="12"/>
                    </a:lnTo>
                    <a:lnTo>
                      <a:pt x="0" y="6"/>
                    </a:lnTo>
                    <a:lnTo>
                      <a:pt x="6" y="6"/>
                    </a:lnTo>
                    <a:lnTo>
                      <a:pt x="12" y="0"/>
                    </a:lnTo>
                    <a:lnTo>
                      <a:pt x="18" y="0"/>
                    </a:lnTo>
                    <a:lnTo>
                      <a:pt x="24"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201" name="Freeform 304"/>
              <p:cNvSpPr>
                <a:spLocks/>
              </p:cNvSpPr>
              <p:nvPr/>
            </p:nvSpPr>
            <p:spPr bwMode="auto">
              <a:xfrm>
                <a:off x="3856" y="3107"/>
                <a:ext cx="42" cy="24"/>
              </a:xfrm>
              <a:custGeom>
                <a:avLst/>
                <a:gdLst>
                  <a:gd name="T0" fmla="*/ 42 w 42"/>
                  <a:gd name="T1" fmla="*/ 24 h 24"/>
                  <a:gd name="T2" fmla="*/ 42 w 42"/>
                  <a:gd name="T3" fmla="*/ 24 h 24"/>
                  <a:gd name="T4" fmla="*/ 42 w 42"/>
                  <a:gd name="T5" fmla="*/ 24 h 24"/>
                  <a:gd name="T6" fmla="*/ 42 w 42"/>
                  <a:gd name="T7" fmla="*/ 18 h 24"/>
                  <a:gd name="T8" fmla="*/ 42 w 42"/>
                  <a:gd name="T9" fmla="*/ 18 h 24"/>
                  <a:gd name="T10" fmla="*/ 36 w 42"/>
                  <a:gd name="T11" fmla="*/ 12 h 24"/>
                  <a:gd name="T12" fmla="*/ 36 w 42"/>
                  <a:gd name="T13" fmla="*/ 12 h 24"/>
                  <a:gd name="T14" fmla="*/ 30 w 42"/>
                  <a:gd name="T15" fmla="*/ 6 h 24"/>
                  <a:gd name="T16" fmla="*/ 24 w 42"/>
                  <a:gd name="T17" fmla="*/ 0 h 24"/>
                  <a:gd name="T18" fmla="*/ 24 w 42"/>
                  <a:gd name="T19" fmla="*/ 0 h 24"/>
                  <a:gd name="T20" fmla="*/ 18 w 42"/>
                  <a:gd name="T21" fmla="*/ 0 h 24"/>
                  <a:gd name="T22" fmla="*/ 12 w 42"/>
                  <a:gd name="T23" fmla="*/ 0 h 24"/>
                  <a:gd name="T24" fmla="*/ 12 w 42"/>
                  <a:gd name="T25" fmla="*/ 0 h 24"/>
                  <a:gd name="T26" fmla="*/ 0 w 42"/>
                  <a:gd name="T27" fmla="*/ 6 h 24"/>
                  <a:gd name="T28" fmla="*/ 42 w 42"/>
                  <a:gd name="T29" fmla="*/ 24 h 2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2" h="24">
                    <a:moveTo>
                      <a:pt x="42" y="24"/>
                    </a:moveTo>
                    <a:lnTo>
                      <a:pt x="42" y="24"/>
                    </a:lnTo>
                    <a:lnTo>
                      <a:pt x="42" y="18"/>
                    </a:lnTo>
                    <a:lnTo>
                      <a:pt x="36" y="12"/>
                    </a:lnTo>
                    <a:lnTo>
                      <a:pt x="30" y="6"/>
                    </a:lnTo>
                    <a:lnTo>
                      <a:pt x="24" y="0"/>
                    </a:lnTo>
                    <a:lnTo>
                      <a:pt x="18" y="0"/>
                    </a:lnTo>
                    <a:lnTo>
                      <a:pt x="12" y="0"/>
                    </a:lnTo>
                    <a:lnTo>
                      <a:pt x="0" y="6"/>
                    </a:lnTo>
                    <a:lnTo>
                      <a:pt x="42" y="24"/>
                    </a:lnTo>
                    <a:close/>
                  </a:path>
                </a:pathLst>
              </a:custGeom>
              <a:solidFill>
                <a:srgbClr val="1919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202" name="Freeform 305"/>
              <p:cNvSpPr>
                <a:spLocks/>
              </p:cNvSpPr>
              <p:nvPr/>
            </p:nvSpPr>
            <p:spPr bwMode="auto">
              <a:xfrm>
                <a:off x="3856" y="3107"/>
                <a:ext cx="42" cy="24"/>
              </a:xfrm>
              <a:custGeom>
                <a:avLst/>
                <a:gdLst>
                  <a:gd name="T0" fmla="*/ 42 w 42"/>
                  <a:gd name="T1" fmla="*/ 24 h 24"/>
                  <a:gd name="T2" fmla="*/ 42 w 42"/>
                  <a:gd name="T3" fmla="*/ 24 h 24"/>
                  <a:gd name="T4" fmla="*/ 42 w 42"/>
                  <a:gd name="T5" fmla="*/ 24 h 24"/>
                  <a:gd name="T6" fmla="*/ 42 w 42"/>
                  <a:gd name="T7" fmla="*/ 24 h 24"/>
                  <a:gd name="T8" fmla="*/ 42 w 42"/>
                  <a:gd name="T9" fmla="*/ 18 h 24"/>
                  <a:gd name="T10" fmla="*/ 42 w 42"/>
                  <a:gd name="T11" fmla="*/ 18 h 24"/>
                  <a:gd name="T12" fmla="*/ 36 w 42"/>
                  <a:gd name="T13" fmla="*/ 12 h 24"/>
                  <a:gd name="T14" fmla="*/ 36 w 42"/>
                  <a:gd name="T15" fmla="*/ 12 h 24"/>
                  <a:gd name="T16" fmla="*/ 30 w 42"/>
                  <a:gd name="T17" fmla="*/ 6 h 24"/>
                  <a:gd name="T18" fmla="*/ 24 w 42"/>
                  <a:gd name="T19" fmla="*/ 0 h 24"/>
                  <a:gd name="T20" fmla="*/ 24 w 42"/>
                  <a:gd name="T21" fmla="*/ 0 h 24"/>
                  <a:gd name="T22" fmla="*/ 18 w 42"/>
                  <a:gd name="T23" fmla="*/ 0 h 24"/>
                  <a:gd name="T24" fmla="*/ 12 w 42"/>
                  <a:gd name="T25" fmla="*/ 0 h 24"/>
                  <a:gd name="T26" fmla="*/ 12 w 42"/>
                  <a:gd name="T27" fmla="*/ 0 h 24"/>
                  <a:gd name="T28" fmla="*/ 0 w 42"/>
                  <a:gd name="T29" fmla="*/ 6 h 24"/>
                  <a:gd name="T30" fmla="*/ 42 w 42"/>
                  <a:gd name="T31" fmla="*/ 24 h 2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42" h="24">
                    <a:moveTo>
                      <a:pt x="42" y="24"/>
                    </a:moveTo>
                    <a:lnTo>
                      <a:pt x="42" y="24"/>
                    </a:lnTo>
                    <a:lnTo>
                      <a:pt x="42" y="18"/>
                    </a:lnTo>
                    <a:lnTo>
                      <a:pt x="36" y="12"/>
                    </a:lnTo>
                    <a:lnTo>
                      <a:pt x="30" y="6"/>
                    </a:lnTo>
                    <a:lnTo>
                      <a:pt x="24" y="0"/>
                    </a:lnTo>
                    <a:lnTo>
                      <a:pt x="18" y="0"/>
                    </a:lnTo>
                    <a:lnTo>
                      <a:pt x="12" y="0"/>
                    </a:lnTo>
                    <a:lnTo>
                      <a:pt x="0" y="6"/>
                    </a:lnTo>
                    <a:lnTo>
                      <a:pt x="42" y="24"/>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203" name="Freeform 306"/>
              <p:cNvSpPr>
                <a:spLocks/>
              </p:cNvSpPr>
              <p:nvPr/>
            </p:nvSpPr>
            <p:spPr bwMode="auto">
              <a:xfrm>
                <a:off x="3826" y="3071"/>
                <a:ext cx="66" cy="36"/>
              </a:xfrm>
              <a:custGeom>
                <a:avLst/>
                <a:gdLst>
                  <a:gd name="T0" fmla="*/ 24 w 66"/>
                  <a:gd name="T1" fmla="*/ 36 h 36"/>
                  <a:gd name="T2" fmla="*/ 60 w 66"/>
                  <a:gd name="T3" fmla="*/ 30 h 36"/>
                  <a:gd name="T4" fmla="*/ 60 w 66"/>
                  <a:gd name="T5" fmla="*/ 30 h 36"/>
                  <a:gd name="T6" fmla="*/ 66 w 66"/>
                  <a:gd name="T7" fmla="*/ 24 h 36"/>
                  <a:gd name="T8" fmla="*/ 66 w 66"/>
                  <a:gd name="T9" fmla="*/ 24 h 36"/>
                  <a:gd name="T10" fmla="*/ 66 w 66"/>
                  <a:gd name="T11" fmla="*/ 24 h 36"/>
                  <a:gd name="T12" fmla="*/ 66 w 66"/>
                  <a:gd name="T13" fmla="*/ 24 h 36"/>
                  <a:gd name="T14" fmla="*/ 66 w 66"/>
                  <a:gd name="T15" fmla="*/ 24 h 36"/>
                  <a:gd name="T16" fmla="*/ 66 w 66"/>
                  <a:gd name="T17" fmla="*/ 24 h 36"/>
                  <a:gd name="T18" fmla="*/ 66 w 66"/>
                  <a:gd name="T19" fmla="*/ 24 h 36"/>
                  <a:gd name="T20" fmla="*/ 42 w 66"/>
                  <a:gd name="T21" fmla="*/ 18 h 36"/>
                  <a:gd name="T22" fmla="*/ 42 w 66"/>
                  <a:gd name="T23" fmla="*/ 6 h 36"/>
                  <a:gd name="T24" fmla="*/ 12 w 66"/>
                  <a:gd name="T25" fmla="*/ 0 h 36"/>
                  <a:gd name="T26" fmla="*/ 12 w 66"/>
                  <a:gd name="T27" fmla="*/ 24 h 36"/>
                  <a:gd name="T28" fmla="*/ 12 w 66"/>
                  <a:gd name="T29" fmla="*/ 24 h 36"/>
                  <a:gd name="T30" fmla="*/ 12 w 66"/>
                  <a:gd name="T31" fmla="*/ 24 h 36"/>
                  <a:gd name="T32" fmla="*/ 12 w 66"/>
                  <a:gd name="T33" fmla="*/ 24 h 36"/>
                  <a:gd name="T34" fmla="*/ 6 w 66"/>
                  <a:gd name="T35" fmla="*/ 24 h 36"/>
                  <a:gd name="T36" fmla="*/ 6 w 66"/>
                  <a:gd name="T37" fmla="*/ 24 h 36"/>
                  <a:gd name="T38" fmla="*/ 6 w 66"/>
                  <a:gd name="T39" fmla="*/ 24 h 36"/>
                  <a:gd name="T40" fmla="*/ 0 w 66"/>
                  <a:gd name="T41" fmla="*/ 24 h 36"/>
                  <a:gd name="T42" fmla="*/ 0 w 66"/>
                  <a:gd name="T43" fmla="*/ 24 h 36"/>
                  <a:gd name="T44" fmla="*/ 24 w 66"/>
                  <a:gd name="T45" fmla="*/ 36 h 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66" h="36">
                    <a:moveTo>
                      <a:pt x="24" y="36"/>
                    </a:moveTo>
                    <a:lnTo>
                      <a:pt x="60" y="30"/>
                    </a:lnTo>
                    <a:lnTo>
                      <a:pt x="66" y="24"/>
                    </a:lnTo>
                    <a:lnTo>
                      <a:pt x="42" y="18"/>
                    </a:lnTo>
                    <a:lnTo>
                      <a:pt x="42" y="6"/>
                    </a:lnTo>
                    <a:lnTo>
                      <a:pt x="12" y="0"/>
                    </a:lnTo>
                    <a:lnTo>
                      <a:pt x="12" y="24"/>
                    </a:lnTo>
                    <a:lnTo>
                      <a:pt x="6" y="24"/>
                    </a:lnTo>
                    <a:lnTo>
                      <a:pt x="0" y="24"/>
                    </a:lnTo>
                    <a:lnTo>
                      <a:pt x="24" y="36"/>
                    </a:lnTo>
                    <a:close/>
                  </a:path>
                </a:pathLst>
              </a:custGeom>
              <a:solidFill>
                <a:srgbClr val="B2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204" name="Freeform 307"/>
              <p:cNvSpPr>
                <a:spLocks/>
              </p:cNvSpPr>
              <p:nvPr/>
            </p:nvSpPr>
            <p:spPr bwMode="auto">
              <a:xfrm>
                <a:off x="3826" y="3071"/>
                <a:ext cx="66" cy="36"/>
              </a:xfrm>
              <a:custGeom>
                <a:avLst/>
                <a:gdLst>
                  <a:gd name="T0" fmla="*/ 24 w 66"/>
                  <a:gd name="T1" fmla="*/ 36 h 36"/>
                  <a:gd name="T2" fmla="*/ 60 w 66"/>
                  <a:gd name="T3" fmla="*/ 30 h 36"/>
                  <a:gd name="T4" fmla="*/ 60 w 66"/>
                  <a:gd name="T5" fmla="*/ 30 h 36"/>
                  <a:gd name="T6" fmla="*/ 66 w 66"/>
                  <a:gd name="T7" fmla="*/ 24 h 36"/>
                  <a:gd name="T8" fmla="*/ 66 w 66"/>
                  <a:gd name="T9" fmla="*/ 24 h 36"/>
                  <a:gd name="T10" fmla="*/ 66 w 66"/>
                  <a:gd name="T11" fmla="*/ 24 h 36"/>
                  <a:gd name="T12" fmla="*/ 66 w 66"/>
                  <a:gd name="T13" fmla="*/ 24 h 36"/>
                  <a:gd name="T14" fmla="*/ 66 w 66"/>
                  <a:gd name="T15" fmla="*/ 24 h 36"/>
                  <a:gd name="T16" fmla="*/ 66 w 66"/>
                  <a:gd name="T17" fmla="*/ 24 h 36"/>
                  <a:gd name="T18" fmla="*/ 66 w 66"/>
                  <a:gd name="T19" fmla="*/ 24 h 36"/>
                  <a:gd name="T20" fmla="*/ 42 w 66"/>
                  <a:gd name="T21" fmla="*/ 18 h 36"/>
                  <a:gd name="T22" fmla="*/ 42 w 66"/>
                  <a:gd name="T23" fmla="*/ 6 h 36"/>
                  <a:gd name="T24" fmla="*/ 12 w 66"/>
                  <a:gd name="T25" fmla="*/ 0 h 36"/>
                  <a:gd name="T26" fmla="*/ 12 w 66"/>
                  <a:gd name="T27" fmla="*/ 24 h 36"/>
                  <a:gd name="T28" fmla="*/ 12 w 66"/>
                  <a:gd name="T29" fmla="*/ 24 h 36"/>
                  <a:gd name="T30" fmla="*/ 12 w 66"/>
                  <a:gd name="T31" fmla="*/ 24 h 36"/>
                  <a:gd name="T32" fmla="*/ 12 w 66"/>
                  <a:gd name="T33" fmla="*/ 24 h 36"/>
                  <a:gd name="T34" fmla="*/ 6 w 66"/>
                  <a:gd name="T35" fmla="*/ 24 h 36"/>
                  <a:gd name="T36" fmla="*/ 6 w 66"/>
                  <a:gd name="T37" fmla="*/ 24 h 36"/>
                  <a:gd name="T38" fmla="*/ 6 w 66"/>
                  <a:gd name="T39" fmla="*/ 24 h 36"/>
                  <a:gd name="T40" fmla="*/ 0 w 66"/>
                  <a:gd name="T41" fmla="*/ 24 h 36"/>
                  <a:gd name="T42" fmla="*/ 0 w 66"/>
                  <a:gd name="T43" fmla="*/ 24 h 36"/>
                  <a:gd name="T44" fmla="*/ 24 w 66"/>
                  <a:gd name="T45" fmla="*/ 36 h 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66" h="36">
                    <a:moveTo>
                      <a:pt x="24" y="36"/>
                    </a:moveTo>
                    <a:lnTo>
                      <a:pt x="60" y="30"/>
                    </a:lnTo>
                    <a:lnTo>
                      <a:pt x="66" y="24"/>
                    </a:lnTo>
                    <a:lnTo>
                      <a:pt x="42" y="18"/>
                    </a:lnTo>
                    <a:lnTo>
                      <a:pt x="42" y="6"/>
                    </a:lnTo>
                    <a:lnTo>
                      <a:pt x="12" y="0"/>
                    </a:lnTo>
                    <a:lnTo>
                      <a:pt x="12" y="24"/>
                    </a:lnTo>
                    <a:lnTo>
                      <a:pt x="6" y="24"/>
                    </a:lnTo>
                    <a:lnTo>
                      <a:pt x="0" y="24"/>
                    </a:lnTo>
                    <a:lnTo>
                      <a:pt x="24" y="36"/>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205" name="Freeform 308"/>
              <p:cNvSpPr>
                <a:spLocks/>
              </p:cNvSpPr>
              <p:nvPr/>
            </p:nvSpPr>
            <p:spPr bwMode="auto">
              <a:xfrm>
                <a:off x="3826" y="3095"/>
                <a:ext cx="36" cy="12"/>
              </a:xfrm>
              <a:custGeom>
                <a:avLst/>
                <a:gdLst>
                  <a:gd name="T0" fmla="*/ 36 w 36"/>
                  <a:gd name="T1" fmla="*/ 6 h 12"/>
                  <a:gd name="T2" fmla="*/ 30 w 36"/>
                  <a:gd name="T3" fmla="*/ 6 h 12"/>
                  <a:gd name="T4" fmla="*/ 30 w 36"/>
                  <a:gd name="T5" fmla="*/ 6 h 12"/>
                  <a:gd name="T6" fmla="*/ 30 w 36"/>
                  <a:gd name="T7" fmla="*/ 6 h 12"/>
                  <a:gd name="T8" fmla="*/ 30 w 36"/>
                  <a:gd name="T9" fmla="*/ 6 h 12"/>
                  <a:gd name="T10" fmla="*/ 24 w 36"/>
                  <a:gd name="T11" fmla="*/ 12 h 12"/>
                  <a:gd name="T12" fmla="*/ 24 w 36"/>
                  <a:gd name="T13" fmla="*/ 12 h 12"/>
                  <a:gd name="T14" fmla="*/ 24 w 36"/>
                  <a:gd name="T15" fmla="*/ 12 h 12"/>
                  <a:gd name="T16" fmla="*/ 18 w 36"/>
                  <a:gd name="T17" fmla="*/ 12 h 12"/>
                  <a:gd name="T18" fmla="*/ 18 w 36"/>
                  <a:gd name="T19" fmla="*/ 12 h 12"/>
                  <a:gd name="T20" fmla="*/ 18 w 36"/>
                  <a:gd name="T21" fmla="*/ 12 h 12"/>
                  <a:gd name="T22" fmla="*/ 12 w 36"/>
                  <a:gd name="T23" fmla="*/ 6 h 12"/>
                  <a:gd name="T24" fmla="*/ 12 w 36"/>
                  <a:gd name="T25" fmla="*/ 6 h 12"/>
                  <a:gd name="T26" fmla="*/ 6 w 36"/>
                  <a:gd name="T27" fmla="*/ 6 h 12"/>
                  <a:gd name="T28" fmla="*/ 6 w 36"/>
                  <a:gd name="T29" fmla="*/ 6 h 12"/>
                  <a:gd name="T30" fmla="*/ 0 w 36"/>
                  <a:gd name="T31" fmla="*/ 6 h 12"/>
                  <a:gd name="T32" fmla="*/ 0 w 36"/>
                  <a:gd name="T33" fmla="*/ 6 h 12"/>
                  <a:gd name="T34" fmla="*/ 0 w 36"/>
                  <a:gd name="T35" fmla="*/ 0 h 12"/>
                  <a:gd name="T36" fmla="*/ 6 w 36"/>
                  <a:gd name="T37" fmla="*/ 0 h 12"/>
                  <a:gd name="T38" fmla="*/ 6 w 36"/>
                  <a:gd name="T39" fmla="*/ 0 h 12"/>
                  <a:gd name="T40" fmla="*/ 6 w 36"/>
                  <a:gd name="T41" fmla="*/ 0 h 12"/>
                  <a:gd name="T42" fmla="*/ 6 w 36"/>
                  <a:gd name="T43" fmla="*/ 0 h 12"/>
                  <a:gd name="T44" fmla="*/ 12 w 36"/>
                  <a:gd name="T45" fmla="*/ 0 h 12"/>
                  <a:gd name="T46" fmla="*/ 12 w 36"/>
                  <a:gd name="T47" fmla="*/ 0 h 12"/>
                  <a:gd name="T48" fmla="*/ 12 w 36"/>
                  <a:gd name="T49" fmla="*/ 0 h 12"/>
                  <a:gd name="T50" fmla="*/ 12 w 36"/>
                  <a:gd name="T51" fmla="*/ 0 h 12"/>
                  <a:gd name="T52" fmla="*/ 12 w 36"/>
                  <a:gd name="T53" fmla="*/ 0 h 12"/>
                  <a:gd name="T54" fmla="*/ 12 w 36"/>
                  <a:gd name="T55" fmla="*/ 0 h 12"/>
                  <a:gd name="T56" fmla="*/ 12 w 36"/>
                  <a:gd name="T57" fmla="*/ 0 h 12"/>
                  <a:gd name="T58" fmla="*/ 18 w 36"/>
                  <a:gd name="T59" fmla="*/ 0 h 12"/>
                  <a:gd name="T60" fmla="*/ 18 w 36"/>
                  <a:gd name="T61" fmla="*/ 0 h 12"/>
                  <a:gd name="T62" fmla="*/ 24 w 36"/>
                  <a:gd name="T63" fmla="*/ 6 h 12"/>
                  <a:gd name="T64" fmla="*/ 30 w 36"/>
                  <a:gd name="T65" fmla="*/ 6 h 12"/>
                  <a:gd name="T66" fmla="*/ 30 w 36"/>
                  <a:gd name="T67" fmla="*/ 6 h 12"/>
                  <a:gd name="T68" fmla="*/ 36 w 36"/>
                  <a:gd name="T69" fmla="*/ 6 h 12"/>
                  <a:gd name="T70" fmla="*/ 36 w 36"/>
                  <a:gd name="T71" fmla="*/ 6 h 12"/>
                  <a:gd name="T72" fmla="*/ 36 w 36"/>
                  <a:gd name="T73" fmla="*/ 6 h 12"/>
                  <a:gd name="T74" fmla="*/ 36 w 36"/>
                  <a:gd name="T75" fmla="*/ 6 h 12"/>
                  <a:gd name="T76" fmla="*/ 36 w 36"/>
                  <a:gd name="T77" fmla="*/ 6 h 12"/>
                  <a:gd name="T78" fmla="*/ 36 w 36"/>
                  <a:gd name="T79" fmla="*/ 6 h 12"/>
                  <a:gd name="T80" fmla="*/ 36 w 36"/>
                  <a:gd name="T81" fmla="*/ 6 h 1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36" h="12">
                    <a:moveTo>
                      <a:pt x="36" y="6"/>
                    </a:moveTo>
                    <a:lnTo>
                      <a:pt x="30" y="6"/>
                    </a:lnTo>
                    <a:lnTo>
                      <a:pt x="24" y="12"/>
                    </a:lnTo>
                    <a:lnTo>
                      <a:pt x="18" y="12"/>
                    </a:lnTo>
                    <a:lnTo>
                      <a:pt x="12" y="6"/>
                    </a:lnTo>
                    <a:lnTo>
                      <a:pt x="6" y="6"/>
                    </a:lnTo>
                    <a:lnTo>
                      <a:pt x="0" y="6"/>
                    </a:lnTo>
                    <a:lnTo>
                      <a:pt x="0" y="0"/>
                    </a:lnTo>
                    <a:lnTo>
                      <a:pt x="6" y="0"/>
                    </a:lnTo>
                    <a:lnTo>
                      <a:pt x="12" y="0"/>
                    </a:lnTo>
                    <a:lnTo>
                      <a:pt x="18" y="0"/>
                    </a:lnTo>
                    <a:lnTo>
                      <a:pt x="24" y="6"/>
                    </a:lnTo>
                    <a:lnTo>
                      <a:pt x="30" y="6"/>
                    </a:lnTo>
                    <a:lnTo>
                      <a:pt x="36" y="6"/>
                    </a:lnTo>
                    <a:close/>
                  </a:path>
                </a:pathLst>
              </a:custGeom>
              <a:solidFill>
                <a:srgbClr val="E5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206" name="Freeform 309"/>
              <p:cNvSpPr>
                <a:spLocks/>
              </p:cNvSpPr>
              <p:nvPr/>
            </p:nvSpPr>
            <p:spPr bwMode="auto">
              <a:xfrm>
                <a:off x="3448" y="3035"/>
                <a:ext cx="529" cy="228"/>
              </a:xfrm>
              <a:custGeom>
                <a:avLst/>
                <a:gdLst>
                  <a:gd name="T0" fmla="*/ 222 w 529"/>
                  <a:gd name="T1" fmla="*/ 18 h 228"/>
                  <a:gd name="T2" fmla="*/ 168 w 529"/>
                  <a:gd name="T3" fmla="*/ 6 h 228"/>
                  <a:gd name="T4" fmla="*/ 132 w 529"/>
                  <a:gd name="T5" fmla="*/ 0 h 228"/>
                  <a:gd name="T6" fmla="*/ 108 w 529"/>
                  <a:gd name="T7" fmla="*/ 0 h 228"/>
                  <a:gd name="T8" fmla="*/ 90 w 529"/>
                  <a:gd name="T9" fmla="*/ 24 h 228"/>
                  <a:gd name="T10" fmla="*/ 102 w 529"/>
                  <a:gd name="T11" fmla="*/ 30 h 228"/>
                  <a:gd name="T12" fmla="*/ 120 w 529"/>
                  <a:gd name="T13" fmla="*/ 36 h 228"/>
                  <a:gd name="T14" fmla="*/ 132 w 529"/>
                  <a:gd name="T15" fmla="*/ 48 h 228"/>
                  <a:gd name="T16" fmla="*/ 138 w 529"/>
                  <a:gd name="T17" fmla="*/ 48 h 228"/>
                  <a:gd name="T18" fmla="*/ 126 w 529"/>
                  <a:gd name="T19" fmla="*/ 54 h 228"/>
                  <a:gd name="T20" fmla="*/ 78 w 529"/>
                  <a:gd name="T21" fmla="*/ 72 h 228"/>
                  <a:gd name="T22" fmla="*/ 24 w 529"/>
                  <a:gd name="T23" fmla="*/ 84 h 228"/>
                  <a:gd name="T24" fmla="*/ 12 w 529"/>
                  <a:gd name="T25" fmla="*/ 96 h 228"/>
                  <a:gd name="T26" fmla="*/ 0 w 529"/>
                  <a:gd name="T27" fmla="*/ 108 h 228"/>
                  <a:gd name="T28" fmla="*/ 6 w 529"/>
                  <a:gd name="T29" fmla="*/ 120 h 228"/>
                  <a:gd name="T30" fmla="*/ 24 w 529"/>
                  <a:gd name="T31" fmla="*/ 132 h 228"/>
                  <a:gd name="T32" fmla="*/ 42 w 529"/>
                  <a:gd name="T33" fmla="*/ 132 h 228"/>
                  <a:gd name="T34" fmla="*/ 72 w 529"/>
                  <a:gd name="T35" fmla="*/ 126 h 228"/>
                  <a:gd name="T36" fmla="*/ 114 w 529"/>
                  <a:gd name="T37" fmla="*/ 120 h 228"/>
                  <a:gd name="T38" fmla="*/ 156 w 529"/>
                  <a:gd name="T39" fmla="*/ 120 h 228"/>
                  <a:gd name="T40" fmla="*/ 186 w 529"/>
                  <a:gd name="T41" fmla="*/ 114 h 228"/>
                  <a:gd name="T42" fmla="*/ 204 w 529"/>
                  <a:gd name="T43" fmla="*/ 114 h 228"/>
                  <a:gd name="T44" fmla="*/ 216 w 529"/>
                  <a:gd name="T45" fmla="*/ 132 h 228"/>
                  <a:gd name="T46" fmla="*/ 222 w 529"/>
                  <a:gd name="T47" fmla="*/ 162 h 228"/>
                  <a:gd name="T48" fmla="*/ 222 w 529"/>
                  <a:gd name="T49" fmla="*/ 204 h 228"/>
                  <a:gd name="T50" fmla="*/ 222 w 529"/>
                  <a:gd name="T51" fmla="*/ 222 h 228"/>
                  <a:gd name="T52" fmla="*/ 252 w 529"/>
                  <a:gd name="T53" fmla="*/ 228 h 228"/>
                  <a:gd name="T54" fmla="*/ 282 w 529"/>
                  <a:gd name="T55" fmla="*/ 210 h 228"/>
                  <a:gd name="T56" fmla="*/ 288 w 529"/>
                  <a:gd name="T57" fmla="*/ 192 h 228"/>
                  <a:gd name="T58" fmla="*/ 300 w 529"/>
                  <a:gd name="T59" fmla="*/ 162 h 228"/>
                  <a:gd name="T60" fmla="*/ 306 w 529"/>
                  <a:gd name="T61" fmla="*/ 126 h 228"/>
                  <a:gd name="T62" fmla="*/ 318 w 529"/>
                  <a:gd name="T63" fmla="*/ 120 h 228"/>
                  <a:gd name="T64" fmla="*/ 360 w 529"/>
                  <a:gd name="T65" fmla="*/ 132 h 228"/>
                  <a:gd name="T66" fmla="*/ 426 w 529"/>
                  <a:gd name="T67" fmla="*/ 150 h 228"/>
                  <a:gd name="T68" fmla="*/ 474 w 529"/>
                  <a:gd name="T69" fmla="*/ 168 h 228"/>
                  <a:gd name="T70" fmla="*/ 486 w 529"/>
                  <a:gd name="T71" fmla="*/ 168 h 228"/>
                  <a:gd name="T72" fmla="*/ 504 w 529"/>
                  <a:gd name="T73" fmla="*/ 168 h 228"/>
                  <a:gd name="T74" fmla="*/ 523 w 529"/>
                  <a:gd name="T75" fmla="*/ 162 h 228"/>
                  <a:gd name="T76" fmla="*/ 529 w 529"/>
                  <a:gd name="T77" fmla="*/ 132 h 228"/>
                  <a:gd name="T78" fmla="*/ 511 w 529"/>
                  <a:gd name="T79" fmla="*/ 120 h 228"/>
                  <a:gd name="T80" fmla="*/ 468 w 529"/>
                  <a:gd name="T81" fmla="*/ 102 h 228"/>
                  <a:gd name="T82" fmla="*/ 414 w 529"/>
                  <a:gd name="T83" fmla="*/ 78 h 228"/>
                  <a:gd name="T84" fmla="*/ 384 w 529"/>
                  <a:gd name="T85" fmla="*/ 66 h 228"/>
                  <a:gd name="T86" fmla="*/ 390 w 529"/>
                  <a:gd name="T87" fmla="*/ 60 h 228"/>
                  <a:gd name="T88" fmla="*/ 402 w 529"/>
                  <a:gd name="T89" fmla="*/ 54 h 228"/>
                  <a:gd name="T90" fmla="*/ 420 w 529"/>
                  <a:gd name="T91" fmla="*/ 48 h 228"/>
                  <a:gd name="T92" fmla="*/ 432 w 529"/>
                  <a:gd name="T93" fmla="*/ 48 h 228"/>
                  <a:gd name="T94" fmla="*/ 438 w 529"/>
                  <a:gd name="T95" fmla="*/ 42 h 228"/>
                  <a:gd name="T96" fmla="*/ 432 w 529"/>
                  <a:gd name="T97" fmla="*/ 24 h 228"/>
                  <a:gd name="T98" fmla="*/ 426 w 529"/>
                  <a:gd name="T99" fmla="*/ 18 h 228"/>
                  <a:gd name="T100" fmla="*/ 408 w 529"/>
                  <a:gd name="T101" fmla="*/ 18 h 228"/>
                  <a:gd name="T102" fmla="*/ 384 w 529"/>
                  <a:gd name="T103" fmla="*/ 12 h 228"/>
                  <a:gd name="T104" fmla="*/ 360 w 529"/>
                  <a:gd name="T105" fmla="*/ 18 h 228"/>
                  <a:gd name="T106" fmla="*/ 318 w 529"/>
                  <a:gd name="T107" fmla="*/ 18 h 228"/>
                  <a:gd name="T108" fmla="*/ 288 w 529"/>
                  <a:gd name="T109" fmla="*/ 24 h 228"/>
                  <a:gd name="T110" fmla="*/ 270 w 529"/>
                  <a:gd name="T111" fmla="*/ 24 h 228"/>
                  <a:gd name="T112" fmla="*/ 252 w 529"/>
                  <a:gd name="T113" fmla="*/ 18 h 228"/>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529" h="228">
                    <a:moveTo>
                      <a:pt x="246" y="18"/>
                    </a:moveTo>
                    <a:lnTo>
                      <a:pt x="246" y="18"/>
                    </a:lnTo>
                    <a:lnTo>
                      <a:pt x="240" y="18"/>
                    </a:lnTo>
                    <a:lnTo>
                      <a:pt x="234" y="18"/>
                    </a:lnTo>
                    <a:lnTo>
                      <a:pt x="228" y="18"/>
                    </a:lnTo>
                    <a:lnTo>
                      <a:pt x="222" y="18"/>
                    </a:lnTo>
                    <a:lnTo>
                      <a:pt x="216" y="12"/>
                    </a:lnTo>
                    <a:lnTo>
                      <a:pt x="204" y="12"/>
                    </a:lnTo>
                    <a:lnTo>
                      <a:pt x="198" y="12"/>
                    </a:lnTo>
                    <a:lnTo>
                      <a:pt x="186" y="6"/>
                    </a:lnTo>
                    <a:lnTo>
                      <a:pt x="174" y="6"/>
                    </a:lnTo>
                    <a:lnTo>
                      <a:pt x="168" y="6"/>
                    </a:lnTo>
                    <a:lnTo>
                      <a:pt x="156" y="6"/>
                    </a:lnTo>
                    <a:lnTo>
                      <a:pt x="150" y="0"/>
                    </a:lnTo>
                    <a:lnTo>
                      <a:pt x="144" y="0"/>
                    </a:lnTo>
                    <a:lnTo>
                      <a:pt x="138" y="0"/>
                    </a:lnTo>
                    <a:lnTo>
                      <a:pt x="132" y="0"/>
                    </a:lnTo>
                    <a:lnTo>
                      <a:pt x="126" y="0"/>
                    </a:lnTo>
                    <a:lnTo>
                      <a:pt x="120" y="0"/>
                    </a:lnTo>
                    <a:lnTo>
                      <a:pt x="114" y="0"/>
                    </a:lnTo>
                    <a:lnTo>
                      <a:pt x="108" y="0"/>
                    </a:lnTo>
                    <a:lnTo>
                      <a:pt x="102" y="6"/>
                    </a:lnTo>
                    <a:lnTo>
                      <a:pt x="90" y="24"/>
                    </a:lnTo>
                    <a:lnTo>
                      <a:pt x="96" y="30"/>
                    </a:lnTo>
                    <a:lnTo>
                      <a:pt x="102" y="30"/>
                    </a:lnTo>
                    <a:lnTo>
                      <a:pt x="108" y="36"/>
                    </a:lnTo>
                    <a:lnTo>
                      <a:pt x="114" y="36"/>
                    </a:lnTo>
                    <a:lnTo>
                      <a:pt x="120" y="36"/>
                    </a:lnTo>
                    <a:lnTo>
                      <a:pt x="120" y="42"/>
                    </a:lnTo>
                    <a:lnTo>
                      <a:pt x="126" y="42"/>
                    </a:lnTo>
                    <a:lnTo>
                      <a:pt x="132" y="42"/>
                    </a:lnTo>
                    <a:lnTo>
                      <a:pt x="132" y="48"/>
                    </a:lnTo>
                    <a:lnTo>
                      <a:pt x="138" y="48"/>
                    </a:lnTo>
                    <a:lnTo>
                      <a:pt x="138" y="54"/>
                    </a:lnTo>
                    <a:lnTo>
                      <a:pt x="132" y="54"/>
                    </a:lnTo>
                    <a:lnTo>
                      <a:pt x="126" y="54"/>
                    </a:lnTo>
                    <a:lnTo>
                      <a:pt x="120" y="60"/>
                    </a:lnTo>
                    <a:lnTo>
                      <a:pt x="114" y="60"/>
                    </a:lnTo>
                    <a:lnTo>
                      <a:pt x="102" y="60"/>
                    </a:lnTo>
                    <a:lnTo>
                      <a:pt x="96" y="66"/>
                    </a:lnTo>
                    <a:lnTo>
                      <a:pt x="84" y="66"/>
                    </a:lnTo>
                    <a:lnTo>
                      <a:pt x="78" y="72"/>
                    </a:lnTo>
                    <a:lnTo>
                      <a:pt x="66" y="72"/>
                    </a:lnTo>
                    <a:lnTo>
                      <a:pt x="54" y="78"/>
                    </a:lnTo>
                    <a:lnTo>
                      <a:pt x="48" y="78"/>
                    </a:lnTo>
                    <a:lnTo>
                      <a:pt x="36" y="84"/>
                    </a:lnTo>
                    <a:lnTo>
                      <a:pt x="30" y="84"/>
                    </a:lnTo>
                    <a:lnTo>
                      <a:pt x="24" y="84"/>
                    </a:lnTo>
                    <a:lnTo>
                      <a:pt x="18" y="90"/>
                    </a:lnTo>
                    <a:lnTo>
                      <a:pt x="12" y="90"/>
                    </a:lnTo>
                    <a:lnTo>
                      <a:pt x="12" y="96"/>
                    </a:lnTo>
                    <a:lnTo>
                      <a:pt x="6" y="102"/>
                    </a:lnTo>
                    <a:lnTo>
                      <a:pt x="6" y="108"/>
                    </a:lnTo>
                    <a:lnTo>
                      <a:pt x="0" y="108"/>
                    </a:lnTo>
                    <a:lnTo>
                      <a:pt x="0" y="114"/>
                    </a:lnTo>
                    <a:lnTo>
                      <a:pt x="6" y="120"/>
                    </a:lnTo>
                    <a:lnTo>
                      <a:pt x="6" y="126"/>
                    </a:lnTo>
                    <a:lnTo>
                      <a:pt x="12" y="126"/>
                    </a:lnTo>
                    <a:lnTo>
                      <a:pt x="12" y="132"/>
                    </a:lnTo>
                    <a:lnTo>
                      <a:pt x="18" y="132"/>
                    </a:lnTo>
                    <a:lnTo>
                      <a:pt x="24" y="132"/>
                    </a:lnTo>
                    <a:lnTo>
                      <a:pt x="30" y="132"/>
                    </a:lnTo>
                    <a:lnTo>
                      <a:pt x="36" y="132"/>
                    </a:lnTo>
                    <a:lnTo>
                      <a:pt x="42" y="132"/>
                    </a:lnTo>
                    <a:lnTo>
                      <a:pt x="48" y="132"/>
                    </a:lnTo>
                    <a:lnTo>
                      <a:pt x="54" y="132"/>
                    </a:lnTo>
                    <a:lnTo>
                      <a:pt x="60" y="132"/>
                    </a:lnTo>
                    <a:lnTo>
                      <a:pt x="66" y="132"/>
                    </a:lnTo>
                    <a:lnTo>
                      <a:pt x="72" y="126"/>
                    </a:lnTo>
                    <a:lnTo>
                      <a:pt x="78" y="126"/>
                    </a:lnTo>
                    <a:lnTo>
                      <a:pt x="84" y="126"/>
                    </a:lnTo>
                    <a:lnTo>
                      <a:pt x="90" y="126"/>
                    </a:lnTo>
                    <a:lnTo>
                      <a:pt x="96" y="126"/>
                    </a:lnTo>
                    <a:lnTo>
                      <a:pt x="108" y="126"/>
                    </a:lnTo>
                    <a:lnTo>
                      <a:pt x="114" y="120"/>
                    </a:lnTo>
                    <a:lnTo>
                      <a:pt x="120" y="120"/>
                    </a:lnTo>
                    <a:lnTo>
                      <a:pt x="126" y="120"/>
                    </a:lnTo>
                    <a:lnTo>
                      <a:pt x="132" y="120"/>
                    </a:lnTo>
                    <a:lnTo>
                      <a:pt x="144" y="120"/>
                    </a:lnTo>
                    <a:lnTo>
                      <a:pt x="150" y="120"/>
                    </a:lnTo>
                    <a:lnTo>
                      <a:pt x="156" y="120"/>
                    </a:lnTo>
                    <a:lnTo>
                      <a:pt x="162" y="114"/>
                    </a:lnTo>
                    <a:lnTo>
                      <a:pt x="168" y="114"/>
                    </a:lnTo>
                    <a:lnTo>
                      <a:pt x="174" y="114"/>
                    </a:lnTo>
                    <a:lnTo>
                      <a:pt x="180" y="114"/>
                    </a:lnTo>
                    <a:lnTo>
                      <a:pt x="186" y="114"/>
                    </a:lnTo>
                    <a:lnTo>
                      <a:pt x="192" y="114"/>
                    </a:lnTo>
                    <a:lnTo>
                      <a:pt x="198" y="114"/>
                    </a:lnTo>
                    <a:lnTo>
                      <a:pt x="204" y="114"/>
                    </a:lnTo>
                    <a:lnTo>
                      <a:pt x="210" y="114"/>
                    </a:lnTo>
                    <a:lnTo>
                      <a:pt x="216" y="120"/>
                    </a:lnTo>
                    <a:lnTo>
                      <a:pt x="216" y="126"/>
                    </a:lnTo>
                    <a:lnTo>
                      <a:pt x="216" y="132"/>
                    </a:lnTo>
                    <a:lnTo>
                      <a:pt x="216" y="138"/>
                    </a:lnTo>
                    <a:lnTo>
                      <a:pt x="216" y="144"/>
                    </a:lnTo>
                    <a:lnTo>
                      <a:pt x="216" y="150"/>
                    </a:lnTo>
                    <a:lnTo>
                      <a:pt x="216" y="156"/>
                    </a:lnTo>
                    <a:lnTo>
                      <a:pt x="222" y="162"/>
                    </a:lnTo>
                    <a:lnTo>
                      <a:pt x="222" y="174"/>
                    </a:lnTo>
                    <a:lnTo>
                      <a:pt x="222" y="180"/>
                    </a:lnTo>
                    <a:lnTo>
                      <a:pt x="222" y="186"/>
                    </a:lnTo>
                    <a:lnTo>
                      <a:pt x="222" y="192"/>
                    </a:lnTo>
                    <a:lnTo>
                      <a:pt x="222" y="198"/>
                    </a:lnTo>
                    <a:lnTo>
                      <a:pt x="222" y="204"/>
                    </a:lnTo>
                    <a:lnTo>
                      <a:pt x="222" y="210"/>
                    </a:lnTo>
                    <a:lnTo>
                      <a:pt x="222" y="216"/>
                    </a:lnTo>
                    <a:lnTo>
                      <a:pt x="222" y="222"/>
                    </a:lnTo>
                    <a:lnTo>
                      <a:pt x="228" y="222"/>
                    </a:lnTo>
                    <a:lnTo>
                      <a:pt x="228" y="228"/>
                    </a:lnTo>
                    <a:lnTo>
                      <a:pt x="234" y="228"/>
                    </a:lnTo>
                    <a:lnTo>
                      <a:pt x="240" y="228"/>
                    </a:lnTo>
                    <a:lnTo>
                      <a:pt x="246" y="228"/>
                    </a:lnTo>
                    <a:lnTo>
                      <a:pt x="252" y="228"/>
                    </a:lnTo>
                    <a:lnTo>
                      <a:pt x="264" y="228"/>
                    </a:lnTo>
                    <a:lnTo>
                      <a:pt x="270" y="228"/>
                    </a:lnTo>
                    <a:lnTo>
                      <a:pt x="276" y="228"/>
                    </a:lnTo>
                    <a:lnTo>
                      <a:pt x="276" y="222"/>
                    </a:lnTo>
                    <a:lnTo>
                      <a:pt x="282" y="216"/>
                    </a:lnTo>
                    <a:lnTo>
                      <a:pt x="282" y="210"/>
                    </a:lnTo>
                    <a:lnTo>
                      <a:pt x="288" y="204"/>
                    </a:lnTo>
                    <a:lnTo>
                      <a:pt x="288" y="198"/>
                    </a:lnTo>
                    <a:lnTo>
                      <a:pt x="288" y="192"/>
                    </a:lnTo>
                    <a:lnTo>
                      <a:pt x="288" y="186"/>
                    </a:lnTo>
                    <a:lnTo>
                      <a:pt x="294" y="180"/>
                    </a:lnTo>
                    <a:lnTo>
                      <a:pt x="294" y="174"/>
                    </a:lnTo>
                    <a:lnTo>
                      <a:pt x="294" y="168"/>
                    </a:lnTo>
                    <a:lnTo>
                      <a:pt x="300" y="162"/>
                    </a:lnTo>
                    <a:lnTo>
                      <a:pt x="300" y="156"/>
                    </a:lnTo>
                    <a:lnTo>
                      <a:pt x="300" y="144"/>
                    </a:lnTo>
                    <a:lnTo>
                      <a:pt x="306" y="138"/>
                    </a:lnTo>
                    <a:lnTo>
                      <a:pt x="306" y="132"/>
                    </a:lnTo>
                    <a:lnTo>
                      <a:pt x="306" y="126"/>
                    </a:lnTo>
                    <a:lnTo>
                      <a:pt x="312" y="120"/>
                    </a:lnTo>
                    <a:lnTo>
                      <a:pt x="318" y="120"/>
                    </a:lnTo>
                    <a:lnTo>
                      <a:pt x="324" y="120"/>
                    </a:lnTo>
                    <a:lnTo>
                      <a:pt x="330" y="120"/>
                    </a:lnTo>
                    <a:lnTo>
                      <a:pt x="336" y="120"/>
                    </a:lnTo>
                    <a:lnTo>
                      <a:pt x="342" y="126"/>
                    </a:lnTo>
                    <a:lnTo>
                      <a:pt x="348" y="126"/>
                    </a:lnTo>
                    <a:lnTo>
                      <a:pt x="360" y="132"/>
                    </a:lnTo>
                    <a:lnTo>
                      <a:pt x="372" y="132"/>
                    </a:lnTo>
                    <a:lnTo>
                      <a:pt x="384" y="138"/>
                    </a:lnTo>
                    <a:lnTo>
                      <a:pt x="396" y="138"/>
                    </a:lnTo>
                    <a:lnTo>
                      <a:pt x="408" y="144"/>
                    </a:lnTo>
                    <a:lnTo>
                      <a:pt x="414" y="150"/>
                    </a:lnTo>
                    <a:lnTo>
                      <a:pt x="426" y="150"/>
                    </a:lnTo>
                    <a:lnTo>
                      <a:pt x="438" y="156"/>
                    </a:lnTo>
                    <a:lnTo>
                      <a:pt x="450" y="156"/>
                    </a:lnTo>
                    <a:lnTo>
                      <a:pt x="456" y="162"/>
                    </a:lnTo>
                    <a:lnTo>
                      <a:pt x="462" y="162"/>
                    </a:lnTo>
                    <a:lnTo>
                      <a:pt x="468" y="162"/>
                    </a:lnTo>
                    <a:lnTo>
                      <a:pt x="474" y="168"/>
                    </a:lnTo>
                    <a:lnTo>
                      <a:pt x="480" y="168"/>
                    </a:lnTo>
                    <a:lnTo>
                      <a:pt x="486" y="168"/>
                    </a:lnTo>
                    <a:lnTo>
                      <a:pt x="492" y="168"/>
                    </a:lnTo>
                    <a:lnTo>
                      <a:pt x="498" y="168"/>
                    </a:lnTo>
                    <a:lnTo>
                      <a:pt x="504" y="168"/>
                    </a:lnTo>
                    <a:lnTo>
                      <a:pt x="511" y="168"/>
                    </a:lnTo>
                    <a:lnTo>
                      <a:pt x="517" y="168"/>
                    </a:lnTo>
                    <a:lnTo>
                      <a:pt x="523" y="162"/>
                    </a:lnTo>
                    <a:lnTo>
                      <a:pt x="529" y="156"/>
                    </a:lnTo>
                    <a:lnTo>
                      <a:pt x="529" y="150"/>
                    </a:lnTo>
                    <a:lnTo>
                      <a:pt x="529" y="144"/>
                    </a:lnTo>
                    <a:lnTo>
                      <a:pt x="529" y="138"/>
                    </a:lnTo>
                    <a:lnTo>
                      <a:pt x="529" y="132"/>
                    </a:lnTo>
                    <a:lnTo>
                      <a:pt x="523" y="132"/>
                    </a:lnTo>
                    <a:lnTo>
                      <a:pt x="523" y="126"/>
                    </a:lnTo>
                    <a:lnTo>
                      <a:pt x="517" y="126"/>
                    </a:lnTo>
                    <a:lnTo>
                      <a:pt x="517" y="120"/>
                    </a:lnTo>
                    <a:lnTo>
                      <a:pt x="511" y="120"/>
                    </a:lnTo>
                    <a:lnTo>
                      <a:pt x="498" y="114"/>
                    </a:lnTo>
                    <a:lnTo>
                      <a:pt x="492" y="114"/>
                    </a:lnTo>
                    <a:lnTo>
                      <a:pt x="486" y="108"/>
                    </a:lnTo>
                    <a:lnTo>
                      <a:pt x="480" y="108"/>
                    </a:lnTo>
                    <a:lnTo>
                      <a:pt x="474" y="102"/>
                    </a:lnTo>
                    <a:lnTo>
                      <a:pt x="468" y="102"/>
                    </a:lnTo>
                    <a:lnTo>
                      <a:pt x="456" y="96"/>
                    </a:lnTo>
                    <a:lnTo>
                      <a:pt x="450" y="90"/>
                    </a:lnTo>
                    <a:lnTo>
                      <a:pt x="438" y="90"/>
                    </a:lnTo>
                    <a:lnTo>
                      <a:pt x="432" y="84"/>
                    </a:lnTo>
                    <a:lnTo>
                      <a:pt x="420" y="78"/>
                    </a:lnTo>
                    <a:lnTo>
                      <a:pt x="414" y="78"/>
                    </a:lnTo>
                    <a:lnTo>
                      <a:pt x="408" y="72"/>
                    </a:lnTo>
                    <a:lnTo>
                      <a:pt x="402" y="72"/>
                    </a:lnTo>
                    <a:lnTo>
                      <a:pt x="396" y="66"/>
                    </a:lnTo>
                    <a:lnTo>
                      <a:pt x="390" y="66"/>
                    </a:lnTo>
                    <a:lnTo>
                      <a:pt x="384" y="66"/>
                    </a:lnTo>
                    <a:lnTo>
                      <a:pt x="384" y="60"/>
                    </a:lnTo>
                    <a:lnTo>
                      <a:pt x="390" y="60"/>
                    </a:lnTo>
                    <a:lnTo>
                      <a:pt x="396" y="60"/>
                    </a:lnTo>
                    <a:lnTo>
                      <a:pt x="396" y="54"/>
                    </a:lnTo>
                    <a:lnTo>
                      <a:pt x="402" y="54"/>
                    </a:lnTo>
                    <a:lnTo>
                      <a:pt x="408" y="54"/>
                    </a:lnTo>
                    <a:lnTo>
                      <a:pt x="414" y="54"/>
                    </a:lnTo>
                    <a:lnTo>
                      <a:pt x="420" y="48"/>
                    </a:lnTo>
                    <a:lnTo>
                      <a:pt x="426" y="48"/>
                    </a:lnTo>
                    <a:lnTo>
                      <a:pt x="432" y="48"/>
                    </a:lnTo>
                    <a:lnTo>
                      <a:pt x="432" y="42"/>
                    </a:lnTo>
                    <a:lnTo>
                      <a:pt x="438" y="42"/>
                    </a:lnTo>
                    <a:lnTo>
                      <a:pt x="438" y="36"/>
                    </a:lnTo>
                    <a:lnTo>
                      <a:pt x="432" y="30"/>
                    </a:lnTo>
                    <a:lnTo>
                      <a:pt x="432" y="24"/>
                    </a:lnTo>
                    <a:lnTo>
                      <a:pt x="426" y="24"/>
                    </a:lnTo>
                    <a:lnTo>
                      <a:pt x="426" y="18"/>
                    </a:lnTo>
                    <a:lnTo>
                      <a:pt x="420" y="18"/>
                    </a:lnTo>
                    <a:lnTo>
                      <a:pt x="414" y="18"/>
                    </a:lnTo>
                    <a:lnTo>
                      <a:pt x="408" y="18"/>
                    </a:lnTo>
                    <a:lnTo>
                      <a:pt x="408" y="12"/>
                    </a:lnTo>
                    <a:lnTo>
                      <a:pt x="402" y="12"/>
                    </a:lnTo>
                    <a:lnTo>
                      <a:pt x="396" y="12"/>
                    </a:lnTo>
                    <a:lnTo>
                      <a:pt x="390" y="12"/>
                    </a:lnTo>
                    <a:lnTo>
                      <a:pt x="384" y="12"/>
                    </a:lnTo>
                    <a:lnTo>
                      <a:pt x="378" y="12"/>
                    </a:lnTo>
                    <a:lnTo>
                      <a:pt x="372" y="12"/>
                    </a:lnTo>
                    <a:lnTo>
                      <a:pt x="366" y="18"/>
                    </a:lnTo>
                    <a:lnTo>
                      <a:pt x="360" y="18"/>
                    </a:lnTo>
                    <a:lnTo>
                      <a:pt x="354" y="18"/>
                    </a:lnTo>
                    <a:lnTo>
                      <a:pt x="348" y="18"/>
                    </a:lnTo>
                    <a:lnTo>
                      <a:pt x="342" y="18"/>
                    </a:lnTo>
                    <a:lnTo>
                      <a:pt x="336" y="18"/>
                    </a:lnTo>
                    <a:lnTo>
                      <a:pt x="324" y="18"/>
                    </a:lnTo>
                    <a:lnTo>
                      <a:pt x="318" y="18"/>
                    </a:lnTo>
                    <a:lnTo>
                      <a:pt x="312" y="18"/>
                    </a:lnTo>
                    <a:lnTo>
                      <a:pt x="306" y="18"/>
                    </a:lnTo>
                    <a:lnTo>
                      <a:pt x="300" y="18"/>
                    </a:lnTo>
                    <a:lnTo>
                      <a:pt x="294" y="24"/>
                    </a:lnTo>
                    <a:lnTo>
                      <a:pt x="288" y="24"/>
                    </a:lnTo>
                    <a:lnTo>
                      <a:pt x="282" y="24"/>
                    </a:lnTo>
                    <a:lnTo>
                      <a:pt x="276" y="24"/>
                    </a:lnTo>
                    <a:lnTo>
                      <a:pt x="270" y="24"/>
                    </a:lnTo>
                    <a:lnTo>
                      <a:pt x="264" y="24"/>
                    </a:lnTo>
                    <a:lnTo>
                      <a:pt x="264" y="18"/>
                    </a:lnTo>
                    <a:lnTo>
                      <a:pt x="258" y="18"/>
                    </a:lnTo>
                    <a:lnTo>
                      <a:pt x="252" y="18"/>
                    </a:lnTo>
                    <a:lnTo>
                      <a:pt x="246" y="18"/>
                    </a:lnTo>
                    <a:close/>
                  </a:path>
                </a:pathLst>
              </a:custGeom>
              <a:solidFill>
                <a:srgbClr val="B2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207" name="Freeform 310"/>
              <p:cNvSpPr>
                <a:spLocks/>
              </p:cNvSpPr>
              <p:nvPr/>
            </p:nvSpPr>
            <p:spPr bwMode="auto">
              <a:xfrm>
                <a:off x="3448" y="3035"/>
                <a:ext cx="529" cy="228"/>
              </a:xfrm>
              <a:custGeom>
                <a:avLst/>
                <a:gdLst>
                  <a:gd name="T0" fmla="*/ 228 w 529"/>
                  <a:gd name="T1" fmla="*/ 18 h 228"/>
                  <a:gd name="T2" fmla="*/ 174 w 529"/>
                  <a:gd name="T3" fmla="*/ 6 h 228"/>
                  <a:gd name="T4" fmla="*/ 138 w 529"/>
                  <a:gd name="T5" fmla="*/ 0 h 228"/>
                  <a:gd name="T6" fmla="*/ 114 w 529"/>
                  <a:gd name="T7" fmla="*/ 0 h 228"/>
                  <a:gd name="T8" fmla="*/ 90 w 529"/>
                  <a:gd name="T9" fmla="*/ 24 h 228"/>
                  <a:gd name="T10" fmla="*/ 96 w 529"/>
                  <a:gd name="T11" fmla="*/ 30 h 228"/>
                  <a:gd name="T12" fmla="*/ 114 w 529"/>
                  <a:gd name="T13" fmla="*/ 36 h 228"/>
                  <a:gd name="T14" fmla="*/ 132 w 529"/>
                  <a:gd name="T15" fmla="*/ 42 h 228"/>
                  <a:gd name="T16" fmla="*/ 138 w 529"/>
                  <a:gd name="T17" fmla="*/ 48 h 228"/>
                  <a:gd name="T18" fmla="*/ 126 w 529"/>
                  <a:gd name="T19" fmla="*/ 54 h 228"/>
                  <a:gd name="T20" fmla="*/ 84 w 529"/>
                  <a:gd name="T21" fmla="*/ 66 h 228"/>
                  <a:gd name="T22" fmla="*/ 30 w 529"/>
                  <a:gd name="T23" fmla="*/ 84 h 228"/>
                  <a:gd name="T24" fmla="*/ 12 w 529"/>
                  <a:gd name="T25" fmla="*/ 90 h 228"/>
                  <a:gd name="T26" fmla="*/ 0 w 529"/>
                  <a:gd name="T27" fmla="*/ 108 h 228"/>
                  <a:gd name="T28" fmla="*/ 6 w 529"/>
                  <a:gd name="T29" fmla="*/ 120 h 228"/>
                  <a:gd name="T30" fmla="*/ 18 w 529"/>
                  <a:gd name="T31" fmla="*/ 132 h 228"/>
                  <a:gd name="T32" fmla="*/ 42 w 529"/>
                  <a:gd name="T33" fmla="*/ 132 h 228"/>
                  <a:gd name="T34" fmla="*/ 66 w 529"/>
                  <a:gd name="T35" fmla="*/ 132 h 228"/>
                  <a:gd name="T36" fmla="*/ 108 w 529"/>
                  <a:gd name="T37" fmla="*/ 126 h 228"/>
                  <a:gd name="T38" fmla="*/ 150 w 529"/>
                  <a:gd name="T39" fmla="*/ 120 h 228"/>
                  <a:gd name="T40" fmla="*/ 180 w 529"/>
                  <a:gd name="T41" fmla="*/ 114 h 228"/>
                  <a:gd name="T42" fmla="*/ 198 w 529"/>
                  <a:gd name="T43" fmla="*/ 114 h 228"/>
                  <a:gd name="T44" fmla="*/ 216 w 529"/>
                  <a:gd name="T45" fmla="*/ 126 h 228"/>
                  <a:gd name="T46" fmla="*/ 216 w 529"/>
                  <a:gd name="T47" fmla="*/ 156 h 228"/>
                  <a:gd name="T48" fmla="*/ 222 w 529"/>
                  <a:gd name="T49" fmla="*/ 198 h 228"/>
                  <a:gd name="T50" fmla="*/ 222 w 529"/>
                  <a:gd name="T51" fmla="*/ 216 h 228"/>
                  <a:gd name="T52" fmla="*/ 246 w 529"/>
                  <a:gd name="T53" fmla="*/ 228 h 228"/>
                  <a:gd name="T54" fmla="*/ 282 w 529"/>
                  <a:gd name="T55" fmla="*/ 216 h 228"/>
                  <a:gd name="T56" fmla="*/ 288 w 529"/>
                  <a:gd name="T57" fmla="*/ 198 h 228"/>
                  <a:gd name="T58" fmla="*/ 294 w 529"/>
                  <a:gd name="T59" fmla="*/ 168 h 228"/>
                  <a:gd name="T60" fmla="*/ 306 w 529"/>
                  <a:gd name="T61" fmla="*/ 132 h 228"/>
                  <a:gd name="T62" fmla="*/ 312 w 529"/>
                  <a:gd name="T63" fmla="*/ 120 h 228"/>
                  <a:gd name="T64" fmla="*/ 348 w 529"/>
                  <a:gd name="T65" fmla="*/ 126 h 228"/>
                  <a:gd name="T66" fmla="*/ 414 w 529"/>
                  <a:gd name="T67" fmla="*/ 150 h 228"/>
                  <a:gd name="T68" fmla="*/ 468 w 529"/>
                  <a:gd name="T69" fmla="*/ 162 h 228"/>
                  <a:gd name="T70" fmla="*/ 480 w 529"/>
                  <a:gd name="T71" fmla="*/ 168 h 228"/>
                  <a:gd name="T72" fmla="*/ 498 w 529"/>
                  <a:gd name="T73" fmla="*/ 168 h 228"/>
                  <a:gd name="T74" fmla="*/ 523 w 529"/>
                  <a:gd name="T75" fmla="*/ 162 h 228"/>
                  <a:gd name="T76" fmla="*/ 529 w 529"/>
                  <a:gd name="T77" fmla="*/ 138 h 228"/>
                  <a:gd name="T78" fmla="*/ 517 w 529"/>
                  <a:gd name="T79" fmla="*/ 120 h 228"/>
                  <a:gd name="T80" fmla="*/ 474 w 529"/>
                  <a:gd name="T81" fmla="*/ 102 h 228"/>
                  <a:gd name="T82" fmla="*/ 420 w 529"/>
                  <a:gd name="T83" fmla="*/ 78 h 228"/>
                  <a:gd name="T84" fmla="*/ 384 w 529"/>
                  <a:gd name="T85" fmla="*/ 66 h 228"/>
                  <a:gd name="T86" fmla="*/ 384 w 529"/>
                  <a:gd name="T87" fmla="*/ 60 h 228"/>
                  <a:gd name="T88" fmla="*/ 396 w 529"/>
                  <a:gd name="T89" fmla="*/ 54 h 228"/>
                  <a:gd name="T90" fmla="*/ 414 w 529"/>
                  <a:gd name="T91" fmla="*/ 54 h 228"/>
                  <a:gd name="T92" fmla="*/ 426 w 529"/>
                  <a:gd name="T93" fmla="*/ 48 h 228"/>
                  <a:gd name="T94" fmla="*/ 438 w 529"/>
                  <a:gd name="T95" fmla="*/ 42 h 228"/>
                  <a:gd name="T96" fmla="*/ 432 w 529"/>
                  <a:gd name="T97" fmla="*/ 30 h 228"/>
                  <a:gd name="T98" fmla="*/ 426 w 529"/>
                  <a:gd name="T99" fmla="*/ 18 h 228"/>
                  <a:gd name="T100" fmla="*/ 414 w 529"/>
                  <a:gd name="T101" fmla="*/ 18 h 228"/>
                  <a:gd name="T102" fmla="*/ 390 w 529"/>
                  <a:gd name="T103" fmla="*/ 12 h 228"/>
                  <a:gd name="T104" fmla="*/ 366 w 529"/>
                  <a:gd name="T105" fmla="*/ 18 h 228"/>
                  <a:gd name="T106" fmla="*/ 324 w 529"/>
                  <a:gd name="T107" fmla="*/ 18 h 228"/>
                  <a:gd name="T108" fmla="*/ 288 w 529"/>
                  <a:gd name="T109" fmla="*/ 24 h 228"/>
                  <a:gd name="T110" fmla="*/ 276 w 529"/>
                  <a:gd name="T111" fmla="*/ 24 h 228"/>
                  <a:gd name="T112" fmla="*/ 252 w 529"/>
                  <a:gd name="T113" fmla="*/ 18 h 228"/>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529" h="228">
                    <a:moveTo>
                      <a:pt x="246" y="18"/>
                    </a:moveTo>
                    <a:lnTo>
                      <a:pt x="246" y="18"/>
                    </a:lnTo>
                    <a:lnTo>
                      <a:pt x="240" y="18"/>
                    </a:lnTo>
                    <a:lnTo>
                      <a:pt x="234" y="18"/>
                    </a:lnTo>
                    <a:lnTo>
                      <a:pt x="228" y="18"/>
                    </a:lnTo>
                    <a:lnTo>
                      <a:pt x="222" y="18"/>
                    </a:lnTo>
                    <a:lnTo>
                      <a:pt x="216" y="12"/>
                    </a:lnTo>
                    <a:lnTo>
                      <a:pt x="204" y="12"/>
                    </a:lnTo>
                    <a:lnTo>
                      <a:pt x="198" y="12"/>
                    </a:lnTo>
                    <a:lnTo>
                      <a:pt x="186" y="6"/>
                    </a:lnTo>
                    <a:lnTo>
                      <a:pt x="174" y="6"/>
                    </a:lnTo>
                    <a:lnTo>
                      <a:pt x="168" y="6"/>
                    </a:lnTo>
                    <a:lnTo>
                      <a:pt x="156" y="6"/>
                    </a:lnTo>
                    <a:lnTo>
                      <a:pt x="150" y="0"/>
                    </a:lnTo>
                    <a:lnTo>
                      <a:pt x="144" y="0"/>
                    </a:lnTo>
                    <a:lnTo>
                      <a:pt x="138" y="0"/>
                    </a:lnTo>
                    <a:lnTo>
                      <a:pt x="132" y="0"/>
                    </a:lnTo>
                    <a:lnTo>
                      <a:pt x="126" y="0"/>
                    </a:lnTo>
                    <a:lnTo>
                      <a:pt x="120" y="0"/>
                    </a:lnTo>
                    <a:lnTo>
                      <a:pt x="114" y="0"/>
                    </a:lnTo>
                    <a:lnTo>
                      <a:pt x="108" y="0"/>
                    </a:lnTo>
                    <a:lnTo>
                      <a:pt x="102" y="6"/>
                    </a:lnTo>
                    <a:lnTo>
                      <a:pt x="90" y="24"/>
                    </a:lnTo>
                    <a:lnTo>
                      <a:pt x="96" y="30"/>
                    </a:lnTo>
                    <a:lnTo>
                      <a:pt x="102" y="30"/>
                    </a:lnTo>
                    <a:lnTo>
                      <a:pt x="108" y="36"/>
                    </a:lnTo>
                    <a:lnTo>
                      <a:pt x="114" y="36"/>
                    </a:lnTo>
                    <a:lnTo>
                      <a:pt x="120" y="36"/>
                    </a:lnTo>
                    <a:lnTo>
                      <a:pt x="120" y="42"/>
                    </a:lnTo>
                    <a:lnTo>
                      <a:pt x="126" y="42"/>
                    </a:lnTo>
                    <a:lnTo>
                      <a:pt x="132" y="42"/>
                    </a:lnTo>
                    <a:lnTo>
                      <a:pt x="132" y="48"/>
                    </a:lnTo>
                    <a:lnTo>
                      <a:pt x="138" y="48"/>
                    </a:lnTo>
                    <a:lnTo>
                      <a:pt x="138" y="54"/>
                    </a:lnTo>
                    <a:lnTo>
                      <a:pt x="132" y="54"/>
                    </a:lnTo>
                    <a:lnTo>
                      <a:pt x="126" y="54"/>
                    </a:lnTo>
                    <a:lnTo>
                      <a:pt x="120" y="60"/>
                    </a:lnTo>
                    <a:lnTo>
                      <a:pt x="114" y="60"/>
                    </a:lnTo>
                    <a:lnTo>
                      <a:pt x="102" y="60"/>
                    </a:lnTo>
                    <a:lnTo>
                      <a:pt x="96" y="66"/>
                    </a:lnTo>
                    <a:lnTo>
                      <a:pt x="84" y="66"/>
                    </a:lnTo>
                    <a:lnTo>
                      <a:pt x="78" y="72"/>
                    </a:lnTo>
                    <a:lnTo>
                      <a:pt x="66" y="72"/>
                    </a:lnTo>
                    <a:lnTo>
                      <a:pt x="54" y="78"/>
                    </a:lnTo>
                    <a:lnTo>
                      <a:pt x="48" y="78"/>
                    </a:lnTo>
                    <a:lnTo>
                      <a:pt x="36" y="84"/>
                    </a:lnTo>
                    <a:lnTo>
                      <a:pt x="30" y="84"/>
                    </a:lnTo>
                    <a:lnTo>
                      <a:pt x="24" y="84"/>
                    </a:lnTo>
                    <a:lnTo>
                      <a:pt x="18" y="90"/>
                    </a:lnTo>
                    <a:lnTo>
                      <a:pt x="12" y="90"/>
                    </a:lnTo>
                    <a:lnTo>
                      <a:pt x="12" y="96"/>
                    </a:lnTo>
                    <a:lnTo>
                      <a:pt x="6" y="102"/>
                    </a:lnTo>
                    <a:lnTo>
                      <a:pt x="6" y="108"/>
                    </a:lnTo>
                    <a:lnTo>
                      <a:pt x="0" y="108"/>
                    </a:lnTo>
                    <a:lnTo>
                      <a:pt x="0" y="114"/>
                    </a:lnTo>
                    <a:lnTo>
                      <a:pt x="6" y="120"/>
                    </a:lnTo>
                    <a:lnTo>
                      <a:pt x="6" y="126"/>
                    </a:lnTo>
                    <a:lnTo>
                      <a:pt x="12" y="126"/>
                    </a:lnTo>
                    <a:lnTo>
                      <a:pt x="12" y="132"/>
                    </a:lnTo>
                    <a:lnTo>
                      <a:pt x="18" y="132"/>
                    </a:lnTo>
                    <a:lnTo>
                      <a:pt x="24" y="132"/>
                    </a:lnTo>
                    <a:lnTo>
                      <a:pt x="30" y="132"/>
                    </a:lnTo>
                    <a:lnTo>
                      <a:pt x="36" y="132"/>
                    </a:lnTo>
                    <a:lnTo>
                      <a:pt x="42" y="132"/>
                    </a:lnTo>
                    <a:lnTo>
                      <a:pt x="48" y="132"/>
                    </a:lnTo>
                    <a:lnTo>
                      <a:pt x="54" y="132"/>
                    </a:lnTo>
                    <a:lnTo>
                      <a:pt x="60" y="132"/>
                    </a:lnTo>
                    <a:lnTo>
                      <a:pt x="66" y="132"/>
                    </a:lnTo>
                    <a:lnTo>
                      <a:pt x="72" y="126"/>
                    </a:lnTo>
                    <a:lnTo>
                      <a:pt x="78" y="126"/>
                    </a:lnTo>
                    <a:lnTo>
                      <a:pt x="84" y="126"/>
                    </a:lnTo>
                    <a:lnTo>
                      <a:pt x="90" y="126"/>
                    </a:lnTo>
                    <a:lnTo>
                      <a:pt x="96" y="126"/>
                    </a:lnTo>
                    <a:lnTo>
                      <a:pt x="108" y="126"/>
                    </a:lnTo>
                    <a:lnTo>
                      <a:pt x="114" y="120"/>
                    </a:lnTo>
                    <a:lnTo>
                      <a:pt x="120" y="120"/>
                    </a:lnTo>
                    <a:lnTo>
                      <a:pt x="126" y="120"/>
                    </a:lnTo>
                    <a:lnTo>
                      <a:pt x="132" y="120"/>
                    </a:lnTo>
                    <a:lnTo>
                      <a:pt x="144" y="120"/>
                    </a:lnTo>
                    <a:lnTo>
                      <a:pt x="150" y="120"/>
                    </a:lnTo>
                    <a:lnTo>
                      <a:pt x="156" y="120"/>
                    </a:lnTo>
                    <a:lnTo>
                      <a:pt x="162" y="114"/>
                    </a:lnTo>
                    <a:lnTo>
                      <a:pt x="168" y="114"/>
                    </a:lnTo>
                    <a:lnTo>
                      <a:pt x="174" y="114"/>
                    </a:lnTo>
                    <a:lnTo>
                      <a:pt x="180" y="114"/>
                    </a:lnTo>
                    <a:lnTo>
                      <a:pt x="186" y="114"/>
                    </a:lnTo>
                    <a:lnTo>
                      <a:pt x="192" y="114"/>
                    </a:lnTo>
                    <a:lnTo>
                      <a:pt x="198" y="114"/>
                    </a:lnTo>
                    <a:lnTo>
                      <a:pt x="204" y="114"/>
                    </a:lnTo>
                    <a:lnTo>
                      <a:pt x="210" y="114"/>
                    </a:lnTo>
                    <a:lnTo>
                      <a:pt x="216" y="120"/>
                    </a:lnTo>
                    <a:lnTo>
                      <a:pt x="216" y="126"/>
                    </a:lnTo>
                    <a:lnTo>
                      <a:pt x="216" y="132"/>
                    </a:lnTo>
                    <a:lnTo>
                      <a:pt x="216" y="138"/>
                    </a:lnTo>
                    <a:lnTo>
                      <a:pt x="216" y="144"/>
                    </a:lnTo>
                    <a:lnTo>
                      <a:pt x="216" y="150"/>
                    </a:lnTo>
                    <a:lnTo>
                      <a:pt x="216" y="156"/>
                    </a:lnTo>
                    <a:lnTo>
                      <a:pt x="222" y="162"/>
                    </a:lnTo>
                    <a:lnTo>
                      <a:pt x="222" y="174"/>
                    </a:lnTo>
                    <a:lnTo>
                      <a:pt x="222" y="180"/>
                    </a:lnTo>
                    <a:lnTo>
                      <a:pt x="222" y="186"/>
                    </a:lnTo>
                    <a:lnTo>
                      <a:pt x="222" y="192"/>
                    </a:lnTo>
                    <a:lnTo>
                      <a:pt x="222" y="198"/>
                    </a:lnTo>
                    <a:lnTo>
                      <a:pt x="222" y="204"/>
                    </a:lnTo>
                    <a:lnTo>
                      <a:pt x="222" y="210"/>
                    </a:lnTo>
                    <a:lnTo>
                      <a:pt x="222" y="216"/>
                    </a:lnTo>
                    <a:lnTo>
                      <a:pt x="222" y="222"/>
                    </a:lnTo>
                    <a:lnTo>
                      <a:pt x="228" y="222"/>
                    </a:lnTo>
                    <a:lnTo>
                      <a:pt x="228" y="228"/>
                    </a:lnTo>
                    <a:lnTo>
                      <a:pt x="234" y="228"/>
                    </a:lnTo>
                    <a:lnTo>
                      <a:pt x="240" y="228"/>
                    </a:lnTo>
                    <a:lnTo>
                      <a:pt x="246" y="228"/>
                    </a:lnTo>
                    <a:lnTo>
                      <a:pt x="252" y="228"/>
                    </a:lnTo>
                    <a:lnTo>
                      <a:pt x="264" y="228"/>
                    </a:lnTo>
                    <a:lnTo>
                      <a:pt x="270" y="228"/>
                    </a:lnTo>
                    <a:lnTo>
                      <a:pt x="276" y="228"/>
                    </a:lnTo>
                    <a:lnTo>
                      <a:pt x="276" y="222"/>
                    </a:lnTo>
                    <a:lnTo>
                      <a:pt x="282" y="216"/>
                    </a:lnTo>
                    <a:lnTo>
                      <a:pt x="282" y="210"/>
                    </a:lnTo>
                    <a:lnTo>
                      <a:pt x="288" y="204"/>
                    </a:lnTo>
                    <a:lnTo>
                      <a:pt x="288" y="198"/>
                    </a:lnTo>
                    <a:lnTo>
                      <a:pt x="288" y="192"/>
                    </a:lnTo>
                    <a:lnTo>
                      <a:pt x="288" y="186"/>
                    </a:lnTo>
                    <a:lnTo>
                      <a:pt x="294" y="180"/>
                    </a:lnTo>
                    <a:lnTo>
                      <a:pt x="294" y="174"/>
                    </a:lnTo>
                    <a:lnTo>
                      <a:pt x="294" y="168"/>
                    </a:lnTo>
                    <a:lnTo>
                      <a:pt x="300" y="162"/>
                    </a:lnTo>
                    <a:lnTo>
                      <a:pt x="300" y="156"/>
                    </a:lnTo>
                    <a:lnTo>
                      <a:pt x="300" y="144"/>
                    </a:lnTo>
                    <a:lnTo>
                      <a:pt x="306" y="138"/>
                    </a:lnTo>
                    <a:lnTo>
                      <a:pt x="306" y="132"/>
                    </a:lnTo>
                    <a:lnTo>
                      <a:pt x="306" y="126"/>
                    </a:lnTo>
                    <a:lnTo>
                      <a:pt x="312" y="120"/>
                    </a:lnTo>
                    <a:lnTo>
                      <a:pt x="318" y="120"/>
                    </a:lnTo>
                    <a:lnTo>
                      <a:pt x="324" y="120"/>
                    </a:lnTo>
                    <a:lnTo>
                      <a:pt x="330" y="120"/>
                    </a:lnTo>
                    <a:lnTo>
                      <a:pt x="336" y="120"/>
                    </a:lnTo>
                    <a:lnTo>
                      <a:pt x="342" y="126"/>
                    </a:lnTo>
                    <a:lnTo>
                      <a:pt x="348" y="126"/>
                    </a:lnTo>
                    <a:lnTo>
                      <a:pt x="360" y="132"/>
                    </a:lnTo>
                    <a:lnTo>
                      <a:pt x="372" y="132"/>
                    </a:lnTo>
                    <a:lnTo>
                      <a:pt x="384" y="138"/>
                    </a:lnTo>
                    <a:lnTo>
                      <a:pt x="396" y="138"/>
                    </a:lnTo>
                    <a:lnTo>
                      <a:pt x="408" y="144"/>
                    </a:lnTo>
                    <a:lnTo>
                      <a:pt x="414" y="150"/>
                    </a:lnTo>
                    <a:lnTo>
                      <a:pt x="426" y="150"/>
                    </a:lnTo>
                    <a:lnTo>
                      <a:pt x="438" y="156"/>
                    </a:lnTo>
                    <a:lnTo>
                      <a:pt x="450" y="156"/>
                    </a:lnTo>
                    <a:lnTo>
                      <a:pt x="456" y="162"/>
                    </a:lnTo>
                    <a:lnTo>
                      <a:pt x="462" y="162"/>
                    </a:lnTo>
                    <a:lnTo>
                      <a:pt x="468" y="162"/>
                    </a:lnTo>
                    <a:lnTo>
                      <a:pt x="474" y="168"/>
                    </a:lnTo>
                    <a:lnTo>
                      <a:pt x="480" y="168"/>
                    </a:lnTo>
                    <a:lnTo>
                      <a:pt x="486" y="168"/>
                    </a:lnTo>
                    <a:lnTo>
                      <a:pt x="492" y="168"/>
                    </a:lnTo>
                    <a:lnTo>
                      <a:pt x="498" y="168"/>
                    </a:lnTo>
                    <a:lnTo>
                      <a:pt x="504" y="168"/>
                    </a:lnTo>
                    <a:lnTo>
                      <a:pt x="511" y="168"/>
                    </a:lnTo>
                    <a:lnTo>
                      <a:pt x="517" y="168"/>
                    </a:lnTo>
                    <a:lnTo>
                      <a:pt x="523" y="162"/>
                    </a:lnTo>
                    <a:lnTo>
                      <a:pt x="529" y="156"/>
                    </a:lnTo>
                    <a:lnTo>
                      <a:pt x="529" y="150"/>
                    </a:lnTo>
                    <a:lnTo>
                      <a:pt x="529" y="144"/>
                    </a:lnTo>
                    <a:lnTo>
                      <a:pt x="529" y="138"/>
                    </a:lnTo>
                    <a:lnTo>
                      <a:pt x="529" y="132"/>
                    </a:lnTo>
                    <a:lnTo>
                      <a:pt x="523" y="132"/>
                    </a:lnTo>
                    <a:lnTo>
                      <a:pt x="523" y="126"/>
                    </a:lnTo>
                    <a:lnTo>
                      <a:pt x="517" y="126"/>
                    </a:lnTo>
                    <a:lnTo>
                      <a:pt x="517" y="120"/>
                    </a:lnTo>
                    <a:lnTo>
                      <a:pt x="511" y="120"/>
                    </a:lnTo>
                    <a:lnTo>
                      <a:pt x="498" y="114"/>
                    </a:lnTo>
                    <a:lnTo>
                      <a:pt x="492" y="114"/>
                    </a:lnTo>
                    <a:lnTo>
                      <a:pt x="486" y="108"/>
                    </a:lnTo>
                    <a:lnTo>
                      <a:pt x="480" y="108"/>
                    </a:lnTo>
                    <a:lnTo>
                      <a:pt x="474" y="102"/>
                    </a:lnTo>
                    <a:lnTo>
                      <a:pt x="468" y="102"/>
                    </a:lnTo>
                    <a:lnTo>
                      <a:pt x="456" y="96"/>
                    </a:lnTo>
                    <a:lnTo>
                      <a:pt x="450" y="90"/>
                    </a:lnTo>
                    <a:lnTo>
                      <a:pt x="438" y="90"/>
                    </a:lnTo>
                    <a:lnTo>
                      <a:pt x="432" y="84"/>
                    </a:lnTo>
                    <a:lnTo>
                      <a:pt x="420" y="78"/>
                    </a:lnTo>
                    <a:lnTo>
                      <a:pt x="414" y="78"/>
                    </a:lnTo>
                    <a:lnTo>
                      <a:pt x="408" y="72"/>
                    </a:lnTo>
                    <a:lnTo>
                      <a:pt x="402" y="72"/>
                    </a:lnTo>
                    <a:lnTo>
                      <a:pt x="396" y="66"/>
                    </a:lnTo>
                    <a:lnTo>
                      <a:pt x="390" y="66"/>
                    </a:lnTo>
                    <a:lnTo>
                      <a:pt x="384" y="66"/>
                    </a:lnTo>
                    <a:lnTo>
                      <a:pt x="384" y="60"/>
                    </a:lnTo>
                    <a:lnTo>
                      <a:pt x="390" y="60"/>
                    </a:lnTo>
                    <a:lnTo>
                      <a:pt x="396" y="60"/>
                    </a:lnTo>
                    <a:lnTo>
                      <a:pt x="396" y="54"/>
                    </a:lnTo>
                    <a:lnTo>
                      <a:pt x="402" y="54"/>
                    </a:lnTo>
                    <a:lnTo>
                      <a:pt x="408" y="54"/>
                    </a:lnTo>
                    <a:lnTo>
                      <a:pt x="414" y="54"/>
                    </a:lnTo>
                    <a:lnTo>
                      <a:pt x="420" y="48"/>
                    </a:lnTo>
                    <a:lnTo>
                      <a:pt x="426" y="48"/>
                    </a:lnTo>
                    <a:lnTo>
                      <a:pt x="432" y="48"/>
                    </a:lnTo>
                    <a:lnTo>
                      <a:pt x="432" y="42"/>
                    </a:lnTo>
                    <a:lnTo>
                      <a:pt x="438" y="42"/>
                    </a:lnTo>
                    <a:lnTo>
                      <a:pt x="438" y="36"/>
                    </a:lnTo>
                    <a:lnTo>
                      <a:pt x="432" y="30"/>
                    </a:lnTo>
                    <a:lnTo>
                      <a:pt x="432" y="24"/>
                    </a:lnTo>
                    <a:lnTo>
                      <a:pt x="426" y="24"/>
                    </a:lnTo>
                    <a:lnTo>
                      <a:pt x="426" y="18"/>
                    </a:lnTo>
                    <a:lnTo>
                      <a:pt x="420" y="18"/>
                    </a:lnTo>
                    <a:lnTo>
                      <a:pt x="414" y="18"/>
                    </a:lnTo>
                    <a:lnTo>
                      <a:pt x="408" y="18"/>
                    </a:lnTo>
                    <a:lnTo>
                      <a:pt x="408" y="12"/>
                    </a:lnTo>
                    <a:lnTo>
                      <a:pt x="402" y="12"/>
                    </a:lnTo>
                    <a:lnTo>
                      <a:pt x="396" y="12"/>
                    </a:lnTo>
                    <a:lnTo>
                      <a:pt x="390" y="12"/>
                    </a:lnTo>
                    <a:lnTo>
                      <a:pt x="384" y="12"/>
                    </a:lnTo>
                    <a:lnTo>
                      <a:pt x="378" y="12"/>
                    </a:lnTo>
                    <a:lnTo>
                      <a:pt x="372" y="12"/>
                    </a:lnTo>
                    <a:lnTo>
                      <a:pt x="366" y="18"/>
                    </a:lnTo>
                    <a:lnTo>
                      <a:pt x="360" y="18"/>
                    </a:lnTo>
                    <a:lnTo>
                      <a:pt x="354" y="18"/>
                    </a:lnTo>
                    <a:lnTo>
                      <a:pt x="348" y="18"/>
                    </a:lnTo>
                    <a:lnTo>
                      <a:pt x="342" y="18"/>
                    </a:lnTo>
                    <a:lnTo>
                      <a:pt x="336" y="18"/>
                    </a:lnTo>
                    <a:lnTo>
                      <a:pt x="324" y="18"/>
                    </a:lnTo>
                    <a:lnTo>
                      <a:pt x="318" y="18"/>
                    </a:lnTo>
                    <a:lnTo>
                      <a:pt x="312" y="18"/>
                    </a:lnTo>
                    <a:lnTo>
                      <a:pt x="306" y="18"/>
                    </a:lnTo>
                    <a:lnTo>
                      <a:pt x="300" y="18"/>
                    </a:lnTo>
                    <a:lnTo>
                      <a:pt x="294" y="24"/>
                    </a:lnTo>
                    <a:lnTo>
                      <a:pt x="288" y="24"/>
                    </a:lnTo>
                    <a:lnTo>
                      <a:pt x="282" y="24"/>
                    </a:lnTo>
                    <a:lnTo>
                      <a:pt x="276" y="24"/>
                    </a:lnTo>
                    <a:lnTo>
                      <a:pt x="270" y="24"/>
                    </a:lnTo>
                    <a:lnTo>
                      <a:pt x="264" y="24"/>
                    </a:lnTo>
                    <a:lnTo>
                      <a:pt x="264" y="18"/>
                    </a:lnTo>
                    <a:lnTo>
                      <a:pt x="258" y="18"/>
                    </a:lnTo>
                    <a:lnTo>
                      <a:pt x="252" y="18"/>
                    </a:lnTo>
                    <a:lnTo>
                      <a:pt x="246" y="1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208" name="Freeform 311"/>
              <p:cNvSpPr>
                <a:spLocks/>
              </p:cNvSpPr>
              <p:nvPr/>
            </p:nvSpPr>
            <p:spPr bwMode="auto">
              <a:xfrm>
                <a:off x="3682" y="3004"/>
                <a:ext cx="72" cy="91"/>
              </a:xfrm>
              <a:custGeom>
                <a:avLst/>
                <a:gdLst>
                  <a:gd name="T0" fmla="*/ 18 w 72"/>
                  <a:gd name="T1" fmla="*/ 6 h 91"/>
                  <a:gd name="T2" fmla="*/ 24 w 72"/>
                  <a:gd name="T3" fmla="*/ 12 h 91"/>
                  <a:gd name="T4" fmla="*/ 36 w 72"/>
                  <a:gd name="T5" fmla="*/ 19 h 91"/>
                  <a:gd name="T6" fmla="*/ 54 w 72"/>
                  <a:gd name="T7" fmla="*/ 12 h 91"/>
                  <a:gd name="T8" fmla="*/ 60 w 72"/>
                  <a:gd name="T9" fmla="*/ 6 h 91"/>
                  <a:gd name="T10" fmla="*/ 60 w 72"/>
                  <a:gd name="T11" fmla="*/ 6 h 91"/>
                  <a:gd name="T12" fmla="*/ 66 w 72"/>
                  <a:gd name="T13" fmla="*/ 12 h 91"/>
                  <a:gd name="T14" fmla="*/ 72 w 72"/>
                  <a:gd name="T15" fmla="*/ 19 h 91"/>
                  <a:gd name="T16" fmla="*/ 72 w 72"/>
                  <a:gd name="T17" fmla="*/ 19 h 91"/>
                  <a:gd name="T18" fmla="*/ 66 w 72"/>
                  <a:gd name="T19" fmla="*/ 25 h 91"/>
                  <a:gd name="T20" fmla="*/ 66 w 72"/>
                  <a:gd name="T21" fmla="*/ 25 h 91"/>
                  <a:gd name="T22" fmla="*/ 66 w 72"/>
                  <a:gd name="T23" fmla="*/ 31 h 91"/>
                  <a:gd name="T24" fmla="*/ 72 w 72"/>
                  <a:gd name="T25" fmla="*/ 37 h 91"/>
                  <a:gd name="T26" fmla="*/ 66 w 72"/>
                  <a:gd name="T27" fmla="*/ 43 h 91"/>
                  <a:gd name="T28" fmla="*/ 60 w 72"/>
                  <a:gd name="T29" fmla="*/ 49 h 91"/>
                  <a:gd name="T30" fmla="*/ 66 w 72"/>
                  <a:gd name="T31" fmla="*/ 49 h 91"/>
                  <a:gd name="T32" fmla="*/ 66 w 72"/>
                  <a:gd name="T33" fmla="*/ 55 h 91"/>
                  <a:gd name="T34" fmla="*/ 66 w 72"/>
                  <a:gd name="T35" fmla="*/ 61 h 91"/>
                  <a:gd name="T36" fmla="*/ 60 w 72"/>
                  <a:gd name="T37" fmla="*/ 67 h 91"/>
                  <a:gd name="T38" fmla="*/ 60 w 72"/>
                  <a:gd name="T39" fmla="*/ 67 h 91"/>
                  <a:gd name="T40" fmla="*/ 66 w 72"/>
                  <a:gd name="T41" fmla="*/ 73 h 91"/>
                  <a:gd name="T42" fmla="*/ 66 w 72"/>
                  <a:gd name="T43" fmla="*/ 79 h 91"/>
                  <a:gd name="T44" fmla="*/ 60 w 72"/>
                  <a:gd name="T45" fmla="*/ 85 h 91"/>
                  <a:gd name="T46" fmla="*/ 54 w 72"/>
                  <a:gd name="T47" fmla="*/ 85 h 91"/>
                  <a:gd name="T48" fmla="*/ 48 w 72"/>
                  <a:gd name="T49" fmla="*/ 91 h 91"/>
                  <a:gd name="T50" fmla="*/ 42 w 72"/>
                  <a:gd name="T51" fmla="*/ 91 h 91"/>
                  <a:gd name="T52" fmla="*/ 30 w 72"/>
                  <a:gd name="T53" fmla="*/ 91 h 91"/>
                  <a:gd name="T54" fmla="*/ 6 w 72"/>
                  <a:gd name="T55" fmla="*/ 85 h 91"/>
                  <a:gd name="T56" fmla="*/ 0 w 72"/>
                  <a:gd name="T57" fmla="*/ 79 h 91"/>
                  <a:gd name="T58" fmla="*/ 0 w 72"/>
                  <a:gd name="T59" fmla="*/ 73 h 91"/>
                  <a:gd name="T60" fmla="*/ 0 w 72"/>
                  <a:gd name="T61" fmla="*/ 67 h 91"/>
                  <a:gd name="T62" fmla="*/ 0 w 72"/>
                  <a:gd name="T63" fmla="*/ 61 h 91"/>
                  <a:gd name="T64" fmla="*/ 0 w 72"/>
                  <a:gd name="T65" fmla="*/ 61 h 91"/>
                  <a:gd name="T66" fmla="*/ 0 w 72"/>
                  <a:gd name="T67" fmla="*/ 55 h 91"/>
                  <a:gd name="T68" fmla="*/ 0 w 72"/>
                  <a:gd name="T69" fmla="*/ 55 h 91"/>
                  <a:gd name="T70" fmla="*/ 0 w 72"/>
                  <a:gd name="T71" fmla="*/ 49 h 91"/>
                  <a:gd name="T72" fmla="*/ 0 w 72"/>
                  <a:gd name="T73" fmla="*/ 43 h 91"/>
                  <a:gd name="T74" fmla="*/ 6 w 72"/>
                  <a:gd name="T75" fmla="*/ 43 h 91"/>
                  <a:gd name="T76" fmla="*/ 0 w 72"/>
                  <a:gd name="T77" fmla="*/ 37 h 91"/>
                  <a:gd name="T78" fmla="*/ 0 w 72"/>
                  <a:gd name="T79" fmla="*/ 31 h 91"/>
                  <a:gd name="T80" fmla="*/ 0 w 72"/>
                  <a:gd name="T81" fmla="*/ 25 h 91"/>
                  <a:gd name="T82" fmla="*/ 6 w 72"/>
                  <a:gd name="T83" fmla="*/ 25 h 91"/>
                  <a:gd name="T84" fmla="*/ 6 w 72"/>
                  <a:gd name="T85" fmla="*/ 19 h 91"/>
                  <a:gd name="T86" fmla="*/ 6 w 72"/>
                  <a:gd name="T87" fmla="*/ 19 h 91"/>
                  <a:gd name="T88" fmla="*/ 6 w 72"/>
                  <a:gd name="T89" fmla="*/ 12 h 91"/>
                  <a:gd name="T90" fmla="*/ 6 w 72"/>
                  <a:gd name="T91" fmla="*/ 12 h 91"/>
                  <a:gd name="T92" fmla="*/ 6 w 72"/>
                  <a:gd name="T93" fmla="*/ 6 h 91"/>
                  <a:gd name="T94" fmla="*/ 12 w 72"/>
                  <a:gd name="T95" fmla="*/ 0 h 91"/>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72" h="91">
                    <a:moveTo>
                      <a:pt x="18" y="0"/>
                    </a:moveTo>
                    <a:lnTo>
                      <a:pt x="18" y="0"/>
                    </a:lnTo>
                    <a:lnTo>
                      <a:pt x="18" y="6"/>
                    </a:lnTo>
                    <a:lnTo>
                      <a:pt x="24" y="12"/>
                    </a:lnTo>
                    <a:lnTo>
                      <a:pt x="30" y="12"/>
                    </a:lnTo>
                    <a:lnTo>
                      <a:pt x="36" y="19"/>
                    </a:lnTo>
                    <a:lnTo>
                      <a:pt x="42" y="19"/>
                    </a:lnTo>
                    <a:lnTo>
                      <a:pt x="48" y="19"/>
                    </a:lnTo>
                    <a:lnTo>
                      <a:pt x="54" y="12"/>
                    </a:lnTo>
                    <a:lnTo>
                      <a:pt x="60" y="6"/>
                    </a:lnTo>
                    <a:lnTo>
                      <a:pt x="66" y="6"/>
                    </a:lnTo>
                    <a:lnTo>
                      <a:pt x="66" y="12"/>
                    </a:lnTo>
                    <a:lnTo>
                      <a:pt x="72" y="12"/>
                    </a:lnTo>
                    <a:lnTo>
                      <a:pt x="72" y="19"/>
                    </a:lnTo>
                    <a:lnTo>
                      <a:pt x="72" y="25"/>
                    </a:lnTo>
                    <a:lnTo>
                      <a:pt x="66" y="25"/>
                    </a:lnTo>
                    <a:lnTo>
                      <a:pt x="66" y="31"/>
                    </a:lnTo>
                    <a:lnTo>
                      <a:pt x="72" y="37"/>
                    </a:lnTo>
                    <a:lnTo>
                      <a:pt x="66" y="43"/>
                    </a:lnTo>
                    <a:lnTo>
                      <a:pt x="66" y="49"/>
                    </a:lnTo>
                    <a:lnTo>
                      <a:pt x="60" y="49"/>
                    </a:lnTo>
                    <a:lnTo>
                      <a:pt x="66" y="49"/>
                    </a:lnTo>
                    <a:lnTo>
                      <a:pt x="66" y="55"/>
                    </a:lnTo>
                    <a:lnTo>
                      <a:pt x="66" y="61"/>
                    </a:lnTo>
                    <a:lnTo>
                      <a:pt x="60" y="67"/>
                    </a:lnTo>
                    <a:lnTo>
                      <a:pt x="66" y="73"/>
                    </a:lnTo>
                    <a:lnTo>
                      <a:pt x="66" y="79"/>
                    </a:lnTo>
                    <a:lnTo>
                      <a:pt x="60" y="79"/>
                    </a:lnTo>
                    <a:lnTo>
                      <a:pt x="60" y="85"/>
                    </a:lnTo>
                    <a:lnTo>
                      <a:pt x="54" y="85"/>
                    </a:lnTo>
                    <a:lnTo>
                      <a:pt x="54" y="91"/>
                    </a:lnTo>
                    <a:lnTo>
                      <a:pt x="48" y="91"/>
                    </a:lnTo>
                    <a:lnTo>
                      <a:pt x="42" y="91"/>
                    </a:lnTo>
                    <a:lnTo>
                      <a:pt x="36" y="91"/>
                    </a:lnTo>
                    <a:lnTo>
                      <a:pt x="30" y="91"/>
                    </a:lnTo>
                    <a:lnTo>
                      <a:pt x="18" y="91"/>
                    </a:lnTo>
                    <a:lnTo>
                      <a:pt x="12" y="85"/>
                    </a:lnTo>
                    <a:lnTo>
                      <a:pt x="6" y="85"/>
                    </a:lnTo>
                    <a:lnTo>
                      <a:pt x="0" y="79"/>
                    </a:lnTo>
                    <a:lnTo>
                      <a:pt x="0" y="73"/>
                    </a:lnTo>
                    <a:lnTo>
                      <a:pt x="0" y="67"/>
                    </a:lnTo>
                    <a:lnTo>
                      <a:pt x="0" y="61"/>
                    </a:lnTo>
                    <a:lnTo>
                      <a:pt x="6" y="61"/>
                    </a:lnTo>
                    <a:lnTo>
                      <a:pt x="0" y="61"/>
                    </a:lnTo>
                    <a:lnTo>
                      <a:pt x="0" y="55"/>
                    </a:lnTo>
                    <a:lnTo>
                      <a:pt x="0" y="49"/>
                    </a:lnTo>
                    <a:lnTo>
                      <a:pt x="0" y="43"/>
                    </a:lnTo>
                    <a:lnTo>
                      <a:pt x="6" y="43"/>
                    </a:lnTo>
                    <a:lnTo>
                      <a:pt x="0" y="43"/>
                    </a:lnTo>
                    <a:lnTo>
                      <a:pt x="0" y="37"/>
                    </a:lnTo>
                    <a:lnTo>
                      <a:pt x="0" y="31"/>
                    </a:lnTo>
                    <a:lnTo>
                      <a:pt x="0" y="25"/>
                    </a:lnTo>
                    <a:lnTo>
                      <a:pt x="6" y="25"/>
                    </a:lnTo>
                    <a:lnTo>
                      <a:pt x="6" y="19"/>
                    </a:lnTo>
                    <a:lnTo>
                      <a:pt x="6" y="12"/>
                    </a:lnTo>
                    <a:lnTo>
                      <a:pt x="0" y="12"/>
                    </a:lnTo>
                    <a:lnTo>
                      <a:pt x="6" y="12"/>
                    </a:lnTo>
                    <a:lnTo>
                      <a:pt x="6" y="6"/>
                    </a:lnTo>
                    <a:lnTo>
                      <a:pt x="12" y="0"/>
                    </a:lnTo>
                    <a:lnTo>
                      <a:pt x="18" y="0"/>
                    </a:lnTo>
                    <a:close/>
                  </a:path>
                </a:pathLst>
              </a:custGeom>
              <a:solidFill>
                <a:srgbClr val="03030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209" name="Freeform 312"/>
              <p:cNvSpPr>
                <a:spLocks/>
              </p:cNvSpPr>
              <p:nvPr/>
            </p:nvSpPr>
            <p:spPr bwMode="auto">
              <a:xfrm>
                <a:off x="3688" y="3010"/>
                <a:ext cx="60" cy="25"/>
              </a:xfrm>
              <a:custGeom>
                <a:avLst/>
                <a:gdLst>
                  <a:gd name="T0" fmla="*/ 60 w 60"/>
                  <a:gd name="T1" fmla="*/ 6 h 25"/>
                  <a:gd name="T2" fmla="*/ 54 w 60"/>
                  <a:gd name="T3" fmla="*/ 6 h 25"/>
                  <a:gd name="T4" fmla="*/ 54 w 60"/>
                  <a:gd name="T5" fmla="*/ 6 h 25"/>
                  <a:gd name="T6" fmla="*/ 54 w 60"/>
                  <a:gd name="T7" fmla="*/ 6 h 25"/>
                  <a:gd name="T8" fmla="*/ 54 w 60"/>
                  <a:gd name="T9" fmla="*/ 6 h 25"/>
                  <a:gd name="T10" fmla="*/ 48 w 60"/>
                  <a:gd name="T11" fmla="*/ 13 h 25"/>
                  <a:gd name="T12" fmla="*/ 42 w 60"/>
                  <a:gd name="T13" fmla="*/ 13 h 25"/>
                  <a:gd name="T14" fmla="*/ 36 w 60"/>
                  <a:gd name="T15" fmla="*/ 13 h 25"/>
                  <a:gd name="T16" fmla="*/ 30 w 60"/>
                  <a:gd name="T17" fmla="*/ 13 h 25"/>
                  <a:gd name="T18" fmla="*/ 24 w 60"/>
                  <a:gd name="T19" fmla="*/ 13 h 25"/>
                  <a:gd name="T20" fmla="*/ 18 w 60"/>
                  <a:gd name="T21" fmla="*/ 13 h 25"/>
                  <a:gd name="T22" fmla="*/ 18 w 60"/>
                  <a:gd name="T23" fmla="*/ 13 h 25"/>
                  <a:gd name="T24" fmla="*/ 12 w 60"/>
                  <a:gd name="T25" fmla="*/ 6 h 25"/>
                  <a:gd name="T26" fmla="*/ 12 w 60"/>
                  <a:gd name="T27" fmla="*/ 6 h 25"/>
                  <a:gd name="T28" fmla="*/ 12 w 60"/>
                  <a:gd name="T29" fmla="*/ 6 h 25"/>
                  <a:gd name="T30" fmla="*/ 6 w 60"/>
                  <a:gd name="T31" fmla="*/ 6 h 25"/>
                  <a:gd name="T32" fmla="*/ 6 w 60"/>
                  <a:gd name="T33" fmla="*/ 0 h 25"/>
                  <a:gd name="T34" fmla="*/ 6 w 60"/>
                  <a:gd name="T35" fmla="*/ 0 h 25"/>
                  <a:gd name="T36" fmla="*/ 6 w 60"/>
                  <a:gd name="T37" fmla="*/ 0 h 25"/>
                  <a:gd name="T38" fmla="*/ 6 w 60"/>
                  <a:gd name="T39" fmla="*/ 0 h 25"/>
                  <a:gd name="T40" fmla="*/ 6 w 60"/>
                  <a:gd name="T41" fmla="*/ 0 h 25"/>
                  <a:gd name="T42" fmla="*/ 0 w 60"/>
                  <a:gd name="T43" fmla="*/ 0 h 25"/>
                  <a:gd name="T44" fmla="*/ 0 w 60"/>
                  <a:gd name="T45" fmla="*/ 0 h 25"/>
                  <a:gd name="T46" fmla="*/ 0 w 60"/>
                  <a:gd name="T47" fmla="*/ 0 h 25"/>
                  <a:gd name="T48" fmla="*/ 0 w 60"/>
                  <a:gd name="T49" fmla="*/ 6 h 25"/>
                  <a:gd name="T50" fmla="*/ 0 w 60"/>
                  <a:gd name="T51" fmla="*/ 6 h 25"/>
                  <a:gd name="T52" fmla="*/ 0 w 60"/>
                  <a:gd name="T53" fmla="*/ 6 h 25"/>
                  <a:gd name="T54" fmla="*/ 0 w 60"/>
                  <a:gd name="T55" fmla="*/ 13 h 25"/>
                  <a:gd name="T56" fmla="*/ 0 w 60"/>
                  <a:gd name="T57" fmla="*/ 13 h 25"/>
                  <a:gd name="T58" fmla="*/ 0 w 60"/>
                  <a:gd name="T59" fmla="*/ 13 h 25"/>
                  <a:gd name="T60" fmla="*/ 6 w 60"/>
                  <a:gd name="T61" fmla="*/ 13 h 25"/>
                  <a:gd name="T62" fmla="*/ 6 w 60"/>
                  <a:gd name="T63" fmla="*/ 19 h 25"/>
                  <a:gd name="T64" fmla="*/ 6 w 60"/>
                  <a:gd name="T65" fmla="*/ 19 h 25"/>
                  <a:gd name="T66" fmla="*/ 12 w 60"/>
                  <a:gd name="T67" fmla="*/ 19 h 25"/>
                  <a:gd name="T68" fmla="*/ 12 w 60"/>
                  <a:gd name="T69" fmla="*/ 19 h 25"/>
                  <a:gd name="T70" fmla="*/ 12 w 60"/>
                  <a:gd name="T71" fmla="*/ 19 h 25"/>
                  <a:gd name="T72" fmla="*/ 18 w 60"/>
                  <a:gd name="T73" fmla="*/ 25 h 25"/>
                  <a:gd name="T74" fmla="*/ 18 w 60"/>
                  <a:gd name="T75" fmla="*/ 25 h 25"/>
                  <a:gd name="T76" fmla="*/ 24 w 60"/>
                  <a:gd name="T77" fmla="*/ 25 h 25"/>
                  <a:gd name="T78" fmla="*/ 24 w 60"/>
                  <a:gd name="T79" fmla="*/ 25 h 25"/>
                  <a:gd name="T80" fmla="*/ 30 w 60"/>
                  <a:gd name="T81" fmla="*/ 25 h 25"/>
                  <a:gd name="T82" fmla="*/ 36 w 60"/>
                  <a:gd name="T83" fmla="*/ 25 h 25"/>
                  <a:gd name="T84" fmla="*/ 36 w 60"/>
                  <a:gd name="T85" fmla="*/ 25 h 25"/>
                  <a:gd name="T86" fmla="*/ 42 w 60"/>
                  <a:gd name="T87" fmla="*/ 25 h 25"/>
                  <a:gd name="T88" fmla="*/ 42 w 60"/>
                  <a:gd name="T89" fmla="*/ 25 h 25"/>
                  <a:gd name="T90" fmla="*/ 48 w 60"/>
                  <a:gd name="T91" fmla="*/ 25 h 25"/>
                  <a:gd name="T92" fmla="*/ 54 w 60"/>
                  <a:gd name="T93" fmla="*/ 25 h 25"/>
                  <a:gd name="T94" fmla="*/ 54 w 60"/>
                  <a:gd name="T95" fmla="*/ 19 h 25"/>
                  <a:gd name="T96" fmla="*/ 60 w 60"/>
                  <a:gd name="T97" fmla="*/ 19 h 25"/>
                  <a:gd name="T98" fmla="*/ 60 w 60"/>
                  <a:gd name="T99" fmla="*/ 19 h 25"/>
                  <a:gd name="T100" fmla="*/ 60 w 60"/>
                  <a:gd name="T101" fmla="*/ 19 h 25"/>
                  <a:gd name="T102" fmla="*/ 60 w 60"/>
                  <a:gd name="T103" fmla="*/ 19 h 25"/>
                  <a:gd name="T104" fmla="*/ 60 w 60"/>
                  <a:gd name="T105" fmla="*/ 13 h 25"/>
                  <a:gd name="T106" fmla="*/ 60 w 60"/>
                  <a:gd name="T107" fmla="*/ 13 h 25"/>
                  <a:gd name="T108" fmla="*/ 60 w 60"/>
                  <a:gd name="T109" fmla="*/ 6 h 25"/>
                  <a:gd name="T110" fmla="*/ 60 w 60"/>
                  <a:gd name="T111" fmla="*/ 6 h 25"/>
                  <a:gd name="T112" fmla="*/ 60 w 60"/>
                  <a:gd name="T113" fmla="*/ 6 h 2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60" h="25">
                    <a:moveTo>
                      <a:pt x="60" y="6"/>
                    </a:moveTo>
                    <a:lnTo>
                      <a:pt x="54" y="6"/>
                    </a:lnTo>
                    <a:lnTo>
                      <a:pt x="48" y="13"/>
                    </a:lnTo>
                    <a:lnTo>
                      <a:pt x="42" y="13"/>
                    </a:lnTo>
                    <a:lnTo>
                      <a:pt x="36" y="13"/>
                    </a:lnTo>
                    <a:lnTo>
                      <a:pt x="30" y="13"/>
                    </a:lnTo>
                    <a:lnTo>
                      <a:pt x="24" y="13"/>
                    </a:lnTo>
                    <a:lnTo>
                      <a:pt x="18" y="13"/>
                    </a:lnTo>
                    <a:lnTo>
                      <a:pt x="12" y="6"/>
                    </a:lnTo>
                    <a:lnTo>
                      <a:pt x="6" y="6"/>
                    </a:lnTo>
                    <a:lnTo>
                      <a:pt x="6" y="0"/>
                    </a:lnTo>
                    <a:lnTo>
                      <a:pt x="0" y="0"/>
                    </a:lnTo>
                    <a:lnTo>
                      <a:pt x="0" y="6"/>
                    </a:lnTo>
                    <a:lnTo>
                      <a:pt x="0" y="13"/>
                    </a:lnTo>
                    <a:lnTo>
                      <a:pt x="6" y="13"/>
                    </a:lnTo>
                    <a:lnTo>
                      <a:pt x="6" y="19"/>
                    </a:lnTo>
                    <a:lnTo>
                      <a:pt x="12" y="19"/>
                    </a:lnTo>
                    <a:lnTo>
                      <a:pt x="18" y="25"/>
                    </a:lnTo>
                    <a:lnTo>
                      <a:pt x="24" y="25"/>
                    </a:lnTo>
                    <a:lnTo>
                      <a:pt x="30" y="25"/>
                    </a:lnTo>
                    <a:lnTo>
                      <a:pt x="36" y="25"/>
                    </a:lnTo>
                    <a:lnTo>
                      <a:pt x="42" y="25"/>
                    </a:lnTo>
                    <a:lnTo>
                      <a:pt x="48" y="25"/>
                    </a:lnTo>
                    <a:lnTo>
                      <a:pt x="54" y="25"/>
                    </a:lnTo>
                    <a:lnTo>
                      <a:pt x="54" y="19"/>
                    </a:lnTo>
                    <a:lnTo>
                      <a:pt x="60" y="19"/>
                    </a:lnTo>
                    <a:lnTo>
                      <a:pt x="60" y="13"/>
                    </a:lnTo>
                    <a:lnTo>
                      <a:pt x="60" y="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210" name="Freeform 313"/>
              <p:cNvSpPr>
                <a:spLocks/>
              </p:cNvSpPr>
              <p:nvPr/>
            </p:nvSpPr>
            <p:spPr bwMode="auto">
              <a:xfrm>
                <a:off x="3682" y="3029"/>
                <a:ext cx="66" cy="24"/>
              </a:xfrm>
              <a:custGeom>
                <a:avLst/>
                <a:gdLst>
                  <a:gd name="T0" fmla="*/ 66 w 66"/>
                  <a:gd name="T1" fmla="*/ 6 h 24"/>
                  <a:gd name="T2" fmla="*/ 60 w 66"/>
                  <a:gd name="T3" fmla="*/ 6 h 24"/>
                  <a:gd name="T4" fmla="*/ 60 w 66"/>
                  <a:gd name="T5" fmla="*/ 6 h 24"/>
                  <a:gd name="T6" fmla="*/ 60 w 66"/>
                  <a:gd name="T7" fmla="*/ 6 h 24"/>
                  <a:gd name="T8" fmla="*/ 60 w 66"/>
                  <a:gd name="T9" fmla="*/ 12 h 24"/>
                  <a:gd name="T10" fmla="*/ 54 w 66"/>
                  <a:gd name="T11" fmla="*/ 12 h 24"/>
                  <a:gd name="T12" fmla="*/ 48 w 66"/>
                  <a:gd name="T13" fmla="*/ 12 h 24"/>
                  <a:gd name="T14" fmla="*/ 42 w 66"/>
                  <a:gd name="T15" fmla="*/ 12 h 24"/>
                  <a:gd name="T16" fmla="*/ 36 w 66"/>
                  <a:gd name="T17" fmla="*/ 12 h 24"/>
                  <a:gd name="T18" fmla="*/ 30 w 66"/>
                  <a:gd name="T19" fmla="*/ 12 h 24"/>
                  <a:gd name="T20" fmla="*/ 24 w 66"/>
                  <a:gd name="T21" fmla="*/ 12 h 24"/>
                  <a:gd name="T22" fmla="*/ 24 w 66"/>
                  <a:gd name="T23" fmla="*/ 12 h 24"/>
                  <a:gd name="T24" fmla="*/ 18 w 66"/>
                  <a:gd name="T25" fmla="*/ 12 h 24"/>
                  <a:gd name="T26" fmla="*/ 12 w 66"/>
                  <a:gd name="T27" fmla="*/ 6 h 24"/>
                  <a:gd name="T28" fmla="*/ 12 w 66"/>
                  <a:gd name="T29" fmla="*/ 6 h 24"/>
                  <a:gd name="T30" fmla="*/ 12 w 66"/>
                  <a:gd name="T31" fmla="*/ 6 h 24"/>
                  <a:gd name="T32" fmla="*/ 12 w 66"/>
                  <a:gd name="T33" fmla="*/ 6 h 24"/>
                  <a:gd name="T34" fmla="*/ 6 w 66"/>
                  <a:gd name="T35" fmla="*/ 0 h 24"/>
                  <a:gd name="T36" fmla="*/ 6 w 66"/>
                  <a:gd name="T37" fmla="*/ 0 h 24"/>
                  <a:gd name="T38" fmla="*/ 6 w 66"/>
                  <a:gd name="T39" fmla="*/ 0 h 24"/>
                  <a:gd name="T40" fmla="*/ 6 w 66"/>
                  <a:gd name="T41" fmla="*/ 0 h 24"/>
                  <a:gd name="T42" fmla="*/ 6 w 66"/>
                  <a:gd name="T43" fmla="*/ 0 h 24"/>
                  <a:gd name="T44" fmla="*/ 0 w 66"/>
                  <a:gd name="T45" fmla="*/ 0 h 24"/>
                  <a:gd name="T46" fmla="*/ 0 w 66"/>
                  <a:gd name="T47" fmla="*/ 6 h 24"/>
                  <a:gd name="T48" fmla="*/ 0 w 66"/>
                  <a:gd name="T49" fmla="*/ 6 h 24"/>
                  <a:gd name="T50" fmla="*/ 0 w 66"/>
                  <a:gd name="T51" fmla="*/ 6 h 24"/>
                  <a:gd name="T52" fmla="*/ 0 w 66"/>
                  <a:gd name="T53" fmla="*/ 6 h 24"/>
                  <a:gd name="T54" fmla="*/ 0 w 66"/>
                  <a:gd name="T55" fmla="*/ 12 h 24"/>
                  <a:gd name="T56" fmla="*/ 0 w 66"/>
                  <a:gd name="T57" fmla="*/ 12 h 24"/>
                  <a:gd name="T58" fmla="*/ 6 w 66"/>
                  <a:gd name="T59" fmla="*/ 12 h 24"/>
                  <a:gd name="T60" fmla="*/ 6 w 66"/>
                  <a:gd name="T61" fmla="*/ 18 h 24"/>
                  <a:gd name="T62" fmla="*/ 6 w 66"/>
                  <a:gd name="T63" fmla="*/ 18 h 24"/>
                  <a:gd name="T64" fmla="*/ 12 w 66"/>
                  <a:gd name="T65" fmla="*/ 18 h 24"/>
                  <a:gd name="T66" fmla="*/ 12 w 66"/>
                  <a:gd name="T67" fmla="*/ 18 h 24"/>
                  <a:gd name="T68" fmla="*/ 12 w 66"/>
                  <a:gd name="T69" fmla="*/ 18 h 24"/>
                  <a:gd name="T70" fmla="*/ 18 w 66"/>
                  <a:gd name="T71" fmla="*/ 24 h 24"/>
                  <a:gd name="T72" fmla="*/ 18 w 66"/>
                  <a:gd name="T73" fmla="*/ 24 h 24"/>
                  <a:gd name="T74" fmla="*/ 24 w 66"/>
                  <a:gd name="T75" fmla="*/ 24 h 24"/>
                  <a:gd name="T76" fmla="*/ 24 w 66"/>
                  <a:gd name="T77" fmla="*/ 24 h 24"/>
                  <a:gd name="T78" fmla="*/ 30 w 66"/>
                  <a:gd name="T79" fmla="*/ 24 h 24"/>
                  <a:gd name="T80" fmla="*/ 36 w 66"/>
                  <a:gd name="T81" fmla="*/ 24 h 24"/>
                  <a:gd name="T82" fmla="*/ 36 w 66"/>
                  <a:gd name="T83" fmla="*/ 24 h 24"/>
                  <a:gd name="T84" fmla="*/ 42 w 66"/>
                  <a:gd name="T85" fmla="*/ 24 h 24"/>
                  <a:gd name="T86" fmla="*/ 48 w 66"/>
                  <a:gd name="T87" fmla="*/ 24 h 24"/>
                  <a:gd name="T88" fmla="*/ 48 w 66"/>
                  <a:gd name="T89" fmla="*/ 24 h 24"/>
                  <a:gd name="T90" fmla="*/ 54 w 66"/>
                  <a:gd name="T91" fmla="*/ 24 h 24"/>
                  <a:gd name="T92" fmla="*/ 60 w 66"/>
                  <a:gd name="T93" fmla="*/ 24 h 24"/>
                  <a:gd name="T94" fmla="*/ 60 w 66"/>
                  <a:gd name="T95" fmla="*/ 18 h 24"/>
                  <a:gd name="T96" fmla="*/ 66 w 66"/>
                  <a:gd name="T97" fmla="*/ 18 h 24"/>
                  <a:gd name="T98" fmla="*/ 66 w 66"/>
                  <a:gd name="T99" fmla="*/ 18 h 24"/>
                  <a:gd name="T100" fmla="*/ 66 w 66"/>
                  <a:gd name="T101" fmla="*/ 18 h 24"/>
                  <a:gd name="T102" fmla="*/ 66 w 66"/>
                  <a:gd name="T103" fmla="*/ 18 h 24"/>
                  <a:gd name="T104" fmla="*/ 66 w 66"/>
                  <a:gd name="T105" fmla="*/ 12 h 24"/>
                  <a:gd name="T106" fmla="*/ 66 w 66"/>
                  <a:gd name="T107" fmla="*/ 12 h 24"/>
                  <a:gd name="T108" fmla="*/ 66 w 66"/>
                  <a:gd name="T109" fmla="*/ 12 h 24"/>
                  <a:gd name="T110" fmla="*/ 66 w 66"/>
                  <a:gd name="T111" fmla="*/ 6 h 24"/>
                  <a:gd name="T112" fmla="*/ 66 w 66"/>
                  <a:gd name="T113" fmla="*/ 6 h 24"/>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66" h="24">
                    <a:moveTo>
                      <a:pt x="66" y="6"/>
                    </a:moveTo>
                    <a:lnTo>
                      <a:pt x="60" y="6"/>
                    </a:lnTo>
                    <a:lnTo>
                      <a:pt x="60" y="12"/>
                    </a:lnTo>
                    <a:lnTo>
                      <a:pt x="54" y="12"/>
                    </a:lnTo>
                    <a:lnTo>
                      <a:pt x="48" y="12"/>
                    </a:lnTo>
                    <a:lnTo>
                      <a:pt x="42" y="12"/>
                    </a:lnTo>
                    <a:lnTo>
                      <a:pt x="36" y="12"/>
                    </a:lnTo>
                    <a:lnTo>
                      <a:pt x="30" y="12"/>
                    </a:lnTo>
                    <a:lnTo>
                      <a:pt x="24" y="12"/>
                    </a:lnTo>
                    <a:lnTo>
                      <a:pt x="18" y="12"/>
                    </a:lnTo>
                    <a:lnTo>
                      <a:pt x="12" y="6"/>
                    </a:lnTo>
                    <a:lnTo>
                      <a:pt x="6" y="0"/>
                    </a:lnTo>
                    <a:lnTo>
                      <a:pt x="0" y="0"/>
                    </a:lnTo>
                    <a:lnTo>
                      <a:pt x="0" y="6"/>
                    </a:lnTo>
                    <a:lnTo>
                      <a:pt x="0" y="12"/>
                    </a:lnTo>
                    <a:lnTo>
                      <a:pt x="6" y="12"/>
                    </a:lnTo>
                    <a:lnTo>
                      <a:pt x="6" y="18"/>
                    </a:lnTo>
                    <a:lnTo>
                      <a:pt x="12" y="18"/>
                    </a:lnTo>
                    <a:lnTo>
                      <a:pt x="18" y="24"/>
                    </a:lnTo>
                    <a:lnTo>
                      <a:pt x="24" y="24"/>
                    </a:lnTo>
                    <a:lnTo>
                      <a:pt x="30" y="24"/>
                    </a:lnTo>
                    <a:lnTo>
                      <a:pt x="36" y="24"/>
                    </a:lnTo>
                    <a:lnTo>
                      <a:pt x="42" y="24"/>
                    </a:lnTo>
                    <a:lnTo>
                      <a:pt x="48" y="24"/>
                    </a:lnTo>
                    <a:lnTo>
                      <a:pt x="54" y="24"/>
                    </a:lnTo>
                    <a:lnTo>
                      <a:pt x="60" y="24"/>
                    </a:lnTo>
                    <a:lnTo>
                      <a:pt x="60" y="18"/>
                    </a:lnTo>
                    <a:lnTo>
                      <a:pt x="66" y="18"/>
                    </a:lnTo>
                    <a:lnTo>
                      <a:pt x="66" y="12"/>
                    </a:lnTo>
                    <a:lnTo>
                      <a:pt x="66" y="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211" name="Freeform 314"/>
              <p:cNvSpPr>
                <a:spLocks/>
              </p:cNvSpPr>
              <p:nvPr/>
            </p:nvSpPr>
            <p:spPr bwMode="auto">
              <a:xfrm>
                <a:off x="3682" y="3047"/>
                <a:ext cx="66" cy="24"/>
              </a:xfrm>
              <a:custGeom>
                <a:avLst/>
                <a:gdLst>
                  <a:gd name="T0" fmla="*/ 60 w 66"/>
                  <a:gd name="T1" fmla="*/ 6 h 24"/>
                  <a:gd name="T2" fmla="*/ 60 w 66"/>
                  <a:gd name="T3" fmla="*/ 6 h 24"/>
                  <a:gd name="T4" fmla="*/ 60 w 66"/>
                  <a:gd name="T5" fmla="*/ 6 h 24"/>
                  <a:gd name="T6" fmla="*/ 60 w 66"/>
                  <a:gd name="T7" fmla="*/ 12 h 24"/>
                  <a:gd name="T8" fmla="*/ 54 w 66"/>
                  <a:gd name="T9" fmla="*/ 12 h 24"/>
                  <a:gd name="T10" fmla="*/ 54 w 66"/>
                  <a:gd name="T11" fmla="*/ 12 h 24"/>
                  <a:gd name="T12" fmla="*/ 48 w 66"/>
                  <a:gd name="T13" fmla="*/ 12 h 24"/>
                  <a:gd name="T14" fmla="*/ 42 w 66"/>
                  <a:gd name="T15" fmla="*/ 12 h 24"/>
                  <a:gd name="T16" fmla="*/ 36 w 66"/>
                  <a:gd name="T17" fmla="*/ 12 h 24"/>
                  <a:gd name="T18" fmla="*/ 30 w 66"/>
                  <a:gd name="T19" fmla="*/ 12 h 24"/>
                  <a:gd name="T20" fmla="*/ 24 w 66"/>
                  <a:gd name="T21" fmla="*/ 12 h 24"/>
                  <a:gd name="T22" fmla="*/ 18 w 66"/>
                  <a:gd name="T23" fmla="*/ 12 h 24"/>
                  <a:gd name="T24" fmla="*/ 18 w 66"/>
                  <a:gd name="T25" fmla="*/ 12 h 24"/>
                  <a:gd name="T26" fmla="*/ 12 w 66"/>
                  <a:gd name="T27" fmla="*/ 12 h 24"/>
                  <a:gd name="T28" fmla="*/ 12 w 66"/>
                  <a:gd name="T29" fmla="*/ 6 h 24"/>
                  <a:gd name="T30" fmla="*/ 12 w 66"/>
                  <a:gd name="T31" fmla="*/ 6 h 24"/>
                  <a:gd name="T32" fmla="*/ 6 w 66"/>
                  <a:gd name="T33" fmla="*/ 6 h 24"/>
                  <a:gd name="T34" fmla="*/ 6 w 66"/>
                  <a:gd name="T35" fmla="*/ 6 h 24"/>
                  <a:gd name="T36" fmla="*/ 6 w 66"/>
                  <a:gd name="T37" fmla="*/ 0 h 24"/>
                  <a:gd name="T38" fmla="*/ 6 w 66"/>
                  <a:gd name="T39" fmla="*/ 0 h 24"/>
                  <a:gd name="T40" fmla="*/ 6 w 66"/>
                  <a:gd name="T41" fmla="*/ 0 h 24"/>
                  <a:gd name="T42" fmla="*/ 0 w 66"/>
                  <a:gd name="T43" fmla="*/ 6 h 24"/>
                  <a:gd name="T44" fmla="*/ 0 w 66"/>
                  <a:gd name="T45" fmla="*/ 6 h 24"/>
                  <a:gd name="T46" fmla="*/ 0 w 66"/>
                  <a:gd name="T47" fmla="*/ 6 h 24"/>
                  <a:gd name="T48" fmla="*/ 0 w 66"/>
                  <a:gd name="T49" fmla="*/ 6 h 24"/>
                  <a:gd name="T50" fmla="*/ 0 w 66"/>
                  <a:gd name="T51" fmla="*/ 6 h 24"/>
                  <a:gd name="T52" fmla="*/ 0 w 66"/>
                  <a:gd name="T53" fmla="*/ 12 h 24"/>
                  <a:gd name="T54" fmla="*/ 0 w 66"/>
                  <a:gd name="T55" fmla="*/ 12 h 24"/>
                  <a:gd name="T56" fmla="*/ 0 w 66"/>
                  <a:gd name="T57" fmla="*/ 12 h 24"/>
                  <a:gd name="T58" fmla="*/ 0 w 66"/>
                  <a:gd name="T59" fmla="*/ 18 h 24"/>
                  <a:gd name="T60" fmla="*/ 6 w 66"/>
                  <a:gd name="T61" fmla="*/ 18 h 24"/>
                  <a:gd name="T62" fmla="*/ 6 w 66"/>
                  <a:gd name="T63" fmla="*/ 18 h 24"/>
                  <a:gd name="T64" fmla="*/ 12 w 66"/>
                  <a:gd name="T65" fmla="*/ 18 h 24"/>
                  <a:gd name="T66" fmla="*/ 12 w 66"/>
                  <a:gd name="T67" fmla="*/ 24 h 24"/>
                  <a:gd name="T68" fmla="*/ 12 w 66"/>
                  <a:gd name="T69" fmla="*/ 24 h 24"/>
                  <a:gd name="T70" fmla="*/ 12 w 66"/>
                  <a:gd name="T71" fmla="*/ 24 h 24"/>
                  <a:gd name="T72" fmla="*/ 18 w 66"/>
                  <a:gd name="T73" fmla="*/ 24 h 24"/>
                  <a:gd name="T74" fmla="*/ 18 w 66"/>
                  <a:gd name="T75" fmla="*/ 24 h 24"/>
                  <a:gd name="T76" fmla="*/ 24 w 66"/>
                  <a:gd name="T77" fmla="*/ 24 h 24"/>
                  <a:gd name="T78" fmla="*/ 24 w 66"/>
                  <a:gd name="T79" fmla="*/ 24 h 24"/>
                  <a:gd name="T80" fmla="*/ 30 w 66"/>
                  <a:gd name="T81" fmla="*/ 24 h 24"/>
                  <a:gd name="T82" fmla="*/ 36 w 66"/>
                  <a:gd name="T83" fmla="*/ 24 h 24"/>
                  <a:gd name="T84" fmla="*/ 36 w 66"/>
                  <a:gd name="T85" fmla="*/ 24 h 24"/>
                  <a:gd name="T86" fmla="*/ 42 w 66"/>
                  <a:gd name="T87" fmla="*/ 24 h 24"/>
                  <a:gd name="T88" fmla="*/ 42 w 66"/>
                  <a:gd name="T89" fmla="*/ 24 h 24"/>
                  <a:gd name="T90" fmla="*/ 48 w 66"/>
                  <a:gd name="T91" fmla="*/ 24 h 24"/>
                  <a:gd name="T92" fmla="*/ 54 w 66"/>
                  <a:gd name="T93" fmla="*/ 24 h 24"/>
                  <a:gd name="T94" fmla="*/ 54 w 66"/>
                  <a:gd name="T95" fmla="*/ 24 h 24"/>
                  <a:gd name="T96" fmla="*/ 60 w 66"/>
                  <a:gd name="T97" fmla="*/ 18 h 24"/>
                  <a:gd name="T98" fmla="*/ 60 w 66"/>
                  <a:gd name="T99" fmla="*/ 18 h 24"/>
                  <a:gd name="T100" fmla="*/ 60 w 66"/>
                  <a:gd name="T101" fmla="*/ 18 h 24"/>
                  <a:gd name="T102" fmla="*/ 66 w 66"/>
                  <a:gd name="T103" fmla="*/ 18 h 24"/>
                  <a:gd name="T104" fmla="*/ 66 w 66"/>
                  <a:gd name="T105" fmla="*/ 18 h 24"/>
                  <a:gd name="T106" fmla="*/ 66 w 66"/>
                  <a:gd name="T107" fmla="*/ 12 h 24"/>
                  <a:gd name="T108" fmla="*/ 66 w 66"/>
                  <a:gd name="T109" fmla="*/ 12 h 24"/>
                  <a:gd name="T110" fmla="*/ 66 w 66"/>
                  <a:gd name="T111" fmla="*/ 12 h 24"/>
                  <a:gd name="T112" fmla="*/ 60 w 66"/>
                  <a:gd name="T113" fmla="*/ 6 h 24"/>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66" h="24">
                    <a:moveTo>
                      <a:pt x="60" y="6"/>
                    </a:moveTo>
                    <a:lnTo>
                      <a:pt x="60" y="6"/>
                    </a:lnTo>
                    <a:lnTo>
                      <a:pt x="60" y="12"/>
                    </a:lnTo>
                    <a:lnTo>
                      <a:pt x="54" y="12"/>
                    </a:lnTo>
                    <a:lnTo>
                      <a:pt x="48" y="12"/>
                    </a:lnTo>
                    <a:lnTo>
                      <a:pt x="42" y="12"/>
                    </a:lnTo>
                    <a:lnTo>
                      <a:pt x="36" y="12"/>
                    </a:lnTo>
                    <a:lnTo>
                      <a:pt x="30" y="12"/>
                    </a:lnTo>
                    <a:lnTo>
                      <a:pt x="24" y="12"/>
                    </a:lnTo>
                    <a:lnTo>
                      <a:pt x="18" y="12"/>
                    </a:lnTo>
                    <a:lnTo>
                      <a:pt x="12" y="12"/>
                    </a:lnTo>
                    <a:lnTo>
                      <a:pt x="12" y="6"/>
                    </a:lnTo>
                    <a:lnTo>
                      <a:pt x="6" y="6"/>
                    </a:lnTo>
                    <a:lnTo>
                      <a:pt x="6" y="0"/>
                    </a:lnTo>
                    <a:lnTo>
                      <a:pt x="0" y="6"/>
                    </a:lnTo>
                    <a:lnTo>
                      <a:pt x="0" y="12"/>
                    </a:lnTo>
                    <a:lnTo>
                      <a:pt x="0" y="18"/>
                    </a:lnTo>
                    <a:lnTo>
                      <a:pt x="6" y="18"/>
                    </a:lnTo>
                    <a:lnTo>
                      <a:pt x="12" y="18"/>
                    </a:lnTo>
                    <a:lnTo>
                      <a:pt x="12" y="24"/>
                    </a:lnTo>
                    <a:lnTo>
                      <a:pt x="18" y="24"/>
                    </a:lnTo>
                    <a:lnTo>
                      <a:pt x="24" y="24"/>
                    </a:lnTo>
                    <a:lnTo>
                      <a:pt x="30" y="24"/>
                    </a:lnTo>
                    <a:lnTo>
                      <a:pt x="36" y="24"/>
                    </a:lnTo>
                    <a:lnTo>
                      <a:pt x="42" y="24"/>
                    </a:lnTo>
                    <a:lnTo>
                      <a:pt x="48" y="24"/>
                    </a:lnTo>
                    <a:lnTo>
                      <a:pt x="54" y="24"/>
                    </a:lnTo>
                    <a:lnTo>
                      <a:pt x="60" y="18"/>
                    </a:lnTo>
                    <a:lnTo>
                      <a:pt x="66" y="18"/>
                    </a:lnTo>
                    <a:lnTo>
                      <a:pt x="66" y="12"/>
                    </a:lnTo>
                    <a:lnTo>
                      <a:pt x="60" y="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212" name="Freeform 315"/>
              <p:cNvSpPr>
                <a:spLocks/>
              </p:cNvSpPr>
              <p:nvPr/>
            </p:nvSpPr>
            <p:spPr bwMode="auto">
              <a:xfrm>
                <a:off x="3682" y="3071"/>
                <a:ext cx="60" cy="24"/>
              </a:xfrm>
              <a:custGeom>
                <a:avLst/>
                <a:gdLst>
                  <a:gd name="T0" fmla="*/ 60 w 60"/>
                  <a:gd name="T1" fmla="*/ 0 h 24"/>
                  <a:gd name="T2" fmla="*/ 60 w 60"/>
                  <a:gd name="T3" fmla="*/ 0 h 24"/>
                  <a:gd name="T4" fmla="*/ 60 w 60"/>
                  <a:gd name="T5" fmla="*/ 6 h 24"/>
                  <a:gd name="T6" fmla="*/ 54 w 60"/>
                  <a:gd name="T7" fmla="*/ 6 h 24"/>
                  <a:gd name="T8" fmla="*/ 54 w 60"/>
                  <a:gd name="T9" fmla="*/ 6 h 24"/>
                  <a:gd name="T10" fmla="*/ 48 w 60"/>
                  <a:gd name="T11" fmla="*/ 6 h 24"/>
                  <a:gd name="T12" fmla="*/ 48 w 60"/>
                  <a:gd name="T13" fmla="*/ 12 h 24"/>
                  <a:gd name="T14" fmla="*/ 42 w 60"/>
                  <a:gd name="T15" fmla="*/ 12 h 24"/>
                  <a:gd name="T16" fmla="*/ 30 w 60"/>
                  <a:gd name="T17" fmla="*/ 12 h 24"/>
                  <a:gd name="T18" fmla="*/ 24 w 60"/>
                  <a:gd name="T19" fmla="*/ 12 h 24"/>
                  <a:gd name="T20" fmla="*/ 24 w 60"/>
                  <a:gd name="T21" fmla="*/ 6 h 24"/>
                  <a:gd name="T22" fmla="*/ 18 w 60"/>
                  <a:gd name="T23" fmla="*/ 6 h 24"/>
                  <a:gd name="T24" fmla="*/ 12 w 60"/>
                  <a:gd name="T25" fmla="*/ 6 h 24"/>
                  <a:gd name="T26" fmla="*/ 12 w 60"/>
                  <a:gd name="T27" fmla="*/ 6 h 24"/>
                  <a:gd name="T28" fmla="*/ 12 w 60"/>
                  <a:gd name="T29" fmla="*/ 6 h 24"/>
                  <a:gd name="T30" fmla="*/ 6 w 60"/>
                  <a:gd name="T31" fmla="*/ 0 h 24"/>
                  <a:gd name="T32" fmla="*/ 6 w 60"/>
                  <a:gd name="T33" fmla="*/ 0 h 24"/>
                  <a:gd name="T34" fmla="*/ 6 w 60"/>
                  <a:gd name="T35" fmla="*/ 0 h 24"/>
                  <a:gd name="T36" fmla="*/ 6 w 60"/>
                  <a:gd name="T37" fmla="*/ 0 h 24"/>
                  <a:gd name="T38" fmla="*/ 0 w 60"/>
                  <a:gd name="T39" fmla="*/ 0 h 24"/>
                  <a:gd name="T40" fmla="*/ 0 w 60"/>
                  <a:gd name="T41" fmla="*/ 0 h 24"/>
                  <a:gd name="T42" fmla="*/ 0 w 60"/>
                  <a:gd name="T43" fmla="*/ 6 h 24"/>
                  <a:gd name="T44" fmla="*/ 0 w 60"/>
                  <a:gd name="T45" fmla="*/ 6 h 24"/>
                  <a:gd name="T46" fmla="*/ 0 w 60"/>
                  <a:gd name="T47" fmla="*/ 6 h 24"/>
                  <a:gd name="T48" fmla="*/ 0 w 60"/>
                  <a:gd name="T49" fmla="*/ 12 h 24"/>
                  <a:gd name="T50" fmla="*/ 6 w 60"/>
                  <a:gd name="T51" fmla="*/ 12 h 24"/>
                  <a:gd name="T52" fmla="*/ 6 w 60"/>
                  <a:gd name="T53" fmla="*/ 12 h 24"/>
                  <a:gd name="T54" fmla="*/ 6 w 60"/>
                  <a:gd name="T55" fmla="*/ 12 h 24"/>
                  <a:gd name="T56" fmla="*/ 12 w 60"/>
                  <a:gd name="T57" fmla="*/ 18 h 24"/>
                  <a:gd name="T58" fmla="*/ 12 w 60"/>
                  <a:gd name="T59" fmla="*/ 18 h 24"/>
                  <a:gd name="T60" fmla="*/ 12 w 60"/>
                  <a:gd name="T61" fmla="*/ 18 h 24"/>
                  <a:gd name="T62" fmla="*/ 12 w 60"/>
                  <a:gd name="T63" fmla="*/ 18 h 24"/>
                  <a:gd name="T64" fmla="*/ 18 w 60"/>
                  <a:gd name="T65" fmla="*/ 18 h 24"/>
                  <a:gd name="T66" fmla="*/ 18 w 60"/>
                  <a:gd name="T67" fmla="*/ 18 h 24"/>
                  <a:gd name="T68" fmla="*/ 24 w 60"/>
                  <a:gd name="T69" fmla="*/ 18 h 24"/>
                  <a:gd name="T70" fmla="*/ 24 w 60"/>
                  <a:gd name="T71" fmla="*/ 18 h 24"/>
                  <a:gd name="T72" fmla="*/ 30 w 60"/>
                  <a:gd name="T73" fmla="*/ 18 h 24"/>
                  <a:gd name="T74" fmla="*/ 30 w 60"/>
                  <a:gd name="T75" fmla="*/ 24 h 24"/>
                  <a:gd name="T76" fmla="*/ 36 w 60"/>
                  <a:gd name="T77" fmla="*/ 24 h 24"/>
                  <a:gd name="T78" fmla="*/ 36 w 60"/>
                  <a:gd name="T79" fmla="*/ 24 h 24"/>
                  <a:gd name="T80" fmla="*/ 42 w 60"/>
                  <a:gd name="T81" fmla="*/ 18 h 24"/>
                  <a:gd name="T82" fmla="*/ 48 w 60"/>
                  <a:gd name="T83" fmla="*/ 18 h 24"/>
                  <a:gd name="T84" fmla="*/ 48 w 60"/>
                  <a:gd name="T85" fmla="*/ 18 h 24"/>
                  <a:gd name="T86" fmla="*/ 54 w 60"/>
                  <a:gd name="T87" fmla="*/ 18 h 24"/>
                  <a:gd name="T88" fmla="*/ 54 w 60"/>
                  <a:gd name="T89" fmla="*/ 18 h 24"/>
                  <a:gd name="T90" fmla="*/ 60 w 60"/>
                  <a:gd name="T91" fmla="*/ 18 h 24"/>
                  <a:gd name="T92" fmla="*/ 60 w 60"/>
                  <a:gd name="T93" fmla="*/ 12 h 24"/>
                  <a:gd name="T94" fmla="*/ 60 w 60"/>
                  <a:gd name="T95" fmla="*/ 12 h 24"/>
                  <a:gd name="T96" fmla="*/ 60 w 60"/>
                  <a:gd name="T97" fmla="*/ 12 h 24"/>
                  <a:gd name="T98" fmla="*/ 60 w 60"/>
                  <a:gd name="T99" fmla="*/ 12 h 24"/>
                  <a:gd name="T100" fmla="*/ 60 w 60"/>
                  <a:gd name="T101" fmla="*/ 6 h 24"/>
                  <a:gd name="T102" fmla="*/ 60 w 60"/>
                  <a:gd name="T103" fmla="*/ 6 h 24"/>
                  <a:gd name="T104" fmla="*/ 60 w 60"/>
                  <a:gd name="T105" fmla="*/ 0 h 2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60" h="24">
                    <a:moveTo>
                      <a:pt x="60" y="0"/>
                    </a:moveTo>
                    <a:lnTo>
                      <a:pt x="60" y="0"/>
                    </a:lnTo>
                    <a:lnTo>
                      <a:pt x="60" y="6"/>
                    </a:lnTo>
                    <a:lnTo>
                      <a:pt x="54" y="6"/>
                    </a:lnTo>
                    <a:lnTo>
                      <a:pt x="48" y="6"/>
                    </a:lnTo>
                    <a:lnTo>
                      <a:pt x="48" y="12"/>
                    </a:lnTo>
                    <a:lnTo>
                      <a:pt x="42" y="12"/>
                    </a:lnTo>
                    <a:lnTo>
                      <a:pt x="30" y="12"/>
                    </a:lnTo>
                    <a:lnTo>
                      <a:pt x="24" y="12"/>
                    </a:lnTo>
                    <a:lnTo>
                      <a:pt x="24" y="6"/>
                    </a:lnTo>
                    <a:lnTo>
                      <a:pt x="18" y="6"/>
                    </a:lnTo>
                    <a:lnTo>
                      <a:pt x="12" y="6"/>
                    </a:lnTo>
                    <a:lnTo>
                      <a:pt x="6" y="0"/>
                    </a:lnTo>
                    <a:lnTo>
                      <a:pt x="0" y="0"/>
                    </a:lnTo>
                    <a:lnTo>
                      <a:pt x="0" y="6"/>
                    </a:lnTo>
                    <a:lnTo>
                      <a:pt x="0" y="12"/>
                    </a:lnTo>
                    <a:lnTo>
                      <a:pt x="6" y="12"/>
                    </a:lnTo>
                    <a:lnTo>
                      <a:pt x="12" y="18"/>
                    </a:lnTo>
                    <a:lnTo>
                      <a:pt x="18" y="18"/>
                    </a:lnTo>
                    <a:lnTo>
                      <a:pt x="24" y="18"/>
                    </a:lnTo>
                    <a:lnTo>
                      <a:pt x="30" y="18"/>
                    </a:lnTo>
                    <a:lnTo>
                      <a:pt x="30" y="24"/>
                    </a:lnTo>
                    <a:lnTo>
                      <a:pt x="36" y="24"/>
                    </a:lnTo>
                    <a:lnTo>
                      <a:pt x="42" y="18"/>
                    </a:lnTo>
                    <a:lnTo>
                      <a:pt x="48" y="18"/>
                    </a:lnTo>
                    <a:lnTo>
                      <a:pt x="54" y="18"/>
                    </a:lnTo>
                    <a:lnTo>
                      <a:pt x="60" y="18"/>
                    </a:lnTo>
                    <a:lnTo>
                      <a:pt x="60" y="12"/>
                    </a:lnTo>
                    <a:lnTo>
                      <a:pt x="60" y="6"/>
                    </a:lnTo>
                    <a:lnTo>
                      <a:pt x="60" y="0"/>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213" name="Freeform 316"/>
              <p:cNvSpPr>
                <a:spLocks/>
              </p:cNvSpPr>
              <p:nvPr/>
            </p:nvSpPr>
            <p:spPr bwMode="auto">
              <a:xfrm>
                <a:off x="3676" y="2788"/>
                <a:ext cx="180" cy="60"/>
              </a:xfrm>
              <a:custGeom>
                <a:avLst/>
                <a:gdLst>
                  <a:gd name="T0" fmla="*/ 180 w 180"/>
                  <a:gd name="T1" fmla="*/ 6 h 60"/>
                  <a:gd name="T2" fmla="*/ 180 w 180"/>
                  <a:gd name="T3" fmla="*/ 6 h 60"/>
                  <a:gd name="T4" fmla="*/ 180 w 180"/>
                  <a:gd name="T5" fmla="*/ 12 h 60"/>
                  <a:gd name="T6" fmla="*/ 174 w 180"/>
                  <a:gd name="T7" fmla="*/ 12 h 60"/>
                  <a:gd name="T8" fmla="*/ 174 w 180"/>
                  <a:gd name="T9" fmla="*/ 18 h 60"/>
                  <a:gd name="T10" fmla="*/ 168 w 180"/>
                  <a:gd name="T11" fmla="*/ 24 h 60"/>
                  <a:gd name="T12" fmla="*/ 168 w 180"/>
                  <a:gd name="T13" fmla="*/ 24 h 60"/>
                  <a:gd name="T14" fmla="*/ 162 w 180"/>
                  <a:gd name="T15" fmla="*/ 30 h 60"/>
                  <a:gd name="T16" fmla="*/ 156 w 180"/>
                  <a:gd name="T17" fmla="*/ 36 h 60"/>
                  <a:gd name="T18" fmla="*/ 150 w 180"/>
                  <a:gd name="T19" fmla="*/ 42 h 60"/>
                  <a:gd name="T20" fmla="*/ 144 w 180"/>
                  <a:gd name="T21" fmla="*/ 48 h 60"/>
                  <a:gd name="T22" fmla="*/ 138 w 180"/>
                  <a:gd name="T23" fmla="*/ 48 h 60"/>
                  <a:gd name="T24" fmla="*/ 126 w 180"/>
                  <a:gd name="T25" fmla="*/ 54 h 60"/>
                  <a:gd name="T26" fmla="*/ 120 w 180"/>
                  <a:gd name="T27" fmla="*/ 60 h 60"/>
                  <a:gd name="T28" fmla="*/ 108 w 180"/>
                  <a:gd name="T29" fmla="*/ 60 h 60"/>
                  <a:gd name="T30" fmla="*/ 96 w 180"/>
                  <a:gd name="T31" fmla="*/ 60 h 60"/>
                  <a:gd name="T32" fmla="*/ 84 w 180"/>
                  <a:gd name="T33" fmla="*/ 60 h 60"/>
                  <a:gd name="T34" fmla="*/ 72 w 180"/>
                  <a:gd name="T35" fmla="*/ 60 h 60"/>
                  <a:gd name="T36" fmla="*/ 66 w 180"/>
                  <a:gd name="T37" fmla="*/ 54 h 60"/>
                  <a:gd name="T38" fmla="*/ 60 w 180"/>
                  <a:gd name="T39" fmla="*/ 54 h 60"/>
                  <a:gd name="T40" fmla="*/ 48 w 180"/>
                  <a:gd name="T41" fmla="*/ 48 h 60"/>
                  <a:gd name="T42" fmla="*/ 42 w 180"/>
                  <a:gd name="T43" fmla="*/ 42 h 60"/>
                  <a:gd name="T44" fmla="*/ 36 w 180"/>
                  <a:gd name="T45" fmla="*/ 36 h 60"/>
                  <a:gd name="T46" fmla="*/ 30 w 180"/>
                  <a:gd name="T47" fmla="*/ 30 h 60"/>
                  <a:gd name="T48" fmla="*/ 24 w 180"/>
                  <a:gd name="T49" fmla="*/ 30 h 60"/>
                  <a:gd name="T50" fmla="*/ 18 w 180"/>
                  <a:gd name="T51" fmla="*/ 24 h 60"/>
                  <a:gd name="T52" fmla="*/ 12 w 180"/>
                  <a:gd name="T53" fmla="*/ 18 h 60"/>
                  <a:gd name="T54" fmla="*/ 12 w 180"/>
                  <a:gd name="T55" fmla="*/ 12 h 60"/>
                  <a:gd name="T56" fmla="*/ 6 w 180"/>
                  <a:gd name="T57" fmla="*/ 6 h 60"/>
                  <a:gd name="T58" fmla="*/ 6 w 180"/>
                  <a:gd name="T59" fmla="*/ 6 h 60"/>
                  <a:gd name="T60" fmla="*/ 6 w 180"/>
                  <a:gd name="T61" fmla="*/ 0 h 60"/>
                  <a:gd name="T62" fmla="*/ 0 w 180"/>
                  <a:gd name="T63" fmla="*/ 0 h 60"/>
                  <a:gd name="T64" fmla="*/ 0 w 180"/>
                  <a:gd name="T65" fmla="*/ 0 h 60"/>
                  <a:gd name="T66" fmla="*/ 180 w 180"/>
                  <a:gd name="T67" fmla="*/ 6 h 6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80" h="60">
                    <a:moveTo>
                      <a:pt x="180" y="6"/>
                    </a:moveTo>
                    <a:lnTo>
                      <a:pt x="180" y="6"/>
                    </a:lnTo>
                    <a:lnTo>
                      <a:pt x="180" y="12"/>
                    </a:lnTo>
                    <a:lnTo>
                      <a:pt x="174" y="12"/>
                    </a:lnTo>
                    <a:lnTo>
                      <a:pt x="174" y="18"/>
                    </a:lnTo>
                    <a:lnTo>
                      <a:pt x="168" y="24"/>
                    </a:lnTo>
                    <a:lnTo>
                      <a:pt x="162" y="30"/>
                    </a:lnTo>
                    <a:lnTo>
                      <a:pt x="156" y="36"/>
                    </a:lnTo>
                    <a:lnTo>
                      <a:pt x="150" y="42"/>
                    </a:lnTo>
                    <a:lnTo>
                      <a:pt x="144" y="48"/>
                    </a:lnTo>
                    <a:lnTo>
                      <a:pt x="138" y="48"/>
                    </a:lnTo>
                    <a:lnTo>
                      <a:pt x="126" y="54"/>
                    </a:lnTo>
                    <a:lnTo>
                      <a:pt x="120" y="60"/>
                    </a:lnTo>
                    <a:lnTo>
                      <a:pt x="108" y="60"/>
                    </a:lnTo>
                    <a:lnTo>
                      <a:pt x="96" y="60"/>
                    </a:lnTo>
                    <a:lnTo>
                      <a:pt x="84" y="60"/>
                    </a:lnTo>
                    <a:lnTo>
                      <a:pt x="72" y="60"/>
                    </a:lnTo>
                    <a:lnTo>
                      <a:pt x="66" y="54"/>
                    </a:lnTo>
                    <a:lnTo>
                      <a:pt x="60" y="54"/>
                    </a:lnTo>
                    <a:lnTo>
                      <a:pt x="48" y="48"/>
                    </a:lnTo>
                    <a:lnTo>
                      <a:pt x="42" y="42"/>
                    </a:lnTo>
                    <a:lnTo>
                      <a:pt x="36" y="36"/>
                    </a:lnTo>
                    <a:lnTo>
                      <a:pt x="30" y="30"/>
                    </a:lnTo>
                    <a:lnTo>
                      <a:pt x="24" y="30"/>
                    </a:lnTo>
                    <a:lnTo>
                      <a:pt x="18" y="24"/>
                    </a:lnTo>
                    <a:lnTo>
                      <a:pt x="12" y="18"/>
                    </a:lnTo>
                    <a:lnTo>
                      <a:pt x="12" y="12"/>
                    </a:lnTo>
                    <a:lnTo>
                      <a:pt x="6" y="6"/>
                    </a:lnTo>
                    <a:lnTo>
                      <a:pt x="6" y="0"/>
                    </a:lnTo>
                    <a:lnTo>
                      <a:pt x="0" y="0"/>
                    </a:lnTo>
                    <a:lnTo>
                      <a:pt x="180" y="6"/>
                    </a:lnTo>
                    <a:close/>
                  </a:path>
                </a:pathLst>
              </a:custGeom>
              <a:solidFill>
                <a:srgbClr val="B2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214" name="Freeform 317"/>
              <p:cNvSpPr>
                <a:spLocks/>
              </p:cNvSpPr>
              <p:nvPr/>
            </p:nvSpPr>
            <p:spPr bwMode="auto">
              <a:xfrm>
                <a:off x="3676" y="2788"/>
                <a:ext cx="180" cy="60"/>
              </a:xfrm>
              <a:custGeom>
                <a:avLst/>
                <a:gdLst>
                  <a:gd name="T0" fmla="*/ 180 w 180"/>
                  <a:gd name="T1" fmla="*/ 6 h 60"/>
                  <a:gd name="T2" fmla="*/ 180 w 180"/>
                  <a:gd name="T3" fmla="*/ 6 h 60"/>
                  <a:gd name="T4" fmla="*/ 180 w 180"/>
                  <a:gd name="T5" fmla="*/ 6 h 60"/>
                  <a:gd name="T6" fmla="*/ 180 w 180"/>
                  <a:gd name="T7" fmla="*/ 12 h 60"/>
                  <a:gd name="T8" fmla="*/ 174 w 180"/>
                  <a:gd name="T9" fmla="*/ 12 h 60"/>
                  <a:gd name="T10" fmla="*/ 174 w 180"/>
                  <a:gd name="T11" fmla="*/ 18 h 60"/>
                  <a:gd name="T12" fmla="*/ 168 w 180"/>
                  <a:gd name="T13" fmla="*/ 24 h 60"/>
                  <a:gd name="T14" fmla="*/ 168 w 180"/>
                  <a:gd name="T15" fmla="*/ 24 h 60"/>
                  <a:gd name="T16" fmla="*/ 162 w 180"/>
                  <a:gd name="T17" fmla="*/ 30 h 60"/>
                  <a:gd name="T18" fmla="*/ 156 w 180"/>
                  <a:gd name="T19" fmla="*/ 36 h 60"/>
                  <a:gd name="T20" fmla="*/ 150 w 180"/>
                  <a:gd name="T21" fmla="*/ 42 h 60"/>
                  <a:gd name="T22" fmla="*/ 144 w 180"/>
                  <a:gd name="T23" fmla="*/ 48 h 60"/>
                  <a:gd name="T24" fmla="*/ 138 w 180"/>
                  <a:gd name="T25" fmla="*/ 48 h 60"/>
                  <a:gd name="T26" fmla="*/ 126 w 180"/>
                  <a:gd name="T27" fmla="*/ 54 h 60"/>
                  <a:gd name="T28" fmla="*/ 120 w 180"/>
                  <a:gd name="T29" fmla="*/ 60 h 60"/>
                  <a:gd name="T30" fmla="*/ 108 w 180"/>
                  <a:gd name="T31" fmla="*/ 60 h 60"/>
                  <a:gd name="T32" fmla="*/ 96 w 180"/>
                  <a:gd name="T33" fmla="*/ 60 h 60"/>
                  <a:gd name="T34" fmla="*/ 84 w 180"/>
                  <a:gd name="T35" fmla="*/ 60 h 60"/>
                  <a:gd name="T36" fmla="*/ 72 w 180"/>
                  <a:gd name="T37" fmla="*/ 60 h 60"/>
                  <a:gd name="T38" fmla="*/ 66 w 180"/>
                  <a:gd name="T39" fmla="*/ 54 h 60"/>
                  <a:gd name="T40" fmla="*/ 60 w 180"/>
                  <a:gd name="T41" fmla="*/ 54 h 60"/>
                  <a:gd name="T42" fmla="*/ 48 w 180"/>
                  <a:gd name="T43" fmla="*/ 48 h 60"/>
                  <a:gd name="T44" fmla="*/ 42 w 180"/>
                  <a:gd name="T45" fmla="*/ 42 h 60"/>
                  <a:gd name="T46" fmla="*/ 36 w 180"/>
                  <a:gd name="T47" fmla="*/ 36 h 60"/>
                  <a:gd name="T48" fmla="*/ 30 w 180"/>
                  <a:gd name="T49" fmla="*/ 30 h 60"/>
                  <a:gd name="T50" fmla="*/ 24 w 180"/>
                  <a:gd name="T51" fmla="*/ 30 h 60"/>
                  <a:gd name="T52" fmla="*/ 18 w 180"/>
                  <a:gd name="T53" fmla="*/ 24 h 60"/>
                  <a:gd name="T54" fmla="*/ 12 w 180"/>
                  <a:gd name="T55" fmla="*/ 18 h 60"/>
                  <a:gd name="T56" fmla="*/ 12 w 180"/>
                  <a:gd name="T57" fmla="*/ 12 h 60"/>
                  <a:gd name="T58" fmla="*/ 6 w 180"/>
                  <a:gd name="T59" fmla="*/ 6 h 60"/>
                  <a:gd name="T60" fmla="*/ 6 w 180"/>
                  <a:gd name="T61" fmla="*/ 6 h 60"/>
                  <a:gd name="T62" fmla="*/ 6 w 180"/>
                  <a:gd name="T63" fmla="*/ 0 h 60"/>
                  <a:gd name="T64" fmla="*/ 0 w 180"/>
                  <a:gd name="T65" fmla="*/ 0 h 60"/>
                  <a:gd name="T66" fmla="*/ 0 w 180"/>
                  <a:gd name="T67" fmla="*/ 0 h 60"/>
                  <a:gd name="T68" fmla="*/ 180 w 180"/>
                  <a:gd name="T69" fmla="*/ 6 h 6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80" h="60">
                    <a:moveTo>
                      <a:pt x="180" y="6"/>
                    </a:moveTo>
                    <a:lnTo>
                      <a:pt x="180" y="6"/>
                    </a:lnTo>
                    <a:lnTo>
                      <a:pt x="180" y="12"/>
                    </a:lnTo>
                    <a:lnTo>
                      <a:pt x="174" y="12"/>
                    </a:lnTo>
                    <a:lnTo>
                      <a:pt x="174" y="18"/>
                    </a:lnTo>
                    <a:lnTo>
                      <a:pt x="168" y="24"/>
                    </a:lnTo>
                    <a:lnTo>
                      <a:pt x="162" y="30"/>
                    </a:lnTo>
                    <a:lnTo>
                      <a:pt x="156" y="36"/>
                    </a:lnTo>
                    <a:lnTo>
                      <a:pt x="150" y="42"/>
                    </a:lnTo>
                    <a:lnTo>
                      <a:pt x="144" y="48"/>
                    </a:lnTo>
                    <a:lnTo>
                      <a:pt x="138" y="48"/>
                    </a:lnTo>
                    <a:lnTo>
                      <a:pt x="126" y="54"/>
                    </a:lnTo>
                    <a:lnTo>
                      <a:pt x="120" y="60"/>
                    </a:lnTo>
                    <a:lnTo>
                      <a:pt x="108" y="60"/>
                    </a:lnTo>
                    <a:lnTo>
                      <a:pt x="96" y="60"/>
                    </a:lnTo>
                    <a:lnTo>
                      <a:pt x="84" y="60"/>
                    </a:lnTo>
                    <a:lnTo>
                      <a:pt x="72" y="60"/>
                    </a:lnTo>
                    <a:lnTo>
                      <a:pt x="66" y="54"/>
                    </a:lnTo>
                    <a:lnTo>
                      <a:pt x="60" y="54"/>
                    </a:lnTo>
                    <a:lnTo>
                      <a:pt x="48" y="48"/>
                    </a:lnTo>
                    <a:lnTo>
                      <a:pt x="42" y="42"/>
                    </a:lnTo>
                    <a:lnTo>
                      <a:pt x="36" y="36"/>
                    </a:lnTo>
                    <a:lnTo>
                      <a:pt x="30" y="30"/>
                    </a:lnTo>
                    <a:lnTo>
                      <a:pt x="24" y="30"/>
                    </a:lnTo>
                    <a:lnTo>
                      <a:pt x="18" y="24"/>
                    </a:lnTo>
                    <a:lnTo>
                      <a:pt x="12" y="18"/>
                    </a:lnTo>
                    <a:lnTo>
                      <a:pt x="12" y="12"/>
                    </a:lnTo>
                    <a:lnTo>
                      <a:pt x="6" y="6"/>
                    </a:lnTo>
                    <a:lnTo>
                      <a:pt x="6" y="0"/>
                    </a:lnTo>
                    <a:lnTo>
                      <a:pt x="0" y="0"/>
                    </a:lnTo>
                    <a:lnTo>
                      <a:pt x="180" y="6"/>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215" name="Freeform 318"/>
              <p:cNvSpPr>
                <a:spLocks/>
              </p:cNvSpPr>
              <p:nvPr/>
            </p:nvSpPr>
            <p:spPr bwMode="auto">
              <a:xfrm>
                <a:off x="3688" y="2788"/>
                <a:ext cx="174" cy="60"/>
              </a:xfrm>
              <a:custGeom>
                <a:avLst/>
                <a:gdLst>
                  <a:gd name="T0" fmla="*/ 174 w 174"/>
                  <a:gd name="T1" fmla="*/ 12 h 60"/>
                  <a:gd name="T2" fmla="*/ 174 w 174"/>
                  <a:gd name="T3" fmla="*/ 12 h 60"/>
                  <a:gd name="T4" fmla="*/ 174 w 174"/>
                  <a:gd name="T5" fmla="*/ 12 h 60"/>
                  <a:gd name="T6" fmla="*/ 174 w 174"/>
                  <a:gd name="T7" fmla="*/ 18 h 60"/>
                  <a:gd name="T8" fmla="*/ 174 w 174"/>
                  <a:gd name="T9" fmla="*/ 18 h 60"/>
                  <a:gd name="T10" fmla="*/ 168 w 174"/>
                  <a:gd name="T11" fmla="*/ 24 h 60"/>
                  <a:gd name="T12" fmla="*/ 162 w 174"/>
                  <a:gd name="T13" fmla="*/ 30 h 60"/>
                  <a:gd name="T14" fmla="*/ 162 w 174"/>
                  <a:gd name="T15" fmla="*/ 36 h 60"/>
                  <a:gd name="T16" fmla="*/ 156 w 174"/>
                  <a:gd name="T17" fmla="*/ 42 h 60"/>
                  <a:gd name="T18" fmla="*/ 150 w 174"/>
                  <a:gd name="T19" fmla="*/ 42 h 60"/>
                  <a:gd name="T20" fmla="*/ 144 w 174"/>
                  <a:gd name="T21" fmla="*/ 48 h 60"/>
                  <a:gd name="T22" fmla="*/ 132 w 174"/>
                  <a:gd name="T23" fmla="*/ 54 h 60"/>
                  <a:gd name="T24" fmla="*/ 126 w 174"/>
                  <a:gd name="T25" fmla="*/ 60 h 60"/>
                  <a:gd name="T26" fmla="*/ 114 w 174"/>
                  <a:gd name="T27" fmla="*/ 60 h 60"/>
                  <a:gd name="T28" fmla="*/ 108 w 174"/>
                  <a:gd name="T29" fmla="*/ 60 h 60"/>
                  <a:gd name="T30" fmla="*/ 96 w 174"/>
                  <a:gd name="T31" fmla="*/ 60 h 60"/>
                  <a:gd name="T32" fmla="*/ 84 w 174"/>
                  <a:gd name="T33" fmla="*/ 60 h 60"/>
                  <a:gd name="T34" fmla="*/ 72 w 174"/>
                  <a:gd name="T35" fmla="*/ 60 h 60"/>
                  <a:gd name="T36" fmla="*/ 66 w 174"/>
                  <a:gd name="T37" fmla="*/ 60 h 60"/>
                  <a:gd name="T38" fmla="*/ 54 w 174"/>
                  <a:gd name="T39" fmla="*/ 54 h 60"/>
                  <a:gd name="T40" fmla="*/ 48 w 174"/>
                  <a:gd name="T41" fmla="*/ 48 h 60"/>
                  <a:gd name="T42" fmla="*/ 42 w 174"/>
                  <a:gd name="T43" fmla="*/ 48 h 60"/>
                  <a:gd name="T44" fmla="*/ 36 w 174"/>
                  <a:gd name="T45" fmla="*/ 42 h 60"/>
                  <a:gd name="T46" fmla="*/ 24 w 174"/>
                  <a:gd name="T47" fmla="*/ 36 h 60"/>
                  <a:gd name="T48" fmla="*/ 24 w 174"/>
                  <a:gd name="T49" fmla="*/ 30 h 60"/>
                  <a:gd name="T50" fmla="*/ 18 w 174"/>
                  <a:gd name="T51" fmla="*/ 24 h 60"/>
                  <a:gd name="T52" fmla="*/ 12 w 174"/>
                  <a:gd name="T53" fmla="*/ 18 h 60"/>
                  <a:gd name="T54" fmla="*/ 6 w 174"/>
                  <a:gd name="T55" fmla="*/ 12 h 60"/>
                  <a:gd name="T56" fmla="*/ 6 w 174"/>
                  <a:gd name="T57" fmla="*/ 12 h 60"/>
                  <a:gd name="T58" fmla="*/ 6 w 174"/>
                  <a:gd name="T59" fmla="*/ 6 h 60"/>
                  <a:gd name="T60" fmla="*/ 0 w 174"/>
                  <a:gd name="T61" fmla="*/ 6 h 60"/>
                  <a:gd name="T62" fmla="*/ 0 w 174"/>
                  <a:gd name="T63" fmla="*/ 0 h 60"/>
                  <a:gd name="T64" fmla="*/ 0 w 174"/>
                  <a:gd name="T65" fmla="*/ 0 h 60"/>
                  <a:gd name="T66" fmla="*/ 174 w 174"/>
                  <a:gd name="T67" fmla="*/ 12 h 6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74" h="60">
                    <a:moveTo>
                      <a:pt x="174" y="12"/>
                    </a:moveTo>
                    <a:lnTo>
                      <a:pt x="174" y="12"/>
                    </a:lnTo>
                    <a:lnTo>
                      <a:pt x="174" y="18"/>
                    </a:lnTo>
                    <a:lnTo>
                      <a:pt x="168" y="24"/>
                    </a:lnTo>
                    <a:lnTo>
                      <a:pt x="162" y="30"/>
                    </a:lnTo>
                    <a:lnTo>
                      <a:pt x="162" y="36"/>
                    </a:lnTo>
                    <a:lnTo>
                      <a:pt x="156" y="42"/>
                    </a:lnTo>
                    <a:lnTo>
                      <a:pt x="150" y="42"/>
                    </a:lnTo>
                    <a:lnTo>
                      <a:pt x="144" y="48"/>
                    </a:lnTo>
                    <a:lnTo>
                      <a:pt x="132" y="54"/>
                    </a:lnTo>
                    <a:lnTo>
                      <a:pt x="126" y="60"/>
                    </a:lnTo>
                    <a:lnTo>
                      <a:pt x="114" y="60"/>
                    </a:lnTo>
                    <a:lnTo>
                      <a:pt x="108" y="60"/>
                    </a:lnTo>
                    <a:lnTo>
                      <a:pt x="96" y="60"/>
                    </a:lnTo>
                    <a:lnTo>
                      <a:pt x="84" y="60"/>
                    </a:lnTo>
                    <a:lnTo>
                      <a:pt x="72" y="60"/>
                    </a:lnTo>
                    <a:lnTo>
                      <a:pt x="66" y="60"/>
                    </a:lnTo>
                    <a:lnTo>
                      <a:pt x="54" y="54"/>
                    </a:lnTo>
                    <a:lnTo>
                      <a:pt x="48" y="48"/>
                    </a:lnTo>
                    <a:lnTo>
                      <a:pt x="42" y="48"/>
                    </a:lnTo>
                    <a:lnTo>
                      <a:pt x="36" y="42"/>
                    </a:lnTo>
                    <a:lnTo>
                      <a:pt x="24" y="36"/>
                    </a:lnTo>
                    <a:lnTo>
                      <a:pt x="24" y="30"/>
                    </a:lnTo>
                    <a:lnTo>
                      <a:pt x="18" y="24"/>
                    </a:lnTo>
                    <a:lnTo>
                      <a:pt x="12" y="18"/>
                    </a:lnTo>
                    <a:lnTo>
                      <a:pt x="6" y="12"/>
                    </a:lnTo>
                    <a:lnTo>
                      <a:pt x="6" y="6"/>
                    </a:lnTo>
                    <a:lnTo>
                      <a:pt x="0" y="6"/>
                    </a:lnTo>
                    <a:lnTo>
                      <a:pt x="0" y="0"/>
                    </a:lnTo>
                    <a:lnTo>
                      <a:pt x="174" y="12"/>
                    </a:lnTo>
                    <a:close/>
                  </a:path>
                </a:pathLst>
              </a:custGeom>
              <a:solidFill>
                <a:srgbClr val="8C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216" name="Freeform 319"/>
              <p:cNvSpPr>
                <a:spLocks/>
              </p:cNvSpPr>
              <p:nvPr/>
            </p:nvSpPr>
            <p:spPr bwMode="auto">
              <a:xfrm>
                <a:off x="3688" y="2788"/>
                <a:ext cx="174" cy="60"/>
              </a:xfrm>
              <a:custGeom>
                <a:avLst/>
                <a:gdLst>
                  <a:gd name="T0" fmla="*/ 174 w 174"/>
                  <a:gd name="T1" fmla="*/ 12 h 60"/>
                  <a:gd name="T2" fmla="*/ 174 w 174"/>
                  <a:gd name="T3" fmla="*/ 12 h 60"/>
                  <a:gd name="T4" fmla="*/ 174 w 174"/>
                  <a:gd name="T5" fmla="*/ 12 h 60"/>
                  <a:gd name="T6" fmla="*/ 174 w 174"/>
                  <a:gd name="T7" fmla="*/ 12 h 60"/>
                  <a:gd name="T8" fmla="*/ 174 w 174"/>
                  <a:gd name="T9" fmla="*/ 18 h 60"/>
                  <a:gd name="T10" fmla="*/ 174 w 174"/>
                  <a:gd name="T11" fmla="*/ 18 h 60"/>
                  <a:gd name="T12" fmla="*/ 168 w 174"/>
                  <a:gd name="T13" fmla="*/ 24 h 60"/>
                  <a:gd name="T14" fmla="*/ 162 w 174"/>
                  <a:gd name="T15" fmla="*/ 30 h 60"/>
                  <a:gd name="T16" fmla="*/ 162 w 174"/>
                  <a:gd name="T17" fmla="*/ 36 h 60"/>
                  <a:gd name="T18" fmla="*/ 156 w 174"/>
                  <a:gd name="T19" fmla="*/ 42 h 60"/>
                  <a:gd name="T20" fmla="*/ 150 w 174"/>
                  <a:gd name="T21" fmla="*/ 42 h 60"/>
                  <a:gd name="T22" fmla="*/ 144 w 174"/>
                  <a:gd name="T23" fmla="*/ 48 h 60"/>
                  <a:gd name="T24" fmla="*/ 132 w 174"/>
                  <a:gd name="T25" fmla="*/ 54 h 60"/>
                  <a:gd name="T26" fmla="*/ 126 w 174"/>
                  <a:gd name="T27" fmla="*/ 60 h 60"/>
                  <a:gd name="T28" fmla="*/ 114 w 174"/>
                  <a:gd name="T29" fmla="*/ 60 h 60"/>
                  <a:gd name="T30" fmla="*/ 108 w 174"/>
                  <a:gd name="T31" fmla="*/ 60 h 60"/>
                  <a:gd name="T32" fmla="*/ 96 w 174"/>
                  <a:gd name="T33" fmla="*/ 60 h 60"/>
                  <a:gd name="T34" fmla="*/ 84 w 174"/>
                  <a:gd name="T35" fmla="*/ 60 h 60"/>
                  <a:gd name="T36" fmla="*/ 72 w 174"/>
                  <a:gd name="T37" fmla="*/ 60 h 60"/>
                  <a:gd name="T38" fmla="*/ 66 w 174"/>
                  <a:gd name="T39" fmla="*/ 60 h 60"/>
                  <a:gd name="T40" fmla="*/ 54 w 174"/>
                  <a:gd name="T41" fmla="*/ 54 h 60"/>
                  <a:gd name="T42" fmla="*/ 48 w 174"/>
                  <a:gd name="T43" fmla="*/ 48 h 60"/>
                  <a:gd name="T44" fmla="*/ 42 w 174"/>
                  <a:gd name="T45" fmla="*/ 48 h 60"/>
                  <a:gd name="T46" fmla="*/ 36 w 174"/>
                  <a:gd name="T47" fmla="*/ 42 h 60"/>
                  <a:gd name="T48" fmla="*/ 24 w 174"/>
                  <a:gd name="T49" fmla="*/ 36 h 60"/>
                  <a:gd name="T50" fmla="*/ 24 w 174"/>
                  <a:gd name="T51" fmla="*/ 30 h 60"/>
                  <a:gd name="T52" fmla="*/ 18 w 174"/>
                  <a:gd name="T53" fmla="*/ 24 h 60"/>
                  <a:gd name="T54" fmla="*/ 12 w 174"/>
                  <a:gd name="T55" fmla="*/ 18 h 60"/>
                  <a:gd name="T56" fmla="*/ 6 w 174"/>
                  <a:gd name="T57" fmla="*/ 12 h 60"/>
                  <a:gd name="T58" fmla="*/ 6 w 174"/>
                  <a:gd name="T59" fmla="*/ 12 h 60"/>
                  <a:gd name="T60" fmla="*/ 6 w 174"/>
                  <a:gd name="T61" fmla="*/ 6 h 60"/>
                  <a:gd name="T62" fmla="*/ 0 w 174"/>
                  <a:gd name="T63" fmla="*/ 6 h 60"/>
                  <a:gd name="T64" fmla="*/ 0 w 174"/>
                  <a:gd name="T65" fmla="*/ 0 h 60"/>
                  <a:gd name="T66" fmla="*/ 0 w 174"/>
                  <a:gd name="T67" fmla="*/ 0 h 60"/>
                  <a:gd name="T68" fmla="*/ 174 w 174"/>
                  <a:gd name="T69" fmla="*/ 12 h 6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74" h="60">
                    <a:moveTo>
                      <a:pt x="174" y="12"/>
                    </a:moveTo>
                    <a:lnTo>
                      <a:pt x="174" y="12"/>
                    </a:lnTo>
                    <a:lnTo>
                      <a:pt x="174" y="18"/>
                    </a:lnTo>
                    <a:lnTo>
                      <a:pt x="168" y="24"/>
                    </a:lnTo>
                    <a:lnTo>
                      <a:pt x="162" y="30"/>
                    </a:lnTo>
                    <a:lnTo>
                      <a:pt x="162" y="36"/>
                    </a:lnTo>
                    <a:lnTo>
                      <a:pt x="156" y="42"/>
                    </a:lnTo>
                    <a:lnTo>
                      <a:pt x="150" y="42"/>
                    </a:lnTo>
                    <a:lnTo>
                      <a:pt x="144" y="48"/>
                    </a:lnTo>
                    <a:lnTo>
                      <a:pt x="132" y="54"/>
                    </a:lnTo>
                    <a:lnTo>
                      <a:pt x="126" y="60"/>
                    </a:lnTo>
                    <a:lnTo>
                      <a:pt x="114" y="60"/>
                    </a:lnTo>
                    <a:lnTo>
                      <a:pt x="108" y="60"/>
                    </a:lnTo>
                    <a:lnTo>
                      <a:pt x="96" y="60"/>
                    </a:lnTo>
                    <a:lnTo>
                      <a:pt x="84" y="60"/>
                    </a:lnTo>
                    <a:lnTo>
                      <a:pt x="72" y="60"/>
                    </a:lnTo>
                    <a:lnTo>
                      <a:pt x="66" y="60"/>
                    </a:lnTo>
                    <a:lnTo>
                      <a:pt x="54" y="54"/>
                    </a:lnTo>
                    <a:lnTo>
                      <a:pt x="48" y="48"/>
                    </a:lnTo>
                    <a:lnTo>
                      <a:pt x="42" y="48"/>
                    </a:lnTo>
                    <a:lnTo>
                      <a:pt x="36" y="42"/>
                    </a:lnTo>
                    <a:lnTo>
                      <a:pt x="24" y="36"/>
                    </a:lnTo>
                    <a:lnTo>
                      <a:pt x="24" y="30"/>
                    </a:lnTo>
                    <a:lnTo>
                      <a:pt x="18" y="24"/>
                    </a:lnTo>
                    <a:lnTo>
                      <a:pt x="12" y="18"/>
                    </a:lnTo>
                    <a:lnTo>
                      <a:pt x="6" y="12"/>
                    </a:lnTo>
                    <a:lnTo>
                      <a:pt x="6" y="6"/>
                    </a:lnTo>
                    <a:lnTo>
                      <a:pt x="0" y="6"/>
                    </a:lnTo>
                    <a:lnTo>
                      <a:pt x="0" y="0"/>
                    </a:lnTo>
                    <a:lnTo>
                      <a:pt x="174" y="12"/>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217" name="Freeform 320"/>
              <p:cNvSpPr>
                <a:spLocks/>
              </p:cNvSpPr>
              <p:nvPr/>
            </p:nvSpPr>
            <p:spPr bwMode="auto">
              <a:xfrm>
                <a:off x="3832" y="2620"/>
                <a:ext cx="235" cy="192"/>
              </a:xfrm>
              <a:custGeom>
                <a:avLst/>
                <a:gdLst>
                  <a:gd name="T0" fmla="*/ 235 w 235"/>
                  <a:gd name="T1" fmla="*/ 0 h 192"/>
                  <a:gd name="T2" fmla="*/ 235 w 235"/>
                  <a:gd name="T3" fmla="*/ 12 h 192"/>
                  <a:gd name="T4" fmla="*/ 235 w 235"/>
                  <a:gd name="T5" fmla="*/ 18 h 192"/>
                  <a:gd name="T6" fmla="*/ 235 w 235"/>
                  <a:gd name="T7" fmla="*/ 30 h 192"/>
                  <a:gd name="T8" fmla="*/ 229 w 235"/>
                  <a:gd name="T9" fmla="*/ 42 h 192"/>
                  <a:gd name="T10" fmla="*/ 229 w 235"/>
                  <a:gd name="T11" fmla="*/ 54 h 192"/>
                  <a:gd name="T12" fmla="*/ 223 w 235"/>
                  <a:gd name="T13" fmla="*/ 66 h 192"/>
                  <a:gd name="T14" fmla="*/ 223 w 235"/>
                  <a:gd name="T15" fmla="*/ 78 h 192"/>
                  <a:gd name="T16" fmla="*/ 223 w 235"/>
                  <a:gd name="T17" fmla="*/ 90 h 192"/>
                  <a:gd name="T18" fmla="*/ 217 w 235"/>
                  <a:gd name="T19" fmla="*/ 102 h 192"/>
                  <a:gd name="T20" fmla="*/ 217 w 235"/>
                  <a:gd name="T21" fmla="*/ 114 h 192"/>
                  <a:gd name="T22" fmla="*/ 211 w 235"/>
                  <a:gd name="T23" fmla="*/ 120 h 192"/>
                  <a:gd name="T24" fmla="*/ 211 w 235"/>
                  <a:gd name="T25" fmla="*/ 132 h 192"/>
                  <a:gd name="T26" fmla="*/ 211 w 235"/>
                  <a:gd name="T27" fmla="*/ 144 h 192"/>
                  <a:gd name="T28" fmla="*/ 205 w 235"/>
                  <a:gd name="T29" fmla="*/ 150 h 192"/>
                  <a:gd name="T30" fmla="*/ 205 w 235"/>
                  <a:gd name="T31" fmla="*/ 156 h 192"/>
                  <a:gd name="T32" fmla="*/ 205 w 235"/>
                  <a:gd name="T33" fmla="*/ 162 h 192"/>
                  <a:gd name="T34" fmla="*/ 199 w 235"/>
                  <a:gd name="T35" fmla="*/ 168 h 192"/>
                  <a:gd name="T36" fmla="*/ 193 w 235"/>
                  <a:gd name="T37" fmla="*/ 174 h 192"/>
                  <a:gd name="T38" fmla="*/ 187 w 235"/>
                  <a:gd name="T39" fmla="*/ 180 h 192"/>
                  <a:gd name="T40" fmla="*/ 181 w 235"/>
                  <a:gd name="T41" fmla="*/ 186 h 192"/>
                  <a:gd name="T42" fmla="*/ 169 w 235"/>
                  <a:gd name="T43" fmla="*/ 192 h 192"/>
                  <a:gd name="T44" fmla="*/ 163 w 235"/>
                  <a:gd name="T45" fmla="*/ 192 h 192"/>
                  <a:gd name="T46" fmla="*/ 151 w 235"/>
                  <a:gd name="T47" fmla="*/ 192 h 192"/>
                  <a:gd name="T48" fmla="*/ 133 w 235"/>
                  <a:gd name="T49" fmla="*/ 192 h 192"/>
                  <a:gd name="T50" fmla="*/ 114 w 235"/>
                  <a:gd name="T51" fmla="*/ 192 h 192"/>
                  <a:gd name="T52" fmla="*/ 90 w 235"/>
                  <a:gd name="T53" fmla="*/ 192 h 192"/>
                  <a:gd name="T54" fmla="*/ 66 w 235"/>
                  <a:gd name="T55" fmla="*/ 192 h 192"/>
                  <a:gd name="T56" fmla="*/ 48 w 235"/>
                  <a:gd name="T57" fmla="*/ 192 h 192"/>
                  <a:gd name="T58" fmla="*/ 24 w 235"/>
                  <a:gd name="T59" fmla="*/ 192 h 192"/>
                  <a:gd name="T60" fmla="*/ 12 w 235"/>
                  <a:gd name="T61" fmla="*/ 192 h 192"/>
                  <a:gd name="T62" fmla="*/ 0 w 235"/>
                  <a:gd name="T63" fmla="*/ 192 h 192"/>
                  <a:gd name="T64" fmla="*/ 120 w 235"/>
                  <a:gd name="T65" fmla="*/ 156 h 192"/>
                  <a:gd name="T66" fmla="*/ 120 w 235"/>
                  <a:gd name="T67" fmla="*/ 156 h 192"/>
                  <a:gd name="T68" fmla="*/ 127 w 235"/>
                  <a:gd name="T69" fmla="*/ 156 h 192"/>
                  <a:gd name="T70" fmla="*/ 133 w 235"/>
                  <a:gd name="T71" fmla="*/ 156 h 192"/>
                  <a:gd name="T72" fmla="*/ 145 w 235"/>
                  <a:gd name="T73" fmla="*/ 156 h 192"/>
                  <a:gd name="T74" fmla="*/ 151 w 235"/>
                  <a:gd name="T75" fmla="*/ 156 h 192"/>
                  <a:gd name="T76" fmla="*/ 163 w 235"/>
                  <a:gd name="T77" fmla="*/ 156 h 192"/>
                  <a:gd name="T78" fmla="*/ 169 w 235"/>
                  <a:gd name="T79" fmla="*/ 150 h 192"/>
                  <a:gd name="T80" fmla="*/ 169 w 235"/>
                  <a:gd name="T81" fmla="*/ 138 h 192"/>
                  <a:gd name="T82" fmla="*/ 175 w 235"/>
                  <a:gd name="T83" fmla="*/ 132 h 192"/>
                  <a:gd name="T84" fmla="*/ 175 w 235"/>
                  <a:gd name="T85" fmla="*/ 120 h 192"/>
                  <a:gd name="T86" fmla="*/ 181 w 235"/>
                  <a:gd name="T87" fmla="*/ 108 h 192"/>
                  <a:gd name="T88" fmla="*/ 181 w 235"/>
                  <a:gd name="T89" fmla="*/ 96 h 192"/>
                  <a:gd name="T90" fmla="*/ 187 w 235"/>
                  <a:gd name="T91" fmla="*/ 84 h 192"/>
                  <a:gd name="T92" fmla="*/ 187 w 235"/>
                  <a:gd name="T93" fmla="*/ 66 h 192"/>
                  <a:gd name="T94" fmla="*/ 193 w 235"/>
                  <a:gd name="T95" fmla="*/ 60 h 192"/>
                  <a:gd name="T96" fmla="*/ 193 w 235"/>
                  <a:gd name="T97" fmla="*/ 48 h 192"/>
                  <a:gd name="T98" fmla="*/ 199 w 235"/>
                  <a:gd name="T99" fmla="*/ 42 h 192"/>
                  <a:gd name="T100" fmla="*/ 199 w 235"/>
                  <a:gd name="T101" fmla="*/ 36 h 192"/>
                  <a:gd name="T102" fmla="*/ 211 w 235"/>
                  <a:gd name="T103" fmla="*/ 24 h 192"/>
                  <a:gd name="T104" fmla="*/ 217 w 235"/>
                  <a:gd name="T105" fmla="*/ 18 h 192"/>
                  <a:gd name="T106" fmla="*/ 223 w 235"/>
                  <a:gd name="T107" fmla="*/ 12 h 192"/>
                  <a:gd name="T108" fmla="*/ 229 w 235"/>
                  <a:gd name="T109" fmla="*/ 6 h 192"/>
                  <a:gd name="T110" fmla="*/ 235 w 235"/>
                  <a:gd name="T111" fmla="*/ 0 h 192"/>
                  <a:gd name="T112" fmla="*/ 235 w 235"/>
                  <a:gd name="T113" fmla="*/ 0 h 192"/>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35" h="192">
                    <a:moveTo>
                      <a:pt x="235" y="0"/>
                    </a:moveTo>
                    <a:lnTo>
                      <a:pt x="235" y="0"/>
                    </a:lnTo>
                    <a:lnTo>
                      <a:pt x="235" y="6"/>
                    </a:lnTo>
                    <a:lnTo>
                      <a:pt x="235" y="12"/>
                    </a:lnTo>
                    <a:lnTo>
                      <a:pt x="235" y="18"/>
                    </a:lnTo>
                    <a:lnTo>
                      <a:pt x="235" y="24"/>
                    </a:lnTo>
                    <a:lnTo>
                      <a:pt x="235" y="30"/>
                    </a:lnTo>
                    <a:lnTo>
                      <a:pt x="229" y="36"/>
                    </a:lnTo>
                    <a:lnTo>
                      <a:pt x="229" y="42"/>
                    </a:lnTo>
                    <a:lnTo>
                      <a:pt x="229" y="48"/>
                    </a:lnTo>
                    <a:lnTo>
                      <a:pt x="229" y="54"/>
                    </a:lnTo>
                    <a:lnTo>
                      <a:pt x="229" y="60"/>
                    </a:lnTo>
                    <a:lnTo>
                      <a:pt x="223" y="66"/>
                    </a:lnTo>
                    <a:lnTo>
                      <a:pt x="223" y="72"/>
                    </a:lnTo>
                    <a:lnTo>
                      <a:pt x="223" y="78"/>
                    </a:lnTo>
                    <a:lnTo>
                      <a:pt x="223" y="84"/>
                    </a:lnTo>
                    <a:lnTo>
                      <a:pt x="223" y="90"/>
                    </a:lnTo>
                    <a:lnTo>
                      <a:pt x="217" y="96"/>
                    </a:lnTo>
                    <a:lnTo>
                      <a:pt x="217" y="102"/>
                    </a:lnTo>
                    <a:lnTo>
                      <a:pt x="217" y="108"/>
                    </a:lnTo>
                    <a:lnTo>
                      <a:pt x="217" y="114"/>
                    </a:lnTo>
                    <a:lnTo>
                      <a:pt x="217" y="120"/>
                    </a:lnTo>
                    <a:lnTo>
                      <a:pt x="211" y="120"/>
                    </a:lnTo>
                    <a:lnTo>
                      <a:pt x="211" y="126"/>
                    </a:lnTo>
                    <a:lnTo>
                      <a:pt x="211" y="132"/>
                    </a:lnTo>
                    <a:lnTo>
                      <a:pt x="211" y="138"/>
                    </a:lnTo>
                    <a:lnTo>
                      <a:pt x="211" y="144"/>
                    </a:lnTo>
                    <a:lnTo>
                      <a:pt x="205" y="150"/>
                    </a:lnTo>
                    <a:lnTo>
                      <a:pt x="205" y="156"/>
                    </a:lnTo>
                    <a:lnTo>
                      <a:pt x="205" y="162"/>
                    </a:lnTo>
                    <a:lnTo>
                      <a:pt x="199" y="162"/>
                    </a:lnTo>
                    <a:lnTo>
                      <a:pt x="199" y="168"/>
                    </a:lnTo>
                    <a:lnTo>
                      <a:pt x="199" y="174"/>
                    </a:lnTo>
                    <a:lnTo>
                      <a:pt x="193" y="174"/>
                    </a:lnTo>
                    <a:lnTo>
                      <a:pt x="193" y="180"/>
                    </a:lnTo>
                    <a:lnTo>
                      <a:pt x="187" y="180"/>
                    </a:lnTo>
                    <a:lnTo>
                      <a:pt x="187" y="186"/>
                    </a:lnTo>
                    <a:lnTo>
                      <a:pt x="181" y="186"/>
                    </a:lnTo>
                    <a:lnTo>
                      <a:pt x="175" y="186"/>
                    </a:lnTo>
                    <a:lnTo>
                      <a:pt x="169" y="192"/>
                    </a:lnTo>
                    <a:lnTo>
                      <a:pt x="163" y="192"/>
                    </a:lnTo>
                    <a:lnTo>
                      <a:pt x="157" y="192"/>
                    </a:lnTo>
                    <a:lnTo>
                      <a:pt x="151" y="192"/>
                    </a:lnTo>
                    <a:lnTo>
                      <a:pt x="139" y="192"/>
                    </a:lnTo>
                    <a:lnTo>
                      <a:pt x="133" y="192"/>
                    </a:lnTo>
                    <a:lnTo>
                      <a:pt x="127" y="192"/>
                    </a:lnTo>
                    <a:lnTo>
                      <a:pt x="114" y="192"/>
                    </a:lnTo>
                    <a:lnTo>
                      <a:pt x="102" y="192"/>
                    </a:lnTo>
                    <a:lnTo>
                      <a:pt x="90" y="192"/>
                    </a:lnTo>
                    <a:lnTo>
                      <a:pt x="78" y="192"/>
                    </a:lnTo>
                    <a:lnTo>
                      <a:pt x="66" y="192"/>
                    </a:lnTo>
                    <a:lnTo>
                      <a:pt x="54" y="192"/>
                    </a:lnTo>
                    <a:lnTo>
                      <a:pt x="48" y="192"/>
                    </a:lnTo>
                    <a:lnTo>
                      <a:pt x="36" y="192"/>
                    </a:lnTo>
                    <a:lnTo>
                      <a:pt x="24" y="192"/>
                    </a:lnTo>
                    <a:lnTo>
                      <a:pt x="18" y="192"/>
                    </a:lnTo>
                    <a:lnTo>
                      <a:pt x="12" y="192"/>
                    </a:lnTo>
                    <a:lnTo>
                      <a:pt x="6" y="192"/>
                    </a:lnTo>
                    <a:lnTo>
                      <a:pt x="0" y="192"/>
                    </a:lnTo>
                    <a:lnTo>
                      <a:pt x="120" y="156"/>
                    </a:lnTo>
                    <a:lnTo>
                      <a:pt x="127" y="156"/>
                    </a:lnTo>
                    <a:lnTo>
                      <a:pt x="133" y="156"/>
                    </a:lnTo>
                    <a:lnTo>
                      <a:pt x="139" y="156"/>
                    </a:lnTo>
                    <a:lnTo>
                      <a:pt x="145" y="156"/>
                    </a:lnTo>
                    <a:lnTo>
                      <a:pt x="151" y="156"/>
                    </a:lnTo>
                    <a:lnTo>
                      <a:pt x="157" y="156"/>
                    </a:lnTo>
                    <a:lnTo>
                      <a:pt x="163" y="156"/>
                    </a:lnTo>
                    <a:lnTo>
                      <a:pt x="163" y="150"/>
                    </a:lnTo>
                    <a:lnTo>
                      <a:pt x="169" y="150"/>
                    </a:lnTo>
                    <a:lnTo>
                      <a:pt x="169" y="144"/>
                    </a:lnTo>
                    <a:lnTo>
                      <a:pt x="169" y="138"/>
                    </a:lnTo>
                    <a:lnTo>
                      <a:pt x="175" y="138"/>
                    </a:lnTo>
                    <a:lnTo>
                      <a:pt x="175" y="132"/>
                    </a:lnTo>
                    <a:lnTo>
                      <a:pt x="175" y="126"/>
                    </a:lnTo>
                    <a:lnTo>
                      <a:pt x="175" y="120"/>
                    </a:lnTo>
                    <a:lnTo>
                      <a:pt x="181" y="114"/>
                    </a:lnTo>
                    <a:lnTo>
                      <a:pt x="181" y="108"/>
                    </a:lnTo>
                    <a:lnTo>
                      <a:pt x="181" y="102"/>
                    </a:lnTo>
                    <a:lnTo>
                      <a:pt x="181" y="96"/>
                    </a:lnTo>
                    <a:lnTo>
                      <a:pt x="187" y="90"/>
                    </a:lnTo>
                    <a:lnTo>
                      <a:pt x="187" y="84"/>
                    </a:lnTo>
                    <a:lnTo>
                      <a:pt x="187" y="72"/>
                    </a:lnTo>
                    <a:lnTo>
                      <a:pt x="187" y="66"/>
                    </a:lnTo>
                    <a:lnTo>
                      <a:pt x="193" y="66"/>
                    </a:lnTo>
                    <a:lnTo>
                      <a:pt x="193" y="60"/>
                    </a:lnTo>
                    <a:lnTo>
                      <a:pt x="193" y="54"/>
                    </a:lnTo>
                    <a:lnTo>
                      <a:pt x="193" y="48"/>
                    </a:lnTo>
                    <a:lnTo>
                      <a:pt x="199" y="42"/>
                    </a:lnTo>
                    <a:lnTo>
                      <a:pt x="199" y="36"/>
                    </a:lnTo>
                    <a:lnTo>
                      <a:pt x="205" y="30"/>
                    </a:lnTo>
                    <a:lnTo>
                      <a:pt x="211" y="24"/>
                    </a:lnTo>
                    <a:lnTo>
                      <a:pt x="217" y="18"/>
                    </a:lnTo>
                    <a:lnTo>
                      <a:pt x="223" y="12"/>
                    </a:lnTo>
                    <a:lnTo>
                      <a:pt x="229" y="6"/>
                    </a:lnTo>
                    <a:lnTo>
                      <a:pt x="235" y="0"/>
                    </a:lnTo>
                    <a:close/>
                  </a:path>
                </a:pathLst>
              </a:custGeom>
              <a:solidFill>
                <a:srgbClr val="D8E5E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218" name="Freeform 321"/>
              <p:cNvSpPr>
                <a:spLocks/>
              </p:cNvSpPr>
              <p:nvPr/>
            </p:nvSpPr>
            <p:spPr bwMode="auto">
              <a:xfrm>
                <a:off x="3832" y="2620"/>
                <a:ext cx="235" cy="192"/>
              </a:xfrm>
              <a:custGeom>
                <a:avLst/>
                <a:gdLst>
                  <a:gd name="T0" fmla="*/ 235 w 235"/>
                  <a:gd name="T1" fmla="*/ 0 h 192"/>
                  <a:gd name="T2" fmla="*/ 235 w 235"/>
                  <a:gd name="T3" fmla="*/ 6 h 192"/>
                  <a:gd name="T4" fmla="*/ 235 w 235"/>
                  <a:gd name="T5" fmla="*/ 12 h 192"/>
                  <a:gd name="T6" fmla="*/ 235 w 235"/>
                  <a:gd name="T7" fmla="*/ 24 h 192"/>
                  <a:gd name="T8" fmla="*/ 229 w 235"/>
                  <a:gd name="T9" fmla="*/ 36 h 192"/>
                  <a:gd name="T10" fmla="*/ 229 w 235"/>
                  <a:gd name="T11" fmla="*/ 48 h 192"/>
                  <a:gd name="T12" fmla="*/ 229 w 235"/>
                  <a:gd name="T13" fmla="*/ 60 h 192"/>
                  <a:gd name="T14" fmla="*/ 223 w 235"/>
                  <a:gd name="T15" fmla="*/ 72 h 192"/>
                  <a:gd name="T16" fmla="*/ 223 w 235"/>
                  <a:gd name="T17" fmla="*/ 84 h 192"/>
                  <a:gd name="T18" fmla="*/ 217 w 235"/>
                  <a:gd name="T19" fmla="*/ 96 h 192"/>
                  <a:gd name="T20" fmla="*/ 217 w 235"/>
                  <a:gd name="T21" fmla="*/ 108 h 192"/>
                  <a:gd name="T22" fmla="*/ 217 w 235"/>
                  <a:gd name="T23" fmla="*/ 120 h 192"/>
                  <a:gd name="T24" fmla="*/ 211 w 235"/>
                  <a:gd name="T25" fmla="*/ 126 h 192"/>
                  <a:gd name="T26" fmla="*/ 211 w 235"/>
                  <a:gd name="T27" fmla="*/ 138 h 192"/>
                  <a:gd name="T28" fmla="*/ 211 w 235"/>
                  <a:gd name="T29" fmla="*/ 144 h 192"/>
                  <a:gd name="T30" fmla="*/ 205 w 235"/>
                  <a:gd name="T31" fmla="*/ 150 h 192"/>
                  <a:gd name="T32" fmla="*/ 205 w 235"/>
                  <a:gd name="T33" fmla="*/ 156 h 192"/>
                  <a:gd name="T34" fmla="*/ 199 w 235"/>
                  <a:gd name="T35" fmla="*/ 162 h 192"/>
                  <a:gd name="T36" fmla="*/ 199 w 235"/>
                  <a:gd name="T37" fmla="*/ 174 h 192"/>
                  <a:gd name="T38" fmla="*/ 193 w 235"/>
                  <a:gd name="T39" fmla="*/ 180 h 192"/>
                  <a:gd name="T40" fmla="*/ 187 w 235"/>
                  <a:gd name="T41" fmla="*/ 186 h 192"/>
                  <a:gd name="T42" fmla="*/ 175 w 235"/>
                  <a:gd name="T43" fmla="*/ 186 h 192"/>
                  <a:gd name="T44" fmla="*/ 169 w 235"/>
                  <a:gd name="T45" fmla="*/ 192 h 192"/>
                  <a:gd name="T46" fmla="*/ 157 w 235"/>
                  <a:gd name="T47" fmla="*/ 192 h 192"/>
                  <a:gd name="T48" fmla="*/ 139 w 235"/>
                  <a:gd name="T49" fmla="*/ 192 h 192"/>
                  <a:gd name="T50" fmla="*/ 127 w 235"/>
                  <a:gd name="T51" fmla="*/ 192 h 192"/>
                  <a:gd name="T52" fmla="*/ 102 w 235"/>
                  <a:gd name="T53" fmla="*/ 192 h 192"/>
                  <a:gd name="T54" fmla="*/ 78 w 235"/>
                  <a:gd name="T55" fmla="*/ 192 h 192"/>
                  <a:gd name="T56" fmla="*/ 54 w 235"/>
                  <a:gd name="T57" fmla="*/ 192 h 192"/>
                  <a:gd name="T58" fmla="*/ 36 w 235"/>
                  <a:gd name="T59" fmla="*/ 192 h 192"/>
                  <a:gd name="T60" fmla="*/ 18 w 235"/>
                  <a:gd name="T61" fmla="*/ 192 h 192"/>
                  <a:gd name="T62" fmla="*/ 6 w 235"/>
                  <a:gd name="T63" fmla="*/ 192 h 192"/>
                  <a:gd name="T64" fmla="*/ 0 w 235"/>
                  <a:gd name="T65" fmla="*/ 192 h 192"/>
                  <a:gd name="T66" fmla="*/ 120 w 235"/>
                  <a:gd name="T67" fmla="*/ 156 h 192"/>
                  <a:gd name="T68" fmla="*/ 127 w 235"/>
                  <a:gd name="T69" fmla="*/ 156 h 192"/>
                  <a:gd name="T70" fmla="*/ 133 w 235"/>
                  <a:gd name="T71" fmla="*/ 156 h 192"/>
                  <a:gd name="T72" fmla="*/ 139 w 235"/>
                  <a:gd name="T73" fmla="*/ 156 h 192"/>
                  <a:gd name="T74" fmla="*/ 151 w 235"/>
                  <a:gd name="T75" fmla="*/ 156 h 192"/>
                  <a:gd name="T76" fmla="*/ 157 w 235"/>
                  <a:gd name="T77" fmla="*/ 156 h 192"/>
                  <a:gd name="T78" fmla="*/ 163 w 235"/>
                  <a:gd name="T79" fmla="*/ 150 h 192"/>
                  <a:gd name="T80" fmla="*/ 169 w 235"/>
                  <a:gd name="T81" fmla="*/ 144 h 192"/>
                  <a:gd name="T82" fmla="*/ 175 w 235"/>
                  <a:gd name="T83" fmla="*/ 138 h 192"/>
                  <a:gd name="T84" fmla="*/ 175 w 235"/>
                  <a:gd name="T85" fmla="*/ 126 h 192"/>
                  <a:gd name="T86" fmla="*/ 181 w 235"/>
                  <a:gd name="T87" fmla="*/ 114 h 192"/>
                  <a:gd name="T88" fmla="*/ 181 w 235"/>
                  <a:gd name="T89" fmla="*/ 102 h 192"/>
                  <a:gd name="T90" fmla="*/ 187 w 235"/>
                  <a:gd name="T91" fmla="*/ 90 h 192"/>
                  <a:gd name="T92" fmla="*/ 187 w 235"/>
                  <a:gd name="T93" fmla="*/ 72 h 192"/>
                  <a:gd name="T94" fmla="*/ 193 w 235"/>
                  <a:gd name="T95" fmla="*/ 66 h 192"/>
                  <a:gd name="T96" fmla="*/ 193 w 235"/>
                  <a:gd name="T97" fmla="*/ 54 h 192"/>
                  <a:gd name="T98" fmla="*/ 193 w 235"/>
                  <a:gd name="T99" fmla="*/ 48 h 192"/>
                  <a:gd name="T100" fmla="*/ 199 w 235"/>
                  <a:gd name="T101" fmla="*/ 36 h 192"/>
                  <a:gd name="T102" fmla="*/ 205 w 235"/>
                  <a:gd name="T103" fmla="*/ 30 h 192"/>
                  <a:gd name="T104" fmla="*/ 211 w 235"/>
                  <a:gd name="T105" fmla="*/ 24 h 192"/>
                  <a:gd name="T106" fmla="*/ 223 w 235"/>
                  <a:gd name="T107" fmla="*/ 12 h 192"/>
                  <a:gd name="T108" fmla="*/ 229 w 235"/>
                  <a:gd name="T109" fmla="*/ 6 h 192"/>
                  <a:gd name="T110" fmla="*/ 235 w 235"/>
                  <a:gd name="T111" fmla="*/ 0 h 192"/>
                  <a:gd name="T112" fmla="*/ 235 w 235"/>
                  <a:gd name="T113" fmla="*/ 0 h 192"/>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35" h="192">
                    <a:moveTo>
                      <a:pt x="235" y="0"/>
                    </a:moveTo>
                    <a:lnTo>
                      <a:pt x="235" y="0"/>
                    </a:lnTo>
                    <a:lnTo>
                      <a:pt x="235" y="6"/>
                    </a:lnTo>
                    <a:lnTo>
                      <a:pt x="235" y="12"/>
                    </a:lnTo>
                    <a:lnTo>
                      <a:pt x="235" y="18"/>
                    </a:lnTo>
                    <a:lnTo>
                      <a:pt x="235" y="24"/>
                    </a:lnTo>
                    <a:lnTo>
                      <a:pt x="235" y="30"/>
                    </a:lnTo>
                    <a:lnTo>
                      <a:pt x="229" y="36"/>
                    </a:lnTo>
                    <a:lnTo>
                      <a:pt x="229" y="42"/>
                    </a:lnTo>
                    <a:lnTo>
                      <a:pt x="229" y="48"/>
                    </a:lnTo>
                    <a:lnTo>
                      <a:pt x="229" y="54"/>
                    </a:lnTo>
                    <a:lnTo>
                      <a:pt x="229" y="60"/>
                    </a:lnTo>
                    <a:lnTo>
                      <a:pt x="223" y="66"/>
                    </a:lnTo>
                    <a:lnTo>
                      <a:pt x="223" y="72"/>
                    </a:lnTo>
                    <a:lnTo>
                      <a:pt x="223" y="78"/>
                    </a:lnTo>
                    <a:lnTo>
                      <a:pt x="223" y="84"/>
                    </a:lnTo>
                    <a:lnTo>
                      <a:pt x="223" y="90"/>
                    </a:lnTo>
                    <a:lnTo>
                      <a:pt x="217" y="96"/>
                    </a:lnTo>
                    <a:lnTo>
                      <a:pt x="217" y="102"/>
                    </a:lnTo>
                    <a:lnTo>
                      <a:pt x="217" y="108"/>
                    </a:lnTo>
                    <a:lnTo>
                      <a:pt x="217" y="114"/>
                    </a:lnTo>
                    <a:lnTo>
                      <a:pt x="217" y="120"/>
                    </a:lnTo>
                    <a:lnTo>
                      <a:pt x="211" y="120"/>
                    </a:lnTo>
                    <a:lnTo>
                      <a:pt x="211" y="126"/>
                    </a:lnTo>
                    <a:lnTo>
                      <a:pt x="211" y="132"/>
                    </a:lnTo>
                    <a:lnTo>
                      <a:pt x="211" y="138"/>
                    </a:lnTo>
                    <a:lnTo>
                      <a:pt x="211" y="144"/>
                    </a:lnTo>
                    <a:lnTo>
                      <a:pt x="205" y="150"/>
                    </a:lnTo>
                    <a:lnTo>
                      <a:pt x="205" y="156"/>
                    </a:lnTo>
                    <a:lnTo>
                      <a:pt x="205" y="162"/>
                    </a:lnTo>
                    <a:lnTo>
                      <a:pt x="199" y="162"/>
                    </a:lnTo>
                    <a:lnTo>
                      <a:pt x="199" y="168"/>
                    </a:lnTo>
                    <a:lnTo>
                      <a:pt x="199" y="174"/>
                    </a:lnTo>
                    <a:lnTo>
                      <a:pt x="193" y="174"/>
                    </a:lnTo>
                    <a:lnTo>
                      <a:pt x="193" y="180"/>
                    </a:lnTo>
                    <a:lnTo>
                      <a:pt x="187" y="180"/>
                    </a:lnTo>
                    <a:lnTo>
                      <a:pt x="187" y="186"/>
                    </a:lnTo>
                    <a:lnTo>
                      <a:pt x="181" y="186"/>
                    </a:lnTo>
                    <a:lnTo>
                      <a:pt x="175" y="186"/>
                    </a:lnTo>
                    <a:lnTo>
                      <a:pt x="169" y="192"/>
                    </a:lnTo>
                    <a:lnTo>
                      <a:pt x="163" y="192"/>
                    </a:lnTo>
                    <a:lnTo>
                      <a:pt x="157" y="192"/>
                    </a:lnTo>
                    <a:lnTo>
                      <a:pt x="151" y="192"/>
                    </a:lnTo>
                    <a:lnTo>
                      <a:pt x="139" y="192"/>
                    </a:lnTo>
                    <a:lnTo>
                      <a:pt x="133" y="192"/>
                    </a:lnTo>
                    <a:lnTo>
                      <a:pt x="127" y="192"/>
                    </a:lnTo>
                    <a:lnTo>
                      <a:pt x="114" y="192"/>
                    </a:lnTo>
                    <a:lnTo>
                      <a:pt x="102" y="192"/>
                    </a:lnTo>
                    <a:lnTo>
                      <a:pt x="90" y="192"/>
                    </a:lnTo>
                    <a:lnTo>
                      <a:pt x="78" y="192"/>
                    </a:lnTo>
                    <a:lnTo>
                      <a:pt x="66" y="192"/>
                    </a:lnTo>
                    <a:lnTo>
                      <a:pt x="54" y="192"/>
                    </a:lnTo>
                    <a:lnTo>
                      <a:pt x="48" y="192"/>
                    </a:lnTo>
                    <a:lnTo>
                      <a:pt x="36" y="192"/>
                    </a:lnTo>
                    <a:lnTo>
                      <a:pt x="24" y="192"/>
                    </a:lnTo>
                    <a:lnTo>
                      <a:pt x="18" y="192"/>
                    </a:lnTo>
                    <a:lnTo>
                      <a:pt x="12" y="192"/>
                    </a:lnTo>
                    <a:lnTo>
                      <a:pt x="6" y="192"/>
                    </a:lnTo>
                    <a:lnTo>
                      <a:pt x="0" y="192"/>
                    </a:lnTo>
                    <a:lnTo>
                      <a:pt x="120" y="156"/>
                    </a:lnTo>
                    <a:lnTo>
                      <a:pt x="127" y="156"/>
                    </a:lnTo>
                    <a:lnTo>
                      <a:pt x="133" y="156"/>
                    </a:lnTo>
                    <a:lnTo>
                      <a:pt x="139" y="156"/>
                    </a:lnTo>
                    <a:lnTo>
                      <a:pt x="145" y="156"/>
                    </a:lnTo>
                    <a:lnTo>
                      <a:pt x="151" y="156"/>
                    </a:lnTo>
                    <a:lnTo>
                      <a:pt x="157" y="156"/>
                    </a:lnTo>
                    <a:lnTo>
                      <a:pt x="163" y="156"/>
                    </a:lnTo>
                    <a:lnTo>
                      <a:pt x="163" y="150"/>
                    </a:lnTo>
                    <a:lnTo>
                      <a:pt x="169" y="150"/>
                    </a:lnTo>
                    <a:lnTo>
                      <a:pt x="169" y="144"/>
                    </a:lnTo>
                    <a:lnTo>
                      <a:pt x="169" y="138"/>
                    </a:lnTo>
                    <a:lnTo>
                      <a:pt x="175" y="138"/>
                    </a:lnTo>
                    <a:lnTo>
                      <a:pt x="175" y="132"/>
                    </a:lnTo>
                    <a:lnTo>
                      <a:pt x="175" y="126"/>
                    </a:lnTo>
                    <a:lnTo>
                      <a:pt x="175" y="120"/>
                    </a:lnTo>
                    <a:lnTo>
                      <a:pt x="181" y="114"/>
                    </a:lnTo>
                    <a:lnTo>
                      <a:pt x="181" y="108"/>
                    </a:lnTo>
                    <a:lnTo>
                      <a:pt x="181" y="102"/>
                    </a:lnTo>
                    <a:lnTo>
                      <a:pt x="181" y="96"/>
                    </a:lnTo>
                    <a:lnTo>
                      <a:pt x="187" y="90"/>
                    </a:lnTo>
                    <a:lnTo>
                      <a:pt x="187" y="84"/>
                    </a:lnTo>
                    <a:lnTo>
                      <a:pt x="187" y="72"/>
                    </a:lnTo>
                    <a:lnTo>
                      <a:pt x="187" y="66"/>
                    </a:lnTo>
                    <a:lnTo>
                      <a:pt x="193" y="66"/>
                    </a:lnTo>
                    <a:lnTo>
                      <a:pt x="193" y="60"/>
                    </a:lnTo>
                    <a:lnTo>
                      <a:pt x="193" y="54"/>
                    </a:lnTo>
                    <a:lnTo>
                      <a:pt x="193" y="48"/>
                    </a:lnTo>
                    <a:lnTo>
                      <a:pt x="199" y="42"/>
                    </a:lnTo>
                    <a:lnTo>
                      <a:pt x="199" y="36"/>
                    </a:lnTo>
                    <a:lnTo>
                      <a:pt x="205" y="30"/>
                    </a:lnTo>
                    <a:lnTo>
                      <a:pt x="211" y="24"/>
                    </a:lnTo>
                    <a:lnTo>
                      <a:pt x="217" y="18"/>
                    </a:lnTo>
                    <a:lnTo>
                      <a:pt x="223" y="12"/>
                    </a:lnTo>
                    <a:lnTo>
                      <a:pt x="229" y="6"/>
                    </a:lnTo>
                    <a:lnTo>
                      <a:pt x="235"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219" name="Freeform 322"/>
              <p:cNvSpPr>
                <a:spLocks/>
              </p:cNvSpPr>
              <p:nvPr/>
            </p:nvSpPr>
            <p:spPr bwMode="auto">
              <a:xfrm>
                <a:off x="3850" y="2632"/>
                <a:ext cx="211" cy="180"/>
              </a:xfrm>
              <a:custGeom>
                <a:avLst/>
                <a:gdLst>
                  <a:gd name="T0" fmla="*/ 96 w 211"/>
                  <a:gd name="T1" fmla="*/ 150 h 180"/>
                  <a:gd name="T2" fmla="*/ 102 w 211"/>
                  <a:gd name="T3" fmla="*/ 150 h 180"/>
                  <a:gd name="T4" fmla="*/ 109 w 211"/>
                  <a:gd name="T5" fmla="*/ 150 h 180"/>
                  <a:gd name="T6" fmla="*/ 115 w 211"/>
                  <a:gd name="T7" fmla="*/ 150 h 180"/>
                  <a:gd name="T8" fmla="*/ 127 w 211"/>
                  <a:gd name="T9" fmla="*/ 150 h 180"/>
                  <a:gd name="T10" fmla="*/ 133 w 211"/>
                  <a:gd name="T11" fmla="*/ 150 h 180"/>
                  <a:gd name="T12" fmla="*/ 145 w 211"/>
                  <a:gd name="T13" fmla="*/ 144 h 180"/>
                  <a:gd name="T14" fmla="*/ 151 w 211"/>
                  <a:gd name="T15" fmla="*/ 138 h 180"/>
                  <a:gd name="T16" fmla="*/ 157 w 211"/>
                  <a:gd name="T17" fmla="*/ 132 h 180"/>
                  <a:gd name="T18" fmla="*/ 157 w 211"/>
                  <a:gd name="T19" fmla="*/ 120 h 180"/>
                  <a:gd name="T20" fmla="*/ 163 w 211"/>
                  <a:gd name="T21" fmla="*/ 108 h 180"/>
                  <a:gd name="T22" fmla="*/ 163 w 211"/>
                  <a:gd name="T23" fmla="*/ 96 h 180"/>
                  <a:gd name="T24" fmla="*/ 169 w 211"/>
                  <a:gd name="T25" fmla="*/ 84 h 180"/>
                  <a:gd name="T26" fmla="*/ 169 w 211"/>
                  <a:gd name="T27" fmla="*/ 72 h 180"/>
                  <a:gd name="T28" fmla="*/ 175 w 211"/>
                  <a:gd name="T29" fmla="*/ 60 h 180"/>
                  <a:gd name="T30" fmla="*/ 175 w 211"/>
                  <a:gd name="T31" fmla="*/ 48 h 180"/>
                  <a:gd name="T32" fmla="*/ 175 w 211"/>
                  <a:gd name="T33" fmla="*/ 42 h 180"/>
                  <a:gd name="T34" fmla="*/ 181 w 211"/>
                  <a:gd name="T35" fmla="*/ 36 h 180"/>
                  <a:gd name="T36" fmla="*/ 181 w 211"/>
                  <a:gd name="T37" fmla="*/ 30 h 180"/>
                  <a:gd name="T38" fmla="*/ 187 w 211"/>
                  <a:gd name="T39" fmla="*/ 24 h 180"/>
                  <a:gd name="T40" fmla="*/ 199 w 211"/>
                  <a:gd name="T41" fmla="*/ 18 h 180"/>
                  <a:gd name="T42" fmla="*/ 205 w 211"/>
                  <a:gd name="T43" fmla="*/ 6 h 180"/>
                  <a:gd name="T44" fmla="*/ 211 w 211"/>
                  <a:gd name="T45" fmla="*/ 0 h 180"/>
                  <a:gd name="T46" fmla="*/ 211 w 211"/>
                  <a:gd name="T47" fmla="*/ 0 h 180"/>
                  <a:gd name="T48" fmla="*/ 211 w 211"/>
                  <a:gd name="T49" fmla="*/ 0 h 180"/>
                  <a:gd name="T50" fmla="*/ 211 w 211"/>
                  <a:gd name="T51" fmla="*/ 6 h 180"/>
                  <a:gd name="T52" fmla="*/ 211 w 211"/>
                  <a:gd name="T53" fmla="*/ 12 h 180"/>
                  <a:gd name="T54" fmla="*/ 211 w 211"/>
                  <a:gd name="T55" fmla="*/ 18 h 180"/>
                  <a:gd name="T56" fmla="*/ 205 w 211"/>
                  <a:gd name="T57" fmla="*/ 30 h 180"/>
                  <a:gd name="T58" fmla="*/ 205 w 211"/>
                  <a:gd name="T59" fmla="*/ 42 h 180"/>
                  <a:gd name="T60" fmla="*/ 205 w 211"/>
                  <a:gd name="T61" fmla="*/ 54 h 180"/>
                  <a:gd name="T62" fmla="*/ 199 w 211"/>
                  <a:gd name="T63" fmla="*/ 60 h 180"/>
                  <a:gd name="T64" fmla="*/ 199 w 211"/>
                  <a:gd name="T65" fmla="*/ 72 h 180"/>
                  <a:gd name="T66" fmla="*/ 199 w 211"/>
                  <a:gd name="T67" fmla="*/ 84 h 180"/>
                  <a:gd name="T68" fmla="*/ 193 w 211"/>
                  <a:gd name="T69" fmla="*/ 96 h 180"/>
                  <a:gd name="T70" fmla="*/ 193 w 211"/>
                  <a:gd name="T71" fmla="*/ 102 h 180"/>
                  <a:gd name="T72" fmla="*/ 193 w 211"/>
                  <a:gd name="T73" fmla="*/ 114 h 180"/>
                  <a:gd name="T74" fmla="*/ 187 w 211"/>
                  <a:gd name="T75" fmla="*/ 126 h 180"/>
                  <a:gd name="T76" fmla="*/ 187 w 211"/>
                  <a:gd name="T77" fmla="*/ 132 h 180"/>
                  <a:gd name="T78" fmla="*/ 187 w 211"/>
                  <a:gd name="T79" fmla="*/ 138 h 180"/>
                  <a:gd name="T80" fmla="*/ 181 w 211"/>
                  <a:gd name="T81" fmla="*/ 144 h 180"/>
                  <a:gd name="T82" fmla="*/ 181 w 211"/>
                  <a:gd name="T83" fmla="*/ 150 h 180"/>
                  <a:gd name="T84" fmla="*/ 175 w 211"/>
                  <a:gd name="T85" fmla="*/ 156 h 180"/>
                  <a:gd name="T86" fmla="*/ 169 w 211"/>
                  <a:gd name="T87" fmla="*/ 162 h 180"/>
                  <a:gd name="T88" fmla="*/ 163 w 211"/>
                  <a:gd name="T89" fmla="*/ 168 h 180"/>
                  <a:gd name="T90" fmla="*/ 157 w 211"/>
                  <a:gd name="T91" fmla="*/ 174 h 180"/>
                  <a:gd name="T92" fmla="*/ 145 w 211"/>
                  <a:gd name="T93" fmla="*/ 174 h 180"/>
                  <a:gd name="T94" fmla="*/ 133 w 211"/>
                  <a:gd name="T95" fmla="*/ 180 h 180"/>
                  <a:gd name="T96" fmla="*/ 121 w 211"/>
                  <a:gd name="T97" fmla="*/ 180 h 180"/>
                  <a:gd name="T98" fmla="*/ 109 w 211"/>
                  <a:gd name="T99" fmla="*/ 180 h 180"/>
                  <a:gd name="T100" fmla="*/ 90 w 211"/>
                  <a:gd name="T101" fmla="*/ 180 h 180"/>
                  <a:gd name="T102" fmla="*/ 66 w 211"/>
                  <a:gd name="T103" fmla="*/ 180 h 180"/>
                  <a:gd name="T104" fmla="*/ 48 w 211"/>
                  <a:gd name="T105" fmla="*/ 180 h 180"/>
                  <a:gd name="T106" fmla="*/ 30 w 211"/>
                  <a:gd name="T107" fmla="*/ 174 h 180"/>
                  <a:gd name="T108" fmla="*/ 18 w 211"/>
                  <a:gd name="T109" fmla="*/ 174 h 180"/>
                  <a:gd name="T110" fmla="*/ 6 w 211"/>
                  <a:gd name="T111" fmla="*/ 174 h 180"/>
                  <a:gd name="T112" fmla="*/ 0 w 211"/>
                  <a:gd name="T113" fmla="*/ 174 h 18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11" h="180">
                    <a:moveTo>
                      <a:pt x="0" y="174"/>
                    </a:moveTo>
                    <a:lnTo>
                      <a:pt x="96" y="150"/>
                    </a:lnTo>
                    <a:lnTo>
                      <a:pt x="102" y="150"/>
                    </a:lnTo>
                    <a:lnTo>
                      <a:pt x="109" y="150"/>
                    </a:lnTo>
                    <a:lnTo>
                      <a:pt x="115" y="150"/>
                    </a:lnTo>
                    <a:lnTo>
                      <a:pt x="121" y="150"/>
                    </a:lnTo>
                    <a:lnTo>
                      <a:pt x="127" y="150"/>
                    </a:lnTo>
                    <a:lnTo>
                      <a:pt x="133" y="150"/>
                    </a:lnTo>
                    <a:lnTo>
                      <a:pt x="139" y="144"/>
                    </a:lnTo>
                    <a:lnTo>
                      <a:pt x="145" y="144"/>
                    </a:lnTo>
                    <a:lnTo>
                      <a:pt x="151" y="138"/>
                    </a:lnTo>
                    <a:lnTo>
                      <a:pt x="157" y="132"/>
                    </a:lnTo>
                    <a:lnTo>
                      <a:pt x="157" y="126"/>
                    </a:lnTo>
                    <a:lnTo>
                      <a:pt x="157" y="120"/>
                    </a:lnTo>
                    <a:lnTo>
                      <a:pt x="157" y="114"/>
                    </a:lnTo>
                    <a:lnTo>
                      <a:pt x="163" y="108"/>
                    </a:lnTo>
                    <a:lnTo>
                      <a:pt x="163" y="102"/>
                    </a:lnTo>
                    <a:lnTo>
                      <a:pt x="163" y="96"/>
                    </a:lnTo>
                    <a:lnTo>
                      <a:pt x="163" y="90"/>
                    </a:lnTo>
                    <a:lnTo>
                      <a:pt x="169" y="84"/>
                    </a:lnTo>
                    <a:lnTo>
                      <a:pt x="169" y="78"/>
                    </a:lnTo>
                    <a:lnTo>
                      <a:pt x="169" y="72"/>
                    </a:lnTo>
                    <a:lnTo>
                      <a:pt x="169" y="66"/>
                    </a:lnTo>
                    <a:lnTo>
                      <a:pt x="175" y="60"/>
                    </a:lnTo>
                    <a:lnTo>
                      <a:pt x="175" y="54"/>
                    </a:lnTo>
                    <a:lnTo>
                      <a:pt x="175" y="48"/>
                    </a:lnTo>
                    <a:lnTo>
                      <a:pt x="175" y="42"/>
                    </a:lnTo>
                    <a:lnTo>
                      <a:pt x="181" y="36"/>
                    </a:lnTo>
                    <a:lnTo>
                      <a:pt x="181" y="30"/>
                    </a:lnTo>
                    <a:lnTo>
                      <a:pt x="187" y="24"/>
                    </a:lnTo>
                    <a:lnTo>
                      <a:pt x="193" y="18"/>
                    </a:lnTo>
                    <a:lnTo>
                      <a:pt x="199" y="18"/>
                    </a:lnTo>
                    <a:lnTo>
                      <a:pt x="199" y="12"/>
                    </a:lnTo>
                    <a:lnTo>
                      <a:pt x="205" y="6"/>
                    </a:lnTo>
                    <a:lnTo>
                      <a:pt x="211" y="0"/>
                    </a:lnTo>
                    <a:lnTo>
                      <a:pt x="211" y="6"/>
                    </a:lnTo>
                    <a:lnTo>
                      <a:pt x="211" y="12"/>
                    </a:lnTo>
                    <a:lnTo>
                      <a:pt x="211" y="18"/>
                    </a:lnTo>
                    <a:lnTo>
                      <a:pt x="211" y="24"/>
                    </a:lnTo>
                    <a:lnTo>
                      <a:pt x="205" y="30"/>
                    </a:lnTo>
                    <a:lnTo>
                      <a:pt x="205" y="36"/>
                    </a:lnTo>
                    <a:lnTo>
                      <a:pt x="205" y="42"/>
                    </a:lnTo>
                    <a:lnTo>
                      <a:pt x="205" y="48"/>
                    </a:lnTo>
                    <a:lnTo>
                      <a:pt x="205" y="54"/>
                    </a:lnTo>
                    <a:lnTo>
                      <a:pt x="199" y="60"/>
                    </a:lnTo>
                    <a:lnTo>
                      <a:pt x="199" y="66"/>
                    </a:lnTo>
                    <a:lnTo>
                      <a:pt x="199" y="72"/>
                    </a:lnTo>
                    <a:lnTo>
                      <a:pt x="199" y="78"/>
                    </a:lnTo>
                    <a:lnTo>
                      <a:pt x="199" y="84"/>
                    </a:lnTo>
                    <a:lnTo>
                      <a:pt x="193" y="90"/>
                    </a:lnTo>
                    <a:lnTo>
                      <a:pt x="193" y="96"/>
                    </a:lnTo>
                    <a:lnTo>
                      <a:pt x="193" y="102"/>
                    </a:lnTo>
                    <a:lnTo>
                      <a:pt x="193" y="108"/>
                    </a:lnTo>
                    <a:lnTo>
                      <a:pt x="193" y="114"/>
                    </a:lnTo>
                    <a:lnTo>
                      <a:pt x="187" y="120"/>
                    </a:lnTo>
                    <a:lnTo>
                      <a:pt x="187" y="126"/>
                    </a:lnTo>
                    <a:lnTo>
                      <a:pt x="187" y="132"/>
                    </a:lnTo>
                    <a:lnTo>
                      <a:pt x="187" y="138"/>
                    </a:lnTo>
                    <a:lnTo>
                      <a:pt x="181" y="138"/>
                    </a:lnTo>
                    <a:lnTo>
                      <a:pt x="181" y="144"/>
                    </a:lnTo>
                    <a:lnTo>
                      <a:pt x="181" y="150"/>
                    </a:lnTo>
                    <a:lnTo>
                      <a:pt x="175" y="150"/>
                    </a:lnTo>
                    <a:lnTo>
                      <a:pt x="175" y="156"/>
                    </a:lnTo>
                    <a:lnTo>
                      <a:pt x="175" y="162"/>
                    </a:lnTo>
                    <a:lnTo>
                      <a:pt x="169" y="162"/>
                    </a:lnTo>
                    <a:lnTo>
                      <a:pt x="169" y="168"/>
                    </a:lnTo>
                    <a:lnTo>
                      <a:pt x="163" y="168"/>
                    </a:lnTo>
                    <a:lnTo>
                      <a:pt x="157" y="168"/>
                    </a:lnTo>
                    <a:lnTo>
                      <a:pt x="157" y="174"/>
                    </a:lnTo>
                    <a:lnTo>
                      <a:pt x="151" y="174"/>
                    </a:lnTo>
                    <a:lnTo>
                      <a:pt x="145" y="174"/>
                    </a:lnTo>
                    <a:lnTo>
                      <a:pt x="139" y="174"/>
                    </a:lnTo>
                    <a:lnTo>
                      <a:pt x="133" y="180"/>
                    </a:lnTo>
                    <a:lnTo>
                      <a:pt x="127" y="180"/>
                    </a:lnTo>
                    <a:lnTo>
                      <a:pt x="121" y="180"/>
                    </a:lnTo>
                    <a:lnTo>
                      <a:pt x="115" y="180"/>
                    </a:lnTo>
                    <a:lnTo>
                      <a:pt x="109" y="180"/>
                    </a:lnTo>
                    <a:lnTo>
                      <a:pt x="96" y="180"/>
                    </a:lnTo>
                    <a:lnTo>
                      <a:pt x="90" y="180"/>
                    </a:lnTo>
                    <a:lnTo>
                      <a:pt x="78" y="180"/>
                    </a:lnTo>
                    <a:lnTo>
                      <a:pt x="66" y="180"/>
                    </a:lnTo>
                    <a:lnTo>
                      <a:pt x="60" y="180"/>
                    </a:lnTo>
                    <a:lnTo>
                      <a:pt x="48" y="180"/>
                    </a:lnTo>
                    <a:lnTo>
                      <a:pt x="42" y="174"/>
                    </a:lnTo>
                    <a:lnTo>
                      <a:pt x="30" y="174"/>
                    </a:lnTo>
                    <a:lnTo>
                      <a:pt x="24" y="174"/>
                    </a:lnTo>
                    <a:lnTo>
                      <a:pt x="18" y="174"/>
                    </a:lnTo>
                    <a:lnTo>
                      <a:pt x="12" y="174"/>
                    </a:lnTo>
                    <a:lnTo>
                      <a:pt x="6" y="174"/>
                    </a:lnTo>
                    <a:lnTo>
                      <a:pt x="0" y="174"/>
                    </a:lnTo>
                    <a:close/>
                  </a:path>
                </a:pathLst>
              </a:custGeom>
              <a:solidFill>
                <a:srgbClr val="E1EBE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220" name="Freeform 323"/>
              <p:cNvSpPr>
                <a:spLocks/>
              </p:cNvSpPr>
              <p:nvPr/>
            </p:nvSpPr>
            <p:spPr bwMode="auto">
              <a:xfrm>
                <a:off x="3874" y="2638"/>
                <a:ext cx="181" cy="168"/>
              </a:xfrm>
              <a:custGeom>
                <a:avLst/>
                <a:gdLst>
                  <a:gd name="T0" fmla="*/ 66 w 181"/>
                  <a:gd name="T1" fmla="*/ 144 h 168"/>
                  <a:gd name="T2" fmla="*/ 72 w 181"/>
                  <a:gd name="T3" fmla="*/ 144 h 168"/>
                  <a:gd name="T4" fmla="*/ 78 w 181"/>
                  <a:gd name="T5" fmla="*/ 144 h 168"/>
                  <a:gd name="T6" fmla="*/ 91 w 181"/>
                  <a:gd name="T7" fmla="*/ 144 h 168"/>
                  <a:gd name="T8" fmla="*/ 97 w 181"/>
                  <a:gd name="T9" fmla="*/ 144 h 168"/>
                  <a:gd name="T10" fmla="*/ 109 w 181"/>
                  <a:gd name="T11" fmla="*/ 144 h 168"/>
                  <a:gd name="T12" fmla="*/ 121 w 181"/>
                  <a:gd name="T13" fmla="*/ 138 h 168"/>
                  <a:gd name="T14" fmla="*/ 127 w 181"/>
                  <a:gd name="T15" fmla="*/ 132 h 168"/>
                  <a:gd name="T16" fmla="*/ 133 w 181"/>
                  <a:gd name="T17" fmla="*/ 126 h 168"/>
                  <a:gd name="T18" fmla="*/ 133 w 181"/>
                  <a:gd name="T19" fmla="*/ 120 h 168"/>
                  <a:gd name="T20" fmla="*/ 139 w 181"/>
                  <a:gd name="T21" fmla="*/ 108 h 168"/>
                  <a:gd name="T22" fmla="*/ 139 w 181"/>
                  <a:gd name="T23" fmla="*/ 96 h 168"/>
                  <a:gd name="T24" fmla="*/ 145 w 181"/>
                  <a:gd name="T25" fmla="*/ 84 h 168"/>
                  <a:gd name="T26" fmla="*/ 145 w 181"/>
                  <a:gd name="T27" fmla="*/ 66 h 168"/>
                  <a:gd name="T28" fmla="*/ 151 w 181"/>
                  <a:gd name="T29" fmla="*/ 54 h 168"/>
                  <a:gd name="T30" fmla="*/ 151 w 181"/>
                  <a:gd name="T31" fmla="*/ 48 h 168"/>
                  <a:gd name="T32" fmla="*/ 157 w 181"/>
                  <a:gd name="T33" fmla="*/ 42 h 168"/>
                  <a:gd name="T34" fmla="*/ 157 w 181"/>
                  <a:gd name="T35" fmla="*/ 36 h 168"/>
                  <a:gd name="T36" fmla="*/ 157 w 181"/>
                  <a:gd name="T37" fmla="*/ 30 h 168"/>
                  <a:gd name="T38" fmla="*/ 163 w 181"/>
                  <a:gd name="T39" fmla="*/ 24 h 168"/>
                  <a:gd name="T40" fmla="*/ 169 w 181"/>
                  <a:gd name="T41" fmla="*/ 18 h 168"/>
                  <a:gd name="T42" fmla="*/ 175 w 181"/>
                  <a:gd name="T43" fmla="*/ 12 h 168"/>
                  <a:gd name="T44" fmla="*/ 181 w 181"/>
                  <a:gd name="T45" fmla="*/ 6 h 168"/>
                  <a:gd name="T46" fmla="*/ 181 w 181"/>
                  <a:gd name="T47" fmla="*/ 6 h 168"/>
                  <a:gd name="T48" fmla="*/ 181 w 181"/>
                  <a:gd name="T49" fmla="*/ 0 h 168"/>
                  <a:gd name="T50" fmla="*/ 181 w 181"/>
                  <a:gd name="T51" fmla="*/ 12 h 168"/>
                  <a:gd name="T52" fmla="*/ 175 w 181"/>
                  <a:gd name="T53" fmla="*/ 30 h 168"/>
                  <a:gd name="T54" fmla="*/ 175 w 181"/>
                  <a:gd name="T55" fmla="*/ 48 h 168"/>
                  <a:gd name="T56" fmla="*/ 169 w 181"/>
                  <a:gd name="T57" fmla="*/ 66 h 168"/>
                  <a:gd name="T58" fmla="*/ 163 w 181"/>
                  <a:gd name="T59" fmla="*/ 90 h 168"/>
                  <a:gd name="T60" fmla="*/ 163 w 181"/>
                  <a:gd name="T61" fmla="*/ 108 h 168"/>
                  <a:gd name="T62" fmla="*/ 157 w 181"/>
                  <a:gd name="T63" fmla="*/ 120 h 168"/>
                  <a:gd name="T64" fmla="*/ 157 w 181"/>
                  <a:gd name="T65" fmla="*/ 132 h 168"/>
                  <a:gd name="T66" fmla="*/ 151 w 181"/>
                  <a:gd name="T67" fmla="*/ 138 h 168"/>
                  <a:gd name="T68" fmla="*/ 145 w 181"/>
                  <a:gd name="T69" fmla="*/ 144 h 168"/>
                  <a:gd name="T70" fmla="*/ 145 w 181"/>
                  <a:gd name="T71" fmla="*/ 150 h 168"/>
                  <a:gd name="T72" fmla="*/ 133 w 181"/>
                  <a:gd name="T73" fmla="*/ 156 h 168"/>
                  <a:gd name="T74" fmla="*/ 127 w 181"/>
                  <a:gd name="T75" fmla="*/ 162 h 168"/>
                  <a:gd name="T76" fmla="*/ 121 w 181"/>
                  <a:gd name="T77" fmla="*/ 162 h 168"/>
                  <a:gd name="T78" fmla="*/ 109 w 181"/>
                  <a:gd name="T79" fmla="*/ 168 h 168"/>
                  <a:gd name="T80" fmla="*/ 97 w 181"/>
                  <a:gd name="T81" fmla="*/ 168 h 168"/>
                  <a:gd name="T82" fmla="*/ 85 w 181"/>
                  <a:gd name="T83" fmla="*/ 168 h 168"/>
                  <a:gd name="T84" fmla="*/ 66 w 181"/>
                  <a:gd name="T85" fmla="*/ 168 h 168"/>
                  <a:gd name="T86" fmla="*/ 48 w 181"/>
                  <a:gd name="T87" fmla="*/ 168 h 168"/>
                  <a:gd name="T88" fmla="*/ 36 w 181"/>
                  <a:gd name="T89" fmla="*/ 168 h 168"/>
                  <a:gd name="T90" fmla="*/ 18 w 181"/>
                  <a:gd name="T91" fmla="*/ 168 h 168"/>
                  <a:gd name="T92" fmla="*/ 12 w 181"/>
                  <a:gd name="T93" fmla="*/ 168 h 168"/>
                  <a:gd name="T94" fmla="*/ 0 w 181"/>
                  <a:gd name="T95" fmla="*/ 168 h 168"/>
                  <a:gd name="T96" fmla="*/ 0 w 181"/>
                  <a:gd name="T97" fmla="*/ 168 h 16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181" h="168">
                    <a:moveTo>
                      <a:pt x="0" y="168"/>
                    </a:moveTo>
                    <a:lnTo>
                      <a:pt x="66" y="144"/>
                    </a:lnTo>
                    <a:lnTo>
                      <a:pt x="72" y="144"/>
                    </a:lnTo>
                    <a:lnTo>
                      <a:pt x="78" y="144"/>
                    </a:lnTo>
                    <a:lnTo>
                      <a:pt x="85" y="144"/>
                    </a:lnTo>
                    <a:lnTo>
                      <a:pt x="91" y="144"/>
                    </a:lnTo>
                    <a:lnTo>
                      <a:pt x="97" y="144"/>
                    </a:lnTo>
                    <a:lnTo>
                      <a:pt x="103" y="144"/>
                    </a:lnTo>
                    <a:lnTo>
                      <a:pt x="109" y="144"/>
                    </a:lnTo>
                    <a:lnTo>
                      <a:pt x="115" y="144"/>
                    </a:lnTo>
                    <a:lnTo>
                      <a:pt x="121" y="138"/>
                    </a:lnTo>
                    <a:lnTo>
                      <a:pt x="127" y="138"/>
                    </a:lnTo>
                    <a:lnTo>
                      <a:pt x="127" y="132"/>
                    </a:lnTo>
                    <a:lnTo>
                      <a:pt x="133" y="126"/>
                    </a:lnTo>
                    <a:lnTo>
                      <a:pt x="133" y="120"/>
                    </a:lnTo>
                    <a:lnTo>
                      <a:pt x="139" y="114"/>
                    </a:lnTo>
                    <a:lnTo>
                      <a:pt x="139" y="108"/>
                    </a:lnTo>
                    <a:lnTo>
                      <a:pt x="139" y="102"/>
                    </a:lnTo>
                    <a:lnTo>
                      <a:pt x="139" y="96"/>
                    </a:lnTo>
                    <a:lnTo>
                      <a:pt x="145" y="90"/>
                    </a:lnTo>
                    <a:lnTo>
                      <a:pt x="145" y="84"/>
                    </a:lnTo>
                    <a:lnTo>
                      <a:pt x="145" y="78"/>
                    </a:lnTo>
                    <a:lnTo>
                      <a:pt x="145" y="66"/>
                    </a:lnTo>
                    <a:lnTo>
                      <a:pt x="151" y="60"/>
                    </a:lnTo>
                    <a:lnTo>
                      <a:pt x="151" y="54"/>
                    </a:lnTo>
                    <a:lnTo>
                      <a:pt x="151" y="48"/>
                    </a:lnTo>
                    <a:lnTo>
                      <a:pt x="157" y="42"/>
                    </a:lnTo>
                    <a:lnTo>
                      <a:pt x="157" y="36"/>
                    </a:lnTo>
                    <a:lnTo>
                      <a:pt x="157" y="30"/>
                    </a:lnTo>
                    <a:lnTo>
                      <a:pt x="163" y="30"/>
                    </a:lnTo>
                    <a:lnTo>
                      <a:pt x="163" y="24"/>
                    </a:lnTo>
                    <a:lnTo>
                      <a:pt x="169" y="24"/>
                    </a:lnTo>
                    <a:lnTo>
                      <a:pt x="169" y="18"/>
                    </a:lnTo>
                    <a:lnTo>
                      <a:pt x="175" y="12"/>
                    </a:lnTo>
                    <a:lnTo>
                      <a:pt x="181" y="6"/>
                    </a:lnTo>
                    <a:lnTo>
                      <a:pt x="181" y="0"/>
                    </a:lnTo>
                    <a:lnTo>
                      <a:pt x="181" y="6"/>
                    </a:lnTo>
                    <a:lnTo>
                      <a:pt x="181" y="12"/>
                    </a:lnTo>
                    <a:lnTo>
                      <a:pt x="181" y="24"/>
                    </a:lnTo>
                    <a:lnTo>
                      <a:pt x="175" y="30"/>
                    </a:lnTo>
                    <a:lnTo>
                      <a:pt x="175" y="42"/>
                    </a:lnTo>
                    <a:lnTo>
                      <a:pt x="175" y="48"/>
                    </a:lnTo>
                    <a:lnTo>
                      <a:pt x="169" y="60"/>
                    </a:lnTo>
                    <a:lnTo>
                      <a:pt x="169" y="66"/>
                    </a:lnTo>
                    <a:lnTo>
                      <a:pt x="169" y="78"/>
                    </a:lnTo>
                    <a:lnTo>
                      <a:pt x="163" y="90"/>
                    </a:lnTo>
                    <a:lnTo>
                      <a:pt x="163" y="96"/>
                    </a:lnTo>
                    <a:lnTo>
                      <a:pt x="163" y="108"/>
                    </a:lnTo>
                    <a:lnTo>
                      <a:pt x="157" y="114"/>
                    </a:lnTo>
                    <a:lnTo>
                      <a:pt x="157" y="120"/>
                    </a:lnTo>
                    <a:lnTo>
                      <a:pt x="157" y="126"/>
                    </a:lnTo>
                    <a:lnTo>
                      <a:pt x="157" y="132"/>
                    </a:lnTo>
                    <a:lnTo>
                      <a:pt x="151" y="138"/>
                    </a:lnTo>
                    <a:lnTo>
                      <a:pt x="151" y="144"/>
                    </a:lnTo>
                    <a:lnTo>
                      <a:pt x="145" y="144"/>
                    </a:lnTo>
                    <a:lnTo>
                      <a:pt x="145" y="150"/>
                    </a:lnTo>
                    <a:lnTo>
                      <a:pt x="139" y="156"/>
                    </a:lnTo>
                    <a:lnTo>
                      <a:pt x="133" y="156"/>
                    </a:lnTo>
                    <a:lnTo>
                      <a:pt x="133" y="162"/>
                    </a:lnTo>
                    <a:lnTo>
                      <a:pt x="127" y="162"/>
                    </a:lnTo>
                    <a:lnTo>
                      <a:pt x="121" y="162"/>
                    </a:lnTo>
                    <a:lnTo>
                      <a:pt x="115" y="168"/>
                    </a:lnTo>
                    <a:lnTo>
                      <a:pt x="109" y="168"/>
                    </a:lnTo>
                    <a:lnTo>
                      <a:pt x="103" y="168"/>
                    </a:lnTo>
                    <a:lnTo>
                      <a:pt x="97" y="168"/>
                    </a:lnTo>
                    <a:lnTo>
                      <a:pt x="91" y="168"/>
                    </a:lnTo>
                    <a:lnTo>
                      <a:pt x="85" y="168"/>
                    </a:lnTo>
                    <a:lnTo>
                      <a:pt x="72" y="168"/>
                    </a:lnTo>
                    <a:lnTo>
                      <a:pt x="66" y="168"/>
                    </a:lnTo>
                    <a:lnTo>
                      <a:pt x="60" y="168"/>
                    </a:lnTo>
                    <a:lnTo>
                      <a:pt x="48" y="168"/>
                    </a:lnTo>
                    <a:lnTo>
                      <a:pt x="42" y="168"/>
                    </a:lnTo>
                    <a:lnTo>
                      <a:pt x="36" y="168"/>
                    </a:lnTo>
                    <a:lnTo>
                      <a:pt x="30" y="168"/>
                    </a:lnTo>
                    <a:lnTo>
                      <a:pt x="18" y="168"/>
                    </a:lnTo>
                    <a:lnTo>
                      <a:pt x="12" y="168"/>
                    </a:lnTo>
                    <a:lnTo>
                      <a:pt x="6" y="168"/>
                    </a:lnTo>
                    <a:lnTo>
                      <a:pt x="0" y="168"/>
                    </a:lnTo>
                    <a:close/>
                  </a:path>
                </a:pathLst>
              </a:custGeom>
              <a:solidFill>
                <a:srgbClr val="EA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221" name="Freeform 324"/>
              <p:cNvSpPr>
                <a:spLocks/>
              </p:cNvSpPr>
              <p:nvPr/>
            </p:nvSpPr>
            <p:spPr bwMode="auto">
              <a:xfrm>
                <a:off x="3892" y="2650"/>
                <a:ext cx="157" cy="150"/>
              </a:xfrm>
              <a:custGeom>
                <a:avLst/>
                <a:gdLst>
                  <a:gd name="T0" fmla="*/ 48 w 157"/>
                  <a:gd name="T1" fmla="*/ 138 h 150"/>
                  <a:gd name="T2" fmla="*/ 48 w 157"/>
                  <a:gd name="T3" fmla="*/ 138 h 150"/>
                  <a:gd name="T4" fmla="*/ 54 w 157"/>
                  <a:gd name="T5" fmla="*/ 138 h 150"/>
                  <a:gd name="T6" fmla="*/ 67 w 157"/>
                  <a:gd name="T7" fmla="*/ 138 h 150"/>
                  <a:gd name="T8" fmla="*/ 79 w 157"/>
                  <a:gd name="T9" fmla="*/ 138 h 150"/>
                  <a:gd name="T10" fmla="*/ 91 w 157"/>
                  <a:gd name="T11" fmla="*/ 132 h 150"/>
                  <a:gd name="T12" fmla="*/ 103 w 157"/>
                  <a:gd name="T13" fmla="*/ 132 h 150"/>
                  <a:gd name="T14" fmla="*/ 115 w 157"/>
                  <a:gd name="T15" fmla="*/ 120 h 150"/>
                  <a:gd name="T16" fmla="*/ 115 w 157"/>
                  <a:gd name="T17" fmla="*/ 114 h 150"/>
                  <a:gd name="T18" fmla="*/ 121 w 157"/>
                  <a:gd name="T19" fmla="*/ 108 h 150"/>
                  <a:gd name="T20" fmla="*/ 121 w 157"/>
                  <a:gd name="T21" fmla="*/ 96 h 150"/>
                  <a:gd name="T22" fmla="*/ 127 w 157"/>
                  <a:gd name="T23" fmla="*/ 84 h 150"/>
                  <a:gd name="T24" fmla="*/ 127 w 157"/>
                  <a:gd name="T25" fmla="*/ 72 h 150"/>
                  <a:gd name="T26" fmla="*/ 133 w 157"/>
                  <a:gd name="T27" fmla="*/ 60 h 150"/>
                  <a:gd name="T28" fmla="*/ 133 w 157"/>
                  <a:gd name="T29" fmla="*/ 48 h 150"/>
                  <a:gd name="T30" fmla="*/ 139 w 157"/>
                  <a:gd name="T31" fmla="*/ 36 h 150"/>
                  <a:gd name="T32" fmla="*/ 139 w 157"/>
                  <a:gd name="T33" fmla="*/ 36 h 150"/>
                  <a:gd name="T34" fmla="*/ 139 w 157"/>
                  <a:gd name="T35" fmla="*/ 30 h 150"/>
                  <a:gd name="T36" fmla="*/ 151 w 157"/>
                  <a:gd name="T37" fmla="*/ 18 h 150"/>
                  <a:gd name="T38" fmla="*/ 157 w 157"/>
                  <a:gd name="T39" fmla="*/ 6 h 150"/>
                  <a:gd name="T40" fmla="*/ 157 w 157"/>
                  <a:gd name="T41" fmla="*/ 0 h 150"/>
                  <a:gd name="T42" fmla="*/ 157 w 157"/>
                  <a:gd name="T43" fmla="*/ 12 h 150"/>
                  <a:gd name="T44" fmla="*/ 151 w 157"/>
                  <a:gd name="T45" fmla="*/ 24 h 150"/>
                  <a:gd name="T46" fmla="*/ 151 w 157"/>
                  <a:gd name="T47" fmla="*/ 42 h 150"/>
                  <a:gd name="T48" fmla="*/ 145 w 157"/>
                  <a:gd name="T49" fmla="*/ 60 h 150"/>
                  <a:gd name="T50" fmla="*/ 145 w 157"/>
                  <a:gd name="T51" fmla="*/ 78 h 150"/>
                  <a:gd name="T52" fmla="*/ 139 w 157"/>
                  <a:gd name="T53" fmla="*/ 90 h 150"/>
                  <a:gd name="T54" fmla="*/ 133 w 157"/>
                  <a:gd name="T55" fmla="*/ 108 h 150"/>
                  <a:gd name="T56" fmla="*/ 133 w 157"/>
                  <a:gd name="T57" fmla="*/ 120 h 150"/>
                  <a:gd name="T58" fmla="*/ 127 w 157"/>
                  <a:gd name="T59" fmla="*/ 126 h 150"/>
                  <a:gd name="T60" fmla="*/ 127 w 157"/>
                  <a:gd name="T61" fmla="*/ 132 h 150"/>
                  <a:gd name="T62" fmla="*/ 121 w 157"/>
                  <a:gd name="T63" fmla="*/ 138 h 150"/>
                  <a:gd name="T64" fmla="*/ 115 w 157"/>
                  <a:gd name="T65" fmla="*/ 138 h 150"/>
                  <a:gd name="T66" fmla="*/ 109 w 157"/>
                  <a:gd name="T67" fmla="*/ 144 h 150"/>
                  <a:gd name="T68" fmla="*/ 97 w 157"/>
                  <a:gd name="T69" fmla="*/ 150 h 150"/>
                  <a:gd name="T70" fmla="*/ 91 w 157"/>
                  <a:gd name="T71" fmla="*/ 150 h 150"/>
                  <a:gd name="T72" fmla="*/ 79 w 157"/>
                  <a:gd name="T73" fmla="*/ 150 h 150"/>
                  <a:gd name="T74" fmla="*/ 67 w 157"/>
                  <a:gd name="T75" fmla="*/ 150 h 150"/>
                  <a:gd name="T76" fmla="*/ 54 w 157"/>
                  <a:gd name="T77" fmla="*/ 150 h 150"/>
                  <a:gd name="T78" fmla="*/ 36 w 157"/>
                  <a:gd name="T79" fmla="*/ 150 h 150"/>
                  <a:gd name="T80" fmla="*/ 24 w 157"/>
                  <a:gd name="T81" fmla="*/ 150 h 150"/>
                  <a:gd name="T82" fmla="*/ 18 w 157"/>
                  <a:gd name="T83" fmla="*/ 150 h 150"/>
                  <a:gd name="T84" fmla="*/ 6 w 157"/>
                  <a:gd name="T85" fmla="*/ 150 h 150"/>
                  <a:gd name="T86" fmla="*/ 0 w 157"/>
                  <a:gd name="T87" fmla="*/ 150 h 150"/>
                  <a:gd name="T88" fmla="*/ 0 w 157"/>
                  <a:gd name="T89" fmla="*/ 150 h 15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157" h="150">
                    <a:moveTo>
                      <a:pt x="0" y="150"/>
                    </a:moveTo>
                    <a:lnTo>
                      <a:pt x="48" y="138"/>
                    </a:lnTo>
                    <a:lnTo>
                      <a:pt x="54" y="138"/>
                    </a:lnTo>
                    <a:lnTo>
                      <a:pt x="60" y="138"/>
                    </a:lnTo>
                    <a:lnTo>
                      <a:pt x="67" y="138"/>
                    </a:lnTo>
                    <a:lnTo>
                      <a:pt x="73" y="138"/>
                    </a:lnTo>
                    <a:lnTo>
                      <a:pt x="79" y="138"/>
                    </a:lnTo>
                    <a:lnTo>
                      <a:pt x="85" y="138"/>
                    </a:lnTo>
                    <a:lnTo>
                      <a:pt x="91" y="132"/>
                    </a:lnTo>
                    <a:lnTo>
                      <a:pt x="97" y="132"/>
                    </a:lnTo>
                    <a:lnTo>
                      <a:pt x="103" y="132"/>
                    </a:lnTo>
                    <a:lnTo>
                      <a:pt x="109" y="126"/>
                    </a:lnTo>
                    <a:lnTo>
                      <a:pt x="115" y="120"/>
                    </a:lnTo>
                    <a:lnTo>
                      <a:pt x="115" y="114"/>
                    </a:lnTo>
                    <a:lnTo>
                      <a:pt x="121" y="108"/>
                    </a:lnTo>
                    <a:lnTo>
                      <a:pt x="121" y="102"/>
                    </a:lnTo>
                    <a:lnTo>
                      <a:pt x="121" y="96"/>
                    </a:lnTo>
                    <a:lnTo>
                      <a:pt x="121" y="90"/>
                    </a:lnTo>
                    <a:lnTo>
                      <a:pt x="127" y="84"/>
                    </a:lnTo>
                    <a:lnTo>
                      <a:pt x="127" y="78"/>
                    </a:lnTo>
                    <a:lnTo>
                      <a:pt x="127" y="72"/>
                    </a:lnTo>
                    <a:lnTo>
                      <a:pt x="127" y="66"/>
                    </a:lnTo>
                    <a:lnTo>
                      <a:pt x="133" y="60"/>
                    </a:lnTo>
                    <a:lnTo>
                      <a:pt x="133" y="54"/>
                    </a:lnTo>
                    <a:lnTo>
                      <a:pt x="133" y="48"/>
                    </a:lnTo>
                    <a:lnTo>
                      <a:pt x="133" y="42"/>
                    </a:lnTo>
                    <a:lnTo>
                      <a:pt x="139" y="36"/>
                    </a:lnTo>
                    <a:lnTo>
                      <a:pt x="139" y="30"/>
                    </a:lnTo>
                    <a:lnTo>
                      <a:pt x="145" y="24"/>
                    </a:lnTo>
                    <a:lnTo>
                      <a:pt x="151" y="18"/>
                    </a:lnTo>
                    <a:lnTo>
                      <a:pt x="151" y="12"/>
                    </a:lnTo>
                    <a:lnTo>
                      <a:pt x="157" y="6"/>
                    </a:lnTo>
                    <a:lnTo>
                      <a:pt x="157" y="0"/>
                    </a:lnTo>
                    <a:lnTo>
                      <a:pt x="157" y="6"/>
                    </a:lnTo>
                    <a:lnTo>
                      <a:pt x="157" y="12"/>
                    </a:lnTo>
                    <a:lnTo>
                      <a:pt x="157" y="18"/>
                    </a:lnTo>
                    <a:lnTo>
                      <a:pt x="151" y="24"/>
                    </a:lnTo>
                    <a:lnTo>
                      <a:pt x="151" y="36"/>
                    </a:lnTo>
                    <a:lnTo>
                      <a:pt x="151" y="42"/>
                    </a:lnTo>
                    <a:lnTo>
                      <a:pt x="145" y="48"/>
                    </a:lnTo>
                    <a:lnTo>
                      <a:pt x="145" y="60"/>
                    </a:lnTo>
                    <a:lnTo>
                      <a:pt x="145" y="66"/>
                    </a:lnTo>
                    <a:lnTo>
                      <a:pt x="145" y="78"/>
                    </a:lnTo>
                    <a:lnTo>
                      <a:pt x="139" y="84"/>
                    </a:lnTo>
                    <a:lnTo>
                      <a:pt x="139" y="90"/>
                    </a:lnTo>
                    <a:lnTo>
                      <a:pt x="139" y="102"/>
                    </a:lnTo>
                    <a:lnTo>
                      <a:pt x="133" y="108"/>
                    </a:lnTo>
                    <a:lnTo>
                      <a:pt x="133" y="114"/>
                    </a:lnTo>
                    <a:lnTo>
                      <a:pt x="133" y="120"/>
                    </a:lnTo>
                    <a:lnTo>
                      <a:pt x="127" y="126"/>
                    </a:lnTo>
                    <a:lnTo>
                      <a:pt x="127" y="132"/>
                    </a:lnTo>
                    <a:lnTo>
                      <a:pt x="121" y="132"/>
                    </a:lnTo>
                    <a:lnTo>
                      <a:pt x="121" y="138"/>
                    </a:lnTo>
                    <a:lnTo>
                      <a:pt x="115" y="138"/>
                    </a:lnTo>
                    <a:lnTo>
                      <a:pt x="109" y="144"/>
                    </a:lnTo>
                    <a:lnTo>
                      <a:pt x="103" y="144"/>
                    </a:lnTo>
                    <a:lnTo>
                      <a:pt x="97" y="150"/>
                    </a:lnTo>
                    <a:lnTo>
                      <a:pt x="91" y="150"/>
                    </a:lnTo>
                    <a:lnTo>
                      <a:pt x="85" y="150"/>
                    </a:lnTo>
                    <a:lnTo>
                      <a:pt x="79" y="150"/>
                    </a:lnTo>
                    <a:lnTo>
                      <a:pt x="73" y="150"/>
                    </a:lnTo>
                    <a:lnTo>
                      <a:pt x="67" y="150"/>
                    </a:lnTo>
                    <a:lnTo>
                      <a:pt x="60" y="150"/>
                    </a:lnTo>
                    <a:lnTo>
                      <a:pt x="54" y="150"/>
                    </a:lnTo>
                    <a:lnTo>
                      <a:pt x="42" y="150"/>
                    </a:lnTo>
                    <a:lnTo>
                      <a:pt x="36" y="150"/>
                    </a:lnTo>
                    <a:lnTo>
                      <a:pt x="30" y="150"/>
                    </a:lnTo>
                    <a:lnTo>
                      <a:pt x="24" y="150"/>
                    </a:lnTo>
                    <a:lnTo>
                      <a:pt x="18" y="150"/>
                    </a:lnTo>
                    <a:lnTo>
                      <a:pt x="12" y="150"/>
                    </a:lnTo>
                    <a:lnTo>
                      <a:pt x="6" y="150"/>
                    </a:lnTo>
                    <a:lnTo>
                      <a:pt x="0" y="150"/>
                    </a:lnTo>
                    <a:close/>
                  </a:path>
                </a:pathLst>
              </a:custGeom>
              <a:solidFill>
                <a:srgbClr val="F4F7F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222" name="Freeform 325"/>
              <p:cNvSpPr>
                <a:spLocks/>
              </p:cNvSpPr>
              <p:nvPr/>
            </p:nvSpPr>
            <p:spPr bwMode="auto">
              <a:xfrm>
                <a:off x="3916" y="2662"/>
                <a:ext cx="127" cy="138"/>
              </a:xfrm>
              <a:custGeom>
                <a:avLst/>
                <a:gdLst>
                  <a:gd name="T0" fmla="*/ 127 w 127"/>
                  <a:gd name="T1" fmla="*/ 6 h 138"/>
                  <a:gd name="T2" fmla="*/ 127 w 127"/>
                  <a:gd name="T3" fmla="*/ 12 h 138"/>
                  <a:gd name="T4" fmla="*/ 121 w 127"/>
                  <a:gd name="T5" fmla="*/ 24 h 138"/>
                  <a:gd name="T6" fmla="*/ 121 w 127"/>
                  <a:gd name="T7" fmla="*/ 42 h 138"/>
                  <a:gd name="T8" fmla="*/ 115 w 127"/>
                  <a:gd name="T9" fmla="*/ 54 h 138"/>
                  <a:gd name="T10" fmla="*/ 109 w 127"/>
                  <a:gd name="T11" fmla="*/ 72 h 138"/>
                  <a:gd name="T12" fmla="*/ 109 w 127"/>
                  <a:gd name="T13" fmla="*/ 84 h 138"/>
                  <a:gd name="T14" fmla="*/ 103 w 127"/>
                  <a:gd name="T15" fmla="*/ 96 h 138"/>
                  <a:gd name="T16" fmla="*/ 103 w 127"/>
                  <a:gd name="T17" fmla="*/ 108 h 138"/>
                  <a:gd name="T18" fmla="*/ 97 w 127"/>
                  <a:gd name="T19" fmla="*/ 114 h 138"/>
                  <a:gd name="T20" fmla="*/ 97 w 127"/>
                  <a:gd name="T21" fmla="*/ 120 h 138"/>
                  <a:gd name="T22" fmla="*/ 91 w 127"/>
                  <a:gd name="T23" fmla="*/ 120 h 138"/>
                  <a:gd name="T24" fmla="*/ 85 w 127"/>
                  <a:gd name="T25" fmla="*/ 126 h 138"/>
                  <a:gd name="T26" fmla="*/ 79 w 127"/>
                  <a:gd name="T27" fmla="*/ 132 h 138"/>
                  <a:gd name="T28" fmla="*/ 67 w 127"/>
                  <a:gd name="T29" fmla="*/ 132 h 138"/>
                  <a:gd name="T30" fmla="*/ 55 w 127"/>
                  <a:gd name="T31" fmla="*/ 132 h 138"/>
                  <a:gd name="T32" fmla="*/ 43 w 127"/>
                  <a:gd name="T33" fmla="*/ 132 h 138"/>
                  <a:gd name="T34" fmla="*/ 36 w 127"/>
                  <a:gd name="T35" fmla="*/ 132 h 138"/>
                  <a:gd name="T36" fmla="*/ 24 w 127"/>
                  <a:gd name="T37" fmla="*/ 132 h 138"/>
                  <a:gd name="T38" fmla="*/ 18 w 127"/>
                  <a:gd name="T39" fmla="*/ 138 h 138"/>
                  <a:gd name="T40" fmla="*/ 12 w 127"/>
                  <a:gd name="T41" fmla="*/ 138 h 138"/>
                  <a:gd name="T42" fmla="*/ 6 w 127"/>
                  <a:gd name="T43" fmla="*/ 138 h 138"/>
                  <a:gd name="T44" fmla="*/ 0 w 127"/>
                  <a:gd name="T45" fmla="*/ 138 h 138"/>
                  <a:gd name="T46" fmla="*/ 0 w 127"/>
                  <a:gd name="T47" fmla="*/ 138 h 138"/>
                  <a:gd name="T48" fmla="*/ 18 w 127"/>
                  <a:gd name="T49" fmla="*/ 126 h 138"/>
                  <a:gd name="T50" fmla="*/ 24 w 127"/>
                  <a:gd name="T51" fmla="*/ 126 h 138"/>
                  <a:gd name="T52" fmla="*/ 30 w 127"/>
                  <a:gd name="T53" fmla="*/ 126 h 138"/>
                  <a:gd name="T54" fmla="*/ 43 w 127"/>
                  <a:gd name="T55" fmla="*/ 126 h 138"/>
                  <a:gd name="T56" fmla="*/ 55 w 127"/>
                  <a:gd name="T57" fmla="*/ 126 h 138"/>
                  <a:gd name="T58" fmla="*/ 67 w 127"/>
                  <a:gd name="T59" fmla="*/ 126 h 138"/>
                  <a:gd name="T60" fmla="*/ 79 w 127"/>
                  <a:gd name="T61" fmla="*/ 120 h 138"/>
                  <a:gd name="T62" fmla="*/ 91 w 127"/>
                  <a:gd name="T63" fmla="*/ 114 h 138"/>
                  <a:gd name="T64" fmla="*/ 97 w 127"/>
                  <a:gd name="T65" fmla="*/ 102 h 138"/>
                  <a:gd name="T66" fmla="*/ 127 w 127"/>
                  <a:gd name="T67" fmla="*/ 0 h 13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27" h="138">
                    <a:moveTo>
                      <a:pt x="127" y="0"/>
                    </a:moveTo>
                    <a:lnTo>
                      <a:pt x="127" y="6"/>
                    </a:lnTo>
                    <a:lnTo>
                      <a:pt x="127" y="12"/>
                    </a:lnTo>
                    <a:lnTo>
                      <a:pt x="121" y="18"/>
                    </a:lnTo>
                    <a:lnTo>
                      <a:pt x="121" y="24"/>
                    </a:lnTo>
                    <a:lnTo>
                      <a:pt x="121" y="36"/>
                    </a:lnTo>
                    <a:lnTo>
                      <a:pt x="121" y="42"/>
                    </a:lnTo>
                    <a:lnTo>
                      <a:pt x="115" y="48"/>
                    </a:lnTo>
                    <a:lnTo>
                      <a:pt x="115" y="54"/>
                    </a:lnTo>
                    <a:lnTo>
                      <a:pt x="115" y="66"/>
                    </a:lnTo>
                    <a:lnTo>
                      <a:pt x="109" y="72"/>
                    </a:lnTo>
                    <a:lnTo>
                      <a:pt x="109" y="78"/>
                    </a:lnTo>
                    <a:lnTo>
                      <a:pt x="109" y="84"/>
                    </a:lnTo>
                    <a:lnTo>
                      <a:pt x="109" y="90"/>
                    </a:lnTo>
                    <a:lnTo>
                      <a:pt x="103" y="96"/>
                    </a:lnTo>
                    <a:lnTo>
                      <a:pt x="103" y="102"/>
                    </a:lnTo>
                    <a:lnTo>
                      <a:pt x="103" y="108"/>
                    </a:lnTo>
                    <a:lnTo>
                      <a:pt x="97" y="114"/>
                    </a:lnTo>
                    <a:lnTo>
                      <a:pt x="97" y="120"/>
                    </a:lnTo>
                    <a:lnTo>
                      <a:pt x="91" y="120"/>
                    </a:lnTo>
                    <a:lnTo>
                      <a:pt x="85" y="126"/>
                    </a:lnTo>
                    <a:lnTo>
                      <a:pt x="79" y="126"/>
                    </a:lnTo>
                    <a:lnTo>
                      <a:pt x="79" y="132"/>
                    </a:lnTo>
                    <a:lnTo>
                      <a:pt x="73" y="132"/>
                    </a:lnTo>
                    <a:lnTo>
                      <a:pt x="67" y="132"/>
                    </a:lnTo>
                    <a:lnTo>
                      <a:pt x="61" y="132"/>
                    </a:lnTo>
                    <a:lnTo>
                      <a:pt x="55" y="132"/>
                    </a:lnTo>
                    <a:lnTo>
                      <a:pt x="49" y="132"/>
                    </a:lnTo>
                    <a:lnTo>
                      <a:pt x="43" y="132"/>
                    </a:lnTo>
                    <a:lnTo>
                      <a:pt x="36" y="132"/>
                    </a:lnTo>
                    <a:lnTo>
                      <a:pt x="30" y="132"/>
                    </a:lnTo>
                    <a:lnTo>
                      <a:pt x="24" y="132"/>
                    </a:lnTo>
                    <a:lnTo>
                      <a:pt x="18" y="138"/>
                    </a:lnTo>
                    <a:lnTo>
                      <a:pt x="12" y="138"/>
                    </a:lnTo>
                    <a:lnTo>
                      <a:pt x="6" y="138"/>
                    </a:lnTo>
                    <a:lnTo>
                      <a:pt x="0" y="138"/>
                    </a:lnTo>
                    <a:lnTo>
                      <a:pt x="18" y="126"/>
                    </a:lnTo>
                    <a:lnTo>
                      <a:pt x="24" y="126"/>
                    </a:lnTo>
                    <a:lnTo>
                      <a:pt x="30" y="126"/>
                    </a:lnTo>
                    <a:lnTo>
                      <a:pt x="36" y="126"/>
                    </a:lnTo>
                    <a:lnTo>
                      <a:pt x="43" y="126"/>
                    </a:lnTo>
                    <a:lnTo>
                      <a:pt x="49" y="126"/>
                    </a:lnTo>
                    <a:lnTo>
                      <a:pt x="55" y="126"/>
                    </a:lnTo>
                    <a:lnTo>
                      <a:pt x="61" y="126"/>
                    </a:lnTo>
                    <a:lnTo>
                      <a:pt x="67" y="126"/>
                    </a:lnTo>
                    <a:lnTo>
                      <a:pt x="73" y="120"/>
                    </a:lnTo>
                    <a:lnTo>
                      <a:pt x="79" y="120"/>
                    </a:lnTo>
                    <a:lnTo>
                      <a:pt x="85" y="114"/>
                    </a:lnTo>
                    <a:lnTo>
                      <a:pt x="91" y="114"/>
                    </a:lnTo>
                    <a:lnTo>
                      <a:pt x="91" y="108"/>
                    </a:lnTo>
                    <a:lnTo>
                      <a:pt x="97" y="102"/>
                    </a:lnTo>
                    <a:lnTo>
                      <a:pt x="115" y="30"/>
                    </a:lnTo>
                    <a:lnTo>
                      <a:pt x="127"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223" name="Freeform 326"/>
              <p:cNvSpPr>
                <a:spLocks/>
              </p:cNvSpPr>
              <p:nvPr/>
            </p:nvSpPr>
            <p:spPr bwMode="auto">
              <a:xfrm>
                <a:off x="3850" y="2632"/>
                <a:ext cx="211" cy="180"/>
              </a:xfrm>
              <a:custGeom>
                <a:avLst/>
                <a:gdLst>
                  <a:gd name="T0" fmla="*/ 211 w 211"/>
                  <a:gd name="T1" fmla="*/ 6 h 180"/>
                  <a:gd name="T2" fmla="*/ 211 w 211"/>
                  <a:gd name="T3" fmla="*/ 24 h 180"/>
                  <a:gd name="T4" fmla="*/ 205 w 211"/>
                  <a:gd name="T5" fmla="*/ 54 h 180"/>
                  <a:gd name="T6" fmla="*/ 193 w 211"/>
                  <a:gd name="T7" fmla="*/ 90 h 180"/>
                  <a:gd name="T8" fmla="*/ 187 w 211"/>
                  <a:gd name="T9" fmla="*/ 114 h 180"/>
                  <a:gd name="T10" fmla="*/ 187 w 211"/>
                  <a:gd name="T11" fmla="*/ 126 h 180"/>
                  <a:gd name="T12" fmla="*/ 187 w 211"/>
                  <a:gd name="T13" fmla="*/ 132 h 180"/>
                  <a:gd name="T14" fmla="*/ 181 w 211"/>
                  <a:gd name="T15" fmla="*/ 144 h 180"/>
                  <a:gd name="T16" fmla="*/ 175 w 211"/>
                  <a:gd name="T17" fmla="*/ 150 h 180"/>
                  <a:gd name="T18" fmla="*/ 169 w 211"/>
                  <a:gd name="T19" fmla="*/ 162 h 180"/>
                  <a:gd name="T20" fmla="*/ 163 w 211"/>
                  <a:gd name="T21" fmla="*/ 168 h 180"/>
                  <a:gd name="T22" fmla="*/ 151 w 211"/>
                  <a:gd name="T23" fmla="*/ 174 h 180"/>
                  <a:gd name="T24" fmla="*/ 139 w 211"/>
                  <a:gd name="T25" fmla="*/ 180 h 180"/>
                  <a:gd name="T26" fmla="*/ 133 w 211"/>
                  <a:gd name="T27" fmla="*/ 180 h 180"/>
                  <a:gd name="T28" fmla="*/ 121 w 211"/>
                  <a:gd name="T29" fmla="*/ 180 h 180"/>
                  <a:gd name="T30" fmla="*/ 115 w 211"/>
                  <a:gd name="T31" fmla="*/ 180 h 180"/>
                  <a:gd name="T32" fmla="*/ 102 w 211"/>
                  <a:gd name="T33" fmla="*/ 180 h 180"/>
                  <a:gd name="T34" fmla="*/ 78 w 211"/>
                  <a:gd name="T35" fmla="*/ 180 h 180"/>
                  <a:gd name="T36" fmla="*/ 48 w 211"/>
                  <a:gd name="T37" fmla="*/ 174 h 180"/>
                  <a:gd name="T38" fmla="*/ 24 w 211"/>
                  <a:gd name="T39" fmla="*/ 174 h 180"/>
                  <a:gd name="T40" fmla="*/ 6 w 211"/>
                  <a:gd name="T41" fmla="*/ 174 h 180"/>
                  <a:gd name="T42" fmla="*/ 18 w 211"/>
                  <a:gd name="T43" fmla="*/ 168 h 180"/>
                  <a:gd name="T44" fmla="*/ 24 w 211"/>
                  <a:gd name="T45" fmla="*/ 168 h 180"/>
                  <a:gd name="T46" fmla="*/ 42 w 211"/>
                  <a:gd name="T47" fmla="*/ 174 h 180"/>
                  <a:gd name="T48" fmla="*/ 66 w 211"/>
                  <a:gd name="T49" fmla="*/ 174 h 180"/>
                  <a:gd name="T50" fmla="*/ 90 w 211"/>
                  <a:gd name="T51" fmla="*/ 174 h 180"/>
                  <a:gd name="T52" fmla="*/ 109 w 211"/>
                  <a:gd name="T53" fmla="*/ 174 h 180"/>
                  <a:gd name="T54" fmla="*/ 115 w 211"/>
                  <a:gd name="T55" fmla="*/ 174 h 180"/>
                  <a:gd name="T56" fmla="*/ 127 w 211"/>
                  <a:gd name="T57" fmla="*/ 174 h 180"/>
                  <a:gd name="T58" fmla="*/ 133 w 211"/>
                  <a:gd name="T59" fmla="*/ 174 h 180"/>
                  <a:gd name="T60" fmla="*/ 145 w 211"/>
                  <a:gd name="T61" fmla="*/ 174 h 180"/>
                  <a:gd name="T62" fmla="*/ 157 w 211"/>
                  <a:gd name="T63" fmla="*/ 168 h 180"/>
                  <a:gd name="T64" fmla="*/ 163 w 211"/>
                  <a:gd name="T65" fmla="*/ 162 h 180"/>
                  <a:gd name="T66" fmla="*/ 169 w 211"/>
                  <a:gd name="T67" fmla="*/ 156 h 180"/>
                  <a:gd name="T68" fmla="*/ 175 w 211"/>
                  <a:gd name="T69" fmla="*/ 150 h 180"/>
                  <a:gd name="T70" fmla="*/ 181 w 211"/>
                  <a:gd name="T71" fmla="*/ 138 h 180"/>
                  <a:gd name="T72" fmla="*/ 181 w 211"/>
                  <a:gd name="T73" fmla="*/ 132 h 180"/>
                  <a:gd name="T74" fmla="*/ 181 w 211"/>
                  <a:gd name="T75" fmla="*/ 120 h 180"/>
                  <a:gd name="T76" fmla="*/ 187 w 211"/>
                  <a:gd name="T77" fmla="*/ 102 h 180"/>
                  <a:gd name="T78" fmla="*/ 193 w 211"/>
                  <a:gd name="T79" fmla="*/ 78 h 180"/>
                  <a:gd name="T80" fmla="*/ 199 w 211"/>
                  <a:gd name="T81" fmla="*/ 48 h 180"/>
                  <a:gd name="T82" fmla="*/ 205 w 211"/>
                  <a:gd name="T83" fmla="*/ 24 h 180"/>
                  <a:gd name="T84" fmla="*/ 205 w 211"/>
                  <a:gd name="T85" fmla="*/ 6 h 18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11" h="180">
                    <a:moveTo>
                      <a:pt x="211" y="0"/>
                    </a:moveTo>
                    <a:lnTo>
                      <a:pt x="211" y="0"/>
                    </a:lnTo>
                    <a:lnTo>
                      <a:pt x="211" y="6"/>
                    </a:lnTo>
                    <a:lnTo>
                      <a:pt x="211" y="18"/>
                    </a:lnTo>
                    <a:lnTo>
                      <a:pt x="211" y="24"/>
                    </a:lnTo>
                    <a:lnTo>
                      <a:pt x="205" y="36"/>
                    </a:lnTo>
                    <a:lnTo>
                      <a:pt x="205" y="48"/>
                    </a:lnTo>
                    <a:lnTo>
                      <a:pt x="205" y="54"/>
                    </a:lnTo>
                    <a:lnTo>
                      <a:pt x="199" y="66"/>
                    </a:lnTo>
                    <a:lnTo>
                      <a:pt x="199" y="78"/>
                    </a:lnTo>
                    <a:lnTo>
                      <a:pt x="193" y="90"/>
                    </a:lnTo>
                    <a:lnTo>
                      <a:pt x="193" y="96"/>
                    </a:lnTo>
                    <a:lnTo>
                      <a:pt x="193" y="108"/>
                    </a:lnTo>
                    <a:lnTo>
                      <a:pt x="187" y="114"/>
                    </a:lnTo>
                    <a:lnTo>
                      <a:pt x="187" y="120"/>
                    </a:lnTo>
                    <a:lnTo>
                      <a:pt x="187" y="126"/>
                    </a:lnTo>
                    <a:lnTo>
                      <a:pt x="187" y="132"/>
                    </a:lnTo>
                    <a:lnTo>
                      <a:pt x="187" y="138"/>
                    </a:lnTo>
                    <a:lnTo>
                      <a:pt x="181" y="138"/>
                    </a:lnTo>
                    <a:lnTo>
                      <a:pt x="181" y="144"/>
                    </a:lnTo>
                    <a:lnTo>
                      <a:pt x="181" y="150"/>
                    </a:lnTo>
                    <a:lnTo>
                      <a:pt x="175" y="150"/>
                    </a:lnTo>
                    <a:lnTo>
                      <a:pt x="175" y="156"/>
                    </a:lnTo>
                    <a:lnTo>
                      <a:pt x="169" y="162"/>
                    </a:lnTo>
                    <a:lnTo>
                      <a:pt x="163" y="168"/>
                    </a:lnTo>
                    <a:lnTo>
                      <a:pt x="157" y="168"/>
                    </a:lnTo>
                    <a:lnTo>
                      <a:pt x="151" y="174"/>
                    </a:lnTo>
                    <a:lnTo>
                      <a:pt x="145" y="174"/>
                    </a:lnTo>
                    <a:lnTo>
                      <a:pt x="139" y="180"/>
                    </a:lnTo>
                    <a:lnTo>
                      <a:pt x="133" y="180"/>
                    </a:lnTo>
                    <a:lnTo>
                      <a:pt x="127" y="180"/>
                    </a:lnTo>
                    <a:lnTo>
                      <a:pt x="121" y="180"/>
                    </a:lnTo>
                    <a:lnTo>
                      <a:pt x="115" y="180"/>
                    </a:lnTo>
                    <a:lnTo>
                      <a:pt x="109" y="180"/>
                    </a:lnTo>
                    <a:lnTo>
                      <a:pt x="102" y="180"/>
                    </a:lnTo>
                    <a:lnTo>
                      <a:pt x="96" y="180"/>
                    </a:lnTo>
                    <a:lnTo>
                      <a:pt x="84" y="180"/>
                    </a:lnTo>
                    <a:lnTo>
                      <a:pt x="78" y="180"/>
                    </a:lnTo>
                    <a:lnTo>
                      <a:pt x="66" y="180"/>
                    </a:lnTo>
                    <a:lnTo>
                      <a:pt x="60" y="174"/>
                    </a:lnTo>
                    <a:lnTo>
                      <a:pt x="48" y="174"/>
                    </a:lnTo>
                    <a:lnTo>
                      <a:pt x="42" y="174"/>
                    </a:lnTo>
                    <a:lnTo>
                      <a:pt x="30" y="174"/>
                    </a:lnTo>
                    <a:lnTo>
                      <a:pt x="24" y="174"/>
                    </a:lnTo>
                    <a:lnTo>
                      <a:pt x="18" y="174"/>
                    </a:lnTo>
                    <a:lnTo>
                      <a:pt x="6" y="174"/>
                    </a:lnTo>
                    <a:lnTo>
                      <a:pt x="0" y="174"/>
                    </a:lnTo>
                    <a:lnTo>
                      <a:pt x="18" y="168"/>
                    </a:lnTo>
                    <a:lnTo>
                      <a:pt x="24" y="168"/>
                    </a:lnTo>
                    <a:lnTo>
                      <a:pt x="30" y="174"/>
                    </a:lnTo>
                    <a:lnTo>
                      <a:pt x="36" y="174"/>
                    </a:lnTo>
                    <a:lnTo>
                      <a:pt x="42" y="174"/>
                    </a:lnTo>
                    <a:lnTo>
                      <a:pt x="54" y="174"/>
                    </a:lnTo>
                    <a:lnTo>
                      <a:pt x="60" y="174"/>
                    </a:lnTo>
                    <a:lnTo>
                      <a:pt x="66" y="174"/>
                    </a:lnTo>
                    <a:lnTo>
                      <a:pt x="78" y="174"/>
                    </a:lnTo>
                    <a:lnTo>
                      <a:pt x="84" y="174"/>
                    </a:lnTo>
                    <a:lnTo>
                      <a:pt x="90" y="174"/>
                    </a:lnTo>
                    <a:lnTo>
                      <a:pt x="96" y="174"/>
                    </a:lnTo>
                    <a:lnTo>
                      <a:pt x="102" y="174"/>
                    </a:lnTo>
                    <a:lnTo>
                      <a:pt x="109" y="174"/>
                    </a:lnTo>
                    <a:lnTo>
                      <a:pt x="115" y="174"/>
                    </a:lnTo>
                    <a:lnTo>
                      <a:pt x="121" y="174"/>
                    </a:lnTo>
                    <a:lnTo>
                      <a:pt x="127" y="174"/>
                    </a:lnTo>
                    <a:lnTo>
                      <a:pt x="133" y="174"/>
                    </a:lnTo>
                    <a:lnTo>
                      <a:pt x="139" y="174"/>
                    </a:lnTo>
                    <a:lnTo>
                      <a:pt x="145" y="174"/>
                    </a:lnTo>
                    <a:lnTo>
                      <a:pt x="151" y="174"/>
                    </a:lnTo>
                    <a:lnTo>
                      <a:pt x="157" y="168"/>
                    </a:lnTo>
                    <a:lnTo>
                      <a:pt x="163" y="168"/>
                    </a:lnTo>
                    <a:lnTo>
                      <a:pt x="163" y="162"/>
                    </a:lnTo>
                    <a:lnTo>
                      <a:pt x="169" y="162"/>
                    </a:lnTo>
                    <a:lnTo>
                      <a:pt x="169" y="156"/>
                    </a:lnTo>
                    <a:lnTo>
                      <a:pt x="175" y="156"/>
                    </a:lnTo>
                    <a:lnTo>
                      <a:pt x="175" y="150"/>
                    </a:lnTo>
                    <a:lnTo>
                      <a:pt x="175" y="144"/>
                    </a:lnTo>
                    <a:lnTo>
                      <a:pt x="181" y="138"/>
                    </a:lnTo>
                    <a:lnTo>
                      <a:pt x="181" y="132"/>
                    </a:lnTo>
                    <a:lnTo>
                      <a:pt x="181" y="126"/>
                    </a:lnTo>
                    <a:lnTo>
                      <a:pt x="181" y="120"/>
                    </a:lnTo>
                    <a:lnTo>
                      <a:pt x="187" y="120"/>
                    </a:lnTo>
                    <a:lnTo>
                      <a:pt x="187" y="114"/>
                    </a:lnTo>
                    <a:lnTo>
                      <a:pt x="187" y="102"/>
                    </a:lnTo>
                    <a:lnTo>
                      <a:pt x="187" y="96"/>
                    </a:lnTo>
                    <a:lnTo>
                      <a:pt x="193" y="84"/>
                    </a:lnTo>
                    <a:lnTo>
                      <a:pt x="193" y="78"/>
                    </a:lnTo>
                    <a:lnTo>
                      <a:pt x="193" y="66"/>
                    </a:lnTo>
                    <a:lnTo>
                      <a:pt x="199" y="54"/>
                    </a:lnTo>
                    <a:lnTo>
                      <a:pt x="199" y="48"/>
                    </a:lnTo>
                    <a:lnTo>
                      <a:pt x="199" y="36"/>
                    </a:lnTo>
                    <a:lnTo>
                      <a:pt x="205" y="30"/>
                    </a:lnTo>
                    <a:lnTo>
                      <a:pt x="205" y="24"/>
                    </a:lnTo>
                    <a:lnTo>
                      <a:pt x="205" y="12"/>
                    </a:lnTo>
                    <a:lnTo>
                      <a:pt x="205" y="6"/>
                    </a:lnTo>
                    <a:lnTo>
                      <a:pt x="211" y="0"/>
                    </a:lnTo>
                    <a:close/>
                  </a:path>
                </a:pathLst>
              </a:custGeom>
              <a:solidFill>
                <a:srgbClr val="32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224" name="Freeform 327"/>
              <p:cNvSpPr>
                <a:spLocks/>
              </p:cNvSpPr>
              <p:nvPr/>
            </p:nvSpPr>
            <p:spPr bwMode="auto">
              <a:xfrm>
                <a:off x="3538" y="2692"/>
                <a:ext cx="445" cy="120"/>
              </a:xfrm>
              <a:custGeom>
                <a:avLst/>
                <a:gdLst>
                  <a:gd name="T0" fmla="*/ 396 w 445"/>
                  <a:gd name="T1" fmla="*/ 18 h 120"/>
                  <a:gd name="T2" fmla="*/ 408 w 445"/>
                  <a:gd name="T3" fmla="*/ 18 h 120"/>
                  <a:gd name="T4" fmla="*/ 421 w 445"/>
                  <a:gd name="T5" fmla="*/ 24 h 120"/>
                  <a:gd name="T6" fmla="*/ 433 w 445"/>
                  <a:gd name="T7" fmla="*/ 36 h 120"/>
                  <a:gd name="T8" fmla="*/ 439 w 445"/>
                  <a:gd name="T9" fmla="*/ 42 h 120"/>
                  <a:gd name="T10" fmla="*/ 445 w 445"/>
                  <a:gd name="T11" fmla="*/ 54 h 120"/>
                  <a:gd name="T12" fmla="*/ 445 w 445"/>
                  <a:gd name="T13" fmla="*/ 60 h 120"/>
                  <a:gd name="T14" fmla="*/ 439 w 445"/>
                  <a:gd name="T15" fmla="*/ 72 h 120"/>
                  <a:gd name="T16" fmla="*/ 439 w 445"/>
                  <a:gd name="T17" fmla="*/ 78 h 120"/>
                  <a:gd name="T18" fmla="*/ 433 w 445"/>
                  <a:gd name="T19" fmla="*/ 84 h 120"/>
                  <a:gd name="T20" fmla="*/ 433 w 445"/>
                  <a:gd name="T21" fmla="*/ 90 h 120"/>
                  <a:gd name="T22" fmla="*/ 427 w 445"/>
                  <a:gd name="T23" fmla="*/ 96 h 120"/>
                  <a:gd name="T24" fmla="*/ 421 w 445"/>
                  <a:gd name="T25" fmla="*/ 96 h 120"/>
                  <a:gd name="T26" fmla="*/ 402 w 445"/>
                  <a:gd name="T27" fmla="*/ 102 h 120"/>
                  <a:gd name="T28" fmla="*/ 390 w 445"/>
                  <a:gd name="T29" fmla="*/ 108 h 120"/>
                  <a:gd name="T30" fmla="*/ 372 w 445"/>
                  <a:gd name="T31" fmla="*/ 108 h 120"/>
                  <a:gd name="T32" fmla="*/ 348 w 445"/>
                  <a:gd name="T33" fmla="*/ 114 h 120"/>
                  <a:gd name="T34" fmla="*/ 330 w 445"/>
                  <a:gd name="T35" fmla="*/ 120 h 120"/>
                  <a:gd name="T36" fmla="*/ 300 w 445"/>
                  <a:gd name="T37" fmla="*/ 120 h 120"/>
                  <a:gd name="T38" fmla="*/ 276 w 445"/>
                  <a:gd name="T39" fmla="*/ 120 h 120"/>
                  <a:gd name="T40" fmla="*/ 246 w 445"/>
                  <a:gd name="T41" fmla="*/ 120 h 120"/>
                  <a:gd name="T42" fmla="*/ 228 w 445"/>
                  <a:gd name="T43" fmla="*/ 120 h 120"/>
                  <a:gd name="T44" fmla="*/ 222 w 445"/>
                  <a:gd name="T45" fmla="*/ 120 h 120"/>
                  <a:gd name="T46" fmla="*/ 216 w 445"/>
                  <a:gd name="T47" fmla="*/ 114 h 120"/>
                  <a:gd name="T48" fmla="*/ 204 w 445"/>
                  <a:gd name="T49" fmla="*/ 114 h 120"/>
                  <a:gd name="T50" fmla="*/ 186 w 445"/>
                  <a:gd name="T51" fmla="*/ 114 h 120"/>
                  <a:gd name="T52" fmla="*/ 168 w 445"/>
                  <a:gd name="T53" fmla="*/ 108 h 120"/>
                  <a:gd name="T54" fmla="*/ 150 w 445"/>
                  <a:gd name="T55" fmla="*/ 108 h 120"/>
                  <a:gd name="T56" fmla="*/ 132 w 445"/>
                  <a:gd name="T57" fmla="*/ 102 h 120"/>
                  <a:gd name="T58" fmla="*/ 114 w 445"/>
                  <a:gd name="T59" fmla="*/ 96 h 120"/>
                  <a:gd name="T60" fmla="*/ 96 w 445"/>
                  <a:gd name="T61" fmla="*/ 90 h 120"/>
                  <a:gd name="T62" fmla="*/ 84 w 445"/>
                  <a:gd name="T63" fmla="*/ 90 h 120"/>
                  <a:gd name="T64" fmla="*/ 60 w 445"/>
                  <a:gd name="T65" fmla="*/ 78 h 120"/>
                  <a:gd name="T66" fmla="*/ 36 w 445"/>
                  <a:gd name="T67" fmla="*/ 66 h 120"/>
                  <a:gd name="T68" fmla="*/ 18 w 445"/>
                  <a:gd name="T69" fmla="*/ 54 h 120"/>
                  <a:gd name="T70" fmla="*/ 6 w 445"/>
                  <a:gd name="T71" fmla="*/ 42 h 120"/>
                  <a:gd name="T72" fmla="*/ 0 w 445"/>
                  <a:gd name="T73" fmla="*/ 24 h 120"/>
                  <a:gd name="T74" fmla="*/ 6 w 445"/>
                  <a:gd name="T75" fmla="*/ 6 h 120"/>
                  <a:gd name="T76" fmla="*/ 24 w 445"/>
                  <a:gd name="T77" fmla="*/ 0 h 120"/>
                  <a:gd name="T78" fmla="*/ 60 w 445"/>
                  <a:gd name="T79" fmla="*/ 0 h 120"/>
                  <a:gd name="T80" fmla="*/ 102 w 445"/>
                  <a:gd name="T81" fmla="*/ 0 h 120"/>
                  <a:gd name="T82" fmla="*/ 150 w 445"/>
                  <a:gd name="T83" fmla="*/ 0 h 120"/>
                  <a:gd name="T84" fmla="*/ 204 w 445"/>
                  <a:gd name="T85" fmla="*/ 0 h 120"/>
                  <a:gd name="T86" fmla="*/ 252 w 445"/>
                  <a:gd name="T87" fmla="*/ 6 h 120"/>
                  <a:gd name="T88" fmla="*/ 300 w 445"/>
                  <a:gd name="T89" fmla="*/ 6 h 120"/>
                  <a:gd name="T90" fmla="*/ 342 w 445"/>
                  <a:gd name="T91" fmla="*/ 12 h 120"/>
                  <a:gd name="T92" fmla="*/ 372 w 445"/>
                  <a:gd name="T93" fmla="*/ 12 h 120"/>
                  <a:gd name="T94" fmla="*/ 384 w 445"/>
                  <a:gd name="T95" fmla="*/ 12 h 12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445" h="120">
                    <a:moveTo>
                      <a:pt x="384" y="12"/>
                    </a:moveTo>
                    <a:lnTo>
                      <a:pt x="390" y="12"/>
                    </a:lnTo>
                    <a:lnTo>
                      <a:pt x="396" y="18"/>
                    </a:lnTo>
                    <a:lnTo>
                      <a:pt x="402" y="18"/>
                    </a:lnTo>
                    <a:lnTo>
                      <a:pt x="408" y="18"/>
                    </a:lnTo>
                    <a:lnTo>
                      <a:pt x="414" y="24"/>
                    </a:lnTo>
                    <a:lnTo>
                      <a:pt x="421" y="24"/>
                    </a:lnTo>
                    <a:lnTo>
                      <a:pt x="427" y="30"/>
                    </a:lnTo>
                    <a:lnTo>
                      <a:pt x="433" y="30"/>
                    </a:lnTo>
                    <a:lnTo>
                      <a:pt x="433" y="36"/>
                    </a:lnTo>
                    <a:lnTo>
                      <a:pt x="439" y="36"/>
                    </a:lnTo>
                    <a:lnTo>
                      <a:pt x="439" y="42"/>
                    </a:lnTo>
                    <a:lnTo>
                      <a:pt x="445" y="48"/>
                    </a:lnTo>
                    <a:lnTo>
                      <a:pt x="445" y="54"/>
                    </a:lnTo>
                    <a:lnTo>
                      <a:pt x="445" y="60"/>
                    </a:lnTo>
                    <a:lnTo>
                      <a:pt x="445" y="66"/>
                    </a:lnTo>
                    <a:lnTo>
                      <a:pt x="439" y="72"/>
                    </a:lnTo>
                    <a:lnTo>
                      <a:pt x="439" y="78"/>
                    </a:lnTo>
                    <a:lnTo>
                      <a:pt x="439" y="84"/>
                    </a:lnTo>
                    <a:lnTo>
                      <a:pt x="433" y="84"/>
                    </a:lnTo>
                    <a:lnTo>
                      <a:pt x="433" y="90"/>
                    </a:lnTo>
                    <a:lnTo>
                      <a:pt x="427" y="90"/>
                    </a:lnTo>
                    <a:lnTo>
                      <a:pt x="427" y="96"/>
                    </a:lnTo>
                    <a:lnTo>
                      <a:pt x="421" y="96"/>
                    </a:lnTo>
                    <a:lnTo>
                      <a:pt x="414" y="96"/>
                    </a:lnTo>
                    <a:lnTo>
                      <a:pt x="408" y="102"/>
                    </a:lnTo>
                    <a:lnTo>
                      <a:pt x="402" y="102"/>
                    </a:lnTo>
                    <a:lnTo>
                      <a:pt x="396" y="102"/>
                    </a:lnTo>
                    <a:lnTo>
                      <a:pt x="390" y="108"/>
                    </a:lnTo>
                    <a:lnTo>
                      <a:pt x="384" y="108"/>
                    </a:lnTo>
                    <a:lnTo>
                      <a:pt x="378" y="108"/>
                    </a:lnTo>
                    <a:lnTo>
                      <a:pt x="372" y="108"/>
                    </a:lnTo>
                    <a:lnTo>
                      <a:pt x="366" y="114"/>
                    </a:lnTo>
                    <a:lnTo>
                      <a:pt x="360" y="114"/>
                    </a:lnTo>
                    <a:lnTo>
                      <a:pt x="348" y="114"/>
                    </a:lnTo>
                    <a:lnTo>
                      <a:pt x="342" y="114"/>
                    </a:lnTo>
                    <a:lnTo>
                      <a:pt x="336" y="114"/>
                    </a:lnTo>
                    <a:lnTo>
                      <a:pt x="330" y="120"/>
                    </a:lnTo>
                    <a:lnTo>
                      <a:pt x="318" y="120"/>
                    </a:lnTo>
                    <a:lnTo>
                      <a:pt x="312" y="120"/>
                    </a:lnTo>
                    <a:lnTo>
                      <a:pt x="300" y="120"/>
                    </a:lnTo>
                    <a:lnTo>
                      <a:pt x="294" y="120"/>
                    </a:lnTo>
                    <a:lnTo>
                      <a:pt x="282" y="120"/>
                    </a:lnTo>
                    <a:lnTo>
                      <a:pt x="276" y="120"/>
                    </a:lnTo>
                    <a:lnTo>
                      <a:pt x="264" y="120"/>
                    </a:lnTo>
                    <a:lnTo>
                      <a:pt x="258" y="120"/>
                    </a:lnTo>
                    <a:lnTo>
                      <a:pt x="246" y="120"/>
                    </a:lnTo>
                    <a:lnTo>
                      <a:pt x="240" y="120"/>
                    </a:lnTo>
                    <a:lnTo>
                      <a:pt x="228" y="120"/>
                    </a:lnTo>
                    <a:lnTo>
                      <a:pt x="222" y="120"/>
                    </a:lnTo>
                    <a:lnTo>
                      <a:pt x="222" y="114"/>
                    </a:lnTo>
                    <a:lnTo>
                      <a:pt x="216" y="114"/>
                    </a:lnTo>
                    <a:lnTo>
                      <a:pt x="210" y="114"/>
                    </a:lnTo>
                    <a:lnTo>
                      <a:pt x="204" y="114"/>
                    </a:lnTo>
                    <a:lnTo>
                      <a:pt x="198" y="114"/>
                    </a:lnTo>
                    <a:lnTo>
                      <a:pt x="192" y="114"/>
                    </a:lnTo>
                    <a:lnTo>
                      <a:pt x="186" y="114"/>
                    </a:lnTo>
                    <a:lnTo>
                      <a:pt x="180" y="114"/>
                    </a:lnTo>
                    <a:lnTo>
                      <a:pt x="174" y="108"/>
                    </a:lnTo>
                    <a:lnTo>
                      <a:pt x="168" y="108"/>
                    </a:lnTo>
                    <a:lnTo>
                      <a:pt x="162" y="108"/>
                    </a:lnTo>
                    <a:lnTo>
                      <a:pt x="156" y="108"/>
                    </a:lnTo>
                    <a:lnTo>
                      <a:pt x="150" y="108"/>
                    </a:lnTo>
                    <a:lnTo>
                      <a:pt x="144" y="102"/>
                    </a:lnTo>
                    <a:lnTo>
                      <a:pt x="138" y="102"/>
                    </a:lnTo>
                    <a:lnTo>
                      <a:pt x="132" y="102"/>
                    </a:lnTo>
                    <a:lnTo>
                      <a:pt x="126" y="102"/>
                    </a:lnTo>
                    <a:lnTo>
                      <a:pt x="120" y="96"/>
                    </a:lnTo>
                    <a:lnTo>
                      <a:pt x="114" y="96"/>
                    </a:lnTo>
                    <a:lnTo>
                      <a:pt x="108" y="96"/>
                    </a:lnTo>
                    <a:lnTo>
                      <a:pt x="102" y="96"/>
                    </a:lnTo>
                    <a:lnTo>
                      <a:pt x="96" y="90"/>
                    </a:lnTo>
                    <a:lnTo>
                      <a:pt x="90" y="90"/>
                    </a:lnTo>
                    <a:lnTo>
                      <a:pt x="84" y="90"/>
                    </a:lnTo>
                    <a:lnTo>
                      <a:pt x="78" y="84"/>
                    </a:lnTo>
                    <a:lnTo>
                      <a:pt x="72" y="84"/>
                    </a:lnTo>
                    <a:lnTo>
                      <a:pt x="60" y="78"/>
                    </a:lnTo>
                    <a:lnTo>
                      <a:pt x="54" y="78"/>
                    </a:lnTo>
                    <a:lnTo>
                      <a:pt x="42" y="72"/>
                    </a:lnTo>
                    <a:lnTo>
                      <a:pt x="36" y="66"/>
                    </a:lnTo>
                    <a:lnTo>
                      <a:pt x="30" y="66"/>
                    </a:lnTo>
                    <a:lnTo>
                      <a:pt x="24" y="60"/>
                    </a:lnTo>
                    <a:lnTo>
                      <a:pt x="18" y="54"/>
                    </a:lnTo>
                    <a:lnTo>
                      <a:pt x="12" y="54"/>
                    </a:lnTo>
                    <a:lnTo>
                      <a:pt x="6" y="48"/>
                    </a:lnTo>
                    <a:lnTo>
                      <a:pt x="6" y="42"/>
                    </a:lnTo>
                    <a:lnTo>
                      <a:pt x="0" y="36"/>
                    </a:lnTo>
                    <a:lnTo>
                      <a:pt x="0" y="30"/>
                    </a:lnTo>
                    <a:lnTo>
                      <a:pt x="0" y="24"/>
                    </a:lnTo>
                    <a:lnTo>
                      <a:pt x="0" y="18"/>
                    </a:lnTo>
                    <a:lnTo>
                      <a:pt x="6" y="12"/>
                    </a:lnTo>
                    <a:lnTo>
                      <a:pt x="6" y="6"/>
                    </a:lnTo>
                    <a:lnTo>
                      <a:pt x="12" y="6"/>
                    </a:lnTo>
                    <a:lnTo>
                      <a:pt x="18" y="0"/>
                    </a:lnTo>
                    <a:lnTo>
                      <a:pt x="24" y="0"/>
                    </a:lnTo>
                    <a:lnTo>
                      <a:pt x="36" y="0"/>
                    </a:lnTo>
                    <a:lnTo>
                      <a:pt x="48" y="0"/>
                    </a:lnTo>
                    <a:lnTo>
                      <a:pt x="60" y="0"/>
                    </a:lnTo>
                    <a:lnTo>
                      <a:pt x="72" y="0"/>
                    </a:lnTo>
                    <a:lnTo>
                      <a:pt x="84" y="0"/>
                    </a:lnTo>
                    <a:lnTo>
                      <a:pt x="102" y="0"/>
                    </a:lnTo>
                    <a:lnTo>
                      <a:pt x="114" y="0"/>
                    </a:lnTo>
                    <a:lnTo>
                      <a:pt x="132" y="0"/>
                    </a:lnTo>
                    <a:lnTo>
                      <a:pt x="150" y="0"/>
                    </a:lnTo>
                    <a:lnTo>
                      <a:pt x="168" y="0"/>
                    </a:lnTo>
                    <a:lnTo>
                      <a:pt x="186" y="0"/>
                    </a:lnTo>
                    <a:lnTo>
                      <a:pt x="204" y="0"/>
                    </a:lnTo>
                    <a:lnTo>
                      <a:pt x="222" y="0"/>
                    </a:lnTo>
                    <a:lnTo>
                      <a:pt x="234" y="0"/>
                    </a:lnTo>
                    <a:lnTo>
                      <a:pt x="252" y="6"/>
                    </a:lnTo>
                    <a:lnTo>
                      <a:pt x="270" y="6"/>
                    </a:lnTo>
                    <a:lnTo>
                      <a:pt x="288" y="6"/>
                    </a:lnTo>
                    <a:lnTo>
                      <a:pt x="300" y="6"/>
                    </a:lnTo>
                    <a:lnTo>
                      <a:pt x="318" y="6"/>
                    </a:lnTo>
                    <a:lnTo>
                      <a:pt x="330" y="12"/>
                    </a:lnTo>
                    <a:lnTo>
                      <a:pt x="342" y="12"/>
                    </a:lnTo>
                    <a:lnTo>
                      <a:pt x="354" y="12"/>
                    </a:lnTo>
                    <a:lnTo>
                      <a:pt x="360" y="12"/>
                    </a:lnTo>
                    <a:lnTo>
                      <a:pt x="372" y="12"/>
                    </a:lnTo>
                    <a:lnTo>
                      <a:pt x="378" y="12"/>
                    </a:lnTo>
                    <a:lnTo>
                      <a:pt x="384" y="12"/>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225" name="Freeform 328"/>
              <p:cNvSpPr>
                <a:spLocks/>
              </p:cNvSpPr>
              <p:nvPr/>
            </p:nvSpPr>
            <p:spPr bwMode="auto">
              <a:xfrm>
                <a:off x="3538" y="2692"/>
                <a:ext cx="445" cy="120"/>
              </a:xfrm>
              <a:custGeom>
                <a:avLst/>
                <a:gdLst>
                  <a:gd name="T0" fmla="*/ 390 w 445"/>
                  <a:gd name="T1" fmla="*/ 12 h 120"/>
                  <a:gd name="T2" fmla="*/ 408 w 445"/>
                  <a:gd name="T3" fmla="*/ 18 h 120"/>
                  <a:gd name="T4" fmla="*/ 421 w 445"/>
                  <a:gd name="T5" fmla="*/ 24 h 120"/>
                  <a:gd name="T6" fmla="*/ 433 w 445"/>
                  <a:gd name="T7" fmla="*/ 30 h 120"/>
                  <a:gd name="T8" fmla="*/ 439 w 445"/>
                  <a:gd name="T9" fmla="*/ 42 h 120"/>
                  <a:gd name="T10" fmla="*/ 445 w 445"/>
                  <a:gd name="T11" fmla="*/ 54 h 120"/>
                  <a:gd name="T12" fmla="*/ 445 w 445"/>
                  <a:gd name="T13" fmla="*/ 60 h 120"/>
                  <a:gd name="T14" fmla="*/ 445 w 445"/>
                  <a:gd name="T15" fmla="*/ 66 h 120"/>
                  <a:gd name="T16" fmla="*/ 439 w 445"/>
                  <a:gd name="T17" fmla="*/ 78 h 120"/>
                  <a:gd name="T18" fmla="*/ 439 w 445"/>
                  <a:gd name="T19" fmla="*/ 84 h 120"/>
                  <a:gd name="T20" fmla="*/ 433 w 445"/>
                  <a:gd name="T21" fmla="*/ 90 h 120"/>
                  <a:gd name="T22" fmla="*/ 427 w 445"/>
                  <a:gd name="T23" fmla="*/ 90 h 120"/>
                  <a:gd name="T24" fmla="*/ 421 w 445"/>
                  <a:gd name="T25" fmla="*/ 96 h 120"/>
                  <a:gd name="T26" fmla="*/ 408 w 445"/>
                  <a:gd name="T27" fmla="*/ 102 h 120"/>
                  <a:gd name="T28" fmla="*/ 396 w 445"/>
                  <a:gd name="T29" fmla="*/ 102 h 120"/>
                  <a:gd name="T30" fmla="*/ 378 w 445"/>
                  <a:gd name="T31" fmla="*/ 108 h 120"/>
                  <a:gd name="T32" fmla="*/ 360 w 445"/>
                  <a:gd name="T33" fmla="*/ 114 h 120"/>
                  <a:gd name="T34" fmla="*/ 336 w 445"/>
                  <a:gd name="T35" fmla="*/ 114 h 120"/>
                  <a:gd name="T36" fmla="*/ 312 w 445"/>
                  <a:gd name="T37" fmla="*/ 120 h 120"/>
                  <a:gd name="T38" fmla="*/ 282 w 445"/>
                  <a:gd name="T39" fmla="*/ 120 h 120"/>
                  <a:gd name="T40" fmla="*/ 258 w 445"/>
                  <a:gd name="T41" fmla="*/ 120 h 120"/>
                  <a:gd name="T42" fmla="*/ 228 w 445"/>
                  <a:gd name="T43" fmla="*/ 120 h 120"/>
                  <a:gd name="T44" fmla="*/ 228 w 445"/>
                  <a:gd name="T45" fmla="*/ 120 h 120"/>
                  <a:gd name="T46" fmla="*/ 222 w 445"/>
                  <a:gd name="T47" fmla="*/ 114 h 120"/>
                  <a:gd name="T48" fmla="*/ 210 w 445"/>
                  <a:gd name="T49" fmla="*/ 114 h 120"/>
                  <a:gd name="T50" fmla="*/ 192 w 445"/>
                  <a:gd name="T51" fmla="*/ 114 h 120"/>
                  <a:gd name="T52" fmla="*/ 174 w 445"/>
                  <a:gd name="T53" fmla="*/ 108 h 120"/>
                  <a:gd name="T54" fmla="*/ 156 w 445"/>
                  <a:gd name="T55" fmla="*/ 108 h 120"/>
                  <a:gd name="T56" fmla="*/ 138 w 445"/>
                  <a:gd name="T57" fmla="*/ 102 h 120"/>
                  <a:gd name="T58" fmla="*/ 120 w 445"/>
                  <a:gd name="T59" fmla="*/ 96 h 120"/>
                  <a:gd name="T60" fmla="*/ 102 w 445"/>
                  <a:gd name="T61" fmla="*/ 96 h 120"/>
                  <a:gd name="T62" fmla="*/ 84 w 445"/>
                  <a:gd name="T63" fmla="*/ 90 h 120"/>
                  <a:gd name="T64" fmla="*/ 72 w 445"/>
                  <a:gd name="T65" fmla="*/ 84 h 120"/>
                  <a:gd name="T66" fmla="*/ 42 w 445"/>
                  <a:gd name="T67" fmla="*/ 72 h 120"/>
                  <a:gd name="T68" fmla="*/ 24 w 445"/>
                  <a:gd name="T69" fmla="*/ 60 h 120"/>
                  <a:gd name="T70" fmla="*/ 6 w 445"/>
                  <a:gd name="T71" fmla="*/ 48 h 120"/>
                  <a:gd name="T72" fmla="*/ 0 w 445"/>
                  <a:gd name="T73" fmla="*/ 30 h 120"/>
                  <a:gd name="T74" fmla="*/ 6 w 445"/>
                  <a:gd name="T75" fmla="*/ 12 h 120"/>
                  <a:gd name="T76" fmla="*/ 18 w 445"/>
                  <a:gd name="T77" fmla="*/ 0 h 120"/>
                  <a:gd name="T78" fmla="*/ 48 w 445"/>
                  <a:gd name="T79" fmla="*/ 0 h 120"/>
                  <a:gd name="T80" fmla="*/ 84 w 445"/>
                  <a:gd name="T81" fmla="*/ 0 h 120"/>
                  <a:gd name="T82" fmla="*/ 132 w 445"/>
                  <a:gd name="T83" fmla="*/ 0 h 120"/>
                  <a:gd name="T84" fmla="*/ 186 w 445"/>
                  <a:gd name="T85" fmla="*/ 0 h 120"/>
                  <a:gd name="T86" fmla="*/ 234 w 445"/>
                  <a:gd name="T87" fmla="*/ 0 h 120"/>
                  <a:gd name="T88" fmla="*/ 288 w 445"/>
                  <a:gd name="T89" fmla="*/ 6 h 120"/>
                  <a:gd name="T90" fmla="*/ 330 w 445"/>
                  <a:gd name="T91" fmla="*/ 12 h 120"/>
                  <a:gd name="T92" fmla="*/ 360 w 445"/>
                  <a:gd name="T93" fmla="*/ 12 h 120"/>
                  <a:gd name="T94" fmla="*/ 384 w 445"/>
                  <a:gd name="T95" fmla="*/ 12 h 12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445" h="120">
                    <a:moveTo>
                      <a:pt x="384" y="12"/>
                    </a:moveTo>
                    <a:lnTo>
                      <a:pt x="384" y="12"/>
                    </a:lnTo>
                    <a:lnTo>
                      <a:pt x="390" y="12"/>
                    </a:lnTo>
                    <a:lnTo>
                      <a:pt x="396" y="18"/>
                    </a:lnTo>
                    <a:lnTo>
                      <a:pt x="402" y="18"/>
                    </a:lnTo>
                    <a:lnTo>
                      <a:pt x="408" y="18"/>
                    </a:lnTo>
                    <a:lnTo>
                      <a:pt x="414" y="24"/>
                    </a:lnTo>
                    <a:lnTo>
                      <a:pt x="421" y="24"/>
                    </a:lnTo>
                    <a:lnTo>
                      <a:pt x="427" y="30"/>
                    </a:lnTo>
                    <a:lnTo>
                      <a:pt x="433" y="30"/>
                    </a:lnTo>
                    <a:lnTo>
                      <a:pt x="433" y="36"/>
                    </a:lnTo>
                    <a:lnTo>
                      <a:pt x="439" y="36"/>
                    </a:lnTo>
                    <a:lnTo>
                      <a:pt x="439" y="42"/>
                    </a:lnTo>
                    <a:lnTo>
                      <a:pt x="445" y="48"/>
                    </a:lnTo>
                    <a:lnTo>
                      <a:pt x="445" y="54"/>
                    </a:lnTo>
                    <a:lnTo>
                      <a:pt x="445" y="60"/>
                    </a:lnTo>
                    <a:lnTo>
                      <a:pt x="445" y="66"/>
                    </a:lnTo>
                    <a:lnTo>
                      <a:pt x="439" y="72"/>
                    </a:lnTo>
                    <a:lnTo>
                      <a:pt x="439" y="78"/>
                    </a:lnTo>
                    <a:lnTo>
                      <a:pt x="439" y="84"/>
                    </a:lnTo>
                    <a:lnTo>
                      <a:pt x="433" y="84"/>
                    </a:lnTo>
                    <a:lnTo>
                      <a:pt x="433" y="90"/>
                    </a:lnTo>
                    <a:lnTo>
                      <a:pt x="427" y="90"/>
                    </a:lnTo>
                    <a:lnTo>
                      <a:pt x="427" y="96"/>
                    </a:lnTo>
                    <a:lnTo>
                      <a:pt x="421" y="96"/>
                    </a:lnTo>
                    <a:lnTo>
                      <a:pt x="414" y="96"/>
                    </a:lnTo>
                    <a:lnTo>
                      <a:pt x="408" y="102"/>
                    </a:lnTo>
                    <a:lnTo>
                      <a:pt x="402" y="102"/>
                    </a:lnTo>
                    <a:lnTo>
                      <a:pt x="396" y="102"/>
                    </a:lnTo>
                    <a:lnTo>
                      <a:pt x="390" y="108"/>
                    </a:lnTo>
                    <a:lnTo>
                      <a:pt x="384" y="108"/>
                    </a:lnTo>
                    <a:lnTo>
                      <a:pt x="378" y="108"/>
                    </a:lnTo>
                    <a:lnTo>
                      <a:pt x="372" y="108"/>
                    </a:lnTo>
                    <a:lnTo>
                      <a:pt x="366" y="114"/>
                    </a:lnTo>
                    <a:lnTo>
                      <a:pt x="360" y="114"/>
                    </a:lnTo>
                    <a:lnTo>
                      <a:pt x="348" y="114"/>
                    </a:lnTo>
                    <a:lnTo>
                      <a:pt x="342" y="114"/>
                    </a:lnTo>
                    <a:lnTo>
                      <a:pt x="336" y="114"/>
                    </a:lnTo>
                    <a:lnTo>
                      <a:pt x="330" y="120"/>
                    </a:lnTo>
                    <a:lnTo>
                      <a:pt x="318" y="120"/>
                    </a:lnTo>
                    <a:lnTo>
                      <a:pt x="312" y="120"/>
                    </a:lnTo>
                    <a:lnTo>
                      <a:pt x="300" y="120"/>
                    </a:lnTo>
                    <a:lnTo>
                      <a:pt x="294" y="120"/>
                    </a:lnTo>
                    <a:lnTo>
                      <a:pt x="282" y="120"/>
                    </a:lnTo>
                    <a:lnTo>
                      <a:pt x="276" y="120"/>
                    </a:lnTo>
                    <a:lnTo>
                      <a:pt x="264" y="120"/>
                    </a:lnTo>
                    <a:lnTo>
                      <a:pt x="258" y="120"/>
                    </a:lnTo>
                    <a:lnTo>
                      <a:pt x="246" y="120"/>
                    </a:lnTo>
                    <a:lnTo>
                      <a:pt x="240" y="120"/>
                    </a:lnTo>
                    <a:lnTo>
                      <a:pt x="228" y="120"/>
                    </a:lnTo>
                    <a:lnTo>
                      <a:pt x="222" y="120"/>
                    </a:lnTo>
                    <a:lnTo>
                      <a:pt x="222" y="114"/>
                    </a:lnTo>
                    <a:lnTo>
                      <a:pt x="216" y="114"/>
                    </a:lnTo>
                    <a:lnTo>
                      <a:pt x="210" y="114"/>
                    </a:lnTo>
                    <a:lnTo>
                      <a:pt x="204" y="114"/>
                    </a:lnTo>
                    <a:lnTo>
                      <a:pt x="198" y="114"/>
                    </a:lnTo>
                    <a:lnTo>
                      <a:pt x="192" y="114"/>
                    </a:lnTo>
                    <a:lnTo>
                      <a:pt x="186" y="114"/>
                    </a:lnTo>
                    <a:lnTo>
                      <a:pt x="180" y="114"/>
                    </a:lnTo>
                    <a:lnTo>
                      <a:pt x="174" y="108"/>
                    </a:lnTo>
                    <a:lnTo>
                      <a:pt x="168" y="108"/>
                    </a:lnTo>
                    <a:lnTo>
                      <a:pt x="162" y="108"/>
                    </a:lnTo>
                    <a:lnTo>
                      <a:pt x="156" y="108"/>
                    </a:lnTo>
                    <a:lnTo>
                      <a:pt x="150" y="108"/>
                    </a:lnTo>
                    <a:lnTo>
                      <a:pt x="144" y="102"/>
                    </a:lnTo>
                    <a:lnTo>
                      <a:pt x="138" y="102"/>
                    </a:lnTo>
                    <a:lnTo>
                      <a:pt x="132" y="102"/>
                    </a:lnTo>
                    <a:lnTo>
                      <a:pt x="126" y="102"/>
                    </a:lnTo>
                    <a:lnTo>
                      <a:pt x="120" y="96"/>
                    </a:lnTo>
                    <a:lnTo>
                      <a:pt x="114" y="96"/>
                    </a:lnTo>
                    <a:lnTo>
                      <a:pt x="108" y="96"/>
                    </a:lnTo>
                    <a:lnTo>
                      <a:pt x="102" y="96"/>
                    </a:lnTo>
                    <a:lnTo>
                      <a:pt x="96" y="90"/>
                    </a:lnTo>
                    <a:lnTo>
                      <a:pt x="90" y="90"/>
                    </a:lnTo>
                    <a:lnTo>
                      <a:pt x="84" y="90"/>
                    </a:lnTo>
                    <a:lnTo>
                      <a:pt x="78" y="84"/>
                    </a:lnTo>
                    <a:lnTo>
                      <a:pt x="72" y="84"/>
                    </a:lnTo>
                    <a:lnTo>
                      <a:pt x="60" y="78"/>
                    </a:lnTo>
                    <a:lnTo>
                      <a:pt x="54" y="78"/>
                    </a:lnTo>
                    <a:lnTo>
                      <a:pt x="42" y="72"/>
                    </a:lnTo>
                    <a:lnTo>
                      <a:pt x="36" y="66"/>
                    </a:lnTo>
                    <a:lnTo>
                      <a:pt x="30" y="66"/>
                    </a:lnTo>
                    <a:lnTo>
                      <a:pt x="24" y="60"/>
                    </a:lnTo>
                    <a:lnTo>
                      <a:pt x="18" y="54"/>
                    </a:lnTo>
                    <a:lnTo>
                      <a:pt x="12" y="54"/>
                    </a:lnTo>
                    <a:lnTo>
                      <a:pt x="6" y="48"/>
                    </a:lnTo>
                    <a:lnTo>
                      <a:pt x="6" y="42"/>
                    </a:lnTo>
                    <a:lnTo>
                      <a:pt x="0" y="36"/>
                    </a:lnTo>
                    <a:lnTo>
                      <a:pt x="0" y="30"/>
                    </a:lnTo>
                    <a:lnTo>
                      <a:pt x="0" y="24"/>
                    </a:lnTo>
                    <a:lnTo>
                      <a:pt x="0" y="18"/>
                    </a:lnTo>
                    <a:lnTo>
                      <a:pt x="6" y="12"/>
                    </a:lnTo>
                    <a:lnTo>
                      <a:pt x="6" y="6"/>
                    </a:lnTo>
                    <a:lnTo>
                      <a:pt x="12" y="6"/>
                    </a:lnTo>
                    <a:lnTo>
                      <a:pt x="18" y="0"/>
                    </a:lnTo>
                    <a:lnTo>
                      <a:pt x="24" y="0"/>
                    </a:lnTo>
                    <a:lnTo>
                      <a:pt x="36" y="0"/>
                    </a:lnTo>
                    <a:lnTo>
                      <a:pt x="48" y="0"/>
                    </a:lnTo>
                    <a:lnTo>
                      <a:pt x="60" y="0"/>
                    </a:lnTo>
                    <a:lnTo>
                      <a:pt x="72" y="0"/>
                    </a:lnTo>
                    <a:lnTo>
                      <a:pt x="84" y="0"/>
                    </a:lnTo>
                    <a:lnTo>
                      <a:pt x="102" y="0"/>
                    </a:lnTo>
                    <a:lnTo>
                      <a:pt x="114" y="0"/>
                    </a:lnTo>
                    <a:lnTo>
                      <a:pt x="132" y="0"/>
                    </a:lnTo>
                    <a:lnTo>
                      <a:pt x="150" y="0"/>
                    </a:lnTo>
                    <a:lnTo>
                      <a:pt x="168" y="0"/>
                    </a:lnTo>
                    <a:lnTo>
                      <a:pt x="186" y="0"/>
                    </a:lnTo>
                    <a:lnTo>
                      <a:pt x="204" y="0"/>
                    </a:lnTo>
                    <a:lnTo>
                      <a:pt x="222" y="0"/>
                    </a:lnTo>
                    <a:lnTo>
                      <a:pt x="234" y="0"/>
                    </a:lnTo>
                    <a:lnTo>
                      <a:pt x="252" y="6"/>
                    </a:lnTo>
                    <a:lnTo>
                      <a:pt x="270" y="6"/>
                    </a:lnTo>
                    <a:lnTo>
                      <a:pt x="288" y="6"/>
                    </a:lnTo>
                    <a:lnTo>
                      <a:pt x="300" y="6"/>
                    </a:lnTo>
                    <a:lnTo>
                      <a:pt x="318" y="6"/>
                    </a:lnTo>
                    <a:lnTo>
                      <a:pt x="330" y="12"/>
                    </a:lnTo>
                    <a:lnTo>
                      <a:pt x="342" y="12"/>
                    </a:lnTo>
                    <a:lnTo>
                      <a:pt x="354" y="12"/>
                    </a:lnTo>
                    <a:lnTo>
                      <a:pt x="360" y="12"/>
                    </a:lnTo>
                    <a:lnTo>
                      <a:pt x="372" y="12"/>
                    </a:lnTo>
                    <a:lnTo>
                      <a:pt x="378" y="12"/>
                    </a:lnTo>
                    <a:lnTo>
                      <a:pt x="384" y="12"/>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226" name="Freeform 329"/>
              <p:cNvSpPr>
                <a:spLocks/>
              </p:cNvSpPr>
              <p:nvPr/>
            </p:nvSpPr>
            <p:spPr bwMode="auto">
              <a:xfrm>
                <a:off x="3544" y="2710"/>
                <a:ext cx="90" cy="66"/>
              </a:xfrm>
              <a:custGeom>
                <a:avLst/>
                <a:gdLst>
                  <a:gd name="T0" fmla="*/ 90 w 90"/>
                  <a:gd name="T1" fmla="*/ 24 h 66"/>
                  <a:gd name="T2" fmla="*/ 84 w 90"/>
                  <a:gd name="T3" fmla="*/ 24 h 66"/>
                  <a:gd name="T4" fmla="*/ 84 w 90"/>
                  <a:gd name="T5" fmla="*/ 30 h 66"/>
                  <a:gd name="T6" fmla="*/ 84 w 90"/>
                  <a:gd name="T7" fmla="*/ 30 h 66"/>
                  <a:gd name="T8" fmla="*/ 78 w 90"/>
                  <a:gd name="T9" fmla="*/ 36 h 66"/>
                  <a:gd name="T10" fmla="*/ 78 w 90"/>
                  <a:gd name="T11" fmla="*/ 48 h 66"/>
                  <a:gd name="T12" fmla="*/ 78 w 90"/>
                  <a:gd name="T13" fmla="*/ 54 h 66"/>
                  <a:gd name="T14" fmla="*/ 78 w 90"/>
                  <a:gd name="T15" fmla="*/ 60 h 66"/>
                  <a:gd name="T16" fmla="*/ 78 w 90"/>
                  <a:gd name="T17" fmla="*/ 66 h 66"/>
                  <a:gd name="T18" fmla="*/ 72 w 90"/>
                  <a:gd name="T19" fmla="*/ 66 h 66"/>
                  <a:gd name="T20" fmla="*/ 66 w 90"/>
                  <a:gd name="T21" fmla="*/ 60 h 66"/>
                  <a:gd name="T22" fmla="*/ 54 w 90"/>
                  <a:gd name="T23" fmla="*/ 60 h 66"/>
                  <a:gd name="T24" fmla="*/ 42 w 90"/>
                  <a:gd name="T25" fmla="*/ 54 h 66"/>
                  <a:gd name="T26" fmla="*/ 30 w 90"/>
                  <a:gd name="T27" fmla="*/ 48 h 66"/>
                  <a:gd name="T28" fmla="*/ 18 w 90"/>
                  <a:gd name="T29" fmla="*/ 42 h 66"/>
                  <a:gd name="T30" fmla="*/ 12 w 90"/>
                  <a:gd name="T31" fmla="*/ 36 h 66"/>
                  <a:gd name="T32" fmla="*/ 6 w 90"/>
                  <a:gd name="T33" fmla="*/ 30 h 66"/>
                  <a:gd name="T34" fmla="*/ 0 w 90"/>
                  <a:gd name="T35" fmla="*/ 24 h 66"/>
                  <a:gd name="T36" fmla="*/ 0 w 90"/>
                  <a:gd name="T37" fmla="*/ 18 h 66"/>
                  <a:gd name="T38" fmla="*/ 0 w 90"/>
                  <a:gd name="T39" fmla="*/ 18 h 66"/>
                  <a:gd name="T40" fmla="*/ 0 w 90"/>
                  <a:gd name="T41" fmla="*/ 12 h 66"/>
                  <a:gd name="T42" fmla="*/ 0 w 90"/>
                  <a:gd name="T43" fmla="*/ 6 h 66"/>
                  <a:gd name="T44" fmla="*/ 0 w 90"/>
                  <a:gd name="T45" fmla="*/ 0 h 66"/>
                  <a:gd name="T46" fmla="*/ 0 w 90"/>
                  <a:gd name="T47" fmla="*/ 0 h 66"/>
                  <a:gd name="T48" fmla="*/ 0 w 90"/>
                  <a:gd name="T49" fmla="*/ 0 h 66"/>
                  <a:gd name="T50" fmla="*/ 6 w 90"/>
                  <a:gd name="T51" fmla="*/ 0 h 66"/>
                  <a:gd name="T52" fmla="*/ 18 w 90"/>
                  <a:gd name="T53" fmla="*/ 0 h 66"/>
                  <a:gd name="T54" fmla="*/ 36 w 90"/>
                  <a:gd name="T55" fmla="*/ 0 h 66"/>
                  <a:gd name="T56" fmla="*/ 48 w 90"/>
                  <a:gd name="T57" fmla="*/ 6 h 66"/>
                  <a:gd name="T58" fmla="*/ 66 w 90"/>
                  <a:gd name="T59" fmla="*/ 6 h 66"/>
                  <a:gd name="T60" fmla="*/ 78 w 90"/>
                  <a:gd name="T61" fmla="*/ 12 h 66"/>
                  <a:gd name="T62" fmla="*/ 84 w 90"/>
                  <a:gd name="T63" fmla="*/ 18 h 6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90" h="66">
                    <a:moveTo>
                      <a:pt x="90" y="24"/>
                    </a:moveTo>
                    <a:lnTo>
                      <a:pt x="90" y="24"/>
                    </a:lnTo>
                    <a:lnTo>
                      <a:pt x="84" y="24"/>
                    </a:lnTo>
                    <a:lnTo>
                      <a:pt x="84" y="30"/>
                    </a:lnTo>
                    <a:lnTo>
                      <a:pt x="84" y="36"/>
                    </a:lnTo>
                    <a:lnTo>
                      <a:pt x="78" y="36"/>
                    </a:lnTo>
                    <a:lnTo>
                      <a:pt x="78" y="42"/>
                    </a:lnTo>
                    <a:lnTo>
                      <a:pt x="78" y="48"/>
                    </a:lnTo>
                    <a:lnTo>
                      <a:pt x="78" y="54"/>
                    </a:lnTo>
                    <a:lnTo>
                      <a:pt x="78" y="60"/>
                    </a:lnTo>
                    <a:lnTo>
                      <a:pt x="78" y="66"/>
                    </a:lnTo>
                    <a:lnTo>
                      <a:pt x="72" y="66"/>
                    </a:lnTo>
                    <a:lnTo>
                      <a:pt x="66" y="66"/>
                    </a:lnTo>
                    <a:lnTo>
                      <a:pt x="66" y="60"/>
                    </a:lnTo>
                    <a:lnTo>
                      <a:pt x="60" y="60"/>
                    </a:lnTo>
                    <a:lnTo>
                      <a:pt x="54" y="60"/>
                    </a:lnTo>
                    <a:lnTo>
                      <a:pt x="48" y="54"/>
                    </a:lnTo>
                    <a:lnTo>
                      <a:pt x="42" y="54"/>
                    </a:lnTo>
                    <a:lnTo>
                      <a:pt x="36" y="48"/>
                    </a:lnTo>
                    <a:lnTo>
                      <a:pt x="30" y="48"/>
                    </a:lnTo>
                    <a:lnTo>
                      <a:pt x="24" y="42"/>
                    </a:lnTo>
                    <a:lnTo>
                      <a:pt x="18" y="42"/>
                    </a:lnTo>
                    <a:lnTo>
                      <a:pt x="12" y="36"/>
                    </a:lnTo>
                    <a:lnTo>
                      <a:pt x="6" y="36"/>
                    </a:lnTo>
                    <a:lnTo>
                      <a:pt x="6" y="30"/>
                    </a:lnTo>
                    <a:lnTo>
                      <a:pt x="0" y="30"/>
                    </a:lnTo>
                    <a:lnTo>
                      <a:pt x="0" y="24"/>
                    </a:lnTo>
                    <a:lnTo>
                      <a:pt x="0" y="18"/>
                    </a:lnTo>
                    <a:lnTo>
                      <a:pt x="0" y="12"/>
                    </a:lnTo>
                    <a:lnTo>
                      <a:pt x="0" y="6"/>
                    </a:lnTo>
                    <a:lnTo>
                      <a:pt x="0" y="0"/>
                    </a:lnTo>
                    <a:lnTo>
                      <a:pt x="6" y="0"/>
                    </a:lnTo>
                    <a:lnTo>
                      <a:pt x="12" y="0"/>
                    </a:lnTo>
                    <a:lnTo>
                      <a:pt x="18" y="0"/>
                    </a:lnTo>
                    <a:lnTo>
                      <a:pt x="24" y="0"/>
                    </a:lnTo>
                    <a:lnTo>
                      <a:pt x="36" y="0"/>
                    </a:lnTo>
                    <a:lnTo>
                      <a:pt x="42" y="0"/>
                    </a:lnTo>
                    <a:lnTo>
                      <a:pt x="48" y="6"/>
                    </a:lnTo>
                    <a:lnTo>
                      <a:pt x="60" y="6"/>
                    </a:lnTo>
                    <a:lnTo>
                      <a:pt x="66" y="6"/>
                    </a:lnTo>
                    <a:lnTo>
                      <a:pt x="72" y="12"/>
                    </a:lnTo>
                    <a:lnTo>
                      <a:pt x="78" y="12"/>
                    </a:lnTo>
                    <a:lnTo>
                      <a:pt x="84" y="12"/>
                    </a:lnTo>
                    <a:lnTo>
                      <a:pt x="84" y="18"/>
                    </a:lnTo>
                    <a:lnTo>
                      <a:pt x="90" y="24"/>
                    </a:lnTo>
                    <a:close/>
                  </a:path>
                </a:pathLst>
              </a:custGeom>
              <a:solidFill>
                <a:srgbClr val="1919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227" name="Freeform 330"/>
              <p:cNvSpPr>
                <a:spLocks/>
              </p:cNvSpPr>
              <p:nvPr/>
            </p:nvSpPr>
            <p:spPr bwMode="auto">
              <a:xfrm>
                <a:off x="3742" y="2722"/>
                <a:ext cx="235" cy="48"/>
              </a:xfrm>
              <a:custGeom>
                <a:avLst/>
                <a:gdLst>
                  <a:gd name="T0" fmla="*/ 235 w 235"/>
                  <a:gd name="T1" fmla="*/ 18 h 48"/>
                  <a:gd name="T2" fmla="*/ 229 w 235"/>
                  <a:gd name="T3" fmla="*/ 18 h 48"/>
                  <a:gd name="T4" fmla="*/ 217 w 235"/>
                  <a:gd name="T5" fmla="*/ 24 h 48"/>
                  <a:gd name="T6" fmla="*/ 204 w 235"/>
                  <a:gd name="T7" fmla="*/ 30 h 48"/>
                  <a:gd name="T8" fmla="*/ 186 w 235"/>
                  <a:gd name="T9" fmla="*/ 36 h 48"/>
                  <a:gd name="T10" fmla="*/ 168 w 235"/>
                  <a:gd name="T11" fmla="*/ 36 h 48"/>
                  <a:gd name="T12" fmla="*/ 144 w 235"/>
                  <a:gd name="T13" fmla="*/ 42 h 48"/>
                  <a:gd name="T14" fmla="*/ 120 w 235"/>
                  <a:gd name="T15" fmla="*/ 42 h 48"/>
                  <a:gd name="T16" fmla="*/ 96 w 235"/>
                  <a:gd name="T17" fmla="*/ 48 h 48"/>
                  <a:gd name="T18" fmla="*/ 78 w 235"/>
                  <a:gd name="T19" fmla="*/ 48 h 48"/>
                  <a:gd name="T20" fmla="*/ 60 w 235"/>
                  <a:gd name="T21" fmla="*/ 48 h 48"/>
                  <a:gd name="T22" fmla="*/ 48 w 235"/>
                  <a:gd name="T23" fmla="*/ 48 h 48"/>
                  <a:gd name="T24" fmla="*/ 36 w 235"/>
                  <a:gd name="T25" fmla="*/ 48 h 48"/>
                  <a:gd name="T26" fmla="*/ 24 w 235"/>
                  <a:gd name="T27" fmla="*/ 48 h 48"/>
                  <a:gd name="T28" fmla="*/ 12 w 235"/>
                  <a:gd name="T29" fmla="*/ 42 h 48"/>
                  <a:gd name="T30" fmla="*/ 0 w 235"/>
                  <a:gd name="T31" fmla="*/ 42 h 48"/>
                  <a:gd name="T32" fmla="*/ 0 w 235"/>
                  <a:gd name="T33" fmla="*/ 42 h 48"/>
                  <a:gd name="T34" fmla="*/ 0 w 235"/>
                  <a:gd name="T35" fmla="*/ 42 h 48"/>
                  <a:gd name="T36" fmla="*/ 6 w 235"/>
                  <a:gd name="T37" fmla="*/ 42 h 48"/>
                  <a:gd name="T38" fmla="*/ 12 w 235"/>
                  <a:gd name="T39" fmla="*/ 42 h 48"/>
                  <a:gd name="T40" fmla="*/ 24 w 235"/>
                  <a:gd name="T41" fmla="*/ 42 h 48"/>
                  <a:gd name="T42" fmla="*/ 30 w 235"/>
                  <a:gd name="T43" fmla="*/ 42 h 48"/>
                  <a:gd name="T44" fmla="*/ 42 w 235"/>
                  <a:gd name="T45" fmla="*/ 42 h 48"/>
                  <a:gd name="T46" fmla="*/ 54 w 235"/>
                  <a:gd name="T47" fmla="*/ 42 h 48"/>
                  <a:gd name="T48" fmla="*/ 72 w 235"/>
                  <a:gd name="T49" fmla="*/ 42 h 48"/>
                  <a:gd name="T50" fmla="*/ 84 w 235"/>
                  <a:gd name="T51" fmla="*/ 42 h 48"/>
                  <a:gd name="T52" fmla="*/ 96 w 235"/>
                  <a:gd name="T53" fmla="*/ 42 h 48"/>
                  <a:gd name="T54" fmla="*/ 114 w 235"/>
                  <a:gd name="T55" fmla="*/ 42 h 48"/>
                  <a:gd name="T56" fmla="*/ 126 w 235"/>
                  <a:gd name="T57" fmla="*/ 36 h 48"/>
                  <a:gd name="T58" fmla="*/ 138 w 235"/>
                  <a:gd name="T59" fmla="*/ 36 h 48"/>
                  <a:gd name="T60" fmla="*/ 150 w 235"/>
                  <a:gd name="T61" fmla="*/ 36 h 48"/>
                  <a:gd name="T62" fmla="*/ 162 w 235"/>
                  <a:gd name="T63" fmla="*/ 36 h 48"/>
                  <a:gd name="T64" fmla="*/ 168 w 235"/>
                  <a:gd name="T65" fmla="*/ 30 h 48"/>
                  <a:gd name="T66" fmla="*/ 168 w 235"/>
                  <a:gd name="T67" fmla="*/ 30 h 48"/>
                  <a:gd name="T68" fmla="*/ 174 w 235"/>
                  <a:gd name="T69" fmla="*/ 30 h 48"/>
                  <a:gd name="T70" fmla="*/ 180 w 235"/>
                  <a:gd name="T71" fmla="*/ 24 h 48"/>
                  <a:gd name="T72" fmla="*/ 192 w 235"/>
                  <a:gd name="T73" fmla="*/ 24 h 48"/>
                  <a:gd name="T74" fmla="*/ 204 w 235"/>
                  <a:gd name="T75" fmla="*/ 18 h 48"/>
                  <a:gd name="T76" fmla="*/ 210 w 235"/>
                  <a:gd name="T77" fmla="*/ 12 h 48"/>
                  <a:gd name="T78" fmla="*/ 217 w 235"/>
                  <a:gd name="T79" fmla="*/ 6 h 48"/>
                  <a:gd name="T80" fmla="*/ 223 w 235"/>
                  <a:gd name="T81" fmla="*/ 0 h 48"/>
                  <a:gd name="T82" fmla="*/ 223 w 235"/>
                  <a:gd name="T83" fmla="*/ 6 h 48"/>
                  <a:gd name="T84" fmla="*/ 229 w 235"/>
                  <a:gd name="T85" fmla="*/ 12 h 48"/>
                  <a:gd name="T86" fmla="*/ 235 w 235"/>
                  <a:gd name="T87" fmla="*/ 12 h 48"/>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235" h="48">
                    <a:moveTo>
                      <a:pt x="235" y="18"/>
                    </a:moveTo>
                    <a:lnTo>
                      <a:pt x="235" y="18"/>
                    </a:lnTo>
                    <a:lnTo>
                      <a:pt x="229" y="18"/>
                    </a:lnTo>
                    <a:lnTo>
                      <a:pt x="223" y="24"/>
                    </a:lnTo>
                    <a:lnTo>
                      <a:pt x="217" y="24"/>
                    </a:lnTo>
                    <a:lnTo>
                      <a:pt x="210" y="24"/>
                    </a:lnTo>
                    <a:lnTo>
                      <a:pt x="204" y="30"/>
                    </a:lnTo>
                    <a:lnTo>
                      <a:pt x="198" y="30"/>
                    </a:lnTo>
                    <a:lnTo>
                      <a:pt x="186" y="36"/>
                    </a:lnTo>
                    <a:lnTo>
                      <a:pt x="180" y="36"/>
                    </a:lnTo>
                    <a:lnTo>
                      <a:pt x="168" y="36"/>
                    </a:lnTo>
                    <a:lnTo>
                      <a:pt x="156" y="42"/>
                    </a:lnTo>
                    <a:lnTo>
                      <a:pt x="144" y="42"/>
                    </a:lnTo>
                    <a:lnTo>
                      <a:pt x="132" y="42"/>
                    </a:lnTo>
                    <a:lnTo>
                      <a:pt x="120" y="42"/>
                    </a:lnTo>
                    <a:lnTo>
                      <a:pt x="108" y="48"/>
                    </a:lnTo>
                    <a:lnTo>
                      <a:pt x="96" y="48"/>
                    </a:lnTo>
                    <a:lnTo>
                      <a:pt x="90" y="48"/>
                    </a:lnTo>
                    <a:lnTo>
                      <a:pt x="78" y="48"/>
                    </a:lnTo>
                    <a:lnTo>
                      <a:pt x="72" y="48"/>
                    </a:lnTo>
                    <a:lnTo>
                      <a:pt x="60" y="48"/>
                    </a:lnTo>
                    <a:lnTo>
                      <a:pt x="54" y="48"/>
                    </a:lnTo>
                    <a:lnTo>
                      <a:pt x="48" y="48"/>
                    </a:lnTo>
                    <a:lnTo>
                      <a:pt x="42" y="48"/>
                    </a:lnTo>
                    <a:lnTo>
                      <a:pt x="36" y="48"/>
                    </a:lnTo>
                    <a:lnTo>
                      <a:pt x="30" y="48"/>
                    </a:lnTo>
                    <a:lnTo>
                      <a:pt x="24" y="48"/>
                    </a:lnTo>
                    <a:lnTo>
                      <a:pt x="18" y="48"/>
                    </a:lnTo>
                    <a:lnTo>
                      <a:pt x="12" y="42"/>
                    </a:lnTo>
                    <a:lnTo>
                      <a:pt x="6" y="42"/>
                    </a:lnTo>
                    <a:lnTo>
                      <a:pt x="0" y="42"/>
                    </a:lnTo>
                    <a:lnTo>
                      <a:pt x="6" y="42"/>
                    </a:lnTo>
                    <a:lnTo>
                      <a:pt x="12" y="42"/>
                    </a:lnTo>
                    <a:lnTo>
                      <a:pt x="18" y="42"/>
                    </a:lnTo>
                    <a:lnTo>
                      <a:pt x="24" y="42"/>
                    </a:lnTo>
                    <a:lnTo>
                      <a:pt x="30" y="42"/>
                    </a:lnTo>
                    <a:lnTo>
                      <a:pt x="36" y="42"/>
                    </a:lnTo>
                    <a:lnTo>
                      <a:pt x="42" y="42"/>
                    </a:lnTo>
                    <a:lnTo>
                      <a:pt x="48" y="42"/>
                    </a:lnTo>
                    <a:lnTo>
                      <a:pt x="54" y="42"/>
                    </a:lnTo>
                    <a:lnTo>
                      <a:pt x="66" y="42"/>
                    </a:lnTo>
                    <a:lnTo>
                      <a:pt x="72" y="42"/>
                    </a:lnTo>
                    <a:lnTo>
                      <a:pt x="78" y="42"/>
                    </a:lnTo>
                    <a:lnTo>
                      <a:pt x="84" y="42"/>
                    </a:lnTo>
                    <a:lnTo>
                      <a:pt x="90" y="42"/>
                    </a:lnTo>
                    <a:lnTo>
                      <a:pt x="96" y="42"/>
                    </a:lnTo>
                    <a:lnTo>
                      <a:pt x="102" y="42"/>
                    </a:lnTo>
                    <a:lnTo>
                      <a:pt x="114" y="42"/>
                    </a:lnTo>
                    <a:lnTo>
                      <a:pt x="120" y="42"/>
                    </a:lnTo>
                    <a:lnTo>
                      <a:pt x="126" y="36"/>
                    </a:lnTo>
                    <a:lnTo>
                      <a:pt x="132" y="36"/>
                    </a:lnTo>
                    <a:lnTo>
                      <a:pt x="138" y="36"/>
                    </a:lnTo>
                    <a:lnTo>
                      <a:pt x="144" y="36"/>
                    </a:lnTo>
                    <a:lnTo>
                      <a:pt x="150" y="36"/>
                    </a:lnTo>
                    <a:lnTo>
                      <a:pt x="156" y="36"/>
                    </a:lnTo>
                    <a:lnTo>
                      <a:pt x="162" y="36"/>
                    </a:lnTo>
                    <a:lnTo>
                      <a:pt x="162" y="30"/>
                    </a:lnTo>
                    <a:lnTo>
                      <a:pt x="168" y="30"/>
                    </a:lnTo>
                    <a:lnTo>
                      <a:pt x="174" y="30"/>
                    </a:lnTo>
                    <a:lnTo>
                      <a:pt x="180" y="24"/>
                    </a:lnTo>
                    <a:lnTo>
                      <a:pt x="186" y="24"/>
                    </a:lnTo>
                    <a:lnTo>
                      <a:pt x="192" y="24"/>
                    </a:lnTo>
                    <a:lnTo>
                      <a:pt x="198" y="18"/>
                    </a:lnTo>
                    <a:lnTo>
                      <a:pt x="204" y="18"/>
                    </a:lnTo>
                    <a:lnTo>
                      <a:pt x="204" y="12"/>
                    </a:lnTo>
                    <a:lnTo>
                      <a:pt x="210" y="12"/>
                    </a:lnTo>
                    <a:lnTo>
                      <a:pt x="217" y="6"/>
                    </a:lnTo>
                    <a:lnTo>
                      <a:pt x="223" y="0"/>
                    </a:lnTo>
                    <a:lnTo>
                      <a:pt x="223" y="6"/>
                    </a:lnTo>
                    <a:lnTo>
                      <a:pt x="229" y="6"/>
                    </a:lnTo>
                    <a:lnTo>
                      <a:pt x="229" y="12"/>
                    </a:lnTo>
                    <a:lnTo>
                      <a:pt x="235" y="12"/>
                    </a:lnTo>
                    <a:lnTo>
                      <a:pt x="235" y="18"/>
                    </a:lnTo>
                    <a:close/>
                  </a:path>
                </a:pathLst>
              </a:custGeom>
              <a:solidFill>
                <a:srgbClr val="59595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228" name="Freeform 331"/>
              <p:cNvSpPr>
                <a:spLocks/>
              </p:cNvSpPr>
              <p:nvPr/>
            </p:nvSpPr>
            <p:spPr bwMode="auto">
              <a:xfrm>
                <a:off x="3634" y="2758"/>
                <a:ext cx="343" cy="36"/>
              </a:xfrm>
              <a:custGeom>
                <a:avLst/>
                <a:gdLst>
                  <a:gd name="T0" fmla="*/ 337 w 343"/>
                  <a:gd name="T1" fmla="*/ 0 h 36"/>
                  <a:gd name="T2" fmla="*/ 337 w 343"/>
                  <a:gd name="T3" fmla="*/ 6 h 36"/>
                  <a:gd name="T4" fmla="*/ 331 w 343"/>
                  <a:gd name="T5" fmla="*/ 6 h 36"/>
                  <a:gd name="T6" fmla="*/ 318 w 343"/>
                  <a:gd name="T7" fmla="*/ 12 h 36"/>
                  <a:gd name="T8" fmla="*/ 306 w 343"/>
                  <a:gd name="T9" fmla="*/ 12 h 36"/>
                  <a:gd name="T10" fmla="*/ 294 w 343"/>
                  <a:gd name="T11" fmla="*/ 18 h 36"/>
                  <a:gd name="T12" fmla="*/ 276 w 343"/>
                  <a:gd name="T13" fmla="*/ 24 h 36"/>
                  <a:gd name="T14" fmla="*/ 252 w 343"/>
                  <a:gd name="T15" fmla="*/ 24 h 36"/>
                  <a:gd name="T16" fmla="*/ 228 w 343"/>
                  <a:gd name="T17" fmla="*/ 30 h 36"/>
                  <a:gd name="T18" fmla="*/ 204 w 343"/>
                  <a:gd name="T19" fmla="*/ 30 h 36"/>
                  <a:gd name="T20" fmla="*/ 174 w 343"/>
                  <a:gd name="T21" fmla="*/ 30 h 36"/>
                  <a:gd name="T22" fmla="*/ 174 w 343"/>
                  <a:gd name="T23" fmla="*/ 30 h 36"/>
                  <a:gd name="T24" fmla="*/ 162 w 343"/>
                  <a:gd name="T25" fmla="*/ 30 h 36"/>
                  <a:gd name="T26" fmla="*/ 150 w 343"/>
                  <a:gd name="T27" fmla="*/ 30 h 36"/>
                  <a:gd name="T28" fmla="*/ 138 w 343"/>
                  <a:gd name="T29" fmla="*/ 30 h 36"/>
                  <a:gd name="T30" fmla="*/ 120 w 343"/>
                  <a:gd name="T31" fmla="*/ 24 h 36"/>
                  <a:gd name="T32" fmla="*/ 102 w 343"/>
                  <a:gd name="T33" fmla="*/ 24 h 36"/>
                  <a:gd name="T34" fmla="*/ 78 w 343"/>
                  <a:gd name="T35" fmla="*/ 18 h 36"/>
                  <a:gd name="T36" fmla="*/ 54 w 343"/>
                  <a:gd name="T37" fmla="*/ 18 h 36"/>
                  <a:gd name="T38" fmla="*/ 36 w 343"/>
                  <a:gd name="T39" fmla="*/ 12 h 36"/>
                  <a:gd name="T40" fmla="*/ 12 w 343"/>
                  <a:gd name="T41" fmla="*/ 6 h 36"/>
                  <a:gd name="T42" fmla="*/ 0 w 343"/>
                  <a:gd name="T43" fmla="*/ 0 h 36"/>
                  <a:gd name="T44" fmla="*/ 0 w 343"/>
                  <a:gd name="T45" fmla="*/ 0 h 36"/>
                  <a:gd name="T46" fmla="*/ 0 w 343"/>
                  <a:gd name="T47" fmla="*/ 0 h 36"/>
                  <a:gd name="T48" fmla="*/ 0 w 343"/>
                  <a:gd name="T49" fmla="*/ 6 h 36"/>
                  <a:gd name="T50" fmla="*/ 6 w 343"/>
                  <a:gd name="T51" fmla="*/ 6 h 36"/>
                  <a:gd name="T52" fmla="*/ 18 w 343"/>
                  <a:gd name="T53" fmla="*/ 12 h 36"/>
                  <a:gd name="T54" fmla="*/ 24 w 343"/>
                  <a:gd name="T55" fmla="*/ 12 h 36"/>
                  <a:gd name="T56" fmla="*/ 42 w 343"/>
                  <a:gd name="T57" fmla="*/ 18 h 36"/>
                  <a:gd name="T58" fmla="*/ 54 w 343"/>
                  <a:gd name="T59" fmla="*/ 18 h 36"/>
                  <a:gd name="T60" fmla="*/ 78 w 343"/>
                  <a:gd name="T61" fmla="*/ 24 h 36"/>
                  <a:gd name="T62" fmla="*/ 96 w 343"/>
                  <a:gd name="T63" fmla="*/ 30 h 36"/>
                  <a:gd name="T64" fmla="*/ 120 w 343"/>
                  <a:gd name="T65" fmla="*/ 30 h 36"/>
                  <a:gd name="T66" fmla="*/ 150 w 343"/>
                  <a:gd name="T67" fmla="*/ 36 h 36"/>
                  <a:gd name="T68" fmla="*/ 174 w 343"/>
                  <a:gd name="T69" fmla="*/ 36 h 36"/>
                  <a:gd name="T70" fmla="*/ 180 w 343"/>
                  <a:gd name="T71" fmla="*/ 36 h 36"/>
                  <a:gd name="T72" fmla="*/ 186 w 343"/>
                  <a:gd name="T73" fmla="*/ 36 h 36"/>
                  <a:gd name="T74" fmla="*/ 198 w 343"/>
                  <a:gd name="T75" fmla="*/ 36 h 36"/>
                  <a:gd name="T76" fmla="*/ 210 w 343"/>
                  <a:gd name="T77" fmla="*/ 36 h 36"/>
                  <a:gd name="T78" fmla="*/ 228 w 343"/>
                  <a:gd name="T79" fmla="*/ 30 h 36"/>
                  <a:gd name="T80" fmla="*/ 246 w 343"/>
                  <a:gd name="T81" fmla="*/ 30 h 36"/>
                  <a:gd name="T82" fmla="*/ 270 w 343"/>
                  <a:gd name="T83" fmla="*/ 30 h 36"/>
                  <a:gd name="T84" fmla="*/ 288 w 343"/>
                  <a:gd name="T85" fmla="*/ 24 h 36"/>
                  <a:gd name="T86" fmla="*/ 306 w 343"/>
                  <a:gd name="T87" fmla="*/ 18 h 36"/>
                  <a:gd name="T88" fmla="*/ 325 w 343"/>
                  <a:gd name="T89" fmla="*/ 12 h 36"/>
                  <a:gd name="T90" fmla="*/ 343 w 343"/>
                  <a:gd name="T91" fmla="*/ 0 h 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343" h="36">
                    <a:moveTo>
                      <a:pt x="343" y="0"/>
                    </a:moveTo>
                    <a:lnTo>
                      <a:pt x="343" y="0"/>
                    </a:lnTo>
                    <a:lnTo>
                      <a:pt x="337" y="0"/>
                    </a:lnTo>
                    <a:lnTo>
                      <a:pt x="337" y="6"/>
                    </a:lnTo>
                    <a:lnTo>
                      <a:pt x="331" y="6"/>
                    </a:lnTo>
                    <a:lnTo>
                      <a:pt x="325" y="6"/>
                    </a:lnTo>
                    <a:lnTo>
                      <a:pt x="318" y="12"/>
                    </a:lnTo>
                    <a:lnTo>
                      <a:pt x="312" y="12"/>
                    </a:lnTo>
                    <a:lnTo>
                      <a:pt x="306" y="12"/>
                    </a:lnTo>
                    <a:lnTo>
                      <a:pt x="300" y="18"/>
                    </a:lnTo>
                    <a:lnTo>
                      <a:pt x="294" y="18"/>
                    </a:lnTo>
                    <a:lnTo>
                      <a:pt x="288" y="18"/>
                    </a:lnTo>
                    <a:lnTo>
                      <a:pt x="282" y="18"/>
                    </a:lnTo>
                    <a:lnTo>
                      <a:pt x="276" y="24"/>
                    </a:lnTo>
                    <a:lnTo>
                      <a:pt x="270" y="24"/>
                    </a:lnTo>
                    <a:lnTo>
                      <a:pt x="258" y="24"/>
                    </a:lnTo>
                    <a:lnTo>
                      <a:pt x="252" y="24"/>
                    </a:lnTo>
                    <a:lnTo>
                      <a:pt x="246" y="24"/>
                    </a:lnTo>
                    <a:lnTo>
                      <a:pt x="240" y="30"/>
                    </a:lnTo>
                    <a:lnTo>
                      <a:pt x="228" y="30"/>
                    </a:lnTo>
                    <a:lnTo>
                      <a:pt x="222" y="30"/>
                    </a:lnTo>
                    <a:lnTo>
                      <a:pt x="210" y="30"/>
                    </a:lnTo>
                    <a:lnTo>
                      <a:pt x="204" y="30"/>
                    </a:lnTo>
                    <a:lnTo>
                      <a:pt x="192" y="30"/>
                    </a:lnTo>
                    <a:lnTo>
                      <a:pt x="186" y="30"/>
                    </a:lnTo>
                    <a:lnTo>
                      <a:pt x="174" y="30"/>
                    </a:lnTo>
                    <a:lnTo>
                      <a:pt x="168" y="30"/>
                    </a:lnTo>
                    <a:lnTo>
                      <a:pt x="162" y="30"/>
                    </a:lnTo>
                    <a:lnTo>
                      <a:pt x="156" y="30"/>
                    </a:lnTo>
                    <a:lnTo>
                      <a:pt x="150" y="30"/>
                    </a:lnTo>
                    <a:lnTo>
                      <a:pt x="144" y="30"/>
                    </a:lnTo>
                    <a:lnTo>
                      <a:pt x="138" y="30"/>
                    </a:lnTo>
                    <a:lnTo>
                      <a:pt x="132" y="30"/>
                    </a:lnTo>
                    <a:lnTo>
                      <a:pt x="126" y="24"/>
                    </a:lnTo>
                    <a:lnTo>
                      <a:pt x="120" y="24"/>
                    </a:lnTo>
                    <a:lnTo>
                      <a:pt x="114" y="24"/>
                    </a:lnTo>
                    <a:lnTo>
                      <a:pt x="108" y="24"/>
                    </a:lnTo>
                    <a:lnTo>
                      <a:pt x="102" y="24"/>
                    </a:lnTo>
                    <a:lnTo>
                      <a:pt x="90" y="24"/>
                    </a:lnTo>
                    <a:lnTo>
                      <a:pt x="84" y="24"/>
                    </a:lnTo>
                    <a:lnTo>
                      <a:pt x="78" y="18"/>
                    </a:lnTo>
                    <a:lnTo>
                      <a:pt x="72" y="18"/>
                    </a:lnTo>
                    <a:lnTo>
                      <a:pt x="66" y="18"/>
                    </a:lnTo>
                    <a:lnTo>
                      <a:pt x="54" y="18"/>
                    </a:lnTo>
                    <a:lnTo>
                      <a:pt x="48" y="12"/>
                    </a:lnTo>
                    <a:lnTo>
                      <a:pt x="42" y="12"/>
                    </a:lnTo>
                    <a:lnTo>
                      <a:pt x="36" y="12"/>
                    </a:lnTo>
                    <a:lnTo>
                      <a:pt x="30" y="12"/>
                    </a:lnTo>
                    <a:lnTo>
                      <a:pt x="24" y="6"/>
                    </a:lnTo>
                    <a:lnTo>
                      <a:pt x="12" y="6"/>
                    </a:lnTo>
                    <a:lnTo>
                      <a:pt x="6" y="0"/>
                    </a:lnTo>
                    <a:lnTo>
                      <a:pt x="0" y="0"/>
                    </a:lnTo>
                    <a:lnTo>
                      <a:pt x="0" y="6"/>
                    </a:lnTo>
                    <a:lnTo>
                      <a:pt x="6" y="6"/>
                    </a:lnTo>
                    <a:lnTo>
                      <a:pt x="12" y="6"/>
                    </a:lnTo>
                    <a:lnTo>
                      <a:pt x="18" y="12"/>
                    </a:lnTo>
                    <a:lnTo>
                      <a:pt x="24" y="12"/>
                    </a:lnTo>
                    <a:lnTo>
                      <a:pt x="30" y="12"/>
                    </a:lnTo>
                    <a:lnTo>
                      <a:pt x="36" y="18"/>
                    </a:lnTo>
                    <a:lnTo>
                      <a:pt x="42" y="18"/>
                    </a:lnTo>
                    <a:lnTo>
                      <a:pt x="48" y="18"/>
                    </a:lnTo>
                    <a:lnTo>
                      <a:pt x="54" y="18"/>
                    </a:lnTo>
                    <a:lnTo>
                      <a:pt x="60" y="24"/>
                    </a:lnTo>
                    <a:lnTo>
                      <a:pt x="66" y="24"/>
                    </a:lnTo>
                    <a:lnTo>
                      <a:pt x="78" y="24"/>
                    </a:lnTo>
                    <a:lnTo>
                      <a:pt x="84" y="24"/>
                    </a:lnTo>
                    <a:lnTo>
                      <a:pt x="90" y="30"/>
                    </a:lnTo>
                    <a:lnTo>
                      <a:pt x="96" y="30"/>
                    </a:lnTo>
                    <a:lnTo>
                      <a:pt x="102" y="30"/>
                    </a:lnTo>
                    <a:lnTo>
                      <a:pt x="114" y="30"/>
                    </a:lnTo>
                    <a:lnTo>
                      <a:pt x="120" y="30"/>
                    </a:lnTo>
                    <a:lnTo>
                      <a:pt x="132" y="30"/>
                    </a:lnTo>
                    <a:lnTo>
                      <a:pt x="138" y="30"/>
                    </a:lnTo>
                    <a:lnTo>
                      <a:pt x="150" y="36"/>
                    </a:lnTo>
                    <a:lnTo>
                      <a:pt x="156" y="36"/>
                    </a:lnTo>
                    <a:lnTo>
                      <a:pt x="168" y="36"/>
                    </a:lnTo>
                    <a:lnTo>
                      <a:pt x="174" y="36"/>
                    </a:lnTo>
                    <a:lnTo>
                      <a:pt x="180" y="36"/>
                    </a:lnTo>
                    <a:lnTo>
                      <a:pt x="186" y="36"/>
                    </a:lnTo>
                    <a:lnTo>
                      <a:pt x="192" y="36"/>
                    </a:lnTo>
                    <a:lnTo>
                      <a:pt x="198" y="36"/>
                    </a:lnTo>
                    <a:lnTo>
                      <a:pt x="204" y="36"/>
                    </a:lnTo>
                    <a:lnTo>
                      <a:pt x="210" y="36"/>
                    </a:lnTo>
                    <a:lnTo>
                      <a:pt x="216" y="30"/>
                    </a:lnTo>
                    <a:lnTo>
                      <a:pt x="222" y="30"/>
                    </a:lnTo>
                    <a:lnTo>
                      <a:pt x="228" y="30"/>
                    </a:lnTo>
                    <a:lnTo>
                      <a:pt x="234" y="30"/>
                    </a:lnTo>
                    <a:lnTo>
                      <a:pt x="240" y="30"/>
                    </a:lnTo>
                    <a:lnTo>
                      <a:pt x="246" y="30"/>
                    </a:lnTo>
                    <a:lnTo>
                      <a:pt x="252" y="30"/>
                    </a:lnTo>
                    <a:lnTo>
                      <a:pt x="258" y="30"/>
                    </a:lnTo>
                    <a:lnTo>
                      <a:pt x="270" y="30"/>
                    </a:lnTo>
                    <a:lnTo>
                      <a:pt x="276" y="24"/>
                    </a:lnTo>
                    <a:lnTo>
                      <a:pt x="282" y="24"/>
                    </a:lnTo>
                    <a:lnTo>
                      <a:pt x="288" y="24"/>
                    </a:lnTo>
                    <a:lnTo>
                      <a:pt x="294" y="24"/>
                    </a:lnTo>
                    <a:lnTo>
                      <a:pt x="300" y="18"/>
                    </a:lnTo>
                    <a:lnTo>
                      <a:pt x="306" y="18"/>
                    </a:lnTo>
                    <a:lnTo>
                      <a:pt x="312" y="18"/>
                    </a:lnTo>
                    <a:lnTo>
                      <a:pt x="318" y="12"/>
                    </a:lnTo>
                    <a:lnTo>
                      <a:pt x="325" y="12"/>
                    </a:lnTo>
                    <a:lnTo>
                      <a:pt x="331" y="12"/>
                    </a:lnTo>
                    <a:lnTo>
                      <a:pt x="337" y="6"/>
                    </a:lnTo>
                    <a:lnTo>
                      <a:pt x="343" y="0"/>
                    </a:lnTo>
                    <a:close/>
                  </a:path>
                </a:pathLst>
              </a:custGeom>
              <a:solidFill>
                <a:srgbClr val="1919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229" name="Freeform 332"/>
              <p:cNvSpPr>
                <a:spLocks/>
              </p:cNvSpPr>
              <p:nvPr/>
            </p:nvSpPr>
            <p:spPr bwMode="auto">
              <a:xfrm>
                <a:off x="2943" y="2481"/>
                <a:ext cx="1028" cy="427"/>
              </a:xfrm>
              <a:custGeom>
                <a:avLst/>
                <a:gdLst>
                  <a:gd name="T0" fmla="*/ 1028 w 1028"/>
                  <a:gd name="T1" fmla="*/ 169 h 427"/>
                  <a:gd name="T2" fmla="*/ 1009 w 1028"/>
                  <a:gd name="T3" fmla="*/ 229 h 427"/>
                  <a:gd name="T4" fmla="*/ 955 w 1028"/>
                  <a:gd name="T5" fmla="*/ 265 h 427"/>
                  <a:gd name="T6" fmla="*/ 907 w 1028"/>
                  <a:gd name="T7" fmla="*/ 271 h 427"/>
                  <a:gd name="T8" fmla="*/ 853 w 1028"/>
                  <a:gd name="T9" fmla="*/ 277 h 427"/>
                  <a:gd name="T10" fmla="*/ 799 w 1028"/>
                  <a:gd name="T11" fmla="*/ 271 h 427"/>
                  <a:gd name="T12" fmla="*/ 757 w 1028"/>
                  <a:gd name="T13" fmla="*/ 271 h 427"/>
                  <a:gd name="T14" fmla="*/ 727 w 1028"/>
                  <a:gd name="T15" fmla="*/ 265 h 427"/>
                  <a:gd name="T16" fmla="*/ 703 w 1028"/>
                  <a:gd name="T17" fmla="*/ 253 h 427"/>
                  <a:gd name="T18" fmla="*/ 691 w 1028"/>
                  <a:gd name="T19" fmla="*/ 253 h 427"/>
                  <a:gd name="T20" fmla="*/ 673 w 1028"/>
                  <a:gd name="T21" fmla="*/ 247 h 427"/>
                  <a:gd name="T22" fmla="*/ 649 w 1028"/>
                  <a:gd name="T23" fmla="*/ 247 h 427"/>
                  <a:gd name="T24" fmla="*/ 601 w 1028"/>
                  <a:gd name="T25" fmla="*/ 235 h 427"/>
                  <a:gd name="T26" fmla="*/ 541 w 1028"/>
                  <a:gd name="T27" fmla="*/ 229 h 427"/>
                  <a:gd name="T28" fmla="*/ 487 w 1028"/>
                  <a:gd name="T29" fmla="*/ 217 h 427"/>
                  <a:gd name="T30" fmla="*/ 451 w 1028"/>
                  <a:gd name="T31" fmla="*/ 205 h 427"/>
                  <a:gd name="T32" fmla="*/ 427 w 1028"/>
                  <a:gd name="T33" fmla="*/ 205 h 427"/>
                  <a:gd name="T34" fmla="*/ 403 w 1028"/>
                  <a:gd name="T35" fmla="*/ 211 h 427"/>
                  <a:gd name="T36" fmla="*/ 379 w 1028"/>
                  <a:gd name="T37" fmla="*/ 235 h 427"/>
                  <a:gd name="T38" fmla="*/ 355 w 1028"/>
                  <a:gd name="T39" fmla="*/ 247 h 427"/>
                  <a:gd name="T40" fmla="*/ 307 w 1028"/>
                  <a:gd name="T41" fmla="*/ 289 h 427"/>
                  <a:gd name="T42" fmla="*/ 264 w 1028"/>
                  <a:gd name="T43" fmla="*/ 337 h 427"/>
                  <a:gd name="T44" fmla="*/ 240 w 1028"/>
                  <a:gd name="T45" fmla="*/ 355 h 427"/>
                  <a:gd name="T46" fmla="*/ 192 w 1028"/>
                  <a:gd name="T47" fmla="*/ 379 h 427"/>
                  <a:gd name="T48" fmla="*/ 138 w 1028"/>
                  <a:gd name="T49" fmla="*/ 403 h 427"/>
                  <a:gd name="T50" fmla="*/ 84 w 1028"/>
                  <a:gd name="T51" fmla="*/ 421 h 427"/>
                  <a:gd name="T52" fmla="*/ 54 w 1028"/>
                  <a:gd name="T53" fmla="*/ 427 h 427"/>
                  <a:gd name="T54" fmla="*/ 36 w 1028"/>
                  <a:gd name="T55" fmla="*/ 421 h 427"/>
                  <a:gd name="T56" fmla="*/ 6 w 1028"/>
                  <a:gd name="T57" fmla="*/ 379 h 427"/>
                  <a:gd name="T58" fmla="*/ 6 w 1028"/>
                  <a:gd name="T59" fmla="*/ 337 h 427"/>
                  <a:gd name="T60" fmla="*/ 30 w 1028"/>
                  <a:gd name="T61" fmla="*/ 313 h 427"/>
                  <a:gd name="T62" fmla="*/ 54 w 1028"/>
                  <a:gd name="T63" fmla="*/ 301 h 427"/>
                  <a:gd name="T64" fmla="*/ 96 w 1028"/>
                  <a:gd name="T65" fmla="*/ 277 h 427"/>
                  <a:gd name="T66" fmla="*/ 144 w 1028"/>
                  <a:gd name="T67" fmla="*/ 247 h 427"/>
                  <a:gd name="T68" fmla="*/ 198 w 1028"/>
                  <a:gd name="T69" fmla="*/ 211 h 427"/>
                  <a:gd name="T70" fmla="*/ 246 w 1028"/>
                  <a:gd name="T71" fmla="*/ 169 h 427"/>
                  <a:gd name="T72" fmla="*/ 270 w 1028"/>
                  <a:gd name="T73" fmla="*/ 145 h 427"/>
                  <a:gd name="T74" fmla="*/ 307 w 1028"/>
                  <a:gd name="T75" fmla="*/ 115 h 427"/>
                  <a:gd name="T76" fmla="*/ 331 w 1028"/>
                  <a:gd name="T77" fmla="*/ 84 h 427"/>
                  <a:gd name="T78" fmla="*/ 355 w 1028"/>
                  <a:gd name="T79" fmla="*/ 66 h 427"/>
                  <a:gd name="T80" fmla="*/ 373 w 1028"/>
                  <a:gd name="T81" fmla="*/ 60 h 427"/>
                  <a:gd name="T82" fmla="*/ 397 w 1028"/>
                  <a:gd name="T83" fmla="*/ 60 h 427"/>
                  <a:gd name="T84" fmla="*/ 433 w 1028"/>
                  <a:gd name="T85" fmla="*/ 66 h 427"/>
                  <a:gd name="T86" fmla="*/ 481 w 1028"/>
                  <a:gd name="T87" fmla="*/ 66 h 427"/>
                  <a:gd name="T88" fmla="*/ 535 w 1028"/>
                  <a:gd name="T89" fmla="*/ 72 h 427"/>
                  <a:gd name="T90" fmla="*/ 571 w 1028"/>
                  <a:gd name="T91" fmla="*/ 72 h 427"/>
                  <a:gd name="T92" fmla="*/ 589 w 1028"/>
                  <a:gd name="T93" fmla="*/ 78 h 427"/>
                  <a:gd name="T94" fmla="*/ 619 w 1028"/>
                  <a:gd name="T95" fmla="*/ 60 h 427"/>
                  <a:gd name="T96" fmla="*/ 667 w 1028"/>
                  <a:gd name="T97" fmla="*/ 42 h 427"/>
                  <a:gd name="T98" fmla="*/ 691 w 1028"/>
                  <a:gd name="T99" fmla="*/ 36 h 427"/>
                  <a:gd name="T100" fmla="*/ 709 w 1028"/>
                  <a:gd name="T101" fmla="*/ 30 h 427"/>
                  <a:gd name="T102" fmla="*/ 721 w 1028"/>
                  <a:gd name="T103" fmla="*/ 24 h 427"/>
                  <a:gd name="T104" fmla="*/ 739 w 1028"/>
                  <a:gd name="T105" fmla="*/ 6 h 427"/>
                  <a:gd name="T106" fmla="*/ 757 w 1028"/>
                  <a:gd name="T107" fmla="*/ 0 h 427"/>
                  <a:gd name="T108" fmla="*/ 793 w 1028"/>
                  <a:gd name="T109" fmla="*/ 6 h 427"/>
                  <a:gd name="T110" fmla="*/ 853 w 1028"/>
                  <a:gd name="T111" fmla="*/ 24 h 427"/>
                  <a:gd name="T112" fmla="*/ 919 w 1028"/>
                  <a:gd name="T113" fmla="*/ 54 h 427"/>
                  <a:gd name="T114" fmla="*/ 985 w 1028"/>
                  <a:gd name="T115" fmla="*/ 96 h 427"/>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1028" h="427">
                    <a:moveTo>
                      <a:pt x="1028" y="145"/>
                    </a:moveTo>
                    <a:lnTo>
                      <a:pt x="1028" y="145"/>
                    </a:lnTo>
                    <a:lnTo>
                      <a:pt x="1028" y="151"/>
                    </a:lnTo>
                    <a:lnTo>
                      <a:pt x="1028" y="157"/>
                    </a:lnTo>
                    <a:lnTo>
                      <a:pt x="1028" y="163"/>
                    </a:lnTo>
                    <a:lnTo>
                      <a:pt x="1028" y="169"/>
                    </a:lnTo>
                    <a:lnTo>
                      <a:pt x="1028" y="181"/>
                    </a:lnTo>
                    <a:lnTo>
                      <a:pt x="1028" y="187"/>
                    </a:lnTo>
                    <a:lnTo>
                      <a:pt x="1022" y="199"/>
                    </a:lnTo>
                    <a:lnTo>
                      <a:pt x="1022" y="205"/>
                    </a:lnTo>
                    <a:lnTo>
                      <a:pt x="1016" y="217"/>
                    </a:lnTo>
                    <a:lnTo>
                      <a:pt x="1009" y="229"/>
                    </a:lnTo>
                    <a:lnTo>
                      <a:pt x="1003" y="235"/>
                    </a:lnTo>
                    <a:lnTo>
                      <a:pt x="997" y="241"/>
                    </a:lnTo>
                    <a:lnTo>
                      <a:pt x="985" y="247"/>
                    </a:lnTo>
                    <a:lnTo>
                      <a:pt x="973" y="259"/>
                    </a:lnTo>
                    <a:lnTo>
                      <a:pt x="961" y="259"/>
                    </a:lnTo>
                    <a:lnTo>
                      <a:pt x="955" y="265"/>
                    </a:lnTo>
                    <a:lnTo>
                      <a:pt x="949" y="265"/>
                    </a:lnTo>
                    <a:lnTo>
                      <a:pt x="943" y="265"/>
                    </a:lnTo>
                    <a:lnTo>
                      <a:pt x="931" y="271"/>
                    </a:lnTo>
                    <a:lnTo>
                      <a:pt x="925" y="271"/>
                    </a:lnTo>
                    <a:lnTo>
                      <a:pt x="919" y="271"/>
                    </a:lnTo>
                    <a:lnTo>
                      <a:pt x="907" y="271"/>
                    </a:lnTo>
                    <a:lnTo>
                      <a:pt x="901" y="271"/>
                    </a:lnTo>
                    <a:lnTo>
                      <a:pt x="889" y="271"/>
                    </a:lnTo>
                    <a:lnTo>
                      <a:pt x="883" y="277"/>
                    </a:lnTo>
                    <a:lnTo>
                      <a:pt x="871" y="277"/>
                    </a:lnTo>
                    <a:lnTo>
                      <a:pt x="865" y="277"/>
                    </a:lnTo>
                    <a:lnTo>
                      <a:pt x="853" y="277"/>
                    </a:lnTo>
                    <a:lnTo>
                      <a:pt x="841" y="277"/>
                    </a:lnTo>
                    <a:lnTo>
                      <a:pt x="835" y="277"/>
                    </a:lnTo>
                    <a:lnTo>
                      <a:pt x="823" y="277"/>
                    </a:lnTo>
                    <a:lnTo>
                      <a:pt x="817" y="271"/>
                    </a:lnTo>
                    <a:lnTo>
                      <a:pt x="811" y="271"/>
                    </a:lnTo>
                    <a:lnTo>
                      <a:pt x="799" y="271"/>
                    </a:lnTo>
                    <a:lnTo>
                      <a:pt x="793" y="271"/>
                    </a:lnTo>
                    <a:lnTo>
                      <a:pt x="787" y="271"/>
                    </a:lnTo>
                    <a:lnTo>
                      <a:pt x="775" y="271"/>
                    </a:lnTo>
                    <a:lnTo>
                      <a:pt x="769" y="271"/>
                    </a:lnTo>
                    <a:lnTo>
                      <a:pt x="763" y="271"/>
                    </a:lnTo>
                    <a:lnTo>
                      <a:pt x="757" y="271"/>
                    </a:lnTo>
                    <a:lnTo>
                      <a:pt x="751" y="265"/>
                    </a:lnTo>
                    <a:lnTo>
                      <a:pt x="745" y="265"/>
                    </a:lnTo>
                    <a:lnTo>
                      <a:pt x="739" y="265"/>
                    </a:lnTo>
                    <a:lnTo>
                      <a:pt x="733" y="265"/>
                    </a:lnTo>
                    <a:lnTo>
                      <a:pt x="727" y="265"/>
                    </a:lnTo>
                    <a:lnTo>
                      <a:pt x="727" y="259"/>
                    </a:lnTo>
                    <a:lnTo>
                      <a:pt x="721" y="259"/>
                    </a:lnTo>
                    <a:lnTo>
                      <a:pt x="715" y="259"/>
                    </a:lnTo>
                    <a:lnTo>
                      <a:pt x="709" y="259"/>
                    </a:lnTo>
                    <a:lnTo>
                      <a:pt x="703" y="253"/>
                    </a:lnTo>
                    <a:lnTo>
                      <a:pt x="697" y="253"/>
                    </a:lnTo>
                    <a:lnTo>
                      <a:pt x="691" y="259"/>
                    </a:lnTo>
                    <a:lnTo>
                      <a:pt x="691" y="253"/>
                    </a:lnTo>
                    <a:lnTo>
                      <a:pt x="685" y="253"/>
                    </a:lnTo>
                    <a:lnTo>
                      <a:pt x="679" y="253"/>
                    </a:lnTo>
                    <a:lnTo>
                      <a:pt x="679" y="247"/>
                    </a:lnTo>
                    <a:lnTo>
                      <a:pt x="673" y="247"/>
                    </a:lnTo>
                    <a:lnTo>
                      <a:pt x="667" y="247"/>
                    </a:lnTo>
                    <a:lnTo>
                      <a:pt x="661" y="247"/>
                    </a:lnTo>
                    <a:lnTo>
                      <a:pt x="655" y="247"/>
                    </a:lnTo>
                    <a:lnTo>
                      <a:pt x="649" y="247"/>
                    </a:lnTo>
                    <a:lnTo>
                      <a:pt x="643" y="241"/>
                    </a:lnTo>
                    <a:lnTo>
                      <a:pt x="637" y="241"/>
                    </a:lnTo>
                    <a:lnTo>
                      <a:pt x="631" y="241"/>
                    </a:lnTo>
                    <a:lnTo>
                      <a:pt x="619" y="241"/>
                    </a:lnTo>
                    <a:lnTo>
                      <a:pt x="613" y="235"/>
                    </a:lnTo>
                    <a:lnTo>
                      <a:pt x="601" y="235"/>
                    </a:lnTo>
                    <a:lnTo>
                      <a:pt x="589" y="235"/>
                    </a:lnTo>
                    <a:lnTo>
                      <a:pt x="583" y="235"/>
                    </a:lnTo>
                    <a:lnTo>
                      <a:pt x="571" y="229"/>
                    </a:lnTo>
                    <a:lnTo>
                      <a:pt x="559" y="229"/>
                    </a:lnTo>
                    <a:lnTo>
                      <a:pt x="553" y="229"/>
                    </a:lnTo>
                    <a:lnTo>
                      <a:pt x="541" y="229"/>
                    </a:lnTo>
                    <a:lnTo>
                      <a:pt x="529" y="223"/>
                    </a:lnTo>
                    <a:lnTo>
                      <a:pt x="523" y="223"/>
                    </a:lnTo>
                    <a:lnTo>
                      <a:pt x="511" y="223"/>
                    </a:lnTo>
                    <a:lnTo>
                      <a:pt x="505" y="217"/>
                    </a:lnTo>
                    <a:lnTo>
                      <a:pt x="493" y="217"/>
                    </a:lnTo>
                    <a:lnTo>
                      <a:pt x="487" y="217"/>
                    </a:lnTo>
                    <a:lnTo>
                      <a:pt x="475" y="211"/>
                    </a:lnTo>
                    <a:lnTo>
                      <a:pt x="469" y="211"/>
                    </a:lnTo>
                    <a:lnTo>
                      <a:pt x="463" y="211"/>
                    </a:lnTo>
                    <a:lnTo>
                      <a:pt x="457" y="211"/>
                    </a:lnTo>
                    <a:lnTo>
                      <a:pt x="451" y="205"/>
                    </a:lnTo>
                    <a:lnTo>
                      <a:pt x="445" y="205"/>
                    </a:lnTo>
                    <a:lnTo>
                      <a:pt x="439" y="205"/>
                    </a:lnTo>
                    <a:lnTo>
                      <a:pt x="433" y="205"/>
                    </a:lnTo>
                    <a:lnTo>
                      <a:pt x="427" y="205"/>
                    </a:lnTo>
                    <a:lnTo>
                      <a:pt x="421" y="205"/>
                    </a:lnTo>
                    <a:lnTo>
                      <a:pt x="415" y="205"/>
                    </a:lnTo>
                    <a:lnTo>
                      <a:pt x="409" y="205"/>
                    </a:lnTo>
                    <a:lnTo>
                      <a:pt x="403" y="211"/>
                    </a:lnTo>
                    <a:lnTo>
                      <a:pt x="397" y="211"/>
                    </a:lnTo>
                    <a:lnTo>
                      <a:pt x="397" y="217"/>
                    </a:lnTo>
                    <a:lnTo>
                      <a:pt x="391" y="223"/>
                    </a:lnTo>
                    <a:lnTo>
                      <a:pt x="385" y="229"/>
                    </a:lnTo>
                    <a:lnTo>
                      <a:pt x="379" y="235"/>
                    </a:lnTo>
                    <a:lnTo>
                      <a:pt x="373" y="235"/>
                    </a:lnTo>
                    <a:lnTo>
                      <a:pt x="367" y="241"/>
                    </a:lnTo>
                    <a:lnTo>
                      <a:pt x="361" y="241"/>
                    </a:lnTo>
                    <a:lnTo>
                      <a:pt x="355" y="247"/>
                    </a:lnTo>
                    <a:lnTo>
                      <a:pt x="349" y="253"/>
                    </a:lnTo>
                    <a:lnTo>
                      <a:pt x="343" y="259"/>
                    </a:lnTo>
                    <a:lnTo>
                      <a:pt x="337" y="265"/>
                    </a:lnTo>
                    <a:lnTo>
                      <a:pt x="331" y="271"/>
                    </a:lnTo>
                    <a:lnTo>
                      <a:pt x="319" y="283"/>
                    </a:lnTo>
                    <a:lnTo>
                      <a:pt x="307" y="289"/>
                    </a:lnTo>
                    <a:lnTo>
                      <a:pt x="294" y="307"/>
                    </a:lnTo>
                    <a:lnTo>
                      <a:pt x="282" y="319"/>
                    </a:lnTo>
                    <a:lnTo>
                      <a:pt x="270" y="337"/>
                    </a:lnTo>
                    <a:lnTo>
                      <a:pt x="264" y="337"/>
                    </a:lnTo>
                    <a:lnTo>
                      <a:pt x="264" y="343"/>
                    </a:lnTo>
                    <a:lnTo>
                      <a:pt x="258" y="343"/>
                    </a:lnTo>
                    <a:lnTo>
                      <a:pt x="252" y="343"/>
                    </a:lnTo>
                    <a:lnTo>
                      <a:pt x="252" y="349"/>
                    </a:lnTo>
                    <a:lnTo>
                      <a:pt x="246" y="349"/>
                    </a:lnTo>
                    <a:lnTo>
                      <a:pt x="240" y="355"/>
                    </a:lnTo>
                    <a:lnTo>
                      <a:pt x="228" y="361"/>
                    </a:lnTo>
                    <a:lnTo>
                      <a:pt x="222" y="361"/>
                    </a:lnTo>
                    <a:lnTo>
                      <a:pt x="216" y="367"/>
                    </a:lnTo>
                    <a:lnTo>
                      <a:pt x="210" y="373"/>
                    </a:lnTo>
                    <a:lnTo>
                      <a:pt x="198" y="373"/>
                    </a:lnTo>
                    <a:lnTo>
                      <a:pt x="192" y="379"/>
                    </a:lnTo>
                    <a:lnTo>
                      <a:pt x="180" y="385"/>
                    </a:lnTo>
                    <a:lnTo>
                      <a:pt x="174" y="391"/>
                    </a:lnTo>
                    <a:lnTo>
                      <a:pt x="162" y="391"/>
                    </a:lnTo>
                    <a:lnTo>
                      <a:pt x="156" y="397"/>
                    </a:lnTo>
                    <a:lnTo>
                      <a:pt x="144" y="403"/>
                    </a:lnTo>
                    <a:lnTo>
                      <a:pt x="138" y="403"/>
                    </a:lnTo>
                    <a:lnTo>
                      <a:pt x="126" y="409"/>
                    </a:lnTo>
                    <a:lnTo>
                      <a:pt x="120" y="415"/>
                    </a:lnTo>
                    <a:lnTo>
                      <a:pt x="108" y="415"/>
                    </a:lnTo>
                    <a:lnTo>
                      <a:pt x="102" y="421"/>
                    </a:lnTo>
                    <a:lnTo>
                      <a:pt x="96" y="421"/>
                    </a:lnTo>
                    <a:lnTo>
                      <a:pt x="84" y="421"/>
                    </a:lnTo>
                    <a:lnTo>
                      <a:pt x="78" y="427"/>
                    </a:lnTo>
                    <a:lnTo>
                      <a:pt x="72" y="427"/>
                    </a:lnTo>
                    <a:lnTo>
                      <a:pt x="66" y="427"/>
                    </a:lnTo>
                    <a:lnTo>
                      <a:pt x="60" y="427"/>
                    </a:lnTo>
                    <a:lnTo>
                      <a:pt x="54" y="427"/>
                    </a:lnTo>
                    <a:lnTo>
                      <a:pt x="48" y="427"/>
                    </a:lnTo>
                    <a:lnTo>
                      <a:pt x="42" y="427"/>
                    </a:lnTo>
                    <a:lnTo>
                      <a:pt x="42" y="421"/>
                    </a:lnTo>
                    <a:lnTo>
                      <a:pt x="36" y="421"/>
                    </a:lnTo>
                    <a:lnTo>
                      <a:pt x="30" y="415"/>
                    </a:lnTo>
                    <a:lnTo>
                      <a:pt x="24" y="409"/>
                    </a:lnTo>
                    <a:lnTo>
                      <a:pt x="24" y="403"/>
                    </a:lnTo>
                    <a:lnTo>
                      <a:pt x="18" y="397"/>
                    </a:lnTo>
                    <a:lnTo>
                      <a:pt x="12" y="391"/>
                    </a:lnTo>
                    <a:lnTo>
                      <a:pt x="6" y="379"/>
                    </a:lnTo>
                    <a:lnTo>
                      <a:pt x="6" y="373"/>
                    </a:lnTo>
                    <a:lnTo>
                      <a:pt x="6" y="361"/>
                    </a:lnTo>
                    <a:lnTo>
                      <a:pt x="0" y="349"/>
                    </a:lnTo>
                    <a:lnTo>
                      <a:pt x="0" y="343"/>
                    </a:lnTo>
                    <a:lnTo>
                      <a:pt x="6" y="337"/>
                    </a:lnTo>
                    <a:lnTo>
                      <a:pt x="6" y="331"/>
                    </a:lnTo>
                    <a:lnTo>
                      <a:pt x="12" y="325"/>
                    </a:lnTo>
                    <a:lnTo>
                      <a:pt x="18" y="319"/>
                    </a:lnTo>
                    <a:lnTo>
                      <a:pt x="24" y="313"/>
                    </a:lnTo>
                    <a:lnTo>
                      <a:pt x="30" y="313"/>
                    </a:lnTo>
                    <a:lnTo>
                      <a:pt x="36" y="307"/>
                    </a:lnTo>
                    <a:lnTo>
                      <a:pt x="42" y="307"/>
                    </a:lnTo>
                    <a:lnTo>
                      <a:pt x="48" y="301"/>
                    </a:lnTo>
                    <a:lnTo>
                      <a:pt x="54" y="301"/>
                    </a:lnTo>
                    <a:lnTo>
                      <a:pt x="60" y="295"/>
                    </a:lnTo>
                    <a:lnTo>
                      <a:pt x="66" y="295"/>
                    </a:lnTo>
                    <a:lnTo>
                      <a:pt x="72" y="289"/>
                    </a:lnTo>
                    <a:lnTo>
                      <a:pt x="78" y="283"/>
                    </a:lnTo>
                    <a:lnTo>
                      <a:pt x="90" y="283"/>
                    </a:lnTo>
                    <a:lnTo>
                      <a:pt x="96" y="277"/>
                    </a:lnTo>
                    <a:lnTo>
                      <a:pt x="102" y="271"/>
                    </a:lnTo>
                    <a:lnTo>
                      <a:pt x="108" y="265"/>
                    </a:lnTo>
                    <a:lnTo>
                      <a:pt x="120" y="265"/>
                    </a:lnTo>
                    <a:lnTo>
                      <a:pt x="126" y="259"/>
                    </a:lnTo>
                    <a:lnTo>
                      <a:pt x="138" y="253"/>
                    </a:lnTo>
                    <a:lnTo>
                      <a:pt x="144" y="247"/>
                    </a:lnTo>
                    <a:lnTo>
                      <a:pt x="156" y="241"/>
                    </a:lnTo>
                    <a:lnTo>
                      <a:pt x="162" y="235"/>
                    </a:lnTo>
                    <a:lnTo>
                      <a:pt x="174" y="229"/>
                    </a:lnTo>
                    <a:lnTo>
                      <a:pt x="180" y="223"/>
                    </a:lnTo>
                    <a:lnTo>
                      <a:pt x="192" y="217"/>
                    </a:lnTo>
                    <a:lnTo>
                      <a:pt x="198" y="211"/>
                    </a:lnTo>
                    <a:lnTo>
                      <a:pt x="204" y="205"/>
                    </a:lnTo>
                    <a:lnTo>
                      <a:pt x="216" y="199"/>
                    </a:lnTo>
                    <a:lnTo>
                      <a:pt x="222" y="187"/>
                    </a:lnTo>
                    <a:lnTo>
                      <a:pt x="234" y="181"/>
                    </a:lnTo>
                    <a:lnTo>
                      <a:pt x="240" y="175"/>
                    </a:lnTo>
                    <a:lnTo>
                      <a:pt x="246" y="169"/>
                    </a:lnTo>
                    <a:lnTo>
                      <a:pt x="258" y="157"/>
                    </a:lnTo>
                    <a:lnTo>
                      <a:pt x="264" y="157"/>
                    </a:lnTo>
                    <a:lnTo>
                      <a:pt x="264" y="151"/>
                    </a:lnTo>
                    <a:lnTo>
                      <a:pt x="270" y="145"/>
                    </a:lnTo>
                    <a:lnTo>
                      <a:pt x="276" y="145"/>
                    </a:lnTo>
                    <a:lnTo>
                      <a:pt x="282" y="139"/>
                    </a:lnTo>
                    <a:lnTo>
                      <a:pt x="288" y="133"/>
                    </a:lnTo>
                    <a:lnTo>
                      <a:pt x="294" y="127"/>
                    </a:lnTo>
                    <a:lnTo>
                      <a:pt x="301" y="121"/>
                    </a:lnTo>
                    <a:lnTo>
                      <a:pt x="307" y="115"/>
                    </a:lnTo>
                    <a:lnTo>
                      <a:pt x="313" y="109"/>
                    </a:lnTo>
                    <a:lnTo>
                      <a:pt x="319" y="102"/>
                    </a:lnTo>
                    <a:lnTo>
                      <a:pt x="319" y="96"/>
                    </a:lnTo>
                    <a:lnTo>
                      <a:pt x="325" y="96"/>
                    </a:lnTo>
                    <a:lnTo>
                      <a:pt x="331" y="90"/>
                    </a:lnTo>
                    <a:lnTo>
                      <a:pt x="331" y="84"/>
                    </a:lnTo>
                    <a:lnTo>
                      <a:pt x="337" y="84"/>
                    </a:lnTo>
                    <a:lnTo>
                      <a:pt x="337" y="78"/>
                    </a:lnTo>
                    <a:lnTo>
                      <a:pt x="343" y="72"/>
                    </a:lnTo>
                    <a:lnTo>
                      <a:pt x="349" y="66"/>
                    </a:lnTo>
                    <a:lnTo>
                      <a:pt x="355" y="66"/>
                    </a:lnTo>
                    <a:lnTo>
                      <a:pt x="361" y="60"/>
                    </a:lnTo>
                    <a:lnTo>
                      <a:pt x="367" y="60"/>
                    </a:lnTo>
                    <a:lnTo>
                      <a:pt x="373" y="60"/>
                    </a:lnTo>
                    <a:lnTo>
                      <a:pt x="379" y="54"/>
                    </a:lnTo>
                    <a:lnTo>
                      <a:pt x="385" y="60"/>
                    </a:lnTo>
                    <a:lnTo>
                      <a:pt x="391" y="60"/>
                    </a:lnTo>
                    <a:lnTo>
                      <a:pt x="397" y="60"/>
                    </a:lnTo>
                    <a:lnTo>
                      <a:pt x="403" y="60"/>
                    </a:lnTo>
                    <a:lnTo>
                      <a:pt x="409" y="60"/>
                    </a:lnTo>
                    <a:lnTo>
                      <a:pt x="415" y="60"/>
                    </a:lnTo>
                    <a:lnTo>
                      <a:pt x="421" y="60"/>
                    </a:lnTo>
                    <a:lnTo>
                      <a:pt x="427" y="60"/>
                    </a:lnTo>
                    <a:lnTo>
                      <a:pt x="433" y="66"/>
                    </a:lnTo>
                    <a:lnTo>
                      <a:pt x="445" y="66"/>
                    </a:lnTo>
                    <a:lnTo>
                      <a:pt x="451" y="66"/>
                    </a:lnTo>
                    <a:lnTo>
                      <a:pt x="457" y="66"/>
                    </a:lnTo>
                    <a:lnTo>
                      <a:pt x="469" y="66"/>
                    </a:lnTo>
                    <a:lnTo>
                      <a:pt x="475" y="66"/>
                    </a:lnTo>
                    <a:lnTo>
                      <a:pt x="481" y="66"/>
                    </a:lnTo>
                    <a:lnTo>
                      <a:pt x="493" y="66"/>
                    </a:lnTo>
                    <a:lnTo>
                      <a:pt x="499" y="66"/>
                    </a:lnTo>
                    <a:lnTo>
                      <a:pt x="511" y="72"/>
                    </a:lnTo>
                    <a:lnTo>
                      <a:pt x="517" y="72"/>
                    </a:lnTo>
                    <a:lnTo>
                      <a:pt x="523" y="72"/>
                    </a:lnTo>
                    <a:lnTo>
                      <a:pt x="535" y="72"/>
                    </a:lnTo>
                    <a:lnTo>
                      <a:pt x="541" y="72"/>
                    </a:lnTo>
                    <a:lnTo>
                      <a:pt x="547" y="72"/>
                    </a:lnTo>
                    <a:lnTo>
                      <a:pt x="553" y="72"/>
                    </a:lnTo>
                    <a:lnTo>
                      <a:pt x="559" y="72"/>
                    </a:lnTo>
                    <a:lnTo>
                      <a:pt x="565" y="72"/>
                    </a:lnTo>
                    <a:lnTo>
                      <a:pt x="571" y="72"/>
                    </a:lnTo>
                    <a:lnTo>
                      <a:pt x="577" y="72"/>
                    </a:lnTo>
                    <a:lnTo>
                      <a:pt x="577" y="78"/>
                    </a:lnTo>
                    <a:lnTo>
                      <a:pt x="583" y="78"/>
                    </a:lnTo>
                    <a:lnTo>
                      <a:pt x="589" y="78"/>
                    </a:lnTo>
                    <a:lnTo>
                      <a:pt x="589" y="72"/>
                    </a:lnTo>
                    <a:lnTo>
                      <a:pt x="595" y="72"/>
                    </a:lnTo>
                    <a:lnTo>
                      <a:pt x="601" y="72"/>
                    </a:lnTo>
                    <a:lnTo>
                      <a:pt x="607" y="66"/>
                    </a:lnTo>
                    <a:lnTo>
                      <a:pt x="613" y="66"/>
                    </a:lnTo>
                    <a:lnTo>
                      <a:pt x="619" y="60"/>
                    </a:lnTo>
                    <a:lnTo>
                      <a:pt x="625" y="54"/>
                    </a:lnTo>
                    <a:lnTo>
                      <a:pt x="637" y="54"/>
                    </a:lnTo>
                    <a:lnTo>
                      <a:pt x="643" y="48"/>
                    </a:lnTo>
                    <a:lnTo>
                      <a:pt x="649" y="48"/>
                    </a:lnTo>
                    <a:lnTo>
                      <a:pt x="655" y="42"/>
                    </a:lnTo>
                    <a:lnTo>
                      <a:pt x="667" y="42"/>
                    </a:lnTo>
                    <a:lnTo>
                      <a:pt x="673" y="36"/>
                    </a:lnTo>
                    <a:lnTo>
                      <a:pt x="679" y="36"/>
                    </a:lnTo>
                    <a:lnTo>
                      <a:pt x="685" y="36"/>
                    </a:lnTo>
                    <a:lnTo>
                      <a:pt x="691" y="36"/>
                    </a:lnTo>
                    <a:lnTo>
                      <a:pt x="697" y="36"/>
                    </a:lnTo>
                    <a:lnTo>
                      <a:pt x="703" y="30"/>
                    </a:lnTo>
                    <a:lnTo>
                      <a:pt x="709" y="30"/>
                    </a:lnTo>
                    <a:lnTo>
                      <a:pt x="715" y="30"/>
                    </a:lnTo>
                    <a:lnTo>
                      <a:pt x="721" y="30"/>
                    </a:lnTo>
                    <a:lnTo>
                      <a:pt x="721" y="24"/>
                    </a:lnTo>
                    <a:lnTo>
                      <a:pt x="727" y="24"/>
                    </a:lnTo>
                    <a:lnTo>
                      <a:pt x="727" y="18"/>
                    </a:lnTo>
                    <a:lnTo>
                      <a:pt x="727" y="12"/>
                    </a:lnTo>
                    <a:lnTo>
                      <a:pt x="733" y="12"/>
                    </a:lnTo>
                    <a:lnTo>
                      <a:pt x="739" y="6"/>
                    </a:lnTo>
                    <a:lnTo>
                      <a:pt x="745" y="0"/>
                    </a:lnTo>
                    <a:lnTo>
                      <a:pt x="751" y="0"/>
                    </a:lnTo>
                    <a:lnTo>
                      <a:pt x="757" y="0"/>
                    </a:lnTo>
                    <a:lnTo>
                      <a:pt x="763" y="0"/>
                    </a:lnTo>
                    <a:lnTo>
                      <a:pt x="769" y="0"/>
                    </a:lnTo>
                    <a:lnTo>
                      <a:pt x="781" y="6"/>
                    </a:lnTo>
                    <a:lnTo>
                      <a:pt x="787" y="6"/>
                    </a:lnTo>
                    <a:lnTo>
                      <a:pt x="793" y="6"/>
                    </a:lnTo>
                    <a:lnTo>
                      <a:pt x="805" y="12"/>
                    </a:lnTo>
                    <a:lnTo>
                      <a:pt x="811" y="12"/>
                    </a:lnTo>
                    <a:lnTo>
                      <a:pt x="823" y="12"/>
                    </a:lnTo>
                    <a:lnTo>
                      <a:pt x="829" y="18"/>
                    </a:lnTo>
                    <a:lnTo>
                      <a:pt x="841" y="18"/>
                    </a:lnTo>
                    <a:lnTo>
                      <a:pt x="853" y="24"/>
                    </a:lnTo>
                    <a:lnTo>
                      <a:pt x="865" y="30"/>
                    </a:lnTo>
                    <a:lnTo>
                      <a:pt x="877" y="30"/>
                    </a:lnTo>
                    <a:lnTo>
                      <a:pt x="883" y="36"/>
                    </a:lnTo>
                    <a:lnTo>
                      <a:pt x="895" y="42"/>
                    </a:lnTo>
                    <a:lnTo>
                      <a:pt x="907" y="48"/>
                    </a:lnTo>
                    <a:lnTo>
                      <a:pt x="919" y="54"/>
                    </a:lnTo>
                    <a:lnTo>
                      <a:pt x="931" y="60"/>
                    </a:lnTo>
                    <a:lnTo>
                      <a:pt x="943" y="66"/>
                    </a:lnTo>
                    <a:lnTo>
                      <a:pt x="955" y="72"/>
                    </a:lnTo>
                    <a:lnTo>
                      <a:pt x="961" y="78"/>
                    </a:lnTo>
                    <a:lnTo>
                      <a:pt x="973" y="84"/>
                    </a:lnTo>
                    <a:lnTo>
                      <a:pt x="985" y="96"/>
                    </a:lnTo>
                    <a:lnTo>
                      <a:pt x="991" y="102"/>
                    </a:lnTo>
                    <a:lnTo>
                      <a:pt x="1003" y="115"/>
                    </a:lnTo>
                    <a:lnTo>
                      <a:pt x="1009" y="121"/>
                    </a:lnTo>
                    <a:lnTo>
                      <a:pt x="1016" y="133"/>
                    </a:lnTo>
                    <a:lnTo>
                      <a:pt x="1028" y="145"/>
                    </a:lnTo>
                    <a:close/>
                  </a:path>
                </a:pathLst>
              </a:custGeom>
              <a:solidFill>
                <a:srgbClr val="32A5E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230" name="Freeform 333"/>
              <p:cNvSpPr>
                <a:spLocks/>
              </p:cNvSpPr>
              <p:nvPr/>
            </p:nvSpPr>
            <p:spPr bwMode="auto">
              <a:xfrm>
                <a:off x="2943" y="2481"/>
                <a:ext cx="1028" cy="427"/>
              </a:xfrm>
              <a:custGeom>
                <a:avLst/>
                <a:gdLst>
                  <a:gd name="T0" fmla="*/ 1028 w 1028"/>
                  <a:gd name="T1" fmla="*/ 163 h 427"/>
                  <a:gd name="T2" fmla="*/ 1016 w 1028"/>
                  <a:gd name="T3" fmla="*/ 217 h 427"/>
                  <a:gd name="T4" fmla="*/ 961 w 1028"/>
                  <a:gd name="T5" fmla="*/ 259 h 427"/>
                  <a:gd name="T6" fmla="*/ 919 w 1028"/>
                  <a:gd name="T7" fmla="*/ 271 h 427"/>
                  <a:gd name="T8" fmla="*/ 865 w 1028"/>
                  <a:gd name="T9" fmla="*/ 277 h 427"/>
                  <a:gd name="T10" fmla="*/ 811 w 1028"/>
                  <a:gd name="T11" fmla="*/ 271 h 427"/>
                  <a:gd name="T12" fmla="*/ 763 w 1028"/>
                  <a:gd name="T13" fmla="*/ 271 h 427"/>
                  <a:gd name="T14" fmla="*/ 733 w 1028"/>
                  <a:gd name="T15" fmla="*/ 265 h 427"/>
                  <a:gd name="T16" fmla="*/ 709 w 1028"/>
                  <a:gd name="T17" fmla="*/ 259 h 427"/>
                  <a:gd name="T18" fmla="*/ 691 w 1028"/>
                  <a:gd name="T19" fmla="*/ 253 h 427"/>
                  <a:gd name="T20" fmla="*/ 679 w 1028"/>
                  <a:gd name="T21" fmla="*/ 247 h 427"/>
                  <a:gd name="T22" fmla="*/ 655 w 1028"/>
                  <a:gd name="T23" fmla="*/ 247 h 427"/>
                  <a:gd name="T24" fmla="*/ 613 w 1028"/>
                  <a:gd name="T25" fmla="*/ 235 h 427"/>
                  <a:gd name="T26" fmla="*/ 553 w 1028"/>
                  <a:gd name="T27" fmla="*/ 229 h 427"/>
                  <a:gd name="T28" fmla="*/ 493 w 1028"/>
                  <a:gd name="T29" fmla="*/ 217 h 427"/>
                  <a:gd name="T30" fmla="*/ 451 w 1028"/>
                  <a:gd name="T31" fmla="*/ 205 h 427"/>
                  <a:gd name="T32" fmla="*/ 433 w 1028"/>
                  <a:gd name="T33" fmla="*/ 205 h 427"/>
                  <a:gd name="T34" fmla="*/ 409 w 1028"/>
                  <a:gd name="T35" fmla="*/ 205 h 427"/>
                  <a:gd name="T36" fmla="*/ 379 w 1028"/>
                  <a:gd name="T37" fmla="*/ 235 h 427"/>
                  <a:gd name="T38" fmla="*/ 361 w 1028"/>
                  <a:gd name="T39" fmla="*/ 241 h 427"/>
                  <a:gd name="T40" fmla="*/ 319 w 1028"/>
                  <a:gd name="T41" fmla="*/ 283 h 427"/>
                  <a:gd name="T42" fmla="*/ 270 w 1028"/>
                  <a:gd name="T43" fmla="*/ 337 h 427"/>
                  <a:gd name="T44" fmla="*/ 246 w 1028"/>
                  <a:gd name="T45" fmla="*/ 349 h 427"/>
                  <a:gd name="T46" fmla="*/ 198 w 1028"/>
                  <a:gd name="T47" fmla="*/ 373 h 427"/>
                  <a:gd name="T48" fmla="*/ 144 w 1028"/>
                  <a:gd name="T49" fmla="*/ 403 h 427"/>
                  <a:gd name="T50" fmla="*/ 96 w 1028"/>
                  <a:gd name="T51" fmla="*/ 421 h 427"/>
                  <a:gd name="T52" fmla="*/ 54 w 1028"/>
                  <a:gd name="T53" fmla="*/ 427 h 427"/>
                  <a:gd name="T54" fmla="*/ 42 w 1028"/>
                  <a:gd name="T55" fmla="*/ 421 h 427"/>
                  <a:gd name="T56" fmla="*/ 12 w 1028"/>
                  <a:gd name="T57" fmla="*/ 391 h 427"/>
                  <a:gd name="T58" fmla="*/ 0 w 1028"/>
                  <a:gd name="T59" fmla="*/ 343 h 427"/>
                  <a:gd name="T60" fmla="*/ 24 w 1028"/>
                  <a:gd name="T61" fmla="*/ 313 h 427"/>
                  <a:gd name="T62" fmla="*/ 48 w 1028"/>
                  <a:gd name="T63" fmla="*/ 301 h 427"/>
                  <a:gd name="T64" fmla="*/ 90 w 1028"/>
                  <a:gd name="T65" fmla="*/ 283 h 427"/>
                  <a:gd name="T66" fmla="*/ 138 w 1028"/>
                  <a:gd name="T67" fmla="*/ 253 h 427"/>
                  <a:gd name="T68" fmla="*/ 192 w 1028"/>
                  <a:gd name="T69" fmla="*/ 217 h 427"/>
                  <a:gd name="T70" fmla="*/ 240 w 1028"/>
                  <a:gd name="T71" fmla="*/ 175 h 427"/>
                  <a:gd name="T72" fmla="*/ 264 w 1028"/>
                  <a:gd name="T73" fmla="*/ 151 h 427"/>
                  <a:gd name="T74" fmla="*/ 301 w 1028"/>
                  <a:gd name="T75" fmla="*/ 121 h 427"/>
                  <a:gd name="T76" fmla="*/ 331 w 1028"/>
                  <a:gd name="T77" fmla="*/ 90 h 427"/>
                  <a:gd name="T78" fmla="*/ 349 w 1028"/>
                  <a:gd name="T79" fmla="*/ 66 h 427"/>
                  <a:gd name="T80" fmla="*/ 373 w 1028"/>
                  <a:gd name="T81" fmla="*/ 60 h 427"/>
                  <a:gd name="T82" fmla="*/ 397 w 1028"/>
                  <a:gd name="T83" fmla="*/ 60 h 427"/>
                  <a:gd name="T84" fmla="*/ 427 w 1028"/>
                  <a:gd name="T85" fmla="*/ 60 h 427"/>
                  <a:gd name="T86" fmla="*/ 475 w 1028"/>
                  <a:gd name="T87" fmla="*/ 66 h 427"/>
                  <a:gd name="T88" fmla="*/ 523 w 1028"/>
                  <a:gd name="T89" fmla="*/ 72 h 427"/>
                  <a:gd name="T90" fmla="*/ 565 w 1028"/>
                  <a:gd name="T91" fmla="*/ 72 h 427"/>
                  <a:gd name="T92" fmla="*/ 589 w 1028"/>
                  <a:gd name="T93" fmla="*/ 78 h 427"/>
                  <a:gd name="T94" fmla="*/ 613 w 1028"/>
                  <a:gd name="T95" fmla="*/ 66 h 427"/>
                  <a:gd name="T96" fmla="*/ 655 w 1028"/>
                  <a:gd name="T97" fmla="*/ 42 h 427"/>
                  <a:gd name="T98" fmla="*/ 691 w 1028"/>
                  <a:gd name="T99" fmla="*/ 36 h 427"/>
                  <a:gd name="T100" fmla="*/ 709 w 1028"/>
                  <a:gd name="T101" fmla="*/ 30 h 427"/>
                  <a:gd name="T102" fmla="*/ 721 w 1028"/>
                  <a:gd name="T103" fmla="*/ 30 h 427"/>
                  <a:gd name="T104" fmla="*/ 733 w 1028"/>
                  <a:gd name="T105" fmla="*/ 12 h 427"/>
                  <a:gd name="T106" fmla="*/ 751 w 1028"/>
                  <a:gd name="T107" fmla="*/ 0 h 427"/>
                  <a:gd name="T108" fmla="*/ 787 w 1028"/>
                  <a:gd name="T109" fmla="*/ 6 h 427"/>
                  <a:gd name="T110" fmla="*/ 841 w 1028"/>
                  <a:gd name="T111" fmla="*/ 18 h 427"/>
                  <a:gd name="T112" fmla="*/ 907 w 1028"/>
                  <a:gd name="T113" fmla="*/ 48 h 427"/>
                  <a:gd name="T114" fmla="*/ 973 w 1028"/>
                  <a:gd name="T115" fmla="*/ 84 h 427"/>
                  <a:gd name="T116" fmla="*/ 1028 w 1028"/>
                  <a:gd name="T117" fmla="*/ 145 h 427"/>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1028" h="427">
                    <a:moveTo>
                      <a:pt x="1028" y="145"/>
                    </a:moveTo>
                    <a:lnTo>
                      <a:pt x="1028" y="145"/>
                    </a:lnTo>
                    <a:lnTo>
                      <a:pt x="1028" y="151"/>
                    </a:lnTo>
                    <a:lnTo>
                      <a:pt x="1028" y="157"/>
                    </a:lnTo>
                    <a:lnTo>
                      <a:pt x="1028" y="163"/>
                    </a:lnTo>
                    <a:lnTo>
                      <a:pt x="1028" y="169"/>
                    </a:lnTo>
                    <a:lnTo>
                      <a:pt x="1028" y="181"/>
                    </a:lnTo>
                    <a:lnTo>
                      <a:pt x="1028" y="187"/>
                    </a:lnTo>
                    <a:lnTo>
                      <a:pt x="1022" y="199"/>
                    </a:lnTo>
                    <a:lnTo>
                      <a:pt x="1022" y="205"/>
                    </a:lnTo>
                    <a:lnTo>
                      <a:pt x="1016" y="217"/>
                    </a:lnTo>
                    <a:lnTo>
                      <a:pt x="1009" y="229"/>
                    </a:lnTo>
                    <a:lnTo>
                      <a:pt x="1003" y="235"/>
                    </a:lnTo>
                    <a:lnTo>
                      <a:pt x="997" y="241"/>
                    </a:lnTo>
                    <a:lnTo>
                      <a:pt x="985" y="247"/>
                    </a:lnTo>
                    <a:lnTo>
                      <a:pt x="973" y="259"/>
                    </a:lnTo>
                    <a:lnTo>
                      <a:pt x="961" y="259"/>
                    </a:lnTo>
                    <a:lnTo>
                      <a:pt x="955" y="265"/>
                    </a:lnTo>
                    <a:lnTo>
                      <a:pt x="949" y="265"/>
                    </a:lnTo>
                    <a:lnTo>
                      <a:pt x="943" y="265"/>
                    </a:lnTo>
                    <a:lnTo>
                      <a:pt x="931" y="271"/>
                    </a:lnTo>
                    <a:lnTo>
                      <a:pt x="925" y="271"/>
                    </a:lnTo>
                    <a:lnTo>
                      <a:pt x="919" y="271"/>
                    </a:lnTo>
                    <a:lnTo>
                      <a:pt x="907" y="271"/>
                    </a:lnTo>
                    <a:lnTo>
                      <a:pt x="901" y="271"/>
                    </a:lnTo>
                    <a:lnTo>
                      <a:pt x="889" y="271"/>
                    </a:lnTo>
                    <a:lnTo>
                      <a:pt x="883" y="277"/>
                    </a:lnTo>
                    <a:lnTo>
                      <a:pt x="871" y="277"/>
                    </a:lnTo>
                    <a:lnTo>
                      <a:pt x="865" y="277"/>
                    </a:lnTo>
                    <a:lnTo>
                      <a:pt x="853" y="277"/>
                    </a:lnTo>
                    <a:lnTo>
                      <a:pt x="841" y="277"/>
                    </a:lnTo>
                    <a:lnTo>
                      <a:pt x="835" y="277"/>
                    </a:lnTo>
                    <a:lnTo>
                      <a:pt x="823" y="277"/>
                    </a:lnTo>
                    <a:lnTo>
                      <a:pt x="817" y="271"/>
                    </a:lnTo>
                    <a:lnTo>
                      <a:pt x="811" y="271"/>
                    </a:lnTo>
                    <a:lnTo>
                      <a:pt x="799" y="271"/>
                    </a:lnTo>
                    <a:lnTo>
                      <a:pt x="793" y="271"/>
                    </a:lnTo>
                    <a:lnTo>
                      <a:pt x="787" y="271"/>
                    </a:lnTo>
                    <a:lnTo>
                      <a:pt x="775" y="271"/>
                    </a:lnTo>
                    <a:lnTo>
                      <a:pt x="769" y="271"/>
                    </a:lnTo>
                    <a:lnTo>
                      <a:pt x="763" y="271"/>
                    </a:lnTo>
                    <a:lnTo>
                      <a:pt x="757" y="271"/>
                    </a:lnTo>
                    <a:lnTo>
                      <a:pt x="751" y="265"/>
                    </a:lnTo>
                    <a:lnTo>
                      <a:pt x="745" y="265"/>
                    </a:lnTo>
                    <a:lnTo>
                      <a:pt x="739" y="265"/>
                    </a:lnTo>
                    <a:lnTo>
                      <a:pt x="733" y="265"/>
                    </a:lnTo>
                    <a:lnTo>
                      <a:pt x="727" y="265"/>
                    </a:lnTo>
                    <a:lnTo>
                      <a:pt x="727" y="259"/>
                    </a:lnTo>
                    <a:lnTo>
                      <a:pt x="721" y="259"/>
                    </a:lnTo>
                    <a:lnTo>
                      <a:pt x="715" y="259"/>
                    </a:lnTo>
                    <a:lnTo>
                      <a:pt x="709" y="259"/>
                    </a:lnTo>
                    <a:lnTo>
                      <a:pt x="703" y="253"/>
                    </a:lnTo>
                    <a:lnTo>
                      <a:pt x="697" y="253"/>
                    </a:lnTo>
                    <a:lnTo>
                      <a:pt x="691" y="259"/>
                    </a:lnTo>
                    <a:lnTo>
                      <a:pt x="691" y="253"/>
                    </a:lnTo>
                    <a:lnTo>
                      <a:pt x="685" y="253"/>
                    </a:lnTo>
                    <a:lnTo>
                      <a:pt x="679" y="253"/>
                    </a:lnTo>
                    <a:lnTo>
                      <a:pt x="679" y="247"/>
                    </a:lnTo>
                    <a:lnTo>
                      <a:pt x="673" y="247"/>
                    </a:lnTo>
                    <a:lnTo>
                      <a:pt x="667" y="247"/>
                    </a:lnTo>
                    <a:lnTo>
                      <a:pt x="661" y="247"/>
                    </a:lnTo>
                    <a:lnTo>
                      <a:pt x="655" y="247"/>
                    </a:lnTo>
                    <a:lnTo>
                      <a:pt x="649" y="247"/>
                    </a:lnTo>
                    <a:lnTo>
                      <a:pt x="643" y="241"/>
                    </a:lnTo>
                    <a:lnTo>
                      <a:pt x="637" y="241"/>
                    </a:lnTo>
                    <a:lnTo>
                      <a:pt x="631" y="241"/>
                    </a:lnTo>
                    <a:lnTo>
                      <a:pt x="619" y="241"/>
                    </a:lnTo>
                    <a:lnTo>
                      <a:pt x="613" y="235"/>
                    </a:lnTo>
                    <a:lnTo>
                      <a:pt x="601" y="235"/>
                    </a:lnTo>
                    <a:lnTo>
                      <a:pt x="589" y="235"/>
                    </a:lnTo>
                    <a:lnTo>
                      <a:pt x="583" y="235"/>
                    </a:lnTo>
                    <a:lnTo>
                      <a:pt x="571" y="229"/>
                    </a:lnTo>
                    <a:lnTo>
                      <a:pt x="559" y="229"/>
                    </a:lnTo>
                    <a:lnTo>
                      <a:pt x="553" y="229"/>
                    </a:lnTo>
                    <a:lnTo>
                      <a:pt x="541" y="229"/>
                    </a:lnTo>
                    <a:lnTo>
                      <a:pt x="529" y="223"/>
                    </a:lnTo>
                    <a:lnTo>
                      <a:pt x="523" y="223"/>
                    </a:lnTo>
                    <a:lnTo>
                      <a:pt x="511" y="223"/>
                    </a:lnTo>
                    <a:lnTo>
                      <a:pt x="505" y="217"/>
                    </a:lnTo>
                    <a:lnTo>
                      <a:pt x="493" y="217"/>
                    </a:lnTo>
                    <a:lnTo>
                      <a:pt x="487" y="217"/>
                    </a:lnTo>
                    <a:lnTo>
                      <a:pt x="475" y="211"/>
                    </a:lnTo>
                    <a:lnTo>
                      <a:pt x="469" y="211"/>
                    </a:lnTo>
                    <a:lnTo>
                      <a:pt x="463" y="211"/>
                    </a:lnTo>
                    <a:lnTo>
                      <a:pt x="457" y="211"/>
                    </a:lnTo>
                    <a:lnTo>
                      <a:pt x="451" y="205"/>
                    </a:lnTo>
                    <a:lnTo>
                      <a:pt x="445" y="205"/>
                    </a:lnTo>
                    <a:lnTo>
                      <a:pt x="439" y="205"/>
                    </a:lnTo>
                    <a:lnTo>
                      <a:pt x="433" y="205"/>
                    </a:lnTo>
                    <a:lnTo>
                      <a:pt x="427" y="205"/>
                    </a:lnTo>
                    <a:lnTo>
                      <a:pt x="421" y="205"/>
                    </a:lnTo>
                    <a:lnTo>
                      <a:pt x="415" y="205"/>
                    </a:lnTo>
                    <a:lnTo>
                      <a:pt x="409" y="205"/>
                    </a:lnTo>
                    <a:lnTo>
                      <a:pt x="403" y="211"/>
                    </a:lnTo>
                    <a:lnTo>
                      <a:pt x="397" y="211"/>
                    </a:lnTo>
                    <a:lnTo>
                      <a:pt x="397" y="217"/>
                    </a:lnTo>
                    <a:lnTo>
                      <a:pt x="391" y="223"/>
                    </a:lnTo>
                    <a:lnTo>
                      <a:pt x="385" y="229"/>
                    </a:lnTo>
                    <a:lnTo>
                      <a:pt x="379" y="235"/>
                    </a:lnTo>
                    <a:lnTo>
                      <a:pt x="373" y="235"/>
                    </a:lnTo>
                    <a:lnTo>
                      <a:pt x="367" y="241"/>
                    </a:lnTo>
                    <a:lnTo>
                      <a:pt x="361" y="241"/>
                    </a:lnTo>
                    <a:lnTo>
                      <a:pt x="355" y="247"/>
                    </a:lnTo>
                    <a:lnTo>
                      <a:pt x="349" y="253"/>
                    </a:lnTo>
                    <a:lnTo>
                      <a:pt x="343" y="259"/>
                    </a:lnTo>
                    <a:lnTo>
                      <a:pt x="337" y="265"/>
                    </a:lnTo>
                    <a:lnTo>
                      <a:pt x="331" y="271"/>
                    </a:lnTo>
                    <a:lnTo>
                      <a:pt x="319" y="283"/>
                    </a:lnTo>
                    <a:lnTo>
                      <a:pt x="307" y="289"/>
                    </a:lnTo>
                    <a:lnTo>
                      <a:pt x="294" y="307"/>
                    </a:lnTo>
                    <a:lnTo>
                      <a:pt x="282" y="319"/>
                    </a:lnTo>
                    <a:lnTo>
                      <a:pt x="270" y="337"/>
                    </a:lnTo>
                    <a:lnTo>
                      <a:pt x="264" y="337"/>
                    </a:lnTo>
                    <a:lnTo>
                      <a:pt x="264" y="343"/>
                    </a:lnTo>
                    <a:lnTo>
                      <a:pt x="258" y="343"/>
                    </a:lnTo>
                    <a:lnTo>
                      <a:pt x="252" y="343"/>
                    </a:lnTo>
                    <a:lnTo>
                      <a:pt x="252" y="349"/>
                    </a:lnTo>
                    <a:lnTo>
                      <a:pt x="246" y="349"/>
                    </a:lnTo>
                    <a:lnTo>
                      <a:pt x="240" y="355"/>
                    </a:lnTo>
                    <a:lnTo>
                      <a:pt x="228" y="361"/>
                    </a:lnTo>
                    <a:lnTo>
                      <a:pt x="222" y="361"/>
                    </a:lnTo>
                    <a:lnTo>
                      <a:pt x="216" y="367"/>
                    </a:lnTo>
                    <a:lnTo>
                      <a:pt x="210" y="373"/>
                    </a:lnTo>
                    <a:lnTo>
                      <a:pt x="198" y="373"/>
                    </a:lnTo>
                    <a:lnTo>
                      <a:pt x="192" y="379"/>
                    </a:lnTo>
                    <a:lnTo>
                      <a:pt x="180" y="385"/>
                    </a:lnTo>
                    <a:lnTo>
                      <a:pt x="174" y="391"/>
                    </a:lnTo>
                    <a:lnTo>
                      <a:pt x="162" y="391"/>
                    </a:lnTo>
                    <a:lnTo>
                      <a:pt x="156" y="397"/>
                    </a:lnTo>
                    <a:lnTo>
                      <a:pt x="144" y="403"/>
                    </a:lnTo>
                    <a:lnTo>
                      <a:pt x="138" y="403"/>
                    </a:lnTo>
                    <a:lnTo>
                      <a:pt x="126" y="409"/>
                    </a:lnTo>
                    <a:lnTo>
                      <a:pt x="120" y="415"/>
                    </a:lnTo>
                    <a:lnTo>
                      <a:pt x="108" y="415"/>
                    </a:lnTo>
                    <a:lnTo>
                      <a:pt x="102" y="421"/>
                    </a:lnTo>
                    <a:lnTo>
                      <a:pt x="96" y="421"/>
                    </a:lnTo>
                    <a:lnTo>
                      <a:pt x="84" y="421"/>
                    </a:lnTo>
                    <a:lnTo>
                      <a:pt x="78" y="427"/>
                    </a:lnTo>
                    <a:lnTo>
                      <a:pt x="72" y="427"/>
                    </a:lnTo>
                    <a:lnTo>
                      <a:pt x="66" y="427"/>
                    </a:lnTo>
                    <a:lnTo>
                      <a:pt x="60" y="427"/>
                    </a:lnTo>
                    <a:lnTo>
                      <a:pt x="54" y="427"/>
                    </a:lnTo>
                    <a:lnTo>
                      <a:pt x="48" y="427"/>
                    </a:lnTo>
                    <a:lnTo>
                      <a:pt x="42" y="427"/>
                    </a:lnTo>
                    <a:lnTo>
                      <a:pt x="42" y="421"/>
                    </a:lnTo>
                    <a:lnTo>
                      <a:pt x="36" y="421"/>
                    </a:lnTo>
                    <a:lnTo>
                      <a:pt x="30" y="415"/>
                    </a:lnTo>
                    <a:lnTo>
                      <a:pt x="24" y="409"/>
                    </a:lnTo>
                    <a:lnTo>
                      <a:pt x="24" y="403"/>
                    </a:lnTo>
                    <a:lnTo>
                      <a:pt x="18" y="397"/>
                    </a:lnTo>
                    <a:lnTo>
                      <a:pt x="12" y="391"/>
                    </a:lnTo>
                    <a:lnTo>
                      <a:pt x="6" y="379"/>
                    </a:lnTo>
                    <a:lnTo>
                      <a:pt x="6" y="373"/>
                    </a:lnTo>
                    <a:lnTo>
                      <a:pt x="6" y="361"/>
                    </a:lnTo>
                    <a:lnTo>
                      <a:pt x="0" y="349"/>
                    </a:lnTo>
                    <a:lnTo>
                      <a:pt x="0" y="343"/>
                    </a:lnTo>
                    <a:lnTo>
                      <a:pt x="6" y="337"/>
                    </a:lnTo>
                    <a:lnTo>
                      <a:pt x="6" y="331"/>
                    </a:lnTo>
                    <a:lnTo>
                      <a:pt x="12" y="325"/>
                    </a:lnTo>
                    <a:lnTo>
                      <a:pt x="18" y="319"/>
                    </a:lnTo>
                    <a:lnTo>
                      <a:pt x="24" y="313"/>
                    </a:lnTo>
                    <a:lnTo>
                      <a:pt x="30" y="313"/>
                    </a:lnTo>
                    <a:lnTo>
                      <a:pt x="36" y="307"/>
                    </a:lnTo>
                    <a:lnTo>
                      <a:pt x="42" y="307"/>
                    </a:lnTo>
                    <a:lnTo>
                      <a:pt x="48" y="301"/>
                    </a:lnTo>
                    <a:lnTo>
                      <a:pt x="54" y="301"/>
                    </a:lnTo>
                    <a:lnTo>
                      <a:pt x="60" y="295"/>
                    </a:lnTo>
                    <a:lnTo>
                      <a:pt x="66" y="295"/>
                    </a:lnTo>
                    <a:lnTo>
                      <a:pt x="72" y="289"/>
                    </a:lnTo>
                    <a:lnTo>
                      <a:pt x="78" y="283"/>
                    </a:lnTo>
                    <a:lnTo>
                      <a:pt x="90" y="283"/>
                    </a:lnTo>
                    <a:lnTo>
                      <a:pt x="96" y="277"/>
                    </a:lnTo>
                    <a:lnTo>
                      <a:pt x="102" y="271"/>
                    </a:lnTo>
                    <a:lnTo>
                      <a:pt x="108" y="265"/>
                    </a:lnTo>
                    <a:lnTo>
                      <a:pt x="120" y="265"/>
                    </a:lnTo>
                    <a:lnTo>
                      <a:pt x="126" y="259"/>
                    </a:lnTo>
                    <a:lnTo>
                      <a:pt x="138" y="253"/>
                    </a:lnTo>
                    <a:lnTo>
                      <a:pt x="144" y="247"/>
                    </a:lnTo>
                    <a:lnTo>
                      <a:pt x="156" y="241"/>
                    </a:lnTo>
                    <a:lnTo>
                      <a:pt x="162" y="235"/>
                    </a:lnTo>
                    <a:lnTo>
                      <a:pt x="174" y="229"/>
                    </a:lnTo>
                    <a:lnTo>
                      <a:pt x="180" y="223"/>
                    </a:lnTo>
                    <a:lnTo>
                      <a:pt x="192" y="217"/>
                    </a:lnTo>
                    <a:lnTo>
                      <a:pt x="198" y="211"/>
                    </a:lnTo>
                    <a:lnTo>
                      <a:pt x="204" y="205"/>
                    </a:lnTo>
                    <a:lnTo>
                      <a:pt x="216" y="199"/>
                    </a:lnTo>
                    <a:lnTo>
                      <a:pt x="222" y="187"/>
                    </a:lnTo>
                    <a:lnTo>
                      <a:pt x="234" y="181"/>
                    </a:lnTo>
                    <a:lnTo>
                      <a:pt x="240" y="175"/>
                    </a:lnTo>
                    <a:lnTo>
                      <a:pt x="246" y="169"/>
                    </a:lnTo>
                    <a:lnTo>
                      <a:pt x="258" y="157"/>
                    </a:lnTo>
                    <a:lnTo>
                      <a:pt x="264" y="157"/>
                    </a:lnTo>
                    <a:lnTo>
                      <a:pt x="264" y="151"/>
                    </a:lnTo>
                    <a:lnTo>
                      <a:pt x="270" y="145"/>
                    </a:lnTo>
                    <a:lnTo>
                      <a:pt x="276" y="145"/>
                    </a:lnTo>
                    <a:lnTo>
                      <a:pt x="282" y="139"/>
                    </a:lnTo>
                    <a:lnTo>
                      <a:pt x="288" y="133"/>
                    </a:lnTo>
                    <a:lnTo>
                      <a:pt x="294" y="127"/>
                    </a:lnTo>
                    <a:lnTo>
                      <a:pt x="301" y="121"/>
                    </a:lnTo>
                    <a:lnTo>
                      <a:pt x="307" y="115"/>
                    </a:lnTo>
                    <a:lnTo>
                      <a:pt x="313" y="109"/>
                    </a:lnTo>
                    <a:lnTo>
                      <a:pt x="319" y="102"/>
                    </a:lnTo>
                    <a:lnTo>
                      <a:pt x="319" y="96"/>
                    </a:lnTo>
                    <a:lnTo>
                      <a:pt x="325" y="96"/>
                    </a:lnTo>
                    <a:lnTo>
                      <a:pt x="331" y="90"/>
                    </a:lnTo>
                    <a:lnTo>
                      <a:pt x="331" y="84"/>
                    </a:lnTo>
                    <a:lnTo>
                      <a:pt x="337" y="84"/>
                    </a:lnTo>
                    <a:lnTo>
                      <a:pt x="337" y="78"/>
                    </a:lnTo>
                    <a:lnTo>
                      <a:pt x="343" y="72"/>
                    </a:lnTo>
                    <a:lnTo>
                      <a:pt x="349" y="66"/>
                    </a:lnTo>
                    <a:lnTo>
                      <a:pt x="355" y="66"/>
                    </a:lnTo>
                    <a:lnTo>
                      <a:pt x="361" y="60"/>
                    </a:lnTo>
                    <a:lnTo>
                      <a:pt x="367" y="60"/>
                    </a:lnTo>
                    <a:lnTo>
                      <a:pt x="373" y="60"/>
                    </a:lnTo>
                    <a:lnTo>
                      <a:pt x="379" y="54"/>
                    </a:lnTo>
                    <a:lnTo>
                      <a:pt x="385" y="60"/>
                    </a:lnTo>
                    <a:lnTo>
                      <a:pt x="391" y="60"/>
                    </a:lnTo>
                    <a:lnTo>
                      <a:pt x="397" y="60"/>
                    </a:lnTo>
                    <a:lnTo>
                      <a:pt x="403" y="60"/>
                    </a:lnTo>
                    <a:lnTo>
                      <a:pt x="409" y="60"/>
                    </a:lnTo>
                    <a:lnTo>
                      <a:pt x="415" y="60"/>
                    </a:lnTo>
                    <a:lnTo>
                      <a:pt x="421" y="60"/>
                    </a:lnTo>
                    <a:lnTo>
                      <a:pt x="427" y="60"/>
                    </a:lnTo>
                    <a:lnTo>
                      <a:pt x="433" y="66"/>
                    </a:lnTo>
                    <a:lnTo>
                      <a:pt x="445" y="66"/>
                    </a:lnTo>
                    <a:lnTo>
                      <a:pt x="451" y="66"/>
                    </a:lnTo>
                    <a:lnTo>
                      <a:pt x="457" y="66"/>
                    </a:lnTo>
                    <a:lnTo>
                      <a:pt x="469" y="66"/>
                    </a:lnTo>
                    <a:lnTo>
                      <a:pt x="475" y="66"/>
                    </a:lnTo>
                    <a:lnTo>
                      <a:pt x="481" y="66"/>
                    </a:lnTo>
                    <a:lnTo>
                      <a:pt x="493" y="66"/>
                    </a:lnTo>
                    <a:lnTo>
                      <a:pt x="499" y="66"/>
                    </a:lnTo>
                    <a:lnTo>
                      <a:pt x="511" y="72"/>
                    </a:lnTo>
                    <a:lnTo>
                      <a:pt x="517" y="72"/>
                    </a:lnTo>
                    <a:lnTo>
                      <a:pt x="523" y="72"/>
                    </a:lnTo>
                    <a:lnTo>
                      <a:pt x="535" y="72"/>
                    </a:lnTo>
                    <a:lnTo>
                      <a:pt x="541" y="72"/>
                    </a:lnTo>
                    <a:lnTo>
                      <a:pt x="547" y="72"/>
                    </a:lnTo>
                    <a:lnTo>
                      <a:pt x="553" y="72"/>
                    </a:lnTo>
                    <a:lnTo>
                      <a:pt x="559" y="72"/>
                    </a:lnTo>
                    <a:lnTo>
                      <a:pt x="565" y="72"/>
                    </a:lnTo>
                    <a:lnTo>
                      <a:pt x="571" y="72"/>
                    </a:lnTo>
                    <a:lnTo>
                      <a:pt x="577" y="72"/>
                    </a:lnTo>
                    <a:lnTo>
                      <a:pt x="577" y="78"/>
                    </a:lnTo>
                    <a:lnTo>
                      <a:pt x="583" y="78"/>
                    </a:lnTo>
                    <a:lnTo>
                      <a:pt x="589" y="78"/>
                    </a:lnTo>
                    <a:lnTo>
                      <a:pt x="589" y="72"/>
                    </a:lnTo>
                    <a:lnTo>
                      <a:pt x="595" y="72"/>
                    </a:lnTo>
                    <a:lnTo>
                      <a:pt x="601" y="72"/>
                    </a:lnTo>
                    <a:lnTo>
                      <a:pt x="607" y="66"/>
                    </a:lnTo>
                    <a:lnTo>
                      <a:pt x="613" y="66"/>
                    </a:lnTo>
                    <a:lnTo>
                      <a:pt x="619" y="60"/>
                    </a:lnTo>
                    <a:lnTo>
                      <a:pt x="625" y="54"/>
                    </a:lnTo>
                    <a:lnTo>
                      <a:pt x="637" y="54"/>
                    </a:lnTo>
                    <a:lnTo>
                      <a:pt x="643" y="48"/>
                    </a:lnTo>
                    <a:lnTo>
                      <a:pt x="649" y="48"/>
                    </a:lnTo>
                    <a:lnTo>
                      <a:pt x="655" y="42"/>
                    </a:lnTo>
                    <a:lnTo>
                      <a:pt x="667" y="42"/>
                    </a:lnTo>
                    <a:lnTo>
                      <a:pt x="673" y="36"/>
                    </a:lnTo>
                    <a:lnTo>
                      <a:pt x="679" y="36"/>
                    </a:lnTo>
                    <a:lnTo>
                      <a:pt x="685" y="36"/>
                    </a:lnTo>
                    <a:lnTo>
                      <a:pt x="691" y="36"/>
                    </a:lnTo>
                    <a:lnTo>
                      <a:pt x="697" y="36"/>
                    </a:lnTo>
                    <a:lnTo>
                      <a:pt x="703" y="30"/>
                    </a:lnTo>
                    <a:lnTo>
                      <a:pt x="709" y="30"/>
                    </a:lnTo>
                    <a:lnTo>
                      <a:pt x="715" y="30"/>
                    </a:lnTo>
                    <a:lnTo>
                      <a:pt x="721" y="30"/>
                    </a:lnTo>
                    <a:lnTo>
                      <a:pt x="721" y="24"/>
                    </a:lnTo>
                    <a:lnTo>
                      <a:pt x="727" y="24"/>
                    </a:lnTo>
                    <a:lnTo>
                      <a:pt x="727" y="18"/>
                    </a:lnTo>
                    <a:lnTo>
                      <a:pt x="727" y="12"/>
                    </a:lnTo>
                    <a:lnTo>
                      <a:pt x="733" y="12"/>
                    </a:lnTo>
                    <a:lnTo>
                      <a:pt x="739" y="6"/>
                    </a:lnTo>
                    <a:lnTo>
                      <a:pt x="745" y="0"/>
                    </a:lnTo>
                    <a:lnTo>
                      <a:pt x="751" y="0"/>
                    </a:lnTo>
                    <a:lnTo>
                      <a:pt x="757" y="0"/>
                    </a:lnTo>
                    <a:lnTo>
                      <a:pt x="763" y="0"/>
                    </a:lnTo>
                    <a:lnTo>
                      <a:pt x="769" y="0"/>
                    </a:lnTo>
                    <a:lnTo>
                      <a:pt x="781" y="6"/>
                    </a:lnTo>
                    <a:lnTo>
                      <a:pt x="787" y="6"/>
                    </a:lnTo>
                    <a:lnTo>
                      <a:pt x="793" y="6"/>
                    </a:lnTo>
                    <a:lnTo>
                      <a:pt x="805" y="12"/>
                    </a:lnTo>
                    <a:lnTo>
                      <a:pt x="811" y="12"/>
                    </a:lnTo>
                    <a:lnTo>
                      <a:pt x="823" y="12"/>
                    </a:lnTo>
                    <a:lnTo>
                      <a:pt x="829" y="18"/>
                    </a:lnTo>
                    <a:lnTo>
                      <a:pt x="841" y="18"/>
                    </a:lnTo>
                    <a:lnTo>
                      <a:pt x="853" y="24"/>
                    </a:lnTo>
                    <a:lnTo>
                      <a:pt x="865" y="30"/>
                    </a:lnTo>
                    <a:lnTo>
                      <a:pt x="877" y="30"/>
                    </a:lnTo>
                    <a:lnTo>
                      <a:pt x="883" y="36"/>
                    </a:lnTo>
                    <a:lnTo>
                      <a:pt x="895" y="42"/>
                    </a:lnTo>
                    <a:lnTo>
                      <a:pt x="907" y="48"/>
                    </a:lnTo>
                    <a:lnTo>
                      <a:pt x="919" y="54"/>
                    </a:lnTo>
                    <a:lnTo>
                      <a:pt x="931" y="60"/>
                    </a:lnTo>
                    <a:lnTo>
                      <a:pt x="943" y="66"/>
                    </a:lnTo>
                    <a:lnTo>
                      <a:pt x="955" y="72"/>
                    </a:lnTo>
                    <a:lnTo>
                      <a:pt x="961" y="78"/>
                    </a:lnTo>
                    <a:lnTo>
                      <a:pt x="973" y="84"/>
                    </a:lnTo>
                    <a:lnTo>
                      <a:pt x="985" y="96"/>
                    </a:lnTo>
                    <a:lnTo>
                      <a:pt x="991" y="102"/>
                    </a:lnTo>
                    <a:lnTo>
                      <a:pt x="1003" y="115"/>
                    </a:lnTo>
                    <a:lnTo>
                      <a:pt x="1009" y="121"/>
                    </a:lnTo>
                    <a:lnTo>
                      <a:pt x="1016" y="133"/>
                    </a:lnTo>
                    <a:lnTo>
                      <a:pt x="1028" y="145"/>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231" name="Freeform 334"/>
              <p:cNvSpPr>
                <a:spLocks/>
              </p:cNvSpPr>
              <p:nvPr/>
            </p:nvSpPr>
            <p:spPr bwMode="auto">
              <a:xfrm>
                <a:off x="2967" y="2608"/>
                <a:ext cx="967" cy="270"/>
              </a:xfrm>
              <a:custGeom>
                <a:avLst/>
                <a:gdLst>
                  <a:gd name="T0" fmla="*/ 967 w 967"/>
                  <a:gd name="T1" fmla="*/ 0 h 270"/>
                  <a:gd name="T2" fmla="*/ 961 w 967"/>
                  <a:gd name="T3" fmla="*/ 12 h 270"/>
                  <a:gd name="T4" fmla="*/ 949 w 967"/>
                  <a:gd name="T5" fmla="*/ 30 h 270"/>
                  <a:gd name="T6" fmla="*/ 931 w 967"/>
                  <a:gd name="T7" fmla="*/ 48 h 270"/>
                  <a:gd name="T8" fmla="*/ 901 w 967"/>
                  <a:gd name="T9" fmla="*/ 66 h 270"/>
                  <a:gd name="T10" fmla="*/ 859 w 967"/>
                  <a:gd name="T11" fmla="*/ 72 h 270"/>
                  <a:gd name="T12" fmla="*/ 835 w 967"/>
                  <a:gd name="T13" fmla="*/ 72 h 270"/>
                  <a:gd name="T14" fmla="*/ 811 w 967"/>
                  <a:gd name="T15" fmla="*/ 72 h 270"/>
                  <a:gd name="T16" fmla="*/ 781 w 967"/>
                  <a:gd name="T17" fmla="*/ 66 h 270"/>
                  <a:gd name="T18" fmla="*/ 751 w 967"/>
                  <a:gd name="T19" fmla="*/ 66 h 270"/>
                  <a:gd name="T20" fmla="*/ 721 w 967"/>
                  <a:gd name="T21" fmla="*/ 66 h 270"/>
                  <a:gd name="T22" fmla="*/ 691 w 967"/>
                  <a:gd name="T23" fmla="*/ 60 h 270"/>
                  <a:gd name="T24" fmla="*/ 661 w 967"/>
                  <a:gd name="T25" fmla="*/ 60 h 270"/>
                  <a:gd name="T26" fmla="*/ 637 w 967"/>
                  <a:gd name="T27" fmla="*/ 54 h 270"/>
                  <a:gd name="T28" fmla="*/ 613 w 967"/>
                  <a:gd name="T29" fmla="*/ 54 h 270"/>
                  <a:gd name="T30" fmla="*/ 589 w 967"/>
                  <a:gd name="T31" fmla="*/ 48 h 270"/>
                  <a:gd name="T32" fmla="*/ 571 w 967"/>
                  <a:gd name="T33" fmla="*/ 42 h 270"/>
                  <a:gd name="T34" fmla="*/ 553 w 967"/>
                  <a:gd name="T35" fmla="*/ 42 h 270"/>
                  <a:gd name="T36" fmla="*/ 529 w 967"/>
                  <a:gd name="T37" fmla="*/ 36 h 270"/>
                  <a:gd name="T38" fmla="*/ 511 w 967"/>
                  <a:gd name="T39" fmla="*/ 36 h 270"/>
                  <a:gd name="T40" fmla="*/ 493 w 967"/>
                  <a:gd name="T41" fmla="*/ 30 h 270"/>
                  <a:gd name="T42" fmla="*/ 469 w 967"/>
                  <a:gd name="T43" fmla="*/ 30 h 270"/>
                  <a:gd name="T44" fmla="*/ 451 w 967"/>
                  <a:gd name="T45" fmla="*/ 30 h 270"/>
                  <a:gd name="T46" fmla="*/ 433 w 967"/>
                  <a:gd name="T47" fmla="*/ 30 h 270"/>
                  <a:gd name="T48" fmla="*/ 421 w 967"/>
                  <a:gd name="T49" fmla="*/ 24 h 270"/>
                  <a:gd name="T50" fmla="*/ 409 w 967"/>
                  <a:gd name="T51" fmla="*/ 24 h 270"/>
                  <a:gd name="T52" fmla="*/ 397 w 967"/>
                  <a:gd name="T53" fmla="*/ 24 h 270"/>
                  <a:gd name="T54" fmla="*/ 379 w 967"/>
                  <a:gd name="T55" fmla="*/ 18 h 270"/>
                  <a:gd name="T56" fmla="*/ 367 w 967"/>
                  <a:gd name="T57" fmla="*/ 18 h 270"/>
                  <a:gd name="T58" fmla="*/ 355 w 967"/>
                  <a:gd name="T59" fmla="*/ 18 h 270"/>
                  <a:gd name="T60" fmla="*/ 349 w 967"/>
                  <a:gd name="T61" fmla="*/ 24 h 270"/>
                  <a:gd name="T62" fmla="*/ 343 w 967"/>
                  <a:gd name="T63" fmla="*/ 30 h 270"/>
                  <a:gd name="T64" fmla="*/ 343 w 967"/>
                  <a:gd name="T65" fmla="*/ 36 h 270"/>
                  <a:gd name="T66" fmla="*/ 331 w 967"/>
                  <a:gd name="T67" fmla="*/ 48 h 270"/>
                  <a:gd name="T68" fmla="*/ 319 w 967"/>
                  <a:gd name="T69" fmla="*/ 54 h 270"/>
                  <a:gd name="T70" fmla="*/ 319 w 967"/>
                  <a:gd name="T71" fmla="*/ 54 h 270"/>
                  <a:gd name="T72" fmla="*/ 307 w 967"/>
                  <a:gd name="T73" fmla="*/ 66 h 270"/>
                  <a:gd name="T74" fmla="*/ 289 w 967"/>
                  <a:gd name="T75" fmla="*/ 84 h 270"/>
                  <a:gd name="T76" fmla="*/ 270 w 967"/>
                  <a:gd name="T77" fmla="*/ 108 h 270"/>
                  <a:gd name="T78" fmla="*/ 252 w 967"/>
                  <a:gd name="T79" fmla="*/ 126 h 270"/>
                  <a:gd name="T80" fmla="*/ 234 w 967"/>
                  <a:gd name="T81" fmla="*/ 138 h 270"/>
                  <a:gd name="T82" fmla="*/ 222 w 967"/>
                  <a:gd name="T83" fmla="*/ 144 h 270"/>
                  <a:gd name="T84" fmla="*/ 204 w 967"/>
                  <a:gd name="T85" fmla="*/ 156 h 270"/>
                  <a:gd name="T86" fmla="*/ 180 w 967"/>
                  <a:gd name="T87" fmla="*/ 174 h 270"/>
                  <a:gd name="T88" fmla="*/ 162 w 967"/>
                  <a:gd name="T89" fmla="*/ 186 h 270"/>
                  <a:gd name="T90" fmla="*/ 132 w 967"/>
                  <a:gd name="T91" fmla="*/ 204 h 270"/>
                  <a:gd name="T92" fmla="*/ 108 w 967"/>
                  <a:gd name="T93" fmla="*/ 222 h 270"/>
                  <a:gd name="T94" fmla="*/ 84 w 967"/>
                  <a:gd name="T95" fmla="*/ 234 h 270"/>
                  <a:gd name="T96" fmla="*/ 54 w 967"/>
                  <a:gd name="T97" fmla="*/ 252 h 270"/>
                  <a:gd name="T98" fmla="*/ 30 w 967"/>
                  <a:gd name="T99" fmla="*/ 264 h 270"/>
                  <a:gd name="T100" fmla="*/ 6 w 967"/>
                  <a:gd name="T101" fmla="*/ 270 h 27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967" h="270">
                    <a:moveTo>
                      <a:pt x="967" y="0"/>
                    </a:moveTo>
                    <a:lnTo>
                      <a:pt x="967" y="0"/>
                    </a:lnTo>
                    <a:lnTo>
                      <a:pt x="967" y="6"/>
                    </a:lnTo>
                    <a:lnTo>
                      <a:pt x="961" y="12"/>
                    </a:lnTo>
                    <a:lnTo>
                      <a:pt x="961" y="18"/>
                    </a:lnTo>
                    <a:lnTo>
                      <a:pt x="955" y="24"/>
                    </a:lnTo>
                    <a:lnTo>
                      <a:pt x="949" y="30"/>
                    </a:lnTo>
                    <a:lnTo>
                      <a:pt x="949" y="36"/>
                    </a:lnTo>
                    <a:lnTo>
                      <a:pt x="943" y="42"/>
                    </a:lnTo>
                    <a:lnTo>
                      <a:pt x="931" y="48"/>
                    </a:lnTo>
                    <a:lnTo>
                      <a:pt x="925" y="54"/>
                    </a:lnTo>
                    <a:lnTo>
                      <a:pt x="913" y="60"/>
                    </a:lnTo>
                    <a:lnTo>
                      <a:pt x="901" y="66"/>
                    </a:lnTo>
                    <a:lnTo>
                      <a:pt x="889" y="72"/>
                    </a:lnTo>
                    <a:lnTo>
                      <a:pt x="877" y="72"/>
                    </a:lnTo>
                    <a:lnTo>
                      <a:pt x="859" y="72"/>
                    </a:lnTo>
                    <a:lnTo>
                      <a:pt x="853" y="72"/>
                    </a:lnTo>
                    <a:lnTo>
                      <a:pt x="847" y="72"/>
                    </a:lnTo>
                    <a:lnTo>
                      <a:pt x="835" y="72"/>
                    </a:lnTo>
                    <a:lnTo>
                      <a:pt x="829" y="72"/>
                    </a:lnTo>
                    <a:lnTo>
                      <a:pt x="817" y="72"/>
                    </a:lnTo>
                    <a:lnTo>
                      <a:pt x="811" y="72"/>
                    </a:lnTo>
                    <a:lnTo>
                      <a:pt x="799" y="66"/>
                    </a:lnTo>
                    <a:lnTo>
                      <a:pt x="787" y="66"/>
                    </a:lnTo>
                    <a:lnTo>
                      <a:pt x="781" y="66"/>
                    </a:lnTo>
                    <a:lnTo>
                      <a:pt x="769" y="66"/>
                    </a:lnTo>
                    <a:lnTo>
                      <a:pt x="763" y="66"/>
                    </a:lnTo>
                    <a:lnTo>
                      <a:pt x="751" y="66"/>
                    </a:lnTo>
                    <a:lnTo>
                      <a:pt x="739" y="66"/>
                    </a:lnTo>
                    <a:lnTo>
                      <a:pt x="733" y="66"/>
                    </a:lnTo>
                    <a:lnTo>
                      <a:pt x="721" y="66"/>
                    </a:lnTo>
                    <a:lnTo>
                      <a:pt x="709" y="60"/>
                    </a:lnTo>
                    <a:lnTo>
                      <a:pt x="703" y="60"/>
                    </a:lnTo>
                    <a:lnTo>
                      <a:pt x="691" y="60"/>
                    </a:lnTo>
                    <a:lnTo>
                      <a:pt x="685" y="60"/>
                    </a:lnTo>
                    <a:lnTo>
                      <a:pt x="673" y="60"/>
                    </a:lnTo>
                    <a:lnTo>
                      <a:pt x="661" y="60"/>
                    </a:lnTo>
                    <a:lnTo>
                      <a:pt x="655" y="54"/>
                    </a:lnTo>
                    <a:lnTo>
                      <a:pt x="643" y="54"/>
                    </a:lnTo>
                    <a:lnTo>
                      <a:pt x="637" y="54"/>
                    </a:lnTo>
                    <a:lnTo>
                      <a:pt x="631" y="54"/>
                    </a:lnTo>
                    <a:lnTo>
                      <a:pt x="619" y="54"/>
                    </a:lnTo>
                    <a:lnTo>
                      <a:pt x="613" y="54"/>
                    </a:lnTo>
                    <a:lnTo>
                      <a:pt x="607" y="48"/>
                    </a:lnTo>
                    <a:lnTo>
                      <a:pt x="595" y="48"/>
                    </a:lnTo>
                    <a:lnTo>
                      <a:pt x="589" y="48"/>
                    </a:lnTo>
                    <a:lnTo>
                      <a:pt x="583" y="48"/>
                    </a:lnTo>
                    <a:lnTo>
                      <a:pt x="577" y="42"/>
                    </a:lnTo>
                    <a:lnTo>
                      <a:pt x="571" y="42"/>
                    </a:lnTo>
                    <a:lnTo>
                      <a:pt x="565" y="42"/>
                    </a:lnTo>
                    <a:lnTo>
                      <a:pt x="559" y="42"/>
                    </a:lnTo>
                    <a:lnTo>
                      <a:pt x="553" y="42"/>
                    </a:lnTo>
                    <a:lnTo>
                      <a:pt x="547" y="36"/>
                    </a:lnTo>
                    <a:lnTo>
                      <a:pt x="541" y="36"/>
                    </a:lnTo>
                    <a:lnTo>
                      <a:pt x="529" y="36"/>
                    </a:lnTo>
                    <a:lnTo>
                      <a:pt x="523" y="36"/>
                    </a:lnTo>
                    <a:lnTo>
                      <a:pt x="517" y="36"/>
                    </a:lnTo>
                    <a:lnTo>
                      <a:pt x="511" y="36"/>
                    </a:lnTo>
                    <a:lnTo>
                      <a:pt x="505" y="36"/>
                    </a:lnTo>
                    <a:lnTo>
                      <a:pt x="499" y="36"/>
                    </a:lnTo>
                    <a:lnTo>
                      <a:pt x="493" y="30"/>
                    </a:lnTo>
                    <a:lnTo>
                      <a:pt x="487" y="30"/>
                    </a:lnTo>
                    <a:lnTo>
                      <a:pt x="481" y="30"/>
                    </a:lnTo>
                    <a:lnTo>
                      <a:pt x="469" y="30"/>
                    </a:lnTo>
                    <a:lnTo>
                      <a:pt x="463" y="30"/>
                    </a:lnTo>
                    <a:lnTo>
                      <a:pt x="457" y="30"/>
                    </a:lnTo>
                    <a:lnTo>
                      <a:pt x="451" y="30"/>
                    </a:lnTo>
                    <a:lnTo>
                      <a:pt x="445" y="30"/>
                    </a:lnTo>
                    <a:lnTo>
                      <a:pt x="439" y="30"/>
                    </a:lnTo>
                    <a:lnTo>
                      <a:pt x="433" y="30"/>
                    </a:lnTo>
                    <a:lnTo>
                      <a:pt x="433" y="24"/>
                    </a:lnTo>
                    <a:lnTo>
                      <a:pt x="427" y="24"/>
                    </a:lnTo>
                    <a:lnTo>
                      <a:pt x="421" y="24"/>
                    </a:lnTo>
                    <a:lnTo>
                      <a:pt x="415" y="24"/>
                    </a:lnTo>
                    <a:lnTo>
                      <a:pt x="409" y="24"/>
                    </a:lnTo>
                    <a:lnTo>
                      <a:pt x="403" y="24"/>
                    </a:lnTo>
                    <a:lnTo>
                      <a:pt x="397" y="24"/>
                    </a:lnTo>
                    <a:lnTo>
                      <a:pt x="391" y="18"/>
                    </a:lnTo>
                    <a:lnTo>
                      <a:pt x="385" y="18"/>
                    </a:lnTo>
                    <a:lnTo>
                      <a:pt x="379" y="18"/>
                    </a:lnTo>
                    <a:lnTo>
                      <a:pt x="373" y="18"/>
                    </a:lnTo>
                    <a:lnTo>
                      <a:pt x="367" y="18"/>
                    </a:lnTo>
                    <a:lnTo>
                      <a:pt x="361" y="18"/>
                    </a:lnTo>
                    <a:lnTo>
                      <a:pt x="355" y="18"/>
                    </a:lnTo>
                    <a:lnTo>
                      <a:pt x="349" y="18"/>
                    </a:lnTo>
                    <a:lnTo>
                      <a:pt x="349" y="24"/>
                    </a:lnTo>
                    <a:lnTo>
                      <a:pt x="343" y="24"/>
                    </a:lnTo>
                    <a:lnTo>
                      <a:pt x="343" y="30"/>
                    </a:lnTo>
                    <a:lnTo>
                      <a:pt x="343" y="36"/>
                    </a:lnTo>
                    <a:lnTo>
                      <a:pt x="337" y="42"/>
                    </a:lnTo>
                    <a:lnTo>
                      <a:pt x="337" y="48"/>
                    </a:lnTo>
                    <a:lnTo>
                      <a:pt x="331" y="48"/>
                    </a:lnTo>
                    <a:lnTo>
                      <a:pt x="325" y="48"/>
                    </a:lnTo>
                    <a:lnTo>
                      <a:pt x="325" y="54"/>
                    </a:lnTo>
                    <a:lnTo>
                      <a:pt x="319" y="54"/>
                    </a:lnTo>
                    <a:lnTo>
                      <a:pt x="313" y="60"/>
                    </a:lnTo>
                    <a:lnTo>
                      <a:pt x="313" y="66"/>
                    </a:lnTo>
                    <a:lnTo>
                      <a:pt x="307" y="66"/>
                    </a:lnTo>
                    <a:lnTo>
                      <a:pt x="301" y="72"/>
                    </a:lnTo>
                    <a:lnTo>
                      <a:pt x="295" y="78"/>
                    </a:lnTo>
                    <a:lnTo>
                      <a:pt x="289" y="84"/>
                    </a:lnTo>
                    <a:lnTo>
                      <a:pt x="283" y="90"/>
                    </a:lnTo>
                    <a:lnTo>
                      <a:pt x="277" y="102"/>
                    </a:lnTo>
                    <a:lnTo>
                      <a:pt x="270" y="108"/>
                    </a:lnTo>
                    <a:lnTo>
                      <a:pt x="264" y="114"/>
                    </a:lnTo>
                    <a:lnTo>
                      <a:pt x="258" y="120"/>
                    </a:lnTo>
                    <a:lnTo>
                      <a:pt x="252" y="126"/>
                    </a:lnTo>
                    <a:lnTo>
                      <a:pt x="246" y="132"/>
                    </a:lnTo>
                    <a:lnTo>
                      <a:pt x="240" y="132"/>
                    </a:lnTo>
                    <a:lnTo>
                      <a:pt x="234" y="138"/>
                    </a:lnTo>
                    <a:lnTo>
                      <a:pt x="228" y="138"/>
                    </a:lnTo>
                    <a:lnTo>
                      <a:pt x="228" y="144"/>
                    </a:lnTo>
                    <a:lnTo>
                      <a:pt x="222" y="144"/>
                    </a:lnTo>
                    <a:lnTo>
                      <a:pt x="216" y="150"/>
                    </a:lnTo>
                    <a:lnTo>
                      <a:pt x="210" y="156"/>
                    </a:lnTo>
                    <a:lnTo>
                      <a:pt x="204" y="156"/>
                    </a:lnTo>
                    <a:lnTo>
                      <a:pt x="198" y="162"/>
                    </a:lnTo>
                    <a:lnTo>
                      <a:pt x="192" y="168"/>
                    </a:lnTo>
                    <a:lnTo>
                      <a:pt x="180" y="174"/>
                    </a:lnTo>
                    <a:lnTo>
                      <a:pt x="174" y="180"/>
                    </a:lnTo>
                    <a:lnTo>
                      <a:pt x="168" y="180"/>
                    </a:lnTo>
                    <a:lnTo>
                      <a:pt x="162" y="186"/>
                    </a:lnTo>
                    <a:lnTo>
                      <a:pt x="150" y="192"/>
                    </a:lnTo>
                    <a:lnTo>
                      <a:pt x="144" y="198"/>
                    </a:lnTo>
                    <a:lnTo>
                      <a:pt x="132" y="204"/>
                    </a:lnTo>
                    <a:lnTo>
                      <a:pt x="126" y="210"/>
                    </a:lnTo>
                    <a:lnTo>
                      <a:pt x="114" y="216"/>
                    </a:lnTo>
                    <a:lnTo>
                      <a:pt x="108" y="222"/>
                    </a:lnTo>
                    <a:lnTo>
                      <a:pt x="102" y="228"/>
                    </a:lnTo>
                    <a:lnTo>
                      <a:pt x="90" y="234"/>
                    </a:lnTo>
                    <a:lnTo>
                      <a:pt x="84" y="234"/>
                    </a:lnTo>
                    <a:lnTo>
                      <a:pt x="72" y="240"/>
                    </a:lnTo>
                    <a:lnTo>
                      <a:pt x="66" y="246"/>
                    </a:lnTo>
                    <a:lnTo>
                      <a:pt x="54" y="252"/>
                    </a:lnTo>
                    <a:lnTo>
                      <a:pt x="48" y="252"/>
                    </a:lnTo>
                    <a:lnTo>
                      <a:pt x="36" y="258"/>
                    </a:lnTo>
                    <a:lnTo>
                      <a:pt x="30" y="264"/>
                    </a:lnTo>
                    <a:lnTo>
                      <a:pt x="24" y="264"/>
                    </a:lnTo>
                    <a:lnTo>
                      <a:pt x="18" y="270"/>
                    </a:lnTo>
                    <a:lnTo>
                      <a:pt x="6" y="270"/>
                    </a:lnTo>
                    <a:lnTo>
                      <a:pt x="0" y="270"/>
                    </a:lnTo>
                  </a:path>
                </a:pathLst>
              </a:custGeom>
              <a:noFill/>
              <a:ln w="9525">
                <a:solidFill>
                  <a:srgbClr val="006DBA"/>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232" name="Freeform 335"/>
              <p:cNvSpPr>
                <a:spLocks/>
              </p:cNvSpPr>
              <p:nvPr/>
            </p:nvSpPr>
            <p:spPr bwMode="auto">
              <a:xfrm>
                <a:off x="3670" y="2511"/>
                <a:ext cx="132" cy="42"/>
              </a:xfrm>
              <a:custGeom>
                <a:avLst/>
                <a:gdLst>
                  <a:gd name="T0" fmla="*/ 0 w 132"/>
                  <a:gd name="T1" fmla="*/ 0 h 42"/>
                  <a:gd name="T2" fmla="*/ 0 w 132"/>
                  <a:gd name="T3" fmla="*/ 0 h 42"/>
                  <a:gd name="T4" fmla="*/ 6 w 132"/>
                  <a:gd name="T5" fmla="*/ 0 h 42"/>
                  <a:gd name="T6" fmla="*/ 12 w 132"/>
                  <a:gd name="T7" fmla="*/ 0 h 42"/>
                  <a:gd name="T8" fmla="*/ 18 w 132"/>
                  <a:gd name="T9" fmla="*/ 0 h 42"/>
                  <a:gd name="T10" fmla="*/ 24 w 132"/>
                  <a:gd name="T11" fmla="*/ 6 h 42"/>
                  <a:gd name="T12" fmla="*/ 30 w 132"/>
                  <a:gd name="T13" fmla="*/ 6 h 42"/>
                  <a:gd name="T14" fmla="*/ 36 w 132"/>
                  <a:gd name="T15" fmla="*/ 6 h 42"/>
                  <a:gd name="T16" fmla="*/ 42 w 132"/>
                  <a:gd name="T17" fmla="*/ 12 h 42"/>
                  <a:gd name="T18" fmla="*/ 48 w 132"/>
                  <a:gd name="T19" fmla="*/ 12 h 42"/>
                  <a:gd name="T20" fmla="*/ 60 w 132"/>
                  <a:gd name="T21" fmla="*/ 18 h 42"/>
                  <a:gd name="T22" fmla="*/ 66 w 132"/>
                  <a:gd name="T23" fmla="*/ 18 h 42"/>
                  <a:gd name="T24" fmla="*/ 72 w 132"/>
                  <a:gd name="T25" fmla="*/ 18 h 42"/>
                  <a:gd name="T26" fmla="*/ 72 w 132"/>
                  <a:gd name="T27" fmla="*/ 18 h 42"/>
                  <a:gd name="T28" fmla="*/ 84 w 132"/>
                  <a:gd name="T29" fmla="*/ 18 h 42"/>
                  <a:gd name="T30" fmla="*/ 90 w 132"/>
                  <a:gd name="T31" fmla="*/ 24 h 42"/>
                  <a:gd name="T32" fmla="*/ 96 w 132"/>
                  <a:gd name="T33" fmla="*/ 24 h 42"/>
                  <a:gd name="T34" fmla="*/ 108 w 132"/>
                  <a:gd name="T35" fmla="*/ 30 h 42"/>
                  <a:gd name="T36" fmla="*/ 114 w 132"/>
                  <a:gd name="T37" fmla="*/ 30 h 42"/>
                  <a:gd name="T38" fmla="*/ 120 w 132"/>
                  <a:gd name="T39" fmla="*/ 30 h 42"/>
                  <a:gd name="T40" fmla="*/ 126 w 132"/>
                  <a:gd name="T41" fmla="*/ 36 h 42"/>
                  <a:gd name="T42" fmla="*/ 126 w 132"/>
                  <a:gd name="T43" fmla="*/ 36 h 42"/>
                  <a:gd name="T44" fmla="*/ 132 w 132"/>
                  <a:gd name="T45" fmla="*/ 42 h 42"/>
                  <a:gd name="T46" fmla="*/ 132 w 132"/>
                  <a:gd name="T47" fmla="*/ 42 h 42"/>
                  <a:gd name="T48" fmla="*/ 132 w 132"/>
                  <a:gd name="T49" fmla="*/ 42 h 42"/>
                  <a:gd name="T50" fmla="*/ 132 w 132"/>
                  <a:gd name="T51" fmla="*/ 42 h 42"/>
                  <a:gd name="T52" fmla="*/ 132 w 132"/>
                  <a:gd name="T53" fmla="*/ 36 h 42"/>
                  <a:gd name="T54" fmla="*/ 126 w 132"/>
                  <a:gd name="T55" fmla="*/ 36 h 42"/>
                  <a:gd name="T56" fmla="*/ 120 w 132"/>
                  <a:gd name="T57" fmla="*/ 30 h 42"/>
                  <a:gd name="T58" fmla="*/ 114 w 132"/>
                  <a:gd name="T59" fmla="*/ 30 h 42"/>
                  <a:gd name="T60" fmla="*/ 108 w 132"/>
                  <a:gd name="T61" fmla="*/ 24 h 42"/>
                  <a:gd name="T62" fmla="*/ 96 w 132"/>
                  <a:gd name="T63" fmla="*/ 18 h 42"/>
                  <a:gd name="T64" fmla="*/ 90 w 132"/>
                  <a:gd name="T65" fmla="*/ 18 h 42"/>
                  <a:gd name="T66" fmla="*/ 84 w 132"/>
                  <a:gd name="T67" fmla="*/ 18 h 42"/>
                  <a:gd name="T68" fmla="*/ 84 w 132"/>
                  <a:gd name="T69" fmla="*/ 18 h 42"/>
                  <a:gd name="T70" fmla="*/ 78 w 132"/>
                  <a:gd name="T71" fmla="*/ 18 h 42"/>
                  <a:gd name="T72" fmla="*/ 72 w 132"/>
                  <a:gd name="T73" fmla="*/ 18 h 42"/>
                  <a:gd name="T74" fmla="*/ 60 w 132"/>
                  <a:gd name="T75" fmla="*/ 12 h 42"/>
                  <a:gd name="T76" fmla="*/ 54 w 132"/>
                  <a:gd name="T77" fmla="*/ 12 h 42"/>
                  <a:gd name="T78" fmla="*/ 54 w 132"/>
                  <a:gd name="T79" fmla="*/ 12 h 42"/>
                  <a:gd name="T80" fmla="*/ 48 w 132"/>
                  <a:gd name="T81" fmla="*/ 6 h 42"/>
                  <a:gd name="T82" fmla="*/ 42 w 132"/>
                  <a:gd name="T83" fmla="*/ 6 h 42"/>
                  <a:gd name="T84" fmla="*/ 30 w 132"/>
                  <a:gd name="T85" fmla="*/ 0 h 42"/>
                  <a:gd name="T86" fmla="*/ 24 w 132"/>
                  <a:gd name="T87" fmla="*/ 0 h 42"/>
                  <a:gd name="T88" fmla="*/ 18 w 132"/>
                  <a:gd name="T89" fmla="*/ 0 h 42"/>
                  <a:gd name="T90" fmla="*/ 12 w 132"/>
                  <a:gd name="T91" fmla="*/ 0 h 42"/>
                  <a:gd name="T92" fmla="*/ 6 w 132"/>
                  <a:gd name="T93" fmla="*/ 0 h 42"/>
                  <a:gd name="T94" fmla="*/ 0 w 132"/>
                  <a:gd name="T95" fmla="*/ 0 h 42"/>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132" h="42">
                    <a:moveTo>
                      <a:pt x="0" y="0"/>
                    </a:moveTo>
                    <a:lnTo>
                      <a:pt x="0" y="0"/>
                    </a:lnTo>
                    <a:lnTo>
                      <a:pt x="6" y="0"/>
                    </a:lnTo>
                    <a:lnTo>
                      <a:pt x="12" y="0"/>
                    </a:lnTo>
                    <a:lnTo>
                      <a:pt x="18" y="0"/>
                    </a:lnTo>
                    <a:lnTo>
                      <a:pt x="24" y="6"/>
                    </a:lnTo>
                    <a:lnTo>
                      <a:pt x="30" y="6"/>
                    </a:lnTo>
                    <a:lnTo>
                      <a:pt x="36" y="6"/>
                    </a:lnTo>
                    <a:lnTo>
                      <a:pt x="42" y="12"/>
                    </a:lnTo>
                    <a:lnTo>
                      <a:pt x="48" y="12"/>
                    </a:lnTo>
                    <a:lnTo>
                      <a:pt x="54" y="12"/>
                    </a:lnTo>
                    <a:lnTo>
                      <a:pt x="60" y="18"/>
                    </a:lnTo>
                    <a:lnTo>
                      <a:pt x="66" y="18"/>
                    </a:lnTo>
                    <a:lnTo>
                      <a:pt x="72" y="18"/>
                    </a:lnTo>
                    <a:lnTo>
                      <a:pt x="78" y="18"/>
                    </a:lnTo>
                    <a:lnTo>
                      <a:pt x="84" y="18"/>
                    </a:lnTo>
                    <a:lnTo>
                      <a:pt x="84" y="24"/>
                    </a:lnTo>
                    <a:lnTo>
                      <a:pt x="90" y="24"/>
                    </a:lnTo>
                    <a:lnTo>
                      <a:pt x="96" y="24"/>
                    </a:lnTo>
                    <a:lnTo>
                      <a:pt x="102" y="24"/>
                    </a:lnTo>
                    <a:lnTo>
                      <a:pt x="108" y="30"/>
                    </a:lnTo>
                    <a:lnTo>
                      <a:pt x="114" y="30"/>
                    </a:lnTo>
                    <a:lnTo>
                      <a:pt x="120" y="30"/>
                    </a:lnTo>
                    <a:lnTo>
                      <a:pt x="120" y="36"/>
                    </a:lnTo>
                    <a:lnTo>
                      <a:pt x="126" y="36"/>
                    </a:lnTo>
                    <a:lnTo>
                      <a:pt x="132" y="42"/>
                    </a:lnTo>
                    <a:lnTo>
                      <a:pt x="132" y="36"/>
                    </a:lnTo>
                    <a:lnTo>
                      <a:pt x="126" y="36"/>
                    </a:lnTo>
                    <a:lnTo>
                      <a:pt x="126" y="30"/>
                    </a:lnTo>
                    <a:lnTo>
                      <a:pt x="120" y="30"/>
                    </a:lnTo>
                    <a:lnTo>
                      <a:pt x="114" y="30"/>
                    </a:lnTo>
                    <a:lnTo>
                      <a:pt x="108" y="24"/>
                    </a:lnTo>
                    <a:lnTo>
                      <a:pt x="102" y="24"/>
                    </a:lnTo>
                    <a:lnTo>
                      <a:pt x="96" y="18"/>
                    </a:lnTo>
                    <a:lnTo>
                      <a:pt x="90" y="18"/>
                    </a:lnTo>
                    <a:lnTo>
                      <a:pt x="84" y="18"/>
                    </a:lnTo>
                    <a:lnTo>
                      <a:pt x="78" y="18"/>
                    </a:lnTo>
                    <a:lnTo>
                      <a:pt x="72" y="18"/>
                    </a:lnTo>
                    <a:lnTo>
                      <a:pt x="66" y="12"/>
                    </a:lnTo>
                    <a:lnTo>
                      <a:pt x="60" y="12"/>
                    </a:lnTo>
                    <a:lnTo>
                      <a:pt x="54" y="12"/>
                    </a:lnTo>
                    <a:lnTo>
                      <a:pt x="48" y="12"/>
                    </a:lnTo>
                    <a:lnTo>
                      <a:pt x="48" y="6"/>
                    </a:lnTo>
                    <a:lnTo>
                      <a:pt x="42" y="6"/>
                    </a:lnTo>
                    <a:lnTo>
                      <a:pt x="36" y="6"/>
                    </a:lnTo>
                    <a:lnTo>
                      <a:pt x="30" y="0"/>
                    </a:lnTo>
                    <a:lnTo>
                      <a:pt x="24" y="0"/>
                    </a:lnTo>
                    <a:lnTo>
                      <a:pt x="18" y="0"/>
                    </a:lnTo>
                    <a:lnTo>
                      <a:pt x="12" y="0"/>
                    </a:lnTo>
                    <a:lnTo>
                      <a:pt x="6" y="0"/>
                    </a:lnTo>
                    <a:lnTo>
                      <a:pt x="0" y="0"/>
                    </a:lnTo>
                    <a:close/>
                  </a:path>
                </a:pathLst>
              </a:custGeom>
              <a:solidFill>
                <a:srgbClr val="006DB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233" name="Freeform 336"/>
              <p:cNvSpPr>
                <a:spLocks/>
              </p:cNvSpPr>
              <p:nvPr/>
            </p:nvSpPr>
            <p:spPr bwMode="auto">
              <a:xfrm>
                <a:off x="3706" y="2505"/>
                <a:ext cx="72" cy="24"/>
              </a:xfrm>
              <a:custGeom>
                <a:avLst/>
                <a:gdLst>
                  <a:gd name="T0" fmla="*/ 24 w 72"/>
                  <a:gd name="T1" fmla="*/ 12 h 24"/>
                  <a:gd name="T2" fmla="*/ 24 w 72"/>
                  <a:gd name="T3" fmla="*/ 12 h 24"/>
                  <a:gd name="T4" fmla="*/ 24 w 72"/>
                  <a:gd name="T5" fmla="*/ 12 h 24"/>
                  <a:gd name="T6" fmla="*/ 30 w 72"/>
                  <a:gd name="T7" fmla="*/ 12 h 24"/>
                  <a:gd name="T8" fmla="*/ 30 w 72"/>
                  <a:gd name="T9" fmla="*/ 12 h 24"/>
                  <a:gd name="T10" fmla="*/ 36 w 72"/>
                  <a:gd name="T11" fmla="*/ 12 h 24"/>
                  <a:gd name="T12" fmla="*/ 36 w 72"/>
                  <a:gd name="T13" fmla="*/ 18 h 24"/>
                  <a:gd name="T14" fmla="*/ 42 w 72"/>
                  <a:gd name="T15" fmla="*/ 18 h 24"/>
                  <a:gd name="T16" fmla="*/ 48 w 72"/>
                  <a:gd name="T17" fmla="*/ 18 h 24"/>
                  <a:gd name="T18" fmla="*/ 54 w 72"/>
                  <a:gd name="T19" fmla="*/ 18 h 24"/>
                  <a:gd name="T20" fmla="*/ 54 w 72"/>
                  <a:gd name="T21" fmla="*/ 18 h 24"/>
                  <a:gd name="T22" fmla="*/ 60 w 72"/>
                  <a:gd name="T23" fmla="*/ 18 h 24"/>
                  <a:gd name="T24" fmla="*/ 66 w 72"/>
                  <a:gd name="T25" fmla="*/ 24 h 24"/>
                  <a:gd name="T26" fmla="*/ 66 w 72"/>
                  <a:gd name="T27" fmla="*/ 24 h 24"/>
                  <a:gd name="T28" fmla="*/ 66 w 72"/>
                  <a:gd name="T29" fmla="*/ 24 h 24"/>
                  <a:gd name="T30" fmla="*/ 72 w 72"/>
                  <a:gd name="T31" fmla="*/ 24 h 24"/>
                  <a:gd name="T32" fmla="*/ 72 w 72"/>
                  <a:gd name="T33" fmla="*/ 24 h 24"/>
                  <a:gd name="T34" fmla="*/ 72 w 72"/>
                  <a:gd name="T35" fmla="*/ 24 h 24"/>
                  <a:gd name="T36" fmla="*/ 72 w 72"/>
                  <a:gd name="T37" fmla="*/ 24 h 24"/>
                  <a:gd name="T38" fmla="*/ 72 w 72"/>
                  <a:gd name="T39" fmla="*/ 24 h 24"/>
                  <a:gd name="T40" fmla="*/ 66 w 72"/>
                  <a:gd name="T41" fmla="*/ 24 h 24"/>
                  <a:gd name="T42" fmla="*/ 66 w 72"/>
                  <a:gd name="T43" fmla="*/ 24 h 24"/>
                  <a:gd name="T44" fmla="*/ 66 w 72"/>
                  <a:gd name="T45" fmla="*/ 24 h 24"/>
                  <a:gd name="T46" fmla="*/ 66 w 72"/>
                  <a:gd name="T47" fmla="*/ 24 h 24"/>
                  <a:gd name="T48" fmla="*/ 60 w 72"/>
                  <a:gd name="T49" fmla="*/ 18 h 24"/>
                  <a:gd name="T50" fmla="*/ 60 w 72"/>
                  <a:gd name="T51" fmla="*/ 18 h 24"/>
                  <a:gd name="T52" fmla="*/ 54 w 72"/>
                  <a:gd name="T53" fmla="*/ 18 h 24"/>
                  <a:gd name="T54" fmla="*/ 54 w 72"/>
                  <a:gd name="T55" fmla="*/ 18 h 24"/>
                  <a:gd name="T56" fmla="*/ 48 w 72"/>
                  <a:gd name="T57" fmla="*/ 18 h 24"/>
                  <a:gd name="T58" fmla="*/ 48 w 72"/>
                  <a:gd name="T59" fmla="*/ 12 h 24"/>
                  <a:gd name="T60" fmla="*/ 42 w 72"/>
                  <a:gd name="T61" fmla="*/ 12 h 24"/>
                  <a:gd name="T62" fmla="*/ 42 w 72"/>
                  <a:gd name="T63" fmla="*/ 12 h 24"/>
                  <a:gd name="T64" fmla="*/ 36 w 72"/>
                  <a:gd name="T65" fmla="*/ 12 h 24"/>
                  <a:gd name="T66" fmla="*/ 36 w 72"/>
                  <a:gd name="T67" fmla="*/ 12 h 24"/>
                  <a:gd name="T68" fmla="*/ 30 w 72"/>
                  <a:gd name="T69" fmla="*/ 12 h 24"/>
                  <a:gd name="T70" fmla="*/ 30 w 72"/>
                  <a:gd name="T71" fmla="*/ 6 h 24"/>
                  <a:gd name="T72" fmla="*/ 24 w 72"/>
                  <a:gd name="T73" fmla="*/ 6 h 24"/>
                  <a:gd name="T74" fmla="*/ 18 w 72"/>
                  <a:gd name="T75" fmla="*/ 6 h 24"/>
                  <a:gd name="T76" fmla="*/ 12 w 72"/>
                  <a:gd name="T77" fmla="*/ 6 h 24"/>
                  <a:gd name="T78" fmla="*/ 6 w 72"/>
                  <a:gd name="T79" fmla="*/ 0 h 24"/>
                  <a:gd name="T80" fmla="*/ 0 w 72"/>
                  <a:gd name="T81" fmla="*/ 0 h 24"/>
                  <a:gd name="T82" fmla="*/ 0 w 72"/>
                  <a:gd name="T83" fmla="*/ 0 h 24"/>
                  <a:gd name="T84" fmla="*/ 6 w 72"/>
                  <a:gd name="T85" fmla="*/ 6 h 24"/>
                  <a:gd name="T86" fmla="*/ 6 w 72"/>
                  <a:gd name="T87" fmla="*/ 6 h 24"/>
                  <a:gd name="T88" fmla="*/ 12 w 72"/>
                  <a:gd name="T89" fmla="*/ 6 h 24"/>
                  <a:gd name="T90" fmla="*/ 12 w 72"/>
                  <a:gd name="T91" fmla="*/ 6 h 24"/>
                  <a:gd name="T92" fmla="*/ 18 w 72"/>
                  <a:gd name="T93" fmla="*/ 6 h 24"/>
                  <a:gd name="T94" fmla="*/ 18 w 72"/>
                  <a:gd name="T95" fmla="*/ 6 h 24"/>
                  <a:gd name="T96" fmla="*/ 24 w 72"/>
                  <a:gd name="T97" fmla="*/ 12 h 24"/>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72" h="24">
                    <a:moveTo>
                      <a:pt x="24" y="12"/>
                    </a:moveTo>
                    <a:lnTo>
                      <a:pt x="24" y="12"/>
                    </a:lnTo>
                    <a:lnTo>
                      <a:pt x="30" y="12"/>
                    </a:lnTo>
                    <a:lnTo>
                      <a:pt x="36" y="12"/>
                    </a:lnTo>
                    <a:lnTo>
                      <a:pt x="36" y="18"/>
                    </a:lnTo>
                    <a:lnTo>
                      <a:pt x="42" y="18"/>
                    </a:lnTo>
                    <a:lnTo>
                      <a:pt x="48" y="18"/>
                    </a:lnTo>
                    <a:lnTo>
                      <a:pt x="54" y="18"/>
                    </a:lnTo>
                    <a:lnTo>
                      <a:pt x="60" y="18"/>
                    </a:lnTo>
                    <a:lnTo>
                      <a:pt x="66" y="24"/>
                    </a:lnTo>
                    <a:lnTo>
                      <a:pt x="72" y="24"/>
                    </a:lnTo>
                    <a:lnTo>
                      <a:pt x="66" y="24"/>
                    </a:lnTo>
                    <a:lnTo>
                      <a:pt x="60" y="18"/>
                    </a:lnTo>
                    <a:lnTo>
                      <a:pt x="54" y="18"/>
                    </a:lnTo>
                    <a:lnTo>
                      <a:pt x="48" y="18"/>
                    </a:lnTo>
                    <a:lnTo>
                      <a:pt x="48" y="12"/>
                    </a:lnTo>
                    <a:lnTo>
                      <a:pt x="42" y="12"/>
                    </a:lnTo>
                    <a:lnTo>
                      <a:pt x="36" y="12"/>
                    </a:lnTo>
                    <a:lnTo>
                      <a:pt x="30" y="12"/>
                    </a:lnTo>
                    <a:lnTo>
                      <a:pt x="30" y="6"/>
                    </a:lnTo>
                    <a:lnTo>
                      <a:pt x="24" y="6"/>
                    </a:lnTo>
                    <a:lnTo>
                      <a:pt x="18" y="6"/>
                    </a:lnTo>
                    <a:lnTo>
                      <a:pt x="12" y="6"/>
                    </a:lnTo>
                    <a:lnTo>
                      <a:pt x="6" y="0"/>
                    </a:lnTo>
                    <a:lnTo>
                      <a:pt x="0" y="0"/>
                    </a:lnTo>
                    <a:lnTo>
                      <a:pt x="6" y="6"/>
                    </a:lnTo>
                    <a:lnTo>
                      <a:pt x="12" y="6"/>
                    </a:lnTo>
                    <a:lnTo>
                      <a:pt x="18" y="6"/>
                    </a:lnTo>
                    <a:lnTo>
                      <a:pt x="24" y="12"/>
                    </a:lnTo>
                    <a:close/>
                  </a:path>
                </a:pathLst>
              </a:custGeom>
              <a:solidFill>
                <a:srgbClr val="006DB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234" name="Freeform 337"/>
              <p:cNvSpPr>
                <a:spLocks/>
              </p:cNvSpPr>
              <p:nvPr/>
            </p:nvSpPr>
            <p:spPr bwMode="auto">
              <a:xfrm>
                <a:off x="3664" y="1988"/>
                <a:ext cx="517" cy="650"/>
              </a:xfrm>
              <a:custGeom>
                <a:avLst/>
                <a:gdLst>
                  <a:gd name="T0" fmla="*/ 385 w 517"/>
                  <a:gd name="T1" fmla="*/ 12 h 650"/>
                  <a:gd name="T2" fmla="*/ 409 w 517"/>
                  <a:gd name="T3" fmla="*/ 36 h 650"/>
                  <a:gd name="T4" fmla="*/ 433 w 517"/>
                  <a:gd name="T5" fmla="*/ 66 h 650"/>
                  <a:gd name="T6" fmla="*/ 457 w 517"/>
                  <a:gd name="T7" fmla="*/ 84 h 650"/>
                  <a:gd name="T8" fmla="*/ 493 w 517"/>
                  <a:gd name="T9" fmla="*/ 120 h 650"/>
                  <a:gd name="T10" fmla="*/ 517 w 517"/>
                  <a:gd name="T11" fmla="*/ 156 h 650"/>
                  <a:gd name="T12" fmla="*/ 517 w 517"/>
                  <a:gd name="T13" fmla="*/ 181 h 650"/>
                  <a:gd name="T14" fmla="*/ 505 w 517"/>
                  <a:gd name="T15" fmla="*/ 211 h 650"/>
                  <a:gd name="T16" fmla="*/ 493 w 517"/>
                  <a:gd name="T17" fmla="*/ 259 h 650"/>
                  <a:gd name="T18" fmla="*/ 469 w 517"/>
                  <a:gd name="T19" fmla="*/ 307 h 650"/>
                  <a:gd name="T20" fmla="*/ 445 w 517"/>
                  <a:gd name="T21" fmla="*/ 361 h 650"/>
                  <a:gd name="T22" fmla="*/ 427 w 517"/>
                  <a:gd name="T23" fmla="*/ 409 h 650"/>
                  <a:gd name="T24" fmla="*/ 415 w 517"/>
                  <a:gd name="T25" fmla="*/ 439 h 650"/>
                  <a:gd name="T26" fmla="*/ 397 w 517"/>
                  <a:gd name="T27" fmla="*/ 469 h 650"/>
                  <a:gd name="T28" fmla="*/ 379 w 517"/>
                  <a:gd name="T29" fmla="*/ 505 h 650"/>
                  <a:gd name="T30" fmla="*/ 355 w 517"/>
                  <a:gd name="T31" fmla="*/ 547 h 650"/>
                  <a:gd name="T32" fmla="*/ 337 w 517"/>
                  <a:gd name="T33" fmla="*/ 589 h 650"/>
                  <a:gd name="T34" fmla="*/ 319 w 517"/>
                  <a:gd name="T35" fmla="*/ 626 h 650"/>
                  <a:gd name="T36" fmla="*/ 307 w 517"/>
                  <a:gd name="T37" fmla="*/ 650 h 650"/>
                  <a:gd name="T38" fmla="*/ 301 w 517"/>
                  <a:gd name="T39" fmla="*/ 650 h 650"/>
                  <a:gd name="T40" fmla="*/ 282 w 517"/>
                  <a:gd name="T41" fmla="*/ 638 h 650"/>
                  <a:gd name="T42" fmla="*/ 252 w 517"/>
                  <a:gd name="T43" fmla="*/ 614 h 650"/>
                  <a:gd name="T44" fmla="*/ 216 w 517"/>
                  <a:gd name="T45" fmla="*/ 589 h 650"/>
                  <a:gd name="T46" fmla="*/ 174 w 517"/>
                  <a:gd name="T47" fmla="*/ 565 h 650"/>
                  <a:gd name="T48" fmla="*/ 150 w 517"/>
                  <a:gd name="T49" fmla="*/ 547 h 650"/>
                  <a:gd name="T50" fmla="*/ 126 w 517"/>
                  <a:gd name="T51" fmla="*/ 541 h 650"/>
                  <a:gd name="T52" fmla="*/ 102 w 517"/>
                  <a:gd name="T53" fmla="*/ 535 h 650"/>
                  <a:gd name="T54" fmla="*/ 84 w 517"/>
                  <a:gd name="T55" fmla="*/ 529 h 650"/>
                  <a:gd name="T56" fmla="*/ 66 w 517"/>
                  <a:gd name="T57" fmla="*/ 517 h 650"/>
                  <a:gd name="T58" fmla="*/ 60 w 517"/>
                  <a:gd name="T59" fmla="*/ 517 h 650"/>
                  <a:gd name="T60" fmla="*/ 48 w 517"/>
                  <a:gd name="T61" fmla="*/ 511 h 650"/>
                  <a:gd name="T62" fmla="*/ 30 w 517"/>
                  <a:gd name="T63" fmla="*/ 511 h 650"/>
                  <a:gd name="T64" fmla="*/ 12 w 517"/>
                  <a:gd name="T65" fmla="*/ 505 h 650"/>
                  <a:gd name="T66" fmla="*/ 0 w 517"/>
                  <a:gd name="T67" fmla="*/ 493 h 650"/>
                  <a:gd name="T68" fmla="*/ 6 w 517"/>
                  <a:gd name="T69" fmla="*/ 481 h 650"/>
                  <a:gd name="T70" fmla="*/ 24 w 517"/>
                  <a:gd name="T71" fmla="*/ 463 h 650"/>
                  <a:gd name="T72" fmla="*/ 36 w 517"/>
                  <a:gd name="T73" fmla="*/ 445 h 650"/>
                  <a:gd name="T74" fmla="*/ 42 w 517"/>
                  <a:gd name="T75" fmla="*/ 427 h 650"/>
                  <a:gd name="T76" fmla="*/ 54 w 517"/>
                  <a:gd name="T77" fmla="*/ 391 h 650"/>
                  <a:gd name="T78" fmla="*/ 66 w 517"/>
                  <a:gd name="T79" fmla="*/ 337 h 650"/>
                  <a:gd name="T80" fmla="*/ 78 w 517"/>
                  <a:gd name="T81" fmla="*/ 283 h 650"/>
                  <a:gd name="T82" fmla="*/ 90 w 517"/>
                  <a:gd name="T83" fmla="*/ 235 h 650"/>
                  <a:gd name="T84" fmla="*/ 96 w 517"/>
                  <a:gd name="T85" fmla="*/ 205 h 650"/>
                  <a:gd name="T86" fmla="*/ 102 w 517"/>
                  <a:gd name="T87" fmla="*/ 181 h 650"/>
                  <a:gd name="T88" fmla="*/ 114 w 517"/>
                  <a:gd name="T89" fmla="*/ 138 h 650"/>
                  <a:gd name="T90" fmla="*/ 144 w 517"/>
                  <a:gd name="T91" fmla="*/ 102 h 650"/>
                  <a:gd name="T92" fmla="*/ 174 w 517"/>
                  <a:gd name="T93" fmla="*/ 84 h 650"/>
                  <a:gd name="T94" fmla="*/ 216 w 517"/>
                  <a:gd name="T95" fmla="*/ 66 h 650"/>
                  <a:gd name="T96" fmla="*/ 258 w 517"/>
                  <a:gd name="T97" fmla="*/ 42 h 650"/>
                  <a:gd name="T98" fmla="*/ 282 w 517"/>
                  <a:gd name="T99" fmla="*/ 24 h 650"/>
                  <a:gd name="T100" fmla="*/ 313 w 517"/>
                  <a:gd name="T101" fmla="*/ 6 h 650"/>
                  <a:gd name="T102" fmla="*/ 349 w 517"/>
                  <a:gd name="T103" fmla="*/ 0 h 650"/>
                  <a:gd name="T104" fmla="*/ 379 w 517"/>
                  <a:gd name="T105" fmla="*/ 6 h 65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517" h="650">
                    <a:moveTo>
                      <a:pt x="379" y="6"/>
                    </a:moveTo>
                    <a:lnTo>
                      <a:pt x="379" y="6"/>
                    </a:lnTo>
                    <a:lnTo>
                      <a:pt x="385" y="12"/>
                    </a:lnTo>
                    <a:lnTo>
                      <a:pt x="391" y="18"/>
                    </a:lnTo>
                    <a:lnTo>
                      <a:pt x="397" y="24"/>
                    </a:lnTo>
                    <a:lnTo>
                      <a:pt x="403" y="30"/>
                    </a:lnTo>
                    <a:lnTo>
                      <a:pt x="409" y="36"/>
                    </a:lnTo>
                    <a:lnTo>
                      <a:pt x="415" y="42"/>
                    </a:lnTo>
                    <a:lnTo>
                      <a:pt x="421" y="48"/>
                    </a:lnTo>
                    <a:lnTo>
                      <a:pt x="421" y="54"/>
                    </a:lnTo>
                    <a:lnTo>
                      <a:pt x="427" y="60"/>
                    </a:lnTo>
                    <a:lnTo>
                      <a:pt x="433" y="66"/>
                    </a:lnTo>
                    <a:lnTo>
                      <a:pt x="439" y="66"/>
                    </a:lnTo>
                    <a:lnTo>
                      <a:pt x="445" y="72"/>
                    </a:lnTo>
                    <a:lnTo>
                      <a:pt x="451" y="78"/>
                    </a:lnTo>
                    <a:lnTo>
                      <a:pt x="457" y="84"/>
                    </a:lnTo>
                    <a:lnTo>
                      <a:pt x="463" y="90"/>
                    </a:lnTo>
                    <a:lnTo>
                      <a:pt x="469" y="96"/>
                    </a:lnTo>
                    <a:lnTo>
                      <a:pt x="481" y="102"/>
                    </a:lnTo>
                    <a:lnTo>
                      <a:pt x="487" y="114"/>
                    </a:lnTo>
                    <a:lnTo>
                      <a:pt x="493" y="120"/>
                    </a:lnTo>
                    <a:lnTo>
                      <a:pt x="499" y="126"/>
                    </a:lnTo>
                    <a:lnTo>
                      <a:pt x="499" y="132"/>
                    </a:lnTo>
                    <a:lnTo>
                      <a:pt x="505" y="138"/>
                    </a:lnTo>
                    <a:lnTo>
                      <a:pt x="511" y="150"/>
                    </a:lnTo>
                    <a:lnTo>
                      <a:pt x="517" y="156"/>
                    </a:lnTo>
                    <a:lnTo>
                      <a:pt x="517" y="162"/>
                    </a:lnTo>
                    <a:lnTo>
                      <a:pt x="517" y="168"/>
                    </a:lnTo>
                    <a:lnTo>
                      <a:pt x="517" y="175"/>
                    </a:lnTo>
                    <a:lnTo>
                      <a:pt x="517" y="181"/>
                    </a:lnTo>
                    <a:lnTo>
                      <a:pt x="517" y="187"/>
                    </a:lnTo>
                    <a:lnTo>
                      <a:pt x="511" y="193"/>
                    </a:lnTo>
                    <a:lnTo>
                      <a:pt x="511" y="205"/>
                    </a:lnTo>
                    <a:lnTo>
                      <a:pt x="505" y="211"/>
                    </a:lnTo>
                    <a:lnTo>
                      <a:pt x="505" y="217"/>
                    </a:lnTo>
                    <a:lnTo>
                      <a:pt x="499" y="229"/>
                    </a:lnTo>
                    <a:lnTo>
                      <a:pt x="499" y="235"/>
                    </a:lnTo>
                    <a:lnTo>
                      <a:pt x="493" y="247"/>
                    </a:lnTo>
                    <a:lnTo>
                      <a:pt x="493" y="259"/>
                    </a:lnTo>
                    <a:lnTo>
                      <a:pt x="487" y="265"/>
                    </a:lnTo>
                    <a:lnTo>
                      <a:pt x="481" y="277"/>
                    </a:lnTo>
                    <a:lnTo>
                      <a:pt x="481" y="289"/>
                    </a:lnTo>
                    <a:lnTo>
                      <a:pt x="475" y="301"/>
                    </a:lnTo>
                    <a:lnTo>
                      <a:pt x="469" y="307"/>
                    </a:lnTo>
                    <a:lnTo>
                      <a:pt x="463" y="319"/>
                    </a:lnTo>
                    <a:lnTo>
                      <a:pt x="463" y="331"/>
                    </a:lnTo>
                    <a:lnTo>
                      <a:pt x="457" y="343"/>
                    </a:lnTo>
                    <a:lnTo>
                      <a:pt x="451" y="355"/>
                    </a:lnTo>
                    <a:lnTo>
                      <a:pt x="445" y="361"/>
                    </a:lnTo>
                    <a:lnTo>
                      <a:pt x="445" y="373"/>
                    </a:lnTo>
                    <a:lnTo>
                      <a:pt x="439" y="379"/>
                    </a:lnTo>
                    <a:lnTo>
                      <a:pt x="433" y="391"/>
                    </a:lnTo>
                    <a:lnTo>
                      <a:pt x="433" y="397"/>
                    </a:lnTo>
                    <a:lnTo>
                      <a:pt x="427" y="409"/>
                    </a:lnTo>
                    <a:lnTo>
                      <a:pt x="421" y="415"/>
                    </a:lnTo>
                    <a:lnTo>
                      <a:pt x="421" y="421"/>
                    </a:lnTo>
                    <a:lnTo>
                      <a:pt x="415" y="427"/>
                    </a:lnTo>
                    <a:lnTo>
                      <a:pt x="415" y="433"/>
                    </a:lnTo>
                    <a:lnTo>
                      <a:pt x="415" y="439"/>
                    </a:lnTo>
                    <a:lnTo>
                      <a:pt x="409" y="445"/>
                    </a:lnTo>
                    <a:lnTo>
                      <a:pt x="409" y="451"/>
                    </a:lnTo>
                    <a:lnTo>
                      <a:pt x="403" y="451"/>
                    </a:lnTo>
                    <a:lnTo>
                      <a:pt x="403" y="463"/>
                    </a:lnTo>
                    <a:lnTo>
                      <a:pt x="397" y="469"/>
                    </a:lnTo>
                    <a:lnTo>
                      <a:pt x="391" y="475"/>
                    </a:lnTo>
                    <a:lnTo>
                      <a:pt x="391" y="481"/>
                    </a:lnTo>
                    <a:lnTo>
                      <a:pt x="385" y="487"/>
                    </a:lnTo>
                    <a:lnTo>
                      <a:pt x="379" y="499"/>
                    </a:lnTo>
                    <a:lnTo>
                      <a:pt x="379" y="505"/>
                    </a:lnTo>
                    <a:lnTo>
                      <a:pt x="373" y="511"/>
                    </a:lnTo>
                    <a:lnTo>
                      <a:pt x="367" y="523"/>
                    </a:lnTo>
                    <a:lnTo>
                      <a:pt x="367" y="529"/>
                    </a:lnTo>
                    <a:lnTo>
                      <a:pt x="361" y="541"/>
                    </a:lnTo>
                    <a:lnTo>
                      <a:pt x="355" y="547"/>
                    </a:lnTo>
                    <a:lnTo>
                      <a:pt x="349" y="559"/>
                    </a:lnTo>
                    <a:lnTo>
                      <a:pt x="349" y="565"/>
                    </a:lnTo>
                    <a:lnTo>
                      <a:pt x="343" y="571"/>
                    </a:lnTo>
                    <a:lnTo>
                      <a:pt x="337" y="583"/>
                    </a:lnTo>
                    <a:lnTo>
                      <a:pt x="337" y="589"/>
                    </a:lnTo>
                    <a:lnTo>
                      <a:pt x="331" y="595"/>
                    </a:lnTo>
                    <a:lnTo>
                      <a:pt x="325" y="608"/>
                    </a:lnTo>
                    <a:lnTo>
                      <a:pt x="325" y="614"/>
                    </a:lnTo>
                    <a:lnTo>
                      <a:pt x="319" y="620"/>
                    </a:lnTo>
                    <a:lnTo>
                      <a:pt x="319" y="626"/>
                    </a:lnTo>
                    <a:lnTo>
                      <a:pt x="313" y="632"/>
                    </a:lnTo>
                    <a:lnTo>
                      <a:pt x="313" y="638"/>
                    </a:lnTo>
                    <a:lnTo>
                      <a:pt x="307" y="644"/>
                    </a:lnTo>
                    <a:lnTo>
                      <a:pt x="307" y="650"/>
                    </a:lnTo>
                    <a:lnTo>
                      <a:pt x="301" y="650"/>
                    </a:lnTo>
                    <a:lnTo>
                      <a:pt x="301" y="644"/>
                    </a:lnTo>
                    <a:lnTo>
                      <a:pt x="295" y="644"/>
                    </a:lnTo>
                    <a:lnTo>
                      <a:pt x="288" y="638"/>
                    </a:lnTo>
                    <a:lnTo>
                      <a:pt x="282" y="638"/>
                    </a:lnTo>
                    <a:lnTo>
                      <a:pt x="276" y="632"/>
                    </a:lnTo>
                    <a:lnTo>
                      <a:pt x="270" y="626"/>
                    </a:lnTo>
                    <a:lnTo>
                      <a:pt x="264" y="626"/>
                    </a:lnTo>
                    <a:lnTo>
                      <a:pt x="258" y="620"/>
                    </a:lnTo>
                    <a:lnTo>
                      <a:pt x="252" y="614"/>
                    </a:lnTo>
                    <a:lnTo>
                      <a:pt x="240" y="608"/>
                    </a:lnTo>
                    <a:lnTo>
                      <a:pt x="234" y="608"/>
                    </a:lnTo>
                    <a:lnTo>
                      <a:pt x="228" y="602"/>
                    </a:lnTo>
                    <a:lnTo>
                      <a:pt x="222" y="595"/>
                    </a:lnTo>
                    <a:lnTo>
                      <a:pt x="216" y="589"/>
                    </a:lnTo>
                    <a:lnTo>
                      <a:pt x="204" y="583"/>
                    </a:lnTo>
                    <a:lnTo>
                      <a:pt x="198" y="583"/>
                    </a:lnTo>
                    <a:lnTo>
                      <a:pt x="192" y="577"/>
                    </a:lnTo>
                    <a:lnTo>
                      <a:pt x="186" y="571"/>
                    </a:lnTo>
                    <a:lnTo>
                      <a:pt x="174" y="565"/>
                    </a:lnTo>
                    <a:lnTo>
                      <a:pt x="168" y="565"/>
                    </a:lnTo>
                    <a:lnTo>
                      <a:pt x="162" y="559"/>
                    </a:lnTo>
                    <a:lnTo>
                      <a:pt x="156" y="553"/>
                    </a:lnTo>
                    <a:lnTo>
                      <a:pt x="150" y="553"/>
                    </a:lnTo>
                    <a:lnTo>
                      <a:pt x="150" y="547"/>
                    </a:lnTo>
                    <a:lnTo>
                      <a:pt x="144" y="547"/>
                    </a:lnTo>
                    <a:lnTo>
                      <a:pt x="138" y="547"/>
                    </a:lnTo>
                    <a:lnTo>
                      <a:pt x="132" y="541"/>
                    </a:lnTo>
                    <a:lnTo>
                      <a:pt x="126" y="541"/>
                    </a:lnTo>
                    <a:lnTo>
                      <a:pt x="120" y="541"/>
                    </a:lnTo>
                    <a:lnTo>
                      <a:pt x="120" y="535"/>
                    </a:lnTo>
                    <a:lnTo>
                      <a:pt x="114" y="535"/>
                    </a:lnTo>
                    <a:lnTo>
                      <a:pt x="108" y="535"/>
                    </a:lnTo>
                    <a:lnTo>
                      <a:pt x="102" y="535"/>
                    </a:lnTo>
                    <a:lnTo>
                      <a:pt x="96" y="535"/>
                    </a:lnTo>
                    <a:lnTo>
                      <a:pt x="90" y="529"/>
                    </a:lnTo>
                    <a:lnTo>
                      <a:pt x="84" y="529"/>
                    </a:lnTo>
                    <a:lnTo>
                      <a:pt x="78" y="529"/>
                    </a:lnTo>
                    <a:lnTo>
                      <a:pt x="78" y="523"/>
                    </a:lnTo>
                    <a:lnTo>
                      <a:pt x="72" y="523"/>
                    </a:lnTo>
                    <a:lnTo>
                      <a:pt x="72" y="517"/>
                    </a:lnTo>
                    <a:lnTo>
                      <a:pt x="66" y="517"/>
                    </a:lnTo>
                    <a:lnTo>
                      <a:pt x="60" y="517"/>
                    </a:lnTo>
                    <a:lnTo>
                      <a:pt x="54" y="517"/>
                    </a:lnTo>
                    <a:lnTo>
                      <a:pt x="54" y="511"/>
                    </a:lnTo>
                    <a:lnTo>
                      <a:pt x="48" y="511"/>
                    </a:lnTo>
                    <a:lnTo>
                      <a:pt x="42" y="511"/>
                    </a:lnTo>
                    <a:lnTo>
                      <a:pt x="36" y="511"/>
                    </a:lnTo>
                    <a:lnTo>
                      <a:pt x="30" y="511"/>
                    </a:lnTo>
                    <a:lnTo>
                      <a:pt x="24" y="511"/>
                    </a:lnTo>
                    <a:lnTo>
                      <a:pt x="18" y="511"/>
                    </a:lnTo>
                    <a:lnTo>
                      <a:pt x="12" y="505"/>
                    </a:lnTo>
                    <a:lnTo>
                      <a:pt x="6" y="505"/>
                    </a:lnTo>
                    <a:lnTo>
                      <a:pt x="6" y="499"/>
                    </a:lnTo>
                    <a:lnTo>
                      <a:pt x="0" y="499"/>
                    </a:lnTo>
                    <a:lnTo>
                      <a:pt x="0" y="493"/>
                    </a:lnTo>
                    <a:lnTo>
                      <a:pt x="6" y="487"/>
                    </a:lnTo>
                    <a:lnTo>
                      <a:pt x="6" y="481"/>
                    </a:lnTo>
                    <a:lnTo>
                      <a:pt x="12" y="475"/>
                    </a:lnTo>
                    <a:lnTo>
                      <a:pt x="12" y="469"/>
                    </a:lnTo>
                    <a:lnTo>
                      <a:pt x="18" y="469"/>
                    </a:lnTo>
                    <a:lnTo>
                      <a:pt x="18" y="463"/>
                    </a:lnTo>
                    <a:lnTo>
                      <a:pt x="24" y="463"/>
                    </a:lnTo>
                    <a:lnTo>
                      <a:pt x="24" y="457"/>
                    </a:lnTo>
                    <a:lnTo>
                      <a:pt x="30" y="451"/>
                    </a:lnTo>
                    <a:lnTo>
                      <a:pt x="36" y="445"/>
                    </a:lnTo>
                    <a:lnTo>
                      <a:pt x="36" y="439"/>
                    </a:lnTo>
                    <a:lnTo>
                      <a:pt x="36" y="433"/>
                    </a:lnTo>
                    <a:lnTo>
                      <a:pt x="42" y="427"/>
                    </a:lnTo>
                    <a:lnTo>
                      <a:pt x="42" y="421"/>
                    </a:lnTo>
                    <a:lnTo>
                      <a:pt x="42" y="415"/>
                    </a:lnTo>
                    <a:lnTo>
                      <a:pt x="48" y="409"/>
                    </a:lnTo>
                    <a:lnTo>
                      <a:pt x="48" y="397"/>
                    </a:lnTo>
                    <a:lnTo>
                      <a:pt x="54" y="391"/>
                    </a:lnTo>
                    <a:lnTo>
                      <a:pt x="54" y="379"/>
                    </a:lnTo>
                    <a:lnTo>
                      <a:pt x="54" y="367"/>
                    </a:lnTo>
                    <a:lnTo>
                      <a:pt x="60" y="361"/>
                    </a:lnTo>
                    <a:lnTo>
                      <a:pt x="60" y="349"/>
                    </a:lnTo>
                    <a:lnTo>
                      <a:pt x="66" y="337"/>
                    </a:lnTo>
                    <a:lnTo>
                      <a:pt x="66" y="325"/>
                    </a:lnTo>
                    <a:lnTo>
                      <a:pt x="66" y="313"/>
                    </a:lnTo>
                    <a:lnTo>
                      <a:pt x="72" y="301"/>
                    </a:lnTo>
                    <a:lnTo>
                      <a:pt x="72" y="295"/>
                    </a:lnTo>
                    <a:lnTo>
                      <a:pt x="78" y="283"/>
                    </a:lnTo>
                    <a:lnTo>
                      <a:pt x="78" y="271"/>
                    </a:lnTo>
                    <a:lnTo>
                      <a:pt x="84" y="259"/>
                    </a:lnTo>
                    <a:lnTo>
                      <a:pt x="84" y="253"/>
                    </a:lnTo>
                    <a:lnTo>
                      <a:pt x="84" y="241"/>
                    </a:lnTo>
                    <a:lnTo>
                      <a:pt x="90" y="235"/>
                    </a:lnTo>
                    <a:lnTo>
                      <a:pt x="90" y="229"/>
                    </a:lnTo>
                    <a:lnTo>
                      <a:pt x="90" y="217"/>
                    </a:lnTo>
                    <a:lnTo>
                      <a:pt x="90" y="211"/>
                    </a:lnTo>
                    <a:lnTo>
                      <a:pt x="90" y="205"/>
                    </a:lnTo>
                    <a:lnTo>
                      <a:pt x="96" y="205"/>
                    </a:lnTo>
                    <a:lnTo>
                      <a:pt x="96" y="199"/>
                    </a:lnTo>
                    <a:lnTo>
                      <a:pt x="96" y="193"/>
                    </a:lnTo>
                    <a:lnTo>
                      <a:pt x="96" y="187"/>
                    </a:lnTo>
                    <a:lnTo>
                      <a:pt x="102" y="181"/>
                    </a:lnTo>
                    <a:lnTo>
                      <a:pt x="102" y="175"/>
                    </a:lnTo>
                    <a:lnTo>
                      <a:pt x="102" y="162"/>
                    </a:lnTo>
                    <a:lnTo>
                      <a:pt x="108" y="156"/>
                    </a:lnTo>
                    <a:lnTo>
                      <a:pt x="114" y="150"/>
                    </a:lnTo>
                    <a:lnTo>
                      <a:pt x="114" y="138"/>
                    </a:lnTo>
                    <a:lnTo>
                      <a:pt x="120" y="132"/>
                    </a:lnTo>
                    <a:lnTo>
                      <a:pt x="126" y="126"/>
                    </a:lnTo>
                    <a:lnTo>
                      <a:pt x="132" y="120"/>
                    </a:lnTo>
                    <a:lnTo>
                      <a:pt x="138" y="108"/>
                    </a:lnTo>
                    <a:lnTo>
                      <a:pt x="144" y="102"/>
                    </a:lnTo>
                    <a:lnTo>
                      <a:pt x="150" y="96"/>
                    </a:lnTo>
                    <a:lnTo>
                      <a:pt x="156" y="96"/>
                    </a:lnTo>
                    <a:lnTo>
                      <a:pt x="162" y="90"/>
                    </a:lnTo>
                    <a:lnTo>
                      <a:pt x="168" y="90"/>
                    </a:lnTo>
                    <a:lnTo>
                      <a:pt x="174" y="84"/>
                    </a:lnTo>
                    <a:lnTo>
                      <a:pt x="180" y="78"/>
                    </a:lnTo>
                    <a:lnTo>
                      <a:pt x="186" y="78"/>
                    </a:lnTo>
                    <a:lnTo>
                      <a:pt x="198" y="72"/>
                    </a:lnTo>
                    <a:lnTo>
                      <a:pt x="204" y="66"/>
                    </a:lnTo>
                    <a:lnTo>
                      <a:pt x="216" y="66"/>
                    </a:lnTo>
                    <a:lnTo>
                      <a:pt x="222" y="60"/>
                    </a:lnTo>
                    <a:lnTo>
                      <a:pt x="234" y="54"/>
                    </a:lnTo>
                    <a:lnTo>
                      <a:pt x="240" y="48"/>
                    </a:lnTo>
                    <a:lnTo>
                      <a:pt x="252" y="48"/>
                    </a:lnTo>
                    <a:lnTo>
                      <a:pt x="258" y="42"/>
                    </a:lnTo>
                    <a:lnTo>
                      <a:pt x="264" y="36"/>
                    </a:lnTo>
                    <a:lnTo>
                      <a:pt x="270" y="36"/>
                    </a:lnTo>
                    <a:lnTo>
                      <a:pt x="276" y="30"/>
                    </a:lnTo>
                    <a:lnTo>
                      <a:pt x="282" y="30"/>
                    </a:lnTo>
                    <a:lnTo>
                      <a:pt x="282" y="24"/>
                    </a:lnTo>
                    <a:lnTo>
                      <a:pt x="288" y="24"/>
                    </a:lnTo>
                    <a:lnTo>
                      <a:pt x="295" y="18"/>
                    </a:lnTo>
                    <a:lnTo>
                      <a:pt x="301" y="12"/>
                    </a:lnTo>
                    <a:lnTo>
                      <a:pt x="307" y="12"/>
                    </a:lnTo>
                    <a:lnTo>
                      <a:pt x="313" y="6"/>
                    </a:lnTo>
                    <a:lnTo>
                      <a:pt x="325" y="6"/>
                    </a:lnTo>
                    <a:lnTo>
                      <a:pt x="331" y="6"/>
                    </a:lnTo>
                    <a:lnTo>
                      <a:pt x="337" y="0"/>
                    </a:lnTo>
                    <a:lnTo>
                      <a:pt x="343" y="0"/>
                    </a:lnTo>
                    <a:lnTo>
                      <a:pt x="349" y="0"/>
                    </a:lnTo>
                    <a:lnTo>
                      <a:pt x="361" y="0"/>
                    </a:lnTo>
                    <a:lnTo>
                      <a:pt x="367" y="0"/>
                    </a:lnTo>
                    <a:lnTo>
                      <a:pt x="373" y="0"/>
                    </a:lnTo>
                    <a:lnTo>
                      <a:pt x="379" y="6"/>
                    </a:lnTo>
                    <a:close/>
                  </a:path>
                </a:pathLst>
              </a:custGeom>
              <a:solidFill>
                <a:srgbClr val="B2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235" name="Freeform 338"/>
              <p:cNvSpPr>
                <a:spLocks/>
              </p:cNvSpPr>
              <p:nvPr/>
            </p:nvSpPr>
            <p:spPr bwMode="auto">
              <a:xfrm>
                <a:off x="3664" y="1988"/>
                <a:ext cx="517" cy="650"/>
              </a:xfrm>
              <a:custGeom>
                <a:avLst/>
                <a:gdLst>
                  <a:gd name="T0" fmla="*/ 385 w 517"/>
                  <a:gd name="T1" fmla="*/ 12 h 650"/>
                  <a:gd name="T2" fmla="*/ 403 w 517"/>
                  <a:gd name="T3" fmla="*/ 30 h 650"/>
                  <a:gd name="T4" fmla="*/ 427 w 517"/>
                  <a:gd name="T5" fmla="*/ 60 h 650"/>
                  <a:gd name="T6" fmla="*/ 451 w 517"/>
                  <a:gd name="T7" fmla="*/ 78 h 650"/>
                  <a:gd name="T8" fmla="*/ 487 w 517"/>
                  <a:gd name="T9" fmla="*/ 114 h 650"/>
                  <a:gd name="T10" fmla="*/ 511 w 517"/>
                  <a:gd name="T11" fmla="*/ 150 h 650"/>
                  <a:gd name="T12" fmla="*/ 517 w 517"/>
                  <a:gd name="T13" fmla="*/ 175 h 650"/>
                  <a:gd name="T14" fmla="*/ 511 w 517"/>
                  <a:gd name="T15" fmla="*/ 205 h 650"/>
                  <a:gd name="T16" fmla="*/ 493 w 517"/>
                  <a:gd name="T17" fmla="*/ 247 h 650"/>
                  <a:gd name="T18" fmla="*/ 475 w 517"/>
                  <a:gd name="T19" fmla="*/ 301 h 650"/>
                  <a:gd name="T20" fmla="*/ 451 w 517"/>
                  <a:gd name="T21" fmla="*/ 355 h 650"/>
                  <a:gd name="T22" fmla="*/ 433 w 517"/>
                  <a:gd name="T23" fmla="*/ 397 h 650"/>
                  <a:gd name="T24" fmla="*/ 415 w 517"/>
                  <a:gd name="T25" fmla="*/ 433 h 650"/>
                  <a:gd name="T26" fmla="*/ 403 w 517"/>
                  <a:gd name="T27" fmla="*/ 463 h 650"/>
                  <a:gd name="T28" fmla="*/ 379 w 517"/>
                  <a:gd name="T29" fmla="*/ 499 h 650"/>
                  <a:gd name="T30" fmla="*/ 361 w 517"/>
                  <a:gd name="T31" fmla="*/ 541 h 650"/>
                  <a:gd name="T32" fmla="*/ 337 w 517"/>
                  <a:gd name="T33" fmla="*/ 583 h 650"/>
                  <a:gd name="T34" fmla="*/ 319 w 517"/>
                  <a:gd name="T35" fmla="*/ 620 h 650"/>
                  <a:gd name="T36" fmla="*/ 307 w 517"/>
                  <a:gd name="T37" fmla="*/ 644 h 650"/>
                  <a:gd name="T38" fmla="*/ 307 w 517"/>
                  <a:gd name="T39" fmla="*/ 650 h 650"/>
                  <a:gd name="T40" fmla="*/ 288 w 517"/>
                  <a:gd name="T41" fmla="*/ 638 h 650"/>
                  <a:gd name="T42" fmla="*/ 258 w 517"/>
                  <a:gd name="T43" fmla="*/ 620 h 650"/>
                  <a:gd name="T44" fmla="*/ 222 w 517"/>
                  <a:gd name="T45" fmla="*/ 595 h 650"/>
                  <a:gd name="T46" fmla="*/ 186 w 517"/>
                  <a:gd name="T47" fmla="*/ 571 h 650"/>
                  <a:gd name="T48" fmla="*/ 150 w 517"/>
                  <a:gd name="T49" fmla="*/ 553 h 650"/>
                  <a:gd name="T50" fmla="*/ 132 w 517"/>
                  <a:gd name="T51" fmla="*/ 541 h 650"/>
                  <a:gd name="T52" fmla="*/ 108 w 517"/>
                  <a:gd name="T53" fmla="*/ 535 h 650"/>
                  <a:gd name="T54" fmla="*/ 90 w 517"/>
                  <a:gd name="T55" fmla="*/ 529 h 650"/>
                  <a:gd name="T56" fmla="*/ 72 w 517"/>
                  <a:gd name="T57" fmla="*/ 517 h 650"/>
                  <a:gd name="T58" fmla="*/ 60 w 517"/>
                  <a:gd name="T59" fmla="*/ 517 h 650"/>
                  <a:gd name="T60" fmla="*/ 48 w 517"/>
                  <a:gd name="T61" fmla="*/ 511 h 650"/>
                  <a:gd name="T62" fmla="*/ 36 w 517"/>
                  <a:gd name="T63" fmla="*/ 511 h 650"/>
                  <a:gd name="T64" fmla="*/ 12 w 517"/>
                  <a:gd name="T65" fmla="*/ 505 h 650"/>
                  <a:gd name="T66" fmla="*/ 0 w 517"/>
                  <a:gd name="T67" fmla="*/ 493 h 650"/>
                  <a:gd name="T68" fmla="*/ 6 w 517"/>
                  <a:gd name="T69" fmla="*/ 481 h 650"/>
                  <a:gd name="T70" fmla="*/ 18 w 517"/>
                  <a:gd name="T71" fmla="*/ 463 h 650"/>
                  <a:gd name="T72" fmla="*/ 30 w 517"/>
                  <a:gd name="T73" fmla="*/ 451 h 650"/>
                  <a:gd name="T74" fmla="*/ 36 w 517"/>
                  <a:gd name="T75" fmla="*/ 433 h 650"/>
                  <a:gd name="T76" fmla="*/ 48 w 517"/>
                  <a:gd name="T77" fmla="*/ 397 h 650"/>
                  <a:gd name="T78" fmla="*/ 60 w 517"/>
                  <a:gd name="T79" fmla="*/ 349 h 650"/>
                  <a:gd name="T80" fmla="*/ 72 w 517"/>
                  <a:gd name="T81" fmla="*/ 295 h 650"/>
                  <a:gd name="T82" fmla="*/ 84 w 517"/>
                  <a:gd name="T83" fmla="*/ 241 h 650"/>
                  <a:gd name="T84" fmla="*/ 90 w 517"/>
                  <a:gd name="T85" fmla="*/ 205 h 650"/>
                  <a:gd name="T86" fmla="*/ 96 w 517"/>
                  <a:gd name="T87" fmla="*/ 187 h 650"/>
                  <a:gd name="T88" fmla="*/ 114 w 517"/>
                  <a:gd name="T89" fmla="*/ 150 h 650"/>
                  <a:gd name="T90" fmla="*/ 138 w 517"/>
                  <a:gd name="T91" fmla="*/ 108 h 650"/>
                  <a:gd name="T92" fmla="*/ 168 w 517"/>
                  <a:gd name="T93" fmla="*/ 90 h 650"/>
                  <a:gd name="T94" fmla="*/ 204 w 517"/>
                  <a:gd name="T95" fmla="*/ 66 h 650"/>
                  <a:gd name="T96" fmla="*/ 252 w 517"/>
                  <a:gd name="T97" fmla="*/ 48 h 650"/>
                  <a:gd name="T98" fmla="*/ 282 w 517"/>
                  <a:gd name="T99" fmla="*/ 30 h 650"/>
                  <a:gd name="T100" fmla="*/ 307 w 517"/>
                  <a:gd name="T101" fmla="*/ 12 h 650"/>
                  <a:gd name="T102" fmla="*/ 343 w 517"/>
                  <a:gd name="T103" fmla="*/ 0 h 650"/>
                  <a:gd name="T104" fmla="*/ 379 w 517"/>
                  <a:gd name="T105" fmla="*/ 6 h 65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517" h="650">
                    <a:moveTo>
                      <a:pt x="379" y="6"/>
                    </a:moveTo>
                    <a:lnTo>
                      <a:pt x="379" y="6"/>
                    </a:lnTo>
                    <a:lnTo>
                      <a:pt x="385" y="12"/>
                    </a:lnTo>
                    <a:lnTo>
                      <a:pt x="391" y="18"/>
                    </a:lnTo>
                    <a:lnTo>
                      <a:pt x="397" y="24"/>
                    </a:lnTo>
                    <a:lnTo>
                      <a:pt x="403" y="30"/>
                    </a:lnTo>
                    <a:lnTo>
                      <a:pt x="409" y="36"/>
                    </a:lnTo>
                    <a:lnTo>
                      <a:pt x="415" y="42"/>
                    </a:lnTo>
                    <a:lnTo>
                      <a:pt x="421" y="48"/>
                    </a:lnTo>
                    <a:lnTo>
                      <a:pt x="421" y="54"/>
                    </a:lnTo>
                    <a:lnTo>
                      <a:pt x="427" y="60"/>
                    </a:lnTo>
                    <a:lnTo>
                      <a:pt x="433" y="66"/>
                    </a:lnTo>
                    <a:lnTo>
                      <a:pt x="439" y="66"/>
                    </a:lnTo>
                    <a:lnTo>
                      <a:pt x="445" y="72"/>
                    </a:lnTo>
                    <a:lnTo>
                      <a:pt x="451" y="78"/>
                    </a:lnTo>
                    <a:lnTo>
                      <a:pt x="457" y="84"/>
                    </a:lnTo>
                    <a:lnTo>
                      <a:pt x="463" y="90"/>
                    </a:lnTo>
                    <a:lnTo>
                      <a:pt x="469" y="96"/>
                    </a:lnTo>
                    <a:lnTo>
                      <a:pt x="481" y="102"/>
                    </a:lnTo>
                    <a:lnTo>
                      <a:pt x="487" y="114"/>
                    </a:lnTo>
                    <a:lnTo>
                      <a:pt x="493" y="120"/>
                    </a:lnTo>
                    <a:lnTo>
                      <a:pt x="499" y="126"/>
                    </a:lnTo>
                    <a:lnTo>
                      <a:pt x="499" y="132"/>
                    </a:lnTo>
                    <a:lnTo>
                      <a:pt x="505" y="138"/>
                    </a:lnTo>
                    <a:lnTo>
                      <a:pt x="511" y="150"/>
                    </a:lnTo>
                    <a:lnTo>
                      <a:pt x="517" y="156"/>
                    </a:lnTo>
                    <a:lnTo>
                      <a:pt x="517" y="162"/>
                    </a:lnTo>
                    <a:lnTo>
                      <a:pt x="517" y="168"/>
                    </a:lnTo>
                    <a:lnTo>
                      <a:pt x="517" y="175"/>
                    </a:lnTo>
                    <a:lnTo>
                      <a:pt x="517" y="181"/>
                    </a:lnTo>
                    <a:lnTo>
                      <a:pt x="517" y="187"/>
                    </a:lnTo>
                    <a:lnTo>
                      <a:pt x="511" y="193"/>
                    </a:lnTo>
                    <a:lnTo>
                      <a:pt x="511" y="205"/>
                    </a:lnTo>
                    <a:lnTo>
                      <a:pt x="505" y="211"/>
                    </a:lnTo>
                    <a:lnTo>
                      <a:pt x="505" y="217"/>
                    </a:lnTo>
                    <a:lnTo>
                      <a:pt x="499" y="229"/>
                    </a:lnTo>
                    <a:lnTo>
                      <a:pt x="499" y="235"/>
                    </a:lnTo>
                    <a:lnTo>
                      <a:pt x="493" y="247"/>
                    </a:lnTo>
                    <a:lnTo>
                      <a:pt x="493" y="259"/>
                    </a:lnTo>
                    <a:lnTo>
                      <a:pt x="487" y="265"/>
                    </a:lnTo>
                    <a:lnTo>
                      <a:pt x="481" y="277"/>
                    </a:lnTo>
                    <a:lnTo>
                      <a:pt x="481" y="289"/>
                    </a:lnTo>
                    <a:lnTo>
                      <a:pt x="475" y="301"/>
                    </a:lnTo>
                    <a:lnTo>
                      <a:pt x="469" y="307"/>
                    </a:lnTo>
                    <a:lnTo>
                      <a:pt x="463" y="319"/>
                    </a:lnTo>
                    <a:lnTo>
                      <a:pt x="463" y="331"/>
                    </a:lnTo>
                    <a:lnTo>
                      <a:pt x="457" y="343"/>
                    </a:lnTo>
                    <a:lnTo>
                      <a:pt x="451" y="355"/>
                    </a:lnTo>
                    <a:lnTo>
                      <a:pt x="445" y="361"/>
                    </a:lnTo>
                    <a:lnTo>
                      <a:pt x="445" y="373"/>
                    </a:lnTo>
                    <a:lnTo>
                      <a:pt x="439" y="379"/>
                    </a:lnTo>
                    <a:lnTo>
                      <a:pt x="433" y="391"/>
                    </a:lnTo>
                    <a:lnTo>
                      <a:pt x="433" y="397"/>
                    </a:lnTo>
                    <a:lnTo>
                      <a:pt x="427" y="409"/>
                    </a:lnTo>
                    <a:lnTo>
                      <a:pt x="421" y="415"/>
                    </a:lnTo>
                    <a:lnTo>
                      <a:pt x="421" y="421"/>
                    </a:lnTo>
                    <a:lnTo>
                      <a:pt x="415" y="427"/>
                    </a:lnTo>
                    <a:lnTo>
                      <a:pt x="415" y="433"/>
                    </a:lnTo>
                    <a:lnTo>
                      <a:pt x="415" y="439"/>
                    </a:lnTo>
                    <a:lnTo>
                      <a:pt x="409" y="445"/>
                    </a:lnTo>
                    <a:lnTo>
                      <a:pt x="409" y="451"/>
                    </a:lnTo>
                    <a:lnTo>
                      <a:pt x="403" y="451"/>
                    </a:lnTo>
                    <a:lnTo>
                      <a:pt x="403" y="463"/>
                    </a:lnTo>
                    <a:lnTo>
                      <a:pt x="397" y="469"/>
                    </a:lnTo>
                    <a:lnTo>
                      <a:pt x="391" y="475"/>
                    </a:lnTo>
                    <a:lnTo>
                      <a:pt x="391" y="481"/>
                    </a:lnTo>
                    <a:lnTo>
                      <a:pt x="385" y="487"/>
                    </a:lnTo>
                    <a:lnTo>
                      <a:pt x="379" y="499"/>
                    </a:lnTo>
                    <a:lnTo>
                      <a:pt x="379" y="505"/>
                    </a:lnTo>
                    <a:lnTo>
                      <a:pt x="373" y="511"/>
                    </a:lnTo>
                    <a:lnTo>
                      <a:pt x="367" y="523"/>
                    </a:lnTo>
                    <a:lnTo>
                      <a:pt x="367" y="529"/>
                    </a:lnTo>
                    <a:lnTo>
                      <a:pt x="361" y="541"/>
                    </a:lnTo>
                    <a:lnTo>
                      <a:pt x="355" y="547"/>
                    </a:lnTo>
                    <a:lnTo>
                      <a:pt x="349" y="559"/>
                    </a:lnTo>
                    <a:lnTo>
                      <a:pt x="349" y="565"/>
                    </a:lnTo>
                    <a:lnTo>
                      <a:pt x="343" y="571"/>
                    </a:lnTo>
                    <a:lnTo>
                      <a:pt x="337" y="583"/>
                    </a:lnTo>
                    <a:lnTo>
                      <a:pt x="337" y="589"/>
                    </a:lnTo>
                    <a:lnTo>
                      <a:pt x="331" y="595"/>
                    </a:lnTo>
                    <a:lnTo>
                      <a:pt x="325" y="608"/>
                    </a:lnTo>
                    <a:lnTo>
                      <a:pt x="325" y="614"/>
                    </a:lnTo>
                    <a:lnTo>
                      <a:pt x="319" y="620"/>
                    </a:lnTo>
                    <a:lnTo>
                      <a:pt x="319" y="626"/>
                    </a:lnTo>
                    <a:lnTo>
                      <a:pt x="313" y="632"/>
                    </a:lnTo>
                    <a:lnTo>
                      <a:pt x="313" y="638"/>
                    </a:lnTo>
                    <a:lnTo>
                      <a:pt x="307" y="644"/>
                    </a:lnTo>
                    <a:lnTo>
                      <a:pt x="307" y="650"/>
                    </a:lnTo>
                    <a:lnTo>
                      <a:pt x="301" y="650"/>
                    </a:lnTo>
                    <a:lnTo>
                      <a:pt x="301" y="644"/>
                    </a:lnTo>
                    <a:lnTo>
                      <a:pt x="295" y="644"/>
                    </a:lnTo>
                    <a:lnTo>
                      <a:pt x="288" y="638"/>
                    </a:lnTo>
                    <a:lnTo>
                      <a:pt x="282" y="638"/>
                    </a:lnTo>
                    <a:lnTo>
                      <a:pt x="276" y="632"/>
                    </a:lnTo>
                    <a:lnTo>
                      <a:pt x="270" y="626"/>
                    </a:lnTo>
                    <a:lnTo>
                      <a:pt x="264" y="626"/>
                    </a:lnTo>
                    <a:lnTo>
                      <a:pt x="258" y="620"/>
                    </a:lnTo>
                    <a:lnTo>
                      <a:pt x="252" y="614"/>
                    </a:lnTo>
                    <a:lnTo>
                      <a:pt x="240" y="608"/>
                    </a:lnTo>
                    <a:lnTo>
                      <a:pt x="234" y="608"/>
                    </a:lnTo>
                    <a:lnTo>
                      <a:pt x="228" y="602"/>
                    </a:lnTo>
                    <a:lnTo>
                      <a:pt x="222" y="595"/>
                    </a:lnTo>
                    <a:lnTo>
                      <a:pt x="216" y="589"/>
                    </a:lnTo>
                    <a:lnTo>
                      <a:pt x="204" y="583"/>
                    </a:lnTo>
                    <a:lnTo>
                      <a:pt x="198" y="583"/>
                    </a:lnTo>
                    <a:lnTo>
                      <a:pt x="192" y="577"/>
                    </a:lnTo>
                    <a:lnTo>
                      <a:pt x="186" y="571"/>
                    </a:lnTo>
                    <a:lnTo>
                      <a:pt x="174" y="565"/>
                    </a:lnTo>
                    <a:lnTo>
                      <a:pt x="168" y="565"/>
                    </a:lnTo>
                    <a:lnTo>
                      <a:pt x="162" y="559"/>
                    </a:lnTo>
                    <a:lnTo>
                      <a:pt x="156" y="553"/>
                    </a:lnTo>
                    <a:lnTo>
                      <a:pt x="150" y="553"/>
                    </a:lnTo>
                    <a:lnTo>
                      <a:pt x="150" y="547"/>
                    </a:lnTo>
                    <a:lnTo>
                      <a:pt x="144" y="547"/>
                    </a:lnTo>
                    <a:lnTo>
                      <a:pt x="138" y="547"/>
                    </a:lnTo>
                    <a:lnTo>
                      <a:pt x="132" y="541"/>
                    </a:lnTo>
                    <a:lnTo>
                      <a:pt x="126" y="541"/>
                    </a:lnTo>
                    <a:lnTo>
                      <a:pt x="120" y="541"/>
                    </a:lnTo>
                    <a:lnTo>
                      <a:pt x="120" y="535"/>
                    </a:lnTo>
                    <a:lnTo>
                      <a:pt x="114" y="535"/>
                    </a:lnTo>
                    <a:lnTo>
                      <a:pt x="108" y="535"/>
                    </a:lnTo>
                    <a:lnTo>
                      <a:pt x="102" y="535"/>
                    </a:lnTo>
                    <a:lnTo>
                      <a:pt x="96" y="535"/>
                    </a:lnTo>
                    <a:lnTo>
                      <a:pt x="90" y="529"/>
                    </a:lnTo>
                    <a:lnTo>
                      <a:pt x="84" y="529"/>
                    </a:lnTo>
                    <a:lnTo>
                      <a:pt x="78" y="529"/>
                    </a:lnTo>
                    <a:lnTo>
                      <a:pt x="78" y="523"/>
                    </a:lnTo>
                    <a:lnTo>
                      <a:pt x="72" y="523"/>
                    </a:lnTo>
                    <a:lnTo>
                      <a:pt x="72" y="517"/>
                    </a:lnTo>
                    <a:lnTo>
                      <a:pt x="66" y="517"/>
                    </a:lnTo>
                    <a:lnTo>
                      <a:pt x="60" y="517"/>
                    </a:lnTo>
                    <a:lnTo>
                      <a:pt x="54" y="517"/>
                    </a:lnTo>
                    <a:lnTo>
                      <a:pt x="54" y="511"/>
                    </a:lnTo>
                    <a:lnTo>
                      <a:pt x="48" y="511"/>
                    </a:lnTo>
                    <a:lnTo>
                      <a:pt x="42" y="511"/>
                    </a:lnTo>
                    <a:lnTo>
                      <a:pt x="36" y="511"/>
                    </a:lnTo>
                    <a:lnTo>
                      <a:pt x="30" y="511"/>
                    </a:lnTo>
                    <a:lnTo>
                      <a:pt x="24" y="511"/>
                    </a:lnTo>
                    <a:lnTo>
                      <a:pt x="18" y="511"/>
                    </a:lnTo>
                    <a:lnTo>
                      <a:pt x="12" y="505"/>
                    </a:lnTo>
                    <a:lnTo>
                      <a:pt x="6" y="505"/>
                    </a:lnTo>
                    <a:lnTo>
                      <a:pt x="6" y="499"/>
                    </a:lnTo>
                    <a:lnTo>
                      <a:pt x="0" y="499"/>
                    </a:lnTo>
                    <a:lnTo>
                      <a:pt x="0" y="493"/>
                    </a:lnTo>
                    <a:lnTo>
                      <a:pt x="6" y="487"/>
                    </a:lnTo>
                    <a:lnTo>
                      <a:pt x="6" y="481"/>
                    </a:lnTo>
                    <a:lnTo>
                      <a:pt x="12" y="475"/>
                    </a:lnTo>
                    <a:lnTo>
                      <a:pt x="12" y="469"/>
                    </a:lnTo>
                    <a:lnTo>
                      <a:pt x="18" y="469"/>
                    </a:lnTo>
                    <a:lnTo>
                      <a:pt x="18" y="463"/>
                    </a:lnTo>
                    <a:lnTo>
                      <a:pt x="24" y="463"/>
                    </a:lnTo>
                    <a:lnTo>
                      <a:pt x="24" y="457"/>
                    </a:lnTo>
                    <a:lnTo>
                      <a:pt x="30" y="451"/>
                    </a:lnTo>
                    <a:lnTo>
                      <a:pt x="36" y="445"/>
                    </a:lnTo>
                    <a:lnTo>
                      <a:pt x="36" y="439"/>
                    </a:lnTo>
                    <a:lnTo>
                      <a:pt x="36" y="433"/>
                    </a:lnTo>
                    <a:lnTo>
                      <a:pt x="42" y="427"/>
                    </a:lnTo>
                    <a:lnTo>
                      <a:pt x="42" y="421"/>
                    </a:lnTo>
                    <a:lnTo>
                      <a:pt x="42" y="415"/>
                    </a:lnTo>
                    <a:lnTo>
                      <a:pt x="48" y="409"/>
                    </a:lnTo>
                    <a:lnTo>
                      <a:pt x="48" y="397"/>
                    </a:lnTo>
                    <a:lnTo>
                      <a:pt x="54" y="391"/>
                    </a:lnTo>
                    <a:lnTo>
                      <a:pt x="54" y="379"/>
                    </a:lnTo>
                    <a:lnTo>
                      <a:pt x="54" y="367"/>
                    </a:lnTo>
                    <a:lnTo>
                      <a:pt x="60" y="361"/>
                    </a:lnTo>
                    <a:lnTo>
                      <a:pt x="60" y="349"/>
                    </a:lnTo>
                    <a:lnTo>
                      <a:pt x="66" y="337"/>
                    </a:lnTo>
                    <a:lnTo>
                      <a:pt x="66" y="325"/>
                    </a:lnTo>
                    <a:lnTo>
                      <a:pt x="66" y="313"/>
                    </a:lnTo>
                    <a:lnTo>
                      <a:pt x="72" y="301"/>
                    </a:lnTo>
                    <a:lnTo>
                      <a:pt x="72" y="295"/>
                    </a:lnTo>
                    <a:lnTo>
                      <a:pt x="78" y="283"/>
                    </a:lnTo>
                    <a:lnTo>
                      <a:pt x="78" y="271"/>
                    </a:lnTo>
                    <a:lnTo>
                      <a:pt x="84" y="259"/>
                    </a:lnTo>
                    <a:lnTo>
                      <a:pt x="84" y="253"/>
                    </a:lnTo>
                    <a:lnTo>
                      <a:pt x="84" y="241"/>
                    </a:lnTo>
                    <a:lnTo>
                      <a:pt x="90" y="235"/>
                    </a:lnTo>
                    <a:lnTo>
                      <a:pt x="90" y="229"/>
                    </a:lnTo>
                    <a:lnTo>
                      <a:pt x="90" y="217"/>
                    </a:lnTo>
                    <a:lnTo>
                      <a:pt x="90" y="211"/>
                    </a:lnTo>
                    <a:lnTo>
                      <a:pt x="90" y="205"/>
                    </a:lnTo>
                    <a:lnTo>
                      <a:pt x="96" y="205"/>
                    </a:lnTo>
                    <a:lnTo>
                      <a:pt x="96" y="199"/>
                    </a:lnTo>
                    <a:lnTo>
                      <a:pt x="96" y="193"/>
                    </a:lnTo>
                    <a:lnTo>
                      <a:pt x="96" y="187"/>
                    </a:lnTo>
                    <a:lnTo>
                      <a:pt x="102" y="181"/>
                    </a:lnTo>
                    <a:lnTo>
                      <a:pt x="102" y="175"/>
                    </a:lnTo>
                    <a:lnTo>
                      <a:pt x="102" y="162"/>
                    </a:lnTo>
                    <a:lnTo>
                      <a:pt x="108" y="156"/>
                    </a:lnTo>
                    <a:lnTo>
                      <a:pt x="114" y="150"/>
                    </a:lnTo>
                    <a:lnTo>
                      <a:pt x="114" y="138"/>
                    </a:lnTo>
                    <a:lnTo>
                      <a:pt x="120" y="132"/>
                    </a:lnTo>
                    <a:lnTo>
                      <a:pt x="126" y="126"/>
                    </a:lnTo>
                    <a:lnTo>
                      <a:pt x="132" y="120"/>
                    </a:lnTo>
                    <a:lnTo>
                      <a:pt x="138" y="108"/>
                    </a:lnTo>
                    <a:lnTo>
                      <a:pt x="144" y="102"/>
                    </a:lnTo>
                    <a:lnTo>
                      <a:pt x="150" y="96"/>
                    </a:lnTo>
                    <a:lnTo>
                      <a:pt x="156" y="96"/>
                    </a:lnTo>
                    <a:lnTo>
                      <a:pt x="162" y="90"/>
                    </a:lnTo>
                    <a:lnTo>
                      <a:pt x="168" y="90"/>
                    </a:lnTo>
                    <a:lnTo>
                      <a:pt x="174" y="84"/>
                    </a:lnTo>
                    <a:lnTo>
                      <a:pt x="180" y="78"/>
                    </a:lnTo>
                    <a:lnTo>
                      <a:pt x="186" y="78"/>
                    </a:lnTo>
                    <a:lnTo>
                      <a:pt x="198" y="72"/>
                    </a:lnTo>
                    <a:lnTo>
                      <a:pt x="204" y="66"/>
                    </a:lnTo>
                    <a:lnTo>
                      <a:pt x="216" y="66"/>
                    </a:lnTo>
                    <a:lnTo>
                      <a:pt x="222" y="60"/>
                    </a:lnTo>
                    <a:lnTo>
                      <a:pt x="234" y="54"/>
                    </a:lnTo>
                    <a:lnTo>
                      <a:pt x="240" y="48"/>
                    </a:lnTo>
                    <a:lnTo>
                      <a:pt x="252" y="48"/>
                    </a:lnTo>
                    <a:lnTo>
                      <a:pt x="258" y="42"/>
                    </a:lnTo>
                    <a:lnTo>
                      <a:pt x="264" y="36"/>
                    </a:lnTo>
                    <a:lnTo>
                      <a:pt x="270" y="36"/>
                    </a:lnTo>
                    <a:lnTo>
                      <a:pt x="276" y="30"/>
                    </a:lnTo>
                    <a:lnTo>
                      <a:pt x="282" y="30"/>
                    </a:lnTo>
                    <a:lnTo>
                      <a:pt x="282" y="24"/>
                    </a:lnTo>
                    <a:lnTo>
                      <a:pt x="288" y="24"/>
                    </a:lnTo>
                    <a:lnTo>
                      <a:pt x="295" y="18"/>
                    </a:lnTo>
                    <a:lnTo>
                      <a:pt x="301" y="12"/>
                    </a:lnTo>
                    <a:lnTo>
                      <a:pt x="307" y="12"/>
                    </a:lnTo>
                    <a:lnTo>
                      <a:pt x="313" y="6"/>
                    </a:lnTo>
                    <a:lnTo>
                      <a:pt x="325" y="6"/>
                    </a:lnTo>
                    <a:lnTo>
                      <a:pt x="331" y="6"/>
                    </a:lnTo>
                    <a:lnTo>
                      <a:pt x="337" y="0"/>
                    </a:lnTo>
                    <a:lnTo>
                      <a:pt x="343" y="0"/>
                    </a:lnTo>
                    <a:lnTo>
                      <a:pt x="349" y="0"/>
                    </a:lnTo>
                    <a:lnTo>
                      <a:pt x="361" y="0"/>
                    </a:lnTo>
                    <a:lnTo>
                      <a:pt x="367" y="0"/>
                    </a:lnTo>
                    <a:lnTo>
                      <a:pt x="373" y="0"/>
                    </a:lnTo>
                    <a:lnTo>
                      <a:pt x="379" y="6"/>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236" name="Freeform 339"/>
              <p:cNvSpPr>
                <a:spLocks/>
              </p:cNvSpPr>
              <p:nvPr/>
            </p:nvSpPr>
            <p:spPr bwMode="auto">
              <a:xfrm>
                <a:off x="3730" y="2138"/>
                <a:ext cx="168" cy="367"/>
              </a:xfrm>
              <a:custGeom>
                <a:avLst/>
                <a:gdLst>
                  <a:gd name="T0" fmla="*/ 168 w 168"/>
                  <a:gd name="T1" fmla="*/ 0 h 367"/>
                  <a:gd name="T2" fmla="*/ 168 w 168"/>
                  <a:gd name="T3" fmla="*/ 6 h 367"/>
                  <a:gd name="T4" fmla="*/ 162 w 168"/>
                  <a:gd name="T5" fmla="*/ 25 h 367"/>
                  <a:gd name="T6" fmla="*/ 162 w 168"/>
                  <a:gd name="T7" fmla="*/ 31 h 367"/>
                  <a:gd name="T8" fmla="*/ 162 w 168"/>
                  <a:gd name="T9" fmla="*/ 43 h 367"/>
                  <a:gd name="T10" fmla="*/ 162 w 168"/>
                  <a:gd name="T11" fmla="*/ 49 h 367"/>
                  <a:gd name="T12" fmla="*/ 162 w 168"/>
                  <a:gd name="T13" fmla="*/ 55 h 367"/>
                  <a:gd name="T14" fmla="*/ 156 w 168"/>
                  <a:gd name="T15" fmla="*/ 67 h 367"/>
                  <a:gd name="T16" fmla="*/ 150 w 168"/>
                  <a:gd name="T17" fmla="*/ 79 h 367"/>
                  <a:gd name="T18" fmla="*/ 150 w 168"/>
                  <a:gd name="T19" fmla="*/ 85 h 367"/>
                  <a:gd name="T20" fmla="*/ 144 w 168"/>
                  <a:gd name="T21" fmla="*/ 97 h 367"/>
                  <a:gd name="T22" fmla="*/ 144 w 168"/>
                  <a:gd name="T23" fmla="*/ 103 h 367"/>
                  <a:gd name="T24" fmla="*/ 144 w 168"/>
                  <a:gd name="T25" fmla="*/ 109 h 367"/>
                  <a:gd name="T26" fmla="*/ 150 w 168"/>
                  <a:gd name="T27" fmla="*/ 115 h 367"/>
                  <a:gd name="T28" fmla="*/ 150 w 168"/>
                  <a:gd name="T29" fmla="*/ 121 h 367"/>
                  <a:gd name="T30" fmla="*/ 144 w 168"/>
                  <a:gd name="T31" fmla="*/ 133 h 367"/>
                  <a:gd name="T32" fmla="*/ 144 w 168"/>
                  <a:gd name="T33" fmla="*/ 145 h 367"/>
                  <a:gd name="T34" fmla="*/ 138 w 168"/>
                  <a:gd name="T35" fmla="*/ 151 h 367"/>
                  <a:gd name="T36" fmla="*/ 138 w 168"/>
                  <a:gd name="T37" fmla="*/ 163 h 367"/>
                  <a:gd name="T38" fmla="*/ 138 w 168"/>
                  <a:gd name="T39" fmla="*/ 169 h 367"/>
                  <a:gd name="T40" fmla="*/ 138 w 168"/>
                  <a:gd name="T41" fmla="*/ 175 h 367"/>
                  <a:gd name="T42" fmla="*/ 138 w 168"/>
                  <a:gd name="T43" fmla="*/ 181 h 367"/>
                  <a:gd name="T44" fmla="*/ 138 w 168"/>
                  <a:gd name="T45" fmla="*/ 193 h 367"/>
                  <a:gd name="T46" fmla="*/ 138 w 168"/>
                  <a:gd name="T47" fmla="*/ 199 h 367"/>
                  <a:gd name="T48" fmla="*/ 138 w 168"/>
                  <a:gd name="T49" fmla="*/ 205 h 367"/>
                  <a:gd name="T50" fmla="*/ 126 w 168"/>
                  <a:gd name="T51" fmla="*/ 217 h 367"/>
                  <a:gd name="T52" fmla="*/ 114 w 168"/>
                  <a:gd name="T53" fmla="*/ 229 h 367"/>
                  <a:gd name="T54" fmla="*/ 108 w 168"/>
                  <a:gd name="T55" fmla="*/ 247 h 367"/>
                  <a:gd name="T56" fmla="*/ 102 w 168"/>
                  <a:gd name="T57" fmla="*/ 253 h 367"/>
                  <a:gd name="T58" fmla="*/ 96 w 168"/>
                  <a:gd name="T59" fmla="*/ 253 h 367"/>
                  <a:gd name="T60" fmla="*/ 84 w 168"/>
                  <a:gd name="T61" fmla="*/ 265 h 367"/>
                  <a:gd name="T62" fmla="*/ 78 w 168"/>
                  <a:gd name="T63" fmla="*/ 277 h 367"/>
                  <a:gd name="T64" fmla="*/ 78 w 168"/>
                  <a:gd name="T65" fmla="*/ 283 h 367"/>
                  <a:gd name="T66" fmla="*/ 72 w 168"/>
                  <a:gd name="T67" fmla="*/ 295 h 367"/>
                  <a:gd name="T68" fmla="*/ 60 w 168"/>
                  <a:gd name="T69" fmla="*/ 307 h 367"/>
                  <a:gd name="T70" fmla="*/ 48 w 168"/>
                  <a:gd name="T71" fmla="*/ 319 h 367"/>
                  <a:gd name="T72" fmla="*/ 36 w 168"/>
                  <a:gd name="T73" fmla="*/ 331 h 367"/>
                  <a:gd name="T74" fmla="*/ 24 w 168"/>
                  <a:gd name="T75" fmla="*/ 331 h 367"/>
                  <a:gd name="T76" fmla="*/ 18 w 168"/>
                  <a:gd name="T77" fmla="*/ 337 h 367"/>
                  <a:gd name="T78" fmla="*/ 6 w 168"/>
                  <a:gd name="T79" fmla="*/ 343 h 367"/>
                  <a:gd name="T80" fmla="*/ 0 w 168"/>
                  <a:gd name="T81" fmla="*/ 349 h 367"/>
                  <a:gd name="T82" fmla="*/ 0 w 168"/>
                  <a:gd name="T83" fmla="*/ 361 h 367"/>
                  <a:gd name="T84" fmla="*/ 0 w 168"/>
                  <a:gd name="T85" fmla="*/ 367 h 367"/>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168" h="367">
                    <a:moveTo>
                      <a:pt x="168" y="0"/>
                    </a:moveTo>
                    <a:lnTo>
                      <a:pt x="168" y="0"/>
                    </a:lnTo>
                    <a:lnTo>
                      <a:pt x="168" y="6"/>
                    </a:lnTo>
                    <a:lnTo>
                      <a:pt x="168" y="12"/>
                    </a:lnTo>
                    <a:lnTo>
                      <a:pt x="162" y="18"/>
                    </a:lnTo>
                    <a:lnTo>
                      <a:pt x="162" y="25"/>
                    </a:lnTo>
                    <a:lnTo>
                      <a:pt x="162" y="31"/>
                    </a:lnTo>
                    <a:lnTo>
                      <a:pt x="162" y="37"/>
                    </a:lnTo>
                    <a:lnTo>
                      <a:pt x="162" y="43"/>
                    </a:lnTo>
                    <a:lnTo>
                      <a:pt x="162" y="49"/>
                    </a:lnTo>
                    <a:lnTo>
                      <a:pt x="162" y="55"/>
                    </a:lnTo>
                    <a:lnTo>
                      <a:pt x="162" y="61"/>
                    </a:lnTo>
                    <a:lnTo>
                      <a:pt x="156" y="67"/>
                    </a:lnTo>
                    <a:lnTo>
                      <a:pt x="156" y="73"/>
                    </a:lnTo>
                    <a:lnTo>
                      <a:pt x="150" y="79"/>
                    </a:lnTo>
                    <a:lnTo>
                      <a:pt x="150" y="85"/>
                    </a:lnTo>
                    <a:lnTo>
                      <a:pt x="150" y="91"/>
                    </a:lnTo>
                    <a:lnTo>
                      <a:pt x="144" y="91"/>
                    </a:lnTo>
                    <a:lnTo>
                      <a:pt x="144" y="97"/>
                    </a:lnTo>
                    <a:lnTo>
                      <a:pt x="144" y="103"/>
                    </a:lnTo>
                    <a:lnTo>
                      <a:pt x="144" y="109"/>
                    </a:lnTo>
                    <a:lnTo>
                      <a:pt x="150" y="115"/>
                    </a:lnTo>
                    <a:lnTo>
                      <a:pt x="150" y="121"/>
                    </a:lnTo>
                    <a:lnTo>
                      <a:pt x="150" y="127"/>
                    </a:lnTo>
                    <a:lnTo>
                      <a:pt x="144" y="127"/>
                    </a:lnTo>
                    <a:lnTo>
                      <a:pt x="144" y="133"/>
                    </a:lnTo>
                    <a:lnTo>
                      <a:pt x="144" y="139"/>
                    </a:lnTo>
                    <a:lnTo>
                      <a:pt x="144" y="145"/>
                    </a:lnTo>
                    <a:lnTo>
                      <a:pt x="138" y="145"/>
                    </a:lnTo>
                    <a:lnTo>
                      <a:pt x="138" y="151"/>
                    </a:lnTo>
                    <a:lnTo>
                      <a:pt x="138" y="157"/>
                    </a:lnTo>
                    <a:lnTo>
                      <a:pt x="138" y="163"/>
                    </a:lnTo>
                    <a:lnTo>
                      <a:pt x="138" y="169"/>
                    </a:lnTo>
                    <a:lnTo>
                      <a:pt x="138" y="175"/>
                    </a:lnTo>
                    <a:lnTo>
                      <a:pt x="138" y="181"/>
                    </a:lnTo>
                    <a:lnTo>
                      <a:pt x="138" y="187"/>
                    </a:lnTo>
                    <a:lnTo>
                      <a:pt x="138" y="193"/>
                    </a:lnTo>
                    <a:lnTo>
                      <a:pt x="138" y="199"/>
                    </a:lnTo>
                    <a:lnTo>
                      <a:pt x="138" y="205"/>
                    </a:lnTo>
                    <a:lnTo>
                      <a:pt x="132" y="211"/>
                    </a:lnTo>
                    <a:lnTo>
                      <a:pt x="126" y="211"/>
                    </a:lnTo>
                    <a:lnTo>
                      <a:pt x="126" y="217"/>
                    </a:lnTo>
                    <a:lnTo>
                      <a:pt x="120" y="223"/>
                    </a:lnTo>
                    <a:lnTo>
                      <a:pt x="114" y="223"/>
                    </a:lnTo>
                    <a:lnTo>
                      <a:pt x="114" y="229"/>
                    </a:lnTo>
                    <a:lnTo>
                      <a:pt x="114" y="235"/>
                    </a:lnTo>
                    <a:lnTo>
                      <a:pt x="114" y="241"/>
                    </a:lnTo>
                    <a:lnTo>
                      <a:pt x="108" y="247"/>
                    </a:lnTo>
                    <a:lnTo>
                      <a:pt x="102" y="247"/>
                    </a:lnTo>
                    <a:lnTo>
                      <a:pt x="102" y="253"/>
                    </a:lnTo>
                    <a:lnTo>
                      <a:pt x="96" y="253"/>
                    </a:lnTo>
                    <a:lnTo>
                      <a:pt x="90" y="253"/>
                    </a:lnTo>
                    <a:lnTo>
                      <a:pt x="90" y="259"/>
                    </a:lnTo>
                    <a:lnTo>
                      <a:pt x="84" y="265"/>
                    </a:lnTo>
                    <a:lnTo>
                      <a:pt x="84" y="271"/>
                    </a:lnTo>
                    <a:lnTo>
                      <a:pt x="78" y="277"/>
                    </a:lnTo>
                    <a:lnTo>
                      <a:pt x="78" y="283"/>
                    </a:lnTo>
                    <a:lnTo>
                      <a:pt x="78" y="289"/>
                    </a:lnTo>
                    <a:lnTo>
                      <a:pt x="72" y="295"/>
                    </a:lnTo>
                    <a:lnTo>
                      <a:pt x="66" y="295"/>
                    </a:lnTo>
                    <a:lnTo>
                      <a:pt x="66" y="301"/>
                    </a:lnTo>
                    <a:lnTo>
                      <a:pt x="60" y="307"/>
                    </a:lnTo>
                    <a:lnTo>
                      <a:pt x="54" y="313"/>
                    </a:lnTo>
                    <a:lnTo>
                      <a:pt x="48" y="313"/>
                    </a:lnTo>
                    <a:lnTo>
                      <a:pt x="48" y="319"/>
                    </a:lnTo>
                    <a:lnTo>
                      <a:pt x="42" y="325"/>
                    </a:lnTo>
                    <a:lnTo>
                      <a:pt x="36" y="325"/>
                    </a:lnTo>
                    <a:lnTo>
                      <a:pt x="36" y="331"/>
                    </a:lnTo>
                    <a:lnTo>
                      <a:pt x="30" y="331"/>
                    </a:lnTo>
                    <a:lnTo>
                      <a:pt x="24" y="331"/>
                    </a:lnTo>
                    <a:lnTo>
                      <a:pt x="18" y="337"/>
                    </a:lnTo>
                    <a:lnTo>
                      <a:pt x="12" y="337"/>
                    </a:lnTo>
                    <a:lnTo>
                      <a:pt x="6" y="343"/>
                    </a:lnTo>
                    <a:lnTo>
                      <a:pt x="0" y="349"/>
                    </a:lnTo>
                    <a:lnTo>
                      <a:pt x="0" y="355"/>
                    </a:lnTo>
                    <a:lnTo>
                      <a:pt x="0" y="361"/>
                    </a:lnTo>
                    <a:lnTo>
                      <a:pt x="0" y="367"/>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237" name="Freeform 340"/>
              <p:cNvSpPr>
                <a:spLocks/>
              </p:cNvSpPr>
              <p:nvPr/>
            </p:nvSpPr>
            <p:spPr bwMode="auto">
              <a:xfrm>
                <a:off x="3844" y="2042"/>
                <a:ext cx="36" cy="60"/>
              </a:xfrm>
              <a:custGeom>
                <a:avLst/>
                <a:gdLst>
                  <a:gd name="T0" fmla="*/ 12 w 36"/>
                  <a:gd name="T1" fmla="*/ 0 h 60"/>
                  <a:gd name="T2" fmla="*/ 12 w 36"/>
                  <a:gd name="T3" fmla="*/ 6 h 60"/>
                  <a:gd name="T4" fmla="*/ 12 w 36"/>
                  <a:gd name="T5" fmla="*/ 6 h 60"/>
                  <a:gd name="T6" fmla="*/ 12 w 36"/>
                  <a:gd name="T7" fmla="*/ 6 h 60"/>
                  <a:gd name="T8" fmla="*/ 12 w 36"/>
                  <a:gd name="T9" fmla="*/ 12 h 60"/>
                  <a:gd name="T10" fmla="*/ 12 w 36"/>
                  <a:gd name="T11" fmla="*/ 18 h 60"/>
                  <a:gd name="T12" fmla="*/ 12 w 36"/>
                  <a:gd name="T13" fmla="*/ 18 h 60"/>
                  <a:gd name="T14" fmla="*/ 12 w 36"/>
                  <a:gd name="T15" fmla="*/ 24 h 60"/>
                  <a:gd name="T16" fmla="*/ 6 w 36"/>
                  <a:gd name="T17" fmla="*/ 30 h 60"/>
                  <a:gd name="T18" fmla="*/ 6 w 36"/>
                  <a:gd name="T19" fmla="*/ 36 h 60"/>
                  <a:gd name="T20" fmla="*/ 6 w 36"/>
                  <a:gd name="T21" fmla="*/ 36 h 60"/>
                  <a:gd name="T22" fmla="*/ 6 w 36"/>
                  <a:gd name="T23" fmla="*/ 42 h 60"/>
                  <a:gd name="T24" fmla="*/ 6 w 36"/>
                  <a:gd name="T25" fmla="*/ 48 h 60"/>
                  <a:gd name="T26" fmla="*/ 6 w 36"/>
                  <a:gd name="T27" fmla="*/ 54 h 60"/>
                  <a:gd name="T28" fmla="*/ 0 w 36"/>
                  <a:gd name="T29" fmla="*/ 54 h 60"/>
                  <a:gd name="T30" fmla="*/ 0 w 36"/>
                  <a:gd name="T31" fmla="*/ 60 h 60"/>
                  <a:gd name="T32" fmla="*/ 6 w 36"/>
                  <a:gd name="T33" fmla="*/ 60 h 60"/>
                  <a:gd name="T34" fmla="*/ 6 w 36"/>
                  <a:gd name="T35" fmla="*/ 54 h 60"/>
                  <a:gd name="T36" fmla="*/ 12 w 36"/>
                  <a:gd name="T37" fmla="*/ 54 h 60"/>
                  <a:gd name="T38" fmla="*/ 12 w 36"/>
                  <a:gd name="T39" fmla="*/ 48 h 60"/>
                  <a:gd name="T40" fmla="*/ 18 w 36"/>
                  <a:gd name="T41" fmla="*/ 42 h 60"/>
                  <a:gd name="T42" fmla="*/ 24 w 36"/>
                  <a:gd name="T43" fmla="*/ 42 h 60"/>
                  <a:gd name="T44" fmla="*/ 30 w 36"/>
                  <a:gd name="T45" fmla="*/ 36 h 60"/>
                  <a:gd name="T46" fmla="*/ 36 w 36"/>
                  <a:gd name="T47" fmla="*/ 36 h 60"/>
                  <a:gd name="T48" fmla="*/ 36 w 36"/>
                  <a:gd name="T49" fmla="*/ 36 h 60"/>
                  <a:gd name="T50" fmla="*/ 36 w 36"/>
                  <a:gd name="T51" fmla="*/ 30 h 60"/>
                  <a:gd name="T52" fmla="*/ 36 w 36"/>
                  <a:gd name="T53" fmla="*/ 30 h 60"/>
                  <a:gd name="T54" fmla="*/ 36 w 36"/>
                  <a:gd name="T55" fmla="*/ 24 h 60"/>
                  <a:gd name="T56" fmla="*/ 30 w 36"/>
                  <a:gd name="T57" fmla="*/ 18 h 60"/>
                  <a:gd name="T58" fmla="*/ 24 w 36"/>
                  <a:gd name="T59" fmla="*/ 12 h 60"/>
                  <a:gd name="T60" fmla="*/ 18 w 36"/>
                  <a:gd name="T61" fmla="*/ 6 h 60"/>
                  <a:gd name="T62" fmla="*/ 18 w 36"/>
                  <a:gd name="T63" fmla="*/ 6 h 60"/>
                  <a:gd name="T64" fmla="*/ 12 w 36"/>
                  <a:gd name="T65" fmla="*/ 0 h 6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6" h="60">
                    <a:moveTo>
                      <a:pt x="12" y="0"/>
                    </a:moveTo>
                    <a:lnTo>
                      <a:pt x="12" y="6"/>
                    </a:lnTo>
                    <a:lnTo>
                      <a:pt x="12" y="12"/>
                    </a:lnTo>
                    <a:lnTo>
                      <a:pt x="12" y="18"/>
                    </a:lnTo>
                    <a:lnTo>
                      <a:pt x="12" y="24"/>
                    </a:lnTo>
                    <a:lnTo>
                      <a:pt x="6" y="30"/>
                    </a:lnTo>
                    <a:lnTo>
                      <a:pt x="6" y="36"/>
                    </a:lnTo>
                    <a:lnTo>
                      <a:pt x="6" y="42"/>
                    </a:lnTo>
                    <a:lnTo>
                      <a:pt x="6" y="48"/>
                    </a:lnTo>
                    <a:lnTo>
                      <a:pt x="6" y="54"/>
                    </a:lnTo>
                    <a:lnTo>
                      <a:pt x="0" y="54"/>
                    </a:lnTo>
                    <a:lnTo>
                      <a:pt x="0" y="60"/>
                    </a:lnTo>
                    <a:lnTo>
                      <a:pt x="6" y="60"/>
                    </a:lnTo>
                    <a:lnTo>
                      <a:pt x="6" y="54"/>
                    </a:lnTo>
                    <a:lnTo>
                      <a:pt x="12" y="54"/>
                    </a:lnTo>
                    <a:lnTo>
                      <a:pt x="12" y="48"/>
                    </a:lnTo>
                    <a:lnTo>
                      <a:pt x="18" y="42"/>
                    </a:lnTo>
                    <a:lnTo>
                      <a:pt x="24" y="42"/>
                    </a:lnTo>
                    <a:lnTo>
                      <a:pt x="30" y="36"/>
                    </a:lnTo>
                    <a:lnTo>
                      <a:pt x="36" y="36"/>
                    </a:lnTo>
                    <a:lnTo>
                      <a:pt x="36" y="30"/>
                    </a:lnTo>
                    <a:lnTo>
                      <a:pt x="36" y="24"/>
                    </a:lnTo>
                    <a:lnTo>
                      <a:pt x="30" y="18"/>
                    </a:lnTo>
                    <a:lnTo>
                      <a:pt x="24" y="12"/>
                    </a:lnTo>
                    <a:lnTo>
                      <a:pt x="18" y="6"/>
                    </a:lnTo>
                    <a:lnTo>
                      <a:pt x="12" y="0"/>
                    </a:lnTo>
                    <a:close/>
                  </a:path>
                </a:pathLst>
              </a:custGeom>
              <a:solidFill>
                <a:srgbClr val="72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238" name="Freeform 341"/>
              <p:cNvSpPr>
                <a:spLocks/>
              </p:cNvSpPr>
              <p:nvPr/>
            </p:nvSpPr>
            <p:spPr bwMode="auto">
              <a:xfrm>
                <a:off x="3844" y="2042"/>
                <a:ext cx="36" cy="60"/>
              </a:xfrm>
              <a:custGeom>
                <a:avLst/>
                <a:gdLst>
                  <a:gd name="T0" fmla="*/ 12 w 36"/>
                  <a:gd name="T1" fmla="*/ 0 h 60"/>
                  <a:gd name="T2" fmla="*/ 12 w 36"/>
                  <a:gd name="T3" fmla="*/ 0 h 60"/>
                  <a:gd name="T4" fmla="*/ 12 w 36"/>
                  <a:gd name="T5" fmla="*/ 6 h 60"/>
                  <a:gd name="T6" fmla="*/ 12 w 36"/>
                  <a:gd name="T7" fmla="*/ 6 h 60"/>
                  <a:gd name="T8" fmla="*/ 12 w 36"/>
                  <a:gd name="T9" fmla="*/ 6 h 60"/>
                  <a:gd name="T10" fmla="*/ 12 w 36"/>
                  <a:gd name="T11" fmla="*/ 12 h 60"/>
                  <a:gd name="T12" fmla="*/ 12 w 36"/>
                  <a:gd name="T13" fmla="*/ 18 h 60"/>
                  <a:gd name="T14" fmla="*/ 12 w 36"/>
                  <a:gd name="T15" fmla="*/ 18 h 60"/>
                  <a:gd name="T16" fmla="*/ 12 w 36"/>
                  <a:gd name="T17" fmla="*/ 24 h 60"/>
                  <a:gd name="T18" fmla="*/ 6 w 36"/>
                  <a:gd name="T19" fmla="*/ 30 h 60"/>
                  <a:gd name="T20" fmla="*/ 6 w 36"/>
                  <a:gd name="T21" fmla="*/ 36 h 60"/>
                  <a:gd name="T22" fmla="*/ 6 w 36"/>
                  <a:gd name="T23" fmla="*/ 36 h 60"/>
                  <a:gd name="T24" fmla="*/ 6 w 36"/>
                  <a:gd name="T25" fmla="*/ 42 h 60"/>
                  <a:gd name="T26" fmla="*/ 6 w 36"/>
                  <a:gd name="T27" fmla="*/ 48 h 60"/>
                  <a:gd name="T28" fmla="*/ 6 w 36"/>
                  <a:gd name="T29" fmla="*/ 54 h 60"/>
                  <a:gd name="T30" fmla="*/ 0 w 36"/>
                  <a:gd name="T31" fmla="*/ 54 h 60"/>
                  <a:gd name="T32" fmla="*/ 0 w 36"/>
                  <a:gd name="T33" fmla="*/ 60 h 60"/>
                  <a:gd name="T34" fmla="*/ 6 w 36"/>
                  <a:gd name="T35" fmla="*/ 60 h 60"/>
                  <a:gd name="T36" fmla="*/ 6 w 36"/>
                  <a:gd name="T37" fmla="*/ 54 h 60"/>
                  <a:gd name="T38" fmla="*/ 12 w 36"/>
                  <a:gd name="T39" fmla="*/ 54 h 60"/>
                  <a:gd name="T40" fmla="*/ 12 w 36"/>
                  <a:gd name="T41" fmla="*/ 48 h 60"/>
                  <a:gd name="T42" fmla="*/ 18 w 36"/>
                  <a:gd name="T43" fmla="*/ 42 h 60"/>
                  <a:gd name="T44" fmla="*/ 24 w 36"/>
                  <a:gd name="T45" fmla="*/ 42 h 60"/>
                  <a:gd name="T46" fmla="*/ 30 w 36"/>
                  <a:gd name="T47" fmla="*/ 36 h 60"/>
                  <a:gd name="T48" fmla="*/ 36 w 36"/>
                  <a:gd name="T49" fmla="*/ 36 h 60"/>
                  <a:gd name="T50" fmla="*/ 36 w 36"/>
                  <a:gd name="T51" fmla="*/ 36 h 60"/>
                  <a:gd name="T52" fmla="*/ 36 w 36"/>
                  <a:gd name="T53" fmla="*/ 30 h 60"/>
                  <a:gd name="T54" fmla="*/ 36 w 36"/>
                  <a:gd name="T55" fmla="*/ 30 h 60"/>
                  <a:gd name="T56" fmla="*/ 36 w 36"/>
                  <a:gd name="T57" fmla="*/ 24 h 60"/>
                  <a:gd name="T58" fmla="*/ 30 w 36"/>
                  <a:gd name="T59" fmla="*/ 18 h 60"/>
                  <a:gd name="T60" fmla="*/ 24 w 36"/>
                  <a:gd name="T61" fmla="*/ 12 h 60"/>
                  <a:gd name="T62" fmla="*/ 18 w 36"/>
                  <a:gd name="T63" fmla="*/ 6 h 60"/>
                  <a:gd name="T64" fmla="*/ 18 w 36"/>
                  <a:gd name="T65" fmla="*/ 6 h 60"/>
                  <a:gd name="T66" fmla="*/ 12 w 36"/>
                  <a:gd name="T67" fmla="*/ 0 h 6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36" h="60">
                    <a:moveTo>
                      <a:pt x="12" y="0"/>
                    </a:moveTo>
                    <a:lnTo>
                      <a:pt x="12" y="0"/>
                    </a:lnTo>
                    <a:lnTo>
                      <a:pt x="12" y="6"/>
                    </a:lnTo>
                    <a:lnTo>
                      <a:pt x="12" y="12"/>
                    </a:lnTo>
                    <a:lnTo>
                      <a:pt x="12" y="18"/>
                    </a:lnTo>
                    <a:lnTo>
                      <a:pt x="12" y="24"/>
                    </a:lnTo>
                    <a:lnTo>
                      <a:pt x="6" y="30"/>
                    </a:lnTo>
                    <a:lnTo>
                      <a:pt x="6" y="36"/>
                    </a:lnTo>
                    <a:lnTo>
                      <a:pt x="6" y="42"/>
                    </a:lnTo>
                    <a:lnTo>
                      <a:pt x="6" y="48"/>
                    </a:lnTo>
                    <a:lnTo>
                      <a:pt x="6" y="54"/>
                    </a:lnTo>
                    <a:lnTo>
                      <a:pt x="0" y="54"/>
                    </a:lnTo>
                    <a:lnTo>
                      <a:pt x="0" y="60"/>
                    </a:lnTo>
                    <a:lnTo>
                      <a:pt x="6" y="60"/>
                    </a:lnTo>
                    <a:lnTo>
                      <a:pt x="6" y="54"/>
                    </a:lnTo>
                    <a:lnTo>
                      <a:pt x="12" y="54"/>
                    </a:lnTo>
                    <a:lnTo>
                      <a:pt x="12" y="48"/>
                    </a:lnTo>
                    <a:lnTo>
                      <a:pt x="18" y="42"/>
                    </a:lnTo>
                    <a:lnTo>
                      <a:pt x="24" y="42"/>
                    </a:lnTo>
                    <a:lnTo>
                      <a:pt x="30" y="36"/>
                    </a:lnTo>
                    <a:lnTo>
                      <a:pt x="36" y="36"/>
                    </a:lnTo>
                    <a:lnTo>
                      <a:pt x="36" y="30"/>
                    </a:lnTo>
                    <a:lnTo>
                      <a:pt x="36" y="24"/>
                    </a:lnTo>
                    <a:lnTo>
                      <a:pt x="30" y="18"/>
                    </a:lnTo>
                    <a:lnTo>
                      <a:pt x="24" y="12"/>
                    </a:lnTo>
                    <a:lnTo>
                      <a:pt x="18" y="6"/>
                    </a:lnTo>
                    <a:lnTo>
                      <a:pt x="12"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239" name="Freeform 342"/>
              <p:cNvSpPr>
                <a:spLocks/>
              </p:cNvSpPr>
              <p:nvPr/>
            </p:nvSpPr>
            <p:spPr bwMode="auto">
              <a:xfrm>
                <a:off x="3856" y="1946"/>
                <a:ext cx="169" cy="192"/>
              </a:xfrm>
              <a:custGeom>
                <a:avLst/>
                <a:gdLst>
                  <a:gd name="T0" fmla="*/ 169 w 169"/>
                  <a:gd name="T1" fmla="*/ 12 h 192"/>
                  <a:gd name="T2" fmla="*/ 163 w 169"/>
                  <a:gd name="T3" fmla="*/ 6 h 192"/>
                  <a:gd name="T4" fmla="*/ 157 w 169"/>
                  <a:gd name="T5" fmla="*/ 0 h 192"/>
                  <a:gd name="T6" fmla="*/ 145 w 169"/>
                  <a:gd name="T7" fmla="*/ 6 h 192"/>
                  <a:gd name="T8" fmla="*/ 133 w 169"/>
                  <a:gd name="T9" fmla="*/ 12 h 192"/>
                  <a:gd name="T10" fmla="*/ 121 w 169"/>
                  <a:gd name="T11" fmla="*/ 24 h 192"/>
                  <a:gd name="T12" fmla="*/ 103 w 169"/>
                  <a:gd name="T13" fmla="*/ 36 h 192"/>
                  <a:gd name="T14" fmla="*/ 84 w 169"/>
                  <a:gd name="T15" fmla="*/ 48 h 192"/>
                  <a:gd name="T16" fmla="*/ 60 w 169"/>
                  <a:gd name="T17" fmla="*/ 66 h 192"/>
                  <a:gd name="T18" fmla="*/ 42 w 169"/>
                  <a:gd name="T19" fmla="*/ 78 h 192"/>
                  <a:gd name="T20" fmla="*/ 24 w 169"/>
                  <a:gd name="T21" fmla="*/ 90 h 192"/>
                  <a:gd name="T22" fmla="*/ 6 w 169"/>
                  <a:gd name="T23" fmla="*/ 96 h 192"/>
                  <a:gd name="T24" fmla="*/ 0 w 169"/>
                  <a:gd name="T25" fmla="*/ 102 h 192"/>
                  <a:gd name="T26" fmla="*/ 0 w 169"/>
                  <a:gd name="T27" fmla="*/ 102 h 192"/>
                  <a:gd name="T28" fmla="*/ 6 w 169"/>
                  <a:gd name="T29" fmla="*/ 108 h 192"/>
                  <a:gd name="T30" fmla="*/ 6 w 169"/>
                  <a:gd name="T31" fmla="*/ 114 h 192"/>
                  <a:gd name="T32" fmla="*/ 12 w 169"/>
                  <a:gd name="T33" fmla="*/ 126 h 192"/>
                  <a:gd name="T34" fmla="*/ 24 w 169"/>
                  <a:gd name="T35" fmla="*/ 144 h 192"/>
                  <a:gd name="T36" fmla="*/ 30 w 169"/>
                  <a:gd name="T37" fmla="*/ 156 h 192"/>
                  <a:gd name="T38" fmla="*/ 36 w 169"/>
                  <a:gd name="T39" fmla="*/ 174 h 192"/>
                  <a:gd name="T40" fmla="*/ 42 w 169"/>
                  <a:gd name="T41" fmla="*/ 186 h 192"/>
                  <a:gd name="T42" fmla="*/ 42 w 169"/>
                  <a:gd name="T43" fmla="*/ 192 h 192"/>
                  <a:gd name="T44" fmla="*/ 42 w 169"/>
                  <a:gd name="T45" fmla="*/ 192 h 192"/>
                  <a:gd name="T46" fmla="*/ 48 w 169"/>
                  <a:gd name="T47" fmla="*/ 186 h 192"/>
                  <a:gd name="T48" fmla="*/ 48 w 169"/>
                  <a:gd name="T49" fmla="*/ 174 h 192"/>
                  <a:gd name="T50" fmla="*/ 54 w 169"/>
                  <a:gd name="T51" fmla="*/ 156 h 192"/>
                  <a:gd name="T52" fmla="*/ 60 w 169"/>
                  <a:gd name="T53" fmla="*/ 144 h 192"/>
                  <a:gd name="T54" fmla="*/ 66 w 169"/>
                  <a:gd name="T55" fmla="*/ 126 h 192"/>
                  <a:gd name="T56" fmla="*/ 78 w 169"/>
                  <a:gd name="T57" fmla="*/ 114 h 192"/>
                  <a:gd name="T58" fmla="*/ 78 w 169"/>
                  <a:gd name="T59" fmla="*/ 108 h 192"/>
                  <a:gd name="T60" fmla="*/ 84 w 169"/>
                  <a:gd name="T61" fmla="*/ 102 h 192"/>
                  <a:gd name="T62" fmla="*/ 96 w 169"/>
                  <a:gd name="T63" fmla="*/ 96 h 192"/>
                  <a:gd name="T64" fmla="*/ 109 w 169"/>
                  <a:gd name="T65" fmla="*/ 84 h 192"/>
                  <a:gd name="T66" fmla="*/ 127 w 169"/>
                  <a:gd name="T67" fmla="*/ 72 h 192"/>
                  <a:gd name="T68" fmla="*/ 139 w 169"/>
                  <a:gd name="T69" fmla="*/ 60 h 192"/>
                  <a:gd name="T70" fmla="*/ 151 w 169"/>
                  <a:gd name="T71" fmla="*/ 48 h 192"/>
                  <a:gd name="T72" fmla="*/ 163 w 169"/>
                  <a:gd name="T73" fmla="*/ 36 h 192"/>
                  <a:gd name="T74" fmla="*/ 169 w 169"/>
                  <a:gd name="T75" fmla="*/ 18 h 19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169" h="192">
                    <a:moveTo>
                      <a:pt x="169" y="12"/>
                    </a:moveTo>
                    <a:lnTo>
                      <a:pt x="169" y="12"/>
                    </a:lnTo>
                    <a:lnTo>
                      <a:pt x="163" y="6"/>
                    </a:lnTo>
                    <a:lnTo>
                      <a:pt x="157" y="0"/>
                    </a:lnTo>
                    <a:lnTo>
                      <a:pt x="151" y="0"/>
                    </a:lnTo>
                    <a:lnTo>
                      <a:pt x="145" y="6"/>
                    </a:lnTo>
                    <a:lnTo>
                      <a:pt x="139" y="12"/>
                    </a:lnTo>
                    <a:lnTo>
                      <a:pt x="133" y="12"/>
                    </a:lnTo>
                    <a:lnTo>
                      <a:pt x="127" y="18"/>
                    </a:lnTo>
                    <a:lnTo>
                      <a:pt x="121" y="24"/>
                    </a:lnTo>
                    <a:lnTo>
                      <a:pt x="115" y="30"/>
                    </a:lnTo>
                    <a:lnTo>
                      <a:pt x="103" y="36"/>
                    </a:lnTo>
                    <a:lnTo>
                      <a:pt x="90" y="42"/>
                    </a:lnTo>
                    <a:lnTo>
                      <a:pt x="84" y="48"/>
                    </a:lnTo>
                    <a:lnTo>
                      <a:pt x="72" y="60"/>
                    </a:lnTo>
                    <a:lnTo>
                      <a:pt x="60" y="66"/>
                    </a:lnTo>
                    <a:lnTo>
                      <a:pt x="54" y="72"/>
                    </a:lnTo>
                    <a:lnTo>
                      <a:pt x="42" y="78"/>
                    </a:lnTo>
                    <a:lnTo>
                      <a:pt x="30" y="84"/>
                    </a:lnTo>
                    <a:lnTo>
                      <a:pt x="24" y="90"/>
                    </a:lnTo>
                    <a:lnTo>
                      <a:pt x="12" y="96"/>
                    </a:lnTo>
                    <a:lnTo>
                      <a:pt x="6" y="96"/>
                    </a:lnTo>
                    <a:lnTo>
                      <a:pt x="0" y="96"/>
                    </a:lnTo>
                    <a:lnTo>
                      <a:pt x="0" y="102"/>
                    </a:lnTo>
                    <a:lnTo>
                      <a:pt x="6" y="108"/>
                    </a:lnTo>
                    <a:lnTo>
                      <a:pt x="6" y="114"/>
                    </a:lnTo>
                    <a:lnTo>
                      <a:pt x="12" y="120"/>
                    </a:lnTo>
                    <a:lnTo>
                      <a:pt x="12" y="126"/>
                    </a:lnTo>
                    <a:lnTo>
                      <a:pt x="18" y="132"/>
                    </a:lnTo>
                    <a:lnTo>
                      <a:pt x="24" y="144"/>
                    </a:lnTo>
                    <a:lnTo>
                      <a:pt x="24" y="150"/>
                    </a:lnTo>
                    <a:lnTo>
                      <a:pt x="30" y="156"/>
                    </a:lnTo>
                    <a:lnTo>
                      <a:pt x="30" y="168"/>
                    </a:lnTo>
                    <a:lnTo>
                      <a:pt x="36" y="174"/>
                    </a:lnTo>
                    <a:lnTo>
                      <a:pt x="36" y="180"/>
                    </a:lnTo>
                    <a:lnTo>
                      <a:pt x="42" y="186"/>
                    </a:lnTo>
                    <a:lnTo>
                      <a:pt x="42" y="192"/>
                    </a:lnTo>
                    <a:lnTo>
                      <a:pt x="42" y="186"/>
                    </a:lnTo>
                    <a:lnTo>
                      <a:pt x="48" y="186"/>
                    </a:lnTo>
                    <a:lnTo>
                      <a:pt x="48" y="180"/>
                    </a:lnTo>
                    <a:lnTo>
                      <a:pt x="48" y="174"/>
                    </a:lnTo>
                    <a:lnTo>
                      <a:pt x="54" y="168"/>
                    </a:lnTo>
                    <a:lnTo>
                      <a:pt x="54" y="156"/>
                    </a:lnTo>
                    <a:lnTo>
                      <a:pt x="60" y="150"/>
                    </a:lnTo>
                    <a:lnTo>
                      <a:pt x="60" y="144"/>
                    </a:lnTo>
                    <a:lnTo>
                      <a:pt x="66" y="132"/>
                    </a:lnTo>
                    <a:lnTo>
                      <a:pt x="66" y="126"/>
                    </a:lnTo>
                    <a:lnTo>
                      <a:pt x="72" y="120"/>
                    </a:lnTo>
                    <a:lnTo>
                      <a:pt x="78" y="114"/>
                    </a:lnTo>
                    <a:lnTo>
                      <a:pt x="78" y="108"/>
                    </a:lnTo>
                    <a:lnTo>
                      <a:pt x="84" y="102"/>
                    </a:lnTo>
                    <a:lnTo>
                      <a:pt x="90" y="96"/>
                    </a:lnTo>
                    <a:lnTo>
                      <a:pt x="96" y="96"/>
                    </a:lnTo>
                    <a:lnTo>
                      <a:pt x="103" y="90"/>
                    </a:lnTo>
                    <a:lnTo>
                      <a:pt x="109" y="84"/>
                    </a:lnTo>
                    <a:lnTo>
                      <a:pt x="115" y="78"/>
                    </a:lnTo>
                    <a:lnTo>
                      <a:pt x="127" y="72"/>
                    </a:lnTo>
                    <a:lnTo>
                      <a:pt x="133" y="66"/>
                    </a:lnTo>
                    <a:lnTo>
                      <a:pt x="139" y="60"/>
                    </a:lnTo>
                    <a:lnTo>
                      <a:pt x="145" y="54"/>
                    </a:lnTo>
                    <a:lnTo>
                      <a:pt x="151" y="48"/>
                    </a:lnTo>
                    <a:lnTo>
                      <a:pt x="157" y="42"/>
                    </a:lnTo>
                    <a:lnTo>
                      <a:pt x="163" y="36"/>
                    </a:lnTo>
                    <a:lnTo>
                      <a:pt x="169" y="24"/>
                    </a:lnTo>
                    <a:lnTo>
                      <a:pt x="169" y="18"/>
                    </a:lnTo>
                    <a:lnTo>
                      <a:pt x="169" y="12"/>
                    </a:lnTo>
                    <a:close/>
                  </a:path>
                </a:pathLst>
              </a:custGeom>
              <a:solidFill>
                <a:srgbClr val="8CD9D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240" name="Freeform 343"/>
              <p:cNvSpPr>
                <a:spLocks/>
              </p:cNvSpPr>
              <p:nvPr/>
            </p:nvSpPr>
            <p:spPr bwMode="auto">
              <a:xfrm>
                <a:off x="3856" y="1946"/>
                <a:ext cx="169" cy="192"/>
              </a:xfrm>
              <a:custGeom>
                <a:avLst/>
                <a:gdLst>
                  <a:gd name="T0" fmla="*/ 169 w 169"/>
                  <a:gd name="T1" fmla="*/ 12 h 192"/>
                  <a:gd name="T2" fmla="*/ 169 w 169"/>
                  <a:gd name="T3" fmla="*/ 12 h 192"/>
                  <a:gd name="T4" fmla="*/ 163 w 169"/>
                  <a:gd name="T5" fmla="*/ 6 h 192"/>
                  <a:gd name="T6" fmla="*/ 151 w 169"/>
                  <a:gd name="T7" fmla="*/ 0 h 192"/>
                  <a:gd name="T8" fmla="*/ 139 w 169"/>
                  <a:gd name="T9" fmla="*/ 12 h 192"/>
                  <a:gd name="T10" fmla="*/ 127 w 169"/>
                  <a:gd name="T11" fmla="*/ 18 h 192"/>
                  <a:gd name="T12" fmla="*/ 115 w 169"/>
                  <a:gd name="T13" fmla="*/ 30 h 192"/>
                  <a:gd name="T14" fmla="*/ 90 w 169"/>
                  <a:gd name="T15" fmla="*/ 42 h 192"/>
                  <a:gd name="T16" fmla="*/ 72 w 169"/>
                  <a:gd name="T17" fmla="*/ 60 h 192"/>
                  <a:gd name="T18" fmla="*/ 54 w 169"/>
                  <a:gd name="T19" fmla="*/ 72 h 192"/>
                  <a:gd name="T20" fmla="*/ 30 w 169"/>
                  <a:gd name="T21" fmla="*/ 84 h 192"/>
                  <a:gd name="T22" fmla="*/ 12 w 169"/>
                  <a:gd name="T23" fmla="*/ 96 h 192"/>
                  <a:gd name="T24" fmla="*/ 0 w 169"/>
                  <a:gd name="T25" fmla="*/ 96 h 192"/>
                  <a:gd name="T26" fmla="*/ 0 w 169"/>
                  <a:gd name="T27" fmla="*/ 102 h 192"/>
                  <a:gd name="T28" fmla="*/ 6 w 169"/>
                  <a:gd name="T29" fmla="*/ 108 h 192"/>
                  <a:gd name="T30" fmla="*/ 6 w 169"/>
                  <a:gd name="T31" fmla="*/ 108 h 192"/>
                  <a:gd name="T32" fmla="*/ 12 w 169"/>
                  <a:gd name="T33" fmla="*/ 120 h 192"/>
                  <a:gd name="T34" fmla="*/ 18 w 169"/>
                  <a:gd name="T35" fmla="*/ 132 h 192"/>
                  <a:gd name="T36" fmla="*/ 24 w 169"/>
                  <a:gd name="T37" fmla="*/ 150 h 192"/>
                  <a:gd name="T38" fmla="*/ 30 w 169"/>
                  <a:gd name="T39" fmla="*/ 168 h 192"/>
                  <a:gd name="T40" fmla="*/ 36 w 169"/>
                  <a:gd name="T41" fmla="*/ 180 h 192"/>
                  <a:gd name="T42" fmla="*/ 42 w 169"/>
                  <a:gd name="T43" fmla="*/ 186 h 192"/>
                  <a:gd name="T44" fmla="*/ 42 w 169"/>
                  <a:gd name="T45" fmla="*/ 192 h 192"/>
                  <a:gd name="T46" fmla="*/ 42 w 169"/>
                  <a:gd name="T47" fmla="*/ 186 h 192"/>
                  <a:gd name="T48" fmla="*/ 48 w 169"/>
                  <a:gd name="T49" fmla="*/ 180 h 192"/>
                  <a:gd name="T50" fmla="*/ 54 w 169"/>
                  <a:gd name="T51" fmla="*/ 168 h 192"/>
                  <a:gd name="T52" fmla="*/ 60 w 169"/>
                  <a:gd name="T53" fmla="*/ 150 h 192"/>
                  <a:gd name="T54" fmla="*/ 66 w 169"/>
                  <a:gd name="T55" fmla="*/ 132 h 192"/>
                  <a:gd name="T56" fmla="*/ 72 w 169"/>
                  <a:gd name="T57" fmla="*/ 120 h 192"/>
                  <a:gd name="T58" fmla="*/ 78 w 169"/>
                  <a:gd name="T59" fmla="*/ 108 h 192"/>
                  <a:gd name="T60" fmla="*/ 84 w 169"/>
                  <a:gd name="T61" fmla="*/ 102 h 192"/>
                  <a:gd name="T62" fmla="*/ 90 w 169"/>
                  <a:gd name="T63" fmla="*/ 96 h 192"/>
                  <a:gd name="T64" fmla="*/ 103 w 169"/>
                  <a:gd name="T65" fmla="*/ 90 h 192"/>
                  <a:gd name="T66" fmla="*/ 115 w 169"/>
                  <a:gd name="T67" fmla="*/ 78 h 192"/>
                  <a:gd name="T68" fmla="*/ 133 w 169"/>
                  <a:gd name="T69" fmla="*/ 66 h 192"/>
                  <a:gd name="T70" fmla="*/ 145 w 169"/>
                  <a:gd name="T71" fmla="*/ 54 h 192"/>
                  <a:gd name="T72" fmla="*/ 157 w 169"/>
                  <a:gd name="T73" fmla="*/ 42 h 192"/>
                  <a:gd name="T74" fmla="*/ 169 w 169"/>
                  <a:gd name="T75" fmla="*/ 24 h 192"/>
                  <a:gd name="T76" fmla="*/ 169 w 169"/>
                  <a:gd name="T77" fmla="*/ 12 h 192"/>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69" h="192">
                    <a:moveTo>
                      <a:pt x="169" y="12"/>
                    </a:moveTo>
                    <a:lnTo>
                      <a:pt x="169" y="12"/>
                    </a:lnTo>
                    <a:lnTo>
                      <a:pt x="163" y="6"/>
                    </a:lnTo>
                    <a:lnTo>
                      <a:pt x="157" y="0"/>
                    </a:lnTo>
                    <a:lnTo>
                      <a:pt x="151" y="0"/>
                    </a:lnTo>
                    <a:lnTo>
                      <a:pt x="145" y="6"/>
                    </a:lnTo>
                    <a:lnTo>
                      <a:pt x="139" y="12"/>
                    </a:lnTo>
                    <a:lnTo>
                      <a:pt x="133" y="12"/>
                    </a:lnTo>
                    <a:lnTo>
                      <a:pt x="127" y="18"/>
                    </a:lnTo>
                    <a:lnTo>
                      <a:pt x="121" y="24"/>
                    </a:lnTo>
                    <a:lnTo>
                      <a:pt x="115" y="30"/>
                    </a:lnTo>
                    <a:lnTo>
                      <a:pt x="103" y="36"/>
                    </a:lnTo>
                    <a:lnTo>
                      <a:pt x="90" y="42"/>
                    </a:lnTo>
                    <a:lnTo>
                      <a:pt x="84" y="48"/>
                    </a:lnTo>
                    <a:lnTo>
                      <a:pt x="72" y="60"/>
                    </a:lnTo>
                    <a:lnTo>
                      <a:pt x="60" y="66"/>
                    </a:lnTo>
                    <a:lnTo>
                      <a:pt x="54" y="72"/>
                    </a:lnTo>
                    <a:lnTo>
                      <a:pt x="42" y="78"/>
                    </a:lnTo>
                    <a:lnTo>
                      <a:pt x="30" y="84"/>
                    </a:lnTo>
                    <a:lnTo>
                      <a:pt x="24" y="90"/>
                    </a:lnTo>
                    <a:lnTo>
                      <a:pt x="12" y="96"/>
                    </a:lnTo>
                    <a:lnTo>
                      <a:pt x="6" y="96"/>
                    </a:lnTo>
                    <a:lnTo>
                      <a:pt x="0" y="96"/>
                    </a:lnTo>
                    <a:lnTo>
                      <a:pt x="0" y="102"/>
                    </a:lnTo>
                    <a:lnTo>
                      <a:pt x="6" y="108"/>
                    </a:lnTo>
                    <a:lnTo>
                      <a:pt x="6" y="114"/>
                    </a:lnTo>
                    <a:lnTo>
                      <a:pt x="12" y="120"/>
                    </a:lnTo>
                    <a:lnTo>
                      <a:pt x="12" y="126"/>
                    </a:lnTo>
                    <a:lnTo>
                      <a:pt x="18" y="132"/>
                    </a:lnTo>
                    <a:lnTo>
                      <a:pt x="24" y="144"/>
                    </a:lnTo>
                    <a:lnTo>
                      <a:pt x="24" y="150"/>
                    </a:lnTo>
                    <a:lnTo>
                      <a:pt x="30" y="156"/>
                    </a:lnTo>
                    <a:lnTo>
                      <a:pt x="30" y="168"/>
                    </a:lnTo>
                    <a:lnTo>
                      <a:pt x="36" y="174"/>
                    </a:lnTo>
                    <a:lnTo>
                      <a:pt x="36" y="180"/>
                    </a:lnTo>
                    <a:lnTo>
                      <a:pt x="42" y="186"/>
                    </a:lnTo>
                    <a:lnTo>
                      <a:pt x="42" y="192"/>
                    </a:lnTo>
                    <a:lnTo>
                      <a:pt x="42" y="186"/>
                    </a:lnTo>
                    <a:lnTo>
                      <a:pt x="48" y="186"/>
                    </a:lnTo>
                    <a:lnTo>
                      <a:pt x="48" y="180"/>
                    </a:lnTo>
                    <a:lnTo>
                      <a:pt x="48" y="174"/>
                    </a:lnTo>
                    <a:lnTo>
                      <a:pt x="54" y="168"/>
                    </a:lnTo>
                    <a:lnTo>
                      <a:pt x="54" y="156"/>
                    </a:lnTo>
                    <a:lnTo>
                      <a:pt x="60" y="150"/>
                    </a:lnTo>
                    <a:lnTo>
                      <a:pt x="60" y="144"/>
                    </a:lnTo>
                    <a:lnTo>
                      <a:pt x="66" y="132"/>
                    </a:lnTo>
                    <a:lnTo>
                      <a:pt x="66" y="126"/>
                    </a:lnTo>
                    <a:lnTo>
                      <a:pt x="72" y="120"/>
                    </a:lnTo>
                    <a:lnTo>
                      <a:pt x="78" y="114"/>
                    </a:lnTo>
                    <a:lnTo>
                      <a:pt x="78" y="108"/>
                    </a:lnTo>
                    <a:lnTo>
                      <a:pt x="84" y="102"/>
                    </a:lnTo>
                    <a:lnTo>
                      <a:pt x="90" y="96"/>
                    </a:lnTo>
                    <a:lnTo>
                      <a:pt x="96" y="96"/>
                    </a:lnTo>
                    <a:lnTo>
                      <a:pt x="103" y="90"/>
                    </a:lnTo>
                    <a:lnTo>
                      <a:pt x="109" y="84"/>
                    </a:lnTo>
                    <a:lnTo>
                      <a:pt x="115" y="78"/>
                    </a:lnTo>
                    <a:lnTo>
                      <a:pt x="127" y="72"/>
                    </a:lnTo>
                    <a:lnTo>
                      <a:pt x="133" y="66"/>
                    </a:lnTo>
                    <a:lnTo>
                      <a:pt x="139" y="60"/>
                    </a:lnTo>
                    <a:lnTo>
                      <a:pt x="145" y="54"/>
                    </a:lnTo>
                    <a:lnTo>
                      <a:pt x="151" y="48"/>
                    </a:lnTo>
                    <a:lnTo>
                      <a:pt x="157" y="42"/>
                    </a:lnTo>
                    <a:lnTo>
                      <a:pt x="163" y="36"/>
                    </a:lnTo>
                    <a:lnTo>
                      <a:pt x="169" y="24"/>
                    </a:lnTo>
                    <a:lnTo>
                      <a:pt x="169" y="18"/>
                    </a:lnTo>
                    <a:lnTo>
                      <a:pt x="169" y="12"/>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241" name="Freeform 344"/>
              <p:cNvSpPr>
                <a:spLocks/>
              </p:cNvSpPr>
              <p:nvPr/>
            </p:nvSpPr>
            <p:spPr bwMode="auto">
              <a:xfrm>
                <a:off x="3977" y="1729"/>
                <a:ext cx="36" cy="79"/>
              </a:xfrm>
              <a:custGeom>
                <a:avLst/>
                <a:gdLst>
                  <a:gd name="T0" fmla="*/ 30 w 36"/>
                  <a:gd name="T1" fmla="*/ 0 h 79"/>
                  <a:gd name="T2" fmla="*/ 30 w 36"/>
                  <a:gd name="T3" fmla="*/ 0 h 79"/>
                  <a:gd name="T4" fmla="*/ 36 w 36"/>
                  <a:gd name="T5" fmla="*/ 7 h 79"/>
                  <a:gd name="T6" fmla="*/ 36 w 36"/>
                  <a:gd name="T7" fmla="*/ 13 h 79"/>
                  <a:gd name="T8" fmla="*/ 36 w 36"/>
                  <a:gd name="T9" fmla="*/ 19 h 79"/>
                  <a:gd name="T10" fmla="*/ 36 w 36"/>
                  <a:gd name="T11" fmla="*/ 25 h 79"/>
                  <a:gd name="T12" fmla="*/ 36 w 36"/>
                  <a:gd name="T13" fmla="*/ 31 h 79"/>
                  <a:gd name="T14" fmla="*/ 36 w 36"/>
                  <a:gd name="T15" fmla="*/ 43 h 79"/>
                  <a:gd name="T16" fmla="*/ 30 w 36"/>
                  <a:gd name="T17" fmla="*/ 31 h 79"/>
                  <a:gd name="T18" fmla="*/ 30 w 36"/>
                  <a:gd name="T19" fmla="*/ 37 h 79"/>
                  <a:gd name="T20" fmla="*/ 30 w 36"/>
                  <a:gd name="T21" fmla="*/ 37 h 79"/>
                  <a:gd name="T22" fmla="*/ 30 w 36"/>
                  <a:gd name="T23" fmla="*/ 43 h 79"/>
                  <a:gd name="T24" fmla="*/ 30 w 36"/>
                  <a:gd name="T25" fmla="*/ 55 h 79"/>
                  <a:gd name="T26" fmla="*/ 30 w 36"/>
                  <a:gd name="T27" fmla="*/ 43 h 79"/>
                  <a:gd name="T28" fmla="*/ 24 w 36"/>
                  <a:gd name="T29" fmla="*/ 43 h 79"/>
                  <a:gd name="T30" fmla="*/ 24 w 36"/>
                  <a:gd name="T31" fmla="*/ 49 h 79"/>
                  <a:gd name="T32" fmla="*/ 24 w 36"/>
                  <a:gd name="T33" fmla="*/ 55 h 79"/>
                  <a:gd name="T34" fmla="*/ 24 w 36"/>
                  <a:gd name="T35" fmla="*/ 61 h 79"/>
                  <a:gd name="T36" fmla="*/ 18 w 36"/>
                  <a:gd name="T37" fmla="*/ 67 h 79"/>
                  <a:gd name="T38" fmla="*/ 12 w 36"/>
                  <a:gd name="T39" fmla="*/ 73 h 79"/>
                  <a:gd name="T40" fmla="*/ 6 w 36"/>
                  <a:gd name="T41" fmla="*/ 79 h 79"/>
                  <a:gd name="T42" fmla="*/ 6 w 36"/>
                  <a:gd name="T43" fmla="*/ 79 h 79"/>
                  <a:gd name="T44" fmla="*/ 0 w 36"/>
                  <a:gd name="T45" fmla="*/ 79 h 79"/>
                  <a:gd name="T46" fmla="*/ 0 w 36"/>
                  <a:gd name="T47" fmla="*/ 67 h 79"/>
                  <a:gd name="T48" fmla="*/ 0 w 36"/>
                  <a:gd name="T49" fmla="*/ 61 h 79"/>
                  <a:gd name="T50" fmla="*/ 6 w 36"/>
                  <a:gd name="T51" fmla="*/ 49 h 79"/>
                  <a:gd name="T52" fmla="*/ 6 w 36"/>
                  <a:gd name="T53" fmla="*/ 37 h 79"/>
                  <a:gd name="T54" fmla="*/ 6 w 36"/>
                  <a:gd name="T55" fmla="*/ 25 h 79"/>
                  <a:gd name="T56" fmla="*/ 12 w 36"/>
                  <a:gd name="T57" fmla="*/ 19 h 79"/>
                  <a:gd name="T58" fmla="*/ 12 w 36"/>
                  <a:gd name="T59" fmla="*/ 19 h 79"/>
                  <a:gd name="T60" fmla="*/ 18 w 36"/>
                  <a:gd name="T61" fmla="*/ 13 h 79"/>
                  <a:gd name="T62" fmla="*/ 24 w 36"/>
                  <a:gd name="T63" fmla="*/ 7 h 79"/>
                  <a:gd name="T64" fmla="*/ 30 w 36"/>
                  <a:gd name="T65" fmla="*/ 0 h 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6" h="79">
                    <a:moveTo>
                      <a:pt x="30" y="0"/>
                    </a:moveTo>
                    <a:lnTo>
                      <a:pt x="30" y="0"/>
                    </a:lnTo>
                    <a:lnTo>
                      <a:pt x="36" y="7"/>
                    </a:lnTo>
                    <a:lnTo>
                      <a:pt x="36" y="13"/>
                    </a:lnTo>
                    <a:lnTo>
                      <a:pt x="36" y="19"/>
                    </a:lnTo>
                    <a:lnTo>
                      <a:pt x="36" y="25"/>
                    </a:lnTo>
                    <a:lnTo>
                      <a:pt x="36" y="31"/>
                    </a:lnTo>
                    <a:lnTo>
                      <a:pt x="36" y="37"/>
                    </a:lnTo>
                    <a:lnTo>
                      <a:pt x="36" y="43"/>
                    </a:lnTo>
                    <a:lnTo>
                      <a:pt x="30" y="31"/>
                    </a:lnTo>
                    <a:lnTo>
                      <a:pt x="30" y="37"/>
                    </a:lnTo>
                    <a:lnTo>
                      <a:pt x="30" y="43"/>
                    </a:lnTo>
                    <a:lnTo>
                      <a:pt x="30" y="49"/>
                    </a:lnTo>
                    <a:lnTo>
                      <a:pt x="30" y="55"/>
                    </a:lnTo>
                    <a:lnTo>
                      <a:pt x="30" y="43"/>
                    </a:lnTo>
                    <a:lnTo>
                      <a:pt x="24" y="43"/>
                    </a:lnTo>
                    <a:lnTo>
                      <a:pt x="24" y="49"/>
                    </a:lnTo>
                    <a:lnTo>
                      <a:pt x="24" y="55"/>
                    </a:lnTo>
                    <a:lnTo>
                      <a:pt x="24" y="61"/>
                    </a:lnTo>
                    <a:lnTo>
                      <a:pt x="18" y="67"/>
                    </a:lnTo>
                    <a:lnTo>
                      <a:pt x="12" y="73"/>
                    </a:lnTo>
                    <a:lnTo>
                      <a:pt x="6" y="79"/>
                    </a:lnTo>
                    <a:lnTo>
                      <a:pt x="0" y="79"/>
                    </a:lnTo>
                    <a:lnTo>
                      <a:pt x="0" y="73"/>
                    </a:lnTo>
                    <a:lnTo>
                      <a:pt x="0" y="67"/>
                    </a:lnTo>
                    <a:lnTo>
                      <a:pt x="0" y="61"/>
                    </a:lnTo>
                    <a:lnTo>
                      <a:pt x="0" y="55"/>
                    </a:lnTo>
                    <a:lnTo>
                      <a:pt x="6" y="49"/>
                    </a:lnTo>
                    <a:lnTo>
                      <a:pt x="6" y="43"/>
                    </a:lnTo>
                    <a:lnTo>
                      <a:pt x="6" y="37"/>
                    </a:lnTo>
                    <a:lnTo>
                      <a:pt x="6" y="31"/>
                    </a:lnTo>
                    <a:lnTo>
                      <a:pt x="6" y="25"/>
                    </a:lnTo>
                    <a:lnTo>
                      <a:pt x="12" y="19"/>
                    </a:lnTo>
                    <a:lnTo>
                      <a:pt x="18" y="13"/>
                    </a:lnTo>
                    <a:lnTo>
                      <a:pt x="24" y="7"/>
                    </a:lnTo>
                    <a:lnTo>
                      <a:pt x="30" y="0"/>
                    </a:lnTo>
                    <a:close/>
                  </a:path>
                </a:pathLst>
              </a:custGeom>
              <a:solidFill>
                <a:srgbClr val="723F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242" name="Freeform 345"/>
              <p:cNvSpPr>
                <a:spLocks/>
              </p:cNvSpPr>
              <p:nvPr/>
            </p:nvSpPr>
            <p:spPr bwMode="auto">
              <a:xfrm>
                <a:off x="3977" y="1729"/>
                <a:ext cx="36" cy="79"/>
              </a:xfrm>
              <a:custGeom>
                <a:avLst/>
                <a:gdLst>
                  <a:gd name="T0" fmla="*/ 30 w 36"/>
                  <a:gd name="T1" fmla="*/ 0 h 79"/>
                  <a:gd name="T2" fmla="*/ 30 w 36"/>
                  <a:gd name="T3" fmla="*/ 0 h 79"/>
                  <a:gd name="T4" fmla="*/ 36 w 36"/>
                  <a:gd name="T5" fmla="*/ 7 h 79"/>
                  <a:gd name="T6" fmla="*/ 36 w 36"/>
                  <a:gd name="T7" fmla="*/ 13 h 79"/>
                  <a:gd name="T8" fmla="*/ 36 w 36"/>
                  <a:gd name="T9" fmla="*/ 19 h 79"/>
                  <a:gd name="T10" fmla="*/ 36 w 36"/>
                  <a:gd name="T11" fmla="*/ 25 h 79"/>
                  <a:gd name="T12" fmla="*/ 36 w 36"/>
                  <a:gd name="T13" fmla="*/ 31 h 79"/>
                  <a:gd name="T14" fmla="*/ 36 w 36"/>
                  <a:gd name="T15" fmla="*/ 37 h 79"/>
                  <a:gd name="T16" fmla="*/ 36 w 36"/>
                  <a:gd name="T17" fmla="*/ 43 h 79"/>
                  <a:gd name="T18" fmla="*/ 30 w 36"/>
                  <a:gd name="T19" fmla="*/ 31 h 79"/>
                  <a:gd name="T20" fmla="*/ 30 w 36"/>
                  <a:gd name="T21" fmla="*/ 37 h 79"/>
                  <a:gd name="T22" fmla="*/ 30 w 36"/>
                  <a:gd name="T23" fmla="*/ 43 h 79"/>
                  <a:gd name="T24" fmla="*/ 30 w 36"/>
                  <a:gd name="T25" fmla="*/ 49 h 79"/>
                  <a:gd name="T26" fmla="*/ 30 w 36"/>
                  <a:gd name="T27" fmla="*/ 43 h 79"/>
                  <a:gd name="T28" fmla="*/ 30 w 36"/>
                  <a:gd name="T29" fmla="*/ 43 h 79"/>
                  <a:gd name="T30" fmla="*/ 24 w 36"/>
                  <a:gd name="T31" fmla="*/ 49 h 79"/>
                  <a:gd name="T32" fmla="*/ 24 w 36"/>
                  <a:gd name="T33" fmla="*/ 55 h 79"/>
                  <a:gd name="T34" fmla="*/ 24 w 36"/>
                  <a:gd name="T35" fmla="*/ 55 h 79"/>
                  <a:gd name="T36" fmla="*/ 24 w 36"/>
                  <a:gd name="T37" fmla="*/ 61 h 79"/>
                  <a:gd name="T38" fmla="*/ 18 w 36"/>
                  <a:gd name="T39" fmla="*/ 67 h 79"/>
                  <a:gd name="T40" fmla="*/ 12 w 36"/>
                  <a:gd name="T41" fmla="*/ 73 h 79"/>
                  <a:gd name="T42" fmla="*/ 6 w 36"/>
                  <a:gd name="T43" fmla="*/ 79 h 79"/>
                  <a:gd name="T44" fmla="*/ 0 w 36"/>
                  <a:gd name="T45" fmla="*/ 79 h 79"/>
                  <a:gd name="T46" fmla="*/ 0 w 36"/>
                  <a:gd name="T47" fmla="*/ 73 h 79"/>
                  <a:gd name="T48" fmla="*/ 0 w 36"/>
                  <a:gd name="T49" fmla="*/ 67 h 79"/>
                  <a:gd name="T50" fmla="*/ 0 w 36"/>
                  <a:gd name="T51" fmla="*/ 55 h 79"/>
                  <a:gd name="T52" fmla="*/ 6 w 36"/>
                  <a:gd name="T53" fmla="*/ 43 h 79"/>
                  <a:gd name="T54" fmla="*/ 6 w 36"/>
                  <a:gd name="T55" fmla="*/ 31 h 79"/>
                  <a:gd name="T56" fmla="*/ 6 w 36"/>
                  <a:gd name="T57" fmla="*/ 25 h 79"/>
                  <a:gd name="T58" fmla="*/ 12 w 36"/>
                  <a:gd name="T59" fmla="*/ 19 h 79"/>
                  <a:gd name="T60" fmla="*/ 18 w 36"/>
                  <a:gd name="T61" fmla="*/ 13 h 79"/>
                  <a:gd name="T62" fmla="*/ 24 w 36"/>
                  <a:gd name="T63" fmla="*/ 7 h 79"/>
                  <a:gd name="T64" fmla="*/ 30 w 36"/>
                  <a:gd name="T65" fmla="*/ 0 h 79"/>
                  <a:gd name="T66" fmla="*/ 30 w 36"/>
                  <a:gd name="T67" fmla="*/ 0 h 7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36" h="79">
                    <a:moveTo>
                      <a:pt x="30" y="0"/>
                    </a:moveTo>
                    <a:lnTo>
                      <a:pt x="30" y="0"/>
                    </a:lnTo>
                    <a:lnTo>
                      <a:pt x="36" y="7"/>
                    </a:lnTo>
                    <a:lnTo>
                      <a:pt x="36" y="13"/>
                    </a:lnTo>
                    <a:lnTo>
                      <a:pt x="36" y="19"/>
                    </a:lnTo>
                    <a:lnTo>
                      <a:pt x="36" y="25"/>
                    </a:lnTo>
                    <a:lnTo>
                      <a:pt x="36" y="31"/>
                    </a:lnTo>
                    <a:lnTo>
                      <a:pt x="36" y="37"/>
                    </a:lnTo>
                    <a:lnTo>
                      <a:pt x="36" y="43"/>
                    </a:lnTo>
                    <a:lnTo>
                      <a:pt x="30" y="31"/>
                    </a:lnTo>
                    <a:lnTo>
                      <a:pt x="30" y="37"/>
                    </a:lnTo>
                    <a:lnTo>
                      <a:pt x="30" y="43"/>
                    </a:lnTo>
                    <a:lnTo>
                      <a:pt x="30" y="49"/>
                    </a:lnTo>
                    <a:lnTo>
                      <a:pt x="30" y="55"/>
                    </a:lnTo>
                    <a:lnTo>
                      <a:pt x="30" y="43"/>
                    </a:lnTo>
                    <a:lnTo>
                      <a:pt x="24" y="43"/>
                    </a:lnTo>
                    <a:lnTo>
                      <a:pt x="24" y="49"/>
                    </a:lnTo>
                    <a:lnTo>
                      <a:pt x="24" y="55"/>
                    </a:lnTo>
                    <a:lnTo>
                      <a:pt x="24" y="61"/>
                    </a:lnTo>
                    <a:lnTo>
                      <a:pt x="18" y="67"/>
                    </a:lnTo>
                    <a:lnTo>
                      <a:pt x="12" y="73"/>
                    </a:lnTo>
                    <a:lnTo>
                      <a:pt x="6" y="79"/>
                    </a:lnTo>
                    <a:lnTo>
                      <a:pt x="0" y="79"/>
                    </a:lnTo>
                    <a:lnTo>
                      <a:pt x="0" y="73"/>
                    </a:lnTo>
                    <a:lnTo>
                      <a:pt x="0" y="67"/>
                    </a:lnTo>
                    <a:lnTo>
                      <a:pt x="0" y="61"/>
                    </a:lnTo>
                    <a:lnTo>
                      <a:pt x="0" y="55"/>
                    </a:lnTo>
                    <a:lnTo>
                      <a:pt x="6" y="49"/>
                    </a:lnTo>
                    <a:lnTo>
                      <a:pt x="6" y="43"/>
                    </a:lnTo>
                    <a:lnTo>
                      <a:pt x="6" y="37"/>
                    </a:lnTo>
                    <a:lnTo>
                      <a:pt x="6" y="31"/>
                    </a:lnTo>
                    <a:lnTo>
                      <a:pt x="6" y="25"/>
                    </a:lnTo>
                    <a:lnTo>
                      <a:pt x="12" y="19"/>
                    </a:lnTo>
                    <a:lnTo>
                      <a:pt x="18" y="13"/>
                    </a:lnTo>
                    <a:lnTo>
                      <a:pt x="24" y="7"/>
                    </a:lnTo>
                    <a:lnTo>
                      <a:pt x="30"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243" name="Freeform 346"/>
              <p:cNvSpPr>
                <a:spLocks/>
              </p:cNvSpPr>
              <p:nvPr/>
            </p:nvSpPr>
            <p:spPr bwMode="auto">
              <a:xfrm>
                <a:off x="3760" y="1796"/>
                <a:ext cx="84" cy="78"/>
              </a:xfrm>
              <a:custGeom>
                <a:avLst/>
                <a:gdLst>
                  <a:gd name="T0" fmla="*/ 0 w 84"/>
                  <a:gd name="T1" fmla="*/ 36 h 78"/>
                  <a:gd name="T2" fmla="*/ 0 w 84"/>
                  <a:gd name="T3" fmla="*/ 36 h 78"/>
                  <a:gd name="T4" fmla="*/ 0 w 84"/>
                  <a:gd name="T5" fmla="*/ 42 h 78"/>
                  <a:gd name="T6" fmla="*/ 6 w 84"/>
                  <a:gd name="T7" fmla="*/ 48 h 78"/>
                  <a:gd name="T8" fmla="*/ 24 w 84"/>
                  <a:gd name="T9" fmla="*/ 54 h 78"/>
                  <a:gd name="T10" fmla="*/ 6 w 84"/>
                  <a:gd name="T11" fmla="*/ 54 h 78"/>
                  <a:gd name="T12" fmla="*/ 6 w 84"/>
                  <a:gd name="T13" fmla="*/ 60 h 78"/>
                  <a:gd name="T14" fmla="*/ 6 w 84"/>
                  <a:gd name="T15" fmla="*/ 66 h 78"/>
                  <a:gd name="T16" fmla="*/ 0 w 84"/>
                  <a:gd name="T17" fmla="*/ 72 h 78"/>
                  <a:gd name="T18" fmla="*/ 0 w 84"/>
                  <a:gd name="T19" fmla="*/ 72 h 78"/>
                  <a:gd name="T20" fmla="*/ 6 w 84"/>
                  <a:gd name="T21" fmla="*/ 72 h 78"/>
                  <a:gd name="T22" fmla="*/ 12 w 84"/>
                  <a:gd name="T23" fmla="*/ 78 h 78"/>
                  <a:gd name="T24" fmla="*/ 24 w 84"/>
                  <a:gd name="T25" fmla="*/ 78 h 78"/>
                  <a:gd name="T26" fmla="*/ 42 w 84"/>
                  <a:gd name="T27" fmla="*/ 78 h 78"/>
                  <a:gd name="T28" fmla="*/ 54 w 84"/>
                  <a:gd name="T29" fmla="*/ 78 h 78"/>
                  <a:gd name="T30" fmla="*/ 66 w 84"/>
                  <a:gd name="T31" fmla="*/ 72 h 78"/>
                  <a:gd name="T32" fmla="*/ 72 w 84"/>
                  <a:gd name="T33" fmla="*/ 60 h 78"/>
                  <a:gd name="T34" fmla="*/ 78 w 84"/>
                  <a:gd name="T35" fmla="*/ 42 h 78"/>
                  <a:gd name="T36" fmla="*/ 84 w 84"/>
                  <a:gd name="T37" fmla="*/ 30 h 78"/>
                  <a:gd name="T38" fmla="*/ 84 w 84"/>
                  <a:gd name="T39" fmla="*/ 18 h 78"/>
                  <a:gd name="T40" fmla="*/ 84 w 84"/>
                  <a:gd name="T41" fmla="*/ 12 h 78"/>
                  <a:gd name="T42" fmla="*/ 84 w 84"/>
                  <a:gd name="T43" fmla="*/ 6 h 78"/>
                  <a:gd name="T44" fmla="*/ 84 w 84"/>
                  <a:gd name="T45" fmla="*/ 0 h 78"/>
                  <a:gd name="T46" fmla="*/ 78 w 84"/>
                  <a:gd name="T47" fmla="*/ 0 h 78"/>
                  <a:gd name="T48" fmla="*/ 66 w 84"/>
                  <a:gd name="T49" fmla="*/ 6 h 78"/>
                  <a:gd name="T50" fmla="*/ 60 w 84"/>
                  <a:gd name="T51" fmla="*/ 12 h 78"/>
                  <a:gd name="T52" fmla="*/ 48 w 84"/>
                  <a:gd name="T53" fmla="*/ 12 h 78"/>
                  <a:gd name="T54" fmla="*/ 36 w 84"/>
                  <a:gd name="T55" fmla="*/ 18 h 78"/>
                  <a:gd name="T56" fmla="*/ 24 w 84"/>
                  <a:gd name="T57" fmla="*/ 24 h 78"/>
                  <a:gd name="T58" fmla="*/ 18 w 84"/>
                  <a:gd name="T59" fmla="*/ 24 h 78"/>
                  <a:gd name="T60" fmla="*/ 6 w 84"/>
                  <a:gd name="T61" fmla="*/ 30 h 78"/>
                  <a:gd name="T62" fmla="*/ 0 w 84"/>
                  <a:gd name="T63" fmla="*/ 30 h 78"/>
                  <a:gd name="T64" fmla="*/ 0 w 84"/>
                  <a:gd name="T65" fmla="*/ 30 h 7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84" h="78">
                    <a:moveTo>
                      <a:pt x="0" y="30"/>
                    </a:moveTo>
                    <a:lnTo>
                      <a:pt x="0" y="36"/>
                    </a:lnTo>
                    <a:lnTo>
                      <a:pt x="0" y="42"/>
                    </a:lnTo>
                    <a:lnTo>
                      <a:pt x="0" y="48"/>
                    </a:lnTo>
                    <a:lnTo>
                      <a:pt x="6" y="48"/>
                    </a:lnTo>
                    <a:lnTo>
                      <a:pt x="6" y="54"/>
                    </a:lnTo>
                    <a:lnTo>
                      <a:pt x="24" y="54"/>
                    </a:lnTo>
                    <a:lnTo>
                      <a:pt x="6" y="54"/>
                    </a:lnTo>
                    <a:lnTo>
                      <a:pt x="6" y="60"/>
                    </a:lnTo>
                    <a:lnTo>
                      <a:pt x="6" y="66"/>
                    </a:lnTo>
                    <a:lnTo>
                      <a:pt x="0" y="66"/>
                    </a:lnTo>
                    <a:lnTo>
                      <a:pt x="0" y="72"/>
                    </a:lnTo>
                    <a:lnTo>
                      <a:pt x="6" y="72"/>
                    </a:lnTo>
                    <a:lnTo>
                      <a:pt x="12" y="78"/>
                    </a:lnTo>
                    <a:lnTo>
                      <a:pt x="18" y="78"/>
                    </a:lnTo>
                    <a:lnTo>
                      <a:pt x="24" y="78"/>
                    </a:lnTo>
                    <a:lnTo>
                      <a:pt x="36" y="78"/>
                    </a:lnTo>
                    <a:lnTo>
                      <a:pt x="42" y="78"/>
                    </a:lnTo>
                    <a:lnTo>
                      <a:pt x="48" y="78"/>
                    </a:lnTo>
                    <a:lnTo>
                      <a:pt x="54" y="78"/>
                    </a:lnTo>
                    <a:lnTo>
                      <a:pt x="60" y="78"/>
                    </a:lnTo>
                    <a:lnTo>
                      <a:pt x="66" y="72"/>
                    </a:lnTo>
                    <a:lnTo>
                      <a:pt x="72" y="66"/>
                    </a:lnTo>
                    <a:lnTo>
                      <a:pt x="72" y="60"/>
                    </a:lnTo>
                    <a:lnTo>
                      <a:pt x="78" y="54"/>
                    </a:lnTo>
                    <a:lnTo>
                      <a:pt x="78" y="42"/>
                    </a:lnTo>
                    <a:lnTo>
                      <a:pt x="84" y="36"/>
                    </a:lnTo>
                    <a:lnTo>
                      <a:pt x="84" y="30"/>
                    </a:lnTo>
                    <a:lnTo>
                      <a:pt x="84" y="24"/>
                    </a:lnTo>
                    <a:lnTo>
                      <a:pt x="84" y="18"/>
                    </a:lnTo>
                    <a:lnTo>
                      <a:pt x="84" y="12"/>
                    </a:lnTo>
                    <a:lnTo>
                      <a:pt x="84" y="6"/>
                    </a:lnTo>
                    <a:lnTo>
                      <a:pt x="84" y="0"/>
                    </a:lnTo>
                    <a:lnTo>
                      <a:pt x="78" y="0"/>
                    </a:lnTo>
                    <a:lnTo>
                      <a:pt x="72" y="0"/>
                    </a:lnTo>
                    <a:lnTo>
                      <a:pt x="66" y="6"/>
                    </a:lnTo>
                    <a:lnTo>
                      <a:pt x="60" y="12"/>
                    </a:lnTo>
                    <a:lnTo>
                      <a:pt x="54" y="12"/>
                    </a:lnTo>
                    <a:lnTo>
                      <a:pt x="48" y="12"/>
                    </a:lnTo>
                    <a:lnTo>
                      <a:pt x="42" y="18"/>
                    </a:lnTo>
                    <a:lnTo>
                      <a:pt x="36" y="18"/>
                    </a:lnTo>
                    <a:lnTo>
                      <a:pt x="30" y="24"/>
                    </a:lnTo>
                    <a:lnTo>
                      <a:pt x="24" y="24"/>
                    </a:lnTo>
                    <a:lnTo>
                      <a:pt x="18" y="24"/>
                    </a:lnTo>
                    <a:lnTo>
                      <a:pt x="12" y="30"/>
                    </a:lnTo>
                    <a:lnTo>
                      <a:pt x="6" y="30"/>
                    </a:lnTo>
                    <a:lnTo>
                      <a:pt x="0" y="3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grpSp>
            <p:nvGrpSpPr>
              <p:cNvPr id="4244" name="Group 347"/>
              <p:cNvGrpSpPr>
                <a:grpSpLocks/>
              </p:cNvGrpSpPr>
              <p:nvPr/>
            </p:nvGrpSpPr>
            <p:grpSpPr bwMode="auto">
              <a:xfrm>
                <a:off x="2721" y="1483"/>
                <a:ext cx="1478" cy="1708"/>
                <a:chOff x="2721" y="1483"/>
                <a:chExt cx="1478" cy="1708"/>
              </a:xfrm>
            </p:grpSpPr>
            <p:sp>
              <p:nvSpPr>
                <p:cNvPr id="4284" name="Freeform 348"/>
                <p:cNvSpPr>
                  <a:spLocks/>
                </p:cNvSpPr>
                <p:nvPr/>
              </p:nvSpPr>
              <p:spPr bwMode="auto">
                <a:xfrm>
                  <a:off x="3760" y="1796"/>
                  <a:ext cx="84" cy="78"/>
                </a:xfrm>
                <a:custGeom>
                  <a:avLst/>
                  <a:gdLst>
                    <a:gd name="T0" fmla="*/ 0 w 84"/>
                    <a:gd name="T1" fmla="*/ 30 h 78"/>
                    <a:gd name="T2" fmla="*/ 0 w 84"/>
                    <a:gd name="T3" fmla="*/ 36 h 78"/>
                    <a:gd name="T4" fmla="*/ 0 w 84"/>
                    <a:gd name="T5" fmla="*/ 42 h 78"/>
                    <a:gd name="T6" fmla="*/ 0 w 84"/>
                    <a:gd name="T7" fmla="*/ 48 h 78"/>
                    <a:gd name="T8" fmla="*/ 6 w 84"/>
                    <a:gd name="T9" fmla="*/ 54 h 78"/>
                    <a:gd name="T10" fmla="*/ 6 w 84"/>
                    <a:gd name="T11" fmla="*/ 54 h 78"/>
                    <a:gd name="T12" fmla="*/ 6 w 84"/>
                    <a:gd name="T13" fmla="*/ 54 h 78"/>
                    <a:gd name="T14" fmla="*/ 6 w 84"/>
                    <a:gd name="T15" fmla="*/ 60 h 78"/>
                    <a:gd name="T16" fmla="*/ 0 w 84"/>
                    <a:gd name="T17" fmla="*/ 66 h 78"/>
                    <a:gd name="T18" fmla="*/ 0 w 84"/>
                    <a:gd name="T19" fmla="*/ 72 h 78"/>
                    <a:gd name="T20" fmla="*/ 0 w 84"/>
                    <a:gd name="T21" fmla="*/ 72 h 78"/>
                    <a:gd name="T22" fmla="*/ 12 w 84"/>
                    <a:gd name="T23" fmla="*/ 78 h 78"/>
                    <a:gd name="T24" fmla="*/ 18 w 84"/>
                    <a:gd name="T25" fmla="*/ 78 h 78"/>
                    <a:gd name="T26" fmla="*/ 36 w 84"/>
                    <a:gd name="T27" fmla="*/ 78 h 78"/>
                    <a:gd name="T28" fmla="*/ 48 w 84"/>
                    <a:gd name="T29" fmla="*/ 78 h 78"/>
                    <a:gd name="T30" fmla="*/ 60 w 84"/>
                    <a:gd name="T31" fmla="*/ 72 h 78"/>
                    <a:gd name="T32" fmla="*/ 72 w 84"/>
                    <a:gd name="T33" fmla="*/ 66 h 78"/>
                    <a:gd name="T34" fmla="*/ 78 w 84"/>
                    <a:gd name="T35" fmla="*/ 54 h 78"/>
                    <a:gd name="T36" fmla="*/ 84 w 84"/>
                    <a:gd name="T37" fmla="*/ 36 h 78"/>
                    <a:gd name="T38" fmla="*/ 84 w 84"/>
                    <a:gd name="T39" fmla="*/ 24 h 78"/>
                    <a:gd name="T40" fmla="*/ 84 w 84"/>
                    <a:gd name="T41" fmla="*/ 12 h 78"/>
                    <a:gd name="T42" fmla="*/ 84 w 84"/>
                    <a:gd name="T43" fmla="*/ 6 h 78"/>
                    <a:gd name="T44" fmla="*/ 84 w 84"/>
                    <a:gd name="T45" fmla="*/ 0 h 78"/>
                    <a:gd name="T46" fmla="*/ 78 w 84"/>
                    <a:gd name="T47" fmla="*/ 0 h 78"/>
                    <a:gd name="T48" fmla="*/ 72 w 84"/>
                    <a:gd name="T49" fmla="*/ 0 h 78"/>
                    <a:gd name="T50" fmla="*/ 66 w 84"/>
                    <a:gd name="T51" fmla="*/ 6 h 78"/>
                    <a:gd name="T52" fmla="*/ 54 w 84"/>
                    <a:gd name="T53" fmla="*/ 12 h 78"/>
                    <a:gd name="T54" fmla="*/ 42 w 84"/>
                    <a:gd name="T55" fmla="*/ 18 h 78"/>
                    <a:gd name="T56" fmla="*/ 30 w 84"/>
                    <a:gd name="T57" fmla="*/ 24 h 78"/>
                    <a:gd name="T58" fmla="*/ 24 w 84"/>
                    <a:gd name="T59" fmla="*/ 24 h 78"/>
                    <a:gd name="T60" fmla="*/ 12 w 84"/>
                    <a:gd name="T61" fmla="*/ 30 h 78"/>
                    <a:gd name="T62" fmla="*/ 6 w 84"/>
                    <a:gd name="T63" fmla="*/ 30 h 78"/>
                    <a:gd name="T64" fmla="*/ 0 w 84"/>
                    <a:gd name="T65" fmla="*/ 30 h 78"/>
                    <a:gd name="T66" fmla="*/ 0 w 84"/>
                    <a:gd name="T67" fmla="*/ 30 h 7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84" h="78">
                      <a:moveTo>
                        <a:pt x="0" y="30"/>
                      </a:moveTo>
                      <a:lnTo>
                        <a:pt x="0" y="30"/>
                      </a:lnTo>
                      <a:lnTo>
                        <a:pt x="0" y="36"/>
                      </a:lnTo>
                      <a:lnTo>
                        <a:pt x="0" y="42"/>
                      </a:lnTo>
                      <a:lnTo>
                        <a:pt x="0" y="48"/>
                      </a:lnTo>
                      <a:lnTo>
                        <a:pt x="6" y="48"/>
                      </a:lnTo>
                      <a:lnTo>
                        <a:pt x="6" y="54"/>
                      </a:lnTo>
                      <a:lnTo>
                        <a:pt x="24" y="54"/>
                      </a:lnTo>
                      <a:lnTo>
                        <a:pt x="6" y="54"/>
                      </a:lnTo>
                      <a:lnTo>
                        <a:pt x="6" y="60"/>
                      </a:lnTo>
                      <a:lnTo>
                        <a:pt x="6" y="66"/>
                      </a:lnTo>
                      <a:lnTo>
                        <a:pt x="0" y="66"/>
                      </a:lnTo>
                      <a:lnTo>
                        <a:pt x="0" y="72"/>
                      </a:lnTo>
                      <a:lnTo>
                        <a:pt x="6" y="72"/>
                      </a:lnTo>
                      <a:lnTo>
                        <a:pt x="12" y="78"/>
                      </a:lnTo>
                      <a:lnTo>
                        <a:pt x="18" y="78"/>
                      </a:lnTo>
                      <a:lnTo>
                        <a:pt x="24" y="78"/>
                      </a:lnTo>
                      <a:lnTo>
                        <a:pt x="36" y="78"/>
                      </a:lnTo>
                      <a:lnTo>
                        <a:pt x="42" y="78"/>
                      </a:lnTo>
                      <a:lnTo>
                        <a:pt x="48" y="78"/>
                      </a:lnTo>
                      <a:lnTo>
                        <a:pt x="54" y="78"/>
                      </a:lnTo>
                      <a:lnTo>
                        <a:pt x="60" y="72"/>
                      </a:lnTo>
                      <a:lnTo>
                        <a:pt x="66" y="72"/>
                      </a:lnTo>
                      <a:lnTo>
                        <a:pt x="72" y="66"/>
                      </a:lnTo>
                      <a:lnTo>
                        <a:pt x="72" y="60"/>
                      </a:lnTo>
                      <a:lnTo>
                        <a:pt x="78" y="54"/>
                      </a:lnTo>
                      <a:lnTo>
                        <a:pt x="78" y="42"/>
                      </a:lnTo>
                      <a:lnTo>
                        <a:pt x="84" y="36"/>
                      </a:lnTo>
                      <a:lnTo>
                        <a:pt x="84" y="30"/>
                      </a:lnTo>
                      <a:lnTo>
                        <a:pt x="84" y="24"/>
                      </a:lnTo>
                      <a:lnTo>
                        <a:pt x="84" y="18"/>
                      </a:lnTo>
                      <a:lnTo>
                        <a:pt x="84" y="12"/>
                      </a:lnTo>
                      <a:lnTo>
                        <a:pt x="84" y="6"/>
                      </a:lnTo>
                      <a:lnTo>
                        <a:pt x="84" y="0"/>
                      </a:lnTo>
                      <a:lnTo>
                        <a:pt x="78" y="0"/>
                      </a:lnTo>
                      <a:lnTo>
                        <a:pt x="72" y="0"/>
                      </a:lnTo>
                      <a:lnTo>
                        <a:pt x="66" y="6"/>
                      </a:lnTo>
                      <a:lnTo>
                        <a:pt x="60" y="12"/>
                      </a:lnTo>
                      <a:lnTo>
                        <a:pt x="54" y="12"/>
                      </a:lnTo>
                      <a:lnTo>
                        <a:pt x="48" y="12"/>
                      </a:lnTo>
                      <a:lnTo>
                        <a:pt x="42" y="18"/>
                      </a:lnTo>
                      <a:lnTo>
                        <a:pt x="36" y="18"/>
                      </a:lnTo>
                      <a:lnTo>
                        <a:pt x="30" y="24"/>
                      </a:lnTo>
                      <a:lnTo>
                        <a:pt x="24" y="24"/>
                      </a:lnTo>
                      <a:lnTo>
                        <a:pt x="18" y="24"/>
                      </a:lnTo>
                      <a:lnTo>
                        <a:pt x="12" y="30"/>
                      </a:lnTo>
                      <a:lnTo>
                        <a:pt x="6" y="30"/>
                      </a:lnTo>
                      <a:lnTo>
                        <a:pt x="0" y="3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285" name="Freeform 349"/>
                <p:cNvSpPr>
                  <a:spLocks/>
                </p:cNvSpPr>
                <p:nvPr/>
              </p:nvSpPr>
              <p:spPr bwMode="auto">
                <a:xfrm>
                  <a:off x="3784" y="1802"/>
                  <a:ext cx="60" cy="48"/>
                </a:xfrm>
                <a:custGeom>
                  <a:avLst/>
                  <a:gdLst>
                    <a:gd name="T0" fmla="*/ 42 w 60"/>
                    <a:gd name="T1" fmla="*/ 12 h 48"/>
                    <a:gd name="T2" fmla="*/ 48 w 60"/>
                    <a:gd name="T3" fmla="*/ 18 h 48"/>
                    <a:gd name="T4" fmla="*/ 48 w 60"/>
                    <a:gd name="T5" fmla="*/ 24 h 48"/>
                    <a:gd name="T6" fmla="*/ 42 w 60"/>
                    <a:gd name="T7" fmla="*/ 30 h 48"/>
                    <a:gd name="T8" fmla="*/ 36 w 60"/>
                    <a:gd name="T9" fmla="*/ 36 h 48"/>
                    <a:gd name="T10" fmla="*/ 30 w 60"/>
                    <a:gd name="T11" fmla="*/ 42 h 48"/>
                    <a:gd name="T12" fmla="*/ 30 w 60"/>
                    <a:gd name="T13" fmla="*/ 42 h 48"/>
                    <a:gd name="T14" fmla="*/ 24 w 60"/>
                    <a:gd name="T15" fmla="*/ 48 h 48"/>
                    <a:gd name="T16" fmla="*/ 18 w 60"/>
                    <a:gd name="T17" fmla="*/ 48 h 48"/>
                    <a:gd name="T18" fmla="*/ 12 w 60"/>
                    <a:gd name="T19" fmla="*/ 48 h 48"/>
                    <a:gd name="T20" fmla="*/ 6 w 60"/>
                    <a:gd name="T21" fmla="*/ 48 h 48"/>
                    <a:gd name="T22" fmla="*/ 0 w 60"/>
                    <a:gd name="T23" fmla="*/ 48 h 48"/>
                    <a:gd name="T24" fmla="*/ 0 w 60"/>
                    <a:gd name="T25" fmla="*/ 48 h 48"/>
                    <a:gd name="T26" fmla="*/ 6 w 60"/>
                    <a:gd name="T27" fmla="*/ 48 h 48"/>
                    <a:gd name="T28" fmla="*/ 12 w 60"/>
                    <a:gd name="T29" fmla="*/ 48 h 48"/>
                    <a:gd name="T30" fmla="*/ 24 w 60"/>
                    <a:gd name="T31" fmla="*/ 48 h 48"/>
                    <a:gd name="T32" fmla="*/ 30 w 60"/>
                    <a:gd name="T33" fmla="*/ 48 h 48"/>
                    <a:gd name="T34" fmla="*/ 36 w 60"/>
                    <a:gd name="T35" fmla="*/ 42 h 48"/>
                    <a:gd name="T36" fmla="*/ 36 w 60"/>
                    <a:gd name="T37" fmla="*/ 42 h 48"/>
                    <a:gd name="T38" fmla="*/ 42 w 60"/>
                    <a:gd name="T39" fmla="*/ 42 h 48"/>
                    <a:gd name="T40" fmla="*/ 42 w 60"/>
                    <a:gd name="T41" fmla="*/ 36 h 48"/>
                    <a:gd name="T42" fmla="*/ 48 w 60"/>
                    <a:gd name="T43" fmla="*/ 36 h 48"/>
                    <a:gd name="T44" fmla="*/ 48 w 60"/>
                    <a:gd name="T45" fmla="*/ 36 h 48"/>
                    <a:gd name="T46" fmla="*/ 48 w 60"/>
                    <a:gd name="T47" fmla="*/ 36 h 48"/>
                    <a:gd name="T48" fmla="*/ 48 w 60"/>
                    <a:gd name="T49" fmla="*/ 36 h 48"/>
                    <a:gd name="T50" fmla="*/ 54 w 60"/>
                    <a:gd name="T51" fmla="*/ 36 h 48"/>
                    <a:gd name="T52" fmla="*/ 54 w 60"/>
                    <a:gd name="T53" fmla="*/ 30 h 48"/>
                    <a:gd name="T54" fmla="*/ 54 w 60"/>
                    <a:gd name="T55" fmla="*/ 24 h 48"/>
                    <a:gd name="T56" fmla="*/ 54 w 60"/>
                    <a:gd name="T57" fmla="*/ 12 h 48"/>
                    <a:gd name="T58" fmla="*/ 54 w 60"/>
                    <a:gd name="T59" fmla="*/ 6 h 48"/>
                    <a:gd name="T60" fmla="*/ 60 w 60"/>
                    <a:gd name="T61" fmla="*/ 0 h 48"/>
                    <a:gd name="T62" fmla="*/ 60 w 60"/>
                    <a:gd name="T63" fmla="*/ 0 h 48"/>
                    <a:gd name="T64" fmla="*/ 54 w 60"/>
                    <a:gd name="T65" fmla="*/ 0 h 48"/>
                    <a:gd name="T66" fmla="*/ 54 w 60"/>
                    <a:gd name="T67" fmla="*/ 0 h 48"/>
                    <a:gd name="T68" fmla="*/ 48 w 60"/>
                    <a:gd name="T69" fmla="*/ 6 h 48"/>
                    <a:gd name="T70" fmla="*/ 42 w 60"/>
                    <a:gd name="T71" fmla="*/ 12 h 4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 h="48">
                      <a:moveTo>
                        <a:pt x="42" y="12"/>
                      </a:moveTo>
                      <a:lnTo>
                        <a:pt x="42" y="12"/>
                      </a:lnTo>
                      <a:lnTo>
                        <a:pt x="48" y="12"/>
                      </a:lnTo>
                      <a:lnTo>
                        <a:pt x="48" y="18"/>
                      </a:lnTo>
                      <a:lnTo>
                        <a:pt x="48" y="24"/>
                      </a:lnTo>
                      <a:lnTo>
                        <a:pt x="42" y="24"/>
                      </a:lnTo>
                      <a:lnTo>
                        <a:pt x="42" y="30"/>
                      </a:lnTo>
                      <a:lnTo>
                        <a:pt x="36" y="36"/>
                      </a:lnTo>
                      <a:lnTo>
                        <a:pt x="30" y="42"/>
                      </a:lnTo>
                      <a:lnTo>
                        <a:pt x="24" y="48"/>
                      </a:lnTo>
                      <a:lnTo>
                        <a:pt x="18" y="48"/>
                      </a:lnTo>
                      <a:lnTo>
                        <a:pt x="12" y="48"/>
                      </a:lnTo>
                      <a:lnTo>
                        <a:pt x="6" y="48"/>
                      </a:lnTo>
                      <a:lnTo>
                        <a:pt x="0" y="48"/>
                      </a:lnTo>
                      <a:lnTo>
                        <a:pt x="6" y="48"/>
                      </a:lnTo>
                      <a:lnTo>
                        <a:pt x="12" y="48"/>
                      </a:lnTo>
                      <a:lnTo>
                        <a:pt x="18" y="48"/>
                      </a:lnTo>
                      <a:lnTo>
                        <a:pt x="24" y="48"/>
                      </a:lnTo>
                      <a:lnTo>
                        <a:pt x="30" y="48"/>
                      </a:lnTo>
                      <a:lnTo>
                        <a:pt x="36" y="42"/>
                      </a:lnTo>
                      <a:lnTo>
                        <a:pt x="42" y="42"/>
                      </a:lnTo>
                      <a:lnTo>
                        <a:pt x="42" y="36"/>
                      </a:lnTo>
                      <a:lnTo>
                        <a:pt x="48" y="36"/>
                      </a:lnTo>
                      <a:lnTo>
                        <a:pt x="54" y="36"/>
                      </a:lnTo>
                      <a:lnTo>
                        <a:pt x="54" y="30"/>
                      </a:lnTo>
                      <a:lnTo>
                        <a:pt x="54" y="24"/>
                      </a:lnTo>
                      <a:lnTo>
                        <a:pt x="54" y="18"/>
                      </a:lnTo>
                      <a:lnTo>
                        <a:pt x="54" y="12"/>
                      </a:lnTo>
                      <a:lnTo>
                        <a:pt x="54" y="6"/>
                      </a:lnTo>
                      <a:lnTo>
                        <a:pt x="60" y="6"/>
                      </a:lnTo>
                      <a:lnTo>
                        <a:pt x="60" y="0"/>
                      </a:lnTo>
                      <a:lnTo>
                        <a:pt x="54" y="0"/>
                      </a:lnTo>
                      <a:lnTo>
                        <a:pt x="48" y="6"/>
                      </a:lnTo>
                      <a:lnTo>
                        <a:pt x="48" y="12"/>
                      </a:lnTo>
                      <a:lnTo>
                        <a:pt x="42" y="12"/>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286" name="Freeform 350"/>
                <p:cNvSpPr>
                  <a:spLocks/>
                </p:cNvSpPr>
                <p:nvPr/>
              </p:nvSpPr>
              <p:spPr bwMode="auto">
                <a:xfrm>
                  <a:off x="3718" y="1675"/>
                  <a:ext cx="36" cy="85"/>
                </a:xfrm>
                <a:custGeom>
                  <a:avLst/>
                  <a:gdLst>
                    <a:gd name="T0" fmla="*/ 18 w 36"/>
                    <a:gd name="T1" fmla="*/ 0 h 85"/>
                    <a:gd name="T2" fmla="*/ 30 w 36"/>
                    <a:gd name="T3" fmla="*/ 0 h 85"/>
                    <a:gd name="T4" fmla="*/ 30 w 36"/>
                    <a:gd name="T5" fmla="*/ 0 h 85"/>
                    <a:gd name="T6" fmla="*/ 30 w 36"/>
                    <a:gd name="T7" fmla="*/ 6 h 85"/>
                    <a:gd name="T8" fmla="*/ 30 w 36"/>
                    <a:gd name="T9" fmla="*/ 6 h 85"/>
                    <a:gd name="T10" fmla="*/ 30 w 36"/>
                    <a:gd name="T11" fmla="*/ 6 h 85"/>
                    <a:gd name="T12" fmla="*/ 30 w 36"/>
                    <a:gd name="T13" fmla="*/ 12 h 85"/>
                    <a:gd name="T14" fmla="*/ 30 w 36"/>
                    <a:gd name="T15" fmla="*/ 12 h 85"/>
                    <a:gd name="T16" fmla="*/ 30 w 36"/>
                    <a:gd name="T17" fmla="*/ 18 h 85"/>
                    <a:gd name="T18" fmla="*/ 30 w 36"/>
                    <a:gd name="T19" fmla="*/ 24 h 85"/>
                    <a:gd name="T20" fmla="*/ 30 w 36"/>
                    <a:gd name="T21" fmla="*/ 30 h 85"/>
                    <a:gd name="T22" fmla="*/ 30 w 36"/>
                    <a:gd name="T23" fmla="*/ 30 h 85"/>
                    <a:gd name="T24" fmla="*/ 30 w 36"/>
                    <a:gd name="T25" fmla="*/ 36 h 85"/>
                    <a:gd name="T26" fmla="*/ 30 w 36"/>
                    <a:gd name="T27" fmla="*/ 42 h 85"/>
                    <a:gd name="T28" fmla="*/ 30 w 36"/>
                    <a:gd name="T29" fmla="*/ 48 h 85"/>
                    <a:gd name="T30" fmla="*/ 36 w 36"/>
                    <a:gd name="T31" fmla="*/ 48 h 85"/>
                    <a:gd name="T32" fmla="*/ 36 w 36"/>
                    <a:gd name="T33" fmla="*/ 54 h 85"/>
                    <a:gd name="T34" fmla="*/ 36 w 36"/>
                    <a:gd name="T35" fmla="*/ 54 h 85"/>
                    <a:gd name="T36" fmla="*/ 36 w 36"/>
                    <a:gd name="T37" fmla="*/ 61 h 85"/>
                    <a:gd name="T38" fmla="*/ 30 w 36"/>
                    <a:gd name="T39" fmla="*/ 67 h 85"/>
                    <a:gd name="T40" fmla="*/ 30 w 36"/>
                    <a:gd name="T41" fmla="*/ 73 h 85"/>
                    <a:gd name="T42" fmla="*/ 30 w 36"/>
                    <a:gd name="T43" fmla="*/ 73 h 85"/>
                    <a:gd name="T44" fmla="*/ 30 w 36"/>
                    <a:gd name="T45" fmla="*/ 79 h 85"/>
                    <a:gd name="T46" fmla="*/ 24 w 36"/>
                    <a:gd name="T47" fmla="*/ 79 h 85"/>
                    <a:gd name="T48" fmla="*/ 24 w 36"/>
                    <a:gd name="T49" fmla="*/ 85 h 85"/>
                    <a:gd name="T50" fmla="*/ 18 w 36"/>
                    <a:gd name="T51" fmla="*/ 85 h 85"/>
                    <a:gd name="T52" fmla="*/ 0 w 36"/>
                    <a:gd name="T53" fmla="*/ 85 h 85"/>
                    <a:gd name="T54" fmla="*/ 0 w 36"/>
                    <a:gd name="T55" fmla="*/ 0 h 85"/>
                    <a:gd name="T56" fmla="*/ 18 w 36"/>
                    <a:gd name="T57" fmla="*/ 0 h 8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6" h="85">
                      <a:moveTo>
                        <a:pt x="18" y="0"/>
                      </a:moveTo>
                      <a:lnTo>
                        <a:pt x="30" y="0"/>
                      </a:lnTo>
                      <a:lnTo>
                        <a:pt x="30" y="6"/>
                      </a:lnTo>
                      <a:lnTo>
                        <a:pt x="30" y="12"/>
                      </a:lnTo>
                      <a:lnTo>
                        <a:pt x="30" y="18"/>
                      </a:lnTo>
                      <a:lnTo>
                        <a:pt x="30" y="24"/>
                      </a:lnTo>
                      <a:lnTo>
                        <a:pt x="30" y="30"/>
                      </a:lnTo>
                      <a:lnTo>
                        <a:pt x="30" y="36"/>
                      </a:lnTo>
                      <a:lnTo>
                        <a:pt x="30" y="42"/>
                      </a:lnTo>
                      <a:lnTo>
                        <a:pt x="30" y="48"/>
                      </a:lnTo>
                      <a:lnTo>
                        <a:pt x="36" y="48"/>
                      </a:lnTo>
                      <a:lnTo>
                        <a:pt x="36" y="54"/>
                      </a:lnTo>
                      <a:lnTo>
                        <a:pt x="36" y="61"/>
                      </a:lnTo>
                      <a:lnTo>
                        <a:pt x="30" y="67"/>
                      </a:lnTo>
                      <a:lnTo>
                        <a:pt x="30" y="73"/>
                      </a:lnTo>
                      <a:lnTo>
                        <a:pt x="30" y="79"/>
                      </a:lnTo>
                      <a:lnTo>
                        <a:pt x="24" y="79"/>
                      </a:lnTo>
                      <a:lnTo>
                        <a:pt x="24" y="85"/>
                      </a:lnTo>
                      <a:lnTo>
                        <a:pt x="18" y="85"/>
                      </a:lnTo>
                      <a:lnTo>
                        <a:pt x="0" y="85"/>
                      </a:lnTo>
                      <a:lnTo>
                        <a:pt x="0" y="0"/>
                      </a:lnTo>
                      <a:lnTo>
                        <a:pt x="18" y="0"/>
                      </a:lnTo>
                      <a:close/>
                    </a:path>
                  </a:pathLst>
                </a:custGeom>
                <a:solidFill>
                  <a:srgbClr val="98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287" name="Freeform 351"/>
                <p:cNvSpPr>
                  <a:spLocks/>
                </p:cNvSpPr>
                <p:nvPr/>
              </p:nvSpPr>
              <p:spPr bwMode="auto">
                <a:xfrm>
                  <a:off x="3718" y="1675"/>
                  <a:ext cx="36" cy="85"/>
                </a:xfrm>
                <a:custGeom>
                  <a:avLst/>
                  <a:gdLst>
                    <a:gd name="T0" fmla="*/ 18 w 36"/>
                    <a:gd name="T1" fmla="*/ 0 h 85"/>
                    <a:gd name="T2" fmla="*/ 30 w 36"/>
                    <a:gd name="T3" fmla="*/ 0 h 85"/>
                    <a:gd name="T4" fmla="*/ 30 w 36"/>
                    <a:gd name="T5" fmla="*/ 0 h 85"/>
                    <a:gd name="T6" fmla="*/ 30 w 36"/>
                    <a:gd name="T7" fmla="*/ 6 h 85"/>
                    <a:gd name="T8" fmla="*/ 30 w 36"/>
                    <a:gd name="T9" fmla="*/ 6 h 85"/>
                    <a:gd name="T10" fmla="*/ 30 w 36"/>
                    <a:gd name="T11" fmla="*/ 6 h 85"/>
                    <a:gd name="T12" fmla="*/ 30 w 36"/>
                    <a:gd name="T13" fmla="*/ 12 h 85"/>
                    <a:gd name="T14" fmla="*/ 30 w 36"/>
                    <a:gd name="T15" fmla="*/ 12 h 85"/>
                    <a:gd name="T16" fmla="*/ 30 w 36"/>
                    <a:gd name="T17" fmla="*/ 18 h 85"/>
                    <a:gd name="T18" fmla="*/ 30 w 36"/>
                    <a:gd name="T19" fmla="*/ 24 h 85"/>
                    <a:gd name="T20" fmla="*/ 30 w 36"/>
                    <a:gd name="T21" fmla="*/ 30 h 85"/>
                    <a:gd name="T22" fmla="*/ 30 w 36"/>
                    <a:gd name="T23" fmla="*/ 30 h 85"/>
                    <a:gd name="T24" fmla="*/ 30 w 36"/>
                    <a:gd name="T25" fmla="*/ 36 h 85"/>
                    <a:gd name="T26" fmla="*/ 30 w 36"/>
                    <a:gd name="T27" fmla="*/ 42 h 85"/>
                    <a:gd name="T28" fmla="*/ 30 w 36"/>
                    <a:gd name="T29" fmla="*/ 48 h 85"/>
                    <a:gd name="T30" fmla="*/ 36 w 36"/>
                    <a:gd name="T31" fmla="*/ 48 h 85"/>
                    <a:gd name="T32" fmla="*/ 36 w 36"/>
                    <a:gd name="T33" fmla="*/ 54 h 85"/>
                    <a:gd name="T34" fmla="*/ 36 w 36"/>
                    <a:gd name="T35" fmla="*/ 54 h 85"/>
                    <a:gd name="T36" fmla="*/ 36 w 36"/>
                    <a:gd name="T37" fmla="*/ 61 h 85"/>
                    <a:gd name="T38" fmla="*/ 30 w 36"/>
                    <a:gd name="T39" fmla="*/ 67 h 85"/>
                    <a:gd name="T40" fmla="*/ 30 w 36"/>
                    <a:gd name="T41" fmla="*/ 73 h 85"/>
                    <a:gd name="T42" fmla="*/ 30 w 36"/>
                    <a:gd name="T43" fmla="*/ 73 h 85"/>
                    <a:gd name="T44" fmla="*/ 30 w 36"/>
                    <a:gd name="T45" fmla="*/ 79 h 85"/>
                    <a:gd name="T46" fmla="*/ 24 w 36"/>
                    <a:gd name="T47" fmla="*/ 79 h 85"/>
                    <a:gd name="T48" fmla="*/ 24 w 36"/>
                    <a:gd name="T49" fmla="*/ 85 h 85"/>
                    <a:gd name="T50" fmla="*/ 18 w 36"/>
                    <a:gd name="T51" fmla="*/ 85 h 85"/>
                    <a:gd name="T52" fmla="*/ 0 w 36"/>
                    <a:gd name="T53" fmla="*/ 85 h 85"/>
                    <a:gd name="T54" fmla="*/ 0 w 36"/>
                    <a:gd name="T55" fmla="*/ 0 h 85"/>
                    <a:gd name="T56" fmla="*/ 18 w 36"/>
                    <a:gd name="T57" fmla="*/ 0 h 8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6" h="85">
                      <a:moveTo>
                        <a:pt x="18" y="0"/>
                      </a:moveTo>
                      <a:lnTo>
                        <a:pt x="30" y="0"/>
                      </a:lnTo>
                      <a:lnTo>
                        <a:pt x="30" y="6"/>
                      </a:lnTo>
                      <a:lnTo>
                        <a:pt x="30" y="12"/>
                      </a:lnTo>
                      <a:lnTo>
                        <a:pt x="30" y="18"/>
                      </a:lnTo>
                      <a:lnTo>
                        <a:pt x="30" y="24"/>
                      </a:lnTo>
                      <a:lnTo>
                        <a:pt x="30" y="30"/>
                      </a:lnTo>
                      <a:lnTo>
                        <a:pt x="30" y="36"/>
                      </a:lnTo>
                      <a:lnTo>
                        <a:pt x="30" y="42"/>
                      </a:lnTo>
                      <a:lnTo>
                        <a:pt x="30" y="48"/>
                      </a:lnTo>
                      <a:lnTo>
                        <a:pt x="36" y="48"/>
                      </a:lnTo>
                      <a:lnTo>
                        <a:pt x="36" y="54"/>
                      </a:lnTo>
                      <a:lnTo>
                        <a:pt x="36" y="61"/>
                      </a:lnTo>
                      <a:lnTo>
                        <a:pt x="30" y="67"/>
                      </a:lnTo>
                      <a:lnTo>
                        <a:pt x="30" y="73"/>
                      </a:lnTo>
                      <a:lnTo>
                        <a:pt x="30" y="79"/>
                      </a:lnTo>
                      <a:lnTo>
                        <a:pt x="24" y="79"/>
                      </a:lnTo>
                      <a:lnTo>
                        <a:pt x="24" y="85"/>
                      </a:lnTo>
                      <a:lnTo>
                        <a:pt x="18" y="85"/>
                      </a:lnTo>
                      <a:lnTo>
                        <a:pt x="0" y="85"/>
                      </a:lnTo>
                      <a:lnTo>
                        <a:pt x="0" y="0"/>
                      </a:lnTo>
                      <a:lnTo>
                        <a:pt x="18"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288" name="Freeform 352"/>
                <p:cNvSpPr>
                  <a:spLocks/>
                </p:cNvSpPr>
                <p:nvPr/>
              </p:nvSpPr>
              <p:spPr bwMode="auto">
                <a:xfrm>
                  <a:off x="3694" y="1675"/>
                  <a:ext cx="36" cy="85"/>
                </a:xfrm>
                <a:custGeom>
                  <a:avLst/>
                  <a:gdLst>
                    <a:gd name="T0" fmla="*/ 30 w 36"/>
                    <a:gd name="T1" fmla="*/ 0 h 85"/>
                    <a:gd name="T2" fmla="*/ 30 w 36"/>
                    <a:gd name="T3" fmla="*/ 6 h 85"/>
                    <a:gd name="T4" fmla="*/ 30 w 36"/>
                    <a:gd name="T5" fmla="*/ 12 h 85"/>
                    <a:gd name="T6" fmla="*/ 36 w 36"/>
                    <a:gd name="T7" fmla="*/ 18 h 85"/>
                    <a:gd name="T8" fmla="*/ 36 w 36"/>
                    <a:gd name="T9" fmla="*/ 30 h 85"/>
                    <a:gd name="T10" fmla="*/ 36 w 36"/>
                    <a:gd name="T11" fmla="*/ 36 h 85"/>
                    <a:gd name="T12" fmla="*/ 36 w 36"/>
                    <a:gd name="T13" fmla="*/ 42 h 85"/>
                    <a:gd name="T14" fmla="*/ 36 w 36"/>
                    <a:gd name="T15" fmla="*/ 54 h 85"/>
                    <a:gd name="T16" fmla="*/ 36 w 36"/>
                    <a:gd name="T17" fmla="*/ 54 h 85"/>
                    <a:gd name="T18" fmla="*/ 36 w 36"/>
                    <a:gd name="T19" fmla="*/ 61 h 85"/>
                    <a:gd name="T20" fmla="*/ 36 w 36"/>
                    <a:gd name="T21" fmla="*/ 67 h 85"/>
                    <a:gd name="T22" fmla="*/ 36 w 36"/>
                    <a:gd name="T23" fmla="*/ 73 h 85"/>
                    <a:gd name="T24" fmla="*/ 36 w 36"/>
                    <a:gd name="T25" fmla="*/ 79 h 85"/>
                    <a:gd name="T26" fmla="*/ 30 w 36"/>
                    <a:gd name="T27" fmla="*/ 85 h 85"/>
                    <a:gd name="T28" fmla="*/ 30 w 36"/>
                    <a:gd name="T29" fmla="*/ 85 h 85"/>
                    <a:gd name="T30" fmla="*/ 24 w 36"/>
                    <a:gd name="T31" fmla="*/ 85 h 85"/>
                    <a:gd name="T32" fmla="*/ 24 w 36"/>
                    <a:gd name="T33" fmla="*/ 85 h 85"/>
                    <a:gd name="T34" fmla="*/ 18 w 36"/>
                    <a:gd name="T35" fmla="*/ 85 h 85"/>
                    <a:gd name="T36" fmla="*/ 18 w 36"/>
                    <a:gd name="T37" fmla="*/ 79 h 85"/>
                    <a:gd name="T38" fmla="*/ 12 w 36"/>
                    <a:gd name="T39" fmla="*/ 73 h 85"/>
                    <a:gd name="T40" fmla="*/ 6 w 36"/>
                    <a:gd name="T41" fmla="*/ 61 h 85"/>
                    <a:gd name="T42" fmla="*/ 6 w 36"/>
                    <a:gd name="T43" fmla="*/ 54 h 85"/>
                    <a:gd name="T44" fmla="*/ 0 w 36"/>
                    <a:gd name="T45" fmla="*/ 48 h 85"/>
                    <a:gd name="T46" fmla="*/ 0 w 36"/>
                    <a:gd name="T47" fmla="*/ 36 h 85"/>
                    <a:gd name="T48" fmla="*/ 0 w 36"/>
                    <a:gd name="T49" fmla="*/ 30 h 85"/>
                    <a:gd name="T50" fmla="*/ 0 w 36"/>
                    <a:gd name="T51" fmla="*/ 18 h 85"/>
                    <a:gd name="T52" fmla="*/ 0 w 36"/>
                    <a:gd name="T53" fmla="*/ 12 h 85"/>
                    <a:gd name="T54" fmla="*/ 0 w 36"/>
                    <a:gd name="T55" fmla="*/ 6 h 85"/>
                    <a:gd name="T56" fmla="*/ 0 w 36"/>
                    <a:gd name="T57" fmla="*/ 6 h 85"/>
                    <a:gd name="T58" fmla="*/ 6 w 36"/>
                    <a:gd name="T59" fmla="*/ 6 h 85"/>
                    <a:gd name="T60" fmla="*/ 12 w 36"/>
                    <a:gd name="T61" fmla="*/ 0 h 85"/>
                    <a:gd name="T62" fmla="*/ 24 w 36"/>
                    <a:gd name="T63" fmla="*/ 0 h 8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36" h="85">
                      <a:moveTo>
                        <a:pt x="30" y="0"/>
                      </a:moveTo>
                      <a:lnTo>
                        <a:pt x="30" y="0"/>
                      </a:lnTo>
                      <a:lnTo>
                        <a:pt x="30" y="6"/>
                      </a:lnTo>
                      <a:lnTo>
                        <a:pt x="30" y="12"/>
                      </a:lnTo>
                      <a:lnTo>
                        <a:pt x="36" y="12"/>
                      </a:lnTo>
                      <a:lnTo>
                        <a:pt x="36" y="18"/>
                      </a:lnTo>
                      <a:lnTo>
                        <a:pt x="36" y="24"/>
                      </a:lnTo>
                      <a:lnTo>
                        <a:pt x="36" y="30"/>
                      </a:lnTo>
                      <a:lnTo>
                        <a:pt x="36" y="36"/>
                      </a:lnTo>
                      <a:lnTo>
                        <a:pt x="36" y="42"/>
                      </a:lnTo>
                      <a:lnTo>
                        <a:pt x="36" y="48"/>
                      </a:lnTo>
                      <a:lnTo>
                        <a:pt x="36" y="54"/>
                      </a:lnTo>
                      <a:lnTo>
                        <a:pt x="36" y="61"/>
                      </a:lnTo>
                      <a:lnTo>
                        <a:pt x="36" y="67"/>
                      </a:lnTo>
                      <a:lnTo>
                        <a:pt x="36" y="73"/>
                      </a:lnTo>
                      <a:lnTo>
                        <a:pt x="36" y="79"/>
                      </a:lnTo>
                      <a:lnTo>
                        <a:pt x="30" y="85"/>
                      </a:lnTo>
                      <a:lnTo>
                        <a:pt x="24" y="85"/>
                      </a:lnTo>
                      <a:lnTo>
                        <a:pt x="18" y="85"/>
                      </a:lnTo>
                      <a:lnTo>
                        <a:pt x="18" y="79"/>
                      </a:lnTo>
                      <a:lnTo>
                        <a:pt x="12" y="79"/>
                      </a:lnTo>
                      <a:lnTo>
                        <a:pt x="12" y="73"/>
                      </a:lnTo>
                      <a:lnTo>
                        <a:pt x="6" y="67"/>
                      </a:lnTo>
                      <a:lnTo>
                        <a:pt x="6" y="61"/>
                      </a:lnTo>
                      <a:lnTo>
                        <a:pt x="6" y="54"/>
                      </a:lnTo>
                      <a:lnTo>
                        <a:pt x="6" y="48"/>
                      </a:lnTo>
                      <a:lnTo>
                        <a:pt x="0" y="48"/>
                      </a:lnTo>
                      <a:lnTo>
                        <a:pt x="0" y="42"/>
                      </a:lnTo>
                      <a:lnTo>
                        <a:pt x="0" y="36"/>
                      </a:lnTo>
                      <a:lnTo>
                        <a:pt x="0" y="30"/>
                      </a:lnTo>
                      <a:lnTo>
                        <a:pt x="0" y="24"/>
                      </a:lnTo>
                      <a:lnTo>
                        <a:pt x="0" y="18"/>
                      </a:lnTo>
                      <a:lnTo>
                        <a:pt x="0" y="12"/>
                      </a:lnTo>
                      <a:lnTo>
                        <a:pt x="0" y="6"/>
                      </a:lnTo>
                      <a:lnTo>
                        <a:pt x="6" y="6"/>
                      </a:lnTo>
                      <a:lnTo>
                        <a:pt x="12" y="6"/>
                      </a:lnTo>
                      <a:lnTo>
                        <a:pt x="12" y="0"/>
                      </a:lnTo>
                      <a:lnTo>
                        <a:pt x="18" y="0"/>
                      </a:lnTo>
                      <a:lnTo>
                        <a:pt x="24" y="0"/>
                      </a:lnTo>
                      <a:lnTo>
                        <a:pt x="30" y="0"/>
                      </a:lnTo>
                      <a:close/>
                    </a:path>
                  </a:pathLst>
                </a:custGeom>
                <a:solidFill>
                  <a:srgbClr val="E5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289" name="Freeform 353"/>
                <p:cNvSpPr>
                  <a:spLocks/>
                </p:cNvSpPr>
                <p:nvPr/>
              </p:nvSpPr>
              <p:spPr bwMode="auto">
                <a:xfrm>
                  <a:off x="3694" y="1675"/>
                  <a:ext cx="30" cy="85"/>
                </a:xfrm>
                <a:custGeom>
                  <a:avLst/>
                  <a:gdLst>
                    <a:gd name="T0" fmla="*/ 30 w 30"/>
                    <a:gd name="T1" fmla="*/ 0 h 85"/>
                    <a:gd name="T2" fmla="*/ 30 w 30"/>
                    <a:gd name="T3" fmla="*/ 0 h 85"/>
                    <a:gd name="T4" fmla="*/ 24 w 30"/>
                    <a:gd name="T5" fmla="*/ 0 h 85"/>
                    <a:gd name="T6" fmla="*/ 18 w 30"/>
                    <a:gd name="T7" fmla="*/ 0 h 85"/>
                    <a:gd name="T8" fmla="*/ 18 w 30"/>
                    <a:gd name="T9" fmla="*/ 0 h 85"/>
                    <a:gd name="T10" fmla="*/ 12 w 30"/>
                    <a:gd name="T11" fmla="*/ 6 h 85"/>
                    <a:gd name="T12" fmla="*/ 6 w 30"/>
                    <a:gd name="T13" fmla="*/ 6 h 85"/>
                    <a:gd name="T14" fmla="*/ 0 w 30"/>
                    <a:gd name="T15" fmla="*/ 6 h 85"/>
                    <a:gd name="T16" fmla="*/ 0 w 30"/>
                    <a:gd name="T17" fmla="*/ 6 h 85"/>
                    <a:gd name="T18" fmla="*/ 0 w 30"/>
                    <a:gd name="T19" fmla="*/ 6 h 85"/>
                    <a:gd name="T20" fmla="*/ 0 w 30"/>
                    <a:gd name="T21" fmla="*/ 6 h 85"/>
                    <a:gd name="T22" fmla="*/ 0 w 30"/>
                    <a:gd name="T23" fmla="*/ 12 h 85"/>
                    <a:gd name="T24" fmla="*/ 0 w 30"/>
                    <a:gd name="T25" fmla="*/ 12 h 85"/>
                    <a:gd name="T26" fmla="*/ 0 w 30"/>
                    <a:gd name="T27" fmla="*/ 18 h 85"/>
                    <a:gd name="T28" fmla="*/ 0 w 30"/>
                    <a:gd name="T29" fmla="*/ 18 h 85"/>
                    <a:gd name="T30" fmla="*/ 0 w 30"/>
                    <a:gd name="T31" fmla="*/ 24 h 85"/>
                    <a:gd name="T32" fmla="*/ 0 w 30"/>
                    <a:gd name="T33" fmla="*/ 30 h 85"/>
                    <a:gd name="T34" fmla="*/ 0 w 30"/>
                    <a:gd name="T35" fmla="*/ 30 h 85"/>
                    <a:gd name="T36" fmla="*/ 0 w 30"/>
                    <a:gd name="T37" fmla="*/ 36 h 85"/>
                    <a:gd name="T38" fmla="*/ 0 w 30"/>
                    <a:gd name="T39" fmla="*/ 42 h 85"/>
                    <a:gd name="T40" fmla="*/ 0 w 30"/>
                    <a:gd name="T41" fmla="*/ 48 h 85"/>
                    <a:gd name="T42" fmla="*/ 6 w 30"/>
                    <a:gd name="T43" fmla="*/ 48 h 85"/>
                    <a:gd name="T44" fmla="*/ 6 w 30"/>
                    <a:gd name="T45" fmla="*/ 54 h 85"/>
                    <a:gd name="T46" fmla="*/ 6 w 30"/>
                    <a:gd name="T47" fmla="*/ 61 h 85"/>
                    <a:gd name="T48" fmla="*/ 6 w 30"/>
                    <a:gd name="T49" fmla="*/ 61 h 85"/>
                    <a:gd name="T50" fmla="*/ 6 w 30"/>
                    <a:gd name="T51" fmla="*/ 67 h 85"/>
                    <a:gd name="T52" fmla="*/ 12 w 30"/>
                    <a:gd name="T53" fmla="*/ 73 h 85"/>
                    <a:gd name="T54" fmla="*/ 12 w 30"/>
                    <a:gd name="T55" fmla="*/ 79 h 85"/>
                    <a:gd name="T56" fmla="*/ 18 w 30"/>
                    <a:gd name="T57" fmla="*/ 79 h 85"/>
                    <a:gd name="T58" fmla="*/ 18 w 30"/>
                    <a:gd name="T59" fmla="*/ 85 h 85"/>
                    <a:gd name="T60" fmla="*/ 18 w 30"/>
                    <a:gd name="T61" fmla="*/ 85 h 85"/>
                    <a:gd name="T62" fmla="*/ 18 w 30"/>
                    <a:gd name="T63" fmla="*/ 85 h 85"/>
                    <a:gd name="T64" fmla="*/ 24 w 30"/>
                    <a:gd name="T65" fmla="*/ 85 h 85"/>
                    <a:gd name="T66" fmla="*/ 24 w 30"/>
                    <a:gd name="T67" fmla="*/ 85 h 85"/>
                    <a:gd name="T68" fmla="*/ 24 w 30"/>
                    <a:gd name="T69" fmla="*/ 85 h 85"/>
                    <a:gd name="T70" fmla="*/ 24 w 30"/>
                    <a:gd name="T71" fmla="*/ 85 h 85"/>
                    <a:gd name="T72" fmla="*/ 24 w 30"/>
                    <a:gd name="T73" fmla="*/ 85 h 85"/>
                    <a:gd name="T74" fmla="*/ 30 w 30"/>
                    <a:gd name="T75" fmla="*/ 85 h 85"/>
                    <a:gd name="T76" fmla="*/ 30 w 30"/>
                    <a:gd name="T77" fmla="*/ 85 h 85"/>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30" h="85">
                      <a:moveTo>
                        <a:pt x="30" y="0"/>
                      </a:moveTo>
                      <a:lnTo>
                        <a:pt x="30" y="0"/>
                      </a:lnTo>
                      <a:lnTo>
                        <a:pt x="24" y="0"/>
                      </a:lnTo>
                      <a:lnTo>
                        <a:pt x="18" y="0"/>
                      </a:lnTo>
                      <a:lnTo>
                        <a:pt x="12" y="6"/>
                      </a:lnTo>
                      <a:lnTo>
                        <a:pt x="6" y="6"/>
                      </a:lnTo>
                      <a:lnTo>
                        <a:pt x="0" y="6"/>
                      </a:lnTo>
                      <a:lnTo>
                        <a:pt x="0" y="12"/>
                      </a:lnTo>
                      <a:lnTo>
                        <a:pt x="0" y="18"/>
                      </a:lnTo>
                      <a:lnTo>
                        <a:pt x="0" y="24"/>
                      </a:lnTo>
                      <a:lnTo>
                        <a:pt x="0" y="30"/>
                      </a:lnTo>
                      <a:lnTo>
                        <a:pt x="0" y="36"/>
                      </a:lnTo>
                      <a:lnTo>
                        <a:pt x="0" y="42"/>
                      </a:lnTo>
                      <a:lnTo>
                        <a:pt x="0" y="48"/>
                      </a:lnTo>
                      <a:lnTo>
                        <a:pt x="6" y="48"/>
                      </a:lnTo>
                      <a:lnTo>
                        <a:pt x="6" y="54"/>
                      </a:lnTo>
                      <a:lnTo>
                        <a:pt x="6" y="61"/>
                      </a:lnTo>
                      <a:lnTo>
                        <a:pt x="6" y="67"/>
                      </a:lnTo>
                      <a:lnTo>
                        <a:pt x="12" y="73"/>
                      </a:lnTo>
                      <a:lnTo>
                        <a:pt x="12" y="79"/>
                      </a:lnTo>
                      <a:lnTo>
                        <a:pt x="18" y="79"/>
                      </a:lnTo>
                      <a:lnTo>
                        <a:pt x="18" y="85"/>
                      </a:lnTo>
                      <a:lnTo>
                        <a:pt x="24" y="85"/>
                      </a:lnTo>
                      <a:lnTo>
                        <a:pt x="30" y="85"/>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290" name="Freeform 354"/>
                <p:cNvSpPr>
                  <a:spLocks/>
                </p:cNvSpPr>
                <p:nvPr/>
              </p:nvSpPr>
              <p:spPr bwMode="auto">
                <a:xfrm>
                  <a:off x="3700" y="1681"/>
                  <a:ext cx="6" cy="55"/>
                </a:xfrm>
                <a:custGeom>
                  <a:avLst/>
                  <a:gdLst>
                    <a:gd name="T0" fmla="*/ 6 w 6"/>
                    <a:gd name="T1" fmla="*/ 0 h 55"/>
                    <a:gd name="T2" fmla="*/ 6 w 6"/>
                    <a:gd name="T3" fmla="*/ 0 h 55"/>
                    <a:gd name="T4" fmla="*/ 6 w 6"/>
                    <a:gd name="T5" fmla="*/ 6 h 55"/>
                    <a:gd name="T6" fmla="*/ 6 w 6"/>
                    <a:gd name="T7" fmla="*/ 6 h 55"/>
                    <a:gd name="T8" fmla="*/ 6 w 6"/>
                    <a:gd name="T9" fmla="*/ 12 h 55"/>
                    <a:gd name="T10" fmla="*/ 6 w 6"/>
                    <a:gd name="T11" fmla="*/ 12 h 55"/>
                    <a:gd name="T12" fmla="*/ 6 w 6"/>
                    <a:gd name="T13" fmla="*/ 18 h 55"/>
                    <a:gd name="T14" fmla="*/ 6 w 6"/>
                    <a:gd name="T15" fmla="*/ 24 h 55"/>
                    <a:gd name="T16" fmla="*/ 6 w 6"/>
                    <a:gd name="T17" fmla="*/ 30 h 55"/>
                    <a:gd name="T18" fmla="*/ 6 w 6"/>
                    <a:gd name="T19" fmla="*/ 42 h 55"/>
                    <a:gd name="T20" fmla="*/ 6 w 6"/>
                    <a:gd name="T21" fmla="*/ 48 h 55"/>
                    <a:gd name="T22" fmla="*/ 6 w 6"/>
                    <a:gd name="T23" fmla="*/ 55 h 55"/>
                    <a:gd name="T24" fmla="*/ 6 w 6"/>
                    <a:gd name="T25" fmla="*/ 55 h 55"/>
                    <a:gd name="T26" fmla="*/ 6 w 6"/>
                    <a:gd name="T27" fmla="*/ 55 h 55"/>
                    <a:gd name="T28" fmla="*/ 6 w 6"/>
                    <a:gd name="T29" fmla="*/ 55 h 55"/>
                    <a:gd name="T30" fmla="*/ 6 w 6"/>
                    <a:gd name="T31" fmla="*/ 48 h 55"/>
                    <a:gd name="T32" fmla="*/ 0 w 6"/>
                    <a:gd name="T33" fmla="*/ 42 h 55"/>
                    <a:gd name="T34" fmla="*/ 0 w 6"/>
                    <a:gd name="T35" fmla="*/ 36 h 55"/>
                    <a:gd name="T36" fmla="*/ 0 w 6"/>
                    <a:gd name="T37" fmla="*/ 30 h 55"/>
                    <a:gd name="T38" fmla="*/ 0 w 6"/>
                    <a:gd name="T39" fmla="*/ 30 h 55"/>
                    <a:gd name="T40" fmla="*/ 0 w 6"/>
                    <a:gd name="T41" fmla="*/ 24 h 55"/>
                    <a:gd name="T42" fmla="*/ 0 w 6"/>
                    <a:gd name="T43" fmla="*/ 24 h 55"/>
                    <a:gd name="T44" fmla="*/ 0 w 6"/>
                    <a:gd name="T45" fmla="*/ 18 h 55"/>
                    <a:gd name="T46" fmla="*/ 0 w 6"/>
                    <a:gd name="T47" fmla="*/ 18 h 55"/>
                    <a:gd name="T48" fmla="*/ 0 w 6"/>
                    <a:gd name="T49" fmla="*/ 12 h 55"/>
                    <a:gd name="T50" fmla="*/ 0 w 6"/>
                    <a:gd name="T51" fmla="*/ 12 h 55"/>
                    <a:gd name="T52" fmla="*/ 0 w 6"/>
                    <a:gd name="T53" fmla="*/ 6 h 55"/>
                    <a:gd name="T54" fmla="*/ 0 w 6"/>
                    <a:gd name="T55" fmla="*/ 6 h 55"/>
                    <a:gd name="T56" fmla="*/ 0 w 6"/>
                    <a:gd name="T57" fmla="*/ 6 h 55"/>
                    <a:gd name="T58" fmla="*/ 0 w 6"/>
                    <a:gd name="T59" fmla="*/ 6 h 55"/>
                    <a:gd name="T60" fmla="*/ 0 w 6"/>
                    <a:gd name="T61" fmla="*/ 6 h 55"/>
                    <a:gd name="T62" fmla="*/ 6 w 6"/>
                    <a:gd name="T63" fmla="*/ 0 h 55"/>
                    <a:gd name="T64" fmla="*/ 6 w 6"/>
                    <a:gd name="T65" fmla="*/ 0 h 5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6" h="55">
                      <a:moveTo>
                        <a:pt x="6" y="0"/>
                      </a:moveTo>
                      <a:lnTo>
                        <a:pt x="6" y="0"/>
                      </a:lnTo>
                      <a:lnTo>
                        <a:pt x="6" y="6"/>
                      </a:lnTo>
                      <a:lnTo>
                        <a:pt x="6" y="12"/>
                      </a:lnTo>
                      <a:lnTo>
                        <a:pt x="6" y="18"/>
                      </a:lnTo>
                      <a:lnTo>
                        <a:pt x="6" y="24"/>
                      </a:lnTo>
                      <a:lnTo>
                        <a:pt x="6" y="30"/>
                      </a:lnTo>
                      <a:lnTo>
                        <a:pt x="6" y="42"/>
                      </a:lnTo>
                      <a:lnTo>
                        <a:pt x="6" y="48"/>
                      </a:lnTo>
                      <a:lnTo>
                        <a:pt x="6" y="55"/>
                      </a:lnTo>
                      <a:lnTo>
                        <a:pt x="6" y="48"/>
                      </a:lnTo>
                      <a:lnTo>
                        <a:pt x="0" y="42"/>
                      </a:lnTo>
                      <a:lnTo>
                        <a:pt x="0" y="36"/>
                      </a:lnTo>
                      <a:lnTo>
                        <a:pt x="0" y="30"/>
                      </a:lnTo>
                      <a:lnTo>
                        <a:pt x="0" y="24"/>
                      </a:lnTo>
                      <a:lnTo>
                        <a:pt x="0" y="18"/>
                      </a:lnTo>
                      <a:lnTo>
                        <a:pt x="0" y="12"/>
                      </a:lnTo>
                      <a:lnTo>
                        <a:pt x="0" y="6"/>
                      </a:lnTo>
                      <a:lnTo>
                        <a:pt x="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291" name="Freeform 355"/>
                <p:cNvSpPr>
                  <a:spLocks/>
                </p:cNvSpPr>
                <p:nvPr/>
              </p:nvSpPr>
              <p:spPr bwMode="auto">
                <a:xfrm>
                  <a:off x="3682" y="1561"/>
                  <a:ext cx="337" cy="505"/>
                </a:xfrm>
                <a:custGeom>
                  <a:avLst/>
                  <a:gdLst>
                    <a:gd name="T0" fmla="*/ 90 w 337"/>
                    <a:gd name="T1" fmla="*/ 36 h 505"/>
                    <a:gd name="T2" fmla="*/ 78 w 337"/>
                    <a:gd name="T3" fmla="*/ 66 h 505"/>
                    <a:gd name="T4" fmla="*/ 72 w 337"/>
                    <a:gd name="T5" fmla="*/ 96 h 505"/>
                    <a:gd name="T6" fmla="*/ 84 w 337"/>
                    <a:gd name="T7" fmla="*/ 120 h 505"/>
                    <a:gd name="T8" fmla="*/ 78 w 337"/>
                    <a:gd name="T9" fmla="*/ 144 h 505"/>
                    <a:gd name="T10" fmla="*/ 60 w 337"/>
                    <a:gd name="T11" fmla="*/ 168 h 505"/>
                    <a:gd name="T12" fmla="*/ 30 w 337"/>
                    <a:gd name="T13" fmla="*/ 175 h 505"/>
                    <a:gd name="T14" fmla="*/ 12 w 337"/>
                    <a:gd name="T15" fmla="*/ 175 h 505"/>
                    <a:gd name="T16" fmla="*/ 0 w 337"/>
                    <a:gd name="T17" fmla="*/ 193 h 505"/>
                    <a:gd name="T18" fmla="*/ 12 w 337"/>
                    <a:gd name="T19" fmla="*/ 217 h 505"/>
                    <a:gd name="T20" fmla="*/ 36 w 337"/>
                    <a:gd name="T21" fmla="*/ 223 h 505"/>
                    <a:gd name="T22" fmla="*/ 48 w 337"/>
                    <a:gd name="T23" fmla="*/ 223 h 505"/>
                    <a:gd name="T24" fmla="*/ 66 w 337"/>
                    <a:gd name="T25" fmla="*/ 241 h 505"/>
                    <a:gd name="T26" fmla="*/ 54 w 337"/>
                    <a:gd name="T27" fmla="*/ 259 h 505"/>
                    <a:gd name="T28" fmla="*/ 72 w 337"/>
                    <a:gd name="T29" fmla="*/ 271 h 505"/>
                    <a:gd name="T30" fmla="*/ 96 w 337"/>
                    <a:gd name="T31" fmla="*/ 271 h 505"/>
                    <a:gd name="T32" fmla="*/ 114 w 337"/>
                    <a:gd name="T33" fmla="*/ 271 h 505"/>
                    <a:gd name="T34" fmla="*/ 138 w 337"/>
                    <a:gd name="T35" fmla="*/ 265 h 505"/>
                    <a:gd name="T36" fmla="*/ 156 w 337"/>
                    <a:gd name="T37" fmla="*/ 247 h 505"/>
                    <a:gd name="T38" fmla="*/ 156 w 337"/>
                    <a:gd name="T39" fmla="*/ 247 h 505"/>
                    <a:gd name="T40" fmla="*/ 150 w 337"/>
                    <a:gd name="T41" fmla="*/ 265 h 505"/>
                    <a:gd name="T42" fmla="*/ 144 w 337"/>
                    <a:gd name="T43" fmla="*/ 295 h 505"/>
                    <a:gd name="T44" fmla="*/ 120 w 337"/>
                    <a:gd name="T45" fmla="*/ 307 h 505"/>
                    <a:gd name="T46" fmla="*/ 96 w 337"/>
                    <a:gd name="T47" fmla="*/ 301 h 505"/>
                    <a:gd name="T48" fmla="*/ 72 w 337"/>
                    <a:gd name="T49" fmla="*/ 301 h 505"/>
                    <a:gd name="T50" fmla="*/ 54 w 337"/>
                    <a:gd name="T51" fmla="*/ 325 h 505"/>
                    <a:gd name="T52" fmla="*/ 78 w 337"/>
                    <a:gd name="T53" fmla="*/ 331 h 505"/>
                    <a:gd name="T54" fmla="*/ 72 w 337"/>
                    <a:gd name="T55" fmla="*/ 343 h 505"/>
                    <a:gd name="T56" fmla="*/ 54 w 337"/>
                    <a:gd name="T57" fmla="*/ 355 h 505"/>
                    <a:gd name="T58" fmla="*/ 42 w 337"/>
                    <a:gd name="T59" fmla="*/ 367 h 505"/>
                    <a:gd name="T60" fmla="*/ 42 w 337"/>
                    <a:gd name="T61" fmla="*/ 391 h 505"/>
                    <a:gd name="T62" fmla="*/ 60 w 337"/>
                    <a:gd name="T63" fmla="*/ 403 h 505"/>
                    <a:gd name="T64" fmla="*/ 84 w 337"/>
                    <a:gd name="T65" fmla="*/ 403 h 505"/>
                    <a:gd name="T66" fmla="*/ 102 w 337"/>
                    <a:gd name="T67" fmla="*/ 397 h 505"/>
                    <a:gd name="T68" fmla="*/ 138 w 337"/>
                    <a:gd name="T69" fmla="*/ 391 h 505"/>
                    <a:gd name="T70" fmla="*/ 168 w 337"/>
                    <a:gd name="T71" fmla="*/ 385 h 505"/>
                    <a:gd name="T72" fmla="*/ 180 w 337"/>
                    <a:gd name="T73" fmla="*/ 385 h 505"/>
                    <a:gd name="T74" fmla="*/ 204 w 337"/>
                    <a:gd name="T75" fmla="*/ 409 h 505"/>
                    <a:gd name="T76" fmla="*/ 210 w 337"/>
                    <a:gd name="T77" fmla="*/ 427 h 505"/>
                    <a:gd name="T78" fmla="*/ 210 w 337"/>
                    <a:gd name="T79" fmla="*/ 445 h 505"/>
                    <a:gd name="T80" fmla="*/ 222 w 337"/>
                    <a:gd name="T81" fmla="*/ 457 h 505"/>
                    <a:gd name="T82" fmla="*/ 228 w 337"/>
                    <a:gd name="T83" fmla="*/ 481 h 505"/>
                    <a:gd name="T84" fmla="*/ 228 w 337"/>
                    <a:gd name="T85" fmla="*/ 505 h 505"/>
                    <a:gd name="T86" fmla="*/ 234 w 337"/>
                    <a:gd name="T87" fmla="*/ 505 h 505"/>
                    <a:gd name="T88" fmla="*/ 301 w 337"/>
                    <a:gd name="T89" fmla="*/ 469 h 505"/>
                    <a:gd name="T90" fmla="*/ 337 w 337"/>
                    <a:gd name="T91" fmla="*/ 427 h 505"/>
                    <a:gd name="T92" fmla="*/ 325 w 337"/>
                    <a:gd name="T93" fmla="*/ 409 h 505"/>
                    <a:gd name="T94" fmla="*/ 313 w 337"/>
                    <a:gd name="T95" fmla="*/ 361 h 505"/>
                    <a:gd name="T96" fmla="*/ 307 w 337"/>
                    <a:gd name="T97" fmla="*/ 289 h 505"/>
                    <a:gd name="T98" fmla="*/ 307 w 337"/>
                    <a:gd name="T99" fmla="*/ 235 h 505"/>
                    <a:gd name="T100" fmla="*/ 307 w 337"/>
                    <a:gd name="T101" fmla="*/ 205 h 505"/>
                    <a:gd name="T102" fmla="*/ 319 w 337"/>
                    <a:gd name="T103" fmla="*/ 193 h 505"/>
                    <a:gd name="T104" fmla="*/ 331 w 337"/>
                    <a:gd name="T105" fmla="*/ 156 h 505"/>
                    <a:gd name="T106" fmla="*/ 325 w 337"/>
                    <a:gd name="T107" fmla="*/ 126 h 505"/>
                    <a:gd name="T108" fmla="*/ 307 w 337"/>
                    <a:gd name="T109" fmla="*/ 78 h 505"/>
                    <a:gd name="T110" fmla="*/ 270 w 337"/>
                    <a:gd name="T111" fmla="*/ 30 h 505"/>
                    <a:gd name="T112" fmla="*/ 204 w 337"/>
                    <a:gd name="T113" fmla="*/ 0 h 505"/>
                    <a:gd name="T114" fmla="*/ 162 w 337"/>
                    <a:gd name="T115" fmla="*/ 0 h 505"/>
                    <a:gd name="T116" fmla="*/ 126 w 337"/>
                    <a:gd name="T117" fmla="*/ 6 h 50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337" h="505">
                      <a:moveTo>
                        <a:pt x="102" y="18"/>
                      </a:moveTo>
                      <a:lnTo>
                        <a:pt x="102" y="18"/>
                      </a:lnTo>
                      <a:lnTo>
                        <a:pt x="102" y="24"/>
                      </a:lnTo>
                      <a:lnTo>
                        <a:pt x="96" y="24"/>
                      </a:lnTo>
                      <a:lnTo>
                        <a:pt x="96" y="30"/>
                      </a:lnTo>
                      <a:lnTo>
                        <a:pt x="90" y="36"/>
                      </a:lnTo>
                      <a:lnTo>
                        <a:pt x="90" y="42"/>
                      </a:lnTo>
                      <a:lnTo>
                        <a:pt x="84" y="42"/>
                      </a:lnTo>
                      <a:lnTo>
                        <a:pt x="84" y="48"/>
                      </a:lnTo>
                      <a:lnTo>
                        <a:pt x="78" y="54"/>
                      </a:lnTo>
                      <a:lnTo>
                        <a:pt x="78" y="60"/>
                      </a:lnTo>
                      <a:lnTo>
                        <a:pt x="78" y="66"/>
                      </a:lnTo>
                      <a:lnTo>
                        <a:pt x="72" y="72"/>
                      </a:lnTo>
                      <a:lnTo>
                        <a:pt x="72" y="78"/>
                      </a:lnTo>
                      <a:lnTo>
                        <a:pt x="72" y="84"/>
                      </a:lnTo>
                      <a:lnTo>
                        <a:pt x="72" y="90"/>
                      </a:lnTo>
                      <a:lnTo>
                        <a:pt x="72" y="96"/>
                      </a:lnTo>
                      <a:lnTo>
                        <a:pt x="78" y="102"/>
                      </a:lnTo>
                      <a:lnTo>
                        <a:pt x="78" y="108"/>
                      </a:lnTo>
                      <a:lnTo>
                        <a:pt x="78" y="114"/>
                      </a:lnTo>
                      <a:lnTo>
                        <a:pt x="84" y="120"/>
                      </a:lnTo>
                      <a:lnTo>
                        <a:pt x="84" y="126"/>
                      </a:lnTo>
                      <a:lnTo>
                        <a:pt x="84" y="132"/>
                      </a:lnTo>
                      <a:lnTo>
                        <a:pt x="84" y="138"/>
                      </a:lnTo>
                      <a:lnTo>
                        <a:pt x="84" y="144"/>
                      </a:lnTo>
                      <a:lnTo>
                        <a:pt x="78" y="144"/>
                      </a:lnTo>
                      <a:lnTo>
                        <a:pt x="78" y="150"/>
                      </a:lnTo>
                      <a:lnTo>
                        <a:pt x="72" y="156"/>
                      </a:lnTo>
                      <a:lnTo>
                        <a:pt x="66" y="162"/>
                      </a:lnTo>
                      <a:lnTo>
                        <a:pt x="60" y="162"/>
                      </a:lnTo>
                      <a:lnTo>
                        <a:pt x="60" y="168"/>
                      </a:lnTo>
                      <a:lnTo>
                        <a:pt x="54" y="168"/>
                      </a:lnTo>
                      <a:lnTo>
                        <a:pt x="48" y="168"/>
                      </a:lnTo>
                      <a:lnTo>
                        <a:pt x="48" y="175"/>
                      </a:lnTo>
                      <a:lnTo>
                        <a:pt x="42" y="175"/>
                      </a:lnTo>
                      <a:lnTo>
                        <a:pt x="36" y="175"/>
                      </a:lnTo>
                      <a:lnTo>
                        <a:pt x="30" y="175"/>
                      </a:lnTo>
                      <a:lnTo>
                        <a:pt x="24" y="175"/>
                      </a:lnTo>
                      <a:lnTo>
                        <a:pt x="18" y="175"/>
                      </a:lnTo>
                      <a:lnTo>
                        <a:pt x="12" y="175"/>
                      </a:lnTo>
                      <a:lnTo>
                        <a:pt x="6" y="181"/>
                      </a:lnTo>
                      <a:lnTo>
                        <a:pt x="0" y="187"/>
                      </a:lnTo>
                      <a:lnTo>
                        <a:pt x="0" y="193"/>
                      </a:lnTo>
                      <a:lnTo>
                        <a:pt x="0" y="199"/>
                      </a:lnTo>
                      <a:lnTo>
                        <a:pt x="6" y="205"/>
                      </a:lnTo>
                      <a:lnTo>
                        <a:pt x="6" y="211"/>
                      </a:lnTo>
                      <a:lnTo>
                        <a:pt x="12" y="211"/>
                      </a:lnTo>
                      <a:lnTo>
                        <a:pt x="12" y="217"/>
                      </a:lnTo>
                      <a:lnTo>
                        <a:pt x="18" y="217"/>
                      </a:lnTo>
                      <a:lnTo>
                        <a:pt x="24" y="217"/>
                      </a:lnTo>
                      <a:lnTo>
                        <a:pt x="24" y="223"/>
                      </a:lnTo>
                      <a:lnTo>
                        <a:pt x="30" y="223"/>
                      </a:lnTo>
                      <a:lnTo>
                        <a:pt x="36" y="223"/>
                      </a:lnTo>
                      <a:lnTo>
                        <a:pt x="42" y="223"/>
                      </a:lnTo>
                      <a:lnTo>
                        <a:pt x="48" y="223"/>
                      </a:lnTo>
                      <a:lnTo>
                        <a:pt x="54" y="229"/>
                      </a:lnTo>
                      <a:lnTo>
                        <a:pt x="60" y="229"/>
                      </a:lnTo>
                      <a:lnTo>
                        <a:pt x="60" y="235"/>
                      </a:lnTo>
                      <a:lnTo>
                        <a:pt x="66" y="241"/>
                      </a:lnTo>
                      <a:lnTo>
                        <a:pt x="60" y="247"/>
                      </a:lnTo>
                      <a:lnTo>
                        <a:pt x="60" y="253"/>
                      </a:lnTo>
                      <a:lnTo>
                        <a:pt x="54" y="259"/>
                      </a:lnTo>
                      <a:lnTo>
                        <a:pt x="60" y="259"/>
                      </a:lnTo>
                      <a:lnTo>
                        <a:pt x="60" y="265"/>
                      </a:lnTo>
                      <a:lnTo>
                        <a:pt x="66" y="271"/>
                      </a:lnTo>
                      <a:lnTo>
                        <a:pt x="72" y="271"/>
                      </a:lnTo>
                      <a:lnTo>
                        <a:pt x="78" y="271"/>
                      </a:lnTo>
                      <a:lnTo>
                        <a:pt x="84" y="271"/>
                      </a:lnTo>
                      <a:lnTo>
                        <a:pt x="90" y="271"/>
                      </a:lnTo>
                      <a:lnTo>
                        <a:pt x="96" y="271"/>
                      </a:lnTo>
                      <a:lnTo>
                        <a:pt x="102" y="271"/>
                      </a:lnTo>
                      <a:lnTo>
                        <a:pt x="108" y="271"/>
                      </a:lnTo>
                      <a:lnTo>
                        <a:pt x="114" y="271"/>
                      </a:lnTo>
                      <a:lnTo>
                        <a:pt x="120" y="271"/>
                      </a:lnTo>
                      <a:lnTo>
                        <a:pt x="126" y="271"/>
                      </a:lnTo>
                      <a:lnTo>
                        <a:pt x="132" y="271"/>
                      </a:lnTo>
                      <a:lnTo>
                        <a:pt x="138" y="265"/>
                      </a:lnTo>
                      <a:lnTo>
                        <a:pt x="144" y="265"/>
                      </a:lnTo>
                      <a:lnTo>
                        <a:pt x="144" y="259"/>
                      </a:lnTo>
                      <a:lnTo>
                        <a:pt x="150" y="253"/>
                      </a:lnTo>
                      <a:lnTo>
                        <a:pt x="150" y="247"/>
                      </a:lnTo>
                      <a:lnTo>
                        <a:pt x="156" y="247"/>
                      </a:lnTo>
                      <a:lnTo>
                        <a:pt x="156" y="241"/>
                      </a:lnTo>
                      <a:lnTo>
                        <a:pt x="156" y="247"/>
                      </a:lnTo>
                      <a:lnTo>
                        <a:pt x="156" y="253"/>
                      </a:lnTo>
                      <a:lnTo>
                        <a:pt x="150" y="259"/>
                      </a:lnTo>
                      <a:lnTo>
                        <a:pt x="150" y="265"/>
                      </a:lnTo>
                      <a:lnTo>
                        <a:pt x="150" y="271"/>
                      </a:lnTo>
                      <a:lnTo>
                        <a:pt x="150" y="277"/>
                      </a:lnTo>
                      <a:lnTo>
                        <a:pt x="150" y="283"/>
                      </a:lnTo>
                      <a:lnTo>
                        <a:pt x="144" y="283"/>
                      </a:lnTo>
                      <a:lnTo>
                        <a:pt x="144" y="289"/>
                      </a:lnTo>
                      <a:lnTo>
                        <a:pt x="144" y="295"/>
                      </a:lnTo>
                      <a:lnTo>
                        <a:pt x="138" y="295"/>
                      </a:lnTo>
                      <a:lnTo>
                        <a:pt x="138" y="301"/>
                      </a:lnTo>
                      <a:lnTo>
                        <a:pt x="132" y="307"/>
                      </a:lnTo>
                      <a:lnTo>
                        <a:pt x="126" y="307"/>
                      </a:lnTo>
                      <a:lnTo>
                        <a:pt x="120" y="307"/>
                      </a:lnTo>
                      <a:lnTo>
                        <a:pt x="114" y="307"/>
                      </a:lnTo>
                      <a:lnTo>
                        <a:pt x="108" y="307"/>
                      </a:lnTo>
                      <a:lnTo>
                        <a:pt x="102" y="307"/>
                      </a:lnTo>
                      <a:lnTo>
                        <a:pt x="102" y="301"/>
                      </a:lnTo>
                      <a:lnTo>
                        <a:pt x="96" y="301"/>
                      </a:lnTo>
                      <a:lnTo>
                        <a:pt x="90" y="301"/>
                      </a:lnTo>
                      <a:lnTo>
                        <a:pt x="84" y="301"/>
                      </a:lnTo>
                      <a:lnTo>
                        <a:pt x="78" y="301"/>
                      </a:lnTo>
                      <a:lnTo>
                        <a:pt x="72" y="301"/>
                      </a:lnTo>
                      <a:lnTo>
                        <a:pt x="66" y="301"/>
                      </a:lnTo>
                      <a:lnTo>
                        <a:pt x="66" y="307"/>
                      </a:lnTo>
                      <a:lnTo>
                        <a:pt x="60" y="313"/>
                      </a:lnTo>
                      <a:lnTo>
                        <a:pt x="54" y="313"/>
                      </a:lnTo>
                      <a:lnTo>
                        <a:pt x="54" y="319"/>
                      </a:lnTo>
                      <a:lnTo>
                        <a:pt x="54" y="325"/>
                      </a:lnTo>
                      <a:lnTo>
                        <a:pt x="54" y="331"/>
                      </a:lnTo>
                      <a:lnTo>
                        <a:pt x="60" y="331"/>
                      </a:lnTo>
                      <a:lnTo>
                        <a:pt x="66" y="331"/>
                      </a:lnTo>
                      <a:lnTo>
                        <a:pt x="72" y="331"/>
                      </a:lnTo>
                      <a:lnTo>
                        <a:pt x="78" y="331"/>
                      </a:lnTo>
                      <a:lnTo>
                        <a:pt x="78" y="337"/>
                      </a:lnTo>
                      <a:lnTo>
                        <a:pt x="78" y="343"/>
                      </a:lnTo>
                      <a:lnTo>
                        <a:pt x="72" y="343"/>
                      </a:lnTo>
                      <a:lnTo>
                        <a:pt x="72" y="349"/>
                      </a:lnTo>
                      <a:lnTo>
                        <a:pt x="66" y="349"/>
                      </a:lnTo>
                      <a:lnTo>
                        <a:pt x="60" y="349"/>
                      </a:lnTo>
                      <a:lnTo>
                        <a:pt x="60" y="355"/>
                      </a:lnTo>
                      <a:lnTo>
                        <a:pt x="54" y="355"/>
                      </a:lnTo>
                      <a:lnTo>
                        <a:pt x="54" y="361"/>
                      </a:lnTo>
                      <a:lnTo>
                        <a:pt x="48" y="361"/>
                      </a:lnTo>
                      <a:lnTo>
                        <a:pt x="42" y="367"/>
                      </a:lnTo>
                      <a:lnTo>
                        <a:pt x="42" y="373"/>
                      </a:lnTo>
                      <a:lnTo>
                        <a:pt x="42" y="379"/>
                      </a:lnTo>
                      <a:lnTo>
                        <a:pt x="42" y="385"/>
                      </a:lnTo>
                      <a:lnTo>
                        <a:pt x="42" y="391"/>
                      </a:lnTo>
                      <a:lnTo>
                        <a:pt x="42" y="397"/>
                      </a:lnTo>
                      <a:lnTo>
                        <a:pt x="48" y="397"/>
                      </a:lnTo>
                      <a:lnTo>
                        <a:pt x="54" y="403"/>
                      </a:lnTo>
                      <a:lnTo>
                        <a:pt x="60" y="403"/>
                      </a:lnTo>
                      <a:lnTo>
                        <a:pt x="66" y="409"/>
                      </a:lnTo>
                      <a:lnTo>
                        <a:pt x="72" y="409"/>
                      </a:lnTo>
                      <a:lnTo>
                        <a:pt x="78" y="409"/>
                      </a:lnTo>
                      <a:lnTo>
                        <a:pt x="78" y="403"/>
                      </a:lnTo>
                      <a:lnTo>
                        <a:pt x="84" y="403"/>
                      </a:lnTo>
                      <a:lnTo>
                        <a:pt x="90" y="403"/>
                      </a:lnTo>
                      <a:lnTo>
                        <a:pt x="96" y="403"/>
                      </a:lnTo>
                      <a:lnTo>
                        <a:pt x="96" y="397"/>
                      </a:lnTo>
                      <a:lnTo>
                        <a:pt x="102" y="397"/>
                      </a:lnTo>
                      <a:lnTo>
                        <a:pt x="108" y="397"/>
                      </a:lnTo>
                      <a:lnTo>
                        <a:pt x="114" y="397"/>
                      </a:lnTo>
                      <a:lnTo>
                        <a:pt x="120" y="391"/>
                      </a:lnTo>
                      <a:lnTo>
                        <a:pt x="126" y="391"/>
                      </a:lnTo>
                      <a:lnTo>
                        <a:pt x="132" y="391"/>
                      </a:lnTo>
                      <a:lnTo>
                        <a:pt x="138" y="391"/>
                      </a:lnTo>
                      <a:lnTo>
                        <a:pt x="144" y="385"/>
                      </a:lnTo>
                      <a:lnTo>
                        <a:pt x="150" y="385"/>
                      </a:lnTo>
                      <a:lnTo>
                        <a:pt x="156" y="385"/>
                      </a:lnTo>
                      <a:lnTo>
                        <a:pt x="162" y="385"/>
                      </a:lnTo>
                      <a:lnTo>
                        <a:pt x="168" y="385"/>
                      </a:lnTo>
                      <a:lnTo>
                        <a:pt x="174" y="385"/>
                      </a:lnTo>
                      <a:lnTo>
                        <a:pt x="180" y="385"/>
                      </a:lnTo>
                      <a:lnTo>
                        <a:pt x="180" y="391"/>
                      </a:lnTo>
                      <a:lnTo>
                        <a:pt x="186" y="391"/>
                      </a:lnTo>
                      <a:lnTo>
                        <a:pt x="192" y="397"/>
                      </a:lnTo>
                      <a:lnTo>
                        <a:pt x="198" y="403"/>
                      </a:lnTo>
                      <a:lnTo>
                        <a:pt x="204" y="409"/>
                      </a:lnTo>
                      <a:lnTo>
                        <a:pt x="204" y="415"/>
                      </a:lnTo>
                      <a:lnTo>
                        <a:pt x="210" y="415"/>
                      </a:lnTo>
                      <a:lnTo>
                        <a:pt x="210" y="421"/>
                      </a:lnTo>
                      <a:lnTo>
                        <a:pt x="210" y="427"/>
                      </a:lnTo>
                      <a:lnTo>
                        <a:pt x="204" y="427"/>
                      </a:lnTo>
                      <a:lnTo>
                        <a:pt x="204" y="433"/>
                      </a:lnTo>
                      <a:lnTo>
                        <a:pt x="204" y="439"/>
                      </a:lnTo>
                      <a:lnTo>
                        <a:pt x="210" y="439"/>
                      </a:lnTo>
                      <a:lnTo>
                        <a:pt x="210" y="445"/>
                      </a:lnTo>
                      <a:lnTo>
                        <a:pt x="216" y="451"/>
                      </a:lnTo>
                      <a:lnTo>
                        <a:pt x="222" y="451"/>
                      </a:lnTo>
                      <a:lnTo>
                        <a:pt x="222" y="457"/>
                      </a:lnTo>
                      <a:lnTo>
                        <a:pt x="228" y="463"/>
                      </a:lnTo>
                      <a:lnTo>
                        <a:pt x="228" y="469"/>
                      </a:lnTo>
                      <a:lnTo>
                        <a:pt x="228" y="475"/>
                      </a:lnTo>
                      <a:lnTo>
                        <a:pt x="228" y="481"/>
                      </a:lnTo>
                      <a:lnTo>
                        <a:pt x="228" y="487"/>
                      </a:lnTo>
                      <a:lnTo>
                        <a:pt x="228" y="493"/>
                      </a:lnTo>
                      <a:lnTo>
                        <a:pt x="228" y="499"/>
                      </a:lnTo>
                      <a:lnTo>
                        <a:pt x="228" y="505"/>
                      </a:lnTo>
                      <a:lnTo>
                        <a:pt x="234" y="505"/>
                      </a:lnTo>
                      <a:lnTo>
                        <a:pt x="246" y="499"/>
                      </a:lnTo>
                      <a:lnTo>
                        <a:pt x="252" y="493"/>
                      </a:lnTo>
                      <a:lnTo>
                        <a:pt x="258" y="493"/>
                      </a:lnTo>
                      <a:lnTo>
                        <a:pt x="270" y="487"/>
                      </a:lnTo>
                      <a:lnTo>
                        <a:pt x="283" y="481"/>
                      </a:lnTo>
                      <a:lnTo>
                        <a:pt x="289" y="475"/>
                      </a:lnTo>
                      <a:lnTo>
                        <a:pt x="301" y="469"/>
                      </a:lnTo>
                      <a:lnTo>
                        <a:pt x="307" y="457"/>
                      </a:lnTo>
                      <a:lnTo>
                        <a:pt x="319" y="451"/>
                      </a:lnTo>
                      <a:lnTo>
                        <a:pt x="325" y="445"/>
                      </a:lnTo>
                      <a:lnTo>
                        <a:pt x="331" y="439"/>
                      </a:lnTo>
                      <a:lnTo>
                        <a:pt x="331" y="433"/>
                      </a:lnTo>
                      <a:lnTo>
                        <a:pt x="337" y="427"/>
                      </a:lnTo>
                      <a:lnTo>
                        <a:pt x="331" y="421"/>
                      </a:lnTo>
                      <a:lnTo>
                        <a:pt x="331" y="415"/>
                      </a:lnTo>
                      <a:lnTo>
                        <a:pt x="325" y="415"/>
                      </a:lnTo>
                      <a:lnTo>
                        <a:pt x="325" y="409"/>
                      </a:lnTo>
                      <a:lnTo>
                        <a:pt x="325" y="403"/>
                      </a:lnTo>
                      <a:lnTo>
                        <a:pt x="319" y="397"/>
                      </a:lnTo>
                      <a:lnTo>
                        <a:pt x="319" y="391"/>
                      </a:lnTo>
                      <a:lnTo>
                        <a:pt x="319" y="385"/>
                      </a:lnTo>
                      <a:lnTo>
                        <a:pt x="313" y="379"/>
                      </a:lnTo>
                      <a:lnTo>
                        <a:pt x="313" y="373"/>
                      </a:lnTo>
                      <a:lnTo>
                        <a:pt x="313" y="361"/>
                      </a:lnTo>
                      <a:lnTo>
                        <a:pt x="313" y="349"/>
                      </a:lnTo>
                      <a:lnTo>
                        <a:pt x="313" y="343"/>
                      </a:lnTo>
                      <a:lnTo>
                        <a:pt x="307" y="331"/>
                      </a:lnTo>
                      <a:lnTo>
                        <a:pt x="307" y="319"/>
                      </a:lnTo>
                      <a:lnTo>
                        <a:pt x="307" y="307"/>
                      </a:lnTo>
                      <a:lnTo>
                        <a:pt x="307" y="301"/>
                      </a:lnTo>
                      <a:lnTo>
                        <a:pt x="307" y="289"/>
                      </a:lnTo>
                      <a:lnTo>
                        <a:pt x="307" y="277"/>
                      </a:lnTo>
                      <a:lnTo>
                        <a:pt x="307" y="271"/>
                      </a:lnTo>
                      <a:lnTo>
                        <a:pt x="307" y="259"/>
                      </a:lnTo>
                      <a:lnTo>
                        <a:pt x="307" y="253"/>
                      </a:lnTo>
                      <a:lnTo>
                        <a:pt x="301" y="247"/>
                      </a:lnTo>
                      <a:lnTo>
                        <a:pt x="307" y="241"/>
                      </a:lnTo>
                      <a:lnTo>
                        <a:pt x="307" y="235"/>
                      </a:lnTo>
                      <a:lnTo>
                        <a:pt x="307" y="229"/>
                      </a:lnTo>
                      <a:lnTo>
                        <a:pt x="307" y="223"/>
                      </a:lnTo>
                      <a:lnTo>
                        <a:pt x="307" y="217"/>
                      </a:lnTo>
                      <a:lnTo>
                        <a:pt x="307" y="211"/>
                      </a:lnTo>
                      <a:lnTo>
                        <a:pt x="307" y="205"/>
                      </a:lnTo>
                      <a:lnTo>
                        <a:pt x="307" y="199"/>
                      </a:lnTo>
                      <a:lnTo>
                        <a:pt x="313" y="199"/>
                      </a:lnTo>
                      <a:lnTo>
                        <a:pt x="313" y="193"/>
                      </a:lnTo>
                      <a:lnTo>
                        <a:pt x="319" y="193"/>
                      </a:lnTo>
                      <a:lnTo>
                        <a:pt x="319" y="187"/>
                      </a:lnTo>
                      <a:lnTo>
                        <a:pt x="325" y="181"/>
                      </a:lnTo>
                      <a:lnTo>
                        <a:pt x="331" y="175"/>
                      </a:lnTo>
                      <a:lnTo>
                        <a:pt x="331" y="168"/>
                      </a:lnTo>
                      <a:lnTo>
                        <a:pt x="331" y="162"/>
                      </a:lnTo>
                      <a:lnTo>
                        <a:pt x="331" y="156"/>
                      </a:lnTo>
                      <a:lnTo>
                        <a:pt x="331" y="150"/>
                      </a:lnTo>
                      <a:lnTo>
                        <a:pt x="331" y="144"/>
                      </a:lnTo>
                      <a:lnTo>
                        <a:pt x="331" y="138"/>
                      </a:lnTo>
                      <a:lnTo>
                        <a:pt x="325" y="132"/>
                      </a:lnTo>
                      <a:lnTo>
                        <a:pt x="325" y="126"/>
                      </a:lnTo>
                      <a:lnTo>
                        <a:pt x="325" y="120"/>
                      </a:lnTo>
                      <a:lnTo>
                        <a:pt x="325" y="114"/>
                      </a:lnTo>
                      <a:lnTo>
                        <a:pt x="319" y="108"/>
                      </a:lnTo>
                      <a:lnTo>
                        <a:pt x="319" y="96"/>
                      </a:lnTo>
                      <a:lnTo>
                        <a:pt x="313" y="90"/>
                      </a:lnTo>
                      <a:lnTo>
                        <a:pt x="313" y="84"/>
                      </a:lnTo>
                      <a:lnTo>
                        <a:pt x="307" y="78"/>
                      </a:lnTo>
                      <a:lnTo>
                        <a:pt x="301" y="72"/>
                      </a:lnTo>
                      <a:lnTo>
                        <a:pt x="301" y="60"/>
                      </a:lnTo>
                      <a:lnTo>
                        <a:pt x="295" y="54"/>
                      </a:lnTo>
                      <a:lnTo>
                        <a:pt x="289" y="48"/>
                      </a:lnTo>
                      <a:lnTo>
                        <a:pt x="283" y="42"/>
                      </a:lnTo>
                      <a:lnTo>
                        <a:pt x="277" y="36"/>
                      </a:lnTo>
                      <a:lnTo>
                        <a:pt x="270" y="30"/>
                      </a:lnTo>
                      <a:lnTo>
                        <a:pt x="258" y="24"/>
                      </a:lnTo>
                      <a:lnTo>
                        <a:pt x="252" y="18"/>
                      </a:lnTo>
                      <a:lnTo>
                        <a:pt x="246" y="18"/>
                      </a:lnTo>
                      <a:lnTo>
                        <a:pt x="234" y="12"/>
                      </a:lnTo>
                      <a:lnTo>
                        <a:pt x="222" y="6"/>
                      </a:lnTo>
                      <a:lnTo>
                        <a:pt x="216" y="6"/>
                      </a:lnTo>
                      <a:lnTo>
                        <a:pt x="204" y="0"/>
                      </a:lnTo>
                      <a:lnTo>
                        <a:pt x="192" y="0"/>
                      </a:lnTo>
                      <a:lnTo>
                        <a:pt x="180" y="0"/>
                      </a:lnTo>
                      <a:lnTo>
                        <a:pt x="174" y="0"/>
                      </a:lnTo>
                      <a:lnTo>
                        <a:pt x="168" y="0"/>
                      </a:lnTo>
                      <a:lnTo>
                        <a:pt x="162" y="0"/>
                      </a:lnTo>
                      <a:lnTo>
                        <a:pt x="156" y="0"/>
                      </a:lnTo>
                      <a:lnTo>
                        <a:pt x="150" y="0"/>
                      </a:lnTo>
                      <a:lnTo>
                        <a:pt x="144" y="6"/>
                      </a:lnTo>
                      <a:lnTo>
                        <a:pt x="138" y="6"/>
                      </a:lnTo>
                      <a:lnTo>
                        <a:pt x="132" y="6"/>
                      </a:lnTo>
                      <a:lnTo>
                        <a:pt x="126" y="6"/>
                      </a:lnTo>
                      <a:lnTo>
                        <a:pt x="120" y="12"/>
                      </a:lnTo>
                      <a:lnTo>
                        <a:pt x="114" y="12"/>
                      </a:lnTo>
                      <a:lnTo>
                        <a:pt x="108" y="12"/>
                      </a:lnTo>
                      <a:lnTo>
                        <a:pt x="102" y="18"/>
                      </a:lnTo>
                      <a:close/>
                    </a:path>
                  </a:pathLst>
                </a:custGeom>
                <a:solidFill>
                  <a:srgbClr val="FFBF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292" name="Freeform 356"/>
                <p:cNvSpPr>
                  <a:spLocks/>
                </p:cNvSpPr>
                <p:nvPr/>
              </p:nvSpPr>
              <p:spPr bwMode="auto">
                <a:xfrm>
                  <a:off x="3682" y="1561"/>
                  <a:ext cx="337" cy="505"/>
                </a:xfrm>
                <a:custGeom>
                  <a:avLst/>
                  <a:gdLst>
                    <a:gd name="T0" fmla="*/ 90 w 337"/>
                    <a:gd name="T1" fmla="*/ 36 h 505"/>
                    <a:gd name="T2" fmla="*/ 78 w 337"/>
                    <a:gd name="T3" fmla="*/ 60 h 505"/>
                    <a:gd name="T4" fmla="*/ 72 w 337"/>
                    <a:gd name="T5" fmla="*/ 90 h 505"/>
                    <a:gd name="T6" fmla="*/ 84 w 337"/>
                    <a:gd name="T7" fmla="*/ 120 h 505"/>
                    <a:gd name="T8" fmla="*/ 84 w 337"/>
                    <a:gd name="T9" fmla="*/ 144 h 505"/>
                    <a:gd name="T10" fmla="*/ 60 w 337"/>
                    <a:gd name="T11" fmla="*/ 162 h 505"/>
                    <a:gd name="T12" fmla="*/ 36 w 337"/>
                    <a:gd name="T13" fmla="*/ 175 h 505"/>
                    <a:gd name="T14" fmla="*/ 12 w 337"/>
                    <a:gd name="T15" fmla="*/ 175 h 505"/>
                    <a:gd name="T16" fmla="*/ 0 w 337"/>
                    <a:gd name="T17" fmla="*/ 193 h 505"/>
                    <a:gd name="T18" fmla="*/ 12 w 337"/>
                    <a:gd name="T19" fmla="*/ 211 h 505"/>
                    <a:gd name="T20" fmla="*/ 30 w 337"/>
                    <a:gd name="T21" fmla="*/ 223 h 505"/>
                    <a:gd name="T22" fmla="*/ 48 w 337"/>
                    <a:gd name="T23" fmla="*/ 223 h 505"/>
                    <a:gd name="T24" fmla="*/ 66 w 337"/>
                    <a:gd name="T25" fmla="*/ 241 h 505"/>
                    <a:gd name="T26" fmla="*/ 60 w 337"/>
                    <a:gd name="T27" fmla="*/ 253 h 505"/>
                    <a:gd name="T28" fmla="*/ 66 w 337"/>
                    <a:gd name="T29" fmla="*/ 271 h 505"/>
                    <a:gd name="T30" fmla="*/ 90 w 337"/>
                    <a:gd name="T31" fmla="*/ 271 h 505"/>
                    <a:gd name="T32" fmla="*/ 114 w 337"/>
                    <a:gd name="T33" fmla="*/ 271 h 505"/>
                    <a:gd name="T34" fmla="*/ 138 w 337"/>
                    <a:gd name="T35" fmla="*/ 265 h 505"/>
                    <a:gd name="T36" fmla="*/ 150 w 337"/>
                    <a:gd name="T37" fmla="*/ 247 h 505"/>
                    <a:gd name="T38" fmla="*/ 156 w 337"/>
                    <a:gd name="T39" fmla="*/ 241 h 505"/>
                    <a:gd name="T40" fmla="*/ 150 w 337"/>
                    <a:gd name="T41" fmla="*/ 265 h 505"/>
                    <a:gd name="T42" fmla="*/ 144 w 337"/>
                    <a:gd name="T43" fmla="*/ 289 h 505"/>
                    <a:gd name="T44" fmla="*/ 126 w 337"/>
                    <a:gd name="T45" fmla="*/ 307 h 505"/>
                    <a:gd name="T46" fmla="*/ 102 w 337"/>
                    <a:gd name="T47" fmla="*/ 301 h 505"/>
                    <a:gd name="T48" fmla="*/ 78 w 337"/>
                    <a:gd name="T49" fmla="*/ 301 h 505"/>
                    <a:gd name="T50" fmla="*/ 54 w 337"/>
                    <a:gd name="T51" fmla="*/ 319 h 505"/>
                    <a:gd name="T52" fmla="*/ 72 w 337"/>
                    <a:gd name="T53" fmla="*/ 331 h 505"/>
                    <a:gd name="T54" fmla="*/ 78 w 337"/>
                    <a:gd name="T55" fmla="*/ 343 h 505"/>
                    <a:gd name="T56" fmla="*/ 54 w 337"/>
                    <a:gd name="T57" fmla="*/ 355 h 505"/>
                    <a:gd name="T58" fmla="*/ 42 w 337"/>
                    <a:gd name="T59" fmla="*/ 367 h 505"/>
                    <a:gd name="T60" fmla="*/ 42 w 337"/>
                    <a:gd name="T61" fmla="*/ 385 h 505"/>
                    <a:gd name="T62" fmla="*/ 60 w 337"/>
                    <a:gd name="T63" fmla="*/ 403 h 505"/>
                    <a:gd name="T64" fmla="*/ 78 w 337"/>
                    <a:gd name="T65" fmla="*/ 403 h 505"/>
                    <a:gd name="T66" fmla="*/ 102 w 337"/>
                    <a:gd name="T67" fmla="*/ 397 h 505"/>
                    <a:gd name="T68" fmla="*/ 132 w 337"/>
                    <a:gd name="T69" fmla="*/ 391 h 505"/>
                    <a:gd name="T70" fmla="*/ 162 w 337"/>
                    <a:gd name="T71" fmla="*/ 385 h 505"/>
                    <a:gd name="T72" fmla="*/ 180 w 337"/>
                    <a:gd name="T73" fmla="*/ 385 h 505"/>
                    <a:gd name="T74" fmla="*/ 198 w 337"/>
                    <a:gd name="T75" fmla="*/ 403 h 505"/>
                    <a:gd name="T76" fmla="*/ 210 w 337"/>
                    <a:gd name="T77" fmla="*/ 421 h 505"/>
                    <a:gd name="T78" fmla="*/ 210 w 337"/>
                    <a:gd name="T79" fmla="*/ 445 h 505"/>
                    <a:gd name="T80" fmla="*/ 222 w 337"/>
                    <a:gd name="T81" fmla="*/ 457 h 505"/>
                    <a:gd name="T82" fmla="*/ 228 w 337"/>
                    <a:gd name="T83" fmla="*/ 481 h 505"/>
                    <a:gd name="T84" fmla="*/ 228 w 337"/>
                    <a:gd name="T85" fmla="*/ 499 h 505"/>
                    <a:gd name="T86" fmla="*/ 234 w 337"/>
                    <a:gd name="T87" fmla="*/ 505 h 505"/>
                    <a:gd name="T88" fmla="*/ 289 w 337"/>
                    <a:gd name="T89" fmla="*/ 475 h 505"/>
                    <a:gd name="T90" fmla="*/ 337 w 337"/>
                    <a:gd name="T91" fmla="*/ 427 h 505"/>
                    <a:gd name="T92" fmla="*/ 325 w 337"/>
                    <a:gd name="T93" fmla="*/ 415 h 505"/>
                    <a:gd name="T94" fmla="*/ 313 w 337"/>
                    <a:gd name="T95" fmla="*/ 373 h 505"/>
                    <a:gd name="T96" fmla="*/ 307 w 337"/>
                    <a:gd name="T97" fmla="*/ 301 h 505"/>
                    <a:gd name="T98" fmla="*/ 307 w 337"/>
                    <a:gd name="T99" fmla="*/ 241 h 505"/>
                    <a:gd name="T100" fmla="*/ 307 w 337"/>
                    <a:gd name="T101" fmla="*/ 211 h 505"/>
                    <a:gd name="T102" fmla="*/ 313 w 337"/>
                    <a:gd name="T103" fmla="*/ 193 h 505"/>
                    <a:gd name="T104" fmla="*/ 331 w 337"/>
                    <a:gd name="T105" fmla="*/ 162 h 505"/>
                    <a:gd name="T106" fmla="*/ 325 w 337"/>
                    <a:gd name="T107" fmla="*/ 132 h 505"/>
                    <a:gd name="T108" fmla="*/ 313 w 337"/>
                    <a:gd name="T109" fmla="*/ 84 h 505"/>
                    <a:gd name="T110" fmla="*/ 277 w 337"/>
                    <a:gd name="T111" fmla="*/ 36 h 505"/>
                    <a:gd name="T112" fmla="*/ 216 w 337"/>
                    <a:gd name="T113" fmla="*/ 6 h 505"/>
                    <a:gd name="T114" fmla="*/ 168 w 337"/>
                    <a:gd name="T115" fmla="*/ 0 h 505"/>
                    <a:gd name="T116" fmla="*/ 132 w 337"/>
                    <a:gd name="T117" fmla="*/ 6 h 50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337" h="505">
                      <a:moveTo>
                        <a:pt x="102" y="18"/>
                      </a:moveTo>
                      <a:lnTo>
                        <a:pt x="102" y="18"/>
                      </a:lnTo>
                      <a:lnTo>
                        <a:pt x="102" y="24"/>
                      </a:lnTo>
                      <a:lnTo>
                        <a:pt x="96" y="24"/>
                      </a:lnTo>
                      <a:lnTo>
                        <a:pt x="96" y="30"/>
                      </a:lnTo>
                      <a:lnTo>
                        <a:pt x="90" y="36"/>
                      </a:lnTo>
                      <a:lnTo>
                        <a:pt x="90" y="42"/>
                      </a:lnTo>
                      <a:lnTo>
                        <a:pt x="84" y="42"/>
                      </a:lnTo>
                      <a:lnTo>
                        <a:pt x="84" y="48"/>
                      </a:lnTo>
                      <a:lnTo>
                        <a:pt x="78" y="54"/>
                      </a:lnTo>
                      <a:lnTo>
                        <a:pt x="78" y="60"/>
                      </a:lnTo>
                      <a:lnTo>
                        <a:pt x="78" y="66"/>
                      </a:lnTo>
                      <a:lnTo>
                        <a:pt x="72" y="72"/>
                      </a:lnTo>
                      <a:lnTo>
                        <a:pt x="72" y="78"/>
                      </a:lnTo>
                      <a:lnTo>
                        <a:pt x="72" y="84"/>
                      </a:lnTo>
                      <a:lnTo>
                        <a:pt x="72" y="90"/>
                      </a:lnTo>
                      <a:lnTo>
                        <a:pt x="72" y="96"/>
                      </a:lnTo>
                      <a:lnTo>
                        <a:pt x="78" y="102"/>
                      </a:lnTo>
                      <a:lnTo>
                        <a:pt x="78" y="108"/>
                      </a:lnTo>
                      <a:lnTo>
                        <a:pt x="78" y="114"/>
                      </a:lnTo>
                      <a:lnTo>
                        <a:pt x="84" y="120"/>
                      </a:lnTo>
                      <a:lnTo>
                        <a:pt x="84" y="126"/>
                      </a:lnTo>
                      <a:lnTo>
                        <a:pt x="84" y="132"/>
                      </a:lnTo>
                      <a:lnTo>
                        <a:pt x="84" y="138"/>
                      </a:lnTo>
                      <a:lnTo>
                        <a:pt x="84" y="144"/>
                      </a:lnTo>
                      <a:lnTo>
                        <a:pt x="78" y="144"/>
                      </a:lnTo>
                      <a:lnTo>
                        <a:pt x="78" y="150"/>
                      </a:lnTo>
                      <a:lnTo>
                        <a:pt x="72" y="156"/>
                      </a:lnTo>
                      <a:lnTo>
                        <a:pt x="66" y="162"/>
                      </a:lnTo>
                      <a:lnTo>
                        <a:pt x="60" y="162"/>
                      </a:lnTo>
                      <a:lnTo>
                        <a:pt x="60" y="168"/>
                      </a:lnTo>
                      <a:lnTo>
                        <a:pt x="54" y="168"/>
                      </a:lnTo>
                      <a:lnTo>
                        <a:pt x="48" y="168"/>
                      </a:lnTo>
                      <a:lnTo>
                        <a:pt x="48" y="175"/>
                      </a:lnTo>
                      <a:lnTo>
                        <a:pt x="42" y="175"/>
                      </a:lnTo>
                      <a:lnTo>
                        <a:pt x="36" y="175"/>
                      </a:lnTo>
                      <a:lnTo>
                        <a:pt x="30" y="175"/>
                      </a:lnTo>
                      <a:lnTo>
                        <a:pt x="24" y="175"/>
                      </a:lnTo>
                      <a:lnTo>
                        <a:pt x="18" y="175"/>
                      </a:lnTo>
                      <a:lnTo>
                        <a:pt x="12" y="175"/>
                      </a:lnTo>
                      <a:lnTo>
                        <a:pt x="6" y="181"/>
                      </a:lnTo>
                      <a:lnTo>
                        <a:pt x="0" y="187"/>
                      </a:lnTo>
                      <a:lnTo>
                        <a:pt x="0" y="193"/>
                      </a:lnTo>
                      <a:lnTo>
                        <a:pt x="0" y="199"/>
                      </a:lnTo>
                      <a:lnTo>
                        <a:pt x="6" y="205"/>
                      </a:lnTo>
                      <a:lnTo>
                        <a:pt x="6" y="211"/>
                      </a:lnTo>
                      <a:lnTo>
                        <a:pt x="12" y="211"/>
                      </a:lnTo>
                      <a:lnTo>
                        <a:pt x="12" y="217"/>
                      </a:lnTo>
                      <a:lnTo>
                        <a:pt x="18" y="217"/>
                      </a:lnTo>
                      <a:lnTo>
                        <a:pt x="24" y="217"/>
                      </a:lnTo>
                      <a:lnTo>
                        <a:pt x="24" y="223"/>
                      </a:lnTo>
                      <a:lnTo>
                        <a:pt x="30" y="223"/>
                      </a:lnTo>
                      <a:lnTo>
                        <a:pt x="36" y="223"/>
                      </a:lnTo>
                      <a:lnTo>
                        <a:pt x="42" y="223"/>
                      </a:lnTo>
                      <a:lnTo>
                        <a:pt x="48" y="223"/>
                      </a:lnTo>
                      <a:lnTo>
                        <a:pt x="54" y="229"/>
                      </a:lnTo>
                      <a:lnTo>
                        <a:pt x="60" y="229"/>
                      </a:lnTo>
                      <a:lnTo>
                        <a:pt x="60" y="235"/>
                      </a:lnTo>
                      <a:lnTo>
                        <a:pt x="66" y="241"/>
                      </a:lnTo>
                      <a:lnTo>
                        <a:pt x="60" y="247"/>
                      </a:lnTo>
                      <a:lnTo>
                        <a:pt x="60" y="253"/>
                      </a:lnTo>
                      <a:lnTo>
                        <a:pt x="54" y="259"/>
                      </a:lnTo>
                      <a:lnTo>
                        <a:pt x="60" y="259"/>
                      </a:lnTo>
                      <a:lnTo>
                        <a:pt x="60" y="265"/>
                      </a:lnTo>
                      <a:lnTo>
                        <a:pt x="66" y="271"/>
                      </a:lnTo>
                      <a:lnTo>
                        <a:pt x="72" y="271"/>
                      </a:lnTo>
                      <a:lnTo>
                        <a:pt x="78" y="271"/>
                      </a:lnTo>
                      <a:lnTo>
                        <a:pt x="84" y="271"/>
                      </a:lnTo>
                      <a:lnTo>
                        <a:pt x="90" y="271"/>
                      </a:lnTo>
                      <a:lnTo>
                        <a:pt x="96" y="271"/>
                      </a:lnTo>
                      <a:lnTo>
                        <a:pt x="102" y="271"/>
                      </a:lnTo>
                      <a:lnTo>
                        <a:pt x="108" y="271"/>
                      </a:lnTo>
                      <a:lnTo>
                        <a:pt x="114" y="271"/>
                      </a:lnTo>
                      <a:lnTo>
                        <a:pt x="120" y="271"/>
                      </a:lnTo>
                      <a:lnTo>
                        <a:pt x="126" y="271"/>
                      </a:lnTo>
                      <a:lnTo>
                        <a:pt x="132" y="271"/>
                      </a:lnTo>
                      <a:lnTo>
                        <a:pt x="138" y="265"/>
                      </a:lnTo>
                      <a:lnTo>
                        <a:pt x="144" y="265"/>
                      </a:lnTo>
                      <a:lnTo>
                        <a:pt x="144" y="259"/>
                      </a:lnTo>
                      <a:lnTo>
                        <a:pt x="150" y="253"/>
                      </a:lnTo>
                      <a:lnTo>
                        <a:pt x="150" y="247"/>
                      </a:lnTo>
                      <a:lnTo>
                        <a:pt x="156" y="247"/>
                      </a:lnTo>
                      <a:lnTo>
                        <a:pt x="156" y="241"/>
                      </a:lnTo>
                      <a:lnTo>
                        <a:pt x="156" y="247"/>
                      </a:lnTo>
                      <a:lnTo>
                        <a:pt x="156" y="253"/>
                      </a:lnTo>
                      <a:lnTo>
                        <a:pt x="150" y="259"/>
                      </a:lnTo>
                      <a:lnTo>
                        <a:pt x="150" y="265"/>
                      </a:lnTo>
                      <a:lnTo>
                        <a:pt x="150" y="271"/>
                      </a:lnTo>
                      <a:lnTo>
                        <a:pt x="150" y="277"/>
                      </a:lnTo>
                      <a:lnTo>
                        <a:pt x="150" y="283"/>
                      </a:lnTo>
                      <a:lnTo>
                        <a:pt x="144" y="283"/>
                      </a:lnTo>
                      <a:lnTo>
                        <a:pt x="144" y="289"/>
                      </a:lnTo>
                      <a:lnTo>
                        <a:pt x="144" y="295"/>
                      </a:lnTo>
                      <a:lnTo>
                        <a:pt x="138" y="295"/>
                      </a:lnTo>
                      <a:lnTo>
                        <a:pt x="138" y="301"/>
                      </a:lnTo>
                      <a:lnTo>
                        <a:pt x="132" y="307"/>
                      </a:lnTo>
                      <a:lnTo>
                        <a:pt x="126" y="307"/>
                      </a:lnTo>
                      <a:lnTo>
                        <a:pt x="120" y="307"/>
                      </a:lnTo>
                      <a:lnTo>
                        <a:pt x="114" y="307"/>
                      </a:lnTo>
                      <a:lnTo>
                        <a:pt x="108" y="307"/>
                      </a:lnTo>
                      <a:lnTo>
                        <a:pt x="102" y="307"/>
                      </a:lnTo>
                      <a:lnTo>
                        <a:pt x="102" y="301"/>
                      </a:lnTo>
                      <a:lnTo>
                        <a:pt x="96" y="301"/>
                      </a:lnTo>
                      <a:lnTo>
                        <a:pt x="90" y="301"/>
                      </a:lnTo>
                      <a:lnTo>
                        <a:pt x="84" y="301"/>
                      </a:lnTo>
                      <a:lnTo>
                        <a:pt x="78" y="301"/>
                      </a:lnTo>
                      <a:lnTo>
                        <a:pt x="72" y="301"/>
                      </a:lnTo>
                      <a:lnTo>
                        <a:pt x="66" y="301"/>
                      </a:lnTo>
                      <a:lnTo>
                        <a:pt x="66" y="307"/>
                      </a:lnTo>
                      <a:lnTo>
                        <a:pt x="60" y="313"/>
                      </a:lnTo>
                      <a:lnTo>
                        <a:pt x="54" y="313"/>
                      </a:lnTo>
                      <a:lnTo>
                        <a:pt x="54" y="319"/>
                      </a:lnTo>
                      <a:lnTo>
                        <a:pt x="54" y="325"/>
                      </a:lnTo>
                      <a:lnTo>
                        <a:pt x="54" y="331"/>
                      </a:lnTo>
                      <a:lnTo>
                        <a:pt x="60" y="331"/>
                      </a:lnTo>
                      <a:lnTo>
                        <a:pt x="66" y="331"/>
                      </a:lnTo>
                      <a:lnTo>
                        <a:pt x="72" y="331"/>
                      </a:lnTo>
                      <a:lnTo>
                        <a:pt x="78" y="331"/>
                      </a:lnTo>
                      <a:lnTo>
                        <a:pt x="78" y="337"/>
                      </a:lnTo>
                      <a:lnTo>
                        <a:pt x="78" y="343"/>
                      </a:lnTo>
                      <a:lnTo>
                        <a:pt x="72" y="343"/>
                      </a:lnTo>
                      <a:lnTo>
                        <a:pt x="72" y="349"/>
                      </a:lnTo>
                      <a:lnTo>
                        <a:pt x="66" y="349"/>
                      </a:lnTo>
                      <a:lnTo>
                        <a:pt x="60" y="349"/>
                      </a:lnTo>
                      <a:lnTo>
                        <a:pt x="60" y="355"/>
                      </a:lnTo>
                      <a:lnTo>
                        <a:pt x="54" y="355"/>
                      </a:lnTo>
                      <a:lnTo>
                        <a:pt x="54" y="361"/>
                      </a:lnTo>
                      <a:lnTo>
                        <a:pt x="48" y="361"/>
                      </a:lnTo>
                      <a:lnTo>
                        <a:pt x="42" y="367"/>
                      </a:lnTo>
                      <a:lnTo>
                        <a:pt x="42" y="373"/>
                      </a:lnTo>
                      <a:lnTo>
                        <a:pt x="42" y="379"/>
                      </a:lnTo>
                      <a:lnTo>
                        <a:pt x="42" y="385"/>
                      </a:lnTo>
                      <a:lnTo>
                        <a:pt x="42" y="391"/>
                      </a:lnTo>
                      <a:lnTo>
                        <a:pt x="42" y="397"/>
                      </a:lnTo>
                      <a:lnTo>
                        <a:pt x="48" y="397"/>
                      </a:lnTo>
                      <a:lnTo>
                        <a:pt x="54" y="403"/>
                      </a:lnTo>
                      <a:lnTo>
                        <a:pt x="60" y="403"/>
                      </a:lnTo>
                      <a:lnTo>
                        <a:pt x="66" y="409"/>
                      </a:lnTo>
                      <a:lnTo>
                        <a:pt x="72" y="409"/>
                      </a:lnTo>
                      <a:lnTo>
                        <a:pt x="78" y="409"/>
                      </a:lnTo>
                      <a:lnTo>
                        <a:pt x="78" y="403"/>
                      </a:lnTo>
                      <a:lnTo>
                        <a:pt x="84" y="403"/>
                      </a:lnTo>
                      <a:lnTo>
                        <a:pt x="90" y="403"/>
                      </a:lnTo>
                      <a:lnTo>
                        <a:pt x="96" y="403"/>
                      </a:lnTo>
                      <a:lnTo>
                        <a:pt x="96" y="397"/>
                      </a:lnTo>
                      <a:lnTo>
                        <a:pt x="102" y="397"/>
                      </a:lnTo>
                      <a:lnTo>
                        <a:pt x="108" y="397"/>
                      </a:lnTo>
                      <a:lnTo>
                        <a:pt x="114" y="397"/>
                      </a:lnTo>
                      <a:lnTo>
                        <a:pt x="120" y="391"/>
                      </a:lnTo>
                      <a:lnTo>
                        <a:pt x="126" y="391"/>
                      </a:lnTo>
                      <a:lnTo>
                        <a:pt x="132" y="391"/>
                      </a:lnTo>
                      <a:lnTo>
                        <a:pt x="138" y="391"/>
                      </a:lnTo>
                      <a:lnTo>
                        <a:pt x="144" y="385"/>
                      </a:lnTo>
                      <a:lnTo>
                        <a:pt x="150" y="385"/>
                      </a:lnTo>
                      <a:lnTo>
                        <a:pt x="156" y="385"/>
                      </a:lnTo>
                      <a:lnTo>
                        <a:pt x="162" y="385"/>
                      </a:lnTo>
                      <a:lnTo>
                        <a:pt x="168" y="385"/>
                      </a:lnTo>
                      <a:lnTo>
                        <a:pt x="174" y="385"/>
                      </a:lnTo>
                      <a:lnTo>
                        <a:pt x="180" y="385"/>
                      </a:lnTo>
                      <a:lnTo>
                        <a:pt x="180" y="391"/>
                      </a:lnTo>
                      <a:lnTo>
                        <a:pt x="186" y="391"/>
                      </a:lnTo>
                      <a:lnTo>
                        <a:pt x="192" y="397"/>
                      </a:lnTo>
                      <a:lnTo>
                        <a:pt x="198" y="403"/>
                      </a:lnTo>
                      <a:lnTo>
                        <a:pt x="204" y="409"/>
                      </a:lnTo>
                      <a:lnTo>
                        <a:pt x="204" y="415"/>
                      </a:lnTo>
                      <a:lnTo>
                        <a:pt x="210" y="415"/>
                      </a:lnTo>
                      <a:lnTo>
                        <a:pt x="210" y="421"/>
                      </a:lnTo>
                      <a:lnTo>
                        <a:pt x="210" y="427"/>
                      </a:lnTo>
                      <a:lnTo>
                        <a:pt x="204" y="427"/>
                      </a:lnTo>
                      <a:lnTo>
                        <a:pt x="204" y="433"/>
                      </a:lnTo>
                      <a:lnTo>
                        <a:pt x="204" y="439"/>
                      </a:lnTo>
                      <a:lnTo>
                        <a:pt x="210" y="439"/>
                      </a:lnTo>
                      <a:lnTo>
                        <a:pt x="210" y="445"/>
                      </a:lnTo>
                      <a:lnTo>
                        <a:pt x="216" y="451"/>
                      </a:lnTo>
                      <a:lnTo>
                        <a:pt x="222" y="451"/>
                      </a:lnTo>
                      <a:lnTo>
                        <a:pt x="222" y="457"/>
                      </a:lnTo>
                      <a:lnTo>
                        <a:pt x="228" y="463"/>
                      </a:lnTo>
                      <a:lnTo>
                        <a:pt x="228" y="469"/>
                      </a:lnTo>
                      <a:lnTo>
                        <a:pt x="228" y="475"/>
                      </a:lnTo>
                      <a:lnTo>
                        <a:pt x="228" y="481"/>
                      </a:lnTo>
                      <a:lnTo>
                        <a:pt x="228" y="487"/>
                      </a:lnTo>
                      <a:lnTo>
                        <a:pt x="228" y="493"/>
                      </a:lnTo>
                      <a:lnTo>
                        <a:pt x="228" y="499"/>
                      </a:lnTo>
                      <a:lnTo>
                        <a:pt x="228" y="505"/>
                      </a:lnTo>
                      <a:lnTo>
                        <a:pt x="234" y="505"/>
                      </a:lnTo>
                      <a:lnTo>
                        <a:pt x="246" y="499"/>
                      </a:lnTo>
                      <a:lnTo>
                        <a:pt x="252" y="493"/>
                      </a:lnTo>
                      <a:lnTo>
                        <a:pt x="258" y="493"/>
                      </a:lnTo>
                      <a:lnTo>
                        <a:pt x="270" y="487"/>
                      </a:lnTo>
                      <a:lnTo>
                        <a:pt x="283" y="481"/>
                      </a:lnTo>
                      <a:lnTo>
                        <a:pt x="289" y="475"/>
                      </a:lnTo>
                      <a:lnTo>
                        <a:pt x="301" y="469"/>
                      </a:lnTo>
                      <a:lnTo>
                        <a:pt x="307" y="457"/>
                      </a:lnTo>
                      <a:lnTo>
                        <a:pt x="319" y="451"/>
                      </a:lnTo>
                      <a:lnTo>
                        <a:pt x="325" y="445"/>
                      </a:lnTo>
                      <a:lnTo>
                        <a:pt x="331" y="439"/>
                      </a:lnTo>
                      <a:lnTo>
                        <a:pt x="331" y="433"/>
                      </a:lnTo>
                      <a:lnTo>
                        <a:pt x="337" y="427"/>
                      </a:lnTo>
                      <a:lnTo>
                        <a:pt x="331" y="421"/>
                      </a:lnTo>
                      <a:lnTo>
                        <a:pt x="331" y="415"/>
                      </a:lnTo>
                      <a:lnTo>
                        <a:pt x="325" y="415"/>
                      </a:lnTo>
                      <a:lnTo>
                        <a:pt x="325" y="409"/>
                      </a:lnTo>
                      <a:lnTo>
                        <a:pt x="325" y="403"/>
                      </a:lnTo>
                      <a:lnTo>
                        <a:pt x="319" y="397"/>
                      </a:lnTo>
                      <a:lnTo>
                        <a:pt x="319" y="391"/>
                      </a:lnTo>
                      <a:lnTo>
                        <a:pt x="319" y="385"/>
                      </a:lnTo>
                      <a:lnTo>
                        <a:pt x="313" y="379"/>
                      </a:lnTo>
                      <a:lnTo>
                        <a:pt x="313" y="373"/>
                      </a:lnTo>
                      <a:lnTo>
                        <a:pt x="313" y="361"/>
                      </a:lnTo>
                      <a:lnTo>
                        <a:pt x="313" y="349"/>
                      </a:lnTo>
                      <a:lnTo>
                        <a:pt x="313" y="343"/>
                      </a:lnTo>
                      <a:lnTo>
                        <a:pt x="307" y="331"/>
                      </a:lnTo>
                      <a:lnTo>
                        <a:pt x="307" y="319"/>
                      </a:lnTo>
                      <a:lnTo>
                        <a:pt x="307" y="307"/>
                      </a:lnTo>
                      <a:lnTo>
                        <a:pt x="307" y="301"/>
                      </a:lnTo>
                      <a:lnTo>
                        <a:pt x="307" y="289"/>
                      </a:lnTo>
                      <a:lnTo>
                        <a:pt x="307" y="277"/>
                      </a:lnTo>
                      <a:lnTo>
                        <a:pt x="307" y="271"/>
                      </a:lnTo>
                      <a:lnTo>
                        <a:pt x="307" y="259"/>
                      </a:lnTo>
                      <a:lnTo>
                        <a:pt x="307" y="253"/>
                      </a:lnTo>
                      <a:lnTo>
                        <a:pt x="301" y="247"/>
                      </a:lnTo>
                      <a:lnTo>
                        <a:pt x="307" y="241"/>
                      </a:lnTo>
                      <a:lnTo>
                        <a:pt x="307" y="235"/>
                      </a:lnTo>
                      <a:lnTo>
                        <a:pt x="307" y="229"/>
                      </a:lnTo>
                      <a:lnTo>
                        <a:pt x="307" y="223"/>
                      </a:lnTo>
                      <a:lnTo>
                        <a:pt x="307" y="217"/>
                      </a:lnTo>
                      <a:lnTo>
                        <a:pt x="307" y="211"/>
                      </a:lnTo>
                      <a:lnTo>
                        <a:pt x="307" y="205"/>
                      </a:lnTo>
                      <a:lnTo>
                        <a:pt x="307" y="199"/>
                      </a:lnTo>
                      <a:lnTo>
                        <a:pt x="313" y="199"/>
                      </a:lnTo>
                      <a:lnTo>
                        <a:pt x="313" y="193"/>
                      </a:lnTo>
                      <a:lnTo>
                        <a:pt x="319" y="193"/>
                      </a:lnTo>
                      <a:lnTo>
                        <a:pt x="319" y="187"/>
                      </a:lnTo>
                      <a:lnTo>
                        <a:pt x="325" y="181"/>
                      </a:lnTo>
                      <a:lnTo>
                        <a:pt x="331" y="175"/>
                      </a:lnTo>
                      <a:lnTo>
                        <a:pt x="331" y="168"/>
                      </a:lnTo>
                      <a:lnTo>
                        <a:pt x="331" y="162"/>
                      </a:lnTo>
                      <a:lnTo>
                        <a:pt x="331" y="156"/>
                      </a:lnTo>
                      <a:lnTo>
                        <a:pt x="331" y="150"/>
                      </a:lnTo>
                      <a:lnTo>
                        <a:pt x="331" y="144"/>
                      </a:lnTo>
                      <a:lnTo>
                        <a:pt x="331" y="138"/>
                      </a:lnTo>
                      <a:lnTo>
                        <a:pt x="325" y="132"/>
                      </a:lnTo>
                      <a:lnTo>
                        <a:pt x="325" y="126"/>
                      </a:lnTo>
                      <a:lnTo>
                        <a:pt x="325" y="120"/>
                      </a:lnTo>
                      <a:lnTo>
                        <a:pt x="325" y="114"/>
                      </a:lnTo>
                      <a:lnTo>
                        <a:pt x="319" y="108"/>
                      </a:lnTo>
                      <a:lnTo>
                        <a:pt x="319" y="96"/>
                      </a:lnTo>
                      <a:lnTo>
                        <a:pt x="313" y="90"/>
                      </a:lnTo>
                      <a:lnTo>
                        <a:pt x="313" y="84"/>
                      </a:lnTo>
                      <a:lnTo>
                        <a:pt x="307" y="78"/>
                      </a:lnTo>
                      <a:lnTo>
                        <a:pt x="301" y="72"/>
                      </a:lnTo>
                      <a:lnTo>
                        <a:pt x="301" y="60"/>
                      </a:lnTo>
                      <a:lnTo>
                        <a:pt x="295" y="54"/>
                      </a:lnTo>
                      <a:lnTo>
                        <a:pt x="289" y="48"/>
                      </a:lnTo>
                      <a:lnTo>
                        <a:pt x="283" y="42"/>
                      </a:lnTo>
                      <a:lnTo>
                        <a:pt x="277" y="36"/>
                      </a:lnTo>
                      <a:lnTo>
                        <a:pt x="270" y="30"/>
                      </a:lnTo>
                      <a:lnTo>
                        <a:pt x="258" y="24"/>
                      </a:lnTo>
                      <a:lnTo>
                        <a:pt x="252" y="18"/>
                      </a:lnTo>
                      <a:lnTo>
                        <a:pt x="246" y="18"/>
                      </a:lnTo>
                      <a:lnTo>
                        <a:pt x="234" y="12"/>
                      </a:lnTo>
                      <a:lnTo>
                        <a:pt x="222" y="6"/>
                      </a:lnTo>
                      <a:lnTo>
                        <a:pt x="216" y="6"/>
                      </a:lnTo>
                      <a:lnTo>
                        <a:pt x="204" y="0"/>
                      </a:lnTo>
                      <a:lnTo>
                        <a:pt x="192" y="0"/>
                      </a:lnTo>
                      <a:lnTo>
                        <a:pt x="180" y="0"/>
                      </a:lnTo>
                      <a:lnTo>
                        <a:pt x="174" y="0"/>
                      </a:lnTo>
                      <a:lnTo>
                        <a:pt x="168" y="0"/>
                      </a:lnTo>
                      <a:lnTo>
                        <a:pt x="162" y="0"/>
                      </a:lnTo>
                      <a:lnTo>
                        <a:pt x="156" y="0"/>
                      </a:lnTo>
                      <a:lnTo>
                        <a:pt x="150" y="0"/>
                      </a:lnTo>
                      <a:lnTo>
                        <a:pt x="144" y="6"/>
                      </a:lnTo>
                      <a:lnTo>
                        <a:pt x="138" y="6"/>
                      </a:lnTo>
                      <a:lnTo>
                        <a:pt x="132" y="6"/>
                      </a:lnTo>
                      <a:lnTo>
                        <a:pt x="126" y="6"/>
                      </a:lnTo>
                      <a:lnTo>
                        <a:pt x="120" y="12"/>
                      </a:lnTo>
                      <a:lnTo>
                        <a:pt x="114" y="12"/>
                      </a:lnTo>
                      <a:lnTo>
                        <a:pt x="108" y="12"/>
                      </a:lnTo>
                      <a:lnTo>
                        <a:pt x="102" y="1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293" name="Freeform 357"/>
                <p:cNvSpPr>
                  <a:spLocks/>
                </p:cNvSpPr>
                <p:nvPr/>
              </p:nvSpPr>
              <p:spPr bwMode="auto">
                <a:xfrm>
                  <a:off x="3688" y="1766"/>
                  <a:ext cx="108" cy="18"/>
                </a:xfrm>
                <a:custGeom>
                  <a:avLst/>
                  <a:gdLst>
                    <a:gd name="T0" fmla="*/ 108 w 108"/>
                    <a:gd name="T1" fmla="*/ 6 h 18"/>
                    <a:gd name="T2" fmla="*/ 108 w 108"/>
                    <a:gd name="T3" fmla="*/ 6 h 18"/>
                    <a:gd name="T4" fmla="*/ 102 w 108"/>
                    <a:gd name="T5" fmla="*/ 6 h 18"/>
                    <a:gd name="T6" fmla="*/ 102 w 108"/>
                    <a:gd name="T7" fmla="*/ 6 h 18"/>
                    <a:gd name="T8" fmla="*/ 96 w 108"/>
                    <a:gd name="T9" fmla="*/ 6 h 18"/>
                    <a:gd name="T10" fmla="*/ 90 w 108"/>
                    <a:gd name="T11" fmla="*/ 6 h 18"/>
                    <a:gd name="T12" fmla="*/ 78 w 108"/>
                    <a:gd name="T13" fmla="*/ 6 h 18"/>
                    <a:gd name="T14" fmla="*/ 72 w 108"/>
                    <a:gd name="T15" fmla="*/ 6 h 18"/>
                    <a:gd name="T16" fmla="*/ 66 w 108"/>
                    <a:gd name="T17" fmla="*/ 12 h 18"/>
                    <a:gd name="T18" fmla="*/ 54 w 108"/>
                    <a:gd name="T19" fmla="*/ 12 h 18"/>
                    <a:gd name="T20" fmla="*/ 42 w 108"/>
                    <a:gd name="T21" fmla="*/ 12 h 18"/>
                    <a:gd name="T22" fmla="*/ 36 w 108"/>
                    <a:gd name="T23" fmla="*/ 12 h 18"/>
                    <a:gd name="T24" fmla="*/ 30 w 108"/>
                    <a:gd name="T25" fmla="*/ 12 h 18"/>
                    <a:gd name="T26" fmla="*/ 24 w 108"/>
                    <a:gd name="T27" fmla="*/ 12 h 18"/>
                    <a:gd name="T28" fmla="*/ 18 w 108"/>
                    <a:gd name="T29" fmla="*/ 6 h 18"/>
                    <a:gd name="T30" fmla="*/ 6 w 108"/>
                    <a:gd name="T31" fmla="*/ 6 h 18"/>
                    <a:gd name="T32" fmla="*/ 0 w 108"/>
                    <a:gd name="T33" fmla="*/ 0 h 18"/>
                    <a:gd name="T34" fmla="*/ 6 w 108"/>
                    <a:gd name="T35" fmla="*/ 6 h 18"/>
                    <a:gd name="T36" fmla="*/ 6 w 108"/>
                    <a:gd name="T37" fmla="*/ 6 h 18"/>
                    <a:gd name="T38" fmla="*/ 12 w 108"/>
                    <a:gd name="T39" fmla="*/ 12 h 18"/>
                    <a:gd name="T40" fmla="*/ 24 w 108"/>
                    <a:gd name="T41" fmla="*/ 12 h 18"/>
                    <a:gd name="T42" fmla="*/ 30 w 108"/>
                    <a:gd name="T43" fmla="*/ 12 h 18"/>
                    <a:gd name="T44" fmla="*/ 36 w 108"/>
                    <a:gd name="T45" fmla="*/ 12 h 18"/>
                    <a:gd name="T46" fmla="*/ 42 w 108"/>
                    <a:gd name="T47" fmla="*/ 18 h 18"/>
                    <a:gd name="T48" fmla="*/ 48 w 108"/>
                    <a:gd name="T49" fmla="*/ 18 h 18"/>
                    <a:gd name="T50" fmla="*/ 48 w 108"/>
                    <a:gd name="T51" fmla="*/ 18 h 18"/>
                    <a:gd name="T52" fmla="*/ 54 w 108"/>
                    <a:gd name="T53" fmla="*/ 18 h 18"/>
                    <a:gd name="T54" fmla="*/ 54 w 108"/>
                    <a:gd name="T55" fmla="*/ 18 h 18"/>
                    <a:gd name="T56" fmla="*/ 60 w 108"/>
                    <a:gd name="T57" fmla="*/ 18 h 18"/>
                    <a:gd name="T58" fmla="*/ 66 w 108"/>
                    <a:gd name="T59" fmla="*/ 18 h 18"/>
                    <a:gd name="T60" fmla="*/ 72 w 108"/>
                    <a:gd name="T61" fmla="*/ 18 h 18"/>
                    <a:gd name="T62" fmla="*/ 72 w 108"/>
                    <a:gd name="T63" fmla="*/ 18 h 18"/>
                    <a:gd name="T64" fmla="*/ 78 w 108"/>
                    <a:gd name="T65" fmla="*/ 18 h 18"/>
                    <a:gd name="T66" fmla="*/ 84 w 108"/>
                    <a:gd name="T67" fmla="*/ 18 h 18"/>
                    <a:gd name="T68" fmla="*/ 90 w 108"/>
                    <a:gd name="T69" fmla="*/ 18 h 18"/>
                    <a:gd name="T70" fmla="*/ 96 w 108"/>
                    <a:gd name="T71" fmla="*/ 18 h 18"/>
                    <a:gd name="T72" fmla="*/ 102 w 108"/>
                    <a:gd name="T73" fmla="*/ 18 h 18"/>
                    <a:gd name="T74" fmla="*/ 108 w 108"/>
                    <a:gd name="T75" fmla="*/ 18 h 18"/>
                    <a:gd name="T76" fmla="*/ 108 w 108"/>
                    <a:gd name="T77" fmla="*/ 12 h 18"/>
                    <a:gd name="T78" fmla="*/ 108 w 108"/>
                    <a:gd name="T79" fmla="*/ 12 h 18"/>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108" h="18">
                      <a:moveTo>
                        <a:pt x="108" y="6"/>
                      </a:moveTo>
                      <a:lnTo>
                        <a:pt x="108" y="6"/>
                      </a:lnTo>
                      <a:lnTo>
                        <a:pt x="102" y="6"/>
                      </a:lnTo>
                      <a:lnTo>
                        <a:pt x="96" y="6"/>
                      </a:lnTo>
                      <a:lnTo>
                        <a:pt x="90" y="6"/>
                      </a:lnTo>
                      <a:lnTo>
                        <a:pt x="84" y="6"/>
                      </a:lnTo>
                      <a:lnTo>
                        <a:pt x="78" y="6"/>
                      </a:lnTo>
                      <a:lnTo>
                        <a:pt x="72" y="6"/>
                      </a:lnTo>
                      <a:lnTo>
                        <a:pt x="66" y="12"/>
                      </a:lnTo>
                      <a:lnTo>
                        <a:pt x="60" y="12"/>
                      </a:lnTo>
                      <a:lnTo>
                        <a:pt x="54" y="12"/>
                      </a:lnTo>
                      <a:lnTo>
                        <a:pt x="48" y="12"/>
                      </a:lnTo>
                      <a:lnTo>
                        <a:pt x="42" y="12"/>
                      </a:lnTo>
                      <a:lnTo>
                        <a:pt x="36" y="12"/>
                      </a:lnTo>
                      <a:lnTo>
                        <a:pt x="30" y="12"/>
                      </a:lnTo>
                      <a:lnTo>
                        <a:pt x="24" y="12"/>
                      </a:lnTo>
                      <a:lnTo>
                        <a:pt x="18" y="12"/>
                      </a:lnTo>
                      <a:lnTo>
                        <a:pt x="18" y="6"/>
                      </a:lnTo>
                      <a:lnTo>
                        <a:pt x="12" y="6"/>
                      </a:lnTo>
                      <a:lnTo>
                        <a:pt x="6" y="6"/>
                      </a:lnTo>
                      <a:lnTo>
                        <a:pt x="0" y="0"/>
                      </a:lnTo>
                      <a:lnTo>
                        <a:pt x="6" y="0"/>
                      </a:lnTo>
                      <a:lnTo>
                        <a:pt x="6" y="6"/>
                      </a:lnTo>
                      <a:lnTo>
                        <a:pt x="12" y="12"/>
                      </a:lnTo>
                      <a:lnTo>
                        <a:pt x="18" y="12"/>
                      </a:lnTo>
                      <a:lnTo>
                        <a:pt x="24" y="12"/>
                      </a:lnTo>
                      <a:lnTo>
                        <a:pt x="30" y="12"/>
                      </a:lnTo>
                      <a:lnTo>
                        <a:pt x="36" y="12"/>
                      </a:lnTo>
                      <a:lnTo>
                        <a:pt x="42" y="18"/>
                      </a:lnTo>
                      <a:lnTo>
                        <a:pt x="48" y="18"/>
                      </a:lnTo>
                      <a:lnTo>
                        <a:pt x="54" y="18"/>
                      </a:lnTo>
                      <a:lnTo>
                        <a:pt x="60" y="18"/>
                      </a:lnTo>
                      <a:lnTo>
                        <a:pt x="66" y="18"/>
                      </a:lnTo>
                      <a:lnTo>
                        <a:pt x="72" y="18"/>
                      </a:lnTo>
                      <a:lnTo>
                        <a:pt x="78" y="18"/>
                      </a:lnTo>
                      <a:lnTo>
                        <a:pt x="84" y="18"/>
                      </a:lnTo>
                      <a:lnTo>
                        <a:pt x="90" y="18"/>
                      </a:lnTo>
                      <a:lnTo>
                        <a:pt x="96" y="18"/>
                      </a:lnTo>
                      <a:lnTo>
                        <a:pt x="102" y="18"/>
                      </a:lnTo>
                      <a:lnTo>
                        <a:pt x="108" y="18"/>
                      </a:lnTo>
                      <a:lnTo>
                        <a:pt x="108" y="12"/>
                      </a:lnTo>
                      <a:lnTo>
                        <a:pt x="108" y="6"/>
                      </a:lnTo>
                      <a:close/>
                    </a:path>
                  </a:pathLst>
                </a:custGeom>
                <a:solidFill>
                  <a:srgbClr val="E5A0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294" name="Freeform 358"/>
                <p:cNvSpPr>
                  <a:spLocks/>
                </p:cNvSpPr>
                <p:nvPr/>
              </p:nvSpPr>
              <p:spPr bwMode="auto">
                <a:xfrm>
                  <a:off x="2961" y="2235"/>
                  <a:ext cx="721" cy="186"/>
                </a:xfrm>
                <a:custGeom>
                  <a:avLst/>
                  <a:gdLst>
                    <a:gd name="T0" fmla="*/ 709 w 721"/>
                    <a:gd name="T1" fmla="*/ 6 h 186"/>
                    <a:gd name="T2" fmla="*/ 661 w 721"/>
                    <a:gd name="T3" fmla="*/ 12 h 186"/>
                    <a:gd name="T4" fmla="*/ 595 w 721"/>
                    <a:gd name="T5" fmla="*/ 30 h 186"/>
                    <a:gd name="T6" fmla="*/ 541 w 721"/>
                    <a:gd name="T7" fmla="*/ 42 h 186"/>
                    <a:gd name="T8" fmla="*/ 511 w 721"/>
                    <a:gd name="T9" fmla="*/ 42 h 186"/>
                    <a:gd name="T10" fmla="*/ 469 w 721"/>
                    <a:gd name="T11" fmla="*/ 30 h 186"/>
                    <a:gd name="T12" fmla="*/ 427 w 721"/>
                    <a:gd name="T13" fmla="*/ 30 h 186"/>
                    <a:gd name="T14" fmla="*/ 403 w 721"/>
                    <a:gd name="T15" fmla="*/ 36 h 186"/>
                    <a:gd name="T16" fmla="*/ 361 w 721"/>
                    <a:gd name="T17" fmla="*/ 42 h 186"/>
                    <a:gd name="T18" fmla="*/ 325 w 721"/>
                    <a:gd name="T19" fmla="*/ 48 h 186"/>
                    <a:gd name="T20" fmla="*/ 289 w 721"/>
                    <a:gd name="T21" fmla="*/ 48 h 186"/>
                    <a:gd name="T22" fmla="*/ 270 w 721"/>
                    <a:gd name="T23" fmla="*/ 48 h 186"/>
                    <a:gd name="T24" fmla="*/ 240 w 721"/>
                    <a:gd name="T25" fmla="*/ 48 h 186"/>
                    <a:gd name="T26" fmla="*/ 210 w 721"/>
                    <a:gd name="T27" fmla="*/ 48 h 186"/>
                    <a:gd name="T28" fmla="*/ 186 w 721"/>
                    <a:gd name="T29" fmla="*/ 54 h 186"/>
                    <a:gd name="T30" fmla="*/ 150 w 721"/>
                    <a:gd name="T31" fmla="*/ 60 h 186"/>
                    <a:gd name="T32" fmla="*/ 126 w 721"/>
                    <a:gd name="T33" fmla="*/ 54 h 186"/>
                    <a:gd name="T34" fmla="*/ 96 w 721"/>
                    <a:gd name="T35" fmla="*/ 48 h 186"/>
                    <a:gd name="T36" fmla="*/ 84 w 721"/>
                    <a:gd name="T37" fmla="*/ 42 h 186"/>
                    <a:gd name="T38" fmla="*/ 60 w 721"/>
                    <a:gd name="T39" fmla="*/ 54 h 186"/>
                    <a:gd name="T40" fmla="*/ 36 w 721"/>
                    <a:gd name="T41" fmla="*/ 72 h 186"/>
                    <a:gd name="T42" fmla="*/ 12 w 721"/>
                    <a:gd name="T43" fmla="*/ 84 h 186"/>
                    <a:gd name="T44" fmla="*/ 0 w 721"/>
                    <a:gd name="T45" fmla="*/ 96 h 186"/>
                    <a:gd name="T46" fmla="*/ 30 w 721"/>
                    <a:gd name="T47" fmla="*/ 102 h 186"/>
                    <a:gd name="T48" fmla="*/ 30 w 721"/>
                    <a:gd name="T49" fmla="*/ 108 h 186"/>
                    <a:gd name="T50" fmla="*/ 24 w 721"/>
                    <a:gd name="T51" fmla="*/ 120 h 186"/>
                    <a:gd name="T52" fmla="*/ 42 w 721"/>
                    <a:gd name="T53" fmla="*/ 126 h 186"/>
                    <a:gd name="T54" fmla="*/ 72 w 721"/>
                    <a:gd name="T55" fmla="*/ 108 h 186"/>
                    <a:gd name="T56" fmla="*/ 96 w 721"/>
                    <a:gd name="T57" fmla="*/ 90 h 186"/>
                    <a:gd name="T58" fmla="*/ 120 w 721"/>
                    <a:gd name="T59" fmla="*/ 96 h 186"/>
                    <a:gd name="T60" fmla="*/ 138 w 721"/>
                    <a:gd name="T61" fmla="*/ 108 h 186"/>
                    <a:gd name="T62" fmla="*/ 162 w 721"/>
                    <a:gd name="T63" fmla="*/ 120 h 186"/>
                    <a:gd name="T64" fmla="*/ 162 w 721"/>
                    <a:gd name="T65" fmla="*/ 132 h 186"/>
                    <a:gd name="T66" fmla="*/ 156 w 721"/>
                    <a:gd name="T67" fmla="*/ 138 h 186"/>
                    <a:gd name="T68" fmla="*/ 138 w 721"/>
                    <a:gd name="T69" fmla="*/ 144 h 186"/>
                    <a:gd name="T70" fmla="*/ 120 w 721"/>
                    <a:gd name="T71" fmla="*/ 156 h 186"/>
                    <a:gd name="T72" fmla="*/ 102 w 721"/>
                    <a:gd name="T73" fmla="*/ 168 h 186"/>
                    <a:gd name="T74" fmla="*/ 114 w 721"/>
                    <a:gd name="T75" fmla="*/ 186 h 186"/>
                    <a:gd name="T76" fmla="*/ 132 w 721"/>
                    <a:gd name="T77" fmla="*/ 180 h 186"/>
                    <a:gd name="T78" fmla="*/ 150 w 721"/>
                    <a:gd name="T79" fmla="*/ 174 h 186"/>
                    <a:gd name="T80" fmla="*/ 162 w 721"/>
                    <a:gd name="T81" fmla="*/ 174 h 186"/>
                    <a:gd name="T82" fmla="*/ 180 w 721"/>
                    <a:gd name="T83" fmla="*/ 162 h 186"/>
                    <a:gd name="T84" fmla="*/ 198 w 721"/>
                    <a:gd name="T85" fmla="*/ 156 h 186"/>
                    <a:gd name="T86" fmla="*/ 216 w 721"/>
                    <a:gd name="T87" fmla="*/ 144 h 186"/>
                    <a:gd name="T88" fmla="*/ 228 w 721"/>
                    <a:gd name="T89" fmla="*/ 132 h 186"/>
                    <a:gd name="T90" fmla="*/ 252 w 721"/>
                    <a:gd name="T91" fmla="*/ 108 h 186"/>
                    <a:gd name="T92" fmla="*/ 307 w 721"/>
                    <a:gd name="T93" fmla="*/ 114 h 186"/>
                    <a:gd name="T94" fmla="*/ 355 w 721"/>
                    <a:gd name="T95" fmla="*/ 120 h 186"/>
                    <a:gd name="T96" fmla="*/ 385 w 721"/>
                    <a:gd name="T97" fmla="*/ 132 h 186"/>
                    <a:gd name="T98" fmla="*/ 439 w 721"/>
                    <a:gd name="T99" fmla="*/ 144 h 186"/>
                    <a:gd name="T100" fmla="*/ 487 w 721"/>
                    <a:gd name="T101" fmla="*/ 138 h 186"/>
                    <a:gd name="T102" fmla="*/ 511 w 721"/>
                    <a:gd name="T103" fmla="*/ 132 h 186"/>
                    <a:gd name="T104" fmla="*/ 535 w 721"/>
                    <a:gd name="T105" fmla="*/ 126 h 186"/>
                    <a:gd name="T106" fmla="*/ 559 w 721"/>
                    <a:gd name="T107" fmla="*/ 126 h 186"/>
                    <a:gd name="T108" fmla="*/ 601 w 721"/>
                    <a:gd name="T109" fmla="*/ 120 h 186"/>
                    <a:gd name="T110" fmla="*/ 637 w 721"/>
                    <a:gd name="T111" fmla="*/ 120 h 186"/>
                    <a:gd name="T112" fmla="*/ 673 w 721"/>
                    <a:gd name="T113" fmla="*/ 114 h 186"/>
                    <a:gd name="T114" fmla="*/ 697 w 721"/>
                    <a:gd name="T115" fmla="*/ 84 h 186"/>
                    <a:gd name="T116" fmla="*/ 721 w 721"/>
                    <a:gd name="T117" fmla="*/ 18 h 18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721" h="186">
                      <a:moveTo>
                        <a:pt x="721" y="0"/>
                      </a:moveTo>
                      <a:lnTo>
                        <a:pt x="721" y="0"/>
                      </a:lnTo>
                      <a:lnTo>
                        <a:pt x="715" y="0"/>
                      </a:lnTo>
                      <a:lnTo>
                        <a:pt x="709" y="0"/>
                      </a:lnTo>
                      <a:lnTo>
                        <a:pt x="709" y="6"/>
                      </a:lnTo>
                      <a:lnTo>
                        <a:pt x="703" y="6"/>
                      </a:lnTo>
                      <a:lnTo>
                        <a:pt x="697" y="6"/>
                      </a:lnTo>
                      <a:lnTo>
                        <a:pt x="691" y="6"/>
                      </a:lnTo>
                      <a:lnTo>
                        <a:pt x="679" y="12"/>
                      </a:lnTo>
                      <a:lnTo>
                        <a:pt x="673" y="12"/>
                      </a:lnTo>
                      <a:lnTo>
                        <a:pt x="667" y="12"/>
                      </a:lnTo>
                      <a:lnTo>
                        <a:pt x="661" y="12"/>
                      </a:lnTo>
                      <a:lnTo>
                        <a:pt x="649" y="18"/>
                      </a:lnTo>
                      <a:lnTo>
                        <a:pt x="643" y="18"/>
                      </a:lnTo>
                      <a:lnTo>
                        <a:pt x="631" y="18"/>
                      </a:lnTo>
                      <a:lnTo>
                        <a:pt x="625" y="24"/>
                      </a:lnTo>
                      <a:lnTo>
                        <a:pt x="613" y="24"/>
                      </a:lnTo>
                      <a:lnTo>
                        <a:pt x="607" y="24"/>
                      </a:lnTo>
                      <a:lnTo>
                        <a:pt x="595" y="30"/>
                      </a:lnTo>
                      <a:lnTo>
                        <a:pt x="589" y="30"/>
                      </a:lnTo>
                      <a:lnTo>
                        <a:pt x="583" y="30"/>
                      </a:lnTo>
                      <a:lnTo>
                        <a:pt x="571" y="36"/>
                      </a:lnTo>
                      <a:lnTo>
                        <a:pt x="565" y="36"/>
                      </a:lnTo>
                      <a:lnTo>
                        <a:pt x="559" y="36"/>
                      </a:lnTo>
                      <a:lnTo>
                        <a:pt x="553" y="36"/>
                      </a:lnTo>
                      <a:lnTo>
                        <a:pt x="541" y="42"/>
                      </a:lnTo>
                      <a:lnTo>
                        <a:pt x="535" y="42"/>
                      </a:lnTo>
                      <a:lnTo>
                        <a:pt x="529" y="42"/>
                      </a:lnTo>
                      <a:lnTo>
                        <a:pt x="523" y="42"/>
                      </a:lnTo>
                      <a:lnTo>
                        <a:pt x="517" y="42"/>
                      </a:lnTo>
                      <a:lnTo>
                        <a:pt x="511" y="42"/>
                      </a:lnTo>
                      <a:lnTo>
                        <a:pt x="505" y="42"/>
                      </a:lnTo>
                      <a:lnTo>
                        <a:pt x="499" y="42"/>
                      </a:lnTo>
                      <a:lnTo>
                        <a:pt x="493" y="36"/>
                      </a:lnTo>
                      <a:lnTo>
                        <a:pt x="481" y="36"/>
                      </a:lnTo>
                      <a:lnTo>
                        <a:pt x="475" y="36"/>
                      </a:lnTo>
                      <a:lnTo>
                        <a:pt x="469" y="30"/>
                      </a:lnTo>
                      <a:lnTo>
                        <a:pt x="463" y="30"/>
                      </a:lnTo>
                      <a:lnTo>
                        <a:pt x="457" y="30"/>
                      </a:lnTo>
                      <a:lnTo>
                        <a:pt x="451" y="30"/>
                      </a:lnTo>
                      <a:lnTo>
                        <a:pt x="445" y="30"/>
                      </a:lnTo>
                      <a:lnTo>
                        <a:pt x="439" y="30"/>
                      </a:lnTo>
                      <a:lnTo>
                        <a:pt x="433" y="30"/>
                      </a:lnTo>
                      <a:lnTo>
                        <a:pt x="427" y="30"/>
                      </a:lnTo>
                      <a:lnTo>
                        <a:pt x="427" y="36"/>
                      </a:lnTo>
                      <a:lnTo>
                        <a:pt x="421" y="36"/>
                      </a:lnTo>
                      <a:lnTo>
                        <a:pt x="415" y="36"/>
                      </a:lnTo>
                      <a:lnTo>
                        <a:pt x="409" y="36"/>
                      </a:lnTo>
                      <a:lnTo>
                        <a:pt x="403" y="36"/>
                      </a:lnTo>
                      <a:lnTo>
                        <a:pt x="397" y="36"/>
                      </a:lnTo>
                      <a:lnTo>
                        <a:pt x="391" y="42"/>
                      </a:lnTo>
                      <a:lnTo>
                        <a:pt x="385" y="42"/>
                      </a:lnTo>
                      <a:lnTo>
                        <a:pt x="379" y="42"/>
                      </a:lnTo>
                      <a:lnTo>
                        <a:pt x="373" y="42"/>
                      </a:lnTo>
                      <a:lnTo>
                        <a:pt x="367" y="42"/>
                      </a:lnTo>
                      <a:lnTo>
                        <a:pt x="361" y="42"/>
                      </a:lnTo>
                      <a:lnTo>
                        <a:pt x="355" y="42"/>
                      </a:lnTo>
                      <a:lnTo>
                        <a:pt x="349" y="42"/>
                      </a:lnTo>
                      <a:lnTo>
                        <a:pt x="343" y="48"/>
                      </a:lnTo>
                      <a:lnTo>
                        <a:pt x="337" y="48"/>
                      </a:lnTo>
                      <a:lnTo>
                        <a:pt x="331" y="48"/>
                      </a:lnTo>
                      <a:lnTo>
                        <a:pt x="325" y="48"/>
                      </a:lnTo>
                      <a:lnTo>
                        <a:pt x="319" y="48"/>
                      </a:lnTo>
                      <a:lnTo>
                        <a:pt x="313" y="48"/>
                      </a:lnTo>
                      <a:lnTo>
                        <a:pt x="307" y="48"/>
                      </a:lnTo>
                      <a:lnTo>
                        <a:pt x="301" y="48"/>
                      </a:lnTo>
                      <a:lnTo>
                        <a:pt x="295" y="48"/>
                      </a:lnTo>
                      <a:lnTo>
                        <a:pt x="289" y="48"/>
                      </a:lnTo>
                      <a:lnTo>
                        <a:pt x="283" y="48"/>
                      </a:lnTo>
                      <a:lnTo>
                        <a:pt x="276" y="48"/>
                      </a:lnTo>
                      <a:lnTo>
                        <a:pt x="270" y="48"/>
                      </a:lnTo>
                      <a:lnTo>
                        <a:pt x="264" y="48"/>
                      </a:lnTo>
                      <a:lnTo>
                        <a:pt x="258" y="48"/>
                      </a:lnTo>
                      <a:lnTo>
                        <a:pt x="252" y="48"/>
                      </a:lnTo>
                      <a:lnTo>
                        <a:pt x="246" y="48"/>
                      </a:lnTo>
                      <a:lnTo>
                        <a:pt x="240" y="48"/>
                      </a:lnTo>
                      <a:lnTo>
                        <a:pt x="234" y="48"/>
                      </a:lnTo>
                      <a:lnTo>
                        <a:pt x="228" y="48"/>
                      </a:lnTo>
                      <a:lnTo>
                        <a:pt x="222" y="48"/>
                      </a:lnTo>
                      <a:lnTo>
                        <a:pt x="216" y="48"/>
                      </a:lnTo>
                      <a:lnTo>
                        <a:pt x="210" y="48"/>
                      </a:lnTo>
                      <a:lnTo>
                        <a:pt x="204" y="48"/>
                      </a:lnTo>
                      <a:lnTo>
                        <a:pt x="198" y="54"/>
                      </a:lnTo>
                      <a:lnTo>
                        <a:pt x="192" y="54"/>
                      </a:lnTo>
                      <a:lnTo>
                        <a:pt x="186" y="54"/>
                      </a:lnTo>
                      <a:lnTo>
                        <a:pt x="180" y="54"/>
                      </a:lnTo>
                      <a:lnTo>
                        <a:pt x="174" y="54"/>
                      </a:lnTo>
                      <a:lnTo>
                        <a:pt x="168" y="54"/>
                      </a:lnTo>
                      <a:lnTo>
                        <a:pt x="162" y="54"/>
                      </a:lnTo>
                      <a:lnTo>
                        <a:pt x="162" y="60"/>
                      </a:lnTo>
                      <a:lnTo>
                        <a:pt x="156" y="60"/>
                      </a:lnTo>
                      <a:lnTo>
                        <a:pt x="150" y="60"/>
                      </a:lnTo>
                      <a:lnTo>
                        <a:pt x="144" y="60"/>
                      </a:lnTo>
                      <a:lnTo>
                        <a:pt x="138" y="60"/>
                      </a:lnTo>
                      <a:lnTo>
                        <a:pt x="132" y="54"/>
                      </a:lnTo>
                      <a:lnTo>
                        <a:pt x="126" y="54"/>
                      </a:lnTo>
                      <a:lnTo>
                        <a:pt x="120" y="54"/>
                      </a:lnTo>
                      <a:lnTo>
                        <a:pt x="114" y="54"/>
                      </a:lnTo>
                      <a:lnTo>
                        <a:pt x="114" y="48"/>
                      </a:lnTo>
                      <a:lnTo>
                        <a:pt x="108" y="48"/>
                      </a:lnTo>
                      <a:lnTo>
                        <a:pt x="102" y="48"/>
                      </a:lnTo>
                      <a:lnTo>
                        <a:pt x="96" y="48"/>
                      </a:lnTo>
                      <a:lnTo>
                        <a:pt x="96" y="42"/>
                      </a:lnTo>
                      <a:lnTo>
                        <a:pt x="90" y="42"/>
                      </a:lnTo>
                      <a:lnTo>
                        <a:pt x="84" y="42"/>
                      </a:lnTo>
                      <a:lnTo>
                        <a:pt x="78" y="42"/>
                      </a:lnTo>
                      <a:lnTo>
                        <a:pt x="72" y="48"/>
                      </a:lnTo>
                      <a:lnTo>
                        <a:pt x="66" y="48"/>
                      </a:lnTo>
                      <a:lnTo>
                        <a:pt x="66" y="54"/>
                      </a:lnTo>
                      <a:lnTo>
                        <a:pt x="60" y="54"/>
                      </a:lnTo>
                      <a:lnTo>
                        <a:pt x="54" y="60"/>
                      </a:lnTo>
                      <a:lnTo>
                        <a:pt x="48" y="66"/>
                      </a:lnTo>
                      <a:lnTo>
                        <a:pt x="42" y="66"/>
                      </a:lnTo>
                      <a:lnTo>
                        <a:pt x="36" y="72"/>
                      </a:lnTo>
                      <a:lnTo>
                        <a:pt x="30" y="78"/>
                      </a:lnTo>
                      <a:lnTo>
                        <a:pt x="24" y="78"/>
                      </a:lnTo>
                      <a:lnTo>
                        <a:pt x="24" y="84"/>
                      </a:lnTo>
                      <a:lnTo>
                        <a:pt x="18" y="84"/>
                      </a:lnTo>
                      <a:lnTo>
                        <a:pt x="12" y="84"/>
                      </a:lnTo>
                      <a:lnTo>
                        <a:pt x="6" y="84"/>
                      </a:lnTo>
                      <a:lnTo>
                        <a:pt x="6" y="90"/>
                      </a:lnTo>
                      <a:lnTo>
                        <a:pt x="0" y="90"/>
                      </a:lnTo>
                      <a:lnTo>
                        <a:pt x="0" y="96"/>
                      </a:lnTo>
                      <a:lnTo>
                        <a:pt x="6" y="102"/>
                      </a:lnTo>
                      <a:lnTo>
                        <a:pt x="12" y="102"/>
                      </a:lnTo>
                      <a:lnTo>
                        <a:pt x="12" y="108"/>
                      </a:lnTo>
                      <a:lnTo>
                        <a:pt x="18" y="108"/>
                      </a:lnTo>
                      <a:lnTo>
                        <a:pt x="24" y="108"/>
                      </a:lnTo>
                      <a:lnTo>
                        <a:pt x="30" y="102"/>
                      </a:lnTo>
                      <a:lnTo>
                        <a:pt x="36" y="102"/>
                      </a:lnTo>
                      <a:lnTo>
                        <a:pt x="36" y="108"/>
                      </a:lnTo>
                      <a:lnTo>
                        <a:pt x="30" y="108"/>
                      </a:lnTo>
                      <a:lnTo>
                        <a:pt x="24" y="108"/>
                      </a:lnTo>
                      <a:lnTo>
                        <a:pt x="24" y="114"/>
                      </a:lnTo>
                      <a:lnTo>
                        <a:pt x="24" y="120"/>
                      </a:lnTo>
                      <a:lnTo>
                        <a:pt x="24" y="126"/>
                      </a:lnTo>
                      <a:lnTo>
                        <a:pt x="30" y="126"/>
                      </a:lnTo>
                      <a:lnTo>
                        <a:pt x="36" y="126"/>
                      </a:lnTo>
                      <a:lnTo>
                        <a:pt x="42" y="126"/>
                      </a:lnTo>
                      <a:lnTo>
                        <a:pt x="48" y="126"/>
                      </a:lnTo>
                      <a:lnTo>
                        <a:pt x="54" y="126"/>
                      </a:lnTo>
                      <a:lnTo>
                        <a:pt x="60" y="120"/>
                      </a:lnTo>
                      <a:lnTo>
                        <a:pt x="66" y="114"/>
                      </a:lnTo>
                      <a:lnTo>
                        <a:pt x="72" y="108"/>
                      </a:lnTo>
                      <a:lnTo>
                        <a:pt x="78" y="102"/>
                      </a:lnTo>
                      <a:lnTo>
                        <a:pt x="84" y="102"/>
                      </a:lnTo>
                      <a:lnTo>
                        <a:pt x="84" y="96"/>
                      </a:lnTo>
                      <a:lnTo>
                        <a:pt x="90" y="96"/>
                      </a:lnTo>
                      <a:lnTo>
                        <a:pt x="90" y="90"/>
                      </a:lnTo>
                      <a:lnTo>
                        <a:pt x="96" y="90"/>
                      </a:lnTo>
                      <a:lnTo>
                        <a:pt x="102" y="96"/>
                      </a:lnTo>
                      <a:lnTo>
                        <a:pt x="108" y="96"/>
                      </a:lnTo>
                      <a:lnTo>
                        <a:pt x="114" y="96"/>
                      </a:lnTo>
                      <a:lnTo>
                        <a:pt x="120" y="96"/>
                      </a:lnTo>
                      <a:lnTo>
                        <a:pt x="120" y="102"/>
                      </a:lnTo>
                      <a:lnTo>
                        <a:pt x="126" y="102"/>
                      </a:lnTo>
                      <a:lnTo>
                        <a:pt x="132" y="102"/>
                      </a:lnTo>
                      <a:lnTo>
                        <a:pt x="138" y="108"/>
                      </a:lnTo>
                      <a:lnTo>
                        <a:pt x="144" y="108"/>
                      </a:lnTo>
                      <a:lnTo>
                        <a:pt x="150" y="114"/>
                      </a:lnTo>
                      <a:lnTo>
                        <a:pt x="156" y="114"/>
                      </a:lnTo>
                      <a:lnTo>
                        <a:pt x="162" y="120"/>
                      </a:lnTo>
                      <a:lnTo>
                        <a:pt x="162" y="126"/>
                      </a:lnTo>
                      <a:lnTo>
                        <a:pt x="162" y="132"/>
                      </a:lnTo>
                      <a:lnTo>
                        <a:pt x="156" y="138"/>
                      </a:lnTo>
                      <a:lnTo>
                        <a:pt x="150" y="138"/>
                      </a:lnTo>
                      <a:lnTo>
                        <a:pt x="150" y="144"/>
                      </a:lnTo>
                      <a:lnTo>
                        <a:pt x="144" y="144"/>
                      </a:lnTo>
                      <a:lnTo>
                        <a:pt x="138" y="144"/>
                      </a:lnTo>
                      <a:lnTo>
                        <a:pt x="132" y="150"/>
                      </a:lnTo>
                      <a:lnTo>
                        <a:pt x="126" y="150"/>
                      </a:lnTo>
                      <a:lnTo>
                        <a:pt x="120" y="156"/>
                      </a:lnTo>
                      <a:lnTo>
                        <a:pt x="114" y="156"/>
                      </a:lnTo>
                      <a:lnTo>
                        <a:pt x="108" y="156"/>
                      </a:lnTo>
                      <a:lnTo>
                        <a:pt x="108" y="162"/>
                      </a:lnTo>
                      <a:lnTo>
                        <a:pt x="102" y="162"/>
                      </a:lnTo>
                      <a:lnTo>
                        <a:pt x="102" y="168"/>
                      </a:lnTo>
                      <a:lnTo>
                        <a:pt x="96" y="174"/>
                      </a:lnTo>
                      <a:lnTo>
                        <a:pt x="102" y="174"/>
                      </a:lnTo>
                      <a:lnTo>
                        <a:pt x="102" y="180"/>
                      </a:lnTo>
                      <a:lnTo>
                        <a:pt x="108" y="186"/>
                      </a:lnTo>
                      <a:lnTo>
                        <a:pt x="114" y="186"/>
                      </a:lnTo>
                      <a:lnTo>
                        <a:pt x="120" y="186"/>
                      </a:lnTo>
                      <a:lnTo>
                        <a:pt x="126" y="180"/>
                      </a:lnTo>
                      <a:lnTo>
                        <a:pt x="132" y="180"/>
                      </a:lnTo>
                      <a:lnTo>
                        <a:pt x="138" y="180"/>
                      </a:lnTo>
                      <a:lnTo>
                        <a:pt x="144" y="180"/>
                      </a:lnTo>
                      <a:lnTo>
                        <a:pt x="144" y="174"/>
                      </a:lnTo>
                      <a:lnTo>
                        <a:pt x="150" y="174"/>
                      </a:lnTo>
                      <a:lnTo>
                        <a:pt x="156" y="174"/>
                      </a:lnTo>
                      <a:lnTo>
                        <a:pt x="162" y="174"/>
                      </a:lnTo>
                      <a:lnTo>
                        <a:pt x="168" y="168"/>
                      </a:lnTo>
                      <a:lnTo>
                        <a:pt x="174" y="168"/>
                      </a:lnTo>
                      <a:lnTo>
                        <a:pt x="180" y="168"/>
                      </a:lnTo>
                      <a:lnTo>
                        <a:pt x="180" y="162"/>
                      </a:lnTo>
                      <a:lnTo>
                        <a:pt x="186" y="162"/>
                      </a:lnTo>
                      <a:lnTo>
                        <a:pt x="192" y="162"/>
                      </a:lnTo>
                      <a:lnTo>
                        <a:pt x="192" y="156"/>
                      </a:lnTo>
                      <a:lnTo>
                        <a:pt x="198" y="156"/>
                      </a:lnTo>
                      <a:lnTo>
                        <a:pt x="204" y="156"/>
                      </a:lnTo>
                      <a:lnTo>
                        <a:pt x="204" y="150"/>
                      </a:lnTo>
                      <a:lnTo>
                        <a:pt x="210" y="150"/>
                      </a:lnTo>
                      <a:lnTo>
                        <a:pt x="216" y="144"/>
                      </a:lnTo>
                      <a:lnTo>
                        <a:pt x="222" y="144"/>
                      </a:lnTo>
                      <a:lnTo>
                        <a:pt x="222" y="138"/>
                      </a:lnTo>
                      <a:lnTo>
                        <a:pt x="228" y="138"/>
                      </a:lnTo>
                      <a:lnTo>
                        <a:pt x="228" y="132"/>
                      </a:lnTo>
                      <a:lnTo>
                        <a:pt x="234" y="126"/>
                      </a:lnTo>
                      <a:lnTo>
                        <a:pt x="240" y="120"/>
                      </a:lnTo>
                      <a:lnTo>
                        <a:pt x="240" y="114"/>
                      </a:lnTo>
                      <a:lnTo>
                        <a:pt x="246" y="114"/>
                      </a:lnTo>
                      <a:lnTo>
                        <a:pt x="252" y="108"/>
                      </a:lnTo>
                      <a:lnTo>
                        <a:pt x="258" y="108"/>
                      </a:lnTo>
                      <a:lnTo>
                        <a:pt x="264" y="108"/>
                      </a:lnTo>
                      <a:lnTo>
                        <a:pt x="270" y="108"/>
                      </a:lnTo>
                      <a:lnTo>
                        <a:pt x="276" y="108"/>
                      </a:lnTo>
                      <a:lnTo>
                        <a:pt x="283" y="108"/>
                      </a:lnTo>
                      <a:lnTo>
                        <a:pt x="295" y="114"/>
                      </a:lnTo>
                      <a:lnTo>
                        <a:pt x="307" y="114"/>
                      </a:lnTo>
                      <a:lnTo>
                        <a:pt x="313" y="114"/>
                      </a:lnTo>
                      <a:lnTo>
                        <a:pt x="325" y="114"/>
                      </a:lnTo>
                      <a:lnTo>
                        <a:pt x="331" y="114"/>
                      </a:lnTo>
                      <a:lnTo>
                        <a:pt x="337" y="120"/>
                      </a:lnTo>
                      <a:lnTo>
                        <a:pt x="349" y="120"/>
                      </a:lnTo>
                      <a:lnTo>
                        <a:pt x="355" y="120"/>
                      </a:lnTo>
                      <a:lnTo>
                        <a:pt x="361" y="120"/>
                      </a:lnTo>
                      <a:lnTo>
                        <a:pt x="367" y="126"/>
                      </a:lnTo>
                      <a:lnTo>
                        <a:pt x="373" y="126"/>
                      </a:lnTo>
                      <a:lnTo>
                        <a:pt x="379" y="132"/>
                      </a:lnTo>
                      <a:lnTo>
                        <a:pt x="385" y="132"/>
                      </a:lnTo>
                      <a:lnTo>
                        <a:pt x="391" y="132"/>
                      </a:lnTo>
                      <a:lnTo>
                        <a:pt x="397" y="138"/>
                      </a:lnTo>
                      <a:lnTo>
                        <a:pt x="409" y="138"/>
                      </a:lnTo>
                      <a:lnTo>
                        <a:pt x="415" y="144"/>
                      </a:lnTo>
                      <a:lnTo>
                        <a:pt x="421" y="144"/>
                      </a:lnTo>
                      <a:lnTo>
                        <a:pt x="427" y="144"/>
                      </a:lnTo>
                      <a:lnTo>
                        <a:pt x="439" y="144"/>
                      </a:lnTo>
                      <a:lnTo>
                        <a:pt x="445" y="144"/>
                      </a:lnTo>
                      <a:lnTo>
                        <a:pt x="451" y="144"/>
                      </a:lnTo>
                      <a:lnTo>
                        <a:pt x="457" y="144"/>
                      </a:lnTo>
                      <a:lnTo>
                        <a:pt x="469" y="144"/>
                      </a:lnTo>
                      <a:lnTo>
                        <a:pt x="475" y="138"/>
                      </a:lnTo>
                      <a:lnTo>
                        <a:pt x="481" y="138"/>
                      </a:lnTo>
                      <a:lnTo>
                        <a:pt x="487" y="138"/>
                      </a:lnTo>
                      <a:lnTo>
                        <a:pt x="493" y="138"/>
                      </a:lnTo>
                      <a:lnTo>
                        <a:pt x="499" y="132"/>
                      </a:lnTo>
                      <a:lnTo>
                        <a:pt x="505" y="132"/>
                      </a:lnTo>
                      <a:lnTo>
                        <a:pt x="511" y="132"/>
                      </a:lnTo>
                      <a:lnTo>
                        <a:pt x="517" y="132"/>
                      </a:lnTo>
                      <a:lnTo>
                        <a:pt x="523" y="132"/>
                      </a:lnTo>
                      <a:lnTo>
                        <a:pt x="529" y="126"/>
                      </a:lnTo>
                      <a:lnTo>
                        <a:pt x="535" y="126"/>
                      </a:lnTo>
                      <a:lnTo>
                        <a:pt x="541" y="126"/>
                      </a:lnTo>
                      <a:lnTo>
                        <a:pt x="547" y="126"/>
                      </a:lnTo>
                      <a:lnTo>
                        <a:pt x="553" y="126"/>
                      </a:lnTo>
                      <a:lnTo>
                        <a:pt x="559" y="126"/>
                      </a:lnTo>
                      <a:lnTo>
                        <a:pt x="565" y="126"/>
                      </a:lnTo>
                      <a:lnTo>
                        <a:pt x="571" y="126"/>
                      </a:lnTo>
                      <a:lnTo>
                        <a:pt x="577" y="126"/>
                      </a:lnTo>
                      <a:lnTo>
                        <a:pt x="583" y="126"/>
                      </a:lnTo>
                      <a:lnTo>
                        <a:pt x="589" y="126"/>
                      </a:lnTo>
                      <a:lnTo>
                        <a:pt x="595" y="126"/>
                      </a:lnTo>
                      <a:lnTo>
                        <a:pt x="601" y="120"/>
                      </a:lnTo>
                      <a:lnTo>
                        <a:pt x="607" y="120"/>
                      </a:lnTo>
                      <a:lnTo>
                        <a:pt x="613" y="120"/>
                      </a:lnTo>
                      <a:lnTo>
                        <a:pt x="619" y="120"/>
                      </a:lnTo>
                      <a:lnTo>
                        <a:pt x="625" y="120"/>
                      </a:lnTo>
                      <a:lnTo>
                        <a:pt x="631" y="120"/>
                      </a:lnTo>
                      <a:lnTo>
                        <a:pt x="637" y="120"/>
                      </a:lnTo>
                      <a:lnTo>
                        <a:pt x="643" y="120"/>
                      </a:lnTo>
                      <a:lnTo>
                        <a:pt x="649" y="120"/>
                      </a:lnTo>
                      <a:lnTo>
                        <a:pt x="655" y="120"/>
                      </a:lnTo>
                      <a:lnTo>
                        <a:pt x="661" y="114"/>
                      </a:lnTo>
                      <a:lnTo>
                        <a:pt x="667" y="114"/>
                      </a:lnTo>
                      <a:lnTo>
                        <a:pt x="673" y="114"/>
                      </a:lnTo>
                      <a:lnTo>
                        <a:pt x="679" y="114"/>
                      </a:lnTo>
                      <a:lnTo>
                        <a:pt x="685" y="108"/>
                      </a:lnTo>
                      <a:lnTo>
                        <a:pt x="691" y="102"/>
                      </a:lnTo>
                      <a:lnTo>
                        <a:pt x="691" y="96"/>
                      </a:lnTo>
                      <a:lnTo>
                        <a:pt x="697" y="84"/>
                      </a:lnTo>
                      <a:lnTo>
                        <a:pt x="697" y="78"/>
                      </a:lnTo>
                      <a:lnTo>
                        <a:pt x="703" y="66"/>
                      </a:lnTo>
                      <a:lnTo>
                        <a:pt x="709" y="54"/>
                      </a:lnTo>
                      <a:lnTo>
                        <a:pt x="709" y="42"/>
                      </a:lnTo>
                      <a:lnTo>
                        <a:pt x="715" y="36"/>
                      </a:lnTo>
                      <a:lnTo>
                        <a:pt x="715" y="24"/>
                      </a:lnTo>
                      <a:lnTo>
                        <a:pt x="721" y="18"/>
                      </a:lnTo>
                      <a:lnTo>
                        <a:pt x="721" y="12"/>
                      </a:lnTo>
                      <a:lnTo>
                        <a:pt x="721" y="6"/>
                      </a:lnTo>
                      <a:lnTo>
                        <a:pt x="721" y="0"/>
                      </a:lnTo>
                      <a:close/>
                    </a:path>
                  </a:pathLst>
                </a:custGeom>
                <a:solidFill>
                  <a:srgbClr val="FFBF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295" name="Freeform 359"/>
                <p:cNvSpPr>
                  <a:spLocks/>
                </p:cNvSpPr>
                <p:nvPr/>
              </p:nvSpPr>
              <p:spPr bwMode="auto">
                <a:xfrm>
                  <a:off x="2961" y="2235"/>
                  <a:ext cx="721" cy="186"/>
                </a:xfrm>
                <a:custGeom>
                  <a:avLst/>
                  <a:gdLst>
                    <a:gd name="T0" fmla="*/ 709 w 721"/>
                    <a:gd name="T1" fmla="*/ 0 h 186"/>
                    <a:gd name="T2" fmla="*/ 667 w 721"/>
                    <a:gd name="T3" fmla="*/ 12 h 186"/>
                    <a:gd name="T4" fmla="*/ 607 w 721"/>
                    <a:gd name="T5" fmla="*/ 24 h 186"/>
                    <a:gd name="T6" fmla="*/ 553 w 721"/>
                    <a:gd name="T7" fmla="*/ 36 h 186"/>
                    <a:gd name="T8" fmla="*/ 517 w 721"/>
                    <a:gd name="T9" fmla="*/ 42 h 186"/>
                    <a:gd name="T10" fmla="*/ 475 w 721"/>
                    <a:gd name="T11" fmla="*/ 36 h 186"/>
                    <a:gd name="T12" fmla="*/ 433 w 721"/>
                    <a:gd name="T13" fmla="*/ 30 h 186"/>
                    <a:gd name="T14" fmla="*/ 403 w 721"/>
                    <a:gd name="T15" fmla="*/ 36 h 186"/>
                    <a:gd name="T16" fmla="*/ 367 w 721"/>
                    <a:gd name="T17" fmla="*/ 42 h 186"/>
                    <a:gd name="T18" fmla="*/ 331 w 721"/>
                    <a:gd name="T19" fmla="*/ 48 h 186"/>
                    <a:gd name="T20" fmla="*/ 295 w 721"/>
                    <a:gd name="T21" fmla="*/ 48 h 186"/>
                    <a:gd name="T22" fmla="*/ 270 w 721"/>
                    <a:gd name="T23" fmla="*/ 48 h 186"/>
                    <a:gd name="T24" fmla="*/ 246 w 721"/>
                    <a:gd name="T25" fmla="*/ 48 h 186"/>
                    <a:gd name="T26" fmla="*/ 210 w 721"/>
                    <a:gd name="T27" fmla="*/ 48 h 186"/>
                    <a:gd name="T28" fmla="*/ 192 w 721"/>
                    <a:gd name="T29" fmla="*/ 54 h 186"/>
                    <a:gd name="T30" fmla="*/ 156 w 721"/>
                    <a:gd name="T31" fmla="*/ 60 h 186"/>
                    <a:gd name="T32" fmla="*/ 132 w 721"/>
                    <a:gd name="T33" fmla="*/ 54 h 186"/>
                    <a:gd name="T34" fmla="*/ 102 w 721"/>
                    <a:gd name="T35" fmla="*/ 48 h 186"/>
                    <a:gd name="T36" fmla="*/ 84 w 721"/>
                    <a:gd name="T37" fmla="*/ 42 h 186"/>
                    <a:gd name="T38" fmla="*/ 66 w 721"/>
                    <a:gd name="T39" fmla="*/ 54 h 186"/>
                    <a:gd name="T40" fmla="*/ 36 w 721"/>
                    <a:gd name="T41" fmla="*/ 72 h 186"/>
                    <a:gd name="T42" fmla="*/ 18 w 721"/>
                    <a:gd name="T43" fmla="*/ 84 h 186"/>
                    <a:gd name="T44" fmla="*/ 0 w 721"/>
                    <a:gd name="T45" fmla="*/ 96 h 186"/>
                    <a:gd name="T46" fmla="*/ 24 w 721"/>
                    <a:gd name="T47" fmla="*/ 108 h 186"/>
                    <a:gd name="T48" fmla="*/ 30 w 721"/>
                    <a:gd name="T49" fmla="*/ 108 h 186"/>
                    <a:gd name="T50" fmla="*/ 24 w 721"/>
                    <a:gd name="T51" fmla="*/ 120 h 186"/>
                    <a:gd name="T52" fmla="*/ 36 w 721"/>
                    <a:gd name="T53" fmla="*/ 126 h 186"/>
                    <a:gd name="T54" fmla="*/ 66 w 721"/>
                    <a:gd name="T55" fmla="*/ 114 h 186"/>
                    <a:gd name="T56" fmla="*/ 90 w 721"/>
                    <a:gd name="T57" fmla="*/ 90 h 186"/>
                    <a:gd name="T58" fmla="*/ 114 w 721"/>
                    <a:gd name="T59" fmla="*/ 96 h 186"/>
                    <a:gd name="T60" fmla="*/ 138 w 721"/>
                    <a:gd name="T61" fmla="*/ 108 h 186"/>
                    <a:gd name="T62" fmla="*/ 162 w 721"/>
                    <a:gd name="T63" fmla="*/ 120 h 186"/>
                    <a:gd name="T64" fmla="*/ 162 w 721"/>
                    <a:gd name="T65" fmla="*/ 126 h 186"/>
                    <a:gd name="T66" fmla="*/ 156 w 721"/>
                    <a:gd name="T67" fmla="*/ 138 h 186"/>
                    <a:gd name="T68" fmla="*/ 138 w 721"/>
                    <a:gd name="T69" fmla="*/ 144 h 186"/>
                    <a:gd name="T70" fmla="*/ 120 w 721"/>
                    <a:gd name="T71" fmla="*/ 156 h 186"/>
                    <a:gd name="T72" fmla="*/ 102 w 721"/>
                    <a:gd name="T73" fmla="*/ 162 h 186"/>
                    <a:gd name="T74" fmla="*/ 114 w 721"/>
                    <a:gd name="T75" fmla="*/ 186 h 186"/>
                    <a:gd name="T76" fmla="*/ 132 w 721"/>
                    <a:gd name="T77" fmla="*/ 180 h 186"/>
                    <a:gd name="T78" fmla="*/ 150 w 721"/>
                    <a:gd name="T79" fmla="*/ 174 h 186"/>
                    <a:gd name="T80" fmla="*/ 162 w 721"/>
                    <a:gd name="T81" fmla="*/ 174 h 186"/>
                    <a:gd name="T82" fmla="*/ 180 w 721"/>
                    <a:gd name="T83" fmla="*/ 168 h 186"/>
                    <a:gd name="T84" fmla="*/ 198 w 721"/>
                    <a:gd name="T85" fmla="*/ 156 h 186"/>
                    <a:gd name="T86" fmla="*/ 216 w 721"/>
                    <a:gd name="T87" fmla="*/ 144 h 186"/>
                    <a:gd name="T88" fmla="*/ 228 w 721"/>
                    <a:gd name="T89" fmla="*/ 132 h 186"/>
                    <a:gd name="T90" fmla="*/ 252 w 721"/>
                    <a:gd name="T91" fmla="*/ 108 h 186"/>
                    <a:gd name="T92" fmla="*/ 295 w 721"/>
                    <a:gd name="T93" fmla="*/ 114 h 186"/>
                    <a:gd name="T94" fmla="*/ 355 w 721"/>
                    <a:gd name="T95" fmla="*/ 120 h 186"/>
                    <a:gd name="T96" fmla="*/ 379 w 721"/>
                    <a:gd name="T97" fmla="*/ 132 h 186"/>
                    <a:gd name="T98" fmla="*/ 427 w 721"/>
                    <a:gd name="T99" fmla="*/ 144 h 186"/>
                    <a:gd name="T100" fmla="*/ 481 w 721"/>
                    <a:gd name="T101" fmla="*/ 138 h 186"/>
                    <a:gd name="T102" fmla="*/ 511 w 721"/>
                    <a:gd name="T103" fmla="*/ 132 h 186"/>
                    <a:gd name="T104" fmla="*/ 529 w 721"/>
                    <a:gd name="T105" fmla="*/ 126 h 186"/>
                    <a:gd name="T106" fmla="*/ 559 w 721"/>
                    <a:gd name="T107" fmla="*/ 126 h 186"/>
                    <a:gd name="T108" fmla="*/ 595 w 721"/>
                    <a:gd name="T109" fmla="*/ 126 h 186"/>
                    <a:gd name="T110" fmla="*/ 637 w 721"/>
                    <a:gd name="T111" fmla="*/ 120 h 186"/>
                    <a:gd name="T112" fmla="*/ 667 w 721"/>
                    <a:gd name="T113" fmla="*/ 114 h 186"/>
                    <a:gd name="T114" fmla="*/ 691 w 721"/>
                    <a:gd name="T115" fmla="*/ 96 h 186"/>
                    <a:gd name="T116" fmla="*/ 715 w 721"/>
                    <a:gd name="T117" fmla="*/ 24 h 18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721" h="186">
                      <a:moveTo>
                        <a:pt x="721" y="0"/>
                      </a:moveTo>
                      <a:lnTo>
                        <a:pt x="721" y="0"/>
                      </a:lnTo>
                      <a:lnTo>
                        <a:pt x="715" y="0"/>
                      </a:lnTo>
                      <a:lnTo>
                        <a:pt x="709" y="0"/>
                      </a:lnTo>
                      <a:lnTo>
                        <a:pt x="709" y="6"/>
                      </a:lnTo>
                      <a:lnTo>
                        <a:pt x="703" y="6"/>
                      </a:lnTo>
                      <a:lnTo>
                        <a:pt x="697" y="6"/>
                      </a:lnTo>
                      <a:lnTo>
                        <a:pt x="691" y="6"/>
                      </a:lnTo>
                      <a:lnTo>
                        <a:pt x="679" y="12"/>
                      </a:lnTo>
                      <a:lnTo>
                        <a:pt x="673" y="12"/>
                      </a:lnTo>
                      <a:lnTo>
                        <a:pt x="667" y="12"/>
                      </a:lnTo>
                      <a:lnTo>
                        <a:pt x="661" y="12"/>
                      </a:lnTo>
                      <a:lnTo>
                        <a:pt x="649" y="18"/>
                      </a:lnTo>
                      <a:lnTo>
                        <a:pt x="643" y="18"/>
                      </a:lnTo>
                      <a:lnTo>
                        <a:pt x="631" y="18"/>
                      </a:lnTo>
                      <a:lnTo>
                        <a:pt x="625" y="24"/>
                      </a:lnTo>
                      <a:lnTo>
                        <a:pt x="613" y="24"/>
                      </a:lnTo>
                      <a:lnTo>
                        <a:pt x="607" y="24"/>
                      </a:lnTo>
                      <a:lnTo>
                        <a:pt x="595" y="30"/>
                      </a:lnTo>
                      <a:lnTo>
                        <a:pt x="589" y="30"/>
                      </a:lnTo>
                      <a:lnTo>
                        <a:pt x="583" y="30"/>
                      </a:lnTo>
                      <a:lnTo>
                        <a:pt x="571" y="36"/>
                      </a:lnTo>
                      <a:lnTo>
                        <a:pt x="565" y="36"/>
                      </a:lnTo>
                      <a:lnTo>
                        <a:pt x="559" y="36"/>
                      </a:lnTo>
                      <a:lnTo>
                        <a:pt x="553" y="36"/>
                      </a:lnTo>
                      <a:lnTo>
                        <a:pt x="541" y="42"/>
                      </a:lnTo>
                      <a:lnTo>
                        <a:pt x="535" y="42"/>
                      </a:lnTo>
                      <a:lnTo>
                        <a:pt x="529" y="42"/>
                      </a:lnTo>
                      <a:lnTo>
                        <a:pt x="523" y="42"/>
                      </a:lnTo>
                      <a:lnTo>
                        <a:pt x="517" y="42"/>
                      </a:lnTo>
                      <a:lnTo>
                        <a:pt x="511" y="42"/>
                      </a:lnTo>
                      <a:lnTo>
                        <a:pt x="505" y="42"/>
                      </a:lnTo>
                      <a:lnTo>
                        <a:pt x="499" y="42"/>
                      </a:lnTo>
                      <a:lnTo>
                        <a:pt x="493" y="36"/>
                      </a:lnTo>
                      <a:lnTo>
                        <a:pt x="481" y="36"/>
                      </a:lnTo>
                      <a:lnTo>
                        <a:pt x="475" y="36"/>
                      </a:lnTo>
                      <a:lnTo>
                        <a:pt x="469" y="30"/>
                      </a:lnTo>
                      <a:lnTo>
                        <a:pt x="463" y="30"/>
                      </a:lnTo>
                      <a:lnTo>
                        <a:pt x="457" y="30"/>
                      </a:lnTo>
                      <a:lnTo>
                        <a:pt x="451" y="30"/>
                      </a:lnTo>
                      <a:lnTo>
                        <a:pt x="445" y="30"/>
                      </a:lnTo>
                      <a:lnTo>
                        <a:pt x="439" y="30"/>
                      </a:lnTo>
                      <a:lnTo>
                        <a:pt x="433" y="30"/>
                      </a:lnTo>
                      <a:lnTo>
                        <a:pt x="427" y="30"/>
                      </a:lnTo>
                      <a:lnTo>
                        <a:pt x="427" y="36"/>
                      </a:lnTo>
                      <a:lnTo>
                        <a:pt x="421" y="36"/>
                      </a:lnTo>
                      <a:lnTo>
                        <a:pt x="415" y="36"/>
                      </a:lnTo>
                      <a:lnTo>
                        <a:pt x="409" y="36"/>
                      </a:lnTo>
                      <a:lnTo>
                        <a:pt x="403" y="36"/>
                      </a:lnTo>
                      <a:lnTo>
                        <a:pt x="397" y="36"/>
                      </a:lnTo>
                      <a:lnTo>
                        <a:pt x="391" y="42"/>
                      </a:lnTo>
                      <a:lnTo>
                        <a:pt x="385" y="42"/>
                      </a:lnTo>
                      <a:lnTo>
                        <a:pt x="379" y="42"/>
                      </a:lnTo>
                      <a:lnTo>
                        <a:pt x="373" y="42"/>
                      </a:lnTo>
                      <a:lnTo>
                        <a:pt x="367" y="42"/>
                      </a:lnTo>
                      <a:lnTo>
                        <a:pt x="361" y="42"/>
                      </a:lnTo>
                      <a:lnTo>
                        <a:pt x="355" y="42"/>
                      </a:lnTo>
                      <a:lnTo>
                        <a:pt x="349" y="42"/>
                      </a:lnTo>
                      <a:lnTo>
                        <a:pt x="343" y="48"/>
                      </a:lnTo>
                      <a:lnTo>
                        <a:pt x="337" y="48"/>
                      </a:lnTo>
                      <a:lnTo>
                        <a:pt x="331" y="48"/>
                      </a:lnTo>
                      <a:lnTo>
                        <a:pt x="325" y="48"/>
                      </a:lnTo>
                      <a:lnTo>
                        <a:pt x="319" y="48"/>
                      </a:lnTo>
                      <a:lnTo>
                        <a:pt x="313" y="48"/>
                      </a:lnTo>
                      <a:lnTo>
                        <a:pt x="307" y="48"/>
                      </a:lnTo>
                      <a:lnTo>
                        <a:pt x="301" y="48"/>
                      </a:lnTo>
                      <a:lnTo>
                        <a:pt x="295" y="48"/>
                      </a:lnTo>
                      <a:lnTo>
                        <a:pt x="289" y="48"/>
                      </a:lnTo>
                      <a:lnTo>
                        <a:pt x="283" y="48"/>
                      </a:lnTo>
                      <a:lnTo>
                        <a:pt x="276" y="48"/>
                      </a:lnTo>
                      <a:lnTo>
                        <a:pt x="270" y="48"/>
                      </a:lnTo>
                      <a:lnTo>
                        <a:pt x="264" y="48"/>
                      </a:lnTo>
                      <a:lnTo>
                        <a:pt x="258" y="48"/>
                      </a:lnTo>
                      <a:lnTo>
                        <a:pt x="252" y="48"/>
                      </a:lnTo>
                      <a:lnTo>
                        <a:pt x="246" y="48"/>
                      </a:lnTo>
                      <a:lnTo>
                        <a:pt x="240" y="48"/>
                      </a:lnTo>
                      <a:lnTo>
                        <a:pt x="234" y="48"/>
                      </a:lnTo>
                      <a:lnTo>
                        <a:pt x="228" y="48"/>
                      </a:lnTo>
                      <a:lnTo>
                        <a:pt x="222" y="48"/>
                      </a:lnTo>
                      <a:lnTo>
                        <a:pt x="216" y="48"/>
                      </a:lnTo>
                      <a:lnTo>
                        <a:pt x="210" y="48"/>
                      </a:lnTo>
                      <a:lnTo>
                        <a:pt x="204" y="48"/>
                      </a:lnTo>
                      <a:lnTo>
                        <a:pt x="198" y="54"/>
                      </a:lnTo>
                      <a:lnTo>
                        <a:pt x="192" y="54"/>
                      </a:lnTo>
                      <a:lnTo>
                        <a:pt x="186" y="54"/>
                      </a:lnTo>
                      <a:lnTo>
                        <a:pt x="180" y="54"/>
                      </a:lnTo>
                      <a:lnTo>
                        <a:pt x="174" y="54"/>
                      </a:lnTo>
                      <a:lnTo>
                        <a:pt x="168" y="54"/>
                      </a:lnTo>
                      <a:lnTo>
                        <a:pt x="162" y="54"/>
                      </a:lnTo>
                      <a:lnTo>
                        <a:pt x="162" y="60"/>
                      </a:lnTo>
                      <a:lnTo>
                        <a:pt x="156" y="60"/>
                      </a:lnTo>
                      <a:lnTo>
                        <a:pt x="150" y="60"/>
                      </a:lnTo>
                      <a:lnTo>
                        <a:pt x="144" y="60"/>
                      </a:lnTo>
                      <a:lnTo>
                        <a:pt x="138" y="60"/>
                      </a:lnTo>
                      <a:lnTo>
                        <a:pt x="132" y="54"/>
                      </a:lnTo>
                      <a:lnTo>
                        <a:pt x="126" y="54"/>
                      </a:lnTo>
                      <a:lnTo>
                        <a:pt x="120" y="54"/>
                      </a:lnTo>
                      <a:lnTo>
                        <a:pt x="114" y="54"/>
                      </a:lnTo>
                      <a:lnTo>
                        <a:pt x="114" y="48"/>
                      </a:lnTo>
                      <a:lnTo>
                        <a:pt x="108" y="48"/>
                      </a:lnTo>
                      <a:lnTo>
                        <a:pt x="102" y="48"/>
                      </a:lnTo>
                      <a:lnTo>
                        <a:pt x="96" y="48"/>
                      </a:lnTo>
                      <a:lnTo>
                        <a:pt x="96" y="42"/>
                      </a:lnTo>
                      <a:lnTo>
                        <a:pt x="90" y="42"/>
                      </a:lnTo>
                      <a:lnTo>
                        <a:pt x="84" y="42"/>
                      </a:lnTo>
                      <a:lnTo>
                        <a:pt x="78" y="42"/>
                      </a:lnTo>
                      <a:lnTo>
                        <a:pt x="72" y="48"/>
                      </a:lnTo>
                      <a:lnTo>
                        <a:pt x="66" y="48"/>
                      </a:lnTo>
                      <a:lnTo>
                        <a:pt x="66" y="54"/>
                      </a:lnTo>
                      <a:lnTo>
                        <a:pt x="60" y="54"/>
                      </a:lnTo>
                      <a:lnTo>
                        <a:pt x="54" y="60"/>
                      </a:lnTo>
                      <a:lnTo>
                        <a:pt x="48" y="66"/>
                      </a:lnTo>
                      <a:lnTo>
                        <a:pt x="42" y="66"/>
                      </a:lnTo>
                      <a:lnTo>
                        <a:pt x="36" y="72"/>
                      </a:lnTo>
                      <a:lnTo>
                        <a:pt x="30" y="78"/>
                      </a:lnTo>
                      <a:lnTo>
                        <a:pt x="24" y="78"/>
                      </a:lnTo>
                      <a:lnTo>
                        <a:pt x="24" y="84"/>
                      </a:lnTo>
                      <a:lnTo>
                        <a:pt x="18" y="84"/>
                      </a:lnTo>
                      <a:lnTo>
                        <a:pt x="12" y="84"/>
                      </a:lnTo>
                      <a:lnTo>
                        <a:pt x="6" y="84"/>
                      </a:lnTo>
                      <a:lnTo>
                        <a:pt x="6" y="90"/>
                      </a:lnTo>
                      <a:lnTo>
                        <a:pt x="0" y="90"/>
                      </a:lnTo>
                      <a:lnTo>
                        <a:pt x="0" y="96"/>
                      </a:lnTo>
                      <a:lnTo>
                        <a:pt x="6" y="102"/>
                      </a:lnTo>
                      <a:lnTo>
                        <a:pt x="12" y="102"/>
                      </a:lnTo>
                      <a:lnTo>
                        <a:pt x="12" y="108"/>
                      </a:lnTo>
                      <a:lnTo>
                        <a:pt x="18" y="108"/>
                      </a:lnTo>
                      <a:lnTo>
                        <a:pt x="24" y="108"/>
                      </a:lnTo>
                      <a:lnTo>
                        <a:pt x="30" y="102"/>
                      </a:lnTo>
                      <a:lnTo>
                        <a:pt x="36" y="102"/>
                      </a:lnTo>
                      <a:lnTo>
                        <a:pt x="36" y="108"/>
                      </a:lnTo>
                      <a:lnTo>
                        <a:pt x="30" y="108"/>
                      </a:lnTo>
                      <a:lnTo>
                        <a:pt x="24" y="108"/>
                      </a:lnTo>
                      <a:lnTo>
                        <a:pt x="24" y="114"/>
                      </a:lnTo>
                      <a:lnTo>
                        <a:pt x="24" y="120"/>
                      </a:lnTo>
                      <a:lnTo>
                        <a:pt x="24" y="126"/>
                      </a:lnTo>
                      <a:lnTo>
                        <a:pt x="30" y="126"/>
                      </a:lnTo>
                      <a:lnTo>
                        <a:pt x="36" y="126"/>
                      </a:lnTo>
                      <a:lnTo>
                        <a:pt x="42" y="126"/>
                      </a:lnTo>
                      <a:lnTo>
                        <a:pt x="48" y="126"/>
                      </a:lnTo>
                      <a:lnTo>
                        <a:pt x="54" y="126"/>
                      </a:lnTo>
                      <a:lnTo>
                        <a:pt x="60" y="120"/>
                      </a:lnTo>
                      <a:lnTo>
                        <a:pt x="66" y="114"/>
                      </a:lnTo>
                      <a:lnTo>
                        <a:pt x="72" y="108"/>
                      </a:lnTo>
                      <a:lnTo>
                        <a:pt x="78" y="102"/>
                      </a:lnTo>
                      <a:lnTo>
                        <a:pt x="84" y="102"/>
                      </a:lnTo>
                      <a:lnTo>
                        <a:pt x="84" y="96"/>
                      </a:lnTo>
                      <a:lnTo>
                        <a:pt x="90" y="96"/>
                      </a:lnTo>
                      <a:lnTo>
                        <a:pt x="90" y="90"/>
                      </a:lnTo>
                      <a:lnTo>
                        <a:pt x="96" y="90"/>
                      </a:lnTo>
                      <a:lnTo>
                        <a:pt x="102" y="96"/>
                      </a:lnTo>
                      <a:lnTo>
                        <a:pt x="108" y="96"/>
                      </a:lnTo>
                      <a:lnTo>
                        <a:pt x="114" y="96"/>
                      </a:lnTo>
                      <a:lnTo>
                        <a:pt x="120" y="96"/>
                      </a:lnTo>
                      <a:lnTo>
                        <a:pt x="120" y="102"/>
                      </a:lnTo>
                      <a:lnTo>
                        <a:pt x="126" y="102"/>
                      </a:lnTo>
                      <a:lnTo>
                        <a:pt x="132" y="102"/>
                      </a:lnTo>
                      <a:lnTo>
                        <a:pt x="138" y="108"/>
                      </a:lnTo>
                      <a:lnTo>
                        <a:pt x="144" y="108"/>
                      </a:lnTo>
                      <a:lnTo>
                        <a:pt x="150" y="114"/>
                      </a:lnTo>
                      <a:lnTo>
                        <a:pt x="156" y="114"/>
                      </a:lnTo>
                      <a:lnTo>
                        <a:pt x="162" y="120"/>
                      </a:lnTo>
                      <a:lnTo>
                        <a:pt x="162" y="126"/>
                      </a:lnTo>
                      <a:lnTo>
                        <a:pt x="162" y="132"/>
                      </a:lnTo>
                      <a:lnTo>
                        <a:pt x="156" y="138"/>
                      </a:lnTo>
                      <a:lnTo>
                        <a:pt x="150" y="138"/>
                      </a:lnTo>
                      <a:lnTo>
                        <a:pt x="150" y="144"/>
                      </a:lnTo>
                      <a:lnTo>
                        <a:pt x="144" y="144"/>
                      </a:lnTo>
                      <a:lnTo>
                        <a:pt x="138" y="144"/>
                      </a:lnTo>
                      <a:lnTo>
                        <a:pt x="132" y="150"/>
                      </a:lnTo>
                      <a:lnTo>
                        <a:pt x="126" y="150"/>
                      </a:lnTo>
                      <a:lnTo>
                        <a:pt x="120" y="156"/>
                      </a:lnTo>
                      <a:lnTo>
                        <a:pt x="114" y="156"/>
                      </a:lnTo>
                      <a:lnTo>
                        <a:pt x="108" y="156"/>
                      </a:lnTo>
                      <a:lnTo>
                        <a:pt x="108" y="162"/>
                      </a:lnTo>
                      <a:lnTo>
                        <a:pt x="102" y="162"/>
                      </a:lnTo>
                      <a:lnTo>
                        <a:pt x="102" y="168"/>
                      </a:lnTo>
                      <a:lnTo>
                        <a:pt x="96" y="174"/>
                      </a:lnTo>
                      <a:lnTo>
                        <a:pt x="102" y="174"/>
                      </a:lnTo>
                      <a:lnTo>
                        <a:pt x="102" y="180"/>
                      </a:lnTo>
                      <a:lnTo>
                        <a:pt x="108" y="186"/>
                      </a:lnTo>
                      <a:lnTo>
                        <a:pt x="114" y="186"/>
                      </a:lnTo>
                      <a:lnTo>
                        <a:pt x="120" y="186"/>
                      </a:lnTo>
                      <a:lnTo>
                        <a:pt x="126" y="180"/>
                      </a:lnTo>
                      <a:lnTo>
                        <a:pt x="132" y="180"/>
                      </a:lnTo>
                      <a:lnTo>
                        <a:pt x="138" y="180"/>
                      </a:lnTo>
                      <a:lnTo>
                        <a:pt x="144" y="180"/>
                      </a:lnTo>
                      <a:lnTo>
                        <a:pt x="144" y="174"/>
                      </a:lnTo>
                      <a:lnTo>
                        <a:pt x="150" y="174"/>
                      </a:lnTo>
                      <a:lnTo>
                        <a:pt x="156" y="174"/>
                      </a:lnTo>
                      <a:lnTo>
                        <a:pt x="162" y="174"/>
                      </a:lnTo>
                      <a:lnTo>
                        <a:pt x="168" y="168"/>
                      </a:lnTo>
                      <a:lnTo>
                        <a:pt x="174" y="168"/>
                      </a:lnTo>
                      <a:lnTo>
                        <a:pt x="180" y="168"/>
                      </a:lnTo>
                      <a:lnTo>
                        <a:pt x="180" y="162"/>
                      </a:lnTo>
                      <a:lnTo>
                        <a:pt x="186" y="162"/>
                      </a:lnTo>
                      <a:lnTo>
                        <a:pt x="192" y="162"/>
                      </a:lnTo>
                      <a:lnTo>
                        <a:pt x="192" y="156"/>
                      </a:lnTo>
                      <a:lnTo>
                        <a:pt x="198" y="156"/>
                      </a:lnTo>
                      <a:lnTo>
                        <a:pt x="204" y="156"/>
                      </a:lnTo>
                      <a:lnTo>
                        <a:pt x="204" y="150"/>
                      </a:lnTo>
                      <a:lnTo>
                        <a:pt x="210" y="150"/>
                      </a:lnTo>
                      <a:lnTo>
                        <a:pt x="216" y="144"/>
                      </a:lnTo>
                      <a:lnTo>
                        <a:pt x="222" y="144"/>
                      </a:lnTo>
                      <a:lnTo>
                        <a:pt x="222" y="138"/>
                      </a:lnTo>
                      <a:lnTo>
                        <a:pt x="228" y="138"/>
                      </a:lnTo>
                      <a:lnTo>
                        <a:pt x="228" y="132"/>
                      </a:lnTo>
                      <a:lnTo>
                        <a:pt x="234" y="126"/>
                      </a:lnTo>
                      <a:lnTo>
                        <a:pt x="240" y="120"/>
                      </a:lnTo>
                      <a:lnTo>
                        <a:pt x="240" y="114"/>
                      </a:lnTo>
                      <a:lnTo>
                        <a:pt x="246" y="114"/>
                      </a:lnTo>
                      <a:lnTo>
                        <a:pt x="252" y="108"/>
                      </a:lnTo>
                      <a:lnTo>
                        <a:pt x="258" y="108"/>
                      </a:lnTo>
                      <a:lnTo>
                        <a:pt x="264" y="108"/>
                      </a:lnTo>
                      <a:lnTo>
                        <a:pt x="270" y="108"/>
                      </a:lnTo>
                      <a:lnTo>
                        <a:pt x="276" y="108"/>
                      </a:lnTo>
                      <a:lnTo>
                        <a:pt x="283" y="108"/>
                      </a:lnTo>
                      <a:lnTo>
                        <a:pt x="295" y="114"/>
                      </a:lnTo>
                      <a:lnTo>
                        <a:pt x="307" y="114"/>
                      </a:lnTo>
                      <a:lnTo>
                        <a:pt x="313" y="114"/>
                      </a:lnTo>
                      <a:lnTo>
                        <a:pt x="325" y="114"/>
                      </a:lnTo>
                      <a:lnTo>
                        <a:pt x="331" y="114"/>
                      </a:lnTo>
                      <a:lnTo>
                        <a:pt x="337" y="120"/>
                      </a:lnTo>
                      <a:lnTo>
                        <a:pt x="349" y="120"/>
                      </a:lnTo>
                      <a:lnTo>
                        <a:pt x="355" y="120"/>
                      </a:lnTo>
                      <a:lnTo>
                        <a:pt x="361" y="120"/>
                      </a:lnTo>
                      <a:lnTo>
                        <a:pt x="367" y="126"/>
                      </a:lnTo>
                      <a:lnTo>
                        <a:pt x="373" y="126"/>
                      </a:lnTo>
                      <a:lnTo>
                        <a:pt x="379" y="132"/>
                      </a:lnTo>
                      <a:lnTo>
                        <a:pt x="385" y="132"/>
                      </a:lnTo>
                      <a:lnTo>
                        <a:pt x="391" y="132"/>
                      </a:lnTo>
                      <a:lnTo>
                        <a:pt x="397" y="138"/>
                      </a:lnTo>
                      <a:lnTo>
                        <a:pt x="409" y="138"/>
                      </a:lnTo>
                      <a:lnTo>
                        <a:pt x="415" y="144"/>
                      </a:lnTo>
                      <a:lnTo>
                        <a:pt x="421" y="144"/>
                      </a:lnTo>
                      <a:lnTo>
                        <a:pt x="427" y="144"/>
                      </a:lnTo>
                      <a:lnTo>
                        <a:pt x="439" y="144"/>
                      </a:lnTo>
                      <a:lnTo>
                        <a:pt x="445" y="144"/>
                      </a:lnTo>
                      <a:lnTo>
                        <a:pt x="451" y="144"/>
                      </a:lnTo>
                      <a:lnTo>
                        <a:pt x="457" y="144"/>
                      </a:lnTo>
                      <a:lnTo>
                        <a:pt x="469" y="144"/>
                      </a:lnTo>
                      <a:lnTo>
                        <a:pt x="475" y="138"/>
                      </a:lnTo>
                      <a:lnTo>
                        <a:pt x="481" y="138"/>
                      </a:lnTo>
                      <a:lnTo>
                        <a:pt x="487" y="138"/>
                      </a:lnTo>
                      <a:lnTo>
                        <a:pt x="493" y="138"/>
                      </a:lnTo>
                      <a:lnTo>
                        <a:pt x="499" y="132"/>
                      </a:lnTo>
                      <a:lnTo>
                        <a:pt x="505" y="132"/>
                      </a:lnTo>
                      <a:lnTo>
                        <a:pt x="511" y="132"/>
                      </a:lnTo>
                      <a:lnTo>
                        <a:pt x="517" y="132"/>
                      </a:lnTo>
                      <a:lnTo>
                        <a:pt x="523" y="132"/>
                      </a:lnTo>
                      <a:lnTo>
                        <a:pt x="529" y="126"/>
                      </a:lnTo>
                      <a:lnTo>
                        <a:pt x="535" y="126"/>
                      </a:lnTo>
                      <a:lnTo>
                        <a:pt x="541" y="126"/>
                      </a:lnTo>
                      <a:lnTo>
                        <a:pt x="547" y="126"/>
                      </a:lnTo>
                      <a:lnTo>
                        <a:pt x="553" y="126"/>
                      </a:lnTo>
                      <a:lnTo>
                        <a:pt x="559" y="126"/>
                      </a:lnTo>
                      <a:lnTo>
                        <a:pt x="565" y="126"/>
                      </a:lnTo>
                      <a:lnTo>
                        <a:pt x="571" y="126"/>
                      </a:lnTo>
                      <a:lnTo>
                        <a:pt x="577" y="126"/>
                      </a:lnTo>
                      <a:lnTo>
                        <a:pt x="583" y="126"/>
                      </a:lnTo>
                      <a:lnTo>
                        <a:pt x="589" y="126"/>
                      </a:lnTo>
                      <a:lnTo>
                        <a:pt x="595" y="126"/>
                      </a:lnTo>
                      <a:lnTo>
                        <a:pt x="601" y="120"/>
                      </a:lnTo>
                      <a:lnTo>
                        <a:pt x="607" y="120"/>
                      </a:lnTo>
                      <a:lnTo>
                        <a:pt x="613" y="120"/>
                      </a:lnTo>
                      <a:lnTo>
                        <a:pt x="619" y="120"/>
                      </a:lnTo>
                      <a:lnTo>
                        <a:pt x="625" y="120"/>
                      </a:lnTo>
                      <a:lnTo>
                        <a:pt x="631" y="120"/>
                      </a:lnTo>
                      <a:lnTo>
                        <a:pt x="637" y="120"/>
                      </a:lnTo>
                      <a:lnTo>
                        <a:pt x="643" y="120"/>
                      </a:lnTo>
                      <a:lnTo>
                        <a:pt x="649" y="120"/>
                      </a:lnTo>
                      <a:lnTo>
                        <a:pt x="655" y="120"/>
                      </a:lnTo>
                      <a:lnTo>
                        <a:pt x="661" y="114"/>
                      </a:lnTo>
                      <a:lnTo>
                        <a:pt x="667" y="114"/>
                      </a:lnTo>
                      <a:lnTo>
                        <a:pt x="673" y="114"/>
                      </a:lnTo>
                      <a:lnTo>
                        <a:pt x="679" y="114"/>
                      </a:lnTo>
                      <a:lnTo>
                        <a:pt x="685" y="108"/>
                      </a:lnTo>
                      <a:lnTo>
                        <a:pt x="691" y="102"/>
                      </a:lnTo>
                      <a:lnTo>
                        <a:pt x="691" y="96"/>
                      </a:lnTo>
                      <a:lnTo>
                        <a:pt x="697" y="84"/>
                      </a:lnTo>
                      <a:lnTo>
                        <a:pt x="697" y="78"/>
                      </a:lnTo>
                      <a:lnTo>
                        <a:pt x="703" y="66"/>
                      </a:lnTo>
                      <a:lnTo>
                        <a:pt x="709" y="54"/>
                      </a:lnTo>
                      <a:lnTo>
                        <a:pt x="709" y="42"/>
                      </a:lnTo>
                      <a:lnTo>
                        <a:pt x="715" y="36"/>
                      </a:lnTo>
                      <a:lnTo>
                        <a:pt x="715" y="24"/>
                      </a:lnTo>
                      <a:lnTo>
                        <a:pt x="721" y="18"/>
                      </a:lnTo>
                      <a:lnTo>
                        <a:pt x="721" y="12"/>
                      </a:lnTo>
                      <a:lnTo>
                        <a:pt x="721" y="6"/>
                      </a:lnTo>
                      <a:lnTo>
                        <a:pt x="721"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296" name="Freeform 360"/>
                <p:cNvSpPr>
                  <a:spLocks/>
                </p:cNvSpPr>
                <p:nvPr/>
              </p:nvSpPr>
              <p:spPr bwMode="auto">
                <a:xfrm>
                  <a:off x="3466" y="2253"/>
                  <a:ext cx="180" cy="54"/>
                </a:xfrm>
                <a:custGeom>
                  <a:avLst/>
                  <a:gdLst>
                    <a:gd name="T0" fmla="*/ 162 w 180"/>
                    <a:gd name="T1" fmla="*/ 0 h 54"/>
                    <a:gd name="T2" fmla="*/ 156 w 180"/>
                    <a:gd name="T3" fmla="*/ 0 h 54"/>
                    <a:gd name="T4" fmla="*/ 138 w 180"/>
                    <a:gd name="T5" fmla="*/ 6 h 54"/>
                    <a:gd name="T6" fmla="*/ 120 w 180"/>
                    <a:gd name="T7" fmla="*/ 12 h 54"/>
                    <a:gd name="T8" fmla="*/ 96 w 180"/>
                    <a:gd name="T9" fmla="*/ 12 h 54"/>
                    <a:gd name="T10" fmla="*/ 72 w 180"/>
                    <a:gd name="T11" fmla="*/ 18 h 54"/>
                    <a:gd name="T12" fmla="*/ 54 w 180"/>
                    <a:gd name="T13" fmla="*/ 24 h 54"/>
                    <a:gd name="T14" fmla="*/ 36 w 180"/>
                    <a:gd name="T15" fmla="*/ 24 h 54"/>
                    <a:gd name="T16" fmla="*/ 30 w 180"/>
                    <a:gd name="T17" fmla="*/ 30 h 54"/>
                    <a:gd name="T18" fmla="*/ 24 w 180"/>
                    <a:gd name="T19" fmla="*/ 30 h 54"/>
                    <a:gd name="T20" fmla="*/ 18 w 180"/>
                    <a:gd name="T21" fmla="*/ 30 h 54"/>
                    <a:gd name="T22" fmla="*/ 12 w 180"/>
                    <a:gd name="T23" fmla="*/ 36 h 54"/>
                    <a:gd name="T24" fmla="*/ 6 w 180"/>
                    <a:gd name="T25" fmla="*/ 36 h 54"/>
                    <a:gd name="T26" fmla="*/ 0 w 180"/>
                    <a:gd name="T27" fmla="*/ 42 h 54"/>
                    <a:gd name="T28" fmla="*/ 0 w 180"/>
                    <a:gd name="T29" fmla="*/ 48 h 54"/>
                    <a:gd name="T30" fmla="*/ 0 w 180"/>
                    <a:gd name="T31" fmla="*/ 48 h 54"/>
                    <a:gd name="T32" fmla="*/ 6 w 180"/>
                    <a:gd name="T33" fmla="*/ 54 h 54"/>
                    <a:gd name="T34" fmla="*/ 18 w 180"/>
                    <a:gd name="T35" fmla="*/ 54 h 54"/>
                    <a:gd name="T36" fmla="*/ 36 w 180"/>
                    <a:gd name="T37" fmla="*/ 54 h 54"/>
                    <a:gd name="T38" fmla="*/ 60 w 180"/>
                    <a:gd name="T39" fmla="*/ 54 h 54"/>
                    <a:gd name="T40" fmla="*/ 78 w 180"/>
                    <a:gd name="T41" fmla="*/ 54 h 54"/>
                    <a:gd name="T42" fmla="*/ 102 w 180"/>
                    <a:gd name="T43" fmla="*/ 54 h 54"/>
                    <a:gd name="T44" fmla="*/ 120 w 180"/>
                    <a:gd name="T45" fmla="*/ 54 h 54"/>
                    <a:gd name="T46" fmla="*/ 132 w 180"/>
                    <a:gd name="T47" fmla="*/ 54 h 54"/>
                    <a:gd name="T48" fmla="*/ 138 w 180"/>
                    <a:gd name="T49" fmla="*/ 48 h 54"/>
                    <a:gd name="T50" fmla="*/ 150 w 180"/>
                    <a:gd name="T51" fmla="*/ 42 h 54"/>
                    <a:gd name="T52" fmla="*/ 162 w 180"/>
                    <a:gd name="T53" fmla="*/ 36 h 54"/>
                    <a:gd name="T54" fmla="*/ 168 w 180"/>
                    <a:gd name="T55" fmla="*/ 30 h 54"/>
                    <a:gd name="T56" fmla="*/ 174 w 180"/>
                    <a:gd name="T57" fmla="*/ 18 h 54"/>
                    <a:gd name="T58" fmla="*/ 180 w 180"/>
                    <a:gd name="T59" fmla="*/ 12 h 54"/>
                    <a:gd name="T60" fmla="*/ 180 w 180"/>
                    <a:gd name="T61" fmla="*/ 6 h 54"/>
                    <a:gd name="T62" fmla="*/ 174 w 180"/>
                    <a:gd name="T63" fmla="*/ 0 h 5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80" h="54">
                      <a:moveTo>
                        <a:pt x="168" y="0"/>
                      </a:moveTo>
                      <a:lnTo>
                        <a:pt x="162" y="0"/>
                      </a:lnTo>
                      <a:lnTo>
                        <a:pt x="156" y="0"/>
                      </a:lnTo>
                      <a:lnTo>
                        <a:pt x="150" y="6"/>
                      </a:lnTo>
                      <a:lnTo>
                        <a:pt x="138" y="6"/>
                      </a:lnTo>
                      <a:lnTo>
                        <a:pt x="132" y="6"/>
                      </a:lnTo>
                      <a:lnTo>
                        <a:pt x="120" y="12"/>
                      </a:lnTo>
                      <a:lnTo>
                        <a:pt x="108" y="12"/>
                      </a:lnTo>
                      <a:lnTo>
                        <a:pt x="96" y="12"/>
                      </a:lnTo>
                      <a:lnTo>
                        <a:pt x="84" y="18"/>
                      </a:lnTo>
                      <a:lnTo>
                        <a:pt x="72" y="18"/>
                      </a:lnTo>
                      <a:lnTo>
                        <a:pt x="66" y="24"/>
                      </a:lnTo>
                      <a:lnTo>
                        <a:pt x="54" y="24"/>
                      </a:lnTo>
                      <a:lnTo>
                        <a:pt x="48" y="24"/>
                      </a:lnTo>
                      <a:lnTo>
                        <a:pt x="36" y="24"/>
                      </a:lnTo>
                      <a:lnTo>
                        <a:pt x="30" y="30"/>
                      </a:lnTo>
                      <a:lnTo>
                        <a:pt x="24" y="30"/>
                      </a:lnTo>
                      <a:lnTo>
                        <a:pt x="18" y="30"/>
                      </a:lnTo>
                      <a:lnTo>
                        <a:pt x="12" y="30"/>
                      </a:lnTo>
                      <a:lnTo>
                        <a:pt x="12" y="36"/>
                      </a:lnTo>
                      <a:lnTo>
                        <a:pt x="6" y="36"/>
                      </a:lnTo>
                      <a:lnTo>
                        <a:pt x="0" y="42"/>
                      </a:lnTo>
                      <a:lnTo>
                        <a:pt x="0" y="48"/>
                      </a:lnTo>
                      <a:lnTo>
                        <a:pt x="6" y="48"/>
                      </a:lnTo>
                      <a:lnTo>
                        <a:pt x="6" y="54"/>
                      </a:lnTo>
                      <a:lnTo>
                        <a:pt x="12" y="54"/>
                      </a:lnTo>
                      <a:lnTo>
                        <a:pt x="18" y="54"/>
                      </a:lnTo>
                      <a:lnTo>
                        <a:pt x="30" y="54"/>
                      </a:lnTo>
                      <a:lnTo>
                        <a:pt x="36" y="54"/>
                      </a:lnTo>
                      <a:lnTo>
                        <a:pt x="48" y="54"/>
                      </a:lnTo>
                      <a:lnTo>
                        <a:pt x="60" y="54"/>
                      </a:lnTo>
                      <a:lnTo>
                        <a:pt x="66" y="54"/>
                      </a:lnTo>
                      <a:lnTo>
                        <a:pt x="78" y="54"/>
                      </a:lnTo>
                      <a:lnTo>
                        <a:pt x="90" y="54"/>
                      </a:lnTo>
                      <a:lnTo>
                        <a:pt x="102" y="54"/>
                      </a:lnTo>
                      <a:lnTo>
                        <a:pt x="108" y="54"/>
                      </a:lnTo>
                      <a:lnTo>
                        <a:pt x="120" y="54"/>
                      </a:lnTo>
                      <a:lnTo>
                        <a:pt x="126" y="54"/>
                      </a:lnTo>
                      <a:lnTo>
                        <a:pt x="132" y="54"/>
                      </a:lnTo>
                      <a:lnTo>
                        <a:pt x="138" y="54"/>
                      </a:lnTo>
                      <a:lnTo>
                        <a:pt x="138" y="48"/>
                      </a:lnTo>
                      <a:lnTo>
                        <a:pt x="144" y="48"/>
                      </a:lnTo>
                      <a:lnTo>
                        <a:pt x="150" y="42"/>
                      </a:lnTo>
                      <a:lnTo>
                        <a:pt x="156" y="42"/>
                      </a:lnTo>
                      <a:lnTo>
                        <a:pt x="162" y="36"/>
                      </a:lnTo>
                      <a:lnTo>
                        <a:pt x="162" y="30"/>
                      </a:lnTo>
                      <a:lnTo>
                        <a:pt x="168" y="30"/>
                      </a:lnTo>
                      <a:lnTo>
                        <a:pt x="174" y="24"/>
                      </a:lnTo>
                      <a:lnTo>
                        <a:pt x="174" y="18"/>
                      </a:lnTo>
                      <a:lnTo>
                        <a:pt x="180" y="12"/>
                      </a:lnTo>
                      <a:lnTo>
                        <a:pt x="180" y="6"/>
                      </a:lnTo>
                      <a:lnTo>
                        <a:pt x="174" y="0"/>
                      </a:lnTo>
                      <a:lnTo>
                        <a:pt x="168" y="0"/>
                      </a:lnTo>
                      <a:close/>
                    </a:path>
                  </a:pathLst>
                </a:custGeom>
                <a:solidFill>
                  <a:srgbClr val="FFC4A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297" name="Freeform 361"/>
                <p:cNvSpPr>
                  <a:spLocks/>
                </p:cNvSpPr>
                <p:nvPr/>
              </p:nvSpPr>
              <p:spPr bwMode="auto">
                <a:xfrm>
                  <a:off x="3117" y="2271"/>
                  <a:ext cx="355" cy="30"/>
                </a:xfrm>
                <a:custGeom>
                  <a:avLst/>
                  <a:gdLst>
                    <a:gd name="T0" fmla="*/ 343 w 355"/>
                    <a:gd name="T1" fmla="*/ 12 h 30"/>
                    <a:gd name="T2" fmla="*/ 337 w 355"/>
                    <a:gd name="T3" fmla="*/ 6 h 30"/>
                    <a:gd name="T4" fmla="*/ 325 w 355"/>
                    <a:gd name="T5" fmla="*/ 6 h 30"/>
                    <a:gd name="T6" fmla="*/ 313 w 355"/>
                    <a:gd name="T7" fmla="*/ 6 h 30"/>
                    <a:gd name="T8" fmla="*/ 301 w 355"/>
                    <a:gd name="T9" fmla="*/ 0 h 30"/>
                    <a:gd name="T10" fmla="*/ 295 w 355"/>
                    <a:gd name="T11" fmla="*/ 0 h 30"/>
                    <a:gd name="T12" fmla="*/ 283 w 355"/>
                    <a:gd name="T13" fmla="*/ 0 h 30"/>
                    <a:gd name="T14" fmla="*/ 271 w 355"/>
                    <a:gd name="T15" fmla="*/ 0 h 30"/>
                    <a:gd name="T16" fmla="*/ 253 w 355"/>
                    <a:gd name="T17" fmla="*/ 6 h 30"/>
                    <a:gd name="T18" fmla="*/ 241 w 355"/>
                    <a:gd name="T19" fmla="*/ 6 h 30"/>
                    <a:gd name="T20" fmla="*/ 229 w 355"/>
                    <a:gd name="T21" fmla="*/ 12 h 30"/>
                    <a:gd name="T22" fmla="*/ 223 w 355"/>
                    <a:gd name="T23" fmla="*/ 12 h 30"/>
                    <a:gd name="T24" fmla="*/ 211 w 355"/>
                    <a:gd name="T25" fmla="*/ 12 h 30"/>
                    <a:gd name="T26" fmla="*/ 199 w 355"/>
                    <a:gd name="T27" fmla="*/ 12 h 30"/>
                    <a:gd name="T28" fmla="*/ 181 w 355"/>
                    <a:gd name="T29" fmla="*/ 12 h 30"/>
                    <a:gd name="T30" fmla="*/ 175 w 355"/>
                    <a:gd name="T31" fmla="*/ 18 h 30"/>
                    <a:gd name="T32" fmla="*/ 169 w 355"/>
                    <a:gd name="T33" fmla="*/ 18 h 30"/>
                    <a:gd name="T34" fmla="*/ 151 w 355"/>
                    <a:gd name="T35" fmla="*/ 18 h 30"/>
                    <a:gd name="T36" fmla="*/ 139 w 355"/>
                    <a:gd name="T37" fmla="*/ 18 h 30"/>
                    <a:gd name="T38" fmla="*/ 120 w 355"/>
                    <a:gd name="T39" fmla="*/ 18 h 30"/>
                    <a:gd name="T40" fmla="*/ 102 w 355"/>
                    <a:gd name="T41" fmla="*/ 18 h 30"/>
                    <a:gd name="T42" fmla="*/ 96 w 355"/>
                    <a:gd name="T43" fmla="*/ 18 h 30"/>
                    <a:gd name="T44" fmla="*/ 84 w 355"/>
                    <a:gd name="T45" fmla="*/ 18 h 30"/>
                    <a:gd name="T46" fmla="*/ 66 w 355"/>
                    <a:gd name="T47" fmla="*/ 18 h 30"/>
                    <a:gd name="T48" fmla="*/ 54 w 355"/>
                    <a:gd name="T49" fmla="*/ 18 h 30"/>
                    <a:gd name="T50" fmla="*/ 42 w 355"/>
                    <a:gd name="T51" fmla="*/ 24 h 30"/>
                    <a:gd name="T52" fmla="*/ 30 w 355"/>
                    <a:gd name="T53" fmla="*/ 24 h 30"/>
                    <a:gd name="T54" fmla="*/ 18 w 355"/>
                    <a:gd name="T55" fmla="*/ 24 h 30"/>
                    <a:gd name="T56" fmla="*/ 6 w 355"/>
                    <a:gd name="T57" fmla="*/ 30 h 30"/>
                    <a:gd name="T58" fmla="*/ 0 w 355"/>
                    <a:gd name="T59" fmla="*/ 30 h 30"/>
                    <a:gd name="T60" fmla="*/ 6 w 355"/>
                    <a:gd name="T61" fmla="*/ 30 h 30"/>
                    <a:gd name="T62" fmla="*/ 18 w 355"/>
                    <a:gd name="T63" fmla="*/ 30 h 30"/>
                    <a:gd name="T64" fmla="*/ 30 w 355"/>
                    <a:gd name="T65" fmla="*/ 30 h 30"/>
                    <a:gd name="T66" fmla="*/ 42 w 355"/>
                    <a:gd name="T67" fmla="*/ 30 h 30"/>
                    <a:gd name="T68" fmla="*/ 60 w 355"/>
                    <a:gd name="T69" fmla="*/ 30 h 30"/>
                    <a:gd name="T70" fmla="*/ 78 w 355"/>
                    <a:gd name="T71" fmla="*/ 24 h 30"/>
                    <a:gd name="T72" fmla="*/ 90 w 355"/>
                    <a:gd name="T73" fmla="*/ 24 h 30"/>
                    <a:gd name="T74" fmla="*/ 102 w 355"/>
                    <a:gd name="T75" fmla="*/ 24 h 30"/>
                    <a:gd name="T76" fmla="*/ 114 w 355"/>
                    <a:gd name="T77" fmla="*/ 24 h 30"/>
                    <a:gd name="T78" fmla="*/ 133 w 355"/>
                    <a:gd name="T79" fmla="*/ 24 h 30"/>
                    <a:gd name="T80" fmla="*/ 157 w 355"/>
                    <a:gd name="T81" fmla="*/ 24 h 30"/>
                    <a:gd name="T82" fmla="*/ 175 w 355"/>
                    <a:gd name="T83" fmla="*/ 24 h 30"/>
                    <a:gd name="T84" fmla="*/ 187 w 355"/>
                    <a:gd name="T85" fmla="*/ 24 h 30"/>
                    <a:gd name="T86" fmla="*/ 205 w 355"/>
                    <a:gd name="T87" fmla="*/ 24 h 30"/>
                    <a:gd name="T88" fmla="*/ 235 w 355"/>
                    <a:gd name="T89" fmla="*/ 24 h 30"/>
                    <a:gd name="T90" fmla="*/ 265 w 355"/>
                    <a:gd name="T91" fmla="*/ 24 h 30"/>
                    <a:gd name="T92" fmla="*/ 295 w 355"/>
                    <a:gd name="T93" fmla="*/ 24 h 30"/>
                    <a:gd name="T94" fmla="*/ 319 w 355"/>
                    <a:gd name="T95" fmla="*/ 24 h 30"/>
                    <a:gd name="T96" fmla="*/ 325 w 355"/>
                    <a:gd name="T97" fmla="*/ 18 h 30"/>
                    <a:gd name="T98" fmla="*/ 337 w 355"/>
                    <a:gd name="T99" fmla="*/ 18 h 30"/>
                    <a:gd name="T100" fmla="*/ 349 w 355"/>
                    <a:gd name="T101" fmla="*/ 12 h 30"/>
                    <a:gd name="T102" fmla="*/ 355 w 355"/>
                    <a:gd name="T103" fmla="*/ 12 h 30"/>
                    <a:gd name="T104" fmla="*/ 349 w 355"/>
                    <a:gd name="T105" fmla="*/ 12 h 3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355" h="30">
                      <a:moveTo>
                        <a:pt x="349" y="12"/>
                      </a:moveTo>
                      <a:lnTo>
                        <a:pt x="349" y="12"/>
                      </a:lnTo>
                      <a:lnTo>
                        <a:pt x="343" y="12"/>
                      </a:lnTo>
                      <a:lnTo>
                        <a:pt x="337" y="6"/>
                      </a:lnTo>
                      <a:lnTo>
                        <a:pt x="331" y="6"/>
                      </a:lnTo>
                      <a:lnTo>
                        <a:pt x="325" y="6"/>
                      </a:lnTo>
                      <a:lnTo>
                        <a:pt x="319" y="6"/>
                      </a:lnTo>
                      <a:lnTo>
                        <a:pt x="313" y="6"/>
                      </a:lnTo>
                      <a:lnTo>
                        <a:pt x="307" y="0"/>
                      </a:lnTo>
                      <a:lnTo>
                        <a:pt x="301" y="0"/>
                      </a:lnTo>
                      <a:lnTo>
                        <a:pt x="295" y="0"/>
                      </a:lnTo>
                      <a:lnTo>
                        <a:pt x="289" y="0"/>
                      </a:lnTo>
                      <a:lnTo>
                        <a:pt x="283" y="0"/>
                      </a:lnTo>
                      <a:lnTo>
                        <a:pt x="277" y="0"/>
                      </a:lnTo>
                      <a:lnTo>
                        <a:pt x="271" y="0"/>
                      </a:lnTo>
                      <a:lnTo>
                        <a:pt x="265" y="6"/>
                      </a:lnTo>
                      <a:lnTo>
                        <a:pt x="259" y="6"/>
                      </a:lnTo>
                      <a:lnTo>
                        <a:pt x="253" y="6"/>
                      </a:lnTo>
                      <a:lnTo>
                        <a:pt x="247" y="6"/>
                      </a:lnTo>
                      <a:lnTo>
                        <a:pt x="241" y="6"/>
                      </a:lnTo>
                      <a:lnTo>
                        <a:pt x="235" y="12"/>
                      </a:lnTo>
                      <a:lnTo>
                        <a:pt x="229" y="12"/>
                      </a:lnTo>
                      <a:lnTo>
                        <a:pt x="223" y="12"/>
                      </a:lnTo>
                      <a:lnTo>
                        <a:pt x="217" y="12"/>
                      </a:lnTo>
                      <a:lnTo>
                        <a:pt x="211" y="12"/>
                      </a:lnTo>
                      <a:lnTo>
                        <a:pt x="205" y="12"/>
                      </a:lnTo>
                      <a:lnTo>
                        <a:pt x="199" y="12"/>
                      </a:lnTo>
                      <a:lnTo>
                        <a:pt x="193" y="12"/>
                      </a:lnTo>
                      <a:lnTo>
                        <a:pt x="187" y="12"/>
                      </a:lnTo>
                      <a:lnTo>
                        <a:pt x="181" y="12"/>
                      </a:lnTo>
                      <a:lnTo>
                        <a:pt x="181" y="18"/>
                      </a:lnTo>
                      <a:lnTo>
                        <a:pt x="175" y="18"/>
                      </a:lnTo>
                      <a:lnTo>
                        <a:pt x="169" y="18"/>
                      </a:lnTo>
                      <a:lnTo>
                        <a:pt x="163" y="18"/>
                      </a:lnTo>
                      <a:lnTo>
                        <a:pt x="157" y="18"/>
                      </a:lnTo>
                      <a:lnTo>
                        <a:pt x="151" y="18"/>
                      </a:lnTo>
                      <a:lnTo>
                        <a:pt x="145" y="18"/>
                      </a:lnTo>
                      <a:lnTo>
                        <a:pt x="139" y="18"/>
                      </a:lnTo>
                      <a:lnTo>
                        <a:pt x="133" y="18"/>
                      </a:lnTo>
                      <a:lnTo>
                        <a:pt x="127" y="18"/>
                      </a:lnTo>
                      <a:lnTo>
                        <a:pt x="120" y="18"/>
                      </a:lnTo>
                      <a:lnTo>
                        <a:pt x="114" y="18"/>
                      </a:lnTo>
                      <a:lnTo>
                        <a:pt x="108" y="18"/>
                      </a:lnTo>
                      <a:lnTo>
                        <a:pt x="102" y="18"/>
                      </a:lnTo>
                      <a:lnTo>
                        <a:pt x="96" y="18"/>
                      </a:lnTo>
                      <a:lnTo>
                        <a:pt x="90" y="18"/>
                      </a:lnTo>
                      <a:lnTo>
                        <a:pt x="84" y="18"/>
                      </a:lnTo>
                      <a:lnTo>
                        <a:pt x="78" y="18"/>
                      </a:lnTo>
                      <a:lnTo>
                        <a:pt x="72" y="18"/>
                      </a:lnTo>
                      <a:lnTo>
                        <a:pt x="66" y="18"/>
                      </a:lnTo>
                      <a:lnTo>
                        <a:pt x="60" y="18"/>
                      </a:lnTo>
                      <a:lnTo>
                        <a:pt x="54" y="18"/>
                      </a:lnTo>
                      <a:lnTo>
                        <a:pt x="48" y="18"/>
                      </a:lnTo>
                      <a:lnTo>
                        <a:pt x="48" y="24"/>
                      </a:lnTo>
                      <a:lnTo>
                        <a:pt x="42" y="24"/>
                      </a:lnTo>
                      <a:lnTo>
                        <a:pt x="36" y="24"/>
                      </a:lnTo>
                      <a:lnTo>
                        <a:pt x="30" y="24"/>
                      </a:lnTo>
                      <a:lnTo>
                        <a:pt x="24" y="24"/>
                      </a:lnTo>
                      <a:lnTo>
                        <a:pt x="18" y="24"/>
                      </a:lnTo>
                      <a:lnTo>
                        <a:pt x="12" y="24"/>
                      </a:lnTo>
                      <a:lnTo>
                        <a:pt x="6" y="24"/>
                      </a:lnTo>
                      <a:lnTo>
                        <a:pt x="6" y="30"/>
                      </a:lnTo>
                      <a:lnTo>
                        <a:pt x="0" y="30"/>
                      </a:lnTo>
                      <a:lnTo>
                        <a:pt x="6" y="30"/>
                      </a:lnTo>
                      <a:lnTo>
                        <a:pt x="12" y="30"/>
                      </a:lnTo>
                      <a:lnTo>
                        <a:pt x="18" y="30"/>
                      </a:lnTo>
                      <a:lnTo>
                        <a:pt x="24" y="30"/>
                      </a:lnTo>
                      <a:lnTo>
                        <a:pt x="30" y="30"/>
                      </a:lnTo>
                      <a:lnTo>
                        <a:pt x="36" y="30"/>
                      </a:lnTo>
                      <a:lnTo>
                        <a:pt x="42" y="30"/>
                      </a:lnTo>
                      <a:lnTo>
                        <a:pt x="48" y="30"/>
                      </a:lnTo>
                      <a:lnTo>
                        <a:pt x="54" y="30"/>
                      </a:lnTo>
                      <a:lnTo>
                        <a:pt x="60" y="30"/>
                      </a:lnTo>
                      <a:lnTo>
                        <a:pt x="66" y="24"/>
                      </a:lnTo>
                      <a:lnTo>
                        <a:pt x="72" y="24"/>
                      </a:lnTo>
                      <a:lnTo>
                        <a:pt x="78" y="24"/>
                      </a:lnTo>
                      <a:lnTo>
                        <a:pt x="84" y="24"/>
                      </a:lnTo>
                      <a:lnTo>
                        <a:pt x="90" y="24"/>
                      </a:lnTo>
                      <a:lnTo>
                        <a:pt x="96" y="24"/>
                      </a:lnTo>
                      <a:lnTo>
                        <a:pt x="102" y="24"/>
                      </a:lnTo>
                      <a:lnTo>
                        <a:pt x="108" y="24"/>
                      </a:lnTo>
                      <a:lnTo>
                        <a:pt x="114" y="24"/>
                      </a:lnTo>
                      <a:lnTo>
                        <a:pt x="120" y="24"/>
                      </a:lnTo>
                      <a:lnTo>
                        <a:pt x="127" y="24"/>
                      </a:lnTo>
                      <a:lnTo>
                        <a:pt x="133" y="24"/>
                      </a:lnTo>
                      <a:lnTo>
                        <a:pt x="145" y="24"/>
                      </a:lnTo>
                      <a:lnTo>
                        <a:pt x="151" y="24"/>
                      </a:lnTo>
                      <a:lnTo>
                        <a:pt x="157" y="24"/>
                      </a:lnTo>
                      <a:lnTo>
                        <a:pt x="163" y="24"/>
                      </a:lnTo>
                      <a:lnTo>
                        <a:pt x="169" y="24"/>
                      </a:lnTo>
                      <a:lnTo>
                        <a:pt x="175" y="24"/>
                      </a:lnTo>
                      <a:lnTo>
                        <a:pt x="181" y="24"/>
                      </a:lnTo>
                      <a:lnTo>
                        <a:pt x="187" y="24"/>
                      </a:lnTo>
                      <a:lnTo>
                        <a:pt x="193" y="24"/>
                      </a:lnTo>
                      <a:lnTo>
                        <a:pt x="199" y="24"/>
                      </a:lnTo>
                      <a:lnTo>
                        <a:pt x="205" y="24"/>
                      </a:lnTo>
                      <a:lnTo>
                        <a:pt x="211" y="24"/>
                      </a:lnTo>
                      <a:lnTo>
                        <a:pt x="223" y="24"/>
                      </a:lnTo>
                      <a:lnTo>
                        <a:pt x="235" y="24"/>
                      </a:lnTo>
                      <a:lnTo>
                        <a:pt x="241" y="24"/>
                      </a:lnTo>
                      <a:lnTo>
                        <a:pt x="253" y="24"/>
                      </a:lnTo>
                      <a:lnTo>
                        <a:pt x="265" y="24"/>
                      </a:lnTo>
                      <a:lnTo>
                        <a:pt x="277" y="24"/>
                      </a:lnTo>
                      <a:lnTo>
                        <a:pt x="283" y="24"/>
                      </a:lnTo>
                      <a:lnTo>
                        <a:pt x="295" y="24"/>
                      </a:lnTo>
                      <a:lnTo>
                        <a:pt x="301" y="24"/>
                      </a:lnTo>
                      <a:lnTo>
                        <a:pt x="313" y="24"/>
                      </a:lnTo>
                      <a:lnTo>
                        <a:pt x="319" y="24"/>
                      </a:lnTo>
                      <a:lnTo>
                        <a:pt x="319" y="18"/>
                      </a:lnTo>
                      <a:lnTo>
                        <a:pt x="325" y="18"/>
                      </a:lnTo>
                      <a:lnTo>
                        <a:pt x="331" y="18"/>
                      </a:lnTo>
                      <a:lnTo>
                        <a:pt x="337" y="18"/>
                      </a:lnTo>
                      <a:lnTo>
                        <a:pt x="343" y="12"/>
                      </a:lnTo>
                      <a:lnTo>
                        <a:pt x="349" y="12"/>
                      </a:lnTo>
                      <a:lnTo>
                        <a:pt x="355" y="12"/>
                      </a:lnTo>
                      <a:lnTo>
                        <a:pt x="349" y="12"/>
                      </a:lnTo>
                      <a:close/>
                    </a:path>
                  </a:pathLst>
                </a:custGeom>
                <a:solidFill>
                  <a:srgbClr val="FFC4A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298" name="Freeform 362"/>
                <p:cNvSpPr>
                  <a:spLocks/>
                </p:cNvSpPr>
                <p:nvPr/>
              </p:nvSpPr>
              <p:spPr bwMode="auto">
                <a:xfrm>
                  <a:off x="4139" y="2343"/>
                  <a:ext cx="60" cy="36"/>
                </a:xfrm>
                <a:custGeom>
                  <a:avLst/>
                  <a:gdLst>
                    <a:gd name="T0" fmla="*/ 60 w 60"/>
                    <a:gd name="T1" fmla="*/ 18 h 36"/>
                    <a:gd name="T2" fmla="*/ 60 w 60"/>
                    <a:gd name="T3" fmla="*/ 18 h 36"/>
                    <a:gd name="T4" fmla="*/ 60 w 60"/>
                    <a:gd name="T5" fmla="*/ 18 h 36"/>
                    <a:gd name="T6" fmla="*/ 60 w 60"/>
                    <a:gd name="T7" fmla="*/ 18 h 36"/>
                    <a:gd name="T8" fmla="*/ 54 w 60"/>
                    <a:gd name="T9" fmla="*/ 24 h 36"/>
                    <a:gd name="T10" fmla="*/ 54 w 60"/>
                    <a:gd name="T11" fmla="*/ 24 h 36"/>
                    <a:gd name="T12" fmla="*/ 54 w 60"/>
                    <a:gd name="T13" fmla="*/ 24 h 36"/>
                    <a:gd name="T14" fmla="*/ 48 w 60"/>
                    <a:gd name="T15" fmla="*/ 24 h 36"/>
                    <a:gd name="T16" fmla="*/ 48 w 60"/>
                    <a:gd name="T17" fmla="*/ 24 h 36"/>
                    <a:gd name="T18" fmla="*/ 42 w 60"/>
                    <a:gd name="T19" fmla="*/ 30 h 36"/>
                    <a:gd name="T20" fmla="*/ 42 w 60"/>
                    <a:gd name="T21" fmla="*/ 30 h 36"/>
                    <a:gd name="T22" fmla="*/ 36 w 60"/>
                    <a:gd name="T23" fmla="*/ 30 h 36"/>
                    <a:gd name="T24" fmla="*/ 36 w 60"/>
                    <a:gd name="T25" fmla="*/ 30 h 36"/>
                    <a:gd name="T26" fmla="*/ 30 w 60"/>
                    <a:gd name="T27" fmla="*/ 36 h 36"/>
                    <a:gd name="T28" fmla="*/ 24 w 60"/>
                    <a:gd name="T29" fmla="*/ 36 h 36"/>
                    <a:gd name="T30" fmla="*/ 18 w 60"/>
                    <a:gd name="T31" fmla="*/ 36 h 36"/>
                    <a:gd name="T32" fmla="*/ 12 w 60"/>
                    <a:gd name="T33" fmla="*/ 36 h 36"/>
                    <a:gd name="T34" fmla="*/ 6 w 60"/>
                    <a:gd name="T35" fmla="*/ 36 h 36"/>
                    <a:gd name="T36" fmla="*/ 6 w 60"/>
                    <a:gd name="T37" fmla="*/ 30 h 36"/>
                    <a:gd name="T38" fmla="*/ 0 w 60"/>
                    <a:gd name="T39" fmla="*/ 30 h 36"/>
                    <a:gd name="T40" fmla="*/ 0 w 60"/>
                    <a:gd name="T41" fmla="*/ 30 h 36"/>
                    <a:gd name="T42" fmla="*/ 0 w 60"/>
                    <a:gd name="T43" fmla="*/ 24 h 36"/>
                    <a:gd name="T44" fmla="*/ 0 w 60"/>
                    <a:gd name="T45" fmla="*/ 18 h 36"/>
                    <a:gd name="T46" fmla="*/ 6 w 60"/>
                    <a:gd name="T47" fmla="*/ 18 h 36"/>
                    <a:gd name="T48" fmla="*/ 6 w 60"/>
                    <a:gd name="T49" fmla="*/ 12 h 36"/>
                    <a:gd name="T50" fmla="*/ 12 w 60"/>
                    <a:gd name="T51" fmla="*/ 12 h 36"/>
                    <a:gd name="T52" fmla="*/ 12 w 60"/>
                    <a:gd name="T53" fmla="*/ 6 h 36"/>
                    <a:gd name="T54" fmla="*/ 18 w 60"/>
                    <a:gd name="T55" fmla="*/ 0 h 36"/>
                    <a:gd name="T56" fmla="*/ 24 w 60"/>
                    <a:gd name="T57" fmla="*/ 0 h 36"/>
                    <a:gd name="T58" fmla="*/ 24 w 60"/>
                    <a:gd name="T59" fmla="*/ 0 h 36"/>
                    <a:gd name="T60" fmla="*/ 30 w 60"/>
                    <a:gd name="T61" fmla="*/ 0 h 36"/>
                    <a:gd name="T62" fmla="*/ 36 w 60"/>
                    <a:gd name="T63" fmla="*/ 0 h 36"/>
                    <a:gd name="T64" fmla="*/ 42 w 60"/>
                    <a:gd name="T65" fmla="*/ 0 h 36"/>
                    <a:gd name="T66" fmla="*/ 48 w 60"/>
                    <a:gd name="T67" fmla="*/ 0 h 36"/>
                    <a:gd name="T68" fmla="*/ 54 w 60"/>
                    <a:gd name="T69" fmla="*/ 6 h 36"/>
                    <a:gd name="T70" fmla="*/ 54 w 60"/>
                    <a:gd name="T71" fmla="*/ 12 h 36"/>
                    <a:gd name="T72" fmla="*/ 60 w 60"/>
                    <a:gd name="T73" fmla="*/ 12 h 36"/>
                    <a:gd name="T74" fmla="*/ 60 w 60"/>
                    <a:gd name="T75" fmla="*/ 18 h 36"/>
                    <a:gd name="T76" fmla="*/ 60 w 60"/>
                    <a:gd name="T77" fmla="*/ 18 h 36"/>
                    <a:gd name="T78" fmla="*/ 60 w 60"/>
                    <a:gd name="T79" fmla="*/ 18 h 36"/>
                    <a:gd name="T80" fmla="*/ 60 w 60"/>
                    <a:gd name="T81" fmla="*/ 18 h 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60" h="36">
                      <a:moveTo>
                        <a:pt x="60" y="18"/>
                      </a:moveTo>
                      <a:lnTo>
                        <a:pt x="60" y="18"/>
                      </a:lnTo>
                      <a:lnTo>
                        <a:pt x="54" y="24"/>
                      </a:lnTo>
                      <a:lnTo>
                        <a:pt x="48" y="24"/>
                      </a:lnTo>
                      <a:lnTo>
                        <a:pt x="42" y="30"/>
                      </a:lnTo>
                      <a:lnTo>
                        <a:pt x="36" y="30"/>
                      </a:lnTo>
                      <a:lnTo>
                        <a:pt x="30" y="36"/>
                      </a:lnTo>
                      <a:lnTo>
                        <a:pt x="24" y="36"/>
                      </a:lnTo>
                      <a:lnTo>
                        <a:pt x="18" y="36"/>
                      </a:lnTo>
                      <a:lnTo>
                        <a:pt x="12" y="36"/>
                      </a:lnTo>
                      <a:lnTo>
                        <a:pt x="6" y="36"/>
                      </a:lnTo>
                      <a:lnTo>
                        <a:pt x="6" y="30"/>
                      </a:lnTo>
                      <a:lnTo>
                        <a:pt x="0" y="30"/>
                      </a:lnTo>
                      <a:lnTo>
                        <a:pt x="0" y="24"/>
                      </a:lnTo>
                      <a:lnTo>
                        <a:pt x="0" y="18"/>
                      </a:lnTo>
                      <a:lnTo>
                        <a:pt x="6" y="18"/>
                      </a:lnTo>
                      <a:lnTo>
                        <a:pt x="6" y="12"/>
                      </a:lnTo>
                      <a:lnTo>
                        <a:pt x="12" y="12"/>
                      </a:lnTo>
                      <a:lnTo>
                        <a:pt x="12" y="6"/>
                      </a:lnTo>
                      <a:lnTo>
                        <a:pt x="18" y="0"/>
                      </a:lnTo>
                      <a:lnTo>
                        <a:pt x="24" y="0"/>
                      </a:lnTo>
                      <a:lnTo>
                        <a:pt x="30" y="0"/>
                      </a:lnTo>
                      <a:lnTo>
                        <a:pt x="36" y="0"/>
                      </a:lnTo>
                      <a:lnTo>
                        <a:pt x="42" y="0"/>
                      </a:lnTo>
                      <a:lnTo>
                        <a:pt x="48" y="0"/>
                      </a:lnTo>
                      <a:lnTo>
                        <a:pt x="54" y="6"/>
                      </a:lnTo>
                      <a:lnTo>
                        <a:pt x="54" y="12"/>
                      </a:lnTo>
                      <a:lnTo>
                        <a:pt x="60" y="12"/>
                      </a:lnTo>
                      <a:lnTo>
                        <a:pt x="60" y="18"/>
                      </a:lnTo>
                      <a:close/>
                    </a:path>
                  </a:pathLst>
                </a:custGeom>
                <a:solidFill>
                  <a:srgbClr val="72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299" name="Freeform 363"/>
                <p:cNvSpPr>
                  <a:spLocks/>
                </p:cNvSpPr>
                <p:nvPr/>
              </p:nvSpPr>
              <p:spPr bwMode="auto">
                <a:xfrm>
                  <a:off x="4139" y="2343"/>
                  <a:ext cx="60" cy="36"/>
                </a:xfrm>
                <a:custGeom>
                  <a:avLst/>
                  <a:gdLst>
                    <a:gd name="T0" fmla="*/ 60 w 60"/>
                    <a:gd name="T1" fmla="*/ 18 h 36"/>
                    <a:gd name="T2" fmla="*/ 60 w 60"/>
                    <a:gd name="T3" fmla="*/ 18 h 36"/>
                    <a:gd name="T4" fmla="*/ 60 w 60"/>
                    <a:gd name="T5" fmla="*/ 18 h 36"/>
                    <a:gd name="T6" fmla="*/ 60 w 60"/>
                    <a:gd name="T7" fmla="*/ 18 h 36"/>
                    <a:gd name="T8" fmla="*/ 60 w 60"/>
                    <a:gd name="T9" fmla="*/ 18 h 36"/>
                    <a:gd name="T10" fmla="*/ 54 w 60"/>
                    <a:gd name="T11" fmla="*/ 24 h 36"/>
                    <a:gd name="T12" fmla="*/ 54 w 60"/>
                    <a:gd name="T13" fmla="*/ 24 h 36"/>
                    <a:gd name="T14" fmla="*/ 54 w 60"/>
                    <a:gd name="T15" fmla="*/ 24 h 36"/>
                    <a:gd name="T16" fmla="*/ 48 w 60"/>
                    <a:gd name="T17" fmla="*/ 24 h 36"/>
                    <a:gd name="T18" fmla="*/ 48 w 60"/>
                    <a:gd name="T19" fmla="*/ 24 h 36"/>
                    <a:gd name="T20" fmla="*/ 42 w 60"/>
                    <a:gd name="T21" fmla="*/ 30 h 36"/>
                    <a:gd name="T22" fmla="*/ 42 w 60"/>
                    <a:gd name="T23" fmla="*/ 30 h 36"/>
                    <a:gd name="T24" fmla="*/ 36 w 60"/>
                    <a:gd name="T25" fmla="*/ 30 h 36"/>
                    <a:gd name="T26" fmla="*/ 36 w 60"/>
                    <a:gd name="T27" fmla="*/ 30 h 36"/>
                    <a:gd name="T28" fmla="*/ 30 w 60"/>
                    <a:gd name="T29" fmla="*/ 36 h 36"/>
                    <a:gd name="T30" fmla="*/ 24 w 60"/>
                    <a:gd name="T31" fmla="*/ 36 h 36"/>
                    <a:gd name="T32" fmla="*/ 18 w 60"/>
                    <a:gd name="T33" fmla="*/ 36 h 36"/>
                    <a:gd name="T34" fmla="*/ 12 w 60"/>
                    <a:gd name="T35" fmla="*/ 36 h 36"/>
                    <a:gd name="T36" fmla="*/ 6 w 60"/>
                    <a:gd name="T37" fmla="*/ 36 h 36"/>
                    <a:gd name="T38" fmla="*/ 6 w 60"/>
                    <a:gd name="T39" fmla="*/ 30 h 36"/>
                    <a:gd name="T40" fmla="*/ 0 w 60"/>
                    <a:gd name="T41" fmla="*/ 30 h 36"/>
                    <a:gd name="T42" fmla="*/ 0 w 60"/>
                    <a:gd name="T43" fmla="*/ 30 h 36"/>
                    <a:gd name="T44" fmla="*/ 0 w 60"/>
                    <a:gd name="T45" fmla="*/ 24 h 36"/>
                    <a:gd name="T46" fmla="*/ 0 w 60"/>
                    <a:gd name="T47" fmla="*/ 18 h 36"/>
                    <a:gd name="T48" fmla="*/ 6 w 60"/>
                    <a:gd name="T49" fmla="*/ 18 h 36"/>
                    <a:gd name="T50" fmla="*/ 6 w 60"/>
                    <a:gd name="T51" fmla="*/ 12 h 36"/>
                    <a:gd name="T52" fmla="*/ 12 w 60"/>
                    <a:gd name="T53" fmla="*/ 12 h 36"/>
                    <a:gd name="T54" fmla="*/ 12 w 60"/>
                    <a:gd name="T55" fmla="*/ 6 h 36"/>
                    <a:gd name="T56" fmla="*/ 18 w 60"/>
                    <a:gd name="T57" fmla="*/ 0 h 36"/>
                    <a:gd name="T58" fmla="*/ 24 w 60"/>
                    <a:gd name="T59" fmla="*/ 0 h 36"/>
                    <a:gd name="T60" fmla="*/ 24 w 60"/>
                    <a:gd name="T61" fmla="*/ 0 h 36"/>
                    <a:gd name="T62" fmla="*/ 30 w 60"/>
                    <a:gd name="T63" fmla="*/ 0 h 36"/>
                    <a:gd name="T64" fmla="*/ 36 w 60"/>
                    <a:gd name="T65" fmla="*/ 0 h 36"/>
                    <a:gd name="T66" fmla="*/ 42 w 60"/>
                    <a:gd name="T67" fmla="*/ 0 h 36"/>
                    <a:gd name="T68" fmla="*/ 48 w 60"/>
                    <a:gd name="T69" fmla="*/ 0 h 36"/>
                    <a:gd name="T70" fmla="*/ 54 w 60"/>
                    <a:gd name="T71" fmla="*/ 6 h 36"/>
                    <a:gd name="T72" fmla="*/ 54 w 60"/>
                    <a:gd name="T73" fmla="*/ 12 h 36"/>
                    <a:gd name="T74" fmla="*/ 60 w 60"/>
                    <a:gd name="T75" fmla="*/ 12 h 36"/>
                    <a:gd name="T76" fmla="*/ 60 w 60"/>
                    <a:gd name="T77" fmla="*/ 18 h 36"/>
                    <a:gd name="T78" fmla="*/ 60 w 60"/>
                    <a:gd name="T79" fmla="*/ 18 h 36"/>
                    <a:gd name="T80" fmla="*/ 60 w 60"/>
                    <a:gd name="T81" fmla="*/ 18 h 36"/>
                    <a:gd name="T82" fmla="*/ 60 w 60"/>
                    <a:gd name="T83" fmla="*/ 18 h 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0" h="36">
                      <a:moveTo>
                        <a:pt x="60" y="18"/>
                      </a:moveTo>
                      <a:lnTo>
                        <a:pt x="60" y="18"/>
                      </a:lnTo>
                      <a:lnTo>
                        <a:pt x="54" y="24"/>
                      </a:lnTo>
                      <a:lnTo>
                        <a:pt x="48" y="24"/>
                      </a:lnTo>
                      <a:lnTo>
                        <a:pt x="42" y="30"/>
                      </a:lnTo>
                      <a:lnTo>
                        <a:pt x="36" y="30"/>
                      </a:lnTo>
                      <a:lnTo>
                        <a:pt x="30" y="36"/>
                      </a:lnTo>
                      <a:lnTo>
                        <a:pt x="24" y="36"/>
                      </a:lnTo>
                      <a:lnTo>
                        <a:pt x="18" y="36"/>
                      </a:lnTo>
                      <a:lnTo>
                        <a:pt x="12" y="36"/>
                      </a:lnTo>
                      <a:lnTo>
                        <a:pt x="6" y="36"/>
                      </a:lnTo>
                      <a:lnTo>
                        <a:pt x="6" y="30"/>
                      </a:lnTo>
                      <a:lnTo>
                        <a:pt x="0" y="30"/>
                      </a:lnTo>
                      <a:lnTo>
                        <a:pt x="0" y="24"/>
                      </a:lnTo>
                      <a:lnTo>
                        <a:pt x="0" y="18"/>
                      </a:lnTo>
                      <a:lnTo>
                        <a:pt x="6" y="18"/>
                      </a:lnTo>
                      <a:lnTo>
                        <a:pt x="6" y="12"/>
                      </a:lnTo>
                      <a:lnTo>
                        <a:pt x="12" y="12"/>
                      </a:lnTo>
                      <a:lnTo>
                        <a:pt x="12" y="6"/>
                      </a:lnTo>
                      <a:lnTo>
                        <a:pt x="18" y="0"/>
                      </a:lnTo>
                      <a:lnTo>
                        <a:pt x="24" y="0"/>
                      </a:lnTo>
                      <a:lnTo>
                        <a:pt x="30" y="0"/>
                      </a:lnTo>
                      <a:lnTo>
                        <a:pt x="36" y="0"/>
                      </a:lnTo>
                      <a:lnTo>
                        <a:pt x="42" y="0"/>
                      </a:lnTo>
                      <a:lnTo>
                        <a:pt x="48" y="0"/>
                      </a:lnTo>
                      <a:lnTo>
                        <a:pt x="54" y="6"/>
                      </a:lnTo>
                      <a:lnTo>
                        <a:pt x="54" y="12"/>
                      </a:lnTo>
                      <a:lnTo>
                        <a:pt x="60" y="12"/>
                      </a:lnTo>
                      <a:lnTo>
                        <a:pt x="60" y="1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300" name="Freeform 364"/>
                <p:cNvSpPr>
                  <a:spLocks/>
                </p:cNvSpPr>
                <p:nvPr/>
              </p:nvSpPr>
              <p:spPr bwMode="auto">
                <a:xfrm>
                  <a:off x="3466" y="2006"/>
                  <a:ext cx="360" cy="108"/>
                </a:xfrm>
                <a:custGeom>
                  <a:avLst/>
                  <a:gdLst>
                    <a:gd name="T0" fmla="*/ 354 w 360"/>
                    <a:gd name="T1" fmla="*/ 18 h 108"/>
                    <a:gd name="T2" fmla="*/ 348 w 360"/>
                    <a:gd name="T3" fmla="*/ 12 h 108"/>
                    <a:gd name="T4" fmla="*/ 342 w 360"/>
                    <a:gd name="T5" fmla="*/ 12 h 108"/>
                    <a:gd name="T6" fmla="*/ 336 w 360"/>
                    <a:gd name="T7" fmla="*/ 0 h 108"/>
                    <a:gd name="T8" fmla="*/ 336 w 360"/>
                    <a:gd name="T9" fmla="*/ 0 h 108"/>
                    <a:gd name="T10" fmla="*/ 324 w 360"/>
                    <a:gd name="T11" fmla="*/ 0 h 108"/>
                    <a:gd name="T12" fmla="*/ 312 w 360"/>
                    <a:gd name="T13" fmla="*/ 0 h 108"/>
                    <a:gd name="T14" fmla="*/ 294 w 360"/>
                    <a:gd name="T15" fmla="*/ 6 h 108"/>
                    <a:gd name="T16" fmla="*/ 270 w 360"/>
                    <a:gd name="T17" fmla="*/ 6 h 108"/>
                    <a:gd name="T18" fmla="*/ 246 w 360"/>
                    <a:gd name="T19" fmla="*/ 12 h 108"/>
                    <a:gd name="T20" fmla="*/ 222 w 360"/>
                    <a:gd name="T21" fmla="*/ 18 h 108"/>
                    <a:gd name="T22" fmla="*/ 204 w 360"/>
                    <a:gd name="T23" fmla="*/ 24 h 108"/>
                    <a:gd name="T24" fmla="*/ 198 w 360"/>
                    <a:gd name="T25" fmla="*/ 30 h 108"/>
                    <a:gd name="T26" fmla="*/ 192 w 360"/>
                    <a:gd name="T27" fmla="*/ 30 h 108"/>
                    <a:gd name="T28" fmla="*/ 186 w 360"/>
                    <a:gd name="T29" fmla="*/ 30 h 108"/>
                    <a:gd name="T30" fmla="*/ 180 w 360"/>
                    <a:gd name="T31" fmla="*/ 36 h 108"/>
                    <a:gd name="T32" fmla="*/ 174 w 360"/>
                    <a:gd name="T33" fmla="*/ 42 h 108"/>
                    <a:gd name="T34" fmla="*/ 162 w 360"/>
                    <a:gd name="T35" fmla="*/ 48 h 108"/>
                    <a:gd name="T36" fmla="*/ 156 w 360"/>
                    <a:gd name="T37" fmla="*/ 60 h 108"/>
                    <a:gd name="T38" fmla="*/ 144 w 360"/>
                    <a:gd name="T39" fmla="*/ 66 h 108"/>
                    <a:gd name="T40" fmla="*/ 144 w 360"/>
                    <a:gd name="T41" fmla="*/ 72 h 108"/>
                    <a:gd name="T42" fmla="*/ 138 w 360"/>
                    <a:gd name="T43" fmla="*/ 72 h 108"/>
                    <a:gd name="T44" fmla="*/ 138 w 360"/>
                    <a:gd name="T45" fmla="*/ 60 h 108"/>
                    <a:gd name="T46" fmla="*/ 132 w 360"/>
                    <a:gd name="T47" fmla="*/ 54 h 108"/>
                    <a:gd name="T48" fmla="*/ 120 w 360"/>
                    <a:gd name="T49" fmla="*/ 42 h 108"/>
                    <a:gd name="T50" fmla="*/ 102 w 360"/>
                    <a:gd name="T51" fmla="*/ 30 h 108"/>
                    <a:gd name="T52" fmla="*/ 84 w 360"/>
                    <a:gd name="T53" fmla="*/ 24 h 108"/>
                    <a:gd name="T54" fmla="*/ 54 w 360"/>
                    <a:gd name="T55" fmla="*/ 18 h 108"/>
                    <a:gd name="T56" fmla="*/ 36 w 360"/>
                    <a:gd name="T57" fmla="*/ 18 h 108"/>
                    <a:gd name="T58" fmla="*/ 30 w 360"/>
                    <a:gd name="T59" fmla="*/ 24 h 108"/>
                    <a:gd name="T60" fmla="*/ 24 w 360"/>
                    <a:gd name="T61" fmla="*/ 30 h 108"/>
                    <a:gd name="T62" fmla="*/ 6 w 360"/>
                    <a:gd name="T63" fmla="*/ 36 h 108"/>
                    <a:gd name="T64" fmla="*/ 0 w 360"/>
                    <a:gd name="T65" fmla="*/ 36 h 108"/>
                    <a:gd name="T66" fmla="*/ 6 w 360"/>
                    <a:gd name="T67" fmla="*/ 42 h 108"/>
                    <a:gd name="T68" fmla="*/ 18 w 360"/>
                    <a:gd name="T69" fmla="*/ 54 h 108"/>
                    <a:gd name="T70" fmla="*/ 36 w 360"/>
                    <a:gd name="T71" fmla="*/ 66 h 108"/>
                    <a:gd name="T72" fmla="*/ 54 w 360"/>
                    <a:gd name="T73" fmla="*/ 84 h 108"/>
                    <a:gd name="T74" fmla="*/ 72 w 360"/>
                    <a:gd name="T75" fmla="*/ 96 h 108"/>
                    <a:gd name="T76" fmla="*/ 96 w 360"/>
                    <a:gd name="T77" fmla="*/ 102 h 108"/>
                    <a:gd name="T78" fmla="*/ 120 w 360"/>
                    <a:gd name="T79" fmla="*/ 108 h 108"/>
                    <a:gd name="T80" fmla="*/ 138 w 360"/>
                    <a:gd name="T81" fmla="*/ 108 h 108"/>
                    <a:gd name="T82" fmla="*/ 150 w 360"/>
                    <a:gd name="T83" fmla="*/ 108 h 108"/>
                    <a:gd name="T84" fmla="*/ 162 w 360"/>
                    <a:gd name="T85" fmla="*/ 102 h 108"/>
                    <a:gd name="T86" fmla="*/ 180 w 360"/>
                    <a:gd name="T87" fmla="*/ 96 h 108"/>
                    <a:gd name="T88" fmla="*/ 198 w 360"/>
                    <a:gd name="T89" fmla="*/ 90 h 108"/>
                    <a:gd name="T90" fmla="*/ 216 w 360"/>
                    <a:gd name="T91" fmla="*/ 84 h 108"/>
                    <a:gd name="T92" fmla="*/ 240 w 360"/>
                    <a:gd name="T93" fmla="*/ 72 h 108"/>
                    <a:gd name="T94" fmla="*/ 258 w 360"/>
                    <a:gd name="T95" fmla="*/ 66 h 108"/>
                    <a:gd name="T96" fmla="*/ 276 w 360"/>
                    <a:gd name="T97" fmla="*/ 60 h 108"/>
                    <a:gd name="T98" fmla="*/ 294 w 360"/>
                    <a:gd name="T99" fmla="*/ 48 h 108"/>
                    <a:gd name="T100" fmla="*/ 312 w 360"/>
                    <a:gd name="T101" fmla="*/ 42 h 108"/>
                    <a:gd name="T102" fmla="*/ 324 w 360"/>
                    <a:gd name="T103" fmla="*/ 36 h 108"/>
                    <a:gd name="T104" fmla="*/ 336 w 360"/>
                    <a:gd name="T105" fmla="*/ 30 h 108"/>
                    <a:gd name="T106" fmla="*/ 348 w 360"/>
                    <a:gd name="T107" fmla="*/ 24 h 108"/>
                    <a:gd name="T108" fmla="*/ 354 w 360"/>
                    <a:gd name="T109" fmla="*/ 18 h 108"/>
                    <a:gd name="T110" fmla="*/ 354 w 360"/>
                    <a:gd name="T111" fmla="*/ 18 h 108"/>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360" h="108">
                      <a:moveTo>
                        <a:pt x="360" y="18"/>
                      </a:moveTo>
                      <a:lnTo>
                        <a:pt x="354" y="18"/>
                      </a:lnTo>
                      <a:lnTo>
                        <a:pt x="348" y="12"/>
                      </a:lnTo>
                      <a:lnTo>
                        <a:pt x="342" y="12"/>
                      </a:lnTo>
                      <a:lnTo>
                        <a:pt x="342" y="6"/>
                      </a:lnTo>
                      <a:lnTo>
                        <a:pt x="336" y="0"/>
                      </a:lnTo>
                      <a:lnTo>
                        <a:pt x="330" y="0"/>
                      </a:lnTo>
                      <a:lnTo>
                        <a:pt x="324" y="0"/>
                      </a:lnTo>
                      <a:lnTo>
                        <a:pt x="318" y="0"/>
                      </a:lnTo>
                      <a:lnTo>
                        <a:pt x="312" y="0"/>
                      </a:lnTo>
                      <a:lnTo>
                        <a:pt x="300" y="0"/>
                      </a:lnTo>
                      <a:lnTo>
                        <a:pt x="294" y="6"/>
                      </a:lnTo>
                      <a:lnTo>
                        <a:pt x="282" y="6"/>
                      </a:lnTo>
                      <a:lnTo>
                        <a:pt x="270" y="6"/>
                      </a:lnTo>
                      <a:lnTo>
                        <a:pt x="258" y="12"/>
                      </a:lnTo>
                      <a:lnTo>
                        <a:pt x="246" y="12"/>
                      </a:lnTo>
                      <a:lnTo>
                        <a:pt x="234" y="12"/>
                      </a:lnTo>
                      <a:lnTo>
                        <a:pt x="222" y="18"/>
                      </a:lnTo>
                      <a:lnTo>
                        <a:pt x="216" y="18"/>
                      </a:lnTo>
                      <a:lnTo>
                        <a:pt x="204" y="24"/>
                      </a:lnTo>
                      <a:lnTo>
                        <a:pt x="198" y="30"/>
                      </a:lnTo>
                      <a:lnTo>
                        <a:pt x="192" y="30"/>
                      </a:lnTo>
                      <a:lnTo>
                        <a:pt x="186" y="30"/>
                      </a:lnTo>
                      <a:lnTo>
                        <a:pt x="186" y="36"/>
                      </a:lnTo>
                      <a:lnTo>
                        <a:pt x="180" y="36"/>
                      </a:lnTo>
                      <a:lnTo>
                        <a:pt x="174" y="36"/>
                      </a:lnTo>
                      <a:lnTo>
                        <a:pt x="174" y="42"/>
                      </a:lnTo>
                      <a:lnTo>
                        <a:pt x="168" y="48"/>
                      </a:lnTo>
                      <a:lnTo>
                        <a:pt x="162" y="48"/>
                      </a:lnTo>
                      <a:lnTo>
                        <a:pt x="156" y="54"/>
                      </a:lnTo>
                      <a:lnTo>
                        <a:pt x="156" y="60"/>
                      </a:lnTo>
                      <a:lnTo>
                        <a:pt x="150" y="66"/>
                      </a:lnTo>
                      <a:lnTo>
                        <a:pt x="144" y="66"/>
                      </a:lnTo>
                      <a:lnTo>
                        <a:pt x="144" y="72"/>
                      </a:lnTo>
                      <a:lnTo>
                        <a:pt x="138" y="72"/>
                      </a:lnTo>
                      <a:lnTo>
                        <a:pt x="138" y="66"/>
                      </a:lnTo>
                      <a:lnTo>
                        <a:pt x="138" y="60"/>
                      </a:lnTo>
                      <a:lnTo>
                        <a:pt x="132" y="54"/>
                      </a:lnTo>
                      <a:lnTo>
                        <a:pt x="126" y="48"/>
                      </a:lnTo>
                      <a:lnTo>
                        <a:pt x="120" y="42"/>
                      </a:lnTo>
                      <a:lnTo>
                        <a:pt x="114" y="36"/>
                      </a:lnTo>
                      <a:lnTo>
                        <a:pt x="102" y="30"/>
                      </a:lnTo>
                      <a:lnTo>
                        <a:pt x="96" y="30"/>
                      </a:lnTo>
                      <a:lnTo>
                        <a:pt x="84" y="24"/>
                      </a:lnTo>
                      <a:lnTo>
                        <a:pt x="66" y="24"/>
                      </a:lnTo>
                      <a:lnTo>
                        <a:pt x="54" y="18"/>
                      </a:lnTo>
                      <a:lnTo>
                        <a:pt x="36" y="18"/>
                      </a:lnTo>
                      <a:lnTo>
                        <a:pt x="30" y="24"/>
                      </a:lnTo>
                      <a:lnTo>
                        <a:pt x="24" y="24"/>
                      </a:lnTo>
                      <a:lnTo>
                        <a:pt x="24" y="30"/>
                      </a:lnTo>
                      <a:lnTo>
                        <a:pt x="18" y="30"/>
                      </a:lnTo>
                      <a:lnTo>
                        <a:pt x="6" y="36"/>
                      </a:lnTo>
                      <a:lnTo>
                        <a:pt x="0" y="36"/>
                      </a:lnTo>
                      <a:lnTo>
                        <a:pt x="6" y="42"/>
                      </a:lnTo>
                      <a:lnTo>
                        <a:pt x="12" y="48"/>
                      </a:lnTo>
                      <a:lnTo>
                        <a:pt x="18" y="54"/>
                      </a:lnTo>
                      <a:lnTo>
                        <a:pt x="24" y="60"/>
                      </a:lnTo>
                      <a:lnTo>
                        <a:pt x="36" y="66"/>
                      </a:lnTo>
                      <a:lnTo>
                        <a:pt x="42" y="72"/>
                      </a:lnTo>
                      <a:lnTo>
                        <a:pt x="54" y="84"/>
                      </a:lnTo>
                      <a:lnTo>
                        <a:pt x="66" y="90"/>
                      </a:lnTo>
                      <a:lnTo>
                        <a:pt x="72" y="96"/>
                      </a:lnTo>
                      <a:lnTo>
                        <a:pt x="84" y="102"/>
                      </a:lnTo>
                      <a:lnTo>
                        <a:pt x="96" y="102"/>
                      </a:lnTo>
                      <a:lnTo>
                        <a:pt x="108" y="108"/>
                      </a:lnTo>
                      <a:lnTo>
                        <a:pt x="120" y="108"/>
                      </a:lnTo>
                      <a:lnTo>
                        <a:pt x="132" y="108"/>
                      </a:lnTo>
                      <a:lnTo>
                        <a:pt x="138" y="108"/>
                      </a:lnTo>
                      <a:lnTo>
                        <a:pt x="144" y="108"/>
                      </a:lnTo>
                      <a:lnTo>
                        <a:pt x="150" y="108"/>
                      </a:lnTo>
                      <a:lnTo>
                        <a:pt x="156" y="102"/>
                      </a:lnTo>
                      <a:lnTo>
                        <a:pt x="162" y="102"/>
                      </a:lnTo>
                      <a:lnTo>
                        <a:pt x="174" y="96"/>
                      </a:lnTo>
                      <a:lnTo>
                        <a:pt x="180" y="96"/>
                      </a:lnTo>
                      <a:lnTo>
                        <a:pt x="192" y="90"/>
                      </a:lnTo>
                      <a:lnTo>
                        <a:pt x="198" y="90"/>
                      </a:lnTo>
                      <a:lnTo>
                        <a:pt x="210" y="84"/>
                      </a:lnTo>
                      <a:lnTo>
                        <a:pt x="216" y="84"/>
                      </a:lnTo>
                      <a:lnTo>
                        <a:pt x="228" y="78"/>
                      </a:lnTo>
                      <a:lnTo>
                        <a:pt x="240" y="72"/>
                      </a:lnTo>
                      <a:lnTo>
                        <a:pt x="246" y="72"/>
                      </a:lnTo>
                      <a:lnTo>
                        <a:pt x="258" y="66"/>
                      </a:lnTo>
                      <a:lnTo>
                        <a:pt x="264" y="60"/>
                      </a:lnTo>
                      <a:lnTo>
                        <a:pt x="276" y="60"/>
                      </a:lnTo>
                      <a:lnTo>
                        <a:pt x="282" y="54"/>
                      </a:lnTo>
                      <a:lnTo>
                        <a:pt x="294" y="48"/>
                      </a:lnTo>
                      <a:lnTo>
                        <a:pt x="300" y="48"/>
                      </a:lnTo>
                      <a:lnTo>
                        <a:pt x="312" y="42"/>
                      </a:lnTo>
                      <a:lnTo>
                        <a:pt x="318" y="36"/>
                      </a:lnTo>
                      <a:lnTo>
                        <a:pt x="324" y="36"/>
                      </a:lnTo>
                      <a:lnTo>
                        <a:pt x="330" y="30"/>
                      </a:lnTo>
                      <a:lnTo>
                        <a:pt x="336" y="30"/>
                      </a:lnTo>
                      <a:lnTo>
                        <a:pt x="342" y="24"/>
                      </a:lnTo>
                      <a:lnTo>
                        <a:pt x="348" y="24"/>
                      </a:lnTo>
                      <a:lnTo>
                        <a:pt x="354" y="18"/>
                      </a:lnTo>
                      <a:lnTo>
                        <a:pt x="360" y="18"/>
                      </a:lnTo>
                      <a:close/>
                    </a:path>
                  </a:pathLst>
                </a:custGeom>
                <a:solidFill>
                  <a:srgbClr val="E5E5E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301" name="Freeform 365"/>
                <p:cNvSpPr>
                  <a:spLocks/>
                </p:cNvSpPr>
                <p:nvPr/>
              </p:nvSpPr>
              <p:spPr bwMode="auto">
                <a:xfrm>
                  <a:off x="3466" y="2006"/>
                  <a:ext cx="360" cy="108"/>
                </a:xfrm>
                <a:custGeom>
                  <a:avLst/>
                  <a:gdLst>
                    <a:gd name="T0" fmla="*/ 360 w 360"/>
                    <a:gd name="T1" fmla="*/ 18 h 108"/>
                    <a:gd name="T2" fmla="*/ 354 w 360"/>
                    <a:gd name="T3" fmla="*/ 18 h 108"/>
                    <a:gd name="T4" fmla="*/ 348 w 360"/>
                    <a:gd name="T5" fmla="*/ 12 h 108"/>
                    <a:gd name="T6" fmla="*/ 342 w 360"/>
                    <a:gd name="T7" fmla="*/ 6 h 108"/>
                    <a:gd name="T8" fmla="*/ 336 w 360"/>
                    <a:gd name="T9" fmla="*/ 0 h 108"/>
                    <a:gd name="T10" fmla="*/ 330 w 360"/>
                    <a:gd name="T11" fmla="*/ 0 h 108"/>
                    <a:gd name="T12" fmla="*/ 318 w 360"/>
                    <a:gd name="T13" fmla="*/ 0 h 108"/>
                    <a:gd name="T14" fmla="*/ 300 w 360"/>
                    <a:gd name="T15" fmla="*/ 0 h 108"/>
                    <a:gd name="T16" fmla="*/ 282 w 360"/>
                    <a:gd name="T17" fmla="*/ 6 h 108"/>
                    <a:gd name="T18" fmla="*/ 258 w 360"/>
                    <a:gd name="T19" fmla="*/ 12 h 108"/>
                    <a:gd name="T20" fmla="*/ 234 w 360"/>
                    <a:gd name="T21" fmla="*/ 12 h 108"/>
                    <a:gd name="T22" fmla="*/ 216 w 360"/>
                    <a:gd name="T23" fmla="*/ 18 h 108"/>
                    <a:gd name="T24" fmla="*/ 198 w 360"/>
                    <a:gd name="T25" fmla="*/ 30 h 108"/>
                    <a:gd name="T26" fmla="*/ 198 w 360"/>
                    <a:gd name="T27" fmla="*/ 30 h 108"/>
                    <a:gd name="T28" fmla="*/ 192 w 360"/>
                    <a:gd name="T29" fmla="*/ 30 h 108"/>
                    <a:gd name="T30" fmla="*/ 186 w 360"/>
                    <a:gd name="T31" fmla="*/ 36 h 108"/>
                    <a:gd name="T32" fmla="*/ 174 w 360"/>
                    <a:gd name="T33" fmla="*/ 36 h 108"/>
                    <a:gd name="T34" fmla="*/ 168 w 360"/>
                    <a:gd name="T35" fmla="*/ 48 h 108"/>
                    <a:gd name="T36" fmla="*/ 156 w 360"/>
                    <a:gd name="T37" fmla="*/ 54 h 108"/>
                    <a:gd name="T38" fmla="*/ 150 w 360"/>
                    <a:gd name="T39" fmla="*/ 66 h 108"/>
                    <a:gd name="T40" fmla="*/ 144 w 360"/>
                    <a:gd name="T41" fmla="*/ 72 h 108"/>
                    <a:gd name="T42" fmla="*/ 144 w 360"/>
                    <a:gd name="T43" fmla="*/ 72 h 108"/>
                    <a:gd name="T44" fmla="*/ 138 w 360"/>
                    <a:gd name="T45" fmla="*/ 66 h 108"/>
                    <a:gd name="T46" fmla="*/ 132 w 360"/>
                    <a:gd name="T47" fmla="*/ 54 h 108"/>
                    <a:gd name="T48" fmla="*/ 126 w 360"/>
                    <a:gd name="T49" fmla="*/ 48 h 108"/>
                    <a:gd name="T50" fmla="*/ 114 w 360"/>
                    <a:gd name="T51" fmla="*/ 36 h 108"/>
                    <a:gd name="T52" fmla="*/ 96 w 360"/>
                    <a:gd name="T53" fmla="*/ 30 h 108"/>
                    <a:gd name="T54" fmla="*/ 66 w 360"/>
                    <a:gd name="T55" fmla="*/ 24 h 108"/>
                    <a:gd name="T56" fmla="*/ 36 w 360"/>
                    <a:gd name="T57" fmla="*/ 18 h 108"/>
                    <a:gd name="T58" fmla="*/ 30 w 360"/>
                    <a:gd name="T59" fmla="*/ 24 h 108"/>
                    <a:gd name="T60" fmla="*/ 24 w 360"/>
                    <a:gd name="T61" fmla="*/ 24 h 108"/>
                    <a:gd name="T62" fmla="*/ 18 w 360"/>
                    <a:gd name="T63" fmla="*/ 30 h 108"/>
                    <a:gd name="T64" fmla="*/ 0 w 360"/>
                    <a:gd name="T65" fmla="*/ 36 h 108"/>
                    <a:gd name="T66" fmla="*/ 6 w 360"/>
                    <a:gd name="T67" fmla="*/ 42 h 108"/>
                    <a:gd name="T68" fmla="*/ 12 w 360"/>
                    <a:gd name="T69" fmla="*/ 48 h 108"/>
                    <a:gd name="T70" fmla="*/ 24 w 360"/>
                    <a:gd name="T71" fmla="*/ 60 h 108"/>
                    <a:gd name="T72" fmla="*/ 42 w 360"/>
                    <a:gd name="T73" fmla="*/ 72 h 108"/>
                    <a:gd name="T74" fmla="*/ 66 w 360"/>
                    <a:gd name="T75" fmla="*/ 90 h 108"/>
                    <a:gd name="T76" fmla="*/ 84 w 360"/>
                    <a:gd name="T77" fmla="*/ 102 h 108"/>
                    <a:gd name="T78" fmla="*/ 108 w 360"/>
                    <a:gd name="T79" fmla="*/ 108 h 108"/>
                    <a:gd name="T80" fmla="*/ 132 w 360"/>
                    <a:gd name="T81" fmla="*/ 108 h 108"/>
                    <a:gd name="T82" fmla="*/ 144 w 360"/>
                    <a:gd name="T83" fmla="*/ 108 h 108"/>
                    <a:gd name="T84" fmla="*/ 156 w 360"/>
                    <a:gd name="T85" fmla="*/ 102 h 108"/>
                    <a:gd name="T86" fmla="*/ 174 w 360"/>
                    <a:gd name="T87" fmla="*/ 96 h 108"/>
                    <a:gd name="T88" fmla="*/ 192 w 360"/>
                    <a:gd name="T89" fmla="*/ 90 h 108"/>
                    <a:gd name="T90" fmla="*/ 210 w 360"/>
                    <a:gd name="T91" fmla="*/ 84 h 108"/>
                    <a:gd name="T92" fmla="*/ 228 w 360"/>
                    <a:gd name="T93" fmla="*/ 78 h 108"/>
                    <a:gd name="T94" fmla="*/ 246 w 360"/>
                    <a:gd name="T95" fmla="*/ 72 h 108"/>
                    <a:gd name="T96" fmla="*/ 264 w 360"/>
                    <a:gd name="T97" fmla="*/ 60 h 108"/>
                    <a:gd name="T98" fmla="*/ 282 w 360"/>
                    <a:gd name="T99" fmla="*/ 54 h 108"/>
                    <a:gd name="T100" fmla="*/ 300 w 360"/>
                    <a:gd name="T101" fmla="*/ 48 h 108"/>
                    <a:gd name="T102" fmla="*/ 318 w 360"/>
                    <a:gd name="T103" fmla="*/ 36 h 108"/>
                    <a:gd name="T104" fmla="*/ 330 w 360"/>
                    <a:gd name="T105" fmla="*/ 30 h 108"/>
                    <a:gd name="T106" fmla="*/ 342 w 360"/>
                    <a:gd name="T107" fmla="*/ 24 h 108"/>
                    <a:gd name="T108" fmla="*/ 348 w 360"/>
                    <a:gd name="T109" fmla="*/ 24 h 108"/>
                    <a:gd name="T110" fmla="*/ 354 w 360"/>
                    <a:gd name="T111" fmla="*/ 18 h 108"/>
                    <a:gd name="T112" fmla="*/ 360 w 360"/>
                    <a:gd name="T113" fmla="*/ 18 h 108"/>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60" h="108">
                      <a:moveTo>
                        <a:pt x="360" y="18"/>
                      </a:moveTo>
                      <a:lnTo>
                        <a:pt x="360" y="18"/>
                      </a:lnTo>
                      <a:lnTo>
                        <a:pt x="354" y="18"/>
                      </a:lnTo>
                      <a:lnTo>
                        <a:pt x="348" y="12"/>
                      </a:lnTo>
                      <a:lnTo>
                        <a:pt x="342" y="12"/>
                      </a:lnTo>
                      <a:lnTo>
                        <a:pt x="342" y="6"/>
                      </a:lnTo>
                      <a:lnTo>
                        <a:pt x="336" y="0"/>
                      </a:lnTo>
                      <a:lnTo>
                        <a:pt x="330" y="0"/>
                      </a:lnTo>
                      <a:lnTo>
                        <a:pt x="324" y="0"/>
                      </a:lnTo>
                      <a:lnTo>
                        <a:pt x="318" y="0"/>
                      </a:lnTo>
                      <a:lnTo>
                        <a:pt x="312" y="0"/>
                      </a:lnTo>
                      <a:lnTo>
                        <a:pt x="300" y="0"/>
                      </a:lnTo>
                      <a:lnTo>
                        <a:pt x="294" y="6"/>
                      </a:lnTo>
                      <a:lnTo>
                        <a:pt x="282" y="6"/>
                      </a:lnTo>
                      <a:lnTo>
                        <a:pt x="270" y="6"/>
                      </a:lnTo>
                      <a:lnTo>
                        <a:pt x="258" y="12"/>
                      </a:lnTo>
                      <a:lnTo>
                        <a:pt x="246" y="12"/>
                      </a:lnTo>
                      <a:lnTo>
                        <a:pt x="234" y="12"/>
                      </a:lnTo>
                      <a:lnTo>
                        <a:pt x="222" y="18"/>
                      </a:lnTo>
                      <a:lnTo>
                        <a:pt x="216" y="18"/>
                      </a:lnTo>
                      <a:lnTo>
                        <a:pt x="204" y="24"/>
                      </a:lnTo>
                      <a:lnTo>
                        <a:pt x="198" y="30"/>
                      </a:lnTo>
                      <a:lnTo>
                        <a:pt x="192" y="30"/>
                      </a:lnTo>
                      <a:lnTo>
                        <a:pt x="186" y="30"/>
                      </a:lnTo>
                      <a:lnTo>
                        <a:pt x="186" y="36"/>
                      </a:lnTo>
                      <a:lnTo>
                        <a:pt x="180" y="36"/>
                      </a:lnTo>
                      <a:lnTo>
                        <a:pt x="174" y="36"/>
                      </a:lnTo>
                      <a:lnTo>
                        <a:pt x="174" y="42"/>
                      </a:lnTo>
                      <a:lnTo>
                        <a:pt x="168" y="48"/>
                      </a:lnTo>
                      <a:lnTo>
                        <a:pt x="162" y="48"/>
                      </a:lnTo>
                      <a:lnTo>
                        <a:pt x="156" y="54"/>
                      </a:lnTo>
                      <a:lnTo>
                        <a:pt x="156" y="60"/>
                      </a:lnTo>
                      <a:lnTo>
                        <a:pt x="150" y="66"/>
                      </a:lnTo>
                      <a:lnTo>
                        <a:pt x="144" y="66"/>
                      </a:lnTo>
                      <a:lnTo>
                        <a:pt x="144" y="72"/>
                      </a:lnTo>
                      <a:lnTo>
                        <a:pt x="138" y="72"/>
                      </a:lnTo>
                      <a:lnTo>
                        <a:pt x="138" y="66"/>
                      </a:lnTo>
                      <a:lnTo>
                        <a:pt x="138" y="60"/>
                      </a:lnTo>
                      <a:lnTo>
                        <a:pt x="132" y="54"/>
                      </a:lnTo>
                      <a:lnTo>
                        <a:pt x="126" y="48"/>
                      </a:lnTo>
                      <a:lnTo>
                        <a:pt x="120" y="42"/>
                      </a:lnTo>
                      <a:lnTo>
                        <a:pt x="114" y="36"/>
                      </a:lnTo>
                      <a:lnTo>
                        <a:pt x="102" y="30"/>
                      </a:lnTo>
                      <a:lnTo>
                        <a:pt x="96" y="30"/>
                      </a:lnTo>
                      <a:lnTo>
                        <a:pt x="84" y="24"/>
                      </a:lnTo>
                      <a:lnTo>
                        <a:pt x="66" y="24"/>
                      </a:lnTo>
                      <a:lnTo>
                        <a:pt x="54" y="18"/>
                      </a:lnTo>
                      <a:lnTo>
                        <a:pt x="36" y="18"/>
                      </a:lnTo>
                      <a:lnTo>
                        <a:pt x="30" y="24"/>
                      </a:lnTo>
                      <a:lnTo>
                        <a:pt x="24" y="24"/>
                      </a:lnTo>
                      <a:lnTo>
                        <a:pt x="24" y="30"/>
                      </a:lnTo>
                      <a:lnTo>
                        <a:pt x="18" y="30"/>
                      </a:lnTo>
                      <a:lnTo>
                        <a:pt x="6" y="36"/>
                      </a:lnTo>
                      <a:lnTo>
                        <a:pt x="0" y="36"/>
                      </a:lnTo>
                      <a:lnTo>
                        <a:pt x="6" y="42"/>
                      </a:lnTo>
                      <a:lnTo>
                        <a:pt x="12" y="48"/>
                      </a:lnTo>
                      <a:lnTo>
                        <a:pt x="18" y="54"/>
                      </a:lnTo>
                      <a:lnTo>
                        <a:pt x="24" y="60"/>
                      </a:lnTo>
                      <a:lnTo>
                        <a:pt x="36" y="66"/>
                      </a:lnTo>
                      <a:lnTo>
                        <a:pt x="42" y="72"/>
                      </a:lnTo>
                      <a:lnTo>
                        <a:pt x="54" y="84"/>
                      </a:lnTo>
                      <a:lnTo>
                        <a:pt x="66" y="90"/>
                      </a:lnTo>
                      <a:lnTo>
                        <a:pt x="72" y="96"/>
                      </a:lnTo>
                      <a:lnTo>
                        <a:pt x="84" y="102"/>
                      </a:lnTo>
                      <a:lnTo>
                        <a:pt x="96" y="102"/>
                      </a:lnTo>
                      <a:lnTo>
                        <a:pt x="108" y="108"/>
                      </a:lnTo>
                      <a:lnTo>
                        <a:pt x="120" y="108"/>
                      </a:lnTo>
                      <a:lnTo>
                        <a:pt x="132" y="108"/>
                      </a:lnTo>
                      <a:lnTo>
                        <a:pt x="138" y="108"/>
                      </a:lnTo>
                      <a:lnTo>
                        <a:pt x="144" y="108"/>
                      </a:lnTo>
                      <a:lnTo>
                        <a:pt x="150" y="108"/>
                      </a:lnTo>
                      <a:lnTo>
                        <a:pt x="156" y="102"/>
                      </a:lnTo>
                      <a:lnTo>
                        <a:pt x="162" y="102"/>
                      </a:lnTo>
                      <a:lnTo>
                        <a:pt x="174" y="96"/>
                      </a:lnTo>
                      <a:lnTo>
                        <a:pt x="180" y="96"/>
                      </a:lnTo>
                      <a:lnTo>
                        <a:pt x="192" y="90"/>
                      </a:lnTo>
                      <a:lnTo>
                        <a:pt x="198" y="90"/>
                      </a:lnTo>
                      <a:lnTo>
                        <a:pt x="210" y="84"/>
                      </a:lnTo>
                      <a:lnTo>
                        <a:pt x="216" y="84"/>
                      </a:lnTo>
                      <a:lnTo>
                        <a:pt x="228" y="78"/>
                      </a:lnTo>
                      <a:lnTo>
                        <a:pt x="240" y="72"/>
                      </a:lnTo>
                      <a:lnTo>
                        <a:pt x="246" y="72"/>
                      </a:lnTo>
                      <a:lnTo>
                        <a:pt x="258" y="66"/>
                      </a:lnTo>
                      <a:lnTo>
                        <a:pt x="264" y="60"/>
                      </a:lnTo>
                      <a:lnTo>
                        <a:pt x="276" y="60"/>
                      </a:lnTo>
                      <a:lnTo>
                        <a:pt x="282" y="54"/>
                      </a:lnTo>
                      <a:lnTo>
                        <a:pt x="294" y="48"/>
                      </a:lnTo>
                      <a:lnTo>
                        <a:pt x="300" y="48"/>
                      </a:lnTo>
                      <a:lnTo>
                        <a:pt x="312" y="42"/>
                      </a:lnTo>
                      <a:lnTo>
                        <a:pt x="318" y="36"/>
                      </a:lnTo>
                      <a:lnTo>
                        <a:pt x="324" y="36"/>
                      </a:lnTo>
                      <a:lnTo>
                        <a:pt x="330" y="30"/>
                      </a:lnTo>
                      <a:lnTo>
                        <a:pt x="336" y="30"/>
                      </a:lnTo>
                      <a:lnTo>
                        <a:pt x="342" y="24"/>
                      </a:lnTo>
                      <a:lnTo>
                        <a:pt x="348" y="24"/>
                      </a:lnTo>
                      <a:lnTo>
                        <a:pt x="354" y="18"/>
                      </a:lnTo>
                      <a:lnTo>
                        <a:pt x="360" y="1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302" name="Freeform 366"/>
                <p:cNvSpPr>
                  <a:spLocks/>
                </p:cNvSpPr>
                <p:nvPr/>
              </p:nvSpPr>
              <p:spPr bwMode="auto">
                <a:xfrm>
                  <a:off x="3610" y="2042"/>
                  <a:ext cx="54" cy="54"/>
                </a:xfrm>
                <a:custGeom>
                  <a:avLst/>
                  <a:gdLst>
                    <a:gd name="T0" fmla="*/ 0 w 54"/>
                    <a:gd name="T1" fmla="*/ 54 h 54"/>
                    <a:gd name="T2" fmla="*/ 0 w 54"/>
                    <a:gd name="T3" fmla="*/ 54 h 54"/>
                    <a:gd name="T4" fmla="*/ 0 w 54"/>
                    <a:gd name="T5" fmla="*/ 54 h 54"/>
                    <a:gd name="T6" fmla="*/ 0 w 54"/>
                    <a:gd name="T7" fmla="*/ 54 h 54"/>
                    <a:gd name="T8" fmla="*/ 0 w 54"/>
                    <a:gd name="T9" fmla="*/ 48 h 54"/>
                    <a:gd name="T10" fmla="*/ 0 w 54"/>
                    <a:gd name="T11" fmla="*/ 48 h 54"/>
                    <a:gd name="T12" fmla="*/ 0 w 54"/>
                    <a:gd name="T13" fmla="*/ 42 h 54"/>
                    <a:gd name="T14" fmla="*/ 6 w 54"/>
                    <a:gd name="T15" fmla="*/ 42 h 54"/>
                    <a:gd name="T16" fmla="*/ 6 w 54"/>
                    <a:gd name="T17" fmla="*/ 36 h 54"/>
                    <a:gd name="T18" fmla="*/ 12 w 54"/>
                    <a:gd name="T19" fmla="*/ 30 h 54"/>
                    <a:gd name="T20" fmla="*/ 12 w 54"/>
                    <a:gd name="T21" fmla="*/ 30 h 54"/>
                    <a:gd name="T22" fmla="*/ 18 w 54"/>
                    <a:gd name="T23" fmla="*/ 24 h 54"/>
                    <a:gd name="T24" fmla="*/ 18 w 54"/>
                    <a:gd name="T25" fmla="*/ 18 h 54"/>
                    <a:gd name="T26" fmla="*/ 24 w 54"/>
                    <a:gd name="T27" fmla="*/ 12 h 54"/>
                    <a:gd name="T28" fmla="*/ 30 w 54"/>
                    <a:gd name="T29" fmla="*/ 12 h 54"/>
                    <a:gd name="T30" fmla="*/ 36 w 54"/>
                    <a:gd name="T31" fmla="*/ 6 h 54"/>
                    <a:gd name="T32" fmla="*/ 42 w 54"/>
                    <a:gd name="T33" fmla="*/ 0 h 54"/>
                    <a:gd name="T34" fmla="*/ 54 w 54"/>
                    <a:gd name="T35" fmla="*/ 0 h 5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54" h="54">
                      <a:moveTo>
                        <a:pt x="0" y="54"/>
                      </a:moveTo>
                      <a:lnTo>
                        <a:pt x="0" y="54"/>
                      </a:lnTo>
                      <a:lnTo>
                        <a:pt x="0" y="48"/>
                      </a:lnTo>
                      <a:lnTo>
                        <a:pt x="0" y="42"/>
                      </a:lnTo>
                      <a:lnTo>
                        <a:pt x="6" y="42"/>
                      </a:lnTo>
                      <a:lnTo>
                        <a:pt x="6" y="36"/>
                      </a:lnTo>
                      <a:lnTo>
                        <a:pt x="12" y="30"/>
                      </a:lnTo>
                      <a:lnTo>
                        <a:pt x="18" y="24"/>
                      </a:lnTo>
                      <a:lnTo>
                        <a:pt x="18" y="18"/>
                      </a:lnTo>
                      <a:lnTo>
                        <a:pt x="24" y="12"/>
                      </a:lnTo>
                      <a:lnTo>
                        <a:pt x="30" y="12"/>
                      </a:lnTo>
                      <a:lnTo>
                        <a:pt x="36" y="6"/>
                      </a:lnTo>
                      <a:lnTo>
                        <a:pt x="42" y="0"/>
                      </a:lnTo>
                      <a:lnTo>
                        <a:pt x="54"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303" name="Freeform 367"/>
                <p:cNvSpPr>
                  <a:spLocks/>
                </p:cNvSpPr>
                <p:nvPr/>
              </p:nvSpPr>
              <p:spPr bwMode="auto">
                <a:xfrm>
                  <a:off x="3610" y="2036"/>
                  <a:ext cx="72" cy="60"/>
                </a:xfrm>
                <a:custGeom>
                  <a:avLst/>
                  <a:gdLst>
                    <a:gd name="T0" fmla="*/ 0 w 72"/>
                    <a:gd name="T1" fmla="*/ 60 h 60"/>
                    <a:gd name="T2" fmla="*/ 0 w 72"/>
                    <a:gd name="T3" fmla="*/ 60 h 60"/>
                    <a:gd name="T4" fmla="*/ 6 w 72"/>
                    <a:gd name="T5" fmla="*/ 60 h 60"/>
                    <a:gd name="T6" fmla="*/ 6 w 72"/>
                    <a:gd name="T7" fmla="*/ 54 h 60"/>
                    <a:gd name="T8" fmla="*/ 6 w 72"/>
                    <a:gd name="T9" fmla="*/ 54 h 60"/>
                    <a:gd name="T10" fmla="*/ 6 w 72"/>
                    <a:gd name="T11" fmla="*/ 54 h 60"/>
                    <a:gd name="T12" fmla="*/ 6 w 72"/>
                    <a:gd name="T13" fmla="*/ 48 h 60"/>
                    <a:gd name="T14" fmla="*/ 12 w 72"/>
                    <a:gd name="T15" fmla="*/ 42 h 60"/>
                    <a:gd name="T16" fmla="*/ 12 w 72"/>
                    <a:gd name="T17" fmla="*/ 42 h 60"/>
                    <a:gd name="T18" fmla="*/ 18 w 72"/>
                    <a:gd name="T19" fmla="*/ 36 h 60"/>
                    <a:gd name="T20" fmla="*/ 24 w 72"/>
                    <a:gd name="T21" fmla="*/ 30 h 60"/>
                    <a:gd name="T22" fmla="*/ 30 w 72"/>
                    <a:gd name="T23" fmla="*/ 24 h 60"/>
                    <a:gd name="T24" fmla="*/ 36 w 72"/>
                    <a:gd name="T25" fmla="*/ 24 h 60"/>
                    <a:gd name="T26" fmla="*/ 42 w 72"/>
                    <a:gd name="T27" fmla="*/ 18 h 60"/>
                    <a:gd name="T28" fmla="*/ 48 w 72"/>
                    <a:gd name="T29" fmla="*/ 12 h 60"/>
                    <a:gd name="T30" fmla="*/ 54 w 72"/>
                    <a:gd name="T31" fmla="*/ 6 h 60"/>
                    <a:gd name="T32" fmla="*/ 66 w 72"/>
                    <a:gd name="T33" fmla="*/ 6 h 60"/>
                    <a:gd name="T34" fmla="*/ 72 w 72"/>
                    <a:gd name="T35" fmla="*/ 0 h 6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72" h="60">
                      <a:moveTo>
                        <a:pt x="0" y="60"/>
                      </a:moveTo>
                      <a:lnTo>
                        <a:pt x="0" y="60"/>
                      </a:lnTo>
                      <a:lnTo>
                        <a:pt x="6" y="60"/>
                      </a:lnTo>
                      <a:lnTo>
                        <a:pt x="6" y="54"/>
                      </a:lnTo>
                      <a:lnTo>
                        <a:pt x="6" y="48"/>
                      </a:lnTo>
                      <a:lnTo>
                        <a:pt x="12" y="42"/>
                      </a:lnTo>
                      <a:lnTo>
                        <a:pt x="18" y="36"/>
                      </a:lnTo>
                      <a:lnTo>
                        <a:pt x="24" y="30"/>
                      </a:lnTo>
                      <a:lnTo>
                        <a:pt x="30" y="24"/>
                      </a:lnTo>
                      <a:lnTo>
                        <a:pt x="36" y="24"/>
                      </a:lnTo>
                      <a:lnTo>
                        <a:pt x="42" y="18"/>
                      </a:lnTo>
                      <a:lnTo>
                        <a:pt x="48" y="12"/>
                      </a:lnTo>
                      <a:lnTo>
                        <a:pt x="54" y="6"/>
                      </a:lnTo>
                      <a:lnTo>
                        <a:pt x="66" y="6"/>
                      </a:lnTo>
                      <a:lnTo>
                        <a:pt x="72"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304" name="Freeform 368"/>
                <p:cNvSpPr>
                  <a:spLocks/>
                </p:cNvSpPr>
                <p:nvPr/>
              </p:nvSpPr>
              <p:spPr bwMode="auto">
                <a:xfrm>
                  <a:off x="3622" y="2036"/>
                  <a:ext cx="90" cy="54"/>
                </a:xfrm>
                <a:custGeom>
                  <a:avLst/>
                  <a:gdLst>
                    <a:gd name="T0" fmla="*/ 0 w 90"/>
                    <a:gd name="T1" fmla="*/ 54 h 54"/>
                    <a:gd name="T2" fmla="*/ 0 w 90"/>
                    <a:gd name="T3" fmla="*/ 54 h 54"/>
                    <a:gd name="T4" fmla="*/ 0 w 90"/>
                    <a:gd name="T5" fmla="*/ 54 h 54"/>
                    <a:gd name="T6" fmla="*/ 0 w 90"/>
                    <a:gd name="T7" fmla="*/ 54 h 54"/>
                    <a:gd name="T8" fmla="*/ 0 w 90"/>
                    <a:gd name="T9" fmla="*/ 54 h 54"/>
                    <a:gd name="T10" fmla="*/ 0 w 90"/>
                    <a:gd name="T11" fmla="*/ 48 h 54"/>
                    <a:gd name="T12" fmla="*/ 6 w 90"/>
                    <a:gd name="T13" fmla="*/ 48 h 54"/>
                    <a:gd name="T14" fmla="*/ 6 w 90"/>
                    <a:gd name="T15" fmla="*/ 42 h 54"/>
                    <a:gd name="T16" fmla="*/ 12 w 90"/>
                    <a:gd name="T17" fmla="*/ 42 h 54"/>
                    <a:gd name="T18" fmla="*/ 12 w 90"/>
                    <a:gd name="T19" fmla="*/ 36 h 54"/>
                    <a:gd name="T20" fmla="*/ 18 w 90"/>
                    <a:gd name="T21" fmla="*/ 30 h 54"/>
                    <a:gd name="T22" fmla="*/ 24 w 90"/>
                    <a:gd name="T23" fmla="*/ 24 h 54"/>
                    <a:gd name="T24" fmla="*/ 30 w 90"/>
                    <a:gd name="T25" fmla="*/ 18 h 54"/>
                    <a:gd name="T26" fmla="*/ 42 w 90"/>
                    <a:gd name="T27" fmla="*/ 18 h 54"/>
                    <a:gd name="T28" fmla="*/ 48 w 90"/>
                    <a:gd name="T29" fmla="*/ 12 h 54"/>
                    <a:gd name="T30" fmla="*/ 60 w 90"/>
                    <a:gd name="T31" fmla="*/ 6 h 54"/>
                    <a:gd name="T32" fmla="*/ 78 w 90"/>
                    <a:gd name="T33" fmla="*/ 0 h 54"/>
                    <a:gd name="T34" fmla="*/ 90 w 90"/>
                    <a:gd name="T35" fmla="*/ 0 h 5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90" h="54">
                      <a:moveTo>
                        <a:pt x="0" y="54"/>
                      </a:moveTo>
                      <a:lnTo>
                        <a:pt x="0" y="54"/>
                      </a:lnTo>
                      <a:lnTo>
                        <a:pt x="0" y="48"/>
                      </a:lnTo>
                      <a:lnTo>
                        <a:pt x="6" y="48"/>
                      </a:lnTo>
                      <a:lnTo>
                        <a:pt x="6" y="42"/>
                      </a:lnTo>
                      <a:lnTo>
                        <a:pt x="12" y="42"/>
                      </a:lnTo>
                      <a:lnTo>
                        <a:pt x="12" y="36"/>
                      </a:lnTo>
                      <a:lnTo>
                        <a:pt x="18" y="30"/>
                      </a:lnTo>
                      <a:lnTo>
                        <a:pt x="24" y="24"/>
                      </a:lnTo>
                      <a:lnTo>
                        <a:pt x="30" y="18"/>
                      </a:lnTo>
                      <a:lnTo>
                        <a:pt x="42" y="18"/>
                      </a:lnTo>
                      <a:lnTo>
                        <a:pt x="48" y="12"/>
                      </a:lnTo>
                      <a:lnTo>
                        <a:pt x="60" y="6"/>
                      </a:lnTo>
                      <a:lnTo>
                        <a:pt x="78" y="0"/>
                      </a:lnTo>
                      <a:lnTo>
                        <a:pt x="90"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305" name="Freeform 369"/>
                <p:cNvSpPr>
                  <a:spLocks/>
                </p:cNvSpPr>
                <p:nvPr/>
              </p:nvSpPr>
              <p:spPr bwMode="auto">
                <a:xfrm>
                  <a:off x="3652" y="2036"/>
                  <a:ext cx="78" cy="30"/>
                </a:xfrm>
                <a:custGeom>
                  <a:avLst/>
                  <a:gdLst>
                    <a:gd name="T0" fmla="*/ 78 w 78"/>
                    <a:gd name="T1" fmla="*/ 0 h 30"/>
                    <a:gd name="T2" fmla="*/ 78 w 78"/>
                    <a:gd name="T3" fmla="*/ 0 h 30"/>
                    <a:gd name="T4" fmla="*/ 78 w 78"/>
                    <a:gd name="T5" fmla="*/ 0 h 30"/>
                    <a:gd name="T6" fmla="*/ 78 w 78"/>
                    <a:gd name="T7" fmla="*/ 0 h 30"/>
                    <a:gd name="T8" fmla="*/ 72 w 78"/>
                    <a:gd name="T9" fmla="*/ 0 h 30"/>
                    <a:gd name="T10" fmla="*/ 72 w 78"/>
                    <a:gd name="T11" fmla="*/ 6 h 30"/>
                    <a:gd name="T12" fmla="*/ 66 w 78"/>
                    <a:gd name="T13" fmla="*/ 6 h 30"/>
                    <a:gd name="T14" fmla="*/ 60 w 78"/>
                    <a:gd name="T15" fmla="*/ 6 h 30"/>
                    <a:gd name="T16" fmla="*/ 54 w 78"/>
                    <a:gd name="T17" fmla="*/ 6 h 30"/>
                    <a:gd name="T18" fmla="*/ 48 w 78"/>
                    <a:gd name="T19" fmla="*/ 6 h 30"/>
                    <a:gd name="T20" fmla="*/ 42 w 78"/>
                    <a:gd name="T21" fmla="*/ 12 h 30"/>
                    <a:gd name="T22" fmla="*/ 36 w 78"/>
                    <a:gd name="T23" fmla="*/ 12 h 30"/>
                    <a:gd name="T24" fmla="*/ 30 w 78"/>
                    <a:gd name="T25" fmla="*/ 12 h 30"/>
                    <a:gd name="T26" fmla="*/ 24 w 78"/>
                    <a:gd name="T27" fmla="*/ 18 h 30"/>
                    <a:gd name="T28" fmla="*/ 18 w 78"/>
                    <a:gd name="T29" fmla="*/ 18 h 30"/>
                    <a:gd name="T30" fmla="*/ 12 w 78"/>
                    <a:gd name="T31" fmla="*/ 24 h 30"/>
                    <a:gd name="T32" fmla="*/ 6 w 78"/>
                    <a:gd name="T33" fmla="*/ 30 h 30"/>
                    <a:gd name="T34" fmla="*/ 0 w 78"/>
                    <a:gd name="T35" fmla="*/ 30 h 3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78" h="30">
                      <a:moveTo>
                        <a:pt x="78" y="0"/>
                      </a:moveTo>
                      <a:lnTo>
                        <a:pt x="78" y="0"/>
                      </a:lnTo>
                      <a:lnTo>
                        <a:pt x="72" y="0"/>
                      </a:lnTo>
                      <a:lnTo>
                        <a:pt x="72" y="6"/>
                      </a:lnTo>
                      <a:lnTo>
                        <a:pt x="66" y="6"/>
                      </a:lnTo>
                      <a:lnTo>
                        <a:pt x="60" y="6"/>
                      </a:lnTo>
                      <a:lnTo>
                        <a:pt x="54" y="6"/>
                      </a:lnTo>
                      <a:lnTo>
                        <a:pt x="48" y="6"/>
                      </a:lnTo>
                      <a:lnTo>
                        <a:pt x="42" y="12"/>
                      </a:lnTo>
                      <a:lnTo>
                        <a:pt x="36" y="12"/>
                      </a:lnTo>
                      <a:lnTo>
                        <a:pt x="30" y="12"/>
                      </a:lnTo>
                      <a:lnTo>
                        <a:pt x="24" y="18"/>
                      </a:lnTo>
                      <a:lnTo>
                        <a:pt x="18" y="18"/>
                      </a:lnTo>
                      <a:lnTo>
                        <a:pt x="12" y="24"/>
                      </a:lnTo>
                      <a:lnTo>
                        <a:pt x="6" y="30"/>
                      </a:lnTo>
                      <a:lnTo>
                        <a:pt x="0" y="3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306" name="Freeform 370"/>
                <p:cNvSpPr>
                  <a:spLocks/>
                </p:cNvSpPr>
                <p:nvPr/>
              </p:nvSpPr>
              <p:spPr bwMode="auto">
                <a:xfrm>
                  <a:off x="3556" y="2042"/>
                  <a:ext cx="48" cy="54"/>
                </a:xfrm>
                <a:custGeom>
                  <a:avLst/>
                  <a:gdLst>
                    <a:gd name="T0" fmla="*/ 48 w 48"/>
                    <a:gd name="T1" fmla="*/ 54 h 54"/>
                    <a:gd name="T2" fmla="*/ 48 w 48"/>
                    <a:gd name="T3" fmla="*/ 54 h 54"/>
                    <a:gd name="T4" fmla="*/ 48 w 48"/>
                    <a:gd name="T5" fmla="*/ 54 h 54"/>
                    <a:gd name="T6" fmla="*/ 48 w 48"/>
                    <a:gd name="T7" fmla="*/ 54 h 54"/>
                    <a:gd name="T8" fmla="*/ 48 w 48"/>
                    <a:gd name="T9" fmla="*/ 54 h 54"/>
                    <a:gd name="T10" fmla="*/ 48 w 48"/>
                    <a:gd name="T11" fmla="*/ 48 h 54"/>
                    <a:gd name="T12" fmla="*/ 48 w 48"/>
                    <a:gd name="T13" fmla="*/ 48 h 54"/>
                    <a:gd name="T14" fmla="*/ 48 w 48"/>
                    <a:gd name="T15" fmla="*/ 42 h 54"/>
                    <a:gd name="T16" fmla="*/ 42 w 48"/>
                    <a:gd name="T17" fmla="*/ 36 h 54"/>
                    <a:gd name="T18" fmla="*/ 42 w 48"/>
                    <a:gd name="T19" fmla="*/ 36 h 54"/>
                    <a:gd name="T20" fmla="*/ 42 w 48"/>
                    <a:gd name="T21" fmla="*/ 30 h 54"/>
                    <a:gd name="T22" fmla="*/ 36 w 48"/>
                    <a:gd name="T23" fmla="*/ 24 h 54"/>
                    <a:gd name="T24" fmla="*/ 36 w 48"/>
                    <a:gd name="T25" fmla="*/ 18 h 54"/>
                    <a:gd name="T26" fmla="*/ 30 w 48"/>
                    <a:gd name="T27" fmla="*/ 12 h 54"/>
                    <a:gd name="T28" fmla="*/ 24 w 48"/>
                    <a:gd name="T29" fmla="*/ 12 h 54"/>
                    <a:gd name="T30" fmla="*/ 18 w 48"/>
                    <a:gd name="T31" fmla="*/ 6 h 54"/>
                    <a:gd name="T32" fmla="*/ 12 w 48"/>
                    <a:gd name="T33" fmla="*/ 0 h 54"/>
                    <a:gd name="T34" fmla="*/ 0 w 48"/>
                    <a:gd name="T35" fmla="*/ 0 h 5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48" h="54">
                      <a:moveTo>
                        <a:pt x="48" y="54"/>
                      </a:moveTo>
                      <a:lnTo>
                        <a:pt x="48" y="54"/>
                      </a:lnTo>
                      <a:lnTo>
                        <a:pt x="48" y="48"/>
                      </a:lnTo>
                      <a:lnTo>
                        <a:pt x="48" y="42"/>
                      </a:lnTo>
                      <a:lnTo>
                        <a:pt x="42" y="36"/>
                      </a:lnTo>
                      <a:lnTo>
                        <a:pt x="42" y="30"/>
                      </a:lnTo>
                      <a:lnTo>
                        <a:pt x="36" y="24"/>
                      </a:lnTo>
                      <a:lnTo>
                        <a:pt x="36" y="18"/>
                      </a:lnTo>
                      <a:lnTo>
                        <a:pt x="30" y="12"/>
                      </a:lnTo>
                      <a:lnTo>
                        <a:pt x="24" y="12"/>
                      </a:lnTo>
                      <a:lnTo>
                        <a:pt x="18" y="6"/>
                      </a:lnTo>
                      <a:lnTo>
                        <a:pt x="12" y="0"/>
                      </a:lnTo>
                      <a:lnTo>
                        <a:pt x="0"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307" name="Freeform 371"/>
                <p:cNvSpPr>
                  <a:spLocks/>
                </p:cNvSpPr>
                <p:nvPr/>
              </p:nvSpPr>
              <p:spPr bwMode="auto">
                <a:xfrm>
                  <a:off x="3532" y="2036"/>
                  <a:ext cx="66" cy="60"/>
                </a:xfrm>
                <a:custGeom>
                  <a:avLst/>
                  <a:gdLst>
                    <a:gd name="T0" fmla="*/ 66 w 66"/>
                    <a:gd name="T1" fmla="*/ 60 h 60"/>
                    <a:gd name="T2" fmla="*/ 66 w 66"/>
                    <a:gd name="T3" fmla="*/ 60 h 60"/>
                    <a:gd name="T4" fmla="*/ 66 w 66"/>
                    <a:gd name="T5" fmla="*/ 60 h 60"/>
                    <a:gd name="T6" fmla="*/ 66 w 66"/>
                    <a:gd name="T7" fmla="*/ 60 h 60"/>
                    <a:gd name="T8" fmla="*/ 66 w 66"/>
                    <a:gd name="T9" fmla="*/ 54 h 60"/>
                    <a:gd name="T10" fmla="*/ 66 w 66"/>
                    <a:gd name="T11" fmla="*/ 54 h 60"/>
                    <a:gd name="T12" fmla="*/ 66 w 66"/>
                    <a:gd name="T13" fmla="*/ 48 h 60"/>
                    <a:gd name="T14" fmla="*/ 60 w 66"/>
                    <a:gd name="T15" fmla="*/ 42 h 60"/>
                    <a:gd name="T16" fmla="*/ 60 w 66"/>
                    <a:gd name="T17" fmla="*/ 42 h 60"/>
                    <a:gd name="T18" fmla="*/ 60 w 66"/>
                    <a:gd name="T19" fmla="*/ 36 h 60"/>
                    <a:gd name="T20" fmla="*/ 54 w 66"/>
                    <a:gd name="T21" fmla="*/ 30 h 60"/>
                    <a:gd name="T22" fmla="*/ 48 w 66"/>
                    <a:gd name="T23" fmla="*/ 24 h 60"/>
                    <a:gd name="T24" fmla="*/ 42 w 66"/>
                    <a:gd name="T25" fmla="*/ 18 h 60"/>
                    <a:gd name="T26" fmla="*/ 36 w 66"/>
                    <a:gd name="T27" fmla="*/ 18 h 60"/>
                    <a:gd name="T28" fmla="*/ 30 w 66"/>
                    <a:gd name="T29" fmla="*/ 12 h 60"/>
                    <a:gd name="T30" fmla="*/ 24 w 66"/>
                    <a:gd name="T31" fmla="*/ 6 h 60"/>
                    <a:gd name="T32" fmla="*/ 12 w 66"/>
                    <a:gd name="T33" fmla="*/ 6 h 60"/>
                    <a:gd name="T34" fmla="*/ 0 w 66"/>
                    <a:gd name="T35" fmla="*/ 0 h 6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66" h="60">
                      <a:moveTo>
                        <a:pt x="66" y="60"/>
                      </a:moveTo>
                      <a:lnTo>
                        <a:pt x="66" y="60"/>
                      </a:lnTo>
                      <a:lnTo>
                        <a:pt x="66" y="54"/>
                      </a:lnTo>
                      <a:lnTo>
                        <a:pt x="66" y="48"/>
                      </a:lnTo>
                      <a:lnTo>
                        <a:pt x="60" y="42"/>
                      </a:lnTo>
                      <a:lnTo>
                        <a:pt x="60" y="36"/>
                      </a:lnTo>
                      <a:lnTo>
                        <a:pt x="54" y="30"/>
                      </a:lnTo>
                      <a:lnTo>
                        <a:pt x="48" y="24"/>
                      </a:lnTo>
                      <a:lnTo>
                        <a:pt x="42" y="18"/>
                      </a:lnTo>
                      <a:lnTo>
                        <a:pt x="36" y="18"/>
                      </a:lnTo>
                      <a:lnTo>
                        <a:pt x="30" y="12"/>
                      </a:lnTo>
                      <a:lnTo>
                        <a:pt x="24" y="6"/>
                      </a:lnTo>
                      <a:lnTo>
                        <a:pt x="12" y="6"/>
                      </a:lnTo>
                      <a:lnTo>
                        <a:pt x="0"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308" name="Freeform 372"/>
                <p:cNvSpPr>
                  <a:spLocks/>
                </p:cNvSpPr>
                <p:nvPr/>
              </p:nvSpPr>
              <p:spPr bwMode="auto">
                <a:xfrm>
                  <a:off x="3550" y="2048"/>
                  <a:ext cx="42" cy="48"/>
                </a:xfrm>
                <a:custGeom>
                  <a:avLst/>
                  <a:gdLst>
                    <a:gd name="T0" fmla="*/ 42 w 42"/>
                    <a:gd name="T1" fmla="*/ 48 h 48"/>
                    <a:gd name="T2" fmla="*/ 42 w 42"/>
                    <a:gd name="T3" fmla="*/ 48 h 48"/>
                    <a:gd name="T4" fmla="*/ 42 w 42"/>
                    <a:gd name="T5" fmla="*/ 48 h 48"/>
                    <a:gd name="T6" fmla="*/ 42 w 42"/>
                    <a:gd name="T7" fmla="*/ 48 h 48"/>
                    <a:gd name="T8" fmla="*/ 42 w 42"/>
                    <a:gd name="T9" fmla="*/ 48 h 48"/>
                    <a:gd name="T10" fmla="*/ 42 w 42"/>
                    <a:gd name="T11" fmla="*/ 42 h 48"/>
                    <a:gd name="T12" fmla="*/ 42 w 42"/>
                    <a:gd name="T13" fmla="*/ 42 h 48"/>
                    <a:gd name="T14" fmla="*/ 42 w 42"/>
                    <a:gd name="T15" fmla="*/ 36 h 48"/>
                    <a:gd name="T16" fmla="*/ 36 w 42"/>
                    <a:gd name="T17" fmla="*/ 30 h 48"/>
                    <a:gd name="T18" fmla="*/ 36 w 42"/>
                    <a:gd name="T19" fmla="*/ 30 h 48"/>
                    <a:gd name="T20" fmla="*/ 36 w 42"/>
                    <a:gd name="T21" fmla="*/ 24 h 48"/>
                    <a:gd name="T22" fmla="*/ 30 w 42"/>
                    <a:gd name="T23" fmla="*/ 18 h 48"/>
                    <a:gd name="T24" fmla="*/ 30 w 42"/>
                    <a:gd name="T25" fmla="*/ 18 h 48"/>
                    <a:gd name="T26" fmla="*/ 24 w 42"/>
                    <a:gd name="T27" fmla="*/ 12 h 48"/>
                    <a:gd name="T28" fmla="*/ 18 w 42"/>
                    <a:gd name="T29" fmla="*/ 6 h 48"/>
                    <a:gd name="T30" fmla="*/ 12 w 42"/>
                    <a:gd name="T31" fmla="*/ 6 h 48"/>
                    <a:gd name="T32" fmla="*/ 6 w 42"/>
                    <a:gd name="T33" fmla="*/ 0 h 48"/>
                    <a:gd name="T34" fmla="*/ 0 w 42"/>
                    <a:gd name="T35" fmla="*/ 0 h 4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42" h="48">
                      <a:moveTo>
                        <a:pt x="42" y="48"/>
                      </a:moveTo>
                      <a:lnTo>
                        <a:pt x="42" y="48"/>
                      </a:lnTo>
                      <a:lnTo>
                        <a:pt x="42" y="42"/>
                      </a:lnTo>
                      <a:lnTo>
                        <a:pt x="42" y="36"/>
                      </a:lnTo>
                      <a:lnTo>
                        <a:pt x="36" y="30"/>
                      </a:lnTo>
                      <a:lnTo>
                        <a:pt x="36" y="24"/>
                      </a:lnTo>
                      <a:lnTo>
                        <a:pt x="30" y="18"/>
                      </a:lnTo>
                      <a:lnTo>
                        <a:pt x="24" y="12"/>
                      </a:lnTo>
                      <a:lnTo>
                        <a:pt x="18" y="6"/>
                      </a:lnTo>
                      <a:lnTo>
                        <a:pt x="12" y="6"/>
                      </a:lnTo>
                      <a:lnTo>
                        <a:pt x="6" y="0"/>
                      </a:lnTo>
                      <a:lnTo>
                        <a:pt x="0"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309" name="Freeform 373"/>
                <p:cNvSpPr>
                  <a:spLocks/>
                </p:cNvSpPr>
                <p:nvPr/>
              </p:nvSpPr>
              <p:spPr bwMode="auto">
                <a:xfrm>
                  <a:off x="3526" y="2048"/>
                  <a:ext cx="60" cy="48"/>
                </a:xfrm>
                <a:custGeom>
                  <a:avLst/>
                  <a:gdLst>
                    <a:gd name="T0" fmla="*/ 60 w 60"/>
                    <a:gd name="T1" fmla="*/ 48 h 48"/>
                    <a:gd name="T2" fmla="*/ 60 w 60"/>
                    <a:gd name="T3" fmla="*/ 48 h 48"/>
                    <a:gd name="T4" fmla="*/ 60 w 60"/>
                    <a:gd name="T5" fmla="*/ 48 h 48"/>
                    <a:gd name="T6" fmla="*/ 60 w 60"/>
                    <a:gd name="T7" fmla="*/ 48 h 48"/>
                    <a:gd name="T8" fmla="*/ 60 w 60"/>
                    <a:gd name="T9" fmla="*/ 48 h 48"/>
                    <a:gd name="T10" fmla="*/ 60 w 60"/>
                    <a:gd name="T11" fmla="*/ 48 h 48"/>
                    <a:gd name="T12" fmla="*/ 60 w 60"/>
                    <a:gd name="T13" fmla="*/ 42 h 48"/>
                    <a:gd name="T14" fmla="*/ 60 w 60"/>
                    <a:gd name="T15" fmla="*/ 42 h 48"/>
                    <a:gd name="T16" fmla="*/ 60 w 60"/>
                    <a:gd name="T17" fmla="*/ 36 h 48"/>
                    <a:gd name="T18" fmla="*/ 54 w 60"/>
                    <a:gd name="T19" fmla="*/ 30 h 48"/>
                    <a:gd name="T20" fmla="*/ 54 w 60"/>
                    <a:gd name="T21" fmla="*/ 30 h 48"/>
                    <a:gd name="T22" fmla="*/ 54 w 60"/>
                    <a:gd name="T23" fmla="*/ 24 h 48"/>
                    <a:gd name="T24" fmla="*/ 48 w 60"/>
                    <a:gd name="T25" fmla="*/ 24 h 48"/>
                    <a:gd name="T26" fmla="*/ 48 w 60"/>
                    <a:gd name="T27" fmla="*/ 18 h 48"/>
                    <a:gd name="T28" fmla="*/ 42 w 60"/>
                    <a:gd name="T29" fmla="*/ 18 h 48"/>
                    <a:gd name="T30" fmla="*/ 42 w 60"/>
                    <a:gd name="T31" fmla="*/ 12 h 48"/>
                    <a:gd name="T32" fmla="*/ 36 w 60"/>
                    <a:gd name="T33" fmla="*/ 12 h 48"/>
                    <a:gd name="T34" fmla="*/ 30 w 60"/>
                    <a:gd name="T35" fmla="*/ 6 h 48"/>
                    <a:gd name="T36" fmla="*/ 30 w 60"/>
                    <a:gd name="T37" fmla="*/ 6 h 48"/>
                    <a:gd name="T38" fmla="*/ 30 w 60"/>
                    <a:gd name="T39" fmla="*/ 6 h 48"/>
                    <a:gd name="T40" fmla="*/ 24 w 60"/>
                    <a:gd name="T41" fmla="*/ 6 h 48"/>
                    <a:gd name="T42" fmla="*/ 18 w 60"/>
                    <a:gd name="T43" fmla="*/ 6 h 48"/>
                    <a:gd name="T44" fmla="*/ 18 w 60"/>
                    <a:gd name="T45" fmla="*/ 6 h 48"/>
                    <a:gd name="T46" fmla="*/ 12 w 60"/>
                    <a:gd name="T47" fmla="*/ 0 h 48"/>
                    <a:gd name="T48" fmla="*/ 6 w 60"/>
                    <a:gd name="T49" fmla="*/ 0 h 48"/>
                    <a:gd name="T50" fmla="*/ 0 w 60"/>
                    <a:gd name="T51" fmla="*/ 0 h 4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60" h="48">
                      <a:moveTo>
                        <a:pt x="60" y="48"/>
                      </a:moveTo>
                      <a:lnTo>
                        <a:pt x="60" y="48"/>
                      </a:lnTo>
                      <a:lnTo>
                        <a:pt x="60" y="42"/>
                      </a:lnTo>
                      <a:lnTo>
                        <a:pt x="60" y="36"/>
                      </a:lnTo>
                      <a:lnTo>
                        <a:pt x="54" y="30"/>
                      </a:lnTo>
                      <a:lnTo>
                        <a:pt x="54" y="24"/>
                      </a:lnTo>
                      <a:lnTo>
                        <a:pt x="48" y="24"/>
                      </a:lnTo>
                      <a:lnTo>
                        <a:pt x="48" y="18"/>
                      </a:lnTo>
                      <a:lnTo>
                        <a:pt x="42" y="18"/>
                      </a:lnTo>
                      <a:lnTo>
                        <a:pt x="42" y="12"/>
                      </a:lnTo>
                      <a:lnTo>
                        <a:pt x="36" y="12"/>
                      </a:lnTo>
                      <a:lnTo>
                        <a:pt x="30" y="6"/>
                      </a:lnTo>
                      <a:lnTo>
                        <a:pt x="24" y="6"/>
                      </a:lnTo>
                      <a:lnTo>
                        <a:pt x="18" y="6"/>
                      </a:lnTo>
                      <a:lnTo>
                        <a:pt x="12" y="0"/>
                      </a:lnTo>
                      <a:lnTo>
                        <a:pt x="6" y="0"/>
                      </a:lnTo>
                      <a:lnTo>
                        <a:pt x="0"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310" name="Freeform 374"/>
                <p:cNvSpPr>
                  <a:spLocks/>
                </p:cNvSpPr>
                <p:nvPr/>
              </p:nvSpPr>
              <p:spPr bwMode="auto">
                <a:xfrm>
                  <a:off x="3562" y="2066"/>
                  <a:ext cx="24" cy="30"/>
                </a:xfrm>
                <a:custGeom>
                  <a:avLst/>
                  <a:gdLst>
                    <a:gd name="T0" fmla="*/ 24 w 24"/>
                    <a:gd name="T1" fmla="*/ 30 h 30"/>
                    <a:gd name="T2" fmla="*/ 24 w 24"/>
                    <a:gd name="T3" fmla="*/ 30 h 30"/>
                    <a:gd name="T4" fmla="*/ 24 w 24"/>
                    <a:gd name="T5" fmla="*/ 30 h 30"/>
                    <a:gd name="T6" fmla="*/ 18 w 24"/>
                    <a:gd name="T7" fmla="*/ 30 h 30"/>
                    <a:gd name="T8" fmla="*/ 18 w 24"/>
                    <a:gd name="T9" fmla="*/ 24 h 30"/>
                    <a:gd name="T10" fmla="*/ 18 w 24"/>
                    <a:gd name="T11" fmla="*/ 18 h 30"/>
                    <a:gd name="T12" fmla="*/ 18 w 24"/>
                    <a:gd name="T13" fmla="*/ 12 h 30"/>
                    <a:gd name="T14" fmla="*/ 12 w 24"/>
                    <a:gd name="T15" fmla="*/ 12 h 30"/>
                    <a:gd name="T16" fmla="*/ 6 w 24"/>
                    <a:gd name="T17" fmla="*/ 6 h 30"/>
                    <a:gd name="T18" fmla="*/ 0 w 24"/>
                    <a:gd name="T19" fmla="*/ 0 h 3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 h="30">
                      <a:moveTo>
                        <a:pt x="24" y="30"/>
                      </a:moveTo>
                      <a:lnTo>
                        <a:pt x="24" y="30"/>
                      </a:lnTo>
                      <a:lnTo>
                        <a:pt x="18" y="30"/>
                      </a:lnTo>
                      <a:lnTo>
                        <a:pt x="18" y="24"/>
                      </a:lnTo>
                      <a:lnTo>
                        <a:pt x="18" y="18"/>
                      </a:lnTo>
                      <a:lnTo>
                        <a:pt x="18" y="12"/>
                      </a:lnTo>
                      <a:lnTo>
                        <a:pt x="12" y="12"/>
                      </a:lnTo>
                      <a:lnTo>
                        <a:pt x="6" y="6"/>
                      </a:lnTo>
                      <a:lnTo>
                        <a:pt x="0"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311" name="Freeform 375"/>
                <p:cNvSpPr>
                  <a:spLocks/>
                </p:cNvSpPr>
                <p:nvPr/>
              </p:nvSpPr>
              <p:spPr bwMode="auto">
                <a:xfrm>
                  <a:off x="3454" y="2018"/>
                  <a:ext cx="432" cy="331"/>
                </a:xfrm>
                <a:custGeom>
                  <a:avLst/>
                  <a:gdLst>
                    <a:gd name="T0" fmla="*/ 312 w 432"/>
                    <a:gd name="T1" fmla="*/ 295 h 331"/>
                    <a:gd name="T2" fmla="*/ 366 w 432"/>
                    <a:gd name="T3" fmla="*/ 289 h 331"/>
                    <a:gd name="T4" fmla="*/ 408 w 432"/>
                    <a:gd name="T5" fmla="*/ 277 h 331"/>
                    <a:gd name="T6" fmla="*/ 426 w 432"/>
                    <a:gd name="T7" fmla="*/ 271 h 331"/>
                    <a:gd name="T8" fmla="*/ 426 w 432"/>
                    <a:gd name="T9" fmla="*/ 265 h 331"/>
                    <a:gd name="T10" fmla="*/ 426 w 432"/>
                    <a:gd name="T11" fmla="*/ 247 h 331"/>
                    <a:gd name="T12" fmla="*/ 420 w 432"/>
                    <a:gd name="T13" fmla="*/ 211 h 331"/>
                    <a:gd name="T14" fmla="*/ 408 w 432"/>
                    <a:gd name="T15" fmla="*/ 157 h 331"/>
                    <a:gd name="T16" fmla="*/ 396 w 432"/>
                    <a:gd name="T17" fmla="*/ 102 h 331"/>
                    <a:gd name="T18" fmla="*/ 390 w 432"/>
                    <a:gd name="T19" fmla="*/ 54 h 331"/>
                    <a:gd name="T20" fmla="*/ 384 w 432"/>
                    <a:gd name="T21" fmla="*/ 24 h 331"/>
                    <a:gd name="T22" fmla="*/ 384 w 432"/>
                    <a:gd name="T23" fmla="*/ 12 h 331"/>
                    <a:gd name="T24" fmla="*/ 378 w 432"/>
                    <a:gd name="T25" fmla="*/ 0 h 331"/>
                    <a:gd name="T26" fmla="*/ 360 w 432"/>
                    <a:gd name="T27" fmla="*/ 6 h 331"/>
                    <a:gd name="T28" fmla="*/ 324 w 432"/>
                    <a:gd name="T29" fmla="*/ 12 h 331"/>
                    <a:gd name="T30" fmla="*/ 288 w 432"/>
                    <a:gd name="T31" fmla="*/ 24 h 331"/>
                    <a:gd name="T32" fmla="*/ 258 w 432"/>
                    <a:gd name="T33" fmla="*/ 30 h 331"/>
                    <a:gd name="T34" fmla="*/ 222 w 432"/>
                    <a:gd name="T35" fmla="*/ 36 h 331"/>
                    <a:gd name="T36" fmla="*/ 192 w 432"/>
                    <a:gd name="T37" fmla="*/ 48 h 331"/>
                    <a:gd name="T38" fmla="*/ 180 w 432"/>
                    <a:gd name="T39" fmla="*/ 60 h 331"/>
                    <a:gd name="T40" fmla="*/ 180 w 432"/>
                    <a:gd name="T41" fmla="*/ 66 h 331"/>
                    <a:gd name="T42" fmla="*/ 174 w 432"/>
                    <a:gd name="T43" fmla="*/ 72 h 331"/>
                    <a:gd name="T44" fmla="*/ 162 w 432"/>
                    <a:gd name="T45" fmla="*/ 72 h 331"/>
                    <a:gd name="T46" fmla="*/ 144 w 432"/>
                    <a:gd name="T47" fmla="*/ 78 h 331"/>
                    <a:gd name="T48" fmla="*/ 132 w 432"/>
                    <a:gd name="T49" fmla="*/ 78 h 331"/>
                    <a:gd name="T50" fmla="*/ 120 w 432"/>
                    <a:gd name="T51" fmla="*/ 66 h 331"/>
                    <a:gd name="T52" fmla="*/ 120 w 432"/>
                    <a:gd name="T53" fmla="*/ 60 h 331"/>
                    <a:gd name="T54" fmla="*/ 108 w 432"/>
                    <a:gd name="T55" fmla="*/ 54 h 331"/>
                    <a:gd name="T56" fmla="*/ 72 w 432"/>
                    <a:gd name="T57" fmla="*/ 42 h 331"/>
                    <a:gd name="T58" fmla="*/ 30 w 432"/>
                    <a:gd name="T59" fmla="*/ 24 h 331"/>
                    <a:gd name="T60" fmla="*/ 0 w 432"/>
                    <a:gd name="T61" fmla="*/ 18 h 331"/>
                    <a:gd name="T62" fmla="*/ 0 w 432"/>
                    <a:gd name="T63" fmla="*/ 18 h 331"/>
                    <a:gd name="T64" fmla="*/ 0 w 432"/>
                    <a:gd name="T65" fmla="*/ 24 h 331"/>
                    <a:gd name="T66" fmla="*/ 12 w 432"/>
                    <a:gd name="T67" fmla="*/ 48 h 331"/>
                    <a:gd name="T68" fmla="*/ 24 w 432"/>
                    <a:gd name="T69" fmla="*/ 78 h 331"/>
                    <a:gd name="T70" fmla="*/ 36 w 432"/>
                    <a:gd name="T71" fmla="*/ 120 h 331"/>
                    <a:gd name="T72" fmla="*/ 54 w 432"/>
                    <a:gd name="T73" fmla="*/ 163 h 331"/>
                    <a:gd name="T74" fmla="*/ 66 w 432"/>
                    <a:gd name="T75" fmla="*/ 193 h 331"/>
                    <a:gd name="T76" fmla="*/ 72 w 432"/>
                    <a:gd name="T77" fmla="*/ 217 h 331"/>
                    <a:gd name="T78" fmla="*/ 78 w 432"/>
                    <a:gd name="T79" fmla="*/ 241 h 331"/>
                    <a:gd name="T80" fmla="*/ 84 w 432"/>
                    <a:gd name="T81" fmla="*/ 259 h 331"/>
                    <a:gd name="T82" fmla="*/ 90 w 432"/>
                    <a:gd name="T83" fmla="*/ 271 h 331"/>
                    <a:gd name="T84" fmla="*/ 96 w 432"/>
                    <a:gd name="T85" fmla="*/ 277 h 331"/>
                    <a:gd name="T86" fmla="*/ 108 w 432"/>
                    <a:gd name="T87" fmla="*/ 283 h 331"/>
                    <a:gd name="T88" fmla="*/ 132 w 432"/>
                    <a:gd name="T89" fmla="*/ 289 h 331"/>
                    <a:gd name="T90" fmla="*/ 156 w 432"/>
                    <a:gd name="T91" fmla="*/ 301 h 331"/>
                    <a:gd name="T92" fmla="*/ 168 w 432"/>
                    <a:gd name="T93" fmla="*/ 307 h 331"/>
                    <a:gd name="T94" fmla="*/ 192 w 432"/>
                    <a:gd name="T95" fmla="*/ 319 h 331"/>
                    <a:gd name="T96" fmla="*/ 222 w 432"/>
                    <a:gd name="T97" fmla="*/ 325 h 331"/>
                    <a:gd name="T98" fmla="*/ 246 w 432"/>
                    <a:gd name="T99" fmla="*/ 325 h 331"/>
                    <a:gd name="T100" fmla="*/ 246 w 432"/>
                    <a:gd name="T101" fmla="*/ 319 h 331"/>
                    <a:gd name="T102" fmla="*/ 252 w 432"/>
                    <a:gd name="T103" fmla="*/ 313 h 331"/>
                    <a:gd name="T104" fmla="*/ 264 w 432"/>
                    <a:gd name="T105" fmla="*/ 307 h 331"/>
                    <a:gd name="T106" fmla="*/ 282 w 432"/>
                    <a:gd name="T107" fmla="*/ 307 h 33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432" h="331">
                      <a:moveTo>
                        <a:pt x="300" y="301"/>
                      </a:moveTo>
                      <a:lnTo>
                        <a:pt x="300" y="301"/>
                      </a:lnTo>
                      <a:lnTo>
                        <a:pt x="306" y="301"/>
                      </a:lnTo>
                      <a:lnTo>
                        <a:pt x="312" y="295"/>
                      </a:lnTo>
                      <a:lnTo>
                        <a:pt x="324" y="295"/>
                      </a:lnTo>
                      <a:lnTo>
                        <a:pt x="330" y="295"/>
                      </a:lnTo>
                      <a:lnTo>
                        <a:pt x="342" y="289"/>
                      </a:lnTo>
                      <a:lnTo>
                        <a:pt x="354" y="289"/>
                      </a:lnTo>
                      <a:lnTo>
                        <a:pt x="366" y="289"/>
                      </a:lnTo>
                      <a:lnTo>
                        <a:pt x="372" y="283"/>
                      </a:lnTo>
                      <a:lnTo>
                        <a:pt x="384" y="283"/>
                      </a:lnTo>
                      <a:lnTo>
                        <a:pt x="396" y="283"/>
                      </a:lnTo>
                      <a:lnTo>
                        <a:pt x="402" y="277"/>
                      </a:lnTo>
                      <a:lnTo>
                        <a:pt x="408" y="277"/>
                      </a:lnTo>
                      <a:lnTo>
                        <a:pt x="414" y="277"/>
                      </a:lnTo>
                      <a:lnTo>
                        <a:pt x="420" y="277"/>
                      </a:lnTo>
                      <a:lnTo>
                        <a:pt x="426" y="277"/>
                      </a:lnTo>
                      <a:lnTo>
                        <a:pt x="426" y="271"/>
                      </a:lnTo>
                      <a:lnTo>
                        <a:pt x="432" y="271"/>
                      </a:lnTo>
                      <a:lnTo>
                        <a:pt x="426" y="265"/>
                      </a:lnTo>
                      <a:lnTo>
                        <a:pt x="426" y="259"/>
                      </a:lnTo>
                      <a:lnTo>
                        <a:pt x="426" y="253"/>
                      </a:lnTo>
                      <a:lnTo>
                        <a:pt x="426" y="247"/>
                      </a:lnTo>
                      <a:lnTo>
                        <a:pt x="426" y="241"/>
                      </a:lnTo>
                      <a:lnTo>
                        <a:pt x="420" y="235"/>
                      </a:lnTo>
                      <a:lnTo>
                        <a:pt x="420" y="229"/>
                      </a:lnTo>
                      <a:lnTo>
                        <a:pt x="420" y="217"/>
                      </a:lnTo>
                      <a:lnTo>
                        <a:pt x="420" y="211"/>
                      </a:lnTo>
                      <a:lnTo>
                        <a:pt x="414" y="199"/>
                      </a:lnTo>
                      <a:lnTo>
                        <a:pt x="414" y="187"/>
                      </a:lnTo>
                      <a:lnTo>
                        <a:pt x="414" y="181"/>
                      </a:lnTo>
                      <a:lnTo>
                        <a:pt x="408" y="169"/>
                      </a:lnTo>
                      <a:lnTo>
                        <a:pt x="408" y="157"/>
                      </a:lnTo>
                      <a:lnTo>
                        <a:pt x="408" y="145"/>
                      </a:lnTo>
                      <a:lnTo>
                        <a:pt x="402" y="132"/>
                      </a:lnTo>
                      <a:lnTo>
                        <a:pt x="402" y="126"/>
                      </a:lnTo>
                      <a:lnTo>
                        <a:pt x="402" y="114"/>
                      </a:lnTo>
                      <a:lnTo>
                        <a:pt x="396" y="102"/>
                      </a:lnTo>
                      <a:lnTo>
                        <a:pt x="396" y="90"/>
                      </a:lnTo>
                      <a:lnTo>
                        <a:pt x="396" y="84"/>
                      </a:lnTo>
                      <a:lnTo>
                        <a:pt x="396" y="72"/>
                      </a:lnTo>
                      <a:lnTo>
                        <a:pt x="390" y="66"/>
                      </a:lnTo>
                      <a:lnTo>
                        <a:pt x="390" y="54"/>
                      </a:lnTo>
                      <a:lnTo>
                        <a:pt x="390" y="48"/>
                      </a:lnTo>
                      <a:lnTo>
                        <a:pt x="390" y="42"/>
                      </a:lnTo>
                      <a:lnTo>
                        <a:pt x="384" y="36"/>
                      </a:lnTo>
                      <a:lnTo>
                        <a:pt x="384" y="30"/>
                      </a:lnTo>
                      <a:lnTo>
                        <a:pt x="384" y="24"/>
                      </a:lnTo>
                      <a:lnTo>
                        <a:pt x="384" y="18"/>
                      </a:lnTo>
                      <a:lnTo>
                        <a:pt x="384" y="12"/>
                      </a:lnTo>
                      <a:lnTo>
                        <a:pt x="384" y="6"/>
                      </a:lnTo>
                      <a:lnTo>
                        <a:pt x="378" y="0"/>
                      </a:lnTo>
                      <a:lnTo>
                        <a:pt x="372" y="0"/>
                      </a:lnTo>
                      <a:lnTo>
                        <a:pt x="366" y="0"/>
                      </a:lnTo>
                      <a:lnTo>
                        <a:pt x="366" y="6"/>
                      </a:lnTo>
                      <a:lnTo>
                        <a:pt x="360" y="6"/>
                      </a:lnTo>
                      <a:lnTo>
                        <a:pt x="354" y="6"/>
                      </a:lnTo>
                      <a:lnTo>
                        <a:pt x="348" y="6"/>
                      </a:lnTo>
                      <a:lnTo>
                        <a:pt x="336" y="12"/>
                      </a:lnTo>
                      <a:lnTo>
                        <a:pt x="330" y="12"/>
                      </a:lnTo>
                      <a:lnTo>
                        <a:pt x="324" y="12"/>
                      </a:lnTo>
                      <a:lnTo>
                        <a:pt x="318" y="12"/>
                      </a:lnTo>
                      <a:lnTo>
                        <a:pt x="312" y="18"/>
                      </a:lnTo>
                      <a:lnTo>
                        <a:pt x="300" y="18"/>
                      </a:lnTo>
                      <a:lnTo>
                        <a:pt x="294" y="18"/>
                      </a:lnTo>
                      <a:lnTo>
                        <a:pt x="288" y="24"/>
                      </a:lnTo>
                      <a:lnTo>
                        <a:pt x="282" y="24"/>
                      </a:lnTo>
                      <a:lnTo>
                        <a:pt x="276" y="24"/>
                      </a:lnTo>
                      <a:lnTo>
                        <a:pt x="270" y="24"/>
                      </a:lnTo>
                      <a:lnTo>
                        <a:pt x="264" y="24"/>
                      </a:lnTo>
                      <a:lnTo>
                        <a:pt x="258" y="30"/>
                      </a:lnTo>
                      <a:lnTo>
                        <a:pt x="252" y="30"/>
                      </a:lnTo>
                      <a:lnTo>
                        <a:pt x="246" y="30"/>
                      </a:lnTo>
                      <a:lnTo>
                        <a:pt x="240" y="36"/>
                      </a:lnTo>
                      <a:lnTo>
                        <a:pt x="234" y="36"/>
                      </a:lnTo>
                      <a:lnTo>
                        <a:pt x="222" y="36"/>
                      </a:lnTo>
                      <a:lnTo>
                        <a:pt x="216" y="42"/>
                      </a:lnTo>
                      <a:lnTo>
                        <a:pt x="210" y="42"/>
                      </a:lnTo>
                      <a:lnTo>
                        <a:pt x="204" y="42"/>
                      </a:lnTo>
                      <a:lnTo>
                        <a:pt x="198" y="48"/>
                      </a:lnTo>
                      <a:lnTo>
                        <a:pt x="192" y="48"/>
                      </a:lnTo>
                      <a:lnTo>
                        <a:pt x="186" y="54"/>
                      </a:lnTo>
                      <a:lnTo>
                        <a:pt x="180" y="54"/>
                      </a:lnTo>
                      <a:lnTo>
                        <a:pt x="180" y="60"/>
                      </a:lnTo>
                      <a:lnTo>
                        <a:pt x="180" y="66"/>
                      </a:lnTo>
                      <a:lnTo>
                        <a:pt x="174" y="66"/>
                      </a:lnTo>
                      <a:lnTo>
                        <a:pt x="174" y="72"/>
                      </a:lnTo>
                      <a:lnTo>
                        <a:pt x="168" y="72"/>
                      </a:lnTo>
                      <a:lnTo>
                        <a:pt x="162" y="72"/>
                      </a:lnTo>
                      <a:lnTo>
                        <a:pt x="156" y="72"/>
                      </a:lnTo>
                      <a:lnTo>
                        <a:pt x="156" y="78"/>
                      </a:lnTo>
                      <a:lnTo>
                        <a:pt x="150" y="78"/>
                      </a:lnTo>
                      <a:lnTo>
                        <a:pt x="144" y="78"/>
                      </a:lnTo>
                      <a:lnTo>
                        <a:pt x="138" y="78"/>
                      </a:lnTo>
                      <a:lnTo>
                        <a:pt x="132" y="78"/>
                      </a:lnTo>
                      <a:lnTo>
                        <a:pt x="126" y="78"/>
                      </a:lnTo>
                      <a:lnTo>
                        <a:pt x="120" y="66"/>
                      </a:lnTo>
                      <a:lnTo>
                        <a:pt x="120" y="60"/>
                      </a:lnTo>
                      <a:lnTo>
                        <a:pt x="114" y="60"/>
                      </a:lnTo>
                      <a:lnTo>
                        <a:pt x="108" y="54"/>
                      </a:lnTo>
                      <a:lnTo>
                        <a:pt x="102" y="54"/>
                      </a:lnTo>
                      <a:lnTo>
                        <a:pt x="96" y="48"/>
                      </a:lnTo>
                      <a:lnTo>
                        <a:pt x="90" y="48"/>
                      </a:lnTo>
                      <a:lnTo>
                        <a:pt x="78" y="42"/>
                      </a:lnTo>
                      <a:lnTo>
                        <a:pt x="72" y="42"/>
                      </a:lnTo>
                      <a:lnTo>
                        <a:pt x="66" y="36"/>
                      </a:lnTo>
                      <a:lnTo>
                        <a:pt x="54" y="30"/>
                      </a:lnTo>
                      <a:lnTo>
                        <a:pt x="48" y="30"/>
                      </a:lnTo>
                      <a:lnTo>
                        <a:pt x="36" y="24"/>
                      </a:lnTo>
                      <a:lnTo>
                        <a:pt x="30" y="24"/>
                      </a:lnTo>
                      <a:lnTo>
                        <a:pt x="24" y="18"/>
                      </a:lnTo>
                      <a:lnTo>
                        <a:pt x="12" y="18"/>
                      </a:lnTo>
                      <a:lnTo>
                        <a:pt x="6" y="18"/>
                      </a:lnTo>
                      <a:lnTo>
                        <a:pt x="0" y="18"/>
                      </a:lnTo>
                      <a:lnTo>
                        <a:pt x="0" y="24"/>
                      </a:lnTo>
                      <a:lnTo>
                        <a:pt x="0" y="30"/>
                      </a:lnTo>
                      <a:lnTo>
                        <a:pt x="6" y="30"/>
                      </a:lnTo>
                      <a:lnTo>
                        <a:pt x="6" y="36"/>
                      </a:lnTo>
                      <a:lnTo>
                        <a:pt x="6" y="42"/>
                      </a:lnTo>
                      <a:lnTo>
                        <a:pt x="12" y="48"/>
                      </a:lnTo>
                      <a:lnTo>
                        <a:pt x="12" y="54"/>
                      </a:lnTo>
                      <a:lnTo>
                        <a:pt x="12" y="60"/>
                      </a:lnTo>
                      <a:lnTo>
                        <a:pt x="18" y="66"/>
                      </a:lnTo>
                      <a:lnTo>
                        <a:pt x="18" y="72"/>
                      </a:lnTo>
                      <a:lnTo>
                        <a:pt x="24" y="78"/>
                      </a:lnTo>
                      <a:lnTo>
                        <a:pt x="24" y="90"/>
                      </a:lnTo>
                      <a:lnTo>
                        <a:pt x="30" y="96"/>
                      </a:lnTo>
                      <a:lnTo>
                        <a:pt x="30" y="102"/>
                      </a:lnTo>
                      <a:lnTo>
                        <a:pt x="36" y="114"/>
                      </a:lnTo>
                      <a:lnTo>
                        <a:pt x="36" y="120"/>
                      </a:lnTo>
                      <a:lnTo>
                        <a:pt x="42" y="126"/>
                      </a:lnTo>
                      <a:lnTo>
                        <a:pt x="42" y="138"/>
                      </a:lnTo>
                      <a:lnTo>
                        <a:pt x="48" y="145"/>
                      </a:lnTo>
                      <a:lnTo>
                        <a:pt x="48" y="151"/>
                      </a:lnTo>
                      <a:lnTo>
                        <a:pt x="54" y="163"/>
                      </a:lnTo>
                      <a:lnTo>
                        <a:pt x="54" y="169"/>
                      </a:lnTo>
                      <a:lnTo>
                        <a:pt x="54" y="175"/>
                      </a:lnTo>
                      <a:lnTo>
                        <a:pt x="60" y="181"/>
                      </a:lnTo>
                      <a:lnTo>
                        <a:pt x="60" y="187"/>
                      </a:lnTo>
                      <a:lnTo>
                        <a:pt x="66" y="193"/>
                      </a:lnTo>
                      <a:lnTo>
                        <a:pt x="66" y="199"/>
                      </a:lnTo>
                      <a:lnTo>
                        <a:pt x="66" y="205"/>
                      </a:lnTo>
                      <a:lnTo>
                        <a:pt x="72" y="211"/>
                      </a:lnTo>
                      <a:lnTo>
                        <a:pt x="72" y="217"/>
                      </a:lnTo>
                      <a:lnTo>
                        <a:pt x="72" y="223"/>
                      </a:lnTo>
                      <a:lnTo>
                        <a:pt x="78" y="229"/>
                      </a:lnTo>
                      <a:lnTo>
                        <a:pt x="78" y="235"/>
                      </a:lnTo>
                      <a:lnTo>
                        <a:pt x="78" y="241"/>
                      </a:lnTo>
                      <a:lnTo>
                        <a:pt x="84" y="247"/>
                      </a:lnTo>
                      <a:lnTo>
                        <a:pt x="84" y="253"/>
                      </a:lnTo>
                      <a:lnTo>
                        <a:pt x="84" y="259"/>
                      </a:lnTo>
                      <a:lnTo>
                        <a:pt x="90" y="259"/>
                      </a:lnTo>
                      <a:lnTo>
                        <a:pt x="90" y="265"/>
                      </a:lnTo>
                      <a:lnTo>
                        <a:pt x="90" y="271"/>
                      </a:lnTo>
                      <a:lnTo>
                        <a:pt x="96" y="271"/>
                      </a:lnTo>
                      <a:lnTo>
                        <a:pt x="96" y="277"/>
                      </a:lnTo>
                      <a:lnTo>
                        <a:pt x="102" y="277"/>
                      </a:lnTo>
                      <a:lnTo>
                        <a:pt x="108" y="277"/>
                      </a:lnTo>
                      <a:lnTo>
                        <a:pt x="108" y="283"/>
                      </a:lnTo>
                      <a:lnTo>
                        <a:pt x="114" y="283"/>
                      </a:lnTo>
                      <a:lnTo>
                        <a:pt x="120" y="283"/>
                      </a:lnTo>
                      <a:lnTo>
                        <a:pt x="126" y="289"/>
                      </a:lnTo>
                      <a:lnTo>
                        <a:pt x="132" y="289"/>
                      </a:lnTo>
                      <a:lnTo>
                        <a:pt x="138" y="295"/>
                      </a:lnTo>
                      <a:lnTo>
                        <a:pt x="144" y="295"/>
                      </a:lnTo>
                      <a:lnTo>
                        <a:pt x="150" y="295"/>
                      </a:lnTo>
                      <a:lnTo>
                        <a:pt x="156" y="301"/>
                      </a:lnTo>
                      <a:lnTo>
                        <a:pt x="162" y="301"/>
                      </a:lnTo>
                      <a:lnTo>
                        <a:pt x="168" y="307"/>
                      </a:lnTo>
                      <a:lnTo>
                        <a:pt x="174" y="307"/>
                      </a:lnTo>
                      <a:lnTo>
                        <a:pt x="180" y="313"/>
                      </a:lnTo>
                      <a:lnTo>
                        <a:pt x="186" y="313"/>
                      </a:lnTo>
                      <a:lnTo>
                        <a:pt x="192" y="319"/>
                      </a:lnTo>
                      <a:lnTo>
                        <a:pt x="198" y="319"/>
                      </a:lnTo>
                      <a:lnTo>
                        <a:pt x="204" y="325"/>
                      </a:lnTo>
                      <a:lnTo>
                        <a:pt x="210" y="325"/>
                      </a:lnTo>
                      <a:lnTo>
                        <a:pt x="216" y="325"/>
                      </a:lnTo>
                      <a:lnTo>
                        <a:pt x="222" y="325"/>
                      </a:lnTo>
                      <a:lnTo>
                        <a:pt x="228" y="331"/>
                      </a:lnTo>
                      <a:lnTo>
                        <a:pt x="234" y="331"/>
                      </a:lnTo>
                      <a:lnTo>
                        <a:pt x="240" y="331"/>
                      </a:lnTo>
                      <a:lnTo>
                        <a:pt x="240" y="325"/>
                      </a:lnTo>
                      <a:lnTo>
                        <a:pt x="246" y="325"/>
                      </a:lnTo>
                      <a:lnTo>
                        <a:pt x="246" y="319"/>
                      </a:lnTo>
                      <a:lnTo>
                        <a:pt x="252" y="313"/>
                      </a:lnTo>
                      <a:lnTo>
                        <a:pt x="258" y="313"/>
                      </a:lnTo>
                      <a:lnTo>
                        <a:pt x="264" y="307"/>
                      </a:lnTo>
                      <a:lnTo>
                        <a:pt x="270" y="307"/>
                      </a:lnTo>
                      <a:lnTo>
                        <a:pt x="276" y="307"/>
                      </a:lnTo>
                      <a:lnTo>
                        <a:pt x="282" y="307"/>
                      </a:lnTo>
                      <a:lnTo>
                        <a:pt x="282" y="301"/>
                      </a:lnTo>
                      <a:lnTo>
                        <a:pt x="288" y="301"/>
                      </a:lnTo>
                      <a:lnTo>
                        <a:pt x="294" y="301"/>
                      </a:lnTo>
                      <a:lnTo>
                        <a:pt x="300" y="301"/>
                      </a:lnTo>
                      <a:close/>
                    </a:path>
                  </a:pathLst>
                </a:custGeom>
                <a:solidFill>
                  <a:srgbClr val="CC00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312" name="Freeform 376"/>
                <p:cNvSpPr>
                  <a:spLocks/>
                </p:cNvSpPr>
                <p:nvPr/>
              </p:nvSpPr>
              <p:spPr bwMode="auto">
                <a:xfrm>
                  <a:off x="3454" y="2018"/>
                  <a:ext cx="432" cy="331"/>
                </a:xfrm>
                <a:custGeom>
                  <a:avLst/>
                  <a:gdLst>
                    <a:gd name="T0" fmla="*/ 306 w 432"/>
                    <a:gd name="T1" fmla="*/ 301 h 331"/>
                    <a:gd name="T2" fmla="*/ 354 w 432"/>
                    <a:gd name="T3" fmla="*/ 289 h 331"/>
                    <a:gd name="T4" fmla="*/ 402 w 432"/>
                    <a:gd name="T5" fmla="*/ 277 h 331"/>
                    <a:gd name="T6" fmla="*/ 426 w 432"/>
                    <a:gd name="T7" fmla="*/ 277 h 331"/>
                    <a:gd name="T8" fmla="*/ 426 w 432"/>
                    <a:gd name="T9" fmla="*/ 265 h 331"/>
                    <a:gd name="T10" fmla="*/ 426 w 432"/>
                    <a:gd name="T11" fmla="*/ 253 h 331"/>
                    <a:gd name="T12" fmla="*/ 420 w 432"/>
                    <a:gd name="T13" fmla="*/ 217 h 331"/>
                    <a:gd name="T14" fmla="*/ 408 w 432"/>
                    <a:gd name="T15" fmla="*/ 169 h 331"/>
                    <a:gd name="T16" fmla="*/ 402 w 432"/>
                    <a:gd name="T17" fmla="*/ 114 h 331"/>
                    <a:gd name="T18" fmla="*/ 390 w 432"/>
                    <a:gd name="T19" fmla="*/ 66 h 331"/>
                    <a:gd name="T20" fmla="*/ 384 w 432"/>
                    <a:gd name="T21" fmla="*/ 30 h 331"/>
                    <a:gd name="T22" fmla="*/ 384 w 432"/>
                    <a:gd name="T23" fmla="*/ 18 h 331"/>
                    <a:gd name="T24" fmla="*/ 378 w 432"/>
                    <a:gd name="T25" fmla="*/ 0 h 331"/>
                    <a:gd name="T26" fmla="*/ 366 w 432"/>
                    <a:gd name="T27" fmla="*/ 6 h 331"/>
                    <a:gd name="T28" fmla="*/ 330 w 432"/>
                    <a:gd name="T29" fmla="*/ 12 h 331"/>
                    <a:gd name="T30" fmla="*/ 294 w 432"/>
                    <a:gd name="T31" fmla="*/ 18 h 331"/>
                    <a:gd name="T32" fmla="*/ 264 w 432"/>
                    <a:gd name="T33" fmla="*/ 24 h 331"/>
                    <a:gd name="T34" fmla="*/ 234 w 432"/>
                    <a:gd name="T35" fmla="*/ 36 h 331"/>
                    <a:gd name="T36" fmla="*/ 198 w 432"/>
                    <a:gd name="T37" fmla="*/ 48 h 331"/>
                    <a:gd name="T38" fmla="*/ 180 w 432"/>
                    <a:gd name="T39" fmla="*/ 54 h 331"/>
                    <a:gd name="T40" fmla="*/ 180 w 432"/>
                    <a:gd name="T41" fmla="*/ 66 h 331"/>
                    <a:gd name="T42" fmla="*/ 174 w 432"/>
                    <a:gd name="T43" fmla="*/ 66 h 331"/>
                    <a:gd name="T44" fmla="*/ 168 w 432"/>
                    <a:gd name="T45" fmla="*/ 72 h 331"/>
                    <a:gd name="T46" fmla="*/ 150 w 432"/>
                    <a:gd name="T47" fmla="*/ 78 h 331"/>
                    <a:gd name="T48" fmla="*/ 132 w 432"/>
                    <a:gd name="T49" fmla="*/ 78 h 331"/>
                    <a:gd name="T50" fmla="*/ 126 w 432"/>
                    <a:gd name="T51" fmla="*/ 78 h 331"/>
                    <a:gd name="T52" fmla="*/ 120 w 432"/>
                    <a:gd name="T53" fmla="*/ 60 h 331"/>
                    <a:gd name="T54" fmla="*/ 108 w 432"/>
                    <a:gd name="T55" fmla="*/ 54 h 331"/>
                    <a:gd name="T56" fmla="*/ 78 w 432"/>
                    <a:gd name="T57" fmla="*/ 42 h 331"/>
                    <a:gd name="T58" fmla="*/ 36 w 432"/>
                    <a:gd name="T59" fmla="*/ 24 h 331"/>
                    <a:gd name="T60" fmla="*/ 0 w 432"/>
                    <a:gd name="T61" fmla="*/ 18 h 331"/>
                    <a:gd name="T62" fmla="*/ 0 w 432"/>
                    <a:gd name="T63" fmla="*/ 18 h 331"/>
                    <a:gd name="T64" fmla="*/ 0 w 432"/>
                    <a:gd name="T65" fmla="*/ 24 h 331"/>
                    <a:gd name="T66" fmla="*/ 6 w 432"/>
                    <a:gd name="T67" fmla="*/ 42 h 331"/>
                    <a:gd name="T68" fmla="*/ 18 w 432"/>
                    <a:gd name="T69" fmla="*/ 72 h 331"/>
                    <a:gd name="T70" fmla="*/ 36 w 432"/>
                    <a:gd name="T71" fmla="*/ 114 h 331"/>
                    <a:gd name="T72" fmla="*/ 48 w 432"/>
                    <a:gd name="T73" fmla="*/ 151 h 331"/>
                    <a:gd name="T74" fmla="*/ 60 w 432"/>
                    <a:gd name="T75" fmla="*/ 187 h 331"/>
                    <a:gd name="T76" fmla="*/ 72 w 432"/>
                    <a:gd name="T77" fmla="*/ 211 h 331"/>
                    <a:gd name="T78" fmla="*/ 78 w 432"/>
                    <a:gd name="T79" fmla="*/ 235 h 331"/>
                    <a:gd name="T80" fmla="*/ 84 w 432"/>
                    <a:gd name="T81" fmla="*/ 253 h 331"/>
                    <a:gd name="T82" fmla="*/ 90 w 432"/>
                    <a:gd name="T83" fmla="*/ 265 h 331"/>
                    <a:gd name="T84" fmla="*/ 96 w 432"/>
                    <a:gd name="T85" fmla="*/ 277 h 331"/>
                    <a:gd name="T86" fmla="*/ 108 w 432"/>
                    <a:gd name="T87" fmla="*/ 277 h 331"/>
                    <a:gd name="T88" fmla="*/ 126 w 432"/>
                    <a:gd name="T89" fmla="*/ 289 h 331"/>
                    <a:gd name="T90" fmla="*/ 150 w 432"/>
                    <a:gd name="T91" fmla="*/ 295 h 331"/>
                    <a:gd name="T92" fmla="*/ 168 w 432"/>
                    <a:gd name="T93" fmla="*/ 307 h 331"/>
                    <a:gd name="T94" fmla="*/ 186 w 432"/>
                    <a:gd name="T95" fmla="*/ 313 h 331"/>
                    <a:gd name="T96" fmla="*/ 216 w 432"/>
                    <a:gd name="T97" fmla="*/ 325 h 331"/>
                    <a:gd name="T98" fmla="*/ 240 w 432"/>
                    <a:gd name="T99" fmla="*/ 325 h 331"/>
                    <a:gd name="T100" fmla="*/ 246 w 432"/>
                    <a:gd name="T101" fmla="*/ 319 h 331"/>
                    <a:gd name="T102" fmla="*/ 252 w 432"/>
                    <a:gd name="T103" fmla="*/ 313 h 331"/>
                    <a:gd name="T104" fmla="*/ 264 w 432"/>
                    <a:gd name="T105" fmla="*/ 307 h 331"/>
                    <a:gd name="T106" fmla="*/ 276 w 432"/>
                    <a:gd name="T107" fmla="*/ 307 h 331"/>
                    <a:gd name="T108" fmla="*/ 300 w 432"/>
                    <a:gd name="T109" fmla="*/ 301 h 331"/>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432" h="331">
                      <a:moveTo>
                        <a:pt x="300" y="301"/>
                      </a:moveTo>
                      <a:lnTo>
                        <a:pt x="300" y="301"/>
                      </a:lnTo>
                      <a:lnTo>
                        <a:pt x="306" y="301"/>
                      </a:lnTo>
                      <a:lnTo>
                        <a:pt x="312" y="295"/>
                      </a:lnTo>
                      <a:lnTo>
                        <a:pt x="324" y="295"/>
                      </a:lnTo>
                      <a:lnTo>
                        <a:pt x="330" y="295"/>
                      </a:lnTo>
                      <a:lnTo>
                        <a:pt x="342" y="289"/>
                      </a:lnTo>
                      <a:lnTo>
                        <a:pt x="354" y="289"/>
                      </a:lnTo>
                      <a:lnTo>
                        <a:pt x="366" y="289"/>
                      </a:lnTo>
                      <a:lnTo>
                        <a:pt x="372" y="283"/>
                      </a:lnTo>
                      <a:lnTo>
                        <a:pt x="384" y="283"/>
                      </a:lnTo>
                      <a:lnTo>
                        <a:pt x="396" y="283"/>
                      </a:lnTo>
                      <a:lnTo>
                        <a:pt x="402" y="277"/>
                      </a:lnTo>
                      <a:lnTo>
                        <a:pt x="408" y="277"/>
                      </a:lnTo>
                      <a:lnTo>
                        <a:pt x="414" y="277"/>
                      </a:lnTo>
                      <a:lnTo>
                        <a:pt x="420" y="277"/>
                      </a:lnTo>
                      <a:lnTo>
                        <a:pt x="426" y="277"/>
                      </a:lnTo>
                      <a:lnTo>
                        <a:pt x="426" y="271"/>
                      </a:lnTo>
                      <a:lnTo>
                        <a:pt x="432" y="271"/>
                      </a:lnTo>
                      <a:lnTo>
                        <a:pt x="426" y="265"/>
                      </a:lnTo>
                      <a:lnTo>
                        <a:pt x="426" y="259"/>
                      </a:lnTo>
                      <a:lnTo>
                        <a:pt x="426" y="253"/>
                      </a:lnTo>
                      <a:lnTo>
                        <a:pt x="426" y="247"/>
                      </a:lnTo>
                      <a:lnTo>
                        <a:pt x="426" y="241"/>
                      </a:lnTo>
                      <a:lnTo>
                        <a:pt x="420" y="235"/>
                      </a:lnTo>
                      <a:lnTo>
                        <a:pt x="420" y="229"/>
                      </a:lnTo>
                      <a:lnTo>
                        <a:pt x="420" y="217"/>
                      </a:lnTo>
                      <a:lnTo>
                        <a:pt x="420" y="211"/>
                      </a:lnTo>
                      <a:lnTo>
                        <a:pt x="414" y="199"/>
                      </a:lnTo>
                      <a:lnTo>
                        <a:pt x="414" y="187"/>
                      </a:lnTo>
                      <a:lnTo>
                        <a:pt x="414" y="181"/>
                      </a:lnTo>
                      <a:lnTo>
                        <a:pt x="408" y="169"/>
                      </a:lnTo>
                      <a:lnTo>
                        <a:pt x="408" y="157"/>
                      </a:lnTo>
                      <a:lnTo>
                        <a:pt x="408" y="145"/>
                      </a:lnTo>
                      <a:lnTo>
                        <a:pt x="402" y="132"/>
                      </a:lnTo>
                      <a:lnTo>
                        <a:pt x="402" y="126"/>
                      </a:lnTo>
                      <a:lnTo>
                        <a:pt x="402" y="114"/>
                      </a:lnTo>
                      <a:lnTo>
                        <a:pt x="396" y="102"/>
                      </a:lnTo>
                      <a:lnTo>
                        <a:pt x="396" y="90"/>
                      </a:lnTo>
                      <a:lnTo>
                        <a:pt x="396" y="84"/>
                      </a:lnTo>
                      <a:lnTo>
                        <a:pt x="396" y="72"/>
                      </a:lnTo>
                      <a:lnTo>
                        <a:pt x="390" y="66"/>
                      </a:lnTo>
                      <a:lnTo>
                        <a:pt x="390" y="54"/>
                      </a:lnTo>
                      <a:lnTo>
                        <a:pt x="390" y="48"/>
                      </a:lnTo>
                      <a:lnTo>
                        <a:pt x="390" y="42"/>
                      </a:lnTo>
                      <a:lnTo>
                        <a:pt x="384" y="36"/>
                      </a:lnTo>
                      <a:lnTo>
                        <a:pt x="384" y="30"/>
                      </a:lnTo>
                      <a:lnTo>
                        <a:pt x="384" y="24"/>
                      </a:lnTo>
                      <a:lnTo>
                        <a:pt x="384" y="18"/>
                      </a:lnTo>
                      <a:lnTo>
                        <a:pt x="384" y="12"/>
                      </a:lnTo>
                      <a:lnTo>
                        <a:pt x="384" y="6"/>
                      </a:lnTo>
                      <a:lnTo>
                        <a:pt x="378" y="0"/>
                      </a:lnTo>
                      <a:lnTo>
                        <a:pt x="372" y="0"/>
                      </a:lnTo>
                      <a:lnTo>
                        <a:pt x="366" y="0"/>
                      </a:lnTo>
                      <a:lnTo>
                        <a:pt x="366" y="6"/>
                      </a:lnTo>
                      <a:lnTo>
                        <a:pt x="360" y="6"/>
                      </a:lnTo>
                      <a:lnTo>
                        <a:pt x="354" y="6"/>
                      </a:lnTo>
                      <a:lnTo>
                        <a:pt x="348" y="6"/>
                      </a:lnTo>
                      <a:lnTo>
                        <a:pt x="336" y="12"/>
                      </a:lnTo>
                      <a:lnTo>
                        <a:pt x="330" y="12"/>
                      </a:lnTo>
                      <a:lnTo>
                        <a:pt x="324" y="12"/>
                      </a:lnTo>
                      <a:lnTo>
                        <a:pt x="318" y="12"/>
                      </a:lnTo>
                      <a:lnTo>
                        <a:pt x="312" y="18"/>
                      </a:lnTo>
                      <a:lnTo>
                        <a:pt x="300" y="18"/>
                      </a:lnTo>
                      <a:lnTo>
                        <a:pt x="294" y="18"/>
                      </a:lnTo>
                      <a:lnTo>
                        <a:pt x="288" y="24"/>
                      </a:lnTo>
                      <a:lnTo>
                        <a:pt x="282" y="24"/>
                      </a:lnTo>
                      <a:lnTo>
                        <a:pt x="276" y="24"/>
                      </a:lnTo>
                      <a:lnTo>
                        <a:pt x="270" y="24"/>
                      </a:lnTo>
                      <a:lnTo>
                        <a:pt x="264" y="24"/>
                      </a:lnTo>
                      <a:lnTo>
                        <a:pt x="258" y="30"/>
                      </a:lnTo>
                      <a:lnTo>
                        <a:pt x="252" y="30"/>
                      </a:lnTo>
                      <a:lnTo>
                        <a:pt x="246" y="30"/>
                      </a:lnTo>
                      <a:lnTo>
                        <a:pt x="240" y="36"/>
                      </a:lnTo>
                      <a:lnTo>
                        <a:pt x="234" y="36"/>
                      </a:lnTo>
                      <a:lnTo>
                        <a:pt x="222" y="36"/>
                      </a:lnTo>
                      <a:lnTo>
                        <a:pt x="216" y="42"/>
                      </a:lnTo>
                      <a:lnTo>
                        <a:pt x="210" y="42"/>
                      </a:lnTo>
                      <a:lnTo>
                        <a:pt x="204" y="42"/>
                      </a:lnTo>
                      <a:lnTo>
                        <a:pt x="198" y="48"/>
                      </a:lnTo>
                      <a:lnTo>
                        <a:pt x="192" y="48"/>
                      </a:lnTo>
                      <a:lnTo>
                        <a:pt x="186" y="54"/>
                      </a:lnTo>
                      <a:lnTo>
                        <a:pt x="180" y="54"/>
                      </a:lnTo>
                      <a:lnTo>
                        <a:pt x="180" y="60"/>
                      </a:lnTo>
                      <a:lnTo>
                        <a:pt x="180" y="66"/>
                      </a:lnTo>
                      <a:lnTo>
                        <a:pt x="174" y="66"/>
                      </a:lnTo>
                      <a:lnTo>
                        <a:pt x="174" y="72"/>
                      </a:lnTo>
                      <a:lnTo>
                        <a:pt x="168" y="72"/>
                      </a:lnTo>
                      <a:lnTo>
                        <a:pt x="162" y="72"/>
                      </a:lnTo>
                      <a:lnTo>
                        <a:pt x="156" y="72"/>
                      </a:lnTo>
                      <a:lnTo>
                        <a:pt x="156" y="78"/>
                      </a:lnTo>
                      <a:lnTo>
                        <a:pt x="150" y="78"/>
                      </a:lnTo>
                      <a:lnTo>
                        <a:pt x="144" y="78"/>
                      </a:lnTo>
                      <a:lnTo>
                        <a:pt x="138" y="78"/>
                      </a:lnTo>
                      <a:lnTo>
                        <a:pt x="132" y="78"/>
                      </a:lnTo>
                      <a:lnTo>
                        <a:pt x="126" y="78"/>
                      </a:lnTo>
                      <a:lnTo>
                        <a:pt x="120" y="66"/>
                      </a:lnTo>
                      <a:lnTo>
                        <a:pt x="120" y="60"/>
                      </a:lnTo>
                      <a:lnTo>
                        <a:pt x="114" y="60"/>
                      </a:lnTo>
                      <a:lnTo>
                        <a:pt x="108" y="54"/>
                      </a:lnTo>
                      <a:lnTo>
                        <a:pt x="102" y="54"/>
                      </a:lnTo>
                      <a:lnTo>
                        <a:pt x="96" y="48"/>
                      </a:lnTo>
                      <a:lnTo>
                        <a:pt x="90" y="48"/>
                      </a:lnTo>
                      <a:lnTo>
                        <a:pt x="78" y="42"/>
                      </a:lnTo>
                      <a:lnTo>
                        <a:pt x="72" y="42"/>
                      </a:lnTo>
                      <a:lnTo>
                        <a:pt x="66" y="36"/>
                      </a:lnTo>
                      <a:lnTo>
                        <a:pt x="54" y="30"/>
                      </a:lnTo>
                      <a:lnTo>
                        <a:pt x="48" y="30"/>
                      </a:lnTo>
                      <a:lnTo>
                        <a:pt x="36" y="24"/>
                      </a:lnTo>
                      <a:lnTo>
                        <a:pt x="30" y="24"/>
                      </a:lnTo>
                      <a:lnTo>
                        <a:pt x="24" y="18"/>
                      </a:lnTo>
                      <a:lnTo>
                        <a:pt x="12" y="18"/>
                      </a:lnTo>
                      <a:lnTo>
                        <a:pt x="6" y="18"/>
                      </a:lnTo>
                      <a:lnTo>
                        <a:pt x="0" y="18"/>
                      </a:lnTo>
                      <a:lnTo>
                        <a:pt x="0" y="24"/>
                      </a:lnTo>
                      <a:lnTo>
                        <a:pt x="0" y="30"/>
                      </a:lnTo>
                      <a:lnTo>
                        <a:pt x="6" y="30"/>
                      </a:lnTo>
                      <a:lnTo>
                        <a:pt x="6" y="36"/>
                      </a:lnTo>
                      <a:lnTo>
                        <a:pt x="6" y="42"/>
                      </a:lnTo>
                      <a:lnTo>
                        <a:pt x="12" y="48"/>
                      </a:lnTo>
                      <a:lnTo>
                        <a:pt x="12" y="54"/>
                      </a:lnTo>
                      <a:lnTo>
                        <a:pt x="12" y="60"/>
                      </a:lnTo>
                      <a:lnTo>
                        <a:pt x="18" y="66"/>
                      </a:lnTo>
                      <a:lnTo>
                        <a:pt x="18" y="72"/>
                      </a:lnTo>
                      <a:lnTo>
                        <a:pt x="24" y="78"/>
                      </a:lnTo>
                      <a:lnTo>
                        <a:pt x="24" y="90"/>
                      </a:lnTo>
                      <a:lnTo>
                        <a:pt x="30" y="96"/>
                      </a:lnTo>
                      <a:lnTo>
                        <a:pt x="30" y="102"/>
                      </a:lnTo>
                      <a:lnTo>
                        <a:pt x="36" y="114"/>
                      </a:lnTo>
                      <a:lnTo>
                        <a:pt x="36" y="120"/>
                      </a:lnTo>
                      <a:lnTo>
                        <a:pt x="42" y="126"/>
                      </a:lnTo>
                      <a:lnTo>
                        <a:pt x="42" y="138"/>
                      </a:lnTo>
                      <a:lnTo>
                        <a:pt x="48" y="145"/>
                      </a:lnTo>
                      <a:lnTo>
                        <a:pt x="48" y="151"/>
                      </a:lnTo>
                      <a:lnTo>
                        <a:pt x="54" y="163"/>
                      </a:lnTo>
                      <a:lnTo>
                        <a:pt x="54" y="169"/>
                      </a:lnTo>
                      <a:lnTo>
                        <a:pt x="54" y="175"/>
                      </a:lnTo>
                      <a:lnTo>
                        <a:pt x="60" y="181"/>
                      </a:lnTo>
                      <a:lnTo>
                        <a:pt x="60" y="187"/>
                      </a:lnTo>
                      <a:lnTo>
                        <a:pt x="66" y="193"/>
                      </a:lnTo>
                      <a:lnTo>
                        <a:pt x="66" y="199"/>
                      </a:lnTo>
                      <a:lnTo>
                        <a:pt x="66" y="205"/>
                      </a:lnTo>
                      <a:lnTo>
                        <a:pt x="72" y="211"/>
                      </a:lnTo>
                      <a:lnTo>
                        <a:pt x="72" y="217"/>
                      </a:lnTo>
                      <a:lnTo>
                        <a:pt x="72" y="223"/>
                      </a:lnTo>
                      <a:lnTo>
                        <a:pt x="78" y="229"/>
                      </a:lnTo>
                      <a:lnTo>
                        <a:pt x="78" y="235"/>
                      </a:lnTo>
                      <a:lnTo>
                        <a:pt x="78" y="241"/>
                      </a:lnTo>
                      <a:lnTo>
                        <a:pt x="84" y="247"/>
                      </a:lnTo>
                      <a:lnTo>
                        <a:pt x="84" y="253"/>
                      </a:lnTo>
                      <a:lnTo>
                        <a:pt x="84" y="259"/>
                      </a:lnTo>
                      <a:lnTo>
                        <a:pt x="90" y="259"/>
                      </a:lnTo>
                      <a:lnTo>
                        <a:pt x="90" y="265"/>
                      </a:lnTo>
                      <a:lnTo>
                        <a:pt x="90" y="271"/>
                      </a:lnTo>
                      <a:lnTo>
                        <a:pt x="96" y="271"/>
                      </a:lnTo>
                      <a:lnTo>
                        <a:pt x="96" y="277"/>
                      </a:lnTo>
                      <a:lnTo>
                        <a:pt x="102" y="277"/>
                      </a:lnTo>
                      <a:lnTo>
                        <a:pt x="108" y="277"/>
                      </a:lnTo>
                      <a:lnTo>
                        <a:pt x="108" y="283"/>
                      </a:lnTo>
                      <a:lnTo>
                        <a:pt x="114" y="283"/>
                      </a:lnTo>
                      <a:lnTo>
                        <a:pt x="120" y="283"/>
                      </a:lnTo>
                      <a:lnTo>
                        <a:pt x="126" y="289"/>
                      </a:lnTo>
                      <a:lnTo>
                        <a:pt x="132" y="289"/>
                      </a:lnTo>
                      <a:lnTo>
                        <a:pt x="138" y="295"/>
                      </a:lnTo>
                      <a:lnTo>
                        <a:pt x="144" y="295"/>
                      </a:lnTo>
                      <a:lnTo>
                        <a:pt x="150" y="295"/>
                      </a:lnTo>
                      <a:lnTo>
                        <a:pt x="156" y="301"/>
                      </a:lnTo>
                      <a:lnTo>
                        <a:pt x="162" y="301"/>
                      </a:lnTo>
                      <a:lnTo>
                        <a:pt x="168" y="307"/>
                      </a:lnTo>
                      <a:lnTo>
                        <a:pt x="174" y="307"/>
                      </a:lnTo>
                      <a:lnTo>
                        <a:pt x="180" y="313"/>
                      </a:lnTo>
                      <a:lnTo>
                        <a:pt x="186" y="313"/>
                      </a:lnTo>
                      <a:lnTo>
                        <a:pt x="192" y="319"/>
                      </a:lnTo>
                      <a:lnTo>
                        <a:pt x="198" y="319"/>
                      </a:lnTo>
                      <a:lnTo>
                        <a:pt x="204" y="325"/>
                      </a:lnTo>
                      <a:lnTo>
                        <a:pt x="210" y="325"/>
                      </a:lnTo>
                      <a:lnTo>
                        <a:pt x="216" y="325"/>
                      </a:lnTo>
                      <a:lnTo>
                        <a:pt x="222" y="325"/>
                      </a:lnTo>
                      <a:lnTo>
                        <a:pt x="228" y="331"/>
                      </a:lnTo>
                      <a:lnTo>
                        <a:pt x="234" y="331"/>
                      </a:lnTo>
                      <a:lnTo>
                        <a:pt x="240" y="331"/>
                      </a:lnTo>
                      <a:lnTo>
                        <a:pt x="240" y="325"/>
                      </a:lnTo>
                      <a:lnTo>
                        <a:pt x="246" y="325"/>
                      </a:lnTo>
                      <a:lnTo>
                        <a:pt x="246" y="319"/>
                      </a:lnTo>
                      <a:lnTo>
                        <a:pt x="252" y="313"/>
                      </a:lnTo>
                      <a:lnTo>
                        <a:pt x="258" y="313"/>
                      </a:lnTo>
                      <a:lnTo>
                        <a:pt x="264" y="307"/>
                      </a:lnTo>
                      <a:lnTo>
                        <a:pt x="270" y="307"/>
                      </a:lnTo>
                      <a:lnTo>
                        <a:pt x="276" y="307"/>
                      </a:lnTo>
                      <a:lnTo>
                        <a:pt x="282" y="307"/>
                      </a:lnTo>
                      <a:lnTo>
                        <a:pt x="282" y="301"/>
                      </a:lnTo>
                      <a:lnTo>
                        <a:pt x="288" y="301"/>
                      </a:lnTo>
                      <a:lnTo>
                        <a:pt x="294" y="301"/>
                      </a:lnTo>
                      <a:lnTo>
                        <a:pt x="300" y="301"/>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313" name="Freeform 377"/>
                <p:cNvSpPr>
                  <a:spLocks/>
                </p:cNvSpPr>
                <p:nvPr/>
              </p:nvSpPr>
              <p:spPr bwMode="auto">
                <a:xfrm>
                  <a:off x="3556" y="2084"/>
                  <a:ext cx="138" cy="259"/>
                </a:xfrm>
                <a:custGeom>
                  <a:avLst/>
                  <a:gdLst>
                    <a:gd name="T0" fmla="*/ 84 w 138"/>
                    <a:gd name="T1" fmla="*/ 0 h 259"/>
                    <a:gd name="T2" fmla="*/ 84 w 138"/>
                    <a:gd name="T3" fmla="*/ 6 h 259"/>
                    <a:gd name="T4" fmla="*/ 78 w 138"/>
                    <a:gd name="T5" fmla="*/ 12 h 259"/>
                    <a:gd name="T6" fmla="*/ 72 w 138"/>
                    <a:gd name="T7" fmla="*/ 12 h 259"/>
                    <a:gd name="T8" fmla="*/ 60 w 138"/>
                    <a:gd name="T9" fmla="*/ 18 h 259"/>
                    <a:gd name="T10" fmla="*/ 48 w 138"/>
                    <a:gd name="T11" fmla="*/ 18 h 259"/>
                    <a:gd name="T12" fmla="*/ 42 w 138"/>
                    <a:gd name="T13" fmla="*/ 18 h 259"/>
                    <a:gd name="T14" fmla="*/ 30 w 138"/>
                    <a:gd name="T15" fmla="*/ 18 h 259"/>
                    <a:gd name="T16" fmla="*/ 24 w 138"/>
                    <a:gd name="T17" fmla="*/ 18 h 259"/>
                    <a:gd name="T18" fmla="*/ 18 w 138"/>
                    <a:gd name="T19" fmla="*/ 18 h 259"/>
                    <a:gd name="T20" fmla="*/ 12 w 138"/>
                    <a:gd name="T21" fmla="*/ 18 h 259"/>
                    <a:gd name="T22" fmla="*/ 12 w 138"/>
                    <a:gd name="T23" fmla="*/ 12 h 259"/>
                    <a:gd name="T24" fmla="*/ 12 w 138"/>
                    <a:gd name="T25" fmla="*/ 6 h 259"/>
                    <a:gd name="T26" fmla="*/ 6 w 138"/>
                    <a:gd name="T27" fmla="*/ 12 h 259"/>
                    <a:gd name="T28" fmla="*/ 6 w 138"/>
                    <a:gd name="T29" fmla="*/ 18 h 259"/>
                    <a:gd name="T30" fmla="*/ 0 w 138"/>
                    <a:gd name="T31" fmla="*/ 24 h 259"/>
                    <a:gd name="T32" fmla="*/ 6 w 138"/>
                    <a:gd name="T33" fmla="*/ 24 h 259"/>
                    <a:gd name="T34" fmla="*/ 6 w 138"/>
                    <a:gd name="T35" fmla="*/ 30 h 259"/>
                    <a:gd name="T36" fmla="*/ 12 w 138"/>
                    <a:gd name="T37" fmla="*/ 42 h 259"/>
                    <a:gd name="T38" fmla="*/ 12 w 138"/>
                    <a:gd name="T39" fmla="*/ 54 h 259"/>
                    <a:gd name="T40" fmla="*/ 18 w 138"/>
                    <a:gd name="T41" fmla="*/ 72 h 259"/>
                    <a:gd name="T42" fmla="*/ 24 w 138"/>
                    <a:gd name="T43" fmla="*/ 91 h 259"/>
                    <a:gd name="T44" fmla="*/ 30 w 138"/>
                    <a:gd name="T45" fmla="*/ 109 h 259"/>
                    <a:gd name="T46" fmla="*/ 36 w 138"/>
                    <a:gd name="T47" fmla="*/ 127 h 259"/>
                    <a:gd name="T48" fmla="*/ 42 w 138"/>
                    <a:gd name="T49" fmla="*/ 145 h 259"/>
                    <a:gd name="T50" fmla="*/ 42 w 138"/>
                    <a:gd name="T51" fmla="*/ 163 h 259"/>
                    <a:gd name="T52" fmla="*/ 48 w 138"/>
                    <a:gd name="T53" fmla="*/ 181 h 259"/>
                    <a:gd name="T54" fmla="*/ 54 w 138"/>
                    <a:gd name="T55" fmla="*/ 199 h 259"/>
                    <a:gd name="T56" fmla="*/ 60 w 138"/>
                    <a:gd name="T57" fmla="*/ 211 h 259"/>
                    <a:gd name="T58" fmla="*/ 60 w 138"/>
                    <a:gd name="T59" fmla="*/ 223 h 259"/>
                    <a:gd name="T60" fmla="*/ 66 w 138"/>
                    <a:gd name="T61" fmla="*/ 229 h 259"/>
                    <a:gd name="T62" fmla="*/ 66 w 138"/>
                    <a:gd name="T63" fmla="*/ 235 h 259"/>
                    <a:gd name="T64" fmla="*/ 66 w 138"/>
                    <a:gd name="T65" fmla="*/ 235 h 259"/>
                    <a:gd name="T66" fmla="*/ 72 w 138"/>
                    <a:gd name="T67" fmla="*/ 235 h 259"/>
                    <a:gd name="T68" fmla="*/ 78 w 138"/>
                    <a:gd name="T69" fmla="*/ 241 h 259"/>
                    <a:gd name="T70" fmla="*/ 90 w 138"/>
                    <a:gd name="T71" fmla="*/ 247 h 259"/>
                    <a:gd name="T72" fmla="*/ 102 w 138"/>
                    <a:gd name="T73" fmla="*/ 253 h 259"/>
                    <a:gd name="T74" fmla="*/ 114 w 138"/>
                    <a:gd name="T75" fmla="*/ 253 h 259"/>
                    <a:gd name="T76" fmla="*/ 126 w 138"/>
                    <a:gd name="T77" fmla="*/ 259 h 259"/>
                    <a:gd name="T78" fmla="*/ 132 w 138"/>
                    <a:gd name="T79" fmla="*/ 259 h 259"/>
                    <a:gd name="T80" fmla="*/ 138 w 138"/>
                    <a:gd name="T81" fmla="*/ 259 h 259"/>
                    <a:gd name="T82" fmla="*/ 138 w 138"/>
                    <a:gd name="T83" fmla="*/ 259 h 259"/>
                    <a:gd name="T84" fmla="*/ 138 w 138"/>
                    <a:gd name="T85" fmla="*/ 253 h 259"/>
                    <a:gd name="T86" fmla="*/ 138 w 138"/>
                    <a:gd name="T87" fmla="*/ 253 h 259"/>
                    <a:gd name="T88" fmla="*/ 90 w 138"/>
                    <a:gd name="T89" fmla="*/ 6 h 259"/>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138" h="259">
                      <a:moveTo>
                        <a:pt x="84" y="0"/>
                      </a:moveTo>
                      <a:lnTo>
                        <a:pt x="84" y="0"/>
                      </a:lnTo>
                      <a:lnTo>
                        <a:pt x="84" y="6"/>
                      </a:lnTo>
                      <a:lnTo>
                        <a:pt x="78" y="12"/>
                      </a:lnTo>
                      <a:lnTo>
                        <a:pt x="72" y="12"/>
                      </a:lnTo>
                      <a:lnTo>
                        <a:pt x="66" y="12"/>
                      </a:lnTo>
                      <a:lnTo>
                        <a:pt x="60" y="18"/>
                      </a:lnTo>
                      <a:lnTo>
                        <a:pt x="54" y="18"/>
                      </a:lnTo>
                      <a:lnTo>
                        <a:pt x="48" y="18"/>
                      </a:lnTo>
                      <a:lnTo>
                        <a:pt x="42" y="18"/>
                      </a:lnTo>
                      <a:lnTo>
                        <a:pt x="36" y="18"/>
                      </a:lnTo>
                      <a:lnTo>
                        <a:pt x="30" y="18"/>
                      </a:lnTo>
                      <a:lnTo>
                        <a:pt x="24" y="18"/>
                      </a:lnTo>
                      <a:lnTo>
                        <a:pt x="18" y="18"/>
                      </a:lnTo>
                      <a:lnTo>
                        <a:pt x="12" y="18"/>
                      </a:lnTo>
                      <a:lnTo>
                        <a:pt x="12" y="12"/>
                      </a:lnTo>
                      <a:lnTo>
                        <a:pt x="12" y="6"/>
                      </a:lnTo>
                      <a:lnTo>
                        <a:pt x="6" y="12"/>
                      </a:lnTo>
                      <a:lnTo>
                        <a:pt x="6" y="18"/>
                      </a:lnTo>
                      <a:lnTo>
                        <a:pt x="0" y="18"/>
                      </a:lnTo>
                      <a:lnTo>
                        <a:pt x="0" y="24"/>
                      </a:lnTo>
                      <a:lnTo>
                        <a:pt x="6" y="24"/>
                      </a:lnTo>
                      <a:lnTo>
                        <a:pt x="6" y="30"/>
                      </a:lnTo>
                      <a:lnTo>
                        <a:pt x="6" y="36"/>
                      </a:lnTo>
                      <a:lnTo>
                        <a:pt x="12" y="42"/>
                      </a:lnTo>
                      <a:lnTo>
                        <a:pt x="12" y="48"/>
                      </a:lnTo>
                      <a:lnTo>
                        <a:pt x="12" y="54"/>
                      </a:lnTo>
                      <a:lnTo>
                        <a:pt x="18" y="60"/>
                      </a:lnTo>
                      <a:lnTo>
                        <a:pt x="18" y="72"/>
                      </a:lnTo>
                      <a:lnTo>
                        <a:pt x="18" y="79"/>
                      </a:lnTo>
                      <a:lnTo>
                        <a:pt x="24" y="91"/>
                      </a:lnTo>
                      <a:lnTo>
                        <a:pt x="24" y="97"/>
                      </a:lnTo>
                      <a:lnTo>
                        <a:pt x="30" y="109"/>
                      </a:lnTo>
                      <a:lnTo>
                        <a:pt x="30" y="115"/>
                      </a:lnTo>
                      <a:lnTo>
                        <a:pt x="36" y="127"/>
                      </a:lnTo>
                      <a:lnTo>
                        <a:pt x="36" y="133"/>
                      </a:lnTo>
                      <a:lnTo>
                        <a:pt x="42" y="145"/>
                      </a:lnTo>
                      <a:lnTo>
                        <a:pt x="42" y="157"/>
                      </a:lnTo>
                      <a:lnTo>
                        <a:pt x="42" y="163"/>
                      </a:lnTo>
                      <a:lnTo>
                        <a:pt x="48" y="175"/>
                      </a:lnTo>
                      <a:lnTo>
                        <a:pt x="48" y="181"/>
                      </a:lnTo>
                      <a:lnTo>
                        <a:pt x="54" y="187"/>
                      </a:lnTo>
                      <a:lnTo>
                        <a:pt x="54" y="199"/>
                      </a:lnTo>
                      <a:lnTo>
                        <a:pt x="54" y="205"/>
                      </a:lnTo>
                      <a:lnTo>
                        <a:pt x="60" y="211"/>
                      </a:lnTo>
                      <a:lnTo>
                        <a:pt x="60" y="217"/>
                      </a:lnTo>
                      <a:lnTo>
                        <a:pt x="60" y="223"/>
                      </a:lnTo>
                      <a:lnTo>
                        <a:pt x="66" y="229"/>
                      </a:lnTo>
                      <a:lnTo>
                        <a:pt x="66" y="235"/>
                      </a:lnTo>
                      <a:lnTo>
                        <a:pt x="72" y="235"/>
                      </a:lnTo>
                      <a:lnTo>
                        <a:pt x="72" y="241"/>
                      </a:lnTo>
                      <a:lnTo>
                        <a:pt x="78" y="241"/>
                      </a:lnTo>
                      <a:lnTo>
                        <a:pt x="84" y="241"/>
                      </a:lnTo>
                      <a:lnTo>
                        <a:pt x="90" y="247"/>
                      </a:lnTo>
                      <a:lnTo>
                        <a:pt x="96" y="247"/>
                      </a:lnTo>
                      <a:lnTo>
                        <a:pt x="102" y="253"/>
                      </a:lnTo>
                      <a:lnTo>
                        <a:pt x="108" y="253"/>
                      </a:lnTo>
                      <a:lnTo>
                        <a:pt x="114" y="253"/>
                      </a:lnTo>
                      <a:lnTo>
                        <a:pt x="120" y="259"/>
                      </a:lnTo>
                      <a:lnTo>
                        <a:pt x="126" y="259"/>
                      </a:lnTo>
                      <a:lnTo>
                        <a:pt x="132" y="259"/>
                      </a:lnTo>
                      <a:lnTo>
                        <a:pt x="138" y="259"/>
                      </a:lnTo>
                      <a:lnTo>
                        <a:pt x="138" y="253"/>
                      </a:lnTo>
                      <a:lnTo>
                        <a:pt x="90" y="6"/>
                      </a:lnTo>
                      <a:lnTo>
                        <a:pt x="84" y="0"/>
                      </a:lnTo>
                      <a:close/>
                    </a:path>
                  </a:pathLst>
                </a:custGeom>
                <a:solidFill>
                  <a:srgbClr val="BF002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314" name="Freeform 378"/>
                <p:cNvSpPr>
                  <a:spLocks/>
                </p:cNvSpPr>
                <p:nvPr/>
              </p:nvSpPr>
              <p:spPr bwMode="auto">
                <a:xfrm>
                  <a:off x="3454" y="2036"/>
                  <a:ext cx="168" cy="283"/>
                </a:xfrm>
                <a:custGeom>
                  <a:avLst/>
                  <a:gdLst>
                    <a:gd name="T0" fmla="*/ 114 w 168"/>
                    <a:gd name="T1" fmla="*/ 48 h 283"/>
                    <a:gd name="T2" fmla="*/ 114 w 168"/>
                    <a:gd name="T3" fmla="*/ 42 h 283"/>
                    <a:gd name="T4" fmla="*/ 108 w 168"/>
                    <a:gd name="T5" fmla="*/ 42 h 283"/>
                    <a:gd name="T6" fmla="*/ 96 w 168"/>
                    <a:gd name="T7" fmla="*/ 36 h 283"/>
                    <a:gd name="T8" fmla="*/ 72 w 168"/>
                    <a:gd name="T9" fmla="*/ 24 h 283"/>
                    <a:gd name="T10" fmla="*/ 48 w 168"/>
                    <a:gd name="T11" fmla="*/ 18 h 283"/>
                    <a:gd name="T12" fmla="*/ 24 w 168"/>
                    <a:gd name="T13" fmla="*/ 6 h 283"/>
                    <a:gd name="T14" fmla="*/ 6 w 168"/>
                    <a:gd name="T15" fmla="*/ 0 h 283"/>
                    <a:gd name="T16" fmla="*/ 0 w 168"/>
                    <a:gd name="T17" fmla="*/ 0 h 283"/>
                    <a:gd name="T18" fmla="*/ 0 w 168"/>
                    <a:gd name="T19" fmla="*/ 6 h 283"/>
                    <a:gd name="T20" fmla="*/ 6 w 168"/>
                    <a:gd name="T21" fmla="*/ 12 h 283"/>
                    <a:gd name="T22" fmla="*/ 12 w 168"/>
                    <a:gd name="T23" fmla="*/ 30 h 283"/>
                    <a:gd name="T24" fmla="*/ 18 w 168"/>
                    <a:gd name="T25" fmla="*/ 48 h 283"/>
                    <a:gd name="T26" fmla="*/ 30 w 168"/>
                    <a:gd name="T27" fmla="*/ 72 h 283"/>
                    <a:gd name="T28" fmla="*/ 36 w 168"/>
                    <a:gd name="T29" fmla="*/ 96 h 283"/>
                    <a:gd name="T30" fmla="*/ 48 w 168"/>
                    <a:gd name="T31" fmla="*/ 120 h 283"/>
                    <a:gd name="T32" fmla="*/ 54 w 168"/>
                    <a:gd name="T33" fmla="*/ 145 h 283"/>
                    <a:gd name="T34" fmla="*/ 66 w 168"/>
                    <a:gd name="T35" fmla="*/ 169 h 283"/>
                    <a:gd name="T36" fmla="*/ 72 w 168"/>
                    <a:gd name="T37" fmla="*/ 187 h 283"/>
                    <a:gd name="T38" fmla="*/ 72 w 168"/>
                    <a:gd name="T39" fmla="*/ 199 h 283"/>
                    <a:gd name="T40" fmla="*/ 78 w 168"/>
                    <a:gd name="T41" fmla="*/ 205 h 283"/>
                    <a:gd name="T42" fmla="*/ 78 w 168"/>
                    <a:gd name="T43" fmla="*/ 211 h 283"/>
                    <a:gd name="T44" fmla="*/ 84 w 168"/>
                    <a:gd name="T45" fmla="*/ 229 h 283"/>
                    <a:gd name="T46" fmla="*/ 90 w 168"/>
                    <a:gd name="T47" fmla="*/ 241 h 283"/>
                    <a:gd name="T48" fmla="*/ 90 w 168"/>
                    <a:gd name="T49" fmla="*/ 247 h 283"/>
                    <a:gd name="T50" fmla="*/ 96 w 168"/>
                    <a:gd name="T51" fmla="*/ 253 h 283"/>
                    <a:gd name="T52" fmla="*/ 96 w 168"/>
                    <a:gd name="T53" fmla="*/ 253 h 283"/>
                    <a:gd name="T54" fmla="*/ 102 w 168"/>
                    <a:gd name="T55" fmla="*/ 259 h 283"/>
                    <a:gd name="T56" fmla="*/ 120 w 168"/>
                    <a:gd name="T57" fmla="*/ 265 h 283"/>
                    <a:gd name="T58" fmla="*/ 138 w 168"/>
                    <a:gd name="T59" fmla="*/ 271 h 283"/>
                    <a:gd name="T60" fmla="*/ 156 w 168"/>
                    <a:gd name="T61" fmla="*/ 277 h 283"/>
                    <a:gd name="T62" fmla="*/ 168 w 168"/>
                    <a:gd name="T63" fmla="*/ 283 h 283"/>
                    <a:gd name="T64" fmla="*/ 168 w 168"/>
                    <a:gd name="T65" fmla="*/ 283 h 283"/>
                    <a:gd name="T66" fmla="*/ 162 w 168"/>
                    <a:gd name="T67" fmla="*/ 271 h 283"/>
                    <a:gd name="T68" fmla="*/ 162 w 168"/>
                    <a:gd name="T69" fmla="*/ 259 h 283"/>
                    <a:gd name="T70" fmla="*/ 156 w 168"/>
                    <a:gd name="T71" fmla="*/ 247 h 283"/>
                    <a:gd name="T72" fmla="*/ 156 w 168"/>
                    <a:gd name="T73" fmla="*/ 235 h 283"/>
                    <a:gd name="T74" fmla="*/ 150 w 168"/>
                    <a:gd name="T75" fmla="*/ 223 h 283"/>
                    <a:gd name="T76" fmla="*/ 150 w 168"/>
                    <a:gd name="T77" fmla="*/ 205 h 283"/>
                    <a:gd name="T78" fmla="*/ 144 w 168"/>
                    <a:gd name="T79" fmla="*/ 187 h 283"/>
                    <a:gd name="T80" fmla="*/ 138 w 168"/>
                    <a:gd name="T81" fmla="*/ 169 h 283"/>
                    <a:gd name="T82" fmla="*/ 132 w 168"/>
                    <a:gd name="T83" fmla="*/ 151 h 283"/>
                    <a:gd name="T84" fmla="*/ 132 w 168"/>
                    <a:gd name="T85" fmla="*/ 133 h 283"/>
                    <a:gd name="T86" fmla="*/ 126 w 168"/>
                    <a:gd name="T87" fmla="*/ 120 h 283"/>
                    <a:gd name="T88" fmla="*/ 126 w 168"/>
                    <a:gd name="T89" fmla="*/ 108 h 283"/>
                    <a:gd name="T90" fmla="*/ 126 w 168"/>
                    <a:gd name="T91" fmla="*/ 108 h 283"/>
                    <a:gd name="T92" fmla="*/ 120 w 168"/>
                    <a:gd name="T93" fmla="*/ 96 h 283"/>
                    <a:gd name="T94" fmla="*/ 120 w 168"/>
                    <a:gd name="T95" fmla="*/ 84 h 283"/>
                    <a:gd name="T96" fmla="*/ 114 w 168"/>
                    <a:gd name="T97" fmla="*/ 72 h 283"/>
                    <a:gd name="T98" fmla="*/ 114 w 168"/>
                    <a:gd name="T99" fmla="*/ 60 h 283"/>
                    <a:gd name="T100" fmla="*/ 114 w 168"/>
                    <a:gd name="T101" fmla="*/ 54 h 283"/>
                    <a:gd name="T102" fmla="*/ 114 w 168"/>
                    <a:gd name="T103" fmla="*/ 54 h 283"/>
                    <a:gd name="T104" fmla="*/ 114 w 168"/>
                    <a:gd name="T105" fmla="*/ 48 h 283"/>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168" h="283">
                      <a:moveTo>
                        <a:pt x="114" y="48"/>
                      </a:moveTo>
                      <a:lnTo>
                        <a:pt x="114" y="48"/>
                      </a:lnTo>
                      <a:lnTo>
                        <a:pt x="114" y="42"/>
                      </a:lnTo>
                      <a:lnTo>
                        <a:pt x="108" y="42"/>
                      </a:lnTo>
                      <a:lnTo>
                        <a:pt x="102" y="42"/>
                      </a:lnTo>
                      <a:lnTo>
                        <a:pt x="102" y="36"/>
                      </a:lnTo>
                      <a:lnTo>
                        <a:pt x="96" y="36"/>
                      </a:lnTo>
                      <a:lnTo>
                        <a:pt x="90" y="36"/>
                      </a:lnTo>
                      <a:lnTo>
                        <a:pt x="84" y="30"/>
                      </a:lnTo>
                      <a:lnTo>
                        <a:pt x="72" y="24"/>
                      </a:lnTo>
                      <a:lnTo>
                        <a:pt x="66" y="24"/>
                      </a:lnTo>
                      <a:lnTo>
                        <a:pt x="54" y="18"/>
                      </a:lnTo>
                      <a:lnTo>
                        <a:pt x="48" y="18"/>
                      </a:lnTo>
                      <a:lnTo>
                        <a:pt x="42" y="12"/>
                      </a:lnTo>
                      <a:lnTo>
                        <a:pt x="30" y="12"/>
                      </a:lnTo>
                      <a:lnTo>
                        <a:pt x="24" y="6"/>
                      </a:lnTo>
                      <a:lnTo>
                        <a:pt x="18" y="6"/>
                      </a:lnTo>
                      <a:lnTo>
                        <a:pt x="12" y="0"/>
                      </a:lnTo>
                      <a:lnTo>
                        <a:pt x="6" y="0"/>
                      </a:lnTo>
                      <a:lnTo>
                        <a:pt x="0" y="0"/>
                      </a:lnTo>
                      <a:lnTo>
                        <a:pt x="0" y="6"/>
                      </a:lnTo>
                      <a:lnTo>
                        <a:pt x="6" y="6"/>
                      </a:lnTo>
                      <a:lnTo>
                        <a:pt x="6" y="12"/>
                      </a:lnTo>
                      <a:lnTo>
                        <a:pt x="6" y="18"/>
                      </a:lnTo>
                      <a:lnTo>
                        <a:pt x="12" y="24"/>
                      </a:lnTo>
                      <a:lnTo>
                        <a:pt x="12" y="30"/>
                      </a:lnTo>
                      <a:lnTo>
                        <a:pt x="12" y="36"/>
                      </a:lnTo>
                      <a:lnTo>
                        <a:pt x="18" y="42"/>
                      </a:lnTo>
                      <a:lnTo>
                        <a:pt x="18" y="48"/>
                      </a:lnTo>
                      <a:lnTo>
                        <a:pt x="24" y="54"/>
                      </a:lnTo>
                      <a:lnTo>
                        <a:pt x="24" y="60"/>
                      </a:lnTo>
                      <a:lnTo>
                        <a:pt x="30" y="72"/>
                      </a:lnTo>
                      <a:lnTo>
                        <a:pt x="30" y="78"/>
                      </a:lnTo>
                      <a:lnTo>
                        <a:pt x="36" y="84"/>
                      </a:lnTo>
                      <a:lnTo>
                        <a:pt x="36" y="96"/>
                      </a:lnTo>
                      <a:lnTo>
                        <a:pt x="42" y="102"/>
                      </a:lnTo>
                      <a:lnTo>
                        <a:pt x="42" y="114"/>
                      </a:lnTo>
                      <a:lnTo>
                        <a:pt x="48" y="120"/>
                      </a:lnTo>
                      <a:lnTo>
                        <a:pt x="48" y="127"/>
                      </a:lnTo>
                      <a:lnTo>
                        <a:pt x="54" y="139"/>
                      </a:lnTo>
                      <a:lnTo>
                        <a:pt x="54" y="145"/>
                      </a:lnTo>
                      <a:lnTo>
                        <a:pt x="60" y="151"/>
                      </a:lnTo>
                      <a:lnTo>
                        <a:pt x="60" y="163"/>
                      </a:lnTo>
                      <a:lnTo>
                        <a:pt x="66" y="169"/>
                      </a:lnTo>
                      <a:lnTo>
                        <a:pt x="66" y="175"/>
                      </a:lnTo>
                      <a:lnTo>
                        <a:pt x="66" y="181"/>
                      </a:lnTo>
                      <a:lnTo>
                        <a:pt x="72" y="187"/>
                      </a:lnTo>
                      <a:lnTo>
                        <a:pt x="72" y="193"/>
                      </a:lnTo>
                      <a:lnTo>
                        <a:pt x="72" y="199"/>
                      </a:lnTo>
                      <a:lnTo>
                        <a:pt x="78" y="205"/>
                      </a:lnTo>
                      <a:lnTo>
                        <a:pt x="78" y="211"/>
                      </a:lnTo>
                      <a:lnTo>
                        <a:pt x="78" y="217"/>
                      </a:lnTo>
                      <a:lnTo>
                        <a:pt x="84" y="223"/>
                      </a:lnTo>
                      <a:lnTo>
                        <a:pt x="84" y="229"/>
                      </a:lnTo>
                      <a:lnTo>
                        <a:pt x="84" y="235"/>
                      </a:lnTo>
                      <a:lnTo>
                        <a:pt x="90" y="241"/>
                      </a:lnTo>
                      <a:lnTo>
                        <a:pt x="90" y="247"/>
                      </a:lnTo>
                      <a:lnTo>
                        <a:pt x="96" y="253"/>
                      </a:lnTo>
                      <a:lnTo>
                        <a:pt x="102" y="259"/>
                      </a:lnTo>
                      <a:lnTo>
                        <a:pt x="108" y="259"/>
                      </a:lnTo>
                      <a:lnTo>
                        <a:pt x="114" y="259"/>
                      </a:lnTo>
                      <a:lnTo>
                        <a:pt x="120" y="265"/>
                      </a:lnTo>
                      <a:lnTo>
                        <a:pt x="126" y="265"/>
                      </a:lnTo>
                      <a:lnTo>
                        <a:pt x="132" y="271"/>
                      </a:lnTo>
                      <a:lnTo>
                        <a:pt x="138" y="271"/>
                      </a:lnTo>
                      <a:lnTo>
                        <a:pt x="144" y="277"/>
                      </a:lnTo>
                      <a:lnTo>
                        <a:pt x="150" y="277"/>
                      </a:lnTo>
                      <a:lnTo>
                        <a:pt x="156" y="277"/>
                      </a:lnTo>
                      <a:lnTo>
                        <a:pt x="162" y="283"/>
                      </a:lnTo>
                      <a:lnTo>
                        <a:pt x="168" y="283"/>
                      </a:lnTo>
                      <a:lnTo>
                        <a:pt x="168" y="277"/>
                      </a:lnTo>
                      <a:lnTo>
                        <a:pt x="162" y="271"/>
                      </a:lnTo>
                      <a:lnTo>
                        <a:pt x="162" y="265"/>
                      </a:lnTo>
                      <a:lnTo>
                        <a:pt x="162" y="259"/>
                      </a:lnTo>
                      <a:lnTo>
                        <a:pt x="162" y="253"/>
                      </a:lnTo>
                      <a:lnTo>
                        <a:pt x="156" y="247"/>
                      </a:lnTo>
                      <a:lnTo>
                        <a:pt x="156" y="241"/>
                      </a:lnTo>
                      <a:lnTo>
                        <a:pt x="156" y="235"/>
                      </a:lnTo>
                      <a:lnTo>
                        <a:pt x="156" y="229"/>
                      </a:lnTo>
                      <a:lnTo>
                        <a:pt x="150" y="223"/>
                      </a:lnTo>
                      <a:lnTo>
                        <a:pt x="150" y="217"/>
                      </a:lnTo>
                      <a:lnTo>
                        <a:pt x="150" y="211"/>
                      </a:lnTo>
                      <a:lnTo>
                        <a:pt x="150" y="205"/>
                      </a:lnTo>
                      <a:lnTo>
                        <a:pt x="144" y="199"/>
                      </a:lnTo>
                      <a:lnTo>
                        <a:pt x="144" y="193"/>
                      </a:lnTo>
                      <a:lnTo>
                        <a:pt x="144" y="187"/>
                      </a:lnTo>
                      <a:lnTo>
                        <a:pt x="144" y="181"/>
                      </a:lnTo>
                      <a:lnTo>
                        <a:pt x="138" y="175"/>
                      </a:lnTo>
                      <a:lnTo>
                        <a:pt x="138" y="169"/>
                      </a:lnTo>
                      <a:lnTo>
                        <a:pt x="138" y="163"/>
                      </a:lnTo>
                      <a:lnTo>
                        <a:pt x="138" y="157"/>
                      </a:lnTo>
                      <a:lnTo>
                        <a:pt x="132" y="151"/>
                      </a:lnTo>
                      <a:lnTo>
                        <a:pt x="132" y="145"/>
                      </a:lnTo>
                      <a:lnTo>
                        <a:pt x="132" y="139"/>
                      </a:lnTo>
                      <a:lnTo>
                        <a:pt x="132" y="133"/>
                      </a:lnTo>
                      <a:lnTo>
                        <a:pt x="126" y="127"/>
                      </a:lnTo>
                      <a:lnTo>
                        <a:pt x="126" y="120"/>
                      </a:lnTo>
                      <a:lnTo>
                        <a:pt x="126" y="114"/>
                      </a:lnTo>
                      <a:lnTo>
                        <a:pt x="126" y="108"/>
                      </a:lnTo>
                      <a:lnTo>
                        <a:pt x="126" y="102"/>
                      </a:lnTo>
                      <a:lnTo>
                        <a:pt x="120" y="102"/>
                      </a:lnTo>
                      <a:lnTo>
                        <a:pt x="120" y="96"/>
                      </a:lnTo>
                      <a:lnTo>
                        <a:pt x="120" y="90"/>
                      </a:lnTo>
                      <a:lnTo>
                        <a:pt x="120" y="84"/>
                      </a:lnTo>
                      <a:lnTo>
                        <a:pt x="114" y="78"/>
                      </a:lnTo>
                      <a:lnTo>
                        <a:pt x="114" y="72"/>
                      </a:lnTo>
                      <a:lnTo>
                        <a:pt x="114" y="66"/>
                      </a:lnTo>
                      <a:lnTo>
                        <a:pt x="114" y="60"/>
                      </a:lnTo>
                      <a:lnTo>
                        <a:pt x="114" y="54"/>
                      </a:lnTo>
                      <a:lnTo>
                        <a:pt x="114" y="48"/>
                      </a:lnTo>
                      <a:close/>
                    </a:path>
                  </a:pathLst>
                </a:custGeom>
                <a:solidFill>
                  <a:srgbClr val="99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315" name="Freeform 379"/>
                <p:cNvSpPr>
                  <a:spLocks/>
                </p:cNvSpPr>
                <p:nvPr/>
              </p:nvSpPr>
              <p:spPr bwMode="auto">
                <a:xfrm>
                  <a:off x="3634" y="2072"/>
                  <a:ext cx="66" cy="271"/>
                </a:xfrm>
                <a:custGeom>
                  <a:avLst/>
                  <a:gdLst>
                    <a:gd name="T0" fmla="*/ 6 w 66"/>
                    <a:gd name="T1" fmla="*/ 18 h 271"/>
                    <a:gd name="T2" fmla="*/ 6 w 66"/>
                    <a:gd name="T3" fmla="*/ 18 h 271"/>
                    <a:gd name="T4" fmla="*/ 6 w 66"/>
                    <a:gd name="T5" fmla="*/ 24 h 271"/>
                    <a:gd name="T6" fmla="*/ 6 w 66"/>
                    <a:gd name="T7" fmla="*/ 24 h 271"/>
                    <a:gd name="T8" fmla="*/ 12 w 66"/>
                    <a:gd name="T9" fmla="*/ 30 h 271"/>
                    <a:gd name="T10" fmla="*/ 12 w 66"/>
                    <a:gd name="T11" fmla="*/ 36 h 271"/>
                    <a:gd name="T12" fmla="*/ 12 w 66"/>
                    <a:gd name="T13" fmla="*/ 42 h 271"/>
                    <a:gd name="T14" fmla="*/ 12 w 66"/>
                    <a:gd name="T15" fmla="*/ 54 h 271"/>
                    <a:gd name="T16" fmla="*/ 18 w 66"/>
                    <a:gd name="T17" fmla="*/ 60 h 271"/>
                    <a:gd name="T18" fmla="*/ 18 w 66"/>
                    <a:gd name="T19" fmla="*/ 72 h 271"/>
                    <a:gd name="T20" fmla="*/ 18 w 66"/>
                    <a:gd name="T21" fmla="*/ 78 h 271"/>
                    <a:gd name="T22" fmla="*/ 24 w 66"/>
                    <a:gd name="T23" fmla="*/ 91 h 271"/>
                    <a:gd name="T24" fmla="*/ 24 w 66"/>
                    <a:gd name="T25" fmla="*/ 103 h 271"/>
                    <a:gd name="T26" fmla="*/ 24 w 66"/>
                    <a:gd name="T27" fmla="*/ 109 h 271"/>
                    <a:gd name="T28" fmla="*/ 30 w 66"/>
                    <a:gd name="T29" fmla="*/ 121 h 271"/>
                    <a:gd name="T30" fmla="*/ 30 w 66"/>
                    <a:gd name="T31" fmla="*/ 133 h 271"/>
                    <a:gd name="T32" fmla="*/ 36 w 66"/>
                    <a:gd name="T33" fmla="*/ 145 h 271"/>
                    <a:gd name="T34" fmla="*/ 36 w 66"/>
                    <a:gd name="T35" fmla="*/ 157 h 271"/>
                    <a:gd name="T36" fmla="*/ 36 w 66"/>
                    <a:gd name="T37" fmla="*/ 169 h 271"/>
                    <a:gd name="T38" fmla="*/ 42 w 66"/>
                    <a:gd name="T39" fmla="*/ 175 h 271"/>
                    <a:gd name="T40" fmla="*/ 42 w 66"/>
                    <a:gd name="T41" fmla="*/ 187 h 271"/>
                    <a:gd name="T42" fmla="*/ 48 w 66"/>
                    <a:gd name="T43" fmla="*/ 199 h 271"/>
                    <a:gd name="T44" fmla="*/ 48 w 66"/>
                    <a:gd name="T45" fmla="*/ 211 h 271"/>
                    <a:gd name="T46" fmla="*/ 48 w 66"/>
                    <a:gd name="T47" fmla="*/ 217 h 271"/>
                    <a:gd name="T48" fmla="*/ 54 w 66"/>
                    <a:gd name="T49" fmla="*/ 229 h 271"/>
                    <a:gd name="T50" fmla="*/ 54 w 66"/>
                    <a:gd name="T51" fmla="*/ 235 h 271"/>
                    <a:gd name="T52" fmla="*/ 54 w 66"/>
                    <a:gd name="T53" fmla="*/ 241 h 271"/>
                    <a:gd name="T54" fmla="*/ 54 w 66"/>
                    <a:gd name="T55" fmla="*/ 253 h 271"/>
                    <a:gd name="T56" fmla="*/ 60 w 66"/>
                    <a:gd name="T57" fmla="*/ 259 h 271"/>
                    <a:gd name="T58" fmla="*/ 60 w 66"/>
                    <a:gd name="T59" fmla="*/ 265 h 271"/>
                    <a:gd name="T60" fmla="*/ 60 w 66"/>
                    <a:gd name="T61" fmla="*/ 265 h 271"/>
                    <a:gd name="T62" fmla="*/ 60 w 66"/>
                    <a:gd name="T63" fmla="*/ 271 h 271"/>
                    <a:gd name="T64" fmla="*/ 60 w 66"/>
                    <a:gd name="T65" fmla="*/ 271 h 271"/>
                    <a:gd name="T66" fmla="*/ 60 w 66"/>
                    <a:gd name="T67" fmla="*/ 271 h 271"/>
                    <a:gd name="T68" fmla="*/ 60 w 66"/>
                    <a:gd name="T69" fmla="*/ 271 h 271"/>
                    <a:gd name="T70" fmla="*/ 60 w 66"/>
                    <a:gd name="T71" fmla="*/ 271 h 271"/>
                    <a:gd name="T72" fmla="*/ 60 w 66"/>
                    <a:gd name="T73" fmla="*/ 271 h 271"/>
                    <a:gd name="T74" fmla="*/ 66 w 66"/>
                    <a:gd name="T75" fmla="*/ 271 h 271"/>
                    <a:gd name="T76" fmla="*/ 66 w 66"/>
                    <a:gd name="T77" fmla="*/ 265 h 271"/>
                    <a:gd name="T78" fmla="*/ 66 w 66"/>
                    <a:gd name="T79" fmla="*/ 265 h 271"/>
                    <a:gd name="T80" fmla="*/ 66 w 66"/>
                    <a:gd name="T81" fmla="*/ 259 h 271"/>
                    <a:gd name="T82" fmla="*/ 12 w 66"/>
                    <a:gd name="T83" fmla="*/ 0 h 271"/>
                    <a:gd name="T84" fmla="*/ 12 w 66"/>
                    <a:gd name="T85" fmla="*/ 0 h 271"/>
                    <a:gd name="T86" fmla="*/ 12 w 66"/>
                    <a:gd name="T87" fmla="*/ 0 h 271"/>
                    <a:gd name="T88" fmla="*/ 12 w 66"/>
                    <a:gd name="T89" fmla="*/ 0 h 271"/>
                    <a:gd name="T90" fmla="*/ 12 w 66"/>
                    <a:gd name="T91" fmla="*/ 0 h 271"/>
                    <a:gd name="T92" fmla="*/ 6 w 66"/>
                    <a:gd name="T93" fmla="*/ 0 h 271"/>
                    <a:gd name="T94" fmla="*/ 6 w 66"/>
                    <a:gd name="T95" fmla="*/ 6 h 271"/>
                    <a:gd name="T96" fmla="*/ 6 w 66"/>
                    <a:gd name="T97" fmla="*/ 6 h 271"/>
                    <a:gd name="T98" fmla="*/ 6 w 66"/>
                    <a:gd name="T99" fmla="*/ 6 h 271"/>
                    <a:gd name="T100" fmla="*/ 0 w 66"/>
                    <a:gd name="T101" fmla="*/ 6 h 271"/>
                    <a:gd name="T102" fmla="*/ 0 w 66"/>
                    <a:gd name="T103" fmla="*/ 6 h 271"/>
                    <a:gd name="T104" fmla="*/ 0 w 66"/>
                    <a:gd name="T105" fmla="*/ 12 h 271"/>
                    <a:gd name="T106" fmla="*/ 0 w 66"/>
                    <a:gd name="T107" fmla="*/ 12 h 271"/>
                    <a:gd name="T108" fmla="*/ 6 w 66"/>
                    <a:gd name="T109" fmla="*/ 12 h 271"/>
                    <a:gd name="T110" fmla="*/ 6 w 66"/>
                    <a:gd name="T111" fmla="*/ 12 h 271"/>
                    <a:gd name="T112" fmla="*/ 6 w 66"/>
                    <a:gd name="T113" fmla="*/ 12 h 271"/>
                    <a:gd name="T114" fmla="*/ 6 w 66"/>
                    <a:gd name="T115" fmla="*/ 18 h 27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66" h="271">
                      <a:moveTo>
                        <a:pt x="6" y="18"/>
                      </a:moveTo>
                      <a:lnTo>
                        <a:pt x="6" y="18"/>
                      </a:lnTo>
                      <a:lnTo>
                        <a:pt x="6" y="24"/>
                      </a:lnTo>
                      <a:lnTo>
                        <a:pt x="12" y="30"/>
                      </a:lnTo>
                      <a:lnTo>
                        <a:pt x="12" y="36"/>
                      </a:lnTo>
                      <a:lnTo>
                        <a:pt x="12" y="42"/>
                      </a:lnTo>
                      <a:lnTo>
                        <a:pt x="12" y="54"/>
                      </a:lnTo>
                      <a:lnTo>
                        <a:pt x="18" y="60"/>
                      </a:lnTo>
                      <a:lnTo>
                        <a:pt x="18" y="72"/>
                      </a:lnTo>
                      <a:lnTo>
                        <a:pt x="18" y="78"/>
                      </a:lnTo>
                      <a:lnTo>
                        <a:pt x="24" y="91"/>
                      </a:lnTo>
                      <a:lnTo>
                        <a:pt x="24" y="103"/>
                      </a:lnTo>
                      <a:lnTo>
                        <a:pt x="24" y="109"/>
                      </a:lnTo>
                      <a:lnTo>
                        <a:pt x="30" y="121"/>
                      </a:lnTo>
                      <a:lnTo>
                        <a:pt x="30" y="133"/>
                      </a:lnTo>
                      <a:lnTo>
                        <a:pt x="36" y="145"/>
                      </a:lnTo>
                      <a:lnTo>
                        <a:pt x="36" y="157"/>
                      </a:lnTo>
                      <a:lnTo>
                        <a:pt x="36" y="169"/>
                      </a:lnTo>
                      <a:lnTo>
                        <a:pt x="42" y="175"/>
                      </a:lnTo>
                      <a:lnTo>
                        <a:pt x="42" y="187"/>
                      </a:lnTo>
                      <a:lnTo>
                        <a:pt x="48" y="199"/>
                      </a:lnTo>
                      <a:lnTo>
                        <a:pt x="48" y="211"/>
                      </a:lnTo>
                      <a:lnTo>
                        <a:pt x="48" y="217"/>
                      </a:lnTo>
                      <a:lnTo>
                        <a:pt x="54" y="229"/>
                      </a:lnTo>
                      <a:lnTo>
                        <a:pt x="54" y="235"/>
                      </a:lnTo>
                      <a:lnTo>
                        <a:pt x="54" y="241"/>
                      </a:lnTo>
                      <a:lnTo>
                        <a:pt x="54" y="253"/>
                      </a:lnTo>
                      <a:lnTo>
                        <a:pt x="60" y="259"/>
                      </a:lnTo>
                      <a:lnTo>
                        <a:pt x="60" y="265"/>
                      </a:lnTo>
                      <a:lnTo>
                        <a:pt x="60" y="271"/>
                      </a:lnTo>
                      <a:lnTo>
                        <a:pt x="66" y="271"/>
                      </a:lnTo>
                      <a:lnTo>
                        <a:pt x="66" y="265"/>
                      </a:lnTo>
                      <a:lnTo>
                        <a:pt x="66" y="259"/>
                      </a:lnTo>
                      <a:lnTo>
                        <a:pt x="12" y="0"/>
                      </a:lnTo>
                      <a:lnTo>
                        <a:pt x="6" y="0"/>
                      </a:lnTo>
                      <a:lnTo>
                        <a:pt x="6" y="6"/>
                      </a:lnTo>
                      <a:lnTo>
                        <a:pt x="0" y="6"/>
                      </a:lnTo>
                      <a:lnTo>
                        <a:pt x="0" y="12"/>
                      </a:lnTo>
                      <a:lnTo>
                        <a:pt x="6" y="12"/>
                      </a:lnTo>
                      <a:lnTo>
                        <a:pt x="6" y="18"/>
                      </a:lnTo>
                      <a:close/>
                    </a:path>
                  </a:pathLst>
                </a:custGeom>
                <a:solidFill>
                  <a:srgbClr val="7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316" name="Freeform 380"/>
                <p:cNvSpPr>
                  <a:spLocks/>
                </p:cNvSpPr>
                <p:nvPr/>
              </p:nvSpPr>
              <p:spPr bwMode="auto">
                <a:xfrm>
                  <a:off x="3562" y="2078"/>
                  <a:ext cx="60" cy="241"/>
                </a:xfrm>
                <a:custGeom>
                  <a:avLst/>
                  <a:gdLst>
                    <a:gd name="T0" fmla="*/ 6 w 60"/>
                    <a:gd name="T1" fmla="*/ 6 h 241"/>
                    <a:gd name="T2" fmla="*/ 6 w 60"/>
                    <a:gd name="T3" fmla="*/ 6 h 241"/>
                    <a:gd name="T4" fmla="*/ 6 w 60"/>
                    <a:gd name="T5" fmla="*/ 6 h 241"/>
                    <a:gd name="T6" fmla="*/ 6 w 60"/>
                    <a:gd name="T7" fmla="*/ 12 h 241"/>
                    <a:gd name="T8" fmla="*/ 6 w 60"/>
                    <a:gd name="T9" fmla="*/ 12 h 241"/>
                    <a:gd name="T10" fmla="*/ 6 w 60"/>
                    <a:gd name="T11" fmla="*/ 18 h 241"/>
                    <a:gd name="T12" fmla="*/ 6 w 60"/>
                    <a:gd name="T13" fmla="*/ 24 h 241"/>
                    <a:gd name="T14" fmla="*/ 6 w 60"/>
                    <a:gd name="T15" fmla="*/ 30 h 241"/>
                    <a:gd name="T16" fmla="*/ 12 w 60"/>
                    <a:gd name="T17" fmla="*/ 30 h 241"/>
                    <a:gd name="T18" fmla="*/ 12 w 60"/>
                    <a:gd name="T19" fmla="*/ 36 h 241"/>
                    <a:gd name="T20" fmla="*/ 12 w 60"/>
                    <a:gd name="T21" fmla="*/ 48 h 241"/>
                    <a:gd name="T22" fmla="*/ 18 w 60"/>
                    <a:gd name="T23" fmla="*/ 60 h 241"/>
                    <a:gd name="T24" fmla="*/ 18 w 60"/>
                    <a:gd name="T25" fmla="*/ 72 h 241"/>
                    <a:gd name="T26" fmla="*/ 24 w 60"/>
                    <a:gd name="T27" fmla="*/ 91 h 241"/>
                    <a:gd name="T28" fmla="*/ 30 w 60"/>
                    <a:gd name="T29" fmla="*/ 109 h 241"/>
                    <a:gd name="T30" fmla="*/ 30 w 60"/>
                    <a:gd name="T31" fmla="*/ 127 h 241"/>
                    <a:gd name="T32" fmla="*/ 36 w 60"/>
                    <a:gd name="T33" fmla="*/ 151 h 241"/>
                    <a:gd name="T34" fmla="*/ 42 w 60"/>
                    <a:gd name="T35" fmla="*/ 169 h 241"/>
                    <a:gd name="T36" fmla="*/ 48 w 60"/>
                    <a:gd name="T37" fmla="*/ 187 h 241"/>
                    <a:gd name="T38" fmla="*/ 48 w 60"/>
                    <a:gd name="T39" fmla="*/ 199 h 241"/>
                    <a:gd name="T40" fmla="*/ 54 w 60"/>
                    <a:gd name="T41" fmla="*/ 217 h 241"/>
                    <a:gd name="T42" fmla="*/ 54 w 60"/>
                    <a:gd name="T43" fmla="*/ 229 h 241"/>
                    <a:gd name="T44" fmla="*/ 60 w 60"/>
                    <a:gd name="T45" fmla="*/ 235 h 241"/>
                    <a:gd name="T46" fmla="*/ 60 w 60"/>
                    <a:gd name="T47" fmla="*/ 241 h 241"/>
                    <a:gd name="T48" fmla="*/ 54 w 60"/>
                    <a:gd name="T49" fmla="*/ 241 h 241"/>
                    <a:gd name="T50" fmla="*/ 54 w 60"/>
                    <a:gd name="T51" fmla="*/ 235 h 241"/>
                    <a:gd name="T52" fmla="*/ 54 w 60"/>
                    <a:gd name="T53" fmla="*/ 229 h 241"/>
                    <a:gd name="T54" fmla="*/ 54 w 60"/>
                    <a:gd name="T55" fmla="*/ 217 h 241"/>
                    <a:gd name="T56" fmla="*/ 48 w 60"/>
                    <a:gd name="T57" fmla="*/ 205 h 241"/>
                    <a:gd name="T58" fmla="*/ 42 w 60"/>
                    <a:gd name="T59" fmla="*/ 187 h 241"/>
                    <a:gd name="T60" fmla="*/ 42 w 60"/>
                    <a:gd name="T61" fmla="*/ 169 h 241"/>
                    <a:gd name="T62" fmla="*/ 36 w 60"/>
                    <a:gd name="T63" fmla="*/ 151 h 241"/>
                    <a:gd name="T64" fmla="*/ 30 w 60"/>
                    <a:gd name="T65" fmla="*/ 133 h 241"/>
                    <a:gd name="T66" fmla="*/ 24 w 60"/>
                    <a:gd name="T67" fmla="*/ 109 h 241"/>
                    <a:gd name="T68" fmla="*/ 18 w 60"/>
                    <a:gd name="T69" fmla="*/ 91 h 241"/>
                    <a:gd name="T70" fmla="*/ 18 w 60"/>
                    <a:gd name="T71" fmla="*/ 72 h 241"/>
                    <a:gd name="T72" fmla="*/ 12 w 60"/>
                    <a:gd name="T73" fmla="*/ 54 h 241"/>
                    <a:gd name="T74" fmla="*/ 6 w 60"/>
                    <a:gd name="T75" fmla="*/ 42 h 241"/>
                    <a:gd name="T76" fmla="*/ 6 w 60"/>
                    <a:gd name="T77" fmla="*/ 30 h 241"/>
                    <a:gd name="T78" fmla="*/ 6 w 60"/>
                    <a:gd name="T79" fmla="*/ 18 h 241"/>
                    <a:gd name="T80" fmla="*/ 0 w 60"/>
                    <a:gd name="T81" fmla="*/ 18 h 241"/>
                    <a:gd name="T82" fmla="*/ 0 w 60"/>
                    <a:gd name="T83" fmla="*/ 12 h 241"/>
                    <a:gd name="T84" fmla="*/ 6 w 60"/>
                    <a:gd name="T85" fmla="*/ 6 h 241"/>
                    <a:gd name="T86" fmla="*/ 6 w 60"/>
                    <a:gd name="T87" fmla="*/ 6 h 241"/>
                    <a:gd name="T88" fmla="*/ 6 w 60"/>
                    <a:gd name="T89" fmla="*/ 6 h 24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60" h="241">
                      <a:moveTo>
                        <a:pt x="6" y="6"/>
                      </a:moveTo>
                      <a:lnTo>
                        <a:pt x="6" y="6"/>
                      </a:lnTo>
                      <a:lnTo>
                        <a:pt x="6" y="12"/>
                      </a:lnTo>
                      <a:lnTo>
                        <a:pt x="6" y="18"/>
                      </a:lnTo>
                      <a:lnTo>
                        <a:pt x="6" y="24"/>
                      </a:lnTo>
                      <a:lnTo>
                        <a:pt x="6" y="30"/>
                      </a:lnTo>
                      <a:lnTo>
                        <a:pt x="12" y="30"/>
                      </a:lnTo>
                      <a:lnTo>
                        <a:pt x="12" y="36"/>
                      </a:lnTo>
                      <a:lnTo>
                        <a:pt x="12" y="42"/>
                      </a:lnTo>
                      <a:lnTo>
                        <a:pt x="12" y="48"/>
                      </a:lnTo>
                      <a:lnTo>
                        <a:pt x="12" y="54"/>
                      </a:lnTo>
                      <a:lnTo>
                        <a:pt x="18" y="60"/>
                      </a:lnTo>
                      <a:lnTo>
                        <a:pt x="18" y="66"/>
                      </a:lnTo>
                      <a:lnTo>
                        <a:pt x="18" y="72"/>
                      </a:lnTo>
                      <a:lnTo>
                        <a:pt x="24" y="85"/>
                      </a:lnTo>
                      <a:lnTo>
                        <a:pt x="24" y="91"/>
                      </a:lnTo>
                      <a:lnTo>
                        <a:pt x="24" y="103"/>
                      </a:lnTo>
                      <a:lnTo>
                        <a:pt x="30" y="109"/>
                      </a:lnTo>
                      <a:lnTo>
                        <a:pt x="30" y="121"/>
                      </a:lnTo>
                      <a:lnTo>
                        <a:pt x="30" y="127"/>
                      </a:lnTo>
                      <a:lnTo>
                        <a:pt x="36" y="139"/>
                      </a:lnTo>
                      <a:lnTo>
                        <a:pt x="36" y="151"/>
                      </a:lnTo>
                      <a:lnTo>
                        <a:pt x="42" y="157"/>
                      </a:lnTo>
                      <a:lnTo>
                        <a:pt x="42" y="169"/>
                      </a:lnTo>
                      <a:lnTo>
                        <a:pt x="42" y="175"/>
                      </a:lnTo>
                      <a:lnTo>
                        <a:pt x="48" y="187"/>
                      </a:lnTo>
                      <a:lnTo>
                        <a:pt x="48" y="193"/>
                      </a:lnTo>
                      <a:lnTo>
                        <a:pt x="48" y="199"/>
                      </a:lnTo>
                      <a:lnTo>
                        <a:pt x="54" y="211"/>
                      </a:lnTo>
                      <a:lnTo>
                        <a:pt x="54" y="217"/>
                      </a:lnTo>
                      <a:lnTo>
                        <a:pt x="54" y="223"/>
                      </a:lnTo>
                      <a:lnTo>
                        <a:pt x="54" y="229"/>
                      </a:lnTo>
                      <a:lnTo>
                        <a:pt x="60" y="235"/>
                      </a:lnTo>
                      <a:lnTo>
                        <a:pt x="60" y="241"/>
                      </a:lnTo>
                      <a:lnTo>
                        <a:pt x="54" y="241"/>
                      </a:lnTo>
                      <a:lnTo>
                        <a:pt x="54" y="235"/>
                      </a:lnTo>
                      <a:lnTo>
                        <a:pt x="54" y="229"/>
                      </a:lnTo>
                      <a:lnTo>
                        <a:pt x="54" y="223"/>
                      </a:lnTo>
                      <a:lnTo>
                        <a:pt x="54" y="217"/>
                      </a:lnTo>
                      <a:lnTo>
                        <a:pt x="48" y="211"/>
                      </a:lnTo>
                      <a:lnTo>
                        <a:pt x="48" y="205"/>
                      </a:lnTo>
                      <a:lnTo>
                        <a:pt x="48" y="199"/>
                      </a:lnTo>
                      <a:lnTo>
                        <a:pt x="42" y="187"/>
                      </a:lnTo>
                      <a:lnTo>
                        <a:pt x="42" y="181"/>
                      </a:lnTo>
                      <a:lnTo>
                        <a:pt x="42" y="169"/>
                      </a:lnTo>
                      <a:lnTo>
                        <a:pt x="36" y="163"/>
                      </a:lnTo>
                      <a:lnTo>
                        <a:pt x="36" y="151"/>
                      </a:lnTo>
                      <a:lnTo>
                        <a:pt x="30" y="139"/>
                      </a:lnTo>
                      <a:lnTo>
                        <a:pt x="30" y="133"/>
                      </a:lnTo>
                      <a:lnTo>
                        <a:pt x="30" y="121"/>
                      </a:lnTo>
                      <a:lnTo>
                        <a:pt x="24" y="109"/>
                      </a:lnTo>
                      <a:lnTo>
                        <a:pt x="24" y="103"/>
                      </a:lnTo>
                      <a:lnTo>
                        <a:pt x="18" y="91"/>
                      </a:lnTo>
                      <a:lnTo>
                        <a:pt x="18" y="78"/>
                      </a:lnTo>
                      <a:lnTo>
                        <a:pt x="18" y="72"/>
                      </a:lnTo>
                      <a:lnTo>
                        <a:pt x="12" y="60"/>
                      </a:lnTo>
                      <a:lnTo>
                        <a:pt x="12" y="54"/>
                      </a:lnTo>
                      <a:lnTo>
                        <a:pt x="12" y="48"/>
                      </a:lnTo>
                      <a:lnTo>
                        <a:pt x="6" y="42"/>
                      </a:lnTo>
                      <a:lnTo>
                        <a:pt x="6" y="36"/>
                      </a:lnTo>
                      <a:lnTo>
                        <a:pt x="6" y="30"/>
                      </a:lnTo>
                      <a:lnTo>
                        <a:pt x="6" y="24"/>
                      </a:lnTo>
                      <a:lnTo>
                        <a:pt x="6" y="18"/>
                      </a:lnTo>
                      <a:lnTo>
                        <a:pt x="0" y="18"/>
                      </a:lnTo>
                      <a:lnTo>
                        <a:pt x="0" y="12"/>
                      </a:lnTo>
                      <a:lnTo>
                        <a:pt x="6" y="6"/>
                      </a:lnTo>
                      <a:lnTo>
                        <a:pt x="6" y="0"/>
                      </a:lnTo>
                      <a:lnTo>
                        <a:pt x="6" y="6"/>
                      </a:lnTo>
                      <a:close/>
                    </a:path>
                  </a:pathLst>
                </a:custGeom>
                <a:solidFill>
                  <a:srgbClr val="7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317" name="Freeform 381"/>
                <p:cNvSpPr>
                  <a:spLocks/>
                </p:cNvSpPr>
                <p:nvPr/>
              </p:nvSpPr>
              <p:spPr bwMode="auto">
                <a:xfrm>
                  <a:off x="3592" y="2271"/>
                  <a:ext cx="577" cy="433"/>
                </a:xfrm>
                <a:custGeom>
                  <a:avLst/>
                  <a:gdLst>
                    <a:gd name="T0" fmla="*/ 571 w 577"/>
                    <a:gd name="T1" fmla="*/ 102 h 433"/>
                    <a:gd name="T2" fmla="*/ 565 w 577"/>
                    <a:gd name="T3" fmla="*/ 156 h 433"/>
                    <a:gd name="T4" fmla="*/ 559 w 577"/>
                    <a:gd name="T5" fmla="*/ 186 h 433"/>
                    <a:gd name="T6" fmla="*/ 541 w 577"/>
                    <a:gd name="T7" fmla="*/ 228 h 433"/>
                    <a:gd name="T8" fmla="*/ 523 w 577"/>
                    <a:gd name="T9" fmla="*/ 276 h 433"/>
                    <a:gd name="T10" fmla="*/ 505 w 577"/>
                    <a:gd name="T11" fmla="*/ 319 h 433"/>
                    <a:gd name="T12" fmla="*/ 487 w 577"/>
                    <a:gd name="T13" fmla="*/ 349 h 433"/>
                    <a:gd name="T14" fmla="*/ 463 w 577"/>
                    <a:gd name="T15" fmla="*/ 397 h 433"/>
                    <a:gd name="T16" fmla="*/ 445 w 577"/>
                    <a:gd name="T17" fmla="*/ 427 h 433"/>
                    <a:gd name="T18" fmla="*/ 421 w 577"/>
                    <a:gd name="T19" fmla="*/ 433 h 433"/>
                    <a:gd name="T20" fmla="*/ 391 w 577"/>
                    <a:gd name="T21" fmla="*/ 427 h 433"/>
                    <a:gd name="T22" fmla="*/ 373 w 577"/>
                    <a:gd name="T23" fmla="*/ 409 h 433"/>
                    <a:gd name="T24" fmla="*/ 348 w 577"/>
                    <a:gd name="T25" fmla="*/ 391 h 433"/>
                    <a:gd name="T26" fmla="*/ 324 w 577"/>
                    <a:gd name="T27" fmla="*/ 379 h 433"/>
                    <a:gd name="T28" fmla="*/ 300 w 577"/>
                    <a:gd name="T29" fmla="*/ 349 h 433"/>
                    <a:gd name="T30" fmla="*/ 270 w 577"/>
                    <a:gd name="T31" fmla="*/ 312 h 433"/>
                    <a:gd name="T32" fmla="*/ 240 w 577"/>
                    <a:gd name="T33" fmla="*/ 276 h 433"/>
                    <a:gd name="T34" fmla="*/ 198 w 577"/>
                    <a:gd name="T35" fmla="*/ 234 h 433"/>
                    <a:gd name="T36" fmla="*/ 162 w 577"/>
                    <a:gd name="T37" fmla="*/ 204 h 433"/>
                    <a:gd name="T38" fmla="*/ 126 w 577"/>
                    <a:gd name="T39" fmla="*/ 192 h 433"/>
                    <a:gd name="T40" fmla="*/ 102 w 577"/>
                    <a:gd name="T41" fmla="*/ 186 h 433"/>
                    <a:gd name="T42" fmla="*/ 72 w 577"/>
                    <a:gd name="T43" fmla="*/ 180 h 433"/>
                    <a:gd name="T44" fmla="*/ 42 w 577"/>
                    <a:gd name="T45" fmla="*/ 168 h 433"/>
                    <a:gd name="T46" fmla="*/ 24 w 577"/>
                    <a:gd name="T47" fmla="*/ 144 h 433"/>
                    <a:gd name="T48" fmla="*/ 12 w 577"/>
                    <a:gd name="T49" fmla="*/ 132 h 433"/>
                    <a:gd name="T50" fmla="*/ 0 w 577"/>
                    <a:gd name="T51" fmla="*/ 120 h 433"/>
                    <a:gd name="T52" fmla="*/ 6 w 577"/>
                    <a:gd name="T53" fmla="*/ 102 h 433"/>
                    <a:gd name="T54" fmla="*/ 12 w 577"/>
                    <a:gd name="T55" fmla="*/ 78 h 433"/>
                    <a:gd name="T56" fmla="*/ 12 w 577"/>
                    <a:gd name="T57" fmla="*/ 66 h 433"/>
                    <a:gd name="T58" fmla="*/ 18 w 577"/>
                    <a:gd name="T59" fmla="*/ 54 h 433"/>
                    <a:gd name="T60" fmla="*/ 18 w 577"/>
                    <a:gd name="T61" fmla="*/ 48 h 433"/>
                    <a:gd name="T62" fmla="*/ 24 w 577"/>
                    <a:gd name="T63" fmla="*/ 36 h 433"/>
                    <a:gd name="T64" fmla="*/ 36 w 577"/>
                    <a:gd name="T65" fmla="*/ 36 h 433"/>
                    <a:gd name="T66" fmla="*/ 36 w 577"/>
                    <a:gd name="T67" fmla="*/ 30 h 433"/>
                    <a:gd name="T68" fmla="*/ 30 w 577"/>
                    <a:gd name="T69" fmla="*/ 6 h 433"/>
                    <a:gd name="T70" fmla="*/ 48 w 577"/>
                    <a:gd name="T71" fmla="*/ 0 h 433"/>
                    <a:gd name="T72" fmla="*/ 66 w 577"/>
                    <a:gd name="T73" fmla="*/ 24 h 433"/>
                    <a:gd name="T74" fmla="*/ 72 w 577"/>
                    <a:gd name="T75" fmla="*/ 48 h 433"/>
                    <a:gd name="T76" fmla="*/ 72 w 577"/>
                    <a:gd name="T77" fmla="*/ 60 h 433"/>
                    <a:gd name="T78" fmla="*/ 102 w 577"/>
                    <a:gd name="T79" fmla="*/ 72 h 433"/>
                    <a:gd name="T80" fmla="*/ 108 w 577"/>
                    <a:gd name="T81" fmla="*/ 66 h 433"/>
                    <a:gd name="T82" fmla="*/ 120 w 577"/>
                    <a:gd name="T83" fmla="*/ 54 h 433"/>
                    <a:gd name="T84" fmla="*/ 150 w 577"/>
                    <a:gd name="T85" fmla="*/ 48 h 433"/>
                    <a:gd name="T86" fmla="*/ 168 w 577"/>
                    <a:gd name="T87" fmla="*/ 48 h 433"/>
                    <a:gd name="T88" fmla="*/ 192 w 577"/>
                    <a:gd name="T89" fmla="*/ 66 h 433"/>
                    <a:gd name="T90" fmla="*/ 198 w 577"/>
                    <a:gd name="T91" fmla="*/ 84 h 433"/>
                    <a:gd name="T92" fmla="*/ 198 w 577"/>
                    <a:gd name="T93" fmla="*/ 102 h 433"/>
                    <a:gd name="T94" fmla="*/ 204 w 577"/>
                    <a:gd name="T95" fmla="*/ 126 h 433"/>
                    <a:gd name="T96" fmla="*/ 222 w 577"/>
                    <a:gd name="T97" fmla="*/ 156 h 433"/>
                    <a:gd name="T98" fmla="*/ 264 w 577"/>
                    <a:gd name="T99" fmla="*/ 186 h 433"/>
                    <a:gd name="T100" fmla="*/ 288 w 577"/>
                    <a:gd name="T101" fmla="*/ 204 h 433"/>
                    <a:gd name="T102" fmla="*/ 330 w 577"/>
                    <a:gd name="T103" fmla="*/ 228 h 433"/>
                    <a:gd name="T104" fmla="*/ 354 w 577"/>
                    <a:gd name="T105" fmla="*/ 240 h 433"/>
                    <a:gd name="T106" fmla="*/ 385 w 577"/>
                    <a:gd name="T107" fmla="*/ 258 h 433"/>
                    <a:gd name="T108" fmla="*/ 403 w 577"/>
                    <a:gd name="T109" fmla="*/ 270 h 433"/>
                    <a:gd name="T110" fmla="*/ 409 w 577"/>
                    <a:gd name="T111" fmla="*/ 252 h 433"/>
                    <a:gd name="T112" fmla="*/ 421 w 577"/>
                    <a:gd name="T113" fmla="*/ 204 h 433"/>
                    <a:gd name="T114" fmla="*/ 439 w 577"/>
                    <a:gd name="T115" fmla="*/ 150 h 433"/>
                    <a:gd name="T116" fmla="*/ 463 w 577"/>
                    <a:gd name="T117" fmla="*/ 78 h 433"/>
                    <a:gd name="T118" fmla="*/ 481 w 577"/>
                    <a:gd name="T119" fmla="*/ 54 h 433"/>
                    <a:gd name="T120" fmla="*/ 547 w 577"/>
                    <a:gd name="T121" fmla="*/ 48 h 433"/>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577" h="433">
                      <a:moveTo>
                        <a:pt x="577" y="66"/>
                      </a:moveTo>
                      <a:lnTo>
                        <a:pt x="577" y="72"/>
                      </a:lnTo>
                      <a:lnTo>
                        <a:pt x="577" y="78"/>
                      </a:lnTo>
                      <a:lnTo>
                        <a:pt x="577" y="84"/>
                      </a:lnTo>
                      <a:lnTo>
                        <a:pt x="577" y="90"/>
                      </a:lnTo>
                      <a:lnTo>
                        <a:pt x="577" y="96"/>
                      </a:lnTo>
                      <a:lnTo>
                        <a:pt x="571" y="102"/>
                      </a:lnTo>
                      <a:lnTo>
                        <a:pt x="571" y="108"/>
                      </a:lnTo>
                      <a:lnTo>
                        <a:pt x="571" y="120"/>
                      </a:lnTo>
                      <a:lnTo>
                        <a:pt x="571" y="126"/>
                      </a:lnTo>
                      <a:lnTo>
                        <a:pt x="571" y="132"/>
                      </a:lnTo>
                      <a:lnTo>
                        <a:pt x="571" y="138"/>
                      </a:lnTo>
                      <a:lnTo>
                        <a:pt x="565" y="144"/>
                      </a:lnTo>
                      <a:lnTo>
                        <a:pt x="565" y="156"/>
                      </a:lnTo>
                      <a:lnTo>
                        <a:pt x="565" y="162"/>
                      </a:lnTo>
                      <a:lnTo>
                        <a:pt x="565" y="168"/>
                      </a:lnTo>
                      <a:lnTo>
                        <a:pt x="565" y="174"/>
                      </a:lnTo>
                      <a:lnTo>
                        <a:pt x="559" y="180"/>
                      </a:lnTo>
                      <a:lnTo>
                        <a:pt x="559" y="186"/>
                      </a:lnTo>
                      <a:lnTo>
                        <a:pt x="559" y="192"/>
                      </a:lnTo>
                      <a:lnTo>
                        <a:pt x="553" y="198"/>
                      </a:lnTo>
                      <a:lnTo>
                        <a:pt x="553" y="204"/>
                      </a:lnTo>
                      <a:lnTo>
                        <a:pt x="553" y="210"/>
                      </a:lnTo>
                      <a:lnTo>
                        <a:pt x="547" y="216"/>
                      </a:lnTo>
                      <a:lnTo>
                        <a:pt x="547" y="222"/>
                      </a:lnTo>
                      <a:lnTo>
                        <a:pt x="541" y="228"/>
                      </a:lnTo>
                      <a:lnTo>
                        <a:pt x="541" y="234"/>
                      </a:lnTo>
                      <a:lnTo>
                        <a:pt x="535" y="240"/>
                      </a:lnTo>
                      <a:lnTo>
                        <a:pt x="535" y="252"/>
                      </a:lnTo>
                      <a:lnTo>
                        <a:pt x="535" y="258"/>
                      </a:lnTo>
                      <a:lnTo>
                        <a:pt x="529" y="264"/>
                      </a:lnTo>
                      <a:lnTo>
                        <a:pt x="529" y="270"/>
                      </a:lnTo>
                      <a:lnTo>
                        <a:pt x="523" y="276"/>
                      </a:lnTo>
                      <a:lnTo>
                        <a:pt x="523" y="282"/>
                      </a:lnTo>
                      <a:lnTo>
                        <a:pt x="517" y="288"/>
                      </a:lnTo>
                      <a:lnTo>
                        <a:pt x="517" y="294"/>
                      </a:lnTo>
                      <a:lnTo>
                        <a:pt x="511" y="300"/>
                      </a:lnTo>
                      <a:lnTo>
                        <a:pt x="511" y="312"/>
                      </a:lnTo>
                      <a:lnTo>
                        <a:pt x="505" y="312"/>
                      </a:lnTo>
                      <a:lnTo>
                        <a:pt x="505" y="319"/>
                      </a:lnTo>
                      <a:lnTo>
                        <a:pt x="499" y="325"/>
                      </a:lnTo>
                      <a:lnTo>
                        <a:pt x="499" y="331"/>
                      </a:lnTo>
                      <a:lnTo>
                        <a:pt x="499" y="337"/>
                      </a:lnTo>
                      <a:lnTo>
                        <a:pt x="493" y="337"/>
                      </a:lnTo>
                      <a:lnTo>
                        <a:pt x="493" y="343"/>
                      </a:lnTo>
                      <a:lnTo>
                        <a:pt x="493" y="349"/>
                      </a:lnTo>
                      <a:lnTo>
                        <a:pt x="487" y="349"/>
                      </a:lnTo>
                      <a:lnTo>
                        <a:pt x="487" y="355"/>
                      </a:lnTo>
                      <a:lnTo>
                        <a:pt x="481" y="361"/>
                      </a:lnTo>
                      <a:lnTo>
                        <a:pt x="475" y="367"/>
                      </a:lnTo>
                      <a:lnTo>
                        <a:pt x="475" y="373"/>
                      </a:lnTo>
                      <a:lnTo>
                        <a:pt x="469" y="379"/>
                      </a:lnTo>
                      <a:lnTo>
                        <a:pt x="469" y="385"/>
                      </a:lnTo>
                      <a:lnTo>
                        <a:pt x="463" y="397"/>
                      </a:lnTo>
                      <a:lnTo>
                        <a:pt x="463" y="403"/>
                      </a:lnTo>
                      <a:lnTo>
                        <a:pt x="457" y="409"/>
                      </a:lnTo>
                      <a:lnTo>
                        <a:pt x="457" y="415"/>
                      </a:lnTo>
                      <a:lnTo>
                        <a:pt x="451" y="415"/>
                      </a:lnTo>
                      <a:lnTo>
                        <a:pt x="451" y="421"/>
                      </a:lnTo>
                      <a:lnTo>
                        <a:pt x="445" y="427"/>
                      </a:lnTo>
                      <a:lnTo>
                        <a:pt x="445" y="433"/>
                      </a:lnTo>
                      <a:lnTo>
                        <a:pt x="439" y="433"/>
                      </a:lnTo>
                      <a:lnTo>
                        <a:pt x="433" y="433"/>
                      </a:lnTo>
                      <a:lnTo>
                        <a:pt x="427" y="433"/>
                      </a:lnTo>
                      <a:lnTo>
                        <a:pt x="421" y="433"/>
                      </a:lnTo>
                      <a:lnTo>
                        <a:pt x="415" y="433"/>
                      </a:lnTo>
                      <a:lnTo>
                        <a:pt x="409" y="433"/>
                      </a:lnTo>
                      <a:lnTo>
                        <a:pt x="403" y="433"/>
                      </a:lnTo>
                      <a:lnTo>
                        <a:pt x="397" y="427"/>
                      </a:lnTo>
                      <a:lnTo>
                        <a:pt x="391" y="427"/>
                      </a:lnTo>
                      <a:lnTo>
                        <a:pt x="385" y="421"/>
                      </a:lnTo>
                      <a:lnTo>
                        <a:pt x="379" y="415"/>
                      </a:lnTo>
                      <a:lnTo>
                        <a:pt x="373" y="415"/>
                      </a:lnTo>
                      <a:lnTo>
                        <a:pt x="373" y="409"/>
                      </a:lnTo>
                      <a:lnTo>
                        <a:pt x="367" y="409"/>
                      </a:lnTo>
                      <a:lnTo>
                        <a:pt x="367" y="403"/>
                      </a:lnTo>
                      <a:lnTo>
                        <a:pt x="360" y="403"/>
                      </a:lnTo>
                      <a:lnTo>
                        <a:pt x="354" y="397"/>
                      </a:lnTo>
                      <a:lnTo>
                        <a:pt x="348" y="391"/>
                      </a:lnTo>
                      <a:lnTo>
                        <a:pt x="342" y="391"/>
                      </a:lnTo>
                      <a:lnTo>
                        <a:pt x="336" y="385"/>
                      </a:lnTo>
                      <a:lnTo>
                        <a:pt x="330" y="379"/>
                      </a:lnTo>
                      <a:lnTo>
                        <a:pt x="324" y="379"/>
                      </a:lnTo>
                      <a:lnTo>
                        <a:pt x="324" y="373"/>
                      </a:lnTo>
                      <a:lnTo>
                        <a:pt x="318" y="373"/>
                      </a:lnTo>
                      <a:lnTo>
                        <a:pt x="318" y="367"/>
                      </a:lnTo>
                      <a:lnTo>
                        <a:pt x="312" y="367"/>
                      </a:lnTo>
                      <a:lnTo>
                        <a:pt x="306" y="361"/>
                      </a:lnTo>
                      <a:lnTo>
                        <a:pt x="306" y="355"/>
                      </a:lnTo>
                      <a:lnTo>
                        <a:pt x="300" y="349"/>
                      </a:lnTo>
                      <a:lnTo>
                        <a:pt x="294" y="343"/>
                      </a:lnTo>
                      <a:lnTo>
                        <a:pt x="288" y="343"/>
                      </a:lnTo>
                      <a:lnTo>
                        <a:pt x="288" y="337"/>
                      </a:lnTo>
                      <a:lnTo>
                        <a:pt x="282" y="331"/>
                      </a:lnTo>
                      <a:lnTo>
                        <a:pt x="276" y="325"/>
                      </a:lnTo>
                      <a:lnTo>
                        <a:pt x="276" y="319"/>
                      </a:lnTo>
                      <a:lnTo>
                        <a:pt x="270" y="312"/>
                      </a:lnTo>
                      <a:lnTo>
                        <a:pt x="264" y="306"/>
                      </a:lnTo>
                      <a:lnTo>
                        <a:pt x="258" y="300"/>
                      </a:lnTo>
                      <a:lnTo>
                        <a:pt x="258" y="294"/>
                      </a:lnTo>
                      <a:lnTo>
                        <a:pt x="252" y="288"/>
                      </a:lnTo>
                      <a:lnTo>
                        <a:pt x="246" y="282"/>
                      </a:lnTo>
                      <a:lnTo>
                        <a:pt x="240" y="276"/>
                      </a:lnTo>
                      <a:lnTo>
                        <a:pt x="234" y="270"/>
                      </a:lnTo>
                      <a:lnTo>
                        <a:pt x="228" y="264"/>
                      </a:lnTo>
                      <a:lnTo>
                        <a:pt x="222" y="258"/>
                      </a:lnTo>
                      <a:lnTo>
                        <a:pt x="216" y="252"/>
                      </a:lnTo>
                      <a:lnTo>
                        <a:pt x="210" y="246"/>
                      </a:lnTo>
                      <a:lnTo>
                        <a:pt x="204" y="240"/>
                      </a:lnTo>
                      <a:lnTo>
                        <a:pt x="198" y="234"/>
                      </a:lnTo>
                      <a:lnTo>
                        <a:pt x="192" y="228"/>
                      </a:lnTo>
                      <a:lnTo>
                        <a:pt x="186" y="222"/>
                      </a:lnTo>
                      <a:lnTo>
                        <a:pt x="180" y="222"/>
                      </a:lnTo>
                      <a:lnTo>
                        <a:pt x="174" y="216"/>
                      </a:lnTo>
                      <a:lnTo>
                        <a:pt x="174" y="210"/>
                      </a:lnTo>
                      <a:lnTo>
                        <a:pt x="168" y="210"/>
                      </a:lnTo>
                      <a:lnTo>
                        <a:pt x="162" y="204"/>
                      </a:lnTo>
                      <a:lnTo>
                        <a:pt x="156" y="204"/>
                      </a:lnTo>
                      <a:lnTo>
                        <a:pt x="150" y="198"/>
                      </a:lnTo>
                      <a:lnTo>
                        <a:pt x="144" y="198"/>
                      </a:lnTo>
                      <a:lnTo>
                        <a:pt x="138" y="198"/>
                      </a:lnTo>
                      <a:lnTo>
                        <a:pt x="138" y="192"/>
                      </a:lnTo>
                      <a:lnTo>
                        <a:pt x="132" y="192"/>
                      </a:lnTo>
                      <a:lnTo>
                        <a:pt x="126" y="192"/>
                      </a:lnTo>
                      <a:lnTo>
                        <a:pt x="120" y="186"/>
                      </a:lnTo>
                      <a:lnTo>
                        <a:pt x="114" y="186"/>
                      </a:lnTo>
                      <a:lnTo>
                        <a:pt x="108" y="186"/>
                      </a:lnTo>
                      <a:lnTo>
                        <a:pt x="102" y="186"/>
                      </a:lnTo>
                      <a:lnTo>
                        <a:pt x="96" y="186"/>
                      </a:lnTo>
                      <a:lnTo>
                        <a:pt x="90" y="180"/>
                      </a:lnTo>
                      <a:lnTo>
                        <a:pt x="84" y="180"/>
                      </a:lnTo>
                      <a:lnTo>
                        <a:pt x="78" y="180"/>
                      </a:lnTo>
                      <a:lnTo>
                        <a:pt x="72" y="180"/>
                      </a:lnTo>
                      <a:lnTo>
                        <a:pt x="72" y="174"/>
                      </a:lnTo>
                      <a:lnTo>
                        <a:pt x="66" y="174"/>
                      </a:lnTo>
                      <a:lnTo>
                        <a:pt x="60" y="174"/>
                      </a:lnTo>
                      <a:lnTo>
                        <a:pt x="54" y="174"/>
                      </a:lnTo>
                      <a:lnTo>
                        <a:pt x="54" y="168"/>
                      </a:lnTo>
                      <a:lnTo>
                        <a:pt x="48" y="168"/>
                      </a:lnTo>
                      <a:lnTo>
                        <a:pt x="42" y="168"/>
                      </a:lnTo>
                      <a:lnTo>
                        <a:pt x="36" y="162"/>
                      </a:lnTo>
                      <a:lnTo>
                        <a:pt x="30" y="156"/>
                      </a:lnTo>
                      <a:lnTo>
                        <a:pt x="24" y="150"/>
                      </a:lnTo>
                      <a:lnTo>
                        <a:pt x="24" y="144"/>
                      </a:lnTo>
                      <a:lnTo>
                        <a:pt x="24" y="138"/>
                      </a:lnTo>
                      <a:lnTo>
                        <a:pt x="18" y="138"/>
                      </a:lnTo>
                      <a:lnTo>
                        <a:pt x="12" y="138"/>
                      </a:lnTo>
                      <a:lnTo>
                        <a:pt x="12" y="132"/>
                      </a:lnTo>
                      <a:lnTo>
                        <a:pt x="6" y="132"/>
                      </a:lnTo>
                      <a:lnTo>
                        <a:pt x="0" y="126"/>
                      </a:lnTo>
                      <a:lnTo>
                        <a:pt x="0" y="120"/>
                      </a:lnTo>
                      <a:lnTo>
                        <a:pt x="0" y="114"/>
                      </a:lnTo>
                      <a:lnTo>
                        <a:pt x="0" y="108"/>
                      </a:lnTo>
                      <a:lnTo>
                        <a:pt x="6" y="102"/>
                      </a:lnTo>
                      <a:lnTo>
                        <a:pt x="6" y="96"/>
                      </a:lnTo>
                      <a:lnTo>
                        <a:pt x="6" y="90"/>
                      </a:lnTo>
                      <a:lnTo>
                        <a:pt x="12" y="84"/>
                      </a:lnTo>
                      <a:lnTo>
                        <a:pt x="12" y="78"/>
                      </a:lnTo>
                      <a:lnTo>
                        <a:pt x="12" y="72"/>
                      </a:lnTo>
                      <a:lnTo>
                        <a:pt x="12" y="66"/>
                      </a:lnTo>
                      <a:lnTo>
                        <a:pt x="12" y="60"/>
                      </a:lnTo>
                      <a:lnTo>
                        <a:pt x="18" y="54"/>
                      </a:lnTo>
                      <a:lnTo>
                        <a:pt x="18" y="48"/>
                      </a:lnTo>
                      <a:lnTo>
                        <a:pt x="18" y="42"/>
                      </a:lnTo>
                      <a:lnTo>
                        <a:pt x="24" y="36"/>
                      </a:lnTo>
                      <a:lnTo>
                        <a:pt x="30" y="36"/>
                      </a:lnTo>
                      <a:lnTo>
                        <a:pt x="36" y="36"/>
                      </a:lnTo>
                      <a:lnTo>
                        <a:pt x="36" y="42"/>
                      </a:lnTo>
                      <a:lnTo>
                        <a:pt x="36" y="36"/>
                      </a:lnTo>
                      <a:lnTo>
                        <a:pt x="36" y="30"/>
                      </a:lnTo>
                      <a:lnTo>
                        <a:pt x="36" y="24"/>
                      </a:lnTo>
                      <a:lnTo>
                        <a:pt x="36" y="18"/>
                      </a:lnTo>
                      <a:lnTo>
                        <a:pt x="30" y="12"/>
                      </a:lnTo>
                      <a:lnTo>
                        <a:pt x="30" y="6"/>
                      </a:lnTo>
                      <a:lnTo>
                        <a:pt x="36" y="0"/>
                      </a:lnTo>
                      <a:lnTo>
                        <a:pt x="42" y="0"/>
                      </a:lnTo>
                      <a:lnTo>
                        <a:pt x="48" y="0"/>
                      </a:lnTo>
                      <a:lnTo>
                        <a:pt x="54" y="0"/>
                      </a:lnTo>
                      <a:lnTo>
                        <a:pt x="60" y="6"/>
                      </a:lnTo>
                      <a:lnTo>
                        <a:pt x="60" y="12"/>
                      </a:lnTo>
                      <a:lnTo>
                        <a:pt x="60" y="18"/>
                      </a:lnTo>
                      <a:lnTo>
                        <a:pt x="66" y="18"/>
                      </a:lnTo>
                      <a:lnTo>
                        <a:pt x="66" y="24"/>
                      </a:lnTo>
                      <a:lnTo>
                        <a:pt x="66" y="30"/>
                      </a:lnTo>
                      <a:lnTo>
                        <a:pt x="66" y="36"/>
                      </a:lnTo>
                      <a:lnTo>
                        <a:pt x="66" y="42"/>
                      </a:lnTo>
                      <a:lnTo>
                        <a:pt x="72" y="42"/>
                      </a:lnTo>
                      <a:lnTo>
                        <a:pt x="72" y="48"/>
                      </a:lnTo>
                      <a:lnTo>
                        <a:pt x="72" y="54"/>
                      </a:lnTo>
                      <a:lnTo>
                        <a:pt x="72" y="60"/>
                      </a:lnTo>
                      <a:lnTo>
                        <a:pt x="72" y="66"/>
                      </a:lnTo>
                      <a:lnTo>
                        <a:pt x="78" y="66"/>
                      </a:lnTo>
                      <a:lnTo>
                        <a:pt x="84" y="66"/>
                      </a:lnTo>
                      <a:lnTo>
                        <a:pt x="90" y="72"/>
                      </a:lnTo>
                      <a:lnTo>
                        <a:pt x="96" y="72"/>
                      </a:lnTo>
                      <a:lnTo>
                        <a:pt x="102" y="72"/>
                      </a:lnTo>
                      <a:lnTo>
                        <a:pt x="108" y="72"/>
                      </a:lnTo>
                      <a:lnTo>
                        <a:pt x="108" y="66"/>
                      </a:lnTo>
                      <a:lnTo>
                        <a:pt x="114" y="60"/>
                      </a:lnTo>
                      <a:lnTo>
                        <a:pt x="120" y="60"/>
                      </a:lnTo>
                      <a:lnTo>
                        <a:pt x="120" y="54"/>
                      </a:lnTo>
                      <a:lnTo>
                        <a:pt x="126" y="54"/>
                      </a:lnTo>
                      <a:lnTo>
                        <a:pt x="132" y="54"/>
                      </a:lnTo>
                      <a:lnTo>
                        <a:pt x="138" y="54"/>
                      </a:lnTo>
                      <a:lnTo>
                        <a:pt x="144" y="48"/>
                      </a:lnTo>
                      <a:lnTo>
                        <a:pt x="150" y="48"/>
                      </a:lnTo>
                      <a:lnTo>
                        <a:pt x="156" y="48"/>
                      </a:lnTo>
                      <a:lnTo>
                        <a:pt x="162" y="48"/>
                      </a:lnTo>
                      <a:lnTo>
                        <a:pt x="168" y="48"/>
                      </a:lnTo>
                      <a:lnTo>
                        <a:pt x="174" y="54"/>
                      </a:lnTo>
                      <a:lnTo>
                        <a:pt x="180" y="54"/>
                      </a:lnTo>
                      <a:lnTo>
                        <a:pt x="180" y="60"/>
                      </a:lnTo>
                      <a:lnTo>
                        <a:pt x="186" y="60"/>
                      </a:lnTo>
                      <a:lnTo>
                        <a:pt x="192" y="60"/>
                      </a:lnTo>
                      <a:lnTo>
                        <a:pt x="192" y="66"/>
                      </a:lnTo>
                      <a:lnTo>
                        <a:pt x="192" y="72"/>
                      </a:lnTo>
                      <a:lnTo>
                        <a:pt x="198" y="78"/>
                      </a:lnTo>
                      <a:lnTo>
                        <a:pt x="198" y="84"/>
                      </a:lnTo>
                      <a:lnTo>
                        <a:pt x="192" y="84"/>
                      </a:lnTo>
                      <a:lnTo>
                        <a:pt x="192" y="90"/>
                      </a:lnTo>
                      <a:lnTo>
                        <a:pt x="192" y="96"/>
                      </a:lnTo>
                      <a:lnTo>
                        <a:pt x="192" y="102"/>
                      </a:lnTo>
                      <a:lnTo>
                        <a:pt x="198" y="102"/>
                      </a:lnTo>
                      <a:lnTo>
                        <a:pt x="198" y="108"/>
                      </a:lnTo>
                      <a:lnTo>
                        <a:pt x="198" y="114"/>
                      </a:lnTo>
                      <a:lnTo>
                        <a:pt x="198" y="120"/>
                      </a:lnTo>
                      <a:lnTo>
                        <a:pt x="204" y="126"/>
                      </a:lnTo>
                      <a:lnTo>
                        <a:pt x="204" y="132"/>
                      </a:lnTo>
                      <a:lnTo>
                        <a:pt x="204" y="138"/>
                      </a:lnTo>
                      <a:lnTo>
                        <a:pt x="210" y="138"/>
                      </a:lnTo>
                      <a:lnTo>
                        <a:pt x="216" y="144"/>
                      </a:lnTo>
                      <a:lnTo>
                        <a:pt x="222" y="150"/>
                      </a:lnTo>
                      <a:lnTo>
                        <a:pt x="222" y="156"/>
                      </a:lnTo>
                      <a:lnTo>
                        <a:pt x="228" y="156"/>
                      </a:lnTo>
                      <a:lnTo>
                        <a:pt x="240" y="162"/>
                      </a:lnTo>
                      <a:lnTo>
                        <a:pt x="246" y="168"/>
                      </a:lnTo>
                      <a:lnTo>
                        <a:pt x="252" y="174"/>
                      </a:lnTo>
                      <a:lnTo>
                        <a:pt x="258" y="180"/>
                      </a:lnTo>
                      <a:lnTo>
                        <a:pt x="264" y="186"/>
                      </a:lnTo>
                      <a:lnTo>
                        <a:pt x="270" y="192"/>
                      </a:lnTo>
                      <a:lnTo>
                        <a:pt x="276" y="192"/>
                      </a:lnTo>
                      <a:lnTo>
                        <a:pt x="276" y="198"/>
                      </a:lnTo>
                      <a:lnTo>
                        <a:pt x="282" y="198"/>
                      </a:lnTo>
                      <a:lnTo>
                        <a:pt x="288" y="198"/>
                      </a:lnTo>
                      <a:lnTo>
                        <a:pt x="288" y="204"/>
                      </a:lnTo>
                      <a:lnTo>
                        <a:pt x="294" y="204"/>
                      </a:lnTo>
                      <a:lnTo>
                        <a:pt x="300" y="210"/>
                      </a:lnTo>
                      <a:lnTo>
                        <a:pt x="306" y="216"/>
                      </a:lnTo>
                      <a:lnTo>
                        <a:pt x="312" y="216"/>
                      </a:lnTo>
                      <a:lnTo>
                        <a:pt x="318" y="222"/>
                      </a:lnTo>
                      <a:lnTo>
                        <a:pt x="324" y="228"/>
                      </a:lnTo>
                      <a:lnTo>
                        <a:pt x="330" y="228"/>
                      </a:lnTo>
                      <a:lnTo>
                        <a:pt x="336" y="234"/>
                      </a:lnTo>
                      <a:lnTo>
                        <a:pt x="342" y="240"/>
                      </a:lnTo>
                      <a:lnTo>
                        <a:pt x="348" y="240"/>
                      </a:lnTo>
                      <a:lnTo>
                        <a:pt x="354" y="240"/>
                      </a:lnTo>
                      <a:lnTo>
                        <a:pt x="360" y="246"/>
                      </a:lnTo>
                      <a:lnTo>
                        <a:pt x="367" y="246"/>
                      </a:lnTo>
                      <a:lnTo>
                        <a:pt x="367" y="252"/>
                      </a:lnTo>
                      <a:lnTo>
                        <a:pt x="373" y="252"/>
                      </a:lnTo>
                      <a:lnTo>
                        <a:pt x="379" y="252"/>
                      </a:lnTo>
                      <a:lnTo>
                        <a:pt x="385" y="258"/>
                      </a:lnTo>
                      <a:lnTo>
                        <a:pt x="391" y="258"/>
                      </a:lnTo>
                      <a:lnTo>
                        <a:pt x="391" y="264"/>
                      </a:lnTo>
                      <a:lnTo>
                        <a:pt x="397" y="264"/>
                      </a:lnTo>
                      <a:lnTo>
                        <a:pt x="397" y="270"/>
                      </a:lnTo>
                      <a:lnTo>
                        <a:pt x="403" y="270"/>
                      </a:lnTo>
                      <a:lnTo>
                        <a:pt x="403" y="264"/>
                      </a:lnTo>
                      <a:lnTo>
                        <a:pt x="409" y="264"/>
                      </a:lnTo>
                      <a:lnTo>
                        <a:pt x="409" y="258"/>
                      </a:lnTo>
                      <a:lnTo>
                        <a:pt x="409" y="252"/>
                      </a:lnTo>
                      <a:lnTo>
                        <a:pt x="409" y="246"/>
                      </a:lnTo>
                      <a:lnTo>
                        <a:pt x="415" y="240"/>
                      </a:lnTo>
                      <a:lnTo>
                        <a:pt x="415" y="234"/>
                      </a:lnTo>
                      <a:lnTo>
                        <a:pt x="415" y="228"/>
                      </a:lnTo>
                      <a:lnTo>
                        <a:pt x="415" y="216"/>
                      </a:lnTo>
                      <a:lnTo>
                        <a:pt x="421" y="210"/>
                      </a:lnTo>
                      <a:lnTo>
                        <a:pt x="421" y="204"/>
                      </a:lnTo>
                      <a:lnTo>
                        <a:pt x="421" y="198"/>
                      </a:lnTo>
                      <a:lnTo>
                        <a:pt x="427" y="192"/>
                      </a:lnTo>
                      <a:lnTo>
                        <a:pt x="427" y="186"/>
                      </a:lnTo>
                      <a:lnTo>
                        <a:pt x="433" y="180"/>
                      </a:lnTo>
                      <a:lnTo>
                        <a:pt x="433" y="168"/>
                      </a:lnTo>
                      <a:lnTo>
                        <a:pt x="439" y="162"/>
                      </a:lnTo>
                      <a:lnTo>
                        <a:pt x="439" y="150"/>
                      </a:lnTo>
                      <a:lnTo>
                        <a:pt x="445" y="138"/>
                      </a:lnTo>
                      <a:lnTo>
                        <a:pt x="451" y="126"/>
                      </a:lnTo>
                      <a:lnTo>
                        <a:pt x="451" y="114"/>
                      </a:lnTo>
                      <a:lnTo>
                        <a:pt x="457" y="108"/>
                      </a:lnTo>
                      <a:lnTo>
                        <a:pt x="457" y="96"/>
                      </a:lnTo>
                      <a:lnTo>
                        <a:pt x="463" y="84"/>
                      </a:lnTo>
                      <a:lnTo>
                        <a:pt x="463" y="78"/>
                      </a:lnTo>
                      <a:lnTo>
                        <a:pt x="469" y="72"/>
                      </a:lnTo>
                      <a:lnTo>
                        <a:pt x="469" y="66"/>
                      </a:lnTo>
                      <a:lnTo>
                        <a:pt x="469" y="60"/>
                      </a:lnTo>
                      <a:lnTo>
                        <a:pt x="469" y="54"/>
                      </a:lnTo>
                      <a:lnTo>
                        <a:pt x="475" y="54"/>
                      </a:lnTo>
                      <a:lnTo>
                        <a:pt x="481" y="54"/>
                      </a:lnTo>
                      <a:lnTo>
                        <a:pt x="487" y="48"/>
                      </a:lnTo>
                      <a:lnTo>
                        <a:pt x="499" y="48"/>
                      </a:lnTo>
                      <a:lnTo>
                        <a:pt x="511" y="48"/>
                      </a:lnTo>
                      <a:lnTo>
                        <a:pt x="517" y="48"/>
                      </a:lnTo>
                      <a:lnTo>
                        <a:pt x="529" y="48"/>
                      </a:lnTo>
                      <a:lnTo>
                        <a:pt x="541" y="48"/>
                      </a:lnTo>
                      <a:lnTo>
                        <a:pt x="547" y="48"/>
                      </a:lnTo>
                      <a:lnTo>
                        <a:pt x="559" y="48"/>
                      </a:lnTo>
                      <a:lnTo>
                        <a:pt x="565" y="48"/>
                      </a:lnTo>
                      <a:lnTo>
                        <a:pt x="571" y="54"/>
                      </a:lnTo>
                      <a:lnTo>
                        <a:pt x="577" y="54"/>
                      </a:lnTo>
                      <a:lnTo>
                        <a:pt x="577" y="60"/>
                      </a:lnTo>
                      <a:lnTo>
                        <a:pt x="577" y="66"/>
                      </a:lnTo>
                      <a:close/>
                    </a:path>
                  </a:pathLst>
                </a:custGeom>
                <a:solidFill>
                  <a:srgbClr val="FFBF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318" name="Freeform 382"/>
                <p:cNvSpPr>
                  <a:spLocks/>
                </p:cNvSpPr>
                <p:nvPr/>
              </p:nvSpPr>
              <p:spPr bwMode="auto">
                <a:xfrm>
                  <a:off x="3592" y="2271"/>
                  <a:ext cx="577" cy="433"/>
                </a:xfrm>
                <a:custGeom>
                  <a:avLst/>
                  <a:gdLst>
                    <a:gd name="T0" fmla="*/ 577 w 577"/>
                    <a:gd name="T1" fmla="*/ 96 h 433"/>
                    <a:gd name="T2" fmla="*/ 565 w 577"/>
                    <a:gd name="T3" fmla="*/ 144 h 433"/>
                    <a:gd name="T4" fmla="*/ 559 w 577"/>
                    <a:gd name="T5" fmla="*/ 186 h 433"/>
                    <a:gd name="T6" fmla="*/ 547 w 577"/>
                    <a:gd name="T7" fmla="*/ 222 h 433"/>
                    <a:gd name="T8" fmla="*/ 529 w 577"/>
                    <a:gd name="T9" fmla="*/ 270 h 433"/>
                    <a:gd name="T10" fmla="*/ 505 w 577"/>
                    <a:gd name="T11" fmla="*/ 312 h 433"/>
                    <a:gd name="T12" fmla="*/ 493 w 577"/>
                    <a:gd name="T13" fmla="*/ 349 h 433"/>
                    <a:gd name="T14" fmla="*/ 469 w 577"/>
                    <a:gd name="T15" fmla="*/ 385 h 433"/>
                    <a:gd name="T16" fmla="*/ 445 w 577"/>
                    <a:gd name="T17" fmla="*/ 427 h 433"/>
                    <a:gd name="T18" fmla="*/ 427 w 577"/>
                    <a:gd name="T19" fmla="*/ 433 h 433"/>
                    <a:gd name="T20" fmla="*/ 397 w 577"/>
                    <a:gd name="T21" fmla="*/ 427 h 433"/>
                    <a:gd name="T22" fmla="*/ 373 w 577"/>
                    <a:gd name="T23" fmla="*/ 409 h 433"/>
                    <a:gd name="T24" fmla="*/ 354 w 577"/>
                    <a:gd name="T25" fmla="*/ 397 h 433"/>
                    <a:gd name="T26" fmla="*/ 330 w 577"/>
                    <a:gd name="T27" fmla="*/ 379 h 433"/>
                    <a:gd name="T28" fmla="*/ 306 w 577"/>
                    <a:gd name="T29" fmla="*/ 355 h 433"/>
                    <a:gd name="T30" fmla="*/ 276 w 577"/>
                    <a:gd name="T31" fmla="*/ 319 h 433"/>
                    <a:gd name="T32" fmla="*/ 246 w 577"/>
                    <a:gd name="T33" fmla="*/ 282 h 433"/>
                    <a:gd name="T34" fmla="*/ 204 w 577"/>
                    <a:gd name="T35" fmla="*/ 240 h 433"/>
                    <a:gd name="T36" fmla="*/ 168 w 577"/>
                    <a:gd name="T37" fmla="*/ 210 h 433"/>
                    <a:gd name="T38" fmla="*/ 132 w 577"/>
                    <a:gd name="T39" fmla="*/ 192 h 433"/>
                    <a:gd name="T40" fmla="*/ 108 w 577"/>
                    <a:gd name="T41" fmla="*/ 186 h 433"/>
                    <a:gd name="T42" fmla="*/ 78 w 577"/>
                    <a:gd name="T43" fmla="*/ 180 h 433"/>
                    <a:gd name="T44" fmla="*/ 48 w 577"/>
                    <a:gd name="T45" fmla="*/ 168 h 433"/>
                    <a:gd name="T46" fmla="*/ 24 w 577"/>
                    <a:gd name="T47" fmla="*/ 144 h 433"/>
                    <a:gd name="T48" fmla="*/ 12 w 577"/>
                    <a:gd name="T49" fmla="*/ 138 h 433"/>
                    <a:gd name="T50" fmla="*/ 0 w 577"/>
                    <a:gd name="T51" fmla="*/ 126 h 433"/>
                    <a:gd name="T52" fmla="*/ 0 w 577"/>
                    <a:gd name="T53" fmla="*/ 108 h 433"/>
                    <a:gd name="T54" fmla="*/ 12 w 577"/>
                    <a:gd name="T55" fmla="*/ 84 h 433"/>
                    <a:gd name="T56" fmla="*/ 12 w 577"/>
                    <a:gd name="T57" fmla="*/ 66 h 433"/>
                    <a:gd name="T58" fmla="*/ 18 w 577"/>
                    <a:gd name="T59" fmla="*/ 54 h 433"/>
                    <a:gd name="T60" fmla="*/ 18 w 577"/>
                    <a:gd name="T61" fmla="*/ 48 h 433"/>
                    <a:gd name="T62" fmla="*/ 24 w 577"/>
                    <a:gd name="T63" fmla="*/ 36 h 433"/>
                    <a:gd name="T64" fmla="*/ 36 w 577"/>
                    <a:gd name="T65" fmla="*/ 36 h 433"/>
                    <a:gd name="T66" fmla="*/ 36 w 577"/>
                    <a:gd name="T67" fmla="*/ 30 h 433"/>
                    <a:gd name="T68" fmla="*/ 30 w 577"/>
                    <a:gd name="T69" fmla="*/ 12 h 433"/>
                    <a:gd name="T70" fmla="*/ 48 w 577"/>
                    <a:gd name="T71" fmla="*/ 0 h 433"/>
                    <a:gd name="T72" fmla="*/ 66 w 577"/>
                    <a:gd name="T73" fmla="*/ 24 h 433"/>
                    <a:gd name="T74" fmla="*/ 72 w 577"/>
                    <a:gd name="T75" fmla="*/ 42 h 433"/>
                    <a:gd name="T76" fmla="*/ 72 w 577"/>
                    <a:gd name="T77" fmla="*/ 60 h 433"/>
                    <a:gd name="T78" fmla="*/ 96 w 577"/>
                    <a:gd name="T79" fmla="*/ 72 h 433"/>
                    <a:gd name="T80" fmla="*/ 108 w 577"/>
                    <a:gd name="T81" fmla="*/ 72 h 433"/>
                    <a:gd name="T82" fmla="*/ 120 w 577"/>
                    <a:gd name="T83" fmla="*/ 60 h 433"/>
                    <a:gd name="T84" fmla="*/ 144 w 577"/>
                    <a:gd name="T85" fmla="*/ 48 h 433"/>
                    <a:gd name="T86" fmla="*/ 168 w 577"/>
                    <a:gd name="T87" fmla="*/ 48 h 433"/>
                    <a:gd name="T88" fmla="*/ 192 w 577"/>
                    <a:gd name="T89" fmla="*/ 60 h 433"/>
                    <a:gd name="T90" fmla="*/ 198 w 577"/>
                    <a:gd name="T91" fmla="*/ 78 h 433"/>
                    <a:gd name="T92" fmla="*/ 192 w 577"/>
                    <a:gd name="T93" fmla="*/ 102 h 433"/>
                    <a:gd name="T94" fmla="*/ 204 w 577"/>
                    <a:gd name="T95" fmla="*/ 126 h 433"/>
                    <a:gd name="T96" fmla="*/ 222 w 577"/>
                    <a:gd name="T97" fmla="*/ 150 h 433"/>
                    <a:gd name="T98" fmla="*/ 264 w 577"/>
                    <a:gd name="T99" fmla="*/ 186 h 433"/>
                    <a:gd name="T100" fmla="*/ 288 w 577"/>
                    <a:gd name="T101" fmla="*/ 198 h 433"/>
                    <a:gd name="T102" fmla="*/ 324 w 577"/>
                    <a:gd name="T103" fmla="*/ 228 h 433"/>
                    <a:gd name="T104" fmla="*/ 354 w 577"/>
                    <a:gd name="T105" fmla="*/ 240 h 433"/>
                    <a:gd name="T106" fmla="*/ 379 w 577"/>
                    <a:gd name="T107" fmla="*/ 252 h 433"/>
                    <a:gd name="T108" fmla="*/ 403 w 577"/>
                    <a:gd name="T109" fmla="*/ 270 h 433"/>
                    <a:gd name="T110" fmla="*/ 409 w 577"/>
                    <a:gd name="T111" fmla="*/ 252 h 433"/>
                    <a:gd name="T112" fmla="*/ 421 w 577"/>
                    <a:gd name="T113" fmla="*/ 210 h 433"/>
                    <a:gd name="T114" fmla="*/ 439 w 577"/>
                    <a:gd name="T115" fmla="*/ 162 h 433"/>
                    <a:gd name="T116" fmla="*/ 463 w 577"/>
                    <a:gd name="T117" fmla="*/ 84 h 433"/>
                    <a:gd name="T118" fmla="*/ 475 w 577"/>
                    <a:gd name="T119" fmla="*/ 54 h 433"/>
                    <a:gd name="T120" fmla="*/ 541 w 577"/>
                    <a:gd name="T121" fmla="*/ 48 h 433"/>
                    <a:gd name="T122" fmla="*/ 577 w 577"/>
                    <a:gd name="T123" fmla="*/ 66 h 433"/>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577" h="433">
                      <a:moveTo>
                        <a:pt x="577" y="66"/>
                      </a:moveTo>
                      <a:lnTo>
                        <a:pt x="577" y="66"/>
                      </a:lnTo>
                      <a:lnTo>
                        <a:pt x="577" y="72"/>
                      </a:lnTo>
                      <a:lnTo>
                        <a:pt x="577" y="78"/>
                      </a:lnTo>
                      <a:lnTo>
                        <a:pt x="577" y="84"/>
                      </a:lnTo>
                      <a:lnTo>
                        <a:pt x="577" y="90"/>
                      </a:lnTo>
                      <a:lnTo>
                        <a:pt x="577" y="96"/>
                      </a:lnTo>
                      <a:lnTo>
                        <a:pt x="571" y="102"/>
                      </a:lnTo>
                      <a:lnTo>
                        <a:pt x="571" y="108"/>
                      </a:lnTo>
                      <a:lnTo>
                        <a:pt x="571" y="120"/>
                      </a:lnTo>
                      <a:lnTo>
                        <a:pt x="571" y="126"/>
                      </a:lnTo>
                      <a:lnTo>
                        <a:pt x="571" y="132"/>
                      </a:lnTo>
                      <a:lnTo>
                        <a:pt x="571" y="138"/>
                      </a:lnTo>
                      <a:lnTo>
                        <a:pt x="565" y="144"/>
                      </a:lnTo>
                      <a:lnTo>
                        <a:pt x="565" y="156"/>
                      </a:lnTo>
                      <a:lnTo>
                        <a:pt x="565" y="162"/>
                      </a:lnTo>
                      <a:lnTo>
                        <a:pt x="565" y="168"/>
                      </a:lnTo>
                      <a:lnTo>
                        <a:pt x="565" y="174"/>
                      </a:lnTo>
                      <a:lnTo>
                        <a:pt x="559" y="180"/>
                      </a:lnTo>
                      <a:lnTo>
                        <a:pt x="559" y="186"/>
                      </a:lnTo>
                      <a:lnTo>
                        <a:pt x="559" y="192"/>
                      </a:lnTo>
                      <a:lnTo>
                        <a:pt x="553" y="198"/>
                      </a:lnTo>
                      <a:lnTo>
                        <a:pt x="553" y="204"/>
                      </a:lnTo>
                      <a:lnTo>
                        <a:pt x="553" y="210"/>
                      </a:lnTo>
                      <a:lnTo>
                        <a:pt x="547" y="216"/>
                      </a:lnTo>
                      <a:lnTo>
                        <a:pt x="547" y="222"/>
                      </a:lnTo>
                      <a:lnTo>
                        <a:pt x="541" y="228"/>
                      </a:lnTo>
                      <a:lnTo>
                        <a:pt x="541" y="234"/>
                      </a:lnTo>
                      <a:lnTo>
                        <a:pt x="535" y="240"/>
                      </a:lnTo>
                      <a:lnTo>
                        <a:pt x="535" y="252"/>
                      </a:lnTo>
                      <a:lnTo>
                        <a:pt x="535" y="258"/>
                      </a:lnTo>
                      <a:lnTo>
                        <a:pt x="529" y="264"/>
                      </a:lnTo>
                      <a:lnTo>
                        <a:pt x="529" y="270"/>
                      </a:lnTo>
                      <a:lnTo>
                        <a:pt x="523" y="276"/>
                      </a:lnTo>
                      <a:lnTo>
                        <a:pt x="523" y="282"/>
                      </a:lnTo>
                      <a:lnTo>
                        <a:pt x="517" y="288"/>
                      </a:lnTo>
                      <a:lnTo>
                        <a:pt x="517" y="294"/>
                      </a:lnTo>
                      <a:lnTo>
                        <a:pt x="511" y="300"/>
                      </a:lnTo>
                      <a:lnTo>
                        <a:pt x="511" y="312"/>
                      </a:lnTo>
                      <a:lnTo>
                        <a:pt x="505" y="312"/>
                      </a:lnTo>
                      <a:lnTo>
                        <a:pt x="505" y="319"/>
                      </a:lnTo>
                      <a:lnTo>
                        <a:pt x="499" y="325"/>
                      </a:lnTo>
                      <a:lnTo>
                        <a:pt x="499" y="331"/>
                      </a:lnTo>
                      <a:lnTo>
                        <a:pt x="499" y="337"/>
                      </a:lnTo>
                      <a:lnTo>
                        <a:pt x="493" y="337"/>
                      </a:lnTo>
                      <a:lnTo>
                        <a:pt x="493" y="343"/>
                      </a:lnTo>
                      <a:lnTo>
                        <a:pt x="493" y="349"/>
                      </a:lnTo>
                      <a:lnTo>
                        <a:pt x="487" y="349"/>
                      </a:lnTo>
                      <a:lnTo>
                        <a:pt x="487" y="355"/>
                      </a:lnTo>
                      <a:lnTo>
                        <a:pt x="481" y="361"/>
                      </a:lnTo>
                      <a:lnTo>
                        <a:pt x="475" y="367"/>
                      </a:lnTo>
                      <a:lnTo>
                        <a:pt x="475" y="373"/>
                      </a:lnTo>
                      <a:lnTo>
                        <a:pt x="469" y="379"/>
                      </a:lnTo>
                      <a:lnTo>
                        <a:pt x="469" y="385"/>
                      </a:lnTo>
                      <a:lnTo>
                        <a:pt x="463" y="397"/>
                      </a:lnTo>
                      <a:lnTo>
                        <a:pt x="463" y="403"/>
                      </a:lnTo>
                      <a:lnTo>
                        <a:pt x="457" y="409"/>
                      </a:lnTo>
                      <a:lnTo>
                        <a:pt x="457" y="415"/>
                      </a:lnTo>
                      <a:lnTo>
                        <a:pt x="451" y="415"/>
                      </a:lnTo>
                      <a:lnTo>
                        <a:pt x="451" y="421"/>
                      </a:lnTo>
                      <a:lnTo>
                        <a:pt x="445" y="427"/>
                      </a:lnTo>
                      <a:lnTo>
                        <a:pt x="445" y="433"/>
                      </a:lnTo>
                      <a:lnTo>
                        <a:pt x="439" y="433"/>
                      </a:lnTo>
                      <a:lnTo>
                        <a:pt x="433" y="433"/>
                      </a:lnTo>
                      <a:lnTo>
                        <a:pt x="427" y="433"/>
                      </a:lnTo>
                      <a:lnTo>
                        <a:pt x="421" y="433"/>
                      </a:lnTo>
                      <a:lnTo>
                        <a:pt x="415" y="433"/>
                      </a:lnTo>
                      <a:lnTo>
                        <a:pt x="409" y="433"/>
                      </a:lnTo>
                      <a:lnTo>
                        <a:pt x="403" y="433"/>
                      </a:lnTo>
                      <a:lnTo>
                        <a:pt x="397" y="427"/>
                      </a:lnTo>
                      <a:lnTo>
                        <a:pt x="391" y="427"/>
                      </a:lnTo>
                      <a:lnTo>
                        <a:pt x="385" y="421"/>
                      </a:lnTo>
                      <a:lnTo>
                        <a:pt x="379" y="415"/>
                      </a:lnTo>
                      <a:lnTo>
                        <a:pt x="373" y="415"/>
                      </a:lnTo>
                      <a:lnTo>
                        <a:pt x="373" y="409"/>
                      </a:lnTo>
                      <a:lnTo>
                        <a:pt x="367" y="409"/>
                      </a:lnTo>
                      <a:lnTo>
                        <a:pt x="367" y="403"/>
                      </a:lnTo>
                      <a:lnTo>
                        <a:pt x="360" y="403"/>
                      </a:lnTo>
                      <a:lnTo>
                        <a:pt x="354" y="397"/>
                      </a:lnTo>
                      <a:lnTo>
                        <a:pt x="348" y="391"/>
                      </a:lnTo>
                      <a:lnTo>
                        <a:pt x="342" y="391"/>
                      </a:lnTo>
                      <a:lnTo>
                        <a:pt x="336" y="385"/>
                      </a:lnTo>
                      <a:lnTo>
                        <a:pt x="330" y="379"/>
                      </a:lnTo>
                      <a:lnTo>
                        <a:pt x="324" y="379"/>
                      </a:lnTo>
                      <a:lnTo>
                        <a:pt x="324" y="373"/>
                      </a:lnTo>
                      <a:lnTo>
                        <a:pt x="318" y="373"/>
                      </a:lnTo>
                      <a:lnTo>
                        <a:pt x="318" y="367"/>
                      </a:lnTo>
                      <a:lnTo>
                        <a:pt x="312" y="367"/>
                      </a:lnTo>
                      <a:lnTo>
                        <a:pt x="306" y="361"/>
                      </a:lnTo>
                      <a:lnTo>
                        <a:pt x="306" y="355"/>
                      </a:lnTo>
                      <a:lnTo>
                        <a:pt x="300" y="349"/>
                      </a:lnTo>
                      <a:lnTo>
                        <a:pt x="294" y="343"/>
                      </a:lnTo>
                      <a:lnTo>
                        <a:pt x="288" y="343"/>
                      </a:lnTo>
                      <a:lnTo>
                        <a:pt x="288" y="337"/>
                      </a:lnTo>
                      <a:lnTo>
                        <a:pt x="282" y="331"/>
                      </a:lnTo>
                      <a:lnTo>
                        <a:pt x="276" y="325"/>
                      </a:lnTo>
                      <a:lnTo>
                        <a:pt x="276" y="319"/>
                      </a:lnTo>
                      <a:lnTo>
                        <a:pt x="270" y="312"/>
                      </a:lnTo>
                      <a:lnTo>
                        <a:pt x="264" y="306"/>
                      </a:lnTo>
                      <a:lnTo>
                        <a:pt x="258" y="300"/>
                      </a:lnTo>
                      <a:lnTo>
                        <a:pt x="258" y="294"/>
                      </a:lnTo>
                      <a:lnTo>
                        <a:pt x="252" y="288"/>
                      </a:lnTo>
                      <a:lnTo>
                        <a:pt x="246" y="282"/>
                      </a:lnTo>
                      <a:lnTo>
                        <a:pt x="240" y="276"/>
                      </a:lnTo>
                      <a:lnTo>
                        <a:pt x="234" y="270"/>
                      </a:lnTo>
                      <a:lnTo>
                        <a:pt x="228" y="264"/>
                      </a:lnTo>
                      <a:lnTo>
                        <a:pt x="222" y="258"/>
                      </a:lnTo>
                      <a:lnTo>
                        <a:pt x="216" y="252"/>
                      </a:lnTo>
                      <a:lnTo>
                        <a:pt x="210" y="246"/>
                      </a:lnTo>
                      <a:lnTo>
                        <a:pt x="204" y="240"/>
                      </a:lnTo>
                      <a:lnTo>
                        <a:pt x="198" y="234"/>
                      </a:lnTo>
                      <a:lnTo>
                        <a:pt x="192" y="228"/>
                      </a:lnTo>
                      <a:lnTo>
                        <a:pt x="186" y="222"/>
                      </a:lnTo>
                      <a:lnTo>
                        <a:pt x="180" y="222"/>
                      </a:lnTo>
                      <a:lnTo>
                        <a:pt x="174" y="216"/>
                      </a:lnTo>
                      <a:lnTo>
                        <a:pt x="174" y="210"/>
                      </a:lnTo>
                      <a:lnTo>
                        <a:pt x="168" y="210"/>
                      </a:lnTo>
                      <a:lnTo>
                        <a:pt x="162" y="204"/>
                      </a:lnTo>
                      <a:lnTo>
                        <a:pt x="156" y="204"/>
                      </a:lnTo>
                      <a:lnTo>
                        <a:pt x="150" y="198"/>
                      </a:lnTo>
                      <a:lnTo>
                        <a:pt x="144" y="198"/>
                      </a:lnTo>
                      <a:lnTo>
                        <a:pt x="138" y="198"/>
                      </a:lnTo>
                      <a:lnTo>
                        <a:pt x="138" y="192"/>
                      </a:lnTo>
                      <a:lnTo>
                        <a:pt x="132" y="192"/>
                      </a:lnTo>
                      <a:lnTo>
                        <a:pt x="126" y="192"/>
                      </a:lnTo>
                      <a:lnTo>
                        <a:pt x="120" y="186"/>
                      </a:lnTo>
                      <a:lnTo>
                        <a:pt x="114" y="186"/>
                      </a:lnTo>
                      <a:lnTo>
                        <a:pt x="108" y="186"/>
                      </a:lnTo>
                      <a:lnTo>
                        <a:pt x="102" y="186"/>
                      </a:lnTo>
                      <a:lnTo>
                        <a:pt x="96" y="186"/>
                      </a:lnTo>
                      <a:lnTo>
                        <a:pt x="90" y="180"/>
                      </a:lnTo>
                      <a:lnTo>
                        <a:pt x="84" y="180"/>
                      </a:lnTo>
                      <a:lnTo>
                        <a:pt x="78" y="180"/>
                      </a:lnTo>
                      <a:lnTo>
                        <a:pt x="72" y="180"/>
                      </a:lnTo>
                      <a:lnTo>
                        <a:pt x="72" y="174"/>
                      </a:lnTo>
                      <a:lnTo>
                        <a:pt x="66" y="174"/>
                      </a:lnTo>
                      <a:lnTo>
                        <a:pt x="60" y="174"/>
                      </a:lnTo>
                      <a:lnTo>
                        <a:pt x="54" y="174"/>
                      </a:lnTo>
                      <a:lnTo>
                        <a:pt x="54" y="168"/>
                      </a:lnTo>
                      <a:lnTo>
                        <a:pt x="48" y="168"/>
                      </a:lnTo>
                      <a:lnTo>
                        <a:pt x="42" y="168"/>
                      </a:lnTo>
                      <a:lnTo>
                        <a:pt x="36" y="162"/>
                      </a:lnTo>
                      <a:lnTo>
                        <a:pt x="30" y="156"/>
                      </a:lnTo>
                      <a:lnTo>
                        <a:pt x="24" y="150"/>
                      </a:lnTo>
                      <a:lnTo>
                        <a:pt x="24" y="144"/>
                      </a:lnTo>
                      <a:lnTo>
                        <a:pt x="24" y="138"/>
                      </a:lnTo>
                      <a:lnTo>
                        <a:pt x="18" y="138"/>
                      </a:lnTo>
                      <a:lnTo>
                        <a:pt x="12" y="138"/>
                      </a:lnTo>
                      <a:lnTo>
                        <a:pt x="12" y="132"/>
                      </a:lnTo>
                      <a:lnTo>
                        <a:pt x="6" y="132"/>
                      </a:lnTo>
                      <a:lnTo>
                        <a:pt x="0" y="126"/>
                      </a:lnTo>
                      <a:lnTo>
                        <a:pt x="0" y="120"/>
                      </a:lnTo>
                      <a:lnTo>
                        <a:pt x="0" y="114"/>
                      </a:lnTo>
                      <a:lnTo>
                        <a:pt x="0" y="108"/>
                      </a:lnTo>
                      <a:lnTo>
                        <a:pt x="6" y="102"/>
                      </a:lnTo>
                      <a:lnTo>
                        <a:pt x="6" y="96"/>
                      </a:lnTo>
                      <a:lnTo>
                        <a:pt x="6" y="90"/>
                      </a:lnTo>
                      <a:lnTo>
                        <a:pt x="12" y="84"/>
                      </a:lnTo>
                      <a:lnTo>
                        <a:pt x="12" y="78"/>
                      </a:lnTo>
                      <a:lnTo>
                        <a:pt x="12" y="72"/>
                      </a:lnTo>
                      <a:lnTo>
                        <a:pt x="12" y="66"/>
                      </a:lnTo>
                      <a:lnTo>
                        <a:pt x="12" y="60"/>
                      </a:lnTo>
                      <a:lnTo>
                        <a:pt x="18" y="54"/>
                      </a:lnTo>
                      <a:lnTo>
                        <a:pt x="18" y="48"/>
                      </a:lnTo>
                      <a:lnTo>
                        <a:pt x="18" y="42"/>
                      </a:lnTo>
                      <a:lnTo>
                        <a:pt x="24" y="36"/>
                      </a:lnTo>
                      <a:lnTo>
                        <a:pt x="30" y="36"/>
                      </a:lnTo>
                      <a:lnTo>
                        <a:pt x="36" y="36"/>
                      </a:lnTo>
                      <a:lnTo>
                        <a:pt x="36" y="42"/>
                      </a:lnTo>
                      <a:lnTo>
                        <a:pt x="36" y="36"/>
                      </a:lnTo>
                      <a:lnTo>
                        <a:pt x="36" y="30"/>
                      </a:lnTo>
                      <a:lnTo>
                        <a:pt x="36" y="24"/>
                      </a:lnTo>
                      <a:lnTo>
                        <a:pt x="36" y="18"/>
                      </a:lnTo>
                      <a:lnTo>
                        <a:pt x="30" y="12"/>
                      </a:lnTo>
                      <a:lnTo>
                        <a:pt x="30" y="6"/>
                      </a:lnTo>
                      <a:lnTo>
                        <a:pt x="36" y="0"/>
                      </a:lnTo>
                      <a:lnTo>
                        <a:pt x="42" y="0"/>
                      </a:lnTo>
                      <a:lnTo>
                        <a:pt x="48" y="0"/>
                      </a:lnTo>
                      <a:lnTo>
                        <a:pt x="54" y="0"/>
                      </a:lnTo>
                      <a:lnTo>
                        <a:pt x="60" y="6"/>
                      </a:lnTo>
                      <a:lnTo>
                        <a:pt x="60" y="12"/>
                      </a:lnTo>
                      <a:lnTo>
                        <a:pt x="60" y="18"/>
                      </a:lnTo>
                      <a:lnTo>
                        <a:pt x="66" y="18"/>
                      </a:lnTo>
                      <a:lnTo>
                        <a:pt x="66" y="24"/>
                      </a:lnTo>
                      <a:lnTo>
                        <a:pt x="66" y="30"/>
                      </a:lnTo>
                      <a:lnTo>
                        <a:pt x="66" y="36"/>
                      </a:lnTo>
                      <a:lnTo>
                        <a:pt x="66" y="42"/>
                      </a:lnTo>
                      <a:lnTo>
                        <a:pt x="72" y="42"/>
                      </a:lnTo>
                      <a:lnTo>
                        <a:pt x="72" y="48"/>
                      </a:lnTo>
                      <a:lnTo>
                        <a:pt x="72" y="54"/>
                      </a:lnTo>
                      <a:lnTo>
                        <a:pt x="72" y="60"/>
                      </a:lnTo>
                      <a:lnTo>
                        <a:pt x="72" y="66"/>
                      </a:lnTo>
                      <a:lnTo>
                        <a:pt x="78" y="66"/>
                      </a:lnTo>
                      <a:lnTo>
                        <a:pt x="84" y="66"/>
                      </a:lnTo>
                      <a:lnTo>
                        <a:pt x="90" y="72"/>
                      </a:lnTo>
                      <a:lnTo>
                        <a:pt x="96" y="72"/>
                      </a:lnTo>
                      <a:lnTo>
                        <a:pt x="102" y="72"/>
                      </a:lnTo>
                      <a:lnTo>
                        <a:pt x="108" y="72"/>
                      </a:lnTo>
                      <a:lnTo>
                        <a:pt x="108" y="66"/>
                      </a:lnTo>
                      <a:lnTo>
                        <a:pt x="114" y="60"/>
                      </a:lnTo>
                      <a:lnTo>
                        <a:pt x="120" y="60"/>
                      </a:lnTo>
                      <a:lnTo>
                        <a:pt x="120" y="54"/>
                      </a:lnTo>
                      <a:lnTo>
                        <a:pt x="126" y="54"/>
                      </a:lnTo>
                      <a:lnTo>
                        <a:pt x="132" y="54"/>
                      </a:lnTo>
                      <a:lnTo>
                        <a:pt x="138" y="54"/>
                      </a:lnTo>
                      <a:lnTo>
                        <a:pt x="144" y="48"/>
                      </a:lnTo>
                      <a:lnTo>
                        <a:pt x="150" y="48"/>
                      </a:lnTo>
                      <a:lnTo>
                        <a:pt x="156" y="48"/>
                      </a:lnTo>
                      <a:lnTo>
                        <a:pt x="162" y="48"/>
                      </a:lnTo>
                      <a:lnTo>
                        <a:pt x="168" y="48"/>
                      </a:lnTo>
                      <a:lnTo>
                        <a:pt x="174" y="54"/>
                      </a:lnTo>
                      <a:lnTo>
                        <a:pt x="180" y="54"/>
                      </a:lnTo>
                      <a:lnTo>
                        <a:pt x="180" y="60"/>
                      </a:lnTo>
                      <a:lnTo>
                        <a:pt x="186" y="60"/>
                      </a:lnTo>
                      <a:lnTo>
                        <a:pt x="192" y="60"/>
                      </a:lnTo>
                      <a:lnTo>
                        <a:pt x="192" y="66"/>
                      </a:lnTo>
                      <a:lnTo>
                        <a:pt x="192" y="72"/>
                      </a:lnTo>
                      <a:lnTo>
                        <a:pt x="198" y="78"/>
                      </a:lnTo>
                      <a:lnTo>
                        <a:pt x="198" y="84"/>
                      </a:lnTo>
                      <a:lnTo>
                        <a:pt x="192" y="84"/>
                      </a:lnTo>
                      <a:lnTo>
                        <a:pt x="192" y="90"/>
                      </a:lnTo>
                      <a:lnTo>
                        <a:pt x="192" y="96"/>
                      </a:lnTo>
                      <a:lnTo>
                        <a:pt x="192" y="102"/>
                      </a:lnTo>
                      <a:lnTo>
                        <a:pt x="198" y="102"/>
                      </a:lnTo>
                      <a:lnTo>
                        <a:pt x="198" y="108"/>
                      </a:lnTo>
                      <a:lnTo>
                        <a:pt x="198" y="114"/>
                      </a:lnTo>
                      <a:lnTo>
                        <a:pt x="198" y="120"/>
                      </a:lnTo>
                      <a:lnTo>
                        <a:pt x="204" y="126"/>
                      </a:lnTo>
                      <a:lnTo>
                        <a:pt x="204" y="132"/>
                      </a:lnTo>
                      <a:lnTo>
                        <a:pt x="204" y="138"/>
                      </a:lnTo>
                      <a:lnTo>
                        <a:pt x="210" y="138"/>
                      </a:lnTo>
                      <a:lnTo>
                        <a:pt x="216" y="144"/>
                      </a:lnTo>
                      <a:lnTo>
                        <a:pt x="222" y="150"/>
                      </a:lnTo>
                      <a:lnTo>
                        <a:pt x="222" y="156"/>
                      </a:lnTo>
                      <a:lnTo>
                        <a:pt x="228" y="156"/>
                      </a:lnTo>
                      <a:lnTo>
                        <a:pt x="240" y="162"/>
                      </a:lnTo>
                      <a:lnTo>
                        <a:pt x="246" y="168"/>
                      </a:lnTo>
                      <a:lnTo>
                        <a:pt x="252" y="174"/>
                      </a:lnTo>
                      <a:lnTo>
                        <a:pt x="258" y="180"/>
                      </a:lnTo>
                      <a:lnTo>
                        <a:pt x="264" y="186"/>
                      </a:lnTo>
                      <a:lnTo>
                        <a:pt x="270" y="192"/>
                      </a:lnTo>
                      <a:lnTo>
                        <a:pt x="276" y="192"/>
                      </a:lnTo>
                      <a:lnTo>
                        <a:pt x="276" y="198"/>
                      </a:lnTo>
                      <a:lnTo>
                        <a:pt x="282" y="198"/>
                      </a:lnTo>
                      <a:lnTo>
                        <a:pt x="288" y="198"/>
                      </a:lnTo>
                      <a:lnTo>
                        <a:pt x="288" y="204"/>
                      </a:lnTo>
                      <a:lnTo>
                        <a:pt x="294" y="204"/>
                      </a:lnTo>
                      <a:lnTo>
                        <a:pt x="300" y="210"/>
                      </a:lnTo>
                      <a:lnTo>
                        <a:pt x="306" y="216"/>
                      </a:lnTo>
                      <a:lnTo>
                        <a:pt x="312" y="216"/>
                      </a:lnTo>
                      <a:lnTo>
                        <a:pt x="318" y="222"/>
                      </a:lnTo>
                      <a:lnTo>
                        <a:pt x="324" y="228"/>
                      </a:lnTo>
                      <a:lnTo>
                        <a:pt x="330" y="228"/>
                      </a:lnTo>
                      <a:lnTo>
                        <a:pt x="336" y="234"/>
                      </a:lnTo>
                      <a:lnTo>
                        <a:pt x="342" y="240"/>
                      </a:lnTo>
                      <a:lnTo>
                        <a:pt x="348" y="240"/>
                      </a:lnTo>
                      <a:lnTo>
                        <a:pt x="354" y="240"/>
                      </a:lnTo>
                      <a:lnTo>
                        <a:pt x="360" y="246"/>
                      </a:lnTo>
                      <a:lnTo>
                        <a:pt x="367" y="246"/>
                      </a:lnTo>
                      <a:lnTo>
                        <a:pt x="367" y="252"/>
                      </a:lnTo>
                      <a:lnTo>
                        <a:pt x="373" y="252"/>
                      </a:lnTo>
                      <a:lnTo>
                        <a:pt x="379" y="252"/>
                      </a:lnTo>
                      <a:lnTo>
                        <a:pt x="385" y="258"/>
                      </a:lnTo>
                      <a:lnTo>
                        <a:pt x="391" y="258"/>
                      </a:lnTo>
                      <a:lnTo>
                        <a:pt x="391" y="264"/>
                      </a:lnTo>
                      <a:lnTo>
                        <a:pt x="397" y="264"/>
                      </a:lnTo>
                      <a:lnTo>
                        <a:pt x="397" y="270"/>
                      </a:lnTo>
                      <a:lnTo>
                        <a:pt x="403" y="270"/>
                      </a:lnTo>
                      <a:lnTo>
                        <a:pt x="403" y="264"/>
                      </a:lnTo>
                      <a:lnTo>
                        <a:pt x="409" y="264"/>
                      </a:lnTo>
                      <a:lnTo>
                        <a:pt x="409" y="258"/>
                      </a:lnTo>
                      <a:lnTo>
                        <a:pt x="409" y="252"/>
                      </a:lnTo>
                      <a:lnTo>
                        <a:pt x="409" y="246"/>
                      </a:lnTo>
                      <a:lnTo>
                        <a:pt x="415" y="240"/>
                      </a:lnTo>
                      <a:lnTo>
                        <a:pt x="415" y="234"/>
                      </a:lnTo>
                      <a:lnTo>
                        <a:pt x="415" y="228"/>
                      </a:lnTo>
                      <a:lnTo>
                        <a:pt x="415" y="216"/>
                      </a:lnTo>
                      <a:lnTo>
                        <a:pt x="421" y="210"/>
                      </a:lnTo>
                      <a:lnTo>
                        <a:pt x="421" y="204"/>
                      </a:lnTo>
                      <a:lnTo>
                        <a:pt x="421" y="198"/>
                      </a:lnTo>
                      <a:lnTo>
                        <a:pt x="427" y="192"/>
                      </a:lnTo>
                      <a:lnTo>
                        <a:pt x="427" y="186"/>
                      </a:lnTo>
                      <a:lnTo>
                        <a:pt x="433" y="180"/>
                      </a:lnTo>
                      <a:lnTo>
                        <a:pt x="433" y="168"/>
                      </a:lnTo>
                      <a:lnTo>
                        <a:pt x="439" y="162"/>
                      </a:lnTo>
                      <a:lnTo>
                        <a:pt x="439" y="150"/>
                      </a:lnTo>
                      <a:lnTo>
                        <a:pt x="445" y="138"/>
                      </a:lnTo>
                      <a:lnTo>
                        <a:pt x="451" y="126"/>
                      </a:lnTo>
                      <a:lnTo>
                        <a:pt x="451" y="114"/>
                      </a:lnTo>
                      <a:lnTo>
                        <a:pt x="457" y="108"/>
                      </a:lnTo>
                      <a:lnTo>
                        <a:pt x="457" y="96"/>
                      </a:lnTo>
                      <a:lnTo>
                        <a:pt x="463" y="84"/>
                      </a:lnTo>
                      <a:lnTo>
                        <a:pt x="463" y="78"/>
                      </a:lnTo>
                      <a:lnTo>
                        <a:pt x="469" y="72"/>
                      </a:lnTo>
                      <a:lnTo>
                        <a:pt x="469" y="66"/>
                      </a:lnTo>
                      <a:lnTo>
                        <a:pt x="469" y="60"/>
                      </a:lnTo>
                      <a:lnTo>
                        <a:pt x="469" y="54"/>
                      </a:lnTo>
                      <a:lnTo>
                        <a:pt x="475" y="54"/>
                      </a:lnTo>
                      <a:lnTo>
                        <a:pt x="481" y="54"/>
                      </a:lnTo>
                      <a:lnTo>
                        <a:pt x="487" y="48"/>
                      </a:lnTo>
                      <a:lnTo>
                        <a:pt x="499" y="48"/>
                      </a:lnTo>
                      <a:lnTo>
                        <a:pt x="511" y="48"/>
                      </a:lnTo>
                      <a:lnTo>
                        <a:pt x="517" y="48"/>
                      </a:lnTo>
                      <a:lnTo>
                        <a:pt x="529" y="48"/>
                      </a:lnTo>
                      <a:lnTo>
                        <a:pt x="541" y="48"/>
                      </a:lnTo>
                      <a:lnTo>
                        <a:pt x="547" y="48"/>
                      </a:lnTo>
                      <a:lnTo>
                        <a:pt x="559" y="48"/>
                      </a:lnTo>
                      <a:lnTo>
                        <a:pt x="565" y="48"/>
                      </a:lnTo>
                      <a:lnTo>
                        <a:pt x="571" y="54"/>
                      </a:lnTo>
                      <a:lnTo>
                        <a:pt x="577" y="54"/>
                      </a:lnTo>
                      <a:lnTo>
                        <a:pt x="577" y="60"/>
                      </a:lnTo>
                      <a:lnTo>
                        <a:pt x="577" y="66"/>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319" name="Freeform 383"/>
                <p:cNvSpPr>
                  <a:spLocks/>
                </p:cNvSpPr>
                <p:nvPr/>
              </p:nvSpPr>
              <p:spPr bwMode="auto">
                <a:xfrm>
                  <a:off x="3796" y="2421"/>
                  <a:ext cx="229" cy="169"/>
                </a:xfrm>
                <a:custGeom>
                  <a:avLst/>
                  <a:gdLst>
                    <a:gd name="T0" fmla="*/ 223 w 229"/>
                    <a:gd name="T1" fmla="*/ 156 h 169"/>
                    <a:gd name="T2" fmla="*/ 217 w 229"/>
                    <a:gd name="T3" fmla="*/ 150 h 169"/>
                    <a:gd name="T4" fmla="*/ 217 w 229"/>
                    <a:gd name="T5" fmla="*/ 144 h 169"/>
                    <a:gd name="T6" fmla="*/ 211 w 229"/>
                    <a:gd name="T7" fmla="*/ 138 h 169"/>
                    <a:gd name="T8" fmla="*/ 205 w 229"/>
                    <a:gd name="T9" fmla="*/ 132 h 169"/>
                    <a:gd name="T10" fmla="*/ 199 w 229"/>
                    <a:gd name="T11" fmla="*/ 126 h 169"/>
                    <a:gd name="T12" fmla="*/ 193 w 229"/>
                    <a:gd name="T13" fmla="*/ 120 h 169"/>
                    <a:gd name="T14" fmla="*/ 181 w 229"/>
                    <a:gd name="T15" fmla="*/ 114 h 169"/>
                    <a:gd name="T16" fmla="*/ 169 w 229"/>
                    <a:gd name="T17" fmla="*/ 108 h 169"/>
                    <a:gd name="T18" fmla="*/ 163 w 229"/>
                    <a:gd name="T19" fmla="*/ 102 h 169"/>
                    <a:gd name="T20" fmla="*/ 150 w 229"/>
                    <a:gd name="T21" fmla="*/ 96 h 169"/>
                    <a:gd name="T22" fmla="*/ 138 w 229"/>
                    <a:gd name="T23" fmla="*/ 90 h 169"/>
                    <a:gd name="T24" fmla="*/ 120 w 229"/>
                    <a:gd name="T25" fmla="*/ 84 h 169"/>
                    <a:gd name="T26" fmla="*/ 102 w 229"/>
                    <a:gd name="T27" fmla="*/ 66 h 169"/>
                    <a:gd name="T28" fmla="*/ 78 w 229"/>
                    <a:gd name="T29" fmla="*/ 54 h 169"/>
                    <a:gd name="T30" fmla="*/ 48 w 229"/>
                    <a:gd name="T31" fmla="*/ 36 h 169"/>
                    <a:gd name="T32" fmla="*/ 24 w 229"/>
                    <a:gd name="T33" fmla="*/ 12 h 169"/>
                    <a:gd name="T34" fmla="*/ 12 w 229"/>
                    <a:gd name="T35" fmla="*/ 6 h 169"/>
                    <a:gd name="T36" fmla="*/ 6 w 229"/>
                    <a:gd name="T37" fmla="*/ 0 h 169"/>
                    <a:gd name="T38" fmla="*/ 0 w 229"/>
                    <a:gd name="T39" fmla="*/ 0 h 169"/>
                    <a:gd name="T40" fmla="*/ 6 w 229"/>
                    <a:gd name="T41" fmla="*/ 6 h 169"/>
                    <a:gd name="T42" fmla="*/ 12 w 229"/>
                    <a:gd name="T43" fmla="*/ 12 h 169"/>
                    <a:gd name="T44" fmla="*/ 18 w 229"/>
                    <a:gd name="T45" fmla="*/ 18 h 169"/>
                    <a:gd name="T46" fmla="*/ 24 w 229"/>
                    <a:gd name="T47" fmla="*/ 24 h 169"/>
                    <a:gd name="T48" fmla="*/ 36 w 229"/>
                    <a:gd name="T49" fmla="*/ 36 h 169"/>
                    <a:gd name="T50" fmla="*/ 54 w 229"/>
                    <a:gd name="T51" fmla="*/ 48 h 169"/>
                    <a:gd name="T52" fmla="*/ 66 w 229"/>
                    <a:gd name="T53" fmla="*/ 60 h 169"/>
                    <a:gd name="T54" fmla="*/ 84 w 229"/>
                    <a:gd name="T55" fmla="*/ 72 h 169"/>
                    <a:gd name="T56" fmla="*/ 102 w 229"/>
                    <a:gd name="T57" fmla="*/ 84 h 169"/>
                    <a:gd name="T58" fmla="*/ 120 w 229"/>
                    <a:gd name="T59" fmla="*/ 96 h 169"/>
                    <a:gd name="T60" fmla="*/ 132 w 229"/>
                    <a:gd name="T61" fmla="*/ 102 h 169"/>
                    <a:gd name="T62" fmla="*/ 144 w 229"/>
                    <a:gd name="T63" fmla="*/ 114 h 169"/>
                    <a:gd name="T64" fmla="*/ 150 w 229"/>
                    <a:gd name="T65" fmla="*/ 120 h 169"/>
                    <a:gd name="T66" fmla="*/ 163 w 229"/>
                    <a:gd name="T67" fmla="*/ 126 h 169"/>
                    <a:gd name="T68" fmla="*/ 175 w 229"/>
                    <a:gd name="T69" fmla="*/ 138 h 169"/>
                    <a:gd name="T70" fmla="*/ 193 w 229"/>
                    <a:gd name="T71" fmla="*/ 150 h 169"/>
                    <a:gd name="T72" fmla="*/ 205 w 229"/>
                    <a:gd name="T73" fmla="*/ 156 h 169"/>
                    <a:gd name="T74" fmla="*/ 217 w 229"/>
                    <a:gd name="T75" fmla="*/ 162 h 169"/>
                    <a:gd name="T76" fmla="*/ 223 w 229"/>
                    <a:gd name="T77" fmla="*/ 169 h 169"/>
                    <a:gd name="T78" fmla="*/ 229 w 229"/>
                    <a:gd name="T79" fmla="*/ 162 h 169"/>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229" h="169">
                      <a:moveTo>
                        <a:pt x="223" y="156"/>
                      </a:moveTo>
                      <a:lnTo>
                        <a:pt x="223" y="156"/>
                      </a:lnTo>
                      <a:lnTo>
                        <a:pt x="217" y="150"/>
                      </a:lnTo>
                      <a:lnTo>
                        <a:pt x="217" y="144"/>
                      </a:lnTo>
                      <a:lnTo>
                        <a:pt x="211" y="144"/>
                      </a:lnTo>
                      <a:lnTo>
                        <a:pt x="211" y="138"/>
                      </a:lnTo>
                      <a:lnTo>
                        <a:pt x="205" y="132"/>
                      </a:lnTo>
                      <a:lnTo>
                        <a:pt x="199" y="126"/>
                      </a:lnTo>
                      <a:lnTo>
                        <a:pt x="193" y="120"/>
                      </a:lnTo>
                      <a:lnTo>
                        <a:pt x="187" y="114"/>
                      </a:lnTo>
                      <a:lnTo>
                        <a:pt x="181" y="114"/>
                      </a:lnTo>
                      <a:lnTo>
                        <a:pt x="175" y="108"/>
                      </a:lnTo>
                      <a:lnTo>
                        <a:pt x="169" y="108"/>
                      </a:lnTo>
                      <a:lnTo>
                        <a:pt x="163" y="102"/>
                      </a:lnTo>
                      <a:lnTo>
                        <a:pt x="156" y="102"/>
                      </a:lnTo>
                      <a:lnTo>
                        <a:pt x="150" y="96"/>
                      </a:lnTo>
                      <a:lnTo>
                        <a:pt x="144" y="96"/>
                      </a:lnTo>
                      <a:lnTo>
                        <a:pt x="138" y="90"/>
                      </a:lnTo>
                      <a:lnTo>
                        <a:pt x="132" y="84"/>
                      </a:lnTo>
                      <a:lnTo>
                        <a:pt x="120" y="84"/>
                      </a:lnTo>
                      <a:lnTo>
                        <a:pt x="108" y="78"/>
                      </a:lnTo>
                      <a:lnTo>
                        <a:pt x="102" y="66"/>
                      </a:lnTo>
                      <a:lnTo>
                        <a:pt x="90" y="60"/>
                      </a:lnTo>
                      <a:lnTo>
                        <a:pt x="78" y="54"/>
                      </a:lnTo>
                      <a:lnTo>
                        <a:pt x="66" y="42"/>
                      </a:lnTo>
                      <a:lnTo>
                        <a:pt x="48" y="36"/>
                      </a:lnTo>
                      <a:lnTo>
                        <a:pt x="36" y="24"/>
                      </a:lnTo>
                      <a:lnTo>
                        <a:pt x="24" y="12"/>
                      </a:lnTo>
                      <a:lnTo>
                        <a:pt x="18" y="6"/>
                      </a:lnTo>
                      <a:lnTo>
                        <a:pt x="12" y="6"/>
                      </a:lnTo>
                      <a:lnTo>
                        <a:pt x="6" y="0"/>
                      </a:lnTo>
                      <a:lnTo>
                        <a:pt x="0" y="0"/>
                      </a:lnTo>
                      <a:lnTo>
                        <a:pt x="6" y="0"/>
                      </a:lnTo>
                      <a:lnTo>
                        <a:pt x="6" y="6"/>
                      </a:lnTo>
                      <a:lnTo>
                        <a:pt x="12" y="12"/>
                      </a:lnTo>
                      <a:lnTo>
                        <a:pt x="18" y="18"/>
                      </a:lnTo>
                      <a:lnTo>
                        <a:pt x="24" y="24"/>
                      </a:lnTo>
                      <a:lnTo>
                        <a:pt x="30" y="30"/>
                      </a:lnTo>
                      <a:lnTo>
                        <a:pt x="36" y="36"/>
                      </a:lnTo>
                      <a:lnTo>
                        <a:pt x="42" y="42"/>
                      </a:lnTo>
                      <a:lnTo>
                        <a:pt x="54" y="48"/>
                      </a:lnTo>
                      <a:lnTo>
                        <a:pt x="60" y="54"/>
                      </a:lnTo>
                      <a:lnTo>
                        <a:pt x="66" y="60"/>
                      </a:lnTo>
                      <a:lnTo>
                        <a:pt x="78" y="66"/>
                      </a:lnTo>
                      <a:lnTo>
                        <a:pt x="84" y="72"/>
                      </a:lnTo>
                      <a:lnTo>
                        <a:pt x="96" y="78"/>
                      </a:lnTo>
                      <a:lnTo>
                        <a:pt x="102" y="84"/>
                      </a:lnTo>
                      <a:lnTo>
                        <a:pt x="114" y="90"/>
                      </a:lnTo>
                      <a:lnTo>
                        <a:pt x="120" y="96"/>
                      </a:lnTo>
                      <a:lnTo>
                        <a:pt x="126" y="102"/>
                      </a:lnTo>
                      <a:lnTo>
                        <a:pt x="132" y="102"/>
                      </a:lnTo>
                      <a:lnTo>
                        <a:pt x="138" y="108"/>
                      </a:lnTo>
                      <a:lnTo>
                        <a:pt x="144" y="114"/>
                      </a:lnTo>
                      <a:lnTo>
                        <a:pt x="150" y="120"/>
                      </a:lnTo>
                      <a:lnTo>
                        <a:pt x="156" y="120"/>
                      </a:lnTo>
                      <a:lnTo>
                        <a:pt x="163" y="126"/>
                      </a:lnTo>
                      <a:lnTo>
                        <a:pt x="169" y="132"/>
                      </a:lnTo>
                      <a:lnTo>
                        <a:pt x="175" y="138"/>
                      </a:lnTo>
                      <a:lnTo>
                        <a:pt x="181" y="144"/>
                      </a:lnTo>
                      <a:lnTo>
                        <a:pt x="193" y="150"/>
                      </a:lnTo>
                      <a:lnTo>
                        <a:pt x="199" y="150"/>
                      </a:lnTo>
                      <a:lnTo>
                        <a:pt x="205" y="156"/>
                      </a:lnTo>
                      <a:lnTo>
                        <a:pt x="211" y="162"/>
                      </a:lnTo>
                      <a:lnTo>
                        <a:pt x="217" y="162"/>
                      </a:lnTo>
                      <a:lnTo>
                        <a:pt x="223" y="169"/>
                      </a:lnTo>
                      <a:lnTo>
                        <a:pt x="229" y="169"/>
                      </a:lnTo>
                      <a:lnTo>
                        <a:pt x="229" y="162"/>
                      </a:lnTo>
                      <a:lnTo>
                        <a:pt x="223" y="156"/>
                      </a:lnTo>
                      <a:close/>
                    </a:path>
                  </a:pathLst>
                </a:custGeom>
                <a:solidFill>
                  <a:srgbClr val="FFC4A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320" name="Freeform 384"/>
                <p:cNvSpPr>
                  <a:spLocks/>
                </p:cNvSpPr>
                <p:nvPr/>
              </p:nvSpPr>
              <p:spPr bwMode="auto">
                <a:xfrm>
                  <a:off x="4007" y="2343"/>
                  <a:ext cx="96" cy="204"/>
                </a:xfrm>
                <a:custGeom>
                  <a:avLst/>
                  <a:gdLst>
                    <a:gd name="T0" fmla="*/ 96 w 96"/>
                    <a:gd name="T1" fmla="*/ 12 h 204"/>
                    <a:gd name="T2" fmla="*/ 96 w 96"/>
                    <a:gd name="T3" fmla="*/ 18 h 204"/>
                    <a:gd name="T4" fmla="*/ 90 w 96"/>
                    <a:gd name="T5" fmla="*/ 24 h 204"/>
                    <a:gd name="T6" fmla="*/ 90 w 96"/>
                    <a:gd name="T7" fmla="*/ 36 h 204"/>
                    <a:gd name="T8" fmla="*/ 90 w 96"/>
                    <a:gd name="T9" fmla="*/ 48 h 204"/>
                    <a:gd name="T10" fmla="*/ 84 w 96"/>
                    <a:gd name="T11" fmla="*/ 60 h 204"/>
                    <a:gd name="T12" fmla="*/ 78 w 96"/>
                    <a:gd name="T13" fmla="*/ 72 h 204"/>
                    <a:gd name="T14" fmla="*/ 72 w 96"/>
                    <a:gd name="T15" fmla="*/ 84 h 204"/>
                    <a:gd name="T16" fmla="*/ 72 w 96"/>
                    <a:gd name="T17" fmla="*/ 96 h 204"/>
                    <a:gd name="T18" fmla="*/ 66 w 96"/>
                    <a:gd name="T19" fmla="*/ 108 h 204"/>
                    <a:gd name="T20" fmla="*/ 60 w 96"/>
                    <a:gd name="T21" fmla="*/ 126 h 204"/>
                    <a:gd name="T22" fmla="*/ 54 w 96"/>
                    <a:gd name="T23" fmla="*/ 138 h 204"/>
                    <a:gd name="T24" fmla="*/ 48 w 96"/>
                    <a:gd name="T25" fmla="*/ 150 h 204"/>
                    <a:gd name="T26" fmla="*/ 42 w 96"/>
                    <a:gd name="T27" fmla="*/ 162 h 204"/>
                    <a:gd name="T28" fmla="*/ 36 w 96"/>
                    <a:gd name="T29" fmla="*/ 174 h 204"/>
                    <a:gd name="T30" fmla="*/ 30 w 96"/>
                    <a:gd name="T31" fmla="*/ 186 h 204"/>
                    <a:gd name="T32" fmla="*/ 18 w 96"/>
                    <a:gd name="T33" fmla="*/ 192 h 204"/>
                    <a:gd name="T34" fmla="*/ 12 w 96"/>
                    <a:gd name="T35" fmla="*/ 204 h 204"/>
                    <a:gd name="T36" fmla="*/ 6 w 96"/>
                    <a:gd name="T37" fmla="*/ 204 h 204"/>
                    <a:gd name="T38" fmla="*/ 0 w 96"/>
                    <a:gd name="T39" fmla="*/ 198 h 204"/>
                    <a:gd name="T40" fmla="*/ 0 w 96"/>
                    <a:gd name="T41" fmla="*/ 186 h 204"/>
                    <a:gd name="T42" fmla="*/ 0 w 96"/>
                    <a:gd name="T43" fmla="*/ 180 h 204"/>
                    <a:gd name="T44" fmla="*/ 6 w 96"/>
                    <a:gd name="T45" fmla="*/ 168 h 204"/>
                    <a:gd name="T46" fmla="*/ 6 w 96"/>
                    <a:gd name="T47" fmla="*/ 156 h 204"/>
                    <a:gd name="T48" fmla="*/ 12 w 96"/>
                    <a:gd name="T49" fmla="*/ 150 h 204"/>
                    <a:gd name="T50" fmla="*/ 12 w 96"/>
                    <a:gd name="T51" fmla="*/ 150 h 204"/>
                    <a:gd name="T52" fmla="*/ 12 w 96"/>
                    <a:gd name="T53" fmla="*/ 138 h 204"/>
                    <a:gd name="T54" fmla="*/ 18 w 96"/>
                    <a:gd name="T55" fmla="*/ 132 h 204"/>
                    <a:gd name="T56" fmla="*/ 18 w 96"/>
                    <a:gd name="T57" fmla="*/ 120 h 204"/>
                    <a:gd name="T58" fmla="*/ 24 w 96"/>
                    <a:gd name="T59" fmla="*/ 108 h 204"/>
                    <a:gd name="T60" fmla="*/ 30 w 96"/>
                    <a:gd name="T61" fmla="*/ 96 h 204"/>
                    <a:gd name="T62" fmla="*/ 36 w 96"/>
                    <a:gd name="T63" fmla="*/ 84 h 204"/>
                    <a:gd name="T64" fmla="*/ 36 w 96"/>
                    <a:gd name="T65" fmla="*/ 66 h 204"/>
                    <a:gd name="T66" fmla="*/ 42 w 96"/>
                    <a:gd name="T67" fmla="*/ 54 h 204"/>
                    <a:gd name="T68" fmla="*/ 48 w 96"/>
                    <a:gd name="T69" fmla="*/ 42 h 204"/>
                    <a:gd name="T70" fmla="*/ 48 w 96"/>
                    <a:gd name="T71" fmla="*/ 30 h 204"/>
                    <a:gd name="T72" fmla="*/ 54 w 96"/>
                    <a:gd name="T73" fmla="*/ 24 h 204"/>
                    <a:gd name="T74" fmla="*/ 54 w 96"/>
                    <a:gd name="T75" fmla="*/ 12 h 204"/>
                    <a:gd name="T76" fmla="*/ 54 w 96"/>
                    <a:gd name="T77" fmla="*/ 6 h 204"/>
                    <a:gd name="T78" fmla="*/ 60 w 96"/>
                    <a:gd name="T79" fmla="*/ 6 h 204"/>
                    <a:gd name="T80" fmla="*/ 60 w 96"/>
                    <a:gd name="T81" fmla="*/ 6 h 204"/>
                    <a:gd name="T82" fmla="*/ 60 w 96"/>
                    <a:gd name="T83" fmla="*/ 6 h 204"/>
                    <a:gd name="T84" fmla="*/ 66 w 96"/>
                    <a:gd name="T85" fmla="*/ 6 h 204"/>
                    <a:gd name="T86" fmla="*/ 72 w 96"/>
                    <a:gd name="T87" fmla="*/ 0 h 204"/>
                    <a:gd name="T88" fmla="*/ 78 w 96"/>
                    <a:gd name="T89" fmla="*/ 0 h 204"/>
                    <a:gd name="T90" fmla="*/ 84 w 96"/>
                    <a:gd name="T91" fmla="*/ 0 h 204"/>
                    <a:gd name="T92" fmla="*/ 90 w 96"/>
                    <a:gd name="T93" fmla="*/ 6 h 204"/>
                    <a:gd name="T94" fmla="*/ 96 w 96"/>
                    <a:gd name="T95" fmla="*/ 6 h 20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96" h="204">
                      <a:moveTo>
                        <a:pt x="96" y="6"/>
                      </a:moveTo>
                      <a:lnTo>
                        <a:pt x="96" y="12"/>
                      </a:lnTo>
                      <a:lnTo>
                        <a:pt x="96" y="18"/>
                      </a:lnTo>
                      <a:lnTo>
                        <a:pt x="96" y="24"/>
                      </a:lnTo>
                      <a:lnTo>
                        <a:pt x="90" y="24"/>
                      </a:lnTo>
                      <a:lnTo>
                        <a:pt x="90" y="30"/>
                      </a:lnTo>
                      <a:lnTo>
                        <a:pt x="90" y="36"/>
                      </a:lnTo>
                      <a:lnTo>
                        <a:pt x="90" y="42"/>
                      </a:lnTo>
                      <a:lnTo>
                        <a:pt x="90" y="48"/>
                      </a:lnTo>
                      <a:lnTo>
                        <a:pt x="84" y="54"/>
                      </a:lnTo>
                      <a:lnTo>
                        <a:pt x="84" y="60"/>
                      </a:lnTo>
                      <a:lnTo>
                        <a:pt x="84" y="66"/>
                      </a:lnTo>
                      <a:lnTo>
                        <a:pt x="78" y="72"/>
                      </a:lnTo>
                      <a:lnTo>
                        <a:pt x="78" y="78"/>
                      </a:lnTo>
                      <a:lnTo>
                        <a:pt x="72" y="84"/>
                      </a:lnTo>
                      <a:lnTo>
                        <a:pt x="72" y="90"/>
                      </a:lnTo>
                      <a:lnTo>
                        <a:pt x="72" y="96"/>
                      </a:lnTo>
                      <a:lnTo>
                        <a:pt x="66" y="102"/>
                      </a:lnTo>
                      <a:lnTo>
                        <a:pt x="66" y="108"/>
                      </a:lnTo>
                      <a:lnTo>
                        <a:pt x="60" y="120"/>
                      </a:lnTo>
                      <a:lnTo>
                        <a:pt x="60" y="126"/>
                      </a:lnTo>
                      <a:lnTo>
                        <a:pt x="54" y="132"/>
                      </a:lnTo>
                      <a:lnTo>
                        <a:pt x="54" y="138"/>
                      </a:lnTo>
                      <a:lnTo>
                        <a:pt x="48" y="144"/>
                      </a:lnTo>
                      <a:lnTo>
                        <a:pt x="48" y="150"/>
                      </a:lnTo>
                      <a:lnTo>
                        <a:pt x="42" y="156"/>
                      </a:lnTo>
                      <a:lnTo>
                        <a:pt x="42" y="162"/>
                      </a:lnTo>
                      <a:lnTo>
                        <a:pt x="36" y="168"/>
                      </a:lnTo>
                      <a:lnTo>
                        <a:pt x="36" y="174"/>
                      </a:lnTo>
                      <a:lnTo>
                        <a:pt x="30" y="180"/>
                      </a:lnTo>
                      <a:lnTo>
                        <a:pt x="30" y="186"/>
                      </a:lnTo>
                      <a:lnTo>
                        <a:pt x="24" y="186"/>
                      </a:lnTo>
                      <a:lnTo>
                        <a:pt x="18" y="192"/>
                      </a:lnTo>
                      <a:lnTo>
                        <a:pt x="12" y="198"/>
                      </a:lnTo>
                      <a:lnTo>
                        <a:pt x="12" y="204"/>
                      </a:lnTo>
                      <a:lnTo>
                        <a:pt x="6" y="204"/>
                      </a:lnTo>
                      <a:lnTo>
                        <a:pt x="6" y="198"/>
                      </a:lnTo>
                      <a:lnTo>
                        <a:pt x="0" y="198"/>
                      </a:lnTo>
                      <a:lnTo>
                        <a:pt x="0" y="192"/>
                      </a:lnTo>
                      <a:lnTo>
                        <a:pt x="0" y="186"/>
                      </a:lnTo>
                      <a:lnTo>
                        <a:pt x="0" y="180"/>
                      </a:lnTo>
                      <a:lnTo>
                        <a:pt x="6" y="174"/>
                      </a:lnTo>
                      <a:lnTo>
                        <a:pt x="6" y="168"/>
                      </a:lnTo>
                      <a:lnTo>
                        <a:pt x="6" y="162"/>
                      </a:lnTo>
                      <a:lnTo>
                        <a:pt x="6" y="156"/>
                      </a:lnTo>
                      <a:lnTo>
                        <a:pt x="12" y="150"/>
                      </a:lnTo>
                      <a:lnTo>
                        <a:pt x="12" y="144"/>
                      </a:lnTo>
                      <a:lnTo>
                        <a:pt x="12" y="138"/>
                      </a:lnTo>
                      <a:lnTo>
                        <a:pt x="18" y="138"/>
                      </a:lnTo>
                      <a:lnTo>
                        <a:pt x="18" y="132"/>
                      </a:lnTo>
                      <a:lnTo>
                        <a:pt x="18" y="126"/>
                      </a:lnTo>
                      <a:lnTo>
                        <a:pt x="18" y="120"/>
                      </a:lnTo>
                      <a:lnTo>
                        <a:pt x="24" y="114"/>
                      </a:lnTo>
                      <a:lnTo>
                        <a:pt x="24" y="108"/>
                      </a:lnTo>
                      <a:lnTo>
                        <a:pt x="24" y="102"/>
                      </a:lnTo>
                      <a:lnTo>
                        <a:pt x="30" y="96"/>
                      </a:lnTo>
                      <a:lnTo>
                        <a:pt x="30" y="90"/>
                      </a:lnTo>
                      <a:lnTo>
                        <a:pt x="36" y="84"/>
                      </a:lnTo>
                      <a:lnTo>
                        <a:pt x="36" y="78"/>
                      </a:lnTo>
                      <a:lnTo>
                        <a:pt x="36" y="66"/>
                      </a:lnTo>
                      <a:lnTo>
                        <a:pt x="42" y="60"/>
                      </a:lnTo>
                      <a:lnTo>
                        <a:pt x="42" y="54"/>
                      </a:lnTo>
                      <a:lnTo>
                        <a:pt x="42" y="48"/>
                      </a:lnTo>
                      <a:lnTo>
                        <a:pt x="48" y="42"/>
                      </a:lnTo>
                      <a:lnTo>
                        <a:pt x="48" y="36"/>
                      </a:lnTo>
                      <a:lnTo>
                        <a:pt x="48" y="30"/>
                      </a:lnTo>
                      <a:lnTo>
                        <a:pt x="54" y="24"/>
                      </a:lnTo>
                      <a:lnTo>
                        <a:pt x="54" y="18"/>
                      </a:lnTo>
                      <a:lnTo>
                        <a:pt x="54" y="12"/>
                      </a:lnTo>
                      <a:lnTo>
                        <a:pt x="54" y="6"/>
                      </a:lnTo>
                      <a:lnTo>
                        <a:pt x="60" y="6"/>
                      </a:lnTo>
                      <a:lnTo>
                        <a:pt x="66" y="6"/>
                      </a:lnTo>
                      <a:lnTo>
                        <a:pt x="66" y="0"/>
                      </a:lnTo>
                      <a:lnTo>
                        <a:pt x="72" y="0"/>
                      </a:lnTo>
                      <a:lnTo>
                        <a:pt x="78" y="0"/>
                      </a:lnTo>
                      <a:lnTo>
                        <a:pt x="84" y="0"/>
                      </a:lnTo>
                      <a:lnTo>
                        <a:pt x="90" y="0"/>
                      </a:lnTo>
                      <a:lnTo>
                        <a:pt x="90" y="6"/>
                      </a:lnTo>
                      <a:lnTo>
                        <a:pt x="96" y="6"/>
                      </a:lnTo>
                      <a:close/>
                    </a:path>
                  </a:pathLst>
                </a:custGeom>
                <a:solidFill>
                  <a:srgbClr val="FFC4A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321" name="Freeform 385"/>
                <p:cNvSpPr>
                  <a:spLocks/>
                </p:cNvSpPr>
                <p:nvPr/>
              </p:nvSpPr>
              <p:spPr bwMode="auto">
                <a:xfrm>
                  <a:off x="3928" y="1675"/>
                  <a:ext cx="85" cy="42"/>
                </a:xfrm>
                <a:custGeom>
                  <a:avLst/>
                  <a:gdLst>
                    <a:gd name="T0" fmla="*/ 12 w 85"/>
                    <a:gd name="T1" fmla="*/ 42 h 42"/>
                    <a:gd name="T2" fmla="*/ 18 w 85"/>
                    <a:gd name="T3" fmla="*/ 36 h 42"/>
                    <a:gd name="T4" fmla="*/ 24 w 85"/>
                    <a:gd name="T5" fmla="*/ 30 h 42"/>
                    <a:gd name="T6" fmla="*/ 31 w 85"/>
                    <a:gd name="T7" fmla="*/ 24 h 42"/>
                    <a:gd name="T8" fmla="*/ 37 w 85"/>
                    <a:gd name="T9" fmla="*/ 24 h 42"/>
                    <a:gd name="T10" fmla="*/ 43 w 85"/>
                    <a:gd name="T11" fmla="*/ 12 h 42"/>
                    <a:gd name="T12" fmla="*/ 55 w 85"/>
                    <a:gd name="T13" fmla="*/ 6 h 42"/>
                    <a:gd name="T14" fmla="*/ 61 w 85"/>
                    <a:gd name="T15" fmla="*/ 6 h 42"/>
                    <a:gd name="T16" fmla="*/ 73 w 85"/>
                    <a:gd name="T17" fmla="*/ 18 h 42"/>
                    <a:gd name="T18" fmla="*/ 79 w 85"/>
                    <a:gd name="T19" fmla="*/ 24 h 42"/>
                    <a:gd name="T20" fmla="*/ 79 w 85"/>
                    <a:gd name="T21" fmla="*/ 30 h 42"/>
                    <a:gd name="T22" fmla="*/ 85 w 85"/>
                    <a:gd name="T23" fmla="*/ 36 h 42"/>
                    <a:gd name="T24" fmla="*/ 85 w 85"/>
                    <a:gd name="T25" fmla="*/ 36 h 42"/>
                    <a:gd name="T26" fmla="*/ 85 w 85"/>
                    <a:gd name="T27" fmla="*/ 30 h 42"/>
                    <a:gd name="T28" fmla="*/ 79 w 85"/>
                    <a:gd name="T29" fmla="*/ 24 h 42"/>
                    <a:gd name="T30" fmla="*/ 79 w 85"/>
                    <a:gd name="T31" fmla="*/ 18 h 42"/>
                    <a:gd name="T32" fmla="*/ 79 w 85"/>
                    <a:gd name="T33" fmla="*/ 18 h 42"/>
                    <a:gd name="T34" fmla="*/ 73 w 85"/>
                    <a:gd name="T35" fmla="*/ 12 h 42"/>
                    <a:gd name="T36" fmla="*/ 67 w 85"/>
                    <a:gd name="T37" fmla="*/ 6 h 42"/>
                    <a:gd name="T38" fmla="*/ 61 w 85"/>
                    <a:gd name="T39" fmla="*/ 0 h 42"/>
                    <a:gd name="T40" fmla="*/ 55 w 85"/>
                    <a:gd name="T41" fmla="*/ 0 h 42"/>
                    <a:gd name="T42" fmla="*/ 43 w 85"/>
                    <a:gd name="T43" fmla="*/ 6 h 42"/>
                    <a:gd name="T44" fmla="*/ 37 w 85"/>
                    <a:gd name="T45" fmla="*/ 12 h 42"/>
                    <a:gd name="T46" fmla="*/ 31 w 85"/>
                    <a:gd name="T47" fmla="*/ 18 h 42"/>
                    <a:gd name="T48" fmla="*/ 31 w 85"/>
                    <a:gd name="T49" fmla="*/ 24 h 42"/>
                    <a:gd name="T50" fmla="*/ 24 w 85"/>
                    <a:gd name="T51" fmla="*/ 30 h 42"/>
                    <a:gd name="T52" fmla="*/ 18 w 85"/>
                    <a:gd name="T53" fmla="*/ 36 h 42"/>
                    <a:gd name="T54" fmla="*/ 12 w 85"/>
                    <a:gd name="T55" fmla="*/ 36 h 42"/>
                    <a:gd name="T56" fmla="*/ 6 w 85"/>
                    <a:gd name="T57" fmla="*/ 42 h 42"/>
                    <a:gd name="T58" fmla="*/ 0 w 85"/>
                    <a:gd name="T59" fmla="*/ 42 h 42"/>
                    <a:gd name="T60" fmla="*/ 0 w 85"/>
                    <a:gd name="T61" fmla="*/ 42 h 42"/>
                    <a:gd name="T62" fmla="*/ 6 w 85"/>
                    <a:gd name="T63" fmla="*/ 42 h 4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85" h="42">
                      <a:moveTo>
                        <a:pt x="6" y="42"/>
                      </a:moveTo>
                      <a:lnTo>
                        <a:pt x="12" y="42"/>
                      </a:lnTo>
                      <a:lnTo>
                        <a:pt x="12" y="36"/>
                      </a:lnTo>
                      <a:lnTo>
                        <a:pt x="18" y="36"/>
                      </a:lnTo>
                      <a:lnTo>
                        <a:pt x="24" y="30"/>
                      </a:lnTo>
                      <a:lnTo>
                        <a:pt x="31" y="24"/>
                      </a:lnTo>
                      <a:lnTo>
                        <a:pt x="37" y="24"/>
                      </a:lnTo>
                      <a:lnTo>
                        <a:pt x="37" y="18"/>
                      </a:lnTo>
                      <a:lnTo>
                        <a:pt x="43" y="12"/>
                      </a:lnTo>
                      <a:lnTo>
                        <a:pt x="49" y="12"/>
                      </a:lnTo>
                      <a:lnTo>
                        <a:pt x="55" y="6"/>
                      </a:lnTo>
                      <a:lnTo>
                        <a:pt x="61" y="6"/>
                      </a:lnTo>
                      <a:lnTo>
                        <a:pt x="67" y="12"/>
                      </a:lnTo>
                      <a:lnTo>
                        <a:pt x="73" y="18"/>
                      </a:lnTo>
                      <a:lnTo>
                        <a:pt x="79" y="24"/>
                      </a:lnTo>
                      <a:lnTo>
                        <a:pt x="79" y="30"/>
                      </a:lnTo>
                      <a:lnTo>
                        <a:pt x="85" y="36"/>
                      </a:lnTo>
                      <a:lnTo>
                        <a:pt x="85" y="30"/>
                      </a:lnTo>
                      <a:lnTo>
                        <a:pt x="79" y="30"/>
                      </a:lnTo>
                      <a:lnTo>
                        <a:pt x="79" y="24"/>
                      </a:lnTo>
                      <a:lnTo>
                        <a:pt x="79" y="18"/>
                      </a:lnTo>
                      <a:lnTo>
                        <a:pt x="79" y="12"/>
                      </a:lnTo>
                      <a:lnTo>
                        <a:pt x="73" y="12"/>
                      </a:lnTo>
                      <a:lnTo>
                        <a:pt x="73" y="6"/>
                      </a:lnTo>
                      <a:lnTo>
                        <a:pt x="67" y="6"/>
                      </a:lnTo>
                      <a:lnTo>
                        <a:pt x="67" y="0"/>
                      </a:lnTo>
                      <a:lnTo>
                        <a:pt x="61" y="0"/>
                      </a:lnTo>
                      <a:lnTo>
                        <a:pt x="55" y="0"/>
                      </a:lnTo>
                      <a:lnTo>
                        <a:pt x="49" y="0"/>
                      </a:lnTo>
                      <a:lnTo>
                        <a:pt x="43" y="6"/>
                      </a:lnTo>
                      <a:lnTo>
                        <a:pt x="37" y="12"/>
                      </a:lnTo>
                      <a:lnTo>
                        <a:pt x="31" y="18"/>
                      </a:lnTo>
                      <a:lnTo>
                        <a:pt x="31" y="24"/>
                      </a:lnTo>
                      <a:lnTo>
                        <a:pt x="24" y="24"/>
                      </a:lnTo>
                      <a:lnTo>
                        <a:pt x="24" y="30"/>
                      </a:lnTo>
                      <a:lnTo>
                        <a:pt x="18" y="30"/>
                      </a:lnTo>
                      <a:lnTo>
                        <a:pt x="18" y="36"/>
                      </a:lnTo>
                      <a:lnTo>
                        <a:pt x="12" y="36"/>
                      </a:lnTo>
                      <a:lnTo>
                        <a:pt x="6" y="42"/>
                      </a:lnTo>
                      <a:lnTo>
                        <a:pt x="0" y="42"/>
                      </a:lnTo>
                      <a:lnTo>
                        <a:pt x="6" y="42"/>
                      </a:lnTo>
                      <a:close/>
                    </a:path>
                  </a:pathLst>
                </a:custGeom>
                <a:solidFill>
                  <a:srgbClr val="CC87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322" name="Freeform 386"/>
                <p:cNvSpPr>
                  <a:spLocks/>
                </p:cNvSpPr>
                <p:nvPr/>
              </p:nvSpPr>
              <p:spPr bwMode="auto">
                <a:xfrm>
                  <a:off x="3940" y="1760"/>
                  <a:ext cx="49" cy="48"/>
                </a:xfrm>
                <a:custGeom>
                  <a:avLst/>
                  <a:gdLst>
                    <a:gd name="T0" fmla="*/ 49 w 49"/>
                    <a:gd name="T1" fmla="*/ 0 h 48"/>
                    <a:gd name="T2" fmla="*/ 49 w 49"/>
                    <a:gd name="T3" fmla="*/ 0 h 48"/>
                    <a:gd name="T4" fmla="*/ 43 w 49"/>
                    <a:gd name="T5" fmla="*/ 6 h 48"/>
                    <a:gd name="T6" fmla="*/ 43 w 49"/>
                    <a:gd name="T7" fmla="*/ 6 h 48"/>
                    <a:gd name="T8" fmla="*/ 43 w 49"/>
                    <a:gd name="T9" fmla="*/ 6 h 48"/>
                    <a:gd name="T10" fmla="*/ 37 w 49"/>
                    <a:gd name="T11" fmla="*/ 12 h 48"/>
                    <a:gd name="T12" fmla="*/ 37 w 49"/>
                    <a:gd name="T13" fmla="*/ 12 h 48"/>
                    <a:gd name="T14" fmla="*/ 31 w 49"/>
                    <a:gd name="T15" fmla="*/ 18 h 48"/>
                    <a:gd name="T16" fmla="*/ 31 w 49"/>
                    <a:gd name="T17" fmla="*/ 18 h 48"/>
                    <a:gd name="T18" fmla="*/ 31 w 49"/>
                    <a:gd name="T19" fmla="*/ 24 h 48"/>
                    <a:gd name="T20" fmla="*/ 31 w 49"/>
                    <a:gd name="T21" fmla="*/ 24 h 48"/>
                    <a:gd name="T22" fmla="*/ 31 w 49"/>
                    <a:gd name="T23" fmla="*/ 30 h 48"/>
                    <a:gd name="T24" fmla="*/ 25 w 49"/>
                    <a:gd name="T25" fmla="*/ 36 h 48"/>
                    <a:gd name="T26" fmla="*/ 25 w 49"/>
                    <a:gd name="T27" fmla="*/ 42 h 48"/>
                    <a:gd name="T28" fmla="*/ 19 w 49"/>
                    <a:gd name="T29" fmla="*/ 42 h 48"/>
                    <a:gd name="T30" fmla="*/ 12 w 49"/>
                    <a:gd name="T31" fmla="*/ 42 h 48"/>
                    <a:gd name="T32" fmla="*/ 6 w 49"/>
                    <a:gd name="T33" fmla="*/ 42 h 48"/>
                    <a:gd name="T34" fmla="*/ 6 w 49"/>
                    <a:gd name="T35" fmla="*/ 42 h 48"/>
                    <a:gd name="T36" fmla="*/ 6 w 49"/>
                    <a:gd name="T37" fmla="*/ 42 h 48"/>
                    <a:gd name="T38" fmla="*/ 6 w 49"/>
                    <a:gd name="T39" fmla="*/ 42 h 48"/>
                    <a:gd name="T40" fmla="*/ 0 w 49"/>
                    <a:gd name="T41" fmla="*/ 36 h 48"/>
                    <a:gd name="T42" fmla="*/ 0 w 49"/>
                    <a:gd name="T43" fmla="*/ 36 h 48"/>
                    <a:gd name="T44" fmla="*/ 0 w 49"/>
                    <a:gd name="T45" fmla="*/ 36 h 48"/>
                    <a:gd name="T46" fmla="*/ 0 w 49"/>
                    <a:gd name="T47" fmla="*/ 30 h 48"/>
                    <a:gd name="T48" fmla="*/ 0 w 49"/>
                    <a:gd name="T49" fmla="*/ 24 h 48"/>
                    <a:gd name="T50" fmla="*/ 0 w 49"/>
                    <a:gd name="T51" fmla="*/ 24 h 48"/>
                    <a:gd name="T52" fmla="*/ 0 w 49"/>
                    <a:gd name="T53" fmla="*/ 24 h 48"/>
                    <a:gd name="T54" fmla="*/ 0 w 49"/>
                    <a:gd name="T55" fmla="*/ 30 h 48"/>
                    <a:gd name="T56" fmla="*/ 0 w 49"/>
                    <a:gd name="T57" fmla="*/ 30 h 48"/>
                    <a:gd name="T58" fmla="*/ 0 w 49"/>
                    <a:gd name="T59" fmla="*/ 36 h 48"/>
                    <a:gd name="T60" fmla="*/ 0 w 49"/>
                    <a:gd name="T61" fmla="*/ 36 h 48"/>
                    <a:gd name="T62" fmla="*/ 0 w 49"/>
                    <a:gd name="T63" fmla="*/ 42 h 48"/>
                    <a:gd name="T64" fmla="*/ 0 w 49"/>
                    <a:gd name="T65" fmla="*/ 42 h 48"/>
                    <a:gd name="T66" fmla="*/ 6 w 49"/>
                    <a:gd name="T67" fmla="*/ 48 h 48"/>
                    <a:gd name="T68" fmla="*/ 6 w 49"/>
                    <a:gd name="T69" fmla="*/ 48 h 48"/>
                    <a:gd name="T70" fmla="*/ 12 w 49"/>
                    <a:gd name="T71" fmla="*/ 48 h 48"/>
                    <a:gd name="T72" fmla="*/ 19 w 49"/>
                    <a:gd name="T73" fmla="*/ 48 h 48"/>
                    <a:gd name="T74" fmla="*/ 19 w 49"/>
                    <a:gd name="T75" fmla="*/ 48 h 48"/>
                    <a:gd name="T76" fmla="*/ 25 w 49"/>
                    <a:gd name="T77" fmla="*/ 48 h 48"/>
                    <a:gd name="T78" fmla="*/ 31 w 49"/>
                    <a:gd name="T79" fmla="*/ 42 h 48"/>
                    <a:gd name="T80" fmla="*/ 31 w 49"/>
                    <a:gd name="T81" fmla="*/ 36 h 48"/>
                    <a:gd name="T82" fmla="*/ 31 w 49"/>
                    <a:gd name="T83" fmla="*/ 36 h 48"/>
                    <a:gd name="T84" fmla="*/ 37 w 49"/>
                    <a:gd name="T85" fmla="*/ 30 h 48"/>
                    <a:gd name="T86" fmla="*/ 37 w 49"/>
                    <a:gd name="T87" fmla="*/ 24 h 48"/>
                    <a:gd name="T88" fmla="*/ 37 w 49"/>
                    <a:gd name="T89" fmla="*/ 18 h 48"/>
                    <a:gd name="T90" fmla="*/ 43 w 49"/>
                    <a:gd name="T91" fmla="*/ 18 h 48"/>
                    <a:gd name="T92" fmla="*/ 43 w 49"/>
                    <a:gd name="T93" fmla="*/ 12 h 48"/>
                    <a:gd name="T94" fmla="*/ 43 w 49"/>
                    <a:gd name="T95" fmla="*/ 12 h 48"/>
                    <a:gd name="T96" fmla="*/ 49 w 49"/>
                    <a:gd name="T97" fmla="*/ 12 h 48"/>
                    <a:gd name="T98" fmla="*/ 49 w 49"/>
                    <a:gd name="T99" fmla="*/ 0 h 48"/>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49" h="48">
                      <a:moveTo>
                        <a:pt x="49" y="0"/>
                      </a:moveTo>
                      <a:lnTo>
                        <a:pt x="49" y="0"/>
                      </a:lnTo>
                      <a:lnTo>
                        <a:pt x="43" y="6"/>
                      </a:lnTo>
                      <a:lnTo>
                        <a:pt x="37" y="12"/>
                      </a:lnTo>
                      <a:lnTo>
                        <a:pt x="31" y="18"/>
                      </a:lnTo>
                      <a:lnTo>
                        <a:pt x="31" y="24"/>
                      </a:lnTo>
                      <a:lnTo>
                        <a:pt x="31" y="30"/>
                      </a:lnTo>
                      <a:lnTo>
                        <a:pt x="25" y="36"/>
                      </a:lnTo>
                      <a:lnTo>
                        <a:pt x="25" y="42"/>
                      </a:lnTo>
                      <a:lnTo>
                        <a:pt x="19" y="42"/>
                      </a:lnTo>
                      <a:lnTo>
                        <a:pt x="12" y="42"/>
                      </a:lnTo>
                      <a:lnTo>
                        <a:pt x="6" y="42"/>
                      </a:lnTo>
                      <a:lnTo>
                        <a:pt x="0" y="36"/>
                      </a:lnTo>
                      <a:lnTo>
                        <a:pt x="0" y="30"/>
                      </a:lnTo>
                      <a:lnTo>
                        <a:pt x="0" y="24"/>
                      </a:lnTo>
                      <a:lnTo>
                        <a:pt x="0" y="30"/>
                      </a:lnTo>
                      <a:lnTo>
                        <a:pt x="0" y="36"/>
                      </a:lnTo>
                      <a:lnTo>
                        <a:pt x="0" y="42"/>
                      </a:lnTo>
                      <a:lnTo>
                        <a:pt x="6" y="48"/>
                      </a:lnTo>
                      <a:lnTo>
                        <a:pt x="12" y="48"/>
                      </a:lnTo>
                      <a:lnTo>
                        <a:pt x="19" y="48"/>
                      </a:lnTo>
                      <a:lnTo>
                        <a:pt x="25" y="48"/>
                      </a:lnTo>
                      <a:lnTo>
                        <a:pt x="31" y="42"/>
                      </a:lnTo>
                      <a:lnTo>
                        <a:pt x="31" y="36"/>
                      </a:lnTo>
                      <a:lnTo>
                        <a:pt x="37" y="30"/>
                      </a:lnTo>
                      <a:lnTo>
                        <a:pt x="37" y="24"/>
                      </a:lnTo>
                      <a:lnTo>
                        <a:pt x="37" y="18"/>
                      </a:lnTo>
                      <a:lnTo>
                        <a:pt x="43" y="18"/>
                      </a:lnTo>
                      <a:lnTo>
                        <a:pt x="43" y="12"/>
                      </a:lnTo>
                      <a:lnTo>
                        <a:pt x="49" y="12"/>
                      </a:lnTo>
                      <a:lnTo>
                        <a:pt x="49" y="0"/>
                      </a:lnTo>
                      <a:close/>
                    </a:path>
                  </a:pathLst>
                </a:custGeom>
                <a:solidFill>
                  <a:srgbClr val="CC87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323" name="Freeform 387"/>
                <p:cNvSpPr>
                  <a:spLocks/>
                </p:cNvSpPr>
                <p:nvPr/>
              </p:nvSpPr>
              <p:spPr bwMode="auto">
                <a:xfrm>
                  <a:off x="3808" y="1766"/>
                  <a:ext cx="72" cy="36"/>
                </a:xfrm>
                <a:custGeom>
                  <a:avLst/>
                  <a:gdLst>
                    <a:gd name="T0" fmla="*/ 72 w 72"/>
                    <a:gd name="T1" fmla="*/ 12 h 36"/>
                    <a:gd name="T2" fmla="*/ 72 w 72"/>
                    <a:gd name="T3" fmla="*/ 12 h 36"/>
                    <a:gd name="T4" fmla="*/ 72 w 72"/>
                    <a:gd name="T5" fmla="*/ 12 h 36"/>
                    <a:gd name="T6" fmla="*/ 66 w 72"/>
                    <a:gd name="T7" fmla="*/ 18 h 36"/>
                    <a:gd name="T8" fmla="*/ 66 w 72"/>
                    <a:gd name="T9" fmla="*/ 18 h 36"/>
                    <a:gd name="T10" fmla="*/ 60 w 72"/>
                    <a:gd name="T11" fmla="*/ 24 h 36"/>
                    <a:gd name="T12" fmla="*/ 54 w 72"/>
                    <a:gd name="T13" fmla="*/ 24 h 36"/>
                    <a:gd name="T14" fmla="*/ 48 w 72"/>
                    <a:gd name="T15" fmla="*/ 24 h 36"/>
                    <a:gd name="T16" fmla="*/ 42 w 72"/>
                    <a:gd name="T17" fmla="*/ 24 h 36"/>
                    <a:gd name="T18" fmla="*/ 36 w 72"/>
                    <a:gd name="T19" fmla="*/ 24 h 36"/>
                    <a:gd name="T20" fmla="*/ 30 w 72"/>
                    <a:gd name="T21" fmla="*/ 24 h 36"/>
                    <a:gd name="T22" fmla="*/ 24 w 72"/>
                    <a:gd name="T23" fmla="*/ 24 h 36"/>
                    <a:gd name="T24" fmla="*/ 24 w 72"/>
                    <a:gd name="T25" fmla="*/ 18 h 36"/>
                    <a:gd name="T26" fmla="*/ 18 w 72"/>
                    <a:gd name="T27" fmla="*/ 18 h 36"/>
                    <a:gd name="T28" fmla="*/ 18 w 72"/>
                    <a:gd name="T29" fmla="*/ 18 h 36"/>
                    <a:gd name="T30" fmla="*/ 18 w 72"/>
                    <a:gd name="T31" fmla="*/ 18 h 36"/>
                    <a:gd name="T32" fmla="*/ 12 w 72"/>
                    <a:gd name="T33" fmla="*/ 12 h 36"/>
                    <a:gd name="T34" fmla="*/ 12 w 72"/>
                    <a:gd name="T35" fmla="*/ 12 h 36"/>
                    <a:gd name="T36" fmla="*/ 12 w 72"/>
                    <a:gd name="T37" fmla="*/ 12 h 36"/>
                    <a:gd name="T38" fmla="*/ 6 w 72"/>
                    <a:gd name="T39" fmla="*/ 6 h 36"/>
                    <a:gd name="T40" fmla="*/ 6 w 72"/>
                    <a:gd name="T41" fmla="*/ 6 h 36"/>
                    <a:gd name="T42" fmla="*/ 0 w 72"/>
                    <a:gd name="T43" fmla="*/ 6 h 36"/>
                    <a:gd name="T44" fmla="*/ 0 w 72"/>
                    <a:gd name="T45" fmla="*/ 6 h 36"/>
                    <a:gd name="T46" fmla="*/ 0 w 72"/>
                    <a:gd name="T47" fmla="*/ 0 h 36"/>
                    <a:gd name="T48" fmla="*/ 0 w 72"/>
                    <a:gd name="T49" fmla="*/ 0 h 36"/>
                    <a:gd name="T50" fmla="*/ 0 w 72"/>
                    <a:gd name="T51" fmla="*/ 6 h 36"/>
                    <a:gd name="T52" fmla="*/ 0 w 72"/>
                    <a:gd name="T53" fmla="*/ 6 h 36"/>
                    <a:gd name="T54" fmla="*/ 0 w 72"/>
                    <a:gd name="T55" fmla="*/ 6 h 36"/>
                    <a:gd name="T56" fmla="*/ 6 w 72"/>
                    <a:gd name="T57" fmla="*/ 12 h 36"/>
                    <a:gd name="T58" fmla="*/ 12 w 72"/>
                    <a:gd name="T59" fmla="*/ 18 h 36"/>
                    <a:gd name="T60" fmla="*/ 12 w 72"/>
                    <a:gd name="T61" fmla="*/ 18 h 36"/>
                    <a:gd name="T62" fmla="*/ 18 w 72"/>
                    <a:gd name="T63" fmla="*/ 24 h 36"/>
                    <a:gd name="T64" fmla="*/ 18 w 72"/>
                    <a:gd name="T65" fmla="*/ 24 h 36"/>
                    <a:gd name="T66" fmla="*/ 18 w 72"/>
                    <a:gd name="T67" fmla="*/ 24 h 36"/>
                    <a:gd name="T68" fmla="*/ 24 w 72"/>
                    <a:gd name="T69" fmla="*/ 30 h 36"/>
                    <a:gd name="T70" fmla="*/ 24 w 72"/>
                    <a:gd name="T71" fmla="*/ 30 h 36"/>
                    <a:gd name="T72" fmla="*/ 30 w 72"/>
                    <a:gd name="T73" fmla="*/ 30 h 36"/>
                    <a:gd name="T74" fmla="*/ 30 w 72"/>
                    <a:gd name="T75" fmla="*/ 30 h 36"/>
                    <a:gd name="T76" fmla="*/ 36 w 72"/>
                    <a:gd name="T77" fmla="*/ 36 h 36"/>
                    <a:gd name="T78" fmla="*/ 36 w 72"/>
                    <a:gd name="T79" fmla="*/ 36 h 36"/>
                    <a:gd name="T80" fmla="*/ 42 w 72"/>
                    <a:gd name="T81" fmla="*/ 36 h 36"/>
                    <a:gd name="T82" fmla="*/ 48 w 72"/>
                    <a:gd name="T83" fmla="*/ 36 h 36"/>
                    <a:gd name="T84" fmla="*/ 48 w 72"/>
                    <a:gd name="T85" fmla="*/ 30 h 36"/>
                    <a:gd name="T86" fmla="*/ 54 w 72"/>
                    <a:gd name="T87" fmla="*/ 30 h 36"/>
                    <a:gd name="T88" fmla="*/ 60 w 72"/>
                    <a:gd name="T89" fmla="*/ 30 h 36"/>
                    <a:gd name="T90" fmla="*/ 60 w 72"/>
                    <a:gd name="T91" fmla="*/ 24 h 36"/>
                    <a:gd name="T92" fmla="*/ 66 w 72"/>
                    <a:gd name="T93" fmla="*/ 24 h 36"/>
                    <a:gd name="T94" fmla="*/ 72 w 72"/>
                    <a:gd name="T95" fmla="*/ 18 h 36"/>
                    <a:gd name="T96" fmla="*/ 72 w 72"/>
                    <a:gd name="T97" fmla="*/ 12 h 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72" h="36">
                      <a:moveTo>
                        <a:pt x="72" y="12"/>
                      </a:moveTo>
                      <a:lnTo>
                        <a:pt x="72" y="12"/>
                      </a:lnTo>
                      <a:lnTo>
                        <a:pt x="66" y="18"/>
                      </a:lnTo>
                      <a:lnTo>
                        <a:pt x="60" y="24"/>
                      </a:lnTo>
                      <a:lnTo>
                        <a:pt x="54" y="24"/>
                      </a:lnTo>
                      <a:lnTo>
                        <a:pt x="48" y="24"/>
                      </a:lnTo>
                      <a:lnTo>
                        <a:pt x="42" y="24"/>
                      </a:lnTo>
                      <a:lnTo>
                        <a:pt x="36" y="24"/>
                      </a:lnTo>
                      <a:lnTo>
                        <a:pt x="30" y="24"/>
                      </a:lnTo>
                      <a:lnTo>
                        <a:pt x="24" y="24"/>
                      </a:lnTo>
                      <a:lnTo>
                        <a:pt x="24" y="18"/>
                      </a:lnTo>
                      <a:lnTo>
                        <a:pt x="18" y="18"/>
                      </a:lnTo>
                      <a:lnTo>
                        <a:pt x="12" y="12"/>
                      </a:lnTo>
                      <a:lnTo>
                        <a:pt x="6" y="6"/>
                      </a:lnTo>
                      <a:lnTo>
                        <a:pt x="0" y="6"/>
                      </a:lnTo>
                      <a:lnTo>
                        <a:pt x="0" y="0"/>
                      </a:lnTo>
                      <a:lnTo>
                        <a:pt x="0" y="6"/>
                      </a:lnTo>
                      <a:lnTo>
                        <a:pt x="6" y="12"/>
                      </a:lnTo>
                      <a:lnTo>
                        <a:pt x="12" y="18"/>
                      </a:lnTo>
                      <a:lnTo>
                        <a:pt x="18" y="24"/>
                      </a:lnTo>
                      <a:lnTo>
                        <a:pt x="24" y="30"/>
                      </a:lnTo>
                      <a:lnTo>
                        <a:pt x="30" y="30"/>
                      </a:lnTo>
                      <a:lnTo>
                        <a:pt x="36" y="36"/>
                      </a:lnTo>
                      <a:lnTo>
                        <a:pt x="42" y="36"/>
                      </a:lnTo>
                      <a:lnTo>
                        <a:pt x="48" y="36"/>
                      </a:lnTo>
                      <a:lnTo>
                        <a:pt x="48" y="30"/>
                      </a:lnTo>
                      <a:lnTo>
                        <a:pt x="54" y="30"/>
                      </a:lnTo>
                      <a:lnTo>
                        <a:pt x="60" y="30"/>
                      </a:lnTo>
                      <a:lnTo>
                        <a:pt x="60" y="24"/>
                      </a:lnTo>
                      <a:lnTo>
                        <a:pt x="66" y="24"/>
                      </a:lnTo>
                      <a:lnTo>
                        <a:pt x="72" y="18"/>
                      </a:lnTo>
                      <a:lnTo>
                        <a:pt x="72" y="12"/>
                      </a:lnTo>
                      <a:close/>
                    </a:path>
                  </a:pathLst>
                </a:custGeom>
                <a:solidFill>
                  <a:srgbClr val="E5A0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324" name="Freeform 388"/>
                <p:cNvSpPr>
                  <a:spLocks/>
                </p:cNvSpPr>
                <p:nvPr/>
              </p:nvSpPr>
              <p:spPr bwMode="auto">
                <a:xfrm>
                  <a:off x="3772" y="1754"/>
                  <a:ext cx="120" cy="78"/>
                </a:xfrm>
                <a:custGeom>
                  <a:avLst/>
                  <a:gdLst>
                    <a:gd name="T0" fmla="*/ 30 w 120"/>
                    <a:gd name="T1" fmla="*/ 6 h 78"/>
                    <a:gd name="T2" fmla="*/ 36 w 120"/>
                    <a:gd name="T3" fmla="*/ 18 h 78"/>
                    <a:gd name="T4" fmla="*/ 48 w 120"/>
                    <a:gd name="T5" fmla="*/ 24 h 78"/>
                    <a:gd name="T6" fmla="*/ 48 w 120"/>
                    <a:gd name="T7" fmla="*/ 30 h 78"/>
                    <a:gd name="T8" fmla="*/ 60 w 120"/>
                    <a:gd name="T9" fmla="*/ 36 h 78"/>
                    <a:gd name="T10" fmla="*/ 66 w 120"/>
                    <a:gd name="T11" fmla="*/ 42 h 78"/>
                    <a:gd name="T12" fmla="*/ 72 w 120"/>
                    <a:gd name="T13" fmla="*/ 42 h 78"/>
                    <a:gd name="T14" fmla="*/ 84 w 120"/>
                    <a:gd name="T15" fmla="*/ 42 h 78"/>
                    <a:gd name="T16" fmla="*/ 102 w 120"/>
                    <a:gd name="T17" fmla="*/ 30 h 78"/>
                    <a:gd name="T18" fmla="*/ 108 w 120"/>
                    <a:gd name="T19" fmla="*/ 18 h 78"/>
                    <a:gd name="T20" fmla="*/ 120 w 120"/>
                    <a:gd name="T21" fmla="*/ 12 h 78"/>
                    <a:gd name="T22" fmla="*/ 114 w 120"/>
                    <a:gd name="T23" fmla="*/ 18 h 78"/>
                    <a:gd name="T24" fmla="*/ 108 w 120"/>
                    <a:gd name="T25" fmla="*/ 24 h 78"/>
                    <a:gd name="T26" fmla="*/ 108 w 120"/>
                    <a:gd name="T27" fmla="*/ 30 h 78"/>
                    <a:gd name="T28" fmla="*/ 102 w 120"/>
                    <a:gd name="T29" fmla="*/ 36 h 78"/>
                    <a:gd name="T30" fmla="*/ 90 w 120"/>
                    <a:gd name="T31" fmla="*/ 42 h 78"/>
                    <a:gd name="T32" fmla="*/ 90 w 120"/>
                    <a:gd name="T33" fmla="*/ 48 h 78"/>
                    <a:gd name="T34" fmla="*/ 84 w 120"/>
                    <a:gd name="T35" fmla="*/ 54 h 78"/>
                    <a:gd name="T36" fmla="*/ 84 w 120"/>
                    <a:gd name="T37" fmla="*/ 66 h 78"/>
                    <a:gd name="T38" fmla="*/ 84 w 120"/>
                    <a:gd name="T39" fmla="*/ 72 h 78"/>
                    <a:gd name="T40" fmla="*/ 84 w 120"/>
                    <a:gd name="T41" fmla="*/ 78 h 78"/>
                    <a:gd name="T42" fmla="*/ 84 w 120"/>
                    <a:gd name="T43" fmla="*/ 72 h 78"/>
                    <a:gd name="T44" fmla="*/ 84 w 120"/>
                    <a:gd name="T45" fmla="*/ 60 h 78"/>
                    <a:gd name="T46" fmla="*/ 84 w 120"/>
                    <a:gd name="T47" fmla="*/ 48 h 78"/>
                    <a:gd name="T48" fmla="*/ 84 w 120"/>
                    <a:gd name="T49" fmla="*/ 48 h 78"/>
                    <a:gd name="T50" fmla="*/ 72 w 120"/>
                    <a:gd name="T51" fmla="*/ 48 h 78"/>
                    <a:gd name="T52" fmla="*/ 60 w 120"/>
                    <a:gd name="T53" fmla="*/ 42 h 78"/>
                    <a:gd name="T54" fmla="*/ 54 w 120"/>
                    <a:gd name="T55" fmla="*/ 42 h 78"/>
                    <a:gd name="T56" fmla="*/ 48 w 120"/>
                    <a:gd name="T57" fmla="*/ 30 h 78"/>
                    <a:gd name="T58" fmla="*/ 36 w 120"/>
                    <a:gd name="T59" fmla="*/ 18 h 78"/>
                    <a:gd name="T60" fmla="*/ 30 w 120"/>
                    <a:gd name="T61" fmla="*/ 12 h 78"/>
                    <a:gd name="T62" fmla="*/ 24 w 120"/>
                    <a:gd name="T63" fmla="*/ 12 h 78"/>
                    <a:gd name="T64" fmla="*/ 30 w 120"/>
                    <a:gd name="T65" fmla="*/ 18 h 78"/>
                    <a:gd name="T66" fmla="*/ 30 w 120"/>
                    <a:gd name="T67" fmla="*/ 24 h 78"/>
                    <a:gd name="T68" fmla="*/ 18 w 120"/>
                    <a:gd name="T69" fmla="*/ 30 h 78"/>
                    <a:gd name="T70" fmla="*/ 6 w 120"/>
                    <a:gd name="T71" fmla="*/ 30 h 78"/>
                    <a:gd name="T72" fmla="*/ 6 w 120"/>
                    <a:gd name="T73" fmla="*/ 30 h 78"/>
                    <a:gd name="T74" fmla="*/ 6 w 120"/>
                    <a:gd name="T75" fmla="*/ 30 h 78"/>
                    <a:gd name="T76" fmla="*/ 12 w 120"/>
                    <a:gd name="T77" fmla="*/ 30 h 78"/>
                    <a:gd name="T78" fmla="*/ 18 w 120"/>
                    <a:gd name="T79" fmla="*/ 30 h 78"/>
                    <a:gd name="T80" fmla="*/ 24 w 120"/>
                    <a:gd name="T81" fmla="*/ 24 h 78"/>
                    <a:gd name="T82" fmla="*/ 24 w 120"/>
                    <a:gd name="T83" fmla="*/ 12 h 78"/>
                    <a:gd name="T84" fmla="*/ 18 w 120"/>
                    <a:gd name="T85" fmla="*/ 6 h 78"/>
                    <a:gd name="T86" fmla="*/ 12 w 120"/>
                    <a:gd name="T87" fmla="*/ 0 h 78"/>
                    <a:gd name="T88" fmla="*/ 12 w 120"/>
                    <a:gd name="T89" fmla="*/ 0 h 7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120" h="78">
                      <a:moveTo>
                        <a:pt x="24" y="0"/>
                      </a:moveTo>
                      <a:lnTo>
                        <a:pt x="24" y="6"/>
                      </a:lnTo>
                      <a:lnTo>
                        <a:pt x="30" y="6"/>
                      </a:lnTo>
                      <a:lnTo>
                        <a:pt x="36" y="12"/>
                      </a:lnTo>
                      <a:lnTo>
                        <a:pt x="36" y="18"/>
                      </a:lnTo>
                      <a:lnTo>
                        <a:pt x="42" y="18"/>
                      </a:lnTo>
                      <a:lnTo>
                        <a:pt x="42" y="24"/>
                      </a:lnTo>
                      <a:lnTo>
                        <a:pt x="48" y="24"/>
                      </a:lnTo>
                      <a:lnTo>
                        <a:pt x="48" y="30"/>
                      </a:lnTo>
                      <a:lnTo>
                        <a:pt x="54" y="30"/>
                      </a:lnTo>
                      <a:lnTo>
                        <a:pt x="54" y="36"/>
                      </a:lnTo>
                      <a:lnTo>
                        <a:pt x="60" y="36"/>
                      </a:lnTo>
                      <a:lnTo>
                        <a:pt x="60" y="42"/>
                      </a:lnTo>
                      <a:lnTo>
                        <a:pt x="66" y="42"/>
                      </a:lnTo>
                      <a:lnTo>
                        <a:pt x="72" y="42"/>
                      </a:lnTo>
                      <a:lnTo>
                        <a:pt x="78" y="42"/>
                      </a:lnTo>
                      <a:lnTo>
                        <a:pt x="84" y="42"/>
                      </a:lnTo>
                      <a:lnTo>
                        <a:pt x="90" y="42"/>
                      </a:lnTo>
                      <a:lnTo>
                        <a:pt x="96" y="36"/>
                      </a:lnTo>
                      <a:lnTo>
                        <a:pt x="102" y="30"/>
                      </a:lnTo>
                      <a:lnTo>
                        <a:pt x="108" y="24"/>
                      </a:lnTo>
                      <a:lnTo>
                        <a:pt x="108" y="18"/>
                      </a:lnTo>
                      <a:lnTo>
                        <a:pt x="114" y="18"/>
                      </a:lnTo>
                      <a:lnTo>
                        <a:pt x="114" y="12"/>
                      </a:lnTo>
                      <a:lnTo>
                        <a:pt x="120" y="12"/>
                      </a:lnTo>
                      <a:lnTo>
                        <a:pt x="114" y="12"/>
                      </a:lnTo>
                      <a:lnTo>
                        <a:pt x="114" y="18"/>
                      </a:lnTo>
                      <a:lnTo>
                        <a:pt x="108" y="24"/>
                      </a:lnTo>
                      <a:lnTo>
                        <a:pt x="108" y="30"/>
                      </a:lnTo>
                      <a:lnTo>
                        <a:pt x="102" y="30"/>
                      </a:lnTo>
                      <a:lnTo>
                        <a:pt x="102" y="36"/>
                      </a:lnTo>
                      <a:lnTo>
                        <a:pt x="96" y="42"/>
                      </a:lnTo>
                      <a:lnTo>
                        <a:pt x="90" y="42"/>
                      </a:lnTo>
                      <a:lnTo>
                        <a:pt x="90" y="48"/>
                      </a:lnTo>
                      <a:lnTo>
                        <a:pt x="90" y="54"/>
                      </a:lnTo>
                      <a:lnTo>
                        <a:pt x="84" y="54"/>
                      </a:lnTo>
                      <a:lnTo>
                        <a:pt x="84" y="60"/>
                      </a:lnTo>
                      <a:lnTo>
                        <a:pt x="84" y="66"/>
                      </a:lnTo>
                      <a:lnTo>
                        <a:pt x="84" y="72"/>
                      </a:lnTo>
                      <a:lnTo>
                        <a:pt x="84" y="78"/>
                      </a:lnTo>
                      <a:lnTo>
                        <a:pt x="84" y="72"/>
                      </a:lnTo>
                      <a:lnTo>
                        <a:pt x="84" y="66"/>
                      </a:lnTo>
                      <a:lnTo>
                        <a:pt x="84" y="60"/>
                      </a:lnTo>
                      <a:lnTo>
                        <a:pt x="84" y="54"/>
                      </a:lnTo>
                      <a:lnTo>
                        <a:pt x="84" y="48"/>
                      </a:lnTo>
                      <a:lnTo>
                        <a:pt x="78" y="48"/>
                      </a:lnTo>
                      <a:lnTo>
                        <a:pt x="72" y="48"/>
                      </a:lnTo>
                      <a:lnTo>
                        <a:pt x="66" y="48"/>
                      </a:lnTo>
                      <a:lnTo>
                        <a:pt x="60" y="42"/>
                      </a:lnTo>
                      <a:lnTo>
                        <a:pt x="54" y="42"/>
                      </a:lnTo>
                      <a:lnTo>
                        <a:pt x="54" y="36"/>
                      </a:lnTo>
                      <a:lnTo>
                        <a:pt x="48" y="36"/>
                      </a:lnTo>
                      <a:lnTo>
                        <a:pt x="48" y="30"/>
                      </a:lnTo>
                      <a:lnTo>
                        <a:pt x="42" y="30"/>
                      </a:lnTo>
                      <a:lnTo>
                        <a:pt x="42" y="24"/>
                      </a:lnTo>
                      <a:lnTo>
                        <a:pt x="36" y="18"/>
                      </a:lnTo>
                      <a:lnTo>
                        <a:pt x="30" y="12"/>
                      </a:lnTo>
                      <a:lnTo>
                        <a:pt x="24" y="12"/>
                      </a:lnTo>
                      <a:lnTo>
                        <a:pt x="30" y="12"/>
                      </a:lnTo>
                      <a:lnTo>
                        <a:pt x="30" y="18"/>
                      </a:lnTo>
                      <a:lnTo>
                        <a:pt x="30" y="24"/>
                      </a:lnTo>
                      <a:lnTo>
                        <a:pt x="24" y="30"/>
                      </a:lnTo>
                      <a:lnTo>
                        <a:pt x="18" y="30"/>
                      </a:lnTo>
                      <a:lnTo>
                        <a:pt x="12" y="30"/>
                      </a:lnTo>
                      <a:lnTo>
                        <a:pt x="6" y="30"/>
                      </a:lnTo>
                      <a:lnTo>
                        <a:pt x="0" y="30"/>
                      </a:lnTo>
                      <a:lnTo>
                        <a:pt x="6" y="30"/>
                      </a:lnTo>
                      <a:lnTo>
                        <a:pt x="12" y="30"/>
                      </a:lnTo>
                      <a:lnTo>
                        <a:pt x="18" y="30"/>
                      </a:lnTo>
                      <a:lnTo>
                        <a:pt x="24" y="24"/>
                      </a:lnTo>
                      <a:lnTo>
                        <a:pt x="24" y="18"/>
                      </a:lnTo>
                      <a:lnTo>
                        <a:pt x="24" y="12"/>
                      </a:lnTo>
                      <a:lnTo>
                        <a:pt x="18" y="6"/>
                      </a:lnTo>
                      <a:lnTo>
                        <a:pt x="18" y="0"/>
                      </a:lnTo>
                      <a:lnTo>
                        <a:pt x="12" y="0"/>
                      </a:lnTo>
                      <a:lnTo>
                        <a:pt x="24" y="0"/>
                      </a:lnTo>
                      <a:close/>
                    </a:path>
                  </a:pathLst>
                </a:custGeom>
                <a:solidFill>
                  <a:srgbClr val="CC87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325" name="Freeform 389"/>
                <p:cNvSpPr>
                  <a:spLocks/>
                </p:cNvSpPr>
                <p:nvPr/>
              </p:nvSpPr>
              <p:spPr bwMode="auto">
                <a:xfrm>
                  <a:off x="3946" y="1693"/>
                  <a:ext cx="55" cy="67"/>
                </a:xfrm>
                <a:custGeom>
                  <a:avLst/>
                  <a:gdLst>
                    <a:gd name="T0" fmla="*/ 6 w 55"/>
                    <a:gd name="T1" fmla="*/ 67 h 67"/>
                    <a:gd name="T2" fmla="*/ 13 w 55"/>
                    <a:gd name="T3" fmla="*/ 61 h 67"/>
                    <a:gd name="T4" fmla="*/ 13 w 55"/>
                    <a:gd name="T5" fmla="*/ 49 h 67"/>
                    <a:gd name="T6" fmla="*/ 13 w 55"/>
                    <a:gd name="T7" fmla="*/ 43 h 67"/>
                    <a:gd name="T8" fmla="*/ 6 w 55"/>
                    <a:gd name="T9" fmla="*/ 36 h 67"/>
                    <a:gd name="T10" fmla="*/ 0 w 55"/>
                    <a:gd name="T11" fmla="*/ 30 h 67"/>
                    <a:gd name="T12" fmla="*/ 0 w 55"/>
                    <a:gd name="T13" fmla="*/ 30 h 67"/>
                    <a:gd name="T14" fmla="*/ 6 w 55"/>
                    <a:gd name="T15" fmla="*/ 30 h 67"/>
                    <a:gd name="T16" fmla="*/ 6 w 55"/>
                    <a:gd name="T17" fmla="*/ 24 h 67"/>
                    <a:gd name="T18" fmla="*/ 13 w 55"/>
                    <a:gd name="T19" fmla="*/ 18 h 67"/>
                    <a:gd name="T20" fmla="*/ 25 w 55"/>
                    <a:gd name="T21" fmla="*/ 12 h 67"/>
                    <a:gd name="T22" fmla="*/ 31 w 55"/>
                    <a:gd name="T23" fmla="*/ 6 h 67"/>
                    <a:gd name="T24" fmla="*/ 31 w 55"/>
                    <a:gd name="T25" fmla="*/ 6 h 67"/>
                    <a:gd name="T26" fmla="*/ 37 w 55"/>
                    <a:gd name="T27" fmla="*/ 0 h 67"/>
                    <a:gd name="T28" fmla="*/ 43 w 55"/>
                    <a:gd name="T29" fmla="*/ 0 h 67"/>
                    <a:gd name="T30" fmla="*/ 43 w 55"/>
                    <a:gd name="T31" fmla="*/ 0 h 67"/>
                    <a:gd name="T32" fmla="*/ 49 w 55"/>
                    <a:gd name="T33" fmla="*/ 6 h 67"/>
                    <a:gd name="T34" fmla="*/ 55 w 55"/>
                    <a:gd name="T35" fmla="*/ 12 h 67"/>
                    <a:gd name="T36" fmla="*/ 55 w 55"/>
                    <a:gd name="T37" fmla="*/ 18 h 67"/>
                    <a:gd name="T38" fmla="*/ 55 w 55"/>
                    <a:gd name="T39" fmla="*/ 18 h 67"/>
                    <a:gd name="T40" fmla="*/ 55 w 55"/>
                    <a:gd name="T41" fmla="*/ 18 h 67"/>
                    <a:gd name="T42" fmla="*/ 49 w 55"/>
                    <a:gd name="T43" fmla="*/ 12 h 67"/>
                    <a:gd name="T44" fmla="*/ 49 w 55"/>
                    <a:gd name="T45" fmla="*/ 6 h 67"/>
                    <a:gd name="T46" fmla="*/ 43 w 55"/>
                    <a:gd name="T47" fmla="*/ 6 h 67"/>
                    <a:gd name="T48" fmla="*/ 37 w 55"/>
                    <a:gd name="T49" fmla="*/ 6 h 67"/>
                    <a:gd name="T50" fmla="*/ 31 w 55"/>
                    <a:gd name="T51" fmla="*/ 6 h 67"/>
                    <a:gd name="T52" fmla="*/ 25 w 55"/>
                    <a:gd name="T53" fmla="*/ 12 h 67"/>
                    <a:gd name="T54" fmla="*/ 25 w 55"/>
                    <a:gd name="T55" fmla="*/ 18 h 67"/>
                    <a:gd name="T56" fmla="*/ 25 w 55"/>
                    <a:gd name="T57" fmla="*/ 24 h 67"/>
                    <a:gd name="T58" fmla="*/ 25 w 55"/>
                    <a:gd name="T59" fmla="*/ 24 h 67"/>
                    <a:gd name="T60" fmla="*/ 31 w 55"/>
                    <a:gd name="T61" fmla="*/ 30 h 67"/>
                    <a:gd name="T62" fmla="*/ 31 w 55"/>
                    <a:gd name="T63" fmla="*/ 36 h 67"/>
                    <a:gd name="T64" fmla="*/ 31 w 55"/>
                    <a:gd name="T65" fmla="*/ 43 h 67"/>
                    <a:gd name="T66" fmla="*/ 31 w 55"/>
                    <a:gd name="T67" fmla="*/ 43 h 67"/>
                    <a:gd name="T68" fmla="*/ 31 w 55"/>
                    <a:gd name="T69" fmla="*/ 36 h 67"/>
                    <a:gd name="T70" fmla="*/ 31 w 55"/>
                    <a:gd name="T71" fmla="*/ 36 h 67"/>
                    <a:gd name="T72" fmla="*/ 31 w 55"/>
                    <a:gd name="T73" fmla="*/ 36 h 67"/>
                    <a:gd name="T74" fmla="*/ 25 w 55"/>
                    <a:gd name="T75" fmla="*/ 30 h 67"/>
                    <a:gd name="T76" fmla="*/ 25 w 55"/>
                    <a:gd name="T77" fmla="*/ 24 h 67"/>
                    <a:gd name="T78" fmla="*/ 19 w 55"/>
                    <a:gd name="T79" fmla="*/ 24 h 67"/>
                    <a:gd name="T80" fmla="*/ 19 w 55"/>
                    <a:gd name="T81" fmla="*/ 24 h 67"/>
                    <a:gd name="T82" fmla="*/ 13 w 55"/>
                    <a:gd name="T83" fmla="*/ 24 h 67"/>
                    <a:gd name="T84" fmla="*/ 13 w 55"/>
                    <a:gd name="T85" fmla="*/ 30 h 67"/>
                    <a:gd name="T86" fmla="*/ 6 w 55"/>
                    <a:gd name="T87" fmla="*/ 30 h 67"/>
                    <a:gd name="T88" fmla="*/ 6 w 55"/>
                    <a:gd name="T89" fmla="*/ 36 h 67"/>
                    <a:gd name="T90" fmla="*/ 13 w 55"/>
                    <a:gd name="T91" fmla="*/ 36 h 67"/>
                    <a:gd name="T92" fmla="*/ 13 w 55"/>
                    <a:gd name="T93" fmla="*/ 43 h 67"/>
                    <a:gd name="T94" fmla="*/ 19 w 55"/>
                    <a:gd name="T95" fmla="*/ 49 h 67"/>
                    <a:gd name="T96" fmla="*/ 19 w 55"/>
                    <a:gd name="T97" fmla="*/ 55 h 67"/>
                    <a:gd name="T98" fmla="*/ 13 w 55"/>
                    <a:gd name="T99" fmla="*/ 61 h 67"/>
                    <a:gd name="T100" fmla="*/ 6 w 55"/>
                    <a:gd name="T101" fmla="*/ 67 h 67"/>
                    <a:gd name="T102" fmla="*/ 0 w 55"/>
                    <a:gd name="T103" fmla="*/ 67 h 67"/>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55" h="67">
                      <a:moveTo>
                        <a:pt x="0" y="67"/>
                      </a:moveTo>
                      <a:lnTo>
                        <a:pt x="6" y="67"/>
                      </a:lnTo>
                      <a:lnTo>
                        <a:pt x="6" y="61"/>
                      </a:lnTo>
                      <a:lnTo>
                        <a:pt x="13" y="61"/>
                      </a:lnTo>
                      <a:lnTo>
                        <a:pt x="13" y="55"/>
                      </a:lnTo>
                      <a:lnTo>
                        <a:pt x="13" y="49"/>
                      </a:lnTo>
                      <a:lnTo>
                        <a:pt x="13" y="43"/>
                      </a:lnTo>
                      <a:lnTo>
                        <a:pt x="6" y="43"/>
                      </a:lnTo>
                      <a:lnTo>
                        <a:pt x="6" y="36"/>
                      </a:lnTo>
                      <a:lnTo>
                        <a:pt x="0" y="36"/>
                      </a:lnTo>
                      <a:lnTo>
                        <a:pt x="0" y="30"/>
                      </a:lnTo>
                      <a:lnTo>
                        <a:pt x="6" y="30"/>
                      </a:lnTo>
                      <a:lnTo>
                        <a:pt x="6" y="24"/>
                      </a:lnTo>
                      <a:lnTo>
                        <a:pt x="13" y="18"/>
                      </a:lnTo>
                      <a:lnTo>
                        <a:pt x="19" y="18"/>
                      </a:lnTo>
                      <a:lnTo>
                        <a:pt x="25" y="12"/>
                      </a:lnTo>
                      <a:lnTo>
                        <a:pt x="31" y="6"/>
                      </a:lnTo>
                      <a:lnTo>
                        <a:pt x="37" y="0"/>
                      </a:lnTo>
                      <a:lnTo>
                        <a:pt x="43" y="0"/>
                      </a:lnTo>
                      <a:lnTo>
                        <a:pt x="49" y="0"/>
                      </a:lnTo>
                      <a:lnTo>
                        <a:pt x="49" y="6"/>
                      </a:lnTo>
                      <a:lnTo>
                        <a:pt x="55" y="12"/>
                      </a:lnTo>
                      <a:lnTo>
                        <a:pt x="55" y="18"/>
                      </a:lnTo>
                      <a:lnTo>
                        <a:pt x="49" y="12"/>
                      </a:lnTo>
                      <a:lnTo>
                        <a:pt x="49" y="6"/>
                      </a:lnTo>
                      <a:lnTo>
                        <a:pt x="43" y="6"/>
                      </a:lnTo>
                      <a:lnTo>
                        <a:pt x="37" y="6"/>
                      </a:lnTo>
                      <a:lnTo>
                        <a:pt x="31" y="6"/>
                      </a:lnTo>
                      <a:lnTo>
                        <a:pt x="31" y="12"/>
                      </a:lnTo>
                      <a:lnTo>
                        <a:pt x="25" y="12"/>
                      </a:lnTo>
                      <a:lnTo>
                        <a:pt x="25" y="18"/>
                      </a:lnTo>
                      <a:lnTo>
                        <a:pt x="25" y="24"/>
                      </a:lnTo>
                      <a:lnTo>
                        <a:pt x="31" y="30"/>
                      </a:lnTo>
                      <a:lnTo>
                        <a:pt x="31" y="36"/>
                      </a:lnTo>
                      <a:lnTo>
                        <a:pt x="31" y="43"/>
                      </a:lnTo>
                      <a:lnTo>
                        <a:pt x="31" y="36"/>
                      </a:lnTo>
                      <a:lnTo>
                        <a:pt x="25" y="36"/>
                      </a:lnTo>
                      <a:lnTo>
                        <a:pt x="25" y="30"/>
                      </a:lnTo>
                      <a:lnTo>
                        <a:pt x="25" y="24"/>
                      </a:lnTo>
                      <a:lnTo>
                        <a:pt x="19" y="24"/>
                      </a:lnTo>
                      <a:lnTo>
                        <a:pt x="13" y="24"/>
                      </a:lnTo>
                      <a:lnTo>
                        <a:pt x="13" y="30"/>
                      </a:lnTo>
                      <a:lnTo>
                        <a:pt x="6" y="30"/>
                      </a:lnTo>
                      <a:lnTo>
                        <a:pt x="6" y="36"/>
                      </a:lnTo>
                      <a:lnTo>
                        <a:pt x="13" y="36"/>
                      </a:lnTo>
                      <a:lnTo>
                        <a:pt x="13" y="43"/>
                      </a:lnTo>
                      <a:lnTo>
                        <a:pt x="19" y="43"/>
                      </a:lnTo>
                      <a:lnTo>
                        <a:pt x="19" y="49"/>
                      </a:lnTo>
                      <a:lnTo>
                        <a:pt x="19" y="55"/>
                      </a:lnTo>
                      <a:lnTo>
                        <a:pt x="13" y="55"/>
                      </a:lnTo>
                      <a:lnTo>
                        <a:pt x="13" y="61"/>
                      </a:lnTo>
                      <a:lnTo>
                        <a:pt x="6" y="61"/>
                      </a:lnTo>
                      <a:lnTo>
                        <a:pt x="6" y="67"/>
                      </a:lnTo>
                      <a:lnTo>
                        <a:pt x="0" y="67"/>
                      </a:lnTo>
                      <a:close/>
                    </a:path>
                  </a:pathLst>
                </a:custGeom>
                <a:solidFill>
                  <a:srgbClr val="CC87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326" name="Freeform 390"/>
                <p:cNvSpPr>
                  <a:spLocks/>
                </p:cNvSpPr>
                <p:nvPr/>
              </p:nvSpPr>
              <p:spPr bwMode="auto">
                <a:xfrm>
                  <a:off x="3862" y="1820"/>
                  <a:ext cx="78" cy="126"/>
                </a:xfrm>
                <a:custGeom>
                  <a:avLst/>
                  <a:gdLst>
                    <a:gd name="T0" fmla="*/ 78 w 78"/>
                    <a:gd name="T1" fmla="*/ 6 h 126"/>
                    <a:gd name="T2" fmla="*/ 78 w 78"/>
                    <a:gd name="T3" fmla="*/ 12 h 126"/>
                    <a:gd name="T4" fmla="*/ 72 w 78"/>
                    <a:gd name="T5" fmla="*/ 24 h 126"/>
                    <a:gd name="T6" fmla="*/ 66 w 78"/>
                    <a:gd name="T7" fmla="*/ 36 h 126"/>
                    <a:gd name="T8" fmla="*/ 66 w 78"/>
                    <a:gd name="T9" fmla="*/ 48 h 126"/>
                    <a:gd name="T10" fmla="*/ 60 w 78"/>
                    <a:gd name="T11" fmla="*/ 60 h 126"/>
                    <a:gd name="T12" fmla="*/ 54 w 78"/>
                    <a:gd name="T13" fmla="*/ 72 h 126"/>
                    <a:gd name="T14" fmla="*/ 54 w 78"/>
                    <a:gd name="T15" fmla="*/ 78 h 126"/>
                    <a:gd name="T16" fmla="*/ 48 w 78"/>
                    <a:gd name="T17" fmla="*/ 84 h 126"/>
                    <a:gd name="T18" fmla="*/ 42 w 78"/>
                    <a:gd name="T19" fmla="*/ 90 h 126"/>
                    <a:gd name="T20" fmla="*/ 36 w 78"/>
                    <a:gd name="T21" fmla="*/ 102 h 126"/>
                    <a:gd name="T22" fmla="*/ 30 w 78"/>
                    <a:gd name="T23" fmla="*/ 108 h 126"/>
                    <a:gd name="T24" fmla="*/ 24 w 78"/>
                    <a:gd name="T25" fmla="*/ 114 h 126"/>
                    <a:gd name="T26" fmla="*/ 18 w 78"/>
                    <a:gd name="T27" fmla="*/ 114 h 126"/>
                    <a:gd name="T28" fmla="*/ 12 w 78"/>
                    <a:gd name="T29" fmla="*/ 120 h 126"/>
                    <a:gd name="T30" fmla="*/ 6 w 78"/>
                    <a:gd name="T31" fmla="*/ 120 h 126"/>
                    <a:gd name="T32" fmla="*/ 6 w 78"/>
                    <a:gd name="T33" fmla="*/ 126 h 126"/>
                    <a:gd name="T34" fmla="*/ 12 w 78"/>
                    <a:gd name="T35" fmla="*/ 126 h 126"/>
                    <a:gd name="T36" fmla="*/ 18 w 78"/>
                    <a:gd name="T37" fmla="*/ 126 h 126"/>
                    <a:gd name="T38" fmla="*/ 18 w 78"/>
                    <a:gd name="T39" fmla="*/ 126 h 126"/>
                    <a:gd name="T40" fmla="*/ 24 w 78"/>
                    <a:gd name="T41" fmla="*/ 120 h 126"/>
                    <a:gd name="T42" fmla="*/ 30 w 78"/>
                    <a:gd name="T43" fmla="*/ 126 h 126"/>
                    <a:gd name="T44" fmla="*/ 36 w 78"/>
                    <a:gd name="T45" fmla="*/ 126 h 126"/>
                    <a:gd name="T46" fmla="*/ 42 w 78"/>
                    <a:gd name="T47" fmla="*/ 126 h 126"/>
                    <a:gd name="T48" fmla="*/ 48 w 78"/>
                    <a:gd name="T49" fmla="*/ 126 h 126"/>
                    <a:gd name="T50" fmla="*/ 48 w 78"/>
                    <a:gd name="T51" fmla="*/ 120 h 126"/>
                    <a:gd name="T52" fmla="*/ 48 w 78"/>
                    <a:gd name="T53" fmla="*/ 114 h 126"/>
                    <a:gd name="T54" fmla="*/ 48 w 78"/>
                    <a:gd name="T55" fmla="*/ 114 h 126"/>
                    <a:gd name="T56" fmla="*/ 48 w 78"/>
                    <a:gd name="T57" fmla="*/ 108 h 126"/>
                    <a:gd name="T58" fmla="*/ 48 w 78"/>
                    <a:gd name="T59" fmla="*/ 102 h 126"/>
                    <a:gd name="T60" fmla="*/ 54 w 78"/>
                    <a:gd name="T61" fmla="*/ 96 h 126"/>
                    <a:gd name="T62" fmla="*/ 54 w 78"/>
                    <a:gd name="T63" fmla="*/ 90 h 126"/>
                    <a:gd name="T64" fmla="*/ 54 w 78"/>
                    <a:gd name="T65" fmla="*/ 84 h 126"/>
                    <a:gd name="T66" fmla="*/ 60 w 78"/>
                    <a:gd name="T67" fmla="*/ 66 h 126"/>
                    <a:gd name="T68" fmla="*/ 66 w 78"/>
                    <a:gd name="T69" fmla="*/ 54 h 126"/>
                    <a:gd name="T70" fmla="*/ 72 w 78"/>
                    <a:gd name="T71" fmla="*/ 42 h 126"/>
                    <a:gd name="T72" fmla="*/ 72 w 78"/>
                    <a:gd name="T73" fmla="*/ 30 h 126"/>
                    <a:gd name="T74" fmla="*/ 78 w 78"/>
                    <a:gd name="T75" fmla="*/ 18 h 126"/>
                    <a:gd name="T76" fmla="*/ 78 w 78"/>
                    <a:gd name="T77" fmla="*/ 12 h 126"/>
                    <a:gd name="T78" fmla="*/ 78 w 78"/>
                    <a:gd name="T79" fmla="*/ 6 h 126"/>
                    <a:gd name="T80" fmla="*/ 78 w 78"/>
                    <a:gd name="T81" fmla="*/ 0 h 12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78" h="126">
                      <a:moveTo>
                        <a:pt x="78" y="0"/>
                      </a:moveTo>
                      <a:lnTo>
                        <a:pt x="78" y="6"/>
                      </a:lnTo>
                      <a:lnTo>
                        <a:pt x="78" y="12"/>
                      </a:lnTo>
                      <a:lnTo>
                        <a:pt x="72" y="18"/>
                      </a:lnTo>
                      <a:lnTo>
                        <a:pt x="72" y="24"/>
                      </a:lnTo>
                      <a:lnTo>
                        <a:pt x="72" y="30"/>
                      </a:lnTo>
                      <a:lnTo>
                        <a:pt x="66" y="36"/>
                      </a:lnTo>
                      <a:lnTo>
                        <a:pt x="66" y="42"/>
                      </a:lnTo>
                      <a:lnTo>
                        <a:pt x="66" y="48"/>
                      </a:lnTo>
                      <a:lnTo>
                        <a:pt x="60" y="54"/>
                      </a:lnTo>
                      <a:lnTo>
                        <a:pt x="60" y="60"/>
                      </a:lnTo>
                      <a:lnTo>
                        <a:pt x="60" y="66"/>
                      </a:lnTo>
                      <a:lnTo>
                        <a:pt x="54" y="72"/>
                      </a:lnTo>
                      <a:lnTo>
                        <a:pt x="54" y="78"/>
                      </a:lnTo>
                      <a:lnTo>
                        <a:pt x="48" y="84"/>
                      </a:lnTo>
                      <a:lnTo>
                        <a:pt x="48" y="90"/>
                      </a:lnTo>
                      <a:lnTo>
                        <a:pt x="42" y="90"/>
                      </a:lnTo>
                      <a:lnTo>
                        <a:pt x="42" y="96"/>
                      </a:lnTo>
                      <a:lnTo>
                        <a:pt x="36" y="102"/>
                      </a:lnTo>
                      <a:lnTo>
                        <a:pt x="30" y="108"/>
                      </a:lnTo>
                      <a:lnTo>
                        <a:pt x="24" y="114"/>
                      </a:lnTo>
                      <a:lnTo>
                        <a:pt x="18" y="114"/>
                      </a:lnTo>
                      <a:lnTo>
                        <a:pt x="18" y="120"/>
                      </a:lnTo>
                      <a:lnTo>
                        <a:pt x="12" y="120"/>
                      </a:lnTo>
                      <a:lnTo>
                        <a:pt x="6" y="120"/>
                      </a:lnTo>
                      <a:lnTo>
                        <a:pt x="0" y="126"/>
                      </a:lnTo>
                      <a:lnTo>
                        <a:pt x="6" y="126"/>
                      </a:lnTo>
                      <a:lnTo>
                        <a:pt x="12" y="126"/>
                      </a:lnTo>
                      <a:lnTo>
                        <a:pt x="18" y="126"/>
                      </a:lnTo>
                      <a:lnTo>
                        <a:pt x="24" y="120"/>
                      </a:lnTo>
                      <a:lnTo>
                        <a:pt x="30" y="126"/>
                      </a:lnTo>
                      <a:lnTo>
                        <a:pt x="36" y="126"/>
                      </a:lnTo>
                      <a:lnTo>
                        <a:pt x="42" y="126"/>
                      </a:lnTo>
                      <a:lnTo>
                        <a:pt x="48" y="126"/>
                      </a:lnTo>
                      <a:lnTo>
                        <a:pt x="48" y="120"/>
                      </a:lnTo>
                      <a:lnTo>
                        <a:pt x="48" y="114"/>
                      </a:lnTo>
                      <a:lnTo>
                        <a:pt x="48" y="108"/>
                      </a:lnTo>
                      <a:lnTo>
                        <a:pt x="48" y="102"/>
                      </a:lnTo>
                      <a:lnTo>
                        <a:pt x="54" y="96"/>
                      </a:lnTo>
                      <a:lnTo>
                        <a:pt x="54" y="90"/>
                      </a:lnTo>
                      <a:lnTo>
                        <a:pt x="54" y="84"/>
                      </a:lnTo>
                      <a:lnTo>
                        <a:pt x="60" y="78"/>
                      </a:lnTo>
                      <a:lnTo>
                        <a:pt x="60" y="66"/>
                      </a:lnTo>
                      <a:lnTo>
                        <a:pt x="66" y="60"/>
                      </a:lnTo>
                      <a:lnTo>
                        <a:pt x="66" y="54"/>
                      </a:lnTo>
                      <a:lnTo>
                        <a:pt x="66" y="48"/>
                      </a:lnTo>
                      <a:lnTo>
                        <a:pt x="72" y="42"/>
                      </a:lnTo>
                      <a:lnTo>
                        <a:pt x="72" y="36"/>
                      </a:lnTo>
                      <a:lnTo>
                        <a:pt x="72" y="30"/>
                      </a:lnTo>
                      <a:lnTo>
                        <a:pt x="72" y="24"/>
                      </a:lnTo>
                      <a:lnTo>
                        <a:pt x="78" y="18"/>
                      </a:lnTo>
                      <a:lnTo>
                        <a:pt x="78" y="12"/>
                      </a:lnTo>
                      <a:lnTo>
                        <a:pt x="78" y="6"/>
                      </a:lnTo>
                      <a:lnTo>
                        <a:pt x="78" y="0"/>
                      </a:lnTo>
                      <a:close/>
                    </a:path>
                  </a:pathLst>
                </a:custGeom>
                <a:solidFill>
                  <a:srgbClr val="CC87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327" name="Freeform 391"/>
                <p:cNvSpPr>
                  <a:spLocks/>
                </p:cNvSpPr>
                <p:nvPr/>
              </p:nvSpPr>
              <p:spPr bwMode="auto">
                <a:xfrm>
                  <a:off x="3898" y="1988"/>
                  <a:ext cx="30" cy="54"/>
                </a:xfrm>
                <a:custGeom>
                  <a:avLst/>
                  <a:gdLst>
                    <a:gd name="T0" fmla="*/ 0 w 30"/>
                    <a:gd name="T1" fmla="*/ 18 h 54"/>
                    <a:gd name="T2" fmla="*/ 0 w 30"/>
                    <a:gd name="T3" fmla="*/ 18 h 54"/>
                    <a:gd name="T4" fmla="*/ 0 w 30"/>
                    <a:gd name="T5" fmla="*/ 18 h 54"/>
                    <a:gd name="T6" fmla="*/ 6 w 30"/>
                    <a:gd name="T7" fmla="*/ 18 h 54"/>
                    <a:gd name="T8" fmla="*/ 6 w 30"/>
                    <a:gd name="T9" fmla="*/ 18 h 54"/>
                    <a:gd name="T10" fmla="*/ 12 w 30"/>
                    <a:gd name="T11" fmla="*/ 18 h 54"/>
                    <a:gd name="T12" fmla="*/ 12 w 30"/>
                    <a:gd name="T13" fmla="*/ 18 h 54"/>
                    <a:gd name="T14" fmla="*/ 18 w 30"/>
                    <a:gd name="T15" fmla="*/ 18 h 54"/>
                    <a:gd name="T16" fmla="*/ 18 w 30"/>
                    <a:gd name="T17" fmla="*/ 18 h 54"/>
                    <a:gd name="T18" fmla="*/ 18 w 30"/>
                    <a:gd name="T19" fmla="*/ 12 h 54"/>
                    <a:gd name="T20" fmla="*/ 18 w 30"/>
                    <a:gd name="T21" fmla="*/ 12 h 54"/>
                    <a:gd name="T22" fmla="*/ 24 w 30"/>
                    <a:gd name="T23" fmla="*/ 6 h 54"/>
                    <a:gd name="T24" fmla="*/ 24 w 30"/>
                    <a:gd name="T25" fmla="*/ 6 h 54"/>
                    <a:gd name="T26" fmla="*/ 24 w 30"/>
                    <a:gd name="T27" fmla="*/ 6 h 54"/>
                    <a:gd name="T28" fmla="*/ 24 w 30"/>
                    <a:gd name="T29" fmla="*/ 0 h 54"/>
                    <a:gd name="T30" fmla="*/ 24 w 30"/>
                    <a:gd name="T31" fmla="*/ 0 h 54"/>
                    <a:gd name="T32" fmla="*/ 24 w 30"/>
                    <a:gd name="T33" fmla="*/ 0 h 54"/>
                    <a:gd name="T34" fmla="*/ 24 w 30"/>
                    <a:gd name="T35" fmla="*/ 6 h 54"/>
                    <a:gd name="T36" fmla="*/ 24 w 30"/>
                    <a:gd name="T37" fmla="*/ 6 h 54"/>
                    <a:gd name="T38" fmla="*/ 24 w 30"/>
                    <a:gd name="T39" fmla="*/ 6 h 54"/>
                    <a:gd name="T40" fmla="*/ 24 w 30"/>
                    <a:gd name="T41" fmla="*/ 12 h 54"/>
                    <a:gd name="T42" fmla="*/ 24 w 30"/>
                    <a:gd name="T43" fmla="*/ 12 h 54"/>
                    <a:gd name="T44" fmla="*/ 30 w 30"/>
                    <a:gd name="T45" fmla="*/ 18 h 54"/>
                    <a:gd name="T46" fmla="*/ 30 w 30"/>
                    <a:gd name="T47" fmla="*/ 18 h 54"/>
                    <a:gd name="T48" fmla="*/ 30 w 30"/>
                    <a:gd name="T49" fmla="*/ 24 h 54"/>
                    <a:gd name="T50" fmla="*/ 30 w 30"/>
                    <a:gd name="T51" fmla="*/ 24 h 54"/>
                    <a:gd name="T52" fmla="*/ 30 w 30"/>
                    <a:gd name="T53" fmla="*/ 30 h 54"/>
                    <a:gd name="T54" fmla="*/ 30 w 30"/>
                    <a:gd name="T55" fmla="*/ 36 h 54"/>
                    <a:gd name="T56" fmla="*/ 30 w 30"/>
                    <a:gd name="T57" fmla="*/ 36 h 54"/>
                    <a:gd name="T58" fmla="*/ 30 w 30"/>
                    <a:gd name="T59" fmla="*/ 42 h 54"/>
                    <a:gd name="T60" fmla="*/ 30 w 30"/>
                    <a:gd name="T61" fmla="*/ 42 h 54"/>
                    <a:gd name="T62" fmla="*/ 24 w 30"/>
                    <a:gd name="T63" fmla="*/ 48 h 54"/>
                    <a:gd name="T64" fmla="*/ 24 w 30"/>
                    <a:gd name="T65" fmla="*/ 48 h 54"/>
                    <a:gd name="T66" fmla="*/ 24 w 30"/>
                    <a:gd name="T67" fmla="*/ 48 h 54"/>
                    <a:gd name="T68" fmla="*/ 24 w 30"/>
                    <a:gd name="T69" fmla="*/ 54 h 54"/>
                    <a:gd name="T70" fmla="*/ 24 w 30"/>
                    <a:gd name="T71" fmla="*/ 54 h 54"/>
                    <a:gd name="T72" fmla="*/ 24 w 30"/>
                    <a:gd name="T73" fmla="*/ 48 h 54"/>
                    <a:gd name="T74" fmla="*/ 24 w 30"/>
                    <a:gd name="T75" fmla="*/ 48 h 54"/>
                    <a:gd name="T76" fmla="*/ 24 w 30"/>
                    <a:gd name="T77" fmla="*/ 48 h 54"/>
                    <a:gd name="T78" fmla="*/ 24 w 30"/>
                    <a:gd name="T79" fmla="*/ 48 h 54"/>
                    <a:gd name="T80" fmla="*/ 24 w 30"/>
                    <a:gd name="T81" fmla="*/ 42 h 54"/>
                    <a:gd name="T82" fmla="*/ 18 w 30"/>
                    <a:gd name="T83" fmla="*/ 42 h 54"/>
                    <a:gd name="T84" fmla="*/ 18 w 30"/>
                    <a:gd name="T85" fmla="*/ 42 h 54"/>
                    <a:gd name="T86" fmla="*/ 18 w 30"/>
                    <a:gd name="T87" fmla="*/ 36 h 54"/>
                    <a:gd name="T88" fmla="*/ 18 w 30"/>
                    <a:gd name="T89" fmla="*/ 36 h 54"/>
                    <a:gd name="T90" fmla="*/ 18 w 30"/>
                    <a:gd name="T91" fmla="*/ 36 h 54"/>
                    <a:gd name="T92" fmla="*/ 12 w 30"/>
                    <a:gd name="T93" fmla="*/ 36 h 54"/>
                    <a:gd name="T94" fmla="*/ 12 w 30"/>
                    <a:gd name="T95" fmla="*/ 30 h 54"/>
                    <a:gd name="T96" fmla="*/ 12 w 30"/>
                    <a:gd name="T97" fmla="*/ 30 h 54"/>
                    <a:gd name="T98" fmla="*/ 12 w 30"/>
                    <a:gd name="T99" fmla="*/ 30 h 54"/>
                    <a:gd name="T100" fmla="*/ 12 w 30"/>
                    <a:gd name="T101" fmla="*/ 24 h 54"/>
                    <a:gd name="T102" fmla="*/ 6 w 30"/>
                    <a:gd name="T103" fmla="*/ 24 h 54"/>
                    <a:gd name="T104" fmla="*/ 6 w 30"/>
                    <a:gd name="T105" fmla="*/ 24 h 54"/>
                    <a:gd name="T106" fmla="*/ 6 w 30"/>
                    <a:gd name="T107" fmla="*/ 24 h 54"/>
                    <a:gd name="T108" fmla="*/ 0 w 30"/>
                    <a:gd name="T109" fmla="*/ 18 h 54"/>
                    <a:gd name="T110" fmla="*/ 0 w 30"/>
                    <a:gd name="T111" fmla="*/ 18 h 54"/>
                    <a:gd name="T112" fmla="*/ 0 w 30"/>
                    <a:gd name="T113" fmla="*/ 18 h 54"/>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0" h="54">
                      <a:moveTo>
                        <a:pt x="0" y="18"/>
                      </a:moveTo>
                      <a:lnTo>
                        <a:pt x="0" y="18"/>
                      </a:lnTo>
                      <a:lnTo>
                        <a:pt x="6" y="18"/>
                      </a:lnTo>
                      <a:lnTo>
                        <a:pt x="12" y="18"/>
                      </a:lnTo>
                      <a:lnTo>
                        <a:pt x="18" y="18"/>
                      </a:lnTo>
                      <a:lnTo>
                        <a:pt x="18" y="12"/>
                      </a:lnTo>
                      <a:lnTo>
                        <a:pt x="24" y="6"/>
                      </a:lnTo>
                      <a:lnTo>
                        <a:pt x="24" y="0"/>
                      </a:lnTo>
                      <a:lnTo>
                        <a:pt x="24" y="6"/>
                      </a:lnTo>
                      <a:lnTo>
                        <a:pt x="24" y="12"/>
                      </a:lnTo>
                      <a:lnTo>
                        <a:pt x="30" y="18"/>
                      </a:lnTo>
                      <a:lnTo>
                        <a:pt x="30" y="24"/>
                      </a:lnTo>
                      <a:lnTo>
                        <a:pt x="30" y="30"/>
                      </a:lnTo>
                      <a:lnTo>
                        <a:pt x="30" y="36"/>
                      </a:lnTo>
                      <a:lnTo>
                        <a:pt x="30" y="42"/>
                      </a:lnTo>
                      <a:lnTo>
                        <a:pt x="24" y="48"/>
                      </a:lnTo>
                      <a:lnTo>
                        <a:pt x="24" y="54"/>
                      </a:lnTo>
                      <a:lnTo>
                        <a:pt x="24" y="48"/>
                      </a:lnTo>
                      <a:lnTo>
                        <a:pt x="24" y="42"/>
                      </a:lnTo>
                      <a:lnTo>
                        <a:pt x="18" y="42"/>
                      </a:lnTo>
                      <a:lnTo>
                        <a:pt x="18" y="36"/>
                      </a:lnTo>
                      <a:lnTo>
                        <a:pt x="12" y="36"/>
                      </a:lnTo>
                      <a:lnTo>
                        <a:pt x="12" y="30"/>
                      </a:lnTo>
                      <a:lnTo>
                        <a:pt x="12" y="24"/>
                      </a:lnTo>
                      <a:lnTo>
                        <a:pt x="6" y="24"/>
                      </a:lnTo>
                      <a:lnTo>
                        <a:pt x="0" y="18"/>
                      </a:lnTo>
                      <a:close/>
                    </a:path>
                  </a:pathLst>
                </a:custGeom>
                <a:solidFill>
                  <a:srgbClr val="CC87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328" name="Freeform 392"/>
                <p:cNvSpPr>
                  <a:spLocks/>
                </p:cNvSpPr>
                <p:nvPr/>
              </p:nvSpPr>
              <p:spPr bwMode="auto">
                <a:xfrm>
                  <a:off x="3754" y="1892"/>
                  <a:ext cx="48" cy="6"/>
                </a:xfrm>
                <a:custGeom>
                  <a:avLst/>
                  <a:gdLst>
                    <a:gd name="T0" fmla="*/ 0 w 48"/>
                    <a:gd name="T1" fmla="*/ 0 h 6"/>
                    <a:gd name="T2" fmla="*/ 0 w 48"/>
                    <a:gd name="T3" fmla="*/ 0 h 6"/>
                    <a:gd name="T4" fmla="*/ 6 w 48"/>
                    <a:gd name="T5" fmla="*/ 0 h 6"/>
                    <a:gd name="T6" fmla="*/ 6 w 48"/>
                    <a:gd name="T7" fmla="*/ 0 h 6"/>
                    <a:gd name="T8" fmla="*/ 6 w 48"/>
                    <a:gd name="T9" fmla="*/ 0 h 6"/>
                    <a:gd name="T10" fmla="*/ 12 w 48"/>
                    <a:gd name="T11" fmla="*/ 0 h 6"/>
                    <a:gd name="T12" fmla="*/ 12 w 48"/>
                    <a:gd name="T13" fmla="*/ 0 h 6"/>
                    <a:gd name="T14" fmla="*/ 18 w 48"/>
                    <a:gd name="T15" fmla="*/ 0 h 6"/>
                    <a:gd name="T16" fmla="*/ 18 w 48"/>
                    <a:gd name="T17" fmla="*/ 0 h 6"/>
                    <a:gd name="T18" fmla="*/ 24 w 48"/>
                    <a:gd name="T19" fmla="*/ 0 h 6"/>
                    <a:gd name="T20" fmla="*/ 30 w 48"/>
                    <a:gd name="T21" fmla="*/ 0 h 6"/>
                    <a:gd name="T22" fmla="*/ 30 w 48"/>
                    <a:gd name="T23" fmla="*/ 0 h 6"/>
                    <a:gd name="T24" fmla="*/ 36 w 48"/>
                    <a:gd name="T25" fmla="*/ 0 h 6"/>
                    <a:gd name="T26" fmla="*/ 36 w 48"/>
                    <a:gd name="T27" fmla="*/ 0 h 6"/>
                    <a:gd name="T28" fmla="*/ 42 w 48"/>
                    <a:gd name="T29" fmla="*/ 0 h 6"/>
                    <a:gd name="T30" fmla="*/ 42 w 48"/>
                    <a:gd name="T31" fmla="*/ 0 h 6"/>
                    <a:gd name="T32" fmla="*/ 48 w 48"/>
                    <a:gd name="T33" fmla="*/ 0 h 6"/>
                    <a:gd name="T34" fmla="*/ 48 w 48"/>
                    <a:gd name="T35" fmla="*/ 0 h 6"/>
                    <a:gd name="T36" fmla="*/ 48 w 48"/>
                    <a:gd name="T37" fmla="*/ 0 h 6"/>
                    <a:gd name="T38" fmla="*/ 48 w 48"/>
                    <a:gd name="T39" fmla="*/ 0 h 6"/>
                    <a:gd name="T40" fmla="*/ 48 w 48"/>
                    <a:gd name="T41" fmla="*/ 0 h 6"/>
                    <a:gd name="T42" fmla="*/ 48 w 48"/>
                    <a:gd name="T43" fmla="*/ 0 h 6"/>
                    <a:gd name="T44" fmla="*/ 42 w 48"/>
                    <a:gd name="T45" fmla="*/ 0 h 6"/>
                    <a:gd name="T46" fmla="*/ 42 w 48"/>
                    <a:gd name="T47" fmla="*/ 0 h 6"/>
                    <a:gd name="T48" fmla="*/ 42 w 48"/>
                    <a:gd name="T49" fmla="*/ 0 h 6"/>
                    <a:gd name="T50" fmla="*/ 36 w 48"/>
                    <a:gd name="T51" fmla="*/ 0 h 6"/>
                    <a:gd name="T52" fmla="*/ 36 w 48"/>
                    <a:gd name="T53" fmla="*/ 0 h 6"/>
                    <a:gd name="T54" fmla="*/ 30 w 48"/>
                    <a:gd name="T55" fmla="*/ 0 h 6"/>
                    <a:gd name="T56" fmla="*/ 24 w 48"/>
                    <a:gd name="T57" fmla="*/ 6 h 6"/>
                    <a:gd name="T58" fmla="*/ 18 w 48"/>
                    <a:gd name="T59" fmla="*/ 6 h 6"/>
                    <a:gd name="T60" fmla="*/ 18 w 48"/>
                    <a:gd name="T61" fmla="*/ 6 h 6"/>
                    <a:gd name="T62" fmla="*/ 12 w 48"/>
                    <a:gd name="T63" fmla="*/ 6 h 6"/>
                    <a:gd name="T64" fmla="*/ 12 w 48"/>
                    <a:gd name="T65" fmla="*/ 6 h 6"/>
                    <a:gd name="T66" fmla="*/ 12 w 48"/>
                    <a:gd name="T67" fmla="*/ 6 h 6"/>
                    <a:gd name="T68" fmla="*/ 12 w 48"/>
                    <a:gd name="T69" fmla="*/ 6 h 6"/>
                    <a:gd name="T70" fmla="*/ 12 w 48"/>
                    <a:gd name="T71" fmla="*/ 6 h 6"/>
                    <a:gd name="T72" fmla="*/ 12 w 48"/>
                    <a:gd name="T73" fmla="*/ 0 h 6"/>
                    <a:gd name="T74" fmla="*/ 12 w 48"/>
                    <a:gd name="T75" fmla="*/ 0 h 6"/>
                    <a:gd name="T76" fmla="*/ 6 w 48"/>
                    <a:gd name="T77" fmla="*/ 0 h 6"/>
                    <a:gd name="T78" fmla="*/ 6 w 48"/>
                    <a:gd name="T79" fmla="*/ 0 h 6"/>
                    <a:gd name="T80" fmla="*/ 0 w 48"/>
                    <a:gd name="T81" fmla="*/ 0 h 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48" h="6">
                      <a:moveTo>
                        <a:pt x="0" y="0"/>
                      </a:moveTo>
                      <a:lnTo>
                        <a:pt x="0" y="0"/>
                      </a:lnTo>
                      <a:lnTo>
                        <a:pt x="6" y="0"/>
                      </a:lnTo>
                      <a:lnTo>
                        <a:pt x="12" y="0"/>
                      </a:lnTo>
                      <a:lnTo>
                        <a:pt x="18" y="0"/>
                      </a:lnTo>
                      <a:lnTo>
                        <a:pt x="24" y="0"/>
                      </a:lnTo>
                      <a:lnTo>
                        <a:pt x="30" y="0"/>
                      </a:lnTo>
                      <a:lnTo>
                        <a:pt x="36" y="0"/>
                      </a:lnTo>
                      <a:lnTo>
                        <a:pt x="42" y="0"/>
                      </a:lnTo>
                      <a:lnTo>
                        <a:pt x="48" y="0"/>
                      </a:lnTo>
                      <a:lnTo>
                        <a:pt x="42" y="0"/>
                      </a:lnTo>
                      <a:lnTo>
                        <a:pt x="36" y="0"/>
                      </a:lnTo>
                      <a:lnTo>
                        <a:pt x="30" y="0"/>
                      </a:lnTo>
                      <a:lnTo>
                        <a:pt x="24" y="6"/>
                      </a:lnTo>
                      <a:lnTo>
                        <a:pt x="18" y="6"/>
                      </a:lnTo>
                      <a:lnTo>
                        <a:pt x="12" y="6"/>
                      </a:lnTo>
                      <a:lnTo>
                        <a:pt x="12" y="0"/>
                      </a:lnTo>
                      <a:lnTo>
                        <a:pt x="6" y="0"/>
                      </a:lnTo>
                      <a:lnTo>
                        <a:pt x="0" y="0"/>
                      </a:lnTo>
                      <a:close/>
                    </a:path>
                  </a:pathLst>
                </a:custGeom>
                <a:solidFill>
                  <a:srgbClr val="CC87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329" name="Freeform 393"/>
                <p:cNvSpPr>
                  <a:spLocks/>
                </p:cNvSpPr>
                <p:nvPr/>
              </p:nvSpPr>
              <p:spPr bwMode="auto">
                <a:xfrm>
                  <a:off x="3207" y="2331"/>
                  <a:ext cx="43" cy="12"/>
                </a:xfrm>
                <a:custGeom>
                  <a:avLst/>
                  <a:gdLst>
                    <a:gd name="T0" fmla="*/ 37 w 43"/>
                    <a:gd name="T1" fmla="*/ 0 h 12"/>
                    <a:gd name="T2" fmla="*/ 37 w 43"/>
                    <a:gd name="T3" fmla="*/ 0 h 12"/>
                    <a:gd name="T4" fmla="*/ 37 w 43"/>
                    <a:gd name="T5" fmla="*/ 0 h 12"/>
                    <a:gd name="T6" fmla="*/ 37 w 43"/>
                    <a:gd name="T7" fmla="*/ 0 h 12"/>
                    <a:gd name="T8" fmla="*/ 37 w 43"/>
                    <a:gd name="T9" fmla="*/ 0 h 12"/>
                    <a:gd name="T10" fmla="*/ 30 w 43"/>
                    <a:gd name="T11" fmla="*/ 0 h 12"/>
                    <a:gd name="T12" fmla="*/ 30 w 43"/>
                    <a:gd name="T13" fmla="*/ 0 h 12"/>
                    <a:gd name="T14" fmla="*/ 24 w 43"/>
                    <a:gd name="T15" fmla="*/ 0 h 12"/>
                    <a:gd name="T16" fmla="*/ 24 w 43"/>
                    <a:gd name="T17" fmla="*/ 0 h 12"/>
                    <a:gd name="T18" fmla="*/ 24 w 43"/>
                    <a:gd name="T19" fmla="*/ 0 h 12"/>
                    <a:gd name="T20" fmla="*/ 18 w 43"/>
                    <a:gd name="T21" fmla="*/ 0 h 12"/>
                    <a:gd name="T22" fmla="*/ 18 w 43"/>
                    <a:gd name="T23" fmla="*/ 6 h 12"/>
                    <a:gd name="T24" fmla="*/ 12 w 43"/>
                    <a:gd name="T25" fmla="*/ 6 h 12"/>
                    <a:gd name="T26" fmla="*/ 12 w 43"/>
                    <a:gd name="T27" fmla="*/ 6 h 12"/>
                    <a:gd name="T28" fmla="*/ 6 w 43"/>
                    <a:gd name="T29" fmla="*/ 6 h 12"/>
                    <a:gd name="T30" fmla="*/ 6 w 43"/>
                    <a:gd name="T31" fmla="*/ 12 h 12"/>
                    <a:gd name="T32" fmla="*/ 0 w 43"/>
                    <a:gd name="T33" fmla="*/ 12 h 12"/>
                    <a:gd name="T34" fmla="*/ 0 w 43"/>
                    <a:gd name="T35" fmla="*/ 12 h 12"/>
                    <a:gd name="T36" fmla="*/ 6 w 43"/>
                    <a:gd name="T37" fmla="*/ 12 h 12"/>
                    <a:gd name="T38" fmla="*/ 6 w 43"/>
                    <a:gd name="T39" fmla="*/ 12 h 12"/>
                    <a:gd name="T40" fmla="*/ 6 w 43"/>
                    <a:gd name="T41" fmla="*/ 12 h 12"/>
                    <a:gd name="T42" fmla="*/ 6 w 43"/>
                    <a:gd name="T43" fmla="*/ 12 h 12"/>
                    <a:gd name="T44" fmla="*/ 6 w 43"/>
                    <a:gd name="T45" fmla="*/ 12 h 12"/>
                    <a:gd name="T46" fmla="*/ 6 w 43"/>
                    <a:gd name="T47" fmla="*/ 12 h 12"/>
                    <a:gd name="T48" fmla="*/ 12 w 43"/>
                    <a:gd name="T49" fmla="*/ 6 h 12"/>
                    <a:gd name="T50" fmla="*/ 12 w 43"/>
                    <a:gd name="T51" fmla="*/ 6 h 12"/>
                    <a:gd name="T52" fmla="*/ 12 w 43"/>
                    <a:gd name="T53" fmla="*/ 6 h 12"/>
                    <a:gd name="T54" fmla="*/ 18 w 43"/>
                    <a:gd name="T55" fmla="*/ 6 h 12"/>
                    <a:gd name="T56" fmla="*/ 24 w 43"/>
                    <a:gd name="T57" fmla="*/ 0 h 12"/>
                    <a:gd name="T58" fmla="*/ 24 w 43"/>
                    <a:gd name="T59" fmla="*/ 0 h 12"/>
                    <a:gd name="T60" fmla="*/ 30 w 43"/>
                    <a:gd name="T61" fmla="*/ 0 h 12"/>
                    <a:gd name="T62" fmla="*/ 37 w 43"/>
                    <a:gd name="T63" fmla="*/ 0 h 12"/>
                    <a:gd name="T64" fmla="*/ 37 w 43"/>
                    <a:gd name="T65" fmla="*/ 0 h 12"/>
                    <a:gd name="T66" fmla="*/ 43 w 43"/>
                    <a:gd name="T67" fmla="*/ 0 h 12"/>
                    <a:gd name="T68" fmla="*/ 43 w 43"/>
                    <a:gd name="T69" fmla="*/ 0 h 12"/>
                    <a:gd name="T70" fmla="*/ 37 w 43"/>
                    <a:gd name="T71" fmla="*/ 0 h 1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43" h="12">
                      <a:moveTo>
                        <a:pt x="37" y="0"/>
                      </a:moveTo>
                      <a:lnTo>
                        <a:pt x="37" y="0"/>
                      </a:lnTo>
                      <a:lnTo>
                        <a:pt x="30" y="0"/>
                      </a:lnTo>
                      <a:lnTo>
                        <a:pt x="24" y="0"/>
                      </a:lnTo>
                      <a:lnTo>
                        <a:pt x="18" y="0"/>
                      </a:lnTo>
                      <a:lnTo>
                        <a:pt x="18" y="6"/>
                      </a:lnTo>
                      <a:lnTo>
                        <a:pt x="12" y="6"/>
                      </a:lnTo>
                      <a:lnTo>
                        <a:pt x="6" y="6"/>
                      </a:lnTo>
                      <a:lnTo>
                        <a:pt x="6" y="12"/>
                      </a:lnTo>
                      <a:lnTo>
                        <a:pt x="0" y="12"/>
                      </a:lnTo>
                      <a:lnTo>
                        <a:pt x="6" y="12"/>
                      </a:lnTo>
                      <a:lnTo>
                        <a:pt x="12" y="6"/>
                      </a:lnTo>
                      <a:lnTo>
                        <a:pt x="18" y="6"/>
                      </a:lnTo>
                      <a:lnTo>
                        <a:pt x="24" y="0"/>
                      </a:lnTo>
                      <a:lnTo>
                        <a:pt x="30" y="0"/>
                      </a:lnTo>
                      <a:lnTo>
                        <a:pt x="37" y="0"/>
                      </a:lnTo>
                      <a:lnTo>
                        <a:pt x="43" y="0"/>
                      </a:lnTo>
                      <a:lnTo>
                        <a:pt x="37" y="0"/>
                      </a:lnTo>
                      <a:close/>
                    </a:path>
                  </a:pathLst>
                </a:custGeom>
                <a:solidFill>
                  <a:srgbClr val="CC87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330" name="Freeform 394"/>
                <p:cNvSpPr>
                  <a:spLocks/>
                </p:cNvSpPr>
                <p:nvPr/>
              </p:nvSpPr>
              <p:spPr bwMode="auto">
                <a:xfrm>
                  <a:off x="3183" y="2319"/>
                  <a:ext cx="18" cy="42"/>
                </a:xfrm>
                <a:custGeom>
                  <a:avLst/>
                  <a:gdLst>
                    <a:gd name="T0" fmla="*/ 18 w 18"/>
                    <a:gd name="T1" fmla="*/ 30 h 42"/>
                    <a:gd name="T2" fmla="*/ 18 w 18"/>
                    <a:gd name="T3" fmla="*/ 30 h 42"/>
                    <a:gd name="T4" fmla="*/ 18 w 18"/>
                    <a:gd name="T5" fmla="*/ 30 h 42"/>
                    <a:gd name="T6" fmla="*/ 18 w 18"/>
                    <a:gd name="T7" fmla="*/ 30 h 42"/>
                    <a:gd name="T8" fmla="*/ 18 w 18"/>
                    <a:gd name="T9" fmla="*/ 24 h 42"/>
                    <a:gd name="T10" fmla="*/ 18 w 18"/>
                    <a:gd name="T11" fmla="*/ 24 h 42"/>
                    <a:gd name="T12" fmla="*/ 18 w 18"/>
                    <a:gd name="T13" fmla="*/ 24 h 42"/>
                    <a:gd name="T14" fmla="*/ 18 w 18"/>
                    <a:gd name="T15" fmla="*/ 18 h 42"/>
                    <a:gd name="T16" fmla="*/ 18 w 18"/>
                    <a:gd name="T17" fmla="*/ 18 h 42"/>
                    <a:gd name="T18" fmla="*/ 12 w 18"/>
                    <a:gd name="T19" fmla="*/ 18 h 42"/>
                    <a:gd name="T20" fmla="*/ 12 w 18"/>
                    <a:gd name="T21" fmla="*/ 12 h 42"/>
                    <a:gd name="T22" fmla="*/ 12 w 18"/>
                    <a:gd name="T23" fmla="*/ 6 h 42"/>
                    <a:gd name="T24" fmla="*/ 6 w 18"/>
                    <a:gd name="T25" fmla="*/ 6 h 42"/>
                    <a:gd name="T26" fmla="*/ 6 w 18"/>
                    <a:gd name="T27" fmla="*/ 6 h 42"/>
                    <a:gd name="T28" fmla="*/ 0 w 18"/>
                    <a:gd name="T29" fmla="*/ 0 h 42"/>
                    <a:gd name="T30" fmla="*/ 0 w 18"/>
                    <a:gd name="T31" fmla="*/ 6 h 42"/>
                    <a:gd name="T32" fmla="*/ 0 w 18"/>
                    <a:gd name="T33" fmla="*/ 6 h 42"/>
                    <a:gd name="T34" fmla="*/ 6 w 18"/>
                    <a:gd name="T35" fmla="*/ 6 h 42"/>
                    <a:gd name="T36" fmla="*/ 6 w 18"/>
                    <a:gd name="T37" fmla="*/ 6 h 42"/>
                    <a:gd name="T38" fmla="*/ 6 w 18"/>
                    <a:gd name="T39" fmla="*/ 12 h 42"/>
                    <a:gd name="T40" fmla="*/ 12 w 18"/>
                    <a:gd name="T41" fmla="*/ 12 h 42"/>
                    <a:gd name="T42" fmla="*/ 12 w 18"/>
                    <a:gd name="T43" fmla="*/ 12 h 42"/>
                    <a:gd name="T44" fmla="*/ 12 w 18"/>
                    <a:gd name="T45" fmla="*/ 18 h 42"/>
                    <a:gd name="T46" fmla="*/ 12 w 18"/>
                    <a:gd name="T47" fmla="*/ 18 h 42"/>
                    <a:gd name="T48" fmla="*/ 12 w 18"/>
                    <a:gd name="T49" fmla="*/ 24 h 42"/>
                    <a:gd name="T50" fmla="*/ 12 w 18"/>
                    <a:gd name="T51" fmla="*/ 24 h 42"/>
                    <a:gd name="T52" fmla="*/ 12 w 18"/>
                    <a:gd name="T53" fmla="*/ 30 h 42"/>
                    <a:gd name="T54" fmla="*/ 12 w 18"/>
                    <a:gd name="T55" fmla="*/ 30 h 42"/>
                    <a:gd name="T56" fmla="*/ 12 w 18"/>
                    <a:gd name="T57" fmla="*/ 36 h 42"/>
                    <a:gd name="T58" fmla="*/ 12 w 18"/>
                    <a:gd name="T59" fmla="*/ 36 h 42"/>
                    <a:gd name="T60" fmla="*/ 12 w 18"/>
                    <a:gd name="T61" fmla="*/ 42 h 42"/>
                    <a:gd name="T62" fmla="*/ 6 w 18"/>
                    <a:gd name="T63" fmla="*/ 42 h 42"/>
                    <a:gd name="T64" fmla="*/ 6 w 18"/>
                    <a:gd name="T65" fmla="*/ 42 h 42"/>
                    <a:gd name="T66" fmla="*/ 6 w 18"/>
                    <a:gd name="T67" fmla="*/ 42 h 42"/>
                    <a:gd name="T68" fmla="*/ 12 w 18"/>
                    <a:gd name="T69" fmla="*/ 42 h 42"/>
                    <a:gd name="T70" fmla="*/ 12 w 18"/>
                    <a:gd name="T71" fmla="*/ 42 h 42"/>
                    <a:gd name="T72" fmla="*/ 12 w 18"/>
                    <a:gd name="T73" fmla="*/ 36 h 42"/>
                    <a:gd name="T74" fmla="*/ 12 w 18"/>
                    <a:gd name="T75" fmla="*/ 36 h 42"/>
                    <a:gd name="T76" fmla="*/ 12 w 18"/>
                    <a:gd name="T77" fmla="*/ 36 h 42"/>
                    <a:gd name="T78" fmla="*/ 12 w 18"/>
                    <a:gd name="T79" fmla="*/ 36 h 42"/>
                    <a:gd name="T80" fmla="*/ 18 w 18"/>
                    <a:gd name="T81" fmla="*/ 30 h 4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8" h="42">
                      <a:moveTo>
                        <a:pt x="18" y="30"/>
                      </a:moveTo>
                      <a:lnTo>
                        <a:pt x="18" y="30"/>
                      </a:lnTo>
                      <a:lnTo>
                        <a:pt x="18" y="24"/>
                      </a:lnTo>
                      <a:lnTo>
                        <a:pt x="18" y="18"/>
                      </a:lnTo>
                      <a:lnTo>
                        <a:pt x="12" y="18"/>
                      </a:lnTo>
                      <a:lnTo>
                        <a:pt x="12" y="12"/>
                      </a:lnTo>
                      <a:lnTo>
                        <a:pt x="12" y="6"/>
                      </a:lnTo>
                      <a:lnTo>
                        <a:pt x="6" y="6"/>
                      </a:lnTo>
                      <a:lnTo>
                        <a:pt x="0" y="0"/>
                      </a:lnTo>
                      <a:lnTo>
                        <a:pt x="0" y="6"/>
                      </a:lnTo>
                      <a:lnTo>
                        <a:pt x="6" y="6"/>
                      </a:lnTo>
                      <a:lnTo>
                        <a:pt x="6" y="12"/>
                      </a:lnTo>
                      <a:lnTo>
                        <a:pt x="12" y="12"/>
                      </a:lnTo>
                      <a:lnTo>
                        <a:pt x="12" y="18"/>
                      </a:lnTo>
                      <a:lnTo>
                        <a:pt x="12" y="24"/>
                      </a:lnTo>
                      <a:lnTo>
                        <a:pt x="12" y="30"/>
                      </a:lnTo>
                      <a:lnTo>
                        <a:pt x="12" y="36"/>
                      </a:lnTo>
                      <a:lnTo>
                        <a:pt x="12" y="42"/>
                      </a:lnTo>
                      <a:lnTo>
                        <a:pt x="6" y="42"/>
                      </a:lnTo>
                      <a:lnTo>
                        <a:pt x="12" y="42"/>
                      </a:lnTo>
                      <a:lnTo>
                        <a:pt x="12" y="36"/>
                      </a:lnTo>
                      <a:lnTo>
                        <a:pt x="18" y="30"/>
                      </a:lnTo>
                      <a:close/>
                    </a:path>
                  </a:pathLst>
                </a:custGeom>
                <a:solidFill>
                  <a:srgbClr val="CC87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331" name="Freeform 395"/>
                <p:cNvSpPr>
                  <a:spLocks/>
                </p:cNvSpPr>
                <p:nvPr/>
              </p:nvSpPr>
              <p:spPr bwMode="auto">
                <a:xfrm>
                  <a:off x="3117" y="2331"/>
                  <a:ext cx="18" cy="30"/>
                </a:xfrm>
                <a:custGeom>
                  <a:avLst/>
                  <a:gdLst>
                    <a:gd name="T0" fmla="*/ 12 w 18"/>
                    <a:gd name="T1" fmla="*/ 30 h 30"/>
                    <a:gd name="T2" fmla="*/ 12 w 18"/>
                    <a:gd name="T3" fmla="*/ 30 h 30"/>
                    <a:gd name="T4" fmla="*/ 18 w 18"/>
                    <a:gd name="T5" fmla="*/ 18 h 30"/>
                    <a:gd name="T6" fmla="*/ 18 w 18"/>
                    <a:gd name="T7" fmla="*/ 12 h 30"/>
                    <a:gd name="T8" fmla="*/ 18 w 18"/>
                    <a:gd name="T9" fmla="*/ 6 h 30"/>
                    <a:gd name="T10" fmla="*/ 18 w 18"/>
                    <a:gd name="T11" fmla="*/ 0 h 30"/>
                    <a:gd name="T12" fmla="*/ 18 w 18"/>
                    <a:gd name="T13" fmla="*/ 0 h 30"/>
                    <a:gd name="T14" fmla="*/ 18 w 18"/>
                    <a:gd name="T15" fmla="*/ 0 h 30"/>
                    <a:gd name="T16" fmla="*/ 18 w 18"/>
                    <a:gd name="T17" fmla="*/ 6 h 30"/>
                    <a:gd name="T18" fmla="*/ 18 w 18"/>
                    <a:gd name="T19" fmla="*/ 12 h 30"/>
                    <a:gd name="T20" fmla="*/ 18 w 18"/>
                    <a:gd name="T21" fmla="*/ 12 h 30"/>
                    <a:gd name="T22" fmla="*/ 18 w 18"/>
                    <a:gd name="T23" fmla="*/ 18 h 30"/>
                    <a:gd name="T24" fmla="*/ 12 w 18"/>
                    <a:gd name="T25" fmla="*/ 24 h 30"/>
                    <a:gd name="T26" fmla="*/ 12 w 18"/>
                    <a:gd name="T27" fmla="*/ 30 h 30"/>
                    <a:gd name="T28" fmla="*/ 12 w 18"/>
                    <a:gd name="T29" fmla="*/ 24 h 30"/>
                    <a:gd name="T30" fmla="*/ 12 w 18"/>
                    <a:gd name="T31" fmla="*/ 24 h 30"/>
                    <a:gd name="T32" fmla="*/ 12 w 18"/>
                    <a:gd name="T33" fmla="*/ 18 h 30"/>
                    <a:gd name="T34" fmla="*/ 12 w 18"/>
                    <a:gd name="T35" fmla="*/ 18 h 30"/>
                    <a:gd name="T36" fmla="*/ 12 w 18"/>
                    <a:gd name="T37" fmla="*/ 12 h 30"/>
                    <a:gd name="T38" fmla="*/ 6 w 18"/>
                    <a:gd name="T39" fmla="*/ 6 h 30"/>
                    <a:gd name="T40" fmla="*/ 0 w 18"/>
                    <a:gd name="T41" fmla="*/ 6 h 30"/>
                    <a:gd name="T42" fmla="*/ 0 w 18"/>
                    <a:gd name="T43" fmla="*/ 6 h 30"/>
                    <a:gd name="T44" fmla="*/ 6 w 18"/>
                    <a:gd name="T45" fmla="*/ 6 h 30"/>
                    <a:gd name="T46" fmla="*/ 6 w 18"/>
                    <a:gd name="T47" fmla="*/ 12 h 30"/>
                    <a:gd name="T48" fmla="*/ 6 w 18"/>
                    <a:gd name="T49" fmla="*/ 12 h 30"/>
                    <a:gd name="T50" fmla="*/ 12 w 18"/>
                    <a:gd name="T51" fmla="*/ 18 h 30"/>
                    <a:gd name="T52" fmla="*/ 12 w 18"/>
                    <a:gd name="T53" fmla="*/ 24 h 30"/>
                    <a:gd name="T54" fmla="*/ 12 w 18"/>
                    <a:gd name="T55" fmla="*/ 24 h 30"/>
                    <a:gd name="T56" fmla="*/ 12 w 18"/>
                    <a:gd name="T57" fmla="*/ 24 h 30"/>
                    <a:gd name="T58" fmla="*/ 12 w 18"/>
                    <a:gd name="T59" fmla="*/ 30 h 30"/>
                    <a:gd name="T60" fmla="*/ 12 w 18"/>
                    <a:gd name="T61" fmla="*/ 30 h 30"/>
                    <a:gd name="T62" fmla="*/ 12 w 18"/>
                    <a:gd name="T63" fmla="*/ 30 h 3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8" h="30">
                      <a:moveTo>
                        <a:pt x="12" y="30"/>
                      </a:moveTo>
                      <a:lnTo>
                        <a:pt x="12" y="30"/>
                      </a:lnTo>
                      <a:lnTo>
                        <a:pt x="18" y="24"/>
                      </a:lnTo>
                      <a:lnTo>
                        <a:pt x="18" y="18"/>
                      </a:lnTo>
                      <a:lnTo>
                        <a:pt x="18" y="12"/>
                      </a:lnTo>
                      <a:lnTo>
                        <a:pt x="18" y="6"/>
                      </a:lnTo>
                      <a:lnTo>
                        <a:pt x="18" y="0"/>
                      </a:lnTo>
                      <a:lnTo>
                        <a:pt x="18" y="6"/>
                      </a:lnTo>
                      <a:lnTo>
                        <a:pt x="18" y="12"/>
                      </a:lnTo>
                      <a:lnTo>
                        <a:pt x="18" y="18"/>
                      </a:lnTo>
                      <a:lnTo>
                        <a:pt x="12" y="24"/>
                      </a:lnTo>
                      <a:lnTo>
                        <a:pt x="12" y="30"/>
                      </a:lnTo>
                      <a:lnTo>
                        <a:pt x="12" y="24"/>
                      </a:lnTo>
                      <a:lnTo>
                        <a:pt x="12" y="18"/>
                      </a:lnTo>
                      <a:lnTo>
                        <a:pt x="12" y="12"/>
                      </a:lnTo>
                      <a:lnTo>
                        <a:pt x="6" y="6"/>
                      </a:lnTo>
                      <a:lnTo>
                        <a:pt x="0" y="6"/>
                      </a:lnTo>
                      <a:lnTo>
                        <a:pt x="6" y="6"/>
                      </a:lnTo>
                      <a:lnTo>
                        <a:pt x="6" y="12"/>
                      </a:lnTo>
                      <a:lnTo>
                        <a:pt x="12" y="18"/>
                      </a:lnTo>
                      <a:lnTo>
                        <a:pt x="12" y="24"/>
                      </a:lnTo>
                      <a:lnTo>
                        <a:pt x="12" y="30"/>
                      </a:lnTo>
                      <a:close/>
                    </a:path>
                  </a:pathLst>
                </a:custGeom>
                <a:solidFill>
                  <a:srgbClr val="CC87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332" name="Freeform 396"/>
                <p:cNvSpPr>
                  <a:spLocks/>
                </p:cNvSpPr>
                <p:nvPr/>
              </p:nvSpPr>
              <p:spPr bwMode="auto">
                <a:xfrm>
                  <a:off x="3033" y="2319"/>
                  <a:ext cx="18" cy="12"/>
                </a:xfrm>
                <a:custGeom>
                  <a:avLst/>
                  <a:gdLst>
                    <a:gd name="T0" fmla="*/ 18 w 18"/>
                    <a:gd name="T1" fmla="*/ 6 h 12"/>
                    <a:gd name="T2" fmla="*/ 18 w 18"/>
                    <a:gd name="T3" fmla="*/ 6 h 12"/>
                    <a:gd name="T4" fmla="*/ 18 w 18"/>
                    <a:gd name="T5" fmla="*/ 6 h 12"/>
                    <a:gd name="T6" fmla="*/ 12 w 18"/>
                    <a:gd name="T7" fmla="*/ 6 h 12"/>
                    <a:gd name="T8" fmla="*/ 12 w 18"/>
                    <a:gd name="T9" fmla="*/ 6 h 12"/>
                    <a:gd name="T10" fmla="*/ 12 w 18"/>
                    <a:gd name="T11" fmla="*/ 6 h 12"/>
                    <a:gd name="T12" fmla="*/ 12 w 18"/>
                    <a:gd name="T13" fmla="*/ 0 h 12"/>
                    <a:gd name="T14" fmla="*/ 6 w 18"/>
                    <a:gd name="T15" fmla="*/ 0 h 12"/>
                    <a:gd name="T16" fmla="*/ 6 w 18"/>
                    <a:gd name="T17" fmla="*/ 0 h 12"/>
                    <a:gd name="T18" fmla="*/ 6 w 18"/>
                    <a:gd name="T19" fmla="*/ 0 h 12"/>
                    <a:gd name="T20" fmla="*/ 6 w 18"/>
                    <a:gd name="T21" fmla="*/ 0 h 12"/>
                    <a:gd name="T22" fmla="*/ 6 w 18"/>
                    <a:gd name="T23" fmla="*/ 0 h 12"/>
                    <a:gd name="T24" fmla="*/ 6 w 18"/>
                    <a:gd name="T25" fmla="*/ 0 h 12"/>
                    <a:gd name="T26" fmla="*/ 6 w 18"/>
                    <a:gd name="T27" fmla="*/ 0 h 12"/>
                    <a:gd name="T28" fmla="*/ 12 w 18"/>
                    <a:gd name="T29" fmla="*/ 0 h 12"/>
                    <a:gd name="T30" fmla="*/ 12 w 18"/>
                    <a:gd name="T31" fmla="*/ 6 h 12"/>
                    <a:gd name="T32" fmla="*/ 12 w 18"/>
                    <a:gd name="T33" fmla="*/ 6 h 12"/>
                    <a:gd name="T34" fmla="*/ 12 w 18"/>
                    <a:gd name="T35" fmla="*/ 6 h 12"/>
                    <a:gd name="T36" fmla="*/ 12 w 18"/>
                    <a:gd name="T37" fmla="*/ 6 h 12"/>
                    <a:gd name="T38" fmla="*/ 12 w 18"/>
                    <a:gd name="T39" fmla="*/ 6 h 12"/>
                    <a:gd name="T40" fmla="*/ 12 w 18"/>
                    <a:gd name="T41" fmla="*/ 6 h 12"/>
                    <a:gd name="T42" fmla="*/ 12 w 18"/>
                    <a:gd name="T43" fmla="*/ 6 h 12"/>
                    <a:gd name="T44" fmla="*/ 12 w 18"/>
                    <a:gd name="T45" fmla="*/ 6 h 12"/>
                    <a:gd name="T46" fmla="*/ 12 w 18"/>
                    <a:gd name="T47" fmla="*/ 6 h 12"/>
                    <a:gd name="T48" fmla="*/ 12 w 18"/>
                    <a:gd name="T49" fmla="*/ 6 h 12"/>
                    <a:gd name="T50" fmla="*/ 6 w 18"/>
                    <a:gd name="T51" fmla="*/ 6 h 12"/>
                    <a:gd name="T52" fmla="*/ 6 w 18"/>
                    <a:gd name="T53" fmla="*/ 6 h 12"/>
                    <a:gd name="T54" fmla="*/ 6 w 18"/>
                    <a:gd name="T55" fmla="*/ 6 h 12"/>
                    <a:gd name="T56" fmla="*/ 6 w 18"/>
                    <a:gd name="T57" fmla="*/ 6 h 12"/>
                    <a:gd name="T58" fmla="*/ 0 w 18"/>
                    <a:gd name="T59" fmla="*/ 6 h 12"/>
                    <a:gd name="T60" fmla="*/ 0 w 18"/>
                    <a:gd name="T61" fmla="*/ 6 h 12"/>
                    <a:gd name="T62" fmla="*/ 6 w 18"/>
                    <a:gd name="T63" fmla="*/ 12 h 12"/>
                    <a:gd name="T64" fmla="*/ 6 w 18"/>
                    <a:gd name="T65" fmla="*/ 12 h 12"/>
                    <a:gd name="T66" fmla="*/ 6 w 18"/>
                    <a:gd name="T67" fmla="*/ 12 h 12"/>
                    <a:gd name="T68" fmla="*/ 6 w 18"/>
                    <a:gd name="T69" fmla="*/ 12 h 12"/>
                    <a:gd name="T70" fmla="*/ 6 w 18"/>
                    <a:gd name="T71" fmla="*/ 12 h 12"/>
                    <a:gd name="T72" fmla="*/ 12 w 18"/>
                    <a:gd name="T73" fmla="*/ 12 h 12"/>
                    <a:gd name="T74" fmla="*/ 12 w 18"/>
                    <a:gd name="T75" fmla="*/ 12 h 12"/>
                    <a:gd name="T76" fmla="*/ 12 w 18"/>
                    <a:gd name="T77" fmla="*/ 12 h 12"/>
                    <a:gd name="T78" fmla="*/ 12 w 18"/>
                    <a:gd name="T79" fmla="*/ 6 h 12"/>
                    <a:gd name="T80" fmla="*/ 12 w 18"/>
                    <a:gd name="T81" fmla="*/ 6 h 12"/>
                    <a:gd name="T82" fmla="*/ 18 w 18"/>
                    <a:gd name="T83" fmla="*/ 6 h 1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8" h="12">
                      <a:moveTo>
                        <a:pt x="18" y="6"/>
                      </a:moveTo>
                      <a:lnTo>
                        <a:pt x="18" y="6"/>
                      </a:lnTo>
                      <a:lnTo>
                        <a:pt x="12" y="6"/>
                      </a:lnTo>
                      <a:lnTo>
                        <a:pt x="12" y="0"/>
                      </a:lnTo>
                      <a:lnTo>
                        <a:pt x="6" y="0"/>
                      </a:lnTo>
                      <a:lnTo>
                        <a:pt x="12" y="0"/>
                      </a:lnTo>
                      <a:lnTo>
                        <a:pt x="12" y="6"/>
                      </a:lnTo>
                      <a:lnTo>
                        <a:pt x="6" y="6"/>
                      </a:lnTo>
                      <a:lnTo>
                        <a:pt x="0" y="6"/>
                      </a:lnTo>
                      <a:lnTo>
                        <a:pt x="6" y="12"/>
                      </a:lnTo>
                      <a:lnTo>
                        <a:pt x="12" y="12"/>
                      </a:lnTo>
                      <a:lnTo>
                        <a:pt x="12" y="6"/>
                      </a:lnTo>
                      <a:lnTo>
                        <a:pt x="18" y="6"/>
                      </a:lnTo>
                      <a:close/>
                    </a:path>
                  </a:pathLst>
                </a:custGeom>
                <a:solidFill>
                  <a:srgbClr val="CC87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333" name="Freeform 397"/>
                <p:cNvSpPr>
                  <a:spLocks/>
                </p:cNvSpPr>
                <p:nvPr/>
              </p:nvSpPr>
              <p:spPr bwMode="auto">
                <a:xfrm>
                  <a:off x="2985" y="2289"/>
                  <a:ext cx="120" cy="48"/>
                </a:xfrm>
                <a:custGeom>
                  <a:avLst/>
                  <a:gdLst>
                    <a:gd name="T0" fmla="*/ 108 w 120"/>
                    <a:gd name="T1" fmla="*/ 12 h 48"/>
                    <a:gd name="T2" fmla="*/ 108 w 120"/>
                    <a:gd name="T3" fmla="*/ 12 h 48"/>
                    <a:gd name="T4" fmla="*/ 102 w 120"/>
                    <a:gd name="T5" fmla="*/ 12 h 48"/>
                    <a:gd name="T6" fmla="*/ 96 w 120"/>
                    <a:gd name="T7" fmla="*/ 12 h 48"/>
                    <a:gd name="T8" fmla="*/ 90 w 120"/>
                    <a:gd name="T9" fmla="*/ 12 h 48"/>
                    <a:gd name="T10" fmla="*/ 90 w 120"/>
                    <a:gd name="T11" fmla="*/ 12 h 48"/>
                    <a:gd name="T12" fmla="*/ 84 w 120"/>
                    <a:gd name="T13" fmla="*/ 6 h 48"/>
                    <a:gd name="T14" fmla="*/ 78 w 120"/>
                    <a:gd name="T15" fmla="*/ 6 h 48"/>
                    <a:gd name="T16" fmla="*/ 72 w 120"/>
                    <a:gd name="T17" fmla="*/ 6 h 48"/>
                    <a:gd name="T18" fmla="*/ 66 w 120"/>
                    <a:gd name="T19" fmla="*/ 6 h 48"/>
                    <a:gd name="T20" fmla="*/ 60 w 120"/>
                    <a:gd name="T21" fmla="*/ 0 h 48"/>
                    <a:gd name="T22" fmla="*/ 60 w 120"/>
                    <a:gd name="T23" fmla="*/ 0 h 48"/>
                    <a:gd name="T24" fmla="*/ 54 w 120"/>
                    <a:gd name="T25" fmla="*/ 6 h 48"/>
                    <a:gd name="T26" fmla="*/ 54 w 120"/>
                    <a:gd name="T27" fmla="*/ 6 h 48"/>
                    <a:gd name="T28" fmla="*/ 48 w 120"/>
                    <a:gd name="T29" fmla="*/ 12 h 48"/>
                    <a:gd name="T30" fmla="*/ 42 w 120"/>
                    <a:gd name="T31" fmla="*/ 18 h 48"/>
                    <a:gd name="T32" fmla="*/ 36 w 120"/>
                    <a:gd name="T33" fmla="*/ 30 h 48"/>
                    <a:gd name="T34" fmla="*/ 24 w 120"/>
                    <a:gd name="T35" fmla="*/ 36 h 48"/>
                    <a:gd name="T36" fmla="*/ 18 w 120"/>
                    <a:gd name="T37" fmla="*/ 42 h 48"/>
                    <a:gd name="T38" fmla="*/ 18 w 120"/>
                    <a:gd name="T39" fmla="*/ 48 h 48"/>
                    <a:gd name="T40" fmla="*/ 18 w 120"/>
                    <a:gd name="T41" fmla="*/ 48 h 48"/>
                    <a:gd name="T42" fmla="*/ 12 w 120"/>
                    <a:gd name="T43" fmla="*/ 48 h 48"/>
                    <a:gd name="T44" fmla="*/ 12 w 120"/>
                    <a:gd name="T45" fmla="*/ 48 h 48"/>
                    <a:gd name="T46" fmla="*/ 6 w 120"/>
                    <a:gd name="T47" fmla="*/ 48 h 48"/>
                    <a:gd name="T48" fmla="*/ 6 w 120"/>
                    <a:gd name="T49" fmla="*/ 48 h 48"/>
                    <a:gd name="T50" fmla="*/ 6 w 120"/>
                    <a:gd name="T51" fmla="*/ 48 h 48"/>
                    <a:gd name="T52" fmla="*/ 12 w 120"/>
                    <a:gd name="T53" fmla="*/ 48 h 48"/>
                    <a:gd name="T54" fmla="*/ 18 w 120"/>
                    <a:gd name="T55" fmla="*/ 42 h 48"/>
                    <a:gd name="T56" fmla="*/ 24 w 120"/>
                    <a:gd name="T57" fmla="*/ 36 h 48"/>
                    <a:gd name="T58" fmla="*/ 30 w 120"/>
                    <a:gd name="T59" fmla="*/ 24 h 48"/>
                    <a:gd name="T60" fmla="*/ 42 w 120"/>
                    <a:gd name="T61" fmla="*/ 12 h 48"/>
                    <a:gd name="T62" fmla="*/ 54 w 120"/>
                    <a:gd name="T63" fmla="*/ 6 h 48"/>
                    <a:gd name="T64" fmla="*/ 54 w 120"/>
                    <a:gd name="T65" fmla="*/ 0 h 48"/>
                    <a:gd name="T66" fmla="*/ 60 w 120"/>
                    <a:gd name="T67" fmla="*/ 0 h 48"/>
                    <a:gd name="T68" fmla="*/ 60 w 120"/>
                    <a:gd name="T69" fmla="*/ 0 h 48"/>
                    <a:gd name="T70" fmla="*/ 66 w 120"/>
                    <a:gd name="T71" fmla="*/ 0 h 48"/>
                    <a:gd name="T72" fmla="*/ 72 w 120"/>
                    <a:gd name="T73" fmla="*/ 6 h 48"/>
                    <a:gd name="T74" fmla="*/ 78 w 120"/>
                    <a:gd name="T75" fmla="*/ 6 h 48"/>
                    <a:gd name="T76" fmla="*/ 84 w 120"/>
                    <a:gd name="T77" fmla="*/ 6 h 48"/>
                    <a:gd name="T78" fmla="*/ 90 w 120"/>
                    <a:gd name="T79" fmla="*/ 6 h 48"/>
                    <a:gd name="T80" fmla="*/ 96 w 120"/>
                    <a:gd name="T81" fmla="*/ 12 h 48"/>
                    <a:gd name="T82" fmla="*/ 102 w 120"/>
                    <a:gd name="T83" fmla="*/ 12 h 48"/>
                    <a:gd name="T84" fmla="*/ 102 w 120"/>
                    <a:gd name="T85" fmla="*/ 12 h 48"/>
                    <a:gd name="T86" fmla="*/ 114 w 120"/>
                    <a:gd name="T87" fmla="*/ 12 h 48"/>
                    <a:gd name="T88" fmla="*/ 120 w 120"/>
                    <a:gd name="T89" fmla="*/ 12 h 48"/>
                    <a:gd name="T90" fmla="*/ 120 w 120"/>
                    <a:gd name="T91" fmla="*/ 12 h 4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120" h="48">
                      <a:moveTo>
                        <a:pt x="108" y="12"/>
                      </a:moveTo>
                      <a:lnTo>
                        <a:pt x="108" y="12"/>
                      </a:lnTo>
                      <a:lnTo>
                        <a:pt x="102" y="12"/>
                      </a:lnTo>
                      <a:lnTo>
                        <a:pt x="96" y="12"/>
                      </a:lnTo>
                      <a:lnTo>
                        <a:pt x="90" y="12"/>
                      </a:lnTo>
                      <a:lnTo>
                        <a:pt x="84" y="6"/>
                      </a:lnTo>
                      <a:lnTo>
                        <a:pt x="78" y="6"/>
                      </a:lnTo>
                      <a:lnTo>
                        <a:pt x="72" y="6"/>
                      </a:lnTo>
                      <a:lnTo>
                        <a:pt x="66" y="6"/>
                      </a:lnTo>
                      <a:lnTo>
                        <a:pt x="60" y="0"/>
                      </a:lnTo>
                      <a:lnTo>
                        <a:pt x="60" y="6"/>
                      </a:lnTo>
                      <a:lnTo>
                        <a:pt x="54" y="6"/>
                      </a:lnTo>
                      <a:lnTo>
                        <a:pt x="48" y="12"/>
                      </a:lnTo>
                      <a:lnTo>
                        <a:pt x="42" y="18"/>
                      </a:lnTo>
                      <a:lnTo>
                        <a:pt x="36" y="24"/>
                      </a:lnTo>
                      <a:lnTo>
                        <a:pt x="36" y="30"/>
                      </a:lnTo>
                      <a:lnTo>
                        <a:pt x="30" y="30"/>
                      </a:lnTo>
                      <a:lnTo>
                        <a:pt x="24" y="36"/>
                      </a:lnTo>
                      <a:lnTo>
                        <a:pt x="18" y="42"/>
                      </a:lnTo>
                      <a:lnTo>
                        <a:pt x="18" y="48"/>
                      </a:lnTo>
                      <a:lnTo>
                        <a:pt x="12" y="48"/>
                      </a:lnTo>
                      <a:lnTo>
                        <a:pt x="6" y="48"/>
                      </a:lnTo>
                      <a:lnTo>
                        <a:pt x="0" y="48"/>
                      </a:lnTo>
                      <a:lnTo>
                        <a:pt x="6" y="48"/>
                      </a:lnTo>
                      <a:lnTo>
                        <a:pt x="12" y="48"/>
                      </a:lnTo>
                      <a:lnTo>
                        <a:pt x="12" y="42"/>
                      </a:lnTo>
                      <a:lnTo>
                        <a:pt x="18" y="42"/>
                      </a:lnTo>
                      <a:lnTo>
                        <a:pt x="18" y="36"/>
                      </a:lnTo>
                      <a:lnTo>
                        <a:pt x="24" y="36"/>
                      </a:lnTo>
                      <a:lnTo>
                        <a:pt x="24" y="30"/>
                      </a:lnTo>
                      <a:lnTo>
                        <a:pt x="30" y="24"/>
                      </a:lnTo>
                      <a:lnTo>
                        <a:pt x="36" y="18"/>
                      </a:lnTo>
                      <a:lnTo>
                        <a:pt x="42" y="12"/>
                      </a:lnTo>
                      <a:lnTo>
                        <a:pt x="48" y="12"/>
                      </a:lnTo>
                      <a:lnTo>
                        <a:pt x="54" y="6"/>
                      </a:lnTo>
                      <a:lnTo>
                        <a:pt x="54" y="0"/>
                      </a:lnTo>
                      <a:lnTo>
                        <a:pt x="60" y="0"/>
                      </a:lnTo>
                      <a:lnTo>
                        <a:pt x="66" y="0"/>
                      </a:lnTo>
                      <a:lnTo>
                        <a:pt x="72" y="6"/>
                      </a:lnTo>
                      <a:lnTo>
                        <a:pt x="78" y="6"/>
                      </a:lnTo>
                      <a:lnTo>
                        <a:pt x="84" y="6"/>
                      </a:lnTo>
                      <a:lnTo>
                        <a:pt x="90" y="6"/>
                      </a:lnTo>
                      <a:lnTo>
                        <a:pt x="96" y="12"/>
                      </a:lnTo>
                      <a:lnTo>
                        <a:pt x="102" y="12"/>
                      </a:lnTo>
                      <a:lnTo>
                        <a:pt x="108" y="12"/>
                      </a:lnTo>
                      <a:lnTo>
                        <a:pt x="114" y="12"/>
                      </a:lnTo>
                      <a:lnTo>
                        <a:pt x="120" y="12"/>
                      </a:lnTo>
                      <a:lnTo>
                        <a:pt x="108" y="12"/>
                      </a:lnTo>
                      <a:close/>
                    </a:path>
                  </a:pathLst>
                </a:custGeom>
                <a:solidFill>
                  <a:srgbClr val="CC87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334" name="Freeform 398"/>
                <p:cNvSpPr>
                  <a:spLocks/>
                </p:cNvSpPr>
                <p:nvPr/>
              </p:nvSpPr>
              <p:spPr bwMode="auto">
                <a:xfrm>
                  <a:off x="3700" y="2331"/>
                  <a:ext cx="36" cy="12"/>
                </a:xfrm>
                <a:custGeom>
                  <a:avLst/>
                  <a:gdLst>
                    <a:gd name="T0" fmla="*/ 0 w 36"/>
                    <a:gd name="T1" fmla="*/ 12 h 12"/>
                    <a:gd name="T2" fmla="*/ 0 w 36"/>
                    <a:gd name="T3" fmla="*/ 12 h 12"/>
                    <a:gd name="T4" fmla="*/ 0 w 36"/>
                    <a:gd name="T5" fmla="*/ 12 h 12"/>
                    <a:gd name="T6" fmla="*/ 6 w 36"/>
                    <a:gd name="T7" fmla="*/ 12 h 12"/>
                    <a:gd name="T8" fmla="*/ 6 w 36"/>
                    <a:gd name="T9" fmla="*/ 12 h 12"/>
                    <a:gd name="T10" fmla="*/ 12 w 36"/>
                    <a:gd name="T11" fmla="*/ 12 h 12"/>
                    <a:gd name="T12" fmla="*/ 18 w 36"/>
                    <a:gd name="T13" fmla="*/ 12 h 12"/>
                    <a:gd name="T14" fmla="*/ 24 w 36"/>
                    <a:gd name="T15" fmla="*/ 12 h 12"/>
                    <a:gd name="T16" fmla="*/ 30 w 36"/>
                    <a:gd name="T17" fmla="*/ 12 h 12"/>
                    <a:gd name="T18" fmla="*/ 30 w 36"/>
                    <a:gd name="T19" fmla="*/ 12 h 12"/>
                    <a:gd name="T20" fmla="*/ 30 w 36"/>
                    <a:gd name="T21" fmla="*/ 12 h 12"/>
                    <a:gd name="T22" fmla="*/ 30 w 36"/>
                    <a:gd name="T23" fmla="*/ 6 h 12"/>
                    <a:gd name="T24" fmla="*/ 30 w 36"/>
                    <a:gd name="T25" fmla="*/ 6 h 12"/>
                    <a:gd name="T26" fmla="*/ 36 w 36"/>
                    <a:gd name="T27" fmla="*/ 6 h 12"/>
                    <a:gd name="T28" fmla="*/ 36 w 36"/>
                    <a:gd name="T29" fmla="*/ 6 h 12"/>
                    <a:gd name="T30" fmla="*/ 36 w 36"/>
                    <a:gd name="T31" fmla="*/ 6 h 12"/>
                    <a:gd name="T32" fmla="*/ 36 w 36"/>
                    <a:gd name="T33" fmla="*/ 6 h 12"/>
                    <a:gd name="T34" fmla="*/ 36 w 36"/>
                    <a:gd name="T35" fmla="*/ 6 h 12"/>
                    <a:gd name="T36" fmla="*/ 36 w 36"/>
                    <a:gd name="T37" fmla="*/ 6 h 12"/>
                    <a:gd name="T38" fmla="*/ 36 w 36"/>
                    <a:gd name="T39" fmla="*/ 6 h 12"/>
                    <a:gd name="T40" fmla="*/ 36 w 36"/>
                    <a:gd name="T41" fmla="*/ 6 h 12"/>
                    <a:gd name="T42" fmla="*/ 36 w 36"/>
                    <a:gd name="T43" fmla="*/ 6 h 12"/>
                    <a:gd name="T44" fmla="*/ 30 w 36"/>
                    <a:gd name="T45" fmla="*/ 6 h 12"/>
                    <a:gd name="T46" fmla="*/ 30 w 36"/>
                    <a:gd name="T47" fmla="*/ 6 h 12"/>
                    <a:gd name="T48" fmla="*/ 30 w 36"/>
                    <a:gd name="T49" fmla="*/ 6 h 12"/>
                    <a:gd name="T50" fmla="*/ 30 w 36"/>
                    <a:gd name="T51" fmla="*/ 6 h 12"/>
                    <a:gd name="T52" fmla="*/ 24 w 36"/>
                    <a:gd name="T53" fmla="*/ 6 h 12"/>
                    <a:gd name="T54" fmla="*/ 24 w 36"/>
                    <a:gd name="T55" fmla="*/ 12 h 12"/>
                    <a:gd name="T56" fmla="*/ 24 w 36"/>
                    <a:gd name="T57" fmla="*/ 12 h 12"/>
                    <a:gd name="T58" fmla="*/ 24 w 36"/>
                    <a:gd name="T59" fmla="*/ 12 h 12"/>
                    <a:gd name="T60" fmla="*/ 24 w 36"/>
                    <a:gd name="T61" fmla="*/ 12 h 12"/>
                    <a:gd name="T62" fmla="*/ 24 w 36"/>
                    <a:gd name="T63" fmla="*/ 6 h 12"/>
                    <a:gd name="T64" fmla="*/ 24 w 36"/>
                    <a:gd name="T65" fmla="*/ 6 h 12"/>
                    <a:gd name="T66" fmla="*/ 24 w 36"/>
                    <a:gd name="T67" fmla="*/ 6 h 12"/>
                    <a:gd name="T68" fmla="*/ 24 w 36"/>
                    <a:gd name="T69" fmla="*/ 6 h 12"/>
                    <a:gd name="T70" fmla="*/ 24 w 36"/>
                    <a:gd name="T71" fmla="*/ 6 h 12"/>
                    <a:gd name="T72" fmla="*/ 30 w 36"/>
                    <a:gd name="T73" fmla="*/ 6 h 12"/>
                    <a:gd name="T74" fmla="*/ 30 w 36"/>
                    <a:gd name="T75" fmla="*/ 0 h 12"/>
                    <a:gd name="T76" fmla="*/ 30 w 36"/>
                    <a:gd name="T77" fmla="*/ 0 h 12"/>
                    <a:gd name="T78" fmla="*/ 30 w 36"/>
                    <a:gd name="T79" fmla="*/ 0 h 12"/>
                    <a:gd name="T80" fmla="*/ 30 w 36"/>
                    <a:gd name="T81" fmla="*/ 0 h 12"/>
                    <a:gd name="T82" fmla="*/ 24 w 36"/>
                    <a:gd name="T83" fmla="*/ 0 h 12"/>
                    <a:gd name="T84" fmla="*/ 24 w 36"/>
                    <a:gd name="T85" fmla="*/ 0 h 12"/>
                    <a:gd name="T86" fmla="*/ 24 w 36"/>
                    <a:gd name="T87" fmla="*/ 6 h 12"/>
                    <a:gd name="T88" fmla="*/ 24 w 36"/>
                    <a:gd name="T89" fmla="*/ 6 h 12"/>
                    <a:gd name="T90" fmla="*/ 24 w 36"/>
                    <a:gd name="T91" fmla="*/ 6 h 12"/>
                    <a:gd name="T92" fmla="*/ 24 w 36"/>
                    <a:gd name="T93" fmla="*/ 6 h 12"/>
                    <a:gd name="T94" fmla="*/ 18 w 36"/>
                    <a:gd name="T95" fmla="*/ 6 h 12"/>
                    <a:gd name="T96" fmla="*/ 18 w 36"/>
                    <a:gd name="T97" fmla="*/ 6 h 12"/>
                    <a:gd name="T98" fmla="*/ 18 w 36"/>
                    <a:gd name="T99" fmla="*/ 12 h 12"/>
                    <a:gd name="T100" fmla="*/ 18 w 36"/>
                    <a:gd name="T101" fmla="*/ 12 h 12"/>
                    <a:gd name="T102" fmla="*/ 18 w 36"/>
                    <a:gd name="T103" fmla="*/ 12 h 12"/>
                    <a:gd name="T104" fmla="*/ 12 w 36"/>
                    <a:gd name="T105" fmla="*/ 12 h 12"/>
                    <a:gd name="T106" fmla="*/ 12 w 36"/>
                    <a:gd name="T107" fmla="*/ 12 h 12"/>
                    <a:gd name="T108" fmla="*/ 6 w 36"/>
                    <a:gd name="T109" fmla="*/ 12 h 12"/>
                    <a:gd name="T110" fmla="*/ 6 w 36"/>
                    <a:gd name="T111" fmla="*/ 12 h 12"/>
                    <a:gd name="T112" fmla="*/ 0 w 36"/>
                    <a:gd name="T113" fmla="*/ 12 h 12"/>
                    <a:gd name="T114" fmla="*/ 0 w 36"/>
                    <a:gd name="T115" fmla="*/ 12 h 12"/>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36" h="12">
                      <a:moveTo>
                        <a:pt x="0" y="12"/>
                      </a:moveTo>
                      <a:lnTo>
                        <a:pt x="0" y="12"/>
                      </a:lnTo>
                      <a:lnTo>
                        <a:pt x="6" y="12"/>
                      </a:lnTo>
                      <a:lnTo>
                        <a:pt x="12" y="12"/>
                      </a:lnTo>
                      <a:lnTo>
                        <a:pt x="18" y="12"/>
                      </a:lnTo>
                      <a:lnTo>
                        <a:pt x="24" y="12"/>
                      </a:lnTo>
                      <a:lnTo>
                        <a:pt x="30" y="12"/>
                      </a:lnTo>
                      <a:lnTo>
                        <a:pt x="30" y="6"/>
                      </a:lnTo>
                      <a:lnTo>
                        <a:pt x="36" y="6"/>
                      </a:lnTo>
                      <a:lnTo>
                        <a:pt x="30" y="6"/>
                      </a:lnTo>
                      <a:lnTo>
                        <a:pt x="24" y="6"/>
                      </a:lnTo>
                      <a:lnTo>
                        <a:pt x="24" y="12"/>
                      </a:lnTo>
                      <a:lnTo>
                        <a:pt x="24" y="6"/>
                      </a:lnTo>
                      <a:lnTo>
                        <a:pt x="30" y="6"/>
                      </a:lnTo>
                      <a:lnTo>
                        <a:pt x="30" y="0"/>
                      </a:lnTo>
                      <a:lnTo>
                        <a:pt x="24" y="0"/>
                      </a:lnTo>
                      <a:lnTo>
                        <a:pt x="24" y="6"/>
                      </a:lnTo>
                      <a:lnTo>
                        <a:pt x="18" y="6"/>
                      </a:lnTo>
                      <a:lnTo>
                        <a:pt x="18" y="12"/>
                      </a:lnTo>
                      <a:lnTo>
                        <a:pt x="12" y="12"/>
                      </a:lnTo>
                      <a:lnTo>
                        <a:pt x="6" y="12"/>
                      </a:lnTo>
                      <a:lnTo>
                        <a:pt x="0" y="12"/>
                      </a:lnTo>
                      <a:close/>
                    </a:path>
                  </a:pathLst>
                </a:custGeom>
                <a:solidFill>
                  <a:srgbClr val="CC87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335" name="Freeform 399"/>
                <p:cNvSpPr>
                  <a:spLocks/>
                </p:cNvSpPr>
                <p:nvPr/>
              </p:nvSpPr>
              <p:spPr bwMode="auto">
                <a:xfrm>
                  <a:off x="3628" y="2313"/>
                  <a:ext cx="60" cy="78"/>
                </a:xfrm>
                <a:custGeom>
                  <a:avLst/>
                  <a:gdLst>
                    <a:gd name="T0" fmla="*/ 0 w 60"/>
                    <a:gd name="T1" fmla="*/ 0 h 78"/>
                    <a:gd name="T2" fmla="*/ 0 w 60"/>
                    <a:gd name="T3" fmla="*/ 0 h 78"/>
                    <a:gd name="T4" fmla="*/ 0 w 60"/>
                    <a:gd name="T5" fmla="*/ 6 h 78"/>
                    <a:gd name="T6" fmla="*/ 6 w 60"/>
                    <a:gd name="T7" fmla="*/ 12 h 78"/>
                    <a:gd name="T8" fmla="*/ 6 w 60"/>
                    <a:gd name="T9" fmla="*/ 18 h 78"/>
                    <a:gd name="T10" fmla="*/ 6 w 60"/>
                    <a:gd name="T11" fmla="*/ 24 h 78"/>
                    <a:gd name="T12" fmla="*/ 6 w 60"/>
                    <a:gd name="T13" fmla="*/ 30 h 78"/>
                    <a:gd name="T14" fmla="*/ 6 w 60"/>
                    <a:gd name="T15" fmla="*/ 36 h 78"/>
                    <a:gd name="T16" fmla="*/ 6 w 60"/>
                    <a:gd name="T17" fmla="*/ 42 h 78"/>
                    <a:gd name="T18" fmla="*/ 6 w 60"/>
                    <a:gd name="T19" fmla="*/ 48 h 78"/>
                    <a:gd name="T20" fmla="*/ 12 w 60"/>
                    <a:gd name="T21" fmla="*/ 54 h 78"/>
                    <a:gd name="T22" fmla="*/ 12 w 60"/>
                    <a:gd name="T23" fmla="*/ 54 h 78"/>
                    <a:gd name="T24" fmla="*/ 18 w 60"/>
                    <a:gd name="T25" fmla="*/ 60 h 78"/>
                    <a:gd name="T26" fmla="*/ 24 w 60"/>
                    <a:gd name="T27" fmla="*/ 60 h 78"/>
                    <a:gd name="T28" fmla="*/ 30 w 60"/>
                    <a:gd name="T29" fmla="*/ 60 h 78"/>
                    <a:gd name="T30" fmla="*/ 36 w 60"/>
                    <a:gd name="T31" fmla="*/ 66 h 78"/>
                    <a:gd name="T32" fmla="*/ 42 w 60"/>
                    <a:gd name="T33" fmla="*/ 66 h 78"/>
                    <a:gd name="T34" fmla="*/ 48 w 60"/>
                    <a:gd name="T35" fmla="*/ 72 h 78"/>
                    <a:gd name="T36" fmla="*/ 54 w 60"/>
                    <a:gd name="T37" fmla="*/ 72 h 78"/>
                    <a:gd name="T38" fmla="*/ 54 w 60"/>
                    <a:gd name="T39" fmla="*/ 72 h 78"/>
                    <a:gd name="T40" fmla="*/ 60 w 60"/>
                    <a:gd name="T41" fmla="*/ 78 h 78"/>
                    <a:gd name="T42" fmla="*/ 60 w 60"/>
                    <a:gd name="T43" fmla="*/ 78 h 78"/>
                    <a:gd name="T44" fmla="*/ 54 w 60"/>
                    <a:gd name="T45" fmla="*/ 78 h 78"/>
                    <a:gd name="T46" fmla="*/ 48 w 60"/>
                    <a:gd name="T47" fmla="*/ 72 h 78"/>
                    <a:gd name="T48" fmla="*/ 54 w 60"/>
                    <a:gd name="T49" fmla="*/ 78 h 78"/>
                    <a:gd name="T50" fmla="*/ 48 w 60"/>
                    <a:gd name="T51" fmla="*/ 78 h 78"/>
                    <a:gd name="T52" fmla="*/ 48 w 60"/>
                    <a:gd name="T53" fmla="*/ 78 h 78"/>
                    <a:gd name="T54" fmla="*/ 42 w 60"/>
                    <a:gd name="T55" fmla="*/ 72 h 78"/>
                    <a:gd name="T56" fmla="*/ 36 w 60"/>
                    <a:gd name="T57" fmla="*/ 72 h 78"/>
                    <a:gd name="T58" fmla="*/ 30 w 60"/>
                    <a:gd name="T59" fmla="*/ 66 h 78"/>
                    <a:gd name="T60" fmla="*/ 24 w 60"/>
                    <a:gd name="T61" fmla="*/ 66 h 78"/>
                    <a:gd name="T62" fmla="*/ 12 w 60"/>
                    <a:gd name="T63" fmla="*/ 60 h 78"/>
                    <a:gd name="T64" fmla="*/ 6 w 60"/>
                    <a:gd name="T65" fmla="*/ 54 h 78"/>
                    <a:gd name="T66" fmla="*/ 6 w 60"/>
                    <a:gd name="T67" fmla="*/ 54 h 78"/>
                    <a:gd name="T68" fmla="*/ 6 w 60"/>
                    <a:gd name="T69" fmla="*/ 48 h 78"/>
                    <a:gd name="T70" fmla="*/ 6 w 60"/>
                    <a:gd name="T71" fmla="*/ 48 h 78"/>
                    <a:gd name="T72" fmla="*/ 6 w 60"/>
                    <a:gd name="T73" fmla="*/ 42 h 78"/>
                    <a:gd name="T74" fmla="*/ 0 w 60"/>
                    <a:gd name="T75" fmla="*/ 36 h 78"/>
                    <a:gd name="T76" fmla="*/ 0 w 60"/>
                    <a:gd name="T77" fmla="*/ 30 h 78"/>
                    <a:gd name="T78" fmla="*/ 0 w 60"/>
                    <a:gd name="T79" fmla="*/ 24 h 78"/>
                    <a:gd name="T80" fmla="*/ 0 w 60"/>
                    <a:gd name="T81" fmla="*/ 12 h 78"/>
                    <a:gd name="T82" fmla="*/ 0 w 60"/>
                    <a:gd name="T83" fmla="*/ 6 h 78"/>
                    <a:gd name="T84" fmla="*/ 0 w 60"/>
                    <a:gd name="T85" fmla="*/ 6 h 78"/>
                    <a:gd name="T86" fmla="*/ 0 w 60"/>
                    <a:gd name="T87" fmla="*/ 0 h 78"/>
                    <a:gd name="T88" fmla="*/ 0 w 60"/>
                    <a:gd name="T89" fmla="*/ 0 h 7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60" h="78">
                      <a:moveTo>
                        <a:pt x="0" y="0"/>
                      </a:moveTo>
                      <a:lnTo>
                        <a:pt x="0" y="0"/>
                      </a:lnTo>
                      <a:lnTo>
                        <a:pt x="0" y="6"/>
                      </a:lnTo>
                      <a:lnTo>
                        <a:pt x="6" y="12"/>
                      </a:lnTo>
                      <a:lnTo>
                        <a:pt x="6" y="18"/>
                      </a:lnTo>
                      <a:lnTo>
                        <a:pt x="6" y="24"/>
                      </a:lnTo>
                      <a:lnTo>
                        <a:pt x="6" y="30"/>
                      </a:lnTo>
                      <a:lnTo>
                        <a:pt x="6" y="36"/>
                      </a:lnTo>
                      <a:lnTo>
                        <a:pt x="6" y="42"/>
                      </a:lnTo>
                      <a:lnTo>
                        <a:pt x="6" y="48"/>
                      </a:lnTo>
                      <a:lnTo>
                        <a:pt x="6" y="54"/>
                      </a:lnTo>
                      <a:lnTo>
                        <a:pt x="12" y="54"/>
                      </a:lnTo>
                      <a:lnTo>
                        <a:pt x="18" y="60"/>
                      </a:lnTo>
                      <a:lnTo>
                        <a:pt x="24" y="60"/>
                      </a:lnTo>
                      <a:lnTo>
                        <a:pt x="30" y="60"/>
                      </a:lnTo>
                      <a:lnTo>
                        <a:pt x="30" y="66"/>
                      </a:lnTo>
                      <a:lnTo>
                        <a:pt x="36" y="66"/>
                      </a:lnTo>
                      <a:lnTo>
                        <a:pt x="42" y="66"/>
                      </a:lnTo>
                      <a:lnTo>
                        <a:pt x="48" y="72"/>
                      </a:lnTo>
                      <a:lnTo>
                        <a:pt x="54" y="72"/>
                      </a:lnTo>
                      <a:lnTo>
                        <a:pt x="60" y="78"/>
                      </a:lnTo>
                      <a:lnTo>
                        <a:pt x="54" y="78"/>
                      </a:lnTo>
                      <a:lnTo>
                        <a:pt x="54" y="72"/>
                      </a:lnTo>
                      <a:lnTo>
                        <a:pt x="48" y="72"/>
                      </a:lnTo>
                      <a:lnTo>
                        <a:pt x="54" y="78"/>
                      </a:lnTo>
                      <a:lnTo>
                        <a:pt x="48" y="78"/>
                      </a:lnTo>
                      <a:lnTo>
                        <a:pt x="48" y="72"/>
                      </a:lnTo>
                      <a:lnTo>
                        <a:pt x="42" y="72"/>
                      </a:lnTo>
                      <a:lnTo>
                        <a:pt x="36" y="72"/>
                      </a:lnTo>
                      <a:lnTo>
                        <a:pt x="36" y="66"/>
                      </a:lnTo>
                      <a:lnTo>
                        <a:pt x="30" y="66"/>
                      </a:lnTo>
                      <a:lnTo>
                        <a:pt x="24" y="66"/>
                      </a:lnTo>
                      <a:lnTo>
                        <a:pt x="18" y="60"/>
                      </a:lnTo>
                      <a:lnTo>
                        <a:pt x="12" y="60"/>
                      </a:lnTo>
                      <a:lnTo>
                        <a:pt x="6" y="54"/>
                      </a:lnTo>
                      <a:lnTo>
                        <a:pt x="6" y="48"/>
                      </a:lnTo>
                      <a:lnTo>
                        <a:pt x="6" y="42"/>
                      </a:lnTo>
                      <a:lnTo>
                        <a:pt x="6" y="36"/>
                      </a:lnTo>
                      <a:lnTo>
                        <a:pt x="0" y="36"/>
                      </a:lnTo>
                      <a:lnTo>
                        <a:pt x="0" y="30"/>
                      </a:lnTo>
                      <a:lnTo>
                        <a:pt x="0" y="24"/>
                      </a:lnTo>
                      <a:lnTo>
                        <a:pt x="0" y="18"/>
                      </a:lnTo>
                      <a:lnTo>
                        <a:pt x="0" y="12"/>
                      </a:lnTo>
                      <a:lnTo>
                        <a:pt x="0" y="6"/>
                      </a:lnTo>
                      <a:lnTo>
                        <a:pt x="0" y="0"/>
                      </a:lnTo>
                      <a:close/>
                    </a:path>
                  </a:pathLst>
                </a:custGeom>
                <a:solidFill>
                  <a:srgbClr val="CC87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336" name="Freeform 400"/>
                <p:cNvSpPr>
                  <a:spLocks/>
                </p:cNvSpPr>
                <p:nvPr/>
              </p:nvSpPr>
              <p:spPr bwMode="auto">
                <a:xfrm>
                  <a:off x="3604" y="2331"/>
                  <a:ext cx="60" cy="78"/>
                </a:xfrm>
                <a:custGeom>
                  <a:avLst/>
                  <a:gdLst>
                    <a:gd name="T0" fmla="*/ 6 w 60"/>
                    <a:gd name="T1" fmla="*/ 0 h 78"/>
                    <a:gd name="T2" fmla="*/ 6 w 60"/>
                    <a:gd name="T3" fmla="*/ 6 h 78"/>
                    <a:gd name="T4" fmla="*/ 6 w 60"/>
                    <a:gd name="T5" fmla="*/ 18 h 78"/>
                    <a:gd name="T6" fmla="*/ 6 w 60"/>
                    <a:gd name="T7" fmla="*/ 30 h 78"/>
                    <a:gd name="T8" fmla="*/ 6 w 60"/>
                    <a:gd name="T9" fmla="*/ 36 h 78"/>
                    <a:gd name="T10" fmla="*/ 6 w 60"/>
                    <a:gd name="T11" fmla="*/ 42 h 78"/>
                    <a:gd name="T12" fmla="*/ 6 w 60"/>
                    <a:gd name="T13" fmla="*/ 48 h 78"/>
                    <a:gd name="T14" fmla="*/ 12 w 60"/>
                    <a:gd name="T15" fmla="*/ 54 h 78"/>
                    <a:gd name="T16" fmla="*/ 24 w 60"/>
                    <a:gd name="T17" fmla="*/ 54 h 78"/>
                    <a:gd name="T18" fmla="*/ 30 w 60"/>
                    <a:gd name="T19" fmla="*/ 60 h 78"/>
                    <a:gd name="T20" fmla="*/ 42 w 60"/>
                    <a:gd name="T21" fmla="*/ 66 h 78"/>
                    <a:gd name="T22" fmla="*/ 48 w 60"/>
                    <a:gd name="T23" fmla="*/ 66 h 78"/>
                    <a:gd name="T24" fmla="*/ 54 w 60"/>
                    <a:gd name="T25" fmla="*/ 72 h 78"/>
                    <a:gd name="T26" fmla="*/ 54 w 60"/>
                    <a:gd name="T27" fmla="*/ 72 h 78"/>
                    <a:gd name="T28" fmla="*/ 60 w 60"/>
                    <a:gd name="T29" fmla="*/ 72 h 78"/>
                    <a:gd name="T30" fmla="*/ 54 w 60"/>
                    <a:gd name="T31" fmla="*/ 78 h 78"/>
                    <a:gd name="T32" fmla="*/ 54 w 60"/>
                    <a:gd name="T33" fmla="*/ 72 h 78"/>
                    <a:gd name="T34" fmla="*/ 48 w 60"/>
                    <a:gd name="T35" fmla="*/ 72 h 78"/>
                    <a:gd name="T36" fmla="*/ 48 w 60"/>
                    <a:gd name="T37" fmla="*/ 72 h 78"/>
                    <a:gd name="T38" fmla="*/ 48 w 60"/>
                    <a:gd name="T39" fmla="*/ 66 h 78"/>
                    <a:gd name="T40" fmla="*/ 48 w 60"/>
                    <a:gd name="T41" fmla="*/ 66 h 78"/>
                    <a:gd name="T42" fmla="*/ 48 w 60"/>
                    <a:gd name="T43" fmla="*/ 66 h 78"/>
                    <a:gd name="T44" fmla="*/ 42 w 60"/>
                    <a:gd name="T45" fmla="*/ 66 h 78"/>
                    <a:gd name="T46" fmla="*/ 36 w 60"/>
                    <a:gd name="T47" fmla="*/ 66 h 78"/>
                    <a:gd name="T48" fmla="*/ 30 w 60"/>
                    <a:gd name="T49" fmla="*/ 60 h 78"/>
                    <a:gd name="T50" fmla="*/ 24 w 60"/>
                    <a:gd name="T51" fmla="*/ 60 h 78"/>
                    <a:gd name="T52" fmla="*/ 12 w 60"/>
                    <a:gd name="T53" fmla="*/ 54 h 78"/>
                    <a:gd name="T54" fmla="*/ 6 w 60"/>
                    <a:gd name="T55" fmla="*/ 48 h 78"/>
                    <a:gd name="T56" fmla="*/ 6 w 60"/>
                    <a:gd name="T57" fmla="*/ 48 h 78"/>
                    <a:gd name="T58" fmla="*/ 0 w 60"/>
                    <a:gd name="T59" fmla="*/ 48 h 78"/>
                    <a:gd name="T60" fmla="*/ 0 w 60"/>
                    <a:gd name="T61" fmla="*/ 42 h 78"/>
                    <a:gd name="T62" fmla="*/ 0 w 60"/>
                    <a:gd name="T63" fmla="*/ 36 h 78"/>
                    <a:gd name="T64" fmla="*/ 0 w 60"/>
                    <a:gd name="T65" fmla="*/ 36 h 78"/>
                    <a:gd name="T66" fmla="*/ 0 w 60"/>
                    <a:gd name="T67" fmla="*/ 30 h 78"/>
                    <a:gd name="T68" fmla="*/ 0 w 60"/>
                    <a:gd name="T69" fmla="*/ 24 h 78"/>
                    <a:gd name="T70" fmla="*/ 6 w 60"/>
                    <a:gd name="T71" fmla="*/ 18 h 78"/>
                    <a:gd name="T72" fmla="*/ 6 w 60"/>
                    <a:gd name="T73" fmla="*/ 12 h 78"/>
                    <a:gd name="T74" fmla="*/ 6 w 60"/>
                    <a:gd name="T75" fmla="*/ 6 h 78"/>
                    <a:gd name="T76" fmla="*/ 6 w 60"/>
                    <a:gd name="T77" fmla="*/ 0 h 78"/>
                    <a:gd name="T78" fmla="*/ 6 w 60"/>
                    <a:gd name="T79" fmla="*/ 0 h 78"/>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60" h="78">
                      <a:moveTo>
                        <a:pt x="6" y="0"/>
                      </a:moveTo>
                      <a:lnTo>
                        <a:pt x="6" y="0"/>
                      </a:lnTo>
                      <a:lnTo>
                        <a:pt x="6" y="6"/>
                      </a:lnTo>
                      <a:lnTo>
                        <a:pt x="6" y="12"/>
                      </a:lnTo>
                      <a:lnTo>
                        <a:pt x="6" y="18"/>
                      </a:lnTo>
                      <a:lnTo>
                        <a:pt x="6" y="24"/>
                      </a:lnTo>
                      <a:lnTo>
                        <a:pt x="6" y="30"/>
                      </a:lnTo>
                      <a:lnTo>
                        <a:pt x="6" y="36"/>
                      </a:lnTo>
                      <a:lnTo>
                        <a:pt x="6" y="42"/>
                      </a:lnTo>
                      <a:lnTo>
                        <a:pt x="6" y="48"/>
                      </a:lnTo>
                      <a:lnTo>
                        <a:pt x="12" y="48"/>
                      </a:lnTo>
                      <a:lnTo>
                        <a:pt x="12" y="54"/>
                      </a:lnTo>
                      <a:lnTo>
                        <a:pt x="18" y="54"/>
                      </a:lnTo>
                      <a:lnTo>
                        <a:pt x="24" y="54"/>
                      </a:lnTo>
                      <a:lnTo>
                        <a:pt x="30" y="60"/>
                      </a:lnTo>
                      <a:lnTo>
                        <a:pt x="36" y="60"/>
                      </a:lnTo>
                      <a:lnTo>
                        <a:pt x="42" y="66"/>
                      </a:lnTo>
                      <a:lnTo>
                        <a:pt x="48" y="66"/>
                      </a:lnTo>
                      <a:lnTo>
                        <a:pt x="54" y="72"/>
                      </a:lnTo>
                      <a:lnTo>
                        <a:pt x="60" y="72"/>
                      </a:lnTo>
                      <a:lnTo>
                        <a:pt x="60" y="78"/>
                      </a:lnTo>
                      <a:lnTo>
                        <a:pt x="54" y="78"/>
                      </a:lnTo>
                      <a:lnTo>
                        <a:pt x="54" y="72"/>
                      </a:lnTo>
                      <a:lnTo>
                        <a:pt x="48" y="72"/>
                      </a:lnTo>
                      <a:lnTo>
                        <a:pt x="48" y="66"/>
                      </a:lnTo>
                      <a:lnTo>
                        <a:pt x="42" y="66"/>
                      </a:lnTo>
                      <a:lnTo>
                        <a:pt x="36" y="66"/>
                      </a:lnTo>
                      <a:lnTo>
                        <a:pt x="30" y="60"/>
                      </a:lnTo>
                      <a:lnTo>
                        <a:pt x="24" y="60"/>
                      </a:lnTo>
                      <a:lnTo>
                        <a:pt x="18" y="60"/>
                      </a:lnTo>
                      <a:lnTo>
                        <a:pt x="12" y="54"/>
                      </a:lnTo>
                      <a:lnTo>
                        <a:pt x="6" y="48"/>
                      </a:lnTo>
                      <a:lnTo>
                        <a:pt x="0" y="48"/>
                      </a:lnTo>
                      <a:lnTo>
                        <a:pt x="0" y="42"/>
                      </a:lnTo>
                      <a:lnTo>
                        <a:pt x="0" y="36"/>
                      </a:lnTo>
                      <a:lnTo>
                        <a:pt x="0" y="30"/>
                      </a:lnTo>
                      <a:lnTo>
                        <a:pt x="0" y="24"/>
                      </a:lnTo>
                      <a:lnTo>
                        <a:pt x="6" y="24"/>
                      </a:lnTo>
                      <a:lnTo>
                        <a:pt x="6" y="18"/>
                      </a:lnTo>
                      <a:lnTo>
                        <a:pt x="6" y="12"/>
                      </a:lnTo>
                      <a:lnTo>
                        <a:pt x="6" y="6"/>
                      </a:lnTo>
                      <a:lnTo>
                        <a:pt x="6" y="0"/>
                      </a:lnTo>
                      <a:close/>
                    </a:path>
                  </a:pathLst>
                </a:custGeom>
                <a:solidFill>
                  <a:srgbClr val="CC87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337" name="Freeform 401"/>
                <p:cNvSpPr>
                  <a:spLocks/>
                </p:cNvSpPr>
                <p:nvPr/>
              </p:nvSpPr>
              <p:spPr bwMode="auto">
                <a:xfrm>
                  <a:off x="3622" y="2415"/>
                  <a:ext cx="18" cy="12"/>
                </a:xfrm>
                <a:custGeom>
                  <a:avLst/>
                  <a:gdLst>
                    <a:gd name="T0" fmla="*/ 0 w 18"/>
                    <a:gd name="T1" fmla="*/ 0 h 12"/>
                    <a:gd name="T2" fmla="*/ 0 w 18"/>
                    <a:gd name="T3" fmla="*/ 0 h 12"/>
                    <a:gd name="T4" fmla="*/ 0 w 18"/>
                    <a:gd name="T5" fmla="*/ 0 h 12"/>
                    <a:gd name="T6" fmla="*/ 0 w 18"/>
                    <a:gd name="T7" fmla="*/ 0 h 12"/>
                    <a:gd name="T8" fmla="*/ 6 w 18"/>
                    <a:gd name="T9" fmla="*/ 0 h 12"/>
                    <a:gd name="T10" fmla="*/ 6 w 18"/>
                    <a:gd name="T11" fmla="*/ 6 h 12"/>
                    <a:gd name="T12" fmla="*/ 12 w 18"/>
                    <a:gd name="T13" fmla="*/ 6 h 12"/>
                    <a:gd name="T14" fmla="*/ 12 w 18"/>
                    <a:gd name="T15" fmla="*/ 6 h 12"/>
                    <a:gd name="T16" fmla="*/ 12 w 18"/>
                    <a:gd name="T17" fmla="*/ 6 h 12"/>
                    <a:gd name="T18" fmla="*/ 18 w 18"/>
                    <a:gd name="T19" fmla="*/ 12 h 12"/>
                    <a:gd name="T20" fmla="*/ 18 w 18"/>
                    <a:gd name="T21" fmla="*/ 12 h 12"/>
                    <a:gd name="T22" fmla="*/ 12 w 18"/>
                    <a:gd name="T23" fmla="*/ 12 h 12"/>
                    <a:gd name="T24" fmla="*/ 12 w 18"/>
                    <a:gd name="T25" fmla="*/ 12 h 12"/>
                    <a:gd name="T26" fmla="*/ 12 w 18"/>
                    <a:gd name="T27" fmla="*/ 12 h 12"/>
                    <a:gd name="T28" fmla="*/ 12 w 18"/>
                    <a:gd name="T29" fmla="*/ 6 h 12"/>
                    <a:gd name="T30" fmla="*/ 6 w 18"/>
                    <a:gd name="T31" fmla="*/ 6 h 12"/>
                    <a:gd name="T32" fmla="*/ 6 w 18"/>
                    <a:gd name="T33" fmla="*/ 6 h 12"/>
                    <a:gd name="T34" fmla="*/ 0 w 18"/>
                    <a:gd name="T35" fmla="*/ 6 h 12"/>
                    <a:gd name="T36" fmla="*/ 0 w 18"/>
                    <a:gd name="T37" fmla="*/ 0 h 12"/>
                    <a:gd name="T38" fmla="*/ 0 w 18"/>
                    <a:gd name="T39" fmla="*/ 0 h 12"/>
                    <a:gd name="T40" fmla="*/ 0 w 18"/>
                    <a:gd name="T41" fmla="*/ 0 h 12"/>
                    <a:gd name="T42" fmla="*/ 0 w 18"/>
                    <a:gd name="T43" fmla="*/ 0 h 1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8" h="12">
                      <a:moveTo>
                        <a:pt x="0" y="0"/>
                      </a:moveTo>
                      <a:lnTo>
                        <a:pt x="0" y="0"/>
                      </a:lnTo>
                      <a:lnTo>
                        <a:pt x="6" y="0"/>
                      </a:lnTo>
                      <a:lnTo>
                        <a:pt x="6" y="6"/>
                      </a:lnTo>
                      <a:lnTo>
                        <a:pt x="12" y="6"/>
                      </a:lnTo>
                      <a:lnTo>
                        <a:pt x="18" y="12"/>
                      </a:lnTo>
                      <a:lnTo>
                        <a:pt x="12" y="12"/>
                      </a:lnTo>
                      <a:lnTo>
                        <a:pt x="12" y="6"/>
                      </a:lnTo>
                      <a:lnTo>
                        <a:pt x="6" y="6"/>
                      </a:lnTo>
                      <a:lnTo>
                        <a:pt x="0" y="6"/>
                      </a:lnTo>
                      <a:lnTo>
                        <a:pt x="0" y="0"/>
                      </a:lnTo>
                      <a:close/>
                    </a:path>
                  </a:pathLst>
                </a:custGeom>
                <a:solidFill>
                  <a:srgbClr val="CC87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338" name="Freeform 402"/>
                <p:cNvSpPr>
                  <a:spLocks/>
                </p:cNvSpPr>
                <p:nvPr/>
              </p:nvSpPr>
              <p:spPr bwMode="auto">
                <a:xfrm>
                  <a:off x="3995" y="2541"/>
                  <a:ext cx="42" cy="42"/>
                </a:xfrm>
                <a:custGeom>
                  <a:avLst/>
                  <a:gdLst>
                    <a:gd name="T0" fmla="*/ 0 w 42"/>
                    <a:gd name="T1" fmla="*/ 0 h 42"/>
                    <a:gd name="T2" fmla="*/ 6 w 42"/>
                    <a:gd name="T3" fmla="*/ 6 h 42"/>
                    <a:gd name="T4" fmla="*/ 6 w 42"/>
                    <a:gd name="T5" fmla="*/ 6 h 42"/>
                    <a:gd name="T6" fmla="*/ 6 w 42"/>
                    <a:gd name="T7" fmla="*/ 6 h 42"/>
                    <a:gd name="T8" fmla="*/ 12 w 42"/>
                    <a:gd name="T9" fmla="*/ 12 h 42"/>
                    <a:gd name="T10" fmla="*/ 12 w 42"/>
                    <a:gd name="T11" fmla="*/ 12 h 42"/>
                    <a:gd name="T12" fmla="*/ 18 w 42"/>
                    <a:gd name="T13" fmla="*/ 18 h 42"/>
                    <a:gd name="T14" fmla="*/ 18 w 42"/>
                    <a:gd name="T15" fmla="*/ 18 h 42"/>
                    <a:gd name="T16" fmla="*/ 18 w 42"/>
                    <a:gd name="T17" fmla="*/ 24 h 42"/>
                    <a:gd name="T18" fmla="*/ 24 w 42"/>
                    <a:gd name="T19" fmla="*/ 24 h 42"/>
                    <a:gd name="T20" fmla="*/ 24 w 42"/>
                    <a:gd name="T21" fmla="*/ 30 h 42"/>
                    <a:gd name="T22" fmla="*/ 24 w 42"/>
                    <a:gd name="T23" fmla="*/ 30 h 42"/>
                    <a:gd name="T24" fmla="*/ 30 w 42"/>
                    <a:gd name="T25" fmla="*/ 36 h 42"/>
                    <a:gd name="T26" fmla="*/ 30 w 42"/>
                    <a:gd name="T27" fmla="*/ 36 h 42"/>
                    <a:gd name="T28" fmla="*/ 36 w 42"/>
                    <a:gd name="T29" fmla="*/ 42 h 42"/>
                    <a:gd name="T30" fmla="*/ 36 w 42"/>
                    <a:gd name="T31" fmla="*/ 42 h 42"/>
                    <a:gd name="T32" fmla="*/ 42 w 42"/>
                    <a:gd name="T33" fmla="*/ 42 h 42"/>
                    <a:gd name="T34" fmla="*/ 42 w 42"/>
                    <a:gd name="T35" fmla="*/ 42 h 42"/>
                    <a:gd name="T36" fmla="*/ 42 w 42"/>
                    <a:gd name="T37" fmla="*/ 42 h 42"/>
                    <a:gd name="T38" fmla="*/ 42 w 42"/>
                    <a:gd name="T39" fmla="*/ 42 h 42"/>
                    <a:gd name="T40" fmla="*/ 42 w 42"/>
                    <a:gd name="T41" fmla="*/ 42 h 42"/>
                    <a:gd name="T42" fmla="*/ 42 w 42"/>
                    <a:gd name="T43" fmla="*/ 42 h 42"/>
                    <a:gd name="T44" fmla="*/ 42 w 42"/>
                    <a:gd name="T45" fmla="*/ 42 h 42"/>
                    <a:gd name="T46" fmla="*/ 36 w 42"/>
                    <a:gd name="T47" fmla="*/ 42 h 42"/>
                    <a:gd name="T48" fmla="*/ 36 w 42"/>
                    <a:gd name="T49" fmla="*/ 36 h 42"/>
                    <a:gd name="T50" fmla="*/ 36 w 42"/>
                    <a:gd name="T51" fmla="*/ 36 h 42"/>
                    <a:gd name="T52" fmla="*/ 30 w 42"/>
                    <a:gd name="T53" fmla="*/ 30 h 42"/>
                    <a:gd name="T54" fmla="*/ 30 w 42"/>
                    <a:gd name="T55" fmla="*/ 30 h 42"/>
                    <a:gd name="T56" fmla="*/ 24 w 42"/>
                    <a:gd name="T57" fmla="*/ 24 h 42"/>
                    <a:gd name="T58" fmla="*/ 24 w 42"/>
                    <a:gd name="T59" fmla="*/ 18 h 42"/>
                    <a:gd name="T60" fmla="*/ 18 w 42"/>
                    <a:gd name="T61" fmla="*/ 18 h 42"/>
                    <a:gd name="T62" fmla="*/ 18 w 42"/>
                    <a:gd name="T63" fmla="*/ 12 h 42"/>
                    <a:gd name="T64" fmla="*/ 18 w 42"/>
                    <a:gd name="T65" fmla="*/ 12 h 42"/>
                    <a:gd name="T66" fmla="*/ 18 w 42"/>
                    <a:gd name="T67" fmla="*/ 12 h 42"/>
                    <a:gd name="T68" fmla="*/ 12 w 42"/>
                    <a:gd name="T69" fmla="*/ 12 h 42"/>
                    <a:gd name="T70" fmla="*/ 12 w 42"/>
                    <a:gd name="T71" fmla="*/ 6 h 42"/>
                    <a:gd name="T72" fmla="*/ 12 w 42"/>
                    <a:gd name="T73" fmla="*/ 6 h 42"/>
                    <a:gd name="T74" fmla="*/ 6 w 42"/>
                    <a:gd name="T75" fmla="*/ 0 h 42"/>
                    <a:gd name="T76" fmla="*/ 6 w 42"/>
                    <a:gd name="T77" fmla="*/ 0 h 42"/>
                    <a:gd name="T78" fmla="*/ 6 w 42"/>
                    <a:gd name="T79" fmla="*/ 0 h 42"/>
                    <a:gd name="T80" fmla="*/ 6 w 42"/>
                    <a:gd name="T81" fmla="*/ 0 h 42"/>
                    <a:gd name="T82" fmla="*/ 0 w 42"/>
                    <a:gd name="T83" fmla="*/ 0 h 4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42" h="42">
                      <a:moveTo>
                        <a:pt x="0" y="0"/>
                      </a:moveTo>
                      <a:lnTo>
                        <a:pt x="6" y="6"/>
                      </a:lnTo>
                      <a:lnTo>
                        <a:pt x="12" y="12"/>
                      </a:lnTo>
                      <a:lnTo>
                        <a:pt x="18" y="18"/>
                      </a:lnTo>
                      <a:lnTo>
                        <a:pt x="18" y="24"/>
                      </a:lnTo>
                      <a:lnTo>
                        <a:pt x="24" y="24"/>
                      </a:lnTo>
                      <a:lnTo>
                        <a:pt x="24" y="30"/>
                      </a:lnTo>
                      <a:lnTo>
                        <a:pt x="30" y="36"/>
                      </a:lnTo>
                      <a:lnTo>
                        <a:pt x="36" y="42"/>
                      </a:lnTo>
                      <a:lnTo>
                        <a:pt x="42" y="42"/>
                      </a:lnTo>
                      <a:lnTo>
                        <a:pt x="36" y="42"/>
                      </a:lnTo>
                      <a:lnTo>
                        <a:pt x="36" y="36"/>
                      </a:lnTo>
                      <a:lnTo>
                        <a:pt x="30" y="30"/>
                      </a:lnTo>
                      <a:lnTo>
                        <a:pt x="24" y="24"/>
                      </a:lnTo>
                      <a:lnTo>
                        <a:pt x="24" y="18"/>
                      </a:lnTo>
                      <a:lnTo>
                        <a:pt x="18" y="18"/>
                      </a:lnTo>
                      <a:lnTo>
                        <a:pt x="18" y="12"/>
                      </a:lnTo>
                      <a:lnTo>
                        <a:pt x="12" y="12"/>
                      </a:lnTo>
                      <a:lnTo>
                        <a:pt x="12" y="6"/>
                      </a:lnTo>
                      <a:lnTo>
                        <a:pt x="6" y="0"/>
                      </a:lnTo>
                      <a:lnTo>
                        <a:pt x="0" y="0"/>
                      </a:lnTo>
                      <a:close/>
                    </a:path>
                  </a:pathLst>
                </a:custGeom>
                <a:solidFill>
                  <a:srgbClr val="CC87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339" name="Freeform 403"/>
                <p:cNvSpPr>
                  <a:spLocks/>
                </p:cNvSpPr>
                <p:nvPr/>
              </p:nvSpPr>
              <p:spPr bwMode="auto">
                <a:xfrm>
                  <a:off x="4043" y="2235"/>
                  <a:ext cx="18" cy="84"/>
                </a:xfrm>
                <a:custGeom>
                  <a:avLst/>
                  <a:gdLst>
                    <a:gd name="T0" fmla="*/ 18 w 18"/>
                    <a:gd name="T1" fmla="*/ 66 h 84"/>
                    <a:gd name="T2" fmla="*/ 18 w 18"/>
                    <a:gd name="T3" fmla="*/ 66 h 84"/>
                    <a:gd name="T4" fmla="*/ 18 w 18"/>
                    <a:gd name="T5" fmla="*/ 60 h 84"/>
                    <a:gd name="T6" fmla="*/ 18 w 18"/>
                    <a:gd name="T7" fmla="*/ 54 h 84"/>
                    <a:gd name="T8" fmla="*/ 18 w 18"/>
                    <a:gd name="T9" fmla="*/ 48 h 84"/>
                    <a:gd name="T10" fmla="*/ 18 w 18"/>
                    <a:gd name="T11" fmla="*/ 42 h 84"/>
                    <a:gd name="T12" fmla="*/ 18 w 18"/>
                    <a:gd name="T13" fmla="*/ 36 h 84"/>
                    <a:gd name="T14" fmla="*/ 12 w 18"/>
                    <a:gd name="T15" fmla="*/ 30 h 84"/>
                    <a:gd name="T16" fmla="*/ 12 w 18"/>
                    <a:gd name="T17" fmla="*/ 30 h 84"/>
                    <a:gd name="T18" fmla="*/ 12 w 18"/>
                    <a:gd name="T19" fmla="*/ 24 h 84"/>
                    <a:gd name="T20" fmla="*/ 12 w 18"/>
                    <a:gd name="T21" fmla="*/ 18 h 84"/>
                    <a:gd name="T22" fmla="*/ 12 w 18"/>
                    <a:gd name="T23" fmla="*/ 12 h 84"/>
                    <a:gd name="T24" fmla="*/ 12 w 18"/>
                    <a:gd name="T25" fmla="*/ 6 h 84"/>
                    <a:gd name="T26" fmla="*/ 12 w 18"/>
                    <a:gd name="T27" fmla="*/ 0 h 84"/>
                    <a:gd name="T28" fmla="*/ 12 w 18"/>
                    <a:gd name="T29" fmla="*/ 0 h 84"/>
                    <a:gd name="T30" fmla="*/ 12 w 18"/>
                    <a:gd name="T31" fmla="*/ 0 h 84"/>
                    <a:gd name="T32" fmla="*/ 6 w 18"/>
                    <a:gd name="T33" fmla="*/ 0 h 84"/>
                    <a:gd name="T34" fmla="*/ 6 w 18"/>
                    <a:gd name="T35" fmla="*/ 6 h 84"/>
                    <a:gd name="T36" fmla="*/ 6 w 18"/>
                    <a:gd name="T37" fmla="*/ 12 h 84"/>
                    <a:gd name="T38" fmla="*/ 6 w 18"/>
                    <a:gd name="T39" fmla="*/ 18 h 84"/>
                    <a:gd name="T40" fmla="*/ 6 w 18"/>
                    <a:gd name="T41" fmla="*/ 24 h 84"/>
                    <a:gd name="T42" fmla="*/ 6 w 18"/>
                    <a:gd name="T43" fmla="*/ 30 h 84"/>
                    <a:gd name="T44" fmla="*/ 12 w 18"/>
                    <a:gd name="T45" fmla="*/ 30 h 84"/>
                    <a:gd name="T46" fmla="*/ 12 w 18"/>
                    <a:gd name="T47" fmla="*/ 36 h 84"/>
                    <a:gd name="T48" fmla="*/ 12 w 18"/>
                    <a:gd name="T49" fmla="*/ 42 h 84"/>
                    <a:gd name="T50" fmla="*/ 12 w 18"/>
                    <a:gd name="T51" fmla="*/ 48 h 84"/>
                    <a:gd name="T52" fmla="*/ 12 w 18"/>
                    <a:gd name="T53" fmla="*/ 54 h 84"/>
                    <a:gd name="T54" fmla="*/ 12 w 18"/>
                    <a:gd name="T55" fmla="*/ 48 h 84"/>
                    <a:gd name="T56" fmla="*/ 6 w 18"/>
                    <a:gd name="T57" fmla="*/ 42 h 84"/>
                    <a:gd name="T58" fmla="*/ 6 w 18"/>
                    <a:gd name="T59" fmla="*/ 30 h 84"/>
                    <a:gd name="T60" fmla="*/ 0 w 18"/>
                    <a:gd name="T61" fmla="*/ 24 h 84"/>
                    <a:gd name="T62" fmla="*/ 0 w 18"/>
                    <a:gd name="T63" fmla="*/ 18 h 84"/>
                    <a:gd name="T64" fmla="*/ 0 w 18"/>
                    <a:gd name="T65" fmla="*/ 24 h 84"/>
                    <a:gd name="T66" fmla="*/ 0 w 18"/>
                    <a:gd name="T67" fmla="*/ 24 h 84"/>
                    <a:gd name="T68" fmla="*/ 0 w 18"/>
                    <a:gd name="T69" fmla="*/ 30 h 84"/>
                    <a:gd name="T70" fmla="*/ 0 w 18"/>
                    <a:gd name="T71" fmla="*/ 36 h 84"/>
                    <a:gd name="T72" fmla="*/ 0 w 18"/>
                    <a:gd name="T73" fmla="*/ 42 h 84"/>
                    <a:gd name="T74" fmla="*/ 6 w 18"/>
                    <a:gd name="T75" fmla="*/ 48 h 84"/>
                    <a:gd name="T76" fmla="*/ 6 w 18"/>
                    <a:gd name="T77" fmla="*/ 54 h 84"/>
                    <a:gd name="T78" fmla="*/ 12 w 18"/>
                    <a:gd name="T79" fmla="*/ 60 h 84"/>
                    <a:gd name="T80" fmla="*/ 12 w 18"/>
                    <a:gd name="T81" fmla="*/ 72 h 84"/>
                    <a:gd name="T82" fmla="*/ 18 w 18"/>
                    <a:gd name="T83" fmla="*/ 78 h 84"/>
                    <a:gd name="T84" fmla="*/ 18 w 18"/>
                    <a:gd name="T85" fmla="*/ 84 h 84"/>
                    <a:gd name="T86" fmla="*/ 18 w 18"/>
                    <a:gd name="T87" fmla="*/ 72 h 8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18" h="84">
                      <a:moveTo>
                        <a:pt x="18" y="66"/>
                      </a:moveTo>
                      <a:lnTo>
                        <a:pt x="18" y="66"/>
                      </a:lnTo>
                      <a:lnTo>
                        <a:pt x="18" y="60"/>
                      </a:lnTo>
                      <a:lnTo>
                        <a:pt x="18" y="54"/>
                      </a:lnTo>
                      <a:lnTo>
                        <a:pt x="18" y="48"/>
                      </a:lnTo>
                      <a:lnTo>
                        <a:pt x="18" y="42"/>
                      </a:lnTo>
                      <a:lnTo>
                        <a:pt x="18" y="36"/>
                      </a:lnTo>
                      <a:lnTo>
                        <a:pt x="12" y="36"/>
                      </a:lnTo>
                      <a:lnTo>
                        <a:pt x="12" y="30"/>
                      </a:lnTo>
                      <a:lnTo>
                        <a:pt x="12" y="24"/>
                      </a:lnTo>
                      <a:lnTo>
                        <a:pt x="12" y="18"/>
                      </a:lnTo>
                      <a:lnTo>
                        <a:pt x="12" y="12"/>
                      </a:lnTo>
                      <a:lnTo>
                        <a:pt x="12" y="6"/>
                      </a:lnTo>
                      <a:lnTo>
                        <a:pt x="12" y="0"/>
                      </a:lnTo>
                      <a:lnTo>
                        <a:pt x="6" y="0"/>
                      </a:lnTo>
                      <a:lnTo>
                        <a:pt x="6" y="6"/>
                      </a:lnTo>
                      <a:lnTo>
                        <a:pt x="6" y="12"/>
                      </a:lnTo>
                      <a:lnTo>
                        <a:pt x="6" y="18"/>
                      </a:lnTo>
                      <a:lnTo>
                        <a:pt x="6" y="24"/>
                      </a:lnTo>
                      <a:lnTo>
                        <a:pt x="6" y="30"/>
                      </a:lnTo>
                      <a:lnTo>
                        <a:pt x="12" y="30"/>
                      </a:lnTo>
                      <a:lnTo>
                        <a:pt x="12" y="36"/>
                      </a:lnTo>
                      <a:lnTo>
                        <a:pt x="12" y="42"/>
                      </a:lnTo>
                      <a:lnTo>
                        <a:pt x="12" y="48"/>
                      </a:lnTo>
                      <a:lnTo>
                        <a:pt x="12" y="54"/>
                      </a:lnTo>
                      <a:lnTo>
                        <a:pt x="12" y="48"/>
                      </a:lnTo>
                      <a:lnTo>
                        <a:pt x="6" y="48"/>
                      </a:lnTo>
                      <a:lnTo>
                        <a:pt x="6" y="42"/>
                      </a:lnTo>
                      <a:lnTo>
                        <a:pt x="6" y="36"/>
                      </a:lnTo>
                      <a:lnTo>
                        <a:pt x="6" y="30"/>
                      </a:lnTo>
                      <a:lnTo>
                        <a:pt x="0" y="24"/>
                      </a:lnTo>
                      <a:lnTo>
                        <a:pt x="0" y="18"/>
                      </a:lnTo>
                      <a:lnTo>
                        <a:pt x="0" y="24"/>
                      </a:lnTo>
                      <a:lnTo>
                        <a:pt x="0" y="30"/>
                      </a:lnTo>
                      <a:lnTo>
                        <a:pt x="0" y="36"/>
                      </a:lnTo>
                      <a:lnTo>
                        <a:pt x="0" y="42"/>
                      </a:lnTo>
                      <a:lnTo>
                        <a:pt x="6" y="48"/>
                      </a:lnTo>
                      <a:lnTo>
                        <a:pt x="6" y="54"/>
                      </a:lnTo>
                      <a:lnTo>
                        <a:pt x="6" y="60"/>
                      </a:lnTo>
                      <a:lnTo>
                        <a:pt x="12" y="60"/>
                      </a:lnTo>
                      <a:lnTo>
                        <a:pt x="12" y="66"/>
                      </a:lnTo>
                      <a:lnTo>
                        <a:pt x="12" y="72"/>
                      </a:lnTo>
                      <a:lnTo>
                        <a:pt x="18" y="78"/>
                      </a:lnTo>
                      <a:lnTo>
                        <a:pt x="18" y="84"/>
                      </a:lnTo>
                      <a:lnTo>
                        <a:pt x="18" y="78"/>
                      </a:lnTo>
                      <a:lnTo>
                        <a:pt x="18" y="72"/>
                      </a:lnTo>
                      <a:lnTo>
                        <a:pt x="18" y="66"/>
                      </a:lnTo>
                      <a:close/>
                    </a:path>
                  </a:pathLst>
                </a:custGeom>
                <a:solidFill>
                  <a:srgbClr val="7F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340" name="Freeform 404"/>
                <p:cNvSpPr>
                  <a:spLocks/>
                </p:cNvSpPr>
                <p:nvPr/>
              </p:nvSpPr>
              <p:spPr bwMode="auto">
                <a:xfrm>
                  <a:off x="4055" y="2138"/>
                  <a:ext cx="144" cy="223"/>
                </a:xfrm>
                <a:custGeom>
                  <a:avLst/>
                  <a:gdLst>
                    <a:gd name="T0" fmla="*/ 126 w 144"/>
                    <a:gd name="T1" fmla="*/ 12 h 223"/>
                    <a:gd name="T2" fmla="*/ 126 w 144"/>
                    <a:gd name="T3" fmla="*/ 18 h 223"/>
                    <a:gd name="T4" fmla="*/ 126 w 144"/>
                    <a:gd name="T5" fmla="*/ 25 h 223"/>
                    <a:gd name="T6" fmla="*/ 126 w 144"/>
                    <a:gd name="T7" fmla="*/ 31 h 223"/>
                    <a:gd name="T8" fmla="*/ 126 w 144"/>
                    <a:gd name="T9" fmla="*/ 37 h 223"/>
                    <a:gd name="T10" fmla="*/ 132 w 144"/>
                    <a:gd name="T11" fmla="*/ 43 h 223"/>
                    <a:gd name="T12" fmla="*/ 132 w 144"/>
                    <a:gd name="T13" fmla="*/ 49 h 223"/>
                    <a:gd name="T14" fmla="*/ 132 w 144"/>
                    <a:gd name="T15" fmla="*/ 55 h 223"/>
                    <a:gd name="T16" fmla="*/ 132 w 144"/>
                    <a:gd name="T17" fmla="*/ 61 h 223"/>
                    <a:gd name="T18" fmla="*/ 138 w 144"/>
                    <a:gd name="T19" fmla="*/ 67 h 223"/>
                    <a:gd name="T20" fmla="*/ 138 w 144"/>
                    <a:gd name="T21" fmla="*/ 67 h 223"/>
                    <a:gd name="T22" fmla="*/ 138 w 144"/>
                    <a:gd name="T23" fmla="*/ 73 h 223"/>
                    <a:gd name="T24" fmla="*/ 138 w 144"/>
                    <a:gd name="T25" fmla="*/ 85 h 223"/>
                    <a:gd name="T26" fmla="*/ 138 w 144"/>
                    <a:gd name="T27" fmla="*/ 91 h 223"/>
                    <a:gd name="T28" fmla="*/ 144 w 144"/>
                    <a:gd name="T29" fmla="*/ 103 h 223"/>
                    <a:gd name="T30" fmla="*/ 144 w 144"/>
                    <a:gd name="T31" fmla="*/ 115 h 223"/>
                    <a:gd name="T32" fmla="*/ 144 w 144"/>
                    <a:gd name="T33" fmla="*/ 127 h 223"/>
                    <a:gd name="T34" fmla="*/ 144 w 144"/>
                    <a:gd name="T35" fmla="*/ 139 h 223"/>
                    <a:gd name="T36" fmla="*/ 144 w 144"/>
                    <a:gd name="T37" fmla="*/ 151 h 223"/>
                    <a:gd name="T38" fmla="*/ 144 w 144"/>
                    <a:gd name="T39" fmla="*/ 163 h 223"/>
                    <a:gd name="T40" fmla="*/ 144 w 144"/>
                    <a:gd name="T41" fmla="*/ 175 h 223"/>
                    <a:gd name="T42" fmla="*/ 144 w 144"/>
                    <a:gd name="T43" fmla="*/ 193 h 223"/>
                    <a:gd name="T44" fmla="*/ 144 w 144"/>
                    <a:gd name="T45" fmla="*/ 205 h 223"/>
                    <a:gd name="T46" fmla="*/ 144 w 144"/>
                    <a:gd name="T47" fmla="*/ 217 h 223"/>
                    <a:gd name="T48" fmla="*/ 144 w 144"/>
                    <a:gd name="T49" fmla="*/ 223 h 223"/>
                    <a:gd name="T50" fmla="*/ 132 w 144"/>
                    <a:gd name="T51" fmla="*/ 223 h 223"/>
                    <a:gd name="T52" fmla="*/ 120 w 144"/>
                    <a:gd name="T53" fmla="*/ 217 h 223"/>
                    <a:gd name="T54" fmla="*/ 102 w 144"/>
                    <a:gd name="T55" fmla="*/ 211 h 223"/>
                    <a:gd name="T56" fmla="*/ 84 w 144"/>
                    <a:gd name="T57" fmla="*/ 205 h 223"/>
                    <a:gd name="T58" fmla="*/ 60 w 144"/>
                    <a:gd name="T59" fmla="*/ 199 h 223"/>
                    <a:gd name="T60" fmla="*/ 36 w 144"/>
                    <a:gd name="T61" fmla="*/ 193 h 223"/>
                    <a:gd name="T62" fmla="*/ 12 w 144"/>
                    <a:gd name="T63" fmla="*/ 199 h 223"/>
                    <a:gd name="T64" fmla="*/ 0 w 144"/>
                    <a:gd name="T65" fmla="*/ 199 h 223"/>
                    <a:gd name="T66" fmla="*/ 0 w 144"/>
                    <a:gd name="T67" fmla="*/ 199 h 223"/>
                    <a:gd name="T68" fmla="*/ 0 w 144"/>
                    <a:gd name="T69" fmla="*/ 193 h 223"/>
                    <a:gd name="T70" fmla="*/ 0 w 144"/>
                    <a:gd name="T71" fmla="*/ 187 h 223"/>
                    <a:gd name="T72" fmla="*/ 6 w 144"/>
                    <a:gd name="T73" fmla="*/ 181 h 223"/>
                    <a:gd name="T74" fmla="*/ 6 w 144"/>
                    <a:gd name="T75" fmla="*/ 181 h 223"/>
                    <a:gd name="T76" fmla="*/ 6 w 144"/>
                    <a:gd name="T77" fmla="*/ 175 h 223"/>
                    <a:gd name="T78" fmla="*/ 6 w 144"/>
                    <a:gd name="T79" fmla="*/ 169 h 223"/>
                    <a:gd name="T80" fmla="*/ 6 w 144"/>
                    <a:gd name="T81" fmla="*/ 163 h 223"/>
                    <a:gd name="T82" fmla="*/ 6 w 144"/>
                    <a:gd name="T83" fmla="*/ 157 h 223"/>
                    <a:gd name="T84" fmla="*/ 6 w 144"/>
                    <a:gd name="T85" fmla="*/ 151 h 223"/>
                    <a:gd name="T86" fmla="*/ 6 w 144"/>
                    <a:gd name="T87" fmla="*/ 145 h 223"/>
                    <a:gd name="T88" fmla="*/ 6 w 144"/>
                    <a:gd name="T89" fmla="*/ 145 h 223"/>
                    <a:gd name="T90" fmla="*/ 6 w 144"/>
                    <a:gd name="T91" fmla="*/ 133 h 223"/>
                    <a:gd name="T92" fmla="*/ 6 w 144"/>
                    <a:gd name="T93" fmla="*/ 121 h 223"/>
                    <a:gd name="T94" fmla="*/ 12 w 144"/>
                    <a:gd name="T95" fmla="*/ 103 h 223"/>
                    <a:gd name="T96" fmla="*/ 24 w 144"/>
                    <a:gd name="T97" fmla="*/ 85 h 223"/>
                    <a:gd name="T98" fmla="*/ 36 w 144"/>
                    <a:gd name="T99" fmla="*/ 61 h 223"/>
                    <a:gd name="T100" fmla="*/ 48 w 144"/>
                    <a:gd name="T101" fmla="*/ 43 h 223"/>
                    <a:gd name="T102" fmla="*/ 66 w 144"/>
                    <a:gd name="T103" fmla="*/ 25 h 223"/>
                    <a:gd name="T104" fmla="*/ 84 w 144"/>
                    <a:gd name="T105" fmla="*/ 12 h 223"/>
                    <a:gd name="T106" fmla="*/ 96 w 144"/>
                    <a:gd name="T107" fmla="*/ 6 h 223"/>
                    <a:gd name="T108" fmla="*/ 108 w 144"/>
                    <a:gd name="T109" fmla="*/ 0 h 223"/>
                    <a:gd name="T110" fmla="*/ 114 w 144"/>
                    <a:gd name="T111" fmla="*/ 6 h 223"/>
                    <a:gd name="T112" fmla="*/ 120 w 144"/>
                    <a:gd name="T113" fmla="*/ 6 h 223"/>
                    <a:gd name="T114" fmla="*/ 126 w 144"/>
                    <a:gd name="T115" fmla="*/ 6 h 223"/>
                    <a:gd name="T116" fmla="*/ 126 w 144"/>
                    <a:gd name="T117" fmla="*/ 12 h 223"/>
                    <a:gd name="T118" fmla="*/ 126 w 144"/>
                    <a:gd name="T119" fmla="*/ 12 h 223"/>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44" h="223">
                      <a:moveTo>
                        <a:pt x="126" y="12"/>
                      </a:moveTo>
                      <a:lnTo>
                        <a:pt x="126" y="12"/>
                      </a:lnTo>
                      <a:lnTo>
                        <a:pt x="126" y="18"/>
                      </a:lnTo>
                      <a:lnTo>
                        <a:pt x="126" y="25"/>
                      </a:lnTo>
                      <a:lnTo>
                        <a:pt x="126" y="31"/>
                      </a:lnTo>
                      <a:lnTo>
                        <a:pt x="126" y="37"/>
                      </a:lnTo>
                      <a:lnTo>
                        <a:pt x="132" y="43"/>
                      </a:lnTo>
                      <a:lnTo>
                        <a:pt x="132" y="49"/>
                      </a:lnTo>
                      <a:lnTo>
                        <a:pt x="132" y="55"/>
                      </a:lnTo>
                      <a:lnTo>
                        <a:pt x="132" y="61"/>
                      </a:lnTo>
                      <a:lnTo>
                        <a:pt x="138" y="67"/>
                      </a:lnTo>
                      <a:lnTo>
                        <a:pt x="138" y="73"/>
                      </a:lnTo>
                      <a:lnTo>
                        <a:pt x="138" y="79"/>
                      </a:lnTo>
                      <a:lnTo>
                        <a:pt x="138" y="85"/>
                      </a:lnTo>
                      <a:lnTo>
                        <a:pt x="138" y="91"/>
                      </a:lnTo>
                      <a:lnTo>
                        <a:pt x="144" y="97"/>
                      </a:lnTo>
                      <a:lnTo>
                        <a:pt x="144" y="103"/>
                      </a:lnTo>
                      <a:lnTo>
                        <a:pt x="144" y="109"/>
                      </a:lnTo>
                      <a:lnTo>
                        <a:pt x="144" y="115"/>
                      </a:lnTo>
                      <a:lnTo>
                        <a:pt x="144" y="121"/>
                      </a:lnTo>
                      <a:lnTo>
                        <a:pt x="144" y="127"/>
                      </a:lnTo>
                      <a:lnTo>
                        <a:pt x="144" y="133"/>
                      </a:lnTo>
                      <a:lnTo>
                        <a:pt x="144" y="139"/>
                      </a:lnTo>
                      <a:lnTo>
                        <a:pt x="144" y="145"/>
                      </a:lnTo>
                      <a:lnTo>
                        <a:pt x="144" y="151"/>
                      </a:lnTo>
                      <a:lnTo>
                        <a:pt x="144" y="157"/>
                      </a:lnTo>
                      <a:lnTo>
                        <a:pt x="144" y="163"/>
                      </a:lnTo>
                      <a:lnTo>
                        <a:pt x="144" y="169"/>
                      </a:lnTo>
                      <a:lnTo>
                        <a:pt x="144" y="175"/>
                      </a:lnTo>
                      <a:lnTo>
                        <a:pt x="144" y="187"/>
                      </a:lnTo>
                      <a:lnTo>
                        <a:pt x="144" y="193"/>
                      </a:lnTo>
                      <a:lnTo>
                        <a:pt x="144" y="199"/>
                      </a:lnTo>
                      <a:lnTo>
                        <a:pt x="144" y="205"/>
                      </a:lnTo>
                      <a:lnTo>
                        <a:pt x="144" y="211"/>
                      </a:lnTo>
                      <a:lnTo>
                        <a:pt x="144" y="217"/>
                      </a:lnTo>
                      <a:lnTo>
                        <a:pt x="144" y="223"/>
                      </a:lnTo>
                      <a:lnTo>
                        <a:pt x="138" y="223"/>
                      </a:lnTo>
                      <a:lnTo>
                        <a:pt x="132" y="223"/>
                      </a:lnTo>
                      <a:lnTo>
                        <a:pt x="126" y="217"/>
                      </a:lnTo>
                      <a:lnTo>
                        <a:pt x="120" y="217"/>
                      </a:lnTo>
                      <a:lnTo>
                        <a:pt x="114" y="211"/>
                      </a:lnTo>
                      <a:lnTo>
                        <a:pt x="102" y="211"/>
                      </a:lnTo>
                      <a:lnTo>
                        <a:pt x="96" y="205"/>
                      </a:lnTo>
                      <a:lnTo>
                        <a:pt x="84" y="205"/>
                      </a:lnTo>
                      <a:lnTo>
                        <a:pt x="72" y="199"/>
                      </a:lnTo>
                      <a:lnTo>
                        <a:pt x="60" y="199"/>
                      </a:lnTo>
                      <a:lnTo>
                        <a:pt x="48" y="193"/>
                      </a:lnTo>
                      <a:lnTo>
                        <a:pt x="36" y="193"/>
                      </a:lnTo>
                      <a:lnTo>
                        <a:pt x="24" y="193"/>
                      </a:lnTo>
                      <a:lnTo>
                        <a:pt x="12" y="199"/>
                      </a:lnTo>
                      <a:lnTo>
                        <a:pt x="0" y="199"/>
                      </a:lnTo>
                      <a:lnTo>
                        <a:pt x="0" y="193"/>
                      </a:lnTo>
                      <a:lnTo>
                        <a:pt x="0" y="187"/>
                      </a:lnTo>
                      <a:lnTo>
                        <a:pt x="6" y="181"/>
                      </a:lnTo>
                      <a:lnTo>
                        <a:pt x="6" y="175"/>
                      </a:lnTo>
                      <a:lnTo>
                        <a:pt x="6" y="169"/>
                      </a:lnTo>
                      <a:lnTo>
                        <a:pt x="6" y="163"/>
                      </a:lnTo>
                      <a:lnTo>
                        <a:pt x="6" y="157"/>
                      </a:lnTo>
                      <a:lnTo>
                        <a:pt x="6" y="151"/>
                      </a:lnTo>
                      <a:lnTo>
                        <a:pt x="6" y="145"/>
                      </a:lnTo>
                      <a:lnTo>
                        <a:pt x="6" y="139"/>
                      </a:lnTo>
                      <a:lnTo>
                        <a:pt x="6" y="133"/>
                      </a:lnTo>
                      <a:lnTo>
                        <a:pt x="6" y="127"/>
                      </a:lnTo>
                      <a:lnTo>
                        <a:pt x="6" y="121"/>
                      </a:lnTo>
                      <a:lnTo>
                        <a:pt x="12" y="115"/>
                      </a:lnTo>
                      <a:lnTo>
                        <a:pt x="12" y="103"/>
                      </a:lnTo>
                      <a:lnTo>
                        <a:pt x="18" y="91"/>
                      </a:lnTo>
                      <a:lnTo>
                        <a:pt x="24" y="85"/>
                      </a:lnTo>
                      <a:lnTo>
                        <a:pt x="30" y="73"/>
                      </a:lnTo>
                      <a:lnTo>
                        <a:pt x="36" y="61"/>
                      </a:lnTo>
                      <a:lnTo>
                        <a:pt x="42" y="55"/>
                      </a:lnTo>
                      <a:lnTo>
                        <a:pt x="48" y="43"/>
                      </a:lnTo>
                      <a:lnTo>
                        <a:pt x="60" y="31"/>
                      </a:lnTo>
                      <a:lnTo>
                        <a:pt x="66" y="25"/>
                      </a:lnTo>
                      <a:lnTo>
                        <a:pt x="78" y="18"/>
                      </a:lnTo>
                      <a:lnTo>
                        <a:pt x="84" y="12"/>
                      </a:lnTo>
                      <a:lnTo>
                        <a:pt x="90" y="6"/>
                      </a:lnTo>
                      <a:lnTo>
                        <a:pt x="96" y="6"/>
                      </a:lnTo>
                      <a:lnTo>
                        <a:pt x="102" y="6"/>
                      </a:lnTo>
                      <a:lnTo>
                        <a:pt x="108" y="0"/>
                      </a:lnTo>
                      <a:lnTo>
                        <a:pt x="114" y="0"/>
                      </a:lnTo>
                      <a:lnTo>
                        <a:pt x="114" y="6"/>
                      </a:lnTo>
                      <a:lnTo>
                        <a:pt x="120" y="6"/>
                      </a:lnTo>
                      <a:lnTo>
                        <a:pt x="126" y="6"/>
                      </a:lnTo>
                      <a:lnTo>
                        <a:pt x="126" y="12"/>
                      </a:lnTo>
                      <a:close/>
                    </a:path>
                  </a:pathLst>
                </a:custGeom>
                <a:solidFill>
                  <a:srgbClr val="B2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341" name="Freeform 405"/>
                <p:cNvSpPr>
                  <a:spLocks/>
                </p:cNvSpPr>
                <p:nvPr/>
              </p:nvSpPr>
              <p:spPr bwMode="auto">
                <a:xfrm>
                  <a:off x="4055" y="2138"/>
                  <a:ext cx="144" cy="223"/>
                </a:xfrm>
                <a:custGeom>
                  <a:avLst/>
                  <a:gdLst>
                    <a:gd name="T0" fmla="*/ 126 w 144"/>
                    <a:gd name="T1" fmla="*/ 12 h 223"/>
                    <a:gd name="T2" fmla="*/ 126 w 144"/>
                    <a:gd name="T3" fmla="*/ 18 h 223"/>
                    <a:gd name="T4" fmla="*/ 126 w 144"/>
                    <a:gd name="T5" fmla="*/ 18 h 223"/>
                    <a:gd name="T6" fmla="*/ 126 w 144"/>
                    <a:gd name="T7" fmla="*/ 25 h 223"/>
                    <a:gd name="T8" fmla="*/ 126 w 144"/>
                    <a:gd name="T9" fmla="*/ 31 h 223"/>
                    <a:gd name="T10" fmla="*/ 132 w 144"/>
                    <a:gd name="T11" fmla="*/ 43 h 223"/>
                    <a:gd name="T12" fmla="*/ 132 w 144"/>
                    <a:gd name="T13" fmla="*/ 49 h 223"/>
                    <a:gd name="T14" fmla="*/ 132 w 144"/>
                    <a:gd name="T15" fmla="*/ 55 h 223"/>
                    <a:gd name="T16" fmla="*/ 132 w 144"/>
                    <a:gd name="T17" fmla="*/ 61 h 223"/>
                    <a:gd name="T18" fmla="*/ 132 w 144"/>
                    <a:gd name="T19" fmla="*/ 61 h 223"/>
                    <a:gd name="T20" fmla="*/ 138 w 144"/>
                    <a:gd name="T21" fmla="*/ 67 h 223"/>
                    <a:gd name="T22" fmla="*/ 138 w 144"/>
                    <a:gd name="T23" fmla="*/ 73 h 223"/>
                    <a:gd name="T24" fmla="*/ 138 w 144"/>
                    <a:gd name="T25" fmla="*/ 79 h 223"/>
                    <a:gd name="T26" fmla="*/ 138 w 144"/>
                    <a:gd name="T27" fmla="*/ 91 h 223"/>
                    <a:gd name="T28" fmla="*/ 144 w 144"/>
                    <a:gd name="T29" fmla="*/ 97 h 223"/>
                    <a:gd name="T30" fmla="*/ 144 w 144"/>
                    <a:gd name="T31" fmla="*/ 109 h 223"/>
                    <a:gd name="T32" fmla="*/ 144 w 144"/>
                    <a:gd name="T33" fmla="*/ 121 h 223"/>
                    <a:gd name="T34" fmla="*/ 144 w 144"/>
                    <a:gd name="T35" fmla="*/ 133 h 223"/>
                    <a:gd name="T36" fmla="*/ 144 w 144"/>
                    <a:gd name="T37" fmla="*/ 145 h 223"/>
                    <a:gd name="T38" fmla="*/ 144 w 144"/>
                    <a:gd name="T39" fmla="*/ 157 h 223"/>
                    <a:gd name="T40" fmla="*/ 144 w 144"/>
                    <a:gd name="T41" fmla="*/ 169 h 223"/>
                    <a:gd name="T42" fmla="*/ 144 w 144"/>
                    <a:gd name="T43" fmla="*/ 187 h 223"/>
                    <a:gd name="T44" fmla="*/ 144 w 144"/>
                    <a:gd name="T45" fmla="*/ 199 h 223"/>
                    <a:gd name="T46" fmla="*/ 144 w 144"/>
                    <a:gd name="T47" fmla="*/ 211 h 223"/>
                    <a:gd name="T48" fmla="*/ 144 w 144"/>
                    <a:gd name="T49" fmla="*/ 223 h 223"/>
                    <a:gd name="T50" fmla="*/ 138 w 144"/>
                    <a:gd name="T51" fmla="*/ 223 h 223"/>
                    <a:gd name="T52" fmla="*/ 126 w 144"/>
                    <a:gd name="T53" fmla="*/ 217 h 223"/>
                    <a:gd name="T54" fmla="*/ 114 w 144"/>
                    <a:gd name="T55" fmla="*/ 211 h 223"/>
                    <a:gd name="T56" fmla="*/ 96 w 144"/>
                    <a:gd name="T57" fmla="*/ 205 h 223"/>
                    <a:gd name="T58" fmla="*/ 72 w 144"/>
                    <a:gd name="T59" fmla="*/ 199 h 223"/>
                    <a:gd name="T60" fmla="*/ 48 w 144"/>
                    <a:gd name="T61" fmla="*/ 193 h 223"/>
                    <a:gd name="T62" fmla="*/ 24 w 144"/>
                    <a:gd name="T63" fmla="*/ 193 h 223"/>
                    <a:gd name="T64" fmla="*/ 0 w 144"/>
                    <a:gd name="T65" fmla="*/ 199 h 223"/>
                    <a:gd name="T66" fmla="*/ 0 w 144"/>
                    <a:gd name="T67" fmla="*/ 199 h 223"/>
                    <a:gd name="T68" fmla="*/ 0 w 144"/>
                    <a:gd name="T69" fmla="*/ 193 h 223"/>
                    <a:gd name="T70" fmla="*/ 0 w 144"/>
                    <a:gd name="T71" fmla="*/ 193 h 223"/>
                    <a:gd name="T72" fmla="*/ 0 w 144"/>
                    <a:gd name="T73" fmla="*/ 187 h 223"/>
                    <a:gd name="T74" fmla="*/ 6 w 144"/>
                    <a:gd name="T75" fmla="*/ 181 h 223"/>
                    <a:gd name="T76" fmla="*/ 6 w 144"/>
                    <a:gd name="T77" fmla="*/ 175 h 223"/>
                    <a:gd name="T78" fmla="*/ 6 w 144"/>
                    <a:gd name="T79" fmla="*/ 169 h 223"/>
                    <a:gd name="T80" fmla="*/ 6 w 144"/>
                    <a:gd name="T81" fmla="*/ 163 h 223"/>
                    <a:gd name="T82" fmla="*/ 6 w 144"/>
                    <a:gd name="T83" fmla="*/ 157 h 223"/>
                    <a:gd name="T84" fmla="*/ 6 w 144"/>
                    <a:gd name="T85" fmla="*/ 151 h 223"/>
                    <a:gd name="T86" fmla="*/ 6 w 144"/>
                    <a:gd name="T87" fmla="*/ 151 h 223"/>
                    <a:gd name="T88" fmla="*/ 6 w 144"/>
                    <a:gd name="T89" fmla="*/ 145 h 223"/>
                    <a:gd name="T90" fmla="*/ 6 w 144"/>
                    <a:gd name="T91" fmla="*/ 139 h 223"/>
                    <a:gd name="T92" fmla="*/ 6 w 144"/>
                    <a:gd name="T93" fmla="*/ 127 h 223"/>
                    <a:gd name="T94" fmla="*/ 12 w 144"/>
                    <a:gd name="T95" fmla="*/ 115 h 223"/>
                    <a:gd name="T96" fmla="*/ 18 w 144"/>
                    <a:gd name="T97" fmla="*/ 91 h 223"/>
                    <a:gd name="T98" fmla="*/ 30 w 144"/>
                    <a:gd name="T99" fmla="*/ 73 h 223"/>
                    <a:gd name="T100" fmla="*/ 42 w 144"/>
                    <a:gd name="T101" fmla="*/ 55 h 223"/>
                    <a:gd name="T102" fmla="*/ 60 w 144"/>
                    <a:gd name="T103" fmla="*/ 31 h 223"/>
                    <a:gd name="T104" fmla="*/ 78 w 144"/>
                    <a:gd name="T105" fmla="*/ 18 h 223"/>
                    <a:gd name="T106" fmla="*/ 90 w 144"/>
                    <a:gd name="T107" fmla="*/ 6 h 223"/>
                    <a:gd name="T108" fmla="*/ 102 w 144"/>
                    <a:gd name="T109" fmla="*/ 6 h 223"/>
                    <a:gd name="T110" fmla="*/ 114 w 144"/>
                    <a:gd name="T111" fmla="*/ 0 h 223"/>
                    <a:gd name="T112" fmla="*/ 120 w 144"/>
                    <a:gd name="T113" fmla="*/ 6 h 223"/>
                    <a:gd name="T114" fmla="*/ 120 w 144"/>
                    <a:gd name="T115" fmla="*/ 6 h 223"/>
                    <a:gd name="T116" fmla="*/ 126 w 144"/>
                    <a:gd name="T117" fmla="*/ 12 h 223"/>
                    <a:gd name="T118" fmla="*/ 126 w 144"/>
                    <a:gd name="T119" fmla="*/ 12 h 223"/>
                    <a:gd name="T120" fmla="*/ 126 w 144"/>
                    <a:gd name="T121" fmla="*/ 12 h 223"/>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44" h="223">
                      <a:moveTo>
                        <a:pt x="126" y="12"/>
                      </a:moveTo>
                      <a:lnTo>
                        <a:pt x="126" y="12"/>
                      </a:lnTo>
                      <a:lnTo>
                        <a:pt x="126" y="18"/>
                      </a:lnTo>
                      <a:lnTo>
                        <a:pt x="126" y="25"/>
                      </a:lnTo>
                      <a:lnTo>
                        <a:pt x="126" y="31"/>
                      </a:lnTo>
                      <a:lnTo>
                        <a:pt x="126" y="37"/>
                      </a:lnTo>
                      <a:lnTo>
                        <a:pt x="132" y="43"/>
                      </a:lnTo>
                      <a:lnTo>
                        <a:pt x="132" y="49"/>
                      </a:lnTo>
                      <a:lnTo>
                        <a:pt x="132" y="55"/>
                      </a:lnTo>
                      <a:lnTo>
                        <a:pt x="132" y="61"/>
                      </a:lnTo>
                      <a:lnTo>
                        <a:pt x="138" y="67"/>
                      </a:lnTo>
                      <a:lnTo>
                        <a:pt x="138" y="73"/>
                      </a:lnTo>
                      <a:lnTo>
                        <a:pt x="138" y="79"/>
                      </a:lnTo>
                      <a:lnTo>
                        <a:pt x="138" y="85"/>
                      </a:lnTo>
                      <a:lnTo>
                        <a:pt x="138" y="91"/>
                      </a:lnTo>
                      <a:lnTo>
                        <a:pt x="144" y="97"/>
                      </a:lnTo>
                      <a:lnTo>
                        <a:pt x="144" y="103"/>
                      </a:lnTo>
                      <a:lnTo>
                        <a:pt x="144" y="109"/>
                      </a:lnTo>
                      <a:lnTo>
                        <a:pt x="144" y="115"/>
                      </a:lnTo>
                      <a:lnTo>
                        <a:pt x="144" y="121"/>
                      </a:lnTo>
                      <a:lnTo>
                        <a:pt x="144" y="127"/>
                      </a:lnTo>
                      <a:lnTo>
                        <a:pt x="144" y="133"/>
                      </a:lnTo>
                      <a:lnTo>
                        <a:pt x="144" y="139"/>
                      </a:lnTo>
                      <a:lnTo>
                        <a:pt x="144" y="145"/>
                      </a:lnTo>
                      <a:lnTo>
                        <a:pt x="144" y="151"/>
                      </a:lnTo>
                      <a:lnTo>
                        <a:pt x="144" y="157"/>
                      </a:lnTo>
                      <a:lnTo>
                        <a:pt x="144" y="163"/>
                      </a:lnTo>
                      <a:lnTo>
                        <a:pt x="144" y="169"/>
                      </a:lnTo>
                      <a:lnTo>
                        <a:pt x="144" y="175"/>
                      </a:lnTo>
                      <a:lnTo>
                        <a:pt x="144" y="187"/>
                      </a:lnTo>
                      <a:lnTo>
                        <a:pt x="144" y="193"/>
                      </a:lnTo>
                      <a:lnTo>
                        <a:pt x="144" y="199"/>
                      </a:lnTo>
                      <a:lnTo>
                        <a:pt x="144" y="205"/>
                      </a:lnTo>
                      <a:lnTo>
                        <a:pt x="144" y="211"/>
                      </a:lnTo>
                      <a:lnTo>
                        <a:pt x="144" y="217"/>
                      </a:lnTo>
                      <a:lnTo>
                        <a:pt x="144" y="223"/>
                      </a:lnTo>
                      <a:lnTo>
                        <a:pt x="138" y="223"/>
                      </a:lnTo>
                      <a:lnTo>
                        <a:pt x="132" y="223"/>
                      </a:lnTo>
                      <a:lnTo>
                        <a:pt x="126" y="217"/>
                      </a:lnTo>
                      <a:lnTo>
                        <a:pt x="120" y="217"/>
                      </a:lnTo>
                      <a:lnTo>
                        <a:pt x="114" y="211"/>
                      </a:lnTo>
                      <a:lnTo>
                        <a:pt x="102" y="211"/>
                      </a:lnTo>
                      <a:lnTo>
                        <a:pt x="96" y="205"/>
                      </a:lnTo>
                      <a:lnTo>
                        <a:pt x="84" y="205"/>
                      </a:lnTo>
                      <a:lnTo>
                        <a:pt x="72" y="199"/>
                      </a:lnTo>
                      <a:lnTo>
                        <a:pt x="60" y="199"/>
                      </a:lnTo>
                      <a:lnTo>
                        <a:pt x="48" y="193"/>
                      </a:lnTo>
                      <a:lnTo>
                        <a:pt x="36" y="193"/>
                      </a:lnTo>
                      <a:lnTo>
                        <a:pt x="24" y="193"/>
                      </a:lnTo>
                      <a:lnTo>
                        <a:pt x="12" y="199"/>
                      </a:lnTo>
                      <a:lnTo>
                        <a:pt x="0" y="199"/>
                      </a:lnTo>
                      <a:lnTo>
                        <a:pt x="0" y="193"/>
                      </a:lnTo>
                      <a:lnTo>
                        <a:pt x="0" y="187"/>
                      </a:lnTo>
                      <a:lnTo>
                        <a:pt x="6" y="181"/>
                      </a:lnTo>
                      <a:lnTo>
                        <a:pt x="6" y="175"/>
                      </a:lnTo>
                      <a:lnTo>
                        <a:pt x="6" y="169"/>
                      </a:lnTo>
                      <a:lnTo>
                        <a:pt x="6" y="163"/>
                      </a:lnTo>
                      <a:lnTo>
                        <a:pt x="6" y="157"/>
                      </a:lnTo>
                      <a:lnTo>
                        <a:pt x="6" y="151"/>
                      </a:lnTo>
                      <a:lnTo>
                        <a:pt x="6" y="145"/>
                      </a:lnTo>
                      <a:lnTo>
                        <a:pt x="6" y="139"/>
                      </a:lnTo>
                      <a:lnTo>
                        <a:pt x="6" y="133"/>
                      </a:lnTo>
                      <a:lnTo>
                        <a:pt x="6" y="127"/>
                      </a:lnTo>
                      <a:lnTo>
                        <a:pt x="6" y="121"/>
                      </a:lnTo>
                      <a:lnTo>
                        <a:pt x="12" y="115"/>
                      </a:lnTo>
                      <a:lnTo>
                        <a:pt x="12" y="103"/>
                      </a:lnTo>
                      <a:lnTo>
                        <a:pt x="18" y="91"/>
                      </a:lnTo>
                      <a:lnTo>
                        <a:pt x="24" y="85"/>
                      </a:lnTo>
                      <a:lnTo>
                        <a:pt x="30" y="73"/>
                      </a:lnTo>
                      <a:lnTo>
                        <a:pt x="36" y="61"/>
                      </a:lnTo>
                      <a:lnTo>
                        <a:pt x="42" y="55"/>
                      </a:lnTo>
                      <a:lnTo>
                        <a:pt x="48" y="43"/>
                      </a:lnTo>
                      <a:lnTo>
                        <a:pt x="60" y="31"/>
                      </a:lnTo>
                      <a:lnTo>
                        <a:pt x="66" y="25"/>
                      </a:lnTo>
                      <a:lnTo>
                        <a:pt x="78" y="18"/>
                      </a:lnTo>
                      <a:lnTo>
                        <a:pt x="84" y="12"/>
                      </a:lnTo>
                      <a:lnTo>
                        <a:pt x="90" y="6"/>
                      </a:lnTo>
                      <a:lnTo>
                        <a:pt x="96" y="6"/>
                      </a:lnTo>
                      <a:lnTo>
                        <a:pt x="102" y="6"/>
                      </a:lnTo>
                      <a:lnTo>
                        <a:pt x="108" y="0"/>
                      </a:lnTo>
                      <a:lnTo>
                        <a:pt x="114" y="0"/>
                      </a:lnTo>
                      <a:lnTo>
                        <a:pt x="114" y="6"/>
                      </a:lnTo>
                      <a:lnTo>
                        <a:pt x="120" y="6"/>
                      </a:lnTo>
                      <a:lnTo>
                        <a:pt x="126" y="6"/>
                      </a:lnTo>
                      <a:lnTo>
                        <a:pt x="126" y="12"/>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342" name="Freeform 406"/>
                <p:cNvSpPr>
                  <a:spLocks/>
                </p:cNvSpPr>
                <p:nvPr/>
              </p:nvSpPr>
              <p:spPr bwMode="auto">
                <a:xfrm>
                  <a:off x="3898" y="2054"/>
                  <a:ext cx="48" cy="84"/>
                </a:xfrm>
                <a:custGeom>
                  <a:avLst/>
                  <a:gdLst>
                    <a:gd name="T0" fmla="*/ 6 w 48"/>
                    <a:gd name="T1" fmla="*/ 0 h 84"/>
                    <a:gd name="T2" fmla="*/ 6 w 48"/>
                    <a:gd name="T3" fmla="*/ 0 h 84"/>
                    <a:gd name="T4" fmla="*/ 6 w 48"/>
                    <a:gd name="T5" fmla="*/ 6 h 84"/>
                    <a:gd name="T6" fmla="*/ 6 w 48"/>
                    <a:gd name="T7" fmla="*/ 12 h 84"/>
                    <a:gd name="T8" fmla="*/ 6 w 48"/>
                    <a:gd name="T9" fmla="*/ 12 h 84"/>
                    <a:gd name="T10" fmla="*/ 6 w 48"/>
                    <a:gd name="T11" fmla="*/ 18 h 84"/>
                    <a:gd name="T12" fmla="*/ 6 w 48"/>
                    <a:gd name="T13" fmla="*/ 24 h 84"/>
                    <a:gd name="T14" fmla="*/ 0 w 48"/>
                    <a:gd name="T15" fmla="*/ 36 h 84"/>
                    <a:gd name="T16" fmla="*/ 0 w 48"/>
                    <a:gd name="T17" fmla="*/ 42 h 84"/>
                    <a:gd name="T18" fmla="*/ 0 w 48"/>
                    <a:gd name="T19" fmla="*/ 48 h 84"/>
                    <a:gd name="T20" fmla="*/ 0 w 48"/>
                    <a:gd name="T21" fmla="*/ 54 h 84"/>
                    <a:gd name="T22" fmla="*/ 0 w 48"/>
                    <a:gd name="T23" fmla="*/ 66 h 84"/>
                    <a:gd name="T24" fmla="*/ 0 w 48"/>
                    <a:gd name="T25" fmla="*/ 72 h 84"/>
                    <a:gd name="T26" fmla="*/ 0 w 48"/>
                    <a:gd name="T27" fmla="*/ 78 h 84"/>
                    <a:gd name="T28" fmla="*/ 0 w 48"/>
                    <a:gd name="T29" fmla="*/ 78 h 84"/>
                    <a:gd name="T30" fmla="*/ 0 w 48"/>
                    <a:gd name="T31" fmla="*/ 84 h 84"/>
                    <a:gd name="T32" fmla="*/ 0 w 48"/>
                    <a:gd name="T33" fmla="*/ 84 h 84"/>
                    <a:gd name="T34" fmla="*/ 0 w 48"/>
                    <a:gd name="T35" fmla="*/ 84 h 84"/>
                    <a:gd name="T36" fmla="*/ 6 w 48"/>
                    <a:gd name="T37" fmla="*/ 84 h 84"/>
                    <a:gd name="T38" fmla="*/ 6 w 48"/>
                    <a:gd name="T39" fmla="*/ 78 h 84"/>
                    <a:gd name="T40" fmla="*/ 6 w 48"/>
                    <a:gd name="T41" fmla="*/ 78 h 84"/>
                    <a:gd name="T42" fmla="*/ 6 w 48"/>
                    <a:gd name="T43" fmla="*/ 72 h 84"/>
                    <a:gd name="T44" fmla="*/ 12 w 48"/>
                    <a:gd name="T45" fmla="*/ 66 h 84"/>
                    <a:gd name="T46" fmla="*/ 12 w 48"/>
                    <a:gd name="T47" fmla="*/ 60 h 84"/>
                    <a:gd name="T48" fmla="*/ 12 w 48"/>
                    <a:gd name="T49" fmla="*/ 60 h 84"/>
                    <a:gd name="T50" fmla="*/ 12 w 48"/>
                    <a:gd name="T51" fmla="*/ 54 h 84"/>
                    <a:gd name="T52" fmla="*/ 18 w 48"/>
                    <a:gd name="T53" fmla="*/ 54 h 84"/>
                    <a:gd name="T54" fmla="*/ 18 w 48"/>
                    <a:gd name="T55" fmla="*/ 54 h 84"/>
                    <a:gd name="T56" fmla="*/ 18 w 48"/>
                    <a:gd name="T57" fmla="*/ 48 h 84"/>
                    <a:gd name="T58" fmla="*/ 24 w 48"/>
                    <a:gd name="T59" fmla="*/ 48 h 84"/>
                    <a:gd name="T60" fmla="*/ 24 w 48"/>
                    <a:gd name="T61" fmla="*/ 42 h 84"/>
                    <a:gd name="T62" fmla="*/ 24 w 48"/>
                    <a:gd name="T63" fmla="*/ 42 h 84"/>
                    <a:gd name="T64" fmla="*/ 30 w 48"/>
                    <a:gd name="T65" fmla="*/ 36 h 84"/>
                    <a:gd name="T66" fmla="*/ 30 w 48"/>
                    <a:gd name="T67" fmla="*/ 36 h 84"/>
                    <a:gd name="T68" fmla="*/ 36 w 48"/>
                    <a:gd name="T69" fmla="*/ 30 h 84"/>
                    <a:gd name="T70" fmla="*/ 36 w 48"/>
                    <a:gd name="T71" fmla="*/ 30 h 84"/>
                    <a:gd name="T72" fmla="*/ 42 w 48"/>
                    <a:gd name="T73" fmla="*/ 24 h 84"/>
                    <a:gd name="T74" fmla="*/ 42 w 48"/>
                    <a:gd name="T75" fmla="*/ 24 h 84"/>
                    <a:gd name="T76" fmla="*/ 42 w 48"/>
                    <a:gd name="T77" fmla="*/ 24 h 84"/>
                    <a:gd name="T78" fmla="*/ 48 w 48"/>
                    <a:gd name="T79" fmla="*/ 18 h 84"/>
                    <a:gd name="T80" fmla="*/ 48 w 48"/>
                    <a:gd name="T81" fmla="*/ 18 h 84"/>
                    <a:gd name="T82" fmla="*/ 48 w 48"/>
                    <a:gd name="T83" fmla="*/ 18 h 84"/>
                    <a:gd name="T84" fmla="*/ 48 w 48"/>
                    <a:gd name="T85" fmla="*/ 18 h 84"/>
                    <a:gd name="T86" fmla="*/ 48 w 48"/>
                    <a:gd name="T87" fmla="*/ 12 h 84"/>
                    <a:gd name="T88" fmla="*/ 48 w 48"/>
                    <a:gd name="T89" fmla="*/ 12 h 84"/>
                    <a:gd name="T90" fmla="*/ 48 w 48"/>
                    <a:gd name="T91" fmla="*/ 12 h 84"/>
                    <a:gd name="T92" fmla="*/ 42 w 48"/>
                    <a:gd name="T93" fmla="*/ 6 h 84"/>
                    <a:gd name="T94" fmla="*/ 42 w 48"/>
                    <a:gd name="T95" fmla="*/ 6 h 84"/>
                    <a:gd name="T96" fmla="*/ 36 w 48"/>
                    <a:gd name="T97" fmla="*/ 6 h 84"/>
                    <a:gd name="T98" fmla="*/ 30 w 48"/>
                    <a:gd name="T99" fmla="*/ 6 h 84"/>
                    <a:gd name="T100" fmla="*/ 30 w 48"/>
                    <a:gd name="T101" fmla="*/ 0 h 84"/>
                    <a:gd name="T102" fmla="*/ 24 w 48"/>
                    <a:gd name="T103" fmla="*/ 0 h 84"/>
                    <a:gd name="T104" fmla="*/ 18 w 48"/>
                    <a:gd name="T105" fmla="*/ 0 h 84"/>
                    <a:gd name="T106" fmla="*/ 18 w 48"/>
                    <a:gd name="T107" fmla="*/ 0 h 84"/>
                    <a:gd name="T108" fmla="*/ 12 w 48"/>
                    <a:gd name="T109" fmla="*/ 0 h 84"/>
                    <a:gd name="T110" fmla="*/ 6 w 48"/>
                    <a:gd name="T111" fmla="*/ 0 h 84"/>
                    <a:gd name="T112" fmla="*/ 6 w 48"/>
                    <a:gd name="T113" fmla="*/ 0 h 84"/>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48" h="84">
                      <a:moveTo>
                        <a:pt x="6" y="0"/>
                      </a:moveTo>
                      <a:lnTo>
                        <a:pt x="6" y="0"/>
                      </a:lnTo>
                      <a:lnTo>
                        <a:pt x="6" y="6"/>
                      </a:lnTo>
                      <a:lnTo>
                        <a:pt x="6" y="12"/>
                      </a:lnTo>
                      <a:lnTo>
                        <a:pt x="6" y="18"/>
                      </a:lnTo>
                      <a:lnTo>
                        <a:pt x="6" y="24"/>
                      </a:lnTo>
                      <a:lnTo>
                        <a:pt x="0" y="36"/>
                      </a:lnTo>
                      <a:lnTo>
                        <a:pt x="0" y="42"/>
                      </a:lnTo>
                      <a:lnTo>
                        <a:pt x="0" y="48"/>
                      </a:lnTo>
                      <a:lnTo>
                        <a:pt x="0" y="54"/>
                      </a:lnTo>
                      <a:lnTo>
                        <a:pt x="0" y="66"/>
                      </a:lnTo>
                      <a:lnTo>
                        <a:pt x="0" y="72"/>
                      </a:lnTo>
                      <a:lnTo>
                        <a:pt x="0" y="78"/>
                      </a:lnTo>
                      <a:lnTo>
                        <a:pt x="0" y="84"/>
                      </a:lnTo>
                      <a:lnTo>
                        <a:pt x="6" y="84"/>
                      </a:lnTo>
                      <a:lnTo>
                        <a:pt x="6" y="78"/>
                      </a:lnTo>
                      <a:lnTo>
                        <a:pt x="6" y="72"/>
                      </a:lnTo>
                      <a:lnTo>
                        <a:pt x="12" y="66"/>
                      </a:lnTo>
                      <a:lnTo>
                        <a:pt x="12" y="60"/>
                      </a:lnTo>
                      <a:lnTo>
                        <a:pt x="12" y="54"/>
                      </a:lnTo>
                      <a:lnTo>
                        <a:pt x="18" y="54"/>
                      </a:lnTo>
                      <a:lnTo>
                        <a:pt x="18" y="48"/>
                      </a:lnTo>
                      <a:lnTo>
                        <a:pt x="24" y="48"/>
                      </a:lnTo>
                      <a:lnTo>
                        <a:pt x="24" y="42"/>
                      </a:lnTo>
                      <a:lnTo>
                        <a:pt x="30" y="36"/>
                      </a:lnTo>
                      <a:lnTo>
                        <a:pt x="36" y="30"/>
                      </a:lnTo>
                      <a:lnTo>
                        <a:pt x="42" y="24"/>
                      </a:lnTo>
                      <a:lnTo>
                        <a:pt x="48" y="18"/>
                      </a:lnTo>
                      <a:lnTo>
                        <a:pt x="48" y="12"/>
                      </a:lnTo>
                      <a:lnTo>
                        <a:pt x="42" y="6"/>
                      </a:lnTo>
                      <a:lnTo>
                        <a:pt x="36" y="6"/>
                      </a:lnTo>
                      <a:lnTo>
                        <a:pt x="30" y="6"/>
                      </a:lnTo>
                      <a:lnTo>
                        <a:pt x="30" y="0"/>
                      </a:lnTo>
                      <a:lnTo>
                        <a:pt x="24" y="0"/>
                      </a:lnTo>
                      <a:lnTo>
                        <a:pt x="18" y="0"/>
                      </a:lnTo>
                      <a:lnTo>
                        <a:pt x="12" y="0"/>
                      </a:lnTo>
                      <a:lnTo>
                        <a:pt x="6" y="0"/>
                      </a:lnTo>
                      <a:close/>
                    </a:path>
                  </a:pathLst>
                </a:custGeom>
                <a:solidFill>
                  <a:srgbClr val="72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343" name="Freeform 407"/>
                <p:cNvSpPr>
                  <a:spLocks/>
                </p:cNvSpPr>
                <p:nvPr/>
              </p:nvSpPr>
              <p:spPr bwMode="auto">
                <a:xfrm>
                  <a:off x="3898" y="2054"/>
                  <a:ext cx="48" cy="84"/>
                </a:xfrm>
                <a:custGeom>
                  <a:avLst/>
                  <a:gdLst>
                    <a:gd name="T0" fmla="*/ 6 w 48"/>
                    <a:gd name="T1" fmla="*/ 0 h 84"/>
                    <a:gd name="T2" fmla="*/ 6 w 48"/>
                    <a:gd name="T3" fmla="*/ 0 h 84"/>
                    <a:gd name="T4" fmla="*/ 6 w 48"/>
                    <a:gd name="T5" fmla="*/ 0 h 84"/>
                    <a:gd name="T6" fmla="*/ 6 w 48"/>
                    <a:gd name="T7" fmla="*/ 6 h 84"/>
                    <a:gd name="T8" fmla="*/ 6 w 48"/>
                    <a:gd name="T9" fmla="*/ 12 h 84"/>
                    <a:gd name="T10" fmla="*/ 6 w 48"/>
                    <a:gd name="T11" fmla="*/ 12 h 84"/>
                    <a:gd name="T12" fmla="*/ 6 w 48"/>
                    <a:gd name="T13" fmla="*/ 18 h 84"/>
                    <a:gd name="T14" fmla="*/ 6 w 48"/>
                    <a:gd name="T15" fmla="*/ 24 h 84"/>
                    <a:gd name="T16" fmla="*/ 0 w 48"/>
                    <a:gd name="T17" fmla="*/ 36 h 84"/>
                    <a:gd name="T18" fmla="*/ 0 w 48"/>
                    <a:gd name="T19" fmla="*/ 42 h 84"/>
                    <a:gd name="T20" fmla="*/ 0 w 48"/>
                    <a:gd name="T21" fmla="*/ 48 h 84"/>
                    <a:gd name="T22" fmla="*/ 0 w 48"/>
                    <a:gd name="T23" fmla="*/ 54 h 84"/>
                    <a:gd name="T24" fmla="*/ 0 w 48"/>
                    <a:gd name="T25" fmla="*/ 66 h 84"/>
                    <a:gd name="T26" fmla="*/ 0 w 48"/>
                    <a:gd name="T27" fmla="*/ 72 h 84"/>
                    <a:gd name="T28" fmla="*/ 0 w 48"/>
                    <a:gd name="T29" fmla="*/ 78 h 84"/>
                    <a:gd name="T30" fmla="*/ 0 w 48"/>
                    <a:gd name="T31" fmla="*/ 78 h 84"/>
                    <a:gd name="T32" fmla="*/ 0 w 48"/>
                    <a:gd name="T33" fmla="*/ 84 h 84"/>
                    <a:gd name="T34" fmla="*/ 0 w 48"/>
                    <a:gd name="T35" fmla="*/ 84 h 84"/>
                    <a:gd name="T36" fmla="*/ 0 w 48"/>
                    <a:gd name="T37" fmla="*/ 84 h 84"/>
                    <a:gd name="T38" fmla="*/ 6 w 48"/>
                    <a:gd name="T39" fmla="*/ 84 h 84"/>
                    <a:gd name="T40" fmla="*/ 6 w 48"/>
                    <a:gd name="T41" fmla="*/ 78 h 84"/>
                    <a:gd name="T42" fmla="*/ 6 w 48"/>
                    <a:gd name="T43" fmla="*/ 78 h 84"/>
                    <a:gd name="T44" fmla="*/ 6 w 48"/>
                    <a:gd name="T45" fmla="*/ 72 h 84"/>
                    <a:gd name="T46" fmla="*/ 12 w 48"/>
                    <a:gd name="T47" fmla="*/ 66 h 84"/>
                    <a:gd name="T48" fmla="*/ 12 w 48"/>
                    <a:gd name="T49" fmla="*/ 60 h 84"/>
                    <a:gd name="T50" fmla="*/ 12 w 48"/>
                    <a:gd name="T51" fmla="*/ 60 h 84"/>
                    <a:gd name="T52" fmla="*/ 12 w 48"/>
                    <a:gd name="T53" fmla="*/ 54 h 84"/>
                    <a:gd name="T54" fmla="*/ 18 w 48"/>
                    <a:gd name="T55" fmla="*/ 54 h 84"/>
                    <a:gd name="T56" fmla="*/ 18 w 48"/>
                    <a:gd name="T57" fmla="*/ 54 h 84"/>
                    <a:gd name="T58" fmla="*/ 18 w 48"/>
                    <a:gd name="T59" fmla="*/ 48 h 84"/>
                    <a:gd name="T60" fmla="*/ 24 w 48"/>
                    <a:gd name="T61" fmla="*/ 48 h 84"/>
                    <a:gd name="T62" fmla="*/ 24 w 48"/>
                    <a:gd name="T63" fmla="*/ 42 h 84"/>
                    <a:gd name="T64" fmla="*/ 24 w 48"/>
                    <a:gd name="T65" fmla="*/ 42 h 84"/>
                    <a:gd name="T66" fmla="*/ 30 w 48"/>
                    <a:gd name="T67" fmla="*/ 36 h 84"/>
                    <a:gd name="T68" fmla="*/ 30 w 48"/>
                    <a:gd name="T69" fmla="*/ 36 h 84"/>
                    <a:gd name="T70" fmla="*/ 36 w 48"/>
                    <a:gd name="T71" fmla="*/ 30 h 84"/>
                    <a:gd name="T72" fmla="*/ 36 w 48"/>
                    <a:gd name="T73" fmla="*/ 30 h 84"/>
                    <a:gd name="T74" fmla="*/ 42 w 48"/>
                    <a:gd name="T75" fmla="*/ 24 h 84"/>
                    <a:gd name="T76" fmla="*/ 42 w 48"/>
                    <a:gd name="T77" fmla="*/ 24 h 84"/>
                    <a:gd name="T78" fmla="*/ 42 w 48"/>
                    <a:gd name="T79" fmla="*/ 24 h 84"/>
                    <a:gd name="T80" fmla="*/ 48 w 48"/>
                    <a:gd name="T81" fmla="*/ 18 h 84"/>
                    <a:gd name="T82" fmla="*/ 48 w 48"/>
                    <a:gd name="T83" fmla="*/ 18 h 84"/>
                    <a:gd name="T84" fmla="*/ 48 w 48"/>
                    <a:gd name="T85" fmla="*/ 18 h 84"/>
                    <a:gd name="T86" fmla="*/ 48 w 48"/>
                    <a:gd name="T87" fmla="*/ 18 h 84"/>
                    <a:gd name="T88" fmla="*/ 48 w 48"/>
                    <a:gd name="T89" fmla="*/ 12 h 84"/>
                    <a:gd name="T90" fmla="*/ 48 w 48"/>
                    <a:gd name="T91" fmla="*/ 12 h 84"/>
                    <a:gd name="T92" fmla="*/ 48 w 48"/>
                    <a:gd name="T93" fmla="*/ 12 h 84"/>
                    <a:gd name="T94" fmla="*/ 42 w 48"/>
                    <a:gd name="T95" fmla="*/ 6 h 84"/>
                    <a:gd name="T96" fmla="*/ 42 w 48"/>
                    <a:gd name="T97" fmla="*/ 6 h 84"/>
                    <a:gd name="T98" fmla="*/ 36 w 48"/>
                    <a:gd name="T99" fmla="*/ 6 h 84"/>
                    <a:gd name="T100" fmla="*/ 30 w 48"/>
                    <a:gd name="T101" fmla="*/ 6 h 84"/>
                    <a:gd name="T102" fmla="*/ 30 w 48"/>
                    <a:gd name="T103" fmla="*/ 0 h 84"/>
                    <a:gd name="T104" fmla="*/ 24 w 48"/>
                    <a:gd name="T105" fmla="*/ 0 h 84"/>
                    <a:gd name="T106" fmla="*/ 18 w 48"/>
                    <a:gd name="T107" fmla="*/ 0 h 84"/>
                    <a:gd name="T108" fmla="*/ 18 w 48"/>
                    <a:gd name="T109" fmla="*/ 0 h 84"/>
                    <a:gd name="T110" fmla="*/ 12 w 48"/>
                    <a:gd name="T111" fmla="*/ 0 h 84"/>
                    <a:gd name="T112" fmla="*/ 6 w 48"/>
                    <a:gd name="T113" fmla="*/ 0 h 84"/>
                    <a:gd name="T114" fmla="*/ 6 w 48"/>
                    <a:gd name="T115" fmla="*/ 0 h 8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8" h="84">
                      <a:moveTo>
                        <a:pt x="6" y="0"/>
                      </a:moveTo>
                      <a:lnTo>
                        <a:pt x="6" y="0"/>
                      </a:lnTo>
                      <a:lnTo>
                        <a:pt x="6" y="6"/>
                      </a:lnTo>
                      <a:lnTo>
                        <a:pt x="6" y="12"/>
                      </a:lnTo>
                      <a:lnTo>
                        <a:pt x="6" y="18"/>
                      </a:lnTo>
                      <a:lnTo>
                        <a:pt x="6" y="24"/>
                      </a:lnTo>
                      <a:lnTo>
                        <a:pt x="0" y="36"/>
                      </a:lnTo>
                      <a:lnTo>
                        <a:pt x="0" y="42"/>
                      </a:lnTo>
                      <a:lnTo>
                        <a:pt x="0" y="48"/>
                      </a:lnTo>
                      <a:lnTo>
                        <a:pt x="0" y="54"/>
                      </a:lnTo>
                      <a:lnTo>
                        <a:pt x="0" y="66"/>
                      </a:lnTo>
                      <a:lnTo>
                        <a:pt x="0" y="72"/>
                      </a:lnTo>
                      <a:lnTo>
                        <a:pt x="0" y="78"/>
                      </a:lnTo>
                      <a:lnTo>
                        <a:pt x="0" y="84"/>
                      </a:lnTo>
                      <a:lnTo>
                        <a:pt x="6" y="84"/>
                      </a:lnTo>
                      <a:lnTo>
                        <a:pt x="6" y="78"/>
                      </a:lnTo>
                      <a:lnTo>
                        <a:pt x="6" y="72"/>
                      </a:lnTo>
                      <a:lnTo>
                        <a:pt x="12" y="66"/>
                      </a:lnTo>
                      <a:lnTo>
                        <a:pt x="12" y="60"/>
                      </a:lnTo>
                      <a:lnTo>
                        <a:pt x="12" y="54"/>
                      </a:lnTo>
                      <a:lnTo>
                        <a:pt x="18" y="54"/>
                      </a:lnTo>
                      <a:lnTo>
                        <a:pt x="18" y="48"/>
                      </a:lnTo>
                      <a:lnTo>
                        <a:pt x="24" y="48"/>
                      </a:lnTo>
                      <a:lnTo>
                        <a:pt x="24" y="42"/>
                      </a:lnTo>
                      <a:lnTo>
                        <a:pt x="30" y="36"/>
                      </a:lnTo>
                      <a:lnTo>
                        <a:pt x="36" y="30"/>
                      </a:lnTo>
                      <a:lnTo>
                        <a:pt x="42" y="24"/>
                      </a:lnTo>
                      <a:lnTo>
                        <a:pt x="48" y="18"/>
                      </a:lnTo>
                      <a:lnTo>
                        <a:pt x="48" y="12"/>
                      </a:lnTo>
                      <a:lnTo>
                        <a:pt x="42" y="6"/>
                      </a:lnTo>
                      <a:lnTo>
                        <a:pt x="36" y="6"/>
                      </a:lnTo>
                      <a:lnTo>
                        <a:pt x="30" y="6"/>
                      </a:lnTo>
                      <a:lnTo>
                        <a:pt x="30" y="0"/>
                      </a:lnTo>
                      <a:lnTo>
                        <a:pt x="24" y="0"/>
                      </a:lnTo>
                      <a:lnTo>
                        <a:pt x="18" y="0"/>
                      </a:lnTo>
                      <a:lnTo>
                        <a:pt x="12" y="0"/>
                      </a:lnTo>
                      <a:lnTo>
                        <a:pt x="6"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344" name="Freeform 408"/>
                <p:cNvSpPr>
                  <a:spLocks/>
                </p:cNvSpPr>
                <p:nvPr/>
              </p:nvSpPr>
              <p:spPr bwMode="auto">
                <a:xfrm>
                  <a:off x="3904" y="1952"/>
                  <a:ext cx="151" cy="174"/>
                </a:xfrm>
                <a:custGeom>
                  <a:avLst/>
                  <a:gdLst>
                    <a:gd name="T0" fmla="*/ 115 w 151"/>
                    <a:gd name="T1" fmla="*/ 0 h 174"/>
                    <a:gd name="T2" fmla="*/ 115 w 151"/>
                    <a:gd name="T3" fmla="*/ 0 h 174"/>
                    <a:gd name="T4" fmla="*/ 121 w 151"/>
                    <a:gd name="T5" fmla="*/ 6 h 174"/>
                    <a:gd name="T6" fmla="*/ 127 w 151"/>
                    <a:gd name="T7" fmla="*/ 12 h 174"/>
                    <a:gd name="T8" fmla="*/ 127 w 151"/>
                    <a:gd name="T9" fmla="*/ 18 h 174"/>
                    <a:gd name="T10" fmla="*/ 133 w 151"/>
                    <a:gd name="T11" fmla="*/ 30 h 174"/>
                    <a:gd name="T12" fmla="*/ 139 w 151"/>
                    <a:gd name="T13" fmla="*/ 36 h 174"/>
                    <a:gd name="T14" fmla="*/ 145 w 151"/>
                    <a:gd name="T15" fmla="*/ 48 h 174"/>
                    <a:gd name="T16" fmla="*/ 151 w 151"/>
                    <a:gd name="T17" fmla="*/ 48 h 174"/>
                    <a:gd name="T18" fmla="*/ 151 w 151"/>
                    <a:gd name="T19" fmla="*/ 54 h 174"/>
                    <a:gd name="T20" fmla="*/ 151 w 151"/>
                    <a:gd name="T21" fmla="*/ 60 h 174"/>
                    <a:gd name="T22" fmla="*/ 145 w 151"/>
                    <a:gd name="T23" fmla="*/ 66 h 174"/>
                    <a:gd name="T24" fmla="*/ 139 w 151"/>
                    <a:gd name="T25" fmla="*/ 72 h 174"/>
                    <a:gd name="T26" fmla="*/ 139 w 151"/>
                    <a:gd name="T27" fmla="*/ 78 h 174"/>
                    <a:gd name="T28" fmla="*/ 133 w 151"/>
                    <a:gd name="T29" fmla="*/ 84 h 174"/>
                    <a:gd name="T30" fmla="*/ 127 w 151"/>
                    <a:gd name="T31" fmla="*/ 84 h 174"/>
                    <a:gd name="T32" fmla="*/ 121 w 151"/>
                    <a:gd name="T33" fmla="*/ 90 h 174"/>
                    <a:gd name="T34" fmla="*/ 115 w 151"/>
                    <a:gd name="T35" fmla="*/ 96 h 174"/>
                    <a:gd name="T36" fmla="*/ 109 w 151"/>
                    <a:gd name="T37" fmla="*/ 108 h 174"/>
                    <a:gd name="T38" fmla="*/ 97 w 151"/>
                    <a:gd name="T39" fmla="*/ 120 h 174"/>
                    <a:gd name="T40" fmla="*/ 91 w 151"/>
                    <a:gd name="T41" fmla="*/ 132 h 174"/>
                    <a:gd name="T42" fmla="*/ 85 w 151"/>
                    <a:gd name="T43" fmla="*/ 144 h 174"/>
                    <a:gd name="T44" fmla="*/ 79 w 151"/>
                    <a:gd name="T45" fmla="*/ 156 h 174"/>
                    <a:gd name="T46" fmla="*/ 73 w 151"/>
                    <a:gd name="T47" fmla="*/ 168 h 174"/>
                    <a:gd name="T48" fmla="*/ 73 w 151"/>
                    <a:gd name="T49" fmla="*/ 174 h 174"/>
                    <a:gd name="T50" fmla="*/ 73 w 151"/>
                    <a:gd name="T51" fmla="*/ 174 h 174"/>
                    <a:gd name="T52" fmla="*/ 67 w 151"/>
                    <a:gd name="T53" fmla="*/ 174 h 174"/>
                    <a:gd name="T54" fmla="*/ 61 w 151"/>
                    <a:gd name="T55" fmla="*/ 168 h 174"/>
                    <a:gd name="T56" fmla="*/ 61 w 151"/>
                    <a:gd name="T57" fmla="*/ 162 h 174"/>
                    <a:gd name="T58" fmla="*/ 55 w 151"/>
                    <a:gd name="T59" fmla="*/ 156 h 174"/>
                    <a:gd name="T60" fmla="*/ 48 w 151"/>
                    <a:gd name="T61" fmla="*/ 150 h 174"/>
                    <a:gd name="T62" fmla="*/ 42 w 151"/>
                    <a:gd name="T63" fmla="*/ 138 h 174"/>
                    <a:gd name="T64" fmla="*/ 36 w 151"/>
                    <a:gd name="T65" fmla="*/ 132 h 174"/>
                    <a:gd name="T66" fmla="*/ 30 w 151"/>
                    <a:gd name="T67" fmla="*/ 126 h 174"/>
                    <a:gd name="T68" fmla="*/ 30 w 151"/>
                    <a:gd name="T69" fmla="*/ 120 h 174"/>
                    <a:gd name="T70" fmla="*/ 24 w 151"/>
                    <a:gd name="T71" fmla="*/ 114 h 174"/>
                    <a:gd name="T72" fmla="*/ 18 w 151"/>
                    <a:gd name="T73" fmla="*/ 114 h 174"/>
                    <a:gd name="T74" fmla="*/ 12 w 151"/>
                    <a:gd name="T75" fmla="*/ 108 h 174"/>
                    <a:gd name="T76" fmla="*/ 6 w 151"/>
                    <a:gd name="T77" fmla="*/ 102 h 174"/>
                    <a:gd name="T78" fmla="*/ 6 w 151"/>
                    <a:gd name="T79" fmla="*/ 102 h 174"/>
                    <a:gd name="T80" fmla="*/ 0 w 151"/>
                    <a:gd name="T81" fmla="*/ 102 h 174"/>
                    <a:gd name="T82" fmla="*/ 0 w 151"/>
                    <a:gd name="T83" fmla="*/ 102 h 174"/>
                    <a:gd name="T84" fmla="*/ 0 w 151"/>
                    <a:gd name="T85" fmla="*/ 102 h 174"/>
                    <a:gd name="T86" fmla="*/ 0 w 151"/>
                    <a:gd name="T87" fmla="*/ 102 h 174"/>
                    <a:gd name="T88" fmla="*/ 6 w 151"/>
                    <a:gd name="T89" fmla="*/ 102 h 174"/>
                    <a:gd name="T90" fmla="*/ 12 w 151"/>
                    <a:gd name="T91" fmla="*/ 96 h 174"/>
                    <a:gd name="T92" fmla="*/ 24 w 151"/>
                    <a:gd name="T93" fmla="*/ 90 h 174"/>
                    <a:gd name="T94" fmla="*/ 36 w 151"/>
                    <a:gd name="T95" fmla="*/ 78 h 174"/>
                    <a:gd name="T96" fmla="*/ 55 w 151"/>
                    <a:gd name="T97" fmla="*/ 72 h 174"/>
                    <a:gd name="T98" fmla="*/ 67 w 151"/>
                    <a:gd name="T99" fmla="*/ 66 h 174"/>
                    <a:gd name="T100" fmla="*/ 79 w 151"/>
                    <a:gd name="T101" fmla="*/ 54 h 174"/>
                    <a:gd name="T102" fmla="*/ 85 w 151"/>
                    <a:gd name="T103" fmla="*/ 54 h 174"/>
                    <a:gd name="T104" fmla="*/ 91 w 151"/>
                    <a:gd name="T105" fmla="*/ 48 h 174"/>
                    <a:gd name="T106" fmla="*/ 97 w 151"/>
                    <a:gd name="T107" fmla="*/ 42 h 174"/>
                    <a:gd name="T108" fmla="*/ 97 w 151"/>
                    <a:gd name="T109" fmla="*/ 42 h 174"/>
                    <a:gd name="T110" fmla="*/ 103 w 151"/>
                    <a:gd name="T111" fmla="*/ 36 h 174"/>
                    <a:gd name="T112" fmla="*/ 109 w 151"/>
                    <a:gd name="T113" fmla="*/ 30 h 174"/>
                    <a:gd name="T114" fmla="*/ 109 w 151"/>
                    <a:gd name="T115" fmla="*/ 24 h 174"/>
                    <a:gd name="T116" fmla="*/ 115 w 151"/>
                    <a:gd name="T117" fmla="*/ 12 h 174"/>
                    <a:gd name="T118" fmla="*/ 115 w 151"/>
                    <a:gd name="T119" fmla="*/ 6 h 174"/>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51" h="174">
                      <a:moveTo>
                        <a:pt x="115" y="0"/>
                      </a:moveTo>
                      <a:lnTo>
                        <a:pt x="115" y="0"/>
                      </a:lnTo>
                      <a:lnTo>
                        <a:pt x="121" y="6"/>
                      </a:lnTo>
                      <a:lnTo>
                        <a:pt x="127" y="12"/>
                      </a:lnTo>
                      <a:lnTo>
                        <a:pt x="127" y="18"/>
                      </a:lnTo>
                      <a:lnTo>
                        <a:pt x="133" y="24"/>
                      </a:lnTo>
                      <a:lnTo>
                        <a:pt x="133" y="30"/>
                      </a:lnTo>
                      <a:lnTo>
                        <a:pt x="139" y="30"/>
                      </a:lnTo>
                      <a:lnTo>
                        <a:pt x="139" y="36"/>
                      </a:lnTo>
                      <a:lnTo>
                        <a:pt x="145" y="42"/>
                      </a:lnTo>
                      <a:lnTo>
                        <a:pt x="145" y="48"/>
                      </a:lnTo>
                      <a:lnTo>
                        <a:pt x="151" y="48"/>
                      </a:lnTo>
                      <a:lnTo>
                        <a:pt x="151" y="54"/>
                      </a:lnTo>
                      <a:lnTo>
                        <a:pt x="151" y="60"/>
                      </a:lnTo>
                      <a:lnTo>
                        <a:pt x="145" y="66"/>
                      </a:lnTo>
                      <a:lnTo>
                        <a:pt x="139" y="72"/>
                      </a:lnTo>
                      <a:lnTo>
                        <a:pt x="139" y="78"/>
                      </a:lnTo>
                      <a:lnTo>
                        <a:pt x="133" y="78"/>
                      </a:lnTo>
                      <a:lnTo>
                        <a:pt x="133" y="84"/>
                      </a:lnTo>
                      <a:lnTo>
                        <a:pt x="127" y="84"/>
                      </a:lnTo>
                      <a:lnTo>
                        <a:pt x="127" y="90"/>
                      </a:lnTo>
                      <a:lnTo>
                        <a:pt x="121" y="90"/>
                      </a:lnTo>
                      <a:lnTo>
                        <a:pt x="115" y="96"/>
                      </a:lnTo>
                      <a:lnTo>
                        <a:pt x="115" y="102"/>
                      </a:lnTo>
                      <a:lnTo>
                        <a:pt x="109" y="108"/>
                      </a:lnTo>
                      <a:lnTo>
                        <a:pt x="103" y="114"/>
                      </a:lnTo>
                      <a:lnTo>
                        <a:pt x="97" y="120"/>
                      </a:lnTo>
                      <a:lnTo>
                        <a:pt x="97" y="126"/>
                      </a:lnTo>
                      <a:lnTo>
                        <a:pt x="91" y="132"/>
                      </a:lnTo>
                      <a:lnTo>
                        <a:pt x="85" y="138"/>
                      </a:lnTo>
                      <a:lnTo>
                        <a:pt x="85" y="144"/>
                      </a:lnTo>
                      <a:lnTo>
                        <a:pt x="79" y="150"/>
                      </a:lnTo>
                      <a:lnTo>
                        <a:pt x="79" y="156"/>
                      </a:lnTo>
                      <a:lnTo>
                        <a:pt x="73" y="162"/>
                      </a:lnTo>
                      <a:lnTo>
                        <a:pt x="73" y="168"/>
                      </a:lnTo>
                      <a:lnTo>
                        <a:pt x="73" y="174"/>
                      </a:lnTo>
                      <a:lnTo>
                        <a:pt x="67" y="174"/>
                      </a:lnTo>
                      <a:lnTo>
                        <a:pt x="67" y="168"/>
                      </a:lnTo>
                      <a:lnTo>
                        <a:pt x="61" y="168"/>
                      </a:lnTo>
                      <a:lnTo>
                        <a:pt x="61" y="162"/>
                      </a:lnTo>
                      <a:lnTo>
                        <a:pt x="55" y="162"/>
                      </a:lnTo>
                      <a:lnTo>
                        <a:pt x="55" y="156"/>
                      </a:lnTo>
                      <a:lnTo>
                        <a:pt x="48" y="150"/>
                      </a:lnTo>
                      <a:lnTo>
                        <a:pt x="42" y="144"/>
                      </a:lnTo>
                      <a:lnTo>
                        <a:pt x="42" y="138"/>
                      </a:lnTo>
                      <a:lnTo>
                        <a:pt x="36" y="138"/>
                      </a:lnTo>
                      <a:lnTo>
                        <a:pt x="36" y="132"/>
                      </a:lnTo>
                      <a:lnTo>
                        <a:pt x="30" y="126"/>
                      </a:lnTo>
                      <a:lnTo>
                        <a:pt x="30" y="120"/>
                      </a:lnTo>
                      <a:lnTo>
                        <a:pt x="24" y="120"/>
                      </a:lnTo>
                      <a:lnTo>
                        <a:pt x="24" y="114"/>
                      </a:lnTo>
                      <a:lnTo>
                        <a:pt x="18" y="114"/>
                      </a:lnTo>
                      <a:lnTo>
                        <a:pt x="12" y="108"/>
                      </a:lnTo>
                      <a:lnTo>
                        <a:pt x="6" y="102"/>
                      </a:lnTo>
                      <a:lnTo>
                        <a:pt x="0" y="102"/>
                      </a:lnTo>
                      <a:lnTo>
                        <a:pt x="6" y="102"/>
                      </a:lnTo>
                      <a:lnTo>
                        <a:pt x="6" y="96"/>
                      </a:lnTo>
                      <a:lnTo>
                        <a:pt x="12" y="96"/>
                      </a:lnTo>
                      <a:lnTo>
                        <a:pt x="18" y="90"/>
                      </a:lnTo>
                      <a:lnTo>
                        <a:pt x="24" y="90"/>
                      </a:lnTo>
                      <a:lnTo>
                        <a:pt x="30" y="84"/>
                      </a:lnTo>
                      <a:lnTo>
                        <a:pt x="36" y="78"/>
                      </a:lnTo>
                      <a:lnTo>
                        <a:pt x="48" y="78"/>
                      </a:lnTo>
                      <a:lnTo>
                        <a:pt x="55" y="72"/>
                      </a:lnTo>
                      <a:lnTo>
                        <a:pt x="61" y="66"/>
                      </a:lnTo>
                      <a:lnTo>
                        <a:pt x="67" y="66"/>
                      </a:lnTo>
                      <a:lnTo>
                        <a:pt x="73" y="60"/>
                      </a:lnTo>
                      <a:lnTo>
                        <a:pt x="79" y="54"/>
                      </a:lnTo>
                      <a:lnTo>
                        <a:pt x="85" y="54"/>
                      </a:lnTo>
                      <a:lnTo>
                        <a:pt x="91" y="48"/>
                      </a:lnTo>
                      <a:lnTo>
                        <a:pt x="97" y="42"/>
                      </a:lnTo>
                      <a:lnTo>
                        <a:pt x="103" y="36"/>
                      </a:lnTo>
                      <a:lnTo>
                        <a:pt x="103" y="30"/>
                      </a:lnTo>
                      <a:lnTo>
                        <a:pt x="109" y="30"/>
                      </a:lnTo>
                      <a:lnTo>
                        <a:pt x="109" y="24"/>
                      </a:lnTo>
                      <a:lnTo>
                        <a:pt x="115" y="18"/>
                      </a:lnTo>
                      <a:lnTo>
                        <a:pt x="115" y="12"/>
                      </a:lnTo>
                      <a:lnTo>
                        <a:pt x="115" y="6"/>
                      </a:lnTo>
                      <a:lnTo>
                        <a:pt x="115" y="0"/>
                      </a:lnTo>
                      <a:close/>
                    </a:path>
                  </a:pathLst>
                </a:custGeom>
                <a:solidFill>
                  <a:srgbClr val="98E5E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345" name="Freeform 409"/>
                <p:cNvSpPr>
                  <a:spLocks/>
                </p:cNvSpPr>
                <p:nvPr/>
              </p:nvSpPr>
              <p:spPr bwMode="auto">
                <a:xfrm>
                  <a:off x="3904" y="1952"/>
                  <a:ext cx="151" cy="174"/>
                </a:xfrm>
                <a:custGeom>
                  <a:avLst/>
                  <a:gdLst>
                    <a:gd name="T0" fmla="*/ 115 w 151"/>
                    <a:gd name="T1" fmla="*/ 0 h 174"/>
                    <a:gd name="T2" fmla="*/ 115 w 151"/>
                    <a:gd name="T3" fmla="*/ 0 h 174"/>
                    <a:gd name="T4" fmla="*/ 115 w 151"/>
                    <a:gd name="T5" fmla="*/ 0 h 174"/>
                    <a:gd name="T6" fmla="*/ 121 w 151"/>
                    <a:gd name="T7" fmla="*/ 6 h 174"/>
                    <a:gd name="T8" fmla="*/ 127 w 151"/>
                    <a:gd name="T9" fmla="*/ 12 h 174"/>
                    <a:gd name="T10" fmla="*/ 133 w 151"/>
                    <a:gd name="T11" fmla="*/ 24 h 174"/>
                    <a:gd name="T12" fmla="*/ 139 w 151"/>
                    <a:gd name="T13" fmla="*/ 30 h 174"/>
                    <a:gd name="T14" fmla="*/ 145 w 151"/>
                    <a:gd name="T15" fmla="*/ 42 h 174"/>
                    <a:gd name="T16" fmla="*/ 151 w 151"/>
                    <a:gd name="T17" fmla="*/ 48 h 174"/>
                    <a:gd name="T18" fmla="*/ 151 w 151"/>
                    <a:gd name="T19" fmla="*/ 54 h 174"/>
                    <a:gd name="T20" fmla="*/ 151 w 151"/>
                    <a:gd name="T21" fmla="*/ 60 h 174"/>
                    <a:gd name="T22" fmla="*/ 145 w 151"/>
                    <a:gd name="T23" fmla="*/ 66 h 174"/>
                    <a:gd name="T24" fmla="*/ 145 w 151"/>
                    <a:gd name="T25" fmla="*/ 66 h 174"/>
                    <a:gd name="T26" fmla="*/ 139 w 151"/>
                    <a:gd name="T27" fmla="*/ 72 h 174"/>
                    <a:gd name="T28" fmla="*/ 133 w 151"/>
                    <a:gd name="T29" fmla="*/ 78 h 174"/>
                    <a:gd name="T30" fmla="*/ 127 w 151"/>
                    <a:gd name="T31" fmla="*/ 84 h 174"/>
                    <a:gd name="T32" fmla="*/ 127 w 151"/>
                    <a:gd name="T33" fmla="*/ 90 h 174"/>
                    <a:gd name="T34" fmla="*/ 121 w 151"/>
                    <a:gd name="T35" fmla="*/ 90 h 174"/>
                    <a:gd name="T36" fmla="*/ 115 w 151"/>
                    <a:gd name="T37" fmla="*/ 102 h 174"/>
                    <a:gd name="T38" fmla="*/ 103 w 151"/>
                    <a:gd name="T39" fmla="*/ 114 h 174"/>
                    <a:gd name="T40" fmla="*/ 97 w 151"/>
                    <a:gd name="T41" fmla="*/ 126 h 174"/>
                    <a:gd name="T42" fmla="*/ 85 w 151"/>
                    <a:gd name="T43" fmla="*/ 138 h 174"/>
                    <a:gd name="T44" fmla="*/ 79 w 151"/>
                    <a:gd name="T45" fmla="*/ 150 h 174"/>
                    <a:gd name="T46" fmla="*/ 73 w 151"/>
                    <a:gd name="T47" fmla="*/ 162 h 174"/>
                    <a:gd name="T48" fmla="*/ 73 w 151"/>
                    <a:gd name="T49" fmla="*/ 174 h 174"/>
                    <a:gd name="T50" fmla="*/ 73 w 151"/>
                    <a:gd name="T51" fmla="*/ 174 h 174"/>
                    <a:gd name="T52" fmla="*/ 67 w 151"/>
                    <a:gd name="T53" fmla="*/ 174 h 174"/>
                    <a:gd name="T54" fmla="*/ 67 w 151"/>
                    <a:gd name="T55" fmla="*/ 168 h 174"/>
                    <a:gd name="T56" fmla="*/ 61 w 151"/>
                    <a:gd name="T57" fmla="*/ 168 h 174"/>
                    <a:gd name="T58" fmla="*/ 55 w 151"/>
                    <a:gd name="T59" fmla="*/ 162 h 174"/>
                    <a:gd name="T60" fmla="*/ 48 w 151"/>
                    <a:gd name="T61" fmla="*/ 150 h 174"/>
                    <a:gd name="T62" fmla="*/ 42 w 151"/>
                    <a:gd name="T63" fmla="*/ 144 h 174"/>
                    <a:gd name="T64" fmla="*/ 36 w 151"/>
                    <a:gd name="T65" fmla="*/ 138 h 174"/>
                    <a:gd name="T66" fmla="*/ 36 w 151"/>
                    <a:gd name="T67" fmla="*/ 132 h 174"/>
                    <a:gd name="T68" fmla="*/ 30 w 151"/>
                    <a:gd name="T69" fmla="*/ 126 h 174"/>
                    <a:gd name="T70" fmla="*/ 24 w 151"/>
                    <a:gd name="T71" fmla="*/ 120 h 174"/>
                    <a:gd name="T72" fmla="*/ 18 w 151"/>
                    <a:gd name="T73" fmla="*/ 114 h 174"/>
                    <a:gd name="T74" fmla="*/ 12 w 151"/>
                    <a:gd name="T75" fmla="*/ 108 h 174"/>
                    <a:gd name="T76" fmla="*/ 12 w 151"/>
                    <a:gd name="T77" fmla="*/ 108 h 174"/>
                    <a:gd name="T78" fmla="*/ 6 w 151"/>
                    <a:gd name="T79" fmla="*/ 102 h 174"/>
                    <a:gd name="T80" fmla="*/ 0 w 151"/>
                    <a:gd name="T81" fmla="*/ 102 h 174"/>
                    <a:gd name="T82" fmla="*/ 0 w 151"/>
                    <a:gd name="T83" fmla="*/ 102 h 174"/>
                    <a:gd name="T84" fmla="*/ 0 w 151"/>
                    <a:gd name="T85" fmla="*/ 102 h 174"/>
                    <a:gd name="T86" fmla="*/ 0 w 151"/>
                    <a:gd name="T87" fmla="*/ 102 h 174"/>
                    <a:gd name="T88" fmla="*/ 0 w 151"/>
                    <a:gd name="T89" fmla="*/ 102 h 174"/>
                    <a:gd name="T90" fmla="*/ 6 w 151"/>
                    <a:gd name="T91" fmla="*/ 96 h 174"/>
                    <a:gd name="T92" fmla="*/ 18 w 151"/>
                    <a:gd name="T93" fmla="*/ 90 h 174"/>
                    <a:gd name="T94" fmla="*/ 30 w 151"/>
                    <a:gd name="T95" fmla="*/ 84 h 174"/>
                    <a:gd name="T96" fmla="*/ 48 w 151"/>
                    <a:gd name="T97" fmla="*/ 78 h 174"/>
                    <a:gd name="T98" fmla="*/ 61 w 151"/>
                    <a:gd name="T99" fmla="*/ 66 h 174"/>
                    <a:gd name="T100" fmla="*/ 73 w 151"/>
                    <a:gd name="T101" fmla="*/ 60 h 174"/>
                    <a:gd name="T102" fmla="*/ 85 w 151"/>
                    <a:gd name="T103" fmla="*/ 54 h 174"/>
                    <a:gd name="T104" fmla="*/ 91 w 151"/>
                    <a:gd name="T105" fmla="*/ 48 h 174"/>
                    <a:gd name="T106" fmla="*/ 91 w 151"/>
                    <a:gd name="T107" fmla="*/ 48 h 174"/>
                    <a:gd name="T108" fmla="*/ 97 w 151"/>
                    <a:gd name="T109" fmla="*/ 42 h 174"/>
                    <a:gd name="T110" fmla="*/ 103 w 151"/>
                    <a:gd name="T111" fmla="*/ 36 h 174"/>
                    <a:gd name="T112" fmla="*/ 103 w 151"/>
                    <a:gd name="T113" fmla="*/ 30 h 174"/>
                    <a:gd name="T114" fmla="*/ 109 w 151"/>
                    <a:gd name="T115" fmla="*/ 24 h 174"/>
                    <a:gd name="T116" fmla="*/ 115 w 151"/>
                    <a:gd name="T117" fmla="*/ 18 h 174"/>
                    <a:gd name="T118" fmla="*/ 115 w 151"/>
                    <a:gd name="T119" fmla="*/ 12 h 174"/>
                    <a:gd name="T120" fmla="*/ 115 w 151"/>
                    <a:gd name="T121" fmla="*/ 0 h 174"/>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51" h="174">
                      <a:moveTo>
                        <a:pt x="115" y="0"/>
                      </a:moveTo>
                      <a:lnTo>
                        <a:pt x="115" y="0"/>
                      </a:lnTo>
                      <a:lnTo>
                        <a:pt x="121" y="6"/>
                      </a:lnTo>
                      <a:lnTo>
                        <a:pt x="127" y="12"/>
                      </a:lnTo>
                      <a:lnTo>
                        <a:pt x="127" y="18"/>
                      </a:lnTo>
                      <a:lnTo>
                        <a:pt x="133" y="24"/>
                      </a:lnTo>
                      <a:lnTo>
                        <a:pt x="133" y="30"/>
                      </a:lnTo>
                      <a:lnTo>
                        <a:pt x="139" y="30"/>
                      </a:lnTo>
                      <a:lnTo>
                        <a:pt x="139" y="36"/>
                      </a:lnTo>
                      <a:lnTo>
                        <a:pt x="145" y="42"/>
                      </a:lnTo>
                      <a:lnTo>
                        <a:pt x="145" y="48"/>
                      </a:lnTo>
                      <a:lnTo>
                        <a:pt x="151" y="48"/>
                      </a:lnTo>
                      <a:lnTo>
                        <a:pt x="151" y="54"/>
                      </a:lnTo>
                      <a:lnTo>
                        <a:pt x="151" y="60"/>
                      </a:lnTo>
                      <a:lnTo>
                        <a:pt x="145" y="66"/>
                      </a:lnTo>
                      <a:lnTo>
                        <a:pt x="139" y="72"/>
                      </a:lnTo>
                      <a:lnTo>
                        <a:pt x="139" y="78"/>
                      </a:lnTo>
                      <a:lnTo>
                        <a:pt x="133" y="78"/>
                      </a:lnTo>
                      <a:lnTo>
                        <a:pt x="133" y="84"/>
                      </a:lnTo>
                      <a:lnTo>
                        <a:pt x="127" y="84"/>
                      </a:lnTo>
                      <a:lnTo>
                        <a:pt x="127" y="90"/>
                      </a:lnTo>
                      <a:lnTo>
                        <a:pt x="121" y="90"/>
                      </a:lnTo>
                      <a:lnTo>
                        <a:pt x="115" y="96"/>
                      </a:lnTo>
                      <a:lnTo>
                        <a:pt x="115" y="102"/>
                      </a:lnTo>
                      <a:lnTo>
                        <a:pt x="109" y="108"/>
                      </a:lnTo>
                      <a:lnTo>
                        <a:pt x="103" y="114"/>
                      </a:lnTo>
                      <a:lnTo>
                        <a:pt x="97" y="120"/>
                      </a:lnTo>
                      <a:lnTo>
                        <a:pt x="97" y="126"/>
                      </a:lnTo>
                      <a:lnTo>
                        <a:pt x="91" y="132"/>
                      </a:lnTo>
                      <a:lnTo>
                        <a:pt x="85" y="138"/>
                      </a:lnTo>
                      <a:lnTo>
                        <a:pt x="85" y="144"/>
                      </a:lnTo>
                      <a:lnTo>
                        <a:pt x="79" y="150"/>
                      </a:lnTo>
                      <a:lnTo>
                        <a:pt x="79" y="156"/>
                      </a:lnTo>
                      <a:lnTo>
                        <a:pt x="73" y="162"/>
                      </a:lnTo>
                      <a:lnTo>
                        <a:pt x="73" y="168"/>
                      </a:lnTo>
                      <a:lnTo>
                        <a:pt x="73" y="174"/>
                      </a:lnTo>
                      <a:lnTo>
                        <a:pt x="67" y="174"/>
                      </a:lnTo>
                      <a:lnTo>
                        <a:pt x="67" y="168"/>
                      </a:lnTo>
                      <a:lnTo>
                        <a:pt x="61" y="168"/>
                      </a:lnTo>
                      <a:lnTo>
                        <a:pt x="61" y="162"/>
                      </a:lnTo>
                      <a:lnTo>
                        <a:pt x="55" y="162"/>
                      </a:lnTo>
                      <a:lnTo>
                        <a:pt x="55" y="156"/>
                      </a:lnTo>
                      <a:lnTo>
                        <a:pt x="48" y="150"/>
                      </a:lnTo>
                      <a:lnTo>
                        <a:pt x="42" y="144"/>
                      </a:lnTo>
                      <a:lnTo>
                        <a:pt x="42" y="138"/>
                      </a:lnTo>
                      <a:lnTo>
                        <a:pt x="36" y="138"/>
                      </a:lnTo>
                      <a:lnTo>
                        <a:pt x="36" y="132"/>
                      </a:lnTo>
                      <a:lnTo>
                        <a:pt x="30" y="126"/>
                      </a:lnTo>
                      <a:lnTo>
                        <a:pt x="30" y="120"/>
                      </a:lnTo>
                      <a:lnTo>
                        <a:pt x="24" y="120"/>
                      </a:lnTo>
                      <a:lnTo>
                        <a:pt x="24" y="114"/>
                      </a:lnTo>
                      <a:lnTo>
                        <a:pt x="18" y="114"/>
                      </a:lnTo>
                      <a:lnTo>
                        <a:pt x="12" y="108"/>
                      </a:lnTo>
                      <a:lnTo>
                        <a:pt x="6" y="102"/>
                      </a:lnTo>
                      <a:lnTo>
                        <a:pt x="0" y="102"/>
                      </a:lnTo>
                      <a:lnTo>
                        <a:pt x="6" y="102"/>
                      </a:lnTo>
                      <a:lnTo>
                        <a:pt x="6" y="96"/>
                      </a:lnTo>
                      <a:lnTo>
                        <a:pt x="12" y="96"/>
                      </a:lnTo>
                      <a:lnTo>
                        <a:pt x="18" y="90"/>
                      </a:lnTo>
                      <a:lnTo>
                        <a:pt x="24" y="90"/>
                      </a:lnTo>
                      <a:lnTo>
                        <a:pt x="30" y="84"/>
                      </a:lnTo>
                      <a:lnTo>
                        <a:pt x="36" y="78"/>
                      </a:lnTo>
                      <a:lnTo>
                        <a:pt x="48" y="78"/>
                      </a:lnTo>
                      <a:lnTo>
                        <a:pt x="55" y="72"/>
                      </a:lnTo>
                      <a:lnTo>
                        <a:pt x="61" y="66"/>
                      </a:lnTo>
                      <a:lnTo>
                        <a:pt x="67" y="66"/>
                      </a:lnTo>
                      <a:lnTo>
                        <a:pt x="73" y="60"/>
                      </a:lnTo>
                      <a:lnTo>
                        <a:pt x="79" y="54"/>
                      </a:lnTo>
                      <a:lnTo>
                        <a:pt x="85" y="54"/>
                      </a:lnTo>
                      <a:lnTo>
                        <a:pt x="91" y="48"/>
                      </a:lnTo>
                      <a:lnTo>
                        <a:pt x="97" y="42"/>
                      </a:lnTo>
                      <a:lnTo>
                        <a:pt x="103" y="36"/>
                      </a:lnTo>
                      <a:lnTo>
                        <a:pt x="103" y="30"/>
                      </a:lnTo>
                      <a:lnTo>
                        <a:pt x="109" y="30"/>
                      </a:lnTo>
                      <a:lnTo>
                        <a:pt x="109" y="24"/>
                      </a:lnTo>
                      <a:lnTo>
                        <a:pt x="115" y="18"/>
                      </a:lnTo>
                      <a:lnTo>
                        <a:pt x="115" y="12"/>
                      </a:lnTo>
                      <a:lnTo>
                        <a:pt x="115" y="6"/>
                      </a:lnTo>
                      <a:lnTo>
                        <a:pt x="115"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346" name="Freeform 410"/>
                <p:cNvSpPr>
                  <a:spLocks/>
                </p:cNvSpPr>
                <p:nvPr/>
              </p:nvSpPr>
              <p:spPr bwMode="auto">
                <a:xfrm>
                  <a:off x="3538" y="2529"/>
                  <a:ext cx="264" cy="48"/>
                </a:xfrm>
                <a:custGeom>
                  <a:avLst/>
                  <a:gdLst>
                    <a:gd name="T0" fmla="*/ 0 w 264"/>
                    <a:gd name="T1" fmla="*/ 30 h 48"/>
                    <a:gd name="T2" fmla="*/ 18 w 264"/>
                    <a:gd name="T3" fmla="*/ 30 h 48"/>
                    <a:gd name="T4" fmla="*/ 36 w 264"/>
                    <a:gd name="T5" fmla="*/ 30 h 48"/>
                    <a:gd name="T6" fmla="*/ 66 w 264"/>
                    <a:gd name="T7" fmla="*/ 30 h 48"/>
                    <a:gd name="T8" fmla="*/ 96 w 264"/>
                    <a:gd name="T9" fmla="*/ 36 h 48"/>
                    <a:gd name="T10" fmla="*/ 120 w 264"/>
                    <a:gd name="T11" fmla="*/ 30 h 48"/>
                    <a:gd name="T12" fmla="*/ 144 w 264"/>
                    <a:gd name="T13" fmla="*/ 30 h 48"/>
                    <a:gd name="T14" fmla="*/ 168 w 264"/>
                    <a:gd name="T15" fmla="*/ 30 h 48"/>
                    <a:gd name="T16" fmla="*/ 186 w 264"/>
                    <a:gd name="T17" fmla="*/ 30 h 48"/>
                    <a:gd name="T18" fmla="*/ 198 w 264"/>
                    <a:gd name="T19" fmla="*/ 36 h 48"/>
                    <a:gd name="T20" fmla="*/ 198 w 264"/>
                    <a:gd name="T21" fmla="*/ 36 h 48"/>
                    <a:gd name="T22" fmla="*/ 210 w 264"/>
                    <a:gd name="T23" fmla="*/ 36 h 48"/>
                    <a:gd name="T24" fmla="*/ 216 w 264"/>
                    <a:gd name="T25" fmla="*/ 42 h 48"/>
                    <a:gd name="T26" fmla="*/ 222 w 264"/>
                    <a:gd name="T27" fmla="*/ 48 h 48"/>
                    <a:gd name="T28" fmla="*/ 222 w 264"/>
                    <a:gd name="T29" fmla="*/ 42 h 48"/>
                    <a:gd name="T30" fmla="*/ 216 w 264"/>
                    <a:gd name="T31" fmla="*/ 42 h 48"/>
                    <a:gd name="T32" fmla="*/ 210 w 264"/>
                    <a:gd name="T33" fmla="*/ 36 h 48"/>
                    <a:gd name="T34" fmla="*/ 198 w 264"/>
                    <a:gd name="T35" fmla="*/ 30 h 48"/>
                    <a:gd name="T36" fmla="*/ 186 w 264"/>
                    <a:gd name="T37" fmla="*/ 30 h 48"/>
                    <a:gd name="T38" fmla="*/ 192 w 264"/>
                    <a:gd name="T39" fmla="*/ 30 h 48"/>
                    <a:gd name="T40" fmla="*/ 204 w 264"/>
                    <a:gd name="T41" fmla="*/ 24 h 48"/>
                    <a:gd name="T42" fmla="*/ 216 w 264"/>
                    <a:gd name="T43" fmla="*/ 24 h 48"/>
                    <a:gd name="T44" fmla="*/ 222 w 264"/>
                    <a:gd name="T45" fmla="*/ 24 h 48"/>
                    <a:gd name="T46" fmla="*/ 234 w 264"/>
                    <a:gd name="T47" fmla="*/ 24 h 48"/>
                    <a:gd name="T48" fmla="*/ 246 w 264"/>
                    <a:gd name="T49" fmla="*/ 30 h 48"/>
                    <a:gd name="T50" fmla="*/ 258 w 264"/>
                    <a:gd name="T51" fmla="*/ 36 h 48"/>
                    <a:gd name="T52" fmla="*/ 264 w 264"/>
                    <a:gd name="T53" fmla="*/ 42 h 48"/>
                    <a:gd name="T54" fmla="*/ 264 w 264"/>
                    <a:gd name="T55" fmla="*/ 42 h 48"/>
                    <a:gd name="T56" fmla="*/ 258 w 264"/>
                    <a:gd name="T57" fmla="*/ 36 h 48"/>
                    <a:gd name="T58" fmla="*/ 246 w 264"/>
                    <a:gd name="T59" fmla="*/ 30 h 48"/>
                    <a:gd name="T60" fmla="*/ 240 w 264"/>
                    <a:gd name="T61" fmla="*/ 24 h 48"/>
                    <a:gd name="T62" fmla="*/ 228 w 264"/>
                    <a:gd name="T63" fmla="*/ 18 h 48"/>
                    <a:gd name="T64" fmla="*/ 216 w 264"/>
                    <a:gd name="T65" fmla="*/ 18 h 48"/>
                    <a:gd name="T66" fmla="*/ 204 w 264"/>
                    <a:gd name="T67" fmla="*/ 18 h 48"/>
                    <a:gd name="T68" fmla="*/ 192 w 264"/>
                    <a:gd name="T69" fmla="*/ 18 h 48"/>
                    <a:gd name="T70" fmla="*/ 180 w 264"/>
                    <a:gd name="T71" fmla="*/ 24 h 48"/>
                    <a:gd name="T72" fmla="*/ 168 w 264"/>
                    <a:gd name="T73" fmla="*/ 24 h 48"/>
                    <a:gd name="T74" fmla="*/ 168 w 264"/>
                    <a:gd name="T75" fmla="*/ 24 h 48"/>
                    <a:gd name="T76" fmla="*/ 156 w 264"/>
                    <a:gd name="T77" fmla="*/ 24 h 48"/>
                    <a:gd name="T78" fmla="*/ 138 w 264"/>
                    <a:gd name="T79" fmla="*/ 24 h 48"/>
                    <a:gd name="T80" fmla="*/ 102 w 264"/>
                    <a:gd name="T81" fmla="*/ 30 h 48"/>
                    <a:gd name="T82" fmla="*/ 84 w 264"/>
                    <a:gd name="T83" fmla="*/ 24 h 48"/>
                    <a:gd name="T84" fmla="*/ 96 w 264"/>
                    <a:gd name="T85" fmla="*/ 18 h 48"/>
                    <a:gd name="T86" fmla="*/ 108 w 264"/>
                    <a:gd name="T87" fmla="*/ 6 h 48"/>
                    <a:gd name="T88" fmla="*/ 120 w 264"/>
                    <a:gd name="T89" fmla="*/ 0 h 48"/>
                    <a:gd name="T90" fmla="*/ 114 w 264"/>
                    <a:gd name="T91" fmla="*/ 0 h 48"/>
                    <a:gd name="T92" fmla="*/ 102 w 264"/>
                    <a:gd name="T93" fmla="*/ 6 h 48"/>
                    <a:gd name="T94" fmla="*/ 90 w 264"/>
                    <a:gd name="T95" fmla="*/ 12 h 48"/>
                    <a:gd name="T96" fmla="*/ 78 w 264"/>
                    <a:gd name="T97" fmla="*/ 24 h 48"/>
                    <a:gd name="T98" fmla="*/ 72 w 264"/>
                    <a:gd name="T99" fmla="*/ 30 h 48"/>
                    <a:gd name="T100" fmla="*/ 60 w 264"/>
                    <a:gd name="T101" fmla="*/ 30 h 48"/>
                    <a:gd name="T102" fmla="*/ 48 w 264"/>
                    <a:gd name="T103" fmla="*/ 30 h 48"/>
                    <a:gd name="T104" fmla="*/ 36 w 264"/>
                    <a:gd name="T105" fmla="*/ 30 h 48"/>
                    <a:gd name="T106" fmla="*/ 24 w 264"/>
                    <a:gd name="T107" fmla="*/ 24 h 48"/>
                    <a:gd name="T108" fmla="*/ 12 w 264"/>
                    <a:gd name="T109" fmla="*/ 24 h 48"/>
                    <a:gd name="T110" fmla="*/ 6 w 264"/>
                    <a:gd name="T111" fmla="*/ 24 h 48"/>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264" h="48">
                      <a:moveTo>
                        <a:pt x="0" y="30"/>
                      </a:moveTo>
                      <a:lnTo>
                        <a:pt x="0" y="30"/>
                      </a:lnTo>
                      <a:lnTo>
                        <a:pt x="6" y="30"/>
                      </a:lnTo>
                      <a:lnTo>
                        <a:pt x="12" y="30"/>
                      </a:lnTo>
                      <a:lnTo>
                        <a:pt x="18" y="30"/>
                      </a:lnTo>
                      <a:lnTo>
                        <a:pt x="24" y="30"/>
                      </a:lnTo>
                      <a:lnTo>
                        <a:pt x="30" y="30"/>
                      </a:lnTo>
                      <a:lnTo>
                        <a:pt x="36" y="30"/>
                      </a:lnTo>
                      <a:lnTo>
                        <a:pt x="48" y="30"/>
                      </a:lnTo>
                      <a:lnTo>
                        <a:pt x="54" y="30"/>
                      </a:lnTo>
                      <a:lnTo>
                        <a:pt x="66" y="30"/>
                      </a:lnTo>
                      <a:lnTo>
                        <a:pt x="72" y="36"/>
                      </a:lnTo>
                      <a:lnTo>
                        <a:pt x="84" y="36"/>
                      </a:lnTo>
                      <a:lnTo>
                        <a:pt x="96" y="36"/>
                      </a:lnTo>
                      <a:lnTo>
                        <a:pt x="102" y="30"/>
                      </a:lnTo>
                      <a:lnTo>
                        <a:pt x="114" y="30"/>
                      </a:lnTo>
                      <a:lnTo>
                        <a:pt x="120" y="30"/>
                      </a:lnTo>
                      <a:lnTo>
                        <a:pt x="132" y="30"/>
                      </a:lnTo>
                      <a:lnTo>
                        <a:pt x="138" y="30"/>
                      </a:lnTo>
                      <a:lnTo>
                        <a:pt x="144" y="30"/>
                      </a:lnTo>
                      <a:lnTo>
                        <a:pt x="156" y="30"/>
                      </a:lnTo>
                      <a:lnTo>
                        <a:pt x="162" y="30"/>
                      </a:lnTo>
                      <a:lnTo>
                        <a:pt x="168" y="30"/>
                      </a:lnTo>
                      <a:lnTo>
                        <a:pt x="174" y="30"/>
                      </a:lnTo>
                      <a:lnTo>
                        <a:pt x="180" y="30"/>
                      </a:lnTo>
                      <a:lnTo>
                        <a:pt x="186" y="30"/>
                      </a:lnTo>
                      <a:lnTo>
                        <a:pt x="192" y="30"/>
                      </a:lnTo>
                      <a:lnTo>
                        <a:pt x="198" y="36"/>
                      </a:lnTo>
                      <a:lnTo>
                        <a:pt x="204" y="36"/>
                      </a:lnTo>
                      <a:lnTo>
                        <a:pt x="210" y="36"/>
                      </a:lnTo>
                      <a:lnTo>
                        <a:pt x="210" y="42"/>
                      </a:lnTo>
                      <a:lnTo>
                        <a:pt x="216" y="42"/>
                      </a:lnTo>
                      <a:lnTo>
                        <a:pt x="222" y="48"/>
                      </a:lnTo>
                      <a:lnTo>
                        <a:pt x="222" y="42"/>
                      </a:lnTo>
                      <a:lnTo>
                        <a:pt x="216" y="42"/>
                      </a:lnTo>
                      <a:lnTo>
                        <a:pt x="216" y="36"/>
                      </a:lnTo>
                      <a:lnTo>
                        <a:pt x="210" y="36"/>
                      </a:lnTo>
                      <a:lnTo>
                        <a:pt x="204" y="36"/>
                      </a:lnTo>
                      <a:lnTo>
                        <a:pt x="204" y="30"/>
                      </a:lnTo>
                      <a:lnTo>
                        <a:pt x="198" y="30"/>
                      </a:lnTo>
                      <a:lnTo>
                        <a:pt x="192" y="30"/>
                      </a:lnTo>
                      <a:lnTo>
                        <a:pt x="186" y="30"/>
                      </a:lnTo>
                      <a:lnTo>
                        <a:pt x="192" y="30"/>
                      </a:lnTo>
                      <a:lnTo>
                        <a:pt x="198" y="24"/>
                      </a:lnTo>
                      <a:lnTo>
                        <a:pt x="204" y="24"/>
                      </a:lnTo>
                      <a:lnTo>
                        <a:pt x="210" y="24"/>
                      </a:lnTo>
                      <a:lnTo>
                        <a:pt x="216" y="24"/>
                      </a:lnTo>
                      <a:lnTo>
                        <a:pt x="222" y="24"/>
                      </a:lnTo>
                      <a:lnTo>
                        <a:pt x="228" y="24"/>
                      </a:lnTo>
                      <a:lnTo>
                        <a:pt x="234" y="24"/>
                      </a:lnTo>
                      <a:lnTo>
                        <a:pt x="240" y="30"/>
                      </a:lnTo>
                      <a:lnTo>
                        <a:pt x="246" y="30"/>
                      </a:lnTo>
                      <a:lnTo>
                        <a:pt x="246" y="36"/>
                      </a:lnTo>
                      <a:lnTo>
                        <a:pt x="252" y="36"/>
                      </a:lnTo>
                      <a:lnTo>
                        <a:pt x="258" y="36"/>
                      </a:lnTo>
                      <a:lnTo>
                        <a:pt x="258" y="42"/>
                      </a:lnTo>
                      <a:lnTo>
                        <a:pt x="264" y="42"/>
                      </a:lnTo>
                      <a:lnTo>
                        <a:pt x="258" y="42"/>
                      </a:lnTo>
                      <a:lnTo>
                        <a:pt x="258" y="36"/>
                      </a:lnTo>
                      <a:lnTo>
                        <a:pt x="252" y="36"/>
                      </a:lnTo>
                      <a:lnTo>
                        <a:pt x="252" y="30"/>
                      </a:lnTo>
                      <a:lnTo>
                        <a:pt x="246" y="30"/>
                      </a:lnTo>
                      <a:lnTo>
                        <a:pt x="246" y="24"/>
                      </a:lnTo>
                      <a:lnTo>
                        <a:pt x="240" y="24"/>
                      </a:lnTo>
                      <a:lnTo>
                        <a:pt x="234" y="18"/>
                      </a:lnTo>
                      <a:lnTo>
                        <a:pt x="228" y="18"/>
                      </a:lnTo>
                      <a:lnTo>
                        <a:pt x="222" y="18"/>
                      </a:lnTo>
                      <a:lnTo>
                        <a:pt x="216" y="18"/>
                      </a:lnTo>
                      <a:lnTo>
                        <a:pt x="210" y="18"/>
                      </a:lnTo>
                      <a:lnTo>
                        <a:pt x="204" y="18"/>
                      </a:lnTo>
                      <a:lnTo>
                        <a:pt x="198" y="18"/>
                      </a:lnTo>
                      <a:lnTo>
                        <a:pt x="192" y="18"/>
                      </a:lnTo>
                      <a:lnTo>
                        <a:pt x="186" y="24"/>
                      </a:lnTo>
                      <a:lnTo>
                        <a:pt x="180" y="24"/>
                      </a:lnTo>
                      <a:lnTo>
                        <a:pt x="174" y="24"/>
                      </a:lnTo>
                      <a:lnTo>
                        <a:pt x="168" y="24"/>
                      </a:lnTo>
                      <a:lnTo>
                        <a:pt x="162" y="24"/>
                      </a:lnTo>
                      <a:lnTo>
                        <a:pt x="156" y="24"/>
                      </a:lnTo>
                      <a:lnTo>
                        <a:pt x="150" y="24"/>
                      </a:lnTo>
                      <a:lnTo>
                        <a:pt x="144" y="24"/>
                      </a:lnTo>
                      <a:lnTo>
                        <a:pt x="138" y="24"/>
                      </a:lnTo>
                      <a:lnTo>
                        <a:pt x="132" y="24"/>
                      </a:lnTo>
                      <a:lnTo>
                        <a:pt x="114" y="30"/>
                      </a:lnTo>
                      <a:lnTo>
                        <a:pt x="102" y="30"/>
                      </a:lnTo>
                      <a:lnTo>
                        <a:pt x="96" y="30"/>
                      </a:lnTo>
                      <a:lnTo>
                        <a:pt x="90" y="24"/>
                      </a:lnTo>
                      <a:lnTo>
                        <a:pt x="84" y="24"/>
                      </a:lnTo>
                      <a:lnTo>
                        <a:pt x="90" y="24"/>
                      </a:lnTo>
                      <a:lnTo>
                        <a:pt x="90" y="18"/>
                      </a:lnTo>
                      <a:lnTo>
                        <a:pt x="96" y="18"/>
                      </a:lnTo>
                      <a:lnTo>
                        <a:pt x="96" y="12"/>
                      </a:lnTo>
                      <a:lnTo>
                        <a:pt x="102" y="12"/>
                      </a:lnTo>
                      <a:lnTo>
                        <a:pt x="108" y="6"/>
                      </a:lnTo>
                      <a:lnTo>
                        <a:pt x="114" y="6"/>
                      </a:lnTo>
                      <a:lnTo>
                        <a:pt x="120" y="0"/>
                      </a:lnTo>
                      <a:lnTo>
                        <a:pt x="114" y="0"/>
                      </a:lnTo>
                      <a:lnTo>
                        <a:pt x="108" y="6"/>
                      </a:lnTo>
                      <a:lnTo>
                        <a:pt x="102" y="6"/>
                      </a:lnTo>
                      <a:lnTo>
                        <a:pt x="96" y="12"/>
                      </a:lnTo>
                      <a:lnTo>
                        <a:pt x="90" y="12"/>
                      </a:lnTo>
                      <a:lnTo>
                        <a:pt x="84" y="18"/>
                      </a:lnTo>
                      <a:lnTo>
                        <a:pt x="78" y="24"/>
                      </a:lnTo>
                      <a:lnTo>
                        <a:pt x="72" y="24"/>
                      </a:lnTo>
                      <a:lnTo>
                        <a:pt x="72" y="30"/>
                      </a:lnTo>
                      <a:lnTo>
                        <a:pt x="66" y="30"/>
                      </a:lnTo>
                      <a:lnTo>
                        <a:pt x="60" y="30"/>
                      </a:lnTo>
                      <a:lnTo>
                        <a:pt x="54" y="30"/>
                      </a:lnTo>
                      <a:lnTo>
                        <a:pt x="48" y="30"/>
                      </a:lnTo>
                      <a:lnTo>
                        <a:pt x="42" y="30"/>
                      </a:lnTo>
                      <a:lnTo>
                        <a:pt x="36" y="30"/>
                      </a:lnTo>
                      <a:lnTo>
                        <a:pt x="30" y="24"/>
                      </a:lnTo>
                      <a:lnTo>
                        <a:pt x="24" y="24"/>
                      </a:lnTo>
                      <a:lnTo>
                        <a:pt x="18" y="24"/>
                      </a:lnTo>
                      <a:lnTo>
                        <a:pt x="12" y="24"/>
                      </a:lnTo>
                      <a:lnTo>
                        <a:pt x="6" y="24"/>
                      </a:lnTo>
                      <a:lnTo>
                        <a:pt x="0" y="30"/>
                      </a:lnTo>
                      <a:close/>
                    </a:path>
                  </a:pathLst>
                </a:custGeom>
                <a:solidFill>
                  <a:srgbClr val="006DB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347" name="Freeform 411"/>
                <p:cNvSpPr>
                  <a:spLocks/>
                </p:cNvSpPr>
                <p:nvPr/>
              </p:nvSpPr>
              <p:spPr bwMode="auto">
                <a:xfrm>
                  <a:off x="3532" y="2559"/>
                  <a:ext cx="222" cy="12"/>
                </a:xfrm>
                <a:custGeom>
                  <a:avLst/>
                  <a:gdLst>
                    <a:gd name="T0" fmla="*/ 0 w 222"/>
                    <a:gd name="T1" fmla="*/ 0 h 12"/>
                    <a:gd name="T2" fmla="*/ 0 w 222"/>
                    <a:gd name="T3" fmla="*/ 0 h 12"/>
                    <a:gd name="T4" fmla="*/ 0 w 222"/>
                    <a:gd name="T5" fmla="*/ 0 h 12"/>
                    <a:gd name="T6" fmla="*/ 6 w 222"/>
                    <a:gd name="T7" fmla="*/ 0 h 12"/>
                    <a:gd name="T8" fmla="*/ 6 w 222"/>
                    <a:gd name="T9" fmla="*/ 0 h 12"/>
                    <a:gd name="T10" fmla="*/ 12 w 222"/>
                    <a:gd name="T11" fmla="*/ 0 h 12"/>
                    <a:gd name="T12" fmla="*/ 18 w 222"/>
                    <a:gd name="T13" fmla="*/ 0 h 12"/>
                    <a:gd name="T14" fmla="*/ 24 w 222"/>
                    <a:gd name="T15" fmla="*/ 0 h 12"/>
                    <a:gd name="T16" fmla="*/ 30 w 222"/>
                    <a:gd name="T17" fmla="*/ 0 h 12"/>
                    <a:gd name="T18" fmla="*/ 36 w 222"/>
                    <a:gd name="T19" fmla="*/ 0 h 12"/>
                    <a:gd name="T20" fmla="*/ 42 w 222"/>
                    <a:gd name="T21" fmla="*/ 0 h 12"/>
                    <a:gd name="T22" fmla="*/ 54 w 222"/>
                    <a:gd name="T23" fmla="*/ 0 h 12"/>
                    <a:gd name="T24" fmla="*/ 60 w 222"/>
                    <a:gd name="T25" fmla="*/ 0 h 12"/>
                    <a:gd name="T26" fmla="*/ 66 w 222"/>
                    <a:gd name="T27" fmla="*/ 0 h 12"/>
                    <a:gd name="T28" fmla="*/ 72 w 222"/>
                    <a:gd name="T29" fmla="*/ 0 h 12"/>
                    <a:gd name="T30" fmla="*/ 78 w 222"/>
                    <a:gd name="T31" fmla="*/ 0 h 12"/>
                    <a:gd name="T32" fmla="*/ 84 w 222"/>
                    <a:gd name="T33" fmla="*/ 0 h 12"/>
                    <a:gd name="T34" fmla="*/ 90 w 222"/>
                    <a:gd name="T35" fmla="*/ 0 h 12"/>
                    <a:gd name="T36" fmla="*/ 96 w 222"/>
                    <a:gd name="T37" fmla="*/ 0 h 12"/>
                    <a:gd name="T38" fmla="*/ 102 w 222"/>
                    <a:gd name="T39" fmla="*/ 0 h 12"/>
                    <a:gd name="T40" fmla="*/ 108 w 222"/>
                    <a:gd name="T41" fmla="*/ 0 h 12"/>
                    <a:gd name="T42" fmla="*/ 114 w 222"/>
                    <a:gd name="T43" fmla="*/ 0 h 12"/>
                    <a:gd name="T44" fmla="*/ 120 w 222"/>
                    <a:gd name="T45" fmla="*/ 0 h 12"/>
                    <a:gd name="T46" fmla="*/ 126 w 222"/>
                    <a:gd name="T47" fmla="*/ 0 h 12"/>
                    <a:gd name="T48" fmla="*/ 132 w 222"/>
                    <a:gd name="T49" fmla="*/ 0 h 12"/>
                    <a:gd name="T50" fmla="*/ 138 w 222"/>
                    <a:gd name="T51" fmla="*/ 0 h 12"/>
                    <a:gd name="T52" fmla="*/ 150 w 222"/>
                    <a:gd name="T53" fmla="*/ 0 h 12"/>
                    <a:gd name="T54" fmla="*/ 156 w 222"/>
                    <a:gd name="T55" fmla="*/ 0 h 12"/>
                    <a:gd name="T56" fmla="*/ 156 w 222"/>
                    <a:gd name="T57" fmla="*/ 0 h 12"/>
                    <a:gd name="T58" fmla="*/ 162 w 222"/>
                    <a:gd name="T59" fmla="*/ 0 h 12"/>
                    <a:gd name="T60" fmla="*/ 168 w 222"/>
                    <a:gd name="T61" fmla="*/ 0 h 12"/>
                    <a:gd name="T62" fmla="*/ 174 w 222"/>
                    <a:gd name="T63" fmla="*/ 0 h 12"/>
                    <a:gd name="T64" fmla="*/ 174 w 222"/>
                    <a:gd name="T65" fmla="*/ 0 h 12"/>
                    <a:gd name="T66" fmla="*/ 180 w 222"/>
                    <a:gd name="T67" fmla="*/ 0 h 12"/>
                    <a:gd name="T68" fmla="*/ 180 w 222"/>
                    <a:gd name="T69" fmla="*/ 0 h 12"/>
                    <a:gd name="T70" fmla="*/ 180 w 222"/>
                    <a:gd name="T71" fmla="*/ 0 h 12"/>
                    <a:gd name="T72" fmla="*/ 180 w 222"/>
                    <a:gd name="T73" fmla="*/ 0 h 12"/>
                    <a:gd name="T74" fmla="*/ 186 w 222"/>
                    <a:gd name="T75" fmla="*/ 0 h 12"/>
                    <a:gd name="T76" fmla="*/ 186 w 222"/>
                    <a:gd name="T77" fmla="*/ 0 h 12"/>
                    <a:gd name="T78" fmla="*/ 192 w 222"/>
                    <a:gd name="T79" fmla="*/ 0 h 12"/>
                    <a:gd name="T80" fmla="*/ 192 w 222"/>
                    <a:gd name="T81" fmla="*/ 0 h 12"/>
                    <a:gd name="T82" fmla="*/ 198 w 222"/>
                    <a:gd name="T83" fmla="*/ 0 h 12"/>
                    <a:gd name="T84" fmla="*/ 198 w 222"/>
                    <a:gd name="T85" fmla="*/ 0 h 12"/>
                    <a:gd name="T86" fmla="*/ 204 w 222"/>
                    <a:gd name="T87" fmla="*/ 0 h 12"/>
                    <a:gd name="T88" fmla="*/ 210 w 222"/>
                    <a:gd name="T89" fmla="*/ 6 h 12"/>
                    <a:gd name="T90" fmla="*/ 210 w 222"/>
                    <a:gd name="T91" fmla="*/ 6 h 12"/>
                    <a:gd name="T92" fmla="*/ 216 w 222"/>
                    <a:gd name="T93" fmla="*/ 6 h 12"/>
                    <a:gd name="T94" fmla="*/ 216 w 222"/>
                    <a:gd name="T95" fmla="*/ 6 h 12"/>
                    <a:gd name="T96" fmla="*/ 222 w 222"/>
                    <a:gd name="T97" fmla="*/ 12 h 12"/>
                    <a:gd name="T98" fmla="*/ 222 w 222"/>
                    <a:gd name="T99" fmla="*/ 12 h 12"/>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222" h="12">
                      <a:moveTo>
                        <a:pt x="0" y="0"/>
                      </a:moveTo>
                      <a:lnTo>
                        <a:pt x="0" y="0"/>
                      </a:lnTo>
                      <a:lnTo>
                        <a:pt x="6" y="0"/>
                      </a:lnTo>
                      <a:lnTo>
                        <a:pt x="12" y="0"/>
                      </a:lnTo>
                      <a:lnTo>
                        <a:pt x="18" y="0"/>
                      </a:lnTo>
                      <a:lnTo>
                        <a:pt x="24" y="0"/>
                      </a:lnTo>
                      <a:lnTo>
                        <a:pt x="30" y="0"/>
                      </a:lnTo>
                      <a:lnTo>
                        <a:pt x="36" y="0"/>
                      </a:lnTo>
                      <a:lnTo>
                        <a:pt x="42" y="0"/>
                      </a:lnTo>
                      <a:lnTo>
                        <a:pt x="54" y="0"/>
                      </a:lnTo>
                      <a:lnTo>
                        <a:pt x="60" y="0"/>
                      </a:lnTo>
                      <a:lnTo>
                        <a:pt x="66" y="0"/>
                      </a:lnTo>
                      <a:lnTo>
                        <a:pt x="72" y="0"/>
                      </a:lnTo>
                      <a:lnTo>
                        <a:pt x="78" y="0"/>
                      </a:lnTo>
                      <a:lnTo>
                        <a:pt x="84" y="0"/>
                      </a:lnTo>
                      <a:lnTo>
                        <a:pt x="90" y="0"/>
                      </a:lnTo>
                      <a:lnTo>
                        <a:pt x="96" y="0"/>
                      </a:lnTo>
                      <a:lnTo>
                        <a:pt x="102" y="0"/>
                      </a:lnTo>
                      <a:lnTo>
                        <a:pt x="108" y="0"/>
                      </a:lnTo>
                      <a:lnTo>
                        <a:pt x="114" y="0"/>
                      </a:lnTo>
                      <a:lnTo>
                        <a:pt x="120" y="0"/>
                      </a:lnTo>
                      <a:lnTo>
                        <a:pt x="126" y="0"/>
                      </a:lnTo>
                      <a:lnTo>
                        <a:pt x="132" y="0"/>
                      </a:lnTo>
                      <a:lnTo>
                        <a:pt x="138" y="0"/>
                      </a:lnTo>
                      <a:lnTo>
                        <a:pt x="150" y="0"/>
                      </a:lnTo>
                      <a:lnTo>
                        <a:pt x="156" y="0"/>
                      </a:lnTo>
                      <a:lnTo>
                        <a:pt x="162" y="0"/>
                      </a:lnTo>
                      <a:lnTo>
                        <a:pt x="168" y="0"/>
                      </a:lnTo>
                      <a:lnTo>
                        <a:pt x="174" y="0"/>
                      </a:lnTo>
                      <a:lnTo>
                        <a:pt x="180" y="0"/>
                      </a:lnTo>
                      <a:lnTo>
                        <a:pt x="186" y="0"/>
                      </a:lnTo>
                      <a:lnTo>
                        <a:pt x="192" y="0"/>
                      </a:lnTo>
                      <a:lnTo>
                        <a:pt x="198" y="0"/>
                      </a:lnTo>
                      <a:lnTo>
                        <a:pt x="204" y="0"/>
                      </a:lnTo>
                      <a:lnTo>
                        <a:pt x="210" y="6"/>
                      </a:lnTo>
                      <a:lnTo>
                        <a:pt x="216" y="6"/>
                      </a:lnTo>
                      <a:lnTo>
                        <a:pt x="222" y="12"/>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348" name="Freeform 412"/>
                <p:cNvSpPr>
                  <a:spLocks/>
                </p:cNvSpPr>
                <p:nvPr/>
              </p:nvSpPr>
              <p:spPr bwMode="auto">
                <a:xfrm>
                  <a:off x="3712" y="2547"/>
                  <a:ext cx="78" cy="18"/>
                </a:xfrm>
                <a:custGeom>
                  <a:avLst/>
                  <a:gdLst>
                    <a:gd name="T0" fmla="*/ 78 w 78"/>
                    <a:gd name="T1" fmla="*/ 18 h 18"/>
                    <a:gd name="T2" fmla="*/ 78 w 78"/>
                    <a:gd name="T3" fmla="*/ 18 h 18"/>
                    <a:gd name="T4" fmla="*/ 78 w 78"/>
                    <a:gd name="T5" fmla="*/ 18 h 18"/>
                    <a:gd name="T6" fmla="*/ 72 w 78"/>
                    <a:gd name="T7" fmla="*/ 12 h 18"/>
                    <a:gd name="T8" fmla="*/ 72 w 78"/>
                    <a:gd name="T9" fmla="*/ 12 h 18"/>
                    <a:gd name="T10" fmla="*/ 66 w 78"/>
                    <a:gd name="T11" fmla="*/ 6 h 18"/>
                    <a:gd name="T12" fmla="*/ 60 w 78"/>
                    <a:gd name="T13" fmla="*/ 6 h 18"/>
                    <a:gd name="T14" fmla="*/ 54 w 78"/>
                    <a:gd name="T15" fmla="*/ 6 h 18"/>
                    <a:gd name="T16" fmla="*/ 48 w 78"/>
                    <a:gd name="T17" fmla="*/ 0 h 18"/>
                    <a:gd name="T18" fmla="*/ 42 w 78"/>
                    <a:gd name="T19" fmla="*/ 0 h 18"/>
                    <a:gd name="T20" fmla="*/ 42 w 78"/>
                    <a:gd name="T21" fmla="*/ 0 h 18"/>
                    <a:gd name="T22" fmla="*/ 36 w 78"/>
                    <a:gd name="T23" fmla="*/ 0 h 18"/>
                    <a:gd name="T24" fmla="*/ 36 w 78"/>
                    <a:gd name="T25" fmla="*/ 6 h 18"/>
                    <a:gd name="T26" fmla="*/ 30 w 78"/>
                    <a:gd name="T27" fmla="*/ 6 h 18"/>
                    <a:gd name="T28" fmla="*/ 24 w 78"/>
                    <a:gd name="T29" fmla="*/ 6 h 18"/>
                    <a:gd name="T30" fmla="*/ 24 w 78"/>
                    <a:gd name="T31" fmla="*/ 6 h 18"/>
                    <a:gd name="T32" fmla="*/ 18 w 78"/>
                    <a:gd name="T33" fmla="*/ 6 h 18"/>
                    <a:gd name="T34" fmla="*/ 18 w 78"/>
                    <a:gd name="T35" fmla="*/ 6 h 18"/>
                    <a:gd name="T36" fmla="*/ 12 w 78"/>
                    <a:gd name="T37" fmla="*/ 6 h 18"/>
                    <a:gd name="T38" fmla="*/ 6 w 78"/>
                    <a:gd name="T39" fmla="*/ 6 h 18"/>
                    <a:gd name="T40" fmla="*/ 6 w 78"/>
                    <a:gd name="T41" fmla="*/ 12 h 18"/>
                    <a:gd name="T42" fmla="*/ 6 w 78"/>
                    <a:gd name="T43" fmla="*/ 12 h 18"/>
                    <a:gd name="T44" fmla="*/ 0 w 78"/>
                    <a:gd name="T45" fmla="*/ 12 h 18"/>
                    <a:gd name="T46" fmla="*/ 0 w 78"/>
                    <a:gd name="T47" fmla="*/ 12 h 18"/>
                    <a:gd name="T48" fmla="*/ 0 w 78"/>
                    <a:gd name="T49" fmla="*/ 12 h 18"/>
                    <a:gd name="T50" fmla="*/ 0 w 78"/>
                    <a:gd name="T51" fmla="*/ 12 h 1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78" h="18">
                      <a:moveTo>
                        <a:pt x="78" y="18"/>
                      </a:moveTo>
                      <a:lnTo>
                        <a:pt x="78" y="18"/>
                      </a:lnTo>
                      <a:lnTo>
                        <a:pt x="72" y="12"/>
                      </a:lnTo>
                      <a:lnTo>
                        <a:pt x="66" y="6"/>
                      </a:lnTo>
                      <a:lnTo>
                        <a:pt x="60" y="6"/>
                      </a:lnTo>
                      <a:lnTo>
                        <a:pt x="54" y="6"/>
                      </a:lnTo>
                      <a:lnTo>
                        <a:pt x="48" y="0"/>
                      </a:lnTo>
                      <a:lnTo>
                        <a:pt x="42" y="0"/>
                      </a:lnTo>
                      <a:lnTo>
                        <a:pt x="36" y="0"/>
                      </a:lnTo>
                      <a:lnTo>
                        <a:pt x="36" y="6"/>
                      </a:lnTo>
                      <a:lnTo>
                        <a:pt x="30" y="6"/>
                      </a:lnTo>
                      <a:lnTo>
                        <a:pt x="24" y="6"/>
                      </a:lnTo>
                      <a:lnTo>
                        <a:pt x="18" y="6"/>
                      </a:lnTo>
                      <a:lnTo>
                        <a:pt x="12" y="6"/>
                      </a:lnTo>
                      <a:lnTo>
                        <a:pt x="6" y="6"/>
                      </a:lnTo>
                      <a:lnTo>
                        <a:pt x="6" y="12"/>
                      </a:lnTo>
                      <a:lnTo>
                        <a:pt x="0" y="12"/>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349" name="Freeform 413"/>
                <p:cNvSpPr>
                  <a:spLocks/>
                </p:cNvSpPr>
                <p:nvPr/>
              </p:nvSpPr>
              <p:spPr bwMode="auto">
                <a:xfrm>
                  <a:off x="3298" y="2770"/>
                  <a:ext cx="78" cy="72"/>
                </a:xfrm>
                <a:custGeom>
                  <a:avLst/>
                  <a:gdLst>
                    <a:gd name="T0" fmla="*/ 78 w 78"/>
                    <a:gd name="T1" fmla="*/ 0 h 72"/>
                    <a:gd name="T2" fmla="*/ 72 w 78"/>
                    <a:gd name="T3" fmla="*/ 0 h 72"/>
                    <a:gd name="T4" fmla="*/ 60 w 78"/>
                    <a:gd name="T5" fmla="*/ 6 h 72"/>
                    <a:gd name="T6" fmla="*/ 54 w 78"/>
                    <a:gd name="T7" fmla="*/ 12 h 72"/>
                    <a:gd name="T8" fmla="*/ 36 w 78"/>
                    <a:gd name="T9" fmla="*/ 18 h 72"/>
                    <a:gd name="T10" fmla="*/ 24 w 78"/>
                    <a:gd name="T11" fmla="*/ 24 h 72"/>
                    <a:gd name="T12" fmla="*/ 12 w 78"/>
                    <a:gd name="T13" fmla="*/ 30 h 72"/>
                    <a:gd name="T14" fmla="*/ 6 w 78"/>
                    <a:gd name="T15" fmla="*/ 36 h 72"/>
                    <a:gd name="T16" fmla="*/ 0 w 78"/>
                    <a:gd name="T17" fmla="*/ 36 h 72"/>
                    <a:gd name="T18" fmla="*/ 6 w 78"/>
                    <a:gd name="T19" fmla="*/ 36 h 72"/>
                    <a:gd name="T20" fmla="*/ 12 w 78"/>
                    <a:gd name="T21" fmla="*/ 36 h 72"/>
                    <a:gd name="T22" fmla="*/ 18 w 78"/>
                    <a:gd name="T23" fmla="*/ 30 h 72"/>
                    <a:gd name="T24" fmla="*/ 24 w 78"/>
                    <a:gd name="T25" fmla="*/ 24 h 72"/>
                    <a:gd name="T26" fmla="*/ 36 w 78"/>
                    <a:gd name="T27" fmla="*/ 18 h 72"/>
                    <a:gd name="T28" fmla="*/ 42 w 78"/>
                    <a:gd name="T29" fmla="*/ 18 h 72"/>
                    <a:gd name="T30" fmla="*/ 54 w 78"/>
                    <a:gd name="T31" fmla="*/ 12 h 72"/>
                    <a:gd name="T32" fmla="*/ 60 w 78"/>
                    <a:gd name="T33" fmla="*/ 6 h 72"/>
                    <a:gd name="T34" fmla="*/ 66 w 78"/>
                    <a:gd name="T35" fmla="*/ 6 h 72"/>
                    <a:gd name="T36" fmla="*/ 66 w 78"/>
                    <a:gd name="T37" fmla="*/ 12 h 72"/>
                    <a:gd name="T38" fmla="*/ 60 w 78"/>
                    <a:gd name="T39" fmla="*/ 18 h 72"/>
                    <a:gd name="T40" fmla="*/ 60 w 78"/>
                    <a:gd name="T41" fmla="*/ 18 h 72"/>
                    <a:gd name="T42" fmla="*/ 54 w 78"/>
                    <a:gd name="T43" fmla="*/ 24 h 72"/>
                    <a:gd name="T44" fmla="*/ 48 w 78"/>
                    <a:gd name="T45" fmla="*/ 30 h 72"/>
                    <a:gd name="T46" fmla="*/ 42 w 78"/>
                    <a:gd name="T47" fmla="*/ 30 h 72"/>
                    <a:gd name="T48" fmla="*/ 36 w 78"/>
                    <a:gd name="T49" fmla="*/ 36 h 72"/>
                    <a:gd name="T50" fmla="*/ 30 w 78"/>
                    <a:gd name="T51" fmla="*/ 42 h 72"/>
                    <a:gd name="T52" fmla="*/ 24 w 78"/>
                    <a:gd name="T53" fmla="*/ 48 h 72"/>
                    <a:gd name="T54" fmla="*/ 18 w 78"/>
                    <a:gd name="T55" fmla="*/ 54 h 72"/>
                    <a:gd name="T56" fmla="*/ 12 w 78"/>
                    <a:gd name="T57" fmla="*/ 54 h 72"/>
                    <a:gd name="T58" fmla="*/ 12 w 78"/>
                    <a:gd name="T59" fmla="*/ 60 h 72"/>
                    <a:gd name="T60" fmla="*/ 6 w 78"/>
                    <a:gd name="T61" fmla="*/ 66 h 72"/>
                    <a:gd name="T62" fmla="*/ 6 w 78"/>
                    <a:gd name="T63" fmla="*/ 72 h 72"/>
                    <a:gd name="T64" fmla="*/ 6 w 78"/>
                    <a:gd name="T65" fmla="*/ 66 h 72"/>
                    <a:gd name="T66" fmla="*/ 12 w 78"/>
                    <a:gd name="T67" fmla="*/ 60 h 72"/>
                    <a:gd name="T68" fmla="*/ 24 w 78"/>
                    <a:gd name="T69" fmla="*/ 54 h 72"/>
                    <a:gd name="T70" fmla="*/ 36 w 78"/>
                    <a:gd name="T71" fmla="*/ 42 h 72"/>
                    <a:gd name="T72" fmla="*/ 42 w 78"/>
                    <a:gd name="T73" fmla="*/ 36 h 72"/>
                    <a:gd name="T74" fmla="*/ 54 w 78"/>
                    <a:gd name="T75" fmla="*/ 30 h 72"/>
                    <a:gd name="T76" fmla="*/ 54 w 78"/>
                    <a:gd name="T77" fmla="*/ 24 h 72"/>
                    <a:gd name="T78" fmla="*/ 60 w 78"/>
                    <a:gd name="T79" fmla="*/ 24 h 72"/>
                    <a:gd name="T80" fmla="*/ 66 w 78"/>
                    <a:gd name="T81" fmla="*/ 24 h 72"/>
                    <a:gd name="T82" fmla="*/ 66 w 78"/>
                    <a:gd name="T83" fmla="*/ 18 h 72"/>
                    <a:gd name="T84" fmla="*/ 72 w 78"/>
                    <a:gd name="T85" fmla="*/ 6 h 72"/>
                    <a:gd name="T86" fmla="*/ 78 w 78"/>
                    <a:gd name="T87" fmla="*/ 0 h 7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78" h="72">
                      <a:moveTo>
                        <a:pt x="78" y="0"/>
                      </a:moveTo>
                      <a:lnTo>
                        <a:pt x="78" y="0"/>
                      </a:lnTo>
                      <a:lnTo>
                        <a:pt x="72" y="0"/>
                      </a:lnTo>
                      <a:lnTo>
                        <a:pt x="66" y="6"/>
                      </a:lnTo>
                      <a:lnTo>
                        <a:pt x="60" y="6"/>
                      </a:lnTo>
                      <a:lnTo>
                        <a:pt x="54" y="12"/>
                      </a:lnTo>
                      <a:lnTo>
                        <a:pt x="48" y="12"/>
                      </a:lnTo>
                      <a:lnTo>
                        <a:pt x="36" y="18"/>
                      </a:lnTo>
                      <a:lnTo>
                        <a:pt x="30" y="18"/>
                      </a:lnTo>
                      <a:lnTo>
                        <a:pt x="24" y="24"/>
                      </a:lnTo>
                      <a:lnTo>
                        <a:pt x="18" y="24"/>
                      </a:lnTo>
                      <a:lnTo>
                        <a:pt x="12" y="30"/>
                      </a:lnTo>
                      <a:lnTo>
                        <a:pt x="6" y="30"/>
                      </a:lnTo>
                      <a:lnTo>
                        <a:pt x="6" y="36"/>
                      </a:lnTo>
                      <a:lnTo>
                        <a:pt x="0" y="42"/>
                      </a:lnTo>
                      <a:lnTo>
                        <a:pt x="0" y="36"/>
                      </a:lnTo>
                      <a:lnTo>
                        <a:pt x="6" y="36"/>
                      </a:lnTo>
                      <a:lnTo>
                        <a:pt x="12" y="36"/>
                      </a:lnTo>
                      <a:lnTo>
                        <a:pt x="12" y="30"/>
                      </a:lnTo>
                      <a:lnTo>
                        <a:pt x="18" y="30"/>
                      </a:lnTo>
                      <a:lnTo>
                        <a:pt x="24" y="24"/>
                      </a:lnTo>
                      <a:lnTo>
                        <a:pt x="30" y="24"/>
                      </a:lnTo>
                      <a:lnTo>
                        <a:pt x="36" y="18"/>
                      </a:lnTo>
                      <a:lnTo>
                        <a:pt x="42" y="18"/>
                      </a:lnTo>
                      <a:lnTo>
                        <a:pt x="48" y="12"/>
                      </a:lnTo>
                      <a:lnTo>
                        <a:pt x="54" y="12"/>
                      </a:lnTo>
                      <a:lnTo>
                        <a:pt x="60" y="12"/>
                      </a:lnTo>
                      <a:lnTo>
                        <a:pt x="60" y="6"/>
                      </a:lnTo>
                      <a:lnTo>
                        <a:pt x="66" y="6"/>
                      </a:lnTo>
                      <a:lnTo>
                        <a:pt x="66" y="12"/>
                      </a:lnTo>
                      <a:lnTo>
                        <a:pt x="66" y="18"/>
                      </a:lnTo>
                      <a:lnTo>
                        <a:pt x="60" y="18"/>
                      </a:lnTo>
                      <a:lnTo>
                        <a:pt x="60" y="24"/>
                      </a:lnTo>
                      <a:lnTo>
                        <a:pt x="54" y="24"/>
                      </a:lnTo>
                      <a:lnTo>
                        <a:pt x="48" y="30"/>
                      </a:lnTo>
                      <a:lnTo>
                        <a:pt x="42" y="30"/>
                      </a:lnTo>
                      <a:lnTo>
                        <a:pt x="42" y="36"/>
                      </a:lnTo>
                      <a:lnTo>
                        <a:pt x="36" y="36"/>
                      </a:lnTo>
                      <a:lnTo>
                        <a:pt x="30" y="42"/>
                      </a:lnTo>
                      <a:lnTo>
                        <a:pt x="24" y="48"/>
                      </a:lnTo>
                      <a:lnTo>
                        <a:pt x="18" y="48"/>
                      </a:lnTo>
                      <a:lnTo>
                        <a:pt x="18" y="54"/>
                      </a:lnTo>
                      <a:lnTo>
                        <a:pt x="12" y="54"/>
                      </a:lnTo>
                      <a:lnTo>
                        <a:pt x="12" y="60"/>
                      </a:lnTo>
                      <a:lnTo>
                        <a:pt x="6" y="66"/>
                      </a:lnTo>
                      <a:lnTo>
                        <a:pt x="6" y="72"/>
                      </a:lnTo>
                      <a:lnTo>
                        <a:pt x="6" y="66"/>
                      </a:lnTo>
                      <a:lnTo>
                        <a:pt x="12" y="60"/>
                      </a:lnTo>
                      <a:lnTo>
                        <a:pt x="18" y="60"/>
                      </a:lnTo>
                      <a:lnTo>
                        <a:pt x="24" y="54"/>
                      </a:lnTo>
                      <a:lnTo>
                        <a:pt x="30" y="48"/>
                      </a:lnTo>
                      <a:lnTo>
                        <a:pt x="36" y="42"/>
                      </a:lnTo>
                      <a:lnTo>
                        <a:pt x="42" y="42"/>
                      </a:lnTo>
                      <a:lnTo>
                        <a:pt x="42" y="36"/>
                      </a:lnTo>
                      <a:lnTo>
                        <a:pt x="48" y="36"/>
                      </a:lnTo>
                      <a:lnTo>
                        <a:pt x="54" y="30"/>
                      </a:lnTo>
                      <a:lnTo>
                        <a:pt x="54" y="24"/>
                      </a:lnTo>
                      <a:lnTo>
                        <a:pt x="60" y="24"/>
                      </a:lnTo>
                      <a:lnTo>
                        <a:pt x="66" y="24"/>
                      </a:lnTo>
                      <a:lnTo>
                        <a:pt x="66" y="18"/>
                      </a:lnTo>
                      <a:lnTo>
                        <a:pt x="72" y="12"/>
                      </a:lnTo>
                      <a:lnTo>
                        <a:pt x="72" y="6"/>
                      </a:lnTo>
                      <a:lnTo>
                        <a:pt x="78" y="0"/>
                      </a:lnTo>
                      <a:close/>
                    </a:path>
                  </a:pathLst>
                </a:custGeom>
                <a:solidFill>
                  <a:srgbClr val="006DB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350" name="Freeform 414"/>
                <p:cNvSpPr>
                  <a:spLocks/>
                </p:cNvSpPr>
                <p:nvPr/>
              </p:nvSpPr>
              <p:spPr bwMode="auto">
                <a:xfrm>
                  <a:off x="3328" y="2650"/>
                  <a:ext cx="60" cy="36"/>
                </a:xfrm>
                <a:custGeom>
                  <a:avLst/>
                  <a:gdLst>
                    <a:gd name="T0" fmla="*/ 60 w 60"/>
                    <a:gd name="T1" fmla="*/ 36 h 36"/>
                    <a:gd name="T2" fmla="*/ 60 w 60"/>
                    <a:gd name="T3" fmla="*/ 36 h 36"/>
                    <a:gd name="T4" fmla="*/ 60 w 60"/>
                    <a:gd name="T5" fmla="*/ 36 h 36"/>
                    <a:gd name="T6" fmla="*/ 54 w 60"/>
                    <a:gd name="T7" fmla="*/ 30 h 36"/>
                    <a:gd name="T8" fmla="*/ 54 w 60"/>
                    <a:gd name="T9" fmla="*/ 30 h 36"/>
                    <a:gd name="T10" fmla="*/ 54 w 60"/>
                    <a:gd name="T11" fmla="*/ 30 h 36"/>
                    <a:gd name="T12" fmla="*/ 54 w 60"/>
                    <a:gd name="T13" fmla="*/ 30 h 36"/>
                    <a:gd name="T14" fmla="*/ 48 w 60"/>
                    <a:gd name="T15" fmla="*/ 30 h 36"/>
                    <a:gd name="T16" fmla="*/ 48 w 60"/>
                    <a:gd name="T17" fmla="*/ 24 h 36"/>
                    <a:gd name="T18" fmla="*/ 48 w 60"/>
                    <a:gd name="T19" fmla="*/ 24 h 36"/>
                    <a:gd name="T20" fmla="*/ 42 w 60"/>
                    <a:gd name="T21" fmla="*/ 24 h 36"/>
                    <a:gd name="T22" fmla="*/ 42 w 60"/>
                    <a:gd name="T23" fmla="*/ 24 h 36"/>
                    <a:gd name="T24" fmla="*/ 42 w 60"/>
                    <a:gd name="T25" fmla="*/ 18 h 36"/>
                    <a:gd name="T26" fmla="*/ 36 w 60"/>
                    <a:gd name="T27" fmla="*/ 18 h 36"/>
                    <a:gd name="T28" fmla="*/ 36 w 60"/>
                    <a:gd name="T29" fmla="*/ 18 h 36"/>
                    <a:gd name="T30" fmla="*/ 30 w 60"/>
                    <a:gd name="T31" fmla="*/ 18 h 36"/>
                    <a:gd name="T32" fmla="*/ 30 w 60"/>
                    <a:gd name="T33" fmla="*/ 12 h 36"/>
                    <a:gd name="T34" fmla="*/ 24 w 60"/>
                    <a:gd name="T35" fmla="*/ 12 h 36"/>
                    <a:gd name="T36" fmla="*/ 18 w 60"/>
                    <a:gd name="T37" fmla="*/ 12 h 36"/>
                    <a:gd name="T38" fmla="*/ 18 w 60"/>
                    <a:gd name="T39" fmla="*/ 6 h 36"/>
                    <a:gd name="T40" fmla="*/ 12 w 60"/>
                    <a:gd name="T41" fmla="*/ 6 h 36"/>
                    <a:gd name="T42" fmla="*/ 12 w 60"/>
                    <a:gd name="T43" fmla="*/ 6 h 36"/>
                    <a:gd name="T44" fmla="*/ 6 w 60"/>
                    <a:gd name="T45" fmla="*/ 6 h 36"/>
                    <a:gd name="T46" fmla="*/ 6 w 60"/>
                    <a:gd name="T47" fmla="*/ 6 h 36"/>
                    <a:gd name="T48" fmla="*/ 0 w 60"/>
                    <a:gd name="T49" fmla="*/ 0 h 36"/>
                    <a:gd name="T50" fmla="*/ 6 w 60"/>
                    <a:gd name="T51" fmla="*/ 0 h 36"/>
                    <a:gd name="T52" fmla="*/ 6 w 60"/>
                    <a:gd name="T53" fmla="*/ 6 h 36"/>
                    <a:gd name="T54" fmla="*/ 12 w 60"/>
                    <a:gd name="T55" fmla="*/ 6 h 36"/>
                    <a:gd name="T56" fmla="*/ 18 w 60"/>
                    <a:gd name="T57" fmla="*/ 6 h 36"/>
                    <a:gd name="T58" fmla="*/ 18 w 60"/>
                    <a:gd name="T59" fmla="*/ 12 h 36"/>
                    <a:gd name="T60" fmla="*/ 24 w 60"/>
                    <a:gd name="T61" fmla="*/ 12 h 36"/>
                    <a:gd name="T62" fmla="*/ 30 w 60"/>
                    <a:gd name="T63" fmla="*/ 18 h 36"/>
                    <a:gd name="T64" fmla="*/ 30 w 60"/>
                    <a:gd name="T65" fmla="*/ 18 h 36"/>
                    <a:gd name="T66" fmla="*/ 36 w 60"/>
                    <a:gd name="T67" fmla="*/ 18 h 36"/>
                    <a:gd name="T68" fmla="*/ 36 w 60"/>
                    <a:gd name="T69" fmla="*/ 24 h 36"/>
                    <a:gd name="T70" fmla="*/ 42 w 60"/>
                    <a:gd name="T71" fmla="*/ 24 h 36"/>
                    <a:gd name="T72" fmla="*/ 42 w 60"/>
                    <a:gd name="T73" fmla="*/ 24 h 36"/>
                    <a:gd name="T74" fmla="*/ 48 w 60"/>
                    <a:gd name="T75" fmla="*/ 30 h 36"/>
                    <a:gd name="T76" fmla="*/ 48 w 60"/>
                    <a:gd name="T77" fmla="*/ 30 h 36"/>
                    <a:gd name="T78" fmla="*/ 48 w 60"/>
                    <a:gd name="T79" fmla="*/ 30 h 36"/>
                    <a:gd name="T80" fmla="*/ 48 w 60"/>
                    <a:gd name="T81" fmla="*/ 30 h 36"/>
                    <a:gd name="T82" fmla="*/ 54 w 60"/>
                    <a:gd name="T83" fmla="*/ 30 h 36"/>
                    <a:gd name="T84" fmla="*/ 54 w 60"/>
                    <a:gd name="T85" fmla="*/ 30 h 36"/>
                    <a:gd name="T86" fmla="*/ 54 w 60"/>
                    <a:gd name="T87" fmla="*/ 36 h 36"/>
                    <a:gd name="T88" fmla="*/ 54 w 60"/>
                    <a:gd name="T89" fmla="*/ 36 h 36"/>
                    <a:gd name="T90" fmla="*/ 60 w 60"/>
                    <a:gd name="T91" fmla="*/ 36 h 36"/>
                    <a:gd name="T92" fmla="*/ 60 w 60"/>
                    <a:gd name="T93" fmla="*/ 36 h 36"/>
                    <a:gd name="T94" fmla="*/ 60 w 60"/>
                    <a:gd name="T95" fmla="*/ 36 h 36"/>
                    <a:gd name="T96" fmla="*/ 60 w 60"/>
                    <a:gd name="T97" fmla="*/ 36 h 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60" h="36">
                      <a:moveTo>
                        <a:pt x="60" y="36"/>
                      </a:moveTo>
                      <a:lnTo>
                        <a:pt x="60" y="36"/>
                      </a:lnTo>
                      <a:lnTo>
                        <a:pt x="54" y="30"/>
                      </a:lnTo>
                      <a:lnTo>
                        <a:pt x="48" y="30"/>
                      </a:lnTo>
                      <a:lnTo>
                        <a:pt x="48" y="24"/>
                      </a:lnTo>
                      <a:lnTo>
                        <a:pt x="42" y="24"/>
                      </a:lnTo>
                      <a:lnTo>
                        <a:pt x="42" y="18"/>
                      </a:lnTo>
                      <a:lnTo>
                        <a:pt x="36" y="18"/>
                      </a:lnTo>
                      <a:lnTo>
                        <a:pt x="30" y="18"/>
                      </a:lnTo>
                      <a:lnTo>
                        <a:pt x="30" y="12"/>
                      </a:lnTo>
                      <a:lnTo>
                        <a:pt x="24" y="12"/>
                      </a:lnTo>
                      <a:lnTo>
                        <a:pt x="18" y="12"/>
                      </a:lnTo>
                      <a:lnTo>
                        <a:pt x="18" y="6"/>
                      </a:lnTo>
                      <a:lnTo>
                        <a:pt x="12" y="6"/>
                      </a:lnTo>
                      <a:lnTo>
                        <a:pt x="6" y="6"/>
                      </a:lnTo>
                      <a:lnTo>
                        <a:pt x="0" y="0"/>
                      </a:lnTo>
                      <a:lnTo>
                        <a:pt x="6" y="0"/>
                      </a:lnTo>
                      <a:lnTo>
                        <a:pt x="6" y="6"/>
                      </a:lnTo>
                      <a:lnTo>
                        <a:pt x="12" y="6"/>
                      </a:lnTo>
                      <a:lnTo>
                        <a:pt x="18" y="6"/>
                      </a:lnTo>
                      <a:lnTo>
                        <a:pt x="18" y="12"/>
                      </a:lnTo>
                      <a:lnTo>
                        <a:pt x="24" y="12"/>
                      </a:lnTo>
                      <a:lnTo>
                        <a:pt x="30" y="18"/>
                      </a:lnTo>
                      <a:lnTo>
                        <a:pt x="36" y="18"/>
                      </a:lnTo>
                      <a:lnTo>
                        <a:pt x="36" y="24"/>
                      </a:lnTo>
                      <a:lnTo>
                        <a:pt x="42" y="24"/>
                      </a:lnTo>
                      <a:lnTo>
                        <a:pt x="48" y="30"/>
                      </a:lnTo>
                      <a:lnTo>
                        <a:pt x="54" y="30"/>
                      </a:lnTo>
                      <a:lnTo>
                        <a:pt x="54" y="36"/>
                      </a:lnTo>
                      <a:lnTo>
                        <a:pt x="60" y="36"/>
                      </a:lnTo>
                      <a:close/>
                    </a:path>
                  </a:pathLst>
                </a:custGeom>
                <a:solidFill>
                  <a:srgbClr val="006DB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351" name="Freeform 415"/>
                <p:cNvSpPr>
                  <a:spLocks/>
                </p:cNvSpPr>
                <p:nvPr/>
              </p:nvSpPr>
              <p:spPr bwMode="auto">
                <a:xfrm>
                  <a:off x="3304" y="2668"/>
                  <a:ext cx="48" cy="18"/>
                </a:xfrm>
                <a:custGeom>
                  <a:avLst/>
                  <a:gdLst>
                    <a:gd name="T0" fmla="*/ 48 w 48"/>
                    <a:gd name="T1" fmla="*/ 18 h 18"/>
                    <a:gd name="T2" fmla="*/ 48 w 48"/>
                    <a:gd name="T3" fmla="*/ 18 h 18"/>
                    <a:gd name="T4" fmla="*/ 48 w 48"/>
                    <a:gd name="T5" fmla="*/ 18 h 18"/>
                    <a:gd name="T6" fmla="*/ 48 w 48"/>
                    <a:gd name="T7" fmla="*/ 18 h 18"/>
                    <a:gd name="T8" fmla="*/ 42 w 48"/>
                    <a:gd name="T9" fmla="*/ 12 h 18"/>
                    <a:gd name="T10" fmla="*/ 42 w 48"/>
                    <a:gd name="T11" fmla="*/ 12 h 18"/>
                    <a:gd name="T12" fmla="*/ 36 w 48"/>
                    <a:gd name="T13" fmla="*/ 12 h 18"/>
                    <a:gd name="T14" fmla="*/ 36 w 48"/>
                    <a:gd name="T15" fmla="*/ 12 h 18"/>
                    <a:gd name="T16" fmla="*/ 30 w 48"/>
                    <a:gd name="T17" fmla="*/ 12 h 18"/>
                    <a:gd name="T18" fmla="*/ 30 w 48"/>
                    <a:gd name="T19" fmla="*/ 12 h 18"/>
                    <a:gd name="T20" fmla="*/ 30 w 48"/>
                    <a:gd name="T21" fmla="*/ 6 h 18"/>
                    <a:gd name="T22" fmla="*/ 24 w 48"/>
                    <a:gd name="T23" fmla="*/ 6 h 18"/>
                    <a:gd name="T24" fmla="*/ 24 w 48"/>
                    <a:gd name="T25" fmla="*/ 6 h 18"/>
                    <a:gd name="T26" fmla="*/ 18 w 48"/>
                    <a:gd name="T27" fmla="*/ 6 h 18"/>
                    <a:gd name="T28" fmla="*/ 18 w 48"/>
                    <a:gd name="T29" fmla="*/ 6 h 18"/>
                    <a:gd name="T30" fmla="*/ 12 w 48"/>
                    <a:gd name="T31" fmla="*/ 0 h 18"/>
                    <a:gd name="T32" fmla="*/ 12 w 48"/>
                    <a:gd name="T33" fmla="*/ 0 h 18"/>
                    <a:gd name="T34" fmla="*/ 6 w 48"/>
                    <a:gd name="T35" fmla="*/ 0 h 18"/>
                    <a:gd name="T36" fmla="*/ 6 w 48"/>
                    <a:gd name="T37" fmla="*/ 0 h 18"/>
                    <a:gd name="T38" fmla="*/ 0 w 48"/>
                    <a:gd name="T39" fmla="*/ 6 h 18"/>
                    <a:gd name="T40" fmla="*/ 0 w 48"/>
                    <a:gd name="T41" fmla="*/ 6 h 18"/>
                    <a:gd name="T42" fmla="*/ 0 w 48"/>
                    <a:gd name="T43" fmla="*/ 6 h 18"/>
                    <a:gd name="T44" fmla="*/ 0 w 48"/>
                    <a:gd name="T45" fmla="*/ 6 h 18"/>
                    <a:gd name="T46" fmla="*/ 0 w 48"/>
                    <a:gd name="T47" fmla="*/ 6 h 18"/>
                    <a:gd name="T48" fmla="*/ 0 w 48"/>
                    <a:gd name="T49" fmla="*/ 6 h 18"/>
                    <a:gd name="T50" fmla="*/ 0 w 48"/>
                    <a:gd name="T51" fmla="*/ 6 h 18"/>
                    <a:gd name="T52" fmla="*/ 0 w 48"/>
                    <a:gd name="T53" fmla="*/ 6 h 18"/>
                    <a:gd name="T54" fmla="*/ 0 w 48"/>
                    <a:gd name="T55" fmla="*/ 6 h 18"/>
                    <a:gd name="T56" fmla="*/ 6 w 48"/>
                    <a:gd name="T57" fmla="*/ 6 h 18"/>
                    <a:gd name="T58" fmla="*/ 6 w 48"/>
                    <a:gd name="T59" fmla="*/ 6 h 18"/>
                    <a:gd name="T60" fmla="*/ 12 w 48"/>
                    <a:gd name="T61" fmla="*/ 6 h 18"/>
                    <a:gd name="T62" fmla="*/ 12 w 48"/>
                    <a:gd name="T63" fmla="*/ 6 h 18"/>
                    <a:gd name="T64" fmla="*/ 18 w 48"/>
                    <a:gd name="T65" fmla="*/ 6 h 18"/>
                    <a:gd name="T66" fmla="*/ 18 w 48"/>
                    <a:gd name="T67" fmla="*/ 6 h 18"/>
                    <a:gd name="T68" fmla="*/ 24 w 48"/>
                    <a:gd name="T69" fmla="*/ 6 h 18"/>
                    <a:gd name="T70" fmla="*/ 24 w 48"/>
                    <a:gd name="T71" fmla="*/ 12 h 18"/>
                    <a:gd name="T72" fmla="*/ 30 w 48"/>
                    <a:gd name="T73" fmla="*/ 12 h 18"/>
                    <a:gd name="T74" fmla="*/ 36 w 48"/>
                    <a:gd name="T75" fmla="*/ 12 h 18"/>
                    <a:gd name="T76" fmla="*/ 36 w 48"/>
                    <a:gd name="T77" fmla="*/ 12 h 18"/>
                    <a:gd name="T78" fmla="*/ 36 w 48"/>
                    <a:gd name="T79" fmla="*/ 18 h 18"/>
                    <a:gd name="T80" fmla="*/ 42 w 48"/>
                    <a:gd name="T81" fmla="*/ 18 h 18"/>
                    <a:gd name="T82" fmla="*/ 42 w 48"/>
                    <a:gd name="T83" fmla="*/ 18 h 18"/>
                    <a:gd name="T84" fmla="*/ 42 w 48"/>
                    <a:gd name="T85" fmla="*/ 18 h 18"/>
                    <a:gd name="T86" fmla="*/ 42 w 48"/>
                    <a:gd name="T87" fmla="*/ 18 h 18"/>
                    <a:gd name="T88" fmla="*/ 48 w 48"/>
                    <a:gd name="T89" fmla="*/ 18 h 18"/>
                    <a:gd name="T90" fmla="*/ 48 w 48"/>
                    <a:gd name="T91" fmla="*/ 18 h 18"/>
                    <a:gd name="T92" fmla="*/ 48 w 48"/>
                    <a:gd name="T93" fmla="*/ 18 h 18"/>
                    <a:gd name="T94" fmla="*/ 48 w 48"/>
                    <a:gd name="T95" fmla="*/ 18 h 18"/>
                    <a:gd name="T96" fmla="*/ 48 w 48"/>
                    <a:gd name="T97" fmla="*/ 18 h 1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48" h="18">
                      <a:moveTo>
                        <a:pt x="48" y="18"/>
                      </a:moveTo>
                      <a:lnTo>
                        <a:pt x="48" y="18"/>
                      </a:lnTo>
                      <a:lnTo>
                        <a:pt x="42" y="12"/>
                      </a:lnTo>
                      <a:lnTo>
                        <a:pt x="36" y="12"/>
                      </a:lnTo>
                      <a:lnTo>
                        <a:pt x="30" y="12"/>
                      </a:lnTo>
                      <a:lnTo>
                        <a:pt x="30" y="6"/>
                      </a:lnTo>
                      <a:lnTo>
                        <a:pt x="24" y="6"/>
                      </a:lnTo>
                      <a:lnTo>
                        <a:pt x="18" y="6"/>
                      </a:lnTo>
                      <a:lnTo>
                        <a:pt x="12" y="0"/>
                      </a:lnTo>
                      <a:lnTo>
                        <a:pt x="6" y="0"/>
                      </a:lnTo>
                      <a:lnTo>
                        <a:pt x="0" y="6"/>
                      </a:lnTo>
                      <a:lnTo>
                        <a:pt x="6" y="6"/>
                      </a:lnTo>
                      <a:lnTo>
                        <a:pt x="12" y="6"/>
                      </a:lnTo>
                      <a:lnTo>
                        <a:pt x="18" y="6"/>
                      </a:lnTo>
                      <a:lnTo>
                        <a:pt x="24" y="6"/>
                      </a:lnTo>
                      <a:lnTo>
                        <a:pt x="24" y="12"/>
                      </a:lnTo>
                      <a:lnTo>
                        <a:pt x="30" y="12"/>
                      </a:lnTo>
                      <a:lnTo>
                        <a:pt x="36" y="12"/>
                      </a:lnTo>
                      <a:lnTo>
                        <a:pt x="36" y="18"/>
                      </a:lnTo>
                      <a:lnTo>
                        <a:pt x="42" y="18"/>
                      </a:lnTo>
                      <a:lnTo>
                        <a:pt x="48" y="18"/>
                      </a:lnTo>
                      <a:close/>
                    </a:path>
                  </a:pathLst>
                </a:custGeom>
                <a:solidFill>
                  <a:srgbClr val="006DB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352" name="Freeform 416"/>
                <p:cNvSpPr>
                  <a:spLocks/>
                </p:cNvSpPr>
                <p:nvPr/>
              </p:nvSpPr>
              <p:spPr bwMode="auto">
                <a:xfrm>
                  <a:off x="3081" y="3041"/>
                  <a:ext cx="18" cy="36"/>
                </a:xfrm>
                <a:custGeom>
                  <a:avLst/>
                  <a:gdLst>
                    <a:gd name="T0" fmla="*/ 18 w 18"/>
                    <a:gd name="T1" fmla="*/ 36 h 36"/>
                    <a:gd name="T2" fmla="*/ 18 w 18"/>
                    <a:gd name="T3" fmla="*/ 36 h 36"/>
                    <a:gd name="T4" fmla="*/ 18 w 18"/>
                    <a:gd name="T5" fmla="*/ 30 h 36"/>
                    <a:gd name="T6" fmla="*/ 18 w 18"/>
                    <a:gd name="T7" fmla="*/ 24 h 36"/>
                    <a:gd name="T8" fmla="*/ 18 w 18"/>
                    <a:gd name="T9" fmla="*/ 24 h 36"/>
                    <a:gd name="T10" fmla="*/ 12 w 18"/>
                    <a:gd name="T11" fmla="*/ 18 h 36"/>
                    <a:gd name="T12" fmla="*/ 12 w 18"/>
                    <a:gd name="T13" fmla="*/ 12 h 36"/>
                    <a:gd name="T14" fmla="*/ 6 w 18"/>
                    <a:gd name="T15" fmla="*/ 6 h 36"/>
                    <a:gd name="T16" fmla="*/ 0 w 18"/>
                    <a:gd name="T17" fmla="*/ 0 h 36"/>
                    <a:gd name="T18" fmla="*/ 0 w 18"/>
                    <a:gd name="T19" fmla="*/ 6 h 36"/>
                    <a:gd name="T20" fmla="*/ 6 w 18"/>
                    <a:gd name="T21" fmla="*/ 6 h 36"/>
                    <a:gd name="T22" fmla="*/ 6 w 18"/>
                    <a:gd name="T23" fmla="*/ 6 h 36"/>
                    <a:gd name="T24" fmla="*/ 12 w 18"/>
                    <a:gd name="T25" fmla="*/ 12 h 36"/>
                    <a:gd name="T26" fmla="*/ 12 w 18"/>
                    <a:gd name="T27" fmla="*/ 18 h 36"/>
                    <a:gd name="T28" fmla="*/ 12 w 18"/>
                    <a:gd name="T29" fmla="*/ 24 h 36"/>
                    <a:gd name="T30" fmla="*/ 18 w 18"/>
                    <a:gd name="T31" fmla="*/ 30 h 36"/>
                    <a:gd name="T32" fmla="*/ 18 w 18"/>
                    <a:gd name="T33" fmla="*/ 36 h 36"/>
                    <a:gd name="T34" fmla="*/ 18 w 18"/>
                    <a:gd name="T35" fmla="*/ 36 h 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8" h="36">
                      <a:moveTo>
                        <a:pt x="18" y="36"/>
                      </a:moveTo>
                      <a:lnTo>
                        <a:pt x="18" y="36"/>
                      </a:lnTo>
                      <a:lnTo>
                        <a:pt x="18" y="30"/>
                      </a:lnTo>
                      <a:lnTo>
                        <a:pt x="18" y="24"/>
                      </a:lnTo>
                      <a:lnTo>
                        <a:pt x="12" y="18"/>
                      </a:lnTo>
                      <a:lnTo>
                        <a:pt x="12" y="12"/>
                      </a:lnTo>
                      <a:lnTo>
                        <a:pt x="6" y="6"/>
                      </a:lnTo>
                      <a:lnTo>
                        <a:pt x="0" y="0"/>
                      </a:lnTo>
                      <a:lnTo>
                        <a:pt x="0" y="6"/>
                      </a:lnTo>
                      <a:lnTo>
                        <a:pt x="6" y="6"/>
                      </a:lnTo>
                      <a:lnTo>
                        <a:pt x="12" y="12"/>
                      </a:lnTo>
                      <a:lnTo>
                        <a:pt x="12" y="18"/>
                      </a:lnTo>
                      <a:lnTo>
                        <a:pt x="12" y="24"/>
                      </a:lnTo>
                      <a:lnTo>
                        <a:pt x="18" y="30"/>
                      </a:lnTo>
                      <a:lnTo>
                        <a:pt x="18" y="36"/>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353" name="Freeform 417"/>
                <p:cNvSpPr>
                  <a:spLocks/>
                </p:cNvSpPr>
                <p:nvPr/>
              </p:nvSpPr>
              <p:spPr bwMode="auto">
                <a:xfrm>
                  <a:off x="3075" y="3065"/>
                  <a:ext cx="18" cy="30"/>
                </a:xfrm>
                <a:custGeom>
                  <a:avLst/>
                  <a:gdLst>
                    <a:gd name="T0" fmla="*/ 18 w 18"/>
                    <a:gd name="T1" fmla="*/ 30 h 30"/>
                    <a:gd name="T2" fmla="*/ 18 w 18"/>
                    <a:gd name="T3" fmla="*/ 30 h 30"/>
                    <a:gd name="T4" fmla="*/ 12 w 18"/>
                    <a:gd name="T5" fmla="*/ 30 h 30"/>
                    <a:gd name="T6" fmla="*/ 12 w 18"/>
                    <a:gd name="T7" fmla="*/ 24 h 30"/>
                    <a:gd name="T8" fmla="*/ 12 w 18"/>
                    <a:gd name="T9" fmla="*/ 18 h 30"/>
                    <a:gd name="T10" fmla="*/ 12 w 18"/>
                    <a:gd name="T11" fmla="*/ 12 h 30"/>
                    <a:gd name="T12" fmla="*/ 6 w 18"/>
                    <a:gd name="T13" fmla="*/ 6 h 30"/>
                    <a:gd name="T14" fmla="*/ 6 w 18"/>
                    <a:gd name="T15" fmla="*/ 0 h 30"/>
                    <a:gd name="T16" fmla="*/ 0 w 18"/>
                    <a:gd name="T17" fmla="*/ 0 h 30"/>
                    <a:gd name="T18" fmla="*/ 0 w 18"/>
                    <a:gd name="T19" fmla="*/ 0 h 30"/>
                    <a:gd name="T20" fmla="*/ 0 w 18"/>
                    <a:gd name="T21" fmla="*/ 0 h 30"/>
                    <a:gd name="T22" fmla="*/ 0 w 18"/>
                    <a:gd name="T23" fmla="*/ 0 h 30"/>
                    <a:gd name="T24" fmla="*/ 6 w 18"/>
                    <a:gd name="T25" fmla="*/ 6 h 30"/>
                    <a:gd name="T26" fmla="*/ 6 w 18"/>
                    <a:gd name="T27" fmla="*/ 12 h 30"/>
                    <a:gd name="T28" fmla="*/ 12 w 18"/>
                    <a:gd name="T29" fmla="*/ 18 h 30"/>
                    <a:gd name="T30" fmla="*/ 12 w 18"/>
                    <a:gd name="T31" fmla="*/ 24 h 30"/>
                    <a:gd name="T32" fmla="*/ 12 w 18"/>
                    <a:gd name="T33" fmla="*/ 30 h 30"/>
                    <a:gd name="T34" fmla="*/ 18 w 18"/>
                    <a:gd name="T35" fmla="*/ 30 h 3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8" h="30">
                      <a:moveTo>
                        <a:pt x="18" y="30"/>
                      </a:moveTo>
                      <a:lnTo>
                        <a:pt x="18" y="30"/>
                      </a:lnTo>
                      <a:lnTo>
                        <a:pt x="12" y="30"/>
                      </a:lnTo>
                      <a:lnTo>
                        <a:pt x="12" y="24"/>
                      </a:lnTo>
                      <a:lnTo>
                        <a:pt x="12" y="18"/>
                      </a:lnTo>
                      <a:lnTo>
                        <a:pt x="12" y="12"/>
                      </a:lnTo>
                      <a:lnTo>
                        <a:pt x="6" y="6"/>
                      </a:lnTo>
                      <a:lnTo>
                        <a:pt x="6" y="0"/>
                      </a:lnTo>
                      <a:lnTo>
                        <a:pt x="0" y="0"/>
                      </a:lnTo>
                      <a:lnTo>
                        <a:pt x="6" y="6"/>
                      </a:lnTo>
                      <a:lnTo>
                        <a:pt x="6" y="12"/>
                      </a:lnTo>
                      <a:lnTo>
                        <a:pt x="12" y="18"/>
                      </a:lnTo>
                      <a:lnTo>
                        <a:pt x="12" y="24"/>
                      </a:lnTo>
                      <a:lnTo>
                        <a:pt x="12" y="30"/>
                      </a:lnTo>
                      <a:lnTo>
                        <a:pt x="18" y="30"/>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354" name="Freeform 418"/>
                <p:cNvSpPr>
                  <a:spLocks/>
                </p:cNvSpPr>
                <p:nvPr/>
              </p:nvSpPr>
              <p:spPr bwMode="auto">
                <a:xfrm>
                  <a:off x="2721" y="2668"/>
                  <a:ext cx="222" cy="294"/>
                </a:xfrm>
                <a:custGeom>
                  <a:avLst/>
                  <a:gdLst>
                    <a:gd name="T0" fmla="*/ 24 w 222"/>
                    <a:gd name="T1" fmla="*/ 0 h 294"/>
                    <a:gd name="T2" fmla="*/ 24 w 222"/>
                    <a:gd name="T3" fmla="*/ 0 h 294"/>
                    <a:gd name="T4" fmla="*/ 18 w 222"/>
                    <a:gd name="T5" fmla="*/ 6 h 294"/>
                    <a:gd name="T6" fmla="*/ 12 w 222"/>
                    <a:gd name="T7" fmla="*/ 12 h 294"/>
                    <a:gd name="T8" fmla="*/ 6 w 222"/>
                    <a:gd name="T9" fmla="*/ 18 h 294"/>
                    <a:gd name="T10" fmla="*/ 6 w 222"/>
                    <a:gd name="T11" fmla="*/ 24 h 294"/>
                    <a:gd name="T12" fmla="*/ 0 w 222"/>
                    <a:gd name="T13" fmla="*/ 36 h 294"/>
                    <a:gd name="T14" fmla="*/ 0 w 222"/>
                    <a:gd name="T15" fmla="*/ 42 h 294"/>
                    <a:gd name="T16" fmla="*/ 0 w 222"/>
                    <a:gd name="T17" fmla="*/ 60 h 294"/>
                    <a:gd name="T18" fmla="*/ 0 w 222"/>
                    <a:gd name="T19" fmla="*/ 72 h 294"/>
                    <a:gd name="T20" fmla="*/ 6 w 222"/>
                    <a:gd name="T21" fmla="*/ 90 h 294"/>
                    <a:gd name="T22" fmla="*/ 12 w 222"/>
                    <a:gd name="T23" fmla="*/ 114 h 294"/>
                    <a:gd name="T24" fmla="*/ 18 w 222"/>
                    <a:gd name="T25" fmla="*/ 120 h 294"/>
                    <a:gd name="T26" fmla="*/ 18 w 222"/>
                    <a:gd name="T27" fmla="*/ 126 h 294"/>
                    <a:gd name="T28" fmla="*/ 18 w 222"/>
                    <a:gd name="T29" fmla="*/ 132 h 294"/>
                    <a:gd name="T30" fmla="*/ 24 w 222"/>
                    <a:gd name="T31" fmla="*/ 138 h 294"/>
                    <a:gd name="T32" fmla="*/ 30 w 222"/>
                    <a:gd name="T33" fmla="*/ 150 h 294"/>
                    <a:gd name="T34" fmla="*/ 36 w 222"/>
                    <a:gd name="T35" fmla="*/ 156 h 294"/>
                    <a:gd name="T36" fmla="*/ 48 w 222"/>
                    <a:gd name="T37" fmla="*/ 168 h 294"/>
                    <a:gd name="T38" fmla="*/ 54 w 222"/>
                    <a:gd name="T39" fmla="*/ 174 h 294"/>
                    <a:gd name="T40" fmla="*/ 66 w 222"/>
                    <a:gd name="T41" fmla="*/ 186 h 294"/>
                    <a:gd name="T42" fmla="*/ 78 w 222"/>
                    <a:gd name="T43" fmla="*/ 198 h 294"/>
                    <a:gd name="T44" fmla="*/ 90 w 222"/>
                    <a:gd name="T45" fmla="*/ 204 h 294"/>
                    <a:gd name="T46" fmla="*/ 102 w 222"/>
                    <a:gd name="T47" fmla="*/ 216 h 294"/>
                    <a:gd name="T48" fmla="*/ 108 w 222"/>
                    <a:gd name="T49" fmla="*/ 228 h 294"/>
                    <a:gd name="T50" fmla="*/ 120 w 222"/>
                    <a:gd name="T51" fmla="*/ 240 h 294"/>
                    <a:gd name="T52" fmla="*/ 126 w 222"/>
                    <a:gd name="T53" fmla="*/ 246 h 294"/>
                    <a:gd name="T54" fmla="*/ 126 w 222"/>
                    <a:gd name="T55" fmla="*/ 252 h 294"/>
                    <a:gd name="T56" fmla="*/ 114 w 222"/>
                    <a:gd name="T57" fmla="*/ 252 h 294"/>
                    <a:gd name="T58" fmla="*/ 120 w 222"/>
                    <a:gd name="T59" fmla="*/ 252 h 294"/>
                    <a:gd name="T60" fmla="*/ 120 w 222"/>
                    <a:gd name="T61" fmla="*/ 252 h 294"/>
                    <a:gd name="T62" fmla="*/ 126 w 222"/>
                    <a:gd name="T63" fmla="*/ 258 h 294"/>
                    <a:gd name="T64" fmla="*/ 132 w 222"/>
                    <a:gd name="T65" fmla="*/ 264 h 294"/>
                    <a:gd name="T66" fmla="*/ 138 w 222"/>
                    <a:gd name="T67" fmla="*/ 276 h 294"/>
                    <a:gd name="T68" fmla="*/ 150 w 222"/>
                    <a:gd name="T69" fmla="*/ 282 h 294"/>
                    <a:gd name="T70" fmla="*/ 156 w 222"/>
                    <a:gd name="T71" fmla="*/ 288 h 294"/>
                    <a:gd name="T72" fmla="*/ 162 w 222"/>
                    <a:gd name="T73" fmla="*/ 288 h 294"/>
                    <a:gd name="T74" fmla="*/ 168 w 222"/>
                    <a:gd name="T75" fmla="*/ 294 h 294"/>
                    <a:gd name="T76" fmla="*/ 174 w 222"/>
                    <a:gd name="T77" fmla="*/ 294 h 294"/>
                    <a:gd name="T78" fmla="*/ 186 w 222"/>
                    <a:gd name="T79" fmla="*/ 294 h 294"/>
                    <a:gd name="T80" fmla="*/ 198 w 222"/>
                    <a:gd name="T81" fmla="*/ 294 h 294"/>
                    <a:gd name="T82" fmla="*/ 204 w 222"/>
                    <a:gd name="T83" fmla="*/ 294 h 294"/>
                    <a:gd name="T84" fmla="*/ 210 w 222"/>
                    <a:gd name="T85" fmla="*/ 288 h 294"/>
                    <a:gd name="T86" fmla="*/ 216 w 222"/>
                    <a:gd name="T87" fmla="*/ 288 h 294"/>
                    <a:gd name="T88" fmla="*/ 222 w 222"/>
                    <a:gd name="T89" fmla="*/ 282 h 294"/>
                    <a:gd name="T90" fmla="*/ 222 w 222"/>
                    <a:gd name="T91" fmla="*/ 276 h 294"/>
                    <a:gd name="T92" fmla="*/ 216 w 222"/>
                    <a:gd name="T93" fmla="*/ 264 h 294"/>
                    <a:gd name="T94" fmla="*/ 204 w 222"/>
                    <a:gd name="T95" fmla="*/ 252 h 294"/>
                    <a:gd name="T96" fmla="*/ 192 w 222"/>
                    <a:gd name="T97" fmla="*/ 234 h 294"/>
                    <a:gd name="T98" fmla="*/ 180 w 222"/>
                    <a:gd name="T99" fmla="*/ 210 h 294"/>
                    <a:gd name="T100" fmla="*/ 162 w 222"/>
                    <a:gd name="T101" fmla="*/ 186 h 294"/>
                    <a:gd name="T102" fmla="*/ 144 w 222"/>
                    <a:gd name="T103" fmla="*/ 162 h 294"/>
                    <a:gd name="T104" fmla="*/ 126 w 222"/>
                    <a:gd name="T105" fmla="*/ 138 h 294"/>
                    <a:gd name="T106" fmla="*/ 108 w 222"/>
                    <a:gd name="T107" fmla="*/ 108 h 294"/>
                    <a:gd name="T108" fmla="*/ 90 w 222"/>
                    <a:gd name="T109" fmla="*/ 84 h 294"/>
                    <a:gd name="T110" fmla="*/ 72 w 222"/>
                    <a:gd name="T111" fmla="*/ 60 h 294"/>
                    <a:gd name="T112" fmla="*/ 60 w 222"/>
                    <a:gd name="T113" fmla="*/ 42 h 294"/>
                    <a:gd name="T114" fmla="*/ 48 w 222"/>
                    <a:gd name="T115" fmla="*/ 24 h 294"/>
                    <a:gd name="T116" fmla="*/ 36 w 222"/>
                    <a:gd name="T117" fmla="*/ 12 h 294"/>
                    <a:gd name="T118" fmla="*/ 30 w 222"/>
                    <a:gd name="T119" fmla="*/ 6 h 294"/>
                    <a:gd name="T120" fmla="*/ 24 w 222"/>
                    <a:gd name="T121" fmla="*/ 0 h 294"/>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222" h="294">
                      <a:moveTo>
                        <a:pt x="24" y="0"/>
                      </a:moveTo>
                      <a:lnTo>
                        <a:pt x="24" y="0"/>
                      </a:lnTo>
                      <a:lnTo>
                        <a:pt x="18" y="6"/>
                      </a:lnTo>
                      <a:lnTo>
                        <a:pt x="12" y="6"/>
                      </a:lnTo>
                      <a:lnTo>
                        <a:pt x="12" y="12"/>
                      </a:lnTo>
                      <a:lnTo>
                        <a:pt x="6" y="18"/>
                      </a:lnTo>
                      <a:lnTo>
                        <a:pt x="6" y="24"/>
                      </a:lnTo>
                      <a:lnTo>
                        <a:pt x="6" y="30"/>
                      </a:lnTo>
                      <a:lnTo>
                        <a:pt x="0" y="36"/>
                      </a:lnTo>
                      <a:lnTo>
                        <a:pt x="0" y="42"/>
                      </a:lnTo>
                      <a:lnTo>
                        <a:pt x="0" y="54"/>
                      </a:lnTo>
                      <a:lnTo>
                        <a:pt x="0" y="60"/>
                      </a:lnTo>
                      <a:lnTo>
                        <a:pt x="0" y="66"/>
                      </a:lnTo>
                      <a:lnTo>
                        <a:pt x="0" y="72"/>
                      </a:lnTo>
                      <a:lnTo>
                        <a:pt x="0" y="84"/>
                      </a:lnTo>
                      <a:lnTo>
                        <a:pt x="6" y="90"/>
                      </a:lnTo>
                      <a:lnTo>
                        <a:pt x="6" y="102"/>
                      </a:lnTo>
                      <a:lnTo>
                        <a:pt x="12" y="114"/>
                      </a:lnTo>
                      <a:lnTo>
                        <a:pt x="12" y="120"/>
                      </a:lnTo>
                      <a:lnTo>
                        <a:pt x="18" y="120"/>
                      </a:lnTo>
                      <a:lnTo>
                        <a:pt x="18" y="126"/>
                      </a:lnTo>
                      <a:lnTo>
                        <a:pt x="18" y="132"/>
                      </a:lnTo>
                      <a:lnTo>
                        <a:pt x="24" y="132"/>
                      </a:lnTo>
                      <a:lnTo>
                        <a:pt x="24" y="138"/>
                      </a:lnTo>
                      <a:lnTo>
                        <a:pt x="30" y="144"/>
                      </a:lnTo>
                      <a:lnTo>
                        <a:pt x="30" y="150"/>
                      </a:lnTo>
                      <a:lnTo>
                        <a:pt x="36" y="150"/>
                      </a:lnTo>
                      <a:lnTo>
                        <a:pt x="36" y="156"/>
                      </a:lnTo>
                      <a:lnTo>
                        <a:pt x="42" y="162"/>
                      </a:lnTo>
                      <a:lnTo>
                        <a:pt x="48" y="168"/>
                      </a:lnTo>
                      <a:lnTo>
                        <a:pt x="48" y="174"/>
                      </a:lnTo>
                      <a:lnTo>
                        <a:pt x="54" y="174"/>
                      </a:lnTo>
                      <a:lnTo>
                        <a:pt x="60" y="180"/>
                      </a:lnTo>
                      <a:lnTo>
                        <a:pt x="66" y="186"/>
                      </a:lnTo>
                      <a:lnTo>
                        <a:pt x="72" y="192"/>
                      </a:lnTo>
                      <a:lnTo>
                        <a:pt x="78" y="198"/>
                      </a:lnTo>
                      <a:lnTo>
                        <a:pt x="84" y="204"/>
                      </a:lnTo>
                      <a:lnTo>
                        <a:pt x="90" y="204"/>
                      </a:lnTo>
                      <a:lnTo>
                        <a:pt x="96" y="210"/>
                      </a:lnTo>
                      <a:lnTo>
                        <a:pt x="102" y="216"/>
                      </a:lnTo>
                      <a:lnTo>
                        <a:pt x="102" y="222"/>
                      </a:lnTo>
                      <a:lnTo>
                        <a:pt x="108" y="228"/>
                      </a:lnTo>
                      <a:lnTo>
                        <a:pt x="114" y="234"/>
                      </a:lnTo>
                      <a:lnTo>
                        <a:pt x="120" y="240"/>
                      </a:lnTo>
                      <a:lnTo>
                        <a:pt x="126" y="246"/>
                      </a:lnTo>
                      <a:lnTo>
                        <a:pt x="126" y="252"/>
                      </a:lnTo>
                      <a:lnTo>
                        <a:pt x="114" y="252"/>
                      </a:lnTo>
                      <a:lnTo>
                        <a:pt x="120" y="252"/>
                      </a:lnTo>
                      <a:lnTo>
                        <a:pt x="126" y="258"/>
                      </a:lnTo>
                      <a:lnTo>
                        <a:pt x="132" y="264"/>
                      </a:lnTo>
                      <a:lnTo>
                        <a:pt x="138" y="270"/>
                      </a:lnTo>
                      <a:lnTo>
                        <a:pt x="138" y="276"/>
                      </a:lnTo>
                      <a:lnTo>
                        <a:pt x="144" y="276"/>
                      </a:lnTo>
                      <a:lnTo>
                        <a:pt x="150" y="282"/>
                      </a:lnTo>
                      <a:lnTo>
                        <a:pt x="156" y="288"/>
                      </a:lnTo>
                      <a:lnTo>
                        <a:pt x="162" y="288"/>
                      </a:lnTo>
                      <a:lnTo>
                        <a:pt x="168" y="294"/>
                      </a:lnTo>
                      <a:lnTo>
                        <a:pt x="174" y="294"/>
                      </a:lnTo>
                      <a:lnTo>
                        <a:pt x="180" y="294"/>
                      </a:lnTo>
                      <a:lnTo>
                        <a:pt x="186" y="294"/>
                      </a:lnTo>
                      <a:lnTo>
                        <a:pt x="192" y="294"/>
                      </a:lnTo>
                      <a:lnTo>
                        <a:pt x="198" y="294"/>
                      </a:lnTo>
                      <a:lnTo>
                        <a:pt x="204" y="294"/>
                      </a:lnTo>
                      <a:lnTo>
                        <a:pt x="210" y="294"/>
                      </a:lnTo>
                      <a:lnTo>
                        <a:pt x="210" y="288"/>
                      </a:lnTo>
                      <a:lnTo>
                        <a:pt x="216" y="288"/>
                      </a:lnTo>
                      <a:lnTo>
                        <a:pt x="222" y="288"/>
                      </a:lnTo>
                      <a:lnTo>
                        <a:pt x="222" y="282"/>
                      </a:lnTo>
                      <a:lnTo>
                        <a:pt x="222" y="276"/>
                      </a:lnTo>
                      <a:lnTo>
                        <a:pt x="216" y="270"/>
                      </a:lnTo>
                      <a:lnTo>
                        <a:pt x="216" y="264"/>
                      </a:lnTo>
                      <a:lnTo>
                        <a:pt x="210" y="258"/>
                      </a:lnTo>
                      <a:lnTo>
                        <a:pt x="204" y="252"/>
                      </a:lnTo>
                      <a:lnTo>
                        <a:pt x="198" y="240"/>
                      </a:lnTo>
                      <a:lnTo>
                        <a:pt x="192" y="234"/>
                      </a:lnTo>
                      <a:lnTo>
                        <a:pt x="186" y="222"/>
                      </a:lnTo>
                      <a:lnTo>
                        <a:pt x="180" y="210"/>
                      </a:lnTo>
                      <a:lnTo>
                        <a:pt x="168" y="198"/>
                      </a:lnTo>
                      <a:lnTo>
                        <a:pt x="162" y="186"/>
                      </a:lnTo>
                      <a:lnTo>
                        <a:pt x="150" y="174"/>
                      </a:lnTo>
                      <a:lnTo>
                        <a:pt x="144" y="162"/>
                      </a:lnTo>
                      <a:lnTo>
                        <a:pt x="132" y="150"/>
                      </a:lnTo>
                      <a:lnTo>
                        <a:pt x="126" y="138"/>
                      </a:lnTo>
                      <a:lnTo>
                        <a:pt x="114" y="120"/>
                      </a:lnTo>
                      <a:lnTo>
                        <a:pt x="108" y="108"/>
                      </a:lnTo>
                      <a:lnTo>
                        <a:pt x="96" y="96"/>
                      </a:lnTo>
                      <a:lnTo>
                        <a:pt x="90" y="84"/>
                      </a:lnTo>
                      <a:lnTo>
                        <a:pt x="84" y="72"/>
                      </a:lnTo>
                      <a:lnTo>
                        <a:pt x="72" y="60"/>
                      </a:lnTo>
                      <a:lnTo>
                        <a:pt x="66" y="54"/>
                      </a:lnTo>
                      <a:lnTo>
                        <a:pt x="60" y="42"/>
                      </a:lnTo>
                      <a:lnTo>
                        <a:pt x="54" y="30"/>
                      </a:lnTo>
                      <a:lnTo>
                        <a:pt x="48" y="24"/>
                      </a:lnTo>
                      <a:lnTo>
                        <a:pt x="42" y="18"/>
                      </a:lnTo>
                      <a:lnTo>
                        <a:pt x="36" y="12"/>
                      </a:lnTo>
                      <a:lnTo>
                        <a:pt x="30" y="6"/>
                      </a:lnTo>
                      <a:lnTo>
                        <a:pt x="30" y="0"/>
                      </a:lnTo>
                      <a:lnTo>
                        <a:pt x="24" y="0"/>
                      </a:lnTo>
                      <a:close/>
                    </a:path>
                  </a:pathLst>
                </a:custGeom>
                <a:solidFill>
                  <a:srgbClr val="0D0D0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355" name="Freeform 419"/>
                <p:cNvSpPr>
                  <a:spLocks/>
                </p:cNvSpPr>
                <p:nvPr/>
              </p:nvSpPr>
              <p:spPr bwMode="auto">
                <a:xfrm>
                  <a:off x="2721" y="2668"/>
                  <a:ext cx="222" cy="294"/>
                </a:xfrm>
                <a:custGeom>
                  <a:avLst/>
                  <a:gdLst>
                    <a:gd name="T0" fmla="*/ 24 w 222"/>
                    <a:gd name="T1" fmla="*/ 0 h 294"/>
                    <a:gd name="T2" fmla="*/ 24 w 222"/>
                    <a:gd name="T3" fmla="*/ 0 h 294"/>
                    <a:gd name="T4" fmla="*/ 18 w 222"/>
                    <a:gd name="T5" fmla="*/ 6 h 294"/>
                    <a:gd name="T6" fmla="*/ 12 w 222"/>
                    <a:gd name="T7" fmla="*/ 6 h 294"/>
                    <a:gd name="T8" fmla="*/ 12 w 222"/>
                    <a:gd name="T9" fmla="*/ 12 h 294"/>
                    <a:gd name="T10" fmla="*/ 6 w 222"/>
                    <a:gd name="T11" fmla="*/ 18 h 294"/>
                    <a:gd name="T12" fmla="*/ 6 w 222"/>
                    <a:gd name="T13" fmla="*/ 30 h 294"/>
                    <a:gd name="T14" fmla="*/ 0 w 222"/>
                    <a:gd name="T15" fmla="*/ 36 h 294"/>
                    <a:gd name="T16" fmla="*/ 0 w 222"/>
                    <a:gd name="T17" fmla="*/ 54 h 294"/>
                    <a:gd name="T18" fmla="*/ 0 w 222"/>
                    <a:gd name="T19" fmla="*/ 66 h 294"/>
                    <a:gd name="T20" fmla="*/ 0 w 222"/>
                    <a:gd name="T21" fmla="*/ 84 h 294"/>
                    <a:gd name="T22" fmla="*/ 6 w 222"/>
                    <a:gd name="T23" fmla="*/ 102 h 294"/>
                    <a:gd name="T24" fmla="*/ 12 w 222"/>
                    <a:gd name="T25" fmla="*/ 120 h 294"/>
                    <a:gd name="T26" fmla="*/ 18 w 222"/>
                    <a:gd name="T27" fmla="*/ 126 h 294"/>
                    <a:gd name="T28" fmla="*/ 18 w 222"/>
                    <a:gd name="T29" fmla="*/ 126 h 294"/>
                    <a:gd name="T30" fmla="*/ 24 w 222"/>
                    <a:gd name="T31" fmla="*/ 132 h 294"/>
                    <a:gd name="T32" fmla="*/ 30 w 222"/>
                    <a:gd name="T33" fmla="*/ 144 h 294"/>
                    <a:gd name="T34" fmla="*/ 36 w 222"/>
                    <a:gd name="T35" fmla="*/ 150 h 294"/>
                    <a:gd name="T36" fmla="*/ 42 w 222"/>
                    <a:gd name="T37" fmla="*/ 162 h 294"/>
                    <a:gd name="T38" fmla="*/ 48 w 222"/>
                    <a:gd name="T39" fmla="*/ 174 h 294"/>
                    <a:gd name="T40" fmla="*/ 60 w 222"/>
                    <a:gd name="T41" fmla="*/ 180 h 294"/>
                    <a:gd name="T42" fmla="*/ 72 w 222"/>
                    <a:gd name="T43" fmla="*/ 192 h 294"/>
                    <a:gd name="T44" fmla="*/ 84 w 222"/>
                    <a:gd name="T45" fmla="*/ 204 h 294"/>
                    <a:gd name="T46" fmla="*/ 96 w 222"/>
                    <a:gd name="T47" fmla="*/ 210 h 294"/>
                    <a:gd name="T48" fmla="*/ 102 w 222"/>
                    <a:gd name="T49" fmla="*/ 222 h 294"/>
                    <a:gd name="T50" fmla="*/ 114 w 222"/>
                    <a:gd name="T51" fmla="*/ 234 h 294"/>
                    <a:gd name="T52" fmla="*/ 120 w 222"/>
                    <a:gd name="T53" fmla="*/ 240 h 294"/>
                    <a:gd name="T54" fmla="*/ 126 w 222"/>
                    <a:gd name="T55" fmla="*/ 246 h 294"/>
                    <a:gd name="T56" fmla="*/ 126 w 222"/>
                    <a:gd name="T57" fmla="*/ 252 h 294"/>
                    <a:gd name="T58" fmla="*/ 114 w 222"/>
                    <a:gd name="T59" fmla="*/ 252 h 294"/>
                    <a:gd name="T60" fmla="*/ 120 w 222"/>
                    <a:gd name="T61" fmla="*/ 252 h 294"/>
                    <a:gd name="T62" fmla="*/ 126 w 222"/>
                    <a:gd name="T63" fmla="*/ 258 h 294"/>
                    <a:gd name="T64" fmla="*/ 132 w 222"/>
                    <a:gd name="T65" fmla="*/ 264 h 294"/>
                    <a:gd name="T66" fmla="*/ 138 w 222"/>
                    <a:gd name="T67" fmla="*/ 270 h 294"/>
                    <a:gd name="T68" fmla="*/ 144 w 222"/>
                    <a:gd name="T69" fmla="*/ 276 h 294"/>
                    <a:gd name="T70" fmla="*/ 150 w 222"/>
                    <a:gd name="T71" fmla="*/ 282 h 294"/>
                    <a:gd name="T72" fmla="*/ 156 w 222"/>
                    <a:gd name="T73" fmla="*/ 288 h 294"/>
                    <a:gd name="T74" fmla="*/ 162 w 222"/>
                    <a:gd name="T75" fmla="*/ 288 h 294"/>
                    <a:gd name="T76" fmla="*/ 174 w 222"/>
                    <a:gd name="T77" fmla="*/ 294 h 294"/>
                    <a:gd name="T78" fmla="*/ 180 w 222"/>
                    <a:gd name="T79" fmla="*/ 294 h 294"/>
                    <a:gd name="T80" fmla="*/ 192 w 222"/>
                    <a:gd name="T81" fmla="*/ 294 h 294"/>
                    <a:gd name="T82" fmla="*/ 198 w 222"/>
                    <a:gd name="T83" fmla="*/ 294 h 294"/>
                    <a:gd name="T84" fmla="*/ 210 w 222"/>
                    <a:gd name="T85" fmla="*/ 294 h 294"/>
                    <a:gd name="T86" fmla="*/ 216 w 222"/>
                    <a:gd name="T87" fmla="*/ 288 h 294"/>
                    <a:gd name="T88" fmla="*/ 222 w 222"/>
                    <a:gd name="T89" fmla="*/ 288 h 294"/>
                    <a:gd name="T90" fmla="*/ 222 w 222"/>
                    <a:gd name="T91" fmla="*/ 282 h 294"/>
                    <a:gd name="T92" fmla="*/ 216 w 222"/>
                    <a:gd name="T93" fmla="*/ 270 h 294"/>
                    <a:gd name="T94" fmla="*/ 210 w 222"/>
                    <a:gd name="T95" fmla="*/ 258 h 294"/>
                    <a:gd name="T96" fmla="*/ 198 w 222"/>
                    <a:gd name="T97" fmla="*/ 240 h 294"/>
                    <a:gd name="T98" fmla="*/ 186 w 222"/>
                    <a:gd name="T99" fmla="*/ 222 h 294"/>
                    <a:gd name="T100" fmla="*/ 168 w 222"/>
                    <a:gd name="T101" fmla="*/ 198 h 294"/>
                    <a:gd name="T102" fmla="*/ 150 w 222"/>
                    <a:gd name="T103" fmla="*/ 174 h 294"/>
                    <a:gd name="T104" fmla="*/ 132 w 222"/>
                    <a:gd name="T105" fmla="*/ 150 h 294"/>
                    <a:gd name="T106" fmla="*/ 114 w 222"/>
                    <a:gd name="T107" fmla="*/ 120 h 294"/>
                    <a:gd name="T108" fmla="*/ 96 w 222"/>
                    <a:gd name="T109" fmla="*/ 96 h 294"/>
                    <a:gd name="T110" fmla="*/ 84 w 222"/>
                    <a:gd name="T111" fmla="*/ 72 h 294"/>
                    <a:gd name="T112" fmla="*/ 66 w 222"/>
                    <a:gd name="T113" fmla="*/ 54 h 294"/>
                    <a:gd name="T114" fmla="*/ 54 w 222"/>
                    <a:gd name="T115" fmla="*/ 30 h 294"/>
                    <a:gd name="T116" fmla="*/ 42 w 222"/>
                    <a:gd name="T117" fmla="*/ 18 h 294"/>
                    <a:gd name="T118" fmla="*/ 30 w 222"/>
                    <a:gd name="T119" fmla="*/ 6 h 294"/>
                    <a:gd name="T120" fmla="*/ 30 w 222"/>
                    <a:gd name="T121" fmla="*/ 0 h 294"/>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222" h="294">
                      <a:moveTo>
                        <a:pt x="24" y="0"/>
                      </a:moveTo>
                      <a:lnTo>
                        <a:pt x="24" y="0"/>
                      </a:lnTo>
                      <a:lnTo>
                        <a:pt x="18" y="6"/>
                      </a:lnTo>
                      <a:lnTo>
                        <a:pt x="12" y="6"/>
                      </a:lnTo>
                      <a:lnTo>
                        <a:pt x="12" y="12"/>
                      </a:lnTo>
                      <a:lnTo>
                        <a:pt x="6" y="18"/>
                      </a:lnTo>
                      <a:lnTo>
                        <a:pt x="6" y="24"/>
                      </a:lnTo>
                      <a:lnTo>
                        <a:pt x="6" y="30"/>
                      </a:lnTo>
                      <a:lnTo>
                        <a:pt x="0" y="36"/>
                      </a:lnTo>
                      <a:lnTo>
                        <a:pt x="0" y="42"/>
                      </a:lnTo>
                      <a:lnTo>
                        <a:pt x="0" y="54"/>
                      </a:lnTo>
                      <a:lnTo>
                        <a:pt x="0" y="60"/>
                      </a:lnTo>
                      <a:lnTo>
                        <a:pt x="0" y="66"/>
                      </a:lnTo>
                      <a:lnTo>
                        <a:pt x="0" y="72"/>
                      </a:lnTo>
                      <a:lnTo>
                        <a:pt x="0" y="84"/>
                      </a:lnTo>
                      <a:lnTo>
                        <a:pt x="6" y="90"/>
                      </a:lnTo>
                      <a:lnTo>
                        <a:pt x="6" y="102"/>
                      </a:lnTo>
                      <a:lnTo>
                        <a:pt x="12" y="114"/>
                      </a:lnTo>
                      <a:lnTo>
                        <a:pt x="12" y="120"/>
                      </a:lnTo>
                      <a:lnTo>
                        <a:pt x="18" y="120"/>
                      </a:lnTo>
                      <a:lnTo>
                        <a:pt x="18" y="126"/>
                      </a:lnTo>
                      <a:lnTo>
                        <a:pt x="18" y="132"/>
                      </a:lnTo>
                      <a:lnTo>
                        <a:pt x="24" y="132"/>
                      </a:lnTo>
                      <a:lnTo>
                        <a:pt x="24" y="138"/>
                      </a:lnTo>
                      <a:lnTo>
                        <a:pt x="30" y="144"/>
                      </a:lnTo>
                      <a:lnTo>
                        <a:pt x="30" y="150"/>
                      </a:lnTo>
                      <a:lnTo>
                        <a:pt x="36" y="150"/>
                      </a:lnTo>
                      <a:lnTo>
                        <a:pt x="36" y="156"/>
                      </a:lnTo>
                      <a:lnTo>
                        <a:pt x="42" y="162"/>
                      </a:lnTo>
                      <a:lnTo>
                        <a:pt x="48" y="168"/>
                      </a:lnTo>
                      <a:lnTo>
                        <a:pt x="48" y="174"/>
                      </a:lnTo>
                      <a:lnTo>
                        <a:pt x="54" y="174"/>
                      </a:lnTo>
                      <a:lnTo>
                        <a:pt x="60" y="180"/>
                      </a:lnTo>
                      <a:lnTo>
                        <a:pt x="66" y="186"/>
                      </a:lnTo>
                      <a:lnTo>
                        <a:pt x="72" y="192"/>
                      </a:lnTo>
                      <a:lnTo>
                        <a:pt x="78" y="198"/>
                      </a:lnTo>
                      <a:lnTo>
                        <a:pt x="84" y="204"/>
                      </a:lnTo>
                      <a:lnTo>
                        <a:pt x="90" y="204"/>
                      </a:lnTo>
                      <a:lnTo>
                        <a:pt x="96" y="210"/>
                      </a:lnTo>
                      <a:lnTo>
                        <a:pt x="102" y="216"/>
                      </a:lnTo>
                      <a:lnTo>
                        <a:pt x="102" y="222"/>
                      </a:lnTo>
                      <a:lnTo>
                        <a:pt x="108" y="228"/>
                      </a:lnTo>
                      <a:lnTo>
                        <a:pt x="114" y="234"/>
                      </a:lnTo>
                      <a:lnTo>
                        <a:pt x="120" y="240"/>
                      </a:lnTo>
                      <a:lnTo>
                        <a:pt x="126" y="246"/>
                      </a:lnTo>
                      <a:lnTo>
                        <a:pt x="126" y="252"/>
                      </a:lnTo>
                      <a:lnTo>
                        <a:pt x="114" y="252"/>
                      </a:lnTo>
                      <a:lnTo>
                        <a:pt x="120" y="252"/>
                      </a:lnTo>
                      <a:lnTo>
                        <a:pt x="126" y="258"/>
                      </a:lnTo>
                      <a:lnTo>
                        <a:pt x="132" y="264"/>
                      </a:lnTo>
                      <a:lnTo>
                        <a:pt x="138" y="270"/>
                      </a:lnTo>
                      <a:lnTo>
                        <a:pt x="138" y="276"/>
                      </a:lnTo>
                      <a:lnTo>
                        <a:pt x="144" y="276"/>
                      </a:lnTo>
                      <a:lnTo>
                        <a:pt x="150" y="282"/>
                      </a:lnTo>
                      <a:lnTo>
                        <a:pt x="156" y="288"/>
                      </a:lnTo>
                      <a:lnTo>
                        <a:pt x="162" y="288"/>
                      </a:lnTo>
                      <a:lnTo>
                        <a:pt x="168" y="294"/>
                      </a:lnTo>
                      <a:lnTo>
                        <a:pt x="174" y="294"/>
                      </a:lnTo>
                      <a:lnTo>
                        <a:pt x="180" y="294"/>
                      </a:lnTo>
                      <a:lnTo>
                        <a:pt x="186" y="294"/>
                      </a:lnTo>
                      <a:lnTo>
                        <a:pt x="192" y="294"/>
                      </a:lnTo>
                      <a:lnTo>
                        <a:pt x="198" y="294"/>
                      </a:lnTo>
                      <a:lnTo>
                        <a:pt x="204" y="294"/>
                      </a:lnTo>
                      <a:lnTo>
                        <a:pt x="210" y="294"/>
                      </a:lnTo>
                      <a:lnTo>
                        <a:pt x="210" y="288"/>
                      </a:lnTo>
                      <a:lnTo>
                        <a:pt x="216" y="288"/>
                      </a:lnTo>
                      <a:lnTo>
                        <a:pt x="222" y="288"/>
                      </a:lnTo>
                      <a:lnTo>
                        <a:pt x="222" y="282"/>
                      </a:lnTo>
                      <a:lnTo>
                        <a:pt x="222" y="276"/>
                      </a:lnTo>
                      <a:lnTo>
                        <a:pt x="216" y="270"/>
                      </a:lnTo>
                      <a:lnTo>
                        <a:pt x="216" y="264"/>
                      </a:lnTo>
                      <a:lnTo>
                        <a:pt x="210" y="258"/>
                      </a:lnTo>
                      <a:lnTo>
                        <a:pt x="204" y="252"/>
                      </a:lnTo>
                      <a:lnTo>
                        <a:pt x="198" y="240"/>
                      </a:lnTo>
                      <a:lnTo>
                        <a:pt x="192" y="234"/>
                      </a:lnTo>
                      <a:lnTo>
                        <a:pt x="186" y="222"/>
                      </a:lnTo>
                      <a:lnTo>
                        <a:pt x="180" y="210"/>
                      </a:lnTo>
                      <a:lnTo>
                        <a:pt x="168" y="198"/>
                      </a:lnTo>
                      <a:lnTo>
                        <a:pt x="162" y="186"/>
                      </a:lnTo>
                      <a:lnTo>
                        <a:pt x="150" y="174"/>
                      </a:lnTo>
                      <a:lnTo>
                        <a:pt x="144" y="162"/>
                      </a:lnTo>
                      <a:lnTo>
                        <a:pt x="132" y="150"/>
                      </a:lnTo>
                      <a:lnTo>
                        <a:pt x="126" y="138"/>
                      </a:lnTo>
                      <a:lnTo>
                        <a:pt x="114" y="120"/>
                      </a:lnTo>
                      <a:lnTo>
                        <a:pt x="108" y="108"/>
                      </a:lnTo>
                      <a:lnTo>
                        <a:pt x="96" y="96"/>
                      </a:lnTo>
                      <a:lnTo>
                        <a:pt x="90" y="84"/>
                      </a:lnTo>
                      <a:lnTo>
                        <a:pt x="84" y="72"/>
                      </a:lnTo>
                      <a:lnTo>
                        <a:pt x="72" y="60"/>
                      </a:lnTo>
                      <a:lnTo>
                        <a:pt x="66" y="54"/>
                      </a:lnTo>
                      <a:lnTo>
                        <a:pt x="60" y="42"/>
                      </a:lnTo>
                      <a:lnTo>
                        <a:pt x="54" y="30"/>
                      </a:lnTo>
                      <a:lnTo>
                        <a:pt x="48" y="24"/>
                      </a:lnTo>
                      <a:lnTo>
                        <a:pt x="42" y="18"/>
                      </a:lnTo>
                      <a:lnTo>
                        <a:pt x="36" y="12"/>
                      </a:lnTo>
                      <a:lnTo>
                        <a:pt x="30" y="6"/>
                      </a:lnTo>
                      <a:lnTo>
                        <a:pt x="30" y="0"/>
                      </a:lnTo>
                      <a:lnTo>
                        <a:pt x="24"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356" name="Freeform 420"/>
                <p:cNvSpPr>
                  <a:spLocks/>
                </p:cNvSpPr>
                <p:nvPr/>
              </p:nvSpPr>
              <p:spPr bwMode="auto">
                <a:xfrm>
                  <a:off x="2733" y="2662"/>
                  <a:ext cx="240" cy="294"/>
                </a:xfrm>
                <a:custGeom>
                  <a:avLst/>
                  <a:gdLst>
                    <a:gd name="T0" fmla="*/ 186 w 240"/>
                    <a:gd name="T1" fmla="*/ 156 h 294"/>
                    <a:gd name="T2" fmla="*/ 186 w 240"/>
                    <a:gd name="T3" fmla="*/ 162 h 294"/>
                    <a:gd name="T4" fmla="*/ 180 w 240"/>
                    <a:gd name="T5" fmla="*/ 186 h 294"/>
                    <a:gd name="T6" fmla="*/ 174 w 240"/>
                    <a:gd name="T7" fmla="*/ 192 h 294"/>
                    <a:gd name="T8" fmla="*/ 168 w 240"/>
                    <a:gd name="T9" fmla="*/ 192 h 294"/>
                    <a:gd name="T10" fmla="*/ 156 w 240"/>
                    <a:gd name="T11" fmla="*/ 192 h 294"/>
                    <a:gd name="T12" fmla="*/ 150 w 240"/>
                    <a:gd name="T13" fmla="*/ 192 h 294"/>
                    <a:gd name="T14" fmla="*/ 144 w 240"/>
                    <a:gd name="T15" fmla="*/ 186 h 294"/>
                    <a:gd name="T16" fmla="*/ 144 w 240"/>
                    <a:gd name="T17" fmla="*/ 186 h 294"/>
                    <a:gd name="T18" fmla="*/ 150 w 240"/>
                    <a:gd name="T19" fmla="*/ 192 h 294"/>
                    <a:gd name="T20" fmla="*/ 150 w 240"/>
                    <a:gd name="T21" fmla="*/ 198 h 294"/>
                    <a:gd name="T22" fmla="*/ 156 w 240"/>
                    <a:gd name="T23" fmla="*/ 204 h 294"/>
                    <a:gd name="T24" fmla="*/ 162 w 240"/>
                    <a:gd name="T25" fmla="*/ 216 h 294"/>
                    <a:gd name="T26" fmla="*/ 180 w 240"/>
                    <a:gd name="T27" fmla="*/ 234 h 294"/>
                    <a:gd name="T28" fmla="*/ 192 w 240"/>
                    <a:gd name="T29" fmla="*/ 246 h 294"/>
                    <a:gd name="T30" fmla="*/ 210 w 240"/>
                    <a:gd name="T31" fmla="*/ 252 h 294"/>
                    <a:gd name="T32" fmla="*/ 216 w 240"/>
                    <a:gd name="T33" fmla="*/ 252 h 294"/>
                    <a:gd name="T34" fmla="*/ 222 w 240"/>
                    <a:gd name="T35" fmla="*/ 252 h 294"/>
                    <a:gd name="T36" fmla="*/ 234 w 240"/>
                    <a:gd name="T37" fmla="*/ 246 h 294"/>
                    <a:gd name="T38" fmla="*/ 234 w 240"/>
                    <a:gd name="T39" fmla="*/ 240 h 294"/>
                    <a:gd name="T40" fmla="*/ 234 w 240"/>
                    <a:gd name="T41" fmla="*/ 252 h 294"/>
                    <a:gd name="T42" fmla="*/ 228 w 240"/>
                    <a:gd name="T43" fmla="*/ 270 h 294"/>
                    <a:gd name="T44" fmla="*/ 222 w 240"/>
                    <a:gd name="T45" fmla="*/ 282 h 294"/>
                    <a:gd name="T46" fmla="*/ 216 w 240"/>
                    <a:gd name="T47" fmla="*/ 288 h 294"/>
                    <a:gd name="T48" fmla="*/ 204 w 240"/>
                    <a:gd name="T49" fmla="*/ 294 h 294"/>
                    <a:gd name="T50" fmla="*/ 192 w 240"/>
                    <a:gd name="T51" fmla="*/ 294 h 294"/>
                    <a:gd name="T52" fmla="*/ 180 w 240"/>
                    <a:gd name="T53" fmla="*/ 294 h 294"/>
                    <a:gd name="T54" fmla="*/ 174 w 240"/>
                    <a:gd name="T55" fmla="*/ 288 h 294"/>
                    <a:gd name="T56" fmla="*/ 162 w 240"/>
                    <a:gd name="T57" fmla="*/ 288 h 294"/>
                    <a:gd name="T58" fmla="*/ 150 w 240"/>
                    <a:gd name="T59" fmla="*/ 276 h 294"/>
                    <a:gd name="T60" fmla="*/ 132 w 240"/>
                    <a:gd name="T61" fmla="*/ 264 h 294"/>
                    <a:gd name="T62" fmla="*/ 114 w 240"/>
                    <a:gd name="T63" fmla="*/ 240 h 294"/>
                    <a:gd name="T64" fmla="*/ 102 w 240"/>
                    <a:gd name="T65" fmla="*/ 228 h 294"/>
                    <a:gd name="T66" fmla="*/ 96 w 240"/>
                    <a:gd name="T67" fmla="*/ 216 h 294"/>
                    <a:gd name="T68" fmla="*/ 78 w 240"/>
                    <a:gd name="T69" fmla="*/ 204 h 294"/>
                    <a:gd name="T70" fmla="*/ 60 w 240"/>
                    <a:gd name="T71" fmla="*/ 186 h 294"/>
                    <a:gd name="T72" fmla="*/ 42 w 240"/>
                    <a:gd name="T73" fmla="*/ 168 h 294"/>
                    <a:gd name="T74" fmla="*/ 36 w 240"/>
                    <a:gd name="T75" fmla="*/ 156 h 294"/>
                    <a:gd name="T76" fmla="*/ 24 w 240"/>
                    <a:gd name="T77" fmla="*/ 144 h 294"/>
                    <a:gd name="T78" fmla="*/ 18 w 240"/>
                    <a:gd name="T79" fmla="*/ 126 h 294"/>
                    <a:gd name="T80" fmla="*/ 6 w 240"/>
                    <a:gd name="T81" fmla="*/ 102 h 294"/>
                    <a:gd name="T82" fmla="*/ 0 w 240"/>
                    <a:gd name="T83" fmla="*/ 78 h 294"/>
                    <a:gd name="T84" fmla="*/ 0 w 240"/>
                    <a:gd name="T85" fmla="*/ 54 h 294"/>
                    <a:gd name="T86" fmla="*/ 0 w 240"/>
                    <a:gd name="T87" fmla="*/ 30 h 294"/>
                    <a:gd name="T88" fmla="*/ 6 w 240"/>
                    <a:gd name="T89" fmla="*/ 12 h 294"/>
                    <a:gd name="T90" fmla="*/ 18 w 240"/>
                    <a:gd name="T91" fmla="*/ 6 h 294"/>
                    <a:gd name="T92" fmla="*/ 24 w 240"/>
                    <a:gd name="T93" fmla="*/ 0 h 294"/>
                    <a:gd name="T94" fmla="*/ 36 w 240"/>
                    <a:gd name="T95" fmla="*/ 6 h 294"/>
                    <a:gd name="T96" fmla="*/ 48 w 240"/>
                    <a:gd name="T97" fmla="*/ 24 h 294"/>
                    <a:gd name="T98" fmla="*/ 60 w 240"/>
                    <a:gd name="T99" fmla="*/ 42 h 294"/>
                    <a:gd name="T100" fmla="*/ 84 w 240"/>
                    <a:gd name="T101" fmla="*/ 72 h 294"/>
                    <a:gd name="T102" fmla="*/ 108 w 240"/>
                    <a:gd name="T103" fmla="*/ 96 h 294"/>
                    <a:gd name="T104" fmla="*/ 126 w 240"/>
                    <a:gd name="T105" fmla="*/ 120 h 294"/>
                    <a:gd name="T106" fmla="*/ 132 w 240"/>
                    <a:gd name="T107" fmla="*/ 126 h 294"/>
                    <a:gd name="T108" fmla="*/ 138 w 240"/>
                    <a:gd name="T109" fmla="*/ 126 h 294"/>
                    <a:gd name="T110" fmla="*/ 144 w 240"/>
                    <a:gd name="T111" fmla="*/ 126 h 294"/>
                    <a:gd name="T112" fmla="*/ 150 w 240"/>
                    <a:gd name="T113" fmla="*/ 132 h 294"/>
                    <a:gd name="T114" fmla="*/ 156 w 240"/>
                    <a:gd name="T115" fmla="*/ 132 h 294"/>
                    <a:gd name="T116" fmla="*/ 168 w 240"/>
                    <a:gd name="T117" fmla="*/ 132 h 294"/>
                    <a:gd name="T118" fmla="*/ 180 w 240"/>
                    <a:gd name="T119" fmla="*/ 138 h 294"/>
                    <a:gd name="T120" fmla="*/ 192 w 240"/>
                    <a:gd name="T121" fmla="*/ 138 h 294"/>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240" h="294">
                      <a:moveTo>
                        <a:pt x="186" y="150"/>
                      </a:moveTo>
                      <a:lnTo>
                        <a:pt x="186" y="150"/>
                      </a:lnTo>
                      <a:lnTo>
                        <a:pt x="186" y="156"/>
                      </a:lnTo>
                      <a:lnTo>
                        <a:pt x="186" y="162"/>
                      </a:lnTo>
                      <a:lnTo>
                        <a:pt x="186" y="168"/>
                      </a:lnTo>
                      <a:lnTo>
                        <a:pt x="180" y="174"/>
                      </a:lnTo>
                      <a:lnTo>
                        <a:pt x="180" y="186"/>
                      </a:lnTo>
                      <a:lnTo>
                        <a:pt x="180" y="192"/>
                      </a:lnTo>
                      <a:lnTo>
                        <a:pt x="174" y="192"/>
                      </a:lnTo>
                      <a:lnTo>
                        <a:pt x="168" y="192"/>
                      </a:lnTo>
                      <a:lnTo>
                        <a:pt x="162" y="192"/>
                      </a:lnTo>
                      <a:lnTo>
                        <a:pt x="156" y="192"/>
                      </a:lnTo>
                      <a:lnTo>
                        <a:pt x="150" y="192"/>
                      </a:lnTo>
                      <a:lnTo>
                        <a:pt x="150" y="186"/>
                      </a:lnTo>
                      <a:lnTo>
                        <a:pt x="144" y="186"/>
                      </a:lnTo>
                      <a:lnTo>
                        <a:pt x="144" y="192"/>
                      </a:lnTo>
                      <a:lnTo>
                        <a:pt x="150" y="192"/>
                      </a:lnTo>
                      <a:lnTo>
                        <a:pt x="150" y="198"/>
                      </a:lnTo>
                      <a:lnTo>
                        <a:pt x="150" y="204"/>
                      </a:lnTo>
                      <a:lnTo>
                        <a:pt x="156" y="204"/>
                      </a:lnTo>
                      <a:lnTo>
                        <a:pt x="156" y="210"/>
                      </a:lnTo>
                      <a:lnTo>
                        <a:pt x="162" y="216"/>
                      </a:lnTo>
                      <a:lnTo>
                        <a:pt x="168" y="222"/>
                      </a:lnTo>
                      <a:lnTo>
                        <a:pt x="174" y="228"/>
                      </a:lnTo>
                      <a:lnTo>
                        <a:pt x="180" y="234"/>
                      </a:lnTo>
                      <a:lnTo>
                        <a:pt x="186" y="240"/>
                      </a:lnTo>
                      <a:lnTo>
                        <a:pt x="192" y="246"/>
                      </a:lnTo>
                      <a:lnTo>
                        <a:pt x="198" y="246"/>
                      </a:lnTo>
                      <a:lnTo>
                        <a:pt x="204" y="252"/>
                      </a:lnTo>
                      <a:lnTo>
                        <a:pt x="210" y="252"/>
                      </a:lnTo>
                      <a:lnTo>
                        <a:pt x="216" y="252"/>
                      </a:lnTo>
                      <a:lnTo>
                        <a:pt x="222" y="252"/>
                      </a:lnTo>
                      <a:lnTo>
                        <a:pt x="228" y="246"/>
                      </a:lnTo>
                      <a:lnTo>
                        <a:pt x="234" y="246"/>
                      </a:lnTo>
                      <a:lnTo>
                        <a:pt x="234" y="240"/>
                      </a:lnTo>
                      <a:lnTo>
                        <a:pt x="240" y="240"/>
                      </a:lnTo>
                      <a:lnTo>
                        <a:pt x="240" y="246"/>
                      </a:lnTo>
                      <a:lnTo>
                        <a:pt x="234" y="252"/>
                      </a:lnTo>
                      <a:lnTo>
                        <a:pt x="234" y="258"/>
                      </a:lnTo>
                      <a:lnTo>
                        <a:pt x="234" y="264"/>
                      </a:lnTo>
                      <a:lnTo>
                        <a:pt x="228" y="270"/>
                      </a:lnTo>
                      <a:lnTo>
                        <a:pt x="228" y="276"/>
                      </a:lnTo>
                      <a:lnTo>
                        <a:pt x="222" y="282"/>
                      </a:lnTo>
                      <a:lnTo>
                        <a:pt x="216" y="288"/>
                      </a:lnTo>
                      <a:lnTo>
                        <a:pt x="210" y="288"/>
                      </a:lnTo>
                      <a:lnTo>
                        <a:pt x="210" y="294"/>
                      </a:lnTo>
                      <a:lnTo>
                        <a:pt x="204" y="294"/>
                      </a:lnTo>
                      <a:lnTo>
                        <a:pt x="198" y="294"/>
                      </a:lnTo>
                      <a:lnTo>
                        <a:pt x="192" y="294"/>
                      </a:lnTo>
                      <a:lnTo>
                        <a:pt x="186" y="294"/>
                      </a:lnTo>
                      <a:lnTo>
                        <a:pt x="180" y="294"/>
                      </a:lnTo>
                      <a:lnTo>
                        <a:pt x="174" y="294"/>
                      </a:lnTo>
                      <a:lnTo>
                        <a:pt x="174" y="288"/>
                      </a:lnTo>
                      <a:lnTo>
                        <a:pt x="168" y="288"/>
                      </a:lnTo>
                      <a:lnTo>
                        <a:pt x="162" y="288"/>
                      </a:lnTo>
                      <a:lnTo>
                        <a:pt x="156" y="282"/>
                      </a:lnTo>
                      <a:lnTo>
                        <a:pt x="150" y="282"/>
                      </a:lnTo>
                      <a:lnTo>
                        <a:pt x="150" y="276"/>
                      </a:lnTo>
                      <a:lnTo>
                        <a:pt x="144" y="276"/>
                      </a:lnTo>
                      <a:lnTo>
                        <a:pt x="138" y="270"/>
                      </a:lnTo>
                      <a:lnTo>
                        <a:pt x="132" y="264"/>
                      </a:lnTo>
                      <a:lnTo>
                        <a:pt x="126" y="258"/>
                      </a:lnTo>
                      <a:lnTo>
                        <a:pt x="120" y="252"/>
                      </a:lnTo>
                      <a:lnTo>
                        <a:pt x="114" y="240"/>
                      </a:lnTo>
                      <a:lnTo>
                        <a:pt x="108" y="234"/>
                      </a:lnTo>
                      <a:lnTo>
                        <a:pt x="102" y="228"/>
                      </a:lnTo>
                      <a:lnTo>
                        <a:pt x="96" y="222"/>
                      </a:lnTo>
                      <a:lnTo>
                        <a:pt x="96" y="216"/>
                      </a:lnTo>
                      <a:lnTo>
                        <a:pt x="90" y="216"/>
                      </a:lnTo>
                      <a:lnTo>
                        <a:pt x="84" y="210"/>
                      </a:lnTo>
                      <a:lnTo>
                        <a:pt x="78" y="204"/>
                      </a:lnTo>
                      <a:lnTo>
                        <a:pt x="72" y="198"/>
                      </a:lnTo>
                      <a:lnTo>
                        <a:pt x="66" y="192"/>
                      </a:lnTo>
                      <a:lnTo>
                        <a:pt x="60" y="186"/>
                      </a:lnTo>
                      <a:lnTo>
                        <a:pt x="54" y="180"/>
                      </a:lnTo>
                      <a:lnTo>
                        <a:pt x="48" y="174"/>
                      </a:lnTo>
                      <a:lnTo>
                        <a:pt x="42" y="168"/>
                      </a:lnTo>
                      <a:lnTo>
                        <a:pt x="42" y="162"/>
                      </a:lnTo>
                      <a:lnTo>
                        <a:pt x="36" y="162"/>
                      </a:lnTo>
                      <a:lnTo>
                        <a:pt x="36" y="156"/>
                      </a:lnTo>
                      <a:lnTo>
                        <a:pt x="30" y="156"/>
                      </a:lnTo>
                      <a:lnTo>
                        <a:pt x="30" y="150"/>
                      </a:lnTo>
                      <a:lnTo>
                        <a:pt x="24" y="144"/>
                      </a:lnTo>
                      <a:lnTo>
                        <a:pt x="24" y="138"/>
                      </a:lnTo>
                      <a:lnTo>
                        <a:pt x="18" y="132"/>
                      </a:lnTo>
                      <a:lnTo>
                        <a:pt x="18" y="126"/>
                      </a:lnTo>
                      <a:lnTo>
                        <a:pt x="12" y="120"/>
                      </a:lnTo>
                      <a:lnTo>
                        <a:pt x="12" y="108"/>
                      </a:lnTo>
                      <a:lnTo>
                        <a:pt x="6" y="102"/>
                      </a:lnTo>
                      <a:lnTo>
                        <a:pt x="6" y="96"/>
                      </a:lnTo>
                      <a:lnTo>
                        <a:pt x="0" y="84"/>
                      </a:lnTo>
                      <a:lnTo>
                        <a:pt x="0" y="78"/>
                      </a:lnTo>
                      <a:lnTo>
                        <a:pt x="0" y="72"/>
                      </a:lnTo>
                      <a:lnTo>
                        <a:pt x="0" y="60"/>
                      </a:lnTo>
                      <a:lnTo>
                        <a:pt x="0" y="54"/>
                      </a:lnTo>
                      <a:lnTo>
                        <a:pt x="0" y="42"/>
                      </a:lnTo>
                      <a:lnTo>
                        <a:pt x="0" y="36"/>
                      </a:lnTo>
                      <a:lnTo>
                        <a:pt x="0" y="30"/>
                      </a:lnTo>
                      <a:lnTo>
                        <a:pt x="0" y="24"/>
                      </a:lnTo>
                      <a:lnTo>
                        <a:pt x="6" y="18"/>
                      </a:lnTo>
                      <a:lnTo>
                        <a:pt x="6" y="12"/>
                      </a:lnTo>
                      <a:lnTo>
                        <a:pt x="12" y="12"/>
                      </a:lnTo>
                      <a:lnTo>
                        <a:pt x="12" y="6"/>
                      </a:lnTo>
                      <a:lnTo>
                        <a:pt x="18" y="6"/>
                      </a:lnTo>
                      <a:lnTo>
                        <a:pt x="18" y="0"/>
                      </a:lnTo>
                      <a:lnTo>
                        <a:pt x="24" y="0"/>
                      </a:lnTo>
                      <a:lnTo>
                        <a:pt x="30" y="0"/>
                      </a:lnTo>
                      <a:lnTo>
                        <a:pt x="36" y="6"/>
                      </a:lnTo>
                      <a:lnTo>
                        <a:pt x="42" y="12"/>
                      </a:lnTo>
                      <a:lnTo>
                        <a:pt x="42" y="18"/>
                      </a:lnTo>
                      <a:lnTo>
                        <a:pt x="48" y="24"/>
                      </a:lnTo>
                      <a:lnTo>
                        <a:pt x="48" y="30"/>
                      </a:lnTo>
                      <a:lnTo>
                        <a:pt x="54" y="36"/>
                      </a:lnTo>
                      <a:lnTo>
                        <a:pt x="60" y="42"/>
                      </a:lnTo>
                      <a:lnTo>
                        <a:pt x="72" y="54"/>
                      </a:lnTo>
                      <a:lnTo>
                        <a:pt x="78" y="60"/>
                      </a:lnTo>
                      <a:lnTo>
                        <a:pt x="84" y="72"/>
                      </a:lnTo>
                      <a:lnTo>
                        <a:pt x="90" y="78"/>
                      </a:lnTo>
                      <a:lnTo>
                        <a:pt x="96" y="90"/>
                      </a:lnTo>
                      <a:lnTo>
                        <a:pt x="108" y="96"/>
                      </a:lnTo>
                      <a:lnTo>
                        <a:pt x="114" y="108"/>
                      </a:lnTo>
                      <a:lnTo>
                        <a:pt x="120" y="114"/>
                      </a:lnTo>
                      <a:lnTo>
                        <a:pt x="126" y="120"/>
                      </a:lnTo>
                      <a:lnTo>
                        <a:pt x="132" y="120"/>
                      </a:lnTo>
                      <a:lnTo>
                        <a:pt x="132" y="126"/>
                      </a:lnTo>
                      <a:lnTo>
                        <a:pt x="138" y="126"/>
                      </a:lnTo>
                      <a:lnTo>
                        <a:pt x="144" y="126"/>
                      </a:lnTo>
                      <a:lnTo>
                        <a:pt x="144" y="132"/>
                      </a:lnTo>
                      <a:lnTo>
                        <a:pt x="150" y="132"/>
                      </a:lnTo>
                      <a:lnTo>
                        <a:pt x="156" y="132"/>
                      </a:lnTo>
                      <a:lnTo>
                        <a:pt x="162" y="132"/>
                      </a:lnTo>
                      <a:lnTo>
                        <a:pt x="168" y="132"/>
                      </a:lnTo>
                      <a:lnTo>
                        <a:pt x="168" y="138"/>
                      </a:lnTo>
                      <a:lnTo>
                        <a:pt x="174" y="138"/>
                      </a:lnTo>
                      <a:lnTo>
                        <a:pt x="180" y="138"/>
                      </a:lnTo>
                      <a:lnTo>
                        <a:pt x="186" y="138"/>
                      </a:lnTo>
                      <a:lnTo>
                        <a:pt x="192" y="138"/>
                      </a:lnTo>
                      <a:lnTo>
                        <a:pt x="192" y="144"/>
                      </a:lnTo>
                      <a:lnTo>
                        <a:pt x="186" y="150"/>
                      </a:lnTo>
                      <a:close/>
                    </a:path>
                  </a:pathLst>
                </a:custGeom>
                <a:solidFill>
                  <a:srgbClr val="653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357" name="Freeform 421"/>
                <p:cNvSpPr>
                  <a:spLocks/>
                </p:cNvSpPr>
                <p:nvPr/>
              </p:nvSpPr>
              <p:spPr bwMode="auto">
                <a:xfrm>
                  <a:off x="2733" y="2662"/>
                  <a:ext cx="240" cy="294"/>
                </a:xfrm>
                <a:custGeom>
                  <a:avLst/>
                  <a:gdLst>
                    <a:gd name="T0" fmla="*/ 186 w 240"/>
                    <a:gd name="T1" fmla="*/ 150 h 294"/>
                    <a:gd name="T2" fmla="*/ 186 w 240"/>
                    <a:gd name="T3" fmla="*/ 162 h 294"/>
                    <a:gd name="T4" fmla="*/ 180 w 240"/>
                    <a:gd name="T5" fmla="*/ 174 h 294"/>
                    <a:gd name="T6" fmla="*/ 180 w 240"/>
                    <a:gd name="T7" fmla="*/ 192 h 294"/>
                    <a:gd name="T8" fmla="*/ 174 w 240"/>
                    <a:gd name="T9" fmla="*/ 192 h 294"/>
                    <a:gd name="T10" fmla="*/ 162 w 240"/>
                    <a:gd name="T11" fmla="*/ 192 h 294"/>
                    <a:gd name="T12" fmla="*/ 150 w 240"/>
                    <a:gd name="T13" fmla="*/ 192 h 294"/>
                    <a:gd name="T14" fmla="*/ 144 w 240"/>
                    <a:gd name="T15" fmla="*/ 186 h 294"/>
                    <a:gd name="T16" fmla="*/ 144 w 240"/>
                    <a:gd name="T17" fmla="*/ 186 h 294"/>
                    <a:gd name="T18" fmla="*/ 144 w 240"/>
                    <a:gd name="T19" fmla="*/ 192 h 294"/>
                    <a:gd name="T20" fmla="*/ 150 w 240"/>
                    <a:gd name="T21" fmla="*/ 198 h 294"/>
                    <a:gd name="T22" fmla="*/ 150 w 240"/>
                    <a:gd name="T23" fmla="*/ 204 h 294"/>
                    <a:gd name="T24" fmla="*/ 162 w 240"/>
                    <a:gd name="T25" fmla="*/ 216 h 294"/>
                    <a:gd name="T26" fmla="*/ 174 w 240"/>
                    <a:gd name="T27" fmla="*/ 228 h 294"/>
                    <a:gd name="T28" fmla="*/ 186 w 240"/>
                    <a:gd name="T29" fmla="*/ 240 h 294"/>
                    <a:gd name="T30" fmla="*/ 204 w 240"/>
                    <a:gd name="T31" fmla="*/ 252 h 294"/>
                    <a:gd name="T32" fmla="*/ 216 w 240"/>
                    <a:gd name="T33" fmla="*/ 252 h 294"/>
                    <a:gd name="T34" fmla="*/ 222 w 240"/>
                    <a:gd name="T35" fmla="*/ 252 h 294"/>
                    <a:gd name="T36" fmla="*/ 228 w 240"/>
                    <a:gd name="T37" fmla="*/ 246 h 294"/>
                    <a:gd name="T38" fmla="*/ 234 w 240"/>
                    <a:gd name="T39" fmla="*/ 240 h 294"/>
                    <a:gd name="T40" fmla="*/ 240 w 240"/>
                    <a:gd name="T41" fmla="*/ 246 h 294"/>
                    <a:gd name="T42" fmla="*/ 234 w 240"/>
                    <a:gd name="T43" fmla="*/ 264 h 294"/>
                    <a:gd name="T44" fmla="*/ 228 w 240"/>
                    <a:gd name="T45" fmla="*/ 276 h 294"/>
                    <a:gd name="T46" fmla="*/ 216 w 240"/>
                    <a:gd name="T47" fmla="*/ 288 h 294"/>
                    <a:gd name="T48" fmla="*/ 210 w 240"/>
                    <a:gd name="T49" fmla="*/ 294 h 294"/>
                    <a:gd name="T50" fmla="*/ 198 w 240"/>
                    <a:gd name="T51" fmla="*/ 294 h 294"/>
                    <a:gd name="T52" fmla="*/ 186 w 240"/>
                    <a:gd name="T53" fmla="*/ 294 h 294"/>
                    <a:gd name="T54" fmla="*/ 174 w 240"/>
                    <a:gd name="T55" fmla="*/ 294 h 294"/>
                    <a:gd name="T56" fmla="*/ 162 w 240"/>
                    <a:gd name="T57" fmla="*/ 288 h 294"/>
                    <a:gd name="T58" fmla="*/ 150 w 240"/>
                    <a:gd name="T59" fmla="*/ 282 h 294"/>
                    <a:gd name="T60" fmla="*/ 138 w 240"/>
                    <a:gd name="T61" fmla="*/ 270 h 294"/>
                    <a:gd name="T62" fmla="*/ 120 w 240"/>
                    <a:gd name="T63" fmla="*/ 252 h 294"/>
                    <a:gd name="T64" fmla="*/ 108 w 240"/>
                    <a:gd name="T65" fmla="*/ 234 h 294"/>
                    <a:gd name="T66" fmla="*/ 96 w 240"/>
                    <a:gd name="T67" fmla="*/ 222 h 294"/>
                    <a:gd name="T68" fmla="*/ 84 w 240"/>
                    <a:gd name="T69" fmla="*/ 210 h 294"/>
                    <a:gd name="T70" fmla="*/ 66 w 240"/>
                    <a:gd name="T71" fmla="*/ 192 h 294"/>
                    <a:gd name="T72" fmla="*/ 48 w 240"/>
                    <a:gd name="T73" fmla="*/ 174 h 294"/>
                    <a:gd name="T74" fmla="*/ 36 w 240"/>
                    <a:gd name="T75" fmla="*/ 162 h 294"/>
                    <a:gd name="T76" fmla="*/ 30 w 240"/>
                    <a:gd name="T77" fmla="*/ 150 h 294"/>
                    <a:gd name="T78" fmla="*/ 18 w 240"/>
                    <a:gd name="T79" fmla="*/ 132 h 294"/>
                    <a:gd name="T80" fmla="*/ 12 w 240"/>
                    <a:gd name="T81" fmla="*/ 108 h 294"/>
                    <a:gd name="T82" fmla="*/ 0 w 240"/>
                    <a:gd name="T83" fmla="*/ 84 h 294"/>
                    <a:gd name="T84" fmla="*/ 0 w 240"/>
                    <a:gd name="T85" fmla="*/ 60 h 294"/>
                    <a:gd name="T86" fmla="*/ 0 w 240"/>
                    <a:gd name="T87" fmla="*/ 36 h 294"/>
                    <a:gd name="T88" fmla="*/ 6 w 240"/>
                    <a:gd name="T89" fmla="*/ 18 h 294"/>
                    <a:gd name="T90" fmla="*/ 12 w 240"/>
                    <a:gd name="T91" fmla="*/ 6 h 294"/>
                    <a:gd name="T92" fmla="*/ 24 w 240"/>
                    <a:gd name="T93" fmla="*/ 0 h 294"/>
                    <a:gd name="T94" fmla="*/ 36 w 240"/>
                    <a:gd name="T95" fmla="*/ 6 h 294"/>
                    <a:gd name="T96" fmla="*/ 42 w 240"/>
                    <a:gd name="T97" fmla="*/ 18 h 294"/>
                    <a:gd name="T98" fmla="*/ 54 w 240"/>
                    <a:gd name="T99" fmla="*/ 36 h 294"/>
                    <a:gd name="T100" fmla="*/ 78 w 240"/>
                    <a:gd name="T101" fmla="*/ 60 h 294"/>
                    <a:gd name="T102" fmla="*/ 96 w 240"/>
                    <a:gd name="T103" fmla="*/ 90 h 294"/>
                    <a:gd name="T104" fmla="*/ 120 w 240"/>
                    <a:gd name="T105" fmla="*/ 114 h 294"/>
                    <a:gd name="T106" fmla="*/ 132 w 240"/>
                    <a:gd name="T107" fmla="*/ 126 h 294"/>
                    <a:gd name="T108" fmla="*/ 138 w 240"/>
                    <a:gd name="T109" fmla="*/ 126 h 294"/>
                    <a:gd name="T110" fmla="*/ 144 w 240"/>
                    <a:gd name="T111" fmla="*/ 126 h 294"/>
                    <a:gd name="T112" fmla="*/ 144 w 240"/>
                    <a:gd name="T113" fmla="*/ 132 h 294"/>
                    <a:gd name="T114" fmla="*/ 156 w 240"/>
                    <a:gd name="T115" fmla="*/ 132 h 294"/>
                    <a:gd name="T116" fmla="*/ 162 w 240"/>
                    <a:gd name="T117" fmla="*/ 132 h 294"/>
                    <a:gd name="T118" fmla="*/ 174 w 240"/>
                    <a:gd name="T119" fmla="*/ 138 h 294"/>
                    <a:gd name="T120" fmla="*/ 186 w 240"/>
                    <a:gd name="T121" fmla="*/ 138 h 294"/>
                    <a:gd name="T122" fmla="*/ 186 w 240"/>
                    <a:gd name="T123" fmla="*/ 150 h 294"/>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40" h="294">
                      <a:moveTo>
                        <a:pt x="186" y="150"/>
                      </a:moveTo>
                      <a:lnTo>
                        <a:pt x="186" y="150"/>
                      </a:lnTo>
                      <a:lnTo>
                        <a:pt x="186" y="156"/>
                      </a:lnTo>
                      <a:lnTo>
                        <a:pt x="186" y="162"/>
                      </a:lnTo>
                      <a:lnTo>
                        <a:pt x="186" y="168"/>
                      </a:lnTo>
                      <a:lnTo>
                        <a:pt x="180" y="174"/>
                      </a:lnTo>
                      <a:lnTo>
                        <a:pt x="180" y="186"/>
                      </a:lnTo>
                      <a:lnTo>
                        <a:pt x="180" y="192"/>
                      </a:lnTo>
                      <a:lnTo>
                        <a:pt x="174" y="192"/>
                      </a:lnTo>
                      <a:lnTo>
                        <a:pt x="168" y="192"/>
                      </a:lnTo>
                      <a:lnTo>
                        <a:pt x="162" y="192"/>
                      </a:lnTo>
                      <a:lnTo>
                        <a:pt x="156" y="192"/>
                      </a:lnTo>
                      <a:lnTo>
                        <a:pt x="150" y="192"/>
                      </a:lnTo>
                      <a:lnTo>
                        <a:pt x="150" y="186"/>
                      </a:lnTo>
                      <a:lnTo>
                        <a:pt x="144" y="186"/>
                      </a:lnTo>
                      <a:lnTo>
                        <a:pt x="144" y="192"/>
                      </a:lnTo>
                      <a:lnTo>
                        <a:pt x="150" y="192"/>
                      </a:lnTo>
                      <a:lnTo>
                        <a:pt x="150" y="198"/>
                      </a:lnTo>
                      <a:lnTo>
                        <a:pt x="150" y="204"/>
                      </a:lnTo>
                      <a:lnTo>
                        <a:pt x="156" y="204"/>
                      </a:lnTo>
                      <a:lnTo>
                        <a:pt x="156" y="210"/>
                      </a:lnTo>
                      <a:lnTo>
                        <a:pt x="162" y="216"/>
                      </a:lnTo>
                      <a:lnTo>
                        <a:pt x="168" y="222"/>
                      </a:lnTo>
                      <a:lnTo>
                        <a:pt x="174" y="228"/>
                      </a:lnTo>
                      <a:lnTo>
                        <a:pt x="180" y="234"/>
                      </a:lnTo>
                      <a:lnTo>
                        <a:pt x="186" y="240"/>
                      </a:lnTo>
                      <a:lnTo>
                        <a:pt x="192" y="246"/>
                      </a:lnTo>
                      <a:lnTo>
                        <a:pt x="198" y="246"/>
                      </a:lnTo>
                      <a:lnTo>
                        <a:pt x="204" y="252"/>
                      </a:lnTo>
                      <a:lnTo>
                        <a:pt x="210" y="252"/>
                      </a:lnTo>
                      <a:lnTo>
                        <a:pt x="216" y="252"/>
                      </a:lnTo>
                      <a:lnTo>
                        <a:pt x="222" y="252"/>
                      </a:lnTo>
                      <a:lnTo>
                        <a:pt x="228" y="246"/>
                      </a:lnTo>
                      <a:lnTo>
                        <a:pt x="234" y="246"/>
                      </a:lnTo>
                      <a:lnTo>
                        <a:pt x="234" y="240"/>
                      </a:lnTo>
                      <a:lnTo>
                        <a:pt x="240" y="240"/>
                      </a:lnTo>
                      <a:lnTo>
                        <a:pt x="240" y="246"/>
                      </a:lnTo>
                      <a:lnTo>
                        <a:pt x="234" y="252"/>
                      </a:lnTo>
                      <a:lnTo>
                        <a:pt x="234" y="258"/>
                      </a:lnTo>
                      <a:lnTo>
                        <a:pt x="234" y="264"/>
                      </a:lnTo>
                      <a:lnTo>
                        <a:pt x="228" y="270"/>
                      </a:lnTo>
                      <a:lnTo>
                        <a:pt x="228" y="276"/>
                      </a:lnTo>
                      <a:lnTo>
                        <a:pt x="222" y="282"/>
                      </a:lnTo>
                      <a:lnTo>
                        <a:pt x="216" y="288"/>
                      </a:lnTo>
                      <a:lnTo>
                        <a:pt x="210" y="288"/>
                      </a:lnTo>
                      <a:lnTo>
                        <a:pt x="210" y="294"/>
                      </a:lnTo>
                      <a:lnTo>
                        <a:pt x="204" y="294"/>
                      </a:lnTo>
                      <a:lnTo>
                        <a:pt x="198" y="294"/>
                      </a:lnTo>
                      <a:lnTo>
                        <a:pt x="192" y="294"/>
                      </a:lnTo>
                      <a:lnTo>
                        <a:pt x="186" y="294"/>
                      </a:lnTo>
                      <a:lnTo>
                        <a:pt x="180" y="294"/>
                      </a:lnTo>
                      <a:lnTo>
                        <a:pt x="174" y="294"/>
                      </a:lnTo>
                      <a:lnTo>
                        <a:pt x="174" y="288"/>
                      </a:lnTo>
                      <a:lnTo>
                        <a:pt x="168" y="288"/>
                      </a:lnTo>
                      <a:lnTo>
                        <a:pt x="162" y="288"/>
                      </a:lnTo>
                      <a:lnTo>
                        <a:pt x="156" y="282"/>
                      </a:lnTo>
                      <a:lnTo>
                        <a:pt x="150" y="282"/>
                      </a:lnTo>
                      <a:lnTo>
                        <a:pt x="150" y="276"/>
                      </a:lnTo>
                      <a:lnTo>
                        <a:pt x="144" y="276"/>
                      </a:lnTo>
                      <a:lnTo>
                        <a:pt x="138" y="270"/>
                      </a:lnTo>
                      <a:lnTo>
                        <a:pt x="132" y="264"/>
                      </a:lnTo>
                      <a:lnTo>
                        <a:pt x="126" y="258"/>
                      </a:lnTo>
                      <a:lnTo>
                        <a:pt x="120" y="252"/>
                      </a:lnTo>
                      <a:lnTo>
                        <a:pt x="114" y="240"/>
                      </a:lnTo>
                      <a:lnTo>
                        <a:pt x="108" y="234"/>
                      </a:lnTo>
                      <a:lnTo>
                        <a:pt x="102" y="228"/>
                      </a:lnTo>
                      <a:lnTo>
                        <a:pt x="96" y="222"/>
                      </a:lnTo>
                      <a:lnTo>
                        <a:pt x="96" y="216"/>
                      </a:lnTo>
                      <a:lnTo>
                        <a:pt x="90" y="216"/>
                      </a:lnTo>
                      <a:lnTo>
                        <a:pt x="84" y="210"/>
                      </a:lnTo>
                      <a:lnTo>
                        <a:pt x="78" y="204"/>
                      </a:lnTo>
                      <a:lnTo>
                        <a:pt x="72" y="198"/>
                      </a:lnTo>
                      <a:lnTo>
                        <a:pt x="66" y="192"/>
                      </a:lnTo>
                      <a:lnTo>
                        <a:pt x="60" y="186"/>
                      </a:lnTo>
                      <a:lnTo>
                        <a:pt x="54" y="180"/>
                      </a:lnTo>
                      <a:lnTo>
                        <a:pt x="48" y="174"/>
                      </a:lnTo>
                      <a:lnTo>
                        <a:pt x="42" y="168"/>
                      </a:lnTo>
                      <a:lnTo>
                        <a:pt x="42" y="162"/>
                      </a:lnTo>
                      <a:lnTo>
                        <a:pt x="36" y="162"/>
                      </a:lnTo>
                      <a:lnTo>
                        <a:pt x="36" y="156"/>
                      </a:lnTo>
                      <a:lnTo>
                        <a:pt x="30" y="156"/>
                      </a:lnTo>
                      <a:lnTo>
                        <a:pt x="30" y="150"/>
                      </a:lnTo>
                      <a:lnTo>
                        <a:pt x="24" y="144"/>
                      </a:lnTo>
                      <a:lnTo>
                        <a:pt x="24" y="138"/>
                      </a:lnTo>
                      <a:lnTo>
                        <a:pt x="18" y="132"/>
                      </a:lnTo>
                      <a:lnTo>
                        <a:pt x="18" y="126"/>
                      </a:lnTo>
                      <a:lnTo>
                        <a:pt x="12" y="120"/>
                      </a:lnTo>
                      <a:lnTo>
                        <a:pt x="12" y="108"/>
                      </a:lnTo>
                      <a:lnTo>
                        <a:pt x="6" y="102"/>
                      </a:lnTo>
                      <a:lnTo>
                        <a:pt x="6" y="96"/>
                      </a:lnTo>
                      <a:lnTo>
                        <a:pt x="0" y="84"/>
                      </a:lnTo>
                      <a:lnTo>
                        <a:pt x="0" y="78"/>
                      </a:lnTo>
                      <a:lnTo>
                        <a:pt x="0" y="72"/>
                      </a:lnTo>
                      <a:lnTo>
                        <a:pt x="0" y="60"/>
                      </a:lnTo>
                      <a:lnTo>
                        <a:pt x="0" y="54"/>
                      </a:lnTo>
                      <a:lnTo>
                        <a:pt x="0" y="42"/>
                      </a:lnTo>
                      <a:lnTo>
                        <a:pt x="0" y="36"/>
                      </a:lnTo>
                      <a:lnTo>
                        <a:pt x="0" y="30"/>
                      </a:lnTo>
                      <a:lnTo>
                        <a:pt x="0" y="24"/>
                      </a:lnTo>
                      <a:lnTo>
                        <a:pt x="6" y="18"/>
                      </a:lnTo>
                      <a:lnTo>
                        <a:pt x="6" y="12"/>
                      </a:lnTo>
                      <a:lnTo>
                        <a:pt x="12" y="12"/>
                      </a:lnTo>
                      <a:lnTo>
                        <a:pt x="12" y="6"/>
                      </a:lnTo>
                      <a:lnTo>
                        <a:pt x="18" y="6"/>
                      </a:lnTo>
                      <a:lnTo>
                        <a:pt x="18" y="0"/>
                      </a:lnTo>
                      <a:lnTo>
                        <a:pt x="24" y="0"/>
                      </a:lnTo>
                      <a:lnTo>
                        <a:pt x="30" y="0"/>
                      </a:lnTo>
                      <a:lnTo>
                        <a:pt x="36" y="6"/>
                      </a:lnTo>
                      <a:lnTo>
                        <a:pt x="42" y="12"/>
                      </a:lnTo>
                      <a:lnTo>
                        <a:pt x="42" y="18"/>
                      </a:lnTo>
                      <a:lnTo>
                        <a:pt x="48" y="24"/>
                      </a:lnTo>
                      <a:lnTo>
                        <a:pt x="48" y="30"/>
                      </a:lnTo>
                      <a:lnTo>
                        <a:pt x="54" y="36"/>
                      </a:lnTo>
                      <a:lnTo>
                        <a:pt x="60" y="42"/>
                      </a:lnTo>
                      <a:lnTo>
                        <a:pt x="72" y="54"/>
                      </a:lnTo>
                      <a:lnTo>
                        <a:pt x="78" y="60"/>
                      </a:lnTo>
                      <a:lnTo>
                        <a:pt x="84" y="72"/>
                      </a:lnTo>
                      <a:lnTo>
                        <a:pt x="90" y="78"/>
                      </a:lnTo>
                      <a:lnTo>
                        <a:pt x="96" y="90"/>
                      </a:lnTo>
                      <a:lnTo>
                        <a:pt x="108" y="96"/>
                      </a:lnTo>
                      <a:lnTo>
                        <a:pt x="114" y="108"/>
                      </a:lnTo>
                      <a:lnTo>
                        <a:pt x="120" y="114"/>
                      </a:lnTo>
                      <a:lnTo>
                        <a:pt x="126" y="120"/>
                      </a:lnTo>
                      <a:lnTo>
                        <a:pt x="132" y="120"/>
                      </a:lnTo>
                      <a:lnTo>
                        <a:pt x="132" y="126"/>
                      </a:lnTo>
                      <a:lnTo>
                        <a:pt x="138" y="126"/>
                      </a:lnTo>
                      <a:lnTo>
                        <a:pt x="144" y="126"/>
                      </a:lnTo>
                      <a:lnTo>
                        <a:pt x="144" y="132"/>
                      </a:lnTo>
                      <a:lnTo>
                        <a:pt x="150" y="132"/>
                      </a:lnTo>
                      <a:lnTo>
                        <a:pt x="156" y="132"/>
                      </a:lnTo>
                      <a:lnTo>
                        <a:pt x="162" y="132"/>
                      </a:lnTo>
                      <a:lnTo>
                        <a:pt x="168" y="132"/>
                      </a:lnTo>
                      <a:lnTo>
                        <a:pt x="168" y="138"/>
                      </a:lnTo>
                      <a:lnTo>
                        <a:pt x="174" y="138"/>
                      </a:lnTo>
                      <a:lnTo>
                        <a:pt x="180" y="138"/>
                      </a:lnTo>
                      <a:lnTo>
                        <a:pt x="186" y="138"/>
                      </a:lnTo>
                      <a:lnTo>
                        <a:pt x="192" y="138"/>
                      </a:lnTo>
                      <a:lnTo>
                        <a:pt x="192" y="144"/>
                      </a:lnTo>
                      <a:lnTo>
                        <a:pt x="186" y="15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358" name="Freeform 422"/>
                <p:cNvSpPr>
                  <a:spLocks/>
                </p:cNvSpPr>
                <p:nvPr/>
              </p:nvSpPr>
              <p:spPr bwMode="auto">
                <a:xfrm>
                  <a:off x="2829" y="2878"/>
                  <a:ext cx="258" cy="301"/>
                </a:xfrm>
                <a:custGeom>
                  <a:avLst/>
                  <a:gdLst>
                    <a:gd name="T0" fmla="*/ 198 w 258"/>
                    <a:gd name="T1" fmla="*/ 151 h 301"/>
                    <a:gd name="T2" fmla="*/ 198 w 258"/>
                    <a:gd name="T3" fmla="*/ 157 h 301"/>
                    <a:gd name="T4" fmla="*/ 186 w 258"/>
                    <a:gd name="T5" fmla="*/ 169 h 301"/>
                    <a:gd name="T6" fmla="*/ 174 w 258"/>
                    <a:gd name="T7" fmla="*/ 169 h 301"/>
                    <a:gd name="T8" fmla="*/ 168 w 258"/>
                    <a:gd name="T9" fmla="*/ 175 h 301"/>
                    <a:gd name="T10" fmla="*/ 168 w 258"/>
                    <a:gd name="T11" fmla="*/ 175 h 301"/>
                    <a:gd name="T12" fmla="*/ 168 w 258"/>
                    <a:gd name="T13" fmla="*/ 181 h 301"/>
                    <a:gd name="T14" fmla="*/ 174 w 258"/>
                    <a:gd name="T15" fmla="*/ 187 h 301"/>
                    <a:gd name="T16" fmla="*/ 180 w 258"/>
                    <a:gd name="T17" fmla="*/ 193 h 301"/>
                    <a:gd name="T18" fmla="*/ 192 w 258"/>
                    <a:gd name="T19" fmla="*/ 205 h 301"/>
                    <a:gd name="T20" fmla="*/ 204 w 258"/>
                    <a:gd name="T21" fmla="*/ 211 h 301"/>
                    <a:gd name="T22" fmla="*/ 222 w 258"/>
                    <a:gd name="T23" fmla="*/ 217 h 301"/>
                    <a:gd name="T24" fmla="*/ 234 w 258"/>
                    <a:gd name="T25" fmla="*/ 217 h 301"/>
                    <a:gd name="T26" fmla="*/ 246 w 258"/>
                    <a:gd name="T27" fmla="*/ 223 h 301"/>
                    <a:gd name="T28" fmla="*/ 252 w 258"/>
                    <a:gd name="T29" fmla="*/ 229 h 301"/>
                    <a:gd name="T30" fmla="*/ 258 w 258"/>
                    <a:gd name="T31" fmla="*/ 235 h 301"/>
                    <a:gd name="T32" fmla="*/ 258 w 258"/>
                    <a:gd name="T33" fmla="*/ 247 h 301"/>
                    <a:gd name="T34" fmla="*/ 252 w 258"/>
                    <a:gd name="T35" fmla="*/ 259 h 301"/>
                    <a:gd name="T36" fmla="*/ 234 w 258"/>
                    <a:gd name="T37" fmla="*/ 277 h 301"/>
                    <a:gd name="T38" fmla="*/ 222 w 258"/>
                    <a:gd name="T39" fmla="*/ 289 h 301"/>
                    <a:gd name="T40" fmla="*/ 204 w 258"/>
                    <a:gd name="T41" fmla="*/ 301 h 301"/>
                    <a:gd name="T42" fmla="*/ 192 w 258"/>
                    <a:gd name="T43" fmla="*/ 301 h 301"/>
                    <a:gd name="T44" fmla="*/ 174 w 258"/>
                    <a:gd name="T45" fmla="*/ 289 h 301"/>
                    <a:gd name="T46" fmla="*/ 150 w 258"/>
                    <a:gd name="T47" fmla="*/ 265 h 301"/>
                    <a:gd name="T48" fmla="*/ 132 w 258"/>
                    <a:gd name="T49" fmla="*/ 241 h 301"/>
                    <a:gd name="T50" fmla="*/ 114 w 258"/>
                    <a:gd name="T51" fmla="*/ 217 h 301"/>
                    <a:gd name="T52" fmla="*/ 102 w 258"/>
                    <a:gd name="T53" fmla="*/ 199 h 301"/>
                    <a:gd name="T54" fmla="*/ 96 w 258"/>
                    <a:gd name="T55" fmla="*/ 199 h 301"/>
                    <a:gd name="T56" fmla="*/ 90 w 258"/>
                    <a:gd name="T57" fmla="*/ 193 h 301"/>
                    <a:gd name="T58" fmla="*/ 78 w 258"/>
                    <a:gd name="T59" fmla="*/ 181 h 301"/>
                    <a:gd name="T60" fmla="*/ 60 w 258"/>
                    <a:gd name="T61" fmla="*/ 169 h 301"/>
                    <a:gd name="T62" fmla="*/ 48 w 258"/>
                    <a:gd name="T63" fmla="*/ 157 h 301"/>
                    <a:gd name="T64" fmla="*/ 36 w 258"/>
                    <a:gd name="T65" fmla="*/ 138 h 301"/>
                    <a:gd name="T66" fmla="*/ 24 w 258"/>
                    <a:gd name="T67" fmla="*/ 120 h 301"/>
                    <a:gd name="T68" fmla="*/ 12 w 258"/>
                    <a:gd name="T69" fmla="*/ 96 h 301"/>
                    <a:gd name="T70" fmla="*/ 0 w 258"/>
                    <a:gd name="T71" fmla="*/ 72 h 301"/>
                    <a:gd name="T72" fmla="*/ 0 w 258"/>
                    <a:gd name="T73" fmla="*/ 42 h 301"/>
                    <a:gd name="T74" fmla="*/ 0 w 258"/>
                    <a:gd name="T75" fmla="*/ 18 h 301"/>
                    <a:gd name="T76" fmla="*/ 6 w 258"/>
                    <a:gd name="T77" fmla="*/ 6 h 301"/>
                    <a:gd name="T78" fmla="*/ 18 w 258"/>
                    <a:gd name="T79" fmla="*/ 0 h 301"/>
                    <a:gd name="T80" fmla="*/ 36 w 258"/>
                    <a:gd name="T81" fmla="*/ 6 h 301"/>
                    <a:gd name="T82" fmla="*/ 42 w 258"/>
                    <a:gd name="T83" fmla="*/ 12 h 301"/>
                    <a:gd name="T84" fmla="*/ 54 w 258"/>
                    <a:gd name="T85" fmla="*/ 30 h 301"/>
                    <a:gd name="T86" fmla="*/ 60 w 258"/>
                    <a:gd name="T87" fmla="*/ 42 h 301"/>
                    <a:gd name="T88" fmla="*/ 72 w 258"/>
                    <a:gd name="T89" fmla="*/ 54 h 301"/>
                    <a:gd name="T90" fmla="*/ 84 w 258"/>
                    <a:gd name="T91" fmla="*/ 72 h 301"/>
                    <a:gd name="T92" fmla="*/ 102 w 258"/>
                    <a:gd name="T93" fmla="*/ 90 h 301"/>
                    <a:gd name="T94" fmla="*/ 114 w 258"/>
                    <a:gd name="T95" fmla="*/ 102 h 301"/>
                    <a:gd name="T96" fmla="*/ 132 w 258"/>
                    <a:gd name="T97" fmla="*/ 114 h 301"/>
                    <a:gd name="T98" fmla="*/ 150 w 258"/>
                    <a:gd name="T99" fmla="*/ 126 h 301"/>
                    <a:gd name="T100" fmla="*/ 168 w 258"/>
                    <a:gd name="T101" fmla="*/ 138 h 301"/>
                    <a:gd name="T102" fmla="*/ 180 w 258"/>
                    <a:gd name="T103" fmla="*/ 138 h 301"/>
                    <a:gd name="T104" fmla="*/ 186 w 258"/>
                    <a:gd name="T105" fmla="*/ 145 h 301"/>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258" h="301">
                      <a:moveTo>
                        <a:pt x="186" y="145"/>
                      </a:moveTo>
                      <a:lnTo>
                        <a:pt x="192" y="145"/>
                      </a:lnTo>
                      <a:lnTo>
                        <a:pt x="198" y="151"/>
                      </a:lnTo>
                      <a:lnTo>
                        <a:pt x="198" y="157"/>
                      </a:lnTo>
                      <a:lnTo>
                        <a:pt x="198" y="163"/>
                      </a:lnTo>
                      <a:lnTo>
                        <a:pt x="192" y="163"/>
                      </a:lnTo>
                      <a:lnTo>
                        <a:pt x="186" y="169"/>
                      </a:lnTo>
                      <a:lnTo>
                        <a:pt x="180" y="169"/>
                      </a:lnTo>
                      <a:lnTo>
                        <a:pt x="174" y="169"/>
                      </a:lnTo>
                      <a:lnTo>
                        <a:pt x="168" y="175"/>
                      </a:lnTo>
                      <a:lnTo>
                        <a:pt x="168" y="181"/>
                      </a:lnTo>
                      <a:lnTo>
                        <a:pt x="174" y="187"/>
                      </a:lnTo>
                      <a:lnTo>
                        <a:pt x="180" y="193"/>
                      </a:lnTo>
                      <a:lnTo>
                        <a:pt x="186" y="199"/>
                      </a:lnTo>
                      <a:lnTo>
                        <a:pt x="192" y="205"/>
                      </a:lnTo>
                      <a:lnTo>
                        <a:pt x="198" y="205"/>
                      </a:lnTo>
                      <a:lnTo>
                        <a:pt x="204" y="205"/>
                      </a:lnTo>
                      <a:lnTo>
                        <a:pt x="204" y="211"/>
                      </a:lnTo>
                      <a:lnTo>
                        <a:pt x="210" y="211"/>
                      </a:lnTo>
                      <a:lnTo>
                        <a:pt x="216" y="211"/>
                      </a:lnTo>
                      <a:lnTo>
                        <a:pt x="222" y="217"/>
                      </a:lnTo>
                      <a:lnTo>
                        <a:pt x="228" y="217"/>
                      </a:lnTo>
                      <a:lnTo>
                        <a:pt x="234" y="217"/>
                      </a:lnTo>
                      <a:lnTo>
                        <a:pt x="240" y="223"/>
                      </a:lnTo>
                      <a:lnTo>
                        <a:pt x="246" y="223"/>
                      </a:lnTo>
                      <a:lnTo>
                        <a:pt x="246" y="229"/>
                      </a:lnTo>
                      <a:lnTo>
                        <a:pt x="252" y="229"/>
                      </a:lnTo>
                      <a:lnTo>
                        <a:pt x="258" y="235"/>
                      </a:lnTo>
                      <a:lnTo>
                        <a:pt x="258" y="241"/>
                      </a:lnTo>
                      <a:lnTo>
                        <a:pt x="258" y="247"/>
                      </a:lnTo>
                      <a:lnTo>
                        <a:pt x="252" y="253"/>
                      </a:lnTo>
                      <a:lnTo>
                        <a:pt x="252" y="259"/>
                      </a:lnTo>
                      <a:lnTo>
                        <a:pt x="246" y="265"/>
                      </a:lnTo>
                      <a:lnTo>
                        <a:pt x="240" y="271"/>
                      </a:lnTo>
                      <a:lnTo>
                        <a:pt x="234" y="277"/>
                      </a:lnTo>
                      <a:lnTo>
                        <a:pt x="234" y="283"/>
                      </a:lnTo>
                      <a:lnTo>
                        <a:pt x="228" y="283"/>
                      </a:lnTo>
                      <a:lnTo>
                        <a:pt x="222" y="289"/>
                      </a:lnTo>
                      <a:lnTo>
                        <a:pt x="216" y="295"/>
                      </a:lnTo>
                      <a:lnTo>
                        <a:pt x="210" y="295"/>
                      </a:lnTo>
                      <a:lnTo>
                        <a:pt x="204" y="301"/>
                      </a:lnTo>
                      <a:lnTo>
                        <a:pt x="198" y="301"/>
                      </a:lnTo>
                      <a:lnTo>
                        <a:pt x="192" y="301"/>
                      </a:lnTo>
                      <a:lnTo>
                        <a:pt x="186" y="295"/>
                      </a:lnTo>
                      <a:lnTo>
                        <a:pt x="180" y="295"/>
                      </a:lnTo>
                      <a:lnTo>
                        <a:pt x="174" y="289"/>
                      </a:lnTo>
                      <a:lnTo>
                        <a:pt x="168" y="283"/>
                      </a:lnTo>
                      <a:lnTo>
                        <a:pt x="162" y="271"/>
                      </a:lnTo>
                      <a:lnTo>
                        <a:pt x="150" y="265"/>
                      </a:lnTo>
                      <a:lnTo>
                        <a:pt x="144" y="259"/>
                      </a:lnTo>
                      <a:lnTo>
                        <a:pt x="138" y="247"/>
                      </a:lnTo>
                      <a:lnTo>
                        <a:pt x="132" y="241"/>
                      </a:lnTo>
                      <a:lnTo>
                        <a:pt x="126" y="229"/>
                      </a:lnTo>
                      <a:lnTo>
                        <a:pt x="120" y="223"/>
                      </a:lnTo>
                      <a:lnTo>
                        <a:pt x="114" y="217"/>
                      </a:lnTo>
                      <a:lnTo>
                        <a:pt x="108" y="211"/>
                      </a:lnTo>
                      <a:lnTo>
                        <a:pt x="108" y="205"/>
                      </a:lnTo>
                      <a:lnTo>
                        <a:pt x="102" y="199"/>
                      </a:lnTo>
                      <a:lnTo>
                        <a:pt x="96" y="199"/>
                      </a:lnTo>
                      <a:lnTo>
                        <a:pt x="96" y="193"/>
                      </a:lnTo>
                      <a:lnTo>
                        <a:pt x="90" y="193"/>
                      </a:lnTo>
                      <a:lnTo>
                        <a:pt x="84" y="187"/>
                      </a:lnTo>
                      <a:lnTo>
                        <a:pt x="78" y="187"/>
                      </a:lnTo>
                      <a:lnTo>
                        <a:pt x="78" y="181"/>
                      </a:lnTo>
                      <a:lnTo>
                        <a:pt x="72" y="181"/>
                      </a:lnTo>
                      <a:lnTo>
                        <a:pt x="66" y="175"/>
                      </a:lnTo>
                      <a:lnTo>
                        <a:pt x="60" y="169"/>
                      </a:lnTo>
                      <a:lnTo>
                        <a:pt x="54" y="163"/>
                      </a:lnTo>
                      <a:lnTo>
                        <a:pt x="48" y="157"/>
                      </a:lnTo>
                      <a:lnTo>
                        <a:pt x="42" y="151"/>
                      </a:lnTo>
                      <a:lnTo>
                        <a:pt x="36" y="145"/>
                      </a:lnTo>
                      <a:lnTo>
                        <a:pt x="36" y="138"/>
                      </a:lnTo>
                      <a:lnTo>
                        <a:pt x="30" y="132"/>
                      </a:lnTo>
                      <a:lnTo>
                        <a:pt x="24" y="126"/>
                      </a:lnTo>
                      <a:lnTo>
                        <a:pt x="24" y="120"/>
                      </a:lnTo>
                      <a:lnTo>
                        <a:pt x="18" y="114"/>
                      </a:lnTo>
                      <a:lnTo>
                        <a:pt x="12" y="108"/>
                      </a:lnTo>
                      <a:lnTo>
                        <a:pt x="12" y="96"/>
                      </a:lnTo>
                      <a:lnTo>
                        <a:pt x="6" y="90"/>
                      </a:lnTo>
                      <a:lnTo>
                        <a:pt x="6" y="78"/>
                      </a:lnTo>
                      <a:lnTo>
                        <a:pt x="0" y="72"/>
                      </a:lnTo>
                      <a:lnTo>
                        <a:pt x="0" y="60"/>
                      </a:lnTo>
                      <a:lnTo>
                        <a:pt x="0" y="48"/>
                      </a:lnTo>
                      <a:lnTo>
                        <a:pt x="0" y="42"/>
                      </a:lnTo>
                      <a:lnTo>
                        <a:pt x="0" y="30"/>
                      </a:lnTo>
                      <a:lnTo>
                        <a:pt x="0" y="18"/>
                      </a:lnTo>
                      <a:lnTo>
                        <a:pt x="0" y="12"/>
                      </a:lnTo>
                      <a:lnTo>
                        <a:pt x="6" y="12"/>
                      </a:lnTo>
                      <a:lnTo>
                        <a:pt x="6" y="6"/>
                      </a:lnTo>
                      <a:lnTo>
                        <a:pt x="12" y="6"/>
                      </a:lnTo>
                      <a:lnTo>
                        <a:pt x="18" y="0"/>
                      </a:lnTo>
                      <a:lnTo>
                        <a:pt x="24" y="0"/>
                      </a:lnTo>
                      <a:lnTo>
                        <a:pt x="30" y="0"/>
                      </a:lnTo>
                      <a:lnTo>
                        <a:pt x="36" y="6"/>
                      </a:lnTo>
                      <a:lnTo>
                        <a:pt x="42" y="6"/>
                      </a:lnTo>
                      <a:lnTo>
                        <a:pt x="42" y="12"/>
                      </a:lnTo>
                      <a:lnTo>
                        <a:pt x="48" y="18"/>
                      </a:lnTo>
                      <a:lnTo>
                        <a:pt x="48" y="24"/>
                      </a:lnTo>
                      <a:lnTo>
                        <a:pt x="54" y="30"/>
                      </a:lnTo>
                      <a:lnTo>
                        <a:pt x="54" y="36"/>
                      </a:lnTo>
                      <a:lnTo>
                        <a:pt x="60" y="42"/>
                      </a:lnTo>
                      <a:lnTo>
                        <a:pt x="66" y="48"/>
                      </a:lnTo>
                      <a:lnTo>
                        <a:pt x="72" y="54"/>
                      </a:lnTo>
                      <a:lnTo>
                        <a:pt x="78" y="60"/>
                      </a:lnTo>
                      <a:lnTo>
                        <a:pt x="78" y="66"/>
                      </a:lnTo>
                      <a:lnTo>
                        <a:pt x="84" y="72"/>
                      </a:lnTo>
                      <a:lnTo>
                        <a:pt x="90" y="78"/>
                      </a:lnTo>
                      <a:lnTo>
                        <a:pt x="96" y="84"/>
                      </a:lnTo>
                      <a:lnTo>
                        <a:pt x="102" y="90"/>
                      </a:lnTo>
                      <a:lnTo>
                        <a:pt x="108" y="96"/>
                      </a:lnTo>
                      <a:lnTo>
                        <a:pt x="114" y="102"/>
                      </a:lnTo>
                      <a:lnTo>
                        <a:pt x="120" y="108"/>
                      </a:lnTo>
                      <a:lnTo>
                        <a:pt x="126" y="114"/>
                      </a:lnTo>
                      <a:lnTo>
                        <a:pt x="132" y="114"/>
                      </a:lnTo>
                      <a:lnTo>
                        <a:pt x="138" y="120"/>
                      </a:lnTo>
                      <a:lnTo>
                        <a:pt x="144" y="126"/>
                      </a:lnTo>
                      <a:lnTo>
                        <a:pt x="150" y="126"/>
                      </a:lnTo>
                      <a:lnTo>
                        <a:pt x="156" y="132"/>
                      </a:lnTo>
                      <a:lnTo>
                        <a:pt x="162" y="132"/>
                      </a:lnTo>
                      <a:lnTo>
                        <a:pt x="168" y="138"/>
                      </a:lnTo>
                      <a:lnTo>
                        <a:pt x="174" y="138"/>
                      </a:lnTo>
                      <a:lnTo>
                        <a:pt x="180" y="138"/>
                      </a:lnTo>
                      <a:lnTo>
                        <a:pt x="180" y="145"/>
                      </a:lnTo>
                      <a:lnTo>
                        <a:pt x="186" y="145"/>
                      </a:lnTo>
                      <a:close/>
                    </a:path>
                  </a:pathLst>
                </a:custGeom>
                <a:solidFill>
                  <a:srgbClr val="653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359" name="Freeform 423"/>
                <p:cNvSpPr>
                  <a:spLocks/>
                </p:cNvSpPr>
                <p:nvPr/>
              </p:nvSpPr>
              <p:spPr bwMode="auto">
                <a:xfrm>
                  <a:off x="2829" y="2878"/>
                  <a:ext cx="258" cy="301"/>
                </a:xfrm>
                <a:custGeom>
                  <a:avLst/>
                  <a:gdLst>
                    <a:gd name="T0" fmla="*/ 192 w 258"/>
                    <a:gd name="T1" fmla="*/ 145 h 301"/>
                    <a:gd name="T2" fmla="*/ 198 w 258"/>
                    <a:gd name="T3" fmla="*/ 157 h 301"/>
                    <a:gd name="T4" fmla="*/ 192 w 258"/>
                    <a:gd name="T5" fmla="*/ 163 h 301"/>
                    <a:gd name="T6" fmla="*/ 180 w 258"/>
                    <a:gd name="T7" fmla="*/ 169 h 301"/>
                    <a:gd name="T8" fmla="*/ 168 w 258"/>
                    <a:gd name="T9" fmla="*/ 175 h 301"/>
                    <a:gd name="T10" fmla="*/ 168 w 258"/>
                    <a:gd name="T11" fmla="*/ 175 h 301"/>
                    <a:gd name="T12" fmla="*/ 168 w 258"/>
                    <a:gd name="T13" fmla="*/ 181 h 301"/>
                    <a:gd name="T14" fmla="*/ 174 w 258"/>
                    <a:gd name="T15" fmla="*/ 187 h 301"/>
                    <a:gd name="T16" fmla="*/ 180 w 258"/>
                    <a:gd name="T17" fmla="*/ 193 h 301"/>
                    <a:gd name="T18" fmla="*/ 186 w 258"/>
                    <a:gd name="T19" fmla="*/ 199 h 301"/>
                    <a:gd name="T20" fmla="*/ 204 w 258"/>
                    <a:gd name="T21" fmla="*/ 205 h 301"/>
                    <a:gd name="T22" fmla="*/ 216 w 258"/>
                    <a:gd name="T23" fmla="*/ 211 h 301"/>
                    <a:gd name="T24" fmla="*/ 228 w 258"/>
                    <a:gd name="T25" fmla="*/ 217 h 301"/>
                    <a:gd name="T26" fmla="*/ 240 w 258"/>
                    <a:gd name="T27" fmla="*/ 223 h 301"/>
                    <a:gd name="T28" fmla="*/ 252 w 258"/>
                    <a:gd name="T29" fmla="*/ 229 h 301"/>
                    <a:gd name="T30" fmla="*/ 258 w 258"/>
                    <a:gd name="T31" fmla="*/ 235 h 301"/>
                    <a:gd name="T32" fmla="*/ 258 w 258"/>
                    <a:gd name="T33" fmla="*/ 241 h 301"/>
                    <a:gd name="T34" fmla="*/ 252 w 258"/>
                    <a:gd name="T35" fmla="*/ 253 h 301"/>
                    <a:gd name="T36" fmla="*/ 240 w 258"/>
                    <a:gd name="T37" fmla="*/ 271 h 301"/>
                    <a:gd name="T38" fmla="*/ 228 w 258"/>
                    <a:gd name="T39" fmla="*/ 283 h 301"/>
                    <a:gd name="T40" fmla="*/ 210 w 258"/>
                    <a:gd name="T41" fmla="*/ 295 h 301"/>
                    <a:gd name="T42" fmla="*/ 198 w 258"/>
                    <a:gd name="T43" fmla="*/ 301 h 301"/>
                    <a:gd name="T44" fmla="*/ 180 w 258"/>
                    <a:gd name="T45" fmla="*/ 295 h 301"/>
                    <a:gd name="T46" fmla="*/ 162 w 258"/>
                    <a:gd name="T47" fmla="*/ 271 h 301"/>
                    <a:gd name="T48" fmla="*/ 138 w 258"/>
                    <a:gd name="T49" fmla="*/ 247 h 301"/>
                    <a:gd name="T50" fmla="*/ 120 w 258"/>
                    <a:gd name="T51" fmla="*/ 223 h 301"/>
                    <a:gd name="T52" fmla="*/ 108 w 258"/>
                    <a:gd name="T53" fmla="*/ 205 h 301"/>
                    <a:gd name="T54" fmla="*/ 102 w 258"/>
                    <a:gd name="T55" fmla="*/ 199 h 301"/>
                    <a:gd name="T56" fmla="*/ 90 w 258"/>
                    <a:gd name="T57" fmla="*/ 193 h 301"/>
                    <a:gd name="T58" fmla="*/ 78 w 258"/>
                    <a:gd name="T59" fmla="*/ 187 h 301"/>
                    <a:gd name="T60" fmla="*/ 66 w 258"/>
                    <a:gd name="T61" fmla="*/ 175 h 301"/>
                    <a:gd name="T62" fmla="*/ 54 w 258"/>
                    <a:gd name="T63" fmla="*/ 163 h 301"/>
                    <a:gd name="T64" fmla="*/ 36 w 258"/>
                    <a:gd name="T65" fmla="*/ 145 h 301"/>
                    <a:gd name="T66" fmla="*/ 24 w 258"/>
                    <a:gd name="T67" fmla="*/ 126 h 301"/>
                    <a:gd name="T68" fmla="*/ 12 w 258"/>
                    <a:gd name="T69" fmla="*/ 108 h 301"/>
                    <a:gd name="T70" fmla="*/ 6 w 258"/>
                    <a:gd name="T71" fmla="*/ 78 h 301"/>
                    <a:gd name="T72" fmla="*/ 0 w 258"/>
                    <a:gd name="T73" fmla="*/ 48 h 301"/>
                    <a:gd name="T74" fmla="*/ 0 w 258"/>
                    <a:gd name="T75" fmla="*/ 18 h 301"/>
                    <a:gd name="T76" fmla="*/ 6 w 258"/>
                    <a:gd name="T77" fmla="*/ 12 h 301"/>
                    <a:gd name="T78" fmla="*/ 18 w 258"/>
                    <a:gd name="T79" fmla="*/ 0 h 301"/>
                    <a:gd name="T80" fmla="*/ 30 w 258"/>
                    <a:gd name="T81" fmla="*/ 0 h 301"/>
                    <a:gd name="T82" fmla="*/ 42 w 258"/>
                    <a:gd name="T83" fmla="*/ 6 h 301"/>
                    <a:gd name="T84" fmla="*/ 48 w 258"/>
                    <a:gd name="T85" fmla="*/ 24 h 301"/>
                    <a:gd name="T86" fmla="*/ 54 w 258"/>
                    <a:gd name="T87" fmla="*/ 36 h 301"/>
                    <a:gd name="T88" fmla="*/ 66 w 258"/>
                    <a:gd name="T89" fmla="*/ 48 h 301"/>
                    <a:gd name="T90" fmla="*/ 78 w 258"/>
                    <a:gd name="T91" fmla="*/ 66 h 301"/>
                    <a:gd name="T92" fmla="*/ 96 w 258"/>
                    <a:gd name="T93" fmla="*/ 84 h 301"/>
                    <a:gd name="T94" fmla="*/ 114 w 258"/>
                    <a:gd name="T95" fmla="*/ 102 h 301"/>
                    <a:gd name="T96" fmla="*/ 126 w 258"/>
                    <a:gd name="T97" fmla="*/ 114 h 301"/>
                    <a:gd name="T98" fmla="*/ 144 w 258"/>
                    <a:gd name="T99" fmla="*/ 126 h 301"/>
                    <a:gd name="T100" fmla="*/ 162 w 258"/>
                    <a:gd name="T101" fmla="*/ 132 h 301"/>
                    <a:gd name="T102" fmla="*/ 174 w 258"/>
                    <a:gd name="T103" fmla="*/ 138 h 301"/>
                    <a:gd name="T104" fmla="*/ 186 w 258"/>
                    <a:gd name="T105" fmla="*/ 145 h 301"/>
                    <a:gd name="T106" fmla="*/ 186 w 258"/>
                    <a:gd name="T107" fmla="*/ 145 h 30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258" h="301">
                      <a:moveTo>
                        <a:pt x="186" y="145"/>
                      </a:moveTo>
                      <a:lnTo>
                        <a:pt x="186" y="145"/>
                      </a:lnTo>
                      <a:lnTo>
                        <a:pt x="192" y="145"/>
                      </a:lnTo>
                      <a:lnTo>
                        <a:pt x="198" y="151"/>
                      </a:lnTo>
                      <a:lnTo>
                        <a:pt x="198" y="157"/>
                      </a:lnTo>
                      <a:lnTo>
                        <a:pt x="198" y="163"/>
                      </a:lnTo>
                      <a:lnTo>
                        <a:pt x="192" y="163"/>
                      </a:lnTo>
                      <a:lnTo>
                        <a:pt x="186" y="169"/>
                      </a:lnTo>
                      <a:lnTo>
                        <a:pt x="180" y="169"/>
                      </a:lnTo>
                      <a:lnTo>
                        <a:pt x="174" y="169"/>
                      </a:lnTo>
                      <a:lnTo>
                        <a:pt x="168" y="175"/>
                      </a:lnTo>
                      <a:lnTo>
                        <a:pt x="168" y="181"/>
                      </a:lnTo>
                      <a:lnTo>
                        <a:pt x="174" y="187"/>
                      </a:lnTo>
                      <a:lnTo>
                        <a:pt x="180" y="193"/>
                      </a:lnTo>
                      <a:lnTo>
                        <a:pt x="186" y="199"/>
                      </a:lnTo>
                      <a:lnTo>
                        <a:pt x="192" y="205"/>
                      </a:lnTo>
                      <a:lnTo>
                        <a:pt x="198" y="205"/>
                      </a:lnTo>
                      <a:lnTo>
                        <a:pt x="204" y="205"/>
                      </a:lnTo>
                      <a:lnTo>
                        <a:pt x="204" y="211"/>
                      </a:lnTo>
                      <a:lnTo>
                        <a:pt x="210" y="211"/>
                      </a:lnTo>
                      <a:lnTo>
                        <a:pt x="216" y="211"/>
                      </a:lnTo>
                      <a:lnTo>
                        <a:pt x="222" y="217"/>
                      </a:lnTo>
                      <a:lnTo>
                        <a:pt x="228" y="217"/>
                      </a:lnTo>
                      <a:lnTo>
                        <a:pt x="234" y="217"/>
                      </a:lnTo>
                      <a:lnTo>
                        <a:pt x="240" y="223"/>
                      </a:lnTo>
                      <a:lnTo>
                        <a:pt x="246" y="223"/>
                      </a:lnTo>
                      <a:lnTo>
                        <a:pt x="246" y="229"/>
                      </a:lnTo>
                      <a:lnTo>
                        <a:pt x="252" y="229"/>
                      </a:lnTo>
                      <a:lnTo>
                        <a:pt x="258" y="235"/>
                      </a:lnTo>
                      <a:lnTo>
                        <a:pt x="258" y="241"/>
                      </a:lnTo>
                      <a:lnTo>
                        <a:pt x="258" y="247"/>
                      </a:lnTo>
                      <a:lnTo>
                        <a:pt x="252" y="253"/>
                      </a:lnTo>
                      <a:lnTo>
                        <a:pt x="252" y="259"/>
                      </a:lnTo>
                      <a:lnTo>
                        <a:pt x="246" y="265"/>
                      </a:lnTo>
                      <a:lnTo>
                        <a:pt x="240" y="271"/>
                      </a:lnTo>
                      <a:lnTo>
                        <a:pt x="234" y="277"/>
                      </a:lnTo>
                      <a:lnTo>
                        <a:pt x="234" y="283"/>
                      </a:lnTo>
                      <a:lnTo>
                        <a:pt x="228" y="283"/>
                      </a:lnTo>
                      <a:lnTo>
                        <a:pt x="222" y="289"/>
                      </a:lnTo>
                      <a:lnTo>
                        <a:pt x="216" y="295"/>
                      </a:lnTo>
                      <a:lnTo>
                        <a:pt x="210" y="295"/>
                      </a:lnTo>
                      <a:lnTo>
                        <a:pt x="204" y="301"/>
                      </a:lnTo>
                      <a:lnTo>
                        <a:pt x="198" y="301"/>
                      </a:lnTo>
                      <a:lnTo>
                        <a:pt x="192" y="301"/>
                      </a:lnTo>
                      <a:lnTo>
                        <a:pt x="186" y="295"/>
                      </a:lnTo>
                      <a:lnTo>
                        <a:pt x="180" y="295"/>
                      </a:lnTo>
                      <a:lnTo>
                        <a:pt x="174" y="289"/>
                      </a:lnTo>
                      <a:lnTo>
                        <a:pt x="168" y="283"/>
                      </a:lnTo>
                      <a:lnTo>
                        <a:pt x="162" y="271"/>
                      </a:lnTo>
                      <a:lnTo>
                        <a:pt x="150" y="265"/>
                      </a:lnTo>
                      <a:lnTo>
                        <a:pt x="144" y="259"/>
                      </a:lnTo>
                      <a:lnTo>
                        <a:pt x="138" y="247"/>
                      </a:lnTo>
                      <a:lnTo>
                        <a:pt x="132" y="241"/>
                      </a:lnTo>
                      <a:lnTo>
                        <a:pt x="126" y="229"/>
                      </a:lnTo>
                      <a:lnTo>
                        <a:pt x="120" y="223"/>
                      </a:lnTo>
                      <a:lnTo>
                        <a:pt x="114" y="217"/>
                      </a:lnTo>
                      <a:lnTo>
                        <a:pt x="108" y="211"/>
                      </a:lnTo>
                      <a:lnTo>
                        <a:pt x="108" y="205"/>
                      </a:lnTo>
                      <a:lnTo>
                        <a:pt x="102" y="199"/>
                      </a:lnTo>
                      <a:lnTo>
                        <a:pt x="96" y="199"/>
                      </a:lnTo>
                      <a:lnTo>
                        <a:pt x="96" y="193"/>
                      </a:lnTo>
                      <a:lnTo>
                        <a:pt x="90" y="193"/>
                      </a:lnTo>
                      <a:lnTo>
                        <a:pt x="84" y="187"/>
                      </a:lnTo>
                      <a:lnTo>
                        <a:pt x="78" y="187"/>
                      </a:lnTo>
                      <a:lnTo>
                        <a:pt x="78" y="181"/>
                      </a:lnTo>
                      <a:lnTo>
                        <a:pt x="72" y="181"/>
                      </a:lnTo>
                      <a:lnTo>
                        <a:pt x="66" y="175"/>
                      </a:lnTo>
                      <a:lnTo>
                        <a:pt x="60" y="169"/>
                      </a:lnTo>
                      <a:lnTo>
                        <a:pt x="54" y="163"/>
                      </a:lnTo>
                      <a:lnTo>
                        <a:pt x="48" y="157"/>
                      </a:lnTo>
                      <a:lnTo>
                        <a:pt x="42" y="151"/>
                      </a:lnTo>
                      <a:lnTo>
                        <a:pt x="36" y="145"/>
                      </a:lnTo>
                      <a:lnTo>
                        <a:pt x="36" y="138"/>
                      </a:lnTo>
                      <a:lnTo>
                        <a:pt x="30" y="132"/>
                      </a:lnTo>
                      <a:lnTo>
                        <a:pt x="24" y="126"/>
                      </a:lnTo>
                      <a:lnTo>
                        <a:pt x="24" y="120"/>
                      </a:lnTo>
                      <a:lnTo>
                        <a:pt x="18" y="114"/>
                      </a:lnTo>
                      <a:lnTo>
                        <a:pt x="12" y="108"/>
                      </a:lnTo>
                      <a:lnTo>
                        <a:pt x="12" y="96"/>
                      </a:lnTo>
                      <a:lnTo>
                        <a:pt x="6" y="90"/>
                      </a:lnTo>
                      <a:lnTo>
                        <a:pt x="6" y="78"/>
                      </a:lnTo>
                      <a:lnTo>
                        <a:pt x="0" y="72"/>
                      </a:lnTo>
                      <a:lnTo>
                        <a:pt x="0" y="60"/>
                      </a:lnTo>
                      <a:lnTo>
                        <a:pt x="0" y="48"/>
                      </a:lnTo>
                      <a:lnTo>
                        <a:pt x="0" y="42"/>
                      </a:lnTo>
                      <a:lnTo>
                        <a:pt x="0" y="30"/>
                      </a:lnTo>
                      <a:lnTo>
                        <a:pt x="0" y="18"/>
                      </a:lnTo>
                      <a:lnTo>
                        <a:pt x="0" y="12"/>
                      </a:lnTo>
                      <a:lnTo>
                        <a:pt x="6" y="12"/>
                      </a:lnTo>
                      <a:lnTo>
                        <a:pt x="6" y="6"/>
                      </a:lnTo>
                      <a:lnTo>
                        <a:pt x="12" y="6"/>
                      </a:lnTo>
                      <a:lnTo>
                        <a:pt x="18" y="0"/>
                      </a:lnTo>
                      <a:lnTo>
                        <a:pt x="24" y="0"/>
                      </a:lnTo>
                      <a:lnTo>
                        <a:pt x="30" y="0"/>
                      </a:lnTo>
                      <a:lnTo>
                        <a:pt x="36" y="6"/>
                      </a:lnTo>
                      <a:lnTo>
                        <a:pt x="42" y="6"/>
                      </a:lnTo>
                      <a:lnTo>
                        <a:pt x="42" y="12"/>
                      </a:lnTo>
                      <a:lnTo>
                        <a:pt x="48" y="18"/>
                      </a:lnTo>
                      <a:lnTo>
                        <a:pt x="48" y="24"/>
                      </a:lnTo>
                      <a:lnTo>
                        <a:pt x="54" y="30"/>
                      </a:lnTo>
                      <a:lnTo>
                        <a:pt x="54" y="36"/>
                      </a:lnTo>
                      <a:lnTo>
                        <a:pt x="60" y="42"/>
                      </a:lnTo>
                      <a:lnTo>
                        <a:pt x="66" y="48"/>
                      </a:lnTo>
                      <a:lnTo>
                        <a:pt x="72" y="54"/>
                      </a:lnTo>
                      <a:lnTo>
                        <a:pt x="78" y="60"/>
                      </a:lnTo>
                      <a:lnTo>
                        <a:pt x="78" y="66"/>
                      </a:lnTo>
                      <a:lnTo>
                        <a:pt x="84" y="72"/>
                      </a:lnTo>
                      <a:lnTo>
                        <a:pt x="90" y="78"/>
                      </a:lnTo>
                      <a:lnTo>
                        <a:pt x="96" y="84"/>
                      </a:lnTo>
                      <a:lnTo>
                        <a:pt x="102" y="90"/>
                      </a:lnTo>
                      <a:lnTo>
                        <a:pt x="108" y="96"/>
                      </a:lnTo>
                      <a:lnTo>
                        <a:pt x="114" y="102"/>
                      </a:lnTo>
                      <a:lnTo>
                        <a:pt x="120" y="108"/>
                      </a:lnTo>
                      <a:lnTo>
                        <a:pt x="126" y="114"/>
                      </a:lnTo>
                      <a:lnTo>
                        <a:pt x="132" y="114"/>
                      </a:lnTo>
                      <a:lnTo>
                        <a:pt x="138" y="120"/>
                      </a:lnTo>
                      <a:lnTo>
                        <a:pt x="144" y="126"/>
                      </a:lnTo>
                      <a:lnTo>
                        <a:pt x="150" y="126"/>
                      </a:lnTo>
                      <a:lnTo>
                        <a:pt x="156" y="132"/>
                      </a:lnTo>
                      <a:lnTo>
                        <a:pt x="162" y="132"/>
                      </a:lnTo>
                      <a:lnTo>
                        <a:pt x="168" y="138"/>
                      </a:lnTo>
                      <a:lnTo>
                        <a:pt x="174" y="138"/>
                      </a:lnTo>
                      <a:lnTo>
                        <a:pt x="180" y="138"/>
                      </a:lnTo>
                      <a:lnTo>
                        <a:pt x="180" y="145"/>
                      </a:lnTo>
                      <a:lnTo>
                        <a:pt x="186" y="145"/>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360" name="Freeform 424"/>
                <p:cNvSpPr>
                  <a:spLocks/>
                </p:cNvSpPr>
                <p:nvPr/>
              </p:nvSpPr>
              <p:spPr bwMode="auto">
                <a:xfrm>
                  <a:off x="2823" y="2884"/>
                  <a:ext cx="204" cy="307"/>
                </a:xfrm>
                <a:custGeom>
                  <a:avLst/>
                  <a:gdLst>
                    <a:gd name="T0" fmla="*/ 12 w 204"/>
                    <a:gd name="T1" fmla="*/ 0 h 307"/>
                    <a:gd name="T2" fmla="*/ 18 w 204"/>
                    <a:gd name="T3" fmla="*/ 0 h 307"/>
                    <a:gd name="T4" fmla="*/ 24 w 204"/>
                    <a:gd name="T5" fmla="*/ 6 h 307"/>
                    <a:gd name="T6" fmla="*/ 30 w 204"/>
                    <a:gd name="T7" fmla="*/ 18 h 307"/>
                    <a:gd name="T8" fmla="*/ 36 w 204"/>
                    <a:gd name="T9" fmla="*/ 30 h 307"/>
                    <a:gd name="T10" fmla="*/ 36 w 204"/>
                    <a:gd name="T11" fmla="*/ 36 h 307"/>
                    <a:gd name="T12" fmla="*/ 42 w 204"/>
                    <a:gd name="T13" fmla="*/ 42 h 307"/>
                    <a:gd name="T14" fmla="*/ 48 w 204"/>
                    <a:gd name="T15" fmla="*/ 54 h 307"/>
                    <a:gd name="T16" fmla="*/ 48 w 204"/>
                    <a:gd name="T17" fmla="*/ 60 h 307"/>
                    <a:gd name="T18" fmla="*/ 54 w 204"/>
                    <a:gd name="T19" fmla="*/ 72 h 307"/>
                    <a:gd name="T20" fmla="*/ 60 w 204"/>
                    <a:gd name="T21" fmla="*/ 78 h 307"/>
                    <a:gd name="T22" fmla="*/ 66 w 204"/>
                    <a:gd name="T23" fmla="*/ 90 h 307"/>
                    <a:gd name="T24" fmla="*/ 78 w 204"/>
                    <a:gd name="T25" fmla="*/ 102 h 307"/>
                    <a:gd name="T26" fmla="*/ 84 w 204"/>
                    <a:gd name="T27" fmla="*/ 114 h 307"/>
                    <a:gd name="T28" fmla="*/ 96 w 204"/>
                    <a:gd name="T29" fmla="*/ 126 h 307"/>
                    <a:gd name="T30" fmla="*/ 102 w 204"/>
                    <a:gd name="T31" fmla="*/ 139 h 307"/>
                    <a:gd name="T32" fmla="*/ 114 w 204"/>
                    <a:gd name="T33" fmla="*/ 151 h 307"/>
                    <a:gd name="T34" fmla="*/ 120 w 204"/>
                    <a:gd name="T35" fmla="*/ 157 h 307"/>
                    <a:gd name="T36" fmla="*/ 132 w 204"/>
                    <a:gd name="T37" fmla="*/ 169 h 307"/>
                    <a:gd name="T38" fmla="*/ 144 w 204"/>
                    <a:gd name="T39" fmla="*/ 181 h 307"/>
                    <a:gd name="T40" fmla="*/ 156 w 204"/>
                    <a:gd name="T41" fmla="*/ 193 h 307"/>
                    <a:gd name="T42" fmla="*/ 174 w 204"/>
                    <a:gd name="T43" fmla="*/ 211 h 307"/>
                    <a:gd name="T44" fmla="*/ 186 w 204"/>
                    <a:gd name="T45" fmla="*/ 229 h 307"/>
                    <a:gd name="T46" fmla="*/ 198 w 204"/>
                    <a:gd name="T47" fmla="*/ 247 h 307"/>
                    <a:gd name="T48" fmla="*/ 204 w 204"/>
                    <a:gd name="T49" fmla="*/ 265 h 307"/>
                    <a:gd name="T50" fmla="*/ 204 w 204"/>
                    <a:gd name="T51" fmla="*/ 277 h 307"/>
                    <a:gd name="T52" fmla="*/ 204 w 204"/>
                    <a:gd name="T53" fmla="*/ 283 h 307"/>
                    <a:gd name="T54" fmla="*/ 204 w 204"/>
                    <a:gd name="T55" fmla="*/ 295 h 307"/>
                    <a:gd name="T56" fmla="*/ 204 w 204"/>
                    <a:gd name="T57" fmla="*/ 295 h 307"/>
                    <a:gd name="T58" fmla="*/ 198 w 204"/>
                    <a:gd name="T59" fmla="*/ 295 h 307"/>
                    <a:gd name="T60" fmla="*/ 192 w 204"/>
                    <a:gd name="T61" fmla="*/ 295 h 307"/>
                    <a:gd name="T62" fmla="*/ 186 w 204"/>
                    <a:gd name="T63" fmla="*/ 301 h 307"/>
                    <a:gd name="T64" fmla="*/ 180 w 204"/>
                    <a:gd name="T65" fmla="*/ 301 h 307"/>
                    <a:gd name="T66" fmla="*/ 174 w 204"/>
                    <a:gd name="T67" fmla="*/ 307 h 307"/>
                    <a:gd name="T68" fmla="*/ 168 w 204"/>
                    <a:gd name="T69" fmla="*/ 307 h 307"/>
                    <a:gd name="T70" fmla="*/ 162 w 204"/>
                    <a:gd name="T71" fmla="*/ 307 h 307"/>
                    <a:gd name="T72" fmla="*/ 162 w 204"/>
                    <a:gd name="T73" fmla="*/ 307 h 307"/>
                    <a:gd name="T74" fmla="*/ 156 w 204"/>
                    <a:gd name="T75" fmla="*/ 301 h 307"/>
                    <a:gd name="T76" fmla="*/ 144 w 204"/>
                    <a:gd name="T77" fmla="*/ 283 h 307"/>
                    <a:gd name="T78" fmla="*/ 138 w 204"/>
                    <a:gd name="T79" fmla="*/ 265 h 307"/>
                    <a:gd name="T80" fmla="*/ 126 w 204"/>
                    <a:gd name="T81" fmla="*/ 247 h 307"/>
                    <a:gd name="T82" fmla="*/ 114 w 204"/>
                    <a:gd name="T83" fmla="*/ 223 h 307"/>
                    <a:gd name="T84" fmla="*/ 102 w 204"/>
                    <a:gd name="T85" fmla="*/ 211 h 307"/>
                    <a:gd name="T86" fmla="*/ 96 w 204"/>
                    <a:gd name="T87" fmla="*/ 199 h 307"/>
                    <a:gd name="T88" fmla="*/ 90 w 204"/>
                    <a:gd name="T89" fmla="*/ 193 h 307"/>
                    <a:gd name="T90" fmla="*/ 84 w 204"/>
                    <a:gd name="T91" fmla="*/ 187 h 307"/>
                    <a:gd name="T92" fmla="*/ 84 w 204"/>
                    <a:gd name="T93" fmla="*/ 175 h 307"/>
                    <a:gd name="T94" fmla="*/ 78 w 204"/>
                    <a:gd name="T95" fmla="*/ 169 h 307"/>
                    <a:gd name="T96" fmla="*/ 66 w 204"/>
                    <a:gd name="T97" fmla="*/ 157 h 307"/>
                    <a:gd name="T98" fmla="*/ 60 w 204"/>
                    <a:gd name="T99" fmla="*/ 139 h 307"/>
                    <a:gd name="T100" fmla="*/ 54 w 204"/>
                    <a:gd name="T101" fmla="*/ 126 h 307"/>
                    <a:gd name="T102" fmla="*/ 48 w 204"/>
                    <a:gd name="T103" fmla="*/ 108 h 307"/>
                    <a:gd name="T104" fmla="*/ 36 w 204"/>
                    <a:gd name="T105" fmla="*/ 96 h 307"/>
                    <a:gd name="T106" fmla="*/ 30 w 204"/>
                    <a:gd name="T107" fmla="*/ 78 h 307"/>
                    <a:gd name="T108" fmla="*/ 24 w 204"/>
                    <a:gd name="T109" fmla="*/ 60 h 307"/>
                    <a:gd name="T110" fmla="*/ 18 w 204"/>
                    <a:gd name="T111" fmla="*/ 48 h 307"/>
                    <a:gd name="T112" fmla="*/ 12 w 204"/>
                    <a:gd name="T113" fmla="*/ 36 h 307"/>
                    <a:gd name="T114" fmla="*/ 6 w 204"/>
                    <a:gd name="T115" fmla="*/ 24 h 307"/>
                    <a:gd name="T116" fmla="*/ 6 w 204"/>
                    <a:gd name="T117" fmla="*/ 18 h 307"/>
                    <a:gd name="T118" fmla="*/ 0 w 204"/>
                    <a:gd name="T119" fmla="*/ 12 h 307"/>
                    <a:gd name="T120" fmla="*/ 12 w 204"/>
                    <a:gd name="T121" fmla="*/ 0 h 30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204" h="307">
                      <a:moveTo>
                        <a:pt x="12" y="0"/>
                      </a:moveTo>
                      <a:lnTo>
                        <a:pt x="12" y="0"/>
                      </a:lnTo>
                      <a:lnTo>
                        <a:pt x="18" y="0"/>
                      </a:lnTo>
                      <a:lnTo>
                        <a:pt x="18" y="6"/>
                      </a:lnTo>
                      <a:lnTo>
                        <a:pt x="24" y="6"/>
                      </a:lnTo>
                      <a:lnTo>
                        <a:pt x="24" y="12"/>
                      </a:lnTo>
                      <a:lnTo>
                        <a:pt x="30" y="18"/>
                      </a:lnTo>
                      <a:lnTo>
                        <a:pt x="36" y="30"/>
                      </a:lnTo>
                      <a:lnTo>
                        <a:pt x="36" y="36"/>
                      </a:lnTo>
                      <a:lnTo>
                        <a:pt x="42" y="42"/>
                      </a:lnTo>
                      <a:lnTo>
                        <a:pt x="42" y="48"/>
                      </a:lnTo>
                      <a:lnTo>
                        <a:pt x="48" y="54"/>
                      </a:lnTo>
                      <a:lnTo>
                        <a:pt x="48" y="60"/>
                      </a:lnTo>
                      <a:lnTo>
                        <a:pt x="54" y="66"/>
                      </a:lnTo>
                      <a:lnTo>
                        <a:pt x="54" y="72"/>
                      </a:lnTo>
                      <a:lnTo>
                        <a:pt x="60" y="78"/>
                      </a:lnTo>
                      <a:lnTo>
                        <a:pt x="66" y="84"/>
                      </a:lnTo>
                      <a:lnTo>
                        <a:pt x="66" y="90"/>
                      </a:lnTo>
                      <a:lnTo>
                        <a:pt x="72" y="96"/>
                      </a:lnTo>
                      <a:lnTo>
                        <a:pt x="78" y="102"/>
                      </a:lnTo>
                      <a:lnTo>
                        <a:pt x="78" y="108"/>
                      </a:lnTo>
                      <a:lnTo>
                        <a:pt x="84" y="114"/>
                      </a:lnTo>
                      <a:lnTo>
                        <a:pt x="90" y="120"/>
                      </a:lnTo>
                      <a:lnTo>
                        <a:pt x="96" y="126"/>
                      </a:lnTo>
                      <a:lnTo>
                        <a:pt x="96" y="132"/>
                      </a:lnTo>
                      <a:lnTo>
                        <a:pt x="102" y="139"/>
                      </a:lnTo>
                      <a:lnTo>
                        <a:pt x="108" y="145"/>
                      </a:lnTo>
                      <a:lnTo>
                        <a:pt x="114" y="151"/>
                      </a:lnTo>
                      <a:lnTo>
                        <a:pt x="114" y="157"/>
                      </a:lnTo>
                      <a:lnTo>
                        <a:pt x="120" y="157"/>
                      </a:lnTo>
                      <a:lnTo>
                        <a:pt x="126" y="163"/>
                      </a:lnTo>
                      <a:lnTo>
                        <a:pt x="132" y="169"/>
                      </a:lnTo>
                      <a:lnTo>
                        <a:pt x="138" y="175"/>
                      </a:lnTo>
                      <a:lnTo>
                        <a:pt x="144" y="181"/>
                      </a:lnTo>
                      <a:lnTo>
                        <a:pt x="150" y="187"/>
                      </a:lnTo>
                      <a:lnTo>
                        <a:pt x="156" y="193"/>
                      </a:lnTo>
                      <a:lnTo>
                        <a:pt x="168" y="205"/>
                      </a:lnTo>
                      <a:lnTo>
                        <a:pt x="174" y="211"/>
                      </a:lnTo>
                      <a:lnTo>
                        <a:pt x="180" y="223"/>
                      </a:lnTo>
                      <a:lnTo>
                        <a:pt x="186" y="229"/>
                      </a:lnTo>
                      <a:lnTo>
                        <a:pt x="192" y="241"/>
                      </a:lnTo>
                      <a:lnTo>
                        <a:pt x="198" y="247"/>
                      </a:lnTo>
                      <a:lnTo>
                        <a:pt x="204" y="253"/>
                      </a:lnTo>
                      <a:lnTo>
                        <a:pt x="204" y="265"/>
                      </a:lnTo>
                      <a:lnTo>
                        <a:pt x="204" y="271"/>
                      </a:lnTo>
                      <a:lnTo>
                        <a:pt x="204" y="277"/>
                      </a:lnTo>
                      <a:lnTo>
                        <a:pt x="204" y="283"/>
                      </a:lnTo>
                      <a:lnTo>
                        <a:pt x="204" y="289"/>
                      </a:lnTo>
                      <a:lnTo>
                        <a:pt x="204" y="295"/>
                      </a:lnTo>
                      <a:lnTo>
                        <a:pt x="198" y="295"/>
                      </a:lnTo>
                      <a:lnTo>
                        <a:pt x="192" y="295"/>
                      </a:lnTo>
                      <a:lnTo>
                        <a:pt x="192" y="301"/>
                      </a:lnTo>
                      <a:lnTo>
                        <a:pt x="186" y="301"/>
                      </a:lnTo>
                      <a:lnTo>
                        <a:pt x="180" y="301"/>
                      </a:lnTo>
                      <a:lnTo>
                        <a:pt x="174" y="307"/>
                      </a:lnTo>
                      <a:lnTo>
                        <a:pt x="168" y="307"/>
                      </a:lnTo>
                      <a:lnTo>
                        <a:pt x="162" y="307"/>
                      </a:lnTo>
                      <a:lnTo>
                        <a:pt x="156" y="301"/>
                      </a:lnTo>
                      <a:lnTo>
                        <a:pt x="150" y="295"/>
                      </a:lnTo>
                      <a:lnTo>
                        <a:pt x="144" y="283"/>
                      </a:lnTo>
                      <a:lnTo>
                        <a:pt x="144" y="277"/>
                      </a:lnTo>
                      <a:lnTo>
                        <a:pt x="138" y="265"/>
                      </a:lnTo>
                      <a:lnTo>
                        <a:pt x="132" y="259"/>
                      </a:lnTo>
                      <a:lnTo>
                        <a:pt x="126" y="247"/>
                      </a:lnTo>
                      <a:lnTo>
                        <a:pt x="120" y="235"/>
                      </a:lnTo>
                      <a:lnTo>
                        <a:pt x="114" y="223"/>
                      </a:lnTo>
                      <a:lnTo>
                        <a:pt x="108" y="217"/>
                      </a:lnTo>
                      <a:lnTo>
                        <a:pt x="102" y="211"/>
                      </a:lnTo>
                      <a:lnTo>
                        <a:pt x="96" y="199"/>
                      </a:lnTo>
                      <a:lnTo>
                        <a:pt x="90" y="193"/>
                      </a:lnTo>
                      <a:lnTo>
                        <a:pt x="90" y="187"/>
                      </a:lnTo>
                      <a:lnTo>
                        <a:pt x="84" y="187"/>
                      </a:lnTo>
                      <a:lnTo>
                        <a:pt x="84" y="181"/>
                      </a:lnTo>
                      <a:lnTo>
                        <a:pt x="84" y="175"/>
                      </a:lnTo>
                      <a:lnTo>
                        <a:pt x="78" y="175"/>
                      </a:lnTo>
                      <a:lnTo>
                        <a:pt x="78" y="169"/>
                      </a:lnTo>
                      <a:lnTo>
                        <a:pt x="72" y="163"/>
                      </a:lnTo>
                      <a:lnTo>
                        <a:pt x="66" y="157"/>
                      </a:lnTo>
                      <a:lnTo>
                        <a:pt x="66" y="151"/>
                      </a:lnTo>
                      <a:lnTo>
                        <a:pt x="60" y="139"/>
                      </a:lnTo>
                      <a:lnTo>
                        <a:pt x="60" y="132"/>
                      </a:lnTo>
                      <a:lnTo>
                        <a:pt x="54" y="126"/>
                      </a:lnTo>
                      <a:lnTo>
                        <a:pt x="48" y="120"/>
                      </a:lnTo>
                      <a:lnTo>
                        <a:pt x="48" y="108"/>
                      </a:lnTo>
                      <a:lnTo>
                        <a:pt x="42" y="102"/>
                      </a:lnTo>
                      <a:lnTo>
                        <a:pt x="36" y="96"/>
                      </a:lnTo>
                      <a:lnTo>
                        <a:pt x="36" y="84"/>
                      </a:lnTo>
                      <a:lnTo>
                        <a:pt x="30" y="78"/>
                      </a:lnTo>
                      <a:lnTo>
                        <a:pt x="30" y="72"/>
                      </a:lnTo>
                      <a:lnTo>
                        <a:pt x="24" y="60"/>
                      </a:lnTo>
                      <a:lnTo>
                        <a:pt x="24" y="54"/>
                      </a:lnTo>
                      <a:lnTo>
                        <a:pt x="18" y="48"/>
                      </a:lnTo>
                      <a:lnTo>
                        <a:pt x="18" y="42"/>
                      </a:lnTo>
                      <a:lnTo>
                        <a:pt x="12" y="36"/>
                      </a:lnTo>
                      <a:lnTo>
                        <a:pt x="12" y="30"/>
                      </a:lnTo>
                      <a:lnTo>
                        <a:pt x="6" y="24"/>
                      </a:lnTo>
                      <a:lnTo>
                        <a:pt x="6" y="18"/>
                      </a:lnTo>
                      <a:lnTo>
                        <a:pt x="6" y="12"/>
                      </a:lnTo>
                      <a:lnTo>
                        <a:pt x="0" y="12"/>
                      </a:lnTo>
                      <a:lnTo>
                        <a:pt x="12" y="0"/>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361" name="Freeform 425"/>
                <p:cNvSpPr>
                  <a:spLocks/>
                </p:cNvSpPr>
                <p:nvPr/>
              </p:nvSpPr>
              <p:spPr bwMode="auto">
                <a:xfrm>
                  <a:off x="2823" y="2884"/>
                  <a:ext cx="204" cy="307"/>
                </a:xfrm>
                <a:custGeom>
                  <a:avLst/>
                  <a:gdLst>
                    <a:gd name="T0" fmla="*/ 12 w 204"/>
                    <a:gd name="T1" fmla="*/ 0 h 307"/>
                    <a:gd name="T2" fmla="*/ 12 w 204"/>
                    <a:gd name="T3" fmla="*/ 0 h 307"/>
                    <a:gd name="T4" fmla="*/ 18 w 204"/>
                    <a:gd name="T5" fmla="*/ 6 h 307"/>
                    <a:gd name="T6" fmla="*/ 24 w 204"/>
                    <a:gd name="T7" fmla="*/ 12 h 307"/>
                    <a:gd name="T8" fmla="*/ 36 w 204"/>
                    <a:gd name="T9" fmla="*/ 30 h 307"/>
                    <a:gd name="T10" fmla="*/ 36 w 204"/>
                    <a:gd name="T11" fmla="*/ 30 h 307"/>
                    <a:gd name="T12" fmla="*/ 42 w 204"/>
                    <a:gd name="T13" fmla="*/ 42 h 307"/>
                    <a:gd name="T14" fmla="*/ 42 w 204"/>
                    <a:gd name="T15" fmla="*/ 48 h 307"/>
                    <a:gd name="T16" fmla="*/ 48 w 204"/>
                    <a:gd name="T17" fmla="*/ 54 h 307"/>
                    <a:gd name="T18" fmla="*/ 54 w 204"/>
                    <a:gd name="T19" fmla="*/ 66 h 307"/>
                    <a:gd name="T20" fmla="*/ 60 w 204"/>
                    <a:gd name="T21" fmla="*/ 78 h 307"/>
                    <a:gd name="T22" fmla="*/ 66 w 204"/>
                    <a:gd name="T23" fmla="*/ 84 h 307"/>
                    <a:gd name="T24" fmla="*/ 72 w 204"/>
                    <a:gd name="T25" fmla="*/ 96 h 307"/>
                    <a:gd name="T26" fmla="*/ 78 w 204"/>
                    <a:gd name="T27" fmla="*/ 108 h 307"/>
                    <a:gd name="T28" fmla="*/ 90 w 204"/>
                    <a:gd name="T29" fmla="*/ 120 h 307"/>
                    <a:gd name="T30" fmla="*/ 96 w 204"/>
                    <a:gd name="T31" fmla="*/ 132 h 307"/>
                    <a:gd name="T32" fmla="*/ 108 w 204"/>
                    <a:gd name="T33" fmla="*/ 145 h 307"/>
                    <a:gd name="T34" fmla="*/ 114 w 204"/>
                    <a:gd name="T35" fmla="*/ 157 h 307"/>
                    <a:gd name="T36" fmla="*/ 126 w 204"/>
                    <a:gd name="T37" fmla="*/ 163 h 307"/>
                    <a:gd name="T38" fmla="*/ 138 w 204"/>
                    <a:gd name="T39" fmla="*/ 175 h 307"/>
                    <a:gd name="T40" fmla="*/ 150 w 204"/>
                    <a:gd name="T41" fmla="*/ 187 h 307"/>
                    <a:gd name="T42" fmla="*/ 168 w 204"/>
                    <a:gd name="T43" fmla="*/ 205 h 307"/>
                    <a:gd name="T44" fmla="*/ 180 w 204"/>
                    <a:gd name="T45" fmla="*/ 223 h 307"/>
                    <a:gd name="T46" fmla="*/ 192 w 204"/>
                    <a:gd name="T47" fmla="*/ 241 h 307"/>
                    <a:gd name="T48" fmla="*/ 204 w 204"/>
                    <a:gd name="T49" fmla="*/ 253 h 307"/>
                    <a:gd name="T50" fmla="*/ 204 w 204"/>
                    <a:gd name="T51" fmla="*/ 271 h 307"/>
                    <a:gd name="T52" fmla="*/ 204 w 204"/>
                    <a:gd name="T53" fmla="*/ 283 h 307"/>
                    <a:gd name="T54" fmla="*/ 204 w 204"/>
                    <a:gd name="T55" fmla="*/ 289 h 307"/>
                    <a:gd name="T56" fmla="*/ 204 w 204"/>
                    <a:gd name="T57" fmla="*/ 295 h 307"/>
                    <a:gd name="T58" fmla="*/ 198 w 204"/>
                    <a:gd name="T59" fmla="*/ 295 h 307"/>
                    <a:gd name="T60" fmla="*/ 198 w 204"/>
                    <a:gd name="T61" fmla="*/ 295 h 307"/>
                    <a:gd name="T62" fmla="*/ 192 w 204"/>
                    <a:gd name="T63" fmla="*/ 301 h 307"/>
                    <a:gd name="T64" fmla="*/ 186 w 204"/>
                    <a:gd name="T65" fmla="*/ 301 h 307"/>
                    <a:gd name="T66" fmla="*/ 180 w 204"/>
                    <a:gd name="T67" fmla="*/ 301 h 307"/>
                    <a:gd name="T68" fmla="*/ 174 w 204"/>
                    <a:gd name="T69" fmla="*/ 307 h 307"/>
                    <a:gd name="T70" fmla="*/ 168 w 204"/>
                    <a:gd name="T71" fmla="*/ 307 h 307"/>
                    <a:gd name="T72" fmla="*/ 162 w 204"/>
                    <a:gd name="T73" fmla="*/ 307 h 307"/>
                    <a:gd name="T74" fmla="*/ 162 w 204"/>
                    <a:gd name="T75" fmla="*/ 307 h 307"/>
                    <a:gd name="T76" fmla="*/ 150 w 204"/>
                    <a:gd name="T77" fmla="*/ 295 h 307"/>
                    <a:gd name="T78" fmla="*/ 144 w 204"/>
                    <a:gd name="T79" fmla="*/ 277 h 307"/>
                    <a:gd name="T80" fmla="*/ 132 w 204"/>
                    <a:gd name="T81" fmla="*/ 259 h 307"/>
                    <a:gd name="T82" fmla="*/ 120 w 204"/>
                    <a:gd name="T83" fmla="*/ 235 h 307"/>
                    <a:gd name="T84" fmla="*/ 108 w 204"/>
                    <a:gd name="T85" fmla="*/ 217 h 307"/>
                    <a:gd name="T86" fmla="*/ 96 w 204"/>
                    <a:gd name="T87" fmla="*/ 199 h 307"/>
                    <a:gd name="T88" fmla="*/ 90 w 204"/>
                    <a:gd name="T89" fmla="*/ 193 h 307"/>
                    <a:gd name="T90" fmla="*/ 90 w 204"/>
                    <a:gd name="T91" fmla="*/ 187 h 307"/>
                    <a:gd name="T92" fmla="*/ 84 w 204"/>
                    <a:gd name="T93" fmla="*/ 181 h 307"/>
                    <a:gd name="T94" fmla="*/ 78 w 204"/>
                    <a:gd name="T95" fmla="*/ 175 h 307"/>
                    <a:gd name="T96" fmla="*/ 72 w 204"/>
                    <a:gd name="T97" fmla="*/ 163 h 307"/>
                    <a:gd name="T98" fmla="*/ 66 w 204"/>
                    <a:gd name="T99" fmla="*/ 151 h 307"/>
                    <a:gd name="T100" fmla="*/ 60 w 204"/>
                    <a:gd name="T101" fmla="*/ 132 h 307"/>
                    <a:gd name="T102" fmla="*/ 48 w 204"/>
                    <a:gd name="T103" fmla="*/ 120 h 307"/>
                    <a:gd name="T104" fmla="*/ 42 w 204"/>
                    <a:gd name="T105" fmla="*/ 102 h 307"/>
                    <a:gd name="T106" fmla="*/ 36 w 204"/>
                    <a:gd name="T107" fmla="*/ 84 h 307"/>
                    <a:gd name="T108" fmla="*/ 30 w 204"/>
                    <a:gd name="T109" fmla="*/ 72 h 307"/>
                    <a:gd name="T110" fmla="*/ 24 w 204"/>
                    <a:gd name="T111" fmla="*/ 54 h 307"/>
                    <a:gd name="T112" fmla="*/ 18 w 204"/>
                    <a:gd name="T113" fmla="*/ 42 h 307"/>
                    <a:gd name="T114" fmla="*/ 12 w 204"/>
                    <a:gd name="T115" fmla="*/ 30 h 307"/>
                    <a:gd name="T116" fmla="*/ 6 w 204"/>
                    <a:gd name="T117" fmla="*/ 18 h 307"/>
                    <a:gd name="T118" fmla="*/ 6 w 204"/>
                    <a:gd name="T119" fmla="*/ 12 h 307"/>
                    <a:gd name="T120" fmla="*/ 0 w 204"/>
                    <a:gd name="T121" fmla="*/ 12 h 30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204" h="307">
                      <a:moveTo>
                        <a:pt x="12" y="0"/>
                      </a:moveTo>
                      <a:lnTo>
                        <a:pt x="12" y="0"/>
                      </a:lnTo>
                      <a:lnTo>
                        <a:pt x="18" y="0"/>
                      </a:lnTo>
                      <a:lnTo>
                        <a:pt x="18" y="6"/>
                      </a:lnTo>
                      <a:lnTo>
                        <a:pt x="24" y="6"/>
                      </a:lnTo>
                      <a:lnTo>
                        <a:pt x="24" y="12"/>
                      </a:lnTo>
                      <a:lnTo>
                        <a:pt x="30" y="18"/>
                      </a:lnTo>
                      <a:lnTo>
                        <a:pt x="36" y="30"/>
                      </a:lnTo>
                      <a:lnTo>
                        <a:pt x="36" y="36"/>
                      </a:lnTo>
                      <a:lnTo>
                        <a:pt x="42" y="42"/>
                      </a:lnTo>
                      <a:lnTo>
                        <a:pt x="42" y="48"/>
                      </a:lnTo>
                      <a:lnTo>
                        <a:pt x="48" y="54"/>
                      </a:lnTo>
                      <a:lnTo>
                        <a:pt x="48" y="60"/>
                      </a:lnTo>
                      <a:lnTo>
                        <a:pt x="54" y="66"/>
                      </a:lnTo>
                      <a:lnTo>
                        <a:pt x="54" y="72"/>
                      </a:lnTo>
                      <a:lnTo>
                        <a:pt x="60" y="78"/>
                      </a:lnTo>
                      <a:lnTo>
                        <a:pt x="66" y="84"/>
                      </a:lnTo>
                      <a:lnTo>
                        <a:pt x="66" y="90"/>
                      </a:lnTo>
                      <a:lnTo>
                        <a:pt x="72" y="96"/>
                      </a:lnTo>
                      <a:lnTo>
                        <a:pt x="78" y="102"/>
                      </a:lnTo>
                      <a:lnTo>
                        <a:pt x="78" y="108"/>
                      </a:lnTo>
                      <a:lnTo>
                        <a:pt x="84" y="114"/>
                      </a:lnTo>
                      <a:lnTo>
                        <a:pt x="90" y="120"/>
                      </a:lnTo>
                      <a:lnTo>
                        <a:pt x="96" y="126"/>
                      </a:lnTo>
                      <a:lnTo>
                        <a:pt x="96" y="132"/>
                      </a:lnTo>
                      <a:lnTo>
                        <a:pt x="102" y="139"/>
                      </a:lnTo>
                      <a:lnTo>
                        <a:pt x="108" y="145"/>
                      </a:lnTo>
                      <a:lnTo>
                        <a:pt x="114" y="151"/>
                      </a:lnTo>
                      <a:lnTo>
                        <a:pt x="114" y="157"/>
                      </a:lnTo>
                      <a:lnTo>
                        <a:pt x="120" y="157"/>
                      </a:lnTo>
                      <a:lnTo>
                        <a:pt x="126" y="163"/>
                      </a:lnTo>
                      <a:lnTo>
                        <a:pt x="132" y="169"/>
                      </a:lnTo>
                      <a:lnTo>
                        <a:pt x="138" y="175"/>
                      </a:lnTo>
                      <a:lnTo>
                        <a:pt x="144" y="181"/>
                      </a:lnTo>
                      <a:lnTo>
                        <a:pt x="150" y="187"/>
                      </a:lnTo>
                      <a:lnTo>
                        <a:pt x="156" y="193"/>
                      </a:lnTo>
                      <a:lnTo>
                        <a:pt x="168" y="205"/>
                      </a:lnTo>
                      <a:lnTo>
                        <a:pt x="174" y="211"/>
                      </a:lnTo>
                      <a:lnTo>
                        <a:pt x="180" y="223"/>
                      </a:lnTo>
                      <a:lnTo>
                        <a:pt x="186" y="229"/>
                      </a:lnTo>
                      <a:lnTo>
                        <a:pt x="192" y="241"/>
                      </a:lnTo>
                      <a:lnTo>
                        <a:pt x="198" y="247"/>
                      </a:lnTo>
                      <a:lnTo>
                        <a:pt x="204" y="253"/>
                      </a:lnTo>
                      <a:lnTo>
                        <a:pt x="204" y="265"/>
                      </a:lnTo>
                      <a:lnTo>
                        <a:pt x="204" y="271"/>
                      </a:lnTo>
                      <a:lnTo>
                        <a:pt x="204" y="277"/>
                      </a:lnTo>
                      <a:lnTo>
                        <a:pt x="204" y="283"/>
                      </a:lnTo>
                      <a:lnTo>
                        <a:pt x="204" y="289"/>
                      </a:lnTo>
                      <a:lnTo>
                        <a:pt x="204" y="295"/>
                      </a:lnTo>
                      <a:lnTo>
                        <a:pt x="198" y="295"/>
                      </a:lnTo>
                      <a:lnTo>
                        <a:pt x="192" y="295"/>
                      </a:lnTo>
                      <a:lnTo>
                        <a:pt x="192" y="301"/>
                      </a:lnTo>
                      <a:lnTo>
                        <a:pt x="186" y="301"/>
                      </a:lnTo>
                      <a:lnTo>
                        <a:pt x="180" y="301"/>
                      </a:lnTo>
                      <a:lnTo>
                        <a:pt x="174" y="307"/>
                      </a:lnTo>
                      <a:lnTo>
                        <a:pt x="168" y="307"/>
                      </a:lnTo>
                      <a:lnTo>
                        <a:pt x="162" y="307"/>
                      </a:lnTo>
                      <a:lnTo>
                        <a:pt x="156" y="301"/>
                      </a:lnTo>
                      <a:lnTo>
                        <a:pt x="150" y="295"/>
                      </a:lnTo>
                      <a:lnTo>
                        <a:pt x="144" y="283"/>
                      </a:lnTo>
                      <a:lnTo>
                        <a:pt x="144" y="277"/>
                      </a:lnTo>
                      <a:lnTo>
                        <a:pt x="138" y="265"/>
                      </a:lnTo>
                      <a:lnTo>
                        <a:pt x="132" y="259"/>
                      </a:lnTo>
                      <a:lnTo>
                        <a:pt x="126" y="247"/>
                      </a:lnTo>
                      <a:lnTo>
                        <a:pt x="120" y="235"/>
                      </a:lnTo>
                      <a:lnTo>
                        <a:pt x="114" y="223"/>
                      </a:lnTo>
                      <a:lnTo>
                        <a:pt x="108" y="217"/>
                      </a:lnTo>
                      <a:lnTo>
                        <a:pt x="102" y="211"/>
                      </a:lnTo>
                      <a:lnTo>
                        <a:pt x="96" y="199"/>
                      </a:lnTo>
                      <a:lnTo>
                        <a:pt x="90" y="193"/>
                      </a:lnTo>
                      <a:lnTo>
                        <a:pt x="90" y="187"/>
                      </a:lnTo>
                      <a:lnTo>
                        <a:pt x="84" y="187"/>
                      </a:lnTo>
                      <a:lnTo>
                        <a:pt x="84" y="181"/>
                      </a:lnTo>
                      <a:lnTo>
                        <a:pt x="84" y="175"/>
                      </a:lnTo>
                      <a:lnTo>
                        <a:pt x="78" y="175"/>
                      </a:lnTo>
                      <a:lnTo>
                        <a:pt x="78" y="169"/>
                      </a:lnTo>
                      <a:lnTo>
                        <a:pt x="72" y="163"/>
                      </a:lnTo>
                      <a:lnTo>
                        <a:pt x="66" y="157"/>
                      </a:lnTo>
                      <a:lnTo>
                        <a:pt x="66" y="151"/>
                      </a:lnTo>
                      <a:lnTo>
                        <a:pt x="60" y="139"/>
                      </a:lnTo>
                      <a:lnTo>
                        <a:pt x="60" y="132"/>
                      </a:lnTo>
                      <a:lnTo>
                        <a:pt x="54" y="126"/>
                      </a:lnTo>
                      <a:lnTo>
                        <a:pt x="48" y="120"/>
                      </a:lnTo>
                      <a:lnTo>
                        <a:pt x="48" y="108"/>
                      </a:lnTo>
                      <a:lnTo>
                        <a:pt x="42" y="102"/>
                      </a:lnTo>
                      <a:lnTo>
                        <a:pt x="36" y="96"/>
                      </a:lnTo>
                      <a:lnTo>
                        <a:pt x="36" y="84"/>
                      </a:lnTo>
                      <a:lnTo>
                        <a:pt x="30" y="78"/>
                      </a:lnTo>
                      <a:lnTo>
                        <a:pt x="30" y="72"/>
                      </a:lnTo>
                      <a:lnTo>
                        <a:pt x="24" y="60"/>
                      </a:lnTo>
                      <a:lnTo>
                        <a:pt x="24" y="54"/>
                      </a:lnTo>
                      <a:lnTo>
                        <a:pt x="18" y="48"/>
                      </a:lnTo>
                      <a:lnTo>
                        <a:pt x="18" y="42"/>
                      </a:lnTo>
                      <a:lnTo>
                        <a:pt x="12" y="36"/>
                      </a:lnTo>
                      <a:lnTo>
                        <a:pt x="12" y="30"/>
                      </a:lnTo>
                      <a:lnTo>
                        <a:pt x="6" y="24"/>
                      </a:lnTo>
                      <a:lnTo>
                        <a:pt x="6" y="18"/>
                      </a:lnTo>
                      <a:lnTo>
                        <a:pt x="6" y="12"/>
                      </a:lnTo>
                      <a:lnTo>
                        <a:pt x="0" y="12"/>
                      </a:lnTo>
                      <a:lnTo>
                        <a:pt x="12"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362" name="Freeform 426"/>
                <p:cNvSpPr>
                  <a:spLocks/>
                </p:cNvSpPr>
                <p:nvPr/>
              </p:nvSpPr>
              <p:spPr bwMode="auto">
                <a:xfrm>
                  <a:off x="2823" y="2890"/>
                  <a:ext cx="174" cy="301"/>
                </a:xfrm>
                <a:custGeom>
                  <a:avLst/>
                  <a:gdLst>
                    <a:gd name="T0" fmla="*/ 6 w 174"/>
                    <a:gd name="T1" fmla="*/ 0 h 301"/>
                    <a:gd name="T2" fmla="*/ 12 w 174"/>
                    <a:gd name="T3" fmla="*/ 6 h 301"/>
                    <a:gd name="T4" fmla="*/ 18 w 174"/>
                    <a:gd name="T5" fmla="*/ 18 h 301"/>
                    <a:gd name="T6" fmla="*/ 24 w 174"/>
                    <a:gd name="T7" fmla="*/ 30 h 301"/>
                    <a:gd name="T8" fmla="*/ 36 w 174"/>
                    <a:gd name="T9" fmla="*/ 54 h 301"/>
                    <a:gd name="T10" fmla="*/ 54 w 174"/>
                    <a:gd name="T11" fmla="*/ 78 h 301"/>
                    <a:gd name="T12" fmla="*/ 72 w 174"/>
                    <a:gd name="T13" fmla="*/ 108 h 301"/>
                    <a:gd name="T14" fmla="*/ 90 w 174"/>
                    <a:gd name="T15" fmla="*/ 133 h 301"/>
                    <a:gd name="T16" fmla="*/ 108 w 174"/>
                    <a:gd name="T17" fmla="*/ 157 h 301"/>
                    <a:gd name="T18" fmla="*/ 126 w 174"/>
                    <a:gd name="T19" fmla="*/ 169 h 301"/>
                    <a:gd name="T20" fmla="*/ 144 w 174"/>
                    <a:gd name="T21" fmla="*/ 181 h 301"/>
                    <a:gd name="T22" fmla="*/ 150 w 174"/>
                    <a:gd name="T23" fmla="*/ 193 h 301"/>
                    <a:gd name="T24" fmla="*/ 156 w 174"/>
                    <a:gd name="T25" fmla="*/ 199 h 301"/>
                    <a:gd name="T26" fmla="*/ 162 w 174"/>
                    <a:gd name="T27" fmla="*/ 199 h 301"/>
                    <a:gd name="T28" fmla="*/ 162 w 174"/>
                    <a:gd name="T29" fmla="*/ 205 h 301"/>
                    <a:gd name="T30" fmla="*/ 150 w 174"/>
                    <a:gd name="T31" fmla="*/ 211 h 301"/>
                    <a:gd name="T32" fmla="*/ 120 w 174"/>
                    <a:gd name="T33" fmla="*/ 223 h 301"/>
                    <a:gd name="T34" fmla="*/ 126 w 174"/>
                    <a:gd name="T35" fmla="*/ 229 h 301"/>
                    <a:gd name="T36" fmla="*/ 132 w 174"/>
                    <a:gd name="T37" fmla="*/ 235 h 301"/>
                    <a:gd name="T38" fmla="*/ 144 w 174"/>
                    <a:gd name="T39" fmla="*/ 247 h 301"/>
                    <a:gd name="T40" fmla="*/ 150 w 174"/>
                    <a:gd name="T41" fmla="*/ 259 h 301"/>
                    <a:gd name="T42" fmla="*/ 156 w 174"/>
                    <a:gd name="T43" fmla="*/ 265 h 301"/>
                    <a:gd name="T44" fmla="*/ 162 w 174"/>
                    <a:gd name="T45" fmla="*/ 271 h 301"/>
                    <a:gd name="T46" fmla="*/ 168 w 174"/>
                    <a:gd name="T47" fmla="*/ 283 h 301"/>
                    <a:gd name="T48" fmla="*/ 174 w 174"/>
                    <a:gd name="T49" fmla="*/ 289 h 301"/>
                    <a:gd name="T50" fmla="*/ 174 w 174"/>
                    <a:gd name="T51" fmla="*/ 301 h 301"/>
                    <a:gd name="T52" fmla="*/ 168 w 174"/>
                    <a:gd name="T53" fmla="*/ 301 h 301"/>
                    <a:gd name="T54" fmla="*/ 156 w 174"/>
                    <a:gd name="T55" fmla="*/ 301 h 301"/>
                    <a:gd name="T56" fmla="*/ 144 w 174"/>
                    <a:gd name="T57" fmla="*/ 295 h 301"/>
                    <a:gd name="T58" fmla="*/ 132 w 174"/>
                    <a:gd name="T59" fmla="*/ 289 h 301"/>
                    <a:gd name="T60" fmla="*/ 120 w 174"/>
                    <a:gd name="T61" fmla="*/ 277 h 301"/>
                    <a:gd name="T62" fmla="*/ 108 w 174"/>
                    <a:gd name="T63" fmla="*/ 271 h 301"/>
                    <a:gd name="T64" fmla="*/ 102 w 174"/>
                    <a:gd name="T65" fmla="*/ 265 h 301"/>
                    <a:gd name="T66" fmla="*/ 90 w 174"/>
                    <a:gd name="T67" fmla="*/ 247 h 301"/>
                    <a:gd name="T68" fmla="*/ 78 w 174"/>
                    <a:gd name="T69" fmla="*/ 235 h 301"/>
                    <a:gd name="T70" fmla="*/ 108 w 174"/>
                    <a:gd name="T71" fmla="*/ 223 h 301"/>
                    <a:gd name="T72" fmla="*/ 108 w 174"/>
                    <a:gd name="T73" fmla="*/ 217 h 301"/>
                    <a:gd name="T74" fmla="*/ 102 w 174"/>
                    <a:gd name="T75" fmla="*/ 211 h 301"/>
                    <a:gd name="T76" fmla="*/ 96 w 174"/>
                    <a:gd name="T77" fmla="*/ 205 h 301"/>
                    <a:gd name="T78" fmla="*/ 84 w 174"/>
                    <a:gd name="T79" fmla="*/ 199 h 301"/>
                    <a:gd name="T80" fmla="*/ 66 w 174"/>
                    <a:gd name="T81" fmla="*/ 181 h 301"/>
                    <a:gd name="T82" fmla="*/ 48 w 174"/>
                    <a:gd name="T83" fmla="*/ 163 h 301"/>
                    <a:gd name="T84" fmla="*/ 30 w 174"/>
                    <a:gd name="T85" fmla="*/ 139 h 301"/>
                    <a:gd name="T86" fmla="*/ 18 w 174"/>
                    <a:gd name="T87" fmla="*/ 108 h 301"/>
                    <a:gd name="T88" fmla="*/ 6 w 174"/>
                    <a:gd name="T89" fmla="*/ 78 h 301"/>
                    <a:gd name="T90" fmla="*/ 0 w 174"/>
                    <a:gd name="T91" fmla="*/ 54 h 301"/>
                    <a:gd name="T92" fmla="*/ 0 w 174"/>
                    <a:gd name="T93" fmla="*/ 30 h 301"/>
                    <a:gd name="T94" fmla="*/ 0 w 174"/>
                    <a:gd name="T95" fmla="*/ 12 h 301"/>
                    <a:gd name="T96" fmla="*/ 0 w 174"/>
                    <a:gd name="T97" fmla="*/ 0 h 301"/>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174" h="301">
                      <a:moveTo>
                        <a:pt x="0" y="0"/>
                      </a:moveTo>
                      <a:lnTo>
                        <a:pt x="6" y="0"/>
                      </a:lnTo>
                      <a:lnTo>
                        <a:pt x="6" y="6"/>
                      </a:lnTo>
                      <a:lnTo>
                        <a:pt x="12" y="6"/>
                      </a:lnTo>
                      <a:lnTo>
                        <a:pt x="12" y="12"/>
                      </a:lnTo>
                      <a:lnTo>
                        <a:pt x="18" y="12"/>
                      </a:lnTo>
                      <a:lnTo>
                        <a:pt x="18" y="18"/>
                      </a:lnTo>
                      <a:lnTo>
                        <a:pt x="18" y="24"/>
                      </a:lnTo>
                      <a:lnTo>
                        <a:pt x="24" y="24"/>
                      </a:lnTo>
                      <a:lnTo>
                        <a:pt x="24" y="30"/>
                      </a:lnTo>
                      <a:lnTo>
                        <a:pt x="30" y="36"/>
                      </a:lnTo>
                      <a:lnTo>
                        <a:pt x="30" y="42"/>
                      </a:lnTo>
                      <a:lnTo>
                        <a:pt x="36" y="54"/>
                      </a:lnTo>
                      <a:lnTo>
                        <a:pt x="42" y="60"/>
                      </a:lnTo>
                      <a:lnTo>
                        <a:pt x="48" y="72"/>
                      </a:lnTo>
                      <a:lnTo>
                        <a:pt x="54" y="78"/>
                      </a:lnTo>
                      <a:lnTo>
                        <a:pt x="60" y="90"/>
                      </a:lnTo>
                      <a:lnTo>
                        <a:pt x="66" y="102"/>
                      </a:lnTo>
                      <a:lnTo>
                        <a:pt x="72" y="108"/>
                      </a:lnTo>
                      <a:lnTo>
                        <a:pt x="78" y="120"/>
                      </a:lnTo>
                      <a:lnTo>
                        <a:pt x="84" y="126"/>
                      </a:lnTo>
                      <a:lnTo>
                        <a:pt x="90" y="133"/>
                      </a:lnTo>
                      <a:lnTo>
                        <a:pt x="96" y="145"/>
                      </a:lnTo>
                      <a:lnTo>
                        <a:pt x="102" y="151"/>
                      </a:lnTo>
                      <a:lnTo>
                        <a:pt x="108" y="157"/>
                      </a:lnTo>
                      <a:lnTo>
                        <a:pt x="114" y="163"/>
                      </a:lnTo>
                      <a:lnTo>
                        <a:pt x="120" y="163"/>
                      </a:lnTo>
                      <a:lnTo>
                        <a:pt x="126" y="169"/>
                      </a:lnTo>
                      <a:lnTo>
                        <a:pt x="132" y="175"/>
                      </a:lnTo>
                      <a:lnTo>
                        <a:pt x="138" y="181"/>
                      </a:lnTo>
                      <a:lnTo>
                        <a:pt x="144" y="181"/>
                      </a:lnTo>
                      <a:lnTo>
                        <a:pt x="144" y="187"/>
                      </a:lnTo>
                      <a:lnTo>
                        <a:pt x="150" y="193"/>
                      </a:lnTo>
                      <a:lnTo>
                        <a:pt x="156" y="199"/>
                      </a:lnTo>
                      <a:lnTo>
                        <a:pt x="162" y="199"/>
                      </a:lnTo>
                      <a:lnTo>
                        <a:pt x="162" y="205"/>
                      </a:lnTo>
                      <a:lnTo>
                        <a:pt x="156" y="205"/>
                      </a:lnTo>
                      <a:lnTo>
                        <a:pt x="150" y="211"/>
                      </a:lnTo>
                      <a:lnTo>
                        <a:pt x="120" y="223"/>
                      </a:lnTo>
                      <a:lnTo>
                        <a:pt x="126" y="223"/>
                      </a:lnTo>
                      <a:lnTo>
                        <a:pt x="126" y="229"/>
                      </a:lnTo>
                      <a:lnTo>
                        <a:pt x="132" y="235"/>
                      </a:lnTo>
                      <a:lnTo>
                        <a:pt x="138" y="241"/>
                      </a:lnTo>
                      <a:lnTo>
                        <a:pt x="144" y="247"/>
                      </a:lnTo>
                      <a:lnTo>
                        <a:pt x="144" y="253"/>
                      </a:lnTo>
                      <a:lnTo>
                        <a:pt x="150" y="253"/>
                      </a:lnTo>
                      <a:lnTo>
                        <a:pt x="150" y="259"/>
                      </a:lnTo>
                      <a:lnTo>
                        <a:pt x="156" y="259"/>
                      </a:lnTo>
                      <a:lnTo>
                        <a:pt x="156" y="265"/>
                      </a:lnTo>
                      <a:lnTo>
                        <a:pt x="162" y="265"/>
                      </a:lnTo>
                      <a:lnTo>
                        <a:pt x="162" y="271"/>
                      </a:lnTo>
                      <a:lnTo>
                        <a:pt x="168" y="277"/>
                      </a:lnTo>
                      <a:lnTo>
                        <a:pt x="168" y="283"/>
                      </a:lnTo>
                      <a:lnTo>
                        <a:pt x="174" y="283"/>
                      </a:lnTo>
                      <a:lnTo>
                        <a:pt x="174" y="289"/>
                      </a:lnTo>
                      <a:lnTo>
                        <a:pt x="174" y="295"/>
                      </a:lnTo>
                      <a:lnTo>
                        <a:pt x="174" y="301"/>
                      </a:lnTo>
                      <a:lnTo>
                        <a:pt x="168" y="301"/>
                      </a:lnTo>
                      <a:lnTo>
                        <a:pt x="162" y="301"/>
                      </a:lnTo>
                      <a:lnTo>
                        <a:pt x="156" y="301"/>
                      </a:lnTo>
                      <a:lnTo>
                        <a:pt x="150" y="301"/>
                      </a:lnTo>
                      <a:lnTo>
                        <a:pt x="144" y="301"/>
                      </a:lnTo>
                      <a:lnTo>
                        <a:pt x="144" y="295"/>
                      </a:lnTo>
                      <a:lnTo>
                        <a:pt x="138" y="295"/>
                      </a:lnTo>
                      <a:lnTo>
                        <a:pt x="132" y="289"/>
                      </a:lnTo>
                      <a:lnTo>
                        <a:pt x="126" y="283"/>
                      </a:lnTo>
                      <a:lnTo>
                        <a:pt x="120" y="283"/>
                      </a:lnTo>
                      <a:lnTo>
                        <a:pt x="120" y="277"/>
                      </a:lnTo>
                      <a:lnTo>
                        <a:pt x="114" y="277"/>
                      </a:lnTo>
                      <a:lnTo>
                        <a:pt x="108" y="271"/>
                      </a:lnTo>
                      <a:lnTo>
                        <a:pt x="102" y="265"/>
                      </a:lnTo>
                      <a:lnTo>
                        <a:pt x="96" y="259"/>
                      </a:lnTo>
                      <a:lnTo>
                        <a:pt x="90" y="253"/>
                      </a:lnTo>
                      <a:lnTo>
                        <a:pt x="90" y="247"/>
                      </a:lnTo>
                      <a:lnTo>
                        <a:pt x="84" y="241"/>
                      </a:lnTo>
                      <a:lnTo>
                        <a:pt x="78" y="235"/>
                      </a:lnTo>
                      <a:lnTo>
                        <a:pt x="108" y="223"/>
                      </a:lnTo>
                      <a:lnTo>
                        <a:pt x="108" y="217"/>
                      </a:lnTo>
                      <a:lnTo>
                        <a:pt x="102" y="211"/>
                      </a:lnTo>
                      <a:lnTo>
                        <a:pt x="96" y="211"/>
                      </a:lnTo>
                      <a:lnTo>
                        <a:pt x="96" y="205"/>
                      </a:lnTo>
                      <a:lnTo>
                        <a:pt x="90" y="205"/>
                      </a:lnTo>
                      <a:lnTo>
                        <a:pt x="84" y="199"/>
                      </a:lnTo>
                      <a:lnTo>
                        <a:pt x="78" y="193"/>
                      </a:lnTo>
                      <a:lnTo>
                        <a:pt x="72" y="187"/>
                      </a:lnTo>
                      <a:lnTo>
                        <a:pt x="66" y="181"/>
                      </a:lnTo>
                      <a:lnTo>
                        <a:pt x="60" y="175"/>
                      </a:lnTo>
                      <a:lnTo>
                        <a:pt x="54" y="169"/>
                      </a:lnTo>
                      <a:lnTo>
                        <a:pt x="48" y="163"/>
                      </a:lnTo>
                      <a:lnTo>
                        <a:pt x="42" y="157"/>
                      </a:lnTo>
                      <a:lnTo>
                        <a:pt x="36" y="145"/>
                      </a:lnTo>
                      <a:lnTo>
                        <a:pt x="30" y="139"/>
                      </a:lnTo>
                      <a:lnTo>
                        <a:pt x="24" y="126"/>
                      </a:lnTo>
                      <a:lnTo>
                        <a:pt x="18" y="120"/>
                      </a:lnTo>
                      <a:lnTo>
                        <a:pt x="18" y="108"/>
                      </a:lnTo>
                      <a:lnTo>
                        <a:pt x="12" y="102"/>
                      </a:lnTo>
                      <a:lnTo>
                        <a:pt x="12" y="90"/>
                      </a:lnTo>
                      <a:lnTo>
                        <a:pt x="6" y="78"/>
                      </a:lnTo>
                      <a:lnTo>
                        <a:pt x="6" y="72"/>
                      </a:lnTo>
                      <a:lnTo>
                        <a:pt x="0" y="60"/>
                      </a:lnTo>
                      <a:lnTo>
                        <a:pt x="0" y="54"/>
                      </a:lnTo>
                      <a:lnTo>
                        <a:pt x="0" y="42"/>
                      </a:lnTo>
                      <a:lnTo>
                        <a:pt x="0" y="36"/>
                      </a:lnTo>
                      <a:lnTo>
                        <a:pt x="0" y="30"/>
                      </a:lnTo>
                      <a:lnTo>
                        <a:pt x="0" y="18"/>
                      </a:lnTo>
                      <a:lnTo>
                        <a:pt x="0" y="12"/>
                      </a:lnTo>
                      <a:lnTo>
                        <a:pt x="0" y="6"/>
                      </a:lnTo>
                      <a:lnTo>
                        <a:pt x="0" y="0"/>
                      </a:lnTo>
                      <a:close/>
                    </a:path>
                  </a:pathLst>
                </a:custGeom>
                <a:solidFill>
                  <a:srgbClr val="0D0D0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363" name="Freeform 427"/>
                <p:cNvSpPr>
                  <a:spLocks/>
                </p:cNvSpPr>
                <p:nvPr/>
              </p:nvSpPr>
              <p:spPr bwMode="auto">
                <a:xfrm>
                  <a:off x="2823" y="2890"/>
                  <a:ext cx="174" cy="301"/>
                </a:xfrm>
                <a:custGeom>
                  <a:avLst/>
                  <a:gdLst>
                    <a:gd name="T0" fmla="*/ 6 w 174"/>
                    <a:gd name="T1" fmla="*/ 0 h 301"/>
                    <a:gd name="T2" fmla="*/ 12 w 174"/>
                    <a:gd name="T3" fmla="*/ 6 h 301"/>
                    <a:gd name="T4" fmla="*/ 18 w 174"/>
                    <a:gd name="T5" fmla="*/ 12 h 301"/>
                    <a:gd name="T6" fmla="*/ 24 w 174"/>
                    <a:gd name="T7" fmla="*/ 24 h 301"/>
                    <a:gd name="T8" fmla="*/ 30 w 174"/>
                    <a:gd name="T9" fmla="*/ 42 h 301"/>
                    <a:gd name="T10" fmla="*/ 48 w 174"/>
                    <a:gd name="T11" fmla="*/ 72 h 301"/>
                    <a:gd name="T12" fmla="*/ 66 w 174"/>
                    <a:gd name="T13" fmla="*/ 102 h 301"/>
                    <a:gd name="T14" fmla="*/ 84 w 174"/>
                    <a:gd name="T15" fmla="*/ 126 h 301"/>
                    <a:gd name="T16" fmla="*/ 102 w 174"/>
                    <a:gd name="T17" fmla="*/ 151 h 301"/>
                    <a:gd name="T18" fmla="*/ 120 w 174"/>
                    <a:gd name="T19" fmla="*/ 163 h 301"/>
                    <a:gd name="T20" fmla="*/ 138 w 174"/>
                    <a:gd name="T21" fmla="*/ 181 h 301"/>
                    <a:gd name="T22" fmla="*/ 150 w 174"/>
                    <a:gd name="T23" fmla="*/ 193 h 301"/>
                    <a:gd name="T24" fmla="*/ 156 w 174"/>
                    <a:gd name="T25" fmla="*/ 199 h 301"/>
                    <a:gd name="T26" fmla="*/ 162 w 174"/>
                    <a:gd name="T27" fmla="*/ 199 h 301"/>
                    <a:gd name="T28" fmla="*/ 162 w 174"/>
                    <a:gd name="T29" fmla="*/ 205 h 301"/>
                    <a:gd name="T30" fmla="*/ 156 w 174"/>
                    <a:gd name="T31" fmla="*/ 205 h 301"/>
                    <a:gd name="T32" fmla="*/ 120 w 174"/>
                    <a:gd name="T33" fmla="*/ 223 h 301"/>
                    <a:gd name="T34" fmla="*/ 126 w 174"/>
                    <a:gd name="T35" fmla="*/ 223 h 301"/>
                    <a:gd name="T36" fmla="*/ 132 w 174"/>
                    <a:gd name="T37" fmla="*/ 235 h 301"/>
                    <a:gd name="T38" fmla="*/ 138 w 174"/>
                    <a:gd name="T39" fmla="*/ 241 h 301"/>
                    <a:gd name="T40" fmla="*/ 150 w 174"/>
                    <a:gd name="T41" fmla="*/ 253 h 301"/>
                    <a:gd name="T42" fmla="*/ 156 w 174"/>
                    <a:gd name="T43" fmla="*/ 265 h 301"/>
                    <a:gd name="T44" fmla="*/ 162 w 174"/>
                    <a:gd name="T45" fmla="*/ 271 h 301"/>
                    <a:gd name="T46" fmla="*/ 168 w 174"/>
                    <a:gd name="T47" fmla="*/ 277 h 301"/>
                    <a:gd name="T48" fmla="*/ 174 w 174"/>
                    <a:gd name="T49" fmla="*/ 289 h 301"/>
                    <a:gd name="T50" fmla="*/ 174 w 174"/>
                    <a:gd name="T51" fmla="*/ 295 h 301"/>
                    <a:gd name="T52" fmla="*/ 168 w 174"/>
                    <a:gd name="T53" fmla="*/ 301 h 301"/>
                    <a:gd name="T54" fmla="*/ 162 w 174"/>
                    <a:gd name="T55" fmla="*/ 301 h 301"/>
                    <a:gd name="T56" fmla="*/ 144 w 174"/>
                    <a:gd name="T57" fmla="*/ 301 h 301"/>
                    <a:gd name="T58" fmla="*/ 132 w 174"/>
                    <a:gd name="T59" fmla="*/ 289 h 301"/>
                    <a:gd name="T60" fmla="*/ 120 w 174"/>
                    <a:gd name="T61" fmla="*/ 283 h 301"/>
                    <a:gd name="T62" fmla="*/ 114 w 174"/>
                    <a:gd name="T63" fmla="*/ 277 h 301"/>
                    <a:gd name="T64" fmla="*/ 102 w 174"/>
                    <a:gd name="T65" fmla="*/ 265 h 301"/>
                    <a:gd name="T66" fmla="*/ 90 w 174"/>
                    <a:gd name="T67" fmla="*/ 253 h 301"/>
                    <a:gd name="T68" fmla="*/ 84 w 174"/>
                    <a:gd name="T69" fmla="*/ 241 h 301"/>
                    <a:gd name="T70" fmla="*/ 108 w 174"/>
                    <a:gd name="T71" fmla="*/ 223 h 301"/>
                    <a:gd name="T72" fmla="*/ 108 w 174"/>
                    <a:gd name="T73" fmla="*/ 217 h 301"/>
                    <a:gd name="T74" fmla="*/ 102 w 174"/>
                    <a:gd name="T75" fmla="*/ 211 h 301"/>
                    <a:gd name="T76" fmla="*/ 96 w 174"/>
                    <a:gd name="T77" fmla="*/ 211 h 301"/>
                    <a:gd name="T78" fmla="*/ 84 w 174"/>
                    <a:gd name="T79" fmla="*/ 199 h 301"/>
                    <a:gd name="T80" fmla="*/ 72 w 174"/>
                    <a:gd name="T81" fmla="*/ 187 h 301"/>
                    <a:gd name="T82" fmla="*/ 54 w 174"/>
                    <a:gd name="T83" fmla="*/ 169 h 301"/>
                    <a:gd name="T84" fmla="*/ 36 w 174"/>
                    <a:gd name="T85" fmla="*/ 145 h 301"/>
                    <a:gd name="T86" fmla="*/ 18 w 174"/>
                    <a:gd name="T87" fmla="*/ 120 h 301"/>
                    <a:gd name="T88" fmla="*/ 12 w 174"/>
                    <a:gd name="T89" fmla="*/ 90 h 301"/>
                    <a:gd name="T90" fmla="*/ 0 w 174"/>
                    <a:gd name="T91" fmla="*/ 60 h 301"/>
                    <a:gd name="T92" fmla="*/ 0 w 174"/>
                    <a:gd name="T93" fmla="*/ 36 h 301"/>
                    <a:gd name="T94" fmla="*/ 0 w 174"/>
                    <a:gd name="T95" fmla="*/ 18 h 301"/>
                    <a:gd name="T96" fmla="*/ 0 w 174"/>
                    <a:gd name="T97" fmla="*/ 6 h 301"/>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174" h="301">
                      <a:moveTo>
                        <a:pt x="0" y="0"/>
                      </a:moveTo>
                      <a:lnTo>
                        <a:pt x="0" y="0"/>
                      </a:lnTo>
                      <a:lnTo>
                        <a:pt x="6" y="0"/>
                      </a:lnTo>
                      <a:lnTo>
                        <a:pt x="6" y="6"/>
                      </a:lnTo>
                      <a:lnTo>
                        <a:pt x="12" y="6"/>
                      </a:lnTo>
                      <a:lnTo>
                        <a:pt x="12" y="12"/>
                      </a:lnTo>
                      <a:lnTo>
                        <a:pt x="18" y="12"/>
                      </a:lnTo>
                      <a:lnTo>
                        <a:pt x="18" y="18"/>
                      </a:lnTo>
                      <a:lnTo>
                        <a:pt x="18" y="24"/>
                      </a:lnTo>
                      <a:lnTo>
                        <a:pt x="24" y="24"/>
                      </a:lnTo>
                      <a:lnTo>
                        <a:pt x="24" y="30"/>
                      </a:lnTo>
                      <a:lnTo>
                        <a:pt x="30" y="36"/>
                      </a:lnTo>
                      <a:lnTo>
                        <a:pt x="30" y="42"/>
                      </a:lnTo>
                      <a:lnTo>
                        <a:pt x="36" y="54"/>
                      </a:lnTo>
                      <a:lnTo>
                        <a:pt x="42" y="60"/>
                      </a:lnTo>
                      <a:lnTo>
                        <a:pt x="48" y="72"/>
                      </a:lnTo>
                      <a:lnTo>
                        <a:pt x="54" y="78"/>
                      </a:lnTo>
                      <a:lnTo>
                        <a:pt x="60" y="90"/>
                      </a:lnTo>
                      <a:lnTo>
                        <a:pt x="66" y="102"/>
                      </a:lnTo>
                      <a:lnTo>
                        <a:pt x="72" y="108"/>
                      </a:lnTo>
                      <a:lnTo>
                        <a:pt x="78" y="120"/>
                      </a:lnTo>
                      <a:lnTo>
                        <a:pt x="84" y="126"/>
                      </a:lnTo>
                      <a:lnTo>
                        <a:pt x="90" y="133"/>
                      </a:lnTo>
                      <a:lnTo>
                        <a:pt x="96" y="145"/>
                      </a:lnTo>
                      <a:lnTo>
                        <a:pt x="102" y="151"/>
                      </a:lnTo>
                      <a:lnTo>
                        <a:pt x="108" y="157"/>
                      </a:lnTo>
                      <a:lnTo>
                        <a:pt x="114" y="163"/>
                      </a:lnTo>
                      <a:lnTo>
                        <a:pt x="120" y="163"/>
                      </a:lnTo>
                      <a:lnTo>
                        <a:pt x="126" y="169"/>
                      </a:lnTo>
                      <a:lnTo>
                        <a:pt x="132" y="175"/>
                      </a:lnTo>
                      <a:lnTo>
                        <a:pt x="138" y="181"/>
                      </a:lnTo>
                      <a:lnTo>
                        <a:pt x="144" y="181"/>
                      </a:lnTo>
                      <a:lnTo>
                        <a:pt x="144" y="187"/>
                      </a:lnTo>
                      <a:lnTo>
                        <a:pt x="150" y="193"/>
                      </a:lnTo>
                      <a:lnTo>
                        <a:pt x="156" y="199"/>
                      </a:lnTo>
                      <a:lnTo>
                        <a:pt x="162" y="199"/>
                      </a:lnTo>
                      <a:lnTo>
                        <a:pt x="162" y="205"/>
                      </a:lnTo>
                      <a:lnTo>
                        <a:pt x="156" y="205"/>
                      </a:lnTo>
                      <a:lnTo>
                        <a:pt x="150" y="211"/>
                      </a:lnTo>
                      <a:lnTo>
                        <a:pt x="120" y="223"/>
                      </a:lnTo>
                      <a:lnTo>
                        <a:pt x="126" y="223"/>
                      </a:lnTo>
                      <a:lnTo>
                        <a:pt x="126" y="229"/>
                      </a:lnTo>
                      <a:lnTo>
                        <a:pt x="132" y="235"/>
                      </a:lnTo>
                      <a:lnTo>
                        <a:pt x="138" y="241"/>
                      </a:lnTo>
                      <a:lnTo>
                        <a:pt x="144" y="247"/>
                      </a:lnTo>
                      <a:lnTo>
                        <a:pt x="144" y="253"/>
                      </a:lnTo>
                      <a:lnTo>
                        <a:pt x="150" y="253"/>
                      </a:lnTo>
                      <a:lnTo>
                        <a:pt x="150" y="259"/>
                      </a:lnTo>
                      <a:lnTo>
                        <a:pt x="156" y="259"/>
                      </a:lnTo>
                      <a:lnTo>
                        <a:pt x="156" y="265"/>
                      </a:lnTo>
                      <a:lnTo>
                        <a:pt x="162" y="265"/>
                      </a:lnTo>
                      <a:lnTo>
                        <a:pt x="162" y="271"/>
                      </a:lnTo>
                      <a:lnTo>
                        <a:pt x="168" y="277"/>
                      </a:lnTo>
                      <a:lnTo>
                        <a:pt x="168" y="283"/>
                      </a:lnTo>
                      <a:lnTo>
                        <a:pt x="174" y="283"/>
                      </a:lnTo>
                      <a:lnTo>
                        <a:pt x="174" y="289"/>
                      </a:lnTo>
                      <a:lnTo>
                        <a:pt x="174" y="295"/>
                      </a:lnTo>
                      <a:lnTo>
                        <a:pt x="174" y="301"/>
                      </a:lnTo>
                      <a:lnTo>
                        <a:pt x="168" y="301"/>
                      </a:lnTo>
                      <a:lnTo>
                        <a:pt x="162" y="301"/>
                      </a:lnTo>
                      <a:lnTo>
                        <a:pt x="156" y="301"/>
                      </a:lnTo>
                      <a:lnTo>
                        <a:pt x="150" y="301"/>
                      </a:lnTo>
                      <a:lnTo>
                        <a:pt x="144" y="301"/>
                      </a:lnTo>
                      <a:lnTo>
                        <a:pt x="144" y="295"/>
                      </a:lnTo>
                      <a:lnTo>
                        <a:pt x="138" y="295"/>
                      </a:lnTo>
                      <a:lnTo>
                        <a:pt x="132" y="289"/>
                      </a:lnTo>
                      <a:lnTo>
                        <a:pt x="126" y="283"/>
                      </a:lnTo>
                      <a:lnTo>
                        <a:pt x="120" y="283"/>
                      </a:lnTo>
                      <a:lnTo>
                        <a:pt x="120" y="277"/>
                      </a:lnTo>
                      <a:lnTo>
                        <a:pt x="114" y="277"/>
                      </a:lnTo>
                      <a:lnTo>
                        <a:pt x="108" y="271"/>
                      </a:lnTo>
                      <a:lnTo>
                        <a:pt x="102" y="265"/>
                      </a:lnTo>
                      <a:lnTo>
                        <a:pt x="96" y="259"/>
                      </a:lnTo>
                      <a:lnTo>
                        <a:pt x="90" y="253"/>
                      </a:lnTo>
                      <a:lnTo>
                        <a:pt x="90" y="247"/>
                      </a:lnTo>
                      <a:lnTo>
                        <a:pt x="84" y="241"/>
                      </a:lnTo>
                      <a:lnTo>
                        <a:pt x="78" y="235"/>
                      </a:lnTo>
                      <a:lnTo>
                        <a:pt x="108" y="223"/>
                      </a:lnTo>
                      <a:lnTo>
                        <a:pt x="108" y="217"/>
                      </a:lnTo>
                      <a:lnTo>
                        <a:pt x="102" y="211"/>
                      </a:lnTo>
                      <a:lnTo>
                        <a:pt x="96" y="211"/>
                      </a:lnTo>
                      <a:lnTo>
                        <a:pt x="96" y="205"/>
                      </a:lnTo>
                      <a:lnTo>
                        <a:pt x="90" y="205"/>
                      </a:lnTo>
                      <a:lnTo>
                        <a:pt x="84" y="199"/>
                      </a:lnTo>
                      <a:lnTo>
                        <a:pt x="78" y="193"/>
                      </a:lnTo>
                      <a:lnTo>
                        <a:pt x="72" y="187"/>
                      </a:lnTo>
                      <a:lnTo>
                        <a:pt x="66" y="181"/>
                      </a:lnTo>
                      <a:lnTo>
                        <a:pt x="60" y="175"/>
                      </a:lnTo>
                      <a:lnTo>
                        <a:pt x="54" y="169"/>
                      </a:lnTo>
                      <a:lnTo>
                        <a:pt x="48" y="163"/>
                      </a:lnTo>
                      <a:lnTo>
                        <a:pt x="42" y="157"/>
                      </a:lnTo>
                      <a:lnTo>
                        <a:pt x="36" y="145"/>
                      </a:lnTo>
                      <a:lnTo>
                        <a:pt x="30" y="139"/>
                      </a:lnTo>
                      <a:lnTo>
                        <a:pt x="24" y="126"/>
                      </a:lnTo>
                      <a:lnTo>
                        <a:pt x="18" y="120"/>
                      </a:lnTo>
                      <a:lnTo>
                        <a:pt x="18" y="108"/>
                      </a:lnTo>
                      <a:lnTo>
                        <a:pt x="12" y="102"/>
                      </a:lnTo>
                      <a:lnTo>
                        <a:pt x="12" y="90"/>
                      </a:lnTo>
                      <a:lnTo>
                        <a:pt x="6" y="78"/>
                      </a:lnTo>
                      <a:lnTo>
                        <a:pt x="6" y="72"/>
                      </a:lnTo>
                      <a:lnTo>
                        <a:pt x="0" y="60"/>
                      </a:lnTo>
                      <a:lnTo>
                        <a:pt x="0" y="54"/>
                      </a:lnTo>
                      <a:lnTo>
                        <a:pt x="0" y="42"/>
                      </a:lnTo>
                      <a:lnTo>
                        <a:pt x="0" y="36"/>
                      </a:lnTo>
                      <a:lnTo>
                        <a:pt x="0" y="30"/>
                      </a:lnTo>
                      <a:lnTo>
                        <a:pt x="0" y="18"/>
                      </a:lnTo>
                      <a:lnTo>
                        <a:pt x="0" y="12"/>
                      </a:lnTo>
                      <a:lnTo>
                        <a:pt x="0" y="6"/>
                      </a:lnTo>
                      <a:lnTo>
                        <a:pt x="0"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364" name="Freeform 428"/>
                <p:cNvSpPr>
                  <a:spLocks/>
                </p:cNvSpPr>
                <p:nvPr/>
              </p:nvSpPr>
              <p:spPr bwMode="auto">
                <a:xfrm>
                  <a:off x="2907" y="3101"/>
                  <a:ext cx="72" cy="24"/>
                </a:xfrm>
                <a:custGeom>
                  <a:avLst/>
                  <a:gdLst>
                    <a:gd name="T0" fmla="*/ 36 w 72"/>
                    <a:gd name="T1" fmla="*/ 12 h 24"/>
                    <a:gd name="T2" fmla="*/ 0 w 72"/>
                    <a:gd name="T3" fmla="*/ 24 h 24"/>
                    <a:gd name="T4" fmla="*/ 30 w 72"/>
                    <a:gd name="T5" fmla="*/ 12 h 24"/>
                    <a:gd name="T6" fmla="*/ 72 w 72"/>
                    <a:gd name="T7" fmla="*/ 0 h 24"/>
                    <a:gd name="T8" fmla="*/ 36 w 72"/>
                    <a:gd name="T9" fmla="*/ 12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 h="24">
                      <a:moveTo>
                        <a:pt x="36" y="12"/>
                      </a:moveTo>
                      <a:lnTo>
                        <a:pt x="0" y="24"/>
                      </a:lnTo>
                      <a:lnTo>
                        <a:pt x="30" y="12"/>
                      </a:lnTo>
                      <a:lnTo>
                        <a:pt x="72" y="0"/>
                      </a:lnTo>
                      <a:lnTo>
                        <a:pt x="36" y="12"/>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365" name="Freeform 429"/>
                <p:cNvSpPr>
                  <a:spLocks/>
                </p:cNvSpPr>
                <p:nvPr/>
              </p:nvSpPr>
              <p:spPr bwMode="auto">
                <a:xfrm>
                  <a:off x="2907" y="3101"/>
                  <a:ext cx="72" cy="24"/>
                </a:xfrm>
                <a:custGeom>
                  <a:avLst/>
                  <a:gdLst>
                    <a:gd name="T0" fmla="*/ 36 w 72"/>
                    <a:gd name="T1" fmla="*/ 12 h 24"/>
                    <a:gd name="T2" fmla="*/ 0 w 72"/>
                    <a:gd name="T3" fmla="*/ 24 h 24"/>
                    <a:gd name="T4" fmla="*/ 30 w 72"/>
                    <a:gd name="T5" fmla="*/ 12 h 24"/>
                    <a:gd name="T6" fmla="*/ 72 w 72"/>
                    <a:gd name="T7" fmla="*/ 0 h 24"/>
                    <a:gd name="T8" fmla="*/ 36 w 72"/>
                    <a:gd name="T9" fmla="*/ 12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 h="24">
                      <a:moveTo>
                        <a:pt x="36" y="12"/>
                      </a:moveTo>
                      <a:lnTo>
                        <a:pt x="0" y="24"/>
                      </a:lnTo>
                      <a:lnTo>
                        <a:pt x="30" y="12"/>
                      </a:lnTo>
                      <a:lnTo>
                        <a:pt x="72" y="0"/>
                      </a:lnTo>
                      <a:lnTo>
                        <a:pt x="36" y="12"/>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366" name="Freeform 430"/>
                <p:cNvSpPr>
                  <a:spLocks/>
                </p:cNvSpPr>
                <p:nvPr/>
              </p:nvSpPr>
              <p:spPr bwMode="auto">
                <a:xfrm>
                  <a:off x="2745" y="2668"/>
                  <a:ext cx="174" cy="174"/>
                </a:xfrm>
                <a:custGeom>
                  <a:avLst/>
                  <a:gdLst>
                    <a:gd name="T0" fmla="*/ 36 w 174"/>
                    <a:gd name="T1" fmla="*/ 96 h 174"/>
                    <a:gd name="T2" fmla="*/ 30 w 174"/>
                    <a:gd name="T3" fmla="*/ 84 h 174"/>
                    <a:gd name="T4" fmla="*/ 24 w 174"/>
                    <a:gd name="T5" fmla="*/ 72 h 174"/>
                    <a:gd name="T6" fmla="*/ 18 w 174"/>
                    <a:gd name="T7" fmla="*/ 60 h 174"/>
                    <a:gd name="T8" fmla="*/ 12 w 174"/>
                    <a:gd name="T9" fmla="*/ 48 h 174"/>
                    <a:gd name="T10" fmla="*/ 6 w 174"/>
                    <a:gd name="T11" fmla="*/ 42 h 174"/>
                    <a:gd name="T12" fmla="*/ 6 w 174"/>
                    <a:gd name="T13" fmla="*/ 30 h 174"/>
                    <a:gd name="T14" fmla="*/ 0 w 174"/>
                    <a:gd name="T15" fmla="*/ 24 h 174"/>
                    <a:gd name="T16" fmla="*/ 6 w 174"/>
                    <a:gd name="T17" fmla="*/ 12 h 174"/>
                    <a:gd name="T18" fmla="*/ 6 w 174"/>
                    <a:gd name="T19" fmla="*/ 6 h 174"/>
                    <a:gd name="T20" fmla="*/ 12 w 174"/>
                    <a:gd name="T21" fmla="*/ 0 h 174"/>
                    <a:gd name="T22" fmla="*/ 18 w 174"/>
                    <a:gd name="T23" fmla="*/ 0 h 174"/>
                    <a:gd name="T24" fmla="*/ 24 w 174"/>
                    <a:gd name="T25" fmla="*/ 6 h 174"/>
                    <a:gd name="T26" fmla="*/ 30 w 174"/>
                    <a:gd name="T27" fmla="*/ 12 h 174"/>
                    <a:gd name="T28" fmla="*/ 42 w 174"/>
                    <a:gd name="T29" fmla="*/ 30 h 174"/>
                    <a:gd name="T30" fmla="*/ 54 w 174"/>
                    <a:gd name="T31" fmla="*/ 48 h 174"/>
                    <a:gd name="T32" fmla="*/ 66 w 174"/>
                    <a:gd name="T33" fmla="*/ 66 h 174"/>
                    <a:gd name="T34" fmla="*/ 84 w 174"/>
                    <a:gd name="T35" fmla="*/ 84 h 174"/>
                    <a:gd name="T36" fmla="*/ 96 w 174"/>
                    <a:gd name="T37" fmla="*/ 102 h 174"/>
                    <a:gd name="T38" fmla="*/ 114 w 174"/>
                    <a:gd name="T39" fmla="*/ 120 h 174"/>
                    <a:gd name="T40" fmla="*/ 120 w 174"/>
                    <a:gd name="T41" fmla="*/ 126 h 174"/>
                    <a:gd name="T42" fmla="*/ 126 w 174"/>
                    <a:gd name="T43" fmla="*/ 120 h 174"/>
                    <a:gd name="T44" fmla="*/ 126 w 174"/>
                    <a:gd name="T45" fmla="*/ 120 h 174"/>
                    <a:gd name="T46" fmla="*/ 132 w 174"/>
                    <a:gd name="T47" fmla="*/ 126 h 174"/>
                    <a:gd name="T48" fmla="*/ 132 w 174"/>
                    <a:gd name="T49" fmla="*/ 126 h 174"/>
                    <a:gd name="T50" fmla="*/ 132 w 174"/>
                    <a:gd name="T51" fmla="*/ 126 h 174"/>
                    <a:gd name="T52" fmla="*/ 138 w 174"/>
                    <a:gd name="T53" fmla="*/ 126 h 174"/>
                    <a:gd name="T54" fmla="*/ 144 w 174"/>
                    <a:gd name="T55" fmla="*/ 132 h 174"/>
                    <a:gd name="T56" fmla="*/ 150 w 174"/>
                    <a:gd name="T57" fmla="*/ 132 h 174"/>
                    <a:gd name="T58" fmla="*/ 162 w 174"/>
                    <a:gd name="T59" fmla="*/ 132 h 174"/>
                    <a:gd name="T60" fmla="*/ 174 w 174"/>
                    <a:gd name="T61" fmla="*/ 132 h 174"/>
                    <a:gd name="T62" fmla="*/ 174 w 174"/>
                    <a:gd name="T63" fmla="*/ 138 h 174"/>
                    <a:gd name="T64" fmla="*/ 174 w 174"/>
                    <a:gd name="T65" fmla="*/ 138 h 174"/>
                    <a:gd name="T66" fmla="*/ 174 w 174"/>
                    <a:gd name="T67" fmla="*/ 144 h 174"/>
                    <a:gd name="T68" fmla="*/ 168 w 174"/>
                    <a:gd name="T69" fmla="*/ 150 h 174"/>
                    <a:gd name="T70" fmla="*/ 168 w 174"/>
                    <a:gd name="T71" fmla="*/ 156 h 174"/>
                    <a:gd name="T72" fmla="*/ 168 w 174"/>
                    <a:gd name="T73" fmla="*/ 162 h 174"/>
                    <a:gd name="T74" fmla="*/ 162 w 174"/>
                    <a:gd name="T75" fmla="*/ 162 h 174"/>
                    <a:gd name="T76" fmla="*/ 156 w 174"/>
                    <a:gd name="T77" fmla="*/ 168 h 174"/>
                    <a:gd name="T78" fmla="*/ 150 w 174"/>
                    <a:gd name="T79" fmla="*/ 168 h 174"/>
                    <a:gd name="T80" fmla="*/ 138 w 174"/>
                    <a:gd name="T81" fmla="*/ 162 h 174"/>
                    <a:gd name="T82" fmla="*/ 132 w 174"/>
                    <a:gd name="T83" fmla="*/ 156 h 174"/>
                    <a:gd name="T84" fmla="*/ 126 w 174"/>
                    <a:gd name="T85" fmla="*/ 150 h 174"/>
                    <a:gd name="T86" fmla="*/ 126 w 174"/>
                    <a:gd name="T87" fmla="*/ 150 h 174"/>
                    <a:gd name="T88" fmla="*/ 120 w 174"/>
                    <a:gd name="T89" fmla="*/ 156 h 174"/>
                    <a:gd name="T90" fmla="*/ 114 w 174"/>
                    <a:gd name="T91" fmla="*/ 168 h 174"/>
                    <a:gd name="T92" fmla="*/ 114 w 174"/>
                    <a:gd name="T93" fmla="*/ 174 h 174"/>
                    <a:gd name="T94" fmla="*/ 108 w 174"/>
                    <a:gd name="T95" fmla="*/ 174 h 174"/>
                    <a:gd name="T96" fmla="*/ 108 w 174"/>
                    <a:gd name="T97" fmla="*/ 162 h 174"/>
                    <a:gd name="T98" fmla="*/ 108 w 174"/>
                    <a:gd name="T99" fmla="*/ 150 h 174"/>
                    <a:gd name="T100" fmla="*/ 108 w 174"/>
                    <a:gd name="T101" fmla="*/ 144 h 174"/>
                    <a:gd name="T102" fmla="*/ 102 w 174"/>
                    <a:gd name="T103" fmla="*/ 144 h 174"/>
                    <a:gd name="T104" fmla="*/ 96 w 174"/>
                    <a:gd name="T105" fmla="*/ 144 h 174"/>
                    <a:gd name="T106" fmla="*/ 90 w 174"/>
                    <a:gd name="T107" fmla="*/ 144 h 174"/>
                    <a:gd name="T108" fmla="*/ 84 w 174"/>
                    <a:gd name="T109" fmla="*/ 138 h 174"/>
                    <a:gd name="T110" fmla="*/ 78 w 174"/>
                    <a:gd name="T111" fmla="*/ 138 h 174"/>
                    <a:gd name="T112" fmla="*/ 72 w 174"/>
                    <a:gd name="T113" fmla="*/ 132 h 174"/>
                    <a:gd name="T114" fmla="*/ 60 w 174"/>
                    <a:gd name="T115" fmla="*/ 126 h 174"/>
                    <a:gd name="T116" fmla="*/ 54 w 174"/>
                    <a:gd name="T117" fmla="*/ 114 h 174"/>
                    <a:gd name="T118" fmla="*/ 42 w 174"/>
                    <a:gd name="T119" fmla="*/ 108 h 174"/>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74" h="174">
                      <a:moveTo>
                        <a:pt x="36" y="102"/>
                      </a:moveTo>
                      <a:lnTo>
                        <a:pt x="36" y="96"/>
                      </a:lnTo>
                      <a:lnTo>
                        <a:pt x="30" y="90"/>
                      </a:lnTo>
                      <a:lnTo>
                        <a:pt x="30" y="84"/>
                      </a:lnTo>
                      <a:lnTo>
                        <a:pt x="24" y="78"/>
                      </a:lnTo>
                      <a:lnTo>
                        <a:pt x="24" y="72"/>
                      </a:lnTo>
                      <a:lnTo>
                        <a:pt x="18" y="66"/>
                      </a:lnTo>
                      <a:lnTo>
                        <a:pt x="18" y="60"/>
                      </a:lnTo>
                      <a:lnTo>
                        <a:pt x="12" y="54"/>
                      </a:lnTo>
                      <a:lnTo>
                        <a:pt x="12" y="48"/>
                      </a:lnTo>
                      <a:lnTo>
                        <a:pt x="6" y="48"/>
                      </a:lnTo>
                      <a:lnTo>
                        <a:pt x="6" y="42"/>
                      </a:lnTo>
                      <a:lnTo>
                        <a:pt x="6" y="36"/>
                      </a:lnTo>
                      <a:lnTo>
                        <a:pt x="6" y="30"/>
                      </a:lnTo>
                      <a:lnTo>
                        <a:pt x="6" y="24"/>
                      </a:lnTo>
                      <a:lnTo>
                        <a:pt x="0" y="24"/>
                      </a:lnTo>
                      <a:lnTo>
                        <a:pt x="0" y="18"/>
                      </a:lnTo>
                      <a:lnTo>
                        <a:pt x="6" y="12"/>
                      </a:lnTo>
                      <a:lnTo>
                        <a:pt x="6" y="6"/>
                      </a:lnTo>
                      <a:lnTo>
                        <a:pt x="12" y="0"/>
                      </a:lnTo>
                      <a:lnTo>
                        <a:pt x="18" y="0"/>
                      </a:lnTo>
                      <a:lnTo>
                        <a:pt x="24" y="6"/>
                      </a:lnTo>
                      <a:lnTo>
                        <a:pt x="24" y="12"/>
                      </a:lnTo>
                      <a:lnTo>
                        <a:pt x="30" y="12"/>
                      </a:lnTo>
                      <a:lnTo>
                        <a:pt x="36" y="24"/>
                      </a:lnTo>
                      <a:lnTo>
                        <a:pt x="42" y="30"/>
                      </a:lnTo>
                      <a:lnTo>
                        <a:pt x="48" y="36"/>
                      </a:lnTo>
                      <a:lnTo>
                        <a:pt x="54" y="48"/>
                      </a:lnTo>
                      <a:lnTo>
                        <a:pt x="60" y="54"/>
                      </a:lnTo>
                      <a:lnTo>
                        <a:pt x="66" y="66"/>
                      </a:lnTo>
                      <a:lnTo>
                        <a:pt x="72" y="78"/>
                      </a:lnTo>
                      <a:lnTo>
                        <a:pt x="84" y="84"/>
                      </a:lnTo>
                      <a:lnTo>
                        <a:pt x="90" y="96"/>
                      </a:lnTo>
                      <a:lnTo>
                        <a:pt x="96" y="102"/>
                      </a:lnTo>
                      <a:lnTo>
                        <a:pt x="108" y="114"/>
                      </a:lnTo>
                      <a:lnTo>
                        <a:pt x="114" y="120"/>
                      </a:lnTo>
                      <a:lnTo>
                        <a:pt x="120" y="126"/>
                      </a:lnTo>
                      <a:lnTo>
                        <a:pt x="120" y="120"/>
                      </a:lnTo>
                      <a:lnTo>
                        <a:pt x="126" y="120"/>
                      </a:lnTo>
                      <a:lnTo>
                        <a:pt x="132" y="120"/>
                      </a:lnTo>
                      <a:lnTo>
                        <a:pt x="132" y="126"/>
                      </a:lnTo>
                      <a:lnTo>
                        <a:pt x="138" y="126"/>
                      </a:lnTo>
                      <a:lnTo>
                        <a:pt x="138" y="132"/>
                      </a:lnTo>
                      <a:lnTo>
                        <a:pt x="144" y="132"/>
                      </a:lnTo>
                      <a:lnTo>
                        <a:pt x="150" y="132"/>
                      </a:lnTo>
                      <a:lnTo>
                        <a:pt x="156" y="132"/>
                      </a:lnTo>
                      <a:lnTo>
                        <a:pt x="162" y="132"/>
                      </a:lnTo>
                      <a:lnTo>
                        <a:pt x="168" y="132"/>
                      </a:lnTo>
                      <a:lnTo>
                        <a:pt x="174" y="132"/>
                      </a:lnTo>
                      <a:lnTo>
                        <a:pt x="174" y="138"/>
                      </a:lnTo>
                      <a:lnTo>
                        <a:pt x="174" y="144"/>
                      </a:lnTo>
                      <a:lnTo>
                        <a:pt x="168" y="150"/>
                      </a:lnTo>
                      <a:lnTo>
                        <a:pt x="168" y="156"/>
                      </a:lnTo>
                      <a:lnTo>
                        <a:pt x="168" y="162"/>
                      </a:lnTo>
                      <a:lnTo>
                        <a:pt x="162" y="162"/>
                      </a:lnTo>
                      <a:lnTo>
                        <a:pt x="162" y="168"/>
                      </a:lnTo>
                      <a:lnTo>
                        <a:pt x="156" y="168"/>
                      </a:lnTo>
                      <a:lnTo>
                        <a:pt x="150" y="168"/>
                      </a:lnTo>
                      <a:lnTo>
                        <a:pt x="144" y="162"/>
                      </a:lnTo>
                      <a:lnTo>
                        <a:pt x="138" y="162"/>
                      </a:lnTo>
                      <a:lnTo>
                        <a:pt x="132" y="156"/>
                      </a:lnTo>
                      <a:lnTo>
                        <a:pt x="126" y="156"/>
                      </a:lnTo>
                      <a:lnTo>
                        <a:pt x="126" y="150"/>
                      </a:lnTo>
                      <a:lnTo>
                        <a:pt x="120" y="156"/>
                      </a:lnTo>
                      <a:lnTo>
                        <a:pt x="120" y="162"/>
                      </a:lnTo>
                      <a:lnTo>
                        <a:pt x="114" y="168"/>
                      </a:lnTo>
                      <a:lnTo>
                        <a:pt x="114" y="174"/>
                      </a:lnTo>
                      <a:lnTo>
                        <a:pt x="108" y="174"/>
                      </a:lnTo>
                      <a:lnTo>
                        <a:pt x="108" y="168"/>
                      </a:lnTo>
                      <a:lnTo>
                        <a:pt x="108" y="162"/>
                      </a:lnTo>
                      <a:lnTo>
                        <a:pt x="108" y="156"/>
                      </a:lnTo>
                      <a:lnTo>
                        <a:pt x="108" y="150"/>
                      </a:lnTo>
                      <a:lnTo>
                        <a:pt x="108" y="144"/>
                      </a:lnTo>
                      <a:lnTo>
                        <a:pt x="102" y="144"/>
                      </a:lnTo>
                      <a:lnTo>
                        <a:pt x="96" y="144"/>
                      </a:lnTo>
                      <a:lnTo>
                        <a:pt x="90" y="144"/>
                      </a:lnTo>
                      <a:lnTo>
                        <a:pt x="90" y="138"/>
                      </a:lnTo>
                      <a:lnTo>
                        <a:pt x="84" y="138"/>
                      </a:lnTo>
                      <a:lnTo>
                        <a:pt x="78" y="138"/>
                      </a:lnTo>
                      <a:lnTo>
                        <a:pt x="72" y="132"/>
                      </a:lnTo>
                      <a:lnTo>
                        <a:pt x="66" y="126"/>
                      </a:lnTo>
                      <a:lnTo>
                        <a:pt x="60" y="126"/>
                      </a:lnTo>
                      <a:lnTo>
                        <a:pt x="54" y="120"/>
                      </a:lnTo>
                      <a:lnTo>
                        <a:pt x="54" y="114"/>
                      </a:lnTo>
                      <a:lnTo>
                        <a:pt x="48" y="114"/>
                      </a:lnTo>
                      <a:lnTo>
                        <a:pt x="42" y="108"/>
                      </a:lnTo>
                      <a:lnTo>
                        <a:pt x="36" y="102"/>
                      </a:lnTo>
                      <a:close/>
                    </a:path>
                  </a:pathLst>
                </a:custGeom>
                <a:solidFill>
                  <a:srgbClr val="6D475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367" name="Freeform 431"/>
                <p:cNvSpPr>
                  <a:spLocks/>
                </p:cNvSpPr>
                <p:nvPr/>
              </p:nvSpPr>
              <p:spPr bwMode="auto">
                <a:xfrm>
                  <a:off x="2751" y="2668"/>
                  <a:ext cx="168" cy="174"/>
                </a:xfrm>
                <a:custGeom>
                  <a:avLst/>
                  <a:gdLst>
                    <a:gd name="T0" fmla="*/ 36 w 168"/>
                    <a:gd name="T1" fmla="*/ 96 h 174"/>
                    <a:gd name="T2" fmla="*/ 24 w 168"/>
                    <a:gd name="T3" fmla="*/ 84 h 174"/>
                    <a:gd name="T4" fmla="*/ 18 w 168"/>
                    <a:gd name="T5" fmla="*/ 72 h 174"/>
                    <a:gd name="T6" fmla="*/ 12 w 168"/>
                    <a:gd name="T7" fmla="*/ 60 h 174"/>
                    <a:gd name="T8" fmla="*/ 12 w 168"/>
                    <a:gd name="T9" fmla="*/ 54 h 174"/>
                    <a:gd name="T10" fmla="*/ 6 w 168"/>
                    <a:gd name="T11" fmla="*/ 42 h 174"/>
                    <a:gd name="T12" fmla="*/ 0 w 168"/>
                    <a:gd name="T13" fmla="*/ 30 h 174"/>
                    <a:gd name="T14" fmla="*/ 0 w 168"/>
                    <a:gd name="T15" fmla="*/ 24 h 174"/>
                    <a:gd name="T16" fmla="*/ 0 w 168"/>
                    <a:gd name="T17" fmla="*/ 12 h 174"/>
                    <a:gd name="T18" fmla="*/ 6 w 168"/>
                    <a:gd name="T19" fmla="*/ 6 h 174"/>
                    <a:gd name="T20" fmla="*/ 12 w 168"/>
                    <a:gd name="T21" fmla="*/ 0 h 174"/>
                    <a:gd name="T22" fmla="*/ 12 w 168"/>
                    <a:gd name="T23" fmla="*/ 0 h 174"/>
                    <a:gd name="T24" fmla="*/ 18 w 168"/>
                    <a:gd name="T25" fmla="*/ 6 h 174"/>
                    <a:gd name="T26" fmla="*/ 24 w 168"/>
                    <a:gd name="T27" fmla="*/ 18 h 174"/>
                    <a:gd name="T28" fmla="*/ 36 w 168"/>
                    <a:gd name="T29" fmla="*/ 30 h 174"/>
                    <a:gd name="T30" fmla="*/ 48 w 168"/>
                    <a:gd name="T31" fmla="*/ 48 h 174"/>
                    <a:gd name="T32" fmla="*/ 60 w 168"/>
                    <a:gd name="T33" fmla="*/ 66 h 174"/>
                    <a:gd name="T34" fmla="*/ 78 w 168"/>
                    <a:gd name="T35" fmla="*/ 84 h 174"/>
                    <a:gd name="T36" fmla="*/ 90 w 168"/>
                    <a:gd name="T37" fmla="*/ 102 h 174"/>
                    <a:gd name="T38" fmla="*/ 108 w 168"/>
                    <a:gd name="T39" fmla="*/ 120 h 174"/>
                    <a:gd name="T40" fmla="*/ 114 w 168"/>
                    <a:gd name="T41" fmla="*/ 126 h 174"/>
                    <a:gd name="T42" fmla="*/ 120 w 168"/>
                    <a:gd name="T43" fmla="*/ 120 h 174"/>
                    <a:gd name="T44" fmla="*/ 120 w 168"/>
                    <a:gd name="T45" fmla="*/ 120 h 174"/>
                    <a:gd name="T46" fmla="*/ 126 w 168"/>
                    <a:gd name="T47" fmla="*/ 126 h 174"/>
                    <a:gd name="T48" fmla="*/ 126 w 168"/>
                    <a:gd name="T49" fmla="*/ 126 h 174"/>
                    <a:gd name="T50" fmla="*/ 126 w 168"/>
                    <a:gd name="T51" fmla="*/ 126 h 174"/>
                    <a:gd name="T52" fmla="*/ 132 w 168"/>
                    <a:gd name="T53" fmla="*/ 132 h 174"/>
                    <a:gd name="T54" fmla="*/ 138 w 168"/>
                    <a:gd name="T55" fmla="*/ 132 h 174"/>
                    <a:gd name="T56" fmla="*/ 144 w 168"/>
                    <a:gd name="T57" fmla="*/ 132 h 174"/>
                    <a:gd name="T58" fmla="*/ 156 w 168"/>
                    <a:gd name="T59" fmla="*/ 132 h 174"/>
                    <a:gd name="T60" fmla="*/ 162 w 168"/>
                    <a:gd name="T61" fmla="*/ 132 h 174"/>
                    <a:gd name="T62" fmla="*/ 168 w 168"/>
                    <a:gd name="T63" fmla="*/ 138 h 174"/>
                    <a:gd name="T64" fmla="*/ 168 w 168"/>
                    <a:gd name="T65" fmla="*/ 138 h 174"/>
                    <a:gd name="T66" fmla="*/ 168 w 168"/>
                    <a:gd name="T67" fmla="*/ 144 h 174"/>
                    <a:gd name="T68" fmla="*/ 162 w 168"/>
                    <a:gd name="T69" fmla="*/ 144 h 174"/>
                    <a:gd name="T70" fmla="*/ 162 w 168"/>
                    <a:gd name="T71" fmla="*/ 150 h 174"/>
                    <a:gd name="T72" fmla="*/ 162 w 168"/>
                    <a:gd name="T73" fmla="*/ 156 h 174"/>
                    <a:gd name="T74" fmla="*/ 156 w 168"/>
                    <a:gd name="T75" fmla="*/ 162 h 174"/>
                    <a:gd name="T76" fmla="*/ 150 w 168"/>
                    <a:gd name="T77" fmla="*/ 168 h 174"/>
                    <a:gd name="T78" fmla="*/ 138 w 168"/>
                    <a:gd name="T79" fmla="*/ 162 h 174"/>
                    <a:gd name="T80" fmla="*/ 132 w 168"/>
                    <a:gd name="T81" fmla="*/ 156 h 174"/>
                    <a:gd name="T82" fmla="*/ 126 w 168"/>
                    <a:gd name="T83" fmla="*/ 150 h 174"/>
                    <a:gd name="T84" fmla="*/ 120 w 168"/>
                    <a:gd name="T85" fmla="*/ 150 h 174"/>
                    <a:gd name="T86" fmla="*/ 120 w 168"/>
                    <a:gd name="T87" fmla="*/ 150 h 174"/>
                    <a:gd name="T88" fmla="*/ 114 w 168"/>
                    <a:gd name="T89" fmla="*/ 156 h 174"/>
                    <a:gd name="T90" fmla="*/ 108 w 168"/>
                    <a:gd name="T91" fmla="*/ 162 h 174"/>
                    <a:gd name="T92" fmla="*/ 108 w 168"/>
                    <a:gd name="T93" fmla="*/ 174 h 174"/>
                    <a:gd name="T94" fmla="*/ 102 w 168"/>
                    <a:gd name="T95" fmla="*/ 168 h 174"/>
                    <a:gd name="T96" fmla="*/ 102 w 168"/>
                    <a:gd name="T97" fmla="*/ 156 h 174"/>
                    <a:gd name="T98" fmla="*/ 102 w 168"/>
                    <a:gd name="T99" fmla="*/ 150 h 174"/>
                    <a:gd name="T100" fmla="*/ 102 w 168"/>
                    <a:gd name="T101" fmla="*/ 144 h 174"/>
                    <a:gd name="T102" fmla="*/ 96 w 168"/>
                    <a:gd name="T103" fmla="*/ 144 h 174"/>
                    <a:gd name="T104" fmla="*/ 96 w 168"/>
                    <a:gd name="T105" fmla="*/ 138 h 174"/>
                    <a:gd name="T106" fmla="*/ 90 w 168"/>
                    <a:gd name="T107" fmla="*/ 138 h 174"/>
                    <a:gd name="T108" fmla="*/ 84 w 168"/>
                    <a:gd name="T109" fmla="*/ 138 h 174"/>
                    <a:gd name="T110" fmla="*/ 78 w 168"/>
                    <a:gd name="T111" fmla="*/ 132 h 174"/>
                    <a:gd name="T112" fmla="*/ 66 w 168"/>
                    <a:gd name="T113" fmla="*/ 132 h 174"/>
                    <a:gd name="T114" fmla="*/ 60 w 168"/>
                    <a:gd name="T115" fmla="*/ 126 h 174"/>
                    <a:gd name="T116" fmla="*/ 48 w 168"/>
                    <a:gd name="T117" fmla="*/ 114 h 174"/>
                    <a:gd name="T118" fmla="*/ 42 w 168"/>
                    <a:gd name="T119" fmla="*/ 108 h 174"/>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68" h="174">
                      <a:moveTo>
                        <a:pt x="36" y="102"/>
                      </a:moveTo>
                      <a:lnTo>
                        <a:pt x="36" y="96"/>
                      </a:lnTo>
                      <a:lnTo>
                        <a:pt x="30" y="90"/>
                      </a:lnTo>
                      <a:lnTo>
                        <a:pt x="24" y="84"/>
                      </a:lnTo>
                      <a:lnTo>
                        <a:pt x="24" y="78"/>
                      </a:lnTo>
                      <a:lnTo>
                        <a:pt x="18" y="72"/>
                      </a:lnTo>
                      <a:lnTo>
                        <a:pt x="18" y="66"/>
                      </a:lnTo>
                      <a:lnTo>
                        <a:pt x="12" y="60"/>
                      </a:lnTo>
                      <a:lnTo>
                        <a:pt x="12" y="54"/>
                      </a:lnTo>
                      <a:lnTo>
                        <a:pt x="6" y="48"/>
                      </a:lnTo>
                      <a:lnTo>
                        <a:pt x="6" y="42"/>
                      </a:lnTo>
                      <a:lnTo>
                        <a:pt x="6" y="36"/>
                      </a:lnTo>
                      <a:lnTo>
                        <a:pt x="0" y="30"/>
                      </a:lnTo>
                      <a:lnTo>
                        <a:pt x="0" y="24"/>
                      </a:lnTo>
                      <a:lnTo>
                        <a:pt x="0" y="18"/>
                      </a:lnTo>
                      <a:lnTo>
                        <a:pt x="0" y="12"/>
                      </a:lnTo>
                      <a:lnTo>
                        <a:pt x="0" y="6"/>
                      </a:lnTo>
                      <a:lnTo>
                        <a:pt x="6" y="6"/>
                      </a:lnTo>
                      <a:lnTo>
                        <a:pt x="6" y="0"/>
                      </a:lnTo>
                      <a:lnTo>
                        <a:pt x="12" y="0"/>
                      </a:lnTo>
                      <a:lnTo>
                        <a:pt x="18" y="6"/>
                      </a:lnTo>
                      <a:lnTo>
                        <a:pt x="18" y="12"/>
                      </a:lnTo>
                      <a:lnTo>
                        <a:pt x="24" y="18"/>
                      </a:lnTo>
                      <a:lnTo>
                        <a:pt x="30" y="24"/>
                      </a:lnTo>
                      <a:lnTo>
                        <a:pt x="36" y="30"/>
                      </a:lnTo>
                      <a:lnTo>
                        <a:pt x="42" y="36"/>
                      </a:lnTo>
                      <a:lnTo>
                        <a:pt x="48" y="48"/>
                      </a:lnTo>
                      <a:lnTo>
                        <a:pt x="54" y="60"/>
                      </a:lnTo>
                      <a:lnTo>
                        <a:pt x="60" y="66"/>
                      </a:lnTo>
                      <a:lnTo>
                        <a:pt x="66" y="78"/>
                      </a:lnTo>
                      <a:lnTo>
                        <a:pt x="78" y="84"/>
                      </a:lnTo>
                      <a:lnTo>
                        <a:pt x="84" y="96"/>
                      </a:lnTo>
                      <a:lnTo>
                        <a:pt x="90" y="102"/>
                      </a:lnTo>
                      <a:lnTo>
                        <a:pt x="102" y="114"/>
                      </a:lnTo>
                      <a:lnTo>
                        <a:pt x="108" y="120"/>
                      </a:lnTo>
                      <a:lnTo>
                        <a:pt x="114" y="126"/>
                      </a:lnTo>
                      <a:lnTo>
                        <a:pt x="120" y="120"/>
                      </a:lnTo>
                      <a:lnTo>
                        <a:pt x="120" y="126"/>
                      </a:lnTo>
                      <a:lnTo>
                        <a:pt x="126" y="126"/>
                      </a:lnTo>
                      <a:lnTo>
                        <a:pt x="126" y="132"/>
                      </a:lnTo>
                      <a:lnTo>
                        <a:pt x="132" y="132"/>
                      </a:lnTo>
                      <a:lnTo>
                        <a:pt x="138" y="132"/>
                      </a:lnTo>
                      <a:lnTo>
                        <a:pt x="144" y="132"/>
                      </a:lnTo>
                      <a:lnTo>
                        <a:pt x="150" y="132"/>
                      </a:lnTo>
                      <a:lnTo>
                        <a:pt x="156" y="132"/>
                      </a:lnTo>
                      <a:lnTo>
                        <a:pt x="162" y="132"/>
                      </a:lnTo>
                      <a:lnTo>
                        <a:pt x="168" y="132"/>
                      </a:lnTo>
                      <a:lnTo>
                        <a:pt x="168" y="138"/>
                      </a:lnTo>
                      <a:lnTo>
                        <a:pt x="168" y="144"/>
                      </a:lnTo>
                      <a:lnTo>
                        <a:pt x="162" y="144"/>
                      </a:lnTo>
                      <a:lnTo>
                        <a:pt x="162" y="150"/>
                      </a:lnTo>
                      <a:lnTo>
                        <a:pt x="162" y="156"/>
                      </a:lnTo>
                      <a:lnTo>
                        <a:pt x="156" y="162"/>
                      </a:lnTo>
                      <a:lnTo>
                        <a:pt x="150" y="162"/>
                      </a:lnTo>
                      <a:lnTo>
                        <a:pt x="150" y="168"/>
                      </a:lnTo>
                      <a:lnTo>
                        <a:pt x="144" y="162"/>
                      </a:lnTo>
                      <a:lnTo>
                        <a:pt x="138" y="162"/>
                      </a:lnTo>
                      <a:lnTo>
                        <a:pt x="132" y="156"/>
                      </a:lnTo>
                      <a:lnTo>
                        <a:pt x="126" y="156"/>
                      </a:lnTo>
                      <a:lnTo>
                        <a:pt x="126" y="150"/>
                      </a:lnTo>
                      <a:lnTo>
                        <a:pt x="120" y="150"/>
                      </a:lnTo>
                      <a:lnTo>
                        <a:pt x="114" y="150"/>
                      </a:lnTo>
                      <a:lnTo>
                        <a:pt x="114" y="156"/>
                      </a:lnTo>
                      <a:lnTo>
                        <a:pt x="114" y="162"/>
                      </a:lnTo>
                      <a:lnTo>
                        <a:pt x="108" y="162"/>
                      </a:lnTo>
                      <a:lnTo>
                        <a:pt x="108" y="168"/>
                      </a:lnTo>
                      <a:lnTo>
                        <a:pt x="108" y="174"/>
                      </a:lnTo>
                      <a:lnTo>
                        <a:pt x="102" y="174"/>
                      </a:lnTo>
                      <a:lnTo>
                        <a:pt x="102" y="168"/>
                      </a:lnTo>
                      <a:lnTo>
                        <a:pt x="102" y="156"/>
                      </a:lnTo>
                      <a:lnTo>
                        <a:pt x="102" y="150"/>
                      </a:lnTo>
                      <a:lnTo>
                        <a:pt x="102" y="144"/>
                      </a:lnTo>
                      <a:lnTo>
                        <a:pt x="96" y="144"/>
                      </a:lnTo>
                      <a:lnTo>
                        <a:pt x="96" y="138"/>
                      </a:lnTo>
                      <a:lnTo>
                        <a:pt x="90" y="138"/>
                      </a:lnTo>
                      <a:lnTo>
                        <a:pt x="84" y="138"/>
                      </a:lnTo>
                      <a:lnTo>
                        <a:pt x="78" y="138"/>
                      </a:lnTo>
                      <a:lnTo>
                        <a:pt x="78" y="132"/>
                      </a:lnTo>
                      <a:lnTo>
                        <a:pt x="72" y="132"/>
                      </a:lnTo>
                      <a:lnTo>
                        <a:pt x="66" y="132"/>
                      </a:lnTo>
                      <a:lnTo>
                        <a:pt x="60" y="126"/>
                      </a:lnTo>
                      <a:lnTo>
                        <a:pt x="54" y="120"/>
                      </a:lnTo>
                      <a:lnTo>
                        <a:pt x="48" y="114"/>
                      </a:lnTo>
                      <a:lnTo>
                        <a:pt x="42" y="108"/>
                      </a:lnTo>
                      <a:lnTo>
                        <a:pt x="36" y="102"/>
                      </a:lnTo>
                      <a:close/>
                    </a:path>
                  </a:pathLst>
                </a:custGeom>
                <a:solidFill>
                  <a:srgbClr val="77515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368" name="Freeform 432"/>
                <p:cNvSpPr>
                  <a:spLocks/>
                </p:cNvSpPr>
                <p:nvPr/>
              </p:nvSpPr>
              <p:spPr bwMode="auto">
                <a:xfrm>
                  <a:off x="2751" y="2668"/>
                  <a:ext cx="168" cy="168"/>
                </a:xfrm>
                <a:custGeom>
                  <a:avLst/>
                  <a:gdLst>
                    <a:gd name="T0" fmla="*/ 36 w 168"/>
                    <a:gd name="T1" fmla="*/ 90 h 168"/>
                    <a:gd name="T2" fmla="*/ 30 w 168"/>
                    <a:gd name="T3" fmla="*/ 84 h 168"/>
                    <a:gd name="T4" fmla="*/ 24 w 168"/>
                    <a:gd name="T5" fmla="*/ 72 h 168"/>
                    <a:gd name="T6" fmla="*/ 18 w 168"/>
                    <a:gd name="T7" fmla="*/ 60 h 168"/>
                    <a:gd name="T8" fmla="*/ 12 w 168"/>
                    <a:gd name="T9" fmla="*/ 54 h 168"/>
                    <a:gd name="T10" fmla="*/ 6 w 168"/>
                    <a:gd name="T11" fmla="*/ 42 h 168"/>
                    <a:gd name="T12" fmla="*/ 6 w 168"/>
                    <a:gd name="T13" fmla="*/ 36 h 168"/>
                    <a:gd name="T14" fmla="*/ 6 w 168"/>
                    <a:gd name="T15" fmla="*/ 24 h 168"/>
                    <a:gd name="T16" fmla="*/ 6 w 168"/>
                    <a:gd name="T17" fmla="*/ 18 h 168"/>
                    <a:gd name="T18" fmla="*/ 6 w 168"/>
                    <a:gd name="T19" fmla="*/ 6 h 168"/>
                    <a:gd name="T20" fmla="*/ 6 w 168"/>
                    <a:gd name="T21" fmla="*/ 0 h 168"/>
                    <a:gd name="T22" fmla="*/ 12 w 168"/>
                    <a:gd name="T23" fmla="*/ 6 h 168"/>
                    <a:gd name="T24" fmla="*/ 18 w 168"/>
                    <a:gd name="T25" fmla="*/ 6 h 168"/>
                    <a:gd name="T26" fmla="*/ 24 w 168"/>
                    <a:gd name="T27" fmla="*/ 18 h 168"/>
                    <a:gd name="T28" fmla="*/ 36 w 168"/>
                    <a:gd name="T29" fmla="*/ 30 h 168"/>
                    <a:gd name="T30" fmla="*/ 48 w 168"/>
                    <a:gd name="T31" fmla="*/ 48 h 168"/>
                    <a:gd name="T32" fmla="*/ 60 w 168"/>
                    <a:gd name="T33" fmla="*/ 66 h 168"/>
                    <a:gd name="T34" fmla="*/ 78 w 168"/>
                    <a:gd name="T35" fmla="*/ 90 h 168"/>
                    <a:gd name="T36" fmla="*/ 90 w 168"/>
                    <a:gd name="T37" fmla="*/ 108 h 168"/>
                    <a:gd name="T38" fmla="*/ 108 w 168"/>
                    <a:gd name="T39" fmla="*/ 120 h 168"/>
                    <a:gd name="T40" fmla="*/ 114 w 168"/>
                    <a:gd name="T41" fmla="*/ 126 h 168"/>
                    <a:gd name="T42" fmla="*/ 114 w 168"/>
                    <a:gd name="T43" fmla="*/ 126 h 168"/>
                    <a:gd name="T44" fmla="*/ 120 w 168"/>
                    <a:gd name="T45" fmla="*/ 126 h 168"/>
                    <a:gd name="T46" fmla="*/ 126 w 168"/>
                    <a:gd name="T47" fmla="*/ 126 h 168"/>
                    <a:gd name="T48" fmla="*/ 126 w 168"/>
                    <a:gd name="T49" fmla="*/ 126 h 168"/>
                    <a:gd name="T50" fmla="*/ 126 w 168"/>
                    <a:gd name="T51" fmla="*/ 132 h 168"/>
                    <a:gd name="T52" fmla="*/ 132 w 168"/>
                    <a:gd name="T53" fmla="*/ 132 h 168"/>
                    <a:gd name="T54" fmla="*/ 138 w 168"/>
                    <a:gd name="T55" fmla="*/ 132 h 168"/>
                    <a:gd name="T56" fmla="*/ 144 w 168"/>
                    <a:gd name="T57" fmla="*/ 132 h 168"/>
                    <a:gd name="T58" fmla="*/ 156 w 168"/>
                    <a:gd name="T59" fmla="*/ 132 h 168"/>
                    <a:gd name="T60" fmla="*/ 162 w 168"/>
                    <a:gd name="T61" fmla="*/ 132 h 168"/>
                    <a:gd name="T62" fmla="*/ 168 w 168"/>
                    <a:gd name="T63" fmla="*/ 138 h 168"/>
                    <a:gd name="T64" fmla="*/ 168 w 168"/>
                    <a:gd name="T65" fmla="*/ 138 h 168"/>
                    <a:gd name="T66" fmla="*/ 168 w 168"/>
                    <a:gd name="T67" fmla="*/ 144 h 168"/>
                    <a:gd name="T68" fmla="*/ 162 w 168"/>
                    <a:gd name="T69" fmla="*/ 144 h 168"/>
                    <a:gd name="T70" fmla="*/ 162 w 168"/>
                    <a:gd name="T71" fmla="*/ 150 h 168"/>
                    <a:gd name="T72" fmla="*/ 162 w 168"/>
                    <a:gd name="T73" fmla="*/ 156 h 168"/>
                    <a:gd name="T74" fmla="*/ 156 w 168"/>
                    <a:gd name="T75" fmla="*/ 162 h 168"/>
                    <a:gd name="T76" fmla="*/ 150 w 168"/>
                    <a:gd name="T77" fmla="*/ 162 h 168"/>
                    <a:gd name="T78" fmla="*/ 138 w 168"/>
                    <a:gd name="T79" fmla="*/ 162 h 168"/>
                    <a:gd name="T80" fmla="*/ 132 w 168"/>
                    <a:gd name="T81" fmla="*/ 156 h 168"/>
                    <a:gd name="T82" fmla="*/ 126 w 168"/>
                    <a:gd name="T83" fmla="*/ 150 h 168"/>
                    <a:gd name="T84" fmla="*/ 120 w 168"/>
                    <a:gd name="T85" fmla="*/ 144 h 168"/>
                    <a:gd name="T86" fmla="*/ 114 w 168"/>
                    <a:gd name="T87" fmla="*/ 144 h 168"/>
                    <a:gd name="T88" fmla="*/ 114 w 168"/>
                    <a:gd name="T89" fmla="*/ 156 h 168"/>
                    <a:gd name="T90" fmla="*/ 108 w 168"/>
                    <a:gd name="T91" fmla="*/ 162 h 168"/>
                    <a:gd name="T92" fmla="*/ 108 w 168"/>
                    <a:gd name="T93" fmla="*/ 168 h 168"/>
                    <a:gd name="T94" fmla="*/ 102 w 168"/>
                    <a:gd name="T95" fmla="*/ 168 h 168"/>
                    <a:gd name="T96" fmla="*/ 102 w 168"/>
                    <a:gd name="T97" fmla="*/ 156 h 168"/>
                    <a:gd name="T98" fmla="*/ 102 w 168"/>
                    <a:gd name="T99" fmla="*/ 150 h 168"/>
                    <a:gd name="T100" fmla="*/ 102 w 168"/>
                    <a:gd name="T101" fmla="*/ 144 h 168"/>
                    <a:gd name="T102" fmla="*/ 102 w 168"/>
                    <a:gd name="T103" fmla="*/ 138 h 168"/>
                    <a:gd name="T104" fmla="*/ 96 w 168"/>
                    <a:gd name="T105" fmla="*/ 138 h 168"/>
                    <a:gd name="T106" fmla="*/ 90 w 168"/>
                    <a:gd name="T107" fmla="*/ 138 h 168"/>
                    <a:gd name="T108" fmla="*/ 84 w 168"/>
                    <a:gd name="T109" fmla="*/ 138 h 168"/>
                    <a:gd name="T110" fmla="*/ 78 w 168"/>
                    <a:gd name="T111" fmla="*/ 132 h 168"/>
                    <a:gd name="T112" fmla="*/ 72 w 168"/>
                    <a:gd name="T113" fmla="*/ 126 h 168"/>
                    <a:gd name="T114" fmla="*/ 60 w 168"/>
                    <a:gd name="T115" fmla="*/ 120 h 168"/>
                    <a:gd name="T116" fmla="*/ 54 w 168"/>
                    <a:gd name="T117" fmla="*/ 114 h 168"/>
                    <a:gd name="T118" fmla="*/ 42 w 168"/>
                    <a:gd name="T119" fmla="*/ 102 h 16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68" h="168">
                      <a:moveTo>
                        <a:pt x="42" y="96"/>
                      </a:moveTo>
                      <a:lnTo>
                        <a:pt x="36" y="90"/>
                      </a:lnTo>
                      <a:lnTo>
                        <a:pt x="30" y="84"/>
                      </a:lnTo>
                      <a:lnTo>
                        <a:pt x="24" y="78"/>
                      </a:lnTo>
                      <a:lnTo>
                        <a:pt x="24" y="72"/>
                      </a:lnTo>
                      <a:lnTo>
                        <a:pt x="18" y="66"/>
                      </a:lnTo>
                      <a:lnTo>
                        <a:pt x="18" y="60"/>
                      </a:lnTo>
                      <a:lnTo>
                        <a:pt x="12" y="54"/>
                      </a:lnTo>
                      <a:lnTo>
                        <a:pt x="12" y="48"/>
                      </a:lnTo>
                      <a:lnTo>
                        <a:pt x="6" y="42"/>
                      </a:lnTo>
                      <a:lnTo>
                        <a:pt x="6" y="36"/>
                      </a:lnTo>
                      <a:lnTo>
                        <a:pt x="6" y="30"/>
                      </a:lnTo>
                      <a:lnTo>
                        <a:pt x="6" y="24"/>
                      </a:lnTo>
                      <a:lnTo>
                        <a:pt x="0" y="24"/>
                      </a:lnTo>
                      <a:lnTo>
                        <a:pt x="6" y="18"/>
                      </a:lnTo>
                      <a:lnTo>
                        <a:pt x="6" y="12"/>
                      </a:lnTo>
                      <a:lnTo>
                        <a:pt x="6" y="6"/>
                      </a:lnTo>
                      <a:lnTo>
                        <a:pt x="6" y="0"/>
                      </a:lnTo>
                      <a:lnTo>
                        <a:pt x="12" y="0"/>
                      </a:lnTo>
                      <a:lnTo>
                        <a:pt x="12" y="6"/>
                      </a:lnTo>
                      <a:lnTo>
                        <a:pt x="18" y="6"/>
                      </a:lnTo>
                      <a:lnTo>
                        <a:pt x="18" y="12"/>
                      </a:lnTo>
                      <a:lnTo>
                        <a:pt x="24" y="18"/>
                      </a:lnTo>
                      <a:lnTo>
                        <a:pt x="30" y="24"/>
                      </a:lnTo>
                      <a:lnTo>
                        <a:pt x="36" y="30"/>
                      </a:lnTo>
                      <a:lnTo>
                        <a:pt x="42" y="42"/>
                      </a:lnTo>
                      <a:lnTo>
                        <a:pt x="48" y="48"/>
                      </a:lnTo>
                      <a:lnTo>
                        <a:pt x="54" y="60"/>
                      </a:lnTo>
                      <a:lnTo>
                        <a:pt x="60" y="66"/>
                      </a:lnTo>
                      <a:lnTo>
                        <a:pt x="66" y="78"/>
                      </a:lnTo>
                      <a:lnTo>
                        <a:pt x="78" y="90"/>
                      </a:lnTo>
                      <a:lnTo>
                        <a:pt x="84" y="96"/>
                      </a:lnTo>
                      <a:lnTo>
                        <a:pt x="90" y="108"/>
                      </a:lnTo>
                      <a:lnTo>
                        <a:pt x="102" y="114"/>
                      </a:lnTo>
                      <a:lnTo>
                        <a:pt x="108" y="120"/>
                      </a:lnTo>
                      <a:lnTo>
                        <a:pt x="114" y="126"/>
                      </a:lnTo>
                      <a:lnTo>
                        <a:pt x="120" y="120"/>
                      </a:lnTo>
                      <a:lnTo>
                        <a:pt x="120" y="126"/>
                      </a:lnTo>
                      <a:lnTo>
                        <a:pt x="126" y="126"/>
                      </a:lnTo>
                      <a:lnTo>
                        <a:pt x="126" y="132"/>
                      </a:lnTo>
                      <a:lnTo>
                        <a:pt x="132" y="132"/>
                      </a:lnTo>
                      <a:lnTo>
                        <a:pt x="138" y="132"/>
                      </a:lnTo>
                      <a:lnTo>
                        <a:pt x="144" y="132"/>
                      </a:lnTo>
                      <a:lnTo>
                        <a:pt x="150" y="132"/>
                      </a:lnTo>
                      <a:lnTo>
                        <a:pt x="156" y="132"/>
                      </a:lnTo>
                      <a:lnTo>
                        <a:pt x="162" y="132"/>
                      </a:lnTo>
                      <a:lnTo>
                        <a:pt x="168" y="138"/>
                      </a:lnTo>
                      <a:lnTo>
                        <a:pt x="168" y="144"/>
                      </a:lnTo>
                      <a:lnTo>
                        <a:pt x="162" y="144"/>
                      </a:lnTo>
                      <a:lnTo>
                        <a:pt x="162" y="150"/>
                      </a:lnTo>
                      <a:lnTo>
                        <a:pt x="162" y="156"/>
                      </a:lnTo>
                      <a:lnTo>
                        <a:pt x="156" y="162"/>
                      </a:lnTo>
                      <a:lnTo>
                        <a:pt x="150" y="162"/>
                      </a:lnTo>
                      <a:lnTo>
                        <a:pt x="144" y="162"/>
                      </a:lnTo>
                      <a:lnTo>
                        <a:pt x="138" y="162"/>
                      </a:lnTo>
                      <a:lnTo>
                        <a:pt x="132" y="156"/>
                      </a:lnTo>
                      <a:lnTo>
                        <a:pt x="126" y="150"/>
                      </a:lnTo>
                      <a:lnTo>
                        <a:pt x="120" y="150"/>
                      </a:lnTo>
                      <a:lnTo>
                        <a:pt x="120" y="144"/>
                      </a:lnTo>
                      <a:lnTo>
                        <a:pt x="114" y="144"/>
                      </a:lnTo>
                      <a:lnTo>
                        <a:pt x="114" y="150"/>
                      </a:lnTo>
                      <a:lnTo>
                        <a:pt x="114" y="156"/>
                      </a:lnTo>
                      <a:lnTo>
                        <a:pt x="108" y="162"/>
                      </a:lnTo>
                      <a:lnTo>
                        <a:pt x="108" y="168"/>
                      </a:lnTo>
                      <a:lnTo>
                        <a:pt x="102" y="168"/>
                      </a:lnTo>
                      <a:lnTo>
                        <a:pt x="102" y="162"/>
                      </a:lnTo>
                      <a:lnTo>
                        <a:pt x="102" y="156"/>
                      </a:lnTo>
                      <a:lnTo>
                        <a:pt x="102" y="150"/>
                      </a:lnTo>
                      <a:lnTo>
                        <a:pt x="102" y="144"/>
                      </a:lnTo>
                      <a:lnTo>
                        <a:pt x="102" y="138"/>
                      </a:lnTo>
                      <a:lnTo>
                        <a:pt x="96" y="138"/>
                      </a:lnTo>
                      <a:lnTo>
                        <a:pt x="90" y="138"/>
                      </a:lnTo>
                      <a:lnTo>
                        <a:pt x="84" y="138"/>
                      </a:lnTo>
                      <a:lnTo>
                        <a:pt x="84" y="132"/>
                      </a:lnTo>
                      <a:lnTo>
                        <a:pt x="78" y="132"/>
                      </a:lnTo>
                      <a:lnTo>
                        <a:pt x="72" y="132"/>
                      </a:lnTo>
                      <a:lnTo>
                        <a:pt x="72" y="126"/>
                      </a:lnTo>
                      <a:lnTo>
                        <a:pt x="66" y="126"/>
                      </a:lnTo>
                      <a:lnTo>
                        <a:pt x="60" y="120"/>
                      </a:lnTo>
                      <a:lnTo>
                        <a:pt x="54" y="120"/>
                      </a:lnTo>
                      <a:lnTo>
                        <a:pt x="54" y="114"/>
                      </a:lnTo>
                      <a:lnTo>
                        <a:pt x="48" y="108"/>
                      </a:lnTo>
                      <a:lnTo>
                        <a:pt x="42" y="102"/>
                      </a:lnTo>
                      <a:lnTo>
                        <a:pt x="42" y="96"/>
                      </a:lnTo>
                      <a:close/>
                    </a:path>
                  </a:pathLst>
                </a:custGeom>
                <a:solidFill>
                  <a:srgbClr val="7F59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369" name="Freeform 433"/>
                <p:cNvSpPr>
                  <a:spLocks/>
                </p:cNvSpPr>
                <p:nvPr/>
              </p:nvSpPr>
              <p:spPr bwMode="auto">
                <a:xfrm>
                  <a:off x="2757" y="2674"/>
                  <a:ext cx="162" cy="162"/>
                </a:xfrm>
                <a:custGeom>
                  <a:avLst/>
                  <a:gdLst>
                    <a:gd name="T0" fmla="*/ 36 w 162"/>
                    <a:gd name="T1" fmla="*/ 84 h 162"/>
                    <a:gd name="T2" fmla="*/ 30 w 162"/>
                    <a:gd name="T3" fmla="*/ 72 h 162"/>
                    <a:gd name="T4" fmla="*/ 24 w 162"/>
                    <a:gd name="T5" fmla="*/ 66 h 162"/>
                    <a:gd name="T6" fmla="*/ 18 w 162"/>
                    <a:gd name="T7" fmla="*/ 54 h 162"/>
                    <a:gd name="T8" fmla="*/ 12 w 162"/>
                    <a:gd name="T9" fmla="*/ 48 h 162"/>
                    <a:gd name="T10" fmla="*/ 6 w 162"/>
                    <a:gd name="T11" fmla="*/ 36 h 162"/>
                    <a:gd name="T12" fmla="*/ 6 w 162"/>
                    <a:gd name="T13" fmla="*/ 30 h 162"/>
                    <a:gd name="T14" fmla="*/ 0 w 162"/>
                    <a:gd name="T15" fmla="*/ 24 h 162"/>
                    <a:gd name="T16" fmla="*/ 0 w 162"/>
                    <a:gd name="T17" fmla="*/ 12 h 162"/>
                    <a:gd name="T18" fmla="*/ 0 w 162"/>
                    <a:gd name="T19" fmla="*/ 0 h 162"/>
                    <a:gd name="T20" fmla="*/ 6 w 162"/>
                    <a:gd name="T21" fmla="*/ 0 h 162"/>
                    <a:gd name="T22" fmla="*/ 6 w 162"/>
                    <a:gd name="T23" fmla="*/ 0 h 162"/>
                    <a:gd name="T24" fmla="*/ 12 w 162"/>
                    <a:gd name="T25" fmla="*/ 6 h 162"/>
                    <a:gd name="T26" fmla="*/ 18 w 162"/>
                    <a:gd name="T27" fmla="*/ 12 h 162"/>
                    <a:gd name="T28" fmla="*/ 30 w 162"/>
                    <a:gd name="T29" fmla="*/ 24 h 162"/>
                    <a:gd name="T30" fmla="*/ 42 w 162"/>
                    <a:gd name="T31" fmla="*/ 42 h 162"/>
                    <a:gd name="T32" fmla="*/ 54 w 162"/>
                    <a:gd name="T33" fmla="*/ 66 h 162"/>
                    <a:gd name="T34" fmla="*/ 72 w 162"/>
                    <a:gd name="T35" fmla="*/ 84 h 162"/>
                    <a:gd name="T36" fmla="*/ 84 w 162"/>
                    <a:gd name="T37" fmla="*/ 102 h 162"/>
                    <a:gd name="T38" fmla="*/ 102 w 162"/>
                    <a:gd name="T39" fmla="*/ 114 h 162"/>
                    <a:gd name="T40" fmla="*/ 108 w 162"/>
                    <a:gd name="T41" fmla="*/ 120 h 162"/>
                    <a:gd name="T42" fmla="*/ 114 w 162"/>
                    <a:gd name="T43" fmla="*/ 120 h 162"/>
                    <a:gd name="T44" fmla="*/ 114 w 162"/>
                    <a:gd name="T45" fmla="*/ 120 h 162"/>
                    <a:gd name="T46" fmla="*/ 120 w 162"/>
                    <a:gd name="T47" fmla="*/ 120 h 162"/>
                    <a:gd name="T48" fmla="*/ 120 w 162"/>
                    <a:gd name="T49" fmla="*/ 120 h 162"/>
                    <a:gd name="T50" fmla="*/ 120 w 162"/>
                    <a:gd name="T51" fmla="*/ 126 h 162"/>
                    <a:gd name="T52" fmla="*/ 126 w 162"/>
                    <a:gd name="T53" fmla="*/ 126 h 162"/>
                    <a:gd name="T54" fmla="*/ 132 w 162"/>
                    <a:gd name="T55" fmla="*/ 126 h 162"/>
                    <a:gd name="T56" fmla="*/ 138 w 162"/>
                    <a:gd name="T57" fmla="*/ 126 h 162"/>
                    <a:gd name="T58" fmla="*/ 150 w 162"/>
                    <a:gd name="T59" fmla="*/ 126 h 162"/>
                    <a:gd name="T60" fmla="*/ 156 w 162"/>
                    <a:gd name="T61" fmla="*/ 126 h 162"/>
                    <a:gd name="T62" fmla="*/ 162 w 162"/>
                    <a:gd name="T63" fmla="*/ 132 h 162"/>
                    <a:gd name="T64" fmla="*/ 162 w 162"/>
                    <a:gd name="T65" fmla="*/ 132 h 162"/>
                    <a:gd name="T66" fmla="*/ 162 w 162"/>
                    <a:gd name="T67" fmla="*/ 138 h 162"/>
                    <a:gd name="T68" fmla="*/ 156 w 162"/>
                    <a:gd name="T69" fmla="*/ 138 h 162"/>
                    <a:gd name="T70" fmla="*/ 156 w 162"/>
                    <a:gd name="T71" fmla="*/ 144 h 162"/>
                    <a:gd name="T72" fmla="*/ 156 w 162"/>
                    <a:gd name="T73" fmla="*/ 150 h 162"/>
                    <a:gd name="T74" fmla="*/ 150 w 162"/>
                    <a:gd name="T75" fmla="*/ 150 h 162"/>
                    <a:gd name="T76" fmla="*/ 144 w 162"/>
                    <a:gd name="T77" fmla="*/ 156 h 162"/>
                    <a:gd name="T78" fmla="*/ 132 w 162"/>
                    <a:gd name="T79" fmla="*/ 150 h 162"/>
                    <a:gd name="T80" fmla="*/ 126 w 162"/>
                    <a:gd name="T81" fmla="*/ 150 h 162"/>
                    <a:gd name="T82" fmla="*/ 120 w 162"/>
                    <a:gd name="T83" fmla="*/ 138 h 162"/>
                    <a:gd name="T84" fmla="*/ 114 w 162"/>
                    <a:gd name="T85" fmla="*/ 138 h 162"/>
                    <a:gd name="T86" fmla="*/ 114 w 162"/>
                    <a:gd name="T87" fmla="*/ 138 h 162"/>
                    <a:gd name="T88" fmla="*/ 108 w 162"/>
                    <a:gd name="T89" fmla="*/ 144 h 162"/>
                    <a:gd name="T90" fmla="*/ 102 w 162"/>
                    <a:gd name="T91" fmla="*/ 156 h 162"/>
                    <a:gd name="T92" fmla="*/ 102 w 162"/>
                    <a:gd name="T93" fmla="*/ 162 h 162"/>
                    <a:gd name="T94" fmla="*/ 102 w 162"/>
                    <a:gd name="T95" fmla="*/ 162 h 162"/>
                    <a:gd name="T96" fmla="*/ 102 w 162"/>
                    <a:gd name="T97" fmla="*/ 150 h 162"/>
                    <a:gd name="T98" fmla="*/ 102 w 162"/>
                    <a:gd name="T99" fmla="*/ 138 h 162"/>
                    <a:gd name="T100" fmla="*/ 102 w 162"/>
                    <a:gd name="T101" fmla="*/ 132 h 162"/>
                    <a:gd name="T102" fmla="*/ 96 w 162"/>
                    <a:gd name="T103" fmla="*/ 132 h 162"/>
                    <a:gd name="T104" fmla="*/ 96 w 162"/>
                    <a:gd name="T105" fmla="*/ 132 h 162"/>
                    <a:gd name="T106" fmla="*/ 90 w 162"/>
                    <a:gd name="T107" fmla="*/ 132 h 162"/>
                    <a:gd name="T108" fmla="*/ 84 w 162"/>
                    <a:gd name="T109" fmla="*/ 126 h 162"/>
                    <a:gd name="T110" fmla="*/ 78 w 162"/>
                    <a:gd name="T111" fmla="*/ 126 h 162"/>
                    <a:gd name="T112" fmla="*/ 66 w 162"/>
                    <a:gd name="T113" fmla="*/ 120 h 162"/>
                    <a:gd name="T114" fmla="*/ 60 w 162"/>
                    <a:gd name="T115" fmla="*/ 114 h 162"/>
                    <a:gd name="T116" fmla="*/ 48 w 162"/>
                    <a:gd name="T117" fmla="*/ 108 h 162"/>
                    <a:gd name="T118" fmla="*/ 42 w 162"/>
                    <a:gd name="T119" fmla="*/ 96 h 162"/>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62" h="162">
                      <a:moveTo>
                        <a:pt x="36" y="90"/>
                      </a:moveTo>
                      <a:lnTo>
                        <a:pt x="36" y="84"/>
                      </a:lnTo>
                      <a:lnTo>
                        <a:pt x="30" y="78"/>
                      </a:lnTo>
                      <a:lnTo>
                        <a:pt x="30" y="72"/>
                      </a:lnTo>
                      <a:lnTo>
                        <a:pt x="24" y="72"/>
                      </a:lnTo>
                      <a:lnTo>
                        <a:pt x="24" y="66"/>
                      </a:lnTo>
                      <a:lnTo>
                        <a:pt x="18" y="60"/>
                      </a:lnTo>
                      <a:lnTo>
                        <a:pt x="18" y="54"/>
                      </a:lnTo>
                      <a:lnTo>
                        <a:pt x="12" y="48"/>
                      </a:lnTo>
                      <a:lnTo>
                        <a:pt x="6" y="42"/>
                      </a:lnTo>
                      <a:lnTo>
                        <a:pt x="6" y="36"/>
                      </a:lnTo>
                      <a:lnTo>
                        <a:pt x="6" y="30"/>
                      </a:lnTo>
                      <a:lnTo>
                        <a:pt x="0" y="24"/>
                      </a:lnTo>
                      <a:lnTo>
                        <a:pt x="0" y="18"/>
                      </a:lnTo>
                      <a:lnTo>
                        <a:pt x="0" y="12"/>
                      </a:lnTo>
                      <a:lnTo>
                        <a:pt x="0" y="6"/>
                      </a:lnTo>
                      <a:lnTo>
                        <a:pt x="0" y="0"/>
                      </a:lnTo>
                      <a:lnTo>
                        <a:pt x="6" y="0"/>
                      </a:lnTo>
                      <a:lnTo>
                        <a:pt x="12" y="0"/>
                      </a:lnTo>
                      <a:lnTo>
                        <a:pt x="12" y="6"/>
                      </a:lnTo>
                      <a:lnTo>
                        <a:pt x="18" y="12"/>
                      </a:lnTo>
                      <a:lnTo>
                        <a:pt x="24" y="18"/>
                      </a:lnTo>
                      <a:lnTo>
                        <a:pt x="30" y="24"/>
                      </a:lnTo>
                      <a:lnTo>
                        <a:pt x="36" y="36"/>
                      </a:lnTo>
                      <a:lnTo>
                        <a:pt x="42" y="42"/>
                      </a:lnTo>
                      <a:lnTo>
                        <a:pt x="48" y="54"/>
                      </a:lnTo>
                      <a:lnTo>
                        <a:pt x="54" y="66"/>
                      </a:lnTo>
                      <a:lnTo>
                        <a:pt x="60" y="72"/>
                      </a:lnTo>
                      <a:lnTo>
                        <a:pt x="72" y="84"/>
                      </a:lnTo>
                      <a:lnTo>
                        <a:pt x="78" y="90"/>
                      </a:lnTo>
                      <a:lnTo>
                        <a:pt x="84" y="102"/>
                      </a:lnTo>
                      <a:lnTo>
                        <a:pt x="96" y="108"/>
                      </a:lnTo>
                      <a:lnTo>
                        <a:pt x="102" y="114"/>
                      </a:lnTo>
                      <a:lnTo>
                        <a:pt x="108" y="120"/>
                      </a:lnTo>
                      <a:lnTo>
                        <a:pt x="114" y="120"/>
                      </a:lnTo>
                      <a:lnTo>
                        <a:pt x="120" y="120"/>
                      </a:lnTo>
                      <a:lnTo>
                        <a:pt x="120" y="126"/>
                      </a:lnTo>
                      <a:lnTo>
                        <a:pt x="126" y="126"/>
                      </a:lnTo>
                      <a:lnTo>
                        <a:pt x="132" y="126"/>
                      </a:lnTo>
                      <a:lnTo>
                        <a:pt x="138" y="126"/>
                      </a:lnTo>
                      <a:lnTo>
                        <a:pt x="144" y="126"/>
                      </a:lnTo>
                      <a:lnTo>
                        <a:pt x="150" y="126"/>
                      </a:lnTo>
                      <a:lnTo>
                        <a:pt x="156" y="126"/>
                      </a:lnTo>
                      <a:lnTo>
                        <a:pt x="162" y="132"/>
                      </a:lnTo>
                      <a:lnTo>
                        <a:pt x="162" y="138"/>
                      </a:lnTo>
                      <a:lnTo>
                        <a:pt x="156" y="138"/>
                      </a:lnTo>
                      <a:lnTo>
                        <a:pt x="156" y="144"/>
                      </a:lnTo>
                      <a:lnTo>
                        <a:pt x="156" y="150"/>
                      </a:lnTo>
                      <a:lnTo>
                        <a:pt x="150" y="150"/>
                      </a:lnTo>
                      <a:lnTo>
                        <a:pt x="144" y="156"/>
                      </a:lnTo>
                      <a:lnTo>
                        <a:pt x="138" y="156"/>
                      </a:lnTo>
                      <a:lnTo>
                        <a:pt x="132" y="150"/>
                      </a:lnTo>
                      <a:lnTo>
                        <a:pt x="126" y="150"/>
                      </a:lnTo>
                      <a:lnTo>
                        <a:pt x="120" y="144"/>
                      </a:lnTo>
                      <a:lnTo>
                        <a:pt x="120" y="138"/>
                      </a:lnTo>
                      <a:lnTo>
                        <a:pt x="114" y="138"/>
                      </a:lnTo>
                      <a:lnTo>
                        <a:pt x="108" y="138"/>
                      </a:lnTo>
                      <a:lnTo>
                        <a:pt x="108" y="144"/>
                      </a:lnTo>
                      <a:lnTo>
                        <a:pt x="108" y="150"/>
                      </a:lnTo>
                      <a:lnTo>
                        <a:pt x="102" y="156"/>
                      </a:lnTo>
                      <a:lnTo>
                        <a:pt x="102" y="162"/>
                      </a:lnTo>
                      <a:lnTo>
                        <a:pt x="102" y="156"/>
                      </a:lnTo>
                      <a:lnTo>
                        <a:pt x="102" y="150"/>
                      </a:lnTo>
                      <a:lnTo>
                        <a:pt x="102" y="144"/>
                      </a:lnTo>
                      <a:lnTo>
                        <a:pt x="102" y="138"/>
                      </a:lnTo>
                      <a:lnTo>
                        <a:pt x="102" y="132"/>
                      </a:lnTo>
                      <a:lnTo>
                        <a:pt x="96" y="132"/>
                      </a:lnTo>
                      <a:lnTo>
                        <a:pt x="90" y="132"/>
                      </a:lnTo>
                      <a:lnTo>
                        <a:pt x="90" y="126"/>
                      </a:lnTo>
                      <a:lnTo>
                        <a:pt x="84" y="126"/>
                      </a:lnTo>
                      <a:lnTo>
                        <a:pt x="78" y="126"/>
                      </a:lnTo>
                      <a:lnTo>
                        <a:pt x="72" y="120"/>
                      </a:lnTo>
                      <a:lnTo>
                        <a:pt x="66" y="120"/>
                      </a:lnTo>
                      <a:lnTo>
                        <a:pt x="66" y="114"/>
                      </a:lnTo>
                      <a:lnTo>
                        <a:pt x="60" y="114"/>
                      </a:lnTo>
                      <a:lnTo>
                        <a:pt x="54" y="108"/>
                      </a:lnTo>
                      <a:lnTo>
                        <a:pt x="48" y="108"/>
                      </a:lnTo>
                      <a:lnTo>
                        <a:pt x="48" y="102"/>
                      </a:lnTo>
                      <a:lnTo>
                        <a:pt x="42" y="96"/>
                      </a:lnTo>
                      <a:lnTo>
                        <a:pt x="36" y="90"/>
                      </a:lnTo>
                      <a:close/>
                    </a:path>
                  </a:pathLst>
                </a:custGeom>
                <a:solidFill>
                  <a:srgbClr val="87616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370" name="Freeform 434"/>
                <p:cNvSpPr>
                  <a:spLocks/>
                </p:cNvSpPr>
                <p:nvPr/>
              </p:nvSpPr>
              <p:spPr bwMode="auto">
                <a:xfrm>
                  <a:off x="2757" y="2674"/>
                  <a:ext cx="162" cy="162"/>
                </a:xfrm>
                <a:custGeom>
                  <a:avLst/>
                  <a:gdLst>
                    <a:gd name="T0" fmla="*/ 36 w 162"/>
                    <a:gd name="T1" fmla="*/ 78 h 162"/>
                    <a:gd name="T2" fmla="*/ 24 w 162"/>
                    <a:gd name="T3" fmla="*/ 66 h 162"/>
                    <a:gd name="T4" fmla="*/ 18 w 162"/>
                    <a:gd name="T5" fmla="*/ 54 h 162"/>
                    <a:gd name="T6" fmla="*/ 12 w 162"/>
                    <a:gd name="T7" fmla="*/ 42 h 162"/>
                    <a:gd name="T8" fmla="*/ 6 w 162"/>
                    <a:gd name="T9" fmla="*/ 30 h 162"/>
                    <a:gd name="T10" fmla="*/ 0 w 162"/>
                    <a:gd name="T11" fmla="*/ 12 h 162"/>
                    <a:gd name="T12" fmla="*/ 6 w 162"/>
                    <a:gd name="T13" fmla="*/ 0 h 162"/>
                    <a:gd name="T14" fmla="*/ 6 w 162"/>
                    <a:gd name="T15" fmla="*/ 0 h 162"/>
                    <a:gd name="T16" fmla="*/ 18 w 162"/>
                    <a:gd name="T17" fmla="*/ 12 h 162"/>
                    <a:gd name="T18" fmla="*/ 30 w 162"/>
                    <a:gd name="T19" fmla="*/ 30 h 162"/>
                    <a:gd name="T20" fmla="*/ 48 w 162"/>
                    <a:gd name="T21" fmla="*/ 54 h 162"/>
                    <a:gd name="T22" fmla="*/ 72 w 162"/>
                    <a:gd name="T23" fmla="*/ 84 h 162"/>
                    <a:gd name="T24" fmla="*/ 96 w 162"/>
                    <a:gd name="T25" fmla="*/ 108 h 162"/>
                    <a:gd name="T26" fmla="*/ 108 w 162"/>
                    <a:gd name="T27" fmla="*/ 120 h 162"/>
                    <a:gd name="T28" fmla="*/ 114 w 162"/>
                    <a:gd name="T29" fmla="*/ 120 h 162"/>
                    <a:gd name="T30" fmla="*/ 120 w 162"/>
                    <a:gd name="T31" fmla="*/ 120 h 162"/>
                    <a:gd name="T32" fmla="*/ 120 w 162"/>
                    <a:gd name="T33" fmla="*/ 126 h 162"/>
                    <a:gd name="T34" fmla="*/ 126 w 162"/>
                    <a:gd name="T35" fmla="*/ 126 h 162"/>
                    <a:gd name="T36" fmla="*/ 132 w 162"/>
                    <a:gd name="T37" fmla="*/ 126 h 162"/>
                    <a:gd name="T38" fmla="*/ 150 w 162"/>
                    <a:gd name="T39" fmla="*/ 126 h 162"/>
                    <a:gd name="T40" fmla="*/ 162 w 162"/>
                    <a:gd name="T41" fmla="*/ 132 h 162"/>
                    <a:gd name="T42" fmla="*/ 162 w 162"/>
                    <a:gd name="T43" fmla="*/ 132 h 162"/>
                    <a:gd name="T44" fmla="*/ 156 w 162"/>
                    <a:gd name="T45" fmla="*/ 138 h 162"/>
                    <a:gd name="T46" fmla="*/ 156 w 162"/>
                    <a:gd name="T47" fmla="*/ 144 h 162"/>
                    <a:gd name="T48" fmla="*/ 150 w 162"/>
                    <a:gd name="T49" fmla="*/ 150 h 162"/>
                    <a:gd name="T50" fmla="*/ 144 w 162"/>
                    <a:gd name="T51" fmla="*/ 150 h 162"/>
                    <a:gd name="T52" fmla="*/ 126 w 162"/>
                    <a:gd name="T53" fmla="*/ 150 h 162"/>
                    <a:gd name="T54" fmla="*/ 120 w 162"/>
                    <a:gd name="T55" fmla="*/ 138 h 162"/>
                    <a:gd name="T56" fmla="*/ 114 w 162"/>
                    <a:gd name="T57" fmla="*/ 132 h 162"/>
                    <a:gd name="T58" fmla="*/ 108 w 162"/>
                    <a:gd name="T59" fmla="*/ 138 h 162"/>
                    <a:gd name="T60" fmla="*/ 108 w 162"/>
                    <a:gd name="T61" fmla="*/ 144 h 162"/>
                    <a:gd name="T62" fmla="*/ 102 w 162"/>
                    <a:gd name="T63" fmla="*/ 156 h 162"/>
                    <a:gd name="T64" fmla="*/ 102 w 162"/>
                    <a:gd name="T65" fmla="*/ 162 h 162"/>
                    <a:gd name="T66" fmla="*/ 102 w 162"/>
                    <a:gd name="T67" fmla="*/ 162 h 162"/>
                    <a:gd name="T68" fmla="*/ 102 w 162"/>
                    <a:gd name="T69" fmla="*/ 156 h 162"/>
                    <a:gd name="T70" fmla="*/ 102 w 162"/>
                    <a:gd name="T71" fmla="*/ 138 h 162"/>
                    <a:gd name="T72" fmla="*/ 102 w 162"/>
                    <a:gd name="T73" fmla="*/ 132 h 162"/>
                    <a:gd name="T74" fmla="*/ 96 w 162"/>
                    <a:gd name="T75" fmla="*/ 126 h 162"/>
                    <a:gd name="T76" fmla="*/ 90 w 162"/>
                    <a:gd name="T77" fmla="*/ 126 h 162"/>
                    <a:gd name="T78" fmla="*/ 78 w 162"/>
                    <a:gd name="T79" fmla="*/ 120 h 162"/>
                    <a:gd name="T80" fmla="*/ 66 w 162"/>
                    <a:gd name="T81" fmla="*/ 114 h 162"/>
                    <a:gd name="T82" fmla="*/ 54 w 162"/>
                    <a:gd name="T83" fmla="*/ 102 h 162"/>
                    <a:gd name="T84" fmla="*/ 42 w 162"/>
                    <a:gd name="T85" fmla="*/ 90 h 16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162" h="162">
                      <a:moveTo>
                        <a:pt x="42" y="90"/>
                      </a:moveTo>
                      <a:lnTo>
                        <a:pt x="36" y="84"/>
                      </a:lnTo>
                      <a:lnTo>
                        <a:pt x="36" y="78"/>
                      </a:lnTo>
                      <a:lnTo>
                        <a:pt x="30" y="72"/>
                      </a:lnTo>
                      <a:lnTo>
                        <a:pt x="30" y="66"/>
                      </a:lnTo>
                      <a:lnTo>
                        <a:pt x="24" y="66"/>
                      </a:lnTo>
                      <a:lnTo>
                        <a:pt x="24" y="60"/>
                      </a:lnTo>
                      <a:lnTo>
                        <a:pt x="18" y="54"/>
                      </a:lnTo>
                      <a:lnTo>
                        <a:pt x="12" y="48"/>
                      </a:lnTo>
                      <a:lnTo>
                        <a:pt x="12" y="42"/>
                      </a:lnTo>
                      <a:lnTo>
                        <a:pt x="6" y="36"/>
                      </a:lnTo>
                      <a:lnTo>
                        <a:pt x="6" y="30"/>
                      </a:lnTo>
                      <a:lnTo>
                        <a:pt x="6" y="24"/>
                      </a:lnTo>
                      <a:lnTo>
                        <a:pt x="6" y="18"/>
                      </a:lnTo>
                      <a:lnTo>
                        <a:pt x="0" y="12"/>
                      </a:lnTo>
                      <a:lnTo>
                        <a:pt x="0" y="6"/>
                      </a:lnTo>
                      <a:lnTo>
                        <a:pt x="6" y="0"/>
                      </a:lnTo>
                      <a:lnTo>
                        <a:pt x="12" y="6"/>
                      </a:lnTo>
                      <a:lnTo>
                        <a:pt x="18" y="12"/>
                      </a:lnTo>
                      <a:lnTo>
                        <a:pt x="24" y="18"/>
                      </a:lnTo>
                      <a:lnTo>
                        <a:pt x="30" y="30"/>
                      </a:lnTo>
                      <a:lnTo>
                        <a:pt x="36" y="36"/>
                      </a:lnTo>
                      <a:lnTo>
                        <a:pt x="42" y="48"/>
                      </a:lnTo>
                      <a:lnTo>
                        <a:pt x="48" y="54"/>
                      </a:lnTo>
                      <a:lnTo>
                        <a:pt x="54" y="66"/>
                      </a:lnTo>
                      <a:lnTo>
                        <a:pt x="60" y="72"/>
                      </a:lnTo>
                      <a:lnTo>
                        <a:pt x="72" y="84"/>
                      </a:lnTo>
                      <a:lnTo>
                        <a:pt x="78" y="90"/>
                      </a:lnTo>
                      <a:lnTo>
                        <a:pt x="84" y="102"/>
                      </a:lnTo>
                      <a:lnTo>
                        <a:pt x="96" y="108"/>
                      </a:lnTo>
                      <a:lnTo>
                        <a:pt x="102" y="114"/>
                      </a:lnTo>
                      <a:lnTo>
                        <a:pt x="108" y="120"/>
                      </a:lnTo>
                      <a:lnTo>
                        <a:pt x="114" y="120"/>
                      </a:lnTo>
                      <a:lnTo>
                        <a:pt x="120" y="120"/>
                      </a:lnTo>
                      <a:lnTo>
                        <a:pt x="120" y="126"/>
                      </a:lnTo>
                      <a:lnTo>
                        <a:pt x="126" y="126"/>
                      </a:lnTo>
                      <a:lnTo>
                        <a:pt x="132" y="126"/>
                      </a:lnTo>
                      <a:lnTo>
                        <a:pt x="138" y="126"/>
                      </a:lnTo>
                      <a:lnTo>
                        <a:pt x="144" y="126"/>
                      </a:lnTo>
                      <a:lnTo>
                        <a:pt x="150" y="126"/>
                      </a:lnTo>
                      <a:lnTo>
                        <a:pt x="156" y="126"/>
                      </a:lnTo>
                      <a:lnTo>
                        <a:pt x="156" y="132"/>
                      </a:lnTo>
                      <a:lnTo>
                        <a:pt x="162" y="132"/>
                      </a:lnTo>
                      <a:lnTo>
                        <a:pt x="162" y="138"/>
                      </a:lnTo>
                      <a:lnTo>
                        <a:pt x="156" y="138"/>
                      </a:lnTo>
                      <a:lnTo>
                        <a:pt x="156" y="144"/>
                      </a:lnTo>
                      <a:lnTo>
                        <a:pt x="156" y="150"/>
                      </a:lnTo>
                      <a:lnTo>
                        <a:pt x="150" y="150"/>
                      </a:lnTo>
                      <a:lnTo>
                        <a:pt x="144" y="150"/>
                      </a:lnTo>
                      <a:lnTo>
                        <a:pt x="138" y="150"/>
                      </a:lnTo>
                      <a:lnTo>
                        <a:pt x="132" y="150"/>
                      </a:lnTo>
                      <a:lnTo>
                        <a:pt x="126" y="150"/>
                      </a:lnTo>
                      <a:lnTo>
                        <a:pt x="126" y="144"/>
                      </a:lnTo>
                      <a:lnTo>
                        <a:pt x="120" y="144"/>
                      </a:lnTo>
                      <a:lnTo>
                        <a:pt x="120" y="138"/>
                      </a:lnTo>
                      <a:lnTo>
                        <a:pt x="114" y="132"/>
                      </a:lnTo>
                      <a:lnTo>
                        <a:pt x="108" y="138"/>
                      </a:lnTo>
                      <a:lnTo>
                        <a:pt x="108" y="144"/>
                      </a:lnTo>
                      <a:lnTo>
                        <a:pt x="108" y="150"/>
                      </a:lnTo>
                      <a:lnTo>
                        <a:pt x="102" y="150"/>
                      </a:lnTo>
                      <a:lnTo>
                        <a:pt x="102" y="156"/>
                      </a:lnTo>
                      <a:lnTo>
                        <a:pt x="102" y="162"/>
                      </a:lnTo>
                      <a:lnTo>
                        <a:pt x="102" y="156"/>
                      </a:lnTo>
                      <a:lnTo>
                        <a:pt x="102" y="150"/>
                      </a:lnTo>
                      <a:lnTo>
                        <a:pt x="102" y="144"/>
                      </a:lnTo>
                      <a:lnTo>
                        <a:pt x="102" y="138"/>
                      </a:lnTo>
                      <a:lnTo>
                        <a:pt x="102" y="132"/>
                      </a:lnTo>
                      <a:lnTo>
                        <a:pt x="102" y="126"/>
                      </a:lnTo>
                      <a:lnTo>
                        <a:pt x="96" y="126"/>
                      </a:lnTo>
                      <a:lnTo>
                        <a:pt x="90" y="126"/>
                      </a:lnTo>
                      <a:lnTo>
                        <a:pt x="84" y="126"/>
                      </a:lnTo>
                      <a:lnTo>
                        <a:pt x="78" y="120"/>
                      </a:lnTo>
                      <a:lnTo>
                        <a:pt x="72" y="120"/>
                      </a:lnTo>
                      <a:lnTo>
                        <a:pt x="66" y="114"/>
                      </a:lnTo>
                      <a:lnTo>
                        <a:pt x="60" y="108"/>
                      </a:lnTo>
                      <a:lnTo>
                        <a:pt x="54" y="102"/>
                      </a:lnTo>
                      <a:lnTo>
                        <a:pt x="48" y="102"/>
                      </a:lnTo>
                      <a:lnTo>
                        <a:pt x="48" y="96"/>
                      </a:lnTo>
                      <a:lnTo>
                        <a:pt x="42" y="90"/>
                      </a:lnTo>
                      <a:close/>
                    </a:path>
                  </a:pathLst>
                </a:custGeom>
                <a:solidFill>
                  <a:srgbClr val="916B7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371" name="Freeform 435"/>
                <p:cNvSpPr>
                  <a:spLocks/>
                </p:cNvSpPr>
                <p:nvPr/>
              </p:nvSpPr>
              <p:spPr bwMode="auto">
                <a:xfrm>
                  <a:off x="2763" y="2674"/>
                  <a:ext cx="156" cy="162"/>
                </a:xfrm>
                <a:custGeom>
                  <a:avLst/>
                  <a:gdLst>
                    <a:gd name="T0" fmla="*/ 150 w 156"/>
                    <a:gd name="T1" fmla="*/ 138 h 162"/>
                    <a:gd name="T2" fmla="*/ 150 w 156"/>
                    <a:gd name="T3" fmla="*/ 138 h 162"/>
                    <a:gd name="T4" fmla="*/ 150 w 156"/>
                    <a:gd name="T5" fmla="*/ 144 h 162"/>
                    <a:gd name="T6" fmla="*/ 144 w 156"/>
                    <a:gd name="T7" fmla="*/ 150 h 162"/>
                    <a:gd name="T8" fmla="*/ 132 w 156"/>
                    <a:gd name="T9" fmla="*/ 150 h 162"/>
                    <a:gd name="T10" fmla="*/ 120 w 156"/>
                    <a:gd name="T11" fmla="*/ 144 h 162"/>
                    <a:gd name="T12" fmla="*/ 108 w 156"/>
                    <a:gd name="T13" fmla="*/ 132 h 162"/>
                    <a:gd name="T14" fmla="*/ 108 w 156"/>
                    <a:gd name="T15" fmla="*/ 132 h 162"/>
                    <a:gd name="T16" fmla="*/ 102 w 156"/>
                    <a:gd name="T17" fmla="*/ 138 h 162"/>
                    <a:gd name="T18" fmla="*/ 102 w 156"/>
                    <a:gd name="T19" fmla="*/ 150 h 162"/>
                    <a:gd name="T20" fmla="*/ 96 w 156"/>
                    <a:gd name="T21" fmla="*/ 156 h 162"/>
                    <a:gd name="T22" fmla="*/ 96 w 156"/>
                    <a:gd name="T23" fmla="*/ 162 h 162"/>
                    <a:gd name="T24" fmla="*/ 96 w 156"/>
                    <a:gd name="T25" fmla="*/ 162 h 162"/>
                    <a:gd name="T26" fmla="*/ 96 w 156"/>
                    <a:gd name="T27" fmla="*/ 150 h 162"/>
                    <a:gd name="T28" fmla="*/ 96 w 156"/>
                    <a:gd name="T29" fmla="*/ 132 h 162"/>
                    <a:gd name="T30" fmla="*/ 96 w 156"/>
                    <a:gd name="T31" fmla="*/ 126 h 162"/>
                    <a:gd name="T32" fmla="*/ 90 w 156"/>
                    <a:gd name="T33" fmla="*/ 126 h 162"/>
                    <a:gd name="T34" fmla="*/ 84 w 156"/>
                    <a:gd name="T35" fmla="*/ 126 h 162"/>
                    <a:gd name="T36" fmla="*/ 72 w 156"/>
                    <a:gd name="T37" fmla="*/ 120 h 162"/>
                    <a:gd name="T38" fmla="*/ 60 w 156"/>
                    <a:gd name="T39" fmla="*/ 114 h 162"/>
                    <a:gd name="T40" fmla="*/ 48 w 156"/>
                    <a:gd name="T41" fmla="*/ 96 h 162"/>
                    <a:gd name="T42" fmla="*/ 36 w 156"/>
                    <a:gd name="T43" fmla="*/ 84 h 162"/>
                    <a:gd name="T44" fmla="*/ 24 w 156"/>
                    <a:gd name="T45" fmla="*/ 66 h 162"/>
                    <a:gd name="T46" fmla="*/ 18 w 156"/>
                    <a:gd name="T47" fmla="*/ 54 h 162"/>
                    <a:gd name="T48" fmla="*/ 12 w 156"/>
                    <a:gd name="T49" fmla="*/ 42 h 162"/>
                    <a:gd name="T50" fmla="*/ 6 w 156"/>
                    <a:gd name="T51" fmla="*/ 36 h 162"/>
                    <a:gd name="T52" fmla="*/ 0 w 156"/>
                    <a:gd name="T53" fmla="*/ 18 h 162"/>
                    <a:gd name="T54" fmla="*/ 0 w 156"/>
                    <a:gd name="T55" fmla="*/ 6 h 162"/>
                    <a:gd name="T56" fmla="*/ 0 w 156"/>
                    <a:gd name="T57" fmla="*/ 0 h 162"/>
                    <a:gd name="T58" fmla="*/ 6 w 156"/>
                    <a:gd name="T59" fmla="*/ 6 h 162"/>
                    <a:gd name="T60" fmla="*/ 18 w 156"/>
                    <a:gd name="T61" fmla="*/ 24 h 162"/>
                    <a:gd name="T62" fmla="*/ 36 w 156"/>
                    <a:gd name="T63" fmla="*/ 48 h 162"/>
                    <a:gd name="T64" fmla="*/ 54 w 156"/>
                    <a:gd name="T65" fmla="*/ 72 h 162"/>
                    <a:gd name="T66" fmla="*/ 78 w 156"/>
                    <a:gd name="T67" fmla="*/ 102 h 162"/>
                    <a:gd name="T68" fmla="*/ 102 w 156"/>
                    <a:gd name="T69" fmla="*/ 120 h 162"/>
                    <a:gd name="T70" fmla="*/ 102 w 156"/>
                    <a:gd name="T71" fmla="*/ 120 h 162"/>
                    <a:gd name="T72" fmla="*/ 108 w 156"/>
                    <a:gd name="T73" fmla="*/ 120 h 162"/>
                    <a:gd name="T74" fmla="*/ 114 w 156"/>
                    <a:gd name="T75" fmla="*/ 126 h 162"/>
                    <a:gd name="T76" fmla="*/ 114 w 156"/>
                    <a:gd name="T77" fmla="*/ 126 h 162"/>
                    <a:gd name="T78" fmla="*/ 126 w 156"/>
                    <a:gd name="T79" fmla="*/ 126 h 162"/>
                    <a:gd name="T80" fmla="*/ 138 w 156"/>
                    <a:gd name="T81" fmla="*/ 126 h 162"/>
                    <a:gd name="T82" fmla="*/ 150 w 156"/>
                    <a:gd name="T83" fmla="*/ 132 h 162"/>
                    <a:gd name="T84" fmla="*/ 156 w 156"/>
                    <a:gd name="T85" fmla="*/ 132 h 16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156" h="162">
                      <a:moveTo>
                        <a:pt x="156" y="132"/>
                      </a:moveTo>
                      <a:lnTo>
                        <a:pt x="156" y="138"/>
                      </a:lnTo>
                      <a:lnTo>
                        <a:pt x="150" y="138"/>
                      </a:lnTo>
                      <a:lnTo>
                        <a:pt x="150" y="144"/>
                      </a:lnTo>
                      <a:lnTo>
                        <a:pt x="144" y="144"/>
                      </a:lnTo>
                      <a:lnTo>
                        <a:pt x="144" y="150"/>
                      </a:lnTo>
                      <a:lnTo>
                        <a:pt x="138" y="150"/>
                      </a:lnTo>
                      <a:lnTo>
                        <a:pt x="132" y="150"/>
                      </a:lnTo>
                      <a:lnTo>
                        <a:pt x="126" y="150"/>
                      </a:lnTo>
                      <a:lnTo>
                        <a:pt x="120" y="144"/>
                      </a:lnTo>
                      <a:lnTo>
                        <a:pt x="114" y="138"/>
                      </a:lnTo>
                      <a:lnTo>
                        <a:pt x="108" y="132"/>
                      </a:lnTo>
                      <a:lnTo>
                        <a:pt x="102" y="138"/>
                      </a:lnTo>
                      <a:lnTo>
                        <a:pt x="102" y="144"/>
                      </a:lnTo>
                      <a:lnTo>
                        <a:pt x="102" y="150"/>
                      </a:lnTo>
                      <a:lnTo>
                        <a:pt x="96" y="150"/>
                      </a:lnTo>
                      <a:lnTo>
                        <a:pt x="96" y="156"/>
                      </a:lnTo>
                      <a:lnTo>
                        <a:pt x="96" y="162"/>
                      </a:lnTo>
                      <a:lnTo>
                        <a:pt x="96" y="156"/>
                      </a:lnTo>
                      <a:lnTo>
                        <a:pt x="96" y="150"/>
                      </a:lnTo>
                      <a:lnTo>
                        <a:pt x="96" y="144"/>
                      </a:lnTo>
                      <a:lnTo>
                        <a:pt x="96" y="138"/>
                      </a:lnTo>
                      <a:lnTo>
                        <a:pt x="96" y="132"/>
                      </a:lnTo>
                      <a:lnTo>
                        <a:pt x="102" y="132"/>
                      </a:lnTo>
                      <a:lnTo>
                        <a:pt x="102" y="126"/>
                      </a:lnTo>
                      <a:lnTo>
                        <a:pt x="96" y="126"/>
                      </a:lnTo>
                      <a:lnTo>
                        <a:pt x="90" y="126"/>
                      </a:lnTo>
                      <a:lnTo>
                        <a:pt x="84" y="126"/>
                      </a:lnTo>
                      <a:lnTo>
                        <a:pt x="78" y="120"/>
                      </a:lnTo>
                      <a:lnTo>
                        <a:pt x="72" y="120"/>
                      </a:lnTo>
                      <a:lnTo>
                        <a:pt x="72" y="114"/>
                      </a:lnTo>
                      <a:lnTo>
                        <a:pt x="66" y="114"/>
                      </a:lnTo>
                      <a:lnTo>
                        <a:pt x="60" y="114"/>
                      </a:lnTo>
                      <a:lnTo>
                        <a:pt x="54" y="108"/>
                      </a:lnTo>
                      <a:lnTo>
                        <a:pt x="54" y="102"/>
                      </a:lnTo>
                      <a:lnTo>
                        <a:pt x="48" y="96"/>
                      </a:lnTo>
                      <a:lnTo>
                        <a:pt x="42" y="96"/>
                      </a:lnTo>
                      <a:lnTo>
                        <a:pt x="42" y="90"/>
                      </a:lnTo>
                      <a:lnTo>
                        <a:pt x="36" y="84"/>
                      </a:lnTo>
                      <a:lnTo>
                        <a:pt x="30" y="78"/>
                      </a:lnTo>
                      <a:lnTo>
                        <a:pt x="30" y="72"/>
                      </a:lnTo>
                      <a:lnTo>
                        <a:pt x="24" y="66"/>
                      </a:lnTo>
                      <a:lnTo>
                        <a:pt x="18" y="60"/>
                      </a:lnTo>
                      <a:lnTo>
                        <a:pt x="18" y="54"/>
                      </a:lnTo>
                      <a:lnTo>
                        <a:pt x="12" y="48"/>
                      </a:lnTo>
                      <a:lnTo>
                        <a:pt x="12" y="42"/>
                      </a:lnTo>
                      <a:lnTo>
                        <a:pt x="6" y="42"/>
                      </a:lnTo>
                      <a:lnTo>
                        <a:pt x="6" y="36"/>
                      </a:lnTo>
                      <a:lnTo>
                        <a:pt x="6" y="30"/>
                      </a:lnTo>
                      <a:lnTo>
                        <a:pt x="0" y="24"/>
                      </a:lnTo>
                      <a:lnTo>
                        <a:pt x="0" y="18"/>
                      </a:lnTo>
                      <a:lnTo>
                        <a:pt x="0" y="12"/>
                      </a:lnTo>
                      <a:lnTo>
                        <a:pt x="0" y="6"/>
                      </a:lnTo>
                      <a:lnTo>
                        <a:pt x="0" y="0"/>
                      </a:lnTo>
                      <a:lnTo>
                        <a:pt x="6" y="0"/>
                      </a:lnTo>
                      <a:lnTo>
                        <a:pt x="6" y="6"/>
                      </a:lnTo>
                      <a:lnTo>
                        <a:pt x="12" y="12"/>
                      </a:lnTo>
                      <a:lnTo>
                        <a:pt x="12" y="18"/>
                      </a:lnTo>
                      <a:lnTo>
                        <a:pt x="18" y="24"/>
                      </a:lnTo>
                      <a:lnTo>
                        <a:pt x="24" y="30"/>
                      </a:lnTo>
                      <a:lnTo>
                        <a:pt x="30" y="36"/>
                      </a:lnTo>
                      <a:lnTo>
                        <a:pt x="36" y="48"/>
                      </a:lnTo>
                      <a:lnTo>
                        <a:pt x="42" y="54"/>
                      </a:lnTo>
                      <a:lnTo>
                        <a:pt x="48" y="66"/>
                      </a:lnTo>
                      <a:lnTo>
                        <a:pt x="54" y="72"/>
                      </a:lnTo>
                      <a:lnTo>
                        <a:pt x="66" y="84"/>
                      </a:lnTo>
                      <a:lnTo>
                        <a:pt x="72" y="90"/>
                      </a:lnTo>
                      <a:lnTo>
                        <a:pt x="78" y="102"/>
                      </a:lnTo>
                      <a:lnTo>
                        <a:pt x="90" y="108"/>
                      </a:lnTo>
                      <a:lnTo>
                        <a:pt x="96" y="114"/>
                      </a:lnTo>
                      <a:lnTo>
                        <a:pt x="102" y="120"/>
                      </a:lnTo>
                      <a:lnTo>
                        <a:pt x="108" y="120"/>
                      </a:lnTo>
                      <a:lnTo>
                        <a:pt x="114" y="126"/>
                      </a:lnTo>
                      <a:lnTo>
                        <a:pt x="120" y="126"/>
                      </a:lnTo>
                      <a:lnTo>
                        <a:pt x="126" y="126"/>
                      </a:lnTo>
                      <a:lnTo>
                        <a:pt x="132" y="126"/>
                      </a:lnTo>
                      <a:lnTo>
                        <a:pt x="138" y="126"/>
                      </a:lnTo>
                      <a:lnTo>
                        <a:pt x="144" y="126"/>
                      </a:lnTo>
                      <a:lnTo>
                        <a:pt x="150" y="132"/>
                      </a:lnTo>
                      <a:lnTo>
                        <a:pt x="156" y="132"/>
                      </a:lnTo>
                      <a:close/>
                    </a:path>
                  </a:pathLst>
                </a:custGeom>
                <a:solidFill>
                  <a:srgbClr val="9872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372" name="Freeform 436"/>
                <p:cNvSpPr>
                  <a:spLocks/>
                </p:cNvSpPr>
                <p:nvPr/>
              </p:nvSpPr>
              <p:spPr bwMode="auto">
                <a:xfrm>
                  <a:off x="2847" y="2884"/>
                  <a:ext cx="174" cy="157"/>
                </a:xfrm>
                <a:custGeom>
                  <a:avLst/>
                  <a:gdLst>
                    <a:gd name="T0" fmla="*/ 60 w 174"/>
                    <a:gd name="T1" fmla="*/ 84 h 157"/>
                    <a:gd name="T2" fmla="*/ 48 w 174"/>
                    <a:gd name="T3" fmla="*/ 72 h 157"/>
                    <a:gd name="T4" fmla="*/ 42 w 174"/>
                    <a:gd name="T5" fmla="*/ 60 h 157"/>
                    <a:gd name="T6" fmla="*/ 36 w 174"/>
                    <a:gd name="T7" fmla="*/ 48 h 157"/>
                    <a:gd name="T8" fmla="*/ 30 w 174"/>
                    <a:gd name="T9" fmla="*/ 36 h 157"/>
                    <a:gd name="T10" fmla="*/ 24 w 174"/>
                    <a:gd name="T11" fmla="*/ 24 h 157"/>
                    <a:gd name="T12" fmla="*/ 18 w 174"/>
                    <a:gd name="T13" fmla="*/ 18 h 157"/>
                    <a:gd name="T14" fmla="*/ 12 w 174"/>
                    <a:gd name="T15" fmla="*/ 6 h 157"/>
                    <a:gd name="T16" fmla="*/ 6 w 174"/>
                    <a:gd name="T17" fmla="*/ 0 h 157"/>
                    <a:gd name="T18" fmla="*/ 0 w 174"/>
                    <a:gd name="T19" fmla="*/ 0 h 157"/>
                    <a:gd name="T20" fmla="*/ 0 w 174"/>
                    <a:gd name="T21" fmla="*/ 0 h 157"/>
                    <a:gd name="T22" fmla="*/ 12 w 174"/>
                    <a:gd name="T23" fmla="*/ 0 h 157"/>
                    <a:gd name="T24" fmla="*/ 18 w 174"/>
                    <a:gd name="T25" fmla="*/ 0 h 157"/>
                    <a:gd name="T26" fmla="*/ 24 w 174"/>
                    <a:gd name="T27" fmla="*/ 12 h 157"/>
                    <a:gd name="T28" fmla="*/ 30 w 174"/>
                    <a:gd name="T29" fmla="*/ 24 h 157"/>
                    <a:gd name="T30" fmla="*/ 42 w 174"/>
                    <a:gd name="T31" fmla="*/ 36 h 157"/>
                    <a:gd name="T32" fmla="*/ 54 w 174"/>
                    <a:gd name="T33" fmla="*/ 54 h 157"/>
                    <a:gd name="T34" fmla="*/ 66 w 174"/>
                    <a:gd name="T35" fmla="*/ 72 h 157"/>
                    <a:gd name="T36" fmla="*/ 84 w 174"/>
                    <a:gd name="T37" fmla="*/ 90 h 157"/>
                    <a:gd name="T38" fmla="*/ 102 w 174"/>
                    <a:gd name="T39" fmla="*/ 102 h 157"/>
                    <a:gd name="T40" fmla="*/ 114 w 174"/>
                    <a:gd name="T41" fmla="*/ 114 h 157"/>
                    <a:gd name="T42" fmla="*/ 120 w 174"/>
                    <a:gd name="T43" fmla="*/ 120 h 157"/>
                    <a:gd name="T44" fmla="*/ 126 w 174"/>
                    <a:gd name="T45" fmla="*/ 120 h 157"/>
                    <a:gd name="T46" fmla="*/ 132 w 174"/>
                    <a:gd name="T47" fmla="*/ 126 h 157"/>
                    <a:gd name="T48" fmla="*/ 138 w 174"/>
                    <a:gd name="T49" fmla="*/ 132 h 157"/>
                    <a:gd name="T50" fmla="*/ 150 w 174"/>
                    <a:gd name="T51" fmla="*/ 132 h 157"/>
                    <a:gd name="T52" fmla="*/ 162 w 174"/>
                    <a:gd name="T53" fmla="*/ 139 h 157"/>
                    <a:gd name="T54" fmla="*/ 168 w 174"/>
                    <a:gd name="T55" fmla="*/ 145 h 157"/>
                    <a:gd name="T56" fmla="*/ 174 w 174"/>
                    <a:gd name="T57" fmla="*/ 145 h 157"/>
                    <a:gd name="T58" fmla="*/ 174 w 174"/>
                    <a:gd name="T59" fmla="*/ 151 h 157"/>
                    <a:gd name="T60" fmla="*/ 168 w 174"/>
                    <a:gd name="T61" fmla="*/ 157 h 157"/>
                    <a:gd name="T62" fmla="*/ 162 w 174"/>
                    <a:gd name="T63" fmla="*/ 157 h 157"/>
                    <a:gd name="T64" fmla="*/ 150 w 174"/>
                    <a:gd name="T65" fmla="*/ 157 h 157"/>
                    <a:gd name="T66" fmla="*/ 138 w 174"/>
                    <a:gd name="T67" fmla="*/ 157 h 157"/>
                    <a:gd name="T68" fmla="*/ 132 w 174"/>
                    <a:gd name="T69" fmla="*/ 151 h 157"/>
                    <a:gd name="T70" fmla="*/ 120 w 174"/>
                    <a:gd name="T71" fmla="*/ 145 h 157"/>
                    <a:gd name="T72" fmla="*/ 114 w 174"/>
                    <a:gd name="T73" fmla="*/ 145 h 157"/>
                    <a:gd name="T74" fmla="*/ 108 w 174"/>
                    <a:gd name="T75" fmla="*/ 139 h 157"/>
                    <a:gd name="T76" fmla="*/ 102 w 174"/>
                    <a:gd name="T77" fmla="*/ 132 h 157"/>
                    <a:gd name="T78" fmla="*/ 90 w 174"/>
                    <a:gd name="T79" fmla="*/ 120 h 157"/>
                    <a:gd name="T80" fmla="*/ 84 w 174"/>
                    <a:gd name="T81" fmla="*/ 114 h 157"/>
                    <a:gd name="T82" fmla="*/ 72 w 174"/>
                    <a:gd name="T83" fmla="*/ 102 h 157"/>
                    <a:gd name="T84" fmla="*/ 66 w 174"/>
                    <a:gd name="T85" fmla="*/ 90 h 157"/>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174" h="157">
                      <a:moveTo>
                        <a:pt x="66" y="90"/>
                      </a:moveTo>
                      <a:lnTo>
                        <a:pt x="60" y="90"/>
                      </a:lnTo>
                      <a:lnTo>
                        <a:pt x="60" y="84"/>
                      </a:lnTo>
                      <a:lnTo>
                        <a:pt x="54" y="84"/>
                      </a:lnTo>
                      <a:lnTo>
                        <a:pt x="54" y="78"/>
                      </a:lnTo>
                      <a:lnTo>
                        <a:pt x="48" y="72"/>
                      </a:lnTo>
                      <a:lnTo>
                        <a:pt x="48" y="66"/>
                      </a:lnTo>
                      <a:lnTo>
                        <a:pt x="42" y="66"/>
                      </a:lnTo>
                      <a:lnTo>
                        <a:pt x="42" y="60"/>
                      </a:lnTo>
                      <a:lnTo>
                        <a:pt x="42" y="54"/>
                      </a:lnTo>
                      <a:lnTo>
                        <a:pt x="36" y="48"/>
                      </a:lnTo>
                      <a:lnTo>
                        <a:pt x="30" y="42"/>
                      </a:lnTo>
                      <a:lnTo>
                        <a:pt x="30" y="36"/>
                      </a:lnTo>
                      <a:lnTo>
                        <a:pt x="30" y="30"/>
                      </a:lnTo>
                      <a:lnTo>
                        <a:pt x="24" y="30"/>
                      </a:lnTo>
                      <a:lnTo>
                        <a:pt x="24" y="24"/>
                      </a:lnTo>
                      <a:lnTo>
                        <a:pt x="18" y="18"/>
                      </a:lnTo>
                      <a:lnTo>
                        <a:pt x="18" y="12"/>
                      </a:lnTo>
                      <a:lnTo>
                        <a:pt x="12" y="12"/>
                      </a:lnTo>
                      <a:lnTo>
                        <a:pt x="12" y="6"/>
                      </a:lnTo>
                      <a:lnTo>
                        <a:pt x="6" y="6"/>
                      </a:lnTo>
                      <a:lnTo>
                        <a:pt x="6" y="0"/>
                      </a:lnTo>
                      <a:lnTo>
                        <a:pt x="0" y="0"/>
                      </a:lnTo>
                      <a:lnTo>
                        <a:pt x="6" y="0"/>
                      </a:lnTo>
                      <a:lnTo>
                        <a:pt x="12" y="0"/>
                      </a:lnTo>
                      <a:lnTo>
                        <a:pt x="18" y="0"/>
                      </a:lnTo>
                      <a:lnTo>
                        <a:pt x="18" y="6"/>
                      </a:lnTo>
                      <a:lnTo>
                        <a:pt x="24" y="6"/>
                      </a:lnTo>
                      <a:lnTo>
                        <a:pt x="24" y="12"/>
                      </a:lnTo>
                      <a:lnTo>
                        <a:pt x="24" y="18"/>
                      </a:lnTo>
                      <a:lnTo>
                        <a:pt x="30" y="18"/>
                      </a:lnTo>
                      <a:lnTo>
                        <a:pt x="30" y="24"/>
                      </a:lnTo>
                      <a:lnTo>
                        <a:pt x="36" y="30"/>
                      </a:lnTo>
                      <a:lnTo>
                        <a:pt x="36" y="36"/>
                      </a:lnTo>
                      <a:lnTo>
                        <a:pt x="42" y="36"/>
                      </a:lnTo>
                      <a:lnTo>
                        <a:pt x="42" y="42"/>
                      </a:lnTo>
                      <a:lnTo>
                        <a:pt x="48" y="48"/>
                      </a:lnTo>
                      <a:lnTo>
                        <a:pt x="54" y="54"/>
                      </a:lnTo>
                      <a:lnTo>
                        <a:pt x="54" y="60"/>
                      </a:lnTo>
                      <a:lnTo>
                        <a:pt x="60" y="66"/>
                      </a:lnTo>
                      <a:lnTo>
                        <a:pt x="66" y="72"/>
                      </a:lnTo>
                      <a:lnTo>
                        <a:pt x="72" y="78"/>
                      </a:lnTo>
                      <a:lnTo>
                        <a:pt x="78" y="84"/>
                      </a:lnTo>
                      <a:lnTo>
                        <a:pt x="84" y="90"/>
                      </a:lnTo>
                      <a:lnTo>
                        <a:pt x="90" y="96"/>
                      </a:lnTo>
                      <a:lnTo>
                        <a:pt x="96" y="96"/>
                      </a:lnTo>
                      <a:lnTo>
                        <a:pt x="102" y="102"/>
                      </a:lnTo>
                      <a:lnTo>
                        <a:pt x="102" y="108"/>
                      </a:lnTo>
                      <a:lnTo>
                        <a:pt x="108" y="108"/>
                      </a:lnTo>
                      <a:lnTo>
                        <a:pt x="114" y="114"/>
                      </a:lnTo>
                      <a:lnTo>
                        <a:pt x="120" y="120"/>
                      </a:lnTo>
                      <a:lnTo>
                        <a:pt x="126" y="120"/>
                      </a:lnTo>
                      <a:lnTo>
                        <a:pt x="132" y="126"/>
                      </a:lnTo>
                      <a:lnTo>
                        <a:pt x="138" y="126"/>
                      </a:lnTo>
                      <a:lnTo>
                        <a:pt x="138" y="132"/>
                      </a:lnTo>
                      <a:lnTo>
                        <a:pt x="144" y="132"/>
                      </a:lnTo>
                      <a:lnTo>
                        <a:pt x="150" y="132"/>
                      </a:lnTo>
                      <a:lnTo>
                        <a:pt x="150" y="139"/>
                      </a:lnTo>
                      <a:lnTo>
                        <a:pt x="156" y="139"/>
                      </a:lnTo>
                      <a:lnTo>
                        <a:pt x="162" y="139"/>
                      </a:lnTo>
                      <a:lnTo>
                        <a:pt x="168" y="139"/>
                      </a:lnTo>
                      <a:lnTo>
                        <a:pt x="168" y="145"/>
                      </a:lnTo>
                      <a:lnTo>
                        <a:pt x="174" y="145"/>
                      </a:lnTo>
                      <a:lnTo>
                        <a:pt x="174" y="151"/>
                      </a:lnTo>
                      <a:lnTo>
                        <a:pt x="168" y="157"/>
                      </a:lnTo>
                      <a:lnTo>
                        <a:pt x="162" y="157"/>
                      </a:lnTo>
                      <a:lnTo>
                        <a:pt x="156" y="157"/>
                      </a:lnTo>
                      <a:lnTo>
                        <a:pt x="150" y="157"/>
                      </a:lnTo>
                      <a:lnTo>
                        <a:pt x="144" y="157"/>
                      </a:lnTo>
                      <a:lnTo>
                        <a:pt x="138" y="157"/>
                      </a:lnTo>
                      <a:lnTo>
                        <a:pt x="132" y="151"/>
                      </a:lnTo>
                      <a:lnTo>
                        <a:pt x="126" y="151"/>
                      </a:lnTo>
                      <a:lnTo>
                        <a:pt x="120" y="145"/>
                      </a:lnTo>
                      <a:lnTo>
                        <a:pt x="114" y="145"/>
                      </a:lnTo>
                      <a:lnTo>
                        <a:pt x="114" y="139"/>
                      </a:lnTo>
                      <a:lnTo>
                        <a:pt x="108" y="139"/>
                      </a:lnTo>
                      <a:lnTo>
                        <a:pt x="102" y="132"/>
                      </a:lnTo>
                      <a:lnTo>
                        <a:pt x="96" y="126"/>
                      </a:lnTo>
                      <a:lnTo>
                        <a:pt x="90" y="120"/>
                      </a:lnTo>
                      <a:lnTo>
                        <a:pt x="84" y="114"/>
                      </a:lnTo>
                      <a:lnTo>
                        <a:pt x="78" y="108"/>
                      </a:lnTo>
                      <a:lnTo>
                        <a:pt x="72" y="102"/>
                      </a:lnTo>
                      <a:lnTo>
                        <a:pt x="72" y="96"/>
                      </a:lnTo>
                      <a:lnTo>
                        <a:pt x="66" y="96"/>
                      </a:lnTo>
                      <a:lnTo>
                        <a:pt x="66" y="90"/>
                      </a:lnTo>
                      <a:close/>
                    </a:path>
                  </a:pathLst>
                </a:custGeom>
                <a:solidFill>
                  <a:srgbClr val="724C5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373" name="Freeform 437"/>
                <p:cNvSpPr>
                  <a:spLocks/>
                </p:cNvSpPr>
                <p:nvPr/>
              </p:nvSpPr>
              <p:spPr bwMode="auto">
                <a:xfrm>
                  <a:off x="2847" y="2884"/>
                  <a:ext cx="174" cy="151"/>
                </a:xfrm>
                <a:custGeom>
                  <a:avLst/>
                  <a:gdLst>
                    <a:gd name="T0" fmla="*/ 60 w 174"/>
                    <a:gd name="T1" fmla="*/ 84 h 151"/>
                    <a:gd name="T2" fmla="*/ 54 w 174"/>
                    <a:gd name="T3" fmla="*/ 72 h 151"/>
                    <a:gd name="T4" fmla="*/ 42 w 174"/>
                    <a:gd name="T5" fmla="*/ 60 h 151"/>
                    <a:gd name="T6" fmla="*/ 36 w 174"/>
                    <a:gd name="T7" fmla="*/ 48 h 151"/>
                    <a:gd name="T8" fmla="*/ 30 w 174"/>
                    <a:gd name="T9" fmla="*/ 36 h 151"/>
                    <a:gd name="T10" fmla="*/ 24 w 174"/>
                    <a:gd name="T11" fmla="*/ 24 h 151"/>
                    <a:gd name="T12" fmla="*/ 18 w 174"/>
                    <a:gd name="T13" fmla="*/ 18 h 151"/>
                    <a:gd name="T14" fmla="*/ 12 w 174"/>
                    <a:gd name="T15" fmla="*/ 6 h 151"/>
                    <a:gd name="T16" fmla="*/ 6 w 174"/>
                    <a:gd name="T17" fmla="*/ 0 h 151"/>
                    <a:gd name="T18" fmla="*/ 0 w 174"/>
                    <a:gd name="T19" fmla="*/ 0 h 151"/>
                    <a:gd name="T20" fmla="*/ 0 w 174"/>
                    <a:gd name="T21" fmla="*/ 0 h 151"/>
                    <a:gd name="T22" fmla="*/ 12 w 174"/>
                    <a:gd name="T23" fmla="*/ 0 h 151"/>
                    <a:gd name="T24" fmla="*/ 18 w 174"/>
                    <a:gd name="T25" fmla="*/ 0 h 151"/>
                    <a:gd name="T26" fmla="*/ 24 w 174"/>
                    <a:gd name="T27" fmla="*/ 12 h 151"/>
                    <a:gd name="T28" fmla="*/ 30 w 174"/>
                    <a:gd name="T29" fmla="*/ 24 h 151"/>
                    <a:gd name="T30" fmla="*/ 42 w 174"/>
                    <a:gd name="T31" fmla="*/ 36 h 151"/>
                    <a:gd name="T32" fmla="*/ 54 w 174"/>
                    <a:gd name="T33" fmla="*/ 54 h 151"/>
                    <a:gd name="T34" fmla="*/ 66 w 174"/>
                    <a:gd name="T35" fmla="*/ 72 h 151"/>
                    <a:gd name="T36" fmla="*/ 84 w 174"/>
                    <a:gd name="T37" fmla="*/ 90 h 151"/>
                    <a:gd name="T38" fmla="*/ 102 w 174"/>
                    <a:gd name="T39" fmla="*/ 102 h 151"/>
                    <a:gd name="T40" fmla="*/ 114 w 174"/>
                    <a:gd name="T41" fmla="*/ 114 h 151"/>
                    <a:gd name="T42" fmla="*/ 120 w 174"/>
                    <a:gd name="T43" fmla="*/ 120 h 151"/>
                    <a:gd name="T44" fmla="*/ 126 w 174"/>
                    <a:gd name="T45" fmla="*/ 120 h 151"/>
                    <a:gd name="T46" fmla="*/ 132 w 174"/>
                    <a:gd name="T47" fmla="*/ 126 h 151"/>
                    <a:gd name="T48" fmla="*/ 138 w 174"/>
                    <a:gd name="T49" fmla="*/ 132 h 151"/>
                    <a:gd name="T50" fmla="*/ 150 w 174"/>
                    <a:gd name="T51" fmla="*/ 132 h 151"/>
                    <a:gd name="T52" fmla="*/ 162 w 174"/>
                    <a:gd name="T53" fmla="*/ 139 h 151"/>
                    <a:gd name="T54" fmla="*/ 168 w 174"/>
                    <a:gd name="T55" fmla="*/ 145 h 151"/>
                    <a:gd name="T56" fmla="*/ 174 w 174"/>
                    <a:gd name="T57" fmla="*/ 145 h 151"/>
                    <a:gd name="T58" fmla="*/ 174 w 174"/>
                    <a:gd name="T59" fmla="*/ 151 h 151"/>
                    <a:gd name="T60" fmla="*/ 168 w 174"/>
                    <a:gd name="T61" fmla="*/ 151 h 151"/>
                    <a:gd name="T62" fmla="*/ 156 w 174"/>
                    <a:gd name="T63" fmla="*/ 151 h 151"/>
                    <a:gd name="T64" fmla="*/ 150 w 174"/>
                    <a:gd name="T65" fmla="*/ 151 h 151"/>
                    <a:gd name="T66" fmla="*/ 138 w 174"/>
                    <a:gd name="T67" fmla="*/ 151 h 151"/>
                    <a:gd name="T68" fmla="*/ 132 w 174"/>
                    <a:gd name="T69" fmla="*/ 145 h 151"/>
                    <a:gd name="T70" fmla="*/ 120 w 174"/>
                    <a:gd name="T71" fmla="*/ 145 h 151"/>
                    <a:gd name="T72" fmla="*/ 114 w 174"/>
                    <a:gd name="T73" fmla="*/ 139 h 151"/>
                    <a:gd name="T74" fmla="*/ 108 w 174"/>
                    <a:gd name="T75" fmla="*/ 132 h 151"/>
                    <a:gd name="T76" fmla="*/ 102 w 174"/>
                    <a:gd name="T77" fmla="*/ 126 h 151"/>
                    <a:gd name="T78" fmla="*/ 90 w 174"/>
                    <a:gd name="T79" fmla="*/ 120 h 151"/>
                    <a:gd name="T80" fmla="*/ 84 w 174"/>
                    <a:gd name="T81" fmla="*/ 108 h 151"/>
                    <a:gd name="T82" fmla="*/ 72 w 174"/>
                    <a:gd name="T83" fmla="*/ 102 h 151"/>
                    <a:gd name="T84" fmla="*/ 66 w 174"/>
                    <a:gd name="T85" fmla="*/ 90 h 15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174" h="151">
                      <a:moveTo>
                        <a:pt x="66" y="90"/>
                      </a:moveTo>
                      <a:lnTo>
                        <a:pt x="60" y="84"/>
                      </a:lnTo>
                      <a:lnTo>
                        <a:pt x="60" y="78"/>
                      </a:lnTo>
                      <a:lnTo>
                        <a:pt x="54" y="78"/>
                      </a:lnTo>
                      <a:lnTo>
                        <a:pt x="54" y="72"/>
                      </a:lnTo>
                      <a:lnTo>
                        <a:pt x="48" y="66"/>
                      </a:lnTo>
                      <a:lnTo>
                        <a:pt x="48" y="60"/>
                      </a:lnTo>
                      <a:lnTo>
                        <a:pt x="42" y="60"/>
                      </a:lnTo>
                      <a:lnTo>
                        <a:pt x="42" y="54"/>
                      </a:lnTo>
                      <a:lnTo>
                        <a:pt x="36" y="48"/>
                      </a:lnTo>
                      <a:lnTo>
                        <a:pt x="30" y="42"/>
                      </a:lnTo>
                      <a:lnTo>
                        <a:pt x="30" y="36"/>
                      </a:lnTo>
                      <a:lnTo>
                        <a:pt x="30" y="30"/>
                      </a:lnTo>
                      <a:lnTo>
                        <a:pt x="24" y="24"/>
                      </a:lnTo>
                      <a:lnTo>
                        <a:pt x="24" y="18"/>
                      </a:lnTo>
                      <a:lnTo>
                        <a:pt x="18" y="18"/>
                      </a:lnTo>
                      <a:lnTo>
                        <a:pt x="18" y="12"/>
                      </a:lnTo>
                      <a:lnTo>
                        <a:pt x="12" y="6"/>
                      </a:lnTo>
                      <a:lnTo>
                        <a:pt x="6" y="0"/>
                      </a:lnTo>
                      <a:lnTo>
                        <a:pt x="0" y="0"/>
                      </a:lnTo>
                      <a:lnTo>
                        <a:pt x="6" y="0"/>
                      </a:lnTo>
                      <a:lnTo>
                        <a:pt x="12" y="0"/>
                      </a:lnTo>
                      <a:lnTo>
                        <a:pt x="18" y="0"/>
                      </a:lnTo>
                      <a:lnTo>
                        <a:pt x="18" y="6"/>
                      </a:lnTo>
                      <a:lnTo>
                        <a:pt x="24" y="6"/>
                      </a:lnTo>
                      <a:lnTo>
                        <a:pt x="24" y="12"/>
                      </a:lnTo>
                      <a:lnTo>
                        <a:pt x="24" y="18"/>
                      </a:lnTo>
                      <a:lnTo>
                        <a:pt x="30" y="18"/>
                      </a:lnTo>
                      <a:lnTo>
                        <a:pt x="30" y="24"/>
                      </a:lnTo>
                      <a:lnTo>
                        <a:pt x="36" y="30"/>
                      </a:lnTo>
                      <a:lnTo>
                        <a:pt x="36" y="36"/>
                      </a:lnTo>
                      <a:lnTo>
                        <a:pt x="42" y="36"/>
                      </a:lnTo>
                      <a:lnTo>
                        <a:pt x="42" y="42"/>
                      </a:lnTo>
                      <a:lnTo>
                        <a:pt x="48" y="48"/>
                      </a:lnTo>
                      <a:lnTo>
                        <a:pt x="54" y="54"/>
                      </a:lnTo>
                      <a:lnTo>
                        <a:pt x="54" y="60"/>
                      </a:lnTo>
                      <a:lnTo>
                        <a:pt x="60" y="66"/>
                      </a:lnTo>
                      <a:lnTo>
                        <a:pt x="66" y="72"/>
                      </a:lnTo>
                      <a:lnTo>
                        <a:pt x="72" y="78"/>
                      </a:lnTo>
                      <a:lnTo>
                        <a:pt x="78" y="84"/>
                      </a:lnTo>
                      <a:lnTo>
                        <a:pt x="84" y="90"/>
                      </a:lnTo>
                      <a:lnTo>
                        <a:pt x="90" y="96"/>
                      </a:lnTo>
                      <a:lnTo>
                        <a:pt x="96" y="102"/>
                      </a:lnTo>
                      <a:lnTo>
                        <a:pt x="102" y="102"/>
                      </a:lnTo>
                      <a:lnTo>
                        <a:pt x="102" y="108"/>
                      </a:lnTo>
                      <a:lnTo>
                        <a:pt x="108" y="108"/>
                      </a:lnTo>
                      <a:lnTo>
                        <a:pt x="114" y="114"/>
                      </a:lnTo>
                      <a:lnTo>
                        <a:pt x="120" y="120"/>
                      </a:lnTo>
                      <a:lnTo>
                        <a:pt x="126" y="120"/>
                      </a:lnTo>
                      <a:lnTo>
                        <a:pt x="126" y="126"/>
                      </a:lnTo>
                      <a:lnTo>
                        <a:pt x="132" y="126"/>
                      </a:lnTo>
                      <a:lnTo>
                        <a:pt x="138" y="126"/>
                      </a:lnTo>
                      <a:lnTo>
                        <a:pt x="138" y="132"/>
                      </a:lnTo>
                      <a:lnTo>
                        <a:pt x="144" y="132"/>
                      </a:lnTo>
                      <a:lnTo>
                        <a:pt x="150" y="132"/>
                      </a:lnTo>
                      <a:lnTo>
                        <a:pt x="150" y="139"/>
                      </a:lnTo>
                      <a:lnTo>
                        <a:pt x="156" y="139"/>
                      </a:lnTo>
                      <a:lnTo>
                        <a:pt x="162" y="139"/>
                      </a:lnTo>
                      <a:lnTo>
                        <a:pt x="168" y="139"/>
                      </a:lnTo>
                      <a:lnTo>
                        <a:pt x="168" y="145"/>
                      </a:lnTo>
                      <a:lnTo>
                        <a:pt x="174" y="145"/>
                      </a:lnTo>
                      <a:lnTo>
                        <a:pt x="174" y="151"/>
                      </a:lnTo>
                      <a:lnTo>
                        <a:pt x="168" y="151"/>
                      </a:lnTo>
                      <a:lnTo>
                        <a:pt x="162" y="151"/>
                      </a:lnTo>
                      <a:lnTo>
                        <a:pt x="156" y="151"/>
                      </a:lnTo>
                      <a:lnTo>
                        <a:pt x="150" y="151"/>
                      </a:lnTo>
                      <a:lnTo>
                        <a:pt x="144" y="151"/>
                      </a:lnTo>
                      <a:lnTo>
                        <a:pt x="138" y="151"/>
                      </a:lnTo>
                      <a:lnTo>
                        <a:pt x="132" y="151"/>
                      </a:lnTo>
                      <a:lnTo>
                        <a:pt x="132" y="145"/>
                      </a:lnTo>
                      <a:lnTo>
                        <a:pt x="126" y="145"/>
                      </a:lnTo>
                      <a:lnTo>
                        <a:pt x="120" y="145"/>
                      </a:lnTo>
                      <a:lnTo>
                        <a:pt x="120" y="139"/>
                      </a:lnTo>
                      <a:lnTo>
                        <a:pt x="114" y="139"/>
                      </a:lnTo>
                      <a:lnTo>
                        <a:pt x="108" y="132"/>
                      </a:lnTo>
                      <a:lnTo>
                        <a:pt x="102" y="132"/>
                      </a:lnTo>
                      <a:lnTo>
                        <a:pt x="102" y="126"/>
                      </a:lnTo>
                      <a:lnTo>
                        <a:pt x="96" y="126"/>
                      </a:lnTo>
                      <a:lnTo>
                        <a:pt x="96" y="120"/>
                      </a:lnTo>
                      <a:lnTo>
                        <a:pt x="90" y="120"/>
                      </a:lnTo>
                      <a:lnTo>
                        <a:pt x="90" y="114"/>
                      </a:lnTo>
                      <a:lnTo>
                        <a:pt x="84" y="114"/>
                      </a:lnTo>
                      <a:lnTo>
                        <a:pt x="84" y="108"/>
                      </a:lnTo>
                      <a:lnTo>
                        <a:pt x="78" y="108"/>
                      </a:lnTo>
                      <a:lnTo>
                        <a:pt x="78" y="102"/>
                      </a:lnTo>
                      <a:lnTo>
                        <a:pt x="72" y="102"/>
                      </a:lnTo>
                      <a:lnTo>
                        <a:pt x="72" y="96"/>
                      </a:lnTo>
                      <a:lnTo>
                        <a:pt x="66" y="96"/>
                      </a:lnTo>
                      <a:lnTo>
                        <a:pt x="66" y="90"/>
                      </a:lnTo>
                      <a:close/>
                    </a:path>
                  </a:pathLst>
                </a:custGeom>
                <a:solidFill>
                  <a:srgbClr val="7F59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374" name="Freeform 438"/>
                <p:cNvSpPr>
                  <a:spLocks/>
                </p:cNvSpPr>
                <p:nvPr/>
              </p:nvSpPr>
              <p:spPr bwMode="auto">
                <a:xfrm>
                  <a:off x="2847" y="2884"/>
                  <a:ext cx="174" cy="151"/>
                </a:xfrm>
                <a:custGeom>
                  <a:avLst/>
                  <a:gdLst>
                    <a:gd name="T0" fmla="*/ 60 w 174"/>
                    <a:gd name="T1" fmla="*/ 84 h 151"/>
                    <a:gd name="T2" fmla="*/ 54 w 174"/>
                    <a:gd name="T3" fmla="*/ 72 h 151"/>
                    <a:gd name="T4" fmla="*/ 42 w 174"/>
                    <a:gd name="T5" fmla="*/ 60 h 151"/>
                    <a:gd name="T6" fmla="*/ 36 w 174"/>
                    <a:gd name="T7" fmla="*/ 48 h 151"/>
                    <a:gd name="T8" fmla="*/ 30 w 174"/>
                    <a:gd name="T9" fmla="*/ 36 h 151"/>
                    <a:gd name="T10" fmla="*/ 24 w 174"/>
                    <a:gd name="T11" fmla="*/ 24 h 151"/>
                    <a:gd name="T12" fmla="*/ 18 w 174"/>
                    <a:gd name="T13" fmla="*/ 18 h 151"/>
                    <a:gd name="T14" fmla="*/ 18 w 174"/>
                    <a:gd name="T15" fmla="*/ 6 h 151"/>
                    <a:gd name="T16" fmla="*/ 12 w 174"/>
                    <a:gd name="T17" fmla="*/ 0 h 151"/>
                    <a:gd name="T18" fmla="*/ 6 w 174"/>
                    <a:gd name="T19" fmla="*/ 0 h 151"/>
                    <a:gd name="T20" fmla="*/ 6 w 174"/>
                    <a:gd name="T21" fmla="*/ 0 h 151"/>
                    <a:gd name="T22" fmla="*/ 12 w 174"/>
                    <a:gd name="T23" fmla="*/ 0 h 151"/>
                    <a:gd name="T24" fmla="*/ 18 w 174"/>
                    <a:gd name="T25" fmla="*/ 0 h 151"/>
                    <a:gd name="T26" fmla="*/ 24 w 174"/>
                    <a:gd name="T27" fmla="*/ 12 h 151"/>
                    <a:gd name="T28" fmla="*/ 30 w 174"/>
                    <a:gd name="T29" fmla="*/ 24 h 151"/>
                    <a:gd name="T30" fmla="*/ 42 w 174"/>
                    <a:gd name="T31" fmla="*/ 36 h 151"/>
                    <a:gd name="T32" fmla="*/ 54 w 174"/>
                    <a:gd name="T33" fmla="*/ 54 h 151"/>
                    <a:gd name="T34" fmla="*/ 66 w 174"/>
                    <a:gd name="T35" fmla="*/ 72 h 151"/>
                    <a:gd name="T36" fmla="*/ 84 w 174"/>
                    <a:gd name="T37" fmla="*/ 90 h 151"/>
                    <a:gd name="T38" fmla="*/ 102 w 174"/>
                    <a:gd name="T39" fmla="*/ 102 h 151"/>
                    <a:gd name="T40" fmla="*/ 114 w 174"/>
                    <a:gd name="T41" fmla="*/ 114 h 151"/>
                    <a:gd name="T42" fmla="*/ 120 w 174"/>
                    <a:gd name="T43" fmla="*/ 120 h 151"/>
                    <a:gd name="T44" fmla="*/ 126 w 174"/>
                    <a:gd name="T45" fmla="*/ 120 h 151"/>
                    <a:gd name="T46" fmla="*/ 132 w 174"/>
                    <a:gd name="T47" fmla="*/ 126 h 151"/>
                    <a:gd name="T48" fmla="*/ 138 w 174"/>
                    <a:gd name="T49" fmla="*/ 132 h 151"/>
                    <a:gd name="T50" fmla="*/ 150 w 174"/>
                    <a:gd name="T51" fmla="*/ 139 h 151"/>
                    <a:gd name="T52" fmla="*/ 162 w 174"/>
                    <a:gd name="T53" fmla="*/ 139 h 151"/>
                    <a:gd name="T54" fmla="*/ 168 w 174"/>
                    <a:gd name="T55" fmla="*/ 145 h 151"/>
                    <a:gd name="T56" fmla="*/ 174 w 174"/>
                    <a:gd name="T57" fmla="*/ 145 h 151"/>
                    <a:gd name="T58" fmla="*/ 174 w 174"/>
                    <a:gd name="T59" fmla="*/ 151 h 151"/>
                    <a:gd name="T60" fmla="*/ 168 w 174"/>
                    <a:gd name="T61" fmla="*/ 151 h 151"/>
                    <a:gd name="T62" fmla="*/ 156 w 174"/>
                    <a:gd name="T63" fmla="*/ 151 h 151"/>
                    <a:gd name="T64" fmla="*/ 150 w 174"/>
                    <a:gd name="T65" fmla="*/ 151 h 151"/>
                    <a:gd name="T66" fmla="*/ 138 w 174"/>
                    <a:gd name="T67" fmla="*/ 145 h 151"/>
                    <a:gd name="T68" fmla="*/ 132 w 174"/>
                    <a:gd name="T69" fmla="*/ 145 h 151"/>
                    <a:gd name="T70" fmla="*/ 120 w 174"/>
                    <a:gd name="T71" fmla="*/ 139 h 151"/>
                    <a:gd name="T72" fmla="*/ 114 w 174"/>
                    <a:gd name="T73" fmla="*/ 132 h 151"/>
                    <a:gd name="T74" fmla="*/ 108 w 174"/>
                    <a:gd name="T75" fmla="*/ 132 h 151"/>
                    <a:gd name="T76" fmla="*/ 102 w 174"/>
                    <a:gd name="T77" fmla="*/ 126 h 151"/>
                    <a:gd name="T78" fmla="*/ 96 w 174"/>
                    <a:gd name="T79" fmla="*/ 114 h 151"/>
                    <a:gd name="T80" fmla="*/ 84 w 174"/>
                    <a:gd name="T81" fmla="*/ 108 h 151"/>
                    <a:gd name="T82" fmla="*/ 78 w 174"/>
                    <a:gd name="T83" fmla="*/ 96 h 151"/>
                    <a:gd name="T84" fmla="*/ 66 w 174"/>
                    <a:gd name="T85" fmla="*/ 90 h 15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174" h="151">
                      <a:moveTo>
                        <a:pt x="66" y="90"/>
                      </a:moveTo>
                      <a:lnTo>
                        <a:pt x="66" y="84"/>
                      </a:lnTo>
                      <a:lnTo>
                        <a:pt x="60" y="84"/>
                      </a:lnTo>
                      <a:lnTo>
                        <a:pt x="60" y="78"/>
                      </a:lnTo>
                      <a:lnTo>
                        <a:pt x="54" y="72"/>
                      </a:lnTo>
                      <a:lnTo>
                        <a:pt x="48" y="66"/>
                      </a:lnTo>
                      <a:lnTo>
                        <a:pt x="48" y="60"/>
                      </a:lnTo>
                      <a:lnTo>
                        <a:pt x="42" y="60"/>
                      </a:lnTo>
                      <a:lnTo>
                        <a:pt x="42" y="54"/>
                      </a:lnTo>
                      <a:lnTo>
                        <a:pt x="36" y="48"/>
                      </a:lnTo>
                      <a:lnTo>
                        <a:pt x="36" y="42"/>
                      </a:lnTo>
                      <a:lnTo>
                        <a:pt x="30" y="36"/>
                      </a:lnTo>
                      <a:lnTo>
                        <a:pt x="30" y="30"/>
                      </a:lnTo>
                      <a:lnTo>
                        <a:pt x="24" y="24"/>
                      </a:lnTo>
                      <a:lnTo>
                        <a:pt x="24" y="18"/>
                      </a:lnTo>
                      <a:lnTo>
                        <a:pt x="18" y="18"/>
                      </a:lnTo>
                      <a:lnTo>
                        <a:pt x="18" y="12"/>
                      </a:lnTo>
                      <a:lnTo>
                        <a:pt x="18" y="6"/>
                      </a:lnTo>
                      <a:lnTo>
                        <a:pt x="12" y="6"/>
                      </a:lnTo>
                      <a:lnTo>
                        <a:pt x="12" y="0"/>
                      </a:lnTo>
                      <a:lnTo>
                        <a:pt x="6" y="0"/>
                      </a:lnTo>
                      <a:lnTo>
                        <a:pt x="0" y="0"/>
                      </a:lnTo>
                      <a:lnTo>
                        <a:pt x="6" y="0"/>
                      </a:lnTo>
                      <a:lnTo>
                        <a:pt x="12" y="0"/>
                      </a:lnTo>
                      <a:lnTo>
                        <a:pt x="18" y="0"/>
                      </a:lnTo>
                      <a:lnTo>
                        <a:pt x="18" y="6"/>
                      </a:lnTo>
                      <a:lnTo>
                        <a:pt x="24" y="12"/>
                      </a:lnTo>
                      <a:lnTo>
                        <a:pt x="24" y="18"/>
                      </a:lnTo>
                      <a:lnTo>
                        <a:pt x="30" y="18"/>
                      </a:lnTo>
                      <a:lnTo>
                        <a:pt x="30" y="24"/>
                      </a:lnTo>
                      <a:lnTo>
                        <a:pt x="36" y="30"/>
                      </a:lnTo>
                      <a:lnTo>
                        <a:pt x="36" y="36"/>
                      </a:lnTo>
                      <a:lnTo>
                        <a:pt x="42" y="36"/>
                      </a:lnTo>
                      <a:lnTo>
                        <a:pt x="42" y="42"/>
                      </a:lnTo>
                      <a:lnTo>
                        <a:pt x="48" y="48"/>
                      </a:lnTo>
                      <a:lnTo>
                        <a:pt x="54" y="54"/>
                      </a:lnTo>
                      <a:lnTo>
                        <a:pt x="54" y="60"/>
                      </a:lnTo>
                      <a:lnTo>
                        <a:pt x="60" y="66"/>
                      </a:lnTo>
                      <a:lnTo>
                        <a:pt x="66" y="72"/>
                      </a:lnTo>
                      <a:lnTo>
                        <a:pt x="72" y="78"/>
                      </a:lnTo>
                      <a:lnTo>
                        <a:pt x="78" y="84"/>
                      </a:lnTo>
                      <a:lnTo>
                        <a:pt x="84" y="90"/>
                      </a:lnTo>
                      <a:lnTo>
                        <a:pt x="90" y="96"/>
                      </a:lnTo>
                      <a:lnTo>
                        <a:pt x="96" y="102"/>
                      </a:lnTo>
                      <a:lnTo>
                        <a:pt x="102" y="102"/>
                      </a:lnTo>
                      <a:lnTo>
                        <a:pt x="102" y="108"/>
                      </a:lnTo>
                      <a:lnTo>
                        <a:pt x="108" y="108"/>
                      </a:lnTo>
                      <a:lnTo>
                        <a:pt x="114" y="114"/>
                      </a:lnTo>
                      <a:lnTo>
                        <a:pt x="120" y="120"/>
                      </a:lnTo>
                      <a:lnTo>
                        <a:pt x="126" y="120"/>
                      </a:lnTo>
                      <a:lnTo>
                        <a:pt x="126" y="126"/>
                      </a:lnTo>
                      <a:lnTo>
                        <a:pt x="132" y="126"/>
                      </a:lnTo>
                      <a:lnTo>
                        <a:pt x="138" y="126"/>
                      </a:lnTo>
                      <a:lnTo>
                        <a:pt x="138" y="132"/>
                      </a:lnTo>
                      <a:lnTo>
                        <a:pt x="144" y="132"/>
                      </a:lnTo>
                      <a:lnTo>
                        <a:pt x="150" y="139"/>
                      </a:lnTo>
                      <a:lnTo>
                        <a:pt x="156" y="139"/>
                      </a:lnTo>
                      <a:lnTo>
                        <a:pt x="162" y="139"/>
                      </a:lnTo>
                      <a:lnTo>
                        <a:pt x="168" y="139"/>
                      </a:lnTo>
                      <a:lnTo>
                        <a:pt x="168" y="145"/>
                      </a:lnTo>
                      <a:lnTo>
                        <a:pt x="174" y="145"/>
                      </a:lnTo>
                      <a:lnTo>
                        <a:pt x="174" y="151"/>
                      </a:lnTo>
                      <a:lnTo>
                        <a:pt x="168" y="151"/>
                      </a:lnTo>
                      <a:lnTo>
                        <a:pt x="162" y="151"/>
                      </a:lnTo>
                      <a:lnTo>
                        <a:pt x="156" y="151"/>
                      </a:lnTo>
                      <a:lnTo>
                        <a:pt x="150" y="151"/>
                      </a:lnTo>
                      <a:lnTo>
                        <a:pt x="144" y="151"/>
                      </a:lnTo>
                      <a:lnTo>
                        <a:pt x="144" y="145"/>
                      </a:lnTo>
                      <a:lnTo>
                        <a:pt x="138" y="145"/>
                      </a:lnTo>
                      <a:lnTo>
                        <a:pt x="132" y="145"/>
                      </a:lnTo>
                      <a:lnTo>
                        <a:pt x="126" y="139"/>
                      </a:lnTo>
                      <a:lnTo>
                        <a:pt x="120" y="139"/>
                      </a:lnTo>
                      <a:lnTo>
                        <a:pt x="114" y="132"/>
                      </a:lnTo>
                      <a:lnTo>
                        <a:pt x="108" y="132"/>
                      </a:lnTo>
                      <a:lnTo>
                        <a:pt x="108" y="126"/>
                      </a:lnTo>
                      <a:lnTo>
                        <a:pt x="102" y="126"/>
                      </a:lnTo>
                      <a:lnTo>
                        <a:pt x="96" y="120"/>
                      </a:lnTo>
                      <a:lnTo>
                        <a:pt x="96" y="114"/>
                      </a:lnTo>
                      <a:lnTo>
                        <a:pt x="90" y="114"/>
                      </a:lnTo>
                      <a:lnTo>
                        <a:pt x="90" y="108"/>
                      </a:lnTo>
                      <a:lnTo>
                        <a:pt x="84" y="108"/>
                      </a:lnTo>
                      <a:lnTo>
                        <a:pt x="84" y="102"/>
                      </a:lnTo>
                      <a:lnTo>
                        <a:pt x="78" y="102"/>
                      </a:lnTo>
                      <a:lnTo>
                        <a:pt x="78" y="96"/>
                      </a:lnTo>
                      <a:lnTo>
                        <a:pt x="72" y="96"/>
                      </a:lnTo>
                      <a:lnTo>
                        <a:pt x="72" y="90"/>
                      </a:lnTo>
                      <a:lnTo>
                        <a:pt x="66" y="90"/>
                      </a:lnTo>
                      <a:close/>
                    </a:path>
                  </a:pathLst>
                </a:custGeom>
                <a:solidFill>
                  <a:srgbClr val="8C667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375" name="Freeform 439"/>
                <p:cNvSpPr>
                  <a:spLocks/>
                </p:cNvSpPr>
                <p:nvPr/>
              </p:nvSpPr>
              <p:spPr bwMode="auto">
                <a:xfrm>
                  <a:off x="2853" y="2884"/>
                  <a:ext cx="168" cy="151"/>
                </a:xfrm>
                <a:custGeom>
                  <a:avLst/>
                  <a:gdLst>
                    <a:gd name="T0" fmla="*/ 60 w 168"/>
                    <a:gd name="T1" fmla="*/ 78 h 151"/>
                    <a:gd name="T2" fmla="*/ 48 w 168"/>
                    <a:gd name="T3" fmla="*/ 66 h 151"/>
                    <a:gd name="T4" fmla="*/ 42 w 168"/>
                    <a:gd name="T5" fmla="*/ 54 h 151"/>
                    <a:gd name="T6" fmla="*/ 30 w 168"/>
                    <a:gd name="T7" fmla="*/ 48 h 151"/>
                    <a:gd name="T8" fmla="*/ 24 w 168"/>
                    <a:gd name="T9" fmla="*/ 36 h 151"/>
                    <a:gd name="T10" fmla="*/ 24 w 168"/>
                    <a:gd name="T11" fmla="*/ 24 h 151"/>
                    <a:gd name="T12" fmla="*/ 18 w 168"/>
                    <a:gd name="T13" fmla="*/ 12 h 151"/>
                    <a:gd name="T14" fmla="*/ 12 w 168"/>
                    <a:gd name="T15" fmla="*/ 6 h 151"/>
                    <a:gd name="T16" fmla="*/ 6 w 168"/>
                    <a:gd name="T17" fmla="*/ 0 h 151"/>
                    <a:gd name="T18" fmla="*/ 0 w 168"/>
                    <a:gd name="T19" fmla="*/ 0 h 151"/>
                    <a:gd name="T20" fmla="*/ 0 w 168"/>
                    <a:gd name="T21" fmla="*/ 0 h 151"/>
                    <a:gd name="T22" fmla="*/ 6 w 168"/>
                    <a:gd name="T23" fmla="*/ 0 h 151"/>
                    <a:gd name="T24" fmla="*/ 12 w 168"/>
                    <a:gd name="T25" fmla="*/ 0 h 151"/>
                    <a:gd name="T26" fmla="*/ 18 w 168"/>
                    <a:gd name="T27" fmla="*/ 12 h 151"/>
                    <a:gd name="T28" fmla="*/ 24 w 168"/>
                    <a:gd name="T29" fmla="*/ 24 h 151"/>
                    <a:gd name="T30" fmla="*/ 36 w 168"/>
                    <a:gd name="T31" fmla="*/ 36 h 151"/>
                    <a:gd name="T32" fmla="*/ 48 w 168"/>
                    <a:gd name="T33" fmla="*/ 54 h 151"/>
                    <a:gd name="T34" fmla="*/ 60 w 168"/>
                    <a:gd name="T35" fmla="*/ 72 h 151"/>
                    <a:gd name="T36" fmla="*/ 78 w 168"/>
                    <a:gd name="T37" fmla="*/ 90 h 151"/>
                    <a:gd name="T38" fmla="*/ 96 w 168"/>
                    <a:gd name="T39" fmla="*/ 102 h 151"/>
                    <a:gd name="T40" fmla="*/ 108 w 168"/>
                    <a:gd name="T41" fmla="*/ 114 h 151"/>
                    <a:gd name="T42" fmla="*/ 114 w 168"/>
                    <a:gd name="T43" fmla="*/ 120 h 151"/>
                    <a:gd name="T44" fmla="*/ 120 w 168"/>
                    <a:gd name="T45" fmla="*/ 126 h 151"/>
                    <a:gd name="T46" fmla="*/ 126 w 168"/>
                    <a:gd name="T47" fmla="*/ 126 h 151"/>
                    <a:gd name="T48" fmla="*/ 132 w 168"/>
                    <a:gd name="T49" fmla="*/ 132 h 151"/>
                    <a:gd name="T50" fmla="*/ 144 w 168"/>
                    <a:gd name="T51" fmla="*/ 139 h 151"/>
                    <a:gd name="T52" fmla="*/ 156 w 168"/>
                    <a:gd name="T53" fmla="*/ 139 h 151"/>
                    <a:gd name="T54" fmla="*/ 162 w 168"/>
                    <a:gd name="T55" fmla="*/ 145 h 151"/>
                    <a:gd name="T56" fmla="*/ 168 w 168"/>
                    <a:gd name="T57" fmla="*/ 145 h 151"/>
                    <a:gd name="T58" fmla="*/ 168 w 168"/>
                    <a:gd name="T59" fmla="*/ 151 h 151"/>
                    <a:gd name="T60" fmla="*/ 162 w 168"/>
                    <a:gd name="T61" fmla="*/ 151 h 151"/>
                    <a:gd name="T62" fmla="*/ 150 w 168"/>
                    <a:gd name="T63" fmla="*/ 145 h 151"/>
                    <a:gd name="T64" fmla="*/ 138 w 168"/>
                    <a:gd name="T65" fmla="*/ 145 h 151"/>
                    <a:gd name="T66" fmla="*/ 132 w 168"/>
                    <a:gd name="T67" fmla="*/ 139 h 151"/>
                    <a:gd name="T68" fmla="*/ 126 w 168"/>
                    <a:gd name="T69" fmla="*/ 139 h 151"/>
                    <a:gd name="T70" fmla="*/ 114 w 168"/>
                    <a:gd name="T71" fmla="*/ 132 h 151"/>
                    <a:gd name="T72" fmla="*/ 108 w 168"/>
                    <a:gd name="T73" fmla="*/ 132 h 151"/>
                    <a:gd name="T74" fmla="*/ 102 w 168"/>
                    <a:gd name="T75" fmla="*/ 126 h 151"/>
                    <a:gd name="T76" fmla="*/ 96 w 168"/>
                    <a:gd name="T77" fmla="*/ 120 h 151"/>
                    <a:gd name="T78" fmla="*/ 90 w 168"/>
                    <a:gd name="T79" fmla="*/ 114 h 151"/>
                    <a:gd name="T80" fmla="*/ 78 w 168"/>
                    <a:gd name="T81" fmla="*/ 108 h 151"/>
                    <a:gd name="T82" fmla="*/ 72 w 168"/>
                    <a:gd name="T83" fmla="*/ 96 h 151"/>
                    <a:gd name="T84" fmla="*/ 60 w 168"/>
                    <a:gd name="T85" fmla="*/ 84 h 15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168" h="151">
                      <a:moveTo>
                        <a:pt x="60" y="84"/>
                      </a:moveTo>
                      <a:lnTo>
                        <a:pt x="60" y="84"/>
                      </a:lnTo>
                      <a:lnTo>
                        <a:pt x="60" y="78"/>
                      </a:lnTo>
                      <a:lnTo>
                        <a:pt x="54" y="78"/>
                      </a:lnTo>
                      <a:lnTo>
                        <a:pt x="54" y="72"/>
                      </a:lnTo>
                      <a:lnTo>
                        <a:pt x="48" y="66"/>
                      </a:lnTo>
                      <a:lnTo>
                        <a:pt x="42" y="60"/>
                      </a:lnTo>
                      <a:lnTo>
                        <a:pt x="42" y="54"/>
                      </a:lnTo>
                      <a:lnTo>
                        <a:pt x="36" y="54"/>
                      </a:lnTo>
                      <a:lnTo>
                        <a:pt x="36" y="48"/>
                      </a:lnTo>
                      <a:lnTo>
                        <a:pt x="30" y="48"/>
                      </a:lnTo>
                      <a:lnTo>
                        <a:pt x="30" y="42"/>
                      </a:lnTo>
                      <a:lnTo>
                        <a:pt x="30" y="36"/>
                      </a:lnTo>
                      <a:lnTo>
                        <a:pt x="24" y="36"/>
                      </a:lnTo>
                      <a:lnTo>
                        <a:pt x="24" y="30"/>
                      </a:lnTo>
                      <a:lnTo>
                        <a:pt x="24" y="24"/>
                      </a:lnTo>
                      <a:lnTo>
                        <a:pt x="18" y="24"/>
                      </a:lnTo>
                      <a:lnTo>
                        <a:pt x="18" y="18"/>
                      </a:lnTo>
                      <a:lnTo>
                        <a:pt x="18" y="12"/>
                      </a:lnTo>
                      <a:lnTo>
                        <a:pt x="12" y="12"/>
                      </a:lnTo>
                      <a:lnTo>
                        <a:pt x="12" y="6"/>
                      </a:lnTo>
                      <a:lnTo>
                        <a:pt x="6" y="6"/>
                      </a:lnTo>
                      <a:lnTo>
                        <a:pt x="6" y="0"/>
                      </a:lnTo>
                      <a:lnTo>
                        <a:pt x="0" y="0"/>
                      </a:lnTo>
                      <a:lnTo>
                        <a:pt x="6" y="0"/>
                      </a:lnTo>
                      <a:lnTo>
                        <a:pt x="12" y="0"/>
                      </a:lnTo>
                      <a:lnTo>
                        <a:pt x="12" y="6"/>
                      </a:lnTo>
                      <a:lnTo>
                        <a:pt x="18" y="6"/>
                      </a:lnTo>
                      <a:lnTo>
                        <a:pt x="18" y="12"/>
                      </a:lnTo>
                      <a:lnTo>
                        <a:pt x="18" y="18"/>
                      </a:lnTo>
                      <a:lnTo>
                        <a:pt x="24" y="18"/>
                      </a:lnTo>
                      <a:lnTo>
                        <a:pt x="24" y="24"/>
                      </a:lnTo>
                      <a:lnTo>
                        <a:pt x="30" y="30"/>
                      </a:lnTo>
                      <a:lnTo>
                        <a:pt x="30" y="36"/>
                      </a:lnTo>
                      <a:lnTo>
                        <a:pt x="36" y="36"/>
                      </a:lnTo>
                      <a:lnTo>
                        <a:pt x="36" y="42"/>
                      </a:lnTo>
                      <a:lnTo>
                        <a:pt x="42" y="48"/>
                      </a:lnTo>
                      <a:lnTo>
                        <a:pt x="48" y="54"/>
                      </a:lnTo>
                      <a:lnTo>
                        <a:pt x="48" y="60"/>
                      </a:lnTo>
                      <a:lnTo>
                        <a:pt x="54" y="66"/>
                      </a:lnTo>
                      <a:lnTo>
                        <a:pt x="60" y="72"/>
                      </a:lnTo>
                      <a:lnTo>
                        <a:pt x="66" y="78"/>
                      </a:lnTo>
                      <a:lnTo>
                        <a:pt x="72" y="84"/>
                      </a:lnTo>
                      <a:lnTo>
                        <a:pt x="78" y="90"/>
                      </a:lnTo>
                      <a:lnTo>
                        <a:pt x="84" y="96"/>
                      </a:lnTo>
                      <a:lnTo>
                        <a:pt x="90" y="102"/>
                      </a:lnTo>
                      <a:lnTo>
                        <a:pt x="96" y="102"/>
                      </a:lnTo>
                      <a:lnTo>
                        <a:pt x="96" y="108"/>
                      </a:lnTo>
                      <a:lnTo>
                        <a:pt x="102" y="108"/>
                      </a:lnTo>
                      <a:lnTo>
                        <a:pt x="108" y="114"/>
                      </a:lnTo>
                      <a:lnTo>
                        <a:pt x="114" y="120"/>
                      </a:lnTo>
                      <a:lnTo>
                        <a:pt x="120" y="120"/>
                      </a:lnTo>
                      <a:lnTo>
                        <a:pt x="120" y="126"/>
                      </a:lnTo>
                      <a:lnTo>
                        <a:pt x="126" y="126"/>
                      </a:lnTo>
                      <a:lnTo>
                        <a:pt x="132" y="126"/>
                      </a:lnTo>
                      <a:lnTo>
                        <a:pt x="132" y="132"/>
                      </a:lnTo>
                      <a:lnTo>
                        <a:pt x="138" y="132"/>
                      </a:lnTo>
                      <a:lnTo>
                        <a:pt x="144" y="132"/>
                      </a:lnTo>
                      <a:lnTo>
                        <a:pt x="144" y="139"/>
                      </a:lnTo>
                      <a:lnTo>
                        <a:pt x="150" y="139"/>
                      </a:lnTo>
                      <a:lnTo>
                        <a:pt x="156" y="139"/>
                      </a:lnTo>
                      <a:lnTo>
                        <a:pt x="162" y="145"/>
                      </a:lnTo>
                      <a:lnTo>
                        <a:pt x="168" y="145"/>
                      </a:lnTo>
                      <a:lnTo>
                        <a:pt x="168" y="151"/>
                      </a:lnTo>
                      <a:lnTo>
                        <a:pt x="162" y="151"/>
                      </a:lnTo>
                      <a:lnTo>
                        <a:pt x="156" y="151"/>
                      </a:lnTo>
                      <a:lnTo>
                        <a:pt x="150" y="145"/>
                      </a:lnTo>
                      <a:lnTo>
                        <a:pt x="144" y="145"/>
                      </a:lnTo>
                      <a:lnTo>
                        <a:pt x="138" y="145"/>
                      </a:lnTo>
                      <a:lnTo>
                        <a:pt x="132" y="139"/>
                      </a:lnTo>
                      <a:lnTo>
                        <a:pt x="126" y="139"/>
                      </a:lnTo>
                      <a:lnTo>
                        <a:pt x="120" y="139"/>
                      </a:lnTo>
                      <a:lnTo>
                        <a:pt x="120" y="132"/>
                      </a:lnTo>
                      <a:lnTo>
                        <a:pt x="114" y="132"/>
                      </a:lnTo>
                      <a:lnTo>
                        <a:pt x="108" y="132"/>
                      </a:lnTo>
                      <a:lnTo>
                        <a:pt x="108" y="126"/>
                      </a:lnTo>
                      <a:lnTo>
                        <a:pt x="102" y="126"/>
                      </a:lnTo>
                      <a:lnTo>
                        <a:pt x="96" y="120"/>
                      </a:lnTo>
                      <a:lnTo>
                        <a:pt x="90" y="114"/>
                      </a:lnTo>
                      <a:lnTo>
                        <a:pt x="84" y="114"/>
                      </a:lnTo>
                      <a:lnTo>
                        <a:pt x="84" y="108"/>
                      </a:lnTo>
                      <a:lnTo>
                        <a:pt x="78" y="108"/>
                      </a:lnTo>
                      <a:lnTo>
                        <a:pt x="78" y="102"/>
                      </a:lnTo>
                      <a:lnTo>
                        <a:pt x="72" y="102"/>
                      </a:lnTo>
                      <a:lnTo>
                        <a:pt x="72" y="96"/>
                      </a:lnTo>
                      <a:lnTo>
                        <a:pt x="66" y="96"/>
                      </a:lnTo>
                      <a:lnTo>
                        <a:pt x="66" y="90"/>
                      </a:lnTo>
                      <a:lnTo>
                        <a:pt x="60" y="84"/>
                      </a:lnTo>
                      <a:close/>
                    </a:path>
                  </a:pathLst>
                </a:custGeom>
                <a:solidFill>
                  <a:srgbClr val="9872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376" name="Freeform 440"/>
                <p:cNvSpPr>
                  <a:spLocks/>
                </p:cNvSpPr>
                <p:nvPr/>
              </p:nvSpPr>
              <p:spPr bwMode="auto">
                <a:xfrm>
                  <a:off x="2853" y="2884"/>
                  <a:ext cx="168" cy="151"/>
                </a:xfrm>
                <a:custGeom>
                  <a:avLst/>
                  <a:gdLst>
                    <a:gd name="T0" fmla="*/ 6 w 168"/>
                    <a:gd name="T1" fmla="*/ 0 h 151"/>
                    <a:gd name="T2" fmla="*/ 12 w 168"/>
                    <a:gd name="T3" fmla="*/ 0 h 151"/>
                    <a:gd name="T4" fmla="*/ 18 w 168"/>
                    <a:gd name="T5" fmla="*/ 6 h 151"/>
                    <a:gd name="T6" fmla="*/ 24 w 168"/>
                    <a:gd name="T7" fmla="*/ 18 h 151"/>
                    <a:gd name="T8" fmla="*/ 30 w 168"/>
                    <a:gd name="T9" fmla="*/ 36 h 151"/>
                    <a:gd name="T10" fmla="*/ 42 w 168"/>
                    <a:gd name="T11" fmla="*/ 48 h 151"/>
                    <a:gd name="T12" fmla="*/ 54 w 168"/>
                    <a:gd name="T13" fmla="*/ 66 h 151"/>
                    <a:gd name="T14" fmla="*/ 72 w 168"/>
                    <a:gd name="T15" fmla="*/ 84 h 151"/>
                    <a:gd name="T16" fmla="*/ 90 w 168"/>
                    <a:gd name="T17" fmla="*/ 102 h 151"/>
                    <a:gd name="T18" fmla="*/ 102 w 168"/>
                    <a:gd name="T19" fmla="*/ 108 h 151"/>
                    <a:gd name="T20" fmla="*/ 114 w 168"/>
                    <a:gd name="T21" fmla="*/ 120 h 151"/>
                    <a:gd name="T22" fmla="*/ 120 w 168"/>
                    <a:gd name="T23" fmla="*/ 120 h 151"/>
                    <a:gd name="T24" fmla="*/ 126 w 168"/>
                    <a:gd name="T25" fmla="*/ 126 h 151"/>
                    <a:gd name="T26" fmla="*/ 132 w 168"/>
                    <a:gd name="T27" fmla="*/ 132 h 151"/>
                    <a:gd name="T28" fmla="*/ 144 w 168"/>
                    <a:gd name="T29" fmla="*/ 132 h 151"/>
                    <a:gd name="T30" fmla="*/ 150 w 168"/>
                    <a:gd name="T31" fmla="*/ 139 h 151"/>
                    <a:gd name="T32" fmla="*/ 162 w 168"/>
                    <a:gd name="T33" fmla="*/ 145 h 151"/>
                    <a:gd name="T34" fmla="*/ 168 w 168"/>
                    <a:gd name="T35" fmla="*/ 145 h 151"/>
                    <a:gd name="T36" fmla="*/ 168 w 168"/>
                    <a:gd name="T37" fmla="*/ 145 h 151"/>
                    <a:gd name="T38" fmla="*/ 162 w 168"/>
                    <a:gd name="T39" fmla="*/ 151 h 151"/>
                    <a:gd name="T40" fmla="*/ 150 w 168"/>
                    <a:gd name="T41" fmla="*/ 145 h 151"/>
                    <a:gd name="T42" fmla="*/ 144 w 168"/>
                    <a:gd name="T43" fmla="*/ 139 h 151"/>
                    <a:gd name="T44" fmla="*/ 132 w 168"/>
                    <a:gd name="T45" fmla="*/ 139 h 151"/>
                    <a:gd name="T46" fmla="*/ 126 w 168"/>
                    <a:gd name="T47" fmla="*/ 132 h 151"/>
                    <a:gd name="T48" fmla="*/ 120 w 168"/>
                    <a:gd name="T49" fmla="*/ 132 h 151"/>
                    <a:gd name="T50" fmla="*/ 108 w 168"/>
                    <a:gd name="T51" fmla="*/ 126 h 151"/>
                    <a:gd name="T52" fmla="*/ 102 w 168"/>
                    <a:gd name="T53" fmla="*/ 120 h 151"/>
                    <a:gd name="T54" fmla="*/ 96 w 168"/>
                    <a:gd name="T55" fmla="*/ 120 h 151"/>
                    <a:gd name="T56" fmla="*/ 90 w 168"/>
                    <a:gd name="T57" fmla="*/ 114 h 151"/>
                    <a:gd name="T58" fmla="*/ 84 w 168"/>
                    <a:gd name="T59" fmla="*/ 108 h 151"/>
                    <a:gd name="T60" fmla="*/ 78 w 168"/>
                    <a:gd name="T61" fmla="*/ 96 h 151"/>
                    <a:gd name="T62" fmla="*/ 66 w 168"/>
                    <a:gd name="T63" fmla="*/ 90 h 151"/>
                    <a:gd name="T64" fmla="*/ 60 w 168"/>
                    <a:gd name="T65" fmla="*/ 78 h 151"/>
                    <a:gd name="T66" fmla="*/ 48 w 168"/>
                    <a:gd name="T67" fmla="*/ 66 h 151"/>
                    <a:gd name="T68" fmla="*/ 42 w 168"/>
                    <a:gd name="T69" fmla="*/ 54 h 151"/>
                    <a:gd name="T70" fmla="*/ 36 w 168"/>
                    <a:gd name="T71" fmla="*/ 42 h 151"/>
                    <a:gd name="T72" fmla="*/ 24 w 168"/>
                    <a:gd name="T73" fmla="*/ 36 h 151"/>
                    <a:gd name="T74" fmla="*/ 24 w 168"/>
                    <a:gd name="T75" fmla="*/ 24 h 151"/>
                    <a:gd name="T76" fmla="*/ 18 w 168"/>
                    <a:gd name="T77" fmla="*/ 12 h 151"/>
                    <a:gd name="T78" fmla="*/ 12 w 168"/>
                    <a:gd name="T79" fmla="*/ 6 h 151"/>
                    <a:gd name="T80" fmla="*/ 6 w 168"/>
                    <a:gd name="T81" fmla="*/ 0 h 151"/>
                    <a:gd name="T82" fmla="*/ 0 w 168"/>
                    <a:gd name="T83" fmla="*/ 0 h 151"/>
                    <a:gd name="T84" fmla="*/ 0 w 168"/>
                    <a:gd name="T85" fmla="*/ 0 h 15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168" h="151">
                      <a:moveTo>
                        <a:pt x="0" y="0"/>
                      </a:moveTo>
                      <a:lnTo>
                        <a:pt x="0" y="0"/>
                      </a:lnTo>
                      <a:lnTo>
                        <a:pt x="6" y="0"/>
                      </a:lnTo>
                      <a:lnTo>
                        <a:pt x="12" y="0"/>
                      </a:lnTo>
                      <a:lnTo>
                        <a:pt x="12" y="6"/>
                      </a:lnTo>
                      <a:lnTo>
                        <a:pt x="18" y="6"/>
                      </a:lnTo>
                      <a:lnTo>
                        <a:pt x="18" y="12"/>
                      </a:lnTo>
                      <a:lnTo>
                        <a:pt x="18" y="18"/>
                      </a:lnTo>
                      <a:lnTo>
                        <a:pt x="24" y="18"/>
                      </a:lnTo>
                      <a:lnTo>
                        <a:pt x="24" y="24"/>
                      </a:lnTo>
                      <a:lnTo>
                        <a:pt x="30" y="30"/>
                      </a:lnTo>
                      <a:lnTo>
                        <a:pt x="30" y="36"/>
                      </a:lnTo>
                      <a:lnTo>
                        <a:pt x="36" y="42"/>
                      </a:lnTo>
                      <a:lnTo>
                        <a:pt x="42" y="48"/>
                      </a:lnTo>
                      <a:lnTo>
                        <a:pt x="48" y="54"/>
                      </a:lnTo>
                      <a:lnTo>
                        <a:pt x="48" y="60"/>
                      </a:lnTo>
                      <a:lnTo>
                        <a:pt x="54" y="66"/>
                      </a:lnTo>
                      <a:lnTo>
                        <a:pt x="60" y="72"/>
                      </a:lnTo>
                      <a:lnTo>
                        <a:pt x="66" y="78"/>
                      </a:lnTo>
                      <a:lnTo>
                        <a:pt x="72" y="84"/>
                      </a:lnTo>
                      <a:lnTo>
                        <a:pt x="78" y="90"/>
                      </a:lnTo>
                      <a:lnTo>
                        <a:pt x="84" y="96"/>
                      </a:lnTo>
                      <a:lnTo>
                        <a:pt x="90" y="102"/>
                      </a:lnTo>
                      <a:lnTo>
                        <a:pt x="96" y="102"/>
                      </a:lnTo>
                      <a:lnTo>
                        <a:pt x="96" y="108"/>
                      </a:lnTo>
                      <a:lnTo>
                        <a:pt x="102" y="108"/>
                      </a:lnTo>
                      <a:lnTo>
                        <a:pt x="102" y="114"/>
                      </a:lnTo>
                      <a:lnTo>
                        <a:pt x="108" y="114"/>
                      </a:lnTo>
                      <a:lnTo>
                        <a:pt x="114" y="120"/>
                      </a:lnTo>
                      <a:lnTo>
                        <a:pt x="120" y="120"/>
                      </a:lnTo>
                      <a:lnTo>
                        <a:pt x="120" y="126"/>
                      </a:lnTo>
                      <a:lnTo>
                        <a:pt x="126" y="126"/>
                      </a:lnTo>
                      <a:lnTo>
                        <a:pt x="132" y="132"/>
                      </a:lnTo>
                      <a:lnTo>
                        <a:pt x="138" y="132"/>
                      </a:lnTo>
                      <a:lnTo>
                        <a:pt x="144" y="132"/>
                      </a:lnTo>
                      <a:lnTo>
                        <a:pt x="144" y="139"/>
                      </a:lnTo>
                      <a:lnTo>
                        <a:pt x="150" y="139"/>
                      </a:lnTo>
                      <a:lnTo>
                        <a:pt x="156" y="139"/>
                      </a:lnTo>
                      <a:lnTo>
                        <a:pt x="162" y="145"/>
                      </a:lnTo>
                      <a:lnTo>
                        <a:pt x="168" y="145"/>
                      </a:lnTo>
                      <a:lnTo>
                        <a:pt x="168" y="151"/>
                      </a:lnTo>
                      <a:lnTo>
                        <a:pt x="162" y="151"/>
                      </a:lnTo>
                      <a:lnTo>
                        <a:pt x="156" y="151"/>
                      </a:lnTo>
                      <a:lnTo>
                        <a:pt x="156" y="145"/>
                      </a:lnTo>
                      <a:lnTo>
                        <a:pt x="150" y="145"/>
                      </a:lnTo>
                      <a:lnTo>
                        <a:pt x="144" y="145"/>
                      </a:lnTo>
                      <a:lnTo>
                        <a:pt x="144" y="139"/>
                      </a:lnTo>
                      <a:lnTo>
                        <a:pt x="138" y="139"/>
                      </a:lnTo>
                      <a:lnTo>
                        <a:pt x="132" y="139"/>
                      </a:lnTo>
                      <a:lnTo>
                        <a:pt x="132" y="132"/>
                      </a:lnTo>
                      <a:lnTo>
                        <a:pt x="126" y="132"/>
                      </a:lnTo>
                      <a:lnTo>
                        <a:pt x="120" y="132"/>
                      </a:lnTo>
                      <a:lnTo>
                        <a:pt x="114" y="126"/>
                      </a:lnTo>
                      <a:lnTo>
                        <a:pt x="108" y="126"/>
                      </a:lnTo>
                      <a:lnTo>
                        <a:pt x="102" y="120"/>
                      </a:lnTo>
                      <a:lnTo>
                        <a:pt x="96" y="120"/>
                      </a:lnTo>
                      <a:lnTo>
                        <a:pt x="96" y="114"/>
                      </a:lnTo>
                      <a:lnTo>
                        <a:pt x="90" y="114"/>
                      </a:lnTo>
                      <a:lnTo>
                        <a:pt x="90" y="108"/>
                      </a:lnTo>
                      <a:lnTo>
                        <a:pt x="84" y="108"/>
                      </a:lnTo>
                      <a:lnTo>
                        <a:pt x="78" y="102"/>
                      </a:lnTo>
                      <a:lnTo>
                        <a:pt x="78" y="96"/>
                      </a:lnTo>
                      <a:lnTo>
                        <a:pt x="72" y="96"/>
                      </a:lnTo>
                      <a:lnTo>
                        <a:pt x="72" y="90"/>
                      </a:lnTo>
                      <a:lnTo>
                        <a:pt x="66" y="90"/>
                      </a:lnTo>
                      <a:lnTo>
                        <a:pt x="66" y="84"/>
                      </a:lnTo>
                      <a:lnTo>
                        <a:pt x="60" y="84"/>
                      </a:lnTo>
                      <a:lnTo>
                        <a:pt x="60" y="78"/>
                      </a:lnTo>
                      <a:lnTo>
                        <a:pt x="54" y="72"/>
                      </a:lnTo>
                      <a:lnTo>
                        <a:pt x="48" y="66"/>
                      </a:lnTo>
                      <a:lnTo>
                        <a:pt x="42" y="60"/>
                      </a:lnTo>
                      <a:lnTo>
                        <a:pt x="42" y="54"/>
                      </a:lnTo>
                      <a:lnTo>
                        <a:pt x="36" y="54"/>
                      </a:lnTo>
                      <a:lnTo>
                        <a:pt x="36" y="48"/>
                      </a:lnTo>
                      <a:lnTo>
                        <a:pt x="36" y="42"/>
                      </a:lnTo>
                      <a:lnTo>
                        <a:pt x="30" y="42"/>
                      </a:lnTo>
                      <a:lnTo>
                        <a:pt x="30" y="36"/>
                      </a:lnTo>
                      <a:lnTo>
                        <a:pt x="24" y="36"/>
                      </a:lnTo>
                      <a:lnTo>
                        <a:pt x="24" y="30"/>
                      </a:lnTo>
                      <a:lnTo>
                        <a:pt x="24" y="24"/>
                      </a:lnTo>
                      <a:lnTo>
                        <a:pt x="18" y="24"/>
                      </a:lnTo>
                      <a:lnTo>
                        <a:pt x="18" y="18"/>
                      </a:lnTo>
                      <a:lnTo>
                        <a:pt x="18" y="12"/>
                      </a:lnTo>
                      <a:lnTo>
                        <a:pt x="12" y="6"/>
                      </a:lnTo>
                      <a:lnTo>
                        <a:pt x="6" y="0"/>
                      </a:lnTo>
                      <a:lnTo>
                        <a:pt x="0" y="0"/>
                      </a:lnTo>
                      <a:close/>
                    </a:path>
                  </a:pathLst>
                </a:custGeom>
                <a:solidFill>
                  <a:srgbClr val="A57F8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377" name="Freeform 441"/>
                <p:cNvSpPr>
                  <a:spLocks/>
                </p:cNvSpPr>
                <p:nvPr/>
              </p:nvSpPr>
              <p:spPr bwMode="auto">
                <a:xfrm>
                  <a:off x="3856" y="2385"/>
                  <a:ext cx="42" cy="12"/>
                </a:xfrm>
                <a:custGeom>
                  <a:avLst/>
                  <a:gdLst>
                    <a:gd name="T0" fmla="*/ 0 w 42"/>
                    <a:gd name="T1" fmla="*/ 0 h 12"/>
                    <a:gd name="T2" fmla="*/ 6 w 42"/>
                    <a:gd name="T3" fmla="*/ 0 h 12"/>
                    <a:gd name="T4" fmla="*/ 6 w 42"/>
                    <a:gd name="T5" fmla="*/ 0 h 12"/>
                    <a:gd name="T6" fmla="*/ 12 w 42"/>
                    <a:gd name="T7" fmla="*/ 0 h 12"/>
                    <a:gd name="T8" fmla="*/ 18 w 42"/>
                    <a:gd name="T9" fmla="*/ 0 h 12"/>
                    <a:gd name="T10" fmla="*/ 24 w 42"/>
                    <a:gd name="T11" fmla="*/ 6 h 12"/>
                    <a:gd name="T12" fmla="*/ 30 w 42"/>
                    <a:gd name="T13" fmla="*/ 6 h 12"/>
                    <a:gd name="T14" fmla="*/ 30 w 42"/>
                    <a:gd name="T15" fmla="*/ 6 h 12"/>
                    <a:gd name="T16" fmla="*/ 36 w 42"/>
                    <a:gd name="T17" fmla="*/ 12 h 12"/>
                    <a:gd name="T18" fmla="*/ 36 w 42"/>
                    <a:gd name="T19" fmla="*/ 12 h 12"/>
                    <a:gd name="T20" fmla="*/ 42 w 42"/>
                    <a:gd name="T21" fmla="*/ 12 h 12"/>
                    <a:gd name="T22" fmla="*/ 42 w 42"/>
                    <a:gd name="T23" fmla="*/ 12 h 12"/>
                    <a:gd name="T24" fmla="*/ 42 w 42"/>
                    <a:gd name="T25" fmla="*/ 12 h 12"/>
                    <a:gd name="T26" fmla="*/ 42 w 42"/>
                    <a:gd name="T27" fmla="*/ 12 h 12"/>
                    <a:gd name="T28" fmla="*/ 36 w 42"/>
                    <a:gd name="T29" fmla="*/ 12 h 12"/>
                    <a:gd name="T30" fmla="*/ 36 w 42"/>
                    <a:gd name="T31" fmla="*/ 12 h 12"/>
                    <a:gd name="T32" fmla="*/ 30 w 42"/>
                    <a:gd name="T33" fmla="*/ 12 h 12"/>
                    <a:gd name="T34" fmla="*/ 24 w 42"/>
                    <a:gd name="T35" fmla="*/ 6 h 12"/>
                    <a:gd name="T36" fmla="*/ 18 w 42"/>
                    <a:gd name="T37" fmla="*/ 6 h 12"/>
                    <a:gd name="T38" fmla="*/ 18 w 42"/>
                    <a:gd name="T39" fmla="*/ 6 h 12"/>
                    <a:gd name="T40" fmla="*/ 12 w 42"/>
                    <a:gd name="T41" fmla="*/ 6 h 12"/>
                    <a:gd name="T42" fmla="*/ 12 w 42"/>
                    <a:gd name="T43" fmla="*/ 6 h 12"/>
                    <a:gd name="T44" fmla="*/ 12 w 42"/>
                    <a:gd name="T45" fmla="*/ 6 h 12"/>
                    <a:gd name="T46" fmla="*/ 12 w 42"/>
                    <a:gd name="T47" fmla="*/ 6 h 12"/>
                    <a:gd name="T48" fmla="*/ 6 w 42"/>
                    <a:gd name="T49" fmla="*/ 6 h 12"/>
                    <a:gd name="T50" fmla="*/ 6 w 42"/>
                    <a:gd name="T51" fmla="*/ 6 h 12"/>
                    <a:gd name="T52" fmla="*/ 6 w 42"/>
                    <a:gd name="T53" fmla="*/ 6 h 12"/>
                    <a:gd name="T54" fmla="*/ 6 w 42"/>
                    <a:gd name="T55" fmla="*/ 0 h 12"/>
                    <a:gd name="T56" fmla="*/ 0 w 42"/>
                    <a:gd name="T57" fmla="*/ 0 h 12"/>
                    <a:gd name="T58" fmla="*/ 0 w 42"/>
                    <a:gd name="T59" fmla="*/ 0 h 12"/>
                    <a:gd name="T60" fmla="*/ 0 w 42"/>
                    <a:gd name="T61" fmla="*/ 0 h 12"/>
                    <a:gd name="T62" fmla="*/ 0 w 42"/>
                    <a:gd name="T63" fmla="*/ 0 h 12"/>
                    <a:gd name="T64" fmla="*/ 0 w 42"/>
                    <a:gd name="T65" fmla="*/ 0 h 1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2" h="12">
                      <a:moveTo>
                        <a:pt x="0" y="0"/>
                      </a:moveTo>
                      <a:lnTo>
                        <a:pt x="6" y="0"/>
                      </a:lnTo>
                      <a:lnTo>
                        <a:pt x="12" y="0"/>
                      </a:lnTo>
                      <a:lnTo>
                        <a:pt x="18" y="0"/>
                      </a:lnTo>
                      <a:lnTo>
                        <a:pt x="24" y="6"/>
                      </a:lnTo>
                      <a:lnTo>
                        <a:pt x="30" y="6"/>
                      </a:lnTo>
                      <a:lnTo>
                        <a:pt x="36" y="12"/>
                      </a:lnTo>
                      <a:lnTo>
                        <a:pt x="42" y="12"/>
                      </a:lnTo>
                      <a:lnTo>
                        <a:pt x="36" y="12"/>
                      </a:lnTo>
                      <a:lnTo>
                        <a:pt x="30" y="12"/>
                      </a:lnTo>
                      <a:lnTo>
                        <a:pt x="24" y="6"/>
                      </a:lnTo>
                      <a:lnTo>
                        <a:pt x="18" y="6"/>
                      </a:lnTo>
                      <a:lnTo>
                        <a:pt x="12" y="6"/>
                      </a:lnTo>
                      <a:lnTo>
                        <a:pt x="6" y="6"/>
                      </a:lnTo>
                      <a:lnTo>
                        <a:pt x="6" y="0"/>
                      </a:lnTo>
                      <a:lnTo>
                        <a:pt x="0" y="0"/>
                      </a:lnTo>
                      <a:close/>
                    </a:path>
                  </a:pathLst>
                </a:custGeom>
                <a:solidFill>
                  <a:srgbClr val="7F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378" name="Freeform 442"/>
                <p:cNvSpPr>
                  <a:spLocks/>
                </p:cNvSpPr>
                <p:nvPr/>
              </p:nvSpPr>
              <p:spPr bwMode="auto">
                <a:xfrm>
                  <a:off x="3850" y="2391"/>
                  <a:ext cx="24" cy="30"/>
                </a:xfrm>
                <a:custGeom>
                  <a:avLst/>
                  <a:gdLst>
                    <a:gd name="T0" fmla="*/ 0 w 24"/>
                    <a:gd name="T1" fmla="*/ 0 h 30"/>
                    <a:gd name="T2" fmla="*/ 6 w 24"/>
                    <a:gd name="T3" fmla="*/ 6 h 30"/>
                    <a:gd name="T4" fmla="*/ 6 w 24"/>
                    <a:gd name="T5" fmla="*/ 6 h 30"/>
                    <a:gd name="T6" fmla="*/ 12 w 24"/>
                    <a:gd name="T7" fmla="*/ 12 h 30"/>
                    <a:gd name="T8" fmla="*/ 12 w 24"/>
                    <a:gd name="T9" fmla="*/ 18 h 30"/>
                    <a:gd name="T10" fmla="*/ 18 w 24"/>
                    <a:gd name="T11" fmla="*/ 24 h 30"/>
                    <a:gd name="T12" fmla="*/ 18 w 24"/>
                    <a:gd name="T13" fmla="*/ 24 h 30"/>
                    <a:gd name="T14" fmla="*/ 24 w 24"/>
                    <a:gd name="T15" fmla="*/ 30 h 30"/>
                    <a:gd name="T16" fmla="*/ 24 w 24"/>
                    <a:gd name="T17" fmla="*/ 30 h 30"/>
                    <a:gd name="T18" fmla="*/ 24 w 24"/>
                    <a:gd name="T19" fmla="*/ 30 h 30"/>
                    <a:gd name="T20" fmla="*/ 24 w 24"/>
                    <a:gd name="T21" fmla="*/ 30 h 30"/>
                    <a:gd name="T22" fmla="*/ 24 w 24"/>
                    <a:gd name="T23" fmla="*/ 30 h 30"/>
                    <a:gd name="T24" fmla="*/ 18 w 24"/>
                    <a:gd name="T25" fmla="*/ 30 h 30"/>
                    <a:gd name="T26" fmla="*/ 18 w 24"/>
                    <a:gd name="T27" fmla="*/ 30 h 30"/>
                    <a:gd name="T28" fmla="*/ 18 w 24"/>
                    <a:gd name="T29" fmla="*/ 24 h 30"/>
                    <a:gd name="T30" fmla="*/ 12 w 24"/>
                    <a:gd name="T31" fmla="*/ 24 h 30"/>
                    <a:gd name="T32" fmla="*/ 12 w 24"/>
                    <a:gd name="T33" fmla="*/ 18 h 30"/>
                    <a:gd name="T34" fmla="*/ 12 w 24"/>
                    <a:gd name="T35" fmla="*/ 18 h 30"/>
                    <a:gd name="T36" fmla="*/ 6 w 24"/>
                    <a:gd name="T37" fmla="*/ 12 h 30"/>
                    <a:gd name="T38" fmla="*/ 6 w 24"/>
                    <a:gd name="T39" fmla="*/ 12 h 30"/>
                    <a:gd name="T40" fmla="*/ 0 w 24"/>
                    <a:gd name="T41" fmla="*/ 6 h 30"/>
                    <a:gd name="T42" fmla="*/ 0 w 24"/>
                    <a:gd name="T43" fmla="*/ 0 h 30"/>
                    <a:gd name="T44" fmla="*/ 0 w 24"/>
                    <a:gd name="T45" fmla="*/ 0 h 30"/>
                    <a:gd name="T46" fmla="*/ 0 w 24"/>
                    <a:gd name="T47" fmla="*/ 0 h 30"/>
                    <a:gd name="T48" fmla="*/ 0 w 24"/>
                    <a:gd name="T49" fmla="*/ 0 h 3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4" h="30">
                      <a:moveTo>
                        <a:pt x="0" y="0"/>
                      </a:moveTo>
                      <a:lnTo>
                        <a:pt x="6" y="6"/>
                      </a:lnTo>
                      <a:lnTo>
                        <a:pt x="12" y="12"/>
                      </a:lnTo>
                      <a:lnTo>
                        <a:pt x="12" y="18"/>
                      </a:lnTo>
                      <a:lnTo>
                        <a:pt x="18" y="24"/>
                      </a:lnTo>
                      <a:lnTo>
                        <a:pt x="24" y="30"/>
                      </a:lnTo>
                      <a:lnTo>
                        <a:pt x="18" y="30"/>
                      </a:lnTo>
                      <a:lnTo>
                        <a:pt x="18" y="24"/>
                      </a:lnTo>
                      <a:lnTo>
                        <a:pt x="12" y="24"/>
                      </a:lnTo>
                      <a:lnTo>
                        <a:pt x="12" y="18"/>
                      </a:lnTo>
                      <a:lnTo>
                        <a:pt x="6" y="12"/>
                      </a:lnTo>
                      <a:lnTo>
                        <a:pt x="0" y="6"/>
                      </a:lnTo>
                      <a:lnTo>
                        <a:pt x="0" y="0"/>
                      </a:lnTo>
                      <a:close/>
                    </a:path>
                  </a:pathLst>
                </a:custGeom>
                <a:solidFill>
                  <a:srgbClr val="7F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379" name="Freeform 443"/>
                <p:cNvSpPr>
                  <a:spLocks/>
                </p:cNvSpPr>
                <p:nvPr/>
              </p:nvSpPr>
              <p:spPr bwMode="auto">
                <a:xfrm>
                  <a:off x="3892" y="2187"/>
                  <a:ext cx="12" cy="18"/>
                </a:xfrm>
                <a:custGeom>
                  <a:avLst/>
                  <a:gdLst>
                    <a:gd name="T0" fmla="*/ 0 w 12"/>
                    <a:gd name="T1" fmla="*/ 18 h 18"/>
                    <a:gd name="T2" fmla="*/ 0 w 12"/>
                    <a:gd name="T3" fmla="*/ 18 h 18"/>
                    <a:gd name="T4" fmla="*/ 6 w 12"/>
                    <a:gd name="T5" fmla="*/ 18 h 18"/>
                    <a:gd name="T6" fmla="*/ 6 w 12"/>
                    <a:gd name="T7" fmla="*/ 18 h 18"/>
                    <a:gd name="T8" fmla="*/ 6 w 12"/>
                    <a:gd name="T9" fmla="*/ 18 h 18"/>
                    <a:gd name="T10" fmla="*/ 6 w 12"/>
                    <a:gd name="T11" fmla="*/ 18 h 18"/>
                    <a:gd name="T12" fmla="*/ 12 w 12"/>
                    <a:gd name="T13" fmla="*/ 18 h 18"/>
                    <a:gd name="T14" fmla="*/ 12 w 12"/>
                    <a:gd name="T15" fmla="*/ 18 h 18"/>
                    <a:gd name="T16" fmla="*/ 12 w 12"/>
                    <a:gd name="T17" fmla="*/ 12 h 18"/>
                    <a:gd name="T18" fmla="*/ 12 w 12"/>
                    <a:gd name="T19" fmla="*/ 12 h 18"/>
                    <a:gd name="T20" fmla="*/ 12 w 12"/>
                    <a:gd name="T21" fmla="*/ 12 h 18"/>
                    <a:gd name="T22" fmla="*/ 12 w 12"/>
                    <a:gd name="T23" fmla="*/ 6 h 18"/>
                    <a:gd name="T24" fmla="*/ 12 w 12"/>
                    <a:gd name="T25" fmla="*/ 6 h 18"/>
                    <a:gd name="T26" fmla="*/ 12 w 12"/>
                    <a:gd name="T27" fmla="*/ 6 h 18"/>
                    <a:gd name="T28" fmla="*/ 12 w 12"/>
                    <a:gd name="T29" fmla="*/ 6 h 18"/>
                    <a:gd name="T30" fmla="*/ 12 w 12"/>
                    <a:gd name="T31" fmla="*/ 6 h 18"/>
                    <a:gd name="T32" fmla="*/ 12 w 12"/>
                    <a:gd name="T33" fmla="*/ 0 h 18"/>
                    <a:gd name="T34" fmla="*/ 6 w 12"/>
                    <a:gd name="T35" fmla="*/ 0 h 18"/>
                    <a:gd name="T36" fmla="*/ 6 w 12"/>
                    <a:gd name="T37" fmla="*/ 0 h 18"/>
                    <a:gd name="T38" fmla="*/ 6 w 12"/>
                    <a:gd name="T39" fmla="*/ 0 h 18"/>
                    <a:gd name="T40" fmla="*/ 6 w 12"/>
                    <a:gd name="T41" fmla="*/ 6 h 18"/>
                    <a:gd name="T42" fmla="*/ 0 w 12"/>
                    <a:gd name="T43" fmla="*/ 6 h 18"/>
                    <a:gd name="T44" fmla="*/ 0 w 12"/>
                    <a:gd name="T45" fmla="*/ 6 h 18"/>
                    <a:gd name="T46" fmla="*/ 0 w 12"/>
                    <a:gd name="T47" fmla="*/ 6 h 18"/>
                    <a:gd name="T48" fmla="*/ 0 w 12"/>
                    <a:gd name="T49" fmla="*/ 6 h 18"/>
                    <a:gd name="T50" fmla="*/ 0 w 12"/>
                    <a:gd name="T51" fmla="*/ 12 h 18"/>
                    <a:gd name="T52" fmla="*/ 0 w 12"/>
                    <a:gd name="T53" fmla="*/ 12 h 18"/>
                    <a:gd name="T54" fmla="*/ 0 w 12"/>
                    <a:gd name="T55" fmla="*/ 12 h 18"/>
                    <a:gd name="T56" fmla="*/ 0 w 12"/>
                    <a:gd name="T57" fmla="*/ 18 h 18"/>
                    <a:gd name="T58" fmla="*/ 0 w 12"/>
                    <a:gd name="T59" fmla="*/ 18 h 18"/>
                    <a:gd name="T60" fmla="*/ 0 w 12"/>
                    <a:gd name="T61" fmla="*/ 18 h 18"/>
                    <a:gd name="T62" fmla="*/ 0 w 12"/>
                    <a:gd name="T63" fmla="*/ 18 h 18"/>
                    <a:gd name="T64" fmla="*/ 0 w 12"/>
                    <a:gd name="T65" fmla="*/ 18 h 1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2" h="18">
                      <a:moveTo>
                        <a:pt x="0" y="18"/>
                      </a:moveTo>
                      <a:lnTo>
                        <a:pt x="0" y="18"/>
                      </a:lnTo>
                      <a:lnTo>
                        <a:pt x="6" y="18"/>
                      </a:lnTo>
                      <a:lnTo>
                        <a:pt x="12" y="18"/>
                      </a:lnTo>
                      <a:lnTo>
                        <a:pt x="12" y="12"/>
                      </a:lnTo>
                      <a:lnTo>
                        <a:pt x="12" y="6"/>
                      </a:lnTo>
                      <a:lnTo>
                        <a:pt x="12" y="0"/>
                      </a:lnTo>
                      <a:lnTo>
                        <a:pt x="6" y="0"/>
                      </a:lnTo>
                      <a:lnTo>
                        <a:pt x="6" y="6"/>
                      </a:lnTo>
                      <a:lnTo>
                        <a:pt x="0" y="6"/>
                      </a:lnTo>
                      <a:lnTo>
                        <a:pt x="0" y="12"/>
                      </a:lnTo>
                      <a:lnTo>
                        <a:pt x="0" y="1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380" name="Freeform 444"/>
                <p:cNvSpPr>
                  <a:spLocks/>
                </p:cNvSpPr>
                <p:nvPr/>
              </p:nvSpPr>
              <p:spPr bwMode="auto">
                <a:xfrm>
                  <a:off x="3892" y="2187"/>
                  <a:ext cx="12" cy="18"/>
                </a:xfrm>
                <a:custGeom>
                  <a:avLst/>
                  <a:gdLst>
                    <a:gd name="T0" fmla="*/ 0 w 12"/>
                    <a:gd name="T1" fmla="*/ 18 h 18"/>
                    <a:gd name="T2" fmla="*/ 0 w 12"/>
                    <a:gd name="T3" fmla="*/ 18 h 18"/>
                    <a:gd name="T4" fmla="*/ 0 w 12"/>
                    <a:gd name="T5" fmla="*/ 18 h 18"/>
                    <a:gd name="T6" fmla="*/ 6 w 12"/>
                    <a:gd name="T7" fmla="*/ 18 h 18"/>
                    <a:gd name="T8" fmla="*/ 6 w 12"/>
                    <a:gd name="T9" fmla="*/ 18 h 18"/>
                    <a:gd name="T10" fmla="*/ 6 w 12"/>
                    <a:gd name="T11" fmla="*/ 18 h 18"/>
                    <a:gd name="T12" fmla="*/ 6 w 12"/>
                    <a:gd name="T13" fmla="*/ 18 h 18"/>
                    <a:gd name="T14" fmla="*/ 12 w 12"/>
                    <a:gd name="T15" fmla="*/ 18 h 18"/>
                    <a:gd name="T16" fmla="*/ 12 w 12"/>
                    <a:gd name="T17" fmla="*/ 18 h 18"/>
                    <a:gd name="T18" fmla="*/ 12 w 12"/>
                    <a:gd name="T19" fmla="*/ 12 h 18"/>
                    <a:gd name="T20" fmla="*/ 12 w 12"/>
                    <a:gd name="T21" fmla="*/ 12 h 18"/>
                    <a:gd name="T22" fmla="*/ 12 w 12"/>
                    <a:gd name="T23" fmla="*/ 12 h 18"/>
                    <a:gd name="T24" fmla="*/ 12 w 12"/>
                    <a:gd name="T25" fmla="*/ 6 h 18"/>
                    <a:gd name="T26" fmla="*/ 12 w 12"/>
                    <a:gd name="T27" fmla="*/ 6 h 18"/>
                    <a:gd name="T28" fmla="*/ 12 w 12"/>
                    <a:gd name="T29" fmla="*/ 6 h 18"/>
                    <a:gd name="T30" fmla="*/ 12 w 12"/>
                    <a:gd name="T31" fmla="*/ 6 h 18"/>
                    <a:gd name="T32" fmla="*/ 12 w 12"/>
                    <a:gd name="T33" fmla="*/ 6 h 18"/>
                    <a:gd name="T34" fmla="*/ 12 w 12"/>
                    <a:gd name="T35" fmla="*/ 0 h 18"/>
                    <a:gd name="T36" fmla="*/ 6 w 12"/>
                    <a:gd name="T37" fmla="*/ 0 h 18"/>
                    <a:gd name="T38" fmla="*/ 6 w 12"/>
                    <a:gd name="T39" fmla="*/ 0 h 18"/>
                    <a:gd name="T40" fmla="*/ 6 w 12"/>
                    <a:gd name="T41" fmla="*/ 0 h 18"/>
                    <a:gd name="T42" fmla="*/ 6 w 12"/>
                    <a:gd name="T43" fmla="*/ 6 h 18"/>
                    <a:gd name="T44" fmla="*/ 0 w 12"/>
                    <a:gd name="T45" fmla="*/ 6 h 18"/>
                    <a:gd name="T46" fmla="*/ 0 w 12"/>
                    <a:gd name="T47" fmla="*/ 6 h 18"/>
                    <a:gd name="T48" fmla="*/ 0 w 12"/>
                    <a:gd name="T49" fmla="*/ 6 h 18"/>
                    <a:gd name="T50" fmla="*/ 0 w 12"/>
                    <a:gd name="T51" fmla="*/ 6 h 18"/>
                    <a:gd name="T52" fmla="*/ 0 w 12"/>
                    <a:gd name="T53" fmla="*/ 12 h 18"/>
                    <a:gd name="T54" fmla="*/ 0 w 12"/>
                    <a:gd name="T55" fmla="*/ 12 h 18"/>
                    <a:gd name="T56" fmla="*/ 0 w 12"/>
                    <a:gd name="T57" fmla="*/ 12 h 18"/>
                    <a:gd name="T58" fmla="*/ 0 w 12"/>
                    <a:gd name="T59" fmla="*/ 18 h 18"/>
                    <a:gd name="T60" fmla="*/ 0 w 12"/>
                    <a:gd name="T61" fmla="*/ 18 h 18"/>
                    <a:gd name="T62" fmla="*/ 0 w 12"/>
                    <a:gd name="T63" fmla="*/ 18 h 18"/>
                    <a:gd name="T64" fmla="*/ 0 w 12"/>
                    <a:gd name="T65" fmla="*/ 18 h 18"/>
                    <a:gd name="T66" fmla="*/ 0 w 12"/>
                    <a:gd name="T67" fmla="*/ 18 h 1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2" h="18">
                      <a:moveTo>
                        <a:pt x="0" y="18"/>
                      </a:moveTo>
                      <a:lnTo>
                        <a:pt x="0" y="18"/>
                      </a:lnTo>
                      <a:lnTo>
                        <a:pt x="6" y="18"/>
                      </a:lnTo>
                      <a:lnTo>
                        <a:pt x="12" y="18"/>
                      </a:lnTo>
                      <a:lnTo>
                        <a:pt x="12" y="12"/>
                      </a:lnTo>
                      <a:lnTo>
                        <a:pt x="12" y="6"/>
                      </a:lnTo>
                      <a:lnTo>
                        <a:pt x="12" y="0"/>
                      </a:lnTo>
                      <a:lnTo>
                        <a:pt x="6" y="0"/>
                      </a:lnTo>
                      <a:lnTo>
                        <a:pt x="6" y="6"/>
                      </a:lnTo>
                      <a:lnTo>
                        <a:pt x="0" y="6"/>
                      </a:lnTo>
                      <a:lnTo>
                        <a:pt x="0" y="12"/>
                      </a:lnTo>
                      <a:lnTo>
                        <a:pt x="0" y="1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381" name="Freeform 445"/>
                <p:cNvSpPr>
                  <a:spLocks/>
                </p:cNvSpPr>
                <p:nvPr/>
              </p:nvSpPr>
              <p:spPr bwMode="auto">
                <a:xfrm>
                  <a:off x="3880" y="2259"/>
                  <a:ext cx="12" cy="18"/>
                </a:xfrm>
                <a:custGeom>
                  <a:avLst/>
                  <a:gdLst>
                    <a:gd name="T0" fmla="*/ 6 w 12"/>
                    <a:gd name="T1" fmla="*/ 18 h 18"/>
                    <a:gd name="T2" fmla="*/ 6 w 12"/>
                    <a:gd name="T3" fmla="*/ 18 h 18"/>
                    <a:gd name="T4" fmla="*/ 6 w 12"/>
                    <a:gd name="T5" fmla="*/ 18 h 18"/>
                    <a:gd name="T6" fmla="*/ 6 w 12"/>
                    <a:gd name="T7" fmla="*/ 18 h 18"/>
                    <a:gd name="T8" fmla="*/ 12 w 12"/>
                    <a:gd name="T9" fmla="*/ 18 h 18"/>
                    <a:gd name="T10" fmla="*/ 12 w 12"/>
                    <a:gd name="T11" fmla="*/ 12 h 18"/>
                    <a:gd name="T12" fmla="*/ 12 w 12"/>
                    <a:gd name="T13" fmla="*/ 12 h 18"/>
                    <a:gd name="T14" fmla="*/ 12 w 12"/>
                    <a:gd name="T15" fmla="*/ 12 h 18"/>
                    <a:gd name="T16" fmla="*/ 12 w 12"/>
                    <a:gd name="T17" fmla="*/ 12 h 18"/>
                    <a:gd name="T18" fmla="*/ 12 w 12"/>
                    <a:gd name="T19" fmla="*/ 6 h 18"/>
                    <a:gd name="T20" fmla="*/ 12 w 12"/>
                    <a:gd name="T21" fmla="*/ 6 h 18"/>
                    <a:gd name="T22" fmla="*/ 12 w 12"/>
                    <a:gd name="T23" fmla="*/ 6 h 18"/>
                    <a:gd name="T24" fmla="*/ 12 w 12"/>
                    <a:gd name="T25" fmla="*/ 0 h 18"/>
                    <a:gd name="T26" fmla="*/ 12 w 12"/>
                    <a:gd name="T27" fmla="*/ 0 h 18"/>
                    <a:gd name="T28" fmla="*/ 12 w 12"/>
                    <a:gd name="T29" fmla="*/ 0 h 18"/>
                    <a:gd name="T30" fmla="*/ 12 w 12"/>
                    <a:gd name="T31" fmla="*/ 0 h 18"/>
                    <a:gd name="T32" fmla="*/ 12 w 12"/>
                    <a:gd name="T33" fmla="*/ 0 h 18"/>
                    <a:gd name="T34" fmla="*/ 12 w 12"/>
                    <a:gd name="T35" fmla="*/ 0 h 18"/>
                    <a:gd name="T36" fmla="*/ 6 w 12"/>
                    <a:gd name="T37" fmla="*/ 0 h 18"/>
                    <a:gd name="T38" fmla="*/ 6 w 12"/>
                    <a:gd name="T39" fmla="*/ 0 h 18"/>
                    <a:gd name="T40" fmla="*/ 6 w 12"/>
                    <a:gd name="T41" fmla="*/ 0 h 18"/>
                    <a:gd name="T42" fmla="*/ 6 w 12"/>
                    <a:gd name="T43" fmla="*/ 0 h 18"/>
                    <a:gd name="T44" fmla="*/ 6 w 12"/>
                    <a:gd name="T45" fmla="*/ 0 h 18"/>
                    <a:gd name="T46" fmla="*/ 0 w 12"/>
                    <a:gd name="T47" fmla="*/ 0 h 18"/>
                    <a:gd name="T48" fmla="*/ 0 w 12"/>
                    <a:gd name="T49" fmla="*/ 6 h 18"/>
                    <a:gd name="T50" fmla="*/ 0 w 12"/>
                    <a:gd name="T51" fmla="*/ 6 h 18"/>
                    <a:gd name="T52" fmla="*/ 0 w 12"/>
                    <a:gd name="T53" fmla="*/ 6 h 18"/>
                    <a:gd name="T54" fmla="*/ 0 w 12"/>
                    <a:gd name="T55" fmla="*/ 12 h 18"/>
                    <a:gd name="T56" fmla="*/ 0 w 12"/>
                    <a:gd name="T57" fmla="*/ 12 h 18"/>
                    <a:gd name="T58" fmla="*/ 0 w 12"/>
                    <a:gd name="T59" fmla="*/ 12 h 18"/>
                    <a:gd name="T60" fmla="*/ 0 w 12"/>
                    <a:gd name="T61" fmla="*/ 12 h 18"/>
                    <a:gd name="T62" fmla="*/ 0 w 12"/>
                    <a:gd name="T63" fmla="*/ 18 h 18"/>
                    <a:gd name="T64" fmla="*/ 6 w 12"/>
                    <a:gd name="T65" fmla="*/ 18 h 1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2" h="18">
                      <a:moveTo>
                        <a:pt x="6" y="18"/>
                      </a:moveTo>
                      <a:lnTo>
                        <a:pt x="6" y="18"/>
                      </a:lnTo>
                      <a:lnTo>
                        <a:pt x="12" y="18"/>
                      </a:lnTo>
                      <a:lnTo>
                        <a:pt x="12" y="12"/>
                      </a:lnTo>
                      <a:lnTo>
                        <a:pt x="12" y="6"/>
                      </a:lnTo>
                      <a:lnTo>
                        <a:pt x="12" y="0"/>
                      </a:lnTo>
                      <a:lnTo>
                        <a:pt x="6" y="0"/>
                      </a:lnTo>
                      <a:lnTo>
                        <a:pt x="0" y="0"/>
                      </a:lnTo>
                      <a:lnTo>
                        <a:pt x="0" y="6"/>
                      </a:lnTo>
                      <a:lnTo>
                        <a:pt x="0" y="12"/>
                      </a:lnTo>
                      <a:lnTo>
                        <a:pt x="0" y="18"/>
                      </a:lnTo>
                      <a:lnTo>
                        <a:pt x="6" y="1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382" name="Freeform 446"/>
                <p:cNvSpPr>
                  <a:spLocks/>
                </p:cNvSpPr>
                <p:nvPr/>
              </p:nvSpPr>
              <p:spPr bwMode="auto">
                <a:xfrm>
                  <a:off x="3880" y="2259"/>
                  <a:ext cx="12" cy="18"/>
                </a:xfrm>
                <a:custGeom>
                  <a:avLst/>
                  <a:gdLst>
                    <a:gd name="T0" fmla="*/ 6 w 12"/>
                    <a:gd name="T1" fmla="*/ 18 h 18"/>
                    <a:gd name="T2" fmla="*/ 6 w 12"/>
                    <a:gd name="T3" fmla="*/ 18 h 18"/>
                    <a:gd name="T4" fmla="*/ 6 w 12"/>
                    <a:gd name="T5" fmla="*/ 18 h 18"/>
                    <a:gd name="T6" fmla="*/ 6 w 12"/>
                    <a:gd name="T7" fmla="*/ 18 h 18"/>
                    <a:gd name="T8" fmla="*/ 6 w 12"/>
                    <a:gd name="T9" fmla="*/ 18 h 18"/>
                    <a:gd name="T10" fmla="*/ 12 w 12"/>
                    <a:gd name="T11" fmla="*/ 18 h 18"/>
                    <a:gd name="T12" fmla="*/ 12 w 12"/>
                    <a:gd name="T13" fmla="*/ 12 h 18"/>
                    <a:gd name="T14" fmla="*/ 12 w 12"/>
                    <a:gd name="T15" fmla="*/ 12 h 18"/>
                    <a:gd name="T16" fmla="*/ 12 w 12"/>
                    <a:gd name="T17" fmla="*/ 12 h 18"/>
                    <a:gd name="T18" fmla="*/ 12 w 12"/>
                    <a:gd name="T19" fmla="*/ 12 h 18"/>
                    <a:gd name="T20" fmla="*/ 12 w 12"/>
                    <a:gd name="T21" fmla="*/ 6 h 18"/>
                    <a:gd name="T22" fmla="*/ 12 w 12"/>
                    <a:gd name="T23" fmla="*/ 6 h 18"/>
                    <a:gd name="T24" fmla="*/ 12 w 12"/>
                    <a:gd name="T25" fmla="*/ 6 h 18"/>
                    <a:gd name="T26" fmla="*/ 12 w 12"/>
                    <a:gd name="T27" fmla="*/ 0 h 18"/>
                    <a:gd name="T28" fmla="*/ 12 w 12"/>
                    <a:gd name="T29" fmla="*/ 0 h 18"/>
                    <a:gd name="T30" fmla="*/ 12 w 12"/>
                    <a:gd name="T31" fmla="*/ 0 h 18"/>
                    <a:gd name="T32" fmla="*/ 12 w 12"/>
                    <a:gd name="T33" fmla="*/ 0 h 18"/>
                    <a:gd name="T34" fmla="*/ 12 w 12"/>
                    <a:gd name="T35" fmla="*/ 0 h 18"/>
                    <a:gd name="T36" fmla="*/ 12 w 12"/>
                    <a:gd name="T37" fmla="*/ 0 h 18"/>
                    <a:gd name="T38" fmla="*/ 6 w 12"/>
                    <a:gd name="T39" fmla="*/ 0 h 18"/>
                    <a:gd name="T40" fmla="*/ 6 w 12"/>
                    <a:gd name="T41" fmla="*/ 0 h 18"/>
                    <a:gd name="T42" fmla="*/ 6 w 12"/>
                    <a:gd name="T43" fmla="*/ 0 h 18"/>
                    <a:gd name="T44" fmla="*/ 6 w 12"/>
                    <a:gd name="T45" fmla="*/ 0 h 18"/>
                    <a:gd name="T46" fmla="*/ 6 w 12"/>
                    <a:gd name="T47" fmla="*/ 0 h 18"/>
                    <a:gd name="T48" fmla="*/ 0 w 12"/>
                    <a:gd name="T49" fmla="*/ 0 h 18"/>
                    <a:gd name="T50" fmla="*/ 0 w 12"/>
                    <a:gd name="T51" fmla="*/ 6 h 18"/>
                    <a:gd name="T52" fmla="*/ 0 w 12"/>
                    <a:gd name="T53" fmla="*/ 6 h 18"/>
                    <a:gd name="T54" fmla="*/ 0 w 12"/>
                    <a:gd name="T55" fmla="*/ 6 h 18"/>
                    <a:gd name="T56" fmla="*/ 0 w 12"/>
                    <a:gd name="T57" fmla="*/ 12 h 18"/>
                    <a:gd name="T58" fmla="*/ 0 w 12"/>
                    <a:gd name="T59" fmla="*/ 12 h 18"/>
                    <a:gd name="T60" fmla="*/ 0 w 12"/>
                    <a:gd name="T61" fmla="*/ 12 h 18"/>
                    <a:gd name="T62" fmla="*/ 0 w 12"/>
                    <a:gd name="T63" fmla="*/ 12 h 18"/>
                    <a:gd name="T64" fmla="*/ 0 w 12"/>
                    <a:gd name="T65" fmla="*/ 18 h 18"/>
                    <a:gd name="T66" fmla="*/ 6 w 12"/>
                    <a:gd name="T67" fmla="*/ 18 h 1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2" h="18">
                      <a:moveTo>
                        <a:pt x="6" y="18"/>
                      </a:moveTo>
                      <a:lnTo>
                        <a:pt x="6" y="18"/>
                      </a:lnTo>
                      <a:lnTo>
                        <a:pt x="12" y="18"/>
                      </a:lnTo>
                      <a:lnTo>
                        <a:pt x="12" y="12"/>
                      </a:lnTo>
                      <a:lnTo>
                        <a:pt x="12" y="6"/>
                      </a:lnTo>
                      <a:lnTo>
                        <a:pt x="12" y="0"/>
                      </a:lnTo>
                      <a:lnTo>
                        <a:pt x="6" y="0"/>
                      </a:lnTo>
                      <a:lnTo>
                        <a:pt x="0" y="0"/>
                      </a:lnTo>
                      <a:lnTo>
                        <a:pt x="0" y="6"/>
                      </a:lnTo>
                      <a:lnTo>
                        <a:pt x="0" y="12"/>
                      </a:lnTo>
                      <a:lnTo>
                        <a:pt x="0" y="18"/>
                      </a:lnTo>
                      <a:lnTo>
                        <a:pt x="6" y="1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383" name="Freeform 447"/>
                <p:cNvSpPr>
                  <a:spLocks/>
                </p:cNvSpPr>
                <p:nvPr/>
              </p:nvSpPr>
              <p:spPr bwMode="auto">
                <a:xfrm>
                  <a:off x="3880" y="2325"/>
                  <a:ext cx="36" cy="12"/>
                </a:xfrm>
                <a:custGeom>
                  <a:avLst/>
                  <a:gdLst>
                    <a:gd name="T0" fmla="*/ 6 w 36"/>
                    <a:gd name="T1" fmla="*/ 6 h 12"/>
                    <a:gd name="T2" fmla="*/ 6 w 36"/>
                    <a:gd name="T3" fmla="*/ 6 h 12"/>
                    <a:gd name="T4" fmla="*/ 12 w 36"/>
                    <a:gd name="T5" fmla="*/ 0 h 12"/>
                    <a:gd name="T6" fmla="*/ 18 w 36"/>
                    <a:gd name="T7" fmla="*/ 0 h 12"/>
                    <a:gd name="T8" fmla="*/ 24 w 36"/>
                    <a:gd name="T9" fmla="*/ 6 h 12"/>
                    <a:gd name="T10" fmla="*/ 30 w 36"/>
                    <a:gd name="T11" fmla="*/ 6 h 12"/>
                    <a:gd name="T12" fmla="*/ 30 w 36"/>
                    <a:gd name="T13" fmla="*/ 6 h 12"/>
                    <a:gd name="T14" fmla="*/ 36 w 36"/>
                    <a:gd name="T15" fmla="*/ 6 h 12"/>
                    <a:gd name="T16" fmla="*/ 36 w 36"/>
                    <a:gd name="T17" fmla="*/ 12 h 12"/>
                    <a:gd name="T18" fmla="*/ 36 w 36"/>
                    <a:gd name="T19" fmla="*/ 12 h 12"/>
                    <a:gd name="T20" fmla="*/ 36 w 36"/>
                    <a:gd name="T21" fmla="*/ 12 h 12"/>
                    <a:gd name="T22" fmla="*/ 36 w 36"/>
                    <a:gd name="T23" fmla="*/ 12 h 12"/>
                    <a:gd name="T24" fmla="*/ 36 w 36"/>
                    <a:gd name="T25" fmla="*/ 12 h 12"/>
                    <a:gd name="T26" fmla="*/ 36 w 36"/>
                    <a:gd name="T27" fmla="*/ 12 h 12"/>
                    <a:gd name="T28" fmla="*/ 36 w 36"/>
                    <a:gd name="T29" fmla="*/ 12 h 12"/>
                    <a:gd name="T30" fmla="*/ 30 w 36"/>
                    <a:gd name="T31" fmla="*/ 12 h 12"/>
                    <a:gd name="T32" fmla="*/ 30 w 36"/>
                    <a:gd name="T33" fmla="*/ 12 h 12"/>
                    <a:gd name="T34" fmla="*/ 24 w 36"/>
                    <a:gd name="T35" fmla="*/ 6 h 12"/>
                    <a:gd name="T36" fmla="*/ 24 w 36"/>
                    <a:gd name="T37" fmla="*/ 6 h 12"/>
                    <a:gd name="T38" fmla="*/ 18 w 36"/>
                    <a:gd name="T39" fmla="*/ 6 h 12"/>
                    <a:gd name="T40" fmla="*/ 18 w 36"/>
                    <a:gd name="T41" fmla="*/ 6 h 12"/>
                    <a:gd name="T42" fmla="*/ 18 w 36"/>
                    <a:gd name="T43" fmla="*/ 6 h 12"/>
                    <a:gd name="T44" fmla="*/ 18 w 36"/>
                    <a:gd name="T45" fmla="*/ 6 h 12"/>
                    <a:gd name="T46" fmla="*/ 12 w 36"/>
                    <a:gd name="T47" fmla="*/ 6 h 12"/>
                    <a:gd name="T48" fmla="*/ 12 w 36"/>
                    <a:gd name="T49" fmla="*/ 6 h 12"/>
                    <a:gd name="T50" fmla="*/ 6 w 36"/>
                    <a:gd name="T51" fmla="*/ 6 h 12"/>
                    <a:gd name="T52" fmla="*/ 6 w 36"/>
                    <a:gd name="T53" fmla="*/ 6 h 12"/>
                    <a:gd name="T54" fmla="*/ 6 w 36"/>
                    <a:gd name="T55" fmla="*/ 6 h 12"/>
                    <a:gd name="T56" fmla="*/ 0 w 36"/>
                    <a:gd name="T57" fmla="*/ 6 h 12"/>
                    <a:gd name="T58" fmla="*/ 0 w 36"/>
                    <a:gd name="T59" fmla="*/ 6 h 12"/>
                    <a:gd name="T60" fmla="*/ 0 w 36"/>
                    <a:gd name="T61" fmla="*/ 6 h 12"/>
                    <a:gd name="T62" fmla="*/ 0 w 36"/>
                    <a:gd name="T63" fmla="*/ 6 h 12"/>
                    <a:gd name="T64" fmla="*/ 6 w 36"/>
                    <a:gd name="T65" fmla="*/ 6 h 1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6" h="12">
                      <a:moveTo>
                        <a:pt x="6" y="6"/>
                      </a:moveTo>
                      <a:lnTo>
                        <a:pt x="6" y="6"/>
                      </a:lnTo>
                      <a:lnTo>
                        <a:pt x="12" y="0"/>
                      </a:lnTo>
                      <a:lnTo>
                        <a:pt x="18" y="0"/>
                      </a:lnTo>
                      <a:lnTo>
                        <a:pt x="24" y="6"/>
                      </a:lnTo>
                      <a:lnTo>
                        <a:pt x="30" y="6"/>
                      </a:lnTo>
                      <a:lnTo>
                        <a:pt x="36" y="6"/>
                      </a:lnTo>
                      <a:lnTo>
                        <a:pt x="36" y="12"/>
                      </a:lnTo>
                      <a:lnTo>
                        <a:pt x="30" y="12"/>
                      </a:lnTo>
                      <a:lnTo>
                        <a:pt x="24" y="6"/>
                      </a:lnTo>
                      <a:lnTo>
                        <a:pt x="18" y="6"/>
                      </a:lnTo>
                      <a:lnTo>
                        <a:pt x="12" y="6"/>
                      </a:lnTo>
                      <a:lnTo>
                        <a:pt x="6" y="6"/>
                      </a:lnTo>
                      <a:lnTo>
                        <a:pt x="0" y="6"/>
                      </a:lnTo>
                      <a:lnTo>
                        <a:pt x="6" y="6"/>
                      </a:lnTo>
                      <a:close/>
                    </a:path>
                  </a:pathLst>
                </a:custGeom>
                <a:solidFill>
                  <a:srgbClr val="7F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384" name="Freeform 448"/>
                <p:cNvSpPr>
                  <a:spLocks/>
                </p:cNvSpPr>
                <p:nvPr/>
              </p:nvSpPr>
              <p:spPr bwMode="auto">
                <a:xfrm>
                  <a:off x="3874" y="2343"/>
                  <a:ext cx="36" cy="24"/>
                </a:xfrm>
                <a:custGeom>
                  <a:avLst/>
                  <a:gdLst>
                    <a:gd name="T0" fmla="*/ 0 w 36"/>
                    <a:gd name="T1" fmla="*/ 0 h 24"/>
                    <a:gd name="T2" fmla="*/ 6 w 36"/>
                    <a:gd name="T3" fmla="*/ 0 h 24"/>
                    <a:gd name="T4" fmla="*/ 12 w 36"/>
                    <a:gd name="T5" fmla="*/ 0 h 24"/>
                    <a:gd name="T6" fmla="*/ 12 w 36"/>
                    <a:gd name="T7" fmla="*/ 6 h 24"/>
                    <a:gd name="T8" fmla="*/ 18 w 36"/>
                    <a:gd name="T9" fmla="*/ 12 h 24"/>
                    <a:gd name="T10" fmla="*/ 24 w 36"/>
                    <a:gd name="T11" fmla="*/ 12 h 24"/>
                    <a:gd name="T12" fmla="*/ 24 w 36"/>
                    <a:gd name="T13" fmla="*/ 18 h 24"/>
                    <a:gd name="T14" fmla="*/ 30 w 36"/>
                    <a:gd name="T15" fmla="*/ 18 h 24"/>
                    <a:gd name="T16" fmla="*/ 36 w 36"/>
                    <a:gd name="T17" fmla="*/ 24 h 24"/>
                    <a:gd name="T18" fmla="*/ 36 w 36"/>
                    <a:gd name="T19" fmla="*/ 24 h 24"/>
                    <a:gd name="T20" fmla="*/ 36 w 36"/>
                    <a:gd name="T21" fmla="*/ 24 h 24"/>
                    <a:gd name="T22" fmla="*/ 36 w 36"/>
                    <a:gd name="T23" fmla="*/ 24 h 24"/>
                    <a:gd name="T24" fmla="*/ 30 w 36"/>
                    <a:gd name="T25" fmla="*/ 24 h 24"/>
                    <a:gd name="T26" fmla="*/ 30 w 36"/>
                    <a:gd name="T27" fmla="*/ 24 h 24"/>
                    <a:gd name="T28" fmla="*/ 30 w 36"/>
                    <a:gd name="T29" fmla="*/ 18 h 24"/>
                    <a:gd name="T30" fmla="*/ 24 w 36"/>
                    <a:gd name="T31" fmla="*/ 18 h 24"/>
                    <a:gd name="T32" fmla="*/ 24 w 36"/>
                    <a:gd name="T33" fmla="*/ 18 h 24"/>
                    <a:gd name="T34" fmla="*/ 18 w 36"/>
                    <a:gd name="T35" fmla="*/ 12 h 24"/>
                    <a:gd name="T36" fmla="*/ 18 w 36"/>
                    <a:gd name="T37" fmla="*/ 12 h 24"/>
                    <a:gd name="T38" fmla="*/ 12 w 36"/>
                    <a:gd name="T39" fmla="*/ 6 h 24"/>
                    <a:gd name="T40" fmla="*/ 6 w 36"/>
                    <a:gd name="T41" fmla="*/ 6 h 24"/>
                    <a:gd name="T42" fmla="*/ 6 w 36"/>
                    <a:gd name="T43" fmla="*/ 0 h 24"/>
                    <a:gd name="T44" fmla="*/ 0 w 36"/>
                    <a:gd name="T45" fmla="*/ 0 h 24"/>
                    <a:gd name="T46" fmla="*/ 0 w 36"/>
                    <a:gd name="T47" fmla="*/ 0 h 24"/>
                    <a:gd name="T48" fmla="*/ 0 w 36"/>
                    <a:gd name="T49" fmla="*/ 0 h 2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36" h="24">
                      <a:moveTo>
                        <a:pt x="0" y="0"/>
                      </a:moveTo>
                      <a:lnTo>
                        <a:pt x="6" y="0"/>
                      </a:lnTo>
                      <a:lnTo>
                        <a:pt x="12" y="0"/>
                      </a:lnTo>
                      <a:lnTo>
                        <a:pt x="12" y="6"/>
                      </a:lnTo>
                      <a:lnTo>
                        <a:pt x="18" y="12"/>
                      </a:lnTo>
                      <a:lnTo>
                        <a:pt x="24" y="12"/>
                      </a:lnTo>
                      <a:lnTo>
                        <a:pt x="24" y="18"/>
                      </a:lnTo>
                      <a:lnTo>
                        <a:pt x="30" y="18"/>
                      </a:lnTo>
                      <a:lnTo>
                        <a:pt x="36" y="24"/>
                      </a:lnTo>
                      <a:lnTo>
                        <a:pt x="30" y="24"/>
                      </a:lnTo>
                      <a:lnTo>
                        <a:pt x="30" y="18"/>
                      </a:lnTo>
                      <a:lnTo>
                        <a:pt x="24" y="18"/>
                      </a:lnTo>
                      <a:lnTo>
                        <a:pt x="18" y="12"/>
                      </a:lnTo>
                      <a:lnTo>
                        <a:pt x="12" y="6"/>
                      </a:lnTo>
                      <a:lnTo>
                        <a:pt x="6" y="6"/>
                      </a:lnTo>
                      <a:lnTo>
                        <a:pt x="6" y="0"/>
                      </a:lnTo>
                      <a:lnTo>
                        <a:pt x="0" y="0"/>
                      </a:lnTo>
                      <a:close/>
                    </a:path>
                  </a:pathLst>
                </a:custGeom>
                <a:solidFill>
                  <a:srgbClr val="7F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385" name="Freeform 449"/>
                <p:cNvSpPr>
                  <a:spLocks/>
                </p:cNvSpPr>
                <p:nvPr/>
              </p:nvSpPr>
              <p:spPr bwMode="auto">
                <a:xfrm>
                  <a:off x="3868" y="2325"/>
                  <a:ext cx="18" cy="18"/>
                </a:xfrm>
                <a:custGeom>
                  <a:avLst/>
                  <a:gdLst>
                    <a:gd name="T0" fmla="*/ 6 w 18"/>
                    <a:gd name="T1" fmla="*/ 18 h 18"/>
                    <a:gd name="T2" fmla="*/ 6 w 18"/>
                    <a:gd name="T3" fmla="*/ 18 h 18"/>
                    <a:gd name="T4" fmla="*/ 12 w 18"/>
                    <a:gd name="T5" fmla="*/ 18 h 18"/>
                    <a:gd name="T6" fmla="*/ 12 w 18"/>
                    <a:gd name="T7" fmla="*/ 18 h 18"/>
                    <a:gd name="T8" fmla="*/ 12 w 18"/>
                    <a:gd name="T9" fmla="*/ 18 h 18"/>
                    <a:gd name="T10" fmla="*/ 12 w 18"/>
                    <a:gd name="T11" fmla="*/ 18 h 18"/>
                    <a:gd name="T12" fmla="*/ 12 w 18"/>
                    <a:gd name="T13" fmla="*/ 18 h 18"/>
                    <a:gd name="T14" fmla="*/ 18 w 18"/>
                    <a:gd name="T15" fmla="*/ 12 h 18"/>
                    <a:gd name="T16" fmla="*/ 18 w 18"/>
                    <a:gd name="T17" fmla="*/ 12 h 18"/>
                    <a:gd name="T18" fmla="*/ 18 w 18"/>
                    <a:gd name="T19" fmla="*/ 12 h 18"/>
                    <a:gd name="T20" fmla="*/ 18 w 18"/>
                    <a:gd name="T21" fmla="*/ 6 h 18"/>
                    <a:gd name="T22" fmla="*/ 18 w 18"/>
                    <a:gd name="T23" fmla="*/ 6 h 18"/>
                    <a:gd name="T24" fmla="*/ 18 w 18"/>
                    <a:gd name="T25" fmla="*/ 6 h 18"/>
                    <a:gd name="T26" fmla="*/ 18 w 18"/>
                    <a:gd name="T27" fmla="*/ 6 h 18"/>
                    <a:gd name="T28" fmla="*/ 12 w 18"/>
                    <a:gd name="T29" fmla="*/ 6 h 18"/>
                    <a:gd name="T30" fmla="*/ 12 w 18"/>
                    <a:gd name="T31" fmla="*/ 0 h 18"/>
                    <a:gd name="T32" fmla="*/ 12 w 18"/>
                    <a:gd name="T33" fmla="*/ 0 h 18"/>
                    <a:gd name="T34" fmla="*/ 12 w 18"/>
                    <a:gd name="T35" fmla="*/ 0 h 18"/>
                    <a:gd name="T36" fmla="*/ 12 w 18"/>
                    <a:gd name="T37" fmla="*/ 0 h 18"/>
                    <a:gd name="T38" fmla="*/ 6 w 18"/>
                    <a:gd name="T39" fmla="*/ 0 h 18"/>
                    <a:gd name="T40" fmla="*/ 6 w 18"/>
                    <a:gd name="T41" fmla="*/ 6 h 18"/>
                    <a:gd name="T42" fmla="*/ 6 w 18"/>
                    <a:gd name="T43" fmla="*/ 6 h 18"/>
                    <a:gd name="T44" fmla="*/ 6 w 18"/>
                    <a:gd name="T45" fmla="*/ 6 h 18"/>
                    <a:gd name="T46" fmla="*/ 6 w 18"/>
                    <a:gd name="T47" fmla="*/ 6 h 18"/>
                    <a:gd name="T48" fmla="*/ 6 w 18"/>
                    <a:gd name="T49" fmla="*/ 12 h 18"/>
                    <a:gd name="T50" fmla="*/ 0 w 18"/>
                    <a:gd name="T51" fmla="*/ 12 h 18"/>
                    <a:gd name="T52" fmla="*/ 0 w 18"/>
                    <a:gd name="T53" fmla="*/ 12 h 18"/>
                    <a:gd name="T54" fmla="*/ 6 w 18"/>
                    <a:gd name="T55" fmla="*/ 12 h 18"/>
                    <a:gd name="T56" fmla="*/ 6 w 18"/>
                    <a:gd name="T57" fmla="*/ 18 h 18"/>
                    <a:gd name="T58" fmla="*/ 6 w 18"/>
                    <a:gd name="T59" fmla="*/ 18 h 18"/>
                    <a:gd name="T60" fmla="*/ 6 w 18"/>
                    <a:gd name="T61" fmla="*/ 18 h 18"/>
                    <a:gd name="T62" fmla="*/ 6 w 18"/>
                    <a:gd name="T63" fmla="*/ 18 h 18"/>
                    <a:gd name="T64" fmla="*/ 6 w 18"/>
                    <a:gd name="T65" fmla="*/ 18 h 1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 h="18">
                      <a:moveTo>
                        <a:pt x="6" y="18"/>
                      </a:moveTo>
                      <a:lnTo>
                        <a:pt x="6" y="18"/>
                      </a:lnTo>
                      <a:lnTo>
                        <a:pt x="12" y="18"/>
                      </a:lnTo>
                      <a:lnTo>
                        <a:pt x="18" y="12"/>
                      </a:lnTo>
                      <a:lnTo>
                        <a:pt x="18" y="6"/>
                      </a:lnTo>
                      <a:lnTo>
                        <a:pt x="12" y="6"/>
                      </a:lnTo>
                      <a:lnTo>
                        <a:pt x="12" y="0"/>
                      </a:lnTo>
                      <a:lnTo>
                        <a:pt x="6" y="0"/>
                      </a:lnTo>
                      <a:lnTo>
                        <a:pt x="6" y="6"/>
                      </a:lnTo>
                      <a:lnTo>
                        <a:pt x="6" y="12"/>
                      </a:lnTo>
                      <a:lnTo>
                        <a:pt x="0" y="12"/>
                      </a:lnTo>
                      <a:lnTo>
                        <a:pt x="6" y="12"/>
                      </a:lnTo>
                      <a:lnTo>
                        <a:pt x="6" y="1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386" name="Freeform 450"/>
                <p:cNvSpPr>
                  <a:spLocks/>
                </p:cNvSpPr>
                <p:nvPr/>
              </p:nvSpPr>
              <p:spPr bwMode="auto">
                <a:xfrm>
                  <a:off x="3868" y="2325"/>
                  <a:ext cx="18" cy="18"/>
                </a:xfrm>
                <a:custGeom>
                  <a:avLst/>
                  <a:gdLst>
                    <a:gd name="T0" fmla="*/ 6 w 18"/>
                    <a:gd name="T1" fmla="*/ 18 h 18"/>
                    <a:gd name="T2" fmla="*/ 6 w 18"/>
                    <a:gd name="T3" fmla="*/ 18 h 18"/>
                    <a:gd name="T4" fmla="*/ 6 w 18"/>
                    <a:gd name="T5" fmla="*/ 18 h 18"/>
                    <a:gd name="T6" fmla="*/ 12 w 18"/>
                    <a:gd name="T7" fmla="*/ 18 h 18"/>
                    <a:gd name="T8" fmla="*/ 12 w 18"/>
                    <a:gd name="T9" fmla="*/ 18 h 18"/>
                    <a:gd name="T10" fmla="*/ 12 w 18"/>
                    <a:gd name="T11" fmla="*/ 18 h 18"/>
                    <a:gd name="T12" fmla="*/ 12 w 18"/>
                    <a:gd name="T13" fmla="*/ 18 h 18"/>
                    <a:gd name="T14" fmla="*/ 12 w 18"/>
                    <a:gd name="T15" fmla="*/ 18 h 18"/>
                    <a:gd name="T16" fmla="*/ 18 w 18"/>
                    <a:gd name="T17" fmla="*/ 12 h 18"/>
                    <a:gd name="T18" fmla="*/ 18 w 18"/>
                    <a:gd name="T19" fmla="*/ 12 h 18"/>
                    <a:gd name="T20" fmla="*/ 18 w 18"/>
                    <a:gd name="T21" fmla="*/ 12 h 18"/>
                    <a:gd name="T22" fmla="*/ 18 w 18"/>
                    <a:gd name="T23" fmla="*/ 6 h 18"/>
                    <a:gd name="T24" fmla="*/ 18 w 18"/>
                    <a:gd name="T25" fmla="*/ 6 h 18"/>
                    <a:gd name="T26" fmla="*/ 18 w 18"/>
                    <a:gd name="T27" fmla="*/ 6 h 18"/>
                    <a:gd name="T28" fmla="*/ 18 w 18"/>
                    <a:gd name="T29" fmla="*/ 6 h 18"/>
                    <a:gd name="T30" fmla="*/ 12 w 18"/>
                    <a:gd name="T31" fmla="*/ 6 h 18"/>
                    <a:gd name="T32" fmla="*/ 12 w 18"/>
                    <a:gd name="T33" fmla="*/ 0 h 18"/>
                    <a:gd name="T34" fmla="*/ 12 w 18"/>
                    <a:gd name="T35" fmla="*/ 0 h 18"/>
                    <a:gd name="T36" fmla="*/ 12 w 18"/>
                    <a:gd name="T37" fmla="*/ 0 h 18"/>
                    <a:gd name="T38" fmla="*/ 12 w 18"/>
                    <a:gd name="T39" fmla="*/ 0 h 18"/>
                    <a:gd name="T40" fmla="*/ 6 w 18"/>
                    <a:gd name="T41" fmla="*/ 0 h 18"/>
                    <a:gd name="T42" fmla="*/ 6 w 18"/>
                    <a:gd name="T43" fmla="*/ 6 h 18"/>
                    <a:gd name="T44" fmla="*/ 6 w 18"/>
                    <a:gd name="T45" fmla="*/ 6 h 18"/>
                    <a:gd name="T46" fmla="*/ 6 w 18"/>
                    <a:gd name="T47" fmla="*/ 6 h 18"/>
                    <a:gd name="T48" fmla="*/ 6 w 18"/>
                    <a:gd name="T49" fmla="*/ 6 h 18"/>
                    <a:gd name="T50" fmla="*/ 6 w 18"/>
                    <a:gd name="T51" fmla="*/ 12 h 18"/>
                    <a:gd name="T52" fmla="*/ 0 w 18"/>
                    <a:gd name="T53" fmla="*/ 12 h 18"/>
                    <a:gd name="T54" fmla="*/ 0 w 18"/>
                    <a:gd name="T55" fmla="*/ 12 h 18"/>
                    <a:gd name="T56" fmla="*/ 6 w 18"/>
                    <a:gd name="T57" fmla="*/ 12 h 18"/>
                    <a:gd name="T58" fmla="*/ 6 w 18"/>
                    <a:gd name="T59" fmla="*/ 18 h 18"/>
                    <a:gd name="T60" fmla="*/ 6 w 18"/>
                    <a:gd name="T61" fmla="*/ 18 h 18"/>
                    <a:gd name="T62" fmla="*/ 6 w 18"/>
                    <a:gd name="T63" fmla="*/ 18 h 18"/>
                    <a:gd name="T64" fmla="*/ 6 w 18"/>
                    <a:gd name="T65" fmla="*/ 18 h 18"/>
                    <a:gd name="T66" fmla="*/ 6 w 18"/>
                    <a:gd name="T67" fmla="*/ 18 h 1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8" h="18">
                      <a:moveTo>
                        <a:pt x="6" y="18"/>
                      </a:moveTo>
                      <a:lnTo>
                        <a:pt x="6" y="18"/>
                      </a:lnTo>
                      <a:lnTo>
                        <a:pt x="12" y="18"/>
                      </a:lnTo>
                      <a:lnTo>
                        <a:pt x="18" y="12"/>
                      </a:lnTo>
                      <a:lnTo>
                        <a:pt x="18" y="6"/>
                      </a:lnTo>
                      <a:lnTo>
                        <a:pt x="12" y="6"/>
                      </a:lnTo>
                      <a:lnTo>
                        <a:pt x="12" y="0"/>
                      </a:lnTo>
                      <a:lnTo>
                        <a:pt x="6" y="0"/>
                      </a:lnTo>
                      <a:lnTo>
                        <a:pt x="6" y="6"/>
                      </a:lnTo>
                      <a:lnTo>
                        <a:pt x="6" y="12"/>
                      </a:lnTo>
                      <a:lnTo>
                        <a:pt x="0" y="12"/>
                      </a:lnTo>
                      <a:lnTo>
                        <a:pt x="6" y="12"/>
                      </a:lnTo>
                      <a:lnTo>
                        <a:pt x="6" y="1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387" name="Freeform 451"/>
                <p:cNvSpPr>
                  <a:spLocks/>
                </p:cNvSpPr>
                <p:nvPr/>
              </p:nvSpPr>
              <p:spPr bwMode="auto">
                <a:xfrm>
                  <a:off x="3838" y="2379"/>
                  <a:ext cx="18" cy="18"/>
                </a:xfrm>
                <a:custGeom>
                  <a:avLst/>
                  <a:gdLst>
                    <a:gd name="T0" fmla="*/ 6 w 18"/>
                    <a:gd name="T1" fmla="*/ 18 h 18"/>
                    <a:gd name="T2" fmla="*/ 6 w 18"/>
                    <a:gd name="T3" fmla="*/ 18 h 18"/>
                    <a:gd name="T4" fmla="*/ 6 w 18"/>
                    <a:gd name="T5" fmla="*/ 18 h 18"/>
                    <a:gd name="T6" fmla="*/ 6 w 18"/>
                    <a:gd name="T7" fmla="*/ 18 h 18"/>
                    <a:gd name="T8" fmla="*/ 6 w 18"/>
                    <a:gd name="T9" fmla="*/ 18 h 18"/>
                    <a:gd name="T10" fmla="*/ 12 w 18"/>
                    <a:gd name="T11" fmla="*/ 18 h 18"/>
                    <a:gd name="T12" fmla="*/ 12 w 18"/>
                    <a:gd name="T13" fmla="*/ 18 h 18"/>
                    <a:gd name="T14" fmla="*/ 12 w 18"/>
                    <a:gd name="T15" fmla="*/ 18 h 18"/>
                    <a:gd name="T16" fmla="*/ 18 w 18"/>
                    <a:gd name="T17" fmla="*/ 18 h 18"/>
                    <a:gd name="T18" fmla="*/ 18 w 18"/>
                    <a:gd name="T19" fmla="*/ 12 h 18"/>
                    <a:gd name="T20" fmla="*/ 18 w 18"/>
                    <a:gd name="T21" fmla="*/ 12 h 18"/>
                    <a:gd name="T22" fmla="*/ 18 w 18"/>
                    <a:gd name="T23" fmla="*/ 12 h 18"/>
                    <a:gd name="T24" fmla="*/ 18 w 18"/>
                    <a:gd name="T25" fmla="*/ 12 h 18"/>
                    <a:gd name="T26" fmla="*/ 18 w 18"/>
                    <a:gd name="T27" fmla="*/ 6 h 18"/>
                    <a:gd name="T28" fmla="*/ 18 w 18"/>
                    <a:gd name="T29" fmla="*/ 6 h 18"/>
                    <a:gd name="T30" fmla="*/ 18 w 18"/>
                    <a:gd name="T31" fmla="*/ 6 h 18"/>
                    <a:gd name="T32" fmla="*/ 18 w 18"/>
                    <a:gd name="T33" fmla="*/ 6 h 18"/>
                    <a:gd name="T34" fmla="*/ 18 w 18"/>
                    <a:gd name="T35" fmla="*/ 6 h 18"/>
                    <a:gd name="T36" fmla="*/ 18 w 18"/>
                    <a:gd name="T37" fmla="*/ 0 h 18"/>
                    <a:gd name="T38" fmla="*/ 12 w 18"/>
                    <a:gd name="T39" fmla="*/ 0 h 18"/>
                    <a:gd name="T40" fmla="*/ 12 w 18"/>
                    <a:gd name="T41" fmla="*/ 0 h 18"/>
                    <a:gd name="T42" fmla="*/ 12 w 18"/>
                    <a:gd name="T43" fmla="*/ 0 h 18"/>
                    <a:gd name="T44" fmla="*/ 12 w 18"/>
                    <a:gd name="T45" fmla="*/ 6 h 18"/>
                    <a:gd name="T46" fmla="*/ 6 w 18"/>
                    <a:gd name="T47" fmla="*/ 6 h 18"/>
                    <a:gd name="T48" fmla="*/ 6 w 18"/>
                    <a:gd name="T49" fmla="*/ 6 h 18"/>
                    <a:gd name="T50" fmla="*/ 6 w 18"/>
                    <a:gd name="T51" fmla="*/ 6 h 18"/>
                    <a:gd name="T52" fmla="*/ 6 w 18"/>
                    <a:gd name="T53" fmla="*/ 6 h 18"/>
                    <a:gd name="T54" fmla="*/ 6 w 18"/>
                    <a:gd name="T55" fmla="*/ 12 h 18"/>
                    <a:gd name="T56" fmla="*/ 0 w 18"/>
                    <a:gd name="T57" fmla="*/ 12 h 18"/>
                    <a:gd name="T58" fmla="*/ 0 w 18"/>
                    <a:gd name="T59" fmla="*/ 12 h 18"/>
                    <a:gd name="T60" fmla="*/ 0 w 18"/>
                    <a:gd name="T61" fmla="*/ 12 h 18"/>
                    <a:gd name="T62" fmla="*/ 0 w 18"/>
                    <a:gd name="T63" fmla="*/ 18 h 18"/>
                    <a:gd name="T64" fmla="*/ 6 w 18"/>
                    <a:gd name="T65" fmla="*/ 18 h 1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 h="18">
                      <a:moveTo>
                        <a:pt x="6" y="18"/>
                      </a:moveTo>
                      <a:lnTo>
                        <a:pt x="6" y="18"/>
                      </a:lnTo>
                      <a:lnTo>
                        <a:pt x="12" y="18"/>
                      </a:lnTo>
                      <a:lnTo>
                        <a:pt x="18" y="18"/>
                      </a:lnTo>
                      <a:lnTo>
                        <a:pt x="18" y="12"/>
                      </a:lnTo>
                      <a:lnTo>
                        <a:pt x="18" y="6"/>
                      </a:lnTo>
                      <a:lnTo>
                        <a:pt x="18" y="0"/>
                      </a:lnTo>
                      <a:lnTo>
                        <a:pt x="12" y="0"/>
                      </a:lnTo>
                      <a:lnTo>
                        <a:pt x="12" y="6"/>
                      </a:lnTo>
                      <a:lnTo>
                        <a:pt x="6" y="6"/>
                      </a:lnTo>
                      <a:lnTo>
                        <a:pt x="6" y="12"/>
                      </a:lnTo>
                      <a:lnTo>
                        <a:pt x="0" y="12"/>
                      </a:lnTo>
                      <a:lnTo>
                        <a:pt x="0" y="18"/>
                      </a:lnTo>
                      <a:lnTo>
                        <a:pt x="6" y="1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388" name="Freeform 452"/>
                <p:cNvSpPr>
                  <a:spLocks/>
                </p:cNvSpPr>
                <p:nvPr/>
              </p:nvSpPr>
              <p:spPr bwMode="auto">
                <a:xfrm>
                  <a:off x="3838" y="2379"/>
                  <a:ext cx="18" cy="18"/>
                </a:xfrm>
                <a:custGeom>
                  <a:avLst/>
                  <a:gdLst>
                    <a:gd name="T0" fmla="*/ 6 w 18"/>
                    <a:gd name="T1" fmla="*/ 18 h 18"/>
                    <a:gd name="T2" fmla="*/ 6 w 18"/>
                    <a:gd name="T3" fmla="*/ 18 h 18"/>
                    <a:gd name="T4" fmla="*/ 6 w 18"/>
                    <a:gd name="T5" fmla="*/ 18 h 18"/>
                    <a:gd name="T6" fmla="*/ 6 w 18"/>
                    <a:gd name="T7" fmla="*/ 18 h 18"/>
                    <a:gd name="T8" fmla="*/ 6 w 18"/>
                    <a:gd name="T9" fmla="*/ 18 h 18"/>
                    <a:gd name="T10" fmla="*/ 6 w 18"/>
                    <a:gd name="T11" fmla="*/ 18 h 18"/>
                    <a:gd name="T12" fmla="*/ 12 w 18"/>
                    <a:gd name="T13" fmla="*/ 18 h 18"/>
                    <a:gd name="T14" fmla="*/ 12 w 18"/>
                    <a:gd name="T15" fmla="*/ 18 h 18"/>
                    <a:gd name="T16" fmla="*/ 12 w 18"/>
                    <a:gd name="T17" fmla="*/ 18 h 18"/>
                    <a:gd name="T18" fmla="*/ 18 w 18"/>
                    <a:gd name="T19" fmla="*/ 18 h 18"/>
                    <a:gd name="T20" fmla="*/ 18 w 18"/>
                    <a:gd name="T21" fmla="*/ 12 h 18"/>
                    <a:gd name="T22" fmla="*/ 18 w 18"/>
                    <a:gd name="T23" fmla="*/ 12 h 18"/>
                    <a:gd name="T24" fmla="*/ 18 w 18"/>
                    <a:gd name="T25" fmla="*/ 12 h 18"/>
                    <a:gd name="T26" fmla="*/ 18 w 18"/>
                    <a:gd name="T27" fmla="*/ 12 h 18"/>
                    <a:gd name="T28" fmla="*/ 18 w 18"/>
                    <a:gd name="T29" fmla="*/ 6 h 18"/>
                    <a:gd name="T30" fmla="*/ 18 w 18"/>
                    <a:gd name="T31" fmla="*/ 6 h 18"/>
                    <a:gd name="T32" fmla="*/ 18 w 18"/>
                    <a:gd name="T33" fmla="*/ 6 h 18"/>
                    <a:gd name="T34" fmla="*/ 18 w 18"/>
                    <a:gd name="T35" fmla="*/ 6 h 18"/>
                    <a:gd name="T36" fmla="*/ 18 w 18"/>
                    <a:gd name="T37" fmla="*/ 6 h 18"/>
                    <a:gd name="T38" fmla="*/ 18 w 18"/>
                    <a:gd name="T39" fmla="*/ 0 h 18"/>
                    <a:gd name="T40" fmla="*/ 12 w 18"/>
                    <a:gd name="T41" fmla="*/ 0 h 18"/>
                    <a:gd name="T42" fmla="*/ 12 w 18"/>
                    <a:gd name="T43" fmla="*/ 0 h 18"/>
                    <a:gd name="T44" fmla="*/ 12 w 18"/>
                    <a:gd name="T45" fmla="*/ 0 h 18"/>
                    <a:gd name="T46" fmla="*/ 12 w 18"/>
                    <a:gd name="T47" fmla="*/ 6 h 18"/>
                    <a:gd name="T48" fmla="*/ 6 w 18"/>
                    <a:gd name="T49" fmla="*/ 6 h 18"/>
                    <a:gd name="T50" fmla="*/ 6 w 18"/>
                    <a:gd name="T51" fmla="*/ 6 h 18"/>
                    <a:gd name="T52" fmla="*/ 6 w 18"/>
                    <a:gd name="T53" fmla="*/ 6 h 18"/>
                    <a:gd name="T54" fmla="*/ 6 w 18"/>
                    <a:gd name="T55" fmla="*/ 6 h 18"/>
                    <a:gd name="T56" fmla="*/ 6 w 18"/>
                    <a:gd name="T57" fmla="*/ 12 h 18"/>
                    <a:gd name="T58" fmla="*/ 0 w 18"/>
                    <a:gd name="T59" fmla="*/ 12 h 18"/>
                    <a:gd name="T60" fmla="*/ 0 w 18"/>
                    <a:gd name="T61" fmla="*/ 12 h 18"/>
                    <a:gd name="T62" fmla="*/ 0 w 18"/>
                    <a:gd name="T63" fmla="*/ 12 h 18"/>
                    <a:gd name="T64" fmla="*/ 0 w 18"/>
                    <a:gd name="T65" fmla="*/ 18 h 18"/>
                    <a:gd name="T66" fmla="*/ 6 w 18"/>
                    <a:gd name="T67" fmla="*/ 18 h 1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8" h="18">
                      <a:moveTo>
                        <a:pt x="6" y="18"/>
                      </a:moveTo>
                      <a:lnTo>
                        <a:pt x="6" y="18"/>
                      </a:lnTo>
                      <a:lnTo>
                        <a:pt x="12" y="18"/>
                      </a:lnTo>
                      <a:lnTo>
                        <a:pt x="18" y="18"/>
                      </a:lnTo>
                      <a:lnTo>
                        <a:pt x="18" y="12"/>
                      </a:lnTo>
                      <a:lnTo>
                        <a:pt x="18" y="6"/>
                      </a:lnTo>
                      <a:lnTo>
                        <a:pt x="18" y="0"/>
                      </a:lnTo>
                      <a:lnTo>
                        <a:pt x="12" y="0"/>
                      </a:lnTo>
                      <a:lnTo>
                        <a:pt x="12" y="6"/>
                      </a:lnTo>
                      <a:lnTo>
                        <a:pt x="6" y="6"/>
                      </a:lnTo>
                      <a:lnTo>
                        <a:pt x="6" y="12"/>
                      </a:lnTo>
                      <a:lnTo>
                        <a:pt x="0" y="12"/>
                      </a:lnTo>
                      <a:lnTo>
                        <a:pt x="0" y="18"/>
                      </a:lnTo>
                      <a:lnTo>
                        <a:pt x="6" y="1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389" name="Freeform 453"/>
                <p:cNvSpPr>
                  <a:spLocks/>
                </p:cNvSpPr>
                <p:nvPr/>
              </p:nvSpPr>
              <p:spPr bwMode="auto">
                <a:xfrm>
                  <a:off x="3754" y="1483"/>
                  <a:ext cx="301" cy="265"/>
                </a:xfrm>
                <a:custGeom>
                  <a:avLst/>
                  <a:gdLst>
                    <a:gd name="T0" fmla="*/ 24 w 301"/>
                    <a:gd name="T1" fmla="*/ 96 h 265"/>
                    <a:gd name="T2" fmla="*/ 6 w 301"/>
                    <a:gd name="T3" fmla="*/ 72 h 265"/>
                    <a:gd name="T4" fmla="*/ 6 w 301"/>
                    <a:gd name="T5" fmla="*/ 36 h 265"/>
                    <a:gd name="T6" fmla="*/ 24 w 301"/>
                    <a:gd name="T7" fmla="*/ 24 h 265"/>
                    <a:gd name="T8" fmla="*/ 30 w 301"/>
                    <a:gd name="T9" fmla="*/ 24 h 265"/>
                    <a:gd name="T10" fmla="*/ 54 w 301"/>
                    <a:gd name="T11" fmla="*/ 12 h 265"/>
                    <a:gd name="T12" fmla="*/ 84 w 301"/>
                    <a:gd name="T13" fmla="*/ 6 h 265"/>
                    <a:gd name="T14" fmla="*/ 120 w 301"/>
                    <a:gd name="T15" fmla="*/ 0 h 265"/>
                    <a:gd name="T16" fmla="*/ 138 w 301"/>
                    <a:gd name="T17" fmla="*/ 6 h 265"/>
                    <a:gd name="T18" fmla="*/ 168 w 301"/>
                    <a:gd name="T19" fmla="*/ 6 h 265"/>
                    <a:gd name="T20" fmla="*/ 192 w 301"/>
                    <a:gd name="T21" fmla="*/ 12 h 265"/>
                    <a:gd name="T22" fmla="*/ 217 w 301"/>
                    <a:gd name="T23" fmla="*/ 24 h 265"/>
                    <a:gd name="T24" fmla="*/ 229 w 301"/>
                    <a:gd name="T25" fmla="*/ 30 h 265"/>
                    <a:gd name="T26" fmla="*/ 247 w 301"/>
                    <a:gd name="T27" fmla="*/ 48 h 265"/>
                    <a:gd name="T28" fmla="*/ 259 w 301"/>
                    <a:gd name="T29" fmla="*/ 60 h 265"/>
                    <a:gd name="T30" fmla="*/ 277 w 301"/>
                    <a:gd name="T31" fmla="*/ 78 h 265"/>
                    <a:gd name="T32" fmla="*/ 283 w 301"/>
                    <a:gd name="T33" fmla="*/ 90 h 265"/>
                    <a:gd name="T34" fmla="*/ 289 w 301"/>
                    <a:gd name="T35" fmla="*/ 108 h 265"/>
                    <a:gd name="T36" fmla="*/ 295 w 301"/>
                    <a:gd name="T37" fmla="*/ 120 h 265"/>
                    <a:gd name="T38" fmla="*/ 301 w 301"/>
                    <a:gd name="T39" fmla="*/ 138 h 265"/>
                    <a:gd name="T40" fmla="*/ 301 w 301"/>
                    <a:gd name="T41" fmla="*/ 156 h 265"/>
                    <a:gd name="T42" fmla="*/ 301 w 301"/>
                    <a:gd name="T43" fmla="*/ 168 h 265"/>
                    <a:gd name="T44" fmla="*/ 295 w 301"/>
                    <a:gd name="T45" fmla="*/ 192 h 265"/>
                    <a:gd name="T46" fmla="*/ 289 w 301"/>
                    <a:gd name="T47" fmla="*/ 204 h 265"/>
                    <a:gd name="T48" fmla="*/ 271 w 301"/>
                    <a:gd name="T49" fmla="*/ 228 h 265"/>
                    <a:gd name="T50" fmla="*/ 259 w 301"/>
                    <a:gd name="T51" fmla="*/ 234 h 265"/>
                    <a:gd name="T52" fmla="*/ 253 w 301"/>
                    <a:gd name="T53" fmla="*/ 216 h 265"/>
                    <a:gd name="T54" fmla="*/ 241 w 301"/>
                    <a:gd name="T55" fmla="*/ 198 h 265"/>
                    <a:gd name="T56" fmla="*/ 217 w 301"/>
                    <a:gd name="T57" fmla="*/ 204 h 265"/>
                    <a:gd name="T58" fmla="*/ 186 w 301"/>
                    <a:gd name="T59" fmla="*/ 228 h 265"/>
                    <a:gd name="T60" fmla="*/ 180 w 301"/>
                    <a:gd name="T61" fmla="*/ 234 h 265"/>
                    <a:gd name="T62" fmla="*/ 180 w 301"/>
                    <a:gd name="T63" fmla="*/ 246 h 265"/>
                    <a:gd name="T64" fmla="*/ 180 w 301"/>
                    <a:gd name="T65" fmla="*/ 246 h 265"/>
                    <a:gd name="T66" fmla="*/ 174 w 301"/>
                    <a:gd name="T67" fmla="*/ 240 h 265"/>
                    <a:gd name="T68" fmla="*/ 180 w 301"/>
                    <a:gd name="T69" fmla="*/ 259 h 265"/>
                    <a:gd name="T70" fmla="*/ 174 w 301"/>
                    <a:gd name="T71" fmla="*/ 246 h 265"/>
                    <a:gd name="T72" fmla="*/ 174 w 301"/>
                    <a:gd name="T73" fmla="*/ 265 h 265"/>
                    <a:gd name="T74" fmla="*/ 168 w 301"/>
                    <a:gd name="T75" fmla="*/ 253 h 265"/>
                    <a:gd name="T76" fmla="*/ 162 w 301"/>
                    <a:gd name="T77" fmla="*/ 240 h 265"/>
                    <a:gd name="T78" fmla="*/ 168 w 301"/>
                    <a:gd name="T79" fmla="*/ 222 h 265"/>
                    <a:gd name="T80" fmla="*/ 150 w 301"/>
                    <a:gd name="T81" fmla="*/ 210 h 265"/>
                    <a:gd name="T82" fmla="*/ 126 w 301"/>
                    <a:gd name="T83" fmla="*/ 192 h 265"/>
                    <a:gd name="T84" fmla="*/ 108 w 301"/>
                    <a:gd name="T85" fmla="*/ 174 h 265"/>
                    <a:gd name="T86" fmla="*/ 108 w 301"/>
                    <a:gd name="T87" fmla="*/ 156 h 265"/>
                    <a:gd name="T88" fmla="*/ 108 w 301"/>
                    <a:gd name="T89" fmla="*/ 144 h 265"/>
                    <a:gd name="T90" fmla="*/ 108 w 301"/>
                    <a:gd name="T91" fmla="*/ 126 h 265"/>
                    <a:gd name="T92" fmla="*/ 108 w 301"/>
                    <a:gd name="T93" fmla="*/ 120 h 265"/>
                    <a:gd name="T94" fmla="*/ 108 w 301"/>
                    <a:gd name="T95" fmla="*/ 108 h 265"/>
                    <a:gd name="T96" fmla="*/ 96 w 301"/>
                    <a:gd name="T97" fmla="*/ 102 h 265"/>
                    <a:gd name="T98" fmla="*/ 90 w 301"/>
                    <a:gd name="T99" fmla="*/ 96 h 265"/>
                    <a:gd name="T100" fmla="*/ 84 w 301"/>
                    <a:gd name="T101" fmla="*/ 96 h 265"/>
                    <a:gd name="T102" fmla="*/ 78 w 301"/>
                    <a:gd name="T103" fmla="*/ 96 h 265"/>
                    <a:gd name="T104" fmla="*/ 66 w 301"/>
                    <a:gd name="T105" fmla="*/ 96 h 265"/>
                    <a:gd name="T106" fmla="*/ 60 w 301"/>
                    <a:gd name="T107" fmla="*/ 96 h 265"/>
                    <a:gd name="T108" fmla="*/ 48 w 301"/>
                    <a:gd name="T109" fmla="*/ 102 h 265"/>
                    <a:gd name="T110" fmla="*/ 42 w 301"/>
                    <a:gd name="T111" fmla="*/ 102 h 265"/>
                    <a:gd name="T112" fmla="*/ 36 w 301"/>
                    <a:gd name="T113" fmla="*/ 102 h 265"/>
                    <a:gd name="T114" fmla="*/ 24 w 301"/>
                    <a:gd name="T115" fmla="*/ 108 h 26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301" h="265">
                      <a:moveTo>
                        <a:pt x="24" y="102"/>
                      </a:moveTo>
                      <a:lnTo>
                        <a:pt x="24" y="102"/>
                      </a:lnTo>
                      <a:lnTo>
                        <a:pt x="24" y="96"/>
                      </a:lnTo>
                      <a:lnTo>
                        <a:pt x="24" y="90"/>
                      </a:lnTo>
                      <a:lnTo>
                        <a:pt x="18" y="90"/>
                      </a:lnTo>
                      <a:lnTo>
                        <a:pt x="18" y="84"/>
                      </a:lnTo>
                      <a:lnTo>
                        <a:pt x="12" y="84"/>
                      </a:lnTo>
                      <a:lnTo>
                        <a:pt x="12" y="78"/>
                      </a:lnTo>
                      <a:lnTo>
                        <a:pt x="6" y="78"/>
                      </a:lnTo>
                      <a:lnTo>
                        <a:pt x="6" y="72"/>
                      </a:lnTo>
                      <a:lnTo>
                        <a:pt x="6" y="66"/>
                      </a:lnTo>
                      <a:lnTo>
                        <a:pt x="0" y="60"/>
                      </a:lnTo>
                      <a:lnTo>
                        <a:pt x="0" y="54"/>
                      </a:lnTo>
                      <a:lnTo>
                        <a:pt x="6" y="48"/>
                      </a:lnTo>
                      <a:lnTo>
                        <a:pt x="6" y="42"/>
                      </a:lnTo>
                      <a:lnTo>
                        <a:pt x="6" y="36"/>
                      </a:lnTo>
                      <a:lnTo>
                        <a:pt x="12" y="36"/>
                      </a:lnTo>
                      <a:lnTo>
                        <a:pt x="12" y="30"/>
                      </a:lnTo>
                      <a:lnTo>
                        <a:pt x="18" y="24"/>
                      </a:lnTo>
                      <a:lnTo>
                        <a:pt x="24" y="24"/>
                      </a:lnTo>
                      <a:lnTo>
                        <a:pt x="30" y="18"/>
                      </a:lnTo>
                      <a:lnTo>
                        <a:pt x="36" y="18"/>
                      </a:lnTo>
                      <a:lnTo>
                        <a:pt x="30" y="24"/>
                      </a:lnTo>
                      <a:lnTo>
                        <a:pt x="30" y="18"/>
                      </a:lnTo>
                      <a:lnTo>
                        <a:pt x="36" y="18"/>
                      </a:lnTo>
                      <a:lnTo>
                        <a:pt x="42" y="18"/>
                      </a:lnTo>
                      <a:lnTo>
                        <a:pt x="48" y="18"/>
                      </a:lnTo>
                      <a:lnTo>
                        <a:pt x="48" y="12"/>
                      </a:lnTo>
                      <a:lnTo>
                        <a:pt x="54" y="12"/>
                      </a:lnTo>
                      <a:lnTo>
                        <a:pt x="60" y="12"/>
                      </a:lnTo>
                      <a:lnTo>
                        <a:pt x="66" y="6"/>
                      </a:lnTo>
                      <a:lnTo>
                        <a:pt x="72" y="6"/>
                      </a:lnTo>
                      <a:lnTo>
                        <a:pt x="78" y="6"/>
                      </a:lnTo>
                      <a:lnTo>
                        <a:pt x="84" y="6"/>
                      </a:lnTo>
                      <a:lnTo>
                        <a:pt x="90" y="6"/>
                      </a:lnTo>
                      <a:lnTo>
                        <a:pt x="96" y="0"/>
                      </a:lnTo>
                      <a:lnTo>
                        <a:pt x="102" y="0"/>
                      </a:lnTo>
                      <a:lnTo>
                        <a:pt x="108" y="0"/>
                      </a:lnTo>
                      <a:lnTo>
                        <a:pt x="114" y="0"/>
                      </a:lnTo>
                      <a:lnTo>
                        <a:pt x="120" y="0"/>
                      </a:lnTo>
                      <a:lnTo>
                        <a:pt x="126" y="0"/>
                      </a:lnTo>
                      <a:lnTo>
                        <a:pt x="132" y="0"/>
                      </a:lnTo>
                      <a:lnTo>
                        <a:pt x="138" y="6"/>
                      </a:lnTo>
                      <a:lnTo>
                        <a:pt x="144" y="6"/>
                      </a:lnTo>
                      <a:lnTo>
                        <a:pt x="150" y="6"/>
                      </a:lnTo>
                      <a:lnTo>
                        <a:pt x="156" y="6"/>
                      </a:lnTo>
                      <a:lnTo>
                        <a:pt x="162" y="6"/>
                      </a:lnTo>
                      <a:lnTo>
                        <a:pt x="168" y="6"/>
                      </a:lnTo>
                      <a:lnTo>
                        <a:pt x="174" y="6"/>
                      </a:lnTo>
                      <a:lnTo>
                        <a:pt x="180" y="12"/>
                      </a:lnTo>
                      <a:lnTo>
                        <a:pt x="186" y="12"/>
                      </a:lnTo>
                      <a:lnTo>
                        <a:pt x="192" y="12"/>
                      </a:lnTo>
                      <a:lnTo>
                        <a:pt x="198" y="12"/>
                      </a:lnTo>
                      <a:lnTo>
                        <a:pt x="205" y="18"/>
                      </a:lnTo>
                      <a:lnTo>
                        <a:pt x="211" y="18"/>
                      </a:lnTo>
                      <a:lnTo>
                        <a:pt x="217" y="24"/>
                      </a:lnTo>
                      <a:lnTo>
                        <a:pt x="223" y="24"/>
                      </a:lnTo>
                      <a:lnTo>
                        <a:pt x="223" y="30"/>
                      </a:lnTo>
                      <a:lnTo>
                        <a:pt x="229" y="30"/>
                      </a:lnTo>
                      <a:lnTo>
                        <a:pt x="229" y="36"/>
                      </a:lnTo>
                      <a:lnTo>
                        <a:pt x="235" y="36"/>
                      </a:lnTo>
                      <a:lnTo>
                        <a:pt x="235" y="42"/>
                      </a:lnTo>
                      <a:lnTo>
                        <a:pt x="241" y="42"/>
                      </a:lnTo>
                      <a:lnTo>
                        <a:pt x="247" y="48"/>
                      </a:lnTo>
                      <a:lnTo>
                        <a:pt x="253" y="48"/>
                      </a:lnTo>
                      <a:lnTo>
                        <a:pt x="253" y="54"/>
                      </a:lnTo>
                      <a:lnTo>
                        <a:pt x="259" y="54"/>
                      </a:lnTo>
                      <a:lnTo>
                        <a:pt x="259" y="60"/>
                      </a:lnTo>
                      <a:lnTo>
                        <a:pt x="265" y="60"/>
                      </a:lnTo>
                      <a:lnTo>
                        <a:pt x="265" y="66"/>
                      </a:lnTo>
                      <a:lnTo>
                        <a:pt x="271" y="72"/>
                      </a:lnTo>
                      <a:lnTo>
                        <a:pt x="277" y="78"/>
                      </a:lnTo>
                      <a:lnTo>
                        <a:pt x="277" y="84"/>
                      </a:lnTo>
                      <a:lnTo>
                        <a:pt x="283" y="90"/>
                      </a:lnTo>
                      <a:lnTo>
                        <a:pt x="283" y="96"/>
                      </a:lnTo>
                      <a:lnTo>
                        <a:pt x="289" y="102"/>
                      </a:lnTo>
                      <a:lnTo>
                        <a:pt x="289" y="108"/>
                      </a:lnTo>
                      <a:lnTo>
                        <a:pt x="295" y="114"/>
                      </a:lnTo>
                      <a:lnTo>
                        <a:pt x="295" y="120"/>
                      </a:lnTo>
                      <a:lnTo>
                        <a:pt x="295" y="126"/>
                      </a:lnTo>
                      <a:lnTo>
                        <a:pt x="295" y="132"/>
                      </a:lnTo>
                      <a:lnTo>
                        <a:pt x="301" y="132"/>
                      </a:lnTo>
                      <a:lnTo>
                        <a:pt x="301" y="138"/>
                      </a:lnTo>
                      <a:lnTo>
                        <a:pt x="301" y="144"/>
                      </a:lnTo>
                      <a:lnTo>
                        <a:pt x="301" y="150"/>
                      </a:lnTo>
                      <a:lnTo>
                        <a:pt x="301" y="156"/>
                      </a:lnTo>
                      <a:lnTo>
                        <a:pt x="301" y="162"/>
                      </a:lnTo>
                      <a:lnTo>
                        <a:pt x="301" y="168"/>
                      </a:lnTo>
                      <a:lnTo>
                        <a:pt x="301" y="174"/>
                      </a:lnTo>
                      <a:lnTo>
                        <a:pt x="295" y="180"/>
                      </a:lnTo>
                      <a:lnTo>
                        <a:pt x="295" y="186"/>
                      </a:lnTo>
                      <a:lnTo>
                        <a:pt x="295" y="192"/>
                      </a:lnTo>
                      <a:lnTo>
                        <a:pt x="289" y="192"/>
                      </a:lnTo>
                      <a:lnTo>
                        <a:pt x="289" y="198"/>
                      </a:lnTo>
                      <a:lnTo>
                        <a:pt x="289" y="204"/>
                      </a:lnTo>
                      <a:lnTo>
                        <a:pt x="283" y="210"/>
                      </a:lnTo>
                      <a:lnTo>
                        <a:pt x="283" y="216"/>
                      </a:lnTo>
                      <a:lnTo>
                        <a:pt x="277" y="216"/>
                      </a:lnTo>
                      <a:lnTo>
                        <a:pt x="277" y="222"/>
                      </a:lnTo>
                      <a:lnTo>
                        <a:pt x="271" y="222"/>
                      </a:lnTo>
                      <a:lnTo>
                        <a:pt x="271" y="228"/>
                      </a:lnTo>
                      <a:lnTo>
                        <a:pt x="265" y="228"/>
                      </a:lnTo>
                      <a:lnTo>
                        <a:pt x="265" y="234"/>
                      </a:lnTo>
                      <a:lnTo>
                        <a:pt x="259" y="234"/>
                      </a:lnTo>
                      <a:lnTo>
                        <a:pt x="259" y="240"/>
                      </a:lnTo>
                      <a:lnTo>
                        <a:pt x="259" y="234"/>
                      </a:lnTo>
                      <a:lnTo>
                        <a:pt x="259" y="228"/>
                      </a:lnTo>
                      <a:lnTo>
                        <a:pt x="253" y="222"/>
                      </a:lnTo>
                      <a:lnTo>
                        <a:pt x="253" y="216"/>
                      </a:lnTo>
                      <a:lnTo>
                        <a:pt x="253" y="210"/>
                      </a:lnTo>
                      <a:lnTo>
                        <a:pt x="247" y="210"/>
                      </a:lnTo>
                      <a:lnTo>
                        <a:pt x="247" y="204"/>
                      </a:lnTo>
                      <a:lnTo>
                        <a:pt x="241" y="198"/>
                      </a:lnTo>
                      <a:lnTo>
                        <a:pt x="235" y="198"/>
                      </a:lnTo>
                      <a:lnTo>
                        <a:pt x="229" y="198"/>
                      </a:lnTo>
                      <a:lnTo>
                        <a:pt x="223" y="198"/>
                      </a:lnTo>
                      <a:lnTo>
                        <a:pt x="217" y="204"/>
                      </a:lnTo>
                      <a:lnTo>
                        <a:pt x="211" y="210"/>
                      </a:lnTo>
                      <a:lnTo>
                        <a:pt x="205" y="210"/>
                      </a:lnTo>
                      <a:lnTo>
                        <a:pt x="205" y="216"/>
                      </a:lnTo>
                      <a:lnTo>
                        <a:pt x="198" y="222"/>
                      </a:lnTo>
                      <a:lnTo>
                        <a:pt x="192" y="222"/>
                      </a:lnTo>
                      <a:lnTo>
                        <a:pt x="192" y="228"/>
                      </a:lnTo>
                      <a:lnTo>
                        <a:pt x="186" y="228"/>
                      </a:lnTo>
                      <a:lnTo>
                        <a:pt x="186" y="234"/>
                      </a:lnTo>
                      <a:lnTo>
                        <a:pt x="180" y="234"/>
                      </a:lnTo>
                      <a:lnTo>
                        <a:pt x="180" y="240"/>
                      </a:lnTo>
                      <a:lnTo>
                        <a:pt x="180" y="246"/>
                      </a:lnTo>
                      <a:lnTo>
                        <a:pt x="180" y="253"/>
                      </a:lnTo>
                      <a:lnTo>
                        <a:pt x="180" y="246"/>
                      </a:lnTo>
                      <a:lnTo>
                        <a:pt x="180" y="240"/>
                      </a:lnTo>
                      <a:lnTo>
                        <a:pt x="174" y="240"/>
                      </a:lnTo>
                      <a:lnTo>
                        <a:pt x="174" y="246"/>
                      </a:lnTo>
                      <a:lnTo>
                        <a:pt x="180" y="246"/>
                      </a:lnTo>
                      <a:lnTo>
                        <a:pt x="180" y="253"/>
                      </a:lnTo>
                      <a:lnTo>
                        <a:pt x="180" y="259"/>
                      </a:lnTo>
                      <a:lnTo>
                        <a:pt x="180" y="253"/>
                      </a:lnTo>
                      <a:lnTo>
                        <a:pt x="174" y="253"/>
                      </a:lnTo>
                      <a:lnTo>
                        <a:pt x="174" y="246"/>
                      </a:lnTo>
                      <a:lnTo>
                        <a:pt x="174" y="253"/>
                      </a:lnTo>
                      <a:lnTo>
                        <a:pt x="174" y="259"/>
                      </a:lnTo>
                      <a:lnTo>
                        <a:pt x="174" y="265"/>
                      </a:lnTo>
                      <a:lnTo>
                        <a:pt x="174" y="259"/>
                      </a:lnTo>
                      <a:lnTo>
                        <a:pt x="174" y="253"/>
                      </a:lnTo>
                      <a:lnTo>
                        <a:pt x="168" y="253"/>
                      </a:lnTo>
                      <a:lnTo>
                        <a:pt x="168" y="246"/>
                      </a:lnTo>
                      <a:lnTo>
                        <a:pt x="168" y="240"/>
                      </a:lnTo>
                      <a:lnTo>
                        <a:pt x="162" y="240"/>
                      </a:lnTo>
                      <a:lnTo>
                        <a:pt x="162" y="234"/>
                      </a:lnTo>
                      <a:lnTo>
                        <a:pt x="168" y="234"/>
                      </a:lnTo>
                      <a:lnTo>
                        <a:pt x="168" y="228"/>
                      </a:lnTo>
                      <a:lnTo>
                        <a:pt x="168" y="222"/>
                      </a:lnTo>
                      <a:lnTo>
                        <a:pt x="162" y="222"/>
                      </a:lnTo>
                      <a:lnTo>
                        <a:pt x="162" y="216"/>
                      </a:lnTo>
                      <a:lnTo>
                        <a:pt x="156" y="216"/>
                      </a:lnTo>
                      <a:lnTo>
                        <a:pt x="156" y="210"/>
                      </a:lnTo>
                      <a:lnTo>
                        <a:pt x="150" y="210"/>
                      </a:lnTo>
                      <a:lnTo>
                        <a:pt x="144" y="210"/>
                      </a:lnTo>
                      <a:lnTo>
                        <a:pt x="144" y="204"/>
                      </a:lnTo>
                      <a:lnTo>
                        <a:pt x="138" y="204"/>
                      </a:lnTo>
                      <a:lnTo>
                        <a:pt x="132" y="198"/>
                      </a:lnTo>
                      <a:lnTo>
                        <a:pt x="126" y="198"/>
                      </a:lnTo>
                      <a:lnTo>
                        <a:pt x="126" y="192"/>
                      </a:lnTo>
                      <a:lnTo>
                        <a:pt x="120" y="192"/>
                      </a:lnTo>
                      <a:lnTo>
                        <a:pt x="114" y="186"/>
                      </a:lnTo>
                      <a:lnTo>
                        <a:pt x="108" y="180"/>
                      </a:lnTo>
                      <a:lnTo>
                        <a:pt x="108" y="174"/>
                      </a:lnTo>
                      <a:lnTo>
                        <a:pt x="108" y="168"/>
                      </a:lnTo>
                      <a:lnTo>
                        <a:pt x="108" y="162"/>
                      </a:lnTo>
                      <a:lnTo>
                        <a:pt x="108" y="156"/>
                      </a:lnTo>
                      <a:lnTo>
                        <a:pt x="108" y="150"/>
                      </a:lnTo>
                      <a:lnTo>
                        <a:pt x="108" y="144"/>
                      </a:lnTo>
                      <a:lnTo>
                        <a:pt x="108" y="138"/>
                      </a:lnTo>
                      <a:lnTo>
                        <a:pt x="102" y="132"/>
                      </a:lnTo>
                      <a:lnTo>
                        <a:pt x="108" y="126"/>
                      </a:lnTo>
                      <a:lnTo>
                        <a:pt x="108" y="120"/>
                      </a:lnTo>
                      <a:lnTo>
                        <a:pt x="108" y="114"/>
                      </a:lnTo>
                      <a:lnTo>
                        <a:pt x="102" y="108"/>
                      </a:lnTo>
                      <a:lnTo>
                        <a:pt x="108" y="108"/>
                      </a:lnTo>
                      <a:lnTo>
                        <a:pt x="102" y="102"/>
                      </a:lnTo>
                      <a:lnTo>
                        <a:pt x="96" y="102"/>
                      </a:lnTo>
                      <a:lnTo>
                        <a:pt x="90" y="96"/>
                      </a:lnTo>
                      <a:lnTo>
                        <a:pt x="84" y="96"/>
                      </a:lnTo>
                      <a:lnTo>
                        <a:pt x="78" y="96"/>
                      </a:lnTo>
                      <a:lnTo>
                        <a:pt x="72" y="96"/>
                      </a:lnTo>
                      <a:lnTo>
                        <a:pt x="66" y="96"/>
                      </a:lnTo>
                      <a:lnTo>
                        <a:pt x="60" y="96"/>
                      </a:lnTo>
                      <a:lnTo>
                        <a:pt x="54" y="96"/>
                      </a:lnTo>
                      <a:lnTo>
                        <a:pt x="54" y="102"/>
                      </a:lnTo>
                      <a:lnTo>
                        <a:pt x="48" y="102"/>
                      </a:lnTo>
                      <a:lnTo>
                        <a:pt x="42" y="102"/>
                      </a:lnTo>
                      <a:lnTo>
                        <a:pt x="36" y="102"/>
                      </a:lnTo>
                      <a:lnTo>
                        <a:pt x="30" y="102"/>
                      </a:lnTo>
                      <a:lnTo>
                        <a:pt x="30" y="108"/>
                      </a:lnTo>
                      <a:lnTo>
                        <a:pt x="24" y="108"/>
                      </a:lnTo>
                      <a:lnTo>
                        <a:pt x="24" y="102"/>
                      </a:lnTo>
                      <a:close/>
                    </a:path>
                  </a:pathLst>
                </a:custGeom>
                <a:solidFill>
                  <a:srgbClr val="723F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390" name="Freeform 454"/>
                <p:cNvSpPr>
                  <a:spLocks/>
                </p:cNvSpPr>
                <p:nvPr/>
              </p:nvSpPr>
              <p:spPr bwMode="auto">
                <a:xfrm>
                  <a:off x="3754" y="1483"/>
                  <a:ext cx="301" cy="265"/>
                </a:xfrm>
                <a:custGeom>
                  <a:avLst/>
                  <a:gdLst>
                    <a:gd name="T0" fmla="*/ 24 w 301"/>
                    <a:gd name="T1" fmla="*/ 96 h 265"/>
                    <a:gd name="T2" fmla="*/ 6 w 301"/>
                    <a:gd name="T3" fmla="*/ 78 h 265"/>
                    <a:gd name="T4" fmla="*/ 6 w 301"/>
                    <a:gd name="T5" fmla="*/ 42 h 265"/>
                    <a:gd name="T6" fmla="*/ 24 w 301"/>
                    <a:gd name="T7" fmla="*/ 24 h 265"/>
                    <a:gd name="T8" fmla="*/ 30 w 301"/>
                    <a:gd name="T9" fmla="*/ 24 h 265"/>
                    <a:gd name="T10" fmla="*/ 48 w 301"/>
                    <a:gd name="T11" fmla="*/ 12 h 265"/>
                    <a:gd name="T12" fmla="*/ 78 w 301"/>
                    <a:gd name="T13" fmla="*/ 6 h 265"/>
                    <a:gd name="T14" fmla="*/ 114 w 301"/>
                    <a:gd name="T15" fmla="*/ 0 h 265"/>
                    <a:gd name="T16" fmla="*/ 138 w 301"/>
                    <a:gd name="T17" fmla="*/ 6 h 265"/>
                    <a:gd name="T18" fmla="*/ 162 w 301"/>
                    <a:gd name="T19" fmla="*/ 6 h 265"/>
                    <a:gd name="T20" fmla="*/ 186 w 301"/>
                    <a:gd name="T21" fmla="*/ 12 h 265"/>
                    <a:gd name="T22" fmla="*/ 217 w 301"/>
                    <a:gd name="T23" fmla="*/ 24 h 265"/>
                    <a:gd name="T24" fmla="*/ 229 w 301"/>
                    <a:gd name="T25" fmla="*/ 30 h 265"/>
                    <a:gd name="T26" fmla="*/ 241 w 301"/>
                    <a:gd name="T27" fmla="*/ 42 h 265"/>
                    <a:gd name="T28" fmla="*/ 259 w 301"/>
                    <a:gd name="T29" fmla="*/ 54 h 265"/>
                    <a:gd name="T30" fmla="*/ 271 w 301"/>
                    <a:gd name="T31" fmla="*/ 72 h 265"/>
                    <a:gd name="T32" fmla="*/ 277 w 301"/>
                    <a:gd name="T33" fmla="*/ 84 h 265"/>
                    <a:gd name="T34" fmla="*/ 289 w 301"/>
                    <a:gd name="T35" fmla="*/ 102 h 265"/>
                    <a:gd name="T36" fmla="*/ 295 w 301"/>
                    <a:gd name="T37" fmla="*/ 120 h 265"/>
                    <a:gd name="T38" fmla="*/ 301 w 301"/>
                    <a:gd name="T39" fmla="*/ 138 h 265"/>
                    <a:gd name="T40" fmla="*/ 301 w 301"/>
                    <a:gd name="T41" fmla="*/ 156 h 265"/>
                    <a:gd name="T42" fmla="*/ 301 w 301"/>
                    <a:gd name="T43" fmla="*/ 168 h 265"/>
                    <a:gd name="T44" fmla="*/ 295 w 301"/>
                    <a:gd name="T45" fmla="*/ 186 h 265"/>
                    <a:gd name="T46" fmla="*/ 289 w 301"/>
                    <a:gd name="T47" fmla="*/ 204 h 265"/>
                    <a:gd name="T48" fmla="*/ 271 w 301"/>
                    <a:gd name="T49" fmla="*/ 222 h 265"/>
                    <a:gd name="T50" fmla="*/ 259 w 301"/>
                    <a:gd name="T51" fmla="*/ 234 h 265"/>
                    <a:gd name="T52" fmla="*/ 253 w 301"/>
                    <a:gd name="T53" fmla="*/ 222 h 265"/>
                    <a:gd name="T54" fmla="*/ 241 w 301"/>
                    <a:gd name="T55" fmla="*/ 198 h 265"/>
                    <a:gd name="T56" fmla="*/ 223 w 301"/>
                    <a:gd name="T57" fmla="*/ 198 h 265"/>
                    <a:gd name="T58" fmla="*/ 192 w 301"/>
                    <a:gd name="T59" fmla="*/ 228 h 265"/>
                    <a:gd name="T60" fmla="*/ 180 w 301"/>
                    <a:gd name="T61" fmla="*/ 234 h 265"/>
                    <a:gd name="T62" fmla="*/ 180 w 301"/>
                    <a:gd name="T63" fmla="*/ 246 h 265"/>
                    <a:gd name="T64" fmla="*/ 180 w 301"/>
                    <a:gd name="T65" fmla="*/ 246 h 265"/>
                    <a:gd name="T66" fmla="*/ 174 w 301"/>
                    <a:gd name="T67" fmla="*/ 240 h 265"/>
                    <a:gd name="T68" fmla="*/ 180 w 301"/>
                    <a:gd name="T69" fmla="*/ 259 h 265"/>
                    <a:gd name="T70" fmla="*/ 174 w 301"/>
                    <a:gd name="T71" fmla="*/ 246 h 265"/>
                    <a:gd name="T72" fmla="*/ 174 w 301"/>
                    <a:gd name="T73" fmla="*/ 259 h 265"/>
                    <a:gd name="T74" fmla="*/ 174 w 301"/>
                    <a:gd name="T75" fmla="*/ 253 h 265"/>
                    <a:gd name="T76" fmla="*/ 162 w 301"/>
                    <a:gd name="T77" fmla="*/ 240 h 265"/>
                    <a:gd name="T78" fmla="*/ 168 w 301"/>
                    <a:gd name="T79" fmla="*/ 228 h 265"/>
                    <a:gd name="T80" fmla="*/ 156 w 301"/>
                    <a:gd name="T81" fmla="*/ 210 h 265"/>
                    <a:gd name="T82" fmla="*/ 126 w 301"/>
                    <a:gd name="T83" fmla="*/ 198 h 265"/>
                    <a:gd name="T84" fmla="*/ 108 w 301"/>
                    <a:gd name="T85" fmla="*/ 180 h 265"/>
                    <a:gd name="T86" fmla="*/ 108 w 301"/>
                    <a:gd name="T87" fmla="*/ 162 h 265"/>
                    <a:gd name="T88" fmla="*/ 108 w 301"/>
                    <a:gd name="T89" fmla="*/ 144 h 265"/>
                    <a:gd name="T90" fmla="*/ 108 w 301"/>
                    <a:gd name="T91" fmla="*/ 126 h 265"/>
                    <a:gd name="T92" fmla="*/ 108 w 301"/>
                    <a:gd name="T93" fmla="*/ 120 h 265"/>
                    <a:gd name="T94" fmla="*/ 102 w 301"/>
                    <a:gd name="T95" fmla="*/ 108 h 265"/>
                    <a:gd name="T96" fmla="*/ 102 w 301"/>
                    <a:gd name="T97" fmla="*/ 102 h 265"/>
                    <a:gd name="T98" fmla="*/ 90 w 301"/>
                    <a:gd name="T99" fmla="*/ 96 h 265"/>
                    <a:gd name="T100" fmla="*/ 84 w 301"/>
                    <a:gd name="T101" fmla="*/ 96 h 265"/>
                    <a:gd name="T102" fmla="*/ 78 w 301"/>
                    <a:gd name="T103" fmla="*/ 96 h 265"/>
                    <a:gd name="T104" fmla="*/ 66 w 301"/>
                    <a:gd name="T105" fmla="*/ 96 h 265"/>
                    <a:gd name="T106" fmla="*/ 60 w 301"/>
                    <a:gd name="T107" fmla="*/ 96 h 265"/>
                    <a:gd name="T108" fmla="*/ 54 w 301"/>
                    <a:gd name="T109" fmla="*/ 102 h 265"/>
                    <a:gd name="T110" fmla="*/ 42 w 301"/>
                    <a:gd name="T111" fmla="*/ 102 h 265"/>
                    <a:gd name="T112" fmla="*/ 36 w 301"/>
                    <a:gd name="T113" fmla="*/ 102 h 265"/>
                    <a:gd name="T114" fmla="*/ 30 w 301"/>
                    <a:gd name="T115" fmla="*/ 108 h 26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301" h="265">
                      <a:moveTo>
                        <a:pt x="24" y="102"/>
                      </a:moveTo>
                      <a:lnTo>
                        <a:pt x="24" y="102"/>
                      </a:lnTo>
                      <a:lnTo>
                        <a:pt x="24" y="96"/>
                      </a:lnTo>
                      <a:lnTo>
                        <a:pt x="24" y="90"/>
                      </a:lnTo>
                      <a:lnTo>
                        <a:pt x="18" y="90"/>
                      </a:lnTo>
                      <a:lnTo>
                        <a:pt x="18" y="84"/>
                      </a:lnTo>
                      <a:lnTo>
                        <a:pt x="12" y="84"/>
                      </a:lnTo>
                      <a:lnTo>
                        <a:pt x="12" y="78"/>
                      </a:lnTo>
                      <a:lnTo>
                        <a:pt x="6" y="78"/>
                      </a:lnTo>
                      <a:lnTo>
                        <a:pt x="6" y="72"/>
                      </a:lnTo>
                      <a:lnTo>
                        <a:pt x="6" y="66"/>
                      </a:lnTo>
                      <a:lnTo>
                        <a:pt x="0" y="60"/>
                      </a:lnTo>
                      <a:lnTo>
                        <a:pt x="0" y="54"/>
                      </a:lnTo>
                      <a:lnTo>
                        <a:pt x="6" y="48"/>
                      </a:lnTo>
                      <a:lnTo>
                        <a:pt x="6" y="42"/>
                      </a:lnTo>
                      <a:lnTo>
                        <a:pt x="6" y="36"/>
                      </a:lnTo>
                      <a:lnTo>
                        <a:pt x="12" y="36"/>
                      </a:lnTo>
                      <a:lnTo>
                        <a:pt x="12" y="30"/>
                      </a:lnTo>
                      <a:lnTo>
                        <a:pt x="18" y="24"/>
                      </a:lnTo>
                      <a:lnTo>
                        <a:pt x="24" y="24"/>
                      </a:lnTo>
                      <a:lnTo>
                        <a:pt x="30" y="18"/>
                      </a:lnTo>
                      <a:lnTo>
                        <a:pt x="36" y="18"/>
                      </a:lnTo>
                      <a:lnTo>
                        <a:pt x="30" y="24"/>
                      </a:lnTo>
                      <a:lnTo>
                        <a:pt x="30" y="18"/>
                      </a:lnTo>
                      <a:lnTo>
                        <a:pt x="36" y="18"/>
                      </a:lnTo>
                      <a:lnTo>
                        <a:pt x="42" y="18"/>
                      </a:lnTo>
                      <a:lnTo>
                        <a:pt x="48" y="18"/>
                      </a:lnTo>
                      <a:lnTo>
                        <a:pt x="48" y="12"/>
                      </a:lnTo>
                      <a:lnTo>
                        <a:pt x="54" y="12"/>
                      </a:lnTo>
                      <a:lnTo>
                        <a:pt x="60" y="12"/>
                      </a:lnTo>
                      <a:lnTo>
                        <a:pt x="66" y="6"/>
                      </a:lnTo>
                      <a:lnTo>
                        <a:pt x="72" y="6"/>
                      </a:lnTo>
                      <a:lnTo>
                        <a:pt x="78" y="6"/>
                      </a:lnTo>
                      <a:lnTo>
                        <a:pt x="84" y="6"/>
                      </a:lnTo>
                      <a:lnTo>
                        <a:pt x="90" y="6"/>
                      </a:lnTo>
                      <a:lnTo>
                        <a:pt x="96" y="0"/>
                      </a:lnTo>
                      <a:lnTo>
                        <a:pt x="102" y="0"/>
                      </a:lnTo>
                      <a:lnTo>
                        <a:pt x="108" y="0"/>
                      </a:lnTo>
                      <a:lnTo>
                        <a:pt x="114" y="0"/>
                      </a:lnTo>
                      <a:lnTo>
                        <a:pt x="120" y="0"/>
                      </a:lnTo>
                      <a:lnTo>
                        <a:pt x="126" y="0"/>
                      </a:lnTo>
                      <a:lnTo>
                        <a:pt x="132" y="0"/>
                      </a:lnTo>
                      <a:lnTo>
                        <a:pt x="138" y="6"/>
                      </a:lnTo>
                      <a:lnTo>
                        <a:pt x="144" y="6"/>
                      </a:lnTo>
                      <a:lnTo>
                        <a:pt x="150" y="6"/>
                      </a:lnTo>
                      <a:lnTo>
                        <a:pt x="156" y="6"/>
                      </a:lnTo>
                      <a:lnTo>
                        <a:pt x="162" y="6"/>
                      </a:lnTo>
                      <a:lnTo>
                        <a:pt x="168" y="6"/>
                      </a:lnTo>
                      <a:lnTo>
                        <a:pt x="174" y="6"/>
                      </a:lnTo>
                      <a:lnTo>
                        <a:pt x="180" y="12"/>
                      </a:lnTo>
                      <a:lnTo>
                        <a:pt x="186" y="12"/>
                      </a:lnTo>
                      <a:lnTo>
                        <a:pt x="192" y="12"/>
                      </a:lnTo>
                      <a:lnTo>
                        <a:pt x="198" y="12"/>
                      </a:lnTo>
                      <a:lnTo>
                        <a:pt x="205" y="18"/>
                      </a:lnTo>
                      <a:lnTo>
                        <a:pt x="211" y="18"/>
                      </a:lnTo>
                      <a:lnTo>
                        <a:pt x="217" y="24"/>
                      </a:lnTo>
                      <a:lnTo>
                        <a:pt x="223" y="24"/>
                      </a:lnTo>
                      <a:lnTo>
                        <a:pt x="223" y="30"/>
                      </a:lnTo>
                      <a:lnTo>
                        <a:pt x="229" y="30"/>
                      </a:lnTo>
                      <a:lnTo>
                        <a:pt x="229" y="36"/>
                      </a:lnTo>
                      <a:lnTo>
                        <a:pt x="235" y="36"/>
                      </a:lnTo>
                      <a:lnTo>
                        <a:pt x="235" y="42"/>
                      </a:lnTo>
                      <a:lnTo>
                        <a:pt x="241" y="42"/>
                      </a:lnTo>
                      <a:lnTo>
                        <a:pt x="247" y="48"/>
                      </a:lnTo>
                      <a:lnTo>
                        <a:pt x="253" y="48"/>
                      </a:lnTo>
                      <a:lnTo>
                        <a:pt x="253" y="54"/>
                      </a:lnTo>
                      <a:lnTo>
                        <a:pt x="259" y="54"/>
                      </a:lnTo>
                      <a:lnTo>
                        <a:pt x="259" y="60"/>
                      </a:lnTo>
                      <a:lnTo>
                        <a:pt x="265" y="60"/>
                      </a:lnTo>
                      <a:lnTo>
                        <a:pt x="265" y="66"/>
                      </a:lnTo>
                      <a:lnTo>
                        <a:pt x="271" y="72"/>
                      </a:lnTo>
                      <a:lnTo>
                        <a:pt x="277" y="78"/>
                      </a:lnTo>
                      <a:lnTo>
                        <a:pt x="277" y="84"/>
                      </a:lnTo>
                      <a:lnTo>
                        <a:pt x="283" y="90"/>
                      </a:lnTo>
                      <a:lnTo>
                        <a:pt x="283" y="96"/>
                      </a:lnTo>
                      <a:lnTo>
                        <a:pt x="289" y="102"/>
                      </a:lnTo>
                      <a:lnTo>
                        <a:pt x="289" y="108"/>
                      </a:lnTo>
                      <a:lnTo>
                        <a:pt x="295" y="114"/>
                      </a:lnTo>
                      <a:lnTo>
                        <a:pt x="295" y="120"/>
                      </a:lnTo>
                      <a:lnTo>
                        <a:pt x="295" y="126"/>
                      </a:lnTo>
                      <a:lnTo>
                        <a:pt x="295" y="132"/>
                      </a:lnTo>
                      <a:lnTo>
                        <a:pt x="301" y="132"/>
                      </a:lnTo>
                      <a:lnTo>
                        <a:pt x="301" y="138"/>
                      </a:lnTo>
                      <a:lnTo>
                        <a:pt x="301" y="144"/>
                      </a:lnTo>
                      <a:lnTo>
                        <a:pt x="301" y="150"/>
                      </a:lnTo>
                      <a:lnTo>
                        <a:pt x="301" y="156"/>
                      </a:lnTo>
                      <a:lnTo>
                        <a:pt x="301" y="162"/>
                      </a:lnTo>
                      <a:lnTo>
                        <a:pt x="301" y="168"/>
                      </a:lnTo>
                      <a:lnTo>
                        <a:pt x="301" y="174"/>
                      </a:lnTo>
                      <a:lnTo>
                        <a:pt x="295" y="180"/>
                      </a:lnTo>
                      <a:lnTo>
                        <a:pt x="295" y="186"/>
                      </a:lnTo>
                      <a:lnTo>
                        <a:pt x="295" y="192"/>
                      </a:lnTo>
                      <a:lnTo>
                        <a:pt x="289" y="192"/>
                      </a:lnTo>
                      <a:lnTo>
                        <a:pt x="289" y="198"/>
                      </a:lnTo>
                      <a:lnTo>
                        <a:pt x="289" y="204"/>
                      </a:lnTo>
                      <a:lnTo>
                        <a:pt x="283" y="210"/>
                      </a:lnTo>
                      <a:lnTo>
                        <a:pt x="283" y="216"/>
                      </a:lnTo>
                      <a:lnTo>
                        <a:pt x="277" y="216"/>
                      </a:lnTo>
                      <a:lnTo>
                        <a:pt x="277" y="222"/>
                      </a:lnTo>
                      <a:lnTo>
                        <a:pt x="271" y="222"/>
                      </a:lnTo>
                      <a:lnTo>
                        <a:pt x="271" y="228"/>
                      </a:lnTo>
                      <a:lnTo>
                        <a:pt x="265" y="228"/>
                      </a:lnTo>
                      <a:lnTo>
                        <a:pt x="265" y="234"/>
                      </a:lnTo>
                      <a:lnTo>
                        <a:pt x="259" y="234"/>
                      </a:lnTo>
                      <a:lnTo>
                        <a:pt x="259" y="240"/>
                      </a:lnTo>
                      <a:lnTo>
                        <a:pt x="259" y="234"/>
                      </a:lnTo>
                      <a:lnTo>
                        <a:pt x="259" y="228"/>
                      </a:lnTo>
                      <a:lnTo>
                        <a:pt x="253" y="222"/>
                      </a:lnTo>
                      <a:lnTo>
                        <a:pt x="253" y="216"/>
                      </a:lnTo>
                      <a:lnTo>
                        <a:pt x="253" y="210"/>
                      </a:lnTo>
                      <a:lnTo>
                        <a:pt x="247" y="210"/>
                      </a:lnTo>
                      <a:lnTo>
                        <a:pt x="247" y="204"/>
                      </a:lnTo>
                      <a:lnTo>
                        <a:pt x="241" y="198"/>
                      </a:lnTo>
                      <a:lnTo>
                        <a:pt x="235" y="198"/>
                      </a:lnTo>
                      <a:lnTo>
                        <a:pt x="229" y="198"/>
                      </a:lnTo>
                      <a:lnTo>
                        <a:pt x="223" y="198"/>
                      </a:lnTo>
                      <a:lnTo>
                        <a:pt x="217" y="204"/>
                      </a:lnTo>
                      <a:lnTo>
                        <a:pt x="211" y="210"/>
                      </a:lnTo>
                      <a:lnTo>
                        <a:pt x="205" y="210"/>
                      </a:lnTo>
                      <a:lnTo>
                        <a:pt x="205" y="216"/>
                      </a:lnTo>
                      <a:lnTo>
                        <a:pt x="198" y="222"/>
                      </a:lnTo>
                      <a:lnTo>
                        <a:pt x="192" y="222"/>
                      </a:lnTo>
                      <a:lnTo>
                        <a:pt x="192" y="228"/>
                      </a:lnTo>
                      <a:lnTo>
                        <a:pt x="186" y="228"/>
                      </a:lnTo>
                      <a:lnTo>
                        <a:pt x="186" y="234"/>
                      </a:lnTo>
                      <a:lnTo>
                        <a:pt x="180" y="234"/>
                      </a:lnTo>
                      <a:lnTo>
                        <a:pt x="180" y="240"/>
                      </a:lnTo>
                      <a:lnTo>
                        <a:pt x="180" y="246"/>
                      </a:lnTo>
                      <a:lnTo>
                        <a:pt x="180" y="253"/>
                      </a:lnTo>
                      <a:lnTo>
                        <a:pt x="180" y="246"/>
                      </a:lnTo>
                      <a:lnTo>
                        <a:pt x="180" y="240"/>
                      </a:lnTo>
                      <a:lnTo>
                        <a:pt x="174" y="240"/>
                      </a:lnTo>
                      <a:lnTo>
                        <a:pt x="174" y="246"/>
                      </a:lnTo>
                      <a:lnTo>
                        <a:pt x="180" y="246"/>
                      </a:lnTo>
                      <a:lnTo>
                        <a:pt x="180" y="253"/>
                      </a:lnTo>
                      <a:lnTo>
                        <a:pt x="180" y="259"/>
                      </a:lnTo>
                      <a:lnTo>
                        <a:pt x="180" y="253"/>
                      </a:lnTo>
                      <a:lnTo>
                        <a:pt x="174" y="253"/>
                      </a:lnTo>
                      <a:lnTo>
                        <a:pt x="174" y="246"/>
                      </a:lnTo>
                      <a:lnTo>
                        <a:pt x="174" y="253"/>
                      </a:lnTo>
                      <a:lnTo>
                        <a:pt x="174" y="259"/>
                      </a:lnTo>
                      <a:lnTo>
                        <a:pt x="174" y="265"/>
                      </a:lnTo>
                      <a:lnTo>
                        <a:pt x="174" y="259"/>
                      </a:lnTo>
                      <a:lnTo>
                        <a:pt x="174" y="253"/>
                      </a:lnTo>
                      <a:lnTo>
                        <a:pt x="168" y="253"/>
                      </a:lnTo>
                      <a:lnTo>
                        <a:pt x="168" y="246"/>
                      </a:lnTo>
                      <a:lnTo>
                        <a:pt x="168" y="240"/>
                      </a:lnTo>
                      <a:lnTo>
                        <a:pt x="162" y="240"/>
                      </a:lnTo>
                      <a:lnTo>
                        <a:pt x="162" y="234"/>
                      </a:lnTo>
                      <a:lnTo>
                        <a:pt x="168" y="234"/>
                      </a:lnTo>
                      <a:lnTo>
                        <a:pt x="168" y="228"/>
                      </a:lnTo>
                      <a:lnTo>
                        <a:pt x="168" y="222"/>
                      </a:lnTo>
                      <a:lnTo>
                        <a:pt x="162" y="222"/>
                      </a:lnTo>
                      <a:lnTo>
                        <a:pt x="162" y="216"/>
                      </a:lnTo>
                      <a:lnTo>
                        <a:pt x="156" y="216"/>
                      </a:lnTo>
                      <a:lnTo>
                        <a:pt x="156" y="210"/>
                      </a:lnTo>
                      <a:lnTo>
                        <a:pt x="150" y="210"/>
                      </a:lnTo>
                      <a:lnTo>
                        <a:pt x="144" y="210"/>
                      </a:lnTo>
                      <a:lnTo>
                        <a:pt x="144" y="204"/>
                      </a:lnTo>
                      <a:lnTo>
                        <a:pt x="138" y="204"/>
                      </a:lnTo>
                      <a:lnTo>
                        <a:pt x="132" y="198"/>
                      </a:lnTo>
                      <a:lnTo>
                        <a:pt x="126" y="198"/>
                      </a:lnTo>
                      <a:lnTo>
                        <a:pt x="126" y="192"/>
                      </a:lnTo>
                      <a:lnTo>
                        <a:pt x="120" y="192"/>
                      </a:lnTo>
                      <a:lnTo>
                        <a:pt x="114" y="186"/>
                      </a:lnTo>
                      <a:lnTo>
                        <a:pt x="108" y="180"/>
                      </a:lnTo>
                      <a:lnTo>
                        <a:pt x="108" y="174"/>
                      </a:lnTo>
                      <a:lnTo>
                        <a:pt x="108" y="168"/>
                      </a:lnTo>
                      <a:lnTo>
                        <a:pt x="108" y="162"/>
                      </a:lnTo>
                      <a:lnTo>
                        <a:pt x="108" y="156"/>
                      </a:lnTo>
                      <a:lnTo>
                        <a:pt x="108" y="150"/>
                      </a:lnTo>
                      <a:lnTo>
                        <a:pt x="108" y="144"/>
                      </a:lnTo>
                      <a:lnTo>
                        <a:pt x="108" y="138"/>
                      </a:lnTo>
                      <a:lnTo>
                        <a:pt x="102" y="132"/>
                      </a:lnTo>
                      <a:lnTo>
                        <a:pt x="108" y="126"/>
                      </a:lnTo>
                      <a:lnTo>
                        <a:pt x="108" y="120"/>
                      </a:lnTo>
                      <a:lnTo>
                        <a:pt x="108" y="114"/>
                      </a:lnTo>
                      <a:lnTo>
                        <a:pt x="102" y="108"/>
                      </a:lnTo>
                      <a:lnTo>
                        <a:pt x="108" y="108"/>
                      </a:lnTo>
                      <a:lnTo>
                        <a:pt x="102" y="102"/>
                      </a:lnTo>
                      <a:lnTo>
                        <a:pt x="96" y="102"/>
                      </a:lnTo>
                      <a:lnTo>
                        <a:pt x="90" y="96"/>
                      </a:lnTo>
                      <a:lnTo>
                        <a:pt x="84" y="96"/>
                      </a:lnTo>
                      <a:lnTo>
                        <a:pt x="78" y="96"/>
                      </a:lnTo>
                      <a:lnTo>
                        <a:pt x="72" y="96"/>
                      </a:lnTo>
                      <a:lnTo>
                        <a:pt x="66" y="96"/>
                      </a:lnTo>
                      <a:lnTo>
                        <a:pt x="60" y="96"/>
                      </a:lnTo>
                      <a:lnTo>
                        <a:pt x="54" y="96"/>
                      </a:lnTo>
                      <a:lnTo>
                        <a:pt x="54" y="102"/>
                      </a:lnTo>
                      <a:lnTo>
                        <a:pt x="48" y="102"/>
                      </a:lnTo>
                      <a:lnTo>
                        <a:pt x="42" y="102"/>
                      </a:lnTo>
                      <a:lnTo>
                        <a:pt x="36" y="102"/>
                      </a:lnTo>
                      <a:lnTo>
                        <a:pt x="30" y="102"/>
                      </a:lnTo>
                      <a:lnTo>
                        <a:pt x="30" y="108"/>
                      </a:lnTo>
                      <a:lnTo>
                        <a:pt x="24" y="108"/>
                      </a:lnTo>
                      <a:lnTo>
                        <a:pt x="24" y="102"/>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391" name="Freeform 455"/>
                <p:cNvSpPr>
                  <a:spLocks/>
                </p:cNvSpPr>
                <p:nvPr/>
              </p:nvSpPr>
              <p:spPr bwMode="auto">
                <a:xfrm>
                  <a:off x="3760" y="1489"/>
                  <a:ext cx="289" cy="180"/>
                </a:xfrm>
                <a:custGeom>
                  <a:avLst/>
                  <a:gdLst>
                    <a:gd name="T0" fmla="*/ 289 w 289"/>
                    <a:gd name="T1" fmla="*/ 150 h 180"/>
                    <a:gd name="T2" fmla="*/ 277 w 289"/>
                    <a:gd name="T3" fmla="*/ 126 h 180"/>
                    <a:gd name="T4" fmla="*/ 283 w 289"/>
                    <a:gd name="T5" fmla="*/ 120 h 180"/>
                    <a:gd name="T6" fmla="*/ 277 w 289"/>
                    <a:gd name="T7" fmla="*/ 90 h 180"/>
                    <a:gd name="T8" fmla="*/ 253 w 289"/>
                    <a:gd name="T9" fmla="*/ 72 h 180"/>
                    <a:gd name="T10" fmla="*/ 259 w 289"/>
                    <a:gd name="T11" fmla="*/ 72 h 180"/>
                    <a:gd name="T12" fmla="*/ 253 w 289"/>
                    <a:gd name="T13" fmla="*/ 60 h 180"/>
                    <a:gd name="T14" fmla="*/ 235 w 289"/>
                    <a:gd name="T15" fmla="*/ 42 h 180"/>
                    <a:gd name="T16" fmla="*/ 223 w 289"/>
                    <a:gd name="T17" fmla="*/ 30 h 180"/>
                    <a:gd name="T18" fmla="*/ 211 w 289"/>
                    <a:gd name="T19" fmla="*/ 24 h 180"/>
                    <a:gd name="T20" fmla="*/ 205 w 289"/>
                    <a:gd name="T21" fmla="*/ 18 h 180"/>
                    <a:gd name="T22" fmla="*/ 180 w 289"/>
                    <a:gd name="T23" fmla="*/ 6 h 180"/>
                    <a:gd name="T24" fmla="*/ 162 w 289"/>
                    <a:gd name="T25" fmla="*/ 6 h 180"/>
                    <a:gd name="T26" fmla="*/ 138 w 289"/>
                    <a:gd name="T27" fmla="*/ 0 h 180"/>
                    <a:gd name="T28" fmla="*/ 120 w 289"/>
                    <a:gd name="T29" fmla="*/ 0 h 180"/>
                    <a:gd name="T30" fmla="*/ 102 w 289"/>
                    <a:gd name="T31" fmla="*/ 0 h 180"/>
                    <a:gd name="T32" fmla="*/ 108 w 289"/>
                    <a:gd name="T33" fmla="*/ 0 h 180"/>
                    <a:gd name="T34" fmla="*/ 90 w 289"/>
                    <a:gd name="T35" fmla="*/ 0 h 180"/>
                    <a:gd name="T36" fmla="*/ 66 w 289"/>
                    <a:gd name="T37" fmla="*/ 6 h 180"/>
                    <a:gd name="T38" fmla="*/ 48 w 289"/>
                    <a:gd name="T39" fmla="*/ 6 h 180"/>
                    <a:gd name="T40" fmla="*/ 36 w 289"/>
                    <a:gd name="T41" fmla="*/ 12 h 180"/>
                    <a:gd name="T42" fmla="*/ 24 w 289"/>
                    <a:gd name="T43" fmla="*/ 18 h 180"/>
                    <a:gd name="T44" fmla="*/ 12 w 289"/>
                    <a:gd name="T45" fmla="*/ 30 h 180"/>
                    <a:gd name="T46" fmla="*/ 12 w 289"/>
                    <a:gd name="T47" fmla="*/ 24 h 180"/>
                    <a:gd name="T48" fmla="*/ 12 w 289"/>
                    <a:gd name="T49" fmla="*/ 24 h 180"/>
                    <a:gd name="T50" fmla="*/ 0 w 289"/>
                    <a:gd name="T51" fmla="*/ 42 h 180"/>
                    <a:gd name="T52" fmla="*/ 6 w 289"/>
                    <a:gd name="T53" fmla="*/ 48 h 180"/>
                    <a:gd name="T54" fmla="*/ 18 w 289"/>
                    <a:gd name="T55" fmla="*/ 36 h 180"/>
                    <a:gd name="T56" fmla="*/ 30 w 289"/>
                    <a:gd name="T57" fmla="*/ 36 h 180"/>
                    <a:gd name="T58" fmla="*/ 36 w 289"/>
                    <a:gd name="T59" fmla="*/ 36 h 180"/>
                    <a:gd name="T60" fmla="*/ 48 w 289"/>
                    <a:gd name="T61" fmla="*/ 24 h 180"/>
                    <a:gd name="T62" fmla="*/ 54 w 289"/>
                    <a:gd name="T63" fmla="*/ 30 h 180"/>
                    <a:gd name="T64" fmla="*/ 78 w 289"/>
                    <a:gd name="T65" fmla="*/ 24 h 180"/>
                    <a:gd name="T66" fmla="*/ 90 w 289"/>
                    <a:gd name="T67" fmla="*/ 24 h 180"/>
                    <a:gd name="T68" fmla="*/ 102 w 289"/>
                    <a:gd name="T69" fmla="*/ 24 h 180"/>
                    <a:gd name="T70" fmla="*/ 102 w 289"/>
                    <a:gd name="T71" fmla="*/ 30 h 180"/>
                    <a:gd name="T72" fmla="*/ 120 w 289"/>
                    <a:gd name="T73" fmla="*/ 36 h 180"/>
                    <a:gd name="T74" fmla="*/ 132 w 289"/>
                    <a:gd name="T75" fmla="*/ 42 h 180"/>
                    <a:gd name="T76" fmla="*/ 132 w 289"/>
                    <a:gd name="T77" fmla="*/ 54 h 180"/>
                    <a:gd name="T78" fmla="*/ 138 w 289"/>
                    <a:gd name="T79" fmla="*/ 60 h 180"/>
                    <a:gd name="T80" fmla="*/ 138 w 289"/>
                    <a:gd name="T81" fmla="*/ 66 h 180"/>
                    <a:gd name="T82" fmla="*/ 144 w 289"/>
                    <a:gd name="T83" fmla="*/ 72 h 180"/>
                    <a:gd name="T84" fmla="*/ 150 w 289"/>
                    <a:gd name="T85" fmla="*/ 72 h 180"/>
                    <a:gd name="T86" fmla="*/ 144 w 289"/>
                    <a:gd name="T87" fmla="*/ 78 h 180"/>
                    <a:gd name="T88" fmla="*/ 150 w 289"/>
                    <a:gd name="T89" fmla="*/ 84 h 180"/>
                    <a:gd name="T90" fmla="*/ 156 w 289"/>
                    <a:gd name="T91" fmla="*/ 90 h 180"/>
                    <a:gd name="T92" fmla="*/ 144 w 289"/>
                    <a:gd name="T93" fmla="*/ 96 h 180"/>
                    <a:gd name="T94" fmla="*/ 144 w 289"/>
                    <a:gd name="T95" fmla="*/ 102 h 180"/>
                    <a:gd name="T96" fmla="*/ 156 w 289"/>
                    <a:gd name="T97" fmla="*/ 108 h 180"/>
                    <a:gd name="T98" fmla="*/ 180 w 289"/>
                    <a:gd name="T99" fmla="*/ 114 h 180"/>
                    <a:gd name="T100" fmla="*/ 205 w 289"/>
                    <a:gd name="T101" fmla="*/ 126 h 180"/>
                    <a:gd name="T102" fmla="*/ 229 w 289"/>
                    <a:gd name="T103" fmla="*/ 138 h 180"/>
                    <a:gd name="T104" fmla="*/ 235 w 289"/>
                    <a:gd name="T105" fmla="*/ 144 h 180"/>
                    <a:gd name="T106" fmla="*/ 253 w 289"/>
                    <a:gd name="T107" fmla="*/ 162 h 180"/>
                    <a:gd name="T108" fmla="*/ 271 w 289"/>
                    <a:gd name="T109" fmla="*/ 180 h 180"/>
                    <a:gd name="T110" fmla="*/ 271 w 289"/>
                    <a:gd name="T111" fmla="*/ 168 h 180"/>
                    <a:gd name="T112" fmla="*/ 265 w 289"/>
                    <a:gd name="T113" fmla="*/ 150 h 180"/>
                    <a:gd name="T114" fmla="*/ 265 w 289"/>
                    <a:gd name="T115" fmla="*/ 144 h 180"/>
                    <a:gd name="T116" fmla="*/ 283 w 289"/>
                    <a:gd name="T117" fmla="*/ 168 h 180"/>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289" h="180">
                      <a:moveTo>
                        <a:pt x="289" y="174"/>
                      </a:moveTo>
                      <a:lnTo>
                        <a:pt x="289" y="168"/>
                      </a:lnTo>
                      <a:lnTo>
                        <a:pt x="289" y="162"/>
                      </a:lnTo>
                      <a:lnTo>
                        <a:pt x="289" y="156"/>
                      </a:lnTo>
                      <a:lnTo>
                        <a:pt x="289" y="150"/>
                      </a:lnTo>
                      <a:lnTo>
                        <a:pt x="289" y="144"/>
                      </a:lnTo>
                      <a:lnTo>
                        <a:pt x="283" y="144"/>
                      </a:lnTo>
                      <a:lnTo>
                        <a:pt x="283" y="138"/>
                      </a:lnTo>
                      <a:lnTo>
                        <a:pt x="277" y="132"/>
                      </a:lnTo>
                      <a:lnTo>
                        <a:pt x="277" y="126"/>
                      </a:lnTo>
                      <a:lnTo>
                        <a:pt x="283" y="126"/>
                      </a:lnTo>
                      <a:lnTo>
                        <a:pt x="289" y="126"/>
                      </a:lnTo>
                      <a:lnTo>
                        <a:pt x="289" y="120"/>
                      </a:lnTo>
                      <a:lnTo>
                        <a:pt x="283" y="120"/>
                      </a:lnTo>
                      <a:lnTo>
                        <a:pt x="283" y="114"/>
                      </a:lnTo>
                      <a:lnTo>
                        <a:pt x="283" y="108"/>
                      </a:lnTo>
                      <a:lnTo>
                        <a:pt x="277" y="102"/>
                      </a:lnTo>
                      <a:lnTo>
                        <a:pt x="277" y="96"/>
                      </a:lnTo>
                      <a:lnTo>
                        <a:pt x="277" y="90"/>
                      </a:lnTo>
                      <a:lnTo>
                        <a:pt x="271" y="90"/>
                      </a:lnTo>
                      <a:lnTo>
                        <a:pt x="265" y="84"/>
                      </a:lnTo>
                      <a:lnTo>
                        <a:pt x="265" y="78"/>
                      </a:lnTo>
                      <a:lnTo>
                        <a:pt x="259" y="72"/>
                      </a:lnTo>
                      <a:lnTo>
                        <a:pt x="253" y="72"/>
                      </a:lnTo>
                      <a:lnTo>
                        <a:pt x="253" y="66"/>
                      </a:lnTo>
                      <a:lnTo>
                        <a:pt x="259" y="66"/>
                      </a:lnTo>
                      <a:lnTo>
                        <a:pt x="259" y="72"/>
                      </a:lnTo>
                      <a:lnTo>
                        <a:pt x="265" y="72"/>
                      </a:lnTo>
                      <a:lnTo>
                        <a:pt x="259" y="66"/>
                      </a:lnTo>
                      <a:lnTo>
                        <a:pt x="259" y="60"/>
                      </a:lnTo>
                      <a:lnTo>
                        <a:pt x="253" y="60"/>
                      </a:lnTo>
                      <a:lnTo>
                        <a:pt x="253" y="54"/>
                      </a:lnTo>
                      <a:lnTo>
                        <a:pt x="247" y="54"/>
                      </a:lnTo>
                      <a:lnTo>
                        <a:pt x="241" y="48"/>
                      </a:lnTo>
                      <a:lnTo>
                        <a:pt x="235" y="42"/>
                      </a:lnTo>
                      <a:lnTo>
                        <a:pt x="229" y="42"/>
                      </a:lnTo>
                      <a:lnTo>
                        <a:pt x="229" y="36"/>
                      </a:lnTo>
                      <a:lnTo>
                        <a:pt x="223" y="36"/>
                      </a:lnTo>
                      <a:lnTo>
                        <a:pt x="223" y="30"/>
                      </a:lnTo>
                      <a:lnTo>
                        <a:pt x="217" y="30"/>
                      </a:lnTo>
                      <a:lnTo>
                        <a:pt x="211" y="24"/>
                      </a:lnTo>
                      <a:lnTo>
                        <a:pt x="211" y="18"/>
                      </a:lnTo>
                      <a:lnTo>
                        <a:pt x="205" y="18"/>
                      </a:lnTo>
                      <a:lnTo>
                        <a:pt x="199" y="12"/>
                      </a:lnTo>
                      <a:lnTo>
                        <a:pt x="192" y="12"/>
                      </a:lnTo>
                      <a:lnTo>
                        <a:pt x="186" y="12"/>
                      </a:lnTo>
                      <a:lnTo>
                        <a:pt x="180" y="6"/>
                      </a:lnTo>
                      <a:lnTo>
                        <a:pt x="174" y="6"/>
                      </a:lnTo>
                      <a:lnTo>
                        <a:pt x="168" y="6"/>
                      </a:lnTo>
                      <a:lnTo>
                        <a:pt x="162" y="6"/>
                      </a:lnTo>
                      <a:lnTo>
                        <a:pt x="156" y="6"/>
                      </a:lnTo>
                      <a:lnTo>
                        <a:pt x="150" y="6"/>
                      </a:lnTo>
                      <a:lnTo>
                        <a:pt x="144" y="0"/>
                      </a:lnTo>
                      <a:lnTo>
                        <a:pt x="138" y="0"/>
                      </a:lnTo>
                      <a:lnTo>
                        <a:pt x="132" y="0"/>
                      </a:lnTo>
                      <a:lnTo>
                        <a:pt x="126" y="0"/>
                      </a:lnTo>
                      <a:lnTo>
                        <a:pt x="120" y="0"/>
                      </a:lnTo>
                      <a:lnTo>
                        <a:pt x="114" y="0"/>
                      </a:lnTo>
                      <a:lnTo>
                        <a:pt x="108" y="0"/>
                      </a:lnTo>
                      <a:lnTo>
                        <a:pt x="102" y="0"/>
                      </a:lnTo>
                      <a:lnTo>
                        <a:pt x="108" y="0"/>
                      </a:lnTo>
                      <a:lnTo>
                        <a:pt x="102" y="0"/>
                      </a:lnTo>
                      <a:lnTo>
                        <a:pt x="96" y="0"/>
                      </a:lnTo>
                      <a:lnTo>
                        <a:pt x="90" y="0"/>
                      </a:lnTo>
                      <a:lnTo>
                        <a:pt x="84" y="0"/>
                      </a:lnTo>
                      <a:lnTo>
                        <a:pt x="78" y="0"/>
                      </a:lnTo>
                      <a:lnTo>
                        <a:pt x="72" y="0"/>
                      </a:lnTo>
                      <a:lnTo>
                        <a:pt x="66" y="6"/>
                      </a:lnTo>
                      <a:lnTo>
                        <a:pt x="60" y="6"/>
                      </a:lnTo>
                      <a:lnTo>
                        <a:pt x="54" y="6"/>
                      </a:lnTo>
                      <a:lnTo>
                        <a:pt x="48" y="6"/>
                      </a:lnTo>
                      <a:lnTo>
                        <a:pt x="48" y="12"/>
                      </a:lnTo>
                      <a:lnTo>
                        <a:pt x="42" y="12"/>
                      </a:lnTo>
                      <a:lnTo>
                        <a:pt x="36" y="12"/>
                      </a:lnTo>
                      <a:lnTo>
                        <a:pt x="36" y="18"/>
                      </a:lnTo>
                      <a:lnTo>
                        <a:pt x="30" y="18"/>
                      </a:lnTo>
                      <a:lnTo>
                        <a:pt x="24" y="18"/>
                      </a:lnTo>
                      <a:lnTo>
                        <a:pt x="18" y="24"/>
                      </a:lnTo>
                      <a:lnTo>
                        <a:pt x="12" y="30"/>
                      </a:lnTo>
                      <a:lnTo>
                        <a:pt x="12" y="24"/>
                      </a:lnTo>
                      <a:lnTo>
                        <a:pt x="18" y="24"/>
                      </a:lnTo>
                      <a:lnTo>
                        <a:pt x="12" y="24"/>
                      </a:lnTo>
                      <a:lnTo>
                        <a:pt x="6" y="30"/>
                      </a:lnTo>
                      <a:lnTo>
                        <a:pt x="0" y="36"/>
                      </a:lnTo>
                      <a:lnTo>
                        <a:pt x="0" y="42"/>
                      </a:lnTo>
                      <a:lnTo>
                        <a:pt x="0" y="48"/>
                      </a:lnTo>
                      <a:lnTo>
                        <a:pt x="6" y="48"/>
                      </a:lnTo>
                      <a:lnTo>
                        <a:pt x="12" y="42"/>
                      </a:lnTo>
                      <a:lnTo>
                        <a:pt x="18" y="36"/>
                      </a:lnTo>
                      <a:lnTo>
                        <a:pt x="24" y="30"/>
                      </a:lnTo>
                      <a:lnTo>
                        <a:pt x="24" y="36"/>
                      </a:lnTo>
                      <a:lnTo>
                        <a:pt x="30" y="36"/>
                      </a:lnTo>
                      <a:lnTo>
                        <a:pt x="36" y="36"/>
                      </a:lnTo>
                      <a:lnTo>
                        <a:pt x="36" y="30"/>
                      </a:lnTo>
                      <a:lnTo>
                        <a:pt x="42" y="30"/>
                      </a:lnTo>
                      <a:lnTo>
                        <a:pt x="48" y="24"/>
                      </a:lnTo>
                      <a:lnTo>
                        <a:pt x="54" y="24"/>
                      </a:lnTo>
                      <a:lnTo>
                        <a:pt x="54" y="30"/>
                      </a:lnTo>
                      <a:lnTo>
                        <a:pt x="60" y="30"/>
                      </a:lnTo>
                      <a:lnTo>
                        <a:pt x="66" y="30"/>
                      </a:lnTo>
                      <a:lnTo>
                        <a:pt x="72" y="24"/>
                      </a:lnTo>
                      <a:lnTo>
                        <a:pt x="78" y="24"/>
                      </a:lnTo>
                      <a:lnTo>
                        <a:pt x="84" y="24"/>
                      </a:lnTo>
                      <a:lnTo>
                        <a:pt x="90" y="24"/>
                      </a:lnTo>
                      <a:lnTo>
                        <a:pt x="96" y="24"/>
                      </a:lnTo>
                      <a:lnTo>
                        <a:pt x="102" y="24"/>
                      </a:lnTo>
                      <a:lnTo>
                        <a:pt x="102" y="30"/>
                      </a:lnTo>
                      <a:lnTo>
                        <a:pt x="96" y="30"/>
                      </a:lnTo>
                      <a:lnTo>
                        <a:pt x="102" y="30"/>
                      </a:lnTo>
                      <a:lnTo>
                        <a:pt x="102" y="36"/>
                      </a:lnTo>
                      <a:lnTo>
                        <a:pt x="108" y="36"/>
                      </a:lnTo>
                      <a:lnTo>
                        <a:pt x="114" y="36"/>
                      </a:lnTo>
                      <a:lnTo>
                        <a:pt x="120" y="36"/>
                      </a:lnTo>
                      <a:lnTo>
                        <a:pt x="126" y="36"/>
                      </a:lnTo>
                      <a:lnTo>
                        <a:pt x="132" y="42"/>
                      </a:lnTo>
                      <a:lnTo>
                        <a:pt x="132" y="48"/>
                      </a:lnTo>
                      <a:lnTo>
                        <a:pt x="126" y="48"/>
                      </a:lnTo>
                      <a:lnTo>
                        <a:pt x="132" y="48"/>
                      </a:lnTo>
                      <a:lnTo>
                        <a:pt x="132" y="54"/>
                      </a:lnTo>
                      <a:lnTo>
                        <a:pt x="138" y="54"/>
                      </a:lnTo>
                      <a:lnTo>
                        <a:pt x="138" y="60"/>
                      </a:lnTo>
                      <a:lnTo>
                        <a:pt x="138" y="66"/>
                      </a:lnTo>
                      <a:lnTo>
                        <a:pt x="138" y="72"/>
                      </a:lnTo>
                      <a:lnTo>
                        <a:pt x="144" y="72"/>
                      </a:lnTo>
                      <a:lnTo>
                        <a:pt x="150" y="72"/>
                      </a:lnTo>
                      <a:lnTo>
                        <a:pt x="144" y="78"/>
                      </a:lnTo>
                      <a:lnTo>
                        <a:pt x="144" y="84"/>
                      </a:lnTo>
                      <a:lnTo>
                        <a:pt x="150" y="84"/>
                      </a:lnTo>
                      <a:lnTo>
                        <a:pt x="156" y="90"/>
                      </a:lnTo>
                      <a:lnTo>
                        <a:pt x="156" y="96"/>
                      </a:lnTo>
                      <a:lnTo>
                        <a:pt x="150" y="96"/>
                      </a:lnTo>
                      <a:lnTo>
                        <a:pt x="144" y="96"/>
                      </a:lnTo>
                      <a:lnTo>
                        <a:pt x="144" y="102"/>
                      </a:lnTo>
                      <a:lnTo>
                        <a:pt x="150" y="102"/>
                      </a:lnTo>
                      <a:lnTo>
                        <a:pt x="150" y="108"/>
                      </a:lnTo>
                      <a:lnTo>
                        <a:pt x="156" y="108"/>
                      </a:lnTo>
                      <a:lnTo>
                        <a:pt x="162" y="108"/>
                      </a:lnTo>
                      <a:lnTo>
                        <a:pt x="168" y="114"/>
                      </a:lnTo>
                      <a:lnTo>
                        <a:pt x="174" y="114"/>
                      </a:lnTo>
                      <a:lnTo>
                        <a:pt x="180" y="114"/>
                      </a:lnTo>
                      <a:lnTo>
                        <a:pt x="186" y="120"/>
                      </a:lnTo>
                      <a:lnTo>
                        <a:pt x="192" y="120"/>
                      </a:lnTo>
                      <a:lnTo>
                        <a:pt x="199" y="120"/>
                      </a:lnTo>
                      <a:lnTo>
                        <a:pt x="205" y="126"/>
                      </a:lnTo>
                      <a:lnTo>
                        <a:pt x="211" y="126"/>
                      </a:lnTo>
                      <a:lnTo>
                        <a:pt x="217" y="132"/>
                      </a:lnTo>
                      <a:lnTo>
                        <a:pt x="223" y="132"/>
                      </a:lnTo>
                      <a:lnTo>
                        <a:pt x="223" y="138"/>
                      </a:lnTo>
                      <a:lnTo>
                        <a:pt x="229" y="138"/>
                      </a:lnTo>
                      <a:lnTo>
                        <a:pt x="235" y="144"/>
                      </a:lnTo>
                      <a:lnTo>
                        <a:pt x="241" y="150"/>
                      </a:lnTo>
                      <a:lnTo>
                        <a:pt x="247" y="156"/>
                      </a:lnTo>
                      <a:lnTo>
                        <a:pt x="253" y="162"/>
                      </a:lnTo>
                      <a:lnTo>
                        <a:pt x="253" y="168"/>
                      </a:lnTo>
                      <a:lnTo>
                        <a:pt x="259" y="168"/>
                      </a:lnTo>
                      <a:lnTo>
                        <a:pt x="259" y="174"/>
                      </a:lnTo>
                      <a:lnTo>
                        <a:pt x="265" y="174"/>
                      </a:lnTo>
                      <a:lnTo>
                        <a:pt x="271" y="180"/>
                      </a:lnTo>
                      <a:lnTo>
                        <a:pt x="271" y="174"/>
                      </a:lnTo>
                      <a:lnTo>
                        <a:pt x="271" y="168"/>
                      </a:lnTo>
                      <a:lnTo>
                        <a:pt x="271" y="162"/>
                      </a:lnTo>
                      <a:lnTo>
                        <a:pt x="265" y="156"/>
                      </a:lnTo>
                      <a:lnTo>
                        <a:pt x="265" y="150"/>
                      </a:lnTo>
                      <a:lnTo>
                        <a:pt x="259" y="144"/>
                      </a:lnTo>
                      <a:lnTo>
                        <a:pt x="265" y="144"/>
                      </a:lnTo>
                      <a:lnTo>
                        <a:pt x="271" y="150"/>
                      </a:lnTo>
                      <a:lnTo>
                        <a:pt x="271" y="156"/>
                      </a:lnTo>
                      <a:lnTo>
                        <a:pt x="277" y="156"/>
                      </a:lnTo>
                      <a:lnTo>
                        <a:pt x="283" y="162"/>
                      </a:lnTo>
                      <a:lnTo>
                        <a:pt x="283" y="168"/>
                      </a:lnTo>
                      <a:lnTo>
                        <a:pt x="283" y="174"/>
                      </a:lnTo>
                      <a:lnTo>
                        <a:pt x="289" y="174"/>
                      </a:lnTo>
                      <a:close/>
                    </a:path>
                  </a:pathLst>
                </a:custGeom>
                <a:solidFill>
                  <a:srgbClr val="8C59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392" name="Freeform 456"/>
                <p:cNvSpPr>
                  <a:spLocks/>
                </p:cNvSpPr>
                <p:nvPr/>
              </p:nvSpPr>
              <p:spPr bwMode="auto">
                <a:xfrm>
                  <a:off x="3904" y="1603"/>
                  <a:ext cx="109" cy="60"/>
                </a:xfrm>
                <a:custGeom>
                  <a:avLst/>
                  <a:gdLst>
                    <a:gd name="T0" fmla="*/ 12 w 109"/>
                    <a:gd name="T1" fmla="*/ 0 h 60"/>
                    <a:gd name="T2" fmla="*/ 18 w 109"/>
                    <a:gd name="T3" fmla="*/ 0 h 60"/>
                    <a:gd name="T4" fmla="*/ 30 w 109"/>
                    <a:gd name="T5" fmla="*/ 6 h 60"/>
                    <a:gd name="T6" fmla="*/ 36 w 109"/>
                    <a:gd name="T7" fmla="*/ 6 h 60"/>
                    <a:gd name="T8" fmla="*/ 48 w 109"/>
                    <a:gd name="T9" fmla="*/ 12 h 60"/>
                    <a:gd name="T10" fmla="*/ 55 w 109"/>
                    <a:gd name="T11" fmla="*/ 18 h 60"/>
                    <a:gd name="T12" fmla="*/ 67 w 109"/>
                    <a:gd name="T13" fmla="*/ 18 h 60"/>
                    <a:gd name="T14" fmla="*/ 73 w 109"/>
                    <a:gd name="T15" fmla="*/ 24 h 60"/>
                    <a:gd name="T16" fmla="*/ 79 w 109"/>
                    <a:gd name="T17" fmla="*/ 30 h 60"/>
                    <a:gd name="T18" fmla="*/ 85 w 109"/>
                    <a:gd name="T19" fmla="*/ 36 h 60"/>
                    <a:gd name="T20" fmla="*/ 91 w 109"/>
                    <a:gd name="T21" fmla="*/ 42 h 60"/>
                    <a:gd name="T22" fmla="*/ 97 w 109"/>
                    <a:gd name="T23" fmla="*/ 48 h 60"/>
                    <a:gd name="T24" fmla="*/ 103 w 109"/>
                    <a:gd name="T25" fmla="*/ 48 h 60"/>
                    <a:gd name="T26" fmla="*/ 103 w 109"/>
                    <a:gd name="T27" fmla="*/ 54 h 60"/>
                    <a:gd name="T28" fmla="*/ 109 w 109"/>
                    <a:gd name="T29" fmla="*/ 54 h 60"/>
                    <a:gd name="T30" fmla="*/ 109 w 109"/>
                    <a:gd name="T31" fmla="*/ 60 h 60"/>
                    <a:gd name="T32" fmla="*/ 103 w 109"/>
                    <a:gd name="T33" fmla="*/ 54 h 60"/>
                    <a:gd name="T34" fmla="*/ 97 w 109"/>
                    <a:gd name="T35" fmla="*/ 54 h 60"/>
                    <a:gd name="T36" fmla="*/ 91 w 109"/>
                    <a:gd name="T37" fmla="*/ 48 h 60"/>
                    <a:gd name="T38" fmla="*/ 85 w 109"/>
                    <a:gd name="T39" fmla="*/ 42 h 60"/>
                    <a:gd name="T40" fmla="*/ 79 w 109"/>
                    <a:gd name="T41" fmla="*/ 36 h 60"/>
                    <a:gd name="T42" fmla="*/ 73 w 109"/>
                    <a:gd name="T43" fmla="*/ 30 h 60"/>
                    <a:gd name="T44" fmla="*/ 67 w 109"/>
                    <a:gd name="T45" fmla="*/ 24 h 60"/>
                    <a:gd name="T46" fmla="*/ 55 w 109"/>
                    <a:gd name="T47" fmla="*/ 24 h 60"/>
                    <a:gd name="T48" fmla="*/ 48 w 109"/>
                    <a:gd name="T49" fmla="*/ 18 h 60"/>
                    <a:gd name="T50" fmla="*/ 36 w 109"/>
                    <a:gd name="T51" fmla="*/ 12 h 60"/>
                    <a:gd name="T52" fmla="*/ 24 w 109"/>
                    <a:gd name="T53" fmla="*/ 6 h 60"/>
                    <a:gd name="T54" fmla="*/ 18 w 109"/>
                    <a:gd name="T55" fmla="*/ 6 h 60"/>
                    <a:gd name="T56" fmla="*/ 12 w 109"/>
                    <a:gd name="T57" fmla="*/ 0 h 60"/>
                    <a:gd name="T58" fmla="*/ 6 w 109"/>
                    <a:gd name="T59" fmla="*/ 0 h 60"/>
                    <a:gd name="T60" fmla="*/ 0 w 109"/>
                    <a:gd name="T61" fmla="*/ 0 h 60"/>
                    <a:gd name="T62" fmla="*/ 6 w 109"/>
                    <a:gd name="T63" fmla="*/ 0 h 6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09" h="60">
                      <a:moveTo>
                        <a:pt x="12" y="0"/>
                      </a:moveTo>
                      <a:lnTo>
                        <a:pt x="12" y="0"/>
                      </a:lnTo>
                      <a:lnTo>
                        <a:pt x="18" y="0"/>
                      </a:lnTo>
                      <a:lnTo>
                        <a:pt x="24" y="0"/>
                      </a:lnTo>
                      <a:lnTo>
                        <a:pt x="30" y="6"/>
                      </a:lnTo>
                      <a:lnTo>
                        <a:pt x="36" y="6"/>
                      </a:lnTo>
                      <a:lnTo>
                        <a:pt x="42" y="12"/>
                      </a:lnTo>
                      <a:lnTo>
                        <a:pt x="48" y="12"/>
                      </a:lnTo>
                      <a:lnTo>
                        <a:pt x="55" y="12"/>
                      </a:lnTo>
                      <a:lnTo>
                        <a:pt x="55" y="18"/>
                      </a:lnTo>
                      <a:lnTo>
                        <a:pt x="61" y="18"/>
                      </a:lnTo>
                      <a:lnTo>
                        <a:pt x="67" y="18"/>
                      </a:lnTo>
                      <a:lnTo>
                        <a:pt x="73" y="24"/>
                      </a:lnTo>
                      <a:lnTo>
                        <a:pt x="79" y="30"/>
                      </a:lnTo>
                      <a:lnTo>
                        <a:pt x="85" y="30"/>
                      </a:lnTo>
                      <a:lnTo>
                        <a:pt x="85" y="36"/>
                      </a:lnTo>
                      <a:lnTo>
                        <a:pt x="91" y="36"/>
                      </a:lnTo>
                      <a:lnTo>
                        <a:pt x="91" y="42"/>
                      </a:lnTo>
                      <a:lnTo>
                        <a:pt x="97" y="42"/>
                      </a:lnTo>
                      <a:lnTo>
                        <a:pt x="97" y="48"/>
                      </a:lnTo>
                      <a:lnTo>
                        <a:pt x="103" y="48"/>
                      </a:lnTo>
                      <a:lnTo>
                        <a:pt x="103" y="54"/>
                      </a:lnTo>
                      <a:lnTo>
                        <a:pt x="109" y="54"/>
                      </a:lnTo>
                      <a:lnTo>
                        <a:pt x="109" y="60"/>
                      </a:lnTo>
                      <a:lnTo>
                        <a:pt x="103" y="54"/>
                      </a:lnTo>
                      <a:lnTo>
                        <a:pt x="97" y="54"/>
                      </a:lnTo>
                      <a:lnTo>
                        <a:pt x="97" y="48"/>
                      </a:lnTo>
                      <a:lnTo>
                        <a:pt x="91" y="48"/>
                      </a:lnTo>
                      <a:lnTo>
                        <a:pt x="85" y="42"/>
                      </a:lnTo>
                      <a:lnTo>
                        <a:pt x="79" y="36"/>
                      </a:lnTo>
                      <a:lnTo>
                        <a:pt x="73" y="36"/>
                      </a:lnTo>
                      <a:lnTo>
                        <a:pt x="73" y="30"/>
                      </a:lnTo>
                      <a:lnTo>
                        <a:pt x="67" y="30"/>
                      </a:lnTo>
                      <a:lnTo>
                        <a:pt x="67" y="24"/>
                      </a:lnTo>
                      <a:lnTo>
                        <a:pt x="61" y="24"/>
                      </a:lnTo>
                      <a:lnTo>
                        <a:pt x="55" y="24"/>
                      </a:lnTo>
                      <a:lnTo>
                        <a:pt x="55" y="18"/>
                      </a:lnTo>
                      <a:lnTo>
                        <a:pt x="48" y="18"/>
                      </a:lnTo>
                      <a:lnTo>
                        <a:pt x="42" y="12"/>
                      </a:lnTo>
                      <a:lnTo>
                        <a:pt x="36" y="12"/>
                      </a:lnTo>
                      <a:lnTo>
                        <a:pt x="30" y="12"/>
                      </a:lnTo>
                      <a:lnTo>
                        <a:pt x="24" y="6"/>
                      </a:lnTo>
                      <a:lnTo>
                        <a:pt x="18" y="6"/>
                      </a:lnTo>
                      <a:lnTo>
                        <a:pt x="12" y="6"/>
                      </a:lnTo>
                      <a:lnTo>
                        <a:pt x="12" y="0"/>
                      </a:lnTo>
                      <a:lnTo>
                        <a:pt x="6" y="0"/>
                      </a:lnTo>
                      <a:lnTo>
                        <a:pt x="0" y="0"/>
                      </a:lnTo>
                      <a:lnTo>
                        <a:pt x="6" y="0"/>
                      </a:lnTo>
                      <a:lnTo>
                        <a:pt x="12" y="0"/>
                      </a:lnTo>
                      <a:close/>
                    </a:path>
                  </a:pathLst>
                </a:custGeom>
                <a:solidFill>
                  <a:srgbClr val="8C59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393" name="Freeform 457"/>
                <p:cNvSpPr>
                  <a:spLocks/>
                </p:cNvSpPr>
                <p:nvPr/>
              </p:nvSpPr>
              <p:spPr bwMode="auto">
                <a:xfrm>
                  <a:off x="3904" y="1615"/>
                  <a:ext cx="97" cy="54"/>
                </a:xfrm>
                <a:custGeom>
                  <a:avLst/>
                  <a:gdLst>
                    <a:gd name="T0" fmla="*/ 6 w 97"/>
                    <a:gd name="T1" fmla="*/ 0 h 54"/>
                    <a:gd name="T2" fmla="*/ 12 w 97"/>
                    <a:gd name="T3" fmla="*/ 0 h 54"/>
                    <a:gd name="T4" fmla="*/ 12 w 97"/>
                    <a:gd name="T5" fmla="*/ 0 h 54"/>
                    <a:gd name="T6" fmla="*/ 18 w 97"/>
                    <a:gd name="T7" fmla="*/ 6 h 54"/>
                    <a:gd name="T8" fmla="*/ 18 w 97"/>
                    <a:gd name="T9" fmla="*/ 6 h 54"/>
                    <a:gd name="T10" fmla="*/ 24 w 97"/>
                    <a:gd name="T11" fmla="*/ 6 h 54"/>
                    <a:gd name="T12" fmla="*/ 30 w 97"/>
                    <a:gd name="T13" fmla="*/ 6 h 54"/>
                    <a:gd name="T14" fmla="*/ 30 w 97"/>
                    <a:gd name="T15" fmla="*/ 12 h 54"/>
                    <a:gd name="T16" fmla="*/ 36 w 97"/>
                    <a:gd name="T17" fmla="*/ 12 h 54"/>
                    <a:gd name="T18" fmla="*/ 42 w 97"/>
                    <a:gd name="T19" fmla="*/ 12 h 54"/>
                    <a:gd name="T20" fmla="*/ 48 w 97"/>
                    <a:gd name="T21" fmla="*/ 18 h 54"/>
                    <a:gd name="T22" fmla="*/ 55 w 97"/>
                    <a:gd name="T23" fmla="*/ 18 h 54"/>
                    <a:gd name="T24" fmla="*/ 55 w 97"/>
                    <a:gd name="T25" fmla="*/ 18 h 54"/>
                    <a:gd name="T26" fmla="*/ 61 w 97"/>
                    <a:gd name="T27" fmla="*/ 24 h 54"/>
                    <a:gd name="T28" fmla="*/ 67 w 97"/>
                    <a:gd name="T29" fmla="*/ 24 h 54"/>
                    <a:gd name="T30" fmla="*/ 67 w 97"/>
                    <a:gd name="T31" fmla="*/ 24 h 54"/>
                    <a:gd name="T32" fmla="*/ 73 w 97"/>
                    <a:gd name="T33" fmla="*/ 30 h 54"/>
                    <a:gd name="T34" fmla="*/ 79 w 97"/>
                    <a:gd name="T35" fmla="*/ 36 h 54"/>
                    <a:gd name="T36" fmla="*/ 85 w 97"/>
                    <a:gd name="T37" fmla="*/ 36 h 54"/>
                    <a:gd name="T38" fmla="*/ 91 w 97"/>
                    <a:gd name="T39" fmla="*/ 42 h 54"/>
                    <a:gd name="T40" fmla="*/ 97 w 97"/>
                    <a:gd name="T41" fmla="*/ 48 h 54"/>
                    <a:gd name="T42" fmla="*/ 97 w 97"/>
                    <a:gd name="T43" fmla="*/ 48 h 54"/>
                    <a:gd name="T44" fmla="*/ 97 w 97"/>
                    <a:gd name="T45" fmla="*/ 54 h 54"/>
                    <a:gd name="T46" fmla="*/ 97 w 97"/>
                    <a:gd name="T47" fmla="*/ 54 h 54"/>
                    <a:gd name="T48" fmla="*/ 91 w 97"/>
                    <a:gd name="T49" fmla="*/ 54 h 54"/>
                    <a:gd name="T50" fmla="*/ 91 w 97"/>
                    <a:gd name="T51" fmla="*/ 48 h 54"/>
                    <a:gd name="T52" fmla="*/ 91 w 97"/>
                    <a:gd name="T53" fmla="*/ 48 h 54"/>
                    <a:gd name="T54" fmla="*/ 85 w 97"/>
                    <a:gd name="T55" fmla="*/ 48 h 54"/>
                    <a:gd name="T56" fmla="*/ 79 w 97"/>
                    <a:gd name="T57" fmla="*/ 42 h 54"/>
                    <a:gd name="T58" fmla="*/ 79 w 97"/>
                    <a:gd name="T59" fmla="*/ 42 h 54"/>
                    <a:gd name="T60" fmla="*/ 73 w 97"/>
                    <a:gd name="T61" fmla="*/ 42 h 54"/>
                    <a:gd name="T62" fmla="*/ 73 w 97"/>
                    <a:gd name="T63" fmla="*/ 36 h 54"/>
                    <a:gd name="T64" fmla="*/ 67 w 97"/>
                    <a:gd name="T65" fmla="*/ 36 h 54"/>
                    <a:gd name="T66" fmla="*/ 61 w 97"/>
                    <a:gd name="T67" fmla="*/ 30 h 54"/>
                    <a:gd name="T68" fmla="*/ 61 w 97"/>
                    <a:gd name="T69" fmla="*/ 30 h 54"/>
                    <a:gd name="T70" fmla="*/ 55 w 97"/>
                    <a:gd name="T71" fmla="*/ 24 h 54"/>
                    <a:gd name="T72" fmla="*/ 48 w 97"/>
                    <a:gd name="T73" fmla="*/ 24 h 54"/>
                    <a:gd name="T74" fmla="*/ 48 w 97"/>
                    <a:gd name="T75" fmla="*/ 24 h 54"/>
                    <a:gd name="T76" fmla="*/ 42 w 97"/>
                    <a:gd name="T77" fmla="*/ 18 h 54"/>
                    <a:gd name="T78" fmla="*/ 42 w 97"/>
                    <a:gd name="T79" fmla="*/ 18 h 54"/>
                    <a:gd name="T80" fmla="*/ 36 w 97"/>
                    <a:gd name="T81" fmla="*/ 18 h 54"/>
                    <a:gd name="T82" fmla="*/ 30 w 97"/>
                    <a:gd name="T83" fmla="*/ 12 h 54"/>
                    <a:gd name="T84" fmla="*/ 30 w 97"/>
                    <a:gd name="T85" fmla="*/ 12 h 54"/>
                    <a:gd name="T86" fmla="*/ 24 w 97"/>
                    <a:gd name="T87" fmla="*/ 12 h 54"/>
                    <a:gd name="T88" fmla="*/ 24 w 97"/>
                    <a:gd name="T89" fmla="*/ 12 h 54"/>
                    <a:gd name="T90" fmla="*/ 18 w 97"/>
                    <a:gd name="T91" fmla="*/ 6 h 54"/>
                    <a:gd name="T92" fmla="*/ 12 w 97"/>
                    <a:gd name="T93" fmla="*/ 6 h 54"/>
                    <a:gd name="T94" fmla="*/ 12 w 97"/>
                    <a:gd name="T95" fmla="*/ 6 h 54"/>
                    <a:gd name="T96" fmla="*/ 6 w 97"/>
                    <a:gd name="T97" fmla="*/ 6 h 54"/>
                    <a:gd name="T98" fmla="*/ 6 w 97"/>
                    <a:gd name="T99" fmla="*/ 0 h 54"/>
                    <a:gd name="T100" fmla="*/ 6 w 97"/>
                    <a:gd name="T101" fmla="*/ 0 h 54"/>
                    <a:gd name="T102" fmla="*/ 0 w 97"/>
                    <a:gd name="T103" fmla="*/ 0 h 54"/>
                    <a:gd name="T104" fmla="*/ 0 w 97"/>
                    <a:gd name="T105" fmla="*/ 0 h 54"/>
                    <a:gd name="T106" fmla="*/ 0 w 97"/>
                    <a:gd name="T107" fmla="*/ 0 h 54"/>
                    <a:gd name="T108" fmla="*/ 0 w 97"/>
                    <a:gd name="T109" fmla="*/ 0 h 54"/>
                    <a:gd name="T110" fmla="*/ 6 w 97"/>
                    <a:gd name="T111" fmla="*/ 0 h 54"/>
                    <a:gd name="T112" fmla="*/ 6 w 97"/>
                    <a:gd name="T113" fmla="*/ 0 h 54"/>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97" h="54">
                      <a:moveTo>
                        <a:pt x="6" y="0"/>
                      </a:moveTo>
                      <a:lnTo>
                        <a:pt x="12" y="0"/>
                      </a:lnTo>
                      <a:lnTo>
                        <a:pt x="18" y="6"/>
                      </a:lnTo>
                      <a:lnTo>
                        <a:pt x="24" y="6"/>
                      </a:lnTo>
                      <a:lnTo>
                        <a:pt x="30" y="6"/>
                      </a:lnTo>
                      <a:lnTo>
                        <a:pt x="30" y="12"/>
                      </a:lnTo>
                      <a:lnTo>
                        <a:pt x="36" y="12"/>
                      </a:lnTo>
                      <a:lnTo>
                        <a:pt x="42" y="12"/>
                      </a:lnTo>
                      <a:lnTo>
                        <a:pt x="48" y="18"/>
                      </a:lnTo>
                      <a:lnTo>
                        <a:pt x="55" y="18"/>
                      </a:lnTo>
                      <a:lnTo>
                        <a:pt x="61" y="24"/>
                      </a:lnTo>
                      <a:lnTo>
                        <a:pt x="67" y="24"/>
                      </a:lnTo>
                      <a:lnTo>
                        <a:pt x="73" y="30"/>
                      </a:lnTo>
                      <a:lnTo>
                        <a:pt x="79" y="36"/>
                      </a:lnTo>
                      <a:lnTo>
                        <a:pt x="85" y="36"/>
                      </a:lnTo>
                      <a:lnTo>
                        <a:pt x="91" y="42"/>
                      </a:lnTo>
                      <a:lnTo>
                        <a:pt x="97" y="48"/>
                      </a:lnTo>
                      <a:lnTo>
                        <a:pt x="97" y="54"/>
                      </a:lnTo>
                      <a:lnTo>
                        <a:pt x="91" y="54"/>
                      </a:lnTo>
                      <a:lnTo>
                        <a:pt x="91" y="48"/>
                      </a:lnTo>
                      <a:lnTo>
                        <a:pt x="85" y="48"/>
                      </a:lnTo>
                      <a:lnTo>
                        <a:pt x="79" y="42"/>
                      </a:lnTo>
                      <a:lnTo>
                        <a:pt x="73" y="42"/>
                      </a:lnTo>
                      <a:lnTo>
                        <a:pt x="73" y="36"/>
                      </a:lnTo>
                      <a:lnTo>
                        <a:pt x="67" y="36"/>
                      </a:lnTo>
                      <a:lnTo>
                        <a:pt x="61" y="30"/>
                      </a:lnTo>
                      <a:lnTo>
                        <a:pt x="55" y="24"/>
                      </a:lnTo>
                      <a:lnTo>
                        <a:pt x="48" y="24"/>
                      </a:lnTo>
                      <a:lnTo>
                        <a:pt x="42" y="18"/>
                      </a:lnTo>
                      <a:lnTo>
                        <a:pt x="36" y="18"/>
                      </a:lnTo>
                      <a:lnTo>
                        <a:pt x="30" y="12"/>
                      </a:lnTo>
                      <a:lnTo>
                        <a:pt x="24" y="12"/>
                      </a:lnTo>
                      <a:lnTo>
                        <a:pt x="18" y="6"/>
                      </a:lnTo>
                      <a:lnTo>
                        <a:pt x="12" y="6"/>
                      </a:lnTo>
                      <a:lnTo>
                        <a:pt x="6" y="6"/>
                      </a:lnTo>
                      <a:lnTo>
                        <a:pt x="6" y="0"/>
                      </a:lnTo>
                      <a:lnTo>
                        <a:pt x="0" y="0"/>
                      </a:lnTo>
                      <a:lnTo>
                        <a:pt x="6" y="0"/>
                      </a:lnTo>
                      <a:close/>
                    </a:path>
                  </a:pathLst>
                </a:custGeom>
                <a:solidFill>
                  <a:srgbClr val="8C59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394" name="Freeform 458"/>
                <p:cNvSpPr>
                  <a:spLocks/>
                </p:cNvSpPr>
                <p:nvPr/>
              </p:nvSpPr>
              <p:spPr bwMode="auto">
                <a:xfrm>
                  <a:off x="3904" y="1627"/>
                  <a:ext cx="67" cy="30"/>
                </a:xfrm>
                <a:custGeom>
                  <a:avLst/>
                  <a:gdLst>
                    <a:gd name="T0" fmla="*/ 67 w 67"/>
                    <a:gd name="T1" fmla="*/ 30 h 30"/>
                    <a:gd name="T2" fmla="*/ 67 w 67"/>
                    <a:gd name="T3" fmla="*/ 24 h 30"/>
                    <a:gd name="T4" fmla="*/ 61 w 67"/>
                    <a:gd name="T5" fmla="*/ 24 h 30"/>
                    <a:gd name="T6" fmla="*/ 61 w 67"/>
                    <a:gd name="T7" fmla="*/ 24 h 30"/>
                    <a:gd name="T8" fmla="*/ 61 w 67"/>
                    <a:gd name="T9" fmla="*/ 24 h 30"/>
                    <a:gd name="T10" fmla="*/ 55 w 67"/>
                    <a:gd name="T11" fmla="*/ 24 h 30"/>
                    <a:gd name="T12" fmla="*/ 55 w 67"/>
                    <a:gd name="T13" fmla="*/ 24 h 30"/>
                    <a:gd name="T14" fmla="*/ 55 w 67"/>
                    <a:gd name="T15" fmla="*/ 24 h 30"/>
                    <a:gd name="T16" fmla="*/ 48 w 67"/>
                    <a:gd name="T17" fmla="*/ 18 h 30"/>
                    <a:gd name="T18" fmla="*/ 48 w 67"/>
                    <a:gd name="T19" fmla="*/ 18 h 30"/>
                    <a:gd name="T20" fmla="*/ 42 w 67"/>
                    <a:gd name="T21" fmla="*/ 18 h 30"/>
                    <a:gd name="T22" fmla="*/ 36 w 67"/>
                    <a:gd name="T23" fmla="*/ 18 h 30"/>
                    <a:gd name="T24" fmla="*/ 36 w 67"/>
                    <a:gd name="T25" fmla="*/ 12 h 30"/>
                    <a:gd name="T26" fmla="*/ 30 w 67"/>
                    <a:gd name="T27" fmla="*/ 12 h 30"/>
                    <a:gd name="T28" fmla="*/ 30 w 67"/>
                    <a:gd name="T29" fmla="*/ 12 h 30"/>
                    <a:gd name="T30" fmla="*/ 24 w 67"/>
                    <a:gd name="T31" fmla="*/ 12 h 30"/>
                    <a:gd name="T32" fmla="*/ 24 w 67"/>
                    <a:gd name="T33" fmla="*/ 12 h 30"/>
                    <a:gd name="T34" fmla="*/ 18 w 67"/>
                    <a:gd name="T35" fmla="*/ 6 h 30"/>
                    <a:gd name="T36" fmla="*/ 12 w 67"/>
                    <a:gd name="T37" fmla="*/ 6 h 30"/>
                    <a:gd name="T38" fmla="*/ 6 w 67"/>
                    <a:gd name="T39" fmla="*/ 6 h 30"/>
                    <a:gd name="T40" fmla="*/ 0 w 67"/>
                    <a:gd name="T41" fmla="*/ 0 h 30"/>
                    <a:gd name="T42" fmla="*/ 0 w 67"/>
                    <a:gd name="T43" fmla="*/ 0 h 30"/>
                    <a:gd name="T44" fmla="*/ 0 w 67"/>
                    <a:gd name="T45" fmla="*/ 0 h 30"/>
                    <a:gd name="T46" fmla="*/ 0 w 67"/>
                    <a:gd name="T47" fmla="*/ 6 h 30"/>
                    <a:gd name="T48" fmla="*/ 0 w 67"/>
                    <a:gd name="T49" fmla="*/ 6 h 30"/>
                    <a:gd name="T50" fmla="*/ 6 w 67"/>
                    <a:gd name="T51" fmla="*/ 6 h 30"/>
                    <a:gd name="T52" fmla="*/ 12 w 67"/>
                    <a:gd name="T53" fmla="*/ 12 h 30"/>
                    <a:gd name="T54" fmla="*/ 12 w 67"/>
                    <a:gd name="T55" fmla="*/ 12 h 30"/>
                    <a:gd name="T56" fmla="*/ 18 w 67"/>
                    <a:gd name="T57" fmla="*/ 12 h 30"/>
                    <a:gd name="T58" fmla="*/ 18 w 67"/>
                    <a:gd name="T59" fmla="*/ 12 h 30"/>
                    <a:gd name="T60" fmla="*/ 24 w 67"/>
                    <a:gd name="T61" fmla="*/ 12 h 30"/>
                    <a:gd name="T62" fmla="*/ 24 w 67"/>
                    <a:gd name="T63" fmla="*/ 18 h 30"/>
                    <a:gd name="T64" fmla="*/ 30 w 67"/>
                    <a:gd name="T65" fmla="*/ 18 h 30"/>
                    <a:gd name="T66" fmla="*/ 30 w 67"/>
                    <a:gd name="T67" fmla="*/ 18 h 30"/>
                    <a:gd name="T68" fmla="*/ 36 w 67"/>
                    <a:gd name="T69" fmla="*/ 18 h 30"/>
                    <a:gd name="T70" fmla="*/ 36 w 67"/>
                    <a:gd name="T71" fmla="*/ 18 h 30"/>
                    <a:gd name="T72" fmla="*/ 42 w 67"/>
                    <a:gd name="T73" fmla="*/ 24 h 30"/>
                    <a:gd name="T74" fmla="*/ 42 w 67"/>
                    <a:gd name="T75" fmla="*/ 24 h 30"/>
                    <a:gd name="T76" fmla="*/ 48 w 67"/>
                    <a:gd name="T77" fmla="*/ 24 h 30"/>
                    <a:gd name="T78" fmla="*/ 48 w 67"/>
                    <a:gd name="T79" fmla="*/ 24 h 30"/>
                    <a:gd name="T80" fmla="*/ 55 w 67"/>
                    <a:gd name="T81" fmla="*/ 30 h 30"/>
                    <a:gd name="T82" fmla="*/ 55 w 67"/>
                    <a:gd name="T83" fmla="*/ 30 h 30"/>
                    <a:gd name="T84" fmla="*/ 61 w 67"/>
                    <a:gd name="T85" fmla="*/ 30 h 30"/>
                    <a:gd name="T86" fmla="*/ 61 w 67"/>
                    <a:gd name="T87" fmla="*/ 30 h 30"/>
                    <a:gd name="T88" fmla="*/ 67 w 67"/>
                    <a:gd name="T89" fmla="*/ 30 h 30"/>
                    <a:gd name="T90" fmla="*/ 67 w 67"/>
                    <a:gd name="T91" fmla="*/ 30 h 30"/>
                    <a:gd name="T92" fmla="*/ 67 w 67"/>
                    <a:gd name="T93" fmla="*/ 30 h 30"/>
                    <a:gd name="T94" fmla="*/ 67 w 67"/>
                    <a:gd name="T95" fmla="*/ 30 h 30"/>
                    <a:gd name="T96" fmla="*/ 67 w 67"/>
                    <a:gd name="T97" fmla="*/ 30 h 3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67" h="30">
                      <a:moveTo>
                        <a:pt x="67" y="30"/>
                      </a:moveTo>
                      <a:lnTo>
                        <a:pt x="67" y="24"/>
                      </a:lnTo>
                      <a:lnTo>
                        <a:pt x="61" y="24"/>
                      </a:lnTo>
                      <a:lnTo>
                        <a:pt x="55" y="24"/>
                      </a:lnTo>
                      <a:lnTo>
                        <a:pt x="48" y="18"/>
                      </a:lnTo>
                      <a:lnTo>
                        <a:pt x="42" y="18"/>
                      </a:lnTo>
                      <a:lnTo>
                        <a:pt x="36" y="18"/>
                      </a:lnTo>
                      <a:lnTo>
                        <a:pt x="36" y="12"/>
                      </a:lnTo>
                      <a:lnTo>
                        <a:pt x="30" y="12"/>
                      </a:lnTo>
                      <a:lnTo>
                        <a:pt x="24" y="12"/>
                      </a:lnTo>
                      <a:lnTo>
                        <a:pt x="18" y="6"/>
                      </a:lnTo>
                      <a:lnTo>
                        <a:pt x="12" y="6"/>
                      </a:lnTo>
                      <a:lnTo>
                        <a:pt x="6" y="6"/>
                      </a:lnTo>
                      <a:lnTo>
                        <a:pt x="0" y="0"/>
                      </a:lnTo>
                      <a:lnTo>
                        <a:pt x="0" y="6"/>
                      </a:lnTo>
                      <a:lnTo>
                        <a:pt x="6" y="6"/>
                      </a:lnTo>
                      <a:lnTo>
                        <a:pt x="12" y="12"/>
                      </a:lnTo>
                      <a:lnTo>
                        <a:pt x="18" y="12"/>
                      </a:lnTo>
                      <a:lnTo>
                        <a:pt x="24" y="12"/>
                      </a:lnTo>
                      <a:lnTo>
                        <a:pt x="24" y="18"/>
                      </a:lnTo>
                      <a:lnTo>
                        <a:pt x="30" y="18"/>
                      </a:lnTo>
                      <a:lnTo>
                        <a:pt x="36" y="18"/>
                      </a:lnTo>
                      <a:lnTo>
                        <a:pt x="42" y="24"/>
                      </a:lnTo>
                      <a:lnTo>
                        <a:pt x="48" y="24"/>
                      </a:lnTo>
                      <a:lnTo>
                        <a:pt x="55" y="30"/>
                      </a:lnTo>
                      <a:lnTo>
                        <a:pt x="61" y="30"/>
                      </a:lnTo>
                      <a:lnTo>
                        <a:pt x="67" y="30"/>
                      </a:lnTo>
                      <a:close/>
                    </a:path>
                  </a:pathLst>
                </a:custGeom>
                <a:solidFill>
                  <a:srgbClr val="8C59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395" name="Freeform 459"/>
                <p:cNvSpPr>
                  <a:spLocks/>
                </p:cNvSpPr>
                <p:nvPr/>
              </p:nvSpPr>
              <p:spPr bwMode="auto">
                <a:xfrm>
                  <a:off x="3778" y="1537"/>
                  <a:ext cx="18" cy="42"/>
                </a:xfrm>
                <a:custGeom>
                  <a:avLst/>
                  <a:gdLst>
                    <a:gd name="T0" fmla="*/ 18 w 18"/>
                    <a:gd name="T1" fmla="*/ 42 h 42"/>
                    <a:gd name="T2" fmla="*/ 18 w 18"/>
                    <a:gd name="T3" fmla="*/ 42 h 42"/>
                    <a:gd name="T4" fmla="*/ 18 w 18"/>
                    <a:gd name="T5" fmla="*/ 42 h 42"/>
                    <a:gd name="T6" fmla="*/ 18 w 18"/>
                    <a:gd name="T7" fmla="*/ 42 h 42"/>
                    <a:gd name="T8" fmla="*/ 18 w 18"/>
                    <a:gd name="T9" fmla="*/ 42 h 42"/>
                    <a:gd name="T10" fmla="*/ 18 w 18"/>
                    <a:gd name="T11" fmla="*/ 36 h 42"/>
                    <a:gd name="T12" fmla="*/ 18 w 18"/>
                    <a:gd name="T13" fmla="*/ 36 h 42"/>
                    <a:gd name="T14" fmla="*/ 18 w 18"/>
                    <a:gd name="T15" fmla="*/ 36 h 42"/>
                    <a:gd name="T16" fmla="*/ 18 w 18"/>
                    <a:gd name="T17" fmla="*/ 30 h 42"/>
                    <a:gd name="T18" fmla="*/ 12 w 18"/>
                    <a:gd name="T19" fmla="*/ 30 h 42"/>
                    <a:gd name="T20" fmla="*/ 12 w 18"/>
                    <a:gd name="T21" fmla="*/ 30 h 42"/>
                    <a:gd name="T22" fmla="*/ 12 w 18"/>
                    <a:gd name="T23" fmla="*/ 24 h 42"/>
                    <a:gd name="T24" fmla="*/ 6 w 18"/>
                    <a:gd name="T25" fmla="*/ 18 h 42"/>
                    <a:gd name="T26" fmla="*/ 6 w 18"/>
                    <a:gd name="T27" fmla="*/ 18 h 42"/>
                    <a:gd name="T28" fmla="*/ 6 w 18"/>
                    <a:gd name="T29" fmla="*/ 12 h 42"/>
                    <a:gd name="T30" fmla="*/ 0 w 18"/>
                    <a:gd name="T31" fmla="*/ 6 h 42"/>
                    <a:gd name="T32" fmla="*/ 0 w 18"/>
                    <a:gd name="T33" fmla="*/ 0 h 42"/>
                    <a:gd name="T34" fmla="*/ 0 w 18"/>
                    <a:gd name="T35" fmla="*/ 0 h 42"/>
                    <a:gd name="T36" fmla="*/ 0 w 18"/>
                    <a:gd name="T37" fmla="*/ 6 h 42"/>
                    <a:gd name="T38" fmla="*/ 0 w 18"/>
                    <a:gd name="T39" fmla="*/ 6 h 42"/>
                    <a:gd name="T40" fmla="*/ 0 w 18"/>
                    <a:gd name="T41" fmla="*/ 12 h 42"/>
                    <a:gd name="T42" fmla="*/ 6 w 18"/>
                    <a:gd name="T43" fmla="*/ 12 h 42"/>
                    <a:gd name="T44" fmla="*/ 6 w 18"/>
                    <a:gd name="T45" fmla="*/ 18 h 42"/>
                    <a:gd name="T46" fmla="*/ 6 w 18"/>
                    <a:gd name="T47" fmla="*/ 24 h 42"/>
                    <a:gd name="T48" fmla="*/ 12 w 18"/>
                    <a:gd name="T49" fmla="*/ 24 h 42"/>
                    <a:gd name="T50" fmla="*/ 12 w 18"/>
                    <a:gd name="T51" fmla="*/ 30 h 42"/>
                    <a:gd name="T52" fmla="*/ 12 w 18"/>
                    <a:gd name="T53" fmla="*/ 30 h 42"/>
                    <a:gd name="T54" fmla="*/ 12 w 18"/>
                    <a:gd name="T55" fmla="*/ 30 h 42"/>
                    <a:gd name="T56" fmla="*/ 12 w 18"/>
                    <a:gd name="T57" fmla="*/ 30 h 42"/>
                    <a:gd name="T58" fmla="*/ 12 w 18"/>
                    <a:gd name="T59" fmla="*/ 36 h 42"/>
                    <a:gd name="T60" fmla="*/ 18 w 18"/>
                    <a:gd name="T61" fmla="*/ 36 h 42"/>
                    <a:gd name="T62" fmla="*/ 18 w 18"/>
                    <a:gd name="T63" fmla="*/ 36 h 42"/>
                    <a:gd name="T64" fmla="*/ 18 w 18"/>
                    <a:gd name="T65" fmla="*/ 42 h 42"/>
                    <a:gd name="T66" fmla="*/ 18 w 18"/>
                    <a:gd name="T67" fmla="*/ 42 h 42"/>
                    <a:gd name="T68" fmla="*/ 18 w 18"/>
                    <a:gd name="T69" fmla="*/ 42 h 42"/>
                    <a:gd name="T70" fmla="*/ 18 w 18"/>
                    <a:gd name="T71" fmla="*/ 42 h 42"/>
                    <a:gd name="T72" fmla="*/ 18 w 18"/>
                    <a:gd name="T73" fmla="*/ 42 h 4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8" h="42">
                      <a:moveTo>
                        <a:pt x="18" y="42"/>
                      </a:moveTo>
                      <a:lnTo>
                        <a:pt x="18" y="42"/>
                      </a:lnTo>
                      <a:lnTo>
                        <a:pt x="18" y="36"/>
                      </a:lnTo>
                      <a:lnTo>
                        <a:pt x="18" y="30"/>
                      </a:lnTo>
                      <a:lnTo>
                        <a:pt x="12" y="30"/>
                      </a:lnTo>
                      <a:lnTo>
                        <a:pt x="12" y="24"/>
                      </a:lnTo>
                      <a:lnTo>
                        <a:pt x="6" y="18"/>
                      </a:lnTo>
                      <a:lnTo>
                        <a:pt x="6" y="12"/>
                      </a:lnTo>
                      <a:lnTo>
                        <a:pt x="0" y="6"/>
                      </a:lnTo>
                      <a:lnTo>
                        <a:pt x="0" y="0"/>
                      </a:lnTo>
                      <a:lnTo>
                        <a:pt x="0" y="6"/>
                      </a:lnTo>
                      <a:lnTo>
                        <a:pt x="0" y="12"/>
                      </a:lnTo>
                      <a:lnTo>
                        <a:pt x="6" y="12"/>
                      </a:lnTo>
                      <a:lnTo>
                        <a:pt x="6" y="18"/>
                      </a:lnTo>
                      <a:lnTo>
                        <a:pt x="6" y="24"/>
                      </a:lnTo>
                      <a:lnTo>
                        <a:pt x="12" y="24"/>
                      </a:lnTo>
                      <a:lnTo>
                        <a:pt x="12" y="30"/>
                      </a:lnTo>
                      <a:lnTo>
                        <a:pt x="12" y="36"/>
                      </a:lnTo>
                      <a:lnTo>
                        <a:pt x="18" y="36"/>
                      </a:lnTo>
                      <a:lnTo>
                        <a:pt x="18" y="42"/>
                      </a:lnTo>
                      <a:close/>
                    </a:path>
                  </a:pathLst>
                </a:custGeom>
                <a:solidFill>
                  <a:srgbClr val="3F0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396" name="Freeform 460"/>
                <p:cNvSpPr>
                  <a:spLocks/>
                </p:cNvSpPr>
                <p:nvPr/>
              </p:nvSpPr>
              <p:spPr bwMode="auto">
                <a:xfrm>
                  <a:off x="3796" y="1525"/>
                  <a:ext cx="12" cy="54"/>
                </a:xfrm>
                <a:custGeom>
                  <a:avLst/>
                  <a:gdLst>
                    <a:gd name="T0" fmla="*/ 12 w 12"/>
                    <a:gd name="T1" fmla="*/ 54 h 54"/>
                    <a:gd name="T2" fmla="*/ 12 w 12"/>
                    <a:gd name="T3" fmla="*/ 54 h 54"/>
                    <a:gd name="T4" fmla="*/ 12 w 12"/>
                    <a:gd name="T5" fmla="*/ 48 h 54"/>
                    <a:gd name="T6" fmla="*/ 12 w 12"/>
                    <a:gd name="T7" fmla="*/ 48 h 54"/>
                    <a:gd name="T8" fmla="*/ 12 w 12"/>
                    <a:gd name="T9" fmla="*/ 48 h 54"/>
                    <a:gd name="T10" fmla="*/ 12 w 12"/>
                    <a:gd name="T11" fmla="*/ 42 h 54"/>
                    <a:gd name="T12" fmla="*/ 12 w 12"/>
                    <a:gd name="T13" fmla="*/ 42 h 54"/>
                    <a:gd name="T14" fmla="*/ 6 w 12"/>
                    <a:gd name="T15" fmla="*/ 36 h 54"/>
                    <a:gd name="T16" fmla="*/ 6 w 12"/>
                    <a:gd name="T17" fmla="*/ 36 h 54"/>
                    <a:gd name="T18" fmla="*/ 6 w 12"/>
                    <a:gd name="T19" fmla="*/ 36 h 54"/>
                    <a:gd name="T20" fmla="*/ 6 w 12"/>
                    <a:gd name="T21" fmla="*/ 36 h 54"/>
                    <a:gd name="T22" fmla="*/ 6 w 12"/>
                    <a:gd name="T23" fmla="*/ 30 h 54"/>
                    <a:gd name="T24" fmla="*/ 6 w 12"/>
                    <a:gd name="T25" fmla="*/ 30 h 54"/>
                    <a:gd name="T26" fmla="*/ 6 w 12"/>
                    <a:gd name="T27" fmla="*/ 24 h 54"/>
                    <a:gd name="T28" fmla="*/ 6 w 12"/>
                    <a:gd name="T29" fmla="*/ 24 h 54"/>
                    <a:gd name="T30" fmla="*/ 6 w 12"/>
                    <a:gd name="T31" fmla="*/ 24 h 54"/>
                    <a:gd name="T32" fmla="*/ 0 w 12"/>
                    <a:gd name="T33" fmla="*/ 18 h 54"/>
                    <a:gd name="T34" fmla="*/ 0 w 12"/>
                    <a:gd name="T35" fmla="*/ 18 h 54"/>
                    <a:gd name="T36" fmla="*/ 0 w 12"/>
                    <a:gd name="T37" fmla="*/ 12 h 54"/>
                    <a:gd name="T38" fmla="*/ 0 w 12"/>
                    <a:gd name="T39" fmla="*/ 12 h 54"/>
                    <a:gd name="T40" fmla="*/ 0 w 12"/>
                    <a:gd name="T41" fmla="*/ 6 h 54"/>
                    <a:gd name="T42" fmla="*/ 0 w 12"/>
                    <a:gd name="T43" fmla="*/ 6 h 54"/>
                    <a:gd name="T44" fmla="*/ 6 w 12"/>
                    <a:gd name="T45" fmla="*/ 6 h 54"/>
                    <a:gd name="T46" fmla="*/ 6 w 12"/>
                    <a:gd name="T47" fmla="*/ 0 h 54"/>
                    <a:gd name="T48" fmla="*/ 6 w 12"/>
                    <a:gd name="T49" fmla="*/ 0 h 54"/>
                    <a:gd name="T50" fmla="*/ 6 w 12"/>
                    <a:gd name="T51" fmla="*/ 0 h 54"/>
                    <a:gd name="T52" fmla="*/ 6 w 12"/>
                    <a:gd name="T53" fmla="*/ 0 h 54"/>
                    <a:gd name="T54" fmla="*/ 6 w 12"/>
                    <a:gd name="T55" fmla="*/ 6 h 54"/>
                    <a:gd name="T56" fmla="*/ 0 w 12"/>
                    <a:gd name="T57" fmla="*/ 6 h 54"/>
                    <a:gd name="T58" fmla="*/ 0 w 12"/>
                    <a:gd name="T59" fmla="*/ 12 h 54"/>
                    <a:gd name="T60" fmla="*/ 0 w 12"/>
                    <a:gd name="T61" fmla="*/ 18 h 54"/>
                    <a:gd name="T62" fmla="*/ 0 w 12"/>
                    <a:gd name="T63" fmla="*/ 24 h 54"/>
                    <a:gd name="T64" fmla="*/ 6 w 12"/>
                    <a:gd name="T65" fmla="*/ 30 h 54"/>
                    <a:gd name="T66" fmla="*/ 6 w 12"/>
                    <a:gd name="T67" fmla="*/ 30 h 54"/>
                    <a:gd name="T68" fmla="*/ 6 w 12"/>
                    <a:gd name="T69" fmla="*/ 30 h 54"/>
                    <a:gd name="T70" fmla="*/ 6 w 12"/>
                    <a:gd name="T71" fmla="*/ 36 h 54"/>
                    <a:gd name="T72" fmla="*/ 6 w 12"/>
                    <a:gd name="T73" fmla="*/ 42 h 54"/>
                    <a:gd name="T74" fmla="*/ 6 w 12"/>
                    <a:gd name="T75" fmla="*/ 42 h 54"/>
                    <a:gd name="T76" fmla="*/ 12 w 12"/>
                    <a:gd name="T77" fmla="*/ 48 h 54"/>
                    <a:gd name="T78" fmla="*/ 12 w 12"/>
                    <a:gd name="T79" fmla="*/ 54 h 54"/>
                    <a:gd name="T80" fmla="*/ 12 w 12"/>
                    <a:gd name="T81" fmla="*/ 54 h 54"/>
                    <a:gd name="T82" fmla="*/ 12 w 12"/>
                    <a:gd name="T83" fmla="*/ 54 h 54"/>
                    <a:gd name="T84" fmla="*/ 12 w 12"/>
                    <a:gd name="T85" fmla="*/ 54 h 54"/>
                    <a:gd name="T86" fmla="*/ 12 w 12"/>
                    <a:gd name="T87" fmla="*/ 54 h 54"/>
                    <a:gd name="T88" fmla="*/ 12 w 12"/>
                    <a:gd name="T89" fmla="*/ 54 h 54"/>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12" h="54">
                      <a:moveTo>
                        <a:pt x="12" y="54"/>
                      </a:moveTo>
                      <a:lnTo>
                        <a:pt x="12" y="54"/>
                      </a:lnTo>
                      <a:lnTo>
                        <a:pt x="12" y="48"/>
                      </a:lnTo>
                      <a:lnTo>
                        <a:pt x="12" y="42"/>
                      </a:lnTo>
                      <a:lnTo>
                        <a:pt x="6" y="36"/>
                      </a:lnTo>
                      <a:lnTo>
                        <a:pt x="6" y="30"/>
                      </a:lnTo>
                      <a:lnTo>
                        <a:pt x="6" y="24"/>
                      </a:lnTo>
                      <a:lnTo>
                        <a:pt x="0" y="18"/>
                      </a:lnTo>
                      <a:lnTo>
                        <a:pt x="0" y="12"/>
                      </a:lnTo>
                      <a:lnTo>
                        <a:pt x="0" y="6"/>
                      </a:lnTo>
                      <a:lnTo>
                        <a:pt x="6" y="6"/>
                      </a:lnTo>
                      <a:lnTo>
                        <a:pt x="6" y="0"/>
                      </a:lnTo>
                      <a:lnTo>
                        <a:pt x="6" y="6"/>
                      </a:lnTo>
                      <a:lnTo>
                        <a:pt x="0" y="6"/>
                      </a:lnTo>
                      <a:lnTo>
                        <a:pt x="0" y="12"/>
                      </a:lnTo>
                      <a:lnTo>
                        <a:pt x="0" y="18"/>
                      </a:lnTo>
                      <a:lnTo>
                        <a:pt x="0" y="24"/>
                      </a:lnTo>
                      <a:lnTo>
                        <a:pt x="6" y="30"/>
                      </a:lnTo>
                      <a:lnTo>
                        <a:pt x="6" y="36"/>
                      </a:lnTo>
                      <a:lnTo>
                        <a:pt x="6" y="42"/>
                      </a:lnTo>
                      <a:lnTo>
                        <a:pt x="12" y="48"/>
                      </a:lnTo>
                      <a:lnTo>
                        <a:pt x="12" y="54"/>
                      </a:lnTo>
                      <a:close/>
                    </a:path>
                  </a:pathLst>
                </a:custGeom>
                <a:solidFill>
                  <a:srgbClr val="3F0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397" name="Freeform 461"/>
                <p:cNvSpPr>
                  <a:spLocks/>
                </p:cNvSpPr>
                <p:nvPr/>
              </p:nvSpPr>
              <p:spPr bwMode="auto">
                <a:xfrm>
                  <a:off x="3814" y="1525"/>
                  <a:ext cx="12" cy="54"/>
                </a:xfrm>
                <a:custGeom>
                  <a:avLst/>
                  <a:gdLst>
                    <a:gd name="T0" fmla="*/ 6 w 12"/>
                    <a:gd name="T1" fmla="*/ 54 h 54"/>
                    <a:gd name="T2" fmla="*/ 6 w 12"/>
                    <a:gd name="T3" fmla="*/ 48 h 54"/>
                    <a:gd name="T4" fmla="*/ 6 w 12"/>
                    <a:gd name="T5" fmla="*/ 48 h 54"/>
                    <a:gd name="T6" fmla="*/ 6 w 12"/>
                    <a:gd name="T7" fmla="*/ 48 h 54"/>
                    <a:gd name="T8" fmla="*/ 6 w 12"/>
                    <a:gd name="T9" fmla="*/ 42 h 54"/>
                    <a:gd name="T10" fmla="*/ 6 w 12"/>
                    <a:gd name="T11" fmla="*/ 42 h 54"/>
                    <a:gd name="T12" fmla="*/ 6 w 12"/>
                    <a:gd name="T13" fmla="*/ 36 h 54"/>
                    <a:gd name="T14" fmla="*/ 6 w 12"/>
                    <a:gd name="T15" fmla="*/ 36 h 54"/>
                    <a:gd name="T16" fmla="*/ 6 w 12"/>
                    <a:gd name="T17" fmla="*/ 30 h 54"/>
                    <a:gd name="T18" fmla="*/ 6 w 12"/>
                    <a:gd name="T19" fmla="*/ 30 h 54"/>
                    <a:gd name="T20" fmla="*/ 6 w 12"/>
                    <a:gd name="T21" fmla="*/ 24 h 54"/>
                    <a:gd name="T22" fmla="*/ 6 w 12"/>
                    <a:gd name="T23" fmla="*/ 18 h 54"/>
                    <a:gd name="T24" fmla="*/ 6 w 12"/>
                    <a:gd name="T25" fmla="*/ 12 h 54"/>
                    <a:gd name="T26" fmla="*/ 6 w 12"/>
                    <a:gd name="T27" fmla="*/ 12 h 54"/>
                    <a:gd name="T28" fmla="*/ 6 w 12"/>
                    <a:gd name="T29" fmla="*/ 6 h 54"/>
                    <a:gd name="T30" fmla="*/ 12 w 12"/>
                    <a:gd name="T31" fmla="*/ 0 h 54"/>
                    <a:gd name="T32" fmla="*/ 12 w 12"/>
                    <a:gd name="T33" fmla="*/ 0 h 54"/>
                    <a:gd name="T34" fmla="*/ 12 w 12"/>
                    <a:gd name="T35" fmla="*/ 0 h 54"/>
                    <a:gd name="T36" fmla="*/ 12 w 12"/>
                    <a:gd name="T37" fmla="*/ 0 h 54"/>
                    <a:gd name="T38" fmla="*/ 6 w 12"/>
                    <a:gd name="T39" fmla="*/ 6 h 54"/>
                    <a:gd name="T40" fmla="*/ 6 w 12"/>
                    <a:gd name="T41" fmla="*/ 6 h 54"/>
                    <a:gd name="T42" fmla="*/ 6 w 12"/>
                    <a:gd name="T43" fmla="*/ 12 h 54"/>
                    <a:gd name="T44" fmla="*/ 6 w 12"/>
                    <a:gd name="T45" fmla="*/ 12 h 54"/>
                    <a:gd name="T46" fmla="*/ 6 w 12"/>
                    <a:gd name="T47" fmla="*/ 18 h 54"/>
                    <a:gd name="T48" fmla="*/ 6 w 12"/>
                    <a:gd name="T49" fmla="*/ 24 h 54"/>
                    <a:gd name="T50" fmla="*/ 6 w 12"/>
                    <a:gd name="T51" fmla="*/ 24 h 54"/>
                    <a:gd name="T52" fmla="*/ 6 w 12"/>
                    <a:gd name="T53" fmla="*/ 24 h 54"/>
                    <a:gd name="T54" fmla="*/ 6 w 12"/>
                    <a:gd name="T55" fmla="*/ 24 h 54"/>
                    <a:gd name="T56" fmla="*/ 6 w 12"/>
                    <a:gd name="T57" fmla="*/ 24 h 54"/>
                    <a:gd name="T58" fmla="*/ 6 w 12"/>
                    <a:gd name="T59" fmla="*/ 30 h 54"/>
                    <a:gd name="T60" fmla="*/ 6 w 12"/>
                    <a:gd name="T61" fmla="*/ 30 h 54"/>
                    <a:gd name="T62" fmla="*/ 6 w 12"/>
                    <a:gd name="T63" fmla="*/ 30 h 54"/>
                    <a:gd name="T64" fmla="*/ 6 w 12"/>
                    <a:gd name="T65" fmla="*/ 36 h 54"/>
                    <a:gd name="T66" fmla="*/ 6 w 12"/>
                    <a:gd name="T67" fmla="*/ 36 h 54"/>
                    <a:gd name="T68" fmla="*/ 6 w 12"/>
                    <a:gd name="T69" fmla="*/ 36 h 54"/>
                    <a:gd name="T70" fmla="*/ 6 w 12"/>
                    <a:gd name="T71" fmla="*/ 42 h 54"/>
                    <a:gd name="T72" fmla="*/ 6 w 12"/>
                    <a:gd name="T73" fmla="*/ 42 h 54"/>
                    <a:gd name="T74" fmla="*/ 6 w 12"/>
                    <a:gd name="T75" fmla="*/ 48 h 54"/>
                    <a:gd name="T76" fmla="*/ 6 w 12"/>
                    <a:gd name="T77" fmla="*/ 48 h 54"/>
                    <a:gd name="T78" fmla="*/ 6 w 12"/>
                    <a:gd name="T79" fmla="*/ 48 h 54"/>
                    <a:gd name="T80" fmla="*/ 0 w 12"/>
                    <a:gd name="T81" fmla="*/ 54 h 54"/>
                    <a:gd name="T82" fmla="*/ 6 w 12"/>
                    <a:gd name="T83" fmla="*/ 54 h 5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2" h="54">
                      <a:moveTo>
                        <a:pt x="6" y="54"/>
                      </a:moveTo>
                      <a:lnTo>
                        <a:pt x="6" y="48"/>
                      </a:lnTo>
                      <a:lnTo>
                        <a:pt x="6" y="42"/>
                      </a:lnTo>
                      <a:lnTo>
                        <a:pt x="6" y="36"/>
                      </a:lnTo>
                      <a:lnTo>
                        <a:pt x="6" y="30"/>
                      </a:lnTo>
                      <a:lnTo>
                        <a:pt x="6" y="24"/>
                      </a:lnTo>
                      <a:lnTo>
                        <a:pt x="6" y="18"/>
                      </a:lnTo>
                      <a:lnTo>
                        <a:pt x="6" y="12"/>
                      </a:lnTo>
                      <a:lnTo>
                        <a:pt x="6" y="6"/>
                      </a:lnTo>
                      <a:lnTo>
                        <a:pt x="12" y="0"/>
                      </a:lnTo>
                      <a:lnTo>
                        <a:pt x="6" y="6"/>
                      </a:lnTo>
                      <a:lnTo>
                        <a:pt x="6" y="12"/>
                      </a:lnTo>
                      <a:lnTo>
                        <a:pt x="6" y="18"/>
                      </a:lnTo>
                      <a:lnTo>
                        <a:pt x="6" y="24"/>
                      </a:lnTo>
                      <a:lnTo>
                        <a:pt x="6" y="30"/>
                      </a:lnTo>
                      <a:lnTo>
                        <a:pt x="6" y="36"/>
                      </a:lnTo>
                      <a:lnTo>
                        <a:pt x="6" y="42"/>
                      </a:lnTo>
                      <a:lnTo>
                        <a:pt x="6" y="48"/>
                      </a:lnTo>
                      <a:lnTo>
                        <a:pt x="0" y="54"/>
                      </a:lnTo>
                      <a:lnTo>
                        <a:pt x="6" y="54"/>
                      </a:lnTo>
                      <a:close/>
                    </a:path>
                  </a:pathLst>
                </a:custGeom>
                <a:solidFill>
                  <a:srgbClr val="3F0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398" name="Freeform 462"/>
                <p:cNvSpPr>
                  <a:spLocks/>
                </p:cNvSpPr>
                <p:nvPr/>
              </p:nvSpPr>
              <p:spPr bwMode="auto">
                <a:xfrm>
                  <a:off x="3766" y="1543"/>
                  <a:ext cx="18" cy="42"/>
                </a:xfrm>
                <a:custGeom>
                  <a:avLst/>
                  <a:gdLst>
                    <a:gd name="T0" fmla="*/ 18 w 18"/>
                    <a:gd name="T1" fmla="*/ 42 h 42"/>
                    <a:gd name="T2" fmla="*/ 18 w 18"/>
                    <a:gd name="T3" fmla="*/ 42 h 42"/>
                    <a:gd name="T4" fmla="*/ 18 w 18"/>
                    <a:gd name="T5" fmla="*/ 42 h 42"/>
                    <a:gd name="T6" fmla="*/ 18 w 18"/>
                    <a:gd name="T7" fmla="*/ 36 h 42"/>
                    <a:gd name="T8" fmla="*/ 18 w 18"/>
                    <a:gd name="T9" fmla="*/ 36 h 42"/>
                    <a:gd name="T10" fmla="*/ 18 w 18"/>
                    <a:gd name="T11" fmla="*/ 36 h 42"/>
                    <a:gd name="T12" fmla="*/ 18 w 18"/>
                    <a:gd name="T13" fmla="*/ 30 h 42"/>
                    <a:gd name="T14" fmla="*/ 18 w 18"/>
                    <a:gd name="T15" fmla="*/ 30 h 42"/>
                    <a:gd name="T16" fmla="*/ 18 w 18"/>
                    <a:gd name="T17" fmla="*/ 30 h 42"/>
                    <a:gd name="T18" fmla="*/ 12 w 18"/>
                    <a:gd name="T19" fmla="*/ 24 h 42"/>
                    <a:gd name="T20" fmla="*/ 12 w 18"/>
                    <a:gd name="T21" fmla="*/ 24 h 42"/>
                    <a:gd name="T22" fmla="*/ 12 w 18"/>
                    <a:gd name="T23" fmla="*/ 18 h 42"/>
                    <a:gd name="T24" fmla="*/ 6 w 18"/>
                    <a:gd name="T25" fmla="*/ 12 h 42"/>
                    <a:gd name="T26" fmla="*/ 6 w 18"/>
                    <a:gd name="T27" fmla="*/ 12 h 42"/>
                    <a:gd name="T28" fmla="*/ 0 w 18"/>
                    <a:gd name="T29" fmla="*/ 6 h 42"/>
                    <a:gd name="T30" fmla="*/ 0 w 18"/>
                    <a:gd name="T31" fmla="*/ 0 h 42"/>
                    <a:gd name="T32" fmla="*/ 0 w 18"/>
                    <a:gd name="T33" fmla="*/ 0 h 42"/>
                    <a:gd name="T34" fmla="*/ 0 w 18"/>
                    <a:gd name="T35" fmla="*/ 0 h 42"/>
                    <a:gd name="T36" fmla="*/ 0 w 18"/>
                    <a:gd name="T37" fmla="*/ 0 h 42"/>
                    <a:gd name="T38" fmla="*/ 0 w 18"/>
                    <a:gd name="T39" fmla="*/ 0 h 42"/>
                    <a:gd name="T40" fmla="*/ 0 w 18"/>
                    <a:gd name="T41" fmla="*/ 6 h 42"/>
                    <a:gd name="T42" fmla="*/ 0 w 18"/>
                    <a:gd name="T43" fmla="*/ 6 h 42"/>
                    <a:gd name="T44" fmla="*/ 0 w 18"/>
                    <a:gd name="T45" fmla="*/ 12 h 42"/>
                    <a:gd name="T46" fmla="*/ 6 w 18"/>
                    <a:gd name="T47" fmla="*/ 12 h 42"/>
                    <a:gd name="T48" fmla="*/ 6 w 18"/>
                    <a:gd name="T49" fmla="*/ 18 h 42"/>
                    <a:gd name="T50" fmla="*/ 6 w 18"/>
                    <a:gd name="T51" fmla="*/ 18 h 42"/>
                    <a:gd name="T52" fmla="*/ 12 w 18"/>
                    <a:gd name="T53" fmla="*/ 24 h 42"/>
                    <a:gd name="T54" fmla="*/ 12 w 18"/>
                    <a:gd name="T55" fmla="*/ 24 h 42"/>
                    <a:gd name="T56" fmla="*/ 12 w 18"/>
                    <a:gd name="T57" fmla="*/ 30 h 42"/>
                    <a:gd name="T58" fmla="*/ 18 w 18"/>
                    <a:gd name="T59" fmla="*/ 30 h 42"/>
                    <a:gd name="T60" fmla="*/ 18 w 18"/>
                    <a:gd name="T61" fmla="*/ 36 h 42"/>
                    <a:gd name="T62" fmla="*/ 18 w 18"/>
                    <a:gd name="T63" fmla="*/ 36 h 42"/>
                    <a:gd name="T64" fmla="*/ 18 w 18"/>
                    <a:gd name="T65" fmla="*/ 36 h 42"/>
                    <a:gd name="T66" fmla="*/ 18 w 18"/>
                    <a:gd name="T67" fmla="*/ 42 h 42"/>
                    <a:gd name="T68" fmla="*/ 18 w 18"/>
                    <a:gd name="T69" fmla="*/ 42 h 42"/>
                    <a:gd name="T70" fmla="*/ 18 w 18"/>
                    <a:gd name="T71" fmla="*/ 42 h 42"/>
                    <a:gd name="T72" fmla="*/ 18 w 18"/>
                    <a:gd name="T73" fmla="*/ 42 h 4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8" h="42">
                      <a:moveTo>
                        <a:pt x="18" y="42"/>
                      </a:moveTo>
                      <a:lnTo>
                        <a:pt x="18" y="42"/>
                      </a:lnTo>
                      <a:lnTo>
                        <a:pt x="18" y="36"/>
                      </a:lnTo>
                      <a:lnTo>
                        <a:pt x="18" y="30"/>
                      </a:lnTo>
                      <a:lnTo>
                        <a:pt x="12" y="24"/>
                      </a:lnTo>
                      <a:lnTo>
                        <a:pt x="12" y="18"/>
                      </a:lnTo>
                      <a:lnTo>
                        <a:pt x="6" y="12"/>
                      </a:lnTo>
                      <a:lnTo>
                        <a:pt x="0" y="6"/>
                      </a:lnTo>
                      <a:lnTo>
                        <a:pt x="0" y="0"/>
                      </a:lnTo>
                      <a:lnTo>
                        <a:pt x="0" y="6"/>
                      </a:lnTo>
                      <a:lnTo>
                        <a:pt x="0" y="12"/>
                      </a:lnTo>
                      <a:lnTo>
                        <a:pt x="6" y="12"/>
                      </a:lnTo>
                      <a:lnTo>
                        <a:pt x="6" y="18"/>
                      </a:lnTo>
                      <a:lnTo>
                        <a:pt x="12" y="24"/>
                      </a:lnTo>
                      <a:lnTo>
                        <a:pt x="12" y="30"/>
                      </a:lnTo>
                      <a:lnTo>
                        <a:pt x="18" y="30"/>
                      </a:lnTo>
                      <a:lnTo>
                        <a:pt x="18" y="36"/>
                      </a:lnTo>
                      <a:lnTo>
                        <a:pt x="18" y="42"/>
                      </a:lnTo>
                      <a:close/>
                    </a:path>
                  </a:pathLst>
                </a:custGeom>
                <a:solidFill>
                  <a:srgbClr val="3F0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399" name="Freeform 463"/>
                <p:cNvSpPr>
                  <a:spLocks/>
                </p:cNvSpPr>
                <p:nvPr/>
              </p:nvSpPr>
              <p:spPr bwMode="auto">
                <a:xfrm>
                  <a:off x="3826" y="1519"/>
                  <a:ext cx="24" cy="54"/>
                </a:xfrm>
                <a:custGeom>
                  <a:avLst/>
                  <a:gdLst>
                    <a:gd name="T0" fmla="*/ 6 w 24"/>
                    <a:gd name="T1" fmla="*/ 54 h 54"/>
                    <a:gd name="T2" fmla="*/ 6 w 24"/>
                    <a:gd name="T3" fmla="*/ 54 h 54"/>
                    <a:gd name="T4" fmla="*/ 6 w 24"/>
                    <a:gd name="T5" fmla="*/ 54 h 54"/>
                    <a:gd name="T6" fmla="*/ 6 w 24"/>
                    <a:gd name="T7" fmla="*/ 48 h 54"/>
                    <a:gd name="T8" fmla="*/ 6 w 24"/>
                    <a:gd name="T9" fmla="*/ 48 h 54"/>
                    <a:gd name="T10" fmla="*/ 6 w 24"/>
                    <a:gd name="T11" fmla="*/ 42 h 54"/>
                    <a:gd name="T12" fmla="*/ 12 w 24"/>
                    <a:gd name="T13" fmla="*/ 36 h 54"/>
                    <a:gd name="T14" fmla="*/ 12 w 24"/>
                    <a:gd name="T15" fmla="*/ 36 h 54"/>
                    <a:gd name="T16" fmla="*/ 12 w 24"/>
                    <a:gd name="T17" fmla="*/ 30 h 54"/>
                    <a:gd name="T18" fmla="*/ 12 w 24"/>
                    <a:gd name="T19" fmla="*/ 30 h 54"/>
                    <a:gd name="T20" fmla="*/ 12 w 24"/>
                    <a:gd name="T21" fmla="*/ 24 h 54"/>
                    <a:gd name="T22" fmla="*/ 12 w 24"/>
                    <a:gd name="T23" fmla="*/ 18 h 54"/>
                    <a:gd name="T24" fmla="*/ 12 w 24"/>
                    <a:gd name="T25" fmla="*/ 18 h 54"/>
                    <a:gd name="T26" fmla="*/ 18 w 24"/>
                    <a:gd name="T27" fmla="*/ 12 h 54"/>
                    <a:gd name="T28" fmla="*/ 18 w 24"/>
                    <a:gd name="T29" fmla="*/ 6 h 54"/>
                    <a:gd name="T30" fmla="*/ 18 w 24"/>
                    <a:gd name="T31" fmla="*/ 6 h 54"/>
                    <a:gd name="T32" fmla="*/ 24 w 24"/>
                    <a:gd name="T33" fmla="*/ 0 h 54"/>
                    <a:gd name="T34" fmla="*/ 24 w 24"/>
                    <a:gd name="T35" fmla="*/ 6 h 54"/>
                    <a:gd name="T36" fmla="*/ 18 w 24"/>
                    <a:gd name="T37" fmla="*/ 6 h 54"/>
                    <a:gd name="T38" fmla="*/ 18 w 24"/>
                    <a:gd name="T39" fmla="*/ 6 h 54"/>
                    <a:gd name="T40" fmla="*/ 18 w 24"/>
                    <a:gd name="T41" fmla="*/ 12 h 54"/>
                    <a:gd name="T42" fmla="*/ 12 w 24"/>
                    <a:gd name="T43" fmla="*/ 18 h 54"/>
                    <a:gd name="T44" fmla="*/ 12 w 24"/>
                    <a:gd name="T45" fmla="*/ 24 h 54"/>
                    <a:gd name="T46" fmla="*/ 12 w 24"/>
                    <a:gd name="T47" fmla="*/ 30 h 54"/>
                    <a:gd name="T48" fmla="*/ 6 w 24"/>
                    <a:gd name="T49" fmla="*/ 36 h 54"/>
                    <a:gd name="T50" fmla="*/ 6 w 24"/>
                    <a:gd name="T51" fmla="*/ 36 h 54"/>
                    <a:gd name="T52" fmla="*/ 6 w 24"/>
                    <a:gd name="T53" fmla="*/ 36 h 54"/>
                    <a:gd name="T54" fmla="*/ 6 w 24"/>
                    <a:gd name="T55" fmla="*/ 42 h 54"/>
                    <a:gd name="T56" fmla="*/ 6 w 24"/>
                    <a:gd name="T57" fmla="*/ 48 h 54"/>
                    <a:gd name="T58" fmla="*/ 6 w 24"/>
                    <a:gd name="T59" fmla="*/ 48 h 54"/>
                    <a:gd name="T60" fmla="*/ 6 w 24"/>
                    <a:gd name="T61" fmla="*/ 54 h 54"/>
                    <a:gd name="T62" fmla="*/ 6 w 24"/>
                    <a:gd name="T63" fmla="*/ 54 h 54"/>
                    <a:gd name="T64" fmla="*/ 0 w 24"/>
                    <a:gd name="T65" fmla="*/ 54 h 54"/>
                    <a:gd name="T66" fmla="*/ 6 w 24"/>
                    <a:gd name="T67" fmla="*/ 54 h 54"/>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24" h="54">
                      <a:moveTo>
                        <a:pt x="6" y="54"/>
                      </a:moveTo>
                      <a:lnTo>
                        <a:pt x="6" y="54"/>
                      </a:lnTo>
                      <a:lnTo>
                        <a:pt x="6" y="48"/>
                      </a:lnTo>
                      <a:lnTo>
                        <a:pt x="6" y="42"/>
                      </a:lnTo>
                      <a:lnTo>
                        <a:pt x="12" y="36"/>
                      </a:lnTo>
                      <a:lnTo>
                        <a:pt x="12" y="30"/>
                      </a:lnTo>
                      <a:lnTo>
                        <a:pt x="12" y="24"/>
                      </a:lnTo>
                      <a:lnTo>
                        <a:pt x="12" y="18"/>
                      </a:lnTo>
                      <a:lnTo>
                        <a:pt x="18" y="12"/>
                      </a:lnTo>
                      <a:lnTo>
                        <a:pt x="18" y="6"/>
                      </a:lnTo>
                      <a:lnTo>
                        <a:pt x="24" y="0"/>
                      </a:lnTo>
                      <a:lnTo>
                        <a:pt x="24" y="6"/>
                      </a:lnTo>
                      <a:lnTo>
                        <a:pt x="18" y="6"/>
                      </a:lnTo>
                      <a:lnTo>
                        <a:pt x="18" y="12"/>
                      </a:lnTo>
                      <a:lnTo>
                        <a:pt x="12" y="18"/>
                      </a:lnTo>
                      <a:lnTo>
                        <a:pt x="12" y="24"/>
                      </a:lnTo>
                      <a:lnTo>
                        <a:pt x="12" y="30"/>
                      </a:lnTo>
                      <a:lnTo>
                        <a:pt x="6" y="36"/>
                      </a:lnTo>
                      <a:lnTo>
                        <a:pt x="6" y="42"/>
                      </a:lnTo>
                      <a:lnTo>
                        <a:pt x="6" y="48"/>
                      </a:lnTo>
                      <a:lnTo>
                        <a:pt x="6" y="54"/>
                      </a:lnTo>
                      <a:lnTo>
                        <a:pt x="0" y="54"/>
                      </a:lnTo>
                      <a:lnTo>
                        <a:pt x="6" y="54"/>
                      </a:lnTo>
                      <a:close/>
                    </a:path>
                  </a:pathLst>
                </a:custGeom>
                <a:solidFill>
                  <a:srgbClr val="3F0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400" name="Freeform 464"/>
                <p:cNvSpPr>
                  <a:spLocks/>
                </p:cNvSpPr>
                <p:nvPr/>
              </p:nvSpPr>
              <p:spPr bwMode="auto">
                <a:xfrm>
                  <a:off x="3844" y="1531"/>
                  <a:ext cx="60" cy="48"/>
                </a:xfrm>
                <a:custGeom>
                  <a:avLst/>
                  <a:gdLst>
                    <a:gd name="T0" fmla="*/ 6 w 60"/>
                    <a:gd name="T1" fmla="*/ 48 h 48"/>
                    <a:gd name="T2" fmla="*/ 6 w 60"/>
                    <a:gd name="T3" fmla="*/ 48 h 48"/>
                    <a:gd name="T4" fmla="*/ 6 w 60"/>
                    <a:gd name="T5" fmla="*/ 48 h 48"/>
                    <a:gd name="T6" fmla="*/ 6 w 60"/>
                    <a:gd name="T7" fmla="*/ 42 h 48"/>
                    <a:gd name="T8" fmla="*/ 6 w 60"/>
                    <a:gd name="T9" fmla="*/ 42 h 48"/>
                    <a:gd name="T10" fmla="*/ 6 w 60"/>
                    <a:gd name="T11" fmla="*/ 42 h 48"/>
                    <a:gd name="T12" fmla="*/ 6 w 60"/>
                    <a:gd name="T13" fmla="*/ 36 h 48"/>
                    <a:gd name="T14" fmla="*/ 12 w 60"/>
                    <a:gd name="T15" fmla="*/ 36 h 48"/>
                    <a:gd name="T16" fmla="*/ 12 w 60"/>
                    <a:gd name="T17" fmla="*/ 30 h 48"/>
                    <a:gd name="T18" fmla="*/ 12 w 60"/>
                    <a:gd name="T19" fmla="*/ 30 h 48"/>
                    <a:gd name="T20" fmla="*/ 18 w 60"/>
                    <a:gd name="T21" fmla="*/ 24 h 48"/>
                    <a:gd name="T22" fmla="*/ 18 w 60"/>
                    <a:gd name="T23" fmla="*/ 18 h 48"/>
                    <a:gd name="T24" fmla="*/ 24 w 60"/>
                    <a:gd name="T25" fmla="*/ 18 h 48"/>
                    <a:gd name="T26" fmla="*/ 24 w 60"/>
                    <a:gd name="T27" fmla="*/ 12 h 48"/>
                    <a:gd name="T28" fmla="*/ 24 w 60"/>
                    <a:gd name="T29" fmla="*/ 12 h 48"/>
                    <a:gd name="T30" fmla="*/ 30 w 60"/>
                    <a:gd name="T31" fmla="*/ 12 h 48"/>
                    <a:gd name="T32" fmla="*/ 30 w 60"/>
                    <a:gd name="T33" fmla="*/ 6 h 48"/>
                    <a:gd name="T34" fmla="*/ 36 w 60"/>
                    <a:gd name="T35" fmla="*/ 6 h 48"/>
                    <a:gd name="T36" fmla="*/ 42 w 60"/>
                    <a:gd name="T37" fmla="*/ 0 h 48"/>
                    <a:gd name="T38" fmla="*/ 48 w 60"/>
                    <a:gd name="T39" fmla="*/ 0 h 48"/>
                    <a:gd name="T40" fmla="*/ 48 w 60"/>
                    <a:gd name="T41" fmla="*/ 0 h 48"/>
                    <a:gd name="T42" fmla="*/ 54 w 60"/>
                    <a:gd name="T43" fmla="*/ 0 h 48"/>
                    <a:gd name="T44" fmla="*/ 54 w 60"/>
                    <a:gd name="T45" fmla="*/ 0 h 48"/>
                    <a:gd name="T46" fmla="*/ 60 w 60"/>
                    <a:gd name="T47" fmla="*/ 0 h 48"/>
                    <a:gd name="T48" fmla="*/ 60 w 60"/>
                    <a:gd name="T49" fmla="*/ 0 h 48"/>
                    <a:gd name="T50" fmla="*/ 54 w 60"/>
                    <a:gd name="T51" fmla="*/ 0 h 48"/>
                    <a:gd name="T52" fmla="*/ 54 w 60"/>
                    <a:gd name="T53" fmla="*/ 0 h 48"/>
                    <a:gd name="T54" fmla="*/ 48 w 60"/>
                    <a:gd name="T55" fmla="*/ 0 h 48"/>
                    <a:gd name="T56" fmla="*/ 48 w 60"/>
                    <a:gd name="T57" fmla="*/ 0 h 48"/>
                    <a:gd name="T58" fmla="*/ 42 w 60"/>
                    <a:gd name="T59" fmla="*/ 0 h 48"/>
                    <a:gd name="T60" fmla="*/ 36 w 60"/>
                    <a:gd name="T61" fmla="*/ 6 h 48"/>
                    <a:gd name="T62" fmla="*/ 30 w 60"/>
                    <a:gd name="T63" fmla="*/ 6 h 48"/>
                    <a:gd name="T64" fmla="*/ 24 w 60"/>
                    <a:gd name="T65" fmla="*/ 12 h 48"/>
                    <a:gd name="T66" fmla="*/ 24 w 60"/>
                    <a:gd name="T67" fmla="*/ 12 h 48"/>
                    <a:gd name="T68" fmla="*/ 24 w 60"/>
                    <a:gd name="T69" fmla="*/ 12 h 48"/>
                    <a:gd name="T70" fmla="*/ 18 w 60"/>
                    <a:gd name="T71" fmla="*/ 18 h 48"/>
                    <a:gd name="T72" fmla="*/ 18 w 60"/>
                    <a:gd name="T73" fmla="*/ 18 h 48"/>
                    <a:gd name="T74" fmla="*/ 12 w 60"/>
                    <a:gd name="T75" fmla="*/ 24 h 48"/>
                    <a:gd name="T76" fmla="*/ 12 w 60"/>
                    <a:gd name="T77" fmla="*/ 30 h 48"/>
                    <a:gd name="T78" fmla="*/ 6 w 60"/>
                    <a:gd name="T79" fmla="*/ 30 h 48"/>
                    <a:gd name="T80" fmla="*/ 6 w 60"/>
                    <a:gd name="T81" fmla="*/ 36 h 48"/>
                    <a:gd name="T82" fmla="*/ 6 w 60"/>
                    <a:gd name="T83" fmla="*/ 36 h 48"/>
                    <a:gd name="T84" fmla="*/ 6 w 60"/>
                    <a:gd name="T85" fmla="*/ 36 h 48"/>
                    <a:gd name="T86" fmla="*/ 6 w 60"/>
                    <a:gd name="T87" fmla="*/ 42 h 48"/>
                    <a:gd name="T88" fmla="*/ 6 w 60"/>
                    <a:gd name="T89" fmla="*/ 42 h 48"/>
                    <a:gd name="T90" fmla="*/ 6 w 60"/>
                    <a:gd name="T91" fmla="*/ 42 h 48"/>
                    <a:gd name="T92" fmla="*/ 6 w 60"/>
                    <a:gd name="T93" fmla="*/ 48 h 48"/>
                    <a:gd name="T94" fmla="*/ 0 w 60"/>
                    <a:gd name="T95" fmla="*/ 48 h 48"/>
                    <a:gd name="T96" fmla="*/ 6 w 60"/>
                    <a:gd name="T97" fmla="*/ 48 h 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60" h="48">
                      <a:moveTo>
                        <a:pt x="6" y="48"/>
                      </a:moveTo>
                      <a:lnTo>
                        <a:pt x="6" y="48"/>
                      </a:lnTo>
                      <a:lnTo>
                        <a:pt x="6" y="42"/>
                      </a:lnTo>
                      <a:lnTo>
                        <a:pt x="6" y="36"/>
                      </a:lnTo>
                      <a:lnTo>
                        <a:pt x="12" y="36"/>
                      </a:lnTo>
                      <a:lnTo>
                        <a:pt x="12" y="30"/>
                      </a:lnTo>
                      <a:lnTo>
                        <a:pt x="18" y="24"/>
                      </a:lnTo>
                      <a:lnTo>
                        <a:pt x="18" y="18"/>
                      </a:lnTo>
                      <a:lnTo>
                        <a:pt x="24" y="18"/>
                      </a:lnTo>
                      <a:lnTo>
                        <a:pt x="24" y="12"/>
                      </a:lnTo>
                      <a:lnTo>
                        <a:pt x="30" y="12"/>
                      </a:lnTo>
                      <a:lnTo>
                        <a:pt x="30" y="6"/>
                      </a:lnTo>
                      <a:lnTo>
                        <a:pt x="36" y="6"/>
                      </a:lnTo>
                      <a:lnTo>
                        <a:pt x="42" y="0"/>
                      </a:lnTo>
                      <a:lnTo>
                        <a:pt x="48" y="0"/>
                      </a:lnTo>
                      <a:lnTo>
                        <a:pt x="54" y="0"/>
                      </a:lnTo>
                      <a:lnTo>
                        <a:pt x="60" y="0"/>
                      </a:lnTo>
                      <a:lnTo>
                        <a:pt x="54" y="0"/>
                      </a:lnTo>
                      <a:lnTo>
                        <a:pt x="48" y="0"/>
                      </a:lnTo>
                      <a:lnTo>
                        <a:pt x="42" y="0"/>
                      </a:lnTo>
                      <a:lnTo>
                        <a:pt x="36" y="6"/>
                      </a:lnTo>
                      <a:lnTo>
                        <a:pt x="30" y="6"/>
                      </a:lnTo>
                      <a:lnTo>
                        <a:pt x="24" y="12"/>
                      </a:lnTo>
                      <a:lnTo>
                        <a:pt x="18" y="18"/>
                      </a:lnTo>
                      <a:lnTo>
                        <a:pt x="12" y="24"/>
                      </a:lnTo>
                      <a:lnTo>
                        <a:pt x="12" y="30"/>
                      </a:lnTo>
                      <a:lnTo>
                        <a:pt x="6" y="30"/>
                      </a:lnTo>
                      <a:lnTo>
                        <a:pt x="6" y="36"/>
                      </a:lnTo>
                      <a:lnTo>
                        <a:pt x="6" y="42"/>
                      </a:lnTo>
                      <a:lnTo>
                        <a:pt x="6" y="48"/>
                      </a:lnTo>
                      <a:lnTo>
                        <a:pt x="0" y="48"/>
                      </a:lnTo>
                      <a:lnTo>
                        <a:pt x="6" y="48"/>
                      </a:lnTo>
                      <a:close/>
                    </a:path>
                  </a:pathLst>
                </a:custGeom>
                <a:solidFill>
                  <a:srgbClr val="3F0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401" name="Freeform 465"/>
                <p:cNvSpPr>
                  <a:spLocks/>
                </p:cNvSpPr>
                <p:nvPr/>
              </p:nvSpPr>
              <p:spPr bwMode="auto">
                <a:xfrm>
                  <a:off x="3850" y="1555"/>
                  <a:ext cx="84" cy="30"/>
                </a:xfrm>
                <a:custGeom>
                  <a:avLst/>
                  <a:gdLst>
                    <a:gd name="T0" fmla="*/ 84 w 84"/>
                    <a:gd name="T1" fmla="*/ 0 h 30"/>
                    <a:gd name="T2" fmla="*/ 84 w 84"/>
                    <a:gd name="T3" fmla="*/ 0 h 30"/>
                    <a:gd name="T4" fmla="*/ 78 w 84"/>
                    <a:gd name="T5" fmla="*/ 0 h 30"/>
                    <a:gd name="T6" fmla="*/ 78 w 84"/>
                    <a:gd name="T7" fmla="*/ 0 h 30"/>
                    <a:gd name="T8" fmla="*/ 78 w 84"/>
                    <a:gd name="T9" fmla="*/ 0 h 30"/>
                    <a:gd name="T10" fmla="*/ 72 w 84"/>
                    <a:gd name="T11" fmla="*/ 0 h 30"/>
                    <a:gd name="T12" fmla="*/ 66 w 84"/>
                    <a:gd name="T13" fmla="*/ 0 h 30"/>
                    <a:gd name="T14" fmla="*/ 66 w 84"/>
                    <a:gd name="T15" fmla="*/ 0 h 30"/>
                    <a:gd name="T16" fmla="*/ 60 w 84"/>
                    <a:gd name="T17" fmla="*/ 0 h 30"/>
                    <a:gd name="T18" fmla="*/ 54 w 84"/>
                    <a:gd name="T19" fmla="*/ 0 h 30"/>
                    <a:gd name="T20" fmla="*/ 48 w 84"/>
                    <a:gd name="T21" fmla="*/ 6 h 30"/>
                    <a:gd name="T22" fmla="*/ 42 w 84"/>
                    <a:gd name="T23" fmla="*/ 6 h 30"/>
                    <a:gd name="T24" fmla="*/ 42 w 84"/>
                    <a:gd name="T25" fmla="*/ 6 h 30"/>
                    <a:gd name="T26" fmla="*/ 36 w 84"/>
                    <a:gd name="T27" fmla="*/ 6 h 30"/>
                    <a:gd name="T28" fmla="*/ 30 w 84"/>
                    <a:gd name="T29" fmla="*/ 6 h 30"/>
                    <a:gd name="T30" fmla="*/ 24 w 84"/>
                    <a:gd name="T31" fmla="*/ 12 h 30"/>
                    <a:gd name="T32" fmla="*/ 24 w 84"/>
                    <a:gd name="T33" fmla="*/ 12 h 30"/>
                    <a:gd name="T34" fmla="*/ 24 w 84"/>
                    <a:gd name="T35" fmla="*/ 12 h 30"/>
                    <a:gd name="T36" fmla="*/ 18 w 84"/>
                    <a:gd name="T37" fmla="*/ 12 h 30"/>
                    <a:gd name="T38" fmla="*/ 18 w 84"/>
                    <a:gd name="T39" fmla="*/ 18 h 30"/>
                    <a:gd name="T40" fmla="*/ 12 w 84"/>
                    <a:gd name="T41" fmla="*/ 18 h 30"/>
                    <a:gd name="T42" fmla="*/ 12 w 84"/>
                    <a:gd name="T43" fmla="*/ 24 h 30"/>
                    <a:gd name="T44" fmla="*/ 6 w 84"/>
                    <a:gd name="T45" fmla="*/ 24 h 30"/>
                    <a:gd name="T46" fmla="*/ 6 w 84"/>
                    <a:gd name="T47" fmla="*/ 24 h 30"/>
                    <a:gd name="T48" fmla="*/ 0 w 84"/>
                    <a:gd name="T49" fmla="*/ 30 h 30"/>
                    <a:gd name="T50" fmla="*/ 6 w 84"/>
                    <a:gd name="T51" fmla="*/ 24 h 30"/>
                    <a:gd name="T52" fmla="*/ 6 w 84"/>
                    <a:gd name="T53" fmla="*/ 24 h 30"/>
                    <a:gd name="T54" fmla="*/ 12 w 84"/>
                    <a:gd name="T55" fmla="*/ 24 h 30"/>
                    <a:gd name="T56" fmla="*/ 18 w 84"/>
                    <a:gd name="T57" fmla="*/ 18 h 30"/>
                    <a:gd name="T58" fmla="*/ 18 w 84"/>
                    <a:gd name="T59" fmla="*/ 18 h 30"/>
                    <a:gd name="T60" fmla="*/ 24 w 84"/>
                    <a:gd name="T61" fmla="*/ 12 h 30"/>
                    <a:gd name="T62" fmla="*/ 30 w 84"/>
                    <a:gd name="T63" fmla="*/ 12 h 30"/>
                    <a:gd name="T64" fmla="*/ 36 w 84"/>
                    <a:gd name="T65" fmla="*/ 6 h 30"/>
                    <a:gd name="T66" fmla="*/ 36 w 84"/>
                    <a:gd name="T67" fmla="*/ 6 h 30"/>
                    <a:gd name="T68" fmla="*/ 42 w 84"/>
                    <a:gd name="T69" fmla="*/ 6 h 30"/>
                    <a:gd name="T70" fmla="*/ 42 w 84"/>
                    <a:gd name="T71" fmla="*/ 6 h 30"/>
                    <a:gd name="T72" fmla="*/ 48 w 84"/>
                    <a:gd name="T73" fmla="*/ 6 h 30"/>
                    <a:gd name="T74" fmla="*/ 48 w 84"/>
                    <a:gd name="T75" fmla="*/ 6 h 30"/>
                    <a:gd name="T76" fmla="*/ 54 w 84"/>
                    <a:gd name="T77" fmla="*/ 6 h 30"/>
                    <a:gd name="T78" fmla="*/ 54 w 84"/>
                    <a:gd name="T79" fmla="*/ 6 h 30"/>
                    <a:gd name="T80" fmla="*/ 54 w 84"/>
                    <a:gd name="T81" fmla="*/ 6 h 30"/>
                    <a:gd name="T82" fmla="*/ 60 w 84"/>
                    <a:gd name="T83" fmla="*/ 6 h 30"/>
                    <a:gd name="T84" fmla="*/ 60 w 84"/>
                    <a:gd name="T85" fmla="*/ 6 h 30"/>
                    <a:gd name="T86" fmla="*/ 66 w 84"/>
                    <a:gd name="T87" fmla="*/ 6 h 30"/>
                    <a:gd name="T88" fmla="*/ 72 w 84"/>
                    <a:gd name="T89" fmla="*/ 6 h 30"/>
                    <a:gd name="T90" fmla="*/ 78 w 84"/>
                    <a:gd name="T91" fmla="*/ 0 h 30"/>
                    <a:gd name="T92" fmla="*/ 78 w 84"/>
                    <a:gd name="T93" fmla="*/ 0 h 30"/>
                    <a:gd name="T94" fmla="*/ 84 w 84"/>
                    <a:gd name="T95" fmla="*/ 0 h 30"/>
                    <a:gd name="T96" fmla="*/ 84 w 84"/>
                    <a:gd name="T97" fmla="*/ 0 h 3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84" h="30">
                      <a:moveTo>
                        <a:pt x="84" y="0"/>
                      </a:moveTo>
                      <a:lnTo>
                        <a:pt x="84" y="0"/>
                      </a:lnTo>
                      <a:lnTo>
                        <a:pt x="78" y="0"/>
                      </a:lnTo>
                      <a:lnTo>
                        <a:pt x="72" y="0"/>
                      </a:lnTo>
                      <a:lnTo>
                        <a:pt x="66" y="0"/>
                      </a:lnTo>
                      <a:lnTo>
                        <a:pt x="60" y="0"/>
                      </a:lnTo>
                      <a:lnTo>
                        <a:pt x="54" y="0"/>
                      </a:lnTo>
                      <a:lnTo>
                        <a:pt x="48" y="6"/>
                      </a:lnTo>
                      <a:lnTo>
                        <a:pt x="42" y="6"/>
                      </a:lnTo>
                      <a:lnTo>
                        <a:pt x="36" y="6"/>
                      </a:lnTo>
                      <a:lnTo>
                        <a:pt x="30" y="6"/>
                      </a:lnTo>
                      <a:lnTo>
                        <a:pt x="24" y="12"/>
                      </a:lnTo>
                      <a:lnTo>
                        <a:pt x="18" y="12"/>
                      </a:lnTo>
                      <a:lnTo>
                        <a:pt x="18" y="18"/>
                      </a:lnTo>
                      <a:lnTo>
                        <a:pt x="12" y="18"/>
                      </a:lnTo>
                      <a:lnTo>
                        <a:pt x="12" y="24"/>
                      </a:lnTo>
                      <a:lnTo>
                        <a:pt x="6" y="24"/>
                      </a:lnTo>
                      <a:lnTo>
                        <a:pt x="0" y="30"/>
                      </a:lnTo>
                      <a:lnTo>
                        <a:pt x="6" y="24"/>
                      </a:lnTo>
                      <a:lnTo>
                        <a:pt x="12" y="24"/>
                      </a:lnTo>
                      <a:lnTo>
                        <a:pt x="18" y="18"/>
                      </a:lnTo>
                      <a:lnTo>
                        <a:pt x="24" y="12"/>
                      </a:lnTo>
                      <a:lnTo>
                        <a:pt x="30" y="12"/>
                      </a:lnTo>
                      <a:lnTo>
                        <a:pt x="36" y="6"/>
                      </a:lnTo>
                      <a:lnTo>
                        <a:pt x="42" y="6"/>
                      </a:lnTo>
                      <a:lnTo>
                        <a:pt x="48" y="6"/>
                      </a:lnTo>
                      <a:lnTo>
                        <a:pt x="54" y="6"/>
                      </a:lnTo>
                      <a:lnTo>
                        <a:pt x="60" y="6"/>
                      </a:lnTo>
                      <a:lnTo>
                        <a:pt x="66" y="6"/>
                      </a:lnTo>
                      <a:lnTo>
                        <a:pt x="72" y="6"/>
                      </a:lnTo>
                      <a:lnTo>
                        <a:pt x="78" y="0"/>
                      </a:lnTo>
                      <a:lnTo>
                        <a:pt x="84" y="0"/>
                      </a:lnTo>
                      <a:close/>
                    </a:path>
                  </a:pathLst>
                </a:custGeom>
                <a:solidFill>
                  <a:srgbClr val="3F0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402" name="Freeform 466"/>
                <p:cNvSpPr>
                  <a:spLocks/>
                </p:cNvSpPr>
                <p:nvPr/>
              </p:nvSpPr>
              <p:spPr bwMode="auto">
                <a:xfrm>
                  <a:off x="3862" y="1579"/>
                  <a:ext cx="103" cy="24"/>
                </a:xfrm>
                <a:custGeom>
                  <a:avLst/>
                  <a:gdLst>
                    <a:gd name="T0" fmla="*/ 6 w 103"/>
                    <a:gd name="T1" fmla="*/ 6 h 24"/>
                    <a:gd name="T2" fmla="*/ 6 w 103"/>
                    <a:gd name="T3" fmla="*/ 6 h 24"/>
                    <a:gd name="T4" fmla="*/ 12 w 103"/>
                    <a:gd name="T5" fmla="*/ 6 h 24"/>
                    <a:gd name="T6" fmla="*/ 12 w 103"/>
                    <a:gd name="T7" fmla="*/ 6 h 24"/>
                    <a:gd name="T8" fmla="*/ 18 w 103"/>
                    <a:gd name="T9" fmla="*/ 6 h 24"/>
                    <a:gd name="T10" fmla="*/ 24 w 103"/>
                    <a:gd name="T11" fmla="*/ 6 h 24"/>
                    <a:gd name="T12" fmla="*/ 30 w 103"/>
                    <a:gd name="T13" fmla="*/ 0 h 24"/>
                    <a:gd name="T14" fmla="*/ 36 w 103"/>
                    <a:gd name="T15" fmla="*/ 0 h 24"/>
                    <a:gd name="T16" fmla="*/ 42 w 103"/>
                    <a:gd name="T17" fmla="*/ 0 h 24"/>
                    <a:gd name="T18" fmla="*/ 54 w 103"/>
                    <a:gd name="T19" fmla="*/ 0 h 24"/>
                    <a:gd name="T20" fmla="*/ 60 w 103"/>
                    <a:gd name="T21" fmla="*/ 6 h 24"/>
                    <a:gd name="T22" fmla="*/ 66 w 103"/>
                    <a:gd name="T23" fmla="*/ 6 h 24"/>
                    <a:gd name="T24" fmla="*/ 78 w 103"/>
                    <a:gd name="T25" fmla="*/ 6 h 24"/>
                    <a:gd name="T26" fmla="*/ 84 w 103"/>
                    <a:gd name="T27" fmla="*/ 12 h 24"/>
                    <a:gd name="T28" fmla="*/ 90 w 103"/>
                    <a:gd name="T29" fmla="*/ 18 h 24"/>
                    <a:gd name="T30" fmla="*/ 103 w 103"/>
                    <a:gd name="T31" fmla="*/ 18 h 24"/>
                    <a:gd name="T32" fmla="*/ 103 w 103"/>
                    <a:gd name="T33" fmla="*/ 24 h 24"/>
                    <a:gd name="T34" fmla="*/ 103 w 103"/>
                    <a:gd name="T35" fmla="*/ 18 h 24"/>
                    <a:gd name="T36" fmla="*/ 97 w 103"/>
                    <a:gd name="T37" fmla="*/ 18 h 24"/>
                    <a:gd name="T38" fmla="*/ 84 w 103"/>
                    <a:gd name="T39" fmla="*/ 12 h 24"/>
                    <a:gd name="T40" fmla="*/ 78 w 103"/>
                    <a:gd name="T41" fmla="*/ 6 h 24"/>
                    <a:gd name="T42" fmla="*/ 66 w 103"/>
                    <a:gd name="T43" fmla="*/ 6 h 24"/>
                    <a:gd name="T44" fmla="*/ 54 w 103"/>
                    <a:gd name="T45" fmla="*/ 0 h 24"/>
                    <a:gd name="T46" fmla="*/ 42 w 103"/>
                    <a:gd name="T47" fmla="*/ 0 h 24"/>
                    <a:gd name="T48" fmla="*/ 36 w 103"/>
                    <a:gd name="T49" fmla="*/ 0 h 24"/>
                    <a:gd name="T50" fmla="*/ 30 w 103"/>
                    <a:gd name="T51" fmla="*/ 0 h 24"/>
                    <a:gd name="T52" fmla="*/ 24 w 103"/>
                    <a:gd name="T53" fmla="*/ 0 h 24"/>
                    <a:gd name="T54" fmla="*/ 12 w 103"/>
                    <a:gd name="T55" fmla="*/ 6 h 24"/>
                    <a:gd name="T56" fmla="*/ 0 w 103"/>
                    <a:gd name="T57" fmla="*/ 6 h 24"/>
                    <a:gd name="T58" fmla="*/ 0 w 103"/>
                    <a:gd name="T59" fmla="*/ 12 h 24"/>
                    <a:gd name="T60" fmla="*/ 0 w 103"/>
                    <a:gd name="T61" fmla="*/ 12 h 24"/>
                    <a:gd name="T62" fmla="*/ 6 w 103"/>
                    <a:gd name="T63" fmla="*/ 6 h 2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03" h="24">
                      <a:moveTo>
                        <a:pt x="6" y="6"/>
                      </a:moveTo>
                      <a:lnTo>
                        <a:pt x="6" y="6"/>
                      </a:lnTo>
                      <a:lnTo>
                        <a:pt x="12" y="6"/>
                      </a:lnTo>
                      <a:lnTo>
                        <a:pt x="18" y="6"/>
                      </a:lnTo>
                      <a:lnTo>
                        <a:pt x="24" y="6"/>
                      </a:lnTo>
                      <a:lnTo>
                        <a:pt x="30" y="0"/>
                      </a:lnTo>
                      <a:lnTo>
                        <a:pt x="36" y="0"/>
                      </a:lnTo>
                      <a:lnTo>
                        <a:pt x="42" y="0"/>
                      </a:lnTo>
                      <a:lnTo>
                        <a:pt x="48" y="0"/>
                      </a:lnTo>
                      <a:lnTo>
                        <a:pt x="54" y="0"/>
                      </a:lnTo>
                      <a:lnTo>
                        <a:pt x="54" y="6"/>
                      </a:lnTo>
                      <a:lnTo>
                        <a:pt x="60" y="6"/>
                      </a:lnTo>
                      <a:lnTo>
                        <a:pt x="66" y="6"/>
                      </a:lnTo>
                      <a:lnTo>
                        <a:pt x="72" y="6"/>
                      </a:lnTo>
                      <a:lnTo>
                        <a:pt x="78" y="6"/>
                      </a:lnTo>
                      <a:lnTo>
                        <a:pt x="78" y="12"/>
                      </a:lnTo>
                      <a:lnTo>
                        <a:pt x="84" y="12"/>
                      </a:lnTo>
                      <a:lnTo>
                        <a:pt x="90" y="12"/>
                      </a:lnTo>
                      <a:lnTo>
                        <a:pt x="90" y="18"/>
                      </a:lnTo>
                      <a:lnTo>
                        <a:pt x="97" y="18"/>
                      </a:lnTo>
                      <a:lnTo>
                        <a:pt x="103" y="18"/>
                      </a:lnTo>
                      <a:lnTo>
                        <a:pt x="103" y="24"/>
                      </a:lnTo>
                      <a:lnTo>
                        <a:pt x="103" y="18"/>
                      </a:lnTo>
                      <a:lnTo>
                        <a:pt x="97" y="18"/>
                      </a:lnTo>
                      <a:lnTo>
                        <a:pt x="90" y="12"/>
                      </a:lnTo>
                      <a:lnTo>
                        <a:pt x="84" y="12"/>
                      </a:lnTo>
                      <a:lnTo>
                        <a:pt x="78" y="6"/>
                      </a:lnTo>
                      <a:lnTo>
                        <a:pt x="72" y="6"/>
                      </a:lnTo>
                      <a:lnTo>
                        <a:pt x="66" y="6"/>
                      </a:lnTo>
                      <a:lnTo>
                        <a:pt x="60" y="6"/>
                      </a:lnTo>
                      <a:lnTo>
                        <a:pt x="54" y="0"/>
                      </a:lnTo>
                      <a:lnTo>
                        <a:pt x="48" y="0"/>
                      </a:lnTo>
                      <a:lnTo>
                        <a:pt x="42" y="0"/>
                      </a:lnTo>
                      <a:lnTo>
                        <a:pt x="36" y="0"/>
                      </a:lnTo>
                      <a:lnTo>
                        <a:pt x="30" y="0"/>
                      </a:lnTo>
                      <a:lnTo>
                        <a:pt x="24" y="0"/>
                      </a:lnTo>
                      <a:lnTo>
                        <a:pt x="18" y="6"/>
                      </a:lnTo>
                      <a:lnTo>
                        <a:pt x="12" y="6"/>
                      </a:lnTo>
                      <a:lnTo>
                        <a:pt x="6" y="6"/>
                      </a:lnTo>
                      <a:lnTo>
                        <a:pt x="0" y="6"/>
                      </a:lnTo>
                      <a:lnTo>
                        <a:pt x="0" y="12"/>
                      </a:lnTo>
                      <a:lnTo>
                        <a:pt x="0" y="6"/>
                      </a:lnTo>
                      <a:lnTo>
                        <a:pt x="6" y="6"/>
                      </a:lnTo>
                      <a:close/>
                    </a:path>
                  </a:pathLst>
                </a:custGeom>
                <a:solidFill>
                  <a:srgbClr val="3F0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403" name="Freeform 467"/>
                <p:cNvSpPr>
                  <a:spLocks/>
                </p:cNvSpPr>
                <p:nvPr/>
              </p:nvSpPr>
              <p:spPr bwMode="auto">
                <a:xfrm>
                  <a:off x="3862" y="1597"/>
                  <a:ext cx="72" cy="18"/>
                </a:xfrm>
                <a:custGeom>
                  <a:avLst/>
                  <a:gdLst>
                    <a:gd name="T0" fmla="*/ 0 w 72"/>
                    <a:gd name="T1" fmla="*/ 0 h 18"/>
                    <a:gd name="T2" fmla="*/ 0 w 72"/>
                    <a:gd name="T3" fmla="*/ 0 h 18"/>
                    <a:gd name="T4" fmla="*/ 0 w 72"/>
                    <a:gd name="T5" fmla="*/ 0 h 18"/>
                    <a:gd name="T6" fmla="*/ 6 w 72"/>
                    <a:gd name="T7" fmla="*/ 0 h 18"/>
                    <a:gd name="T8" fmla="*/ 6 w 72"/>
                    <a:gd name="T9" fmla="*/ 0 h 18"/>
                    <a:gd name="T10" fmla="*/ 12 w 72"/>
                    <a:gd name="T11" fmla="*/ 0 h 18"/>
                    <a:gd name="T12" fmla="*/ 12 w 72"/>
                    <a:gd name="T13" fmla="*/ 0 h 18"/>
                    <a:gd name="T14" fmla="*/ 18 w 72"/>
                    <a:gd name="T15" fmla="*/ 0 h 18"/>
                    <a:gd name="T16" fmla="*/ 24 w 72"/>
                    <a:gd name="T17" fmla="*/ 6 h 18"/>
                    <a:gd name="T18" fmla="*/ 30 w 72"/>
                    <a:gd name="T19" fmla="*/ 6 h 18"/>
                    <a:gd name="T20" fmla="*/ 36 w 72"/>
                    <a:gd name="T21" fmla="*/ 6 h 18"/>
                    <a:gd name="T22" fmla="*/ 42 w 72"/>
                    <a:gd name="T23" fmla="*/ 6 h 18"/>
                    <a:gd name="T24" fmla="*/ 48 w 72"/>
                    <a:gd name="T25" fmla="*/ 12 h 18"/>
                    <a:gd name="T26" fmla="*/ 54 w 72"/>
                    <a:gd name="T27" fmla="*/ 12 h 18"/>
                    <a:gd name="T28" fmla="*/ 60 w 72"/>
                    <a:gd name="T29" fmla="*/ 12 h 18"/>
                    <a:gd name="T30" fmla="*/ 66 w 72"/>
                    <a:gd name="T31" fmla="*/ 18 h 18"/>
                    <a:gd name="T32" fmla="*/ 72 w 72"/>
                    <a:gd name="T33" fmla="*/ 18 h 18"/>
                    <a:gd name="T34" fmla="*/ 72 w 72"/>
                    <a:gd name="T35" fmla="*/ 18 h 18"/>
                    <a:gd name="T36" fmla="*/ 72 w 72"/>
                    <a:gd name="T37" fmla="*/ 18 h 18"/>
                    <a:gd name="T38" fmla="*/ 66 w 72"/>
                    <a:gd name="T39" fmla="*/ 18 h 18"/>
                    <a:gd name="T40" fmla="*/ 66 w 72"/>
                    <a:gd name="T41" fmla="*/ 18 h 18"/>
                    <a:gd name="T42" fmla="*/ 60 w 72"/>
                    <a:gd name="T43" fmla="*/ 18 h 18"/>
                    <a:gd name="T44" fmla="*/ 60 w 72"/>
                    <a:gd name="T45" fmla="*/ 12 h 18"/>
                    <a:gd name="T46" fmla="*/ 54 w 72"/>
                    <a:gd name="T47" fmla="*/ 12 h 18"/>
                    <a:gd name="T48" fmla="*/ 48 w 72"/>
                    <a:gd name="T49" fmla="*/ 12 h 18"/>
                    <a:gd name="T50" fmla="*/ 42 w 72"/>
                    <a:gd name="T51" fmla="*/ 12 h 18"/>
                    <a:gd name="T52" fmla="*/ 36 w 72"/>
                    <a:gd name="T53" fmla="*/ 6 h 18"/>
                    <a:gd name="T54" fmla="*/ 30 w 72"/>
                    <a:gd name="T55" fmla="*/ 6 h 18"/>
                    <a:gd name="T56" fmla="*/ 24 w 72"/>
                    <a:gd name="T57" fmla="*/ 6 h 18"/>
                    <a:gd name="T58" fmla="*/ 24 w 72"/>
                    <a:gd name="T59" fmla="*/ 6 h 18"/>
                    <a:gd name="T60" fmla="*/ 18 w 72"/>
                    <a:gd name="T61" fmla="*/ 6 h 18"/>
                    <a:gd name="T62" fmla="*/ 12 w 72"/>
                    <a:gd name="T63" fmla="*/ 6 h 18"/>
                    <a:gd name="T64" fmla="*/ 12 w 72"/>
                    <a:gd name="T65" fmla="*/ 6 h 18"/>
                    <a:gd name="T66" fmla="*/ 6 w 72"/>
                    <a:gd name="T67" fmla="*/ 6 h 18"/>
                    <a:gd name="T68" fmla="*/ 6 w 72"/>
                    <a:gd name="T69" fmla="*/ 0 h 18"/>
                    <a:gd name="T70" fmla="*/ 0 w 72"/>
                    <a:gd name="T71" fmla="*/ 0 h 18"/>
                    <a:gd name="T72" fmla="*/ 0 w 72"/>
                    <a:gd name="T73" fmla="*/ 0 h 18"/>
                    <a:gd name="T74" fmla="*/ 0 w 72"/>
                    <a:gd name="T75" fmla="*/ 0 h 18"/>
                    <a:gd name="T76" fmla="*/ 0 w 72"/>
                    <a:gd name="T77" fmla="*/ 0 h 18"/>
                    <a:gd name="T78" fmla="*/ 0 w 72"/>
                    <a:gd name="T79" fmla="*/ 0 h 18"/>
                    <a:gd name="T80" fmla="*/ 0 w 72"/>
                    <a:gd name="T81" fmla="*/ 0 h 1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72" h="18">
                      <a:moveTo>
                        <a:pt x="0" y="0"/>
                      </a:moveTo>
                      <a:lnTo>
                        <a:pt x="0" y="0"/>
                      </a:lnTo>
                      <a:lnTo>
                        <a:pt x="6" y="0"/>
                      </a:lnTo>
                      <a:lnTo>
                        <a:pt x="12" y="0"/>
                      </a:lnTo>
                      <a:lnTo>
                        <a:pt x="18" y="0"/>
                      </a:lnTo>
                      <a:lnTo>
                        <a:pt x="24" y="6"/>
                      </a:lnTo>
                      <a:lnTo>
                        <a:pt x="30" y="6"/>
                      </a:lnTo>
                      <a:lnTo>
                        <a:pt x="36" y="6"/>
                      </a:lnTo>
                      <a:lnTo>
                        <a:pt x="42" y="6"/>
                      </a:lnTo>
                      <a:lnTo>
                        <a:pt x="48" y="12"/>
                      </a:lnTo>
                      <a:lnTo>
                        <a:pt x="54" y="12"/>
                      </a:lnTo>
                      <a:lnTo>
                        <a:pt x="60" y="12"/>
                      </a:lnTo>
                      <a:lnTo>
                        <a:pt x="66" y="18"/>
                      </a:lnTo>
                      <a:lnTo>
                        <a:pt x="72" y="18"/>
                      </a:lnTo>
                      <a:lnTo>
                        <a:pt x="66" y="18"/>
                      </a:lnTo>
                      <a:lnTo>
                        <a:pt x="60" y="18"/>
                      </a:lnTo>
                      <a:lnTo>
                        <a:pt x="60" y="12"/>
                      </a:lnTo>
                      <a:lnTo>
                        <a:pt x="54" y="12"/>
                      </a:lnTo>
                      <a:lnTo>
                        <a:pt x="48" y="12"/>
                      </a:lnTo>
                      <a:lnTo>
                        <a:pt x="42" y="12"/>
                      </a:lnTo>
                      <a:lnTo>
                        <a:pt x="36" y="6"/>
                      </a:lnTo>
                      <a:lnTo>
                        <a:pt x="30" y="6"/>
                      </a:lnTo>
                      <a:lnTo>
                        <a:pt x="24" y="6"/>
                      </a:lnTo>
                      <a:lnTo>
                        <a:pt x="18" y="6"/>
                      </a:lnTo>
                      <a:lnTo>
                        <a:pt x="12" y="6"/>
                      </a:lnTo>
                      <a:lnTo>
                        <a:pt x="6" y="6"/>
                      </a:lnTo>
                      <a:lnTo>
                        <a:pt x="6" y="0"/>
                      </a:lnTo>
                      <a:lnTo>
                        <a:pt x="0" y="0"/>
                      </a:lnTo>
                      <a:close/>
                    </a:path>
                  </a:pathLst>
                </a:custGeom>
                <a:solidFill>
                  <a:srgbClr val="3F0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404" name="Freeform 468"/>
                <p:cNvSpPr>
                  <a:spLocks/>
                </p:cNvSpPr>
                <p:nvPr/>
              </p:nvSpPr>
              <p:spPr bwMode="auto">
                <a:xfrm>
                  <a:off x="3862" y="1609"/>
                  <a:ext cx="66" cy="24"/>
                </a:xfrm>
                <a:custGeom>
                  <a:avLst/>
                  <a:gdLst>
                    <a:gd name="T0" fmla="*/ 0 w 66"/>
                    <a:gd name="T1" fmla="*/ 0 h 24"/>
                    <a:gd name="T2" fmla="*/ 0 w 66"/>
                    <a:gd name="T3" fmla="*/ 0 h 24"/>
                    <a:gd name="T4" fmla="*/ 6 w 66"/>
                    <a:gd name="T5" fmla="*/ 0 h 24"/>
                    <a:gd name="T6" fmla="*/ 6 w 66"/>
                    <a:gd name="T7" fmla="*/ 0 h 24"/>
                    <a:gd name="T8" fmla="*/ 6 w 66"/>
                    <a:gd name="T9" fmla="*/ 0 h 24"/>
                    <a:gd name="T10" fmla="*/ 12 w 66"/>
                    <a:gd name="T11" fmla="*/ 0 h 24"/>
                    <a:gd name="T12" fmla="*/ 18 w 66"/>
                    <a:gd name="T13" fmla="*/ 0 h 24"/>
                    <a:gd name="T14" fmla="*/ 18 w 66"/>
                    <a:gd name="T15" fmla="*/ 6 h 24"/>
                    <a:gd name="T16" fmla="*/ 24 w 66"/>
                    <a:gd name="T17" fmla="*/ 6 h 24"/>
                    <a:gd name="T18" fmla="*/ 30 w 66"/>
                    <a:gd name="T19" fmla="*/ 6 h 24"/>
                    <a:gd name="T20" fmla="*/ 30 w 66"/>
                    <a:gd name="T21" fmla="*/ 6 h 24"/>
                    <a:gd name="T22" fmla="*/ 36 w 66"/>
                    <a:gd name="T23" fmla="*/ 12 h 24"/>
                    <a:gd name="T24" fmla="*/ 36 w 66"/>
                    <a:gd name="T25" fmla="*/ 12 h 24"/>
                    <a:gd name="T26" fmla="*/ 42 w 66"/>
                    <a:gd name="T27" fmla="*/ 12 h 24"/>
                    <a:gd name="T28" fmla="*/ 48 w 66"/>
                    <a:gd name="T29" fmla="*/ 12 h 24"/>
                    <a:gd name="T30" fmla="*/ 48 w 66"/>
                    <a:gd name="T31" fmla="*/ 12 h 24"/>
                    <a:gd name="T32" fmla="*/ 48 w 66"/>
                    <a:gd name="T33" fmla="*/ 12 h 24"/>
                    <a:gd name="T34" fmla="*/ 54 w 66"/>
                    <a:gd name="T35" fmla="*/ 18 h 24"/>
                    <a:gd name="T36" fmla="*/ 54 w 66"/>
                    <a:gd name="T37" fmla="*/ 18 h 24"/>
                    <a:gd name="T38" fmla="*/ 60 w 66"/>
                    <a:gd name="T39" fmla="*/ 18 h 24"/>
                    <a:gd name="T40" fmla="*/ 60 w 66"/>
                    <a:gd name="T41" fmla="*/ 18 h 24"/>
                    <a:gd name="T42" fmla="*/ 66 w 66"/>
                    <a:gd name="T43" fmla="*/ 18 h 24"/>
                    <a:gd name="T44" fmla="*/ 66 w 66"/>
                    <a:gd name="T45" fmla="*/ 24 h 24"/>
                    <a:gd name="T46" fmla="*/ 66 w 66"/>
                    <a:gd name="T47" fmla="*/ 24 h 24"/>
                    <a:gd name="T48" fmla="*/ 66 w 66"/>
                    <a:gd name="T49" fmla="*/ 24 h 24"/>
                    <a:gd name="T50" fmla="*/ 66 w 66"/>
                    <a:gd name="T51" fmla="*/ 24 h 24"/>
                    <a:gd name="T52" fmla="*/ 66 w 66"/>
                    <a:gd name="T53" fmla="*/ 24 h 24"/>
                    <a:gd name="T54" fmla="*/ 60 w 66"/>
                    <a:gd name="T55" fmla="*/ 18 h 24"/>
                    <a:gd name="T56" fmla="*/ 54 w 66"/>
                    <a:gd name="T57" fmla="*/ 18 h 24"/>
                    <a:gd name="T58" fmla="*/ 54 w 66"/>
                    <a:gd name="T59" fmla="*/ 18 h 24"/>
                    <a:gd name="T60" fmla="*/ 48 w 66"/>
                    <a:gd name="T61" fmla="*/ 12 h 24"/>
                    <a:gd name="T62" fmla="*/ 42 w 66"/>
                    <a:gd name="T63" fmla="*/ 12 h 24"/>
                    <a:gd name="T64" fmla="*/ 36 w 66"/>
                    <a:gd name="T65" fmla="*/ 12 h 24"/>
                    <a:gd name="T66" fmla="*/ 30 w 66"/>
                    <a:gd name="T67" fmla="*/ 12 h 24"/>
                    <a:gd name="T68" fmla="*/ 24 w 66"/>
                    <a:gd name="T69" fmla="*/ 6 h 24"/>
                    <a:gd name="T70" fmla="*/ 18 w 66"/>
                    <a:gd name="T71" fmla="*/ 6 h 24"/>
                    <a:gd name="T72" fmla="*/ 12 w 66"/>
                    <a:gd name="T73" fmla="*/ 6 h 24"/>
                    <a:gd name="T74" fmla="*/ 12 w 66"/>
                    <a:gd name="T75" fmla="*/ 6 h 24"/>
                    <a:gd name="T76" fmla="*/ 6 w 66"/>
                    <a:gd name="T77" fmla="*/ 0 h 24"/>
                    <a:gd name="T78" fmla="*/ 6 w 66"/>
                    <a:gd name="T79" fmla="*/ 0 h 24"/>
                    <a:gd name="T80" fmla="*/ 0 w 66"/>
                    <a:gd name="T81" fmla="*/ 0 h 24"/>
                    <a:gd name="T82" fmla="*/ 0 w 66"/>
                    <a:gd name="T83" fmla="*/ 0 h 24"/>
                    <a:gd name="T84" fmla="*/ 0 w 66"/>
                    <a:gd name="T85" fmla="*/ 0 h 24"/>
                    <a:gd name="T86" fmla="*/ 0 w 66"/>
                    <a:gd name="T87" fmla="*/ 0 h 24"/>
                    <a:gd name="T88" fmla="*/ 0 w 66"/>
                    <a:gd name="T89" fmla="*/ 0 h 24"/>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66" h="24">
                      <a:moveTo>
                        <a:pt x="0" y="0"/>
                      </a:moveTo>
                      <a:lnTo>
                        <a:pt x="0" y="0"/>
                      </a:lnTo>
                      <a:lnTo>
                        <a:pt x="6" y="0"/>
                      </a:lnTo>
                      <a:lnTo>
                        <a:pt x="12" y="0"/>
                      </a:lnTo>
                      <a:lnTo>
                        <a:pt x="18" y="0"/>
                      </a:lnTo>
                      <a:lnTo>
                        <a:pt x="18" y="6"/>
                      </a:lnTo>
                      <a:lnTo>
                        <a:pt x="24" y="6"/>
                      </a:lnTo>
                      <a:lnTo>
                        <a:pt x="30" y="6"/>
                      </a:lnTo>
                      <a:lnTo>
                        <a:pt x="36" y="12"/>
                      </a:lnTo>
                      <a:lnTo>
                        <a:pt x="42" y="12"/>
                      </a:lnTo>
                      <a:lnTo>
                        <a:pt x="48" y="12"/>
                      </a:lnTo>
                      <a:lnTo>
                        <a:pt x="54" y="18"/>
                      </a:lnTo>
                      <a:lnTo>
                        <a:pt x="60" y="18"/>
                      </a:lnTo>
                      <a:lnTo>
                        <a:pt x="66" y="18"/>
                      </a:lnTo>
                      <a:lnTo>
                        <a:pt x="66" y="24"/>
                      </a:lnTo>
                      <a:lnTo>
                        <a:pt x="60" y="18"/>
                      </a:lnTo>
                      <a:lnTo>
                        <a:pt x="54" y="18"/>
                      </a:lnTo>
                      <a:lnTo>
                        <a:pt x="48" y="12"/>
                      </a:lnTo>
                      <a:lnTo>
                        <a:pt x="42" y="12"/>
                      </a:lnTo>
                      <a:lnTo>
                        <a:pt x="36" y="12"/>
                      </a:lnTo>
                      <a:lnTo>
                        <a:pt x="30" y="12"/>
                      </a:lnTo>
                      <a:lnTo>
                        <a:pt x="24" y="6"/>
                      </a:lnTo>
                      <a:lnTo>
                        <a:pt x="18" y="6"/>
                      </a:lnTo>
                      <a:lnTo>
                        <a:pt x="12" y="6"/>
                      </a:lnTo>
                      <a:lnTo>
                        <a:pt x="6" y="0"/>
                      </a:lnTo>
                      <a:lnTo>
                        <a:pt x="0" y="0"/>
                      </a:lnTo>
                      <a:close/>
                    </a:path>
                  </a:pathLst>
                </a:custGeom>
                <a:solidFill>
                  <a:srgbClr val="3F0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405" name="Freeform 469"/>
                <p:cNvSpPr>
                  <a:spLocks/>
                </p:cNvSpPr>
                <p:nvPr/>
              </p:nvSpPr>
              <p:spPr bwMode="auto">
                <a:xfrm>
                  <a:off x="3862" y="1639"/>
                  <a:ext cx="109" cy="30"/>
                </a:xfrm>
                <a:custGeom>
                  <a:avLst/>
                  <a:gdLst>
                    <a:gd name="T0" fmla="*/ 0 w 109"/>
                    <a:gd name="T1" fmla="*/ 6 h 30"/>
                    <a:gd name="T2" fmla="*/ 6 w 109"/>
                    <a:gd name="T3" fmla="*/ 6 h 30"/>
                    <a:gd name="T4" fmla="*/ 6 w 109"/>
                    <a:gd name="T5" fmla="*/ 6 h 30"/>
                    <a:gd name="T6" fmla="*/ 12 w 109"/>
                    <a:gd name="T7" fmla="*/ 12 h 30"/>
                    <a:gd name="T8" fmla="*/ 18 w 109"/>
                    <a:gd name="T9" fmla="*/ 12 h 30"/>
                    <a:gd name="T10" fmla="*/ 30 w 109"/>
                    <a:gd name="T11" fmla="*/ 18 h 30"/>
                    <a:gd name="T12" fmla="*/ 36 w 109"/>
                    <a:gd name="T13" fmla="*/ 18 h 30"/>
                    <a:gd name="T14" fmla="*/ 42 w 109"/>
                    <a:gd name="T15" fmla="*/ 24 h 30"/>
                    <a:gd name="T16" fmla="*/ 48 w 109"/>
                    <a:gd name="T17" fmla="*/ 24 h 30"/>
                    <a:gd name="T18" fmla="*/ 60 w 109"/>
                    <a:gd name="T19" fmla="*/ 24 h 30"/>
                    <a:gd name="T20" fmla="*/ 72 w 109"/>
                    <a:gd name="T21" fmla="*/ 30 h 30"/>
                    <a:gd name="T22" fmla="*/ 84 w 109"/>
                    <a:gd name="T23" fmla="*/ 30 h 30"/>
                    <a:gd name="T24" fmla="*/ 90 w 109"/>
                    <a:gd name="T25" fmla="*/ 30 h 30"/>
                    <a:gd name="T26" fmla="*/ 97 w 109"/>
                    <a:gd name="T27" fmla="*/ 30 h 30"/>
                    <a:gd name="T28" fmla="*/ 103 w 109"/>
                    <a:gd name="T29" fmla="*/ 30 h 30"/>
                    <a:gd name="T30" fmla="*/ 109 w 109"/>
                    <a:gd name="T31" fmla="*/ 30 h 30"/>
                    <a:gd name="T32" fmla="*/ 109 w 109"/>
                    <a:gd name="T33" fmla="*/ 30 h 30"/>
                    <a:gd name="T34" fmla="*/ 103 w 109"/>
                    <a:gd name="T35" fmla="*/ 30 h 30"/>
                    <a:gd name="T36" fmla="*/ 97 w 109"/>
                    <a:gd name="T37" fmla="*/ 30 h 30"/>
                    <a:gd name="T38" fmla="*/ 90 w 109"/>
                    <a:gd name="T39" fmla="*/ 30 h 30"/>
                    <a:gd name="T40" fmla="*/ 84 w 109"/>
                    <a:gd name="T41" fmla="*/ 30 h 30"/>
                    <a:gd name="T42" fmla="*/ 72 w 109"/>
                    <a:gd name="T43" fmla="*/ 30 h 30"/>
                    <a:gd name="T44" fmla="*/ 66 w 109"/>
                    <a:gd name="T45" fmla="*/ 30 h 30"/>
                    <a:gd name="T46" fmla="*/ 54 w 109"/>
                    <a:gd name="T47" fmla="*/ 30 h 30"/>
                    <a:gd name="T48" fmla="*/ 42 w 109"/>
                    <a:gd name="T49" fmla="*/ 24 h 30"/>
                    <a:gd name="T50" fmla="*/ 36 w 109"/>
                    <a:gd name="T51" fmla="*/ 24 h 30"/>
                    <a:gd name="T52" fmla="*/ 30 w 109"/>
                    <a:gd name="T53" fmla="*/ 18 h 30"/>
                    <a:gd name="T54" fmla="*/ 24 w 109"/>
                    <a:gd name="T55" fmla="*/ 18 h 30"/>
                    <a:gd name="T56" fmla="*/ 18 w 109"/>
                    <a:gd name="T57" fmla="*/ 12 h 30"/>
                    <a:gd name="T58" fmla="*/ 12 w 109"/>
                    <a:gd name="T59" fmla="*/ 12 h 30"/>
                    <a:gd name="T60" fmla="*/ 6 w 109"/>
                    <a:gd name="T61" fmla="*/ 6 h 30"/>
                    <a:gd name="T62" fmla="*/ 0 w 109"/>
                    <a:gd name="T63" fmla="*/ 6 h 30"/>
                    <a:gd name="T64" fmla="*/ 0 w 109"/>
                    <a:gd name="T65" fmla="*/ 6 h 30"/>
                    <a:gd name="T66" fmla="*/ 0 w 109"/>
                    <a:gd name="T67" fmla="*/ 6 h 3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09" h="30">
                      <a:moveTo>
                        <a:pt x="0" y="0"/>
                      </a:moveTo>
                      <a:lnTo>
                        <a:pt x="0" y="6"/>
                      </a:lnTo>
                      <a:lnTo>
                        <a:pt x="6" y="6"/>
                      </a:lnTo>
                      <a:lnTo>
                        <a:pt x="12" y="6"/>
                      </a:lnTo>
                      <a:lnTo>
                        <a:pt x="12" y="12"/>
                      </a:lnTo>
                      <a:lnTo>
                        <a:pt x="18" y="12"/>
                      </a:lnTo>
                      <a:lnTo>
                        <a:pt x="24" y="18"/>
                      </a:lnTo>
                      <a:lnTo>
                        <a:pt x="30" y="18"/>
                      </a:lnTo>
                      <a:lnTo>
                        <a:pt x="36" y="18"/>
                      </a:lnTo>
                      <a:lnTo>
                        <a:pt x="36" y="24"/>
                      </a:lnTo>
                      <a:lnTo>
                        <a:pt x="42" y="24"/>
                      </a:lnTo>
                      <a:lnTo>
                        <a:pt x="48" y="24"/>
                      </a:lnTo>
                      <a:lnTo>
                        <a:pt x="54" y="24"/>
                      </a:lnTo>
                      <a:lnTo>
                        <a:pt x="60" y="24"/>
                      </a:lnTo>
                      <a:lnTo>
                        <a:pt x="66" y="30"/>
                      </a:lnTo>
                      <a:lnTo>
                        <a:pt x="72" y="30"/>
                      </a:lnTo>
                      <a:lnTo>
                        <a:pt x="78" y="30"/>
                      </a:lnTo>
                      <a:lnTo>
                        <a:pt x="84" y="30"/>
                      </a:lnTo>
                      <a:lnTo>
                        <a:pt x="90" y="30"/>
                      </a:lnTo>
                      <a:lnTo>
                        <a:pt x="97" y="30"/>
                      </a:lnTo>
                      <a:lnTo>
                        <a:pt x="103" y="30"/>
                      </a:lnTo>
                      <a:lnTo>
                        <a:pt x="109" y="30"/>
                      </a:lnTo>
                      <a:lnTo>
                        <a:pt x="103" y="30"/>
                      </a:lnTo>
                      <a:lnTo>
                        <a:pt x="97" y="30"/>
                      </a:lnTo>
                      <a:lnTo>
                        <a:pt x="90" y="30"/>
                      </a:lnTo>
                      <a:lnTo>
                        <a:pt x="84" y="30"/>
                      </a:lnTo>
                      <a:lnTo>
                        <a:pt x="78" y="30"/>
                      </a:lnTo>
                      <a:lnTo>
                        <a:pt x="72" y="30"/>
                      </a:lnTo>
                      <a:lnTo>
                        <a:pt x="66" y="30"/>
                      </a:lnTo>
                      <a:lnTo>
                        <a:pt x="60" y="30"/>
                      </a:lnTo>
                      <a:lnTo>
                        <a:pt x="54" y="30"/>
                      </a:lnTo>
                      <a:lnTo>
                        <a:pt x="48" y="24"/>
                      </a:lnTo>
                      <a:lnTo>
                        <a:pt x="42" y="24"/>
                      </a:lnTo>
                      <a:lnTo>
                        <a:pt x="36" y="24"/>
                      </a:lnTo>
                      <a:lnTo>
                        <a:pt x="30" y="24"/>
                      </a:lnTo>
                      <a:lnTo>
                        <a:pt x="30" y="18"/>
                      </a:lnTo>
                      <a:lnTo>
                        <a:pt x="24" y="18"/>
                      </a:lnTo>
                      <a:lnTo>
                        <a:pt x="18" y="18"/>
                      </a:lnTo>
                      <a:lnTo>
                        <a:pt x="18" y="12"/>
                      </a:lnTo>
                      <a:lnTo>
                        <a:pt x="12" y="12"/>
                      </a:lnTo>
                      <a:lnTo>
                        <a:pt x="6" y="12"/>
                      </a:lnTo>
                      <a:lnTo>
                        <a:pt x="6" y="6"/>
                      </a:lnTo>
                      <a:lnTo>
                        <a:pt x="0" y="6"/>
                      </a:lnTo>
                      <a:lnTo>
                        <a:pt x="0" y="0"/>
                      </a:lnTo>
                      <a:close/>
                    </a:path>
                  </a:pathLst>
                </a:custGeom>
                <a:solidFill>
                  <a:srgbClr val="3F0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406" name="Freeform 470"/>
                <p:cNvSpPr>
                  <a:spLocks/>
                </p:cNvSpPr>
                <p:nvPr/>
              </p:nvSpPr>
              <p:spPr bwMode="auto">
                <a:xfrm>
                  <a:off x="4037" y="1645"/>
                  <a:ext cx="6" cy="30"/>
                </a:xfrm>
                <a:custGeom>
                  <a:avLst/>
                  <a:gdLst>
                    <a:gd name="T0" fmla="*/ 6 w 6"/>
                    <a:gd name="T1" fmla="*/ 30 h 30"/>
                    <a:gd name="T2" fmla="*/ 6 w 6"/>
                    <a:gd name="T3" fmla="*/ 30 h 30"/>
                    <a:gd name="T4" fmla="*/ 6 w 6"/>
                    <a:gd name="T5" fmla="*/ 30 h 30"/>
                    <a:gd name="T6" fmla="*/ 6 w 6"/>
                    <a:gd name="T7" fmla="*/ 24 h 30"/>
                    <a:gd name="T8" fmla="*/ 6 w 6"/>
                    <a:gd name="T9" fmla="*/ 18 h 30"/>
                    <a:gd name="T10" fmla="*/ 6 w 6"/>
                    <a:gd name="T11" fmla="*/ 12 h 30"/>
                    <a:gd name="T12" fmla="*/ 0 w 6"/>
                    <a:gd name="T13" fmla="*/ 12 h 30"/>
                    <a:gd name="T14" fmla="*/ 0 w 6"/>
                    <a:gd name="T15" fmla="*/ 6 h 30"/>
                    <a:gd name="T16" fmla="*/ 0 w 6"/>
                    <a:gd name="T17" fmla="*/ 0 h 30"/>
                    <a:gd name="T18" fmla="*/ 0 w 6"/>
                    <a:gd name="T19" fmla="*/ 0 h 30"/>
                    <a:gd name="T20" fmla="*/ 0 w 6"/>
                    <a:gd name="T21" fmla="*/ 6 h 30"/>
                    <a:gd name="T22" fmla="*/ 0 w 6"/>
                    <a:gd name="T23" fmla="*/ 6 h 30"/>
                    <a:gd name="T24" fmla="*/ 0 w 6"/>
                    <a:gd name="T25" fmla="*/ 6 h 30"/>
                    <a:gd name="T26" fmla="*/ 0 w 6"/>
                    <a:gd name="T27" fmla="*/ 12 h 30"/>
                    <a:gd name="T28" fmla="*/ 6 w 6"/>
                    <a:gd name="T29" fmla="*/ 18 h 30"/>
                    <a:gd name="T30" fmla="*/ 6 w 6"/>
                    <a:gd name="T31" fmla="*/ 24 h 30"/>
                    <a:gd name="T32" fmla="*/ 6 w 6"/>
                    <a:gd name="T33" fmla="*/ 30 h 30"/>
                    <a:gd name="T34" fmla="*/ 6 w 6"/>
                    <a:gd name="T35" fmla="*/ 30 h 3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6" h="30">
                      <a:moveTo>
                        <a:pt x="6" y="30"/>
                      </a:moveTo>
                      <a:lnTo>
                        <a:pt x="6" y="30"/>
                      </a:lnTo>
                      <a:lnTo>
                        <a:pt x="6" y="24"/>
                      </a:lnTo>
                      <a:lnTo>
                        <a:pt x="6" y="18"/>
                      </a:lnTo>
                      <a:lnTo>
                        <a:pt x="6" y="12"/>
                      </a:lnTo>
                      <a:lnTo>
                        <a:pt x="0" y="12"/>
                      </a:lnTo>
                      <a:lnTo>
                        <a:pt x="0" y="6"/>
                      </a:lnTo>
                      <a:lnTo>
                        <a:pt x="0" y="0"/>
                      </a:lnTo>
                      <a:lnTo>
                        <a:pt x="0" y="6"/>
                      </a:lnTo>
                      <a:lnTo>
                        <a:pt x="0" y="12"/>
                      </a:lnTo>
                      <a:lnTo>
                        <a:pt x="6" y="18"/>
                      </a:lnTo>
                      <a:lnTo>
                        <a:pt x="6" y="24"/>
                      </a:lnTo>
                      <a:lnTo>
                        <a:pt x="6" y="30"/>
                      </a:lnTo>
                      <a:close/>
                    </a:path>
                  </a:pathLst>
                </a:custGeom>
                <a:solidFill>
                  <a:srgbClr val="3F0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407" name="Freeform 471"/>
                <p:cNvSpPr>
                  <a:spLocks/>
                </p:cNvSpPr>
                <p:nvPr/>
              </p:nvSpPr>
              <p:spPr bwMode="auto">
                <a:xfrm>
                  <a:off x="4043" y="1621"/>
                  <a:ext cx="12" cy="18"/>
                </a:xfrm>
                <a:custGeom>
                  <a:avLst/>
                  <a:gdLst>
                    <a:gd name="T0" fmla="*/ 12 w 12"/>
                    <a:gd name="T1" fmla="*/ 12 h 18"/>
                    <a:gd name="T2" fmla="*/ 12 w 12"/>
                    <a:gd name="T3" fmla="*/ 12 h 18"/>
                    <a:gd name="T4" fmla="*/ 12 w 12"/>
                    <a:gd name="T5" fmla="*/ 12 h 18"/>
                    <a:gd name="T6" fmla="*/ 6 w 12"/>
                    <a:gd name="T7" fmla="*/ 12 h 18"/>
                    <a:gd name="T8" fmla="*/ 6 w 12"/>
                    <a:gd name="T9" fmla="*/ 6 h 18"/>
                    <a:gd name="T10" fmla="*/ 6 w 12"/>
                    <a:gd name="T11" fmla="*/ 6 h 18"/>
                    <a:gd name="T12" fmla="*/ 6 w 12"/>
                    <a:gd name="T13" fmla="*/ 6 h 18"/>
                    <a:gd name="T14" fmla="*/ 6 w 12"/>
                    <a:gd name="T15" fmla="*/ 0 h 18"/>
                    <a:gd name="T16" fmla="*/ 0 w 12"/>
                    <a:gd name="T17" fmla="*/ 0 h 18"/>
                    <a:gd name="T18" fmla="*/ 6 w 12"/>
                    <a:gd name="T19" fmla="*/ 0 h 18"/>
                    <a:gd name="T20" fmla="*/ 6 w 12"/>
                    <a:gd name="T21" fmla="*/ 0 h 18"/>
                    <a:gd name="T22" fmla="*/ 6 w 12"/>
                    <a:gd name="T23" fmla="*/ 0 h 18"/>
                    <a:gd name="T24" fmla="*/ 6 w 12"/>
                    <a:gd name="T25" fmla="*/ 6 h 18"/>
                    <a:gd name="T26" fmla="*/ 6 w 12"/>
                    <a:gd name="T27" fmla="*/ 6 h 18"/>
                    <a:gd name="T28" fmla="*/ 6 w 12"/>
                    <a:gd name="T29" fmla="*/ 12 h 18"/>
                    <a:gd name="T30" fmla="*/ 6 w 12"/>
                    <a:gd name="T31" fmla="*/ 12 h 18"/>
                    <a:gd name="T32" fmla="*/ 12 w 12"/>
                    <a:gd name="T33" fmla="*/ 18 h 18"/>
                    <a:gd name="T34" fmla="*/ 12 w 12"/>
                    <a:gd name="T35" fmla="*/ 18 h 18"/>
                    <a:gd name="T36" fmla="*/ 12 w 12"/>
                    <a:gd name="T37" fmla="*/ 18 h 18"/>
                    <a:gd name="T38" fmla="*/ 12 w 12"/>
                    <a:gd name="T39" fmla="*/ 12 h 18"/>
                    <a:gd name="T40" fmla="*/ 12 w 12"/>
                    <a:gd name="T41" fmla="*/ 12 h 1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2" h="18">
                      <a:moveTo>
                        <a:pt x="12" y="12"/>
                      </a:moveTo>
                      <a:lnTo>
                        <a:pt x="12" y="12"/>
                      </a:lnTo>
                      <a:lnTo>
                        <a:pt x="6" y="12"/>
                      </a:lnTo>
                      <a:lnTo>
                        <a:pt x="6" y="6"/>
                      </a:lnTo>
                      <a:lnTo>
                        <a:pt x="6" y="0"/>
                      </a:lnTo>
                      <a:lnTo>
                        <a:pt x="0" y="0"/>
                      </a:lnTo>
                      <a:lnTo>
                        <a:pt x="6" y="0"/>
                      </a:lnTo>
                      <a:lnTo>
                        <a:pt x="6" y="6"/>
                      </a:lnTo>
                      <a:lnTo>
                        <a:pt x="6" y="12"/>
                      </a:lnTo>
                      <a:lnTo>
                        <a:pt x="12" y="18"/>
                      </a:lnTo>
                      <a:lnTo>
                        <a:pt x="12" y="12"/>
                      </a:lnTo>
                      <a:close/>
                    </a:path>
                  </a:pathLst>
                </a:custGeom>
                <a:solidFill>
                  <a:srgbClr val="3F0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408" name="Freeform 472"/>
                <p:cNvSpPr>
                  <a:spLocks/>
                </p:cNvSpPr>
                <p:nvPr/>
              </p:nvSpPr>
              <p:spPr bwMode="auto">
                <a:xfrm>
                  <a:off x="4019" y="1669"/>
                  <a:ext cx="12" cy="30"/>
                </a:xfrm>
                <a:custGeom>
                  <a:avLst/>
                  <a:gdLst>
                    <a:gd name="T0" fmla="*/ 12 w 12"/>
                    <a:gd name="T1" fmla="*/ 30 h 30"/>
                    <a:gd name="T2" fmla="*/ 12 w 12"/>
                    <a:gd name="T3" fmla="*/ 30 h 30"/>
                    <a:gd name="T4" fmla="*/ 12 w 12"/>
                    <a:gd name="T5" fmla="*/ 24 h 30"/>
                    <a:gd name="T6" fmla="*/ 12 w 12"/>
                    <a:gd name="T7" fmla="*/ 24 h 30"/>
                    <a:gd name="T8" fmla="*/ 12 w 12"/>
                    <a:gd name="T9" fmla="*/ 18 h 30"/>
                    <a:gd name="T10" fmla="*/ 12 w 12"/>
                    <a:gd name="T11" fmla="*/ 18 h 30"/>
                    <a:gd name="T12" fmla="*/ 12 w 12"/>
                    <a:gd name="T13" fmla="*/ 12 h 30"/>
                    <a:gd name="T14" fmla="*/ 6 w 12"/>
                    <a:gd name="T15" fmla="*/ 6 h 30"/>
                    <a:gd name="T16" fmla="*/ 0 w 12"/>
                    <a:gd name="T17" fmla="*/ 0 h 30"/>
                    <a:gd name="T18" fmla="*/ 6 w 12"/>
                    <a:gd name="T19" fmla="*/ 0 h 30"/>
                    <a:gd name="T20" fmla="*/ 6 w 12"/>
                    <a:gd name="T21" fmla="*/ 6 h 30"/>
                    <a:gd name="T22" fmla="*/ 6 w 12"/>
                    <a:gd name="T23" fmla="*/ 6 h 30"/>
                    <a:gd name="T24" fmla="*/ 12 w 12"/>
                    <a:gd name="T25" fmla="*/ 12 h 30"/>
                    <a:gd name="T26" fmla="*/ 12 w 12"/>
                    <a:gd name="T27" fmla="*/ 12 h 30"/>
                    <a:gd name="T28" fmla="*/ 12 w 12"/>
                    <a:gd name="T29" fmla="*/ 18 h 30"/>
                    <a:gd name="T30" fmla="*/ 12 w 12"/>
                    <a:gd name="T31" fmla="*/ 24 h 30"/>
                    <a:gd name="T32" fmla="*/ 12 w 12"/>
                    <a:gd name="T33" fmla="*/ 30 h 30"/>
                    <a:gd name="T34" fmla="*/ 12 w 12"/>
                    <a:gd name="T35" fmla="*/ 30 h 3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2" h="30">
                      <a:moveTo>
                        <a:pt x="12" y="30"/>
                      </a:moveTo>
                      <a:lnTo>
                        <a:pt x="12" y="30"/>
                      </a:lnTo>
                      <a:lnTo>
                        <a:pt x="12" y="24"/>
                      </a:lnTo>
                      <a:lnTo>
                        <a:pt x="12" y="18"/>
                      </a:lnTo>
                      <a:lnTo>
                        <a:pt x="12" y="12"/>
                      </a:lnTo>
                      <a:lnTo>
                        <a:pt x="6" y="6"/>
                      </a:lnTo>
                      <a:lnTo>
                        <a:pt x="0" y="0"/>
                      </a:lnTo>
                      <a:lnTo>
                        <a:pt x="6" y="0"/>
                      </a:lnTo>
                      <a:lnTo>
                        <a:pt x="6" y="6"/>
                      </a:lnTo>
                      <a:lnTo>
                        <a:pt x="12" y="12"/>
                      </a:lnTo>
                      <a:lnTo>
                        <a:pt x="12" y="18"/>
                      </a:lnTo>
                      <a:lnTo>
                        <a:pt x="12" y="24"/>
                      </a:lnTo>
                      <a:lnTo>
                        <a:pt x="12" y="30"/>
                      </a:lnTo>
                      <a:close/>
                    </a:path>
                  </a:pathLst>
                </a:custGeom>
                <a:solidFill>
                  <a:srgbClr val="3F0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409" name="Freeform 473"/>
                <p:cNvSpPr>
                  <a:spLocks/>
                </p:cNvSpPr>
                <p:nvPr/>
              </p:nvSpPr>
              <p:spPr bwMode="auto">
                <a:xfrm>
                  <a:off x="3965" y="1561"/>
                  <a:ext cx="78" cy="60"/>
                </a:xfrm>
                <a:custGeom>
                  <a:avLst/>
                  <a:gdLst>
                    <a:gd name="T0" fmla="*/ 78 w 78"/>
                    <a:gd name="T1" fmla="*/ 60 h 60"/>
                    <a:gd name="T2" fmla="*/ 78 w 78"/>
                    <a:gd name="T3" fmla="*/ 60 h 60"/>
                    <a:gd name="T4" fmla="*/ 78 w 78"/>
                    <a:gd name="T5" fmla="*/ 60 h 60"/>
                    <a:gd name="T6" fmla="*/ 72 w 78"/>
                    <a:gd name="T7" fmla="*/ 54 h 60"/>
                    <a:gd name="T8" fmla="*/ 72 w 78"/>
                    <a:gd name="T9" fmla="*/ 54 h 60"/>
                    <a:gd name="T10" fmla="*/ 66 w 78"/>
                    <a:gd name="T11" fmla="*/ 48 h 60"/>
                    <a:gd name="T12" fmla="*/ 66 w 78"/>
                    <a:gd name="T13" fmla="*/ 48 h 60"/>
                    <a:gd name="T14" fmla="*/ 60 w 78"/>
                    <a:gd name="T15" fmla="*/ 42 h 60"/>
                    <a:gd name="T16" fmla="*/ 54 w 78"/>
                    <a:gd name="T17" fmla="*/ 36 h 60"/>
                    <a:gd name="T18" fmla="*/ 48 w 78"/>
                    <a:gd name="T19" fmla="*/ 36 h 60"/>
                    <a:gd name="T20" fmla="*/ 42 w 78"/>
                    <a:gd name="T21" fmla="*/ 30 h 60"/>
                    <a:gd name="T22" fmla="*/ 36 w 78"/>
                    <a:gd name="T23" fmla="*/ 24 h 60"/>
                    <a:gd name="T24" fmla="*/ 30 w 78"/>
                    <a:gd name="T25" fmla="*/ 18 h 60"/>
                    <a:gd name="T26" fmla="*/ 24 w 78"/>
                    <a:gd name="T27" fmla="*/ 18 h 60"/>
                    <a:gd name="T28" fmla="*/ 18 w 78"/>
                    <a:gd name="T29" fmla="*/ 12 h 60"/>
                    <a:gd name="T30" fmla="*/ 12 w 78"/>
                    <a:gd name="T31" fmla="*/ 6 h 60"/>
                    <a:gd name="T32" fmla="*/ 6 w 78"/>
                    <a:gd name="T33" fmla="*/ 6 h 60"/>
                    <a:gd name="T34" fmla="*/ 0 w 78"/>
                    <a:gd name="T35" fmla="*/ 0 h 6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78" h="60">
                      <a:moveTo>
                        <a:pt x="78" y="60"/>
                      </a:moveTo>
                      <a:lnTo>
                        <a:pt x="78" y="60"/>
                      </a:lnTo>
                      <a:lnTo>
                        <a:pt x="72" y="54"/>
                      </a:lnTo>
                      <a:lnTo>
                        <a:pt x="66" y="48"/>
                      </a:lnTo>
                      <a:lnTo>
                        <a:pt x="60" y="42"/>
                      </a:lnTo>
                      <a:lnTo>
                        <a:pt x="54" y="36"/>
                      </a:lnTo>
                      <a:lnTo>
                        <a:pt x="48" y="36"/>
                      </a:lnTo>
                      <a:lnTo>
                        <a:pt x="42" y="30"/>
                      </a:lnTo>
                      <a:lnTo>
                        <a:pt x="36" y="24"/>
                      </a:lnTo>
                      <a:lnTo>
                        <a:pt x="30" y="18"/>
                      </a:lnTo>
                      <a:lnTo>
                        <a:pt x="24" y="18"/>
                      </a:lnTo>
                      <a:lnTo>
                        <a:pt x="18" y="12"/>
                      </a:lnTo>
                      <a:lnTo>
                        <a:pt x="12" y="6"/>
                      </a:lnTo>
                      <a:lnTo>
                        <a:pt x="6" y="6"/>
                      </a:lnTo>
                      <a:lnTo>
                        <a:pt x="0" y="0"/>
                      </a:lnTo>
                    </a:path>
                  </a:pathLst>
                </a:custGeom>
                <a:noFill/>
                <a:ln w="9525">
                  <a:solidFill>
                    <a:srgbClr val="A5724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410" name="Freeform 474"/>
                <p:cNvSpPr>
                  <a:spLocks/>
                </p:cNvSpPr>
                <p:nvPr/>
              </p:nvSpPr>
              <p:spPr bwMode="auto">
                <a:xfrm>
                  <a:off x="3983" y="1549"/>
                  <a:ext cx="60" cy="48"/>
                </a:xfrm>
                <a:custGeom>
                  <a:avLst/>
                  <a:gdLst>
                    <a:gd name="T0" fmla="*/ 60 w 60"/>
                    <a:gd name="T1" fmla="*/ 48 h 48"/>
                    <a:gd name="T2" fmla="*/ 60 w 60"/>
                    <a:gd name="T3" fmla="*/ 48 h 48"/>
                    <a:gd name="T4" fmla="*/ 60 w 60"/>
                    <a:gd name="T5" fmla="*/ 48 h 48"/>
                    <a:gd name="T6" fmla="*/ 60 w 60"/>
                    <a:gd name="T7" fmla="*/ 48 h 48"/>
                    <a:gd name="T8" fmla="*/ 60 w 60"/>
                    <a:gd name="T9" fmla="*/ 48 h 48"/>
                    <a:gd name="T10" fmla="*/ 54 w 60"/>
                    <a:gd name="T11" fmla="*/ 42 h 48"/>
                    <a:gd name="T12" fmla="*/ 54 w 60"/>
                    <a:gd name="T13" fmla="*/ 42 h 48"/>
                    <a:gd name="T14" fmla="*/ 48 w 60"/>
                    <a:gd name="T15" fmla="*/ 36 h 48"/>
                    <a:gd name="T16" fmla="*/ 48 w 60"/>
                    <a:gd name="T17" fmla="*/ 30 h 48"/>
                    <a:gd name="T18" fmla="*/ 42 w 60"/>
                    <a:gd name="T19" fmla="*/ 30 h 48"/>
                    <a:gd name="T20" fmla="*/ 36 w 60"/>
                    <a:gd name="T21" fmla="*/ 24 h 48"/>
                    <a:gd name="T22" fmla="*/ 30 w 60"/>
                    <a:gd name="T23" fmla="*/ 18 h 48"/>
                    <a:gd name="T24" fmla="*/ 24 w 60"/>
                    <a:gd name="T25" fmla="*/ 18 h 48"/>
                    <a:gd name="T26" fmla="*/ 24 w 60"/>
                    <a:gd name="T27" fmla="*/ 12 h 48"/>
                    <a:gd name="T28" fmla="*/ 18 w 60"/>
                    <a:gd name="T29" fmla="*/ 6 h 48"/>
                    <a:gd name="T30" fmla="*/ 12 w 60"/>
                    <a:gd name="T31" fmla="*/ 6 h 48"/>
                    <a:gd name="T32" fmla="*/ 6 w 60"/>
                    <a:gd name="T33" fmla="*/ 0 h 48"/>
                    <a:gd name="T34" fmla="*/ 0 w 60"/>
                    <a:gd name="T35" fmla="*/ 0 h 4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60" h="48">
                      <a:moveTo>
                        <a:pt x="60" y="48"/>
                      </a:moveTo>
                      <a:lnTo>
                        <a:pt x="60" y="48"/>
                      </a:lnTo>
                      <a:lnTo>
                        <a:pt x="54" y="42"/>
                      </a:lnTo>
                      <a:lnTo>
                        <a:pt x="48" y="36"/>
                      </a:lnTo>
                      <a:lnTo>
                        <a:pt x="48" y="30"/>
                      </a:lnTo>
                      <a:lnTo>
                        <a:pt x="42" y="30"/>
                      </a:lnTo>
                      <a:lnTo>
                        <a:pt x="36" y="24"/>
                      </a:lnTo>
                      <a:lnTo>
                        <a:pt x="30" y="18"/>
                      </a:lnTo>
                      <a:lnTo>
                        <a:pt x="24" y="18"/>
                      </a:lnTo>
                      <a:lnTo>
                        <a:pt x="24" y="12"/>
                      </a:lnTo>
                      <a:lnTo>
                        <a:pt x="18" y="6"/>
                      </a:lnTo>
                      <a:lnTo>
                        <a:pt x="12" y="6"/>
                      </a:lnTo>
                      <a:lnTo>
                        <a:pt x="6" y="0"/>
                      </a:lnTo>
                      <a:lnTo>
                        <a:pt x="0" y="0"/>
                      </a:lnTo>
                    </a:path>
                  </a:pathLst>
                </a:custGeom>
                <a:noFill/>
                <a:ln w="9525">
                  <a:solidFill>
                    <a:srgbClr val="BF8C6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411" name="Freeform 475"/>
                <p:cNvSpPr>
                  <a:spLocks/>
                </p:cNvSpPr>
                <p:nvPr/>
              </p:nvSpPr>
              <p:spPr bwMode="auto">
                <a:xfrm>
                  <a:off x="3959" y="1513"/>
                  <a:ext cx="54" cy="36"/>
                </a:xfrm>
                <a:custGeom>
                  <a:avLst/>
                  <a:gdLst>
                    <a:gd name="T0" fmla="*/ 54 w 54"/>
                    <a:gd name="T1" fmla="*/ 36 h 36"/>
                    <a:gd name="T2" fmla="*/ 54 w 54"/>
                    <a:gd name="T3" fmla="*/ 36 h 36"/>
                    <a:gd name="T4" fmla="*/ 54 w 54"/>
                    <a:gd name="T5" fmla="*/ 36 h 36"/>
                    <a:gd name="T6" fmla="*/ 54 w 54"/>
                    <a:gd name="T7" fmla="*/ 36 h 36"/>
                    <a:gd name="T8" fmla="*/ 54 w 54"/>
                    <a:gd name="T9" fmla="*/ 30 h 36"/>
                    <a:gd name="T10" fmla="*/ 48 w 54"/>
                    <a:gd name="T11" fmla="*/ 30 h 36"/>
                    <a:gd name="T12" fmla="*/ 48 w 54"/>
                    <a:gd name="T13" fmla="*/ 30 h 36"/>
                    <a:gd name="T14" fmla="*/ 42 w 54"/>
                    <a:gd name="T15" fmla="*/ 24 h 36"/>
                    <a:gd name="T16" fmla="*/ 42 w 54"/>
                    <a:gd name="T17" fmla="*/ 24 h 36"/>
                    <a:gd name="T18" fmla="*/ 36 w 54"/>
                    <a:gd name="T19" fmla="*/ 18 h 36"/>
                    <a:gd name="T20" fmla="*/ 30 w 54"/>
                    <a:gd name="T21" fmla="*/ 18 h 36"/>
                    <a:gd name="T22" fmla="*/ 24 w 54"/>
                    <a:gd name="T23" fmla="*/ 12 h 36"/>
                    <a:gd name="T24" fmla="*/ 18 w 54"/>
                    <a:gd name="T25" fmla="*/ 12 h 36"/>
                    <a:gd name="T26" fmla="*/ 18 w 54"/>
                    <a:gd name="T27" fmla="*/ 12 h 36"/>
                    <a:gd name="T28" fmla="*/ 12 w 54"/>
                    <a:gd name="T29" fmla="*/ 6 h 36"/>
                    <a:gd name="T30" fmla="*/ 6 w 54"/>
                    <a:gd name="T31" fmla="*/ 6 h 36"/>
                    <a:gd name="T32" fmla="*/ 6 w 54"/>
                    <a:gd name="T33" fmla="*/ 6 h 36"/>
                    <a:gd name="T34" fmla="*/ 0 w 54"/>
                    <a:gd name="T35" fmla="*/ 0 h 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54" h="36">
                      <a:moveTo>
                        <a:pt x="54" y="36"/>
                      </a:moveTo>
                      <a:lnTo>
                        <a:pt x="54" y="36"/>
                      </a:lnTo>
                      <a:lnTo>
                        <a:pt x="54" y="30"/>
                      </a:lnTo>
                      <a:lnTo>
                        <a:pt x="48" y="30"/>
                      </a:lnTo>
                      <a:lnTo>
                        <a:pt x="42" y="24"/>
                      </a:lnTo>
                      <a:lnTo>
                        <a:pt x="36" y="18"/>
                      </a:lnTo>
                      <a:lnTo>
                        <a:pt x="30" y="18"/>
                      </a:lnTo>
                      <a:lnTo>
                        <a:pt x="24" y="12"/>
                      </a:lnTo>
                      <a:lnTo>
                        <a:pt x="18" y="12"/>
                      </a:lnTo>
                      <a:lnTo>
                        <a:pt x="12" y="6"/>
                      </a:lnTo>
                      <a:lnTo>
                        <a:pt x="6" y="6"/>
                      </a:lnTo>
                      <a:lnTo>
                        <a:pt x="0" y="0"/>
                      </a:lnTo>
                    </a:path>
                  </a:pathLst>
                </a:custGeom>
                <a:noFill/>
                <a:ln w="9525">
                  <a:solidFill>
                    <a:srgbClr val="BF8C6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412" name="Freeform 476"/>
                <p:cNvSpPr>
                  <a:spLocks/>
                </p:cNvSpPr>
                <p:nvPr/>
              </p:nvSpPr>
              <p:spPr bwMode="auto">
                <a:xfrm>
                  <a:off x="3856" y="1513"/>
                  <a:ext cx="133" cy="24"/>
                </a:xfrm>
                <a:custGeom>
                  <a:avLst/>
                  <a:gdLst>
                    <a:gd name="T0" fmla="*/ 133 w 133"/>
                    <a:gd name="T1" fmla="*/ 24 h 24"/>
                    <a:gd name="T2" fmla="*/ 133 w 133"/>
                    <a:gd name="T3" fmla="*/ 24 h 24"/>
                    <a:gd name="T4" fmla="*/ 133 w 133"/>
                    <a:gd name="T5" fmla="*/ 24 h 24"/>
                    <a:gd name="T6" fmla="*/ 133 w 133"/>
                    <a:gd name="T7" fmla="*/ 24 h 24"/>
                    <a:gd name="T8" fmla="*/ 127 w 133"/>
                    <a:gd name="T9" fmla="*/ 18 h 24"/>
                    <a:gd name="T10" fmla="*/ 121 w 133"/>
                    <a:gd name="T11" fmla="*/ 18 h 24"/>
                    <a:gd name="T12" fmla="*/ 115 w 133"/>
                    <a:gd name="T13" fmla="*/ 18 h 24"/>
                    <a:gd name="T14" fmla="*/ 109 w 133"/>
                    <a:gd name="T15" fmla="*/ 12 h 24"/>
                    <a:gd name="T16" fmla="*/ 103 w 133"/>
                    <a:gd name="T17" fmla="*/ 12 h 24"/>
                    <a:gd name="T18" fmla="*/ 96 w 133"/>
                    <a:gd name="T19" fmla="*/ 12 h 24"/>
                    <a:gd name="T20" fmla="*/ 84 w 133"/>
                    <a:gd name="T21" fmla="*/ 6 h 24"/>
                    <a:gd name="T22" fmla="*/ 78 w 133"/>
                    <a:gd name="T23" fmla="*/ 6 h 24"/>
                    <a:gd name="T24" fmla="*/ 72 w 133"/>
                    <a:gd name="T25" fmla="*/ 0 h 24"/>
                    <a:gd name="T26" fmla="*/ 60 w 133"/>
                    <a:gd name="T27" fmla="*/ 0 h 24"/>
                    <a:gd name="T28" fmla="*/ 54 w 133"/>
                    <a:gd name="T29" fmla="*/ 0 h 24"/>
                    <a:gd name="T30" fmla="*/ 48 w 133"/>
                    <a:gd name="T31" fmla="*/ 0 h 24"/>
                    <a:gd name="T32" fmla="*/ 36 w 133"/>
                    <a:gd name="T33" fmla="*/ 0 h 24"/>
                    <a:gd name="T34" fmla="*/ 30 w 133"/>
                    <a:gd name="T35" fmla="*/ 0 h 24"/>
                    <a:gd name="T36" fmla="*/ 30 w 133"/>
                    <a:gd name="T37" fmla="*/ 0 h 24"/>
                    <a:gd name="T38" fmla="*/ 30 w 133"/>
                    <a:gd name="T39" fmla="*/ 0 h 24"/>
                    <a:gd name="T40" fmla="*/ 24 w 133"/>
                    <a:gd name="T41" fmla="*/ 0 h 24"/>
                    <a:gd name="T42" fmla="*/ 24 w 133"/>
                    <a:gd name="T43" fmla="*/ 0 h 24"/>
                    <a:gd name="T44" fmla="*/ 18 w 133"/>
                    <a:gd name="T45" fmla="*/ 0 h 24"/>
                    <a:gd name="T46" fmla="*/ 12 w 133"/>
                    <a:gd name="T47" fmla="*/ 6 h 24"/>
                    <a:gd name="T48" fmla="*/ 6 w 133"/>
                    <a:gd name="T49" fmla="*/ 6 h 24"/>
                    <a:gd name="T50" fmla="*/ 0 w 133"/>
                    <a:gd name="T51" fmla="*/ 12 h 2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33" h="24">
                      <a:moveTo>
                        <a:pt x="133" y="24"/>
                      </a:moveTo>
                      <a:lnTo>
                        <a:pt x="133" y="24"/>
                      </a:lnTo>
                      <a:lnTo>
                        <a:pt x="127" y="18"/>
                      </a:lnTo>
                      <a:lnTo>
                        <a:pt x="121" y="18"/>
                      </a:lnTo>
                      <a:lnTo>
                        <a:pt x="115" y="18"/>
                      </a:lnTo>
                      <a:lnTo>
                        <a:pt x="109" y="12"/>
                      </a:lnTo>
                      <a:lnTo>
                        <a:pt x="103" y="12"/>
                      </a:lnTo>
                      <a:lnTo>
                        <a:pt x="96" y="12"/>
                      </a:lnTo>
                      <a:lnTo>
                        <a:pt x="84" y="6"/>
                      </a:lnTo>
                      <a:lnTo>
                        <a:pt x="78" y="6"/>
                      </a:lnTo>
                      <a:lnTo>
                        <a:pt x="72" y="0"/>
                      </a:lnTo>
                      <a:lnTo>
                        <a:pt x="60" y="0"/>
                      </a:lnTo>
                      <a:lnTo>
                        <a:pt x="54" y="0"/>
                      </a:lnTo>
                      <a:lnTo>
                        <a:pt x="48" y="0"/>
                      </a:lnTo>
                      <a:lnTo>
                        <a:pt x="36" y="0"/>
                      </a:lnTo>
                      <a:lnTo>
                        <a:pt x="30" y="0"/>
                      </a:lnTo>
                      <a:lnTo>
                        <a:pt x="24" y="0"/>
                      </a:lnTo>
                      <a:lnTo>
                        <a:pt x="18" y="0"/>
                      </a:lnTo>
                      <a:lnTo>
                        <a:pt x="12" y="6"/>
                      </a:lnTo>
                      <a:lnTo>
                        <a:pt x="6" y="6"/>
                      </a:lnTo>
                      <a:lnTo>
                        <a:pt x="0" y="12"/>
                      </a:lnTo>
                    </a:path>
                  </a:pathLst>
                </a:custGeom>
                <a:noFill/>
                <a:ln w="9525">
                  <a:solidFill>
                    <a:srgbClr val="BF8C6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413" name="Freeform 477"/>
                <p:cNvSpPr>
                  <a:spLocks/>
                </p:cNvSpPr>
                <p:nvPr/>
              </p:nvSpPr>
              <p:spPr bwMode="auto">
                <a:xfrm>
                  <a:off x="3826" y="1495"/>
                  <a:ext cx="139" cy="18"/>
                </a:xfrm>
                <a:custGeom>
                  <a:avLst/>
                  <a:gdLst>
                    <a:gd name="T0" fmla="*/ 139 w 139"/>
                    <a:gd name="T1" fmla="*/ 18 h 18"/>
                    <a:gd name="T2" fmla="*/ 139 w 139"/>
                    <a:gd name="T3" fmla="*/ 18 h 18"/>
                    <a:gd name="T4" fmla="*/ 139 w 139"/>
                    <a:gd name="T5" fmla="*/ 18 h 18"/>
                    <a:gd name="T6" fmla="*/ 133 w 139"/>
                    <a:gd name="T7" fmla="*/ 18 h 18"/>
                    <a:gd name="T8" fmla="*/ 133 w 139"/>
                    <a:gd name="T9" fmla="*/ 12 h 18"/>
                    <a:gd name="T10" fmla="*/ 126 w 139"/>
                    <a:gd name="T11" fmla="*/ 12 h 18"/>
                    <a:gd name="T12" fmla="*/ 120 w 139"/>
                    <a:gd name="T13" fmla="*/ 12 h 18"/>
                    <a:gd name="T14" fmla="*/ 114 w 139"/>
                    <a:gd name="T15" fmla="*/ 6 h 18"/>
                    <a:gd name="T16" fmla="*/ 102 w 139"/>
                    <a:gd name="T17" fmla="*/ 6 h 18"/>
                    <a:gd name="T18" fmla="*/ 96 w 139"/>
                    <a:gd name="T19" fmla="*/ 6 h 18"/>
                    <a:gd name="T20" fmla="*/ 84 w 139"/>
                    <a:gd name="T21" fmla="*/ 0 h 18"/>
                    <a:gd name="T22" fmla="*/ 72 w 139"/>
                    <a:gd name="T23" fmla="*/ 0 h 18"/>
                    <a:gd name="T24" fmla="*/ 66 w 139"/>
                    <a:gd name="T25" fmla="*/ 0 h 18"/>
                    <a:gd name="T26" fmla="*/ 54 w 139"/>
                    <a:gd name="T27" fmla="*/ 0 h 18"/>
                    <a:gd name="T28" fmla="*/ 42 w 139"/>
                    <a:gd name="T29" fmla="*/ 0 h 18"/>
                    <a:gd name="T30" fmla="*/ 36 w 139"/>
                    <a:gd name="T31" fmla="*/ 6 h 18"/>
                    <a:gd name="T32" fmla="*/ 24 w 139"/>
                    <a:gd name="T33" fmla="*/ 6 h 18"/>
                    <a:gd name="T34" fmla="*/ 12 w 139"/>
                    <a:gd name="T35" fmla="*/ 12 h 18"/>
                    <a:gd name="T36" fmla="*/ 12 w 139"/>
                    <a:gd name="T37" fmla="*/ 12 h 18"/>
                    <a:gd name="T38" fmla="*/ 12 w 139"/>
                    <a:gd name="T39" fmla="*/ 12 h 18"/>
                    <a:gd name="T40" fmla="*/ 12 w 139"/>
                    <a:gd name="T41" fmla="*/ 12 h 18"/>
                    <a:gd name="T42" fmla="*/ 12 w 139"/>
                    <a:gd name="T43" fmla="*/ 12 h 18"/>
                    <a:gd name="T44" fmla="*/ 6 w 139"/>
                    <a:gd name="T45" fmla="*/ 12 h 18"/>
                    <a:gd name="T46" fmla="*/ 6 w 139"/>
                    <a:gd name="T47" fmla="*/ 18 h 18"/>
                    <a:gd name="T48" fmla="*/ 6 w 139"/>
                    <a:gd name="T49" fmla="*/ 18 h 18"/>
                    <a:gd name="T50" fmla="*/ 0 w 139"/>
                    <a:gd name="T51" fmla="*/ 18 h 1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39" h="18">
                      <a:moveTo>
                        <a:pt x="139" y="18"/>
                      </a:moveTo>
                      <a:lnTo>
                        <a:pt x="139" y="18"/>
                      </a:lnTo>
                      <a:lnTo>
                        <a:pt x="133" y="18"/>
                      </a:lnTo>
                      <a:lnTo>
                        <a:pt x="133" y="12"/>
                      </a:lnTo>
                      <a:lnTo>
                        <a:pt x="126" y="12"/>
                      </a:lnTo>
                      <a:lnTo>
                        <a:pt x="120" y="12"/>
                      </a:lnTo>
                      <a:lnTo>
                        <a:pt x="114" y="6"/>
                      </a:lnTo>
                      <a:lnTo>
                        <a:pt x="102" y="6"/>
                      </a:lnTo>
                      <a:lnTo>
                        <a:pt x="96" y="6"/>
                      </a:lnTo>
                      <a:lnTo>
                        <a:pt x="84" y="0"/>
                      </a:lnTo>
                      <a:lnTo>
                        <a:pt x="72" y="0"/>
                      </a:lnTo>
                      <a:lnTo>
                        <a:pt x="66" y="0"/>
                      </a:lnTo>
                      <a:lnTo>
                        <a:pt x="54" y="0"/>
                      </a:lnTo>
                      <a:lnTo>
                        <a:pt x="42" y="0"/>
                      </a:lnTo>
                      <a:lnTo>
                        <a:pt x="36" y="6"/>
                      </a:lnTo>
                      <a:lnTo>
                        <a:pt x="24" y="6"/>
                      </a:lnTo>
                      <a:lnTo>
                        <a:pt x="12" y="12"/>
                      </a:lnTo>
                      <a:lnTo>
                        <a:pt x="6" y="12"/>
                      </a:lnTo>
                      <a:lnTo>
                        <a:pt x="6" y="18"/>
                      </a:lnTo>
                      <a:lnTo>
                        <a:pt x="0" y="18"/>
                      </a:lnTo>
                    </a:path>
                  </a:pathLst>
                </a:custGeom>
                <a:noFill/>
                <a:ln w="9525">
                  <a:solidFill>
                    <a:srgbClr val="BF8C6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414" name="Freeform 478"/>
                <p:cNvSpPr>
                  <a:spLocks/>
                </p:cNvSpPr>
                <p:nvPr/>
              </p:nvSpPr>
              <p:spPr bwMode="auto">
                <a:xfrm>
                  <a:off x="3784" y="1489"/>
                  <a:ext cx="90" cy="42"/>
                </a:xfrm>
                <a:custGeom>
                  <a:avLst/>
                  <a:gdLst>
                    <a:gd name="T0" fmla="*/ 90 w 90"/>
                    <a:gd name="T1" fmla="*/ 0 h 42"/>
                    <a:gd name="T2" fmla="*/ 90 w 90"/>
                    <a:gd name="T3" fmla="*/ 0 h 42"/>
                    <a:gd name="T4" fmla="*/ 90 w 90"/>
                    <a:gd name="T5" fmla="*/ 0 h 42"/>
                    <a:gd name="T6" fmla="*/ 90 w 90"/>
                    <a:gd name="T7" fmla="*/ 0 h 42"/>
                    <a:gd name="T8" fmla="*/ 90 w 90"/>
                    <a:gd name="T9" fmla="*/ 0 h 42"/>
                    <a:gd name="T10" fmla="*/ 84 w 90"/>
                    <a:gd name="T11" fmla="*/ 0 h 42"/>
                    <a:gd name="T12" fmla="*/ 84 w 90"/>
                    <a:gd name="T13" fmla="*/ 0 h 42"/>
                    <a:gd name="T14" fmla="*/ 78 w 90"/>
                    <a:gd name="T15" fmla="*/ 0 h 42"/>
                    <a:gd name="T16" fmla="*/ 72 w 90"/>
                    <a:gd name="T17" fmla="*/ 0 h 42"/>
                    <a:gd name="T18" fmla="*/ 72 w 90"/>
                    <a:gd name="T19" fmla="*/ 0 h 42"/>
                    <a:gd name="T20" fmla="*/ 66 w 90"/>
                    <a:gd name="T21" fmla="*/ 0 h 42"/>
                    <a:gd name="T22" fmla="*/ 60 w 90"/>
                    <a:gd name="T23" fmla="*/ 6 h 42"/>
                    <a:gd name="T24" fmla="*/ 54 w 90"/>
                    <a:gd name="T25" fmla="*/ 6 h 42"/>
                    <a:gd name="T26" fmla="*/ 54 w 90"/>
                    <a:gd name="T27" fmla="*/ 6 h 42"/>
                    <a:gd name="T28" fmla="*/ 48 w 90"/>
                    <a:gd name="T29" fmla="*/ 6 h 42"/>
                    <a:gd name="T30" fmla="*/ 42 w 90"/>
                    <a:gd name="T31" fmla="*/ 6 h 42"/>
                    <a:gd name="T32" fmla="*/ 36 w 90"/>
                    <a:gd name="T33" fmla="*/ 12 h 42"/>
                    <a:gd name="T34" fmla="*/ 36 w 90"/>
                    <a:gd name="T35" fmla="*/ 12 h 42"/>
                    <a:gd name="T36" fmla="*/ 30 w 90"/>
                    <a:gd name="T37" fmla="*/ 12 h 42"/>
                    <a:gd name="T38" fmla="*/ 24 w 90"/>
                    <a:gd name="T39" fmla="*/ 18 h 42"/>
                    <a:gd name="T40" fmla="*/ 18 w 90"/>
                    <a:gd name="T41" fmla="*/ 18 h 42"/>
                    <a:gd name="T42" fmla="*/ 12 w 90"/>
                    <a:gd name="T43" fmla="*/ 24 h 42"/>
                    <a:gd name="T44" fmla="*/ 12 w 90"/>
                    <a:gd name="T45" fmla="*/ 30 h 42"/>
                    <a:gd name="T46" fmla="*/ 6 w 90"/>
                    <a:gd name="T47" fmla="*/ 30 h 42"/>
                    <a:gd name="T48" fmla="*/ 6 w 90"/>
                    <a:gd name="T49" fmla="*/ 36 h 42"/>
                    <a:gd name="T50" fmla="*/ 0 w 90"/>
                    <a:gd name="T51" fmla="*/ 42 h 42"/>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90" h="42">
                      <a:moveTo>
                        <a:pt x="90" y="0"/>
                      </a:moveTo>
                      <a:lnTo>
                        <a:pt x="90" y="0"/>
                      </a:lnTo>
                      <a:lnTo>
                        <a:pt x="84" y="0"/>
                      </a:lnTo>
                      <a:lnTo>
                        <a:pt x="78" y="0"/>
                      </a:lnTo>
                      <a:lnTo>
                        <a:pt x="72" y="0"/>
                      </a:lnTo>
                      <a:lnTo>
                        <a:pt x="66" y="0"/>
                      </a:lnTo>
                      <a:lnTo>
                        <a:pt x="60" y="6"/>
                      </a:lnTo>
                      <a:lnTo>
                        <a:pt x="54" y="6"/>
                      </a:lnTo>
                      <a:lnTo>
                        <a:pt x="48" y="6"/>
                      </a:lnTo>
                      <a:lnTo>
                        <a:pt x="42" y="6"/>
                      </a:lnTo>
                      <a:lnTo>
                        <a:pt x="36" y="12"/>
                      </a:lnTo>
                      <a:lnTo>
                        <a:pt x="30" y="12"/>
                      </a:lnTo>
                      <a:lnTo>
                        <a:pt x="24" y="18"/>
                      </a:lnTo>
                      <a:lnTo>
                        <a:pt x="18" y="18"/>
                      </a:lnTo>
                      <a:lnTo>
                        <a:pt x="12" y="24"/>
                      </a:lnTo>
                      <a:lnTo>
                        <a:pt x="12" y="30"/>
                      </a:lnTo>
                      <a:lnTo>
                        <a:pt x="6" y="30"/>
                      </a:lnTo>
                      <a:lnTo>
                        <a:pt x="6" y="36"/>
                      </a:lnTo>
                      <a:lnTo>
                        <a:pt x="0" y="42"/>
                      </a:lnTo>
                    </a:path>
                  </a:pathLst>
                </a:custGeom>
                <a:noFill/>
                <a:ln w="9525">
                  <a:solidFill>
                    <a:srgbClr val="BF8C6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415" name="Freeform 479"/>
                <p:cNvSpPr>
                  <a:spLocks/>
                </p:cNvSpPr>
                <p:nvPr/>
              </p:nvSpPr>
              <p:spPr bwMode="auto">
                <a:xfrm>
                  <a:off x="3874" y="1501"/>
                  <a:ext cx="48" cy="6"/>
                </a:xfrm>
                <a:custGeom>
                  <a:avLst/>
                  <a:gdLst>
                    <a:gd name="T0" fmla="*/ 0 w 48"/>
                    <a:gd name="T1" fmla="*/ 6 h 6"/>
                    <a:gd name="T2" fmla="*/ 0 w 48"/>
                    <a:gd name="T3" fmla="*/ 6 h 6"/>
                    <a:gd name="T4" fmla="*/ 0 w 48"/>
                    <a:gd name="T5" fmla="*/ 6 h 6"/>
                    <a:gd name="T6" fmla="*/ 0 w 48"/>
                    <a:gd name="T7" fmla="*/ 6 h 6"/>
                    <a:gd name="T8" fmla="*/ 6 w 48"/>
                    <a:gd name="T9" fmla="*/ 6 h 6"/>
                    <a:gd name="T10" fmla="*/ 6 w 48"/>
                    <a:gd name="T11" fmla="*/ 6 h 6"/>
                    <a:gd name="T12" fmla="*/ 6 w 48"/>
                    <a:gd name="T13" fmla="*/ 6 h 6"/>
                    <a:gd name="T14" fmla="*/ 12 w 48"/>
                    <a:gd name="T15" fmla="*/ 0 h 6"/>
                    <a:gd name="T16" fmla="*/ 12 w 48"/>
                    <a:gd name="T17" fmla="*/ 0 h 6"/>
                    <a:gd name="T18" fmla="*/ 12 w 48"/>
                    <a:gd name="T19" fmla="*/ 0 h 6"/>
                    <a:gd name="T20" fmla="*/ 18 w 48"/>
                    <a:gd name="T21" fmla="*/ 0 h 6"/>
                    <a:gd name="T22" fmla="*/ 18 w 48"/>
                    <a:gd name="T23" fmla="*/ 0 h 6"/>
                    <a:gd name="T24" fmla="*/ 24 w 48"/>
                    <a:gd name="T25" fmla="*/ 0 h 6"/>
                    <a:gd name="T26" fmla="*/ 30 w 48"/>
                    <a:gd name="T27" fmla="*/ 0 h 6"/>
                    <a:gd name="T28" fmla="*/ 30 w 48"/>
                    <a:gd name="T29" fmla="*/ 0 h 6"/>
                    <a:gd name="T30" fmla="*/ 36 w 48"/>
                    <a:gd name="T31" fmla="*/ 0 h 6"/>
                    <a:gd name="T32" fmla="*/ 42 w 48"/>
                    <a:gd name="T33" fmla="*/ 6 h 6"/>
                    <a:gd name="T34" fmla="*/ 48 w 48"/>
                    <a:gd name="T35" fmla="*/ 6 h 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48" h="6">
                      <a:moveTo>
                        <a:pt x="0" y="6"/>
                      </a:moveTo>
                      <a:lnTo>
                        <a:pt x="0" y="6"/>
                      </a:lnTo>
                      <a:lnTo>
                        <a:pt x="6" y="6"/>
                      </a:lnTo>
                      <a:lnTo>
                        <a:pt x="12" y="0"/>
                      </a:lnTo>
                      <a:lnTo>
                        <a:pt x="18" y="0"/>
                      </a:lnTo>
                      <a:lnTo>
                        <a:pt x="24" y="0"/>
                      </a:lnTo>
                      <a:lnTo>
                        <a:pt x="30" y="0"/>
                      </a:lnTo>
                      <a:lnTo>
                        <a:pt x="36" y="0"/>
                      </a:lnTo>
                      <a:lnTo>
                        <a:pt x="42" y="6"/>
                      </a:lnTo>
                      <a:lnTo>
                        <a:pt x="48" y="6"/>
                      </a:lnTo>
                    </a:path>
                  </a:pathLst>
                </a:custGeom>
                <a:noFill/>
                <a:ln w="9525">
                  <a:solidFill>
                    <a:srgbClr val="BF8C6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416" name="Freeform 480"/>
                <p:cNvSpPr>
                  <a:spLocks/>
                </p:cNvSpPr>
                <p:nvPr/>
              </p:nvSpPr>
              <p:spPr bwMode="auto">
                <a:xfrm>
                  <a:off x="3904" y="1531"/>
                  <a:ext cx="61" cy="12"/>
                </a:xfrm>
                <a:custGeom>
                  <a:avLst/>
                  <a:gdLst>
                    <a:gd name="T0" fmla="*/ 0 w 61"/>
                    <a:gd name="T1" fmla="*/ 0 h 12"/>
                    <a:gd name="T2" fmla="*/ 0 w 61"/>
                    <a:gd name="T3" fmla="*/ 0 h 12"/>
                    <a:gd name="T4" fmla="*/ 0 w 61"/>
                    <a:gd name="T5" fmla="*/ 0 h 12"/>
                    <a:gd name="T6" fmla="*/ 0 w 61"/>
                    <a:gd name="T7" fmla="*/ 0 h 12"/>
                    <a:gd name="T8" fmla="*/ 0 w 61"/>
                    <a:gd name="T9" fmla="*/ 0 h 12"/>
                    <a:gd name="T10" fmla="*/ 0 w 61"/>
                    <a:gd name="T11" fmla="*/ 0 h 12"/>
                    <a:gd name="T12" fmla="*/ 6 w 61"/>
                    <a:gd name="T13" fmla="*/ 0 h 12"/>
                    <a:gd name="T14" fmla="*/ 6 w 61"/>
                    <a:gd name="T15" fmla="*/ 0 h 12"/>
                    <a:gd name="T16" fmla="*/ 12 w 61"/>
                    <a:gd name="T17" fmla="*/ 0 h 12"/>
                    <a:gd name="T18" fmla="*/ 12 w 61"/>
                    <a:gd name="T19" fmla="*/ 0 h 12"/>
                    <a:gd name="T20" fmla="*/ 18 w 61"/>
                    <a:gd name="T21" fmla="*/ 0 h 12"/>
                    <a:gd name="T22" fmla="*/ 24 w 61"/>
                    <a:gd name="T23" fmla="*/ 0 h 12"/>
                    <a:gd name="T24" fmla="*/ 24 w 61"/>
                    <a:gd name="T25" fmla="*/ 6 h 12"/>
                    <a:gd name="T26" fmla="*/ 30 w 61"/>
                    <a:gd name="T27" fmla="*/ 6 h 12"/>
                    <a:gd name="T28" fmla="*/ 36 w 61"/>
                    <a:gd name="T29" fmla="*/ 6 h 12"/>
                    <a:gd name="T30" fmla="*/ 42 w 61"/>
                    <a:gd name="T31" fmla="*/ 6 h 12"/>
                    <a:gd name="T32" fmla="*/ 48 w 61"/>
                    <a:gd name="T33" fmla="*/ 12 h 12"/>
                    <a:gd name="T34" fmla="*/ 61 w 61"/>
                    <a:gd name="T35" fmla="*/ 12 h 1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61" h="12">
                      <a:moveTo>
                        <a:pt x="0" y="0"/>
                      </a:moveTo>
                      <a:lnTo>
                        <a:pt x="0" y="0"/>
                      </a:lnTo>
                      <a:lnTo>
                        <a:pt x="6" y="0"/>
                      </a:lnTo>
                      <a:lnTo>
                        <a:pt x="12" y="0"/>
                      </a:lnTo>
                      <a:lnTo>
                        <a:pt x="18" y="0"/>
                      </a:lnTo>
                      <a:lnTo>
                        <a:pt x="24" y="0"/>
                      </a:lnTo>
                      <a:lnTo>
                        <a:pt x="24" y="6"/>
                      </a:lnTo>
                      <a:lnTo>
                        <a:pt x="30" y="6"/>
                      </a:lnTo>
                      <a:lnTo>
                        <a:pt x="36" y="6"/>
                      </a:lnTo>
                      <a:lnTo>
                        <a:pt x="42" y="6"/>
                      </a:lnTo>
                      <a:lnTo>
                        <a:pt x="48" y="12"/>
                      </a:lnTo>
                      <a:lnTo>
                        <a:pt x="61" y="12"/>
                      </a:lnTo>
                    </a:path>
                  </a:pathLst>
                </a:custGeom>
                <a:noFill/>
                <a:ln w="9525">
                  <a:solidFill>
                    <a:srgbClr val="BF8C6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417" name="Freeform 481"/>
                <p:cNvSpPr>
                  <a:spLocks/>
                </p:cNvSpPr>
                <p:nvPr/>
              </p:nvSpPr>
              <p:spPr bwMode="auto">
                <a:xfrm>
                  <a:off x="3922" y="1579"/>
                  <a:ext cx="67" cy="24"/>
                </a:xfrm>
                <a:custGeom>
                  <a:avLst/>
                  <a:gdLst>
                    <a:gd name="T0" fmla="*/ 0 w 67"/>
                    <a:gd name="T1" fmla="*/ 0 h 24"/>
                    <a:gd name="T2" fmla="*/ 0 w 67"/>
                    <a:gd name="T3" fmla="*/ 0 h 24"/>
                    <a:gd name="T4" fmla="*/ 0 w 67"/>
                    <a:gd name="T5" fmla="*/ 0 h 24"/>
                    <a:gd name="T6" fmla="*/ 0 w 67"/>
                    <a:gd name="T7" fmla="*/ 0 h 24"/>
                    <a:gd name="T8" fmla="*/ 0 w 67"/>
                    <a:gd name="T9" fmla="*/ 0 h 24"/>
                    <a:gd name="T10" fmla="*/ 6 w 67"/>
                    <a:gd name="T11" fmla="*/ 0 h 24"/>
                    <a:gd name="T12" fmla="*/ 6 w 67"/>
                    <a:gd name="T13" fmla="*/ 0 h 24"/>
                    <a:gd name="T14" fmla="*/ 12 w 67"/>
                    <a:gd name="T15" fmla="*/ 0 h 24"/>
                    <a:gd name="T16" fmla="*/ 18 w 67"/>
                    <a:gd name="T17" fmla="*/ 0 h 24"/>
                    <a:gd name="T18" fmla="*/ 24 w 67"/>
                    <a:gd name="T19" fmla="*/ 6 h 24"/>
                    <a:gd name="T20" fmla="*/ 24 w 67"/>
                    <a:gd name="T21" fmla="*/ 6 h 24"/>
                    <a:gd name="T22" fmla="*/ 30 w 67"/>
                    <a:gd name="T23" fmla="*/ 6 h 24"/>
                    <a:gd name="T24" fmla="*/ 37 w 67"/>
                    <a:gd name="T25" fmla="*/ 12 h 24"/>
                    <a:gd name="T26" fmla="*/ 43 w 67"/>
                    <a:gd name="T27" fmla="*/ 12 h 24"/>
                    <a:gd name="T28" fmla="*/ 49 w 67"/>
                    <a:gd name="T29" fmla="*/ 12 h 24"/>
                    <a:gd name="T30" fmla="*/ 55 w 67"/>
                    <a:gd name="T31" fmla="*/ 18 h 24"/>
                    <a:gd name="T32" fmla="*/ 61 w 67"/>
                    <a:gd name="T33" fmla="*/ 24 h 24"/>
                    <a:gd name="T34" fmla="*/ 67 w 67"/>
                    <a:gd name="T35" fmla="*/ 24 h 2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67" h="24">
                      <a:moveTo>
                        <a:pt x="0" y="0"/>
                      </a:moveTo>
                      <a:lnTo>
                        <a:pt x="0" y="0"/>
                      </a:lnTo>
                      <a:lnTo>
                        <a:pt x="6" y="0"/>
                      </a:lnTo>
                      <a:lnTo>
                        <a:pt x="12" y="0"/>
                      </a:lnTo>
                      <a:lnTo>
                        <a:pt x="18" y="0"/>
                      </a:lnTo>
                      <a:lnTo>
                        <a:pt x="24" y="6"/>
                      </a:lnTo>
                      <a:lnTo>
                        <a:pt x="30" y="6"/>
                      </a:lnTo>
                      <a:lnTo>
                        <a:pt x="37" y="12"/>
                      </a:lnTo>
                      <a:lnTo>
                        <a:pt x="43" y="12"/>
                      </a:lnTo>
                      <a:lnTo>
                        <a:pt x="49" y="12"/>
                      </a:lnTo>
                      <a:lnTo>
                        <a:pt x="55" y="18"/>
                      </a:lnTo>
                      <a:lnTo>
                        <a:pt x="61" y="24"/>
                      </a:lnTo>
                      <a:lnTo>
                        <a:pt x="67" y="24"/>
                      </a:lnTo>
                    </a:path>
                  </a:pathLst>
                </a:custGeom>
                <a:noFill/>
                <a:ln w="9525">
                  <a:solidFill>
                    <a:srgbClr val="A5724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418" name="Freeform 482"/>
                <p:cNvSpPr>
                  <a:spLocks/>
                </p:cNvSpPr>
                <p:nvPr/>
              </p:nvSpPr>
              <p:spPr bwMode="auto">
                <a:xfrm>
                  <a:off x="4007" y="1603"/>
                  <a:ext cx="36" cy="36"/>
                </a:xfrm>
                <a:custGeom>
                  <a:avLst/>
                  <a:gdLst>
                    <a:gd name="T0" fmla="*/ 0 w 36"/>
                    <a:gd name="T1" fmla="*/ 0 h 36"/>
                    <a:gd name="T2" fmla="*/ 0 w 36"/>
                    <a:gd name="T3" fmla="*/ 0 h 36"/>
                    <a:gd name="T4" fmla="*/ 6 w 36"/>
                    <a:gd name="T5" fmla="*/ 0 h 36"/>
                    <a:gd name="T6" fmla="*/ 6 w 36"/>
                    <a:gd name="T7" fmla="*/ 0 h 36"/>
                    <a:gd name="T8" fmla="*/ 6 w 36"/>
                    <a:gd name="T9" fmla="*/ 0 h 36"/>
                    <a:gd name="T10" fmla="*/ 6 w 36"/>
                    <a:gd name="T11" fmla="*/ 6 h 36"/>
                    <a:gd name="T12" fmla="*/ 12 w 36"/>
                    <a:gd name="T13" fmla="*/ 6 h 36"/>
                    <a:gd name="T14" fmla="*/ 12 w 36"/>
                    <a:gd name="T15" fmla="*/ 6 h 36"/>
                    <a:gd name="T16" fmla="*/ 12 w 36"/>
                    <a:gd name="T17" fmla="*/ 12 h 36"/>
                    <a:gd name="T18" fmla="*/ 18 w 36"/>
                    <a:gd name="T19" fmla="*/ 12 h 36"/>
                    <a:gd name="T20" fmla="*/ 18 w 36"/>
                    <a:gd name="T21" fmla="*/ 18 h 36"/>
                    <a:gd name="T22" fmla="*/ 24 w 36"/>
                    <a:gd name="T23" fmla="*/ 18 h 36"/>
                    <a:gd name="T24" fmla="*/ 24 w 36"/>
                    <a:gd name="T25" fmla="*/ 18 h 36"/>
                    <a:gd name="T26" fmla="*/ 30 w 36"/>
                    <a:gd name="T27" fmla="*/ 24 h 36"/>
                    <a:gd name="T28" fmla="*/ 30 w 36"/>
                    <a:gd name="T29" fmla="*/ 24 h 36"/>
                    <a:gd name="T30" fmla="*/ 30 w 36"/>
                    <a:gd name="T31" fmla="*/ 30 h 36"/>
                    <a:gd name="T32" fmla="*/ 36 w 36"/>
                    <a:gd name="T33" fmla="*/ 36 h 36"/>
                    <a:gd name="T34" fmla="*/ 36 w 36"/>
                    <a:gd name="T35" fmla="*/ 36 h 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36" h="36">
                      <a:moveTo>
                        <a:pt x="0" y="0"/>
                      </a:moveTo>
                      <a:lnTo>
                        <a:pt x="0" y="0"/>
                      </a:lnTo>
                      <a:lnTo>
                        <a:pt x="6" y="0"/>
                      </a:lnTo>
                      <a:lnTo>
                        <a:pt x="6" y="6"/>
                      </a:lnTo>
                      <a:lnTo>
                        <a:pt x="12" y="6"/>
                      </a:lnTo>
                      <a:lnTo>
                        <a:pt x="12" y="12"/>
                      </a:lnTo>
                      <a:lnTo>
                        <a:pt x="18" y="12"/>
                      </a:lnTo>
                      <a:lnTo>
                        <a:pt x="18" y="18"/>
                      </a:lnTo>
                      <a:lnTo>
                        <a:pt x="24" y="18"/>
                      </a:lnTo>
                      <a:lnTo>
                        <a:pt x="30" y="24"/>
                      </a:lnTo>
                      <a:lnTo>
                        <a:pt x="30" y="30"/>
                      </a:lnTo>
                      <a:lnTo>
                        <a:pt x="36" y="36"/>
                      </a:lnTo>
                    </a:path>
                  </a:pathLst>
                </a:custGeom>
                <a:noFill/>
                <a:ln w="9525">
                  <a:solidFill>
                    <a:srgbClr val="A5724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419" name="Freeform 483"/>
                <p:cNvSpPr>
                  <a:spLocks/>
                </p:cNvSpPr>
                <p:nvPr/>
              </p:nvSpPr>
              <p:spPr bwMode="auto">
                <a:xfrm>
                  <a:off x="3862" y="1657"/>
                  <a:ext cx="103" cy="24"/>
                </a:xfrm>
                <a:custGeom>
                  <a:avLst/>
                  <a:gdLst>
                    <a:gd name="T0" fmla="*/ 0 w 103"/>
                    <a:gd name="T1" fmla="*/ 0 h 24"/>
                    <a:gd name="T2" fmla="*/ 0 w 103"/>
                    <a:gd name="T3" fmla="*/ 0 h 24"/>
                    <a:gd name="T4" fmla="*/ 6 w 103"/>
                    <a:gd name="T5" fmla="*/ 0 h 24"/>
                    <a:gd name="T6" fmla="*/ 6 w 103"/>
                    <a:gd name="T7" fmla="*/ 0 h 24"/>
                    <a:gd name="T8" fmla="*/ 6 w 103"/>
                    <a:gd name="T9" fmla="*/ 0 h 24"/>
                    <a:gd name="T10" fmla="*/ 6 w 103"/>
                    <a:gd name="T11" fmla="*/ 6 h 24"/>
                    <a:gd name="T12" fmla="*/ 12 w 103"/>
                    <a:gd name="T13" fmla="*/ 6 h 24"/>
                    <a:gd name="T14" fmla="*/ 18 w 103"/>
                    <a:gd name="T15" fmla="*/ 6 h 24"/>
                    <a:gd name="T16" fmla="*/ 18 w 103"/>
                    <a:gd name="T17" fmla="*/ 12 h 24"/>
                    <a:gd name="T18" fmla="*/ 24 w 103"/>
                    <a:gd name="T19" fmla="*/ 12 h 24"/>
                    <a:gd name="T20" fmla="*/ 30 w 103"/>
                    <a:gd name="T21" fmla="*/ 12 h 24"/>
                    <a:gd name="T22" fmla="*/ 36 w 103"/>
                    <a:gd name="T23" fmla="*/ 18 h 24"/>
                    <a:gd name="T24" fmla="*/ 36 w 103"/>
                    <a:gd name="T25" fmla="*/ 18 h 24"/>
                    <a:gd name="T26" fmla="*/ 42 w 103"/>
                    <a:gd name="T27" fmla="*/ 18 h 24"/>
                    <a:gd name="T28" fmla="*/ 48 w 103"/>
                    <a:gd name="T29" fmla="*/ 18 h 24"/>
                    <a:gd name="T30" fmla="*/ 54 w 103"/>
                    <a:gd name="T31" fmla="*/ 24 h 24"/>
                    <a:gd name="T32" fmla="*/ 60 w 103"/>
                    <a:gd name="T33" fmla="*/ 24 h 24"/>
                    <a:gd name="T34" fmla="*/ 66 w 103"/>
                    <a:gd name="T35" fmla="*/ 24 h 24"/>
                    <a:gd name="T36" fmla="*/ 72 w 103"/>
                    <a:gd name="T37" fmla="*/ 24 h 24"/>
                    <a:gd name="T38" fmla="*/ 78 w 103"/>
                    <a:gd name="T39" fmla="*/ 24 h 24"/>
                    <a:gd name="T40" fmla="*/ 78 w 103"/>
                    <a:gd name="T41" fmla="*/ 24 h 24"/>
                    <a:gd name="T42" fmla="*/ 84 w 103"/>
                    <a:gd name="T43" fmla="*/ 24 h 24"/>
                    <a:gd name="T44" fmla="*/ 90 w 103"/>
                    <a:gd name="T45" fmla="*/ 24 h 24"/>
                    <a:gd name="T46" fmla="*/ 90 w 103"/>
                    <a:gd name="T47" fmla="*/ 24 h 24"/>
                    <a:gd name="T48" fmla="*/ 97 w 103"/>
                    <a:gd name="T49" fmla="*/ 24 h 24"/>
                    <a:gd name="T50" fmla="*/ 97 w 103"/>
                    <a:gd name="T51" fmla="*/ 24 h 24"/>
                    <a:gd name="T52" fmla="*/ 97 w 103"/>
                    <a:gd name="T53" fmla="*/ 24 h 24"/>
                    <a:gd name="T54" fmla="*/ 103 w 103"/>
                    <a:gd name="T55" fmla="*/ 24 h 24"/>
                    <a:gd name="T56" fmla="*/ 103 w 103"/>
                    <a:gd name="T57" fmla="*/ 24 h 24"/>
                    <a:gd name="T58" fmla="*/ 103 w 103"/>
                    <a:gd name="T59" fmla="*/ 24 h 24"/>
                    <a:gd name="T60" fmla="*/ 103 w 103"/>
                    <a:gd name="T61" fmla="*/ 24 h 24"/>
                    <a:gd name="T62" fmla="*/ 103 w 103"/>
                    <a:gd name="T63" fmla="*/ 24 h 24"/>
                    <a:gd name="T64" fmla="*/ 103 w 103"/>
                    <a:gd name="T65" fmla="*/ 24 h 24"/>
                    <a:gd name="T66" fmla="*/ 103 w 103"/>
                    <a:gd name="T67" fmla="*/ 24 h 24"/>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03" h="24">
                      <a:moveTo>
                        <a:pt x="0" y="0"/>
                      </a:moveTo>
                      <a:lnTo>
                        <a:pt x="0" y="0"/>
                      </a:lnTo>
                      <a:lnTo>
                        <a:pt x="6" y="0"/>
                      </a:lnTo>
                      <a:lnTo>
                        <a:pt x="6" y="6"/>
                      </a:lnTo>
                      <a:lnTo>
                        <a:pt x="12" y="6"/>
                      </a:lnTo>
                      <a:lnTo>
                        <a:pt x="18" y="6"/>
                      </a:lnTo>
                      <a:lnTo>
                        <a:pt x="18" y="12"/>
                      </a:lnTo>
                      <a:lnTo>
                        <a:pt x="24" y="12"/>
                      </a:lnTo>
                      <a:lnTo>
                        <a:pt x="30" y="12"/>
                      </a:lnTo>
                      <a:lnTo>
                        <a:pt x="36" y="18"/>
                      </a:lnTo>
                      <a:lnTo>
                        <a:pt x="42" y="18"/>
                      </a:lnTo>
                      <a:lnTo>
                        <a:pt x="48" y="18"/>
                      </a:lnTo>
                      <a:lnTo>
                        <a:pt x="54" y="24"/>
                      </a:lnTo>
                      <a:lnTo>
                        <a:pt x="60" y="24"/>
                      </a:lnTo>
                      <a:lnTo>
                        <a:pt x="66" y="24"/>
                      </a:lnTo>
                      <a:lnTo>
                        <a:pt x="72" y="24"/>
                      </a:lnTo>
                      <a:lnTo>
                        <a:pt x="78" y="24"/>
                      </a:lnTo>
                      <a:lnTo>
                        <a:pt x="84" y="24"/>
                      </a:lnTo>
                      <a:lnTo>
                        <a:pt x="90" y="24"/>
                      </a:lnTo>
                      <a:lnTo>
                        <a:pt x="97" y="24"/>
                      </a:lnTo>
                      <a:lnTo>
                        <a:pt x="103" y="24"/>
                      </a:lnTo>
                    </a:path>
                  </a:pathLst>
                </a:custGeom>
                <a:noFill/>
                <a:ln w="9525">
                  <a:solidFill>
                    <a:srgbClr val="3F0C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420" name="Freeform 484"/>
                <p:cNvSpPr>
                  <a:spLocks/>
                </p:cNvSpPr>
                <p:nvPr/>
              </p:nvSpPr>
              <p:spPr bwMode="auto">
                <a:xfrm>
                  <a:off x="3898" y="1687"/>
                  <a:ext cx="54" cy="12"/>
                </a:xfrm>
                <a:custGeom>
                  <a:avLst/>
                  <a:gdLst>
                    <a:gd name="T0" fmla="*/ 0 w 54"/>
                    <a:gd name="T1" fmla="*/ 0 h 12"/>
                    <a:gd name="T2" fmla="*/ 0 w 54"/>
                    <a:gd name="T3" fmla="*/ 0 h 12"/>
                    <a:gd name="T4" fmla="*/ 0 w 54"/>
                    <a:gd name="T5" fmla="*/ 0 h 12"/>
                    <a:gd name="T6" fmla="*/ 0 w 54"/>
                    <a:gd name="T7" fmla="*/ 0 h 12"/>
                    <a:gd name="T8" fmla="*/ 0 w 54"/>
                    <a:gd name="T9" fmla="*/ 0 h 12"/>
                    <a:gd name="T10" fmla="*/ 0 w 54"/>
                    <a:gd name="T11" fmla="*/ 6 h 12"/>
                    <a:gd name="T12" fmla="*/ 6 w 54"/>
                    <a:gd name="T13" fmla="*/ 6 h 12"/>
                    <a:gd name="T14" fmla="*/ 6 w 54"/>
                    <a:gd name="T15" fmla="*/ 6 h 12"/>
                    <a:gd name="T16" fmla="*/ 12 w 54"/>
                    <a:gd name="T17" fmla="*/ 6 h 12"/>
                    <a:gd name="T18" fmla="*/ 12 w 54"/>
                    <a:gd name="T19" fmla="*/ 6 h 12"/>
                    <a:gd name="T20" fmla="*/ 18 w 54"/>
                    <a:gd name="T21" fmla="*/ 6 h 12"/>
                    <a:gd name="T22" fmla="*/ 24 w 54"/>
                    <a:gd name="T23" fmla="*/ 6 h 12"/>
                    <a:gd name="T24" fmla="*/ 24 w 54"/>
                    <a:gd name="T25" fmla="*/ 12 h 12"/>
                    <a:gd name="T26" fmla="*/ 30 w 54"/>
                    <a:gd name="T27" fmla="*/ 12 h 12"/>
                    <a:gd name="T28" fmla="*/ 36 w 54"/>
                    <a:gd name="T29" fmla="*/ 12 h 12"/>
                    <a:gd name="T30" fmla="*/ 42 w 54"/>
                    <a:gd name="T31" fmla="*/ 12 h 12"/>
                    <a:gd name="T32" fmla="*/ 48 w 54"/>
                    <a:gd name="T33" fmla="*/ 12 h 12"/>
                    <a:gd name="T34" fmla="*/ 54 w 54"/>
                    <a:gd name="T35" fmla="*/ 6 h 1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54" h="12">
                      <a:moveTo>
                        <a:pt x="0" y="0"/>
                      </a:moveTo>
                      <a:lnTo>
                        <a:pt x="0" y="0"/>
                      </a:lnTo>
                      <a:lnTo>
                        <a:pt x="0" y="6"/>
                      </a:lnTo>
                      <a:lnTo>
                        <a:pt x="6" y="6"/>
                      </a:lnTo>
                      <a:lnTo>
                        <a:pt x="12" y="6"/>
                      </a:lnTo>
                      <a:lnTo>
                        <a:pt x="18" y="6"/>
                      </a:lnTo>
                      <a:lnTo>
                        <a:pt x="24" y="6"/>
                      </a:lnTo>
                      <a:lnTo>
                        <a:pt x="24" y="12"/>
                      </a:lnTo>
                      <a:lnTo>
                        <a:pt x="30" y="12"/>
                      </a:lnTo>
                      <a:lnTo>
                        <a:pt x="36" y="12"/>
                      </a:lnTo>
                      <a:lnTo>
                        <a:pt x="42" y="12"/>
                      </a:lnTo>
                      <a:lnTo>
                        <a:pt x="48" y="12"/>
                      </a:lnTo>
                      <a:lnTo>
                        <a:pt x="54" y="6"/>
                      </a:lnTo>
                    </a:path>
                  </a:pathLst>
                </a:custGeom>
                <a:noFill/>
                <a:ln w="9525">
                  <a:solidFill>
                    <a:srgbClr val="3F0C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421" name="Freeform 485"/>
                <p:cNvSpPr>
                  <a:spLocks/>
                </p:cNvSpPr>
                <p:nvPr/>
              </p:nvSpPr>
              <p:spPr bwMode="auto">
                <a:xfrm>
                  <a:off x="3922" y="1705"/>
                  <a:ext cx="18" cy="1"/>
                </a:xfrm>
                <a:custGeom>
                  <a:avLst/>
                  <a:gdLst>
                    <a:gd name="T0" fmla="*/ 0 w 18"/>
                    <a:gd name="T1" fmla="*/ 0 h 1"/>
                    <a:gd name="T2" fmla="*/ 0 w 18"/>
                    <a:gd name="T3" fmla="*/ 0 h 1"/>
                    <a:gd name="T4" fmla="*/ 0 w 18"/>
                    <a:gd name="T5" fmla="*/ 0 h 1"/>
                    <a:gd name="T6" fmla="*/ 0 w 18"/>
                    <a:gd name="T7" fmla="*/ 0 h 1"/>
                    <a:gd name="T8" fmla="*/ 0 w 18"/>
                    <a:gd name="T9" fmla="*/ 0 h 1"/>
                    <a:gd name="T10" fmla="*/ 6 w 18"/>
                    <a:gd name="T11" fmla="*/ 0 h 1"/>
                    <a:gd name="T12" fmla="*/ 6 w 18"/>
                    <a:gd name="T13" fmla="*/ 0 h 1"/>
                    <a:gd name="T14" fmla="*/ 12 w 18"/>
                    <a:gd name="T15" fmla="*/ 0 h 1"/>
                    <a:gd name="T16" fmla="*/ 18 w 18"/>
                    <a:gd name="T17" fmla="*/ 0 h 1"/>
                    <a:gd name="T18" fmla="*/ 18 w 18"/>
                    <a:gd name="T19" fmla="*/ 0 h 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8" h="1">
                      <a:moveTo>
                        <a:pt x="0" y="0"/>
                      </a:moveTo>
                      <a:lnTo>
                        <a:pt x="0" y="0"/>
                      </a:lnTo>
                      <a:lnTo>
                        <a:pt x="6" y="0"/>
                      </a:lnTo>
                      <a:lnTo>
                        <a:pt x="12" y="0"/>
                      </a:lnTo>
                      <a:lnTo>
                        <a:pt x="18" y="0"/>
                      </a:lnTo>
                    </a:path>
                  </a:pathLst>
                </a:custGeom>
                <a:noFill/>
                <a:ln w="9525">
                  <a:solidFill>
                    <a:srgbClr val="3F0C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422" name="Freeform 486"/>
                <p:cNvSpPr>
                  <a:spLocks/>
                </p:cNvSpPr>
                <p:nvPr/>
              </p:nvSpPr>
              <p:spPr bwMode="auto">
                <a:xfrm>
                  <a:off x="3868" y="1669"/>
                  <a:ext cx="36" cy="12"/>
                </a:xfrm>
                <a:custGeom>
                  <a:avLst/>
                  <a:gdLst>
                    <a:gd name="T0" fmla="*/ 0 w 36"/>
                    <a:gd name="T1" fmla="*/ 0 h 12"/>
                    <a:gd name="T2" fmla="*/ 0 w 36"/>
                    <a:gd name="T3" fmla="*/ 0 h 12"/>
                    <a:gd name="T4" fmla="*/ 0 w 36"/>
                    <a:gd name="T5" fmla="*/ 0 h 12"/>
                    <a:gd name="T6" fmla="*/ 6 w 36"/>
                    <a:gd name="T7" fmla="*/ 0 h 12"/>
                    <a:gd name="T8" fmla="*/ 6 w 36"/>
                    <a:gd name="T9" fmla="*/ 6 h 12"/>
                    <a:gd name="T10" fmla="*/ 12 w 36"/>
                    <a:gd name="T11" fmla="*/ 6 h 12"/>
                    <a:gd name="T12" fmla="*/ 18 w 36"/>
                    <a:gd name="T13" fmla="*/ 6 h 12"/>
                    <a:gd name="T14" fmla="*/ 24 w 36"/>
                    <a:gd name="T15" fmla="*/ 12 h 12"/>
                    <a:gd name="T16" fmla="*/ 30 w 36"/>
                    <a:gd name="T17" fmla="*/ 12 h 12"/>
                    <a:gd name="T18" fmla="*/ 36 w 36"/>
                    <a:gd name="T19" fmla="*/ 12 h 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6" h="12">
                      <a:moveTo>
                        <a:pt x="0" y="0"/>
                      </a:moveTo>
                      <a:lnTo>
                        <a:pt x="0" y="0"/>
                      </a:lnTo>
                      <a:lnTo>
                        <a:pt x="6" y="0"/>
                      </a:lnTo>
                      <a:lnTo>
                        <a:pt x="6" y="6"/>
                      </a:lnTo>
                      <a:lnTo>
                        <a:pt x="12" y="6"/>
                      </a:lnTo>
                      <a:lnTo>
                        <a:pt x="18" y="6"/>
                      </a:lnTo>
                      <a:lnTo>
                        <a:pt x="24" y="12"/>
                      </a:lnTo>
                      <a:lnTo>
                        <a:pt x="30" y="12"/>
                      </a:lnTo>
                      <a:lnTo>
                        <a:pt x="36" y="12"/>
                      </a:lnTo>
                    </a:path>
                  </a:pathLst>
                </a:custGeom>
                <a:noFill/>
                <a:ln w="9525">
                  <a:solidFill>
                    <a:srgbClr val="3F0C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423" name="Freeform 487"/>
                <p:cNvSpPr>
                  <a:spLocks/>
                </p:cNvSpPr>
                <p:nvPr/>
              </p:nvSpPr>
              <p:spPr bwMode="auto">
                <a:xfrm>
                  <a:off x="3862" y="1621"/>
                  <a:ext cx="66" cy="24"/>
                </a:xfrm>
                <a:custGeom>
                  <a:avLst/>
                  <a:gdLst>
                    <a:gd name="T0" fmla="*/ 0 w 66"/>
                    <a:gd name="T1" fmla="*/ 0 h 24"/>
                    <a:gd name="T2" fmla="*/ 0 w 66"/>
                    <a:gd name="T3" fmla="*/ 0 h 24"/>
                    <a:gd name="T4" fmla="*/ 0 w 66"/>
                    <a:gd name="T5" fmla="*/ 0 h 24"/>
                    <a:gd name="T6" fmla="*/ 0 w 66"/>
                    <a:gd name="T7" fmla="*/ 0 h 24"/>
                    <a:gd name="T8" fmla="*/ 0 w 66"/>
                    <a:gd name="T9" fmla="*/ 0 h 24"/>
                    <a:gd name="T10" fmla="*/ 6 w 66"/>
                    <a:gd name="T11" fmla="*/ 6 h 24"/>
                    <a:gd name="T12" fmla="*/ 6 w 66"/>
                    <a:gd name="T13" fmla="*/ 6 h 24"/>
                    <a:gd name="T14" fmla="*/ 12 w 66"/>
                    <a:gd name="T15" fmla="*/ 6 h 24"/>
                    <a:gd name="T16" fmla="*/ 18 w 66"/>
                    <a:gd name="T17" fmla="*/ 12 h 24"/>
                    <a:gd name="T18" fmla="*/ 24 w 66"/>
                    <a:gd name="T19" fmla="*/ 12 h 24"/>
                    <a:gd name="T20" fmla="*/ 24 w 66"/>
                    <a:gd name="T21" fmla="*/ 12 h 24"/>
                    <a:gd name="T22" fmla="*/ 30 w 66"/>
                    <a:gd name="T23" fmla="*/ 12 h 24"/>
                    <a:gd name="T24" fmla="*/ 30 w 66"/>
                    <a:gd name="T25" fmla="*/ 18 h 24"/>
                    <a:gd name="T26" fmla="*/ 36 w 66"/>
                    <a:gd name="T27" fmla="*/ 18 h 24"/>
                    <a:gd name="T28" fmla="*/ 42 w 66"/>
                    <a:gd name="T29" fmla="*/ 18 h 24"/>
                    <a:gd name="T30" fmla="*/ 42 w 66"/>
                    <a:gd name="T31" fmla="*/ 18 h 24"/>
                    <a:gd name="T32" fmla="*/ 48 w 66"/>
                    <a:gd name="T33" fmla="*/ 18 h 24"/>
                    <a:gd name="T34" fmla="*/ 54 w 66"/>
                    <a:gd name="T35" fmla="*/ 24 h 24"/>
                    <a:gd name="T36" fmla="*/ 54 w 66"/>
                    <a:gd name="T37" fmla="*/ 24 h 24"/>
                    <a:gd name="T38" fmla="*/ 60 w 66"/>
                    <a:gd name="T39" fmla="*/ 24 h 24"/>
                    <a:gd name="T40" fmla="*/ 60 w 66"/>
                    <a:gd name="T41" fmla="*/ 24 h 24"/>
                    <a:gd name="T42" fmla="*/ 66 w 66"/>
                    <a:gd name="T43" fmla="*/ 24 h 24"/>
                    <a:gd name="T44" fmla="*/ 66 w 66"/>
                    <a:gd name="T45" fmla="*/ 24 h 24"/>
                    <a:gd name="T46" fmla="*/ 66 w 66"/>
                    <a:gd name="T47" fmla="*/ 24 h 24"/>
                    <a:gd name="T48" fmla="*/ 66 w 66"/>
                    <a:gd name="T49" fmla="*/ 24 h 24"/>
                    <a:gd name="T50" fmla="*/ 66 w 66"/>
                    <a:gd name="T51" fmla="*/ 24 h 2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66" h="24">
                      <a:moveTo>
                        <a:pt x="0" y="0"/>
                      </a:moveTo>
                      <a:lnTo>
                        <a:pt x="0" y="0"/>
                      </a:lnTo>
                      <a:lnTo>
                        <a:pt x="6" y="6"/>
                      </a:lnTo>
                      <a:lnTo>
                        <a:pt x="12" y="6"/>
                      </a:lnTo>
                      <a:lnTo>
                        <a:pt x="18" y="12"/>
                      </a:lnTo>
                      <a:lnTo>
                        <a:pt x="24" y="12"/>
                      </a:lnTo>
                      <a:lnTo>
                        <a:pt x="30" y="12"/>
                      </a:lnTo>
                      <a:lnTo>
                        <a:pt x="30" y="18"/>
                      </a:lnTo>
                      <a:lnTo>
                        <a:pt x="36" y="18"/>
                      </a:lnTo>
                      <a:lnTo>
                        <a:pt x="42" y="18"/>
                      </a:lnTo>
                      <a:lnTo>
                        <a:pt x="48" y="18"/>
                      </a:lnTo>
                      <a:lnTo>
                        <a:pt x="54" y="24"/>
                      </a:lnTo>
                      <a:lnTo>
                        <a:pt x="60" y="24"/>
                      </a:lnTo>
                      <a:lnTo>
                        <a:pt x="66" y="24"/>
                      </a:lnTo>
                    </a:path>
                  </a:pathLst>
                </a:custGeom>
                <a:noFill/>
                <a:ln w="9525">
                  <a:solidFill>
                    <a:srgbClr val="3F0C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424" name="Freeform 488"/>
                <p:cNvSpPr>
                  <a:spLocks/>
                </p:cNvSpPr>
                <p:nvPr/>
              </p:nvSpPr>
              <p:spPr bwMode="auto">
                <a:xfrm>
                  <a:off x="3868" y="1591"/>
                  <a:ext cx="66" cy="12"/>
                </a:xfrm>
                <a:custGeom>
                  <a:avLst/>
                  <a:gdLst>
                    <a:gd name="T0" fmla="*/ 0 w 66"/>
                    <a:gd name="T1" fmla="*/ 0 h 12"/>
                    <a:gd name="T2" fmla="*/ 0 w 66"/>
                    <a:gd name="T3" fmla="*/ 0 h 12"/>
                    <a:gd name="T4" fmla="*/ 0 w 66"/>
                    <a:gd name="T5" fmla="*/ 0 h 12"/>
                    <a:gd name="T6" fmla="*/ 0 w 66"/>
                    <a:gd name="T7" fmla="*/ 0 h 12"/>
                    <a:gd name="T8" fmla="*/ 0 w 66"/>
                    <a:gd name="T9" fmla="*/ 0 h 12"/>
                    <a:gd name="T10" fmla="*/ 6 w 66"/>
                    <a:gd name="T11" fmla="*/ 0 h 12"/>
                    <a:gd name="T12" fmla="*/ 6 w 66"/>
                    <a:gd name="T13" fmla="*/ 0 h 12"/>
                    <a:gd name="T14" fmla="*/ 12 w 66"/>
                    <a:gd name="T15" fmla="*/ 0 h 12"/>
                    <a:gd name="T16" fmla="*/ 12 w 66"/>
                    <a:gd name="T17" fmla="*/ 0 h 12"/>
                    <a:gd name="T18" fmla="*/ 18 w 66"/>
                    <a:gd name="T19" fmla="*/ 0 h 12"/>
                    <a:gd name="T20" fmla="*/ 24 w 66"/>
                    <a:gd name="T21" fmla="*/ 0 h 12"/>
                    <a:gd name="T22" fmla="*/ 30 w 66"/>
                    <a:gd name="T23" fmla="*/ 0 h 12"/>
                    <a:gd name="T24" fmla="*/ 36 w 66"/>
                    <a:gd name="T25" fmla="*/ 6 h 12"/>
                    <a:gd name="T26" fmla="*/ 42 w 66"/>
                    <a:gd name="T27" fmla="*/ 6 h 12"/>
                    <a:gd name="T28" fmla="*/ 48 w 66"/>
                    <a:gd name="T29" fmla="*/ 6 h 12"/>
                    <a:gd name="T30" fmla="*/ 54 w 66"/>
                    <a:gd name="T31" fmla="*/ 6 h 12"/>
                    <a:gd name="T32" fmla="*/ 60 w 66"/>
                    <a:gd name="T33" fmla="*/ 12 h 12"/>
                    <a:gd name="T34" fmla="*/ 66 w 66"/>
                    <a:gd name="T35" fmla="*/ 12 h 1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66" h="12">
                      <a:moveTo>
                        <a:pt x="0" y="0"/>
                      </a:moveTo>
                      <a:lnTo>
                        <a:pt x="0" y="0"/>
                      </a:lnTo>
                      <a:lnTo>
                        <a:pt x="6" y="0"/>
                      </a:lnTo>
                      <a:lnTo>
                        <a:pt x="12" y="0"/>
                      </a:lnTo>
                      <a:lnTo>
                        <a:pt x="18" y="0"/>
                      </a:lnTo>
                      <a:lnTo>
                        <a:pt x="24" y="0"/>
                      </a:lnTo>
                      <a:lnTo>
                        <a:pt x="30" y="0"/>
                      </a:lnTo>
                      <a:lnTo>
                        <a:pt x="36" y="6"/>
                      </a:lnTo>
                      <a:lnTo>
                        <a:pt x="42" y="6"/>
                      </a:lnTo>
                      <a:lnTo>
                        <a:pt x="48" y="6"/>
                      </a:lnTo>
                      <a:lnTo>
                        <a:pt x="54" y="6"/>
                      </a:lnTo>
                      <a:lnTo>
                        <a:pt x="60" y="12"/>
                      </a:lnTo>
                      <a:lnTo>
                        <a:pt x="66" y="12"/>
                      </a:lnTo>
                    </a:path>
                  </a:pathLst>
                </a:custGeom>
                <a:noFill/>
                <a:ln w="9525">
                  <a:solidFill>
                    <a:srgbClr val="3F0C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425" name="Freeform 489"/>
                <p:cNvSpPr>
                  <a:spLocks/>
                </p:cNvSpPr>
                <p:nvPr/>
              </p:nvSpPr>
              <p:spPr bwMode="auto">
                <a:xfrm>
                  <a:off x="3898" y="1561"/>
                  <a:ext cx="54" cy="6"/>
                </a:xfrm>
                <a:custGeom>
                  <a:avLst/>
                  <a:gdLst>
                    <a:gd name="T0" fmla="*/ 0 w 54"/>
                    <a:gd name="T1" fmla="*/ 6 h 6"/>
                    <a:gd name="T2" fmla="*/ 0 w 54"/>
                    <a:gd name="T3" fmla="*/ 6 h 6"/>
                    <a:gd name="T4" fmla="*/ 0 w 54"/>
                    <a:gd name="T5" fmla="*/ 6 h 6"/>
                    <a:gd name="T6" fmla="*/ 6 w 54"/>
                    <a:gd name="T7" fmla="*/ 0 h 6"/>
                    <a:gd name="T8" fmla="*/ 6 w 54"/>
                    <a:gd name="T9" fmla="*/ 0 h 6"/>
                    <a:gd name="T10" fmla="*/ 6 w 54"/>
                    <a:gd name="T11" fmla="*/ 0 h 6"/>
                    <a:gd name="T12" fmla="*/ 12 w 54"/>
                    <a:gd name="T13" fmla="*/ 0 h 6"/>
                    <a:gd name="T14" fmla="*/ 12 w 54"/>
                    <a:gd name="T15" fmla="*/ 0 h 6"/>
                    <a:gd name="T16" fmla="*/ 18 w 54"/>
                    <a:gd name="T17" fmla="*/ 0 h 6"/>
                    <a:gd name="T18" fmla="*/ 18 w 54"/>
                    <a:gd name="T19" fmla="*/ 0 h 6"/>
                    <a:gd name="T20" fmla="*/ 24 w 54"/>
                    <a:gd name="T21" fmla="*/ 0 h 6"/>
                    <a:gd name="T22" fmla="*/ 30 w 54"/>
                    <a:gd name="T23" fmla="*/ 0 h 6"/>
                    <a:gd name="T24" fmla="*/ 36 w 54"/>
                    <a:gd name="T25" fmla="*/ 0 h 6"/>
                    <a:gd name="T26" fmla="*/ 36 w 54"/>
                    <a:gd name="T27" fmla="*/ 6 h 6"/>
                    <a:gd name="T28" fmla="*/ 42 w 54"/>
                    <a:gd name="T29" fmla="*/ 6 h 6"/>
                    <a:gd name="T30" fmla="*/ 48 w 54"/>
                    <a:gd name="T31" fmla="*/ 6 h 6"/>
                    <a:gd name="T32" fmla="*/ 54 w 54"/>
                    <a:gd name="T33" fmla="*/ 6 h 6"/>
                    <a:gd name="T34" fmla="*/ 54 w 54"/>
                    <a:gd name="T35" fmla="*/ 6 h 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54" h="6">
                      <a:moveTo>
                        <a:pt x="0" y="6"/>
                      </a:moveTo>
                      <a:lnTo>
                        <a:pt x="0" y="6"/>
                      </a:lnTo>
                      <a:lnTo>
                        <a:pt x="6" y="0"/>
                      </a:lnTo>
                      <a:lnTo>
                        <a:pt x="12" y="0"/>
                      </a:lnTo>
                      <a:lnTo>
                        <a:pt x="18" y="0"/>
                      </a:lnTo>
                      <a:lnTo>
                        <a:pt x="24" y="0"/>
                      </a:lnTo>
                      <a:lnTo>
                        <a:pt x="30" y="0"/>
                      </a:lnTo>
                      <a:lnTo>
                        <a:pt x="36" y="0"/>
                      </a:lnTo>
                      <a:lnTo>
                        <a:pt x="36" y="6"/>
                      </a:lnTo>
                      <a:lnTo>
                        <a:pt x="42" y="6"/>
                      </a:lnTo>
                      <a:lnTo>
                        <a:pt x="48" y="6"/>
                      </a:lnTo>
                      <a:lnTo>
                        <a:pt x="54" y="6"/>
                      </a:lnTo>
                    </a:path>
                  </a:pathLst>
                </a:custGeom>
                <a:noFill/>
                <a:ln w="9525">
                  <a:solidFill>
                    <a:srgbClr val="3F0C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426" name="Freeform 490"/>
                <p:cNvSpPr>
                  <a:spLocks/>
                </p:cNvSpPr>
                <p:nvPr/>
              </p:nvSpPr>
              <p:spPr bwMode="auto">
                <a:xfrm>
                  <a:off x="4019" y="1681"/>
                  <a:ext cx="6" cy="24"/>
                </a:xfrm>
                <a:custGeom>
                  <a:avLst/>
                  <a:gdLst>
                    <a:gd name="T0" fmla="*/ 6 w 6"/>
                    <a:gd name="T1" fmla="*/ 24 h 24"/>
                    <a:gd name="T2" fmla="*/ 6 w 6"/>
                    <a:gd name="T3" fmla="*/ 24 h 24"/>
                    <a:gd name="T4" fmla="*/ 6 w 6"/>
                    <a:gd name="T5" fmla="*/ 24 h 24"/>
                    <a:gd name="T6" fmla="*/ 6 w 6"/>
                    <a:gd name="T7" fmla="*/ 24 h 24"/>
                    <a:gd name="T8" fmla="*/ 6 w 6"/>
                    <a:gd name="T9" fmla="*/ 18 h 24"/>
                    <a:gd name="T10" fmla="*/ 6 w 6"/>
                    <a:gd name="T11" fmla="*/ 18 h 24"/>
                    <a:gd name="T12" fmla="*/ 6 w 6"/>
                    <a:gd name="T13" fmla="*/ 12 h 24"/>
                    <a:gd name="T14" fmla="*/ 6 w 6"/>
                    <a:gd name="T15" fmla="*/ 6 h 24"/>
                    <a:gd name="T16" fmla="*/ 6 w 6"/>
                    <a:gd name="T17" fmla="*/ 6 h 24"/>
                    <a:gd name="T18" fmla="*/ 0 w 6"/>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 h="24">
                      <a:moveTo>
                        <a:pt x="6" y="24"/>
                      </a:moveTo>
                      <a:lnTo>
                        <a:pt x="6" y="24"/>
                      </a:lnTo>
                      <a:lnTo>
                        <a:pt x="6" y="18"/>
                      </a:lnTo>
                      <a:lnTo>
                        <a:pt x="6" y="12"/>
                      </a:lnTo>
                      <a:lnTo>
                        <a:pt x="6" y="6"/>
                      </a:lnTo>
                      <a:lnTo>
                        <a:pt x="0" y="0"/>
                      </a:lnTo>
                    </a:path>
                  </a:pathLst>
                </a:custGeom>
                <a:noFill/>
                <a:ln w="9525">
                  <a:solidFill>
                    <a:srgbClr val="3F0C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427" name="Freeform 491"/>
                <p:cNvSpPr>
                  <a:spLocks/>
                </p:cNvSpPr>
                <p:nvPr/>
              </p:nvSpPr>
              <p:spPr bwMode="auto">
                <a:xfrm>
                  <a:off x="3838" y="1525"/>
                  <a:ext cx="24" cy="54"/>
                </a:xfrm>
                <a:custGeom>
                  <a:avLst/>
                  <a:gdLst>
                    <a:gd name="T0" fmla="*/ 0 w 24"/>
                    <a:gd name="T1" fmla="*/ 54 h 54"/>
                    <a:gd name="T2" fmla="*/ 0 w 24"/>
                    <a:gd name="T3" fmla="*/ 54 h 54"/>
                    <a:gd name="T4" fmla="*/ 0 w 24"/>
                    <a:gd name="T5" fmla="*/ 54 h 54"/>
                    <a:gd name="T6" fmla="*/ 0 w 24"/>
                    <a:gd name="T7" fmla="*/ 48 h 54"/>
                    <a:gd name="T8" fmla="*/ 0 w 24"/>
                    <a:gd name="T9" fmla="*/ 48 h 54"/>
                    <a:gd name="T10" fmla="*/ 6 w 24"/>
                    <a:gd name="T11" fmla="*/ 42 h 54"/>
                    <a:gd name="T12" fmla="*/ 6 w 24"/>
                    <a:gd name="T13" fmla="*/ 36 h 54"/>
                    <a:gd name="T14" fmla="*/ 6 w 24"/>
                    <a:gd name="T15" fmla="*/ 30 h 54"/>
                    <a:gd name="T16" fmla="*/ 6 w 24"/>
                    <a:gd name="T17" fmla="*/ 24 h 54"/>
                    <a:gd name="T18" fmla="*/ 12 w 24"/>
                    <a:gd name="T19" fmla="*/ 18 h 54"/>
                    <a:gd name="T20" fmla="*/ 12 w 24"/>
                    <a:gd name="T21" fmla="*/ 18 h 54"/>
                    <a:gd name="T22" fmla="*/ 12 w 24"/>
                    <a:gd name="T23" fmla="*/ 12 h 54"/>
                    <a:gd name="T24" fmla="*/ 18 w 24"/>
                    <a:gd name="T25" fmla="*/ 12 h 54"/>
                    <a:gd name="T26" fmla="*/ 18 w 24"/>
                    <a:gd name="T27" fmla="*/ 6 h 54"/>
                    <a:gd name="T28" fmla="*/ 18 w 24"/>
                    <a:gd name="T29" fmla="*/ 6 h 54"/>
                    <a:gd name="T30" fmla="*/ 24 w 24"/>
                    <a:gd name="T31" fmla="*/ 0 h 54"/>
                    <a:gd name="T32" fmla="*/ 24 w 24"/>
                    <a:gd name="T33" fmla="*/ 0 h 54"/>
                    <a:gd name="T34" fmla="*/ 24 w 24"/>
                    <a:gd name="T35" fmla="*/ 0 h 5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4" h="54">
                      <a:moveTo>
                        <a:pt x="0" y="54"/>
                      </a:moveTo>
                      <a:lnTo>
                        <a:pt x="0" y="54"/>
                      </a:lnTo>
                      <a:lnTo>
                        <a:pt x="0" y="48"/>
                      </a:lnTo>
                      <a:lnTo>
                        <a:pt x="6" y="42"/>
                      </a:lnTo>
                      <a:lnTo>
                        <a:pt x="6" y="36"/>
                      </a:lnTo>
                      <a:lnTo>
                        <a:pt x="6" y="30"/>
                      </a:lnTo>
                      <a:lnTo>
                        <a:pt x="6" y="24"/>
                      </a:lnTo>
                      <a:lnTo>
                        <a:pt x="12" y="18"/>
                      </a:lnTo>
                      <a:lnTo>
                        <a:pt x="12" y="12"/>
                      </a:lnTo>
                      <a:lnTo>
                        <a:pt x="18" y="12"/>
                      </a:lnTo>
                      <a:lnTo>
                        <a:pt x="18" y="6"/>
                      </a:lnTo>
                      <a:lnTo>
                        <a:pt x="24" y="0"/>
                      </a:lnTo>
                    </a:path>
                  </a:pathLst>
                </a:custGeom>
                <a:noFill/>
                <a:ln w="9525">
                  <a:solidFill>
                    <a:srgbClr val="3F0C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428" name="Freeform 492"/>
                <p:cNvSpPr>
                  <a:spLocks/>
                </p:cNvSpPr>
                <p:nvPr/>
              </p:nvSpPr>
              <p:spPr bwMode="auto">
                <a:xfrm>
                  <a:off x="3820" y="1549"/>
                  <a:ext cx="6" cy="30"/>
                </a:xfrm>
                <a:custGeom>
                  <a:avLst/>
                  <a:gdLst>
                    <a:gd name="T0" fmla="*/ 6 w 6"/>
                    <a:gd name="T1" fmla="*/ 0 h 30"/>
                    <a:gd name="T2" fmla="*/ 6 w 6"/>
                    <a:gd name="T3" fmla="*/ 0 h 30"/>
                    <a:gd name="T4" fmla="*/ 6 w 6"/>
                    <a:gd name="T5" fmla="*/ 6 h 30"/>
                    <a:gd name="T6" fmla="*/ 6 w 6"/>
                    <a:gd name="T7" fmla="*/ 6 h 30"/>
                    <a:gd name="T8" fmla="*/ 6 w 6"/>
                    <a:gd name="T9" fmla="*/ 6 h 30"/>
                    <a:gd name="T10" fmla="*/ 6 w 6"/>
                    <a:gd name="T11" fmla="*/ 12 h 30"/>
                    <a:gd name="T12" fmla="*/ 6 w 6"/>
                    <a:gd name="T13" fmla="*/ 18 h 30"/>
                    <a:gd name="T14" fmla="*/ 6 w 6"/>
                    <a:gd name="T15" fmla="*/ 24 h 30"/>
                    <a:gd name="T16" fmla="*/ 6 w 6"/>
                    <a:gd name="T17" fmla="*/ 24 h 30"/>
                    <a:gd name="T18" fmla="*/ 0 w 6"/>
                    <a:gd name="T19" fmla="*/ 30 h 3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 h="30">
                      <a:moveTo>
                        <a:pt x="6" y="0"/>
                      </a:moveTo>
                      <a:lnTo>
                        <a:pt x="6" y="0"/>
                      </a:lnTo>
                      <a:lnTo>
                        <a:pt x="6" y="6"/>
                      </a:lnTo>
                      <a:lnTo>
                        <a:pt x="6" y="12"/>
                      </a:lnTo>
                      <a:lnTo>
                        <a:pt x="6" y="18"/>
                      </a:lnTo>
                      <a:lnTo>
                        <a:pt x="6" y="24"/>
                      </a:lnTo>
                      <a:lnTo>
                        <a:pt x="0" y="30"/>
                      </a:lnTo>
                    </a:path>
                  </a:pathLst>
                </a:custGeom>
                <a:noFill/>
                <a:ln w="9525">
                  <a:solidFill>
                    <a:srgbClr val="3F0C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429" name="Freeform 493"/>
                <p:cNvSpPr>
                  <a:spLocks/>
                </p:cNvSpPr>
                <p:nvPr/>
              </p:nvSpPr>
              <p:spPr bwMode="auto">
                <a:xfrm>
                  <a:off x="3808" y="1531"/>
                  <a:ext cx="6" cy="48"/>
                </a:xfrm>
                <a:custGeom>
                  <a:avLst/>
                  <a:gdLst>
                    <a:gd name="T0" fmla="*/ 6 w 6"/>
                    <a:gd name="T1" fmla="*/ 48 h 48"/>
                    <a:gd name="T2" fmla="*/ 6 w 6"/>
                    <a:gd name="T3" fmla="*/ 48 h 48"/>
                    <a:gd name="T4" fmla="*/ 6 w 6"/>
                    <a:gd name="T5" fmla="*/ 48 h 48"/>
                    <a:gd name="T6" fmla="*/ 6 w 6"/>
                    <a:gd name="T7" fmla="*/ 48 h 48"/>
                    <a:gd name="T8" fmla="*/ 6 w 6"/>
                    <a:gd name="T9" fmla="*/ 42 h 48"/>
                    <a:gd name="T10" fmla="*/ 6 w 6"/>
                    <a:gd name="T11" fmla="*/ 36 h 48"/>
                    <a:gd name="T12" fmla="*/ 6 w 6"/>
                    <a:gd name="T13" fmla="*/ 36 h 48"/>
                    <a:gd name="T14" fmla="*/ 6 w 6"/>
                    <a:gd name="T15" fmla="*/ 30 h 48"/>
                    <a:gd name="T16" fmla="*/ 6 w 6"/>
                    <a:gd name="T17" fmla="*/ 24 h 48"/>
                    <a:gd name="T18" fmla="*/ 6 w 6"/>
                    <a:gd name="T19" fmla="*/ 24 h 48"/>
                    <a:gd name="T20" fmla="*/ 6 w 6"/>
                    <a:gd name="T21" fmla="*/ 18 h 48"/>
                    <a:gd name="T22" fmla="*/ 6 w 6"/>
                    <a:gd name="T23" fmla="*/ 18 h 48"/>
                    <a:gd name="T24" fmla="*/ 6 w 6"/>
                    <a:gd name="T25" fmla="*/ 12 h 48"/>
                    <a:gd name="T26" fmla="*/ 6 w 6"/>
                    <a:gd name="T27" fmla="*/ 12 h 48"/>
                    <a:gd name="T28" fmla="*/ 0 w 6"/>
                    <a:gd name="T29" fmla="*/ 12 h 48"/>
                    <a:gd name="T30" fmla="*/ 0 w 6"/>
                    <a:gd name="T31" fmla="*/ 6 h 48"/>
                    <a:gd name="T32" fmla="*/ 0 w 6"/>
                    <a:gd name="T33" fmla="*/ 6 h 48"/>
                    <a:gd name="T34" fmla="*/ 0 w 6"/>
                    <a:gd name="T35" fmla="*/ 0 h 4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6" h="48">
                      <a:moveTo>
                        <a:pt x="6" y="48"/>
                      </a:moveTo>
                      <a:lnTo>
                        <a:pt x="6" y="48"/>
                      </a:lnTo>
                      <a:lnTo>
                        <a:pt x="6" y="42"/>
                      </a:lnTo>
                      <a:lnTo>
                        <a:pt x="6" y="36"/>
                      </a:lnTo>
                      <a:lnTo>
                        <a:pt x="6" y="30"/>
                      </a:lnTo>
                      <a:lnTo>
                        <a:pt x="6" y="24"/>
                      </a:lnTo>
                      <a:lnTo>
                        <a:pt x="6" y="18"/>
                      </a:lnTo>
                      <a:lnTo>
                        <a:pt x="6" y="12"/>
                      </a:lnTo>
                      <a:lnTo>
                        <a:pt x="0" y="12"/>
                      </a:lnTo>
                      <a:lnTo>
                        <a:pt x="0" y="6"/>
                      </a:lnTo>
                      <a:lnTo>
                        <a:pt x="0" y="0"/>
                      </a:lnTo>
                    </a:path>
                  </a:pathLst>
                </a:custGeom>
                <a:noFill/>
                <a:ln w="9525">
                  <a:solidFill>
                    <a:srgbClr val="3F0C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430" name="Freeform 494"/>
                <p:cNvSpPr>
                  <a:spLocks/>
                </p:cNvSpPr>
                <p:nvPr/>
              </p:nvSpPr>
              <p:spPr bwMode="auto">
                <a:xfrm>
                  <a:off x="3790" y="1543"/>
                  <a:ext cx="12" cy="42"/>
                </a:xfrm>
                <a:custGeom>
                  <a:avLst/>
                  <a:gdLst>
                    <a:gd name="T0" fmla="*/ 12 w 12"/>
                    <a:gd name="T1" fmla="*/ 42 h 42"/>
                    <a:gd name="T2" fmla="*/ 12 w 12"/>
                    <a:gd name="T3" fmla="*/ 42 h 42"/>
                    <a:gd name="T4" fmla="*/ 12 w 12"/>
                    <a:gd name="T5" fmla="*/ 42 h 42"/>
                    <a:gd name="T6" fmla="*/ 12 w 12"/>
                    <a:gd name="T7" fmla="*/ 36 h 42"/>
                    <a:gd name="T8" fmla="*/ 12 w 12"/>
                    <a:gd name="T9" fmla="*/ 36 h 42"/>
                    <a:gd name="T10" fmla="*/ 12 w 12"/>
                    <a:gd name="T11" fmla="*/ 30 h 42"/>
                    <a:gd name="T12" fmla="*/ 12 w 12"/>
                    <a:gd name="T13" fmla="*/ 30 h 42"/>
                    <a:gd name="T14" fmla="*/ 12 w 12"/>
                    <a:gd name="T15" fmla="*/ 24 h 42"/>
                    <a:gd name="T16" fmla="*/ 6 w 12"/>
                    <a:gd name="T17" fmla="*/ 24 h 42"/>
                    <a:gd name="T18" fmla="*/ 6 w 12"/>
                    <a:gd name="T19" fmla="*/ 18 h 42"/>
                    <a:gd name="T20" fmla="*/ 6 w 12"/>
                    <a:gd name="T21" fmla="*/ 18 h 42"/>
                    <a:gd name="T22" fmla="*/ 6 w 12"/>
                    <a:gd name="T23" fmla="*/ 18 h 42"/>
                    <a:gd name="T24" fmla="*/ 6 w 12"/>
                    <a:gd name="T25" fmla="*/ 12 h 42"/>
                    <a:gd name="T26" fmla="*/ 6 w 12"/>
                    <a:gd name="T27" fmla="*/ 12 h 42"/>
                    <a:gd name="T28" fmla="*/ 0 w 12"/>
                    <a:gd name="T29" fmla="*/ 12 h 42"/>
                    <a:gd name="T30" fmla="*/ 0 w 12"/>
                    <a:gd name="T31" fmla="*/ 6 h 42"/>
                    <a:gd name="T32" fmla="*/ 0 w 12"/>
                    <a:gd name="T33" fmla="*/ 6 h 42"/>
                    <a:gd name="T34" fmla="*/ 0 w 12"/>
                    <a:gd name="T35" fmla="*/ 0 h 4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2" h="42">
                      <a:moveTo>
                        <a:pt x="12" y="42"/>
                      </a:moveTo>
                      <a:lnTo>
                        <a:pt x="12" y="42"/>
                      </a:lnTo>
                      <a:lnTo>
                        <a:pt x="12" y="36"/>
                      </a:lnTo>
                      <a:lnTo>
                        <a:pt x="12" y="30"/>
                      </a:lnTo>
                      <a:lnTo>
                        <a:pt x="12" y="24"/>
                      </a:lnTo>
                      <a:lnTo>
                        <a:pt x="6" y="24"/>
                      </a:lnTo>
                      <a:lnTo>
                        <a:pt x="6" y="18"/>
                      </a:lnTo>
                      <a:lnTo>
                        <a:pt x="6" y="12"/>
                      </a:lnTo>
                      <a:lnTo>
                        <a:pt x="0" y="12"/>
                      </a:lnTo>
                      <a:lnTo>
                        <a:pt x="0" y="6"/>
                      </a:lnTo>
                      <a:lnTo>
                        <a:pt x="0" y="0"/>
                      </a:lnTo>
                    </a:path>
                  </a:pathLst>
                </a:custGeom>
                <a:noFill/>
                <a:ln w="9525">
                  <a:solidFill>
                    <a:srgbClr val="3F0C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431" name="Freeform 495"/>
                <p:cNvSpPr>
                  <a:spLocks/>
                </p:cNvSpPr>
                <p:nvPr/>
              </p:nvSpPr>
              <p:spPr bwMode="auto">
                <a:xfrm>
                  <a:off x="3778" y="1561"/>
                  <a:ext cx="12" cy="24"/>
                </a:xfrm>
                <a:custGeom>
                  <a:avLst/>
                  <a:gdLst>
                    <a:gd name="T0" fmla="*/ 12 w 12"/>
                    <a:gd name="T1" fmla="*/ 24 h 24"/>
                    <a:gd name="T2" fmla="*/ 12 w 12"/>
                    <a:gd name="T3" fmla="*/ 24 h 24"/>
                    <a:gd name="T4" fmla="*/ 12 w 12"/>
                    <a:gd name="T5" fmla="*/ 24 h 24"/>
                    <a:gd name="T6" fmla="*/ 12 w 12"/>
                    <a:gd name="T7" fmla="*/ 24 h 24"/>
                    <a:gd name="T8" fmla="*/ 12 w 12"/>
                    <a:gd name="T9" fmla="*/ 24 h 24"/>
                    <a:gd name="T10" fmla="*/ 12 w 12"/>
                    <a:gd name="T11" fmla="*/ 18 h 24"/>
                    <a:gd name="T12" fmla="*/ 12 w 12"/>
                    <a:gd name="T13" fmla="*/ 18 h 24"/>
                    <a:gd name="T14" fmla="*/ 12 w 12"/>
                    <a:gd name="T15" fmla="*/ 12 h 24"/>
                    <a:gd name="T16" fmla="*/ 12 w 12"/>
                    <a:gd name="T17" fmla="*/ 12 h 24"/>
                    <a:gd name="T18" fmla="*/ 6 w 12"/>
                    <a:gd name="T19" fmla="*/ 12 h 24"/>
                    <a:gd name="T20" fmla="*/ 6 w 12"/>
                    <a:gd name="T21" fmla="*/ 6 h 24"/>
                    <a:gd name="T22" fmla="*/ 6 w 12"/>
                    <a:gd name="T23" fmla="*/ 6 h 24"/>
                    <a:gd name="T24" fmla="*/ 0 w 12"/>
                    <a:gd name="T25" fmla="*/ 6 h 24"/>
                    <a:gd name="T26" fmla="*/ 0 w 12"/>
                    <a:gd name="T27" fmla="*/ 0 h 24"/>
                    <a:gd name="T28" fmla="*/ 0 w 12"/>
                    <a:gd name="T29" fmla="*/ 0 h 24"/>
                    <a:gd name="T30" fmla="*/ 0 w 12"/>
                    <a:gd name="T31" fmla="*/ 0 h 24"/>
                    <a:gd name="T32" fmla="*/ 0 w 12"/>
                    <a:gd name="T33" fmla="*/ 0 h 24"/>
                    <a:gd name="T34" fmla="*/ 0 w 12"/>
                    <a:gd name="T35" fmla="*/ 0 h 2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2" h="24">
                      <a:moveTo>
                        <a:pt x="12" y="24"/>
                      </a:moveTo>
                      <a:lnTo>
                        <a:pt x="12" y="24"/>
                      </a:lnTo>
                      <a:lnTo>
                        <a:pt x="12" y="18"/>
                      </a:lnTo>
                      <a:lnTo>
                        <a:pt x="12" y="12"/>
                      </a:lnTo>
                      <a:lnTo>
                        <a:pt x="6" y="12"/>
                      </a:lnTo>
                      <a:lnTo>
                        <a:pt x="6" y="6"/>
                      </a:lnTo>
                      <a:lnTo>
                        <a:pt x="0" y="6"/>
                      </a:lnTo>
                      <a:lnTo>
                        <a:pt x="0" y="0"/>
                      </a:lnTo>
                    </a:path>
                  </a:pathLst>
                </a:custGeom>
                <a:noFill/>
                <a:ln w="9525">
                  <a:solidFill>
                    <a:srgbClr val="3F0C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432" name="Freeform 496"/>
                <p:cNvSpPr>
                  <a:spLocks/>
                </p:cNvSpPr>
                <p:nvPr/>
              </p:nvSpPr>
              <p:spPr bwMode="auto">
                <a:xfrm>
                  <a:off x="3754" y="1778"/>
                  <a:ext cx="30" cy="6"/>
                </a:xfrm>
                <a:custGeom>
                  <a:avLst/>
                  <a:gdLst>
                    <a:gd name="T0" fmla="*/ 24 w 30"/>
                    <a:gd name="T1" fmla="*/ 6 h 6"/>
                    <a:gd name="T2" fmla="*/ 24 w 30"/>
                    <a:gd name="T3" fmla="*/ 6 h 6"/>
                    <a:gd name="T4" fmla="*/ 24 w 30"/>
                    <a:gd name="T5" fmla="*/ 6 h 6"/>
                    <a:gd name="T6" fmla="*/ 30 w 30"/>
                    <a:gd name="T7" fmla="*/ 0 h 6"/>
                    <a:gd name="T8" fmla="*/ 30 w 30"/>
                    <a:gd name="T9" fmla="*/ 0 h 6"/>
                    <a:gd name="T10" fmla="*/ 30 w 30"/>
                    <a:gd name="T11" fmla="*/ 0 h 6"/>
                    <a:gd name="T12" fmla="*/ 30 w 30"/>
                    <a:gd name="T13" fmla="*/ 0 h 6"/>
                    <a:gd name="T14" fmla="*/ 30 w 30"/>
                    <a:gd name="T15" fmla="*/ 0 h 6"/>
                    <a:gd name="T16" fmla="*/ 24 w 30"/>
                    <a:gd name="T17" fmla="*/ 0 h 6"/>
                    <a:gd name="T18" fmla="*/ 24 w 30"/>
                    <a:gd name="T19" fmla="*/ 0 h 6"/>
                    <a:gd name="T20" fmla="*/ 18 w 30"/>
                    <a:gd name="T21" fmla="*/ 0 h 6"/>
                    <a:gd name="T22" fmla="*/ 18 w 30"/>
                    <a:gd name="T23" fmla="*/ 0 h 6"/>
                    <a:gd name="T24" fmla="*/ 12 w 30"/>
                    <a:gd name="T25" fmla="*/ 0 h 6"/>
                    <a:gd name="T26" fmla="*/ 6 w 30"/>
                    <a:gd name="T27" fmla="*/ 0 h 6"/>
                    <a:gd name="T28" fmla="*/ 6 w 30"/>
                    <a:gd name="T29" fmla="*/ 0 h 6"/>
                    <a:gd name="T30" fmla="*/ 6 w 30"/>
                    <a:gd name="T31" fmla="*/ 0 h 6"/>
                    <a:gd name="T32" fmla="*/ 0 w 30"/>
                    <a:gd name="T33" fmla="*/ 6 h 6"/>
                    <a:gd name="T34" fmla="*/ 0 w 30"/>
                    <a:gd name="T35" fmla="*/ 6 h 6"/>
                    <a:gd name="T36" fmla="*/ 0 w 30"/>
                    <a:gd name="T37" fmla="*/ 6 h 6"/>
                    <a:gd name="T38" fmla="*/ 0 w 30"/>
                    <a:gd name="T39" fmla="*/ 6 h 6"/>
                    <a:gd name="T40" fmla="*/ 0 w 30"/>
                    <a:gd name="T41" fmla="*/ 6 h 6"/>
                    <a:gd name="T42" fmla="*/ 0 w 30"/>
                    <a:gd name="T43" fmla="*/ 6 h 6"/>
                    <a:gd name="T44" fmla="*/ 0 w 30"/>
                    <a:gd name="T45" fmla="*/ 6 h 6"/>
                    <a:gd name="T46" fmla="*/ 0 w 30"/>
                    <a:gd name="T47" fmla="*/ 6 h 6"/>
                    <a:gd name="T48" fmla="*/ 6 w 30"/>
                    <a:gd name="T49" fmla="*/ 6 h 6"/>
                    <a:gd name="T50" fmla="*/ 6 w 30"/>
                    <a:gd name="T51" fmla="*/ 0 h 6"/>
                    <a:gd name="T52" fmla="*/ 6 w 30"/>
                    <a:gd name="T53" fmla="*/ 0 h 6"/>
                    <a:gd name="T54" fmla="*/ 12 w 30"/>
                    <a:gd name="T55" fmla="*/ 0 h 6"/>
                    <a:gd name="T56" fmla="*/ 12 w 30"/>
                    <a:gd name="T57" fmla="*/ 0 h 6"/>
                    <a:gd name="T58" fmla="*/ 12 w 30"/>
                    <a:gd name="T59" fmla="*/ 0 h 6"/>
                    <a:gd name="T60" fmla="*/ 12 w 30"/>
                    <a:gd name="T61" fmla="*/ 0 h 6"/>
                    <a:gd name="T62" fmla="*/ 18 w 30"/>
                    <a:gd name="T63" fmla="*/ 0 h 6"/>
                    <a:gd name="T64" fmla="*/ 18 w 30"/>
                    <a:gd name="T65" fmla="*/ 0 h 6"/>
                    <a:gd name="T66" fmla="*/ 24 w 30"/>
                    <a:gd name="T67" fmla="*/ 0 h 6"/>
                    <a:gd name="T68" fmla="*/ 24 w 30"/>
                    <a:gd name="T69" fmla="*/ 0 h 6"/>
                    <a:gd name="T70" fmla="*/ 24 w 30"/>
                    <a:gd name="T71" fmla="*/ 6 h 6"/>
                    <a:gd name="T72" fmla="*/ 24 w 30"/>
                    <a:gd name="T73" fmla="*/ 6 h 6"/>
                    <a:gd name="T74" fmla="*/ 24 w 30"/>
                    <a:gd name="T75" fmla="*/ 6 h 6"/>
                    <a:gd name="T76" fmla="*/ 24 w 30"/>
                    <a:gd name="T77" fmla="*/ 6 h 6"/>
                    <a:gd name="T78" fmla="*/ 24 w 30"/>
                    <a:gd name="T79" fmla="*/ 6 h 6"/>
                    <a:gd name="T80" fmla="*/ 24 w 30"/>
                    <a:gd name="T81" fmla="*/ 6 h 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30" h="6">
                      <a:moveTo>
                        <a:pt x="24" y="6"/>
                      </a:moveTo>
                      <a:lnTo>
                        <a:pt x="24" y="6"/>
                      </a:lnTo>
                      <a:lnTo>
                        <a:pt x="30" y="0"/>
                      </a:lnTo>
                      <a:lnTo>
                        <a:pt x="24" y="0"/>
                      </a:lnTo>
                      <a:lnTo>
                        <a:pt x="18" y="0"/>
                      </a:lnTo>
                      <a:lnTo>
                        <a:pt x="12" y="0"/>
                      </a:lnTo>
                      <a:lnTo>
                        <a:pt x="6" y="0"/>
                      </a:lnTo>
                      <a:lnTo>
                        <a:pt x="0" y="6"/>
                      </a:lnTo>
                      <a:lnTo>
                        <a:pt x="6" y="6"/>
                      </a:lnTo>
                      <a:lnTo>
                        <a:pt x="6" y="0"/>
                      </a:lnTo>
                      <a:lnTo>
                        <a:pt x="12" y="0"/>
                      </a:lnTo>
                      <a:lnTo>
                        <a:pt x="18" y="0"/>
                      </a:lnTo>
                      <a:lnTo>
                        <a:pt x="24" y="0"/>
                      </a:lnTo>
                      <a:lnTo>
                        <a:pt x="24" y="6"/>
                      </a:lnTo>
                      <a:close/>
                    </a:path>
                  </a:pathLst>
                </a:custGeom>
                <a:solidFill>
                  <a:srgbClr val="CC87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433" name="Freeform 497"/>
                <p:cNvSpPr>
                  <a:spLocks/>
                </p:cNvSpPr>
                <p:nvPr/>
              </p:nvSpPr>
              <p:spPr bwMode="auto">
                <a:xfrm>
                  <a:off x="3760" y="1778"/>
                  <a:ext cx="24" cy="6"/>
                </a:xfrm>
                <a:custGeom>
                  <a:avLst/>
                  <a:gdLst>
                    <a:gd name="T0" fmla="*/ 18 w 24"/>
                    <a:gd name="T1" fmla="*/ 0 h 6"/>
                    <a:gd name="T2" fmla="*/ 18 w 24"/>
                    <a:gd name="T3" fmla="*/ 0 h 6"/>
                    <a:gd name="T4" fmla="*/ 24 w 24"/>
                    <a:gd name="T5" fmla="*/ 0 h 6"/>
                    <a:gd name="T6" fmla="*/ 24 w 24"/>
                    <a:gd name="T7" fmla="*/ 0 h 6"/>
                    <a:gd name="T8" fmla="*/ 18 w 24"/>
                    <a:gd name="T9" fmla="*/ 0 h 6"/>
                    <a:gd name="T10" fmla="*/ 18 w 24"/>
                    <a:gd name="T11" fmla="*/ 0 h 6"/>
                    <a:gd name="T12" fmla="*/ 12 w 24"/>
                    <a:gd name="T13" fmla="*/ 0 h 6"/>
                    <a:gd name="T14" fmla="*/ 12 w 24"/>
                    <a:gd name="T15" fmla="*/ 0 h 6"/>
                    <a:gd name="T16" fmla="*/ 12 w 24"/>
                    <a:gd name="T17" fmla="*/ 0 h 6"/>
                    <a:gd name="T18" fmla="*/ 6 w 24"/>
                    <a:gd name="T19" fmla="*/ 0 h 6"/>
                    <a:gd name="T20" fmla="*/ 6 w 24"/>
                    <a:gd name="T21" fmla="*/ 0 h 6"/>
                    <a:gd name="T22" fmla="*/ 6 w 24"/>
                    <a:gd name="T23" fmla="*/ 0 h 6"/>
                    <a:gd name="T24" fmla="*/ 0 w 24"/>
                    <a:gd name="T25" fmla="*/ 0 h 6"/>
                    <a:gd name="T26" fmla="*/ 0 w 24"/>
                    <a:gd name="T27" fmla="*/ 6 h 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4" h="6">
                      <a:moveTo>
                        <a:pt x="18" y="0"/>
                      </a:moveTo>
                      <a:lnTo>
                        <a:pt x="18" y="0"/>
                      </a:lnTo>
                      <a:lnTo>
                        <a:pt x="24" y="0"/>
                      </a:lnTo>
                      <a:lnTo>
                        <a:pt x="18" y="0"/>
                      </a:lnTo>
                      <a:lnTo>
                        <a:pt x="12" y="0"/>
                      </a:lnTo>
                      <a:lnTo>
                        <a:pt x="6" y="0"/>
                      </a:lnTo>
                      <a:lnTo>
                        <a:pt x="0" y="0"/>
                      </a:lnTo>
                      <a:lnTo>
                        <a:pt x="0" y="6"/>
                      </a:lnTo>
                    </a:path>
                  </a:pathLst>
                </a:custGeom>
                <a:noFill/>
                <a:ln w="9525">
                  <a:solidFill>
                    <a:srgbClr val="5914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434" name="Freeform 498"/>
                <p:cNvSpPr>
                  <a:spLocks/>
                </p:cNvSpPr>
                <p:nvPr/>
              </p:nvSpPr>
              <p:spPr bwMode="auto">
                <a:xfrm>
                  <a:off x="3778" y="1754"/>
                  <a:ext cx="18" cy="30"/>
                </a:xfrm>
                <a:custGeom>
                  <a:avLst/>
                  <a:gdLst>
                    <a:gd name="T0" fmla="*/ 0 w 18"/>
                    <a:gd name="T1" fmla="*/ 30 h 30"/>
                    <a:gd name="T2" fmla="*/ 0 w 18"/>
                    <a:gd name="T3" fmla="*/ 30 h 30"/>
                    <a:gd name="T4" fmla="*/ 6 w 18"/>
                    <a:gd name="T5" fmla="*/ 30 h 30"/>
                    <a:gd name="T6" fmla="*/ 6 w 18"/>
                    <a:gd name="T7" fmla="*/ 30 h 30"/>
                    <a:gd name="T8" fmla="*/ 6 w 18"/>
                    <a:gd name="T9" fmla="*/ 30 h 30"/>
                    <a:gd name="T10" fmla="*/ 12 w 18"/>
                    <a:gd name="T11" fmla="*/ 30 h 30"/>
                    <a:gd name="T12" fmla="*/ 12 w 18"/>
                    <a:gd name="T13" fmla="*/ 30 h 30"/>
                    <a:gd name="T14" fmla="*/ 18 w 18"/>
                    <a:gd name="T15" fmla="*/ 30 h 30"/>
                    <a:gd name="T16" fmla="*/ 18 w 18"/>
                    <a:gd name="T17" fmla="*/ 24 h 30"/>
                    <a:gd name="T18" fmla="*/ 18 w 18"/>
                    <a:gd name="T19" fmla="*/ 24 h 30"/>
                    <a:gd name="T20" fmla="*/ 18 w 18"/>
                    <a:gd name="T21" fmla="*/ 24 h 30"/>
                    <a:gd name="T22" fmla="*/ 18 w 18"/>
                    <a:gd name="T23" fmla="*/ 18 h 30"/>
                    <a:gd name="T24" fmla="*/ 18 w 18"/>
                    <a:gd name="T25" fmla="*/ 18 h 30"/>
                    <a:gd name="T26" fmla="*/ 18 w 18"/>
                    <a:gd name="T27" fmla="*/ 12 h 30"/>
                    <a:gd name="T28" fmla="*/ 18 w 18"/>
                    <a:gd name="T29" fmla="*/ 12 h 30"/>
                    <a:gd name="T30" fmla="*/ 18 w 18"/>
                    <a:gd name="T31" fmla="*/ 6 h 30"/>
                    <a:gd name="T32" fmla="*/ 18 w 18"/>
                    <a:gd name="T33" fmla="*/ 6 h 30"/>
                    <a:gd name="T34" fmla="*/ 12 w 18"/>
                    <a:gd name="T35" fmla="*/ 0 h 3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8" h="30">
                      <a:moveTo>
                        <a:pt x="0" y="30"/>
                      </a:moveTo>
                      <a:lnTo>
                        <a:pt x="0" y="30"/>
                      </a:lnTo>
                      <a:lnTo>
                        <a:pt x="6" y="30"/>
                      </a:lnTo>
                      <a:lnTo>
                        <a:pt x="12" y="30"/>
                      </a:lnTo>
                      <a:lnTo>
                        <a:pt x="18" y="30"/>
                      </a:lnTo>
                      <a:lnTo>
                        <a:pt x="18" y="24"/>
                      </a:lnTo>
                      <a:lnTo>
                        <a:pt x="18" y="18"/>
                      </a:lnTo>
                      <a:lnTo>
                        <a:pt x="18" y="12"/>
                      </a:lnTo>
                      <a:lnTo>
                        <a:pt x="18" y="6"/>
                      </a:lnTo>
                      <a:lnTo>
                        <a:pt x="12" y="0"/>
                      </a:lnTo>
                    </a:path>
                  </a:pathLst>
                </a:custGeom>
                <a:noFill/>
                <a:ln w="9525">
                  <a:solidFill>
                    <a:srgbClr val="5914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435" name="Freeform 499"/>
                <p:cNvSpPr>
                  <a:spLocks/>
                </p:cNvSpPr>
                <p:nvPr/>
              </p:nvSpPr>
              <p:spPr bwMode="auto">
                <a:xfrm>
                  <a:off x="3796" y="1760"/>
                  <a:ext cx="90" cy="42"/>
                </a:xfrm>
                <a:custGeom>
                  <a:avLst/>
                  <a:gdLst>
                    <a:gd name="T0" fmla="*/ 0 w 90"/>
                    <a:gd name="T1" fmla="*/ 0 h 42"/>
                    <a:gd name="T2" fmla="*/ 0 w 90"/>
                    <a:gd name="T3" fmla="*/ 0 h 42"/>
                    <a:gd name="T4" fmla="*/ 0 w 90"/>
                    <a:gd name="T5" fmla="*/ 0 h 42"/>
                    <a:gd name="T6" fmla="*/ 0 w 90"/>
                    <a:gd name="T7" fmla="*/ 0 h 42"/>
                    <a:gd name="T8" fmla="*/ 6 w 90"/>
                    <a:gd name="T9" fmla="*/ 0 h 42"/>
                    <a:gd name="T10" fmla="*/ 6 w 90"/>
                    <a:gd name="T11" fmla="*/ 6 h 42"/>
                    <a:gd name="T12" fmla="*/ 6 w 90"/>
                    <a:gd name="T13" fmla="*/ 6 h 42"/>
                    <a:gd name="T14" fmla="*/ 12 w 90"/>
                    <a:gd name="T15" fmla="*/ 6 h 42"/>
                    <a:gd name="T16" fmla="*/ 12 w 90"/>
                    <a:gd name="T17" fmla="*/ 12 h 42"/>
                    <a:gd name="T18" fmla="*/ 18 w 90"/>
                    <a:gd name="T19" fmla="*/ 12 h 42"/>
                    <a:gd name="T20" fmla="*/ 18 w 90"/>
                    <a:gd name="T21" fmla="*/ 18 h 42"/>
                    <a:gd name="T22" fmla="*/ 24 w 90"/>
                    <a:gd name="T23" fmla="*/ 24 h 42"/>
                    <a:gd name="T24" fmla="*/ 24 w 90"/>
                    <a:gd name="T25" fmla="*/ 24 h 42"/>
                    <a:gd name="T26" fmla="*/ 30 w 90"/>
                    <a:gd name="T27" fmla="*/ 30 h 42"/>
                    <a:gd name="T28" fmla="*/ 36 w 90"/>
                    <a:gd name="T29" fmla="*/ 36 h 42"/>
                    <a:gd name="T30" fmla="*/ 36 w 90"/>
                    <a:gd name="T31" fmla="*/ 36 h 42"/>
                    <a:gd name="T32" fmla="*/ 42 w 90"/>
                    <a:gd name="T33" fmla="*/ 42 h 42"/>
                    <a:gd name="T34" fmla="*/ 48 w 90"/>
                    <a:gd name="T35" fmla="*/ 42 h 42"/>
                    <a:gd name="T36" fmla="*/ 48 w 90"/>
                    <a:gd name="T37" fmla="*/ 42 h 42"/>
                    <a:gd name="T38" fmla="*/ 54 w 90"/>
                    <a:gd name="T39" fmla="*/ 42 h 42"/>
                    <a:gd name="T40" fmla="*/ 60 w 90"/>
                    <a:gd name="T41" fmla="*/ 42 h 42"/>
                    <a:gd name="T42" fmla="*/ 60 w 90"/>
                    <a:gd name="T43" fmla="*/ 42 h 42"/>
                    <a:gd name="T44" fmla="*/ 60 w 90"/>
                    <a:gd name="T45" fmla="*/ 36 h 42"/>
                    <a:gd name="T46" fmla="*/ 66 w 90"/>
                    <a:gd name="T47" fmla="*/ 36 h 42"/>
                    <a:gd name="T48" fmla="*/ 66 w 90"/>
                    <a:gd name="T49" fmla="*/ 36 h 42"/>
                    <a:gd name="T50" fmla="*/ 72 w 90"/>
                    <a:gd name="T51" fmla="*/ 36 h 42"/>
                    <a:gd name="T52" fmla="*/ 72 w 90"/>
                    <a:gd name="T53" fmla="*/ 30 h 42"/>
                    <a:gd name="T54" fmla="*/ 72 w 90"/>
                    <a:gd name="T55" fmla="*/ 30 h 42"/>
                    <a:gd name="T56" fmla="*/ 78 w 90"/>
                    <a:gd name="T57" fmla="*/ 24 h 42"/>
                    <a:gd name="T58" fmla="*/ 78 w 90"/>
                    <a:gd name="T59" fmla="*/ 24 h 42"/>
                    <a:gd name="T60" fmla="*/ 84 w 90"/>
                    <a:gd name="T61" fmla="*/ 18 h 42"/>
                    <a:gd name="T62" fmla="*/ 84 w 90"/>
                    <a:gd name="T63" fmla="*/ 18 h 42"/>
                    <a:gd name="T64" fmla="*/ 84 w 90"/>
                    <a:gd name="T65" fmla="*/ 12 h 42"/>
                    <a:gd name="T66" fmla="*/ 90 w 90"/>
                    <a:gd name="T67" fmla="*/ 12 h 4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90" h="42">
                      <a:moveTo>
                        <a:pt x="0" y="0"/>
                      </a:moveTo>
                      <a:lnTo>
                        <a:pt x="0" y="0"/>
                      </a:lnTo>
                      <a:lnTo>
                        <a:pt x="6" y="0"/>
                      </a:lnTo>
                      <a:lnTo>
                        <a:pt x="6" y="6"/>
                      </a:lnTo>
                      <a:lnTo>
                        <a:pt x="12" y="6"/>
                      </a:lnTo>
                      <a:lnTo>
                        <a:pt x="12" y="12"/>
                      </a:lnTo>
                      <a:lnTo>
                        <a:pt x="18" y="12"/>
                      </a:lnTo>
                      <a:lnTo>
                        <a:pt x="18" y="18"/>
                      </a:lnTo>
                      <a:lnTo>
                        <a:pt x="24" y="24"/>
                      </a:lnTo>
                      <a:lnTo>
                        <a:pt x="30" y="30"/>
                      </a:lnTo>
                      <a:lnTo>
                        <a:pt x="36" y="36"/>
                      </a:lnTo>
                      <a:lnTo>
                        <a:pt x="42" y="42"/>
                      </a:lnTo>
                      <a:lnTo>
                        <a:pt x="48" y="42"/>
                      </a:lnTo>
                      <a:lnTo>
                        <a:pt x="54" y="42"/>
                      </a:lnTo>
                      <a:lnTo>
                        <a:pt x="60" y="42"/>
                      </a:lnTo>
                      <a:lnTo>
                        <a:pt x="60" y="36"/>
                      </a:lnTo>
                      <a:lnTo>
                        <a:pt x="66" y="36"/>
                      </a:lnTo>
                      <a:lnTo>
                        <a:pt x="72" y="36"/>
                      </a:lnTo>
                      <a:lnTo>
                        <a:pt x="72" y="30"/>
                      </a:lnTo>
                      <a:lnTo>
                        <a:pt x="78" y="24"/>
                      </a:lnTo>
                      <a:lnTo>
                        <a:pt x="84" y="18"/>
                      </a:lnTo>
                      <a:lnTo>
                        <a:pt x="84" y="12"/>
                      </a:lnTo>
                      <a:lnTo>
                        <a:pt x="90" y="12"/>
                      </a:lnTo>
                    </a:path>
                  </a:pathLst>
                </a:custGeom>
                <a:noFill/>
                <a:ln w="9525">
                  <a:solidFill>
                    <a:srgbClr val="5914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436" name="Freeform 500"/>
                <p:cNvSpPr>
                  <a:spLocks/>
                </p:cNvSpPr>
                <p:nvPr/>
              </p:nvSpPr>
              <p:spPr bwMode="auto">
                <a:xfrm>
                  <a:off x="3946" y="1693"/>
                  <a:ext cx="55" cy="61"/>
                </a:xfrm>
                <a:custGeom>
                  <a:avLst/>
                  <a:gdLst>
                    <a:gd name="T0" fmla="*/ 55 w 55"/>
                    <a:gd name="T1" fmla="*/ 12 h 61"/>
                    <a:gd name="T2" fmla="*/ 55 w 55"/>
                    <a:gd name="T3" fmla="*/ 12 h 61"/>
                    <a:gd name="T4" fmla="*/ 49 w 55"/>
                    <a:gd name="T5" fmla="*/ 12 h 61"/>
                    <a:gd name="T6" fmla="*/ 49 w 55"/>
                    <a:gd name="T7" fmla="*/ 12 h 61"/>
                    <a:gd name="T8" fmla="*/ 49 w 55"/>
                    <a:gd name="T9" fmla="*/ 6 h 61"/>
                    <a:gd name="T10" fmla="*/ 49 w 55"/>
                    <a:gd name="T11" fmla="*/ 6 h 61"/>
                    <a:gd name="T12" fmla="*/ 49 w 55"/>
                    <a:gd name="T13" fmla="*/ 0 h 61"/>
                    <a:gd name="T14" fmla="*/ 43 w 55"/>
                    <a:gd name="T15" fmla="*/ 0 h 61"/>
                    <a:gd name="T16" fmla="*/ 43 w 55"/>
                    <a:gd name="T17" fmla="*/ 0 h 61"/>
                    <a:gd name="T18" fmla="*/ 43 w 55"/>
                    <a:gd name="T19" fmla="*/ 0 h 61"/>
                    <a:gd name="T20" fmla="*/ 37 w 55"/>
                    <a:gd name="T21" fmla="*/ 0 h 61"/>
                    <a:gd name="T22" fmla="*/ 37 w 55"/>
                    <a:gd name="T23" fmla="*/ 0 h 61"/>
                    <a:gd name="T24" fmla="*/ 37 w 55"/>
                    <a:gd name="T25" fmla="*/ 6 h 61"/>
                    <a:gd name="T26" fmla="*/ 31 w 55"/>
                    <a:gd name="T27" fmla="*/ 6 h 61"/>
                    <a:gd name="T28" fmla="*/ 31 w 55"/>
                    <a:gd name="T29" fmla="*/ 6 h 61"/>
                    <a:gd name="T30" fmla="*/ 31 w 55"/>
                    <a:gd name="T31" fmla="*/ 6 h 61"/>
                    <a:gd name="T32" fmla="*/ 31 w 55"/>
                    <a:gd name="T33" fmla="*/ 6 h 61"/>
                    <a:gd name="T34" fmla="*/ 25 w 55"/>
                    <a:gd name="T35" fmla="*/ 12 h 61"/>
                    <a:gd name="T36" fmla="*/ 25 w 55"/>
                    <a:gd name="T37" fmla="*/ 12 h 61"/>
                    <a:gd name="T38" fmla="*/ 19 w 55"/>
                    <a:gd name="T39" fmla="*/ 18 h 61"/>
                    <a:gd name="T40" fmla="*/ 19 w 55"/>
                    <a:gd name="T41" fmla="*/ 18 h 61"/>
                    <a:gd name="T42" fmla="*/ 13 w 55"/>
                    <a:gd name="T43" fmla="*/ 24 h 61"/>
                    <a:gd name="T44" fmla="*/ 6 w 55"/>
                    <a:gd name="T45" fmla="*/ 24 h 61"/>
                    <a:gd name="T46" fmla="*/ 6 w 55"/>
                    <a:gd name="T47" fmla="*/ 30 h 61"/>
                    <a:gd name="T48" fmla="*/ 0 w 55"/>
                    <a:gd name="T49" fmla="*/ 30 h 61"/>
                    <a:gd name="T50" fmla="*/ 0 w 55"/>
                    <a:gd name="T51" fmla="*/ 30 h 61"/>
                    <a:gd name="T52" fmla="*/ 0 w 55"/>
                    <a:gd name="T53" fmla="*/ 30 h 61"/>
                    <a:gd name="T54" fmla="*/ 0 w 55"/>
                    <a:gd name="T55" fmla="*/ 36 h 61"/>
                    <a:gd name="T56" fmla="*/ 6 w 55"/>
                    <a:gd name="T57" fmla="*/ 36 h 61"/>
                    <a:gd name="T58" fmla="*/ 6 w 55"/>
                    <a:gd name="T59" fmla="*/ 36 h 61"/>
                    <a:gd name="T60" fmla="*/ 6 w 55"/>
                    <a:gd name="T61" fmla="*/ 36 h 61"/>
                    <a:gd name="T62" fmla="*/ 13 w 55"/>
                    <a:gd name="T63" fmla="*/ 36 h 61"/>
                    <a:gd name="T64" fmla="*/ 13 w 55"/>
                    <a:gd name="T65" fmla="*/ 43 h 61"/>
                    <a:gd name="T66" fmla="*/ 13 w 55"/>
                    <a:gd name="T67" fmla="*/ 43 h 61"/>
                    <a:gd name="T68" fmla="*/ 13 w 55"/>
                    <a:gd name="T69" fmla="*/ 49 h 61"/>
                    <a:gd name="T70" fmla="*/ 13 w 55"/>
                    <a:gd name="T71" fmla="*/ 49 h 61"/>
                    <a:gd name="T72" fmla="*/ 13 w 55"/>
                    <a:gd name="T73" fmla="*/ 55 h 61"/>
                    <a:gd name="T74" fmla="*/ 13 w 55"/>
                    <a:gd name="T75" fmla="*/ 55 h 61"/>
                    <a:gd name="T76" fmla="*/ 13 w 55"/>
                    <a:gd name="T77" fmla="*/ 55 h 61"/>
                    <a:gd name="T78" fmla="*/ 13 w 55"/>
                    <a:gd name="T79" fmla="*/ 61 h 61"/>
                    <a:gd name="T80" fmla="*/ 6 w 55"/>
                    <a:gd name="T81" fmla="*/ 61 h 61"/>
                    <a:gd name="T82" fmla="*/ 6 w 55"/>
                    <a:gd name="T83" fmla="*/ 61 h 6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5" h="61">
                      <a:moveTo>
                        <a:pt x="55" y="12"/>
                      </a:moveTo>
                      <a:lnTo>
                        <a:pt x="55" y="12"/>
                      </a:lnTo>
                      <a:lnTo>
                        <a:pt x="49" y="12"/>
                      </a:lnTo>
                      <a:lnTo>
                        <a:pt x="49" y="6"/>
                      </a:lnTo>
                      <a:lnTo>
                        <a:pt x="49" y="0"/>
                      </a:lnTo>
                      <a:lnTo>
                        <a:pt x="43" y="0"/>
                      </a:lnTo>
                      <a:lnTo>
                        <a:pt x="37" y="0"/>
                      </a:lnTo>
                      <a:lnTo>
                        <a:pt x="37" y="6"/>
                      </a:lnTo>
                      <a:lnTo>
                        <a:pt x="31" y="6"/>
                      </a:lnTo>
                      <a:lnTo>
                        <a:pt x="25" y="12"/>
                      </a:lnTo>
                      <a:lnTo>
                        <a:pt x="19" y="18"/>
                      </a:lnTo>
                      <a:lnTo>
                        <a:pt x="13" y="24"/>
                      </a:lnTo>
                      <a:lnTo>
                        <a:pt x="6" y="24"/>
                      </a:lnTo>
                      <a:lnTo>
                        <a:pt x="6" y="30"/>
                      </a:lnTo>
                      <a:lnTo>
                        <a:pt x="0" y="30"/>
                      </a:lnTo>
                      <a:lnTo>
                        <a:pt x="0" y="36"/>
                      </a:lnTo>
                      <a:lnTo>
                        <a:pt x="6" y="36"/>
                      </a:lnTo>
                      <a:lnTo>
                        <a:pt x="13" y="36"/>
                      </a:lnTo>
                      <a:lnTo>
                        <a:pt x="13" y="43"/>
                      </a:lnTo>
                      <a:lnTo>
                        <a:pt x="13" y="49"/>
                      </a:lnTo>
                      <a:lnTo>
                        <a:pt x="13" y="55"/>
                      </a:lnTo>
                      <a:lnTo>
                        <a:pt x="13" y="61"/>
                      </a:lnTo>
                      <a:lnTo>
                        <a:pt x="6" y="61"/>
                      </a:lnTo>
                    </a:path>
                  </a:pathLst>
                </a:custGeom>
                <a:noFill/>
                <a:ln w="9525">
                  <a:solidFill>
                    <a:srgbClr val="5914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437" name="Freeform 501"/>
                <p:cNvSpPr>
                  <a:spLocks/>
                </p:cNvSpPr>
                <p:nvPr/>
              </p:nvSpPr>
              <p:spPr bwMode="auto">
                <a:xfrm>
                  <a:off x="3940" y="1760"/>
                  <a:ext cx="49" cy="48"/>
                </a:xfrm>
                <a:custGeom>
                  <a:avLst/>
                  <a:gdLst>
                    <a:gd name="T0" fmla="*/ 49 w 49"/>
                    <a:gd name="T1" fmla="*/ 0 h 48"/>
                    <a:gd name="T2" fmla="*/ 49 w 49"/>
                    <a:gd name="T3" fmla="*/ 0 h 48"/>
                    <a:gd name="T4" fmla="*/ 49 w 49"/>
                    <a:gd name="T5" fmla="*/ 0 h 48"/>
                    <a:gd name="T6" fmla="*/ 49 w 49"/>
                    <a:gd name="T7" fmla="*/ 0 h 48"/>
                    <a:gd name="T8" fmla="*/ 49 w 49"/>
                    <a:gd name="T9" fmla="*/ 0 h 48"/>
                    <a:gd name="T10" fmla="*/ 43 w 49"/>
                    <a:gd name="T11" fmla="*/ 6 h 48"/>
                    <a:gd name="T12" fmla="*/ 43 w 49"/>
                    <a:gd name="T13" fmla="*/ 6 h 48"/>
                    <a:gd name="T14" fmla="*/ 37 w 49"/>
                    <a:gd name="T15" fmla="*/ 12 h 48"/>
                    <a:gd name="T16" fmla="*/ 37 w 49"/>
                    <a:gd name="T17" fmla="*/ 12 h 48"/>
                    <a:gd name="T18" fmla="*/ 37 w 49"/>
                    <a:gd name="T19" fmla="*/ 12 h 48"/>
                    <a:gd name="T20" fmla="*/ 31 w 49"/>
                    <a:gd name="T21" fmla="*/ 18 h 48"/>
                    <a:gd name="T22" fmla="*/ 31 w 49"/>
                    <a:gd name="T23" fmla="*/ 18 h 48"/>
                    <a:gd name="T24" fmla="*/ 31 w 49"/>
                    <a:gd name="T25" fmla="*/ 24 h 48"/>
                    <a:gd name="T26" fmla="*/ 31 w 49"/>
                    <a:gd name="T27" fmla="*/ 24 h 48"/>
                    <a:gd name="T28" fmla="*/ 31 w 49"/>
                    <a:gd name="T29" fmla="*/ 30 h 48"/>
                    <a:gd name="T30" fmla="*/ 31 w 49"/>
                    <a:gd name="T31" fmla="*/ 30 h 48"/>
                    <a:gd name="T32" fmla="*/ 31 w 49"/>
                    <a:gd name="T33" fmla="*/ 36 h 48"/>
                    <a:gd name="T34" fmla="*/ 25 w 49"/>
                    <a:gd name="T35" fmla="*/ 36 h 48"/>
                    <a:gd name="T36" fmla="*/ 25 w 49"/>
                    <a:gd name="T37" fmla="*/ 42 h 48"/>
                    <a:gd name="T38" fmla="*/ 25 w 49"/>
                    <a:gd name="T39" fmla="*/ 42 h 48"/>
                    <a:gd name="T40" fmla="*/ 19 w 49"/>
                    <a:gd name="T41" fmla="*/ 42 h 48"/>
                    <a:gd name="T42" fmla="*/ 19 w 49"/>
                    <a:gd name="T43" fmla="*/ 48 h 48"/>
                    <a:gd name="T44" fmla="*/ 12 w 49"/>
                    <a:gd name="T45" fmla="*/ 48 h 48"/>
                    <a:gd name="T46" fmla="*/ 12 w 49"/>
                    <a:gd name="T47" fmla="*/ 48 h 48"/>
                    <a:gd name="T48" fmla="*/ 6 w 49"/>
                    <a:gd name="T49" fmla="*/ 42 h 48"/>
                    <a:gd name="T50" fmla="*/ 6 w 49"/>
                    <a:gd name="T51" fmla="*/ 42 h 48"/>
                    <a:gd name="T52" fmla="*/ 6 w 49"/>
                    <a:gd name="T53" fmla="*/ 42 h 48"/>
                    <a:gd name="T54" fmla="*/ 6 w 49"/>
                    <a:gd name="T55" fmla="*/ 42 h 48"/>
                    <a:gd name="T56" fmla="*/ 0 w 49"/>
                    <a:gd name="T57" fmla="*/ 42 h 48"/>
                    <a:gd name="T58" fmla="*/ 0 w 49"/>
                    <a:gd name="T59" fmla="*/ 36 h 48"/>
                    <a:gd name="T60" fmla="*/ 0 w 49"/>
                    <a:gd name="T61" fmla="*/ 36 h 48"/>
                    <a:gd name="T62" fmla="*/ 0 w 49"/>
                    <a:gd name="T63" fmla="*/ 36 h 48"/>
                    <a:gd name="T64" fmla="*/ 0 w 49"/>
                    <a:gd name="T65" fmla="*/ 30 h 48"/>
                    <a:gd name="T66" fmla="*/ 0 w 49"/>
                    <a:gd name="T67" fmla="*/ 30 h 4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49" h="48">
                      <a:moveTo>
                        <a:pt x="49" y="0"/>
                      </a:moveTo>
                      <a:lnTo>
                        <a:pt x="49" y="0"/>
                      </a:lnTo>
                      <a:lnTo>
                        <a:pt x="43" y="6"/>
                      </a:lnTo>
                      <a:lnTo>
                        <a:pt x="37" y="12"/>
                      </a:lnTo>
                      <a:lnTo>
                        <a:pt x="31" y="18"/>
                      </a:lnTo>
                      <a:lnTo>
                        <a:pt x="31" y="24"/>
                      </a:lnTo>
                      <a:lnTo>
                        <a:pt x="31" y="30"/>
                      </a:lnTo>
                      <a:lnTo>
                        <a:pt x="31" y="36"/>
                      </a:lnTo>
                      <a:lnTo>
                        <a:pt x="25" y="36"/>
                      </a:lnTo>
                      <a:lnTo>
                        <a:pt x="25" y="42"/>
                      </a:lnTo>
                      <a:lnTo>
                        <a:pt x="19" y="42"/>
                      </a:lnTo>
                      <a:lnTo>
                        <a:pt x="19" y="48"/>
                      </a:lnTo>
                      <a:lnTo>
                        <a:pt x="12" y="48"/>
                      </a:lnTo>
                      <a:lnTo>
                        <a:pt x="6" y="42"/>
                      </a:lnTo>
                      <a:lnTo>
                        <a:pt x="0" y="42"/>
                      </a:lnTo>
                      <a:lnTo>
                        <a:pt x="0" y="36"/>
                      </a:lnTo>
                      <a:lnTo>
                        <a:pt x="0" y="30"/>
                      </a:lnTo>
                    </a:path>
                  </a:pathLst>
                </a:custGeom>
                <a:noFill/>
                <a:ln w="9525">
                  <a:solidFill>
                    <a:srgbClr val="5914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438" name="Freeform 502"/>
                <p:cNvSpPr>
                  <a:spLocks/>
                </p:cNvSpPr>
                <p:nvPr/>
              </p:nvSpPr>
              <p:spPr bwMode="auto">
                <a:xfrm>
                  <a:off x="3959" y="1711"/>
                  <a:ext cx="18" cy="18"/>
                </a:xfrm>
                <a:custGeom>
                  <a:avLst/>
                  <a:gdLst>
                    <a:gd name="T0" fmla="*/ 0 w 18"/>
                    <a:gd name="T1" fmla="*/ 6 h 18"/>
                    <a:gd name="T2" fmla="*/ 0 w 18"/>
                    <a:gd name="T3" fmla="*/ 6 h 18"/>
                    <a:gd name="T4" fmla="*/ 0 w 18"/>
                    <a:gd name="T5" fmla="*/ 6 h 18"/>
                    <a:gd name="T6" fmla="*/ 0 w 18"/>
                    <a:gd name="T7" fmla="*/ 6 h 18"/>
                    <a:gd name="T8" fmla="*/ 0 w 18"/>
                    <a:gd name="T9" fmla="*/ 0 h 18"/>
                    <a:gd name="T10" fmla="*/ 6 w 18"/>
                    <a:gd name="T11" fmla="*/ 0 h 18"/>
                    <a:gd name="T12" fmla="*/ 6 w 18"/>
                    <a:gd name="T13" fmla="*/ 0 h 18"/>
                    <a:gd name="T14" fmla="*/ 6 w 18"/>
                    <a:gd name="T15" fmla="*/ 0 h 18"/>
                    <a:gd name="T16" fmla="*/ 6 w 18"/>
                    <a:gd name="T17" fmla="*/ 6 h 18"/>
                    <a:gd name="T18" fmla="*/ 12 w 18"/>
                    <a:gd name="T19" fmla="*/ 6 h 18"/>
                    <a:gd name="T20" fmla="*/ 12 w 18"/>
                    <a:gd name="T21" fmla="*/ 6 h 18"/>
                    <a:gd name="T22" fmla="*/ 12 w 18"/>
                    <a:gd name="T23" fmla="*/ 6 h 18"/>
                    <a:gd name="T24" fmla="*/ 12 w 18"/>
                    <a:gd name="T25" fmla="*/ 12 h 18"/>
                    <a:gd name="T26" fmla="*/ 12 w 18"/>
                    <a:gd name="T27" fmla="*/ 12 h 18"/>
                    <a:gd name="T28" fmla="*/ 18 w 18"/>
                    <a:gd name="T29" fmla="*/ 12 h 18"/>
                    <a:gd name="T30" fmla="*/ 18 w 18"/>
                    <a:gd name="T31" fmla="*/ 18 h 18"/>
                    <a:gd name="T32" fmla="*/ 18 w 18"/>
                    <a:gd name="T33" fmla="*/ 18 h 18"/>
                    <a:gd name="T34" fmla="*/ 18 w 18"/>
                    <a:gd name="T35" fmla="*/ 18 h 1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8" h="18">
                      <a:moveTo>
                        <a:pt x="0" y="6"/>
                      </a:moveTo>
                      <a:lnTo>
                        <a:pt x="0" y="6"/>
                      </a:lnTo>
                      <a:lnTo>
                        <a:pt x="0" y="0"/>
                      </a:lnTo>
                      <a:lnTo>
                        <a:pt x="6" y="0"/>
                      </a:lnTo>
                      <a:lnTo>
                        <a:pt x="6" y="6"/>
                      </a:lnTo>
                      <a:lnTo>
                        <a:pt x="12" y="6"/>
                      </a:lnTo>
                      <a:lnTo>
                        <a:pt x="12" y="12"/>
                      </a:lnTo>
                      <a:lnTo>
                        <a:pt x="18" y="12"/>
                      </a:lnTo>
                      <a:lnTo>
                        <a:pt x="18" y="18"/>
                      </a:lnTo>
                    </a:path>
                  </a:pathLst>
                </a:custGeom>
                <a:noFill/>
                <a:ln w="9525">
                  <a:solidFill>
                    <a:srgbClr val="5914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439" name="Freeform 503"/>
                <p:cNvSpPr>
                  <a:spLocks/>
                </p:cNvSpPr>
                <p:nvPr/>
              </p:nvSpPr>
              <p:spPr bwMode="auto">
                <a:xfrm>
                  <a:off x="3862" y="1856"/>
                  <a:ext cx="72" cy="90"/>
                </a:xfrm>
                <a:custGeom>
                  <a:avLst/>
                  <a:gdLst>
                    <a:gd name="T0" fmla="*/ 0 w 72"/>
                    <a:gd name="T1" fmla="*/ 90 h 90"/>
                    <a:gd name="T2" fmla="*/ 0 w 72"/>
                    <a:gd name="T3" fmla="*/ 90 h 90"/>
                    <a:gd name="T4" fmla="*/ 0 w 72"/>
                    <a:gd name="T5" fmla="*/ 90 h 90"/>
                    <a:gd name="T6" fmla="*/ 0 w 72"/>
                    <a:gd name="T7" fmla="*/ 90 h 90"/>
                    <a:gd name="T8" fmla="*/ 0 w 72"/>
                    <a:gd name="T9" fmla="*/ 90 h 90"/>
                    <a:gd name="T10" fmla="*/ 0 w 72"/>
                    <a:gd name="T11" fmla="*/ 90 h 90"/>
                    <a:gd name="T12" fmla="*/ 6 w 72"/>
                    <a:gd name="T13" fmla="*/ 90 h 90"/>
                    <a:gd name="T14" fmla="*/ 6 w 72"/>
                    <a:gd name="T15" fmla="*/ 90 h 90"/>
                    <a:gd name="T16" fmla="*/ 12 w 72"/>
                    <a:gd name="T17" fmla="*/ 84 h 90"/>
                    <a:gd name="T18" fmla="*/ 12 w 72"/>
                    <a:gd name="T19" fmla="*/ 84 h 90"/>
                    <a:gd name="T20" fmla="*/ 18 w 72"/>
                    <a:gd name="T21" fmla="*/ 84 h 90"/>
                    <a:gd name="T22" fmla="*/ 18 w 72"/>
                    <a:gd name="T23" fmla="*/ 84 h 90"/>
                    <a:gd name="T24" fmla="*/ 24 w 72"/>
                    <a:gd name="T25" fmla="*/ 78 h 90"/>
                    <a:gd name="T26" fmla="*/ 24 w 72"/>
                    <a:gd name="T27" fmla="*/ 78 h 90"/>
                    <a:gd name="T28" fmla="*/ 30 w 72"/>
                    <a:gd name="T29" fmla="*/ 78 h 90"/>
                    <a:gd name="T30" fmla="*/ 36 w 72"/>
                    <a:gd name="T31" fmla="*/ 72 h 90"/>
                    <a:gd name="T32" fmla="*/ 36 w 72"/>
                    <a:gd name="T33" fmla="*/ 66 h 90"/>
                    <a:gd name="T34" fmla="*/ 42 w 72"/>
                    <a:gd name="T35" fmla="*/ 66 h 90"/>
                    <a:gd name="T36" fmla="*/ 42 w 72"/>
                    <a:gd name="T37" fmla="*/ 60 h 90"/>
                    <a:gd name="T38" fmla="*/ 48 w 72"/>
                    <a:gd name="T39" fmla="*/ 54 h 90"/>
                    <a:gd name="T40" fmla="*/ 48 w 72"/>
                    <a:gd name="T41" fmla="*/ 48 h 90"/>
                    <a:gd name="T42" fmla="*/ 54 w 72"/>
                    <a:gd name="T43" fmla="*/ 48 h 90"/>
                    <a:gd name="T44" fmla="*/ 54 w 72"/>
                    <a:gd name="T45" fmla="*/ 42 h 90"/>
                    <a:gd name="T46" fmla="*/ 60 w 72"/>
                    <a:gd name="T47" fmla="*/ 36 h 90"/>
                    <a:gd name="T48" fmla="*/ 60 w 72"/>
                    <a:gd name="T49" fmla="*/ 30 h 90"/>
                    <a:gd name="T50" fmla="*/ 60 w 72"/>
                    <a:gd name="T51" fmla="*/ 24 h 90"/>
                    <a:gd name="T52" fmla="*/ 60 w 72"/>
                    <a:gd name="T53" fmla="*/ 24 h 90"/>
                    <a:gd name="T54" fmla="*/ 66 w 72"/>
                    <a:gd name="T55" fmla="*/ 18 h 90"/>
                    <a:gd name="T56" fmla="*/ 66 w 72"/>
                    <a:gd name="T57" fmla="*/ 12 h 90"/>
                    <a:gd name="T58" fmla="*/ 66 w 72"/>
                    <a:gd name="T59" fmla="*/ 12 h 90"/>
                    <a:gd name="T60" fmla="*/ 66 w 72"/>
                    <a:gd name="T61" fmla="*/ 6 h 90"/>
                    <a:gd name="T62" fmla="*/ 66 w 72"/>
                    <a:gd name="T63" fmla="*/ 6 h 90"/>
                    <a:gd name="T64" fmla="*/ 72 w 72"/>
                    <a:gd name="T65" fmla="*/ 0 h 90"/>
                    <a:gd name="T66" fmla="*/ 72 w 72"/>
                    <a:gd name="T67" fmla="*/ 0 h 9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72" h="90">
                      <a:moveTo>
                        <a:pt x="0" y="90"/>
                      </a:moveTo>
                      <a:lnTo>
                        <a:pt x="0" y="90"/>
                      </a:lnTo>
                      <a:lnTo>
                        <a:pt x="6" y="90"/>
                      </a:lnTo>
                      <a:lnTo>
                        <a:pt x="12" y="84"/>
                      </a:lnTo>
                      <a:lnTo>
                        <a:pt x="18" y="84"/>
                      </a:lnTo>
                      <a:lnTo>
                        <a:pt x="24" y="78"/>
                      </a:lnTo>
                      <a:lnTo>
                        <a:pt x="30" y="78"/>
                      </a:lnTo>
                      <a:lnTo>
                        <a:pt x="36" y="72"/>
                      </a:lnTo>
                      <a:lnTo>
                        <a:pt x="36" y="66"/>
                      </a:lnTo>
                      <a:lnTo>
                        <a:pt x="42" y="66"/>
                      </a:lnTo>
                      <a:lnTo>
                        <a:pt x="42" y="60"/>
                      </a:lnTo>
                      <a:lnTo>
                        <a:pt x="48" y="54"/>
                      </a:lnTo>
                      <a:lnTo>
                        <a:pt x="48" y="48"/>
                      </a:lnTo>
                      <a:lnTo>
                        <a:pt x="54" y="48"/>
                      </a:lnTo>
                      <a:lnTo>
                        <a:pt x="54" y="42"/>
                      </a:lnTo>
                      <a:lnTo>
                        <a:pt x="60" y="36"/>
                      </a:lnTo>
                      <a:lnTo>
                        <a:pt x="60" y="30"/>
                      </a:lnTo>
                      <a:lnTo>
                        <a:pt x="60" y="24"/>
                      </a:lnTo>
                      <a:lnTo>
                        <a:pt x="66" y="18"/>
                      </a:lnTo>
                      <a:lnTo>
                        <a:pt x="66" y="12"/>
                      </a:lnTo>
                      <a:lnTo>
                        <a:pt x="66" y="6"/>
                      </a:lnTo>
                      <a:lnTo>
                        <a:pt x="72" y="0"/>
                      </a:lnTo>
                    </a:path>
                  </a:pathLst>
                </a:custGeom>
                <a:noFill/>
                <a:ln w="9525">
                  <a:solidFill>
                    <a:srgbClr val="5914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440" name="Freeform 504"/>
                <p:cNvSpPr>
                  <a:spLocks/>
                </p:cNvSpPr>
                <p:nvPr/>
              </p:nvSpPr>
              <p:spPr bwMode="auto">
                <a:xfrm>
                  <a:off x="2997" y="2289"/>
                  <a:ext cx="96" cy="48"/>
                </a:xfrm>
                <a:custGeom>
                  <a:avLst/>
                  <a:gdLst>
                    <a:gd name="T0" fmla="*/ 96 w 96"/>
                    <a:gd name="T1" fmla="*/ 12 h 48"/>
                    <a:gd name="T2" fmla="*/ 96 w 96"/>
                    <a:gd name="T3" fmla="*/ 12 h 48"/>
                    <a:gd name="T4" fmla="*/ 96 w 96"/>
                    <a:gd name="T5" fmla="*/ 12 h 48"/>
                    <a:gd name="T6" fmla="*/ 96 w 96"/>
                    <a:gd name="T7" fmla="*/ 12 h 48"/>
                    <a:gd name="T8" fmla="*/ 96 w 96"/>
                    <a:gd name="T9" fmla="*/ 12 h 48"/>
                    <a:gd name="T10" fmla="*/ 90 w 96"/>
                    <a:gd name="T11" fmla="*/ 12 h 48"/>
                    <a:gd name="T12" fmla="*/ 90 w 96"/>
                    <a:gd name="T13" fmla="*/ 12 h 48"/>
                    <a:gd name="T14" fmla="*/ 84 w 96"/>
                    <a:gd name="T15" fmla="*/ 12 h 48"/>
                    <a:gd name="T16" fmla="*/ 84 w 96"/>
                    <a:gd name="T17" fmla="*/ 12 h 48"/>
                    <a:gd name="T18" fmla="*/ 78 w 96"/>
                    <a:gd name="T19" fmla="*/ 12 h 48"/>
                    <a:gd name="T20" fmla="*/ 78 w 96"/>
                    <a:gd name="T21" fmla="*/ 6 h 48"/>
                    <a:gd name="T22" fmla="*/ 72 w 96"/>
                    <a:gd name="T23" fmla="*/ 6 h 48"/>
                    <a:gd name="T24" fmla="*/ 66 w 96"/>
                    <a:gd name="T25" fmla="*/ 6 h 48"/>
                    <a:gd name="T26" fmla="*/ 60 w 96"/>
                    <a:gd name="T27" fmla="*/ 6 h 48"/>
                    <a:gd name="T28" fmla="*/ 60 w 96"/>
                    <a:gd name="T29" fmla="*/ 6 h 48"/>
                    <a:gd name="T30" fmla="*/ 54 w 96"/>
                    <a:gd name="T31" fmla="*/ 0 h 48"/>
                    <a:gd name="T32" fmla="*/ 48 w 96"/>
                    <a:gd name="T33" fmla="*/ 0 h 48"/>
                    <a:gd name="T34" fmla="*/ 48 w 96"/>
                    <a:gd name="T35" fmla="*/ 0 h 48"/>
                    <a:gd name="T36" fmla="*/ 48 w 96"/>
                    <a:gd name="T37" fmla="*/ 0 h 48"/>
                    <a:gd name="T38" fmla="*/ 48 w 96"/>
                    <a:gd name="T39" fmla="*/ 6 h 48"/>
                    <a:gd name="T40" fmla="*/ 42 w 96"/>
                    <a:gd name="T41" fmla="*/ 6 h 48"/>
                    <a:gd name="T42" fmla="*/ 42 w 96"/>
                    <a:gd name="T43" fmla="*/ 6 h 48"/>
                    <a:gd name="T44" fmla="*/ 36 w 96"/>
                    <a:gd name="T45" fmla="*/ 12 h 48"/>
                    <a:gd name="T46" fmla="*/ 36 w 96"/>
                    <a:gd name="T47" fmla="*/ 12 h 48"/>
                    <a:gd name="T48" fmla="*/ 30 w 96"/>
                    <a:gd name="T49" fmla="*/ 18 h 48"/>
                    <a:gd name="T50" fmla="*/ 30 w 96"/>
                    <a:gd name="T51" fmla="*/ 18 h 48"/>
                    <a:gd name="T52" fmla="*/ 24 w 96"/>
                    <a:gd name="T53" fmla="*/ 24 h 48"/>
                    <a:gd name="T54" fmla="*/ 24 w 96"/>
                    <a:gd name="T55" fmla="*/ 24 h 48"/>
                    <a:gd name="T56" fmla="*/ 18 w 96"/>
                    <a:gd name="T57" fmla="*/ 30 h 48"/>
                    <a:gd name="T58" fmla="*/ 12 w 96"/>
                    <a:gd name="T59" fmla="*/ 36 h 48"/>
                    <a:gd name="T60" fmla="*/ 12 w 96"/>
                    <a:gd name="T61" fmla="*/ 42 h 48"/>
                    <a:gd name="T62" fmla="*/ 6 w 96"/>
                    <a:gd name="T63" fmla="*/ 42 h 48"/>
                    <a:gd name="T64" fmla="*/ 0 w 96"/>
                    <a:gd name="T65" fmla="*/ 48 h 48"/>
                    <a:gd name="T66" fmla="*/ 0 w 96"/>
                    <a:gd name="T67" fmla="*/ 48 h 4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96" h="48">
                      <a:moveTo>
                        <a:pt x="96" y="12"/>
                      </a:moveTo>
                      <a:lnTo>
                        <a:pt x="96" y="12"/>
                      </a:lnTo>
                      <a:lnTo>
                        <a:pt x="90" y="12"/>
                      </a:lnTo>
                      <a:lnTo>
                        <a:pt x="84" y="12"/>
                      </a:lnTo>
                      <a:lnTo>
                        <a:pt x="78" y="12"/>
                      </a:lnTo>
                      <a:lnTo>
                        <a:pt x="78" y="6"/>
                      </a:lnTo>
                      <a:lnTo>
                        <a:pt x="72" y="6"/>
                      </a:lnTo>
                      <a:lnTo>
                        <a:pt x="66" y="6"/>
                      </a:lnTo>
                      <a:lnTo>
                        <a:pt x="60" y="6"/>
                      </a:lnTo>
                      <a:lnTo>
                        <a:pt x="54" y="0"/>
                      </a:lnTo>
                      <a:lnTo>
                        <a:pt x="48" y="0"/>
                      </a:lnTo>
                      <a:lnTo>
                        <a:pt x="48" y="6"/>
                      </a:lnTo>
                      <a:lnTo>
                        <a:pt x="42" y="6"/>
                      </a:lnTo>
                      <a:lnTo>
                        <a:pt x="36" y="12"/>
                      </a:lnTo>
                      <a:lnTo>
                        <a:pt x="30" y="18"/>
                      </a:lnTo>
                      <a:lnTo>
                        <a:pt x="24" y="24"/>
                      </a:lnTo>
                      <a:lnTo>
                        <a:pt x="18" y="30"/>
                      </a:lnTo>
                      <a:lnTo>
                        <a:pt x="12" y="36"/>
                      </a:lnTo>
                      <a:lnTo>
                        <a:pt x="12" y="42"/>
                      </a:lnTo>
                      <a:lnTo>
                        <a:pt x="6" y="42"/>
                      </a:lnTo>
                      <a:lnTo>
                        <a:pt x="0" y="48"/>
                      </a:lnTo>
                    </a:path>
                  </a:pathLst>
                </a:custGeom>
                <a:noFill/>
                <a:ln w="9525">
                  <a:solidFill>
                    <a:srgbClr val="5914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441" name="Freeform 505"/>
                <p:cNvSpPr>
                  <a:spLocks/>
                </p:cNvSpPr>
                <p:nvPr/>
              </p:nvSpPr>
              <p:spPr bwMode="auto">
                <a:xfrm>
                  <a:off x="3628" y="2313"/>
                  <a:ext cx="54" cy="72"/>
                </a:xfrm>
                <a:custGeom>
                  <a:avLst/>
                  <a:gdLst>
                    <a:gd name="T0" fmla="*/ 0 w 54"/>
                    <a:gd name="T1" fmla="*/ 0 h 72"/>
                    <a:gd name="T2" fmla="*/ 0 w 54"/>
                    <a:gd name="T3" fmla="*/ 0 h 72"/>
                    <a:gd name="T4" fmla="*/ 0 w 54"/>
                    <a:gd name="T5" fmla="*/ 0 h 72"/>
                    <a:gd name="T6" fmla="*/ 0 w 54"/>
                    <a:gd name="T7" fmla="*/ 0 h 72"/>
                    <a:gd name="T8" fmla="*/ 0 w 54"/>
                    <a:gd name="T9" fmla="*/ 0 h 72"/>
                    <a:gd name="T10" fmla="*/ 0 w 54"/>
                    <a:gd name="T11" fmla="*/ 6 h 72"/>
                    <a:gd name="T12" fmla="*/ 0 w 54"/>
                    <a:gd name="T13" fmla="*/ 6 h 72"/>
                    <a:gd name="T14" fmla="*/ 0 w 54"/>
                    <a:gd name="T15" fmla="*/ 6 h 72"/>
                    <a:gd name="T16" fmla="*/ 0 w 54"/>
                    <a:gd name="T17" fmla="*/ 12 h 72"/>
                    <a:gd name="T18" fmla="*/ 6 w 54"/>
                    <a:gd name="T19" fmla="*/ 18 h 72"/>
                    <a:gd name="T20" fmla="*/ 6 w 54"/>
                    <a:gd name="T21" fmla="*/ 18 h 72"/>
                    <a:gd name="T22" fmla="*/ 6 w 54"/>
                    <a:gd name="T23" fmla="*/ 24 h 72"/>
                    <a:gd name="T24" fmla="*/ 6 w 54"/>
                    <a:gd name="T25" fmla="*/ 30 h 72"/>
                    <a:gd name="T26" fmla="*/ 6 w 54"/>
                    <a:gd name="T27" fmla="*/ 30 h 72"/>
                    <a:gd name="T28" fmla="*/ 6 w 54"/>
                    <a:gd name="T29" fmla="*/ 36 h 72"/>
                    <a:gd name="T30" fmla="*/ 6 w 54"/>
                    <a:gd name="T31" fmla="*/ 36 h 72"/>
                    <a:gd name="T32" fmla="*/ 6 w 54"/>
                    <a:gd name="T33" fmla="*/ 42 h 72"/>
                    <a:gd name="T34" fmla="*/ 6 w 54"/>
                    <a:gd name="T35" fmla="*/ 42 h 72"/>
                    <a:gd name="T36" fmla="*/ 6 w 54"/>
                    <a:gd name="T37" fmla="*/ 42 h 72"/>
                    <a:gd name="T38" fmla="*/ 6 w 54"/>
                    <a:gd name="T39" fmla="*/ 48 h 72"/>
                    <a:gd name="T40" fmla="*/ 6 w 54"/>
                    <a:gd name="T41" fmla="*/ 48 h 72"/>
                    <a:gd name="T42" fmla="*/ 6 w 54"/>
                    <a:gd name="T43" fmla="*/ 48 h 72"/>
                    <a:gd name="T44" fmla="*/ 6 w 54"/>
                    <a:gd name="T45" fmla="*/ 54 h 72"/>
                    <a:gd name="T46" fmla="*/ 6 w 54"/>
                    <a:gd name="T47" fmla="*/ 54 h 72"/>
                    <a:gd name="T48" fmla="*/ 12 w 54"/>
                    <a:gd name="T49" fmla="*/ 54 h 72"/>
                    <a:gd name="T50" fmla="*/ 12 w 54"/>
                    <a:gd name="T51" fmla="*/ 60 h 72"/>
                    <a:gd name="T52" fmla="*/ 18 w 54"/>
                    <a:gd name="T53" fmla="*/ 60 h 72"/>
                    <a:gd name="T54" fmla="*/ 18 w 54"/>
                    <a:gd name="T55" fmla="*/ 60 h 72"/>
                    <a:gd name="T56" fmla="*/ 18 w 54"/>
                    <a:gd name="T57" fmla="*/ 60 h 72"/>
                    <a:gd name="T58" fmla="*/ 24 w 54"/>
                    <a:gd name="T59" fmla="*/ 60 h 72"/>
                    <a:gd name="T60" fmla="*/ 24 w 54"/>
                    <a:gd name="T61" fmla="*/ 60 h 72"/>
                    <a:gd name="T62" fmla="*/ 30 w 54"/>
                    <a:gd name="T63" fmla="*/ 66 h 72"/>
                    <a:gd name="T64" fmla="*/ 36 w 54"/>
                    <a:gd name="T65" fmla="*/ 66 h 72"/>
                    <a:gd name="T66" fmla="*/ 36 w 54"/>
                    <a:gd name="T67" fmla="*/ 66 h 72"/>
                    <a:gd name="T68" fmla="*/ 42 w 54"/>
                    <a:gd name="T69" fmla="*/ 66 h 72"/>
                    <a:gd name="T70" fmla="*/ 42 w 54"/>
                    <a:gd name="T71" fmla="*/ 66 h 72"/>
                    <a:gd name="T72" fmla="*/ 48 w 54"/>
                    <a:gd name="T73" fmla="*/ 72 h 72"/>
                    <a:gd name="T74" fmla="*/ 48 w 54"/>
                    <a:gd name="T75" fmla="*/ 72 h 72"/>
                    <a:gd name="T76" fmla="*/ 54 w 54"/>
                    <a:gd name="T77" fmla="*/ 72 h 72"/>
                    <a:gd name="T78" fmla="*/ 54 w 54"/>
                    <a:gd name="T79" fmla="*/ 72 h 72"/>
                    <a:gd name="T80" fmla="*/ 54 w 54"/>
                    <a:gd name="T81" fmla="*/ 72 h 72"/>
                    <a:gd name="T82" fmla="*/ 54 w 54"/>
                    <a:gd name="T83" fmla="*/ 72 h 7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4" h="72">
                      <a:moveTo>
                        <a:pt x="0" y="0"/>
                      </a:moveTo>
                      <a:lnTo>
                        <a:pt x="0" y="0"/>
                      </a:lnTo>
                      <a:lnTo>
                        <a:pt x="0" y="6"/>
                      </a:lnTo>
                      <a:lnTo>
                        <a:pt x="0" y="12"/>
                      </a:lnTo>
                      <a:lnTo>
                        <a:pt x="6" y="18"/>
                      </a:lnTo>
                      <a:lnTo>
                        <a:pt x="6" y="24"/>
                      </a:lnTo>
                      <a:lnTo>
                        <a:pt x="6" y="30"/>
                      </a:lnTo>
                      <a:lnTo>
                        <a:pt x="6" y="36"/>
                      </a:lnTo>
                      <a:lnTo>
                        <a:pt x="6" y="42"/>
                      </a:lnTo>
                      <a:lnTo>
                        <a:pt x="6" y="48"/>
                      </a:lnTo>
                      <a:lnTo>
                        <a:pt x="6" y="54"/>
                      </a:lnTo>
                      <a:lnTo>
                        <a:pt x="12" y="54"/>
                      </a:lnTo>
                      <a:lnTo>
                        <a:pt x="12" y="60"/>
                      </a:lnTo>
                      <a:lnTo>
                        <a:pt x="18" y="60"/>
                      </a:lnTo>
                      <a:lnTo>
                        <a:pt x="24" y="60"/>
                      </a:lnTo>
                      <a:lnTo>
                        <a:pt x="30" y="66"/>
                      </a:lnTo>
                      <a:lnTo>
                        <a:pt x="36" y="66"/>
                      </a:lnTo>
                      <a:lnTo>
                        <a:pt x="42" y="66"/>
                      </a:lnTo>
                      <a:lnTo>
                        <a:pt x="48" y="72"/>
                      </a:lnTo>
                      <a:lnTo>
                        <a:pt x="54" y="72"/>
                      </a:lnTo>
                    </a:path>
                  </a:pathLst>
                </a:custGeom>
                <a:noFill/>
                <a:ln w="9525">
                  <a:solidFill>
                    <a:srgbClr val="5914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442" name="Freeform 506"/>
                <p:cNvSpPr>
                  <a:spLocks/>
                </p:cNvSpPr>
                <p:nvPr/>
              </p:nvSpPr>
              <p:spPr bwMode="auto">
                <a:xfrm>
                  <a:off x="3604" y="2331"/>
                  <a:ext cx="54" cy="72"/>
                </a:xfrm>
                <a:custGeom>
                  <a:avLst/>
                  <a:gdLst>
                    <a:gd name="T0" fmla="*/ 6 w 54"/>
                    <a:gd name="T1" fmla="*/ 0 h 72"/>
                    <a:gd name="T2" fmla="*/ 6 w 54"/>
                    <a:gd name="T3" fmla="*/ 0 h 72"/>
                    <a:gd name="T4" fmla="*/ 6 w 54"/>
                    <a:gd name="T5" fmla="*/ 0 h 72"/>
                    <a:gd name="T6" fmla="*/ 6 w 54"/>
                    <a:gd name="T7" fmla="*/ 0 h 72"/>
                    <a:gd name="T8" fmla="*/ 6 w 54"/>
                    <a:gd name="T9" fmla="*/ 0 h 72"/>
                    <a:gd name="T10" fmla="*/ 6 w 54"/>
                    <a:gd name="T11" fmla="*/ 6 h 72"/>
                    <a:gd name="T12" fmla="*/ 6 w 54"/>
                    <a:gd name="T13" fmla="*/ 6 h 72"/>
                    <a:gd name="T14" fmla="*/ 6 w 54"/>
                    <a:gd name="T15" fmla="*/ 12 h 72"/>
                    <a:gd name="T16" fmla="*/ 6 w 54"/>
                    <a:gd name="T17" fmla="*/ 12 h 72"/>
                    <a:gd name="T18" fmla="*/ 6 w 54"/>
                    <a:gd name="T19" fmla="*/ 18 h 72"/>
                    <a:gd name="T20" fmla="*/ 6 w 54"/>
                    <a:gd name="T21" fmla="*/ 18 h 72"/>
                    <a:gd name="T22" fmla="*/ 6 w 54"/>
                    <a:gd name="T23" fmla="*/ 24 h 72"/>
                    <a:gd name="T24" fmla="*/ 6 w 54"/>
                    <a:gd name="T25" fmla="*/ 24 h 72"/>
                    <a:gd name="T26" fmla="*/ 6 w 54"/>
                    <a:gd name="T27" fmla="*/ 30 h 72"/>
                    <a:gd name="T28" fmla="*/ 6 w 54"/>
                    <a:gd name="T29" fmla="*/ 30 h 72"/>
                    <a:gd name="T30" fmla="*/ 6 w 54"/>
                    <a:gd name="T31" fmla="*/ 30 h 72"/>
                    <a:gd name="T32" fmla="*/ 6 w 54"/>
                    <a:gd name="T33" fmla="*/ 36 h 72"/>
                    <a:gd name="T34" fmla="*/ 6 w 54"/>
                    <a:gd name="T35" fmla="*/ 36 h 72"/>
                    <a:gd name="T36" fmla="*/ 6 w 54"/>
                    <a:gd name="T37" fmla="*/ 36 h 72"/>
                    <a:gd name="T38" fmla="*/ 0 w 54"/>
                    <a:gd name="T39" fmla="*/ 42 h 72"/>
                    <a:gd name="T40" fmla="*/ 0 w 54"/>
                    <a:gd name="T41" fmla="*/ 42 h 72"/>
                    <a:gd name="T42" fmla="*/ 6 w 54"/>
                    <a:gd name="T43" fmla="*/ 42 h 72"/>
                    <a:gd name="T44" fmla="*/ 6 w 54"/>
                    <a:gd name="T45" fmla="*/ 42 h 72"/>
                    <a:gd name="T46" fmla="*/ 6 w 54"/>
                    <a:gd name="T47" fmla="*/ 48 h 72"/>
                    <a:gd name="T48" fmla="*/ 6 w 54"/>
                    <a:gd name="T49" fmla="*/ 48 h 72"/>
                    <a:gd name="T50" fmla="*/ 6 w 54"/>
                    <a:gd name="T51" fmla="*/ 48 h 72"/>
                    <a:gd name="T52" fmla="*/ 12 w 54"/>
                    <a:gd name="T53" fmla="*/ 48 h 72"/>
                    <a:gd name="T54" fmla="*/ 12 w 54"/>
                    <a:gd name="T55" fmla="*/ 54 h 72"/>
                    <a:gd name="T56" fmla="*/ 18 w 54"/>
                    <a:gd name="T57" fmla="*/ 54 h 72"/>
                    <a:gd name="T58" fmla="*/ 18 w 54"/>
                    <a:gd name="T59" fmla="*/ 54 h 72"/>
                    <a:gd name="T60" fmla="*/ 24 w 54"/>
                    <a:gd name="T61" fmla="*/ 54 h 72"/>
                    <a:gd name="T62" fmla="*/ 24 w 54"/>
                    <a:gd name="T63" fmla="*/ 60 h 72"/>
                    <a:gd name="T64" fmla="*/ 30 w 54"/>
                    <a:gd name="T65" fmla="*/ 60 h 72"/>
                    <a:gd name="T66" fmla="*/ 30 w 54"/>
                    <a:gd name="T67" fmla="*/ 60 h 72"/>
                    <a:gd name="T68" fmla="*/ 36 w 54"/>
                    <a:gd name="T69" fmla="*/ 60 h 72"/>
                    <a:gd name="T70" fmla="*/ 36 w 54"/>
                    <a:gd name="T71" fmla="*/ 66 h 72"/>
                    <a:gd name="T72" fmla="*/ 42 w 54"/>
                    <a:gd name="T73" fmla="*/ 66 h 72"/>
                    <a:gd name="T74" fmla="*/ 42 w 54"/>
                    <a:gd name="T75" fmla="*/ 66 h 72"/>
                    <a:gd name="T76" fmla="*/ 48 w 54"/>
                    <a:gd name="T77" fmla="*/ 66 h 72"/>
                    <a:gd name="T78" fmla="*/ 48 w 54"/>
                    <a:gd name="T79" fmla="*/ 66 h 72"/>
                    <a:gd name="T80" fmla="*/ 54 w 54"/>
                    <a:gd name="T81" fmla="*/ 72 h 72"/>
                    <a:gd name="T82" fmla="*/ 54 w 54"/>
                    <a:gd name="T83" fmla="*/ 72 h 7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4" h="72">
                      <a:moveTo>
                        <a:pt x="6" y="0"/>
                      </a:moveTo>
                      <a:lnTo>
                        <a:pt x="6" y="0"/>
                      </a:lnTo>
                      <a:lnTo>
                        <a:pt x="6" y="6"/>
                      </a:lnTo>
                      <a:lnTo>
                        <a:pt x="6" y="12"/>
                      </a:lnTo>
                      <a:lnTo>
                        <a:pt x="6" y="18"/>
                      </a:lnTo>
                      <a:lnTo>
                        <a:pt x="6" y="24"/>
                      </a:lnTo>
                      <a:lnTo>
                        <a:pt x="6" y="30"/>
                      </a:lnTo>
                      <a:lnTo>
                        <a:pt x="6" y="36"/>
                      </a:lnTo>
                      <a:lnTo>
                        <a:pt x="0" y="42"/>
                      </a:lnTo>
                      <a:lnTo>
                        <a:pt x="6" y="42"/>
                      </a:lnTo>
                      <a:lnTo>
                        <a:pt x="6" y="48"/>
                      </a:lnTo>
                      <a:lnTo>
                        <a:pt x="12" y="48"/>
                      </a:lnTo>
                      <a:lnTo>
                        <a:pt x="12" y="54"/>
                      </a:lnTo>
                      <a:lnTo>
                        <a:pt x="18" y="54"/>
                      </a:lnTo>
                      <a:lnTo>
                        <a:pt x="24" y="54"/>
                      </a:lnTo>
                      <a:lnTo>
                        <a:pt x="24" y="60"/>
                      </a:lnTo>
                      <a:lnTo>
                        <a:pt x="30" y="60"/>
                      </a:lnTo>
                      <a:lnTo>
                        <a:pt x="36" y="60"/>
                      </a:lnTo>
                      <a:lnTo>
                        <a:pt x="36" y="66"/>
                      </a:lnTo>
                      <a:lnTo>
                        <a:pt x="42" y="66"/>
                      </a:lnTo>
                      <a:lnTo>
                        <a:pt x="48" y="66"/>
                      </a:lnTo>
                      <a:lnTo>
                        <a:pt x="54" y="72"/>
                      </a:lnTo>
                    </a:path>
                  </a:pathLst>
                </a:custGeom>
                <a:noFill/>
                <a:ln w="9525">
                  <a:solidFill>
                    <a:srgbClr val="5914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443" name="Freeform 507"/>
                <p:cNvSpPr>
                  <a:spLocks/>
                </p:cNvSpPr>
                <p:nvPr/>
              </p:nvSpPr>
              <p:spPr bwMode="auto">
                <a:xfrm>
                  <a:off x="3700" y="2337"/>
                  <a:ext cx="30" cy="6"/>
                </a:xfrm>
                <a:custGeom>
                  <a:avLst/>
                  <a:gdLst>
                    <a:gd name="T0" fmla="*/ 0 w 30"/>
                    <a:gd name="T1" fmla="*/ 6 h 6"/>
                    <a:gd name="T2" fmla="*/ 0 w 30"/>
                    <a:gd name="T3" fmla="*/ 6 h 6"/>
                    <a:gd name="T4" fmla="*/ 0 w 30"/>
                    <a:gd name="T5" fmla="*/ 6 h 6"/>
                    <a:gd name="T6" fmla="*/ 0 w 30"/>
                    <a:gd name="T7" fmla="*/ 6 h 6"/>
                    <a:gd name="T8" fmla="*/ 6 w 30"/>
                    <a:gd name="T9" fmla="*/ 6 h 6"/>
                    <a:gd name="T10" fmla="*/ 12 w 30"/>
                    <a:gd name="T11" fmla="*/ 6 h 6"/>
                    <a:gd name="T12" fmla="*/ 12 w 30"/>
                    <a:gd name="T13" fmla="*/ 6 h 6"/>
                    <a:gd name="T14" fmla="*/ 18 w 30"/>
                    <a:gd name="T15" fmla="*/ 6 h 6"/>
                    <a:gd name="T16" fmla="*/ 24 w 30"/>
                    <a:gd name="T17" fmla="*/ 6 h 6"/>
                    <a:gd name="T18" fmla="*/ 30 w 30"/>
                    <a:gd name="T19" fmla="*/ 0 h 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0" h="6">
                      <a:moveTo>
                        <a:pt x="0" y="6"/>
                      </a:moveTo>
                      <a:lnTo>
                        <a:pt x="0" y="6"/>
                      </a:lnTo>
                      <a:lnTo>
                        <a:pt x="6" y="6"/>
                      </a:lnTo>
                      <a:lnTo>
                        <a:pt x="12" y="6"/>
                      </a:lnTo>
                      <a:lnTo>
                        <a:pt x="18" y="6"/>
                      </a:lnTo>
                      <a:lnTo>
                        <a:pt x="24" y="6"/>
                      </a:lnTo>
                      <a:lnTo>
                        <a:pt x="30" y="0"/>
                      </a:lnTo>
                    </a:path>
                  </a:pathLst>
                </a:custGeom>
                <a:noFill/>
                <a:ln w="9525">
                  <a:solidFill>
                    <a:srgbClr val="5914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444" name="Line 508"/>
                <p:cNvSpPr>
                  <a:spLocks noChangeShapeType="1"/>
                </p:cNvSpPr>
                <p:nvPr/>
              </p:nvSpPr>
              <p:spPr bwMode="auto">
                <a:xfrm flipH="1">
                  <a:off x="3718" y="2337"/>
                  <a:ext cx="6" cy="6"/>
                </a:xfrm>
                <a:prstGeom prst="line">
                  <a:avLst/>
                </a:prstGeom>
                <a:noFill/>
                <a:ln w="9525">
                  <a:solidFill>
                    <a:srgbClr val="5914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4445" name="Freeform 509"/>
                <p:cNvSpPr>
                  <a:spLocks/>
                </p:cNvSpPr>
                <p:nvPr/>
              </p:nvSpPr>
              <p:spPr bwMode="auto">
                <a:xfrm>
                  <a:off x="3616" y="2415"/>
                  <a:ext cx="18" cy="12"/>
                </a:xfrm>
                <a:custGeom>
                  <a:avLst/>
                  <a:gdLst>
                    <a:gd name="T0" fmla="*/ 0 w 18"/>
                    <a:gd name="T1" fmla="*/ 0 h 12"/>
                    <a:gd name="T2" fmla="*/ 0 w 18"/>
                    <a:gd name="T3" fmla="*/ 0 h 12"/>
                    <a:gd name="T4" fmla="*/ 0 w 18"/>
                    <a:gd name="T5" fmla="*/ 0 h 12"/>
                    <a:gd name="T6" fmla="*/ 6 w 18"/>
                    <a:gd name="T7" fmla="*/ 0 h 12"/>
                    <a:gd name="T8" fmla="*/ 6 w 18"/>
                    <a:gd name="T9" fmla="*/ 0 h 12"/>
                    <a:gd name="T10" fmla="*/ 12 w 18"/>
                    <a:gd name="T11" fmla="*/ 0 h 12"/>
                    <a:gd name="T12" fmla="*/ 12 w 18"/>
                    <a:gd name="T13" fmla="*/ 6 h 12"/>
                    <a:gd name="T14" fmla="*/ 18 w 18"/>
                    <a:gd name="T15" fmla="*/ 6 h 12"/>
                    <a:gd name="T16" fmla="*/ 18 w 18"/>
                    <a:gd name="T17" fmla="*/ 6 h 12"/>
                    <a:gd name="T18" fmla="*/ 18 w 18"/>
                    <a:gd name="T19" fmla="*/ 12 h 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8" h="12">
                      <a:moveTo>
                        <a:pt x="0" y="0"/>
                      </a:moveTo>
                      <a:lnTo>
                        <a:pt x="0" y="0"/>
                      </a:lnTo>
                      <a:lnTo>
                        <a:pt x="6" y="0"/>
                      </a:lnTo>
                      <a:lnTo>
                        <a:pt x="12" y="0"/>
                      </a:lnTo>
                      <a:lnTo>
                        <a:pt x="12" y="6"/>
                      </a:lnTo>
                      <a:lnTo>
                        <a:pt x="18" y="6"/>
                      </a:lnTo>
                      <a:lnTo>
                        <a:pt x="18" y="12"/>
                      </a:lnTo>
                    </a:path>
                  </a:pathLst>
                </a:custGeom>
                <a:noFill/>
                <a:ln w="9525">
                  <a:solidFill>
                    <a:srgbClr val="5914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446" name="Freeform 510"/>
                <p:cNvSpPr>
                  <a:spLocks/>
                </p:cNvSpPr>
                <p:nvPr/>
              </p:nvSpPr>
              <p:spPr bwMode="auto">
                <a:xfrm>
                  <a:off x="3784" y="1675"/>
                  <a:ext cx="66" cy="73"/>
                </a:xfrm>
                <a:custGeom>
                  <a:avLst/>
                  <a:gdLst>
                    <a:gd name="T0" fmla="*/ 60 w 66"/>
                    <a:gd name="T1" fmla="*/ 36 h 73"/>
                    <a:gd name="T2" fmla="*/ 60 w 66"/>
                    <a:gd name="T3" fmla="*/ 36 h 73"/>
                    <a:gd name="T4" fmla="*/ 54 w 66"/>
                    <a:gd name="T5" fmla="*/ 36 h 73"/>
                    <a:gd name="T6" fmla="*/ 48 w 66"/>
                    <a:gd name="T7" fmla="*/ 36 h 73"/>
                    <a:gd name="T8" fmla="*/ 42 w 66"/>
                    <a:gd name="T9" fmla="*/ 30 h 73"/>
                    <a:gd name="T10" fmla="*/ 30 w 66"/>
                    <a:gd name="T11" fmla="*/ 30 h 73"/>
                    <a:gd name="T12" fmla="*/ 24 w 66"/>
                    <a:gd name="T13" fmla="*/ 30 h 73"/>
                    <a:gd name="T14" fmla="*/ 12 w 66"/>
                    <a:gd name="T15" fmla="*/ 30 h 73"/>
                    <a:gd name="T16" fmla="*/ 6 w 66"/>
                    <a:gd name="T17" fmla="*/ 30 h 73"/>
                    <a:gd name="T18" fmla="*/ 6 w 66"/>
                    <a:gd name="T19" fmla="*/ 30 h 73"/>
                    <a:gd name="T20" fmla="*/ 6 w 66"/>
                    <a:gd name="T21" fmla="*/ 24 h 73"/>
                    <a:gd name="T22" fmla="*/ 6 w 66"/>
                    <a:gd name="T23" fmla="*/ 18 h 73"/>
                    <a:gd name="T24" fmla="*/ 6 w 66"/>
                    <a:gd name="T25" fmla="*/ 12 h 73"/>
                    <a:gd name="T26" fmla="*/ 6 w 66"/>
                    <a:gd name="T27" fmla="*/ 6 h 73"/>
                    <a:gd name="T28" fmla="*/ 6 w 66"/>
                    <a:gd name="T29" fmla="*/ 0 h 73"/>
                    <a:gd name="T30" fmla="*/ 0 w 66"/>
                    <a:gd name="T31" fmla="*/ 0 h 73"/>
                    <a:gd name="T32" fmla="*/ 0 w 66"/>
                    <a:gd name="T33" fmla="*/ 0 h 73"/>
                    <a:gd name="T34" fmla="*/ 0 w 66"/>
                    <a:gd name="T35" fmla="*/ 0 h 73"/>
                    <a:gd name="T36" fmla="*/ 0 w 66"/>
                    <a:gd name="T37" fmla="*/ 6 h 73"/>
                    <a:gd name="T38" fmla="*/ 0 w 66"/>
                    <a:gd name="T39" fmla="*/ 12 h 73"/>
                    <a:gd name="T40" fmla="*/ 0 w 66"/>
                    <a:gd name="T41" fmla="*/ 18 h 73"/>
                    <a:gd name="T42" fmla="*/ 0 w 66"/>
                    <a:gd name="T43" fmla="*/ 24 h 73"/>
                    <a:gd name="T44" fmla="*/ 0 w 66"/>
                    <a:gd name="T45" fmla="*/ 30 h 73"/>
                    <a:gd name="T46" fmla="*/ 0 w 66"/>
                    <a:gd name="T47" fmla="*/ 36 h 73"/>
                    <a:gd name="T48" fmla="*/ 0 w 66"/>
                    <a:gd name="T49" fmla="*/ 36 h 73"/>
                    <a:gd name="T50" fmla="*/ 0 w 66"/>
                    <a:gd name="T51" fmla="*/ 36 h 73"/>
                    <a:gd name="T52" fmla="*/ 6 w 66"/>
                    <a:gd name="T53" fmla="*/ 36 h 73"/>
                    <a:gd name="T54" fmla="*/ 6 w 66"/>
                    <a:gd name="T55" fmla="*/ 42 h 73"/>
                    <a:gd name="T56" fmla="*/ 6 w 66"/>
                    <a:gd name="T57" fmla="*/ 48 h 73"/>
                    <a:gd name="T58" fmla="*/ 12 w 66"/>
                    <a:gd name="T59" fmla="*/ 54 h 73"/>
                    <a:gd name="T60" fmla="*/ 12 w 66"/>
                    <a:gd name="T61" fmla="*/ 54 h 73"/>
                    <a:gd name="T62" fmla="*/ 12 w 66"/>
                    <a:gd name="T63" fmla="*/ 61 h 73"/>
                    <a:gd name="T64" fmla="*/ 6 w 66"/>
                    <a:gd name="T65" fmla="*/ 61 h 73"/>
                    <a:gd name="T66" fmla="*/ 12 w 66"/>
                    <a:gd name="T67" fmla="*/ 61 h 73"/>
                    <a:gd name="T68" fmla="*/ 12 w 66"/>
                    <a:gd name="T69" fmla="*/ 67 h 73"/>
                    <a:gd name="T70" fmla="*/ 12 w 66"/>
                    <a:gd name="T71" fmla="*/ 67 h 73"/>
                    <a:gd name="T72" fmla="*/ 18 w 66"/>
                    <a:gd name="T73" fmla="*/ 67 h 73"/>
                    <a:gd name="T74" fmla="*/ 24 w 66"/>
                    <a:gd name="T75" fmla="*/ 73 h 73"/>
                    <a:gd name="T76" fmla="*/ 30 w 66"/>
                    <a:gd name="T77" fmla="*/ 73 h 73"/>
                    <a:gd name="T78" fmla="*/ 36 w 66"/>
                    <a:gd name="T79" fmla="*/ 73 h 73"/>
                    <a:gd name="T80" fmla="*/ 36 w 66"/>
                    <a:gd name="T81" fmla="*/ 73 h 73"/>
                    <a:gd name="T82" fmla="*/ 42 w 66"/>
                    <a:gd name="T83" fmla="*/ 73 h 73"/>
                    <a:gd name="T84" fmla="*/ 48 w 66"/>
                    <a:gd name="T85" fmla="*/ 73 h 73"/>
                    <a:gd name="T86" fmla="*/ 42 w 66"/>
                    <a:gd name="T87" fmla="*/ 73 h 73"/>
                    <a:gd name="T88" fmla="*/ 30 w 66"/>
                    <a:gd name="T89" fmla="*/ 73 h 73"/>
                    <a:gd name="T90" fmla="*/ 24 w 66"/>
                    <a:gd name="T91" fmla="*/ 67 h 73"/>
                    <a:gd name="T92" fmla="*/ 18 w 66"/>
                    <a:gd name="T93" fmla="*/ 67 h 73"/>
                    <a:gd name="T94" fmla="*/ 18 w 66"/>
                    <a:gd name="T95" fmla="*/ 61 h 73"/>
                    <a:gd name="T96" fmla="*/ 18 w 66"/>
                    <a:gd name="T97" fmla="*/ 61 h 73"/>
                    <a:gd name="T98" fmla="*/ 18 w 66"/>
                    <a:gd name="T99" fmla="*/ 61 h 73"/>
                    <a:gd name="T100" fmla="*/ 24 w 66"/>
                    <a:gd name="T101" fmla="*/ 61 h 73"/>
                    <a:gd name="T102" fmla="*/ 30 w 66"/>
                    <a:gd name="T103" fmla="*/ 54 h 73"/>
                    <a:gd name="T104" fmla="*/ 42 w 66"/>
                    <a:gd name="T105" fmla="*/ 54 h 73"/>
                    <a:gd name="T106" fmla="*/ 48 w 66"/>
                    <a:gd name="T107" fmla="*/ 48 h 73"/>
                    <a:gd name="T108" fmla="*/ 54 w 66"/>
                    <a:gd name="T109" fmla="*/ 42 h 73"/>
                    <a:gd name="T110" fmla="*/ 60 w 66"/>
                    <a:gd name="T111" fmla="*/ 42 h 73"/>
                    <a:gd name="T112" fmla="*/ 66 w 66"/>
                    <a:gd name="T113" fmla="*/ 36 h 73"/>
                    <a:gd name="T114" fmla="*/ 66 w 66"/>
                    <a:gd name="T115" fmla="*/ 36 h 73"/>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66" h="73">
                      <a:moveTo>
                        <a:pt x="60" y="36"/>
                      </a:moveTo>
                      <a:lnTo>
                        <a:pt x="60" y="36"/>
                      </a:lnTo>
                      <a:lnTo>
                        <a:pt x="54" y="36"/>
                      </a:lnTo>
                      <a:lnTo>
                        <a:pt x="48" y="36"/>
                      </a:lnTo>
                      <a:lnTo>
                        <a:pt x="48" y="30"/>
                      </a:lnTo>
                      <a:lnTo>
                        <a:pt x="42" y="30"/>
                      </a:lnTo>
                      <a:lnTo>
                        <a:pt x="36" y="30"/>
                      </a:lnTo>
                      <a:lnTo>
                        <a:pt x="30" y="30"/>
                      </a:lnTo>
                      <a:lnTo>
                        <a:pt x="24" y="30"/>
                      </a:lnTo>
                      <a:lnTo>
                        <a:pt x="18" y="30"/>
                      </a:lnTo>
                      <a:lnTo>
                        <a:pt x="12" y="30"/>
                      </a:lnTo>
                      <a:lnTo>
                        <a:pt x="6" y="30"/>
                      </a:lnTo>
                      <a:lnTo>
                        <a:pt x="6" y="24"/>
                      </a:lnTo>
                      <a:lnTo>
                        <a:pt x="6" y="18"/>
                      </a:lnTo>
                      <a:lnTo>
                        <a:pt x="6" y="12"/>
                      </a:lnTo>
                      <a:lnTo>
                        <a:pt x="6" y="6"/>
                      </a:lnTo>
                      <a:lnTo>
                        <a:pt x="6" y="0"/>
                      </a:lnTo>
                      <a:lnTo>
                        <a:pt x="0" y="0"/>
                      </a:lnTo>
                      <a:lnTo>
                        <a:pt x="0" y="6"/>
                      </a:lnTo>
                      <a:lnTo>
                        <a:pt x="0" y="12"/>
                      </a:lnTo>
                      <a:lnTo>
                        <a:pt x="0" y="18"/>
                      </a:lnTo>
                      <a:lnTo>
                        <a:pt x="0" y="24"/>
                      </a:lnTo>
                      <a:lnTo>
                        <a:pt x="0" y="30"/>
                      </a:lnTo>
                      <a:lnTo>
                        <a:pt x="0" y="36"/>
                      </a:lnTo>
                      <a:lnTo>
                        <a:pt x="6" y="36"/>
                      </a:lnTo>
                      <a:lnTo>
                        <a:pt x="6" y="42"/>
                      </a:lnTo>
                      <a:lnTo>
                        <a:pt x="6" y="48"/>
                      </a:lnTo>
                      <a:lnTo>
                        <a:pt x="12" y="54"/>
                      </a:lnTo>
                      <a:lnTo>
                        <a:pt x="12" y="61"/>
                      </a:lnTo>
                      <a:lnTo>
                        <a:pt x="6" y="61"/>
                      </a:lnTo>
                      <a:lnTo>
                        <a:pt x="12" y="61"/>
                      </a:lnTo>
                      <a:lnTo>
                        <a:pt x="12" y="67"/>
                      </a:lnTo>
                      <a:lnTo>
                        <a:pt x="18" y="67"/>
                      </a:lnTo>
                      <a:lnTo>
                        <a:pt x="18" y="73"/>
                      </a:lnTo>
                      <a:lnTo>
                        <a:pt x="24" y="73"/>
                      </a:lnTo>
                      <a:lnTo>
                        <a:pt x="30" y="73"/>
                      </a:lnTo>
                      <a:lnTo>
                        <a:pt x="36" y="73"/>
                      </a:lnTo>
                      <a:lnTo>
                        <a:pt x="42" y="73"/>
                      </a:lnTo>
                      <a:lnTo>
                        <a:pt x="48" y="73"/>
                      </a:lnTo>
                      <a:lnTo>
                        <a:pt x="42" y="73"/>
                      </a:lnTo>
                      <a:lnTo>
                        <a:pt x="36" y="73"/>
                      </a:lnTo>
                      <a:lnTo>
                        <a:pt x="30" y="73"/>
                      </a:lnTo>
                      <a:lnTo>
                        <a:pt x="24" y="67"/>
                      </a:lnTo>
                      <a:lnTo>
                        <a:pt x="18" y="67"/>
                      </a:lnTo>
                      <a:lnTo>
                        <a:pt x="18" y="61"/>
                      </a:lnTo>
                      <a:lnTo>
                        <a:pt x="24" y="61"/>
                      </a:lnTo>
                      <a:lnTo>
                        <a:pt x="30" y="54"/>
                      </a:lnTo>
                      <a:lnTo>
                        <a:pt x="36" y="54"/>
                      </a:lnTo>
                      <a:lnTo>
                        <a:pt x="42" y="54"/>
                      </a:lnTo>
                      <a:lnTo>
                        <a:pt x="42" y="48"/>
                      </a:lnTo>
                      <a:lnTo>
                        <a:pt x="48" y="48"/>
                      </a:lnTo>
                      <a:lnTo>
                        <a:pt x="54" y="48"/>
                      </a:lnTo>
                      <a:lnTo>
                        <a:pt x="54" y="42"/>
                      </a:lnTo>
                      <a:lnTo>
                        <a:pt x="60" y="42"/>
                      </a:lnTo>
                      <a:lnTo>
                        <a:pt x="66" y="42"/>
                      </a:lnTo>
                      <a:lnTo>
                        <a:pt x="66" y="36"/>
                      </a:lnTo>
                      <a:lnTo>
                        <a:pt x="60" y="36"/>
                      </a:lnTo>
                      <a:close/>
                    </a:path>
                  </a:pathLst>
                </a:custGeom>
                <a:solidFill>
                  <a:srgbClr val="CC87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447" name="Freeform 511"/>
                <p:cNvSpPr>
                  <a:spLocks/>
                </p:cNvSpPr>
                <p:nvPr/>
              </p:nvSpPr>
              <p:spPr bwMode="auto">
                <a:xfrm>
                  <a:off x="3826" y="1736"/>
                  <a:ext cx="24" cy="6"/>
                </a:xfrm>
                <a:custGeom>
                  <a:avLst/>
                  <a:gdLst>
                    <a:gd name="T0" fmla="*/ 0 w 24"/>
                    <a:gd name="T1" fmla="*/ 6 h 6"/>
                    <a:gd name="T2" fmla="*/ 0 w 24"/>
                    <a:gd name="T3" fmla="*/ 6 h 6"/>
                    <a:gd name="T4" fmla="*/ 0 w 24"/>
                    <a:gd name="T5" fmla="*/ 6 h 6"/>
                    <a:gd name="T6" fmla="*/ 6 w 24"/>
                    <a:gd name="T7" fmla="*/ 6 h 6"/>
                    <a:gd name="T8" fmla="*/ 6 w 24"/>
                    <a:gd name="T9" fmla="*/ 6 h 6"/>
                    <a:gd name="T10" fmla="*/ 12 w 24"/>
                    <a:gd name="T11" fmla="*/ 6 h 6"/>
                    <a:gd name="T12" fmla="*/ 12 w 24"/>
                    <a:gd name="T13" fmla="*/ 6 h 6"/>
                    <a:gd name="T14" fmla="*/ 18 w 24"/>
                    <a:gd name="T15" fmla="*/ 6 h 6"/>
                    <a:gd name="T16" fmla="*/ 18 w 24"/>
                    <a:gd name="T17" fmla="*/ 6 h 6"/>
                    <a:gd name="T18" fmla="*/ 24 w 24"/>
                    <a:gd name="T19" fmla="*/ 6 h 6"/>
                    <a:gd name="T20" fmla="*/ 24 w 24"/>
                    <a:gd name="T21" fmla="*/ 6 h 6"/>
                    <a:gd name="T22" fmla="*/ 24 w 24"/>
                    <a:gd name="T23" fmla="*/ 6 h 6"/>
                    <a:gd name="T24" fmla="*/ 24 w 24"/>
                    <a:gd name="T25" fmla="*/ 6 h 6"/>
                    <a:gd name="T26" fmla="*/ 24 w 24"/>
                    <a:gd name="T27" fmla="*/ 6 h 6"/>
                    <a:gd name="T28" fmla="*/ 18 w 24"/>
                    <a:gd name="T29" fmla="*/ 0 h 6"/>
                    <a:gd name="T30" fmla="*/ 18 w 24"/>
                    <a:gd name="T31" fmla="*/ 6 h 6"/>
                    <a:gd name="T32" fmla="*/ 18 w 24"/>
                    <a:gd name="T33" fmla="*/ 6 h 6"/>
                    <a:gd name="T34" fmla="*/ 12 w 24"/>
                    <a:gd name="T35" fmla="*/ 6 h 6"/>
                    <a:gd name="T36" fmla="*/ 12 w 24"/>
                    <a:gd name="T37" fmla="*/ 6 h 6"/>
                    <a:gd name="T38" fmla="*/ 12 w 24"/>
                    <a:gd name="T39" fmla="*/ 6 h 6"/>
                    <a:gd name="T40" fmla="*/ 6 w 24"/>
                    <a:gd name="T41" fmla="*/ 6 h 6"/>
                    <a:gd name="T42" fmla="*/ 6 w 24"/>
                    <a:gd name="T43" fmla="*/ 6 h 6"/>
                    <a:gd name="T44" fmla="*/ 6 w 24"/>
                    <a:gd name="T45" fmla="*/ 6 h 6"/>
                    <a:gd name="T46" fmla="*/ 0 w 24"/>
                    <a:gd name="T47" fmla="*/ 6 h 6"/>
                    <a:gd name="T48" fmla="*/ 0 w 24"/>
                    <a:gd name="T49" fmla="*/ 6 h 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4" h="6">
                      <a:moveTo>
                        <a:pt x="0" y="6"/>
                      </a:moveTo>
                      <a:lnTo>
                        <a:pt x="0" y="6"/>
                      </a:lnTo>
                      <a:lnTo>
                        <a:pt x="6" y="6"/>
                      </a:lnTo>
                      <a:lnTo>
                        <a:pt x="12" y="6"/>
                      </a:lnTo>
                      <a:lnTo>
                        <a:pt x="18" y="6"/>
                      </a:lnTo>
                      <a:lnTo>
                        <a:pt x="24" y="6"/>
                      </a:lnTo>
                      <a:lnTo>
                        <a:pt x="18" y="0"/>
                      </a:lnTo>
                      <a:lnTo>
                        <a:pt x="18" y="6"/>
                      </a:lnTo>
                      <a:lnTo>
                        <a:pt x="12" y="6"/>
                      </a:lnTo>
                      <a:lnTo>
                        <a:pt x="6" y="6"/>
                      </a:lnTo>
                      <a:lnTo>
                        <a:pt x="0" y="6"/>
                      </a:lnTo>
                      <a:close/>
                    </a:path>
                  </a:pathLst>
                </a:custGeom>
                <a:solidFill>
                  <a:srgbClr val="CC87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448" name="Freeform 512"/>
                <p:cNvSpPr>
                  <a:spLocks/>
                </p:cNvSpPr>
                <p:nvPr/>
              </p:nvSpPr>
              <p:spPr bwMode="auto">
                <a:xfrm>
                  <a:off x="3778" y="1651"/>
                  <a:ext cx="72" cy="30"/>
                </a:xfrm>
                <a:custGeom>
                  <a:avLst/>
                  <a:gdLst>
                    <a:gd name="T0" fmla="*/ 72 w 72"/>
                    <a:gd name="T1" fmla="*/ 30 h 30"/>
                    <a:gd name="T2" fmla="*/ 72 w 72"/>
                    <a:gd name="T3" fmla="*/ 30 h 30"/>
                    <a:gd name="T4" fmla="*/ 72 w 72"/>
                    <a:gd name="T5" fmla="*/ 30 h 30"/>
                    <a:gd name="T6" fmla="*/ 66 w 72"/>
                    <a:gd name="T7" fmla="*/ 30 h 30"/>
                    <a:gd name="T8" fmla="*/ 60 w 72"/>
                    <a:gd name="T9" fmla="*/ 24 h 30"/>
                    <a:gd name="T10" fmla="*/ 60 w 72"/>
                    <a:gd name="T11" fmla="*/ 24 h 30"/>
                    <a:gd name="T12" fmla="*/ 54 w 72"/>
                    <a:gd name="T13" fmla="*/ 18 h 30"/>
                    <a:gd name="T14" fmla="*/ 48 w 72"/>
                    <a:gd name="T15" fmla="*/ 18 h 30"/>
                    <a:gd name="T16" fmla="*/ 42 w 72"/>
                    <a:gd name="T17" fmla="*/ 12 h 30"/>
                    <a:gd name="T18" fmla="*/ 36 w 72"/>
                    <a:gd name="T19" fmla="*/ 12 h 30"/>
                    <a:gd name="T20" fmla="*/ 36 w 72"/>
                    <a:gd name="T21" fmla="*/ 6 h 30"/>
                    <a:gd name="T22" fmla="*/ 30 w 72"/>
                    <a:gd name="T23" fmla="*/ 6 h 30"/>
                    <a:gd name="T24" fmla="*/ 24 w 72"/>
                    <a:gd name="T25" fmla="*/ 6 h 30"/>
                    <a:gd name="T26" fmla="*/ 18 w 72"/>
                    <a:gd name="T27" fmla="*/ 0 h 30"/>
                    <a:gd name="T28" fmla="*/ 12 w 72"/>
                    <a:gd name="T29" fmla="*/ 0 h 30"/>
                    <a:gd name="T30" fmla="*/ 6 w 72"/>
                    <a:gd name="T31" fmla="*/ 0 h 30"/>
                    <a:gd name="T32" fmla="*/ 6 w 72"/>
                    <a:gd name="T33" fmla="*/ 6 h 30"/>
                    <a:gd name="T34" fmla="*/ 0 w 72"/>
                    <a:gd name="T35" fmla="*/ 12 h 30"/>
                    <a:gd name="T36" fmla="*/ 0 w 72"/>
                    <a:gd name="T37" fmla="*/ 12 h 30"/>
                    <a:gd name="T38" fmla="*/ 0 w 72"/>
                    <a:gd name="T39" fmla="*/ 18 h 30"/>
                    <a:gd name="T40" fmla="*/ 0 w 72"/>
                    <a:gd name="T41" fmla="*/ 12 h 30"/>
                    <a:gd name="T42" fmla="*/ 0 w 72"/>
                    <a:gd name="T43" fmla="*/ 12 h 30"/>
                    <a:gd name="T44" fmla="*/ 0 w 72"/>
                    <a:gd name="T45" fmla="*/ 18 h 30"/>
                    <a:gd name="T46" fmla="*/ 0 w 72"/>
                    <a:gd name="T47" fmla="*/ 18 h 30"/>
                    <a:gd name="T48" fmla="*/ 0 w 72"/>
                    <a:gd name="T49" fmla="*/ 24 h 30"/>
                    <a:gd name="T50" fmla="*/ 0 w 72"/>
                    <a:gd name="T51" fmla="*/ 30 h 30"/>
                    <a:gd name="T52" fmla="*/ 6 w 72"/>
                    <a:gd name="T53" fmla="*/ 30 h 30"/>
                    <a:gd name="T54" fmla="*/ 6 w 72"/>
                    <a:gd name="T55" fmla="*/ 30 h 30"/>
                    <a:gd name="T56" fmla="*/ 6 w 72"/>
                    <a:gd name="T57" fmla="*/ 24 h 30"/>
                    <a:gd name="T58" fmla="*/ 6 w 72"/>
                    <a:gd name="T59" fmla="*/ 18 h 30"/>
                    <a:gd name="T60" fmla="*/ 12 w 72"/>
                    <a:gd name="T61" fmla="*/ 12 h 30"/>
                    <a:gd name="T62" fmla="*/ 18 w 72"/>
                    <a:gd name="T63" fmla="*/ 12 h 30"/>
                    <a:gd name="T64" fmla="*/ 24 w 72"/>
                    <a:gd name="T65" fmla="*/ 12 h 30"/>
                    <a:gd name="T66" fmla="*/ 30 w 72"/>
                    <a:gd name="T67" fmla="*/ 12 h 30"/>
                    <a:gd name="T68" fmla="*/ 36 w 72"/>
                    <a:gd name="T69" fmla="*/ 18 h 30"/>
                    <a:gd name="T70" fmla="*/ 42 w 72"/>
                    <a:gd name="T71" fmla="*/ 18 h 30"/>
                    <a:gd name="T72" fmla="*/ 48 w 72"/>
                    <a:gd name="T73" fmla="*/ 24 h 30"/>
                    <a:gd name="T74" fmla="*/ 54 w 72"/>
                    <a:gd name="T75" fmla="*/ 24 h 30"/>
                    <a:gd name="T76" fmla="*/ 60 w 72"/>
                    <a:gd name="T77" fmla="*/ 30 h 30"/>
                    <a:gd name="T78" fmla="*/ 66 w 72"/>
                    <a:gd name="T79" fmla="*/ 30 h 30"/>
                    <a:gd name="T80" fmla="*/ 72 w 72"/>
                    <a:gd name="T81" fmla="*/ 30 h 3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72" h="30">
                      <a:moveTo>
                        <a:pt x="72" y="30"/>
                      </a:moveTo>
                      <a:lnTo>
                        <a:pt x="72" y="30"/>
                      </a:lnTo>
                      <a:lnTo>
                        <a:pt x="66" y="30"/>
                      </a:lnTo>
                      <a:lnTo>
                        <a:pt x="66" y="24"/>
                      </a:lnTo>
                      <a:lnTo>
                        <a:pt x="60" y="24"/>
                      </a:lnTo>
                      <a:lnTo>
                        <a:pt x="54" y="18"/>
                      </a:lnTo>
                      <a:lnTo>
                        <a:pt x="48" y="18"/>
                      </a:lnTo>
                      <a:lnTo>
                        <a:pt x="42" y="12"/>
                      </a:lnTo>
                      <a:lnTo>
                        <a:pt x="36" y="12"/>
                      </a:lnTo>
                      <a:lnTo>
                        <a:pt x="36" y="6"/>
                      </a:lnTo>
                      <a:lnTo>
                        <a:pt x="30" y="6"/>
                      </a:lnTo>
                      <a:lnTo>
                        <a:pt x="24" y="6"/>
                      </a:lnTo>
                      <a:lnTo>
                        <a:pt x="24" y="0"/>
                      </a:lnTo>
                      <a:lnTo>
                        <a:pt x="18" y="0"/>
                      </a:lnTo>
                      <a:lnTo>
                        <a:pt x="12" y="0"/>
                      </a:lnTo>
                      <a:lnTo>
                        <a:pt x="6" y="0"/>
                      </a:lnTo>
                      <a:lnTo>
                        <a:pt x="6" y="6"/>
                      </a:lnTo>
                      <a:lnTo>
                        <a:pt x="0" y="6"/>
                      </a:lnTo>
                      <a:lnTo>
                        <a:pt x="0" y="12"/>
                      </a:lnTo>
                      <a:lnTo>
                        <a:pt x="0" y="18"/>
                      </a:lnTo>
                      <a:lnTo>
                        <a:pt x="0" y="12"/>
                      </a:lnTo>
                      <a:lnTo>
                        <a:pt x="0" y="18"/>
                      </a:lnTo>
                      <a:lnTo>
                        <a:pt x="0" y="24"/>
                      </a:lnTo>
                      <a:lnTo>
                        <a:pt x="0" y="30"/>
                      </a:lnTo>
                      <a:lnTo>
                        <a:pt x="6" y="30"/>
                      </a:lnTo>
                      <a:lnTo>
                        <a:pt x="6" y="24"/>
                      </a:lnTo>
                      <a:lnTo>
                        <a:pt x="6" y="18"/>
                      </a:lnTo>
                      <a:lnTo>
                        <a:pt x="12" y="18"/>
                      </a:lnTo>
                      <a:lnTo>
                        <a:pt x="12" y="12"/>
                      </a:lnTo>
                      <a:lnTo>
                        <a:pt x="18" y="12"/>
                      </a:lnTo>
                      <a:lnTo>
                        <a:pt x="24" y="12"/>
                      </a:lnTo>
                      <a:lnTo>
                        <a:pt x="30" y="12"/>
                      </a:lnTo>
                      <a:lnTo>
                        <a:pt x="36" y="18"/>
                      </a:lnTo>
                      <a:lnTo>
                        <a:pt x="42" y="18"/>
                      </a:lnTo>
                      <a:lnTo>
                        <a:pt x="48" y="24"/>
                      </a:lnTo>
                      <a:lnTo>
                        <a:pt x="54" y="24"/>
                      </a:lnTo>
                      <a:lnTo>
                        <a:pt x="54" y="30"/>
                      </a:lnTo>
                      <a:lnTo>
                        <a:pt x="60" y="30"/>
                      </a:lnTo>
                      <a:lnTo>
                        <a:pt x="66" y="30"/>
                      </a:lnTo>
                      <a:lnTo>
                        <a:pt x="72" y="30"/>
                      </a:lnTo>
                      <a:close/>
                    </a:path>
                  </a:pathLst>
                </a:custGeom>
                <a:solidFill>
                  <a:srgbClr val="723F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449" name="Freeform 513"/>
                <p:cNvSpPr>
                  <a:spLocks/>
                </p:cNvSpPr>
                <p:nvPr/>
              </p:nvSpPr>
              <p:spPr bwMode="auto">
                <a:xfrm>
                  <a:off x="3778" y="1651"/>
                  <a:ext cx="72" cy="30"/>
                </a:xfrm>
                <a:custGeom>
                  <a:avLst/>
                  <a:gdLst>
                    <a:gd name="T0" fmla="*/ 72 w 72"/>
                    <a:gd name="T1" fmla="*/ 30 h 30"/>
                    <a:gd name="T2" fmla="*/ 72 w 72"/>
                    <a:gd name="T3" fmla="*/ 30 h 30"/>
                    <a:gd name="T4" fmla="*/ 72 w 72"/>
                    <a:gd name="T5" fmla="*/ 30 h 30"/>
                    <a:gd name="T6" fmla="*/ 72 w 72"/>
                    <a:gd name="T7" fmla="*/ 30 h 30"/>
                    <a:gd name="T8" fmla="*/ 66 w 72"/>
                    <a:gd name="T9" fmla="*/ 24 h 30"/>
                    <a:gd name="T10" fmla="*/ 60 w 72"/>
                    <a:gd name="T11" fmla="*/ 24 h 30"/>
                    <a:gd name="T12" fmla="*/ 54 w 72"/>
                    <a:gd name="T13" fmla="*/ 18 h 30"/>
                    <a:gd name="T14" fmla="*/ 48 w 72"/>
                    <a:gd name="T15" fmla="*/ 18 h 30"/>
                    <a:gd name="T16" fmla="*/ 42 w 72"/>
                    <a:gd name="T17" fmla="*/ 12 h 30"/>
                    <a:gd name="T18" fmla="*/ 42 w 72"/>
                    <a:gd name="T19" fmla="*/ 12 h 30"/>
                    <a:gd name="T20" fmla="*/ 36 w 72"/>
                    <a:gd name="T21" fmla="*/ 12 h 30"/>
                    <a:gd name="T22" fmla="*/ 30 w 72"/>
                    <a:gd name="T23" fmla="*/ 6 h 30"/>
                    <a:gd name="T24" fmla="*/ 24 w 72"/>
                    <a:gd name="T25" fmla="*/ 6 h 30"/>
                    <a:gd name="T26" fmla="*/ 24 w 72"/>
                    <a:gd name="T27" fmla="*/ 0 h 30"/>
                    <a:gd name="T28" fmla="*/ 18 w 72"/>
                    <a:gd name="T29" fmla="*/ 0 h 30"/>
                    <a:gd name="T30" fmla="*/ 12 w 72"/>
                    <a:gd name="T31" fmla="*/ 0 h 30"/>
                    <a:gd name="T32" fmla="*/ 6 w 72"/>
                    <a:gd name="T33" fmla="*/ 6 h 30"/>
                    <a:gd name="T34" fmla="*/ 0 w 72"/>
                    <a:gd name="T35" fmla="*/ 6 h 30"/>
                    <a:gd name="T36" fmla="*/ 0 w 72"/>
                    <a:gd name="T37" fmla="*/ 12 h 30"/>
                    <a:gd name="T38" fmla="*/ 0 w 72"/>
                    <a:gd name="T39" fmla="*/ 18 h 30"/>
                    <a:gd name="T40" fmla="*/ 0 w 72"/>
                    <a:gd name="T41" fmla="*/ 18 h 30"/>
                    <a:gd name="T42" fmla="*/ 0 w 72"/>
                    <a:gd name="T43" fmla="*/ 12 h 30"/>
                    <a:gd name="T44" fmla="*/ 0 w 72"/>
                    <a:gd name="T45" fmla="*/ 12 h 30"/>
                    <a:gd name="T46" fmla="*/ 0 w 72"/>
                    <a:gd name="T47" fmla="*/ 18 h 30"/>
                    <a:gd name="T48" fmla="*/ 0 w 72"/>
                    <a:gd name="T49" fmla="*/ 24 h 30"/>
                    <a:gd name="T50" fmla="*/ 0 w 72"/>
                    <a:gd name="T51" fmla="*/ 30 h 30"/>
                    <a:gd name="T52" fmla="*/ 0 w 72"/>
                    <a:gd name="T53" fmla="*/ 30 h 30"/>
                    <a:gd name="T54" fmla="*/ 6 w 72"/>
                    <a:gd name="T55" fmla="*/ 30 h 30"/>
                    <a:gd name="T56" fmla="*/ 6 w 72"/>
                    <a:gd name="T57" fmla="*/ 24 h 30"/>
                    <a:gd name="T58" fmla="*/ 6 w 72"/>
                    <a:gd name="T59" fmla="*/ 24 h 30"/>
                    <a:gd name="T60" fmla="*/ 12 w 72"/>
                    <a:gd name="T61" fmla="*/ 18 h 30"/>
                    <a:gd name="T62" fmla="*/ 12 w 72"/>
                    <a:gd name="T63" fmla="*/ 12 h 30"/>
                    <a:gd name="T64" fmla="*/ 18 w 72"/>
                    <a:gd name="T65" fmla="*/ 12 h 30"/>
                    <a:gd name="T66" fmla="*/ 24 w 72"/>
                    <a:gd name="T67" fmla="*/ 12 h 30"/>
                    <a:gd name="T68" fmla="*/ 30 w 72"/>
                    <a:gd name="T69" fmla="*/ 12 h 30"/>
                    <a:gd name="T70" fmla="*/ 36 w 72"/>
                    <a:gd name="T71" fmla="*/ 18 h 30"/>
                    <a:gd name="T72" fmla="*/ 42 w 72"/>
                    <a:gd name="T73" fmla="*/ 18 h 30"/>
                    <a:gd name="T74" fmla="*/ 48 w 72"/>
                    <a:gd name="T75" fmla="*/ 24 h 30"/>
                    <a:gd name="T76" fmla="*/ 54 w 72"/>
                    <a:gd name="T77" fmla="*/ 30 h 30"/>
                    <a:gd name="T78" fmla="*/ 60 w 72"/>
                    <a:gd name="T79" fmla="*/ 30 h 30"/>
                    <a:gd name="T80" fmla="*/ 66 w 72"/>
                    <a:gd name="T81" fmla="*/ 30 h 3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72" h="30">
                      <a:moveTo>
                        <a:pt x="72" y="30"/>
                      </a:moveTo>
                      <a:lnTo>
                        <a:pt x="72" y="30"/>
                      </a:lnTo>
                      <a:lnTo>
                        <a:pt x="66" y="30"/>
                      </a:lnTo>
                      <a:lnTo>
                        <a:pt x="66" y="24"/>
                      </a:lnTo>
                      <a:lnTo>
                        <a:pt x="60" y="24"/>
                      </a:lnTo>
                      <a:lnTo>
                        <a:pt x="54" y="18"/>
                      </a:lnTo>
                      <a:lnTo>
                        <a:pt x="48" y="18"/>
                      </a:lnTo>
                      <a:lnTo>
                        <a:pt x="42" y="12"/>
                      </a:lnTo>
                      <a:lnTo>
                        <a:pt x="36" y="12"/>
                      </a:lnTo>
                      <a:lnTo>
                        <a:pt x="36" y="6"/>
                      </a:lnTo>
                      <a:lnTo>
                        <a:pt x="30" y="6"/>
                      </a:lnTo>
                      <a:lnTo>
                        <a:pt x="24" y="6"/>
                      </a:lnTo>
                      <a:lnTo>
                        <a:pt x="24" y="0"/>
                      </a:lnTo>
                      <a:lnTo>
                        <a:pt x="18" y="0"/>
                      </a:lnTo>
                      <a:lnTo>
                        <a:pt x="12" y="0"/>
                      </a:lnTo>
                      <a:lnTo>
                        <a:pt x="6" y="0"/>
                      </a:lnTo>
                      <a:lnTo>
                        <a:pt x="6" y="6"/>
                      </a:lnTo>
                      <a:lnTo>
                        <a:pt x="0" y="6"/>
                      </a:lnTo>
                      <a:lnTo>
                        <a:pt x="0" y="12"/>
                      </a:lnTo>
                      <a:lnTo>
                        <a:pt x="0" y="18"/>
                      </a:lnTo>
                      <a:lnTo>
                        <a:pt x="0" y="12"/>
                      </a:lnTo>
                      <a:lnTo>
                        <a:pt x="0" y="18"/>
                      </a:lnTo>
                      <a:lnTo>
                        <a:pt x="0" y="24"/>
                      </a:lnTo>
                      <a:lnTo>
                        <a:pt x="0" y="30"/>
                      </a:lnTo>
                      <a:lnTo>
                        <a:pt x="6" y="30"/>
                      </a:lnTo>
                      <a:lnTo>
                        <a:pt x="6" y="24"/>
                      </a:lnTo>
                      <a:lnTo>
                        <a:pt x="6" y="18"/>
                      </a:lnTo>
                      <a:lnTo>
                        <a:pt x="12" y="18"/>
                      </a:lnTo>
                      <a:lnTo>
                        <a:pt x="12" y="12"/>
                      </a:lnTo>
                      <a:lnTo>
                        <a:pt x="18" y="12"/>
                      </a:lnTo>
                      <a:lnTo>
                        <a:pt x="24" y="12"/>
                      </a:lnTo>
                      <a:lnTo>
                        <a:pt x="30" y="12"/>
                      </a:lnTo>
                      <a:lnTo>
                        <a:pt x="36" y="18"/>
                      </a:lnTo>
                      <a:lnTo>
                        <a:pt x="42" y="18"/>
                      </a:lnTo>
                      <a:lnTo>
                        <a:pt x="48" y="24"/>
                      </a:lnTo>
                      <a:lnTo>
                        <a:pt x="54" y="24"/>
                      </a:lnTo>
                      <a:lnTo>
                        <a:pt x="54" y="30"/>
                      </a:lnTo>
                      <a:lnTo>
                        <a:pt x="60" y="30"/>
                      </a:lnTo>
                      <a:lnTo>
                        <a:pt x="66" y="30"/>
                      </a:lnTo>
                      <a:lnTo>
                        <a:pt x="72" y="3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450" name="Freeform 514"/>
                <p:cNvSpPr>
                  <a:spLocks/>
                </p:cNvSpPr>
                <p:nvPr/>
              </p:nvSpPr>
              <p:spPr bwMode="auto">
                <a:xfrm>
                  <a:off x="3790" y="1711"/>
                  <a:ext cx="54" cy="25"/>
                </a:xfrm>
                <a:custGeom>
                  <a:avLst/>
                  <a:gdLst>
                    <a:gd name="T0" fmla="*/ 54 w 54"/>
                    <a:gd name="T1" fmla="*/ 6 h 25"/>
                    <a:gd name="T2" fmla="*/ 54 w 54"/>
                    <a:gd name="T3" fmla="*/ 0 h 25"/>
                    <a:gd name="T4" fmla="*/ 54 w 54"/>
                    <a:gd name="T5" fmla="*/ 0 h 25"/>
                    <a:gd name="T6" fmla="*/ 54 w 54"/>
                    <a:gd name="T7" fmla="*/ 0 h 25"/>
                    <a:gd name="T8" fmla="*/ 48 w 54"/>
                    <a:gd name="T9" fmla="*/ 0 h 25"/>
                    <a:gd name="T10" fmla="*/ 48 w 54"/>
                    <a:gd name="T11" fmla="*/ 0 h 25"/>
                    <a:gd name="T12" fmla="*/ 42 w 54"/>
                    <a:gd name="T13" fmla="*/ 0 h 25"/>
                    <a:gd name="T14" fmla="*/ 42 w 54"/>
                    <a:gd name="T15" fmla="*/ 0 h 25"/>
                    <a:gd name="T16" fmla="*/ 36 w 54"/>
                    <a:gd name="T17" fmla="*/ 0 h 25"/>
                    <a:gd name="T18" fmla="*/ 30 w 54"/>
                    <a:gd name="T19" fmla="*/ 0 h 25"/>
                    <a:gd name="T20" fmla="*/ 24 w 54"/>
                    <a:gd name="T21" fmla="*/ 0 h 25"/>
                    <a:gd name="T22" fmla="*/ 24 w 54"/>
                    <a:gd name="T23" fmla="*/ 0 h 25"/>
                    <a:gd name="T24" fmla="*/ 18 w 54"/>
                    <a:gd name="T25" fmla="*/ 0 h 25"/>
                    <a:gd name="T26" fmla="*/ 12 w 54"/>
                    <a:gd name="T27" fmla="*/ 0 h 25"/>
                    <a:gd name="T28" fmla="*/ 6 w 54"/>
                    <a:gd name="T29" fmla="*/ 0 h 25"/>
                    <a:gd name="T30" fmla="*/ 6 w 54"/>
                    <a:gd name="T31" fmla="*/ 0 h 25"/>
                    <a:gd name="T32" fmla="*/ 0 w 54"/>
                    <a:gd name="T33" fmla="*/ 0 h 25"/>
                    <a:gd name="T34" fmla="*/ 0 w 54"/>
                    <a:gd name="T35" fmla="*/ 0 h 25"/>
                    <a:gd name="T36" fmla="*/ 0 w 54"/>
                    <a:gd name="T37" fmla="*/ 0 h 25"/>
                    <a:gd name="T38" fmla="*/ 0 w 54"/>
                    <a:gd name="T39" fmla="*/ 6 h 25"/>
                    <a:gd name="T40" fmla="*/ 0 w 54"/>
                    <a:gd name="T41" fmla="*/ 6 h 25"/>
                    <a:gd name="T42" fmla="*/ 6 w 54"/>
                    <a:gd name="T43" fmla="*/ 12 h 25"/>
                    <a:gd name="T44" fmla="*/ 6 w 54"/>
                    <a:gd name="T45" fmla="*/ 12 h 25"/>
                    <a:gd name="T46" fmla="*/ 6 w 54"/>
                    <a:gd name="T47" fmla="*/ 18 h 25"/>
                    <a:gd name="T48" fmla="*/ 12 w 54"/>
                    <a:gd name="T49" fmla="*/ 25 h 25"/>
                    <a:gd name="T50" fmla="*/ 12 w 54"/>
                    <a:gd name="T51" fmla="*/ 25 h 25"/>
                    <a:gd name="T52" fmla="*/ 12 w 54"/>
                    <a:gd name="T53" fmla="*/ 25 h 25"/>
                    <a:gd name="T54" fmla="*/ 12 w 54"/>
                    <a:gd name="T55" fmla="*/ 18 h 25"/>
                    <a:gd name="T56" fmla="*/ 12 w 54"/>
                    <a:gd name="T57" fmla="*/ 18 h 25"/>
                    <a:gd name="T58" fmla="*/ 18 w 54"/>
                    <a:gd name="T59" fmla="*/ 18 h 25"/>
                    <a:gd name="T60" fmla="*/ 18 w 54"/>
                    <a:gd name="T61" fmla="*/ 18 h 25"/>
                    <a:gd name="T62" fmla="*/ 24 w 54"/>
                    <a:gd name="T63" fmla="*/ 18 h 25"/>
                    <a:gd name="T64" fmla="*/ 30 w 54"/>
                    <a:gd name="T65" fmla="*/ 18 h 25"/>
                    <a:gd name="T66" fmla="*/ 30 w 54"/>
                    <a:gd name="T67" fmla="*/ 12 h 25"/>
                    <a:gd name="T68" fmla="*/ 36 w 54"/>
                    <a:gd name="T69" fmla="*/ 12 h 25"/>
                    <a:gd name="T70" fmla="*/ 36 w 54"/>
                    <a:gd name="T71" fmla="*/ 12 h 25"/>
                    <a:gd name="T72" fmla="*/ 42 w 54"/>
                    <a:gd name="T73" fmla="*/ 12 h 25"/>
                    <a:gd name="T74" fmla="*/ 48 w 54"/>
                    <a:gd name="T75" fmla="*/ 6 h 25"/>
                    <a:gd name="T76" fmla="*/ 48 w 54"/>
                    <a:gd name="T77" fmla="*/ 6 h 25"/>
                    <a:gd name="T78" fmla="*/ 54 w 54"/>
                    <a:gd name="T79" fmla="*/ 6 h 25"/>
                    <a:gd name="T80" fmla="*/ 54 w 54"/>
                    <a:gd name="T81" fmla="*/ 6 h 25"/>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54" h="25">
                      <a:moveTo>
                        <a:pt x="54" y="6"/>
                      </a:moveTo>
                      <a:lnTo>
                        <a:pt x="54" y="0"/>
                      </a:lnTo>
                      <a:lnTo>
                        <a:pt x="48" y="0"/>
                      </a:lnTo>
                      <a:lnTo>
                        <a:pt x="42" y="0"/>
                      </a:lnTo>
                      <a:lnTo>
                        <a:pt x="36" y="0"/>
                      </a:lnTo>
                      <a:lnTo>
                        <a:pt x="30" y="0"/>
                      </a:lnTo>
                      <a:lnTo>
                        <a:pt x="24" y="0"/>
                      </a:lnTo>
                      <a:lnTo>
                        <a:pt x="18" y="0"/>
                      </a:lnTo>
                      <a:lnTo>
                        <a:pt x="12" y="0"/>
                      </a:lnTo>
                      <a:lnTo>
                        <a:pt x="6" y="0"/>
                      </a:lnTo>
                      <a:lnTo>
                        <a:pt x="0" y="0"/>
                      </a:lnTo>
                      <a:lnTo>
                        <a:pt x="0" y="6"/>
                      </a:lnTo>
                      <a:lnTo>
                        <a:pt x="6" y="12"/>
                      </a:lnTo>
                      <a:lnTo>
                        <a:pt x="6" y="18"/>
                      </a:lnTo>
                      <a:lnTo>
                        <a:pt x="12" y="25"/>
                      </a:lnTo>
                      <a:lnTo>
                        <a:pt x="12" y="18"/>
                      </a:lnTo>
                      <a:lnTo>
                        <a:pt x="18" y="18"/>
                      </a:lnTo>
                      <a:lnTo>
                        <a:pt x="24" y="18"/>
                      </a:lnTo>
                      <a:lnTo>
                        <a:pt x="30" y="18"/>
                      </a:lnTo>
                      <a:lnTo>
                        <a:pt x="30" y="12"/>
                      </a:lnTo>
                      <a:lnTo>
                        <a:pt x="36" y="12"/>
                      </a:lnTo>
                      <a:lnTo>
                        <a:pt x="42" y="12"/>
                      </a:lnTo>
                      <a:lnTo>
                        <a:pt x="48" y="6"/>
                      </a:lnTo>
                      <a:lnTo>
                        <a:pt x="54" y="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451" name="Freeform 515"/>
                <p:cNvSpPr>
                  <a:spLocks/>
                </p:cNvSpPr>
                <p:nvPr/>
              </p:nvSpPr>
              <p:spPr bwMode="auto">
                <a:xfrm>
                  <a:off x="3790" y="1711"/>
                  <a:ext cx="54" cy="25"/>
                </a:xfrm>
                <a:custGeom>
                  <a:avLst/>
                  <a:gdLst>
                    <a:gd name="T0" fmla="*/ 54 w 54"/>
                    <a:gd name="T1" fmla="*/ 6 h 25"/>
                    <a:gd name="T2" fmla="*/ 54 w 54"/>
                    <a:gd name="T3" fmla="*/ 6 h 25"/>
                    <a:gd name="T4" fmla="*/ 54 w 54"/>
                    <a:gd name="T5" fmla="*/ 0 h 25"/>
                    <a:gd name="T6" fmla="*/ 54 w 54"/>
                    <a:gd name="T7" fmla="*/ 0 h 25"/>
                    <a:gd name="T8" fmla="*/ 54 w 54"/>
                    <a:gd name="T9" fmla="*/ 0 h 25"/>
                    <a:gd name="T10" fmla="*/ 48 w 54"/>
                    <a:gd name="T11" fmla="*/ 0 h 25"/>
                    <a:gd name="T12" fmla="*/ 48 w 54"/>
                    <a:gd name="T13" fmla="*/ 0 h 25"/>
                    <a:gd name="T14" fmla="*/ 42 w 54"/>
                    <a:gd name="T15" fmla="*/ 0 h 25"/>
                    <a:gd name="T16" fmla="*/ 42 w 54"/>
                    <a:gd name="T17" fmla="*/ 0 h 25"/>
                    <a:gd name="T18" fmla="*/ 36 w 54"/>
                    <a:gd name="T19" fmla="*/ 0 h 25"/>
                    <a:gd name="T20" fmla="*/ 30 w 54"/>
                    <a:gd name="T21" fmla="*/ 0 h 25"/>
                    <a:gd name="T22" fmla="*/ 24 w 54"/>
                    <a:gd name="T23" fmla="*/ 0 h 25"/>
                    <a:gd name="T24" fmla="*/ 24 w 54"/>
                    <a:gd name="T25" fmla="*/ 0 h 25"/>
                    <a:gd name="T26" fmla="*/ 18 w 54"/>
                    <a:gd name="T27" fmla="*/ 0 h 25"/>
                    <a:gd name="T28" fmla="*/ 12 w 54"/>
                    <a:gd name="T29" fmla="*/ 0 h 25"/>
                    <a:gd name="T30" fmla="*/ 6 w 54"/>
                    <a:gd name="T31" fmla="*/ 0 h 25"/>
                    <a:gd name="T32" fmla="*/ 6 w 54"/>
                    <a:gd name="T33" fmla="*/ 0 h 25"/>
                    <a:gd name="T34" fmla="*/ 0 w 54"/>
                    <a:gd name="T35" fmla="*/ 0 h 25"/>
                    <a:gd name="T36" fmla="*/ 0 w 54"/>
                    <a:gd name="T37" fmla="*/ 0 h 25"/>
                    <a:gd name="T38" fmla="*/ 0 w 54"/>
                    <a:gd name="T39" fmla="*/ 0 h 25"/>
                    <a:gd name="T40" fmla="*/ 0 w 54"/>
                    <a:gd name="T41" fmla="*/ 6 h 25"/>
                    <a:gd name="T42" fmla="*/ 0 w 54"/>
                    <a:gd name="T43" fmla="*/ 6 h 25"/>
                    <a:gd name="T44" fmla="*/ 6 w 54"/>
                    <a:gd name="T45" fmla="*/ 12 h 25"/>
                    <a:gd name="T46" fmla="*/ 6 w 54"/>
                    <a:gd name="T47" fmla="*/ 12 h 25"/>
                    <a:gd name="T48" fmla="*/ 6 w 54"/>
                    <a:gd name="T49" fmla="*/ 18 h 25"/>
                    <a:gd name="T50" fmla="*/ 12 w 54"/>
                    <a:gd name="T51" fmla="*/ 25 h 25"/>
                    <a:gd name="T52" fmla="*/ 12 w 54"/>
                    <a:gd name="T53" fmla="*/ 25 h 25"/>
                    <a:gd name="T54" fmla="*/ 12 w 54"/>
                    <a:gd name="T55" fmla="*/ 25 h 25"/>
                    <a:gd name="T56" fmla="*/ 12 w 54"/>
                    <a:gd name="T57" fmla="*/ 18 h 25"/>
                    <a:gd name="T58" fmla="*/ 12 w 54"/>
                    <a:gd name="T59" fmla="*/ 18 h 25"/>
                    <a:gd name="T60" fmla="*/ 18 w 54"/>
                    <a:gd name="T61" fmla="*/ 18 h 25"/>
                    <a:gd name="T62" fmla="*/ 18 w 54"/>
                    <a:gd name="T63" fmla="*/ 18 h 25"/>
                    <a:gd name="T64" fmla="*/ 24 w 54"/>
                    <a:gd name="T65" fmla="*/ 18 h 25"/>
                    <a:gd name="T66" fmla="*/ 30 w 54"/>
                    <a:gd name="T67" fmla="*/ 18 h 25"/>
                    <a:gd name="T68" fmla="*/ 30 w 54"/>
                    <a:gd name="T69" fmla="*/ 12 h 25"/>
                    <a:gd name="T70" fmla="*/ 36 w 54"/>
                    <a:gd name="T71" fmla="*/ 12 h 25"/>
                    <a:gd name="T72" fmla="*/ 36 w 54"/>
                    <a:gd name="T73" fmla="*/ 12 h 25"/>
                    <a:gd name="T74" fmla="*/ 42 w 54"/>
                    <a:gd name="T75" fmla="*/ 12 h 25"/>
                    <a:gd name="T76" fmla="*/ 48 w 54"/>
                    <a:gd name="T77" fmla="*/ 6 h 25"/>
                    <a:gd name="T78" fmla="*/ 48 w 54"/>
                    <a:gd name="T79" fmla="*/ 6 h 25"/>
                    <a:gd name="T80" fmla="*/ 54 w 54"/>
                    <a:gd name="T81" fmla="*/ 6 h 25"/>
                    <a:gd name="T82" fmla="*/ 54 w 54"/>
                    <a:gd name="T83" fmla="*/ 6 h 25"/>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4" h="25">
                      <a:moveTo>
                        <a:pt x="54" y="6"/>
                      </a:moveTo>
                      <a:lnTo>
                        <a:pt x="54" y="6"/>
                      </a:lnTo>
                      <a:lnTo>
                        <a:pt x="54" y="0"/>
                      </a:lnTo>
                      <a:lnTo>
                        <a:pt x="48" y="0"/>
                      </a:lnTo>
                      <a:lnTo>
                        <a:pt x="42" y="0"/>
                      </a:lnTo>
                      <a:lnTo>
                        <a:pt x="36" y="0"/>
                      </a:lnTo>
                      <a:lnTo>
                        <a:pt x="30" y="0"/>
                      </a:lnTo>
                      <a:lnTo>
                        <a:pt x="24" y="0"/>
                      </a:lnTo>
                      <a:lnTo>
                        <a:pt x="18" y="0"/>
                      </a:lnTo>
                      <a:lnTo>
                        <a:pt x="12" y="0"/>
                      </a:lnTo>
                      <a:lnTo>
                        <a:pt x="6" y="0"/>
                      </a:lnTo>
                      <a:lnTo>
                        <a:pt x="0" y="0"/>
                      </a:lnTo>
                      <a:lnTo>
                        <a:pt x="0" y="6"/>
                      </a:lnTo>
                      <a:lnTo>
                        <a:pt x="6" y="12"/>
                      </a:lnTo>
                      <a:lnTo>
                        <a:pt x="6" y="18"/>
                      </a:lnTo>
                      <a:lnTo>
                        <a:pt x="12" y="25"/>
                      </a:lnTo>
                      <a:lnTo>
                        <a:pt x="12" y="18"/>
                      </a:lnTo>
                      <a:lnTo>
                        <a:pt x="18" y="18"/>
                      </a:lnTo>
                      <a:lnTo>
                        <a:pt x="24" y="18"/>
                      </a:lnTo>
                      <a:lnTo>
                        <a:pt x="30" y="18"/>
                      </a:lnTo>
                      <a:lnTo>
                        <a:pt x="30" y="12"/>
                      </a:lnTo>
                      <a:lnTo>
                        <a:pt x="36" y="12"/>
                      </a:lnTo>
                      <a:lnTo>
                        <a:pt x="42" y="12"/>
                      </a:lnTo>
                      <a:lnTo>
                        <a:pt x="48" y="6"/>
                      </a:lnTo>
                      <a:lnTo>
                        <a:pt x="54" y="6"/>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452" name="Freeform 516"/>
                <p:cNvSpPr>
                  <a:spLocks/>
                </p:cNvSpPr>
                <p:nvPr/>
              </p:nvSpPr>
              <p:spPr bwMode="auto">
                <a:xfrm>
                  <a:off x="3790" y="1711"/>
                  <a:ext cx="24" cy="18"/>
                </a:xfrm>
                <a:custGeom>
                  <a:avLst/>
                  <a:gdLst>
                    <a:gd name="T0" fmla="*/ 24 w 24"/>
                    <a:gd name="T1" fmla="*/ 0 h 18"/>
                    <a:gd name="T2" fmla="*/ 24 w 24"/>
                    <a:gd name="T3" fmla="*/ 0 h 18"/>
                    <a:gd name="T4" fmla="*/ 24 w 24"/>
                    <a:gd name="T5" fmla="*/ 0 h 18"/>
                    <a:gd name="T6" fmla="*/ 24 w 24"/>
                    <a:gd name="T7" fmla="*/ 0 h 18"/>
                    <a:gd name="T8" fmla="*/ 24 w 24"/>
                    <a:gd name="T9" fmla="*/ 0 h 18"/>
                    <a:gd name="T10" fmla="*/ 24 w 24"/>
                    <a:gd name="T11" fmla="*/ 6 h 18"/>
                    <a:gd name="T12" fmla="*/ 24 w 24"/>
                    <a:gd name="T13" fmla="*/ 6 h 18"/>
                    <a:gd name="T14" fmla="*/ 24 w 24"/>
                    <a:gd name="T15" fmla="*/ 12 h 18"/>
                    <a:gd name="T16" fmla="*/ 24 w 24"/>
                    <a:gd name="T17" fmla="*/ 12 h 18"/>
                    <a:gd name="T18" fmla="*/ 24 w 24"/>
                    <a:gd name="T19" fmla="*/ 18 h 18"/>
                    <a:gd name="T20" fmla="*/ 18 w 24"/>
                    <a:gd name="T21" fmla="*/ 18 h 18"/>
                    <a:gd name="T22" fmla="*/ 18 w 24"/>
                    <a:gd name="T23" fmla="*/ 18 h 18"/>
                    <a:gd name="T24" fmla="*/ 18 w 24"/>
                    <a:gd name="T25" fmla="*/ 18 h 18"/>
                    <a:gd name="T26" fmla="*/ 12 w 24"/>
                    <a:gd name="T27" fmla="*/ 18 h 18"/>
                    <a:gd name="T28" fmla="*/ 12 w 24"/>
                    <a:gd name="T29" fmla="*/ 18 h 18"/>
                    <a:gd name="T30" fmla="*/ 12 w 24"/>
                    <a:gd name="T31" fmla="*/ 18 h 18"/>
                    <a:gd name="T32" fmla="*/ 12 w 24"/>
                    <a:gd name="T33" fmla="*/ 18 h 18"/>
                    <a:gd name="T34" fmla="*/ 6 w 24"/>
                    <a:gd name="T35" fmla="*/ 12 h 18"/>
                    <a:gd name="T36" fmla="*/ 6 w 24"/>
                    <a:gd name="T37" fmla="*/ 12 h 18"/>
                    <a:gd name="T38" fmla="*/ 6 w 24"/>
                    <a:gd name="T39" fmla="*/ 12 h 18"/>
                    <a:gd name="T40" fmla="*/ 6 w 24"/>
                    <a:gd name="T41" fmla="*/ 6 h 18"/>
                    <a:gd name="T42" fmla="*/ 6 w 24"/>
                    <a:gd name="T43" fmla="*/ 6 h 18"/>
                    <a:gd name="T44" fmla="*/ 6 w 24"/>
                    <a:gd name="T45" fmla="*/ 6 h 18"/>
                    <a:gd name="T46" fmla="*/ 6 w 24"/>
                    <a:gd name="T47" fmla="*/ 6 h 18"/>
                    <a:gd name="T48" fmla="*/ 6 w 24"/>
                    <a:gd name="T49" fmla="*/ 6 h 18"/>
                    <a:gd name="T50" fmla="*/ 0 w 24"/>
                    <a:gd name="T51" fmla="*/ 0 h 18"/>
                    <a:gd name="T52" fmla="*/ 0 w 24"/>
                    <a:gd name="T53" fmla="*/ 0 h 18"/>
                    <a:gd name="T54" fmla="*/ 0 w 24"/>
                    <a:gd name="T55" fmla="*/ 0 h 18"/>
                    <a:gd name="T56" fmla="*/ 0 w 24"/>
                    <a:gd name="T57" fmla="*/ 0 h 18"/>
                    <a:gd name="T58" fmla="*/ 6 w 24"/>
                    <a:gd name="T59" fmla="*/ 0 h 18"/>
                    <a:gd name="T60" fmla="*/ 6 w 24"/>
                    <a:gd name="T61" fmla="*/ 0 h 18"/>
                    <a:gd name="T62" fmla="*/ 6 w 24"/>
                    <a:gd name="T63" fmla="*/ 0 h 18"/>
                    <a:gd name="T64" fmla="*/ 6 w 24"/>
                    <a:gd name="T65" fmla="*/ 0 h 18"/>
                    <a:gd name="T66" fmla="*/ 12 w 24"/>
                    <a:gd name="T67" fmla="*/ 0 h 18"/>
                    <a:gd name="T68" fmla="*/ 12 w 24"/>
                    <a:gd name="T69" fmla="*/ 0 h 18"/>
                    <a:gd name="T70" fmla="*/ 18 w 24"/>
                    <a:gd name="T71" fmla="*/ 0 h 18"/>
                    <a:gd name="T72" fmla="*/ 24 w 24"/>
                    <a:gd name="T73" fmla="*/ 0 h 18"/>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24" h="18">
                      <a:moveTo>
                        <a:pt x="24" y="0"/>
                      </a:moveTo>
                      <a:lnTo>
                        <a:pt x="24" y="0"/>
                      </a:lnTo>
                      <a:lnTo>
                        <a:pt x="24" y="6"/>
                      </a:lnTo>
                      <a:lnTo>
                        <a:pt x="24" y="12"/>
                      </a:lnTo>
                      <a:lnTo>
                        <a:pt x="24" y="18"/>
                      </a:lnTo>
                      <a:lnTo>
                        <a:pt x="18" y="18"/>
                      </a:lnTo>
                      <a:lnTo>
                        <a:pt x="12" y="18"/>
                      </a:lnTo>
                      <a:lnTo>
                        <a:pt x="6" y="12"/>
                      </a:lnTo>
                      <a:lnTo>
                        <a:pt x="6" y="6"/>
                      </a:lnTo>
                      <a:lnTo>
                        <a:pt x="0" y="0"/>
                      </a:lnTo>
                      <a:lnTo>
                        <a:pt x="6" y="0"/>
                      </a:lnTo>
                      <a:lnTo>
                        <a:pt x="12" y="0"/>
                      </a:lnTo>
                      <a:lnTo>
                        <a:pt x="18" y="0"/>
                      </a:lnTo>
                      <a:lnTo>
                        <a:pt x="24" y="0"/>
                      </a:lnTo>
                      <a:close/>
                    </a:path>
                  </a:pathLst>
                </a:custGeom>
                <a:solidFill>
                  <a:srgbClr val="00B26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453" name="Freeform 517"/>
                <p:cNvSpPr>
                  <a:spLocks/>
                </p:cNvSpPr>
                <p:nvPr/>
              </p:nvSpPr>
              <p:spPr bwMode="auto">
                <a:xfrm>
                  <a:off x="3790" y="1711"/>
                  <a:ext cx="24" cy="18"/>
                </a:xfrm>
                <a:custGeom>
                  <a:avLst/>
                  <a:gdLst>
                    <a:gd name="T0" fmla="*/ 24 w 24"/>
                    <a:gd name="T1" fmla="*/ 0 h 18"/>
                    <a:gd name="T2" fmla="*/ 24 w 24"/>
                    <a:gd name="T3" fmla="*/ 0 h 18"/>
                    <a:gd name="T4" fmla="*/ 24 w 24"/>
                    <a:gd name="T5" fmla="*/ 0 h 18"/>
                    <a:gd name="T6" fmla="*/ 24 w 24"/>
                    <a:gd name="T7" fmla="*/ 0 h 18"/>
                    <a:gd name="T8" fmla="*/ 24 w 24"/>
                    <a:gd name="T9" fmla="*/ 0 h 18"/>
                    <a:gd name="T10" fmla="*/ 24 w 24"/>
                    <a:gd name="T11" fmla="*/ 0 h 18"/>
                    <a:gd name="T12" fmla="*/ 24 w 24"/>
                    <a:gd name="T13" fmla="*/ 6 h 18"/>
                    <a:gd name="T14" fmla="*/ 24 w 24"/>
                    <a:gd name="T15" fmla="*/ 6 h 18"/>
                    <a:gd name="T16" fmla="*/ 24 w 24"/>
                    <a:gd name="T17" fmla="*/ 12 h 18"/>
                    <a:gd name="T18" fmla="*/ 24 w 24"/>
                    <a:gd name="T19" fmla="*/ 12 h 18"/>
                    <a:gd name="T20" fmla="*/ 24 w 24"/>
                    <a:gd name="T21" fmla="*/ 18 h 18"/>
                    <a:gd name="T22" fmla="*/ 18 w 24"/>
                    <a:gd name="T23" fmla="*/ 18 h 18"/>
                    <a:gd name="T24" fmla="*/ 18 w 24"/>
                    <a:gd name="T25" fmla="*/ 18 h 18"/>
                    <a:gd name="T26" fmla="*/ 18 w 24"/>
                    <a:gd name="T27" fmla="*/ 18 h 18"/>
                    <a:gd name="T28" fmla="*/ 12 w 24"/>
                    <a:gd name="T29" fmla="*/ 18 h 18"/>
                    <a:gd name="T30" fmla="*/ 12 w 24"/>
                    <a:gd name="T31" fmla="*/ 18 h 18"/>
                    <a:gd name="T32" fmla="*/ 12 w 24"/>
                    <a:gd name="T33" fmla="*/ 18 h 18"/>
                    <a:gd name="T34" fmla="*/ 12 w 24"/>
                    <a:gd name="T35" fmla="*/ 18 h 18"/>
                    <a:gd name="T36" fmla="*/ 6 w 24"/>
                    <a:gd name="T37" fmla="*/ 12 h 18"/>
                    <a:gd name="T38" fmla="*/ 6 w 24"/>
                    <a:gd name="T39" fmla="*/ 12 h 18"/>
                    <a:gd name="T40" fmla="*/ 6 w 24"/>
                    <a:gd name="T41" fmla="*/ 12 h 18"/>
                    <a:gd name="T42" fmla="*/ 6 w 24"/>
                    <a:gd name="T43" fmla="*/ 6 h 18"/>
                    <a:gd name="T44" fmla="*/ 6 w 24"/>
                    <a:gd name="T45" fmla="*/ 6 h 18"/>
                    <a:gd name="T46" fmla="*/ 6 w 24"/>
                    <a:gd name="T47" fmla="*/ 6 h 18"/>
                    <a:gd name="T48" fmla="*/ 6 w 24"/>
                    <a:gd name="T49" fmla="*/ 6 h 18"/>
                    <a:gd name="T50" fmla="*/ 6 w 24"/>
                    <a:gd name="T51" fmla="*/ 6 h 18"/>
                    <a:gd name="T52" fmla="*/ 0 w 24"/>
                    <a:gd name="T53" fmla="*/ 0 h 18"/>
                    <a:gd name="T54" fmla="*/ 0 w 24"/>
                    <a:gd name="T55" fmla="*/ 0 h 18"/>
                    <a:gd name="T56" fmla="*/ 0 w 24"/>
                    <a:gd name="T57" fmla="*/ 0 h 18"/>
                    <a:gd name="T58" fmla="*/ 0 w 24"/>
                    <a:gd name="T59" fmla="*/ 0 h 18"/>
                    <a:gd name="T60" fmla="*/ 6 w 24"/>
                    <a:gd name="T61" fmla="*/ 0 h 18"/>
                    <a:gd name="T62" fmla="*/ 6 w 24"/>
                    <a:gd name="T63" fmla="*/ 0 h 18"/>
                    <a:gd name="T64" fmla="*/ 6 w 24"/>
                    <a:gd name="T65" fmla="*/ 0 h 18"/>
                    <a:gd name="T66" fmla="*/ 6 w 24"/>
                    <a:gd name="T67" fmla="*/ 0 h 18"/>
                    <a:gd name="T68" fmla="*/ 12 w 24"/>
                    <a:gd name="T69" fmla="*/ 0 h 18"/>
                    <a:gd name="T70" fmla="*/ 12 w 24"/>
                    <a:gd name="T71" fmla="*/ 0 h 18"/>
                    <a:gd name="T72" fmla="*/ 18 w 24"/>
                    <a:gd name="T73" fmla="*/ 0 h 18"/>
                    <a:gd name="T74" fmla="*/ 24 w 24"/>
                    <a:gd name="T75" fmla="*/ 0 h 1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24" h="18">
                      <a:moveTo>
                        <a:pt x="24" y="0"/>
                      </a:moveTo>
                      <a:lnTo>
                        <a:pt x="24" y="0"/>
                      </a:lnTo>
                      <a:lnTo>
                        <a:pt x="24" y="6"/>
                      </a:lnTo>
                      <a:lnTo>
                        <a:pt x="24" y="12"/>
                      </a:lnTo>
                      <a:lnTo>
                        <a:pt x="24" y="18"/>
                      </a:lnTo>
                      <a:lnTo>
                        <a:pt x="18" y="18"/>
                      </a:lnTo>
                      <a:lnTo>
                        <a:pt x="12" y="18"/>
                      </a:lnTo>
                      <a:lnTo>
                        <a:pt x="6" y="12"/>
                      </a:lnTo>
                      <a:lnTo>
                        <a:pt x="6" y="6"/>
                      </a:lnTo>
                      <a:lnTo>
                        <a:pt x="0" y="0"/>
                      </a:lnTo>
                      <a:lnTo>
                        <a:pt x="6" y="0"/>
                      </a:lnTo>
                      <a:lnTo>
                        <a:pt x="12" y="0"/>
                      </a:lnTo>
                      <a:lnTo>
                        <a:pt x="18" y="0"/>
                      </a:lnTo>
                      <a:lnTo>
                        <a:pt x="24"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454" name="Freeform 518"/>
                <p:cNvSpPr>
                  <a:spLocks/>
                </p:cNvSpPr>
                <p:nvPr/>
              </p:nvSpPr>
              <p:spPr bwMode="auto">
                <a:xfrm>
                  <a:off x="3796" y="1711"/>
                  <a:ext cx="6" cy="12"/>
                </a:xfrm>
                <a:custGeom>
                  <a:avLst/>
                  <a:gdLst>
                    <a:gd name="T0" fmla="*/ 0 w 6"/>
                    <a:gd name="T1" fmla="*/ 0 h 12"/>
                    <a:gd name="T2" fmla="*/ 0 w 6"/>
                    <a:gd name="T3" fmla="*/ 0 h 12"/>
                    <a:gd name="T4" fmla="*/ 0 w 6"/>
                    <a:gd name="T5" fmla="*/ 0 h 12"/>
                    <a:gd name="T6" fmla="*/ 0 w 6"/>
                    <a:gd name="T7" fmla="*/ 0 h 12"/>
                    <a:gd name="T8" fmla="*/ 0 w 6"/>
                    <a:gd name="T9" fmla="*/ 0 h 12"/>
                    <a:gd name="T10" fmla="*/ 0 w 6"/>
                    <a:gd name="T11" fmla="*/ 0 h 12"/>
                    <a:gd name="T12" fmla="*/ 0 w 6"/>
                    <a:gd name="T13" fmla="*/ 6 h 12"/>
                    <a:gd name="T14" fmla="*/ 0 w 6"/>
                    <a:gd name="T15" fmla="*/ 6 h 12"/>
                    <a:gd name="T16" fmla="*/ 0 w 6"/>
                    <a:gd name="T17" fmla="*/ 6 h 12"/>
                    <a:gd name="T18" fmla="*/ 0 w 6"/>
                    <a:gd name="T19" fmla="*/ 6 h 12"/>
                    <a:gd name="T20" fmla="*/ 0 w 6"/>
                    <a:gd name="T21" fmla="*/ 6 h 12"/>
                    <a:gd name="T22" fmla="*/ 0 w 6"/>
                    <a:gd name="T23" fmla="*/ 12 h 12"/>
                    <a:gd name="T24" fmla="*/ 0 w 6"/>
                    <a:gd name="T25" fmla="*/ 12 h 12"/>
                    <a:gd name="T26" fmla="*/ 6 w 6"/>
                    <a:gd name="T27" fmla="*/ 12 h 12"/>
                    <a:gd name="T28" fmla="*/ 6 w 6"/>
                    <a:gd name="T29" fmla="*/ 12 h 12"/>
                    <a:gd name="T30" fmla="*/ 6 w 6"/>
                    <a:gd name="T31" fmla="*/ 12 h 12"/>
                    <a:gd name="T32" fmla="*/ 6 w 6"/>
                    <a:gd name="T33" fmla="*/ 12 h 12"/>
                    <a:gd name="T34" fmla="*/ 6 w 6"/>
                    <a:gd name="T35" fmla="*/ 12 h 12"/>
                    <a:gd name="T36" fmla="*/ 6 w 6"/>
                    <a:gd name="T37" fmla="*/ 12 h 12"/>
                    <a:gd name="T38" fmla="*/ 6 w 6"/>
                    <a:gd name="T39" fmla="*/ 12 h 12"/>
                    <a:gd name="T40" fmla="*/ 6 w 6"/>
                    <a:gd name="T41" fmla="*/ 12 h 12"/>
                    <a:gd name="T42" fmla="*/ 6 w 6"/>
                    <a:gd name="T43" fmla="*/ 6 h 12"/>
                    <a:gd name="T44" fmla="*/ 6 w 6"/>
                    <a:gd name="T45" fmla="*/ 6 h 12"/>
                    <a:gd name="T46" fmla="*/ 6 w 6"/>
                    <a:gd name="T47" fmla="*/ 6 h 12"/>
                    <a:gd name="T48" fmla="*/ 6 w 6"/>
                    <a:gd name="T49" fmla="*/ 6 h 12"/>
                    <a:gd name="T50" fmla="*/ 6 w 6"/>
                    <a:gd name="T51" fmla="*/ 0 h 12"/>
                    <a:gd name="T52" fmla="*/ 6 w 6"/>
                    <a:gd name="T53" fmla="*/ 0 h 12"/>
                    <a:gd name="T54" fmla="*/ 6 w 6"/>
                    <a:gd name="T55" fmla="*/ 0 h 12"/>
                    <a:gd name="T56" fmla="*/ 6 w 6"/>
                    <a:gd name="T57" fmla="*/ 0 h 12"/>
                    <a:gd name="T58" fmla="*/ 0 w 6"/>
                    <a:gd name="T59" fmla="*/ 0 h 1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6" h="12">
                      <a:moveTo>
                        <a:pt x="0" y="0"/>
                      </a:moveTo>
                      <a:lnTo>
                        <a:pt x="0" y="0"/>
                      </a:lnTo>
                      <a:lnTo>
                        <a:pt x="0" y="6"/>
                      </a:lnTo>
                      <a:lnTo>
                        <a:pt x="0" y="12"/>
                      </a:lnTo>
                      <a:lnTo>
                        <a:pt x="6" y="12"/>
                      </a:lnTo>
                      <a:lnTo>
                        <a:pt x="6" y="6"/>
                      </a:lnTo>
                      <a:lnTo>
                        <a:pt x="6" y="0"/>
                      </a:lnTo>
                      <a:lnTo>
                        <a:pt x="0" y="0"/>
                      </a:lnTo>
                      <a:close/>
                    </a:path>
                  </a:pathLst>
                </a:custGeom>
                <a:solidFill>
                  <a:srgbClr val="03030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455" name="Freeform 519"/>
                <p:cNvSpPr>
                  <a:spLocks/>
                </p:cNvSpPr>
                <p:nvPr/>
              </p:nvSpPr>
              <p:spPr bwMode="auto">
                <a:xfrm>
                  <a:off x="3784" y="1681"/>
                  <a:ext cx="6" cy="30"/>
                </a:xfrm>
                <a:custGeom>
                  <a:avLst/>
                  <a:gdLst>
                    <a:gd name="T0" fmla="*/ 6 w 6"/>
                    <a:gd name="T1" fmla="*/ 0 h 30"/>
                    <a:gd name="T2" fmla="*/ 6 w 6"/>
                    <a:gd name="T3" fmla="*/ 0 h 30"/>
                    <a:gd name="T4" fmla="*/ 6 w 6"/>
                    <a:gd name="T5" fmla="*/ 0 h 30"/>
                    <a:gd name="T6" fmla="*/ 6 w 6"/>
                    <a:gd name="T7" fmla="*/ 0 h 30"/>
                    <a:gd name="T8" fmla="*/ 6 w 6"/>
                    <a:gd name="T9" fmla="*/ 0 h 30"/>
                    <a:gd name="T10" fmla="*/ 6 w 6"/>
                    <a:gd name="T11" fmla="*/ 6 h 30"/>
                    <a:gd name="T12" fmla="*/ 6 w 6"/>
                    <a:gd name="T13" fmla="*/ 6 h 30"/>
                    <a:gd name="T14" fmla="*/ 6 w 6"/>
                    <a:gd name="T15" fmla="*/ 6 h 30"/>
                    <a:gd name="T16" fmla="*/ 6 w 6"/>
                    <a:gd name="T17" fmla="*/ 12 h 30"/>
                    <a:gd name="T18" fmla="*/ 6 w 6"/>
                    <a:gd name="T19" fmla="*/ 18 h 30"/>
                    <a:gd name="T20" fmla="*/ 6 w 6"/>
                    <a:gd name="T21" fmla="*/ 18 h 30"/>
                    <a:gd name="T22" fmla="*/ 6 w 6"/>
                    <a:gd name="T23" fmla="*/ 18 h 30"/>
                    <a:gd name="T24" fmla="*/ 0 w 6"/>
                    <a:gd name="T25" fmla="*/ 24 h 30"/>
                    <a:gd name="T26" fmla="*/ 0 w 6"/>
                    <a:gd name="T27" fmla="*/ 24 h 30"/>
                    <a:gd name="T28" fmla="*/ 0 w 6"/>
                    <a:gd name="T29" fmla="*/ 24 h 30"/>
                    <a:gd name="T30" fmla="*/ 0 w 6"/>
                    <a:gd name="T31" fmla="*/ 24 h 30"/>
                    <a:gd name="T32" fmla="*/ 0 w 6"/>
                    <a:gd name="T33" fmla="*/ 30 h 30"/>
                    <a:gd name="T34" fmla="*/ 0 w 6"/>
                    <a:gd name="T35" fmla="*/ 30 h 30"/>
                    <a:gd name="T36" fmla="*/ 0 w 6"/>
                    <a:gd name="T37" fmla="*/ 30 h 30"/>
                    <a:gd name="T38" fmla="*/ 6 w 6"/>
                    <a:gd name="T39" fmla="*/ 30 h 30"/>
                    <a:gd name="T40" fmla="*/ 6 w 6"/>
                    <a:gd name="T41" fmla="*/ 30 h 30"/>
                    <a:gd name="T42" fmla="*/ 6 w 6"/>
                    <a:gd name="T43" fmla="*/ 30 h 3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6" h="30">
                      <a:moveTo>
                        <a:pt x="6" y="0"/>
                      </a:moveTo>
                      <a:lnTo>
                        <a:pt x="6" y="0"/>
                      </a:lnTo>
                      <a:lnTo>
                        <a:pt x="6" y="6"/>
                      </a:lnTo>
                      <a:lnTo>
                        <a:pt x="6" y="12"/>
                      </a:lnTo>
                      <a:lnTo>
                        <a:pt x="6" y="18"/>
                      </a:lnTo>
                      <a:lnTo>
                        <a:pt x="0" y="24"/>
                      </a:lnTo>
                      <a:lnTo>
                        <a:pt x="0" y="30"/>
                      </a:lnTo>
                      <a:lnTo>
                        <a:pt x="6" y="30"/>
                      </a:lnTo>
                    </a:path>
                  </a:pathLst>
                </a:custGeom>
                <a:noFill/>
                <a:ln w="9525">
                  <a:solidFill>
                    <a:srgbClr val="5914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456" name="Freeform 520"/>
                <p:cNvSpPr>
                  <a:spLocks/>
                </p:cNvSpPr>
                <p:nvPr/>
              </p:nvSpPr>
              <p:spPr bwMode="auto">
                <a:xfrm>
                  <a:off x="3796" y="1736"/>
                  <a:ext cx="18" cy="12"/>
                </a:xfrm>
                <a:custGeom>
                  <a:avLst/>
                  <a:gdLst>
                    <a:gd name="T0" fmla="*/ 0 w 18"/>
                    <a:gd name="T1" fmla="*/ 0 h 12"/>
                    <a:gd name="T2" fmla="*/ 0 w 18"/>
                    <a:gd name="T3" fmla="*/ 0 h 12"/>
                    <a:gd name="T4" fmla="*/ 0 w 18"/>
                    <a:gd name="T5" fmla="*/ 0 h 12"/>
                    <a:gd name="T6" fmla="*/ 0 w 18"/>
                    <a:gd name="T7" fmla="*/ 0 h 12"/>
                    <a:gd name="T8" fmla="*/ 0 w 18"/>
                    <a:gd name="T9" fmla="*/ 0 h 12"/>
                    <a:gd name="T10" fmla="*/ 0 w 18"/>
                    <a:gd name="T11" fmla="*/ 6 h 12"/>
                    <a:gd name="T12" fmla="*/ 6 w 18"/>
                    <a:gd name="T13" fmla="*/ 6 h 12"/>
                    <a:gd name="T14" fmla="*/ 6 w 18"/>
                    <a:gd name="T15" fmla="*/ 6 h 12"/>
                    <a:gd name="T16" fmla="*/ 6 w 18"/>
                    <a:gd name="T17" fmla="*/ 6 h 12"/>
                    <a:gd name="T18" fmla="*/ 12 w 18"/>
                    <a:gd name="T19" fmla="*/ 6 h 12"/>
                    <a:gd name="T20" fmla="*/ 12 w 18"/>
                    <a:gd name="T21" fmla="*/ 12 h 12"/>
                    <a:gd name="T22" fmla="*/ 18 w 18"/>
                    <a:gd name="T23" fmla="*/ 12 h 12"/>
                    <a:gd name="T24" fmla="*/ 18 w 18"/>
                    <a:gd name="T25" fmla="*/ 12 h 12"/>
                    <a:gd name="T26" fmla="*/ 18 w 18"/>
                    <a:gd name="T27" fmla="*/ 12 h 1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2">
                      <a:moveTo>
                        <a:pt x="0" y="0"/>
                      </a:moveTo>
                      <a:lnTo>
                        <a:pt x="0" y="0"/>
                      </a:lnTo>
                      <a:lnTo>
                        <a:pt x="0" y="6"/>
                      </a:lnTo>
                      <a:lnTo>
                        <a:pt x="6" y="6"/>
                      </a:lnTo>
                      <a:lnTo>
                        <a:pt x="12" y="6"/>
                      </a:lnTo>
                      <a:lnTo>
                        <a:pt x="12" y="12"/>
                      </a:lnTo>
                      <a:lnTo>
                        <a:pt x="18" y="12"/>
                      </a:lnTo>
                    </a:path>
                  </a:pathLst>
                </a:custGeom>
                <a:noFill/>
                <a:ln w="9525">
                  <a:solidFill>
                    <a:srgbClr val="5914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457" name="Freeform 521"/>
                <p:cNvSpPr>
                  <a:spLocks/>
                </p:cNvSpPr>
                <p:nvPr/>
              </p:nvSpPr>
              <p:spPr bwMode="auto">
                <a:xfrm>
                  <a:off x="3760" y="1675"/>
                  <a:ext cx="30" cy="85"/>
                </a:xfrm>
                <a:custGeom>
                  <a:avLst/>
                  <a:gdLst>
                    <a:gd name="T0" fmla="*/ 18 w 30"/>
                    <a:gd name="T1" fmla="*/ 0 h 85"/>
                    <a:gd name="T2" fmla="*/ 30 w 30"/>
                    <a:gd name="T3" fmla="*/ 0 h 85"/>
                    <a:gd name="T4" fmla="*/ 30 w 30"/>
                    <a:gd name="T5" fmla="*/ 0 h 85"/>
                    <a:gd name="T6" fmla="*/ 30 w 30"/>
                    <a:gd name="T7" fmla="*/ 0 h 85"/>
                    <a:gd name="T8" fmla="*/ 30 w 30"/>
                    <a:gd name="T9" fmla="*/ 0 h 85"/>
                    <a:gd name="T10" fmla="*/ 30 w 30"/>
                    <a:gd name="T11" fmla="*/ 6 h 85"/>
                    <a:gd name="T12" fmla="*/ 30 w 30"/>
                    <a:gd name="T13" fmla="*/ 6 h 85"/>
                    <a:gd name="T14" fmla="*/ 30 w 30"/>
                    <a:gd name="T15" fmla="*/ 12 h 85"/>
                    <a:gd name="T16" fmla="*/ 30 w 30"/>
                    <a:gd name="T17" fmla="*/ 18 h 85"/>
                    <a:gd name="T18" fmla="*/ 30 w 30"/>
                    <a:gd name="T19" fmla="*/ 24 h 85"/>
                    <a:gd name="T20" fmla="*/ 30 w 30"/>
                    <a:gd name="T21" fmla="*/ 24 h 85"/>
                    <a:gd name="T22" fmla="*/ 30 w 30"/>
                    <a:gd name="T23" fmla="*/ 30 h 85"/>
                    <a:gd name="T24" fmla="*/ 30 w 30"/>
                    <a:gd name="T25" fmla="*/ 36 h 85"/>
                    <a:gd name="T26" fmla="*/ 30 w 30"/>
                    <a:gd name="T27" fmla="*/ 36 h 85"/>
                    <a:gd name="T28" fmla="*/ 30 w 30"/>
                    <a:gd name="T29" fmla="*/ 42 h 85"/>
                    <a:gd name="T30" fmla="*/ 30 w 30"/>
                    <a:gd name="T31" fmla="*/ 48 h 85"/>
                    <a:gd name="T32" fmla="*/ 30 w 30"/>
                    <a:gd name="T33" fmla="*/ 48 h 85"/>
                    <a:gd name="T34" fmla="*/ 30 w 30"/>
                    <a:gd name="T35" fmla="*/ 54 h 85"/>
                    <a:gd name="T36" fmla="*/ 30 w 30"/>
                    <a:gd name="T37" fmla="*/ 61 h 85"/>
                    <a:gd name="T38" fmla="*/ 30 w 30"/>
                    <a:gd name="T39" fmla="*/ 67 h 85"/>
                    <a:gd name="T40" fmla="*/ 30 w 30"/>
                    <a:gd name="T41" fmla="*/ 67 h 85"/>
                    <a:gd name="T42" fmla="*/ 30 w 30"/>
                    <a:gd name="T43" fmla="*/ 73 h 85"/>
                    <a:gd name="T44" fmla="*/ 30 w 30"/>
                    <a:gd name="T45" fmla="*/ 79 h 85"/>
                    <a:gd name="T46" fmla="*/ 24 w 30"/>
                    <a:gd name="T47" fmla="*/ 79 h 85"/>
                    <a:gd name="T48" fmla="*/ 24 w 30"/>
                    <a:gd name="T49" fmla="*/ 79 h 85"/>
                    <a:gd name="T50" fmla="*/ 18 w 30"/>
                    <a:gd name="T51" fmla="*/ 85 h 85"/>
                    <a:gd name="T52" fmla="*/ 0 w 30"/>
                    <a:gd name="T53" fmla="*/ 85 h 85"/>
                    <a:gd name="T54" fmla="*/ 0 w 30"/>
                    <a:gd name="T55" fmla="*/ 0 h 85"/>
                    <a:gd name="T56" fmla="*/ 18 w 30"/>
                    <a:gd name="T57" fmla="*/ 0 h 8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0" h="85">
                      <a:moveTo>
                        <a:pt x="18" y="0"/>
                      </a:moveTo>
                      <a:lnTo>
                        <a:pt x="30" y="0"/>
                      </a:lnTo>
                      <a:lnTo>
                        <a:pt x="30" y="6"/>
                      </a:lnTo>
                      <a:lnTo>
                        <a:pt x="30" y="12"/>
                      </a:lnTo>
                      <a:lnTo>
                        <a:pt x="30" y="18"/>
                      </a:lnTo>
                      <a:lnTo>
                        <a:pt x="30" y="24"/>
                      </a:lnTo>
                      <a:lnTo>
                        <a:pt x="30" y="30"/>
                      </a:lnTo>
                      <a:lnTo>
                        <a:pt x="30" y="36"/>
                      </a:lnTo>
                      <a:lnTo>
                        <a:pt x="30" y="42"/>
                      </a:lnTo>
                      <a:lnTo>
                        <a:pt x="30" y="48"/>
                      </a:lnTo>
                      <a:lnTo>
                        <a:pt x="30" y="54"/>
                      </a:lnTo>
                      <a:lnTo>
                        <a:pt x="30" y="61"/>
                      </a:lnTo>
                      <a:lnTo>
                        <a:pt x="30" y="67"/>
                      </a:lnTo>
                      <a:lnTo>
                        <a:pt x="30" y="73"/>
                      </a:lnTo>
                      <a:lnTo>
                        <a:pt x="30" y="79"/>
                      </a:lnTo>
                      <a:lnTo>
                        <a:pt x="24" y="79"/>
                      </a:lnTo>
                      <a:lnTo>
                        <a:pt x="18" y="85"/>
                      </a:lnTo>
                      <a:lnTo>
                        <a:pt x="0" y="85"/>
                      </a:lnTo>
                      <a:lnTo>
                        <a:pt x="0" y="0"/>
                      </a:lnTo>
                      <a:lnTo>
                        <a:pt x="18" y="0"/>
                      </a:lnTo>
                      <a:close/>
                    </a:path>
                  </a:pathLst>
                </a:custGeom>
                <a:solidFill>
                  <a:srgbClr val="B2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458" name="Freeform 522"/>
                <p:cNvSpPr>
                  <a:spLocks/>
                </p:cNvSpPr>
                <p:nvPr/>
              </p:nvSpPr>
              <p:spPr bwMode="auto">
                <a:xfrm>
                  <a:off x="3760" y="1675"/>
                  <a:ext cx="30" cy="85"/>
                </a:xfrm>
                <a:custGeom>
                  <a:avLst/>
                  <a:gdLst>
                    <a:gd name="T0" fmla="*/ 18 w 30"/>
                    <a:gd name="T1" fmla="*/ 0 h 85"/>
                    <a:gd name="T2" fmla="*/ 30 w 30"/>
                    <a:gd name="T3" fmla="*/ 0 h 85"/>
                    <a:gd name="T4" fmla="*/ 30 w 30"/>
                    <a:gd name="T5" fmla="*/ 0 h 85"/>
                    <a:gd name="T6" fmla="*/ 30 w 30"/>
                    <a:gd name="T7" fmla="*/ 0 h 85"/>
                    <a:gd name="T8" fmla="*/ 30 w 30"/>
                    <a:gd name="T9" fmla="*/ 0 h 85"/>
                    <a:gd name="T10" fmla="*/ 30 w 30"/>
                    <a:gd name="T11" fmla="*/ 6 h 85"/>
                    <a:gd name="T12" fmla="*/ 30 w 30"/>
                    <a:gd name="T13" fmla="*/ 6 h 85"/>
                    <a:gd name="T14" fmla="*/ 30 w 30"/>
                    <a:gd name="T15" fmla="*/ 12 h 85"/>
                    <a:gd name="T16" fmla="*/ 30 w 30"/>
                    <a:gd name="T17" fmla="*/ 18 h 85"/>
                    <a:gd name="T18" fmla="*/ 30 w 30"/>
                    <a:gd name="T19" fmla="*/ 24 h 85"/>
                    <a:gd name="T20" fmla="*/ 30 w 30"/>
                    <a:gd name="T21" fmla="*/ 24 h 85"/>
                    <a:gd name="T22" fmla="*/ 30 w 30"/>
                    <a:gd name="T23" fmla="*/ 30 h 85"/>
                    <a:gd name="T24" fmla="*/ 30 w 30"/>
                    <a:gd name="T25" fmla="*/ 36 h 85"/>
                    <a:gd name="T26" fmla="*/ 30 w 30"/>
                    <a:gd name="T27" fmla="*/ 36 h 85"/>
                    <a:gd name="T28" fmla="*/ 30 w 30"/>
                    <a:gd name="T29" fmla="*/ 42 h 85"/>
                    <a:gd name="T30" fmla="*/ 30 w 30"/>
                    <a:gd name="T31" fmla="*/ 48 h 85"/>
                    <a:gd name="T32" fmla="*/ 30 w 30"/>
                    <a:gd name="T33" fmla="*/ 48 h 85"/>
                    <a:gd name="T34" fmla="*/ 30 w 30"/>
                    <a:gd name="T35" fmla="*/ 54 h 85"/>
                    <a:gd name="T36" fmla="*/ 30 w 30"/>
                    <a:gd name="T37" fmla="*/ 61 h 85"/>
                    <a:gd name="T38" fmla="*/ 30 w 30"/>
                    <a:gd name="T39" fmla="*/ 67 h 85"/>
                    <a:gd name="T40" fmla="*/ 30 w 30"/>
                    <a:gd name="T41" fmla="*/ 67 h 85"/>
                    <a:gd name="T42" fmla="*/ 30 w 30"/>
                    <a:gd name="T43" fmla="*/ 73 h 85"/>
                    <a:gd name="T44" fmla="*/ 30 w 30"/>
                    <a:gd name="T45" fmla="*/ 79 h 85"/>
                    <a:gd name="T46" fmla="*/ 24 w 30"/>
                    <a:gd name="T47" fmla="*/ 79 h 85"/>
                    <a:gd name="T48" fmla="*/ 24 w 30"/>
                    <a:gd name="T49" fmla="*/ 79 h 85"/>
                    <a:gd name="T50" fmla="*/ 18 w 30"/>
                    <a:gd name="T51" fmla="*/ 85 h 85"/>
                    <a:gd name="T52" fmla="*/ 0 w 30"/>
                    <a:gd name="T53" fmla="*/ 85 h 85"/>
                    <a:gd name="T54" fmla="*/ 0 w 30"/>
                    <a:gd name="T55" fmla="*/ 0 h 85"/>
                    <a:gd name="T56" fmla="*/ 18 w 30"/>
                    <a:gd name="T57" fmla="*/ 0 h 8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0" h="85">
                      <a:moveTo>
                        <a:pt x="18" y="0"/>
                      </a:moveTo>
                      <a:lnTo>
                        <a:pt x="30" y="0"/>
                      </a:lnTo>
                      <a:lnTo>
                        <a:pt x="30" y="6"/>
                      </a:lnTo>
                      <a:lnTo>
                        <a:pt x="30" y="12"/>
                      </a:lnTo>
                      <a:lnTo>
                        <a:pt x="30" y="18"/>
                      </a:lnTo>
                      <a:lnTo>
                        <a:pt x="30" y="24"/>
                      </a:lnTo>
                      <a:lnTo>
                        <a:pt x="30" y="30"/>
                      </a:lnTo>
                      <a:lnTo>
                        <a:pt x="30" y="36"/>
                      </a:lnTo>
                      <a:lnTo>
                        <a:pt x="30" y="42"/>
                      </a:lnTo>
                      <a:lnTo>
                        <a:pt x="30" y="48"/>
                      </a:lnTo>
                      <a:lnTo>
                        <a:pt x="30" y="54"/>
                      </a:lnTo>
                      <a:lnTo>
                        <a:pt x="30" y="61"/>
                      </a:lnTo>
                      <a:lnTo>
                        <a:pt x="30" y="67"/>
                      </a:lnTo>
                      <a:lnTo>
                        <a:pt x="30" y="73"/>
                      </a:lnTo>
                      <a:lnTo>
                        <a:pt x="30" y="79"/>
                      </a:lnTo>
                      <a:lnTo>
                        <a:pt x="24" y="79"/>
                      </a:lnTo>
                      <a:lnTo>
                        <a:pt x="18" y="85"/>
                      </a:lnTo>
                      <a:lnTo>
                        <a:pt x="0" y="85"/>
                      </a:lnTo>
                      <a:lnTo>
                        <a:pt x="0" y="0"/>
                      </a:lnTo>
                      <a:lnTo>
                        <a:pt x="18"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459" name="Freeform 523"/>
                <p:cNvSpPr>
                  <a:spLocks/>
                </p:cNvSpPr>
                <p:nvPr/>
              </p:nvSpPr>
              <p:spPr bwMode="auto">
                <a:xfrm>
                  <a:off x="3766" y="1729"/>
                  <a:ext cx="24" cy="25"/>
                </a:xfrm>
                <a:custGeom>
                  <a:avLst/>
                  <a:gdLst>
                    <a:gd name="T0" fmla="*/ 24 w 24"/>
                    <a:gd name="T1" fmla="*/ 0 h 25"/>
                    <a:gd name="T2" fmla="*/ 24 w 24"/>
                    <a:gd name="T3" fmla="*/ 7 h 25"/>
                    <a:gd name="T4" fmla="*/ 24 w 24"/>
                    <a:gd name="T5" fmla="*/ 13 h 25"/>
                    <a:gd name="T6" fmla="*/ 24 w 24"/>
                    <a:gd name="T7" fmla="*/ 13 h 25"/>
                    <a:gd name="T8" fmla="*/ 24 w 24"/>
                    <a:gd name="T9" fmla="*/ 19 h 25"/>
                    <a:gd name="T10" fmla="*/ 24 w 24"/>
                    <a:gd name="T11" fmla="*/ 19 h 25"/>
                    <a:gd name="T12" fmla="*/ 18 w 24"/>
                    <a:gd name="T13" fmla="*/ 25 h 25"/>
                    <a:gd name="T14" fmla="*/ 18 w 24"/>
                    <a:gd name="T15" fmla="*/ 25 h 25"/>
                    <a:gd name="T16" fmla="*/ 18 w 24"/>
                    <a:gd name="T17" fmla="*/ 25 h 25"/>
                    <a:gd name="T18" fmla="*/ 0 w 24"/>
                    <a:gd name="T19" fmla="*/ 25 h 25"/>
                    <a:gd name="T20" fmla="*/ 6 w 24"/>
                    <a:gd name="T21" fmla="*/ 0 h 25"/>
                    <a:gd name="T22" fmla="*/ 24 w 24"/>
                    <a:gd name="T23" fmla="*/ 0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4" h="25">
                      <a:moveTo>
                        <a:pt x="24" y="0"/>
                      </a:moveTo>
                      <a:lnTo>
                        <a:pt x="24" y="7"/>
                      </a:lnTo>
                      <a:lnTo>
                        <a:pt x="24" y="13"/>
                      </a:lnTo>
                      <a:lnTo>
                        <a:pt x="24" y="19"/>
                      </a:lnTo>
                      <a:lnTo>
                        <a:pt x="18" y="25"/>
                      </a:lnTo>
                      <a:lnTo>
                        <a:pt x="0" y="25"/>
                      </a:lnTo>
                      <a:lnTo>
                        <a:pt x="6" y="0"/>
                      </a:lnTo>
                      <a:lnTo>
                        <a:pt x="24" y="0"/>
                      </a:lnTo>
                      <a:close/>
                    </a:path>
                  </a:pathLst>
                </a:custGeom>
                <a:solidFill>
                  <a:srgbClr val="BFD9D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460" name="Freeform 524"/>
                <p:cNvSpPr>
                  <a:spLocks/>
                </p:cNvSpPr>
                <p:nvPr/>
              </p:nvSpPr>
              <p:spPr bwMode="auto">
                <a:xfrm>
                  <a:off x="3766" y="1729"/>
                  <a:ext cx="24" cy="25"/>
                </a:xfrm>
                <a:custGeom>
                  <a:avLst/>
                  <a:gdLst>
                    <a:gd name="T0" fmla="*/ 24 w 24"/>
                    <a:gd name="T1" fmla="*/ 0 h 25"/>
                    <a:gd name="T2" fmla="*/ 24 w 24"/>
                    <a:gd name="T3" fmla="*/ 7 h 25"/>
                    <a:gd name="T4" fmla="*/ 24 w 24"/>
                    <a:gd name="T5" fmla="*/ 13 h 25"/>
                    <a:gd name="T6" fmla="*/ 24 w 24"/>
                    <a:gd name="T7" fmla="*/ 13 h 25"/>
                    <a:gd name="T8" fmla="*/ 24 w 24"/>
                    <a:gd name="T9" fmla="*/ 19 h 25"/>
                    <a:gd name="T10" fmla="*/ 24 w 24"/>
                    <a:gd name="T11" fmla="*/ 19 h 25"/>
                    <a:gd name="T12" fmla="*/ 18 w 24"/>
                    <a:gd name="T13" fmla="*/ 19 h 25"/>
                    <a:gd name="T14" fmla="*/ 18 w 24"/>
                    <a:gd name="T15" fmla="*/ 25 h 25"/>
                    <a:gd name="T16" fmla="*/ 18 w 24"/>
                    <a:gd name="T17" fmla="*/ 25 h 25"/>
                    <a:gd name="T18" fmla="*/ 0 w 24"/>
                    <a:gd name="T19" fmla="*/ 25 h 25"/>
                    <a:gd name="T20" fmla="*/ 6 w 24"/>
                    <a:gd name="T21" fmla="*/ 0 h 25"/>
                    <a:gd name="T22" fmla="*/ 24 w 24"/>
                    <a:gd name="T23" fmla="*/ 0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4" h="25">
                      <a:moveTo>
                        <a:pt x="24" y="0"/>
                      </a:moveTo>
                      <a:lnTo>
                        <a:pt x="24" y="7"/>
                      </a:lnTo>
                      <a:lnTo>
                        <a:pt x="24" y="13"/>
                      </a:lnTo>
                      <a:lnTo>
                        <a:pt x="24" y="19"/>
                      </a:lnTo>
                      <a:lnTo>
                        <a:pt x="18" y="19"/>
                      </a:lnTo>
                      <a:lnTo>
                        <a:pt x="18" y="25"/>
                      </a:lnTo>
                      <a:lnTo>
                        <a:pt x="0" y="25"/>
                      </a:lnTo>
                      <a:lnTo>
                        <a:pt x="6" y="0"/>
                      </a:lnTo>
                      <a:lnTo>
                        <a:pt x="24" y="0"/>
                      </a:lnTo>
                      <a:close/>
                    </a:path>
                  </a:pathLst>
                </a:custGeom>
                <a:solidFill>
                  <a:srgbClr val="B3CFC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461" name="Freeform 525"/>
                <p:cNvSpPr>
                  <a:spLocks/>
                </p:cNvSpPr>
                <p:nvPr/>
              </p:nvSpPr>
              <p:spPr bwMode="auto">
                <a:xfrm>
                  <a:off x="3766" y="1729"/>
                  <a:ext cx="24" cy="25"/>
                </a:xfrm>
                <a:custGeom>
                  <a:avLst/>
                  <a:gdLst>
                    <a:gd name="T0" fmla="*/ 24 w 24"/>
                    <a:gd name="T1" fmla="*/ 0 h 25"/>
                    <a:gd name="T2" fmla="*/ 24 w 24"/>
                    <a:gd name="T3" fmla="*/ 7 h 25"/>
                    <a:gd name="T4" fmla="*/ 24 w 24"/>
                    <a:gd name="T5" fmla="*/ 7 h 25"/>
                    <a:gd name="T6" fmla="*/ 24 w 24"/>
                    <a:gd name="T7" fmla="*/ 13 h 25"/>
                    <a:gd name="T8" fmla="*/ 24 w 24"/>
                    <a:gd name="T9" fmla="*/ 13 h 25"/>
                    <a:gd name="T10" fmla="*/ 24 w 24"/>
                    <a:gd name="T11" fmla="*/ 19 h 25"/>
                    <a:gd name="T12" fmla="*/ 24 w 24"/>
                    <a:gd name="T13" fmla="*/ 19 h 25"/>
                    <a:gd name="T14" fmla="*/ 18 w 24"/>
                    <a:gd name="T15" fmla="*/ 19 h 25"/>
                    <a:gd name="T16" fmla="*/ 18 w 24"/>
                    <a:gd name="T17" fmla="*/ 25 h 25"/>
                    <a:gd name="T18" fmla="*/ 0 w 24"/>
                    <a:gd name="T19" fmla="*/ 25 h 25"/>
                    <a:gd name="T20" fmla="*/ 6 w 24"/>
                    <a:gd name="T21" fmla="*/ 0 h 25"/>
                    <a:gd name="T22" fmla="*/ 24 w 24"/>
                    <a:gd name="T23" fmla="*/ 0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4" h="25">
                      <a:moveTo>
                        <a:pt x="24" y="0"/>
                      </a:moveTo>
                      <a:lnTo>
                        <a:pt x="24" y="7"/>
                      </a:lnTo>
                      <a:lnTo>
                        <a:pt x="24" y="13"/>
                      </a:lnTo>
                      <a:lnTo>
                        <a:pt x="24" y="19"/>
                      </a:lnTo>
                      <a:lnTo>
                        <a:pt x="18" y="19"/>
                      </a:lnTo>
                      <a:lnTo>
                        <a:pt x="18" y="25"/>
                      </a:lnTo>
                      <a:lnTo>
                        <a:pt x="0" y="25"/>
                      </a:lnTo>
                      <a:lnTo>
                        <a:pt x="6" y="0"/>
                      </a:lnTo>
                      <a:lnTo>
                        <a:pt x="24" y="0"/>
                      </a:lnTo>
                      <a:close/>
                    </a:path>
                  </a:pathLst>
                </a:custGeom>
                <a:solidFill>
                  <a:srgbClr val="A6C7C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462" name="Freeform 526"/>
                <p:cNvSpPr>
                  <a:spLocks/>
                </p:cNvSpPr>
                <p:nvPr/>
              </p:nvSpPr>
              <p:spPr bwMode="auto">
                <a:xfrm>
                  <a:off x="3766" y="1729"/>
                  <a:ext cx="24" cy="25"/>
                </a:xfrm>
                <a:custGeom>
                  <a:avLst/>
                  <a:gdLst>
                    <a:gd name="T0" fmla="*/ 24 w 24"/>
                    <a:gd name="T1" fmla="*/ 0 h 25"/>
                    <a:gd name="T2" fmla="*/ 24 w 24"/>
                    <a:gd name="T3" fmla="*/ 7 h 25"/>
                    <a:gd name="T4" fmla="*/ 24 w 24"/>
                    <a:gd name="T5" fmla="*/ 7 h 25"/>
                    <a:gd name="T6" fmla="*/ 24 w 24"/>
                    <a:gd name="T7" fmla="*/ 13 h 25"/>
                    <a:gd name="T8" fmla="*/ 24 w 24"/>
                    <a:gd name="T9" fmla="*/ 13 h 25"/>
                    <a:gd name="T10" fmla="*/ 24 w 24"/>
                    <a:gd name="T11" fmla="*/ 13 h 25"/>
                    <a:gd name="T12" fmla="*/ 24 w 24"/>
                    <a:gd name="T13" fmla="*/ 19 h 25"/>
                    <a:gd name="T14" fmla="*/ 24 w 24"/>
                    <a:gd name="T15" fmla="*/ 19 h 25"/>
                    <a:gd name="T16" fmla="*/ 18 w 24"/>
                    <a:gd name="T17" fmla="*/ 19 h 25"/>
                    <a:gd name="T18" fmla="*/ 0 w 24"/>
                    <a:gd name="T19" fmla="*/ 25 h 25"/>
                    <a:gd name="T20" fmla="*/ 6 w 24"/>
                    <a:gd name="T21" fmla="*/ 7 h 25"/>
                    <a:gd name="T22" fmla="*/ 24 w 24"/>
                    <a:gd name="T23" fmla="*/ 0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4" h="25">
                      <a:moveTo>
                        <a:pt x="24" y="0"/>
                      </a:moveTo>
                      <a:lnTo>
                        <a:pt x="24" y="7"/>
                      </a:lnTo>
                      <a:lnTo>
                        <a:pt x="24" y="13"/>
                      </a:lnTo>
                      <a:lnTo>
                        <a:pt x="24" y="19"/>
                      </a:lnTo>
                      <a:lnTo>
                        <a:pt x="18" y="19"/>
                      </a:lnTo>
                      <a:lnTo>
                        <a:pt x="0" y="25"/>
                      </a:lnTo>
                      <a:lnTo>
                        <a:pt x="6" y="7"/>
                      </a:lnTo>
                      <a:lnTo>
                        <a:pt x="24" y="0"/>
                      </a:lnTo>
                      <a:close/>
                    </a:path>
                  </a:pathLst>
                </a:custGeom>
                <a:solidFill>
                  <a:srgbClr val="99BDB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463" name="Freeform 527"/>
                <p:cNvSpPr>
                  <a:spLocks/>
                </p:cNvSpPr>
                <p:nvPr/>
              </p:nvSpPr>
              <p:spPr bwMode="auto">
                <a:xfrm>
                  <a:off x="3766" y="1736"/>
                  <a:ext cx="24" cy="12"/>
                </a:xfrm>
                <a:custGeom>
                  <a:avLst/>
                  <a:gdLst>
                    <a:gd name="T0" fmla="*/ 24 w 24"/>
                    <a:gd name="T1" fmla="*/ 0 h 12"/>
                    <a:gd name="T2" fmla="*/ 24 w 24"/>
                    <a:gd name="T3" fmla="*/ 0 h 12"/>
                    <a:gd name="T4" fmla="*/ 24 w 24"/>
                    <a:gd name="T5" fmla="*/ 0 h 12"/>
                    <a:gd name="T6" fmla="*/ 24 w 24"/>
                    <a:gd name="T7" fmla="*/ 0 h 12"/>
                    <a:gd name="T8" fmla="*/ 24 w 24"/>
                    <a:gd name="T9" fmla="*/ 6 h 12"/>
                    <a:gd name="T10" fmla="*/ 24 w 24"/>
                    <a:gd name="T11" fmla="*/ 6 h 12"/>
                    <a:gd name="T12" fmla="*/ 24 w 24"/>
                    <a:gd name="T13" fmla="*/ 6 h 12"/>
                    <a:gd name="T14" fmla="*/ 24 w 24"/>
                    <a:gd name="T15" fmla="*/ 12 h 12"/>
                    <a:gd name="T16" fmla="*/ 24 w 24"/>
                    <a:gd name="T17" fmla="*/ 12 h 12"/>
                    <a:gd name="T18" fmla="*/ 0 w 24"/>
                    <a:gd name="T19" fmla="*/ 12 h 12"/>
                    <a:gd name="T20" fmla="*/ 6 w 24"/>
                    <a:gd name="T21" fmla="*/ 0 h 12"/>
                    <a:gd name="T22" fmla="*/ 24 w 24"/>
                    <a:gd name="T23" fmla="*/ 0 h 1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4" h="12">
                      <a:moveTo>
                        <a:pt x="24" y="0"/>
                      </a:moveTo>
                      <a:lnTo>
                        <a:pt x="24" y="0"/>
                      </a:lnTo>
                      <a:lnTo>
                        <a:pt x="24" y="6"/>
                      </a:lnTo>
                      <a:lnTo>
                        <a:pt x="24" y="12"/>
                      </a:lnTo>
                      <a:lnTo>
                        <a:pt x="0" y="12"/>
                      </a:lnTo>
                      <a:lnTo>
                        <a:pt x="6" y="0"/>
                      </a:lnTo>
                      <a:lnTo>
                        <a:pt x="24" y="0"/>
                      </a:lnTo>
                      <a:close/>
                    </a:path>
                  </a:pathLst>
                </a:custGeom>
                <a:solidFill>
                  <a:srgbClr val="8C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464" name="Freeform 528"/>
                <p:cNvSpPr>
                  <a:spLocks/>
                </p:cNvSpPr>
                <p:nvPr/>
              </p:nvSpPr>
              <p:spPr bwMode="auto">
                <a:xfrm>
                  <a:off x="3718" y="1669"/>
                  <a:ext cx="66" cy="30"/>
                </a:xfrm>
                <a:custGeom>
                  <a:avLst/>
                  <a:gdLst>
                    <a:gd name="T0" fmla="*/ 66 w 66"/>
                    <a:gd name="T1" fmla="*/ 24 h 30"/>
                    <a:gd name="T2" fmla="*/ 66 w 66"/>
                    <a:gd name="T3" fmla="*/ 30 h 30"/>
                    <a:gd name="T4" fmla="*/ 66 w 66"/>
                    <a:gd name="T5" fmla="*/ 30 h 30"/>
                    <a:gd name="T6" fmla="*/ 66 w 66"/>
                    <a:gd name="T7" fmla="*/ 30 h 30"/>
                    <a:gd name="T8" fmla="*/ 66 w 66"/>
                    <a:gd name="T9" fmla="*/ 30 h 30"/>
                    <a:gd name="T10" fmla="*/ 60 w 66"/>
                    <a:gd name="T11" fmla="*/ 30 h 30"/>
                    <a:gd name="T12" fmla="*/ 60 w 66"/>
                    <a:gd name="T13" fmla="*/ 30 h 30"/>
                    <a:gd name="T14" fmla="*/ 60 w 66"/>
                    <a:gd name="T15" fmla="*/ 30 h 30"/>
                    <a:gd name="T16" fmla="*/ 60 w 66"/>
                    <a:gd name="T17" fmla="*/ 24 h 30"/>
                    <a:gd name="T18" fmla="*/ 60 w 66"/>
                    <a:gd name="T19" fmla="*/ 18 h 30"/>
                    <a:gd name="T20" fmla="*/ 60 w 66"/>
                    <a:gd name="T21" fmla="*/ 12 h 30"/>
                    <a:gd name="T22" fmla="*/ 54 w 66"/>
                    <a:gd name="T23" fmla="*/ 6 h 30"/>
                    <a:gd name="T24" fmla="*/ 36 w 66"/>
                    <a:gd name="T25" fmla="*/ 6 h 30"/>
                    <a:gd name="T26" fmla="*/ 36 w 66"/>
                    <a:gd name="T27" fmla="*/ 6 h 30"/>
                    <a:gd name="T28" fmla="*/ 30 w 66"/>
                    <a:gd name="T29" fmla="*/ 6 h 30"/>
                    <a:gd name="T30" fmla="*/ 18 w 66"/>
                    <a:gd name="T31" fmla="*/ 6 h 30"/>
                    <a:gd name="T32" fmla="*/ 12 w 66"/>
                    <a:gd name="T33" fmla="*/ 6 h 30"/>
                    <a:gd name="T34" fmla="*/ 12 w 66"/>
                    <a:gd name="T35" fmla="*/ 6 h 30"/>
                    <a:gd name="T36" fmla="*/ 6 w 66"/>
                    <a:gd name="T37" fmla="*/ 6 h 30"/>
                    <a:gd name="T38" fmla="*/ 0 w 66"/>
                    <a:gd name="T39" fmla="*/ 6 h 30"/>
                    <a:gd name="T40" fmla="*/ 0 w 66"/>
                    <a:gd name="T41" fmla="*/ 6 h 30"/>
                    <a:gd name="T42" fmla="*/ 6 w 66"/>
                    <a:gd name="T43" fmla="*/ 6 h 30"/>
                    <a:gd name="T44" fmla="*/ 12 w 66"/>
                    <a:gd name="T45" fmla="*/ 6 h 30"/>
                    <a:gd name="T46" fmla="*/ 24 w 66"/>
                    <a:gd name="T47" fmla="*/ 6 h 30"/>
                    <a:gd name="T48" fmla="*/ 36 w 66"/>
                    <a:gd name="T49" fmla="*/ 6 h 30"/>
                    <a:gd name="T50" fmla="*/ 42 w 66"/>
                    <a:gd name="T51" fmla="*/ 6 h 30"/>
                    <a:gd name="T52" fmla="*/ 48 w 66"/>
                    <a:gd name="T53" fmla="*/ 0 h 30"/>
                    <a:gd name="T54" fmla="*/ 54 w 66"/>
                    <a:gd name="T55" fmla="*/ 0 h 30"/>
                    <a:gd name="T56" fmla="*/ 60 w 66"/>
                    <a:gd name="T57" fmla="*/ 0 h 30"/>
                    <a:gd name="T58" fmla="*/ 60 w 66"/>
                    <a:gd name="T59" fmla="*/ 0 h 30"/>
                    <a:gd name="T60" fmla="*/ 66 w 66"/>
                    <a:gd name="T61" fmla="*/ 6 h 30"/>
                    <a:gd name="T62" fmla="*/ 66 w 66"/>
                    <a:gd name="T63" fmla="*/ 6 h 30"/>
                    <a:gd name="T64" fmla="*/ 66 w 66"/>
                    <a:gd name="T65" fmla="*/ 12 h 30"/>
                    <a:gd name="T66" fmla="*/ 66 w 66"/>
                    <a:gd name="T67" fmla="*/ 18 h 30"/>
                    <a:gd name="T68" fmla="*/ 66 w 66"/>
                    <a:gd name="T69" fmla="*/ 24 h 3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66" h="30">
                      <a:moveTo>
                        <a:pt x="66" y="24"/>
                      </a:moveTo>
                      <a:lnTo>
                        <a:pt x="66" y="24"/>
                      </a:lnTo>
                      <a:lnTo>
                        <a:pt x="66" y="30"/>
                      </a:lnTo>
                      <a:lnTo>
                        <a:pt x="60" y="30"/>
                      </a:lnTo>
                      <a:lnTo>
                        <a:pt x="60" y="24"/>
                      </a:lnTo>
                      <a:lnTo>
                        <a:pt x="60" y="18"/>
                      </a:lnTo>
                      <a:lnTo>
                        <a:pt x="60" y="12"/>
                      </a:lnTo>
                      <a:lnTo>
                        <a:pt x="54" y="12"/>
                      </a:lnTo>
                      <a:lnTo>
                        <a:pt x="54" y="6"/>
                      </a:lnTo>
                      <a:lnTo>
                        <a:pt x="36" y="6"/>
                      </a:lnTo>
                      <a:lnTo>
                        <a:pt x="30" y="6"/>
                      </a:lnTo>
                      <a:lnTo>
                        <a:pt x="24" y="6"/>
                      </a:lnTo>
                      <a:lnTo>
                        <a:pt x="18" y="6"/>
                      </a:lnTo>
                      <a:lnTo>
                        <a:pt x="12" y="6"/>
                      </a:lnTo>
                      <a:lnTo>
                        <a:pt x="6" y="6"/>
                      </a:lnTo>
                      <a:lnTo>
                        <a:pt x="0" y="6"/>
                      </a:lnTo>
                      <a:lnTo>
                        <a:pt x="6" y="6"/>
                      </a:lnTo>
                      <a:lnTo>
                        <a:pt x="12" y="6"/>
                      </a:lnTo>
                      <a:lnTo>
                        <a:pt x="18" y="6"/>
                      </a:lnTo>
                      <a:lnTo>
                        <a:pt x="24" y="6"/>
                      </a:lnTo>
                      <a:lnTo>
                        <a:pt x="30" y="6"/>
                      </a:lnTo>
                      <a:lnTo>
                        <a:pt x="36" y="6"/>
                      </a:lnTo>
                      <a:lnTo>
                        <a:pt x="42" y="6"/>
                      </a:lnTo>
                      <a:lnTo>
                        <a:pt x="48" y="6"/>
                      </a:lnTo>
                      <a:lnTo>
                        <a:pt x="48" y="0"/>
                      </a:lnTo>
                      <a:lnTo>
                        <a:pt x="54" y="0"/>
                      </a:lnTo>
                      <a:lnTo>
                        <a:pt x="60" y="0"/>
                      </a:lnTo>
                      <a:lnTo>
                        <a:pt x="66" y="0"/>
                      </a:lnTo>
                      <a:lnTo>
                        <a:pt x="66" y="6"/>
                      </a:lnTo>
                      <a:lnTo>
                        <a:pt x="66" y="12"/>
                      </a:lnTo>
                      <a:lnTo>
                        <a:pt x="66" y="18"/>
                      </a:lnTo>
                      <a:lnTo>
                        <a:pt x="66" y="24"/>
                      </a:lnTo>
                      <a:close/>
                    </a:path>
                  </a:pathLst>
                </a:custGeom>
                <a:solidFill>
                  <a:srgbClr val="1919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465" name="Freeform 529"/>
                <p:cNvSpPr>
                  <a:spLocks/>
                </p:cNvSpPr>
                <p:nvPr/>
              </p:nvSpPr>
              <p:spPr bwMode="auto">
                <a:xfrm>
                  <a:off x="3718" y="1669"/>
                  <a:ext cx="66" cy="30"/>
                </a:xfrm>
                <a:custGeom>
                  <a:avLst/>
                  <a:gdLst>
                    <a:gd name="T0" fmla="*/ 66 w 66"/>
                    <a:gd name="T1" fmla="*/ 24 h 30"/>
                    <a:gd name="T2" fmla="*/ 66 w 66"/>
                    <a:gd name="T3" fmla="*/ 24 h 30"/>
                    <a:gd name="T4" fmla="*/ 66 w 66"/>
                    <a:gd name="T5" fmla="*/ 30 h 30"/>
                    <a:gd name="T6" fmla="*/ 66 w 66"/>
                    <a:gd name="T7" fmla="*/ 30 h 30"/>
                    <a:gd name="T8" fmla="*/ 66 w 66"/>
                    <a:gd name="T9" fmla="*/ 30 h 30"/>
                    <a:gd name="T10" fmla="*/ 60 w 66"/>
                    <a:gd name="T11" fmla="*/ 30 h 30"/>
                    <a:gd name="T12" fmla="*/ 60 w 66"/>
                    <a:gd name="T13" fmla="*/ 30 h 30"/>
                    <a:gd name="T14" fmla="*/ 60 w 66"/>
                    <a:gd name="T15" fmla="*/ 30 h 30"/>
                    <a:gd name="T16" fmla="*/ 60 w 66"/>
                    <a:gd name="T17" fmla="*/ 30 h 30"/>
                    <a:gd name="T18" fmla="*/ 60 w 66"/>
                    <a:gd name="T19" fmla="*/ 24 h 30"/>
                    <a:gd name="T20" fmla="*/ 60 w 66"/>
                    <a:gd name="T21" fmla="*/ 18 h 30"/>
                    <a:gd name="T22" fmla="*/ 54 w 66"/>
                    <a:gd name="T23" fmla="*/ 12 h 30"/>
                    <a:gd name="T24" fmla="*/ 54 w 66"/>
                    <a:gd name="T25" fmla="*/ 6 h 30"/>
                    <a:gd name="T26" fmla="*/ 36 w 66"/>
                    <a:gd name="T27" fmla="*/ 6 h 30"/>
                    <a:gd name="T28" fmla="*/ 30 w 66"/>
                    <a:gd name="T29" fmla="*/ 6 h 30"/>
                    <a:gd name="T30" fmla="*/ 24 w 66"/>
                    <a:gd name="T31" fmla="*/ 6 h 30"/>
                    <a:gd name="T32" fmla="*/ 18 w 66"/>
                    <a:gd name="T33" fmla="*/ 6 h 30"/>
                    <a:gd name="T34" fmla="*/ 12 w 66"/>
                    <a:gd name="T35" fmla="*/ 6 h 30"/>
                    <a:gd name="T36" fmla="*/ 6 w 66"/>
                    <a:gd name="T37" fmla="*/ 6 h 30"/>
                    <a:gd name="T38" fmla="*/ 6 w 66"/>
                    <a:gd name="T39" fmla="*/ 6 h 30"/>
                    <a:gd name="T40" fmla="*/ 0 w 66"/>
                    <a:gd name="T41" fmla="*/ 6 h 30"/>
                    <a:gd name="T42" fmla="*/ 6 w 66"/>
                    <a:gd name="T43" fmla="*/ 6 h 30"/>
                    <a:gd name="T44" fmla="*/ 12 w 66"/>
                    <a:gd name="T45" fmla="*/ 6 h 30"/>
                    <a:gd name="T46" fmla="*/ 18 w 66"/>
                    <a:gd name="T47" fmla="*/ 6 h 30"/>
                    <a:gd name="T48" fmla="*/ 30 w 66"/>
                    <a:gd name="T49" fmla="*/ 6 h 30"/>
                    <a:gd name="T50" fmla="*/ 36 w 66"/>
                    <a:gd name="T51" fmla="*/ 6 h 30"/>
                    <a:gd name="T52" fmla="*/ 48 w 66"/>
                    <a:gd name="T53" fmla="*/ 6 h 30"/>
                    <a:gd name="T54" fmla="*/ 54 w 66"/>
                    <a:gd name="T55" fmla="*/ 0 h 30"/>
                    <a:gd name="T56" fmla="*/ 60 w 66"/>
                    <a:gd name="T57" fmla="*/ 0 h 30"/>
                    <a:gd name="T58" fmla="*/ 60 w 66"/>
                    <a:gd name="T59" fmla="*/ 0 h 30"/>
                    <a:gd name="T60" fmla="*/ 66 w 66"/>
                    <a:gd name="T61" fmla="*/ 0 h 30"/>
                    <a:gd name="T62" fmla="*/ 66 w 66"/>
                    <a:gd name="T63" fmla="*/ 6 h 30"/>
                    <a:gd name="T64" fmla="*/ 66 w 66"/>
                    <a:gd name="T65" fmla="*/ 12 h 30"/>
                    <a:gd name="T66" fmla="*/ 66 w 66"/>
                    <a:gd name="T67" fmla="*/ 18 h 30"/>
                    <a:gd name="T68" fmla="*/ 66 w 66"/>
                    <a:gd name="T69" fmla="*/ 24 h 3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66" h="30">
                      <a:moveTo>
                        <a:pt x="66" y="24"/>
                      </a:moveTo>
                      <a:lnTo>
                        <a:pt x="66" y="24"/>
                      </a:lnTo>
                      <a:lnTo>
                        <a:pt x="66" y="30"/>
                      </a:lnTo>
                      <a:lnTo>
                        <a:pt x="60" y="30"/>
                      </a:lnTo>
                      <a:lnTo>
                        <a:pt x="60" y="24"/>
                      </a:lnTo>
                      <a:lnTo>
                        <a:pt x="60" y="18"/>
                      </a:lnTo>
                      <a:lnTo>
                        <a:pt x="60" y="12"/>
                      </a:lnTo>
                      <a:lnTo>
                        <a:pt x="54" y="12"/>
                      </a:lnTo>
                      <a:lnTo>
                        <a:pt x="54" y="6"/>
                      </a:lnTo>
                      <a:lnTo>
                        <a:pt x="36" y="6"/>
                      </a:lnTo>
                      <a:lnTo>
                        <a:pt x="30" y="6"/>
                      </a:lnTo>
                      <a:lnTo>
                        <a:pt x="24" y="6"/>
                      </a:lnTo>
                      <a:lnTo>
                        <a:pt x="18" y="6"/>
                      </a:lnTo>
                      <a:lnTo>
                        <a:pt x="12" y="6"/>
                      </a:lnTo>
                      <a:lnTo>
                        <a:pt x="6" y="6"/>
                      </a:lnTo>
                      <a:lnTo>
                        <a:pt x="0" y="6"/>
                      </a:lnTo>
                      <a:lnTo>
                        <a:pt x="6" y="6"/>
                      </a:lnTo>
                      <a:lnTo>
                        <a:pt x="12" y="6"/>
                      </a:lnTo>
                      <a:lnTo>
                        <a:pt x="18" y="6"/>
                      </a:lnTo>
                      <a:lnTo>
                        <a:pt x="24" y="6"/>
                      </a:lnTo>
                      <a:lnTo>
                        <a:pt x="30" y="6"/>
                      </a:lnTo>
                      <a:lnTo>
                        <a:pt x="36" y="6"/>
                      </a:lnTo>
                      <a:lnTo>
                        <a:pt x="42" y="6"/>
                      </a:lnTo>
                      <a:lnTo>
                        <a:pt x="48" y="6"/>
                      </a:lnTo>
                      <a:lnTo>
                        <a:pt x="48" y="0"/>
                      </a:lnTo>
                      <a:lnTo>
                        <a:pt x="54" y="0"/>
                      </a:lnTo>
                      <a:lnTo>
                        <a:pt x="60" y="0"/>
                      </a:lnTo>
                      <a:lnTo>
                        <a:pt x="66" y="0"/>
                      </a:lnTo>
                      <a:lnTo>
                        <a:pt x="66" y="6"/>
                      </a:lnTo>
                      <a:lnTo>
                        <a:pt x="66" y="12"/>
                      </a:lnTo>
                      <a:lnTo>
                        <a:pt x="66" y="18"/>
                      </a:lnTo>
                      <a:lnTo>
                        <a:pt x="66" y="24"/>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466" name="Freeform 530"/>
                <p:cNvSpPr>
                  <a:spLocks/>
                </p:cNvSpPr>
                <p:nvPr/>
              </p:nvSpPr>
              <p:spPr bwMode="auto">
                <a:xfrm>
                  <a:off x="3784" y="1687"/>
                  <a:ext cx="181" cy="6"/>
                </a:xfrm>
                <a:custGeom>
                  <a:avLst/>
                  <a:gdLst>
                    <a:gd name="T0" fmla="*/ 181 w 181"/>
                    <a:gd name="T1" fmla="*/ 0 h 6"/>
                    <a:gd name="T2" fmla="*/ 181 w 181"/>
                    <a:gd name="T3" fmla="*/ 0 h 6"/>
                    <a:gd name="T4" fmla="*/ 181 w 181"/>
                    <a:gd name="T5" fmla="*/ 0 h 6"/>
                    <a:gd name="T6" fmla="*/ 181 w 181"/>
                    <a:gd name="T7" fmla="*/ 0 h 6"/>
                    <a:gd name="T8" fmla="*/ 175 w 181"/>
                    <a:gd name="T9" fmla="*/ 0 h 6"/>
                    <a:gd name="T10" fmla="*/ 168 w 181"/>
                    <a:gd name="T11" fmla="*/ 0 h 6"/>
                    <a:gd name="T12" fmla="*/ 168 w 181"/>
                    <a:gd name="T13" fmla="*/ 0 h 6"/>
                    <a:gd name="T14" fmla="*/ 162 w 181"/>
                    <a:gd name="T15" fmla="*/ 0 h 6"/>
                    <a:gd name="T16" fmla="*/ 156 w 181"/>
                    <a:gd name="T17" fmla="*/ 0 h 6"/>
                    <a:gd name="T18" fmla="*/ 150 w 181"/>
                    <a:gd name="T19" fmla="*/ 0 h 6"/>
                    <a:gd name="T20" fmla="*/ 144 w 181"/>
                    <a:gd name="T21" fmla="*/ 0 h 6"/>
                    <a:gd name="T22" fmla="*/ 132 w 181"/>
                    <a:gd name="T23" fmla="*/ 0 h 6"/>
                    <a:gd name="T24" fmla="*/ 126 w 181"/>
                    <a:gd name="T25" fmla="*/ 0 h 6"/>
                    <a:gd name="T26" fmla="*/ 120 w 181"/>
                    <a:gd name="T27" fmla="*/ 0 h 6"/>
                    <a:gd name="T28" fmla="*/ 114 w 181"/>
                    <a:gd name="T29" fmla="*/ 0 h 6"/>
                    <a:gd name="T30" fmla="*/ 102 w 181"/>
                    <a:gd name="T31" fmla="*/ 0 h 6"/>
                    <a:gd name="T32" fmla="*/ 96 w 181"/>
                    <a:gd name="T33" fmla="*/ 0 h 6"/>
                    <a:gd name="T34" fmla="*/ 84 w 181"/>
                    <a:gd name="T35" fmla="*/ 0 h 6"/>
                    <a:gd name="T36" fmla="*/ 78 w 181"/>
                    <a:gd name="T37" fmla="*/ 0 h 6"/>
                    <a:gd name="T38" fmla="*/ 72 w 181"/>
                    <a:gd name="T39" fmla="*/ 0 h 6"/>
                    <a:gd name="T40" fmla="*/ 60 w 181"/>
                    <a:gd name="T41" fmla="*/ 0 h 6"/>
                    <a:gd name="T42" fmla="*/ 54 w 181"/>
                    <a:gd name="T43" fmla="*/ 0 h 6"/>
                    <a:gd name="T44" fmla="*/ 48 w 181"/>
                    <a:gd name="T45" fmla="*/ 0 h 6"/>
                    <a:gd name="T46" fmla="*/ 42 w 181"/>
                    <a:gd name="T47" fmla="*/ 0 h 6"/>
                    <a:gd name="T48" fmla="*/ 30 w 181"/>
                    <a:gd name="T49" fmla="*/ 0 h 6"/>
                    <a:gd name="T50" fmla="*/ 24 w 181"/>
                    <a:gd name="T51" fmla="*/ 0 h 6"/>
                    <a:gd name="T52" fmla="*/ 18 w 181"/>
                    <a:gd name="T53" fmla="*/ 0 h 6"/>
                    <a:gd name="T54" fmla="*/ 18 w 181"/>
                    <a:gd name="T55" fmla="*/ 0 h 6"/>
                    <a:gd name="T56" fmla="*/ 12 w 181"/>
                    <a:gd name="T57" fmla="*/ 0 h 6"/>
                    <a:gd name="T58" fmla="*/ 6 w 181"/>
                    <a:gd name="T59" fmla="*/ 0 h 6"/>
                    <a:gd name="T60" fmla="*/ 6 w 181"/>
                    <a:gd name="T61" fmla="*/ 0 h 6"/>
                    <a:gd name="T62" fmla="*/ 0 w 181"/>
                    <a:gd name="T63" fmla="*/ 0 h 6"/>
                    <a:gd name="T64" fmla="*/ 0 w 181"/>
                    <a:gd name="T65" fmla="*/ 0 h 6"/>
                    <a:gd name="T66" fmla="*/ 0 w 181"/>
                    <a:gd name="T67" fmla="*/ 6 h 6"/>
                    <a:gd name="T68" fmla="*/ 181 w 181"/>
                    <a:gd name="T69" fmla="*/ 6 h 6"/>
                    <a:gd name="T70" fmla="*/ 181 w 181"/>
                    <a:gd name="T71" fmla="*/ 0 h 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181" h="6">
                      <a:moveTo>
                        <a:pt x="181" y="0"/>
                      </a:moveTo>
                      <a:lnTo>
                        <a:pt x="181" y="0"/>
                      </a:lnTo>
                      <a:lnTo>
                        <a:pt x="175" y="0"/>
                      </a:lnTo>
                      <a:lnTo>
                        <a:pt x="168" y="0"/>
                      </a:lnTo>
                      <a:lnTo>
                        <a:pt x="162" y="0"/>
                      </a:lnTo>
                      <a:lnTo>
                        <a:pt x="156" y="0"/>
                      </a:lnTo>
                      <a:lnTo>
                        <a:pt x="150" y="0"/>
                      </a:lnTo>
                      <a:lnTo>
                        <a:pt x="144" y="0"/>
                      </a:lnTo>
                      <a:lnTo>
                        <a:pt x="132" y="0"/>
                      </a:lnTo>
                      <a:lnTo>
                        <a:pt x="126" y="0"/>
                      </a:lnTo>
                      <a:lnTo>
                        <a:pt x="120" y="0"/>
                      </a:lnTo>
                      <a:lnTo>
                        <a:pt x="114" y="0"/>
                      </a:lnTo>
                      <a:lnTo>
                        <a:pt x="102" y="0"/>
                      </a:lnTo>
                      <a:lnTo>
                        <a:pt x="96" y="0"/>
                      </a:lnTo>
                      <a:lnTo>
                        <a:pt x="84" y="0"/>
                      </a:lnTo>
                      <a:lnTo>
                        <a:pt x="78" y="0"/>
                      </a:lnTo>
                      <a:lnTo>
                        <a:pt x="72" y="0"/>
                      </a:lnTo>
                      <a:lnTo>
                        <a:pt x="60" y="0"/>
                      </a:lnTo>
                      <a:lnTo>
                        <a:pt x="54" y="0"/>
                      </a:lnTo>
                      <a:lnTo>
                        <a:pt x="48" y="0"/>
                      </a:lnTo>
                      <a:lnTo>
                        <a:pt x="42" y="0"/>
                      </a:lnTo>
                      <a:lnTo>
                        <a:pt x="30" y="0"/>
                      </a:lnTo>
                      <a:lnTo>
                        <a:pt x="24" y="0"/>
                      </a:lnTo>
                      <a:lnTo>
                        <a:pt x="18" y="0"/>
                      </a:lnTo>
                      <a:lnTo>
                        <a:pt x="12" y="0"/>
                      </a:lnTo>
                      <a:lnTo>
                        <a:pt x="6" y="0"/>
                      </a:lnTo>
                      <a:lnTo>
                        <a:pt x="0" y="0"/>
                      </a:lnTo>
                      <a:lnTo>
                        <a:pt x="0" y="6"/>
                      </a:lnTo>
                      <a:lnTo>
                        <a:pt x="181" y="6"/>
                      </a:lnTo>
                      <a:lnTo>
                        <a:pt x="181" y="0"/>
                      </a:lnTo>
                      <a:close/>
                    </a:path>
                  </a:pathLst>
                </a:custGeom>
                <a:solidFill>
                  <a:srgbClr val="1919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467" name="Freeform 531"/>
                <p:cNvSpPr>
                  <a:spLocks/>
                </p:cNvSpPr>
                <p:nvPr/>
              </p:nvSpPr>
              <p:spPr bwMode="auto">
                <a:xfrm>
                  <a:off x="3784" y="1687"/>
                  <a:ext cx="181" cy="6"/>
                </a:xfrm>
                <a:custGeom>
                  <a:avLst/>
                  <a:gdLst>
                    <a:gd name="T0" fmla="*/ 181 w 181"/>
                    <a:gd name="T1" fmla="*/ 0 h 6"/>
                    <a:gd name="T2" fmla="*/ 181 w 181"/>
                    <a:gd name="T3" fmla="*/ 0 h 6"/>
                    <a:gd name="T4" fmla="*/ 181 w 181"/>
                    <a:gd name="T5" fmla="*/ 0 h 6"/>
                    <a:gd name="T6" fmla="*/ 181 w 181"/>
                    <a:gd name="T7" fmla="*/ 0 h 6"/>
                    <a:gd name="T8" fmla="*/ 181 w 181"/>
                    <a:gd name="T9" fmla="*/ 0 h 6"/>
                    <a:gd name="T10" fmla="*/ 175 w 181"/>
                    <a:gd name="T11" fmla="*/ 0 h 6"/>
                    <a:gd name="T12" fmla="*/ 168 w 181"/>
                    <a:gd name="T13" fmla="*/ 0 h 6"/>
                    <a:gd name="T14" fmla="*/ 168 w 181"/>
                    <a:gd name="T15" fmla="*/ 0 h 6"/>
                    <a:gd name="T16" fmla="*/ 162 w 181"/>
                    <a:gd name="T17" fmla="*/ 0 h 6"/>
                    <a:gd name="T18" fmla="*/ 156 w 181"/>
                    <a:gd name="T19" fmla="*/ 0 h 6"/>
                    <a:gd name="T20" fmla="*/ 150 w 181"/>
                    <a:gd name="T21" fmla="*/ 0 h 6"/>
                    <a:gd name="T22" fmla="*/ 144 w 181"/>
                    <a:gd name="T23" fmla="*/ 0 h 6"/>
                    <a:gd name="T24" fmla="*/ 132 w 181"/>
                    <a:gd name="T25" fmla="*/ 0 h 6"/>
                    <a:gd name="T26" fmla="*/ 126 w 181"/>
                    <a:gd name="T27" fmla="*/ 0 h 6"/>
                    <a:gd name="T28" fmla="*/ 120 w 181"/>
                    <a:gd name="T29" fmla="*/ 0 h 6"/>
                    <a:gd name="T30" fmla="*/ 114 w 181"/>
                    <a:gd name="T31" fmla="*/ 0 h 6"/>
                    <a:gd name="T32" fmla="*/ 102 w 181"/>
                    <a:gd name="T33" fmla="*/ 0 h 6"/>
                    <a:gd name="T34" fmla="*/ 96 w 181"/>
                    <a:gd name="T35" fmla="*/ 0 h 6"/>
                    <a:gd name="T36" fmla="*/ 84 w 181"/>
                    <a:gd name="T37" fmla="*/ 0 h 6"/>
                    <a:gd name="T38" fmla="*/ 78 w 181"/>
                    <a:gd name="T39" fmla="*/ 0 h 6"/>
                    <a:gd name="T40" fmla="*/ 72 w 181"/>
                    <a:gd name="T41" fmla="*/ 0 h 6"/>
                    <a:gd name="T42" fmla="*/ 60 w 181"/>
                    <a:gd name="T43" fmla="*/ 0 h 6"/>
                    <a:gd name="T44" fmla="*/ 54 w 181"/>
                    <a:gd name="T45" fmla="*/ 0 h 6"/>
                    <a:gd name="T46" fmla="*/ 48 w 181"/>
                    <a:gd name="T47" fmla="*/ 0 h 6"/>
                    <a:gd name="T48" fmla="*/ 42 w 181"/>
                    <a:gd name="T49" fmla="*/ 0 h 6"/>
                    <a:gd name="T50" fmla="*/ 30 w 181"/>
                    <a:gd name="T51" fmla="*/ 0 h 6"/>
                    <a:gd name="T52" fmla="*/ 24 w 181"/>
                    <a:gd name="T53" fmla="*/ 0 h 6"/>
                    <a:gd name="T54" fmla="*/ 18 w 181"/>
                    <a:gd name="T55" fmla="*/ 0 h 6"/>
                    <a:gd name="T56" fmla="*/ 18 w 181"/>
                    <a:gd name="T57" fmla="*/ 0 h 6"/>
                    <a:gd name="T58" fmla="*/ 12 w 181"/>
                    <a:gd name="T59" fmla="*/ 0 h 6"/>
                    <a:gd name="T60" fmla="*/ 6 w 181"/>
                    <a:gd name="T61" fmla="*/ 0 h 6"/>
                    <a:gd name="T62" fmla="*/ 6 w 181"/>
                    <a:gd name="T63" fmla="*/ 0 h 6"/>
                    <a:gd name="T64" fmla="*/ 0 w 181"/>
                    <a:gd name="T65" fmla="*/ 0 h 6"/>
                    <a:gd name="T66" fmla="*/ 0 w 181"/>
                    <a:gd name="T67" fmla="*/ 0 h 6"/>
                    <a:gd name="T68" fmla="*/ 0 w 181"/>
                    <a:gd name="T69" fmla="*/ 6 h 6"/>
                    <a:gd name="T70" fmla="*/ 181 w 181"/>
                    <a:gd name="T71" fmla="*/ 6 h 6"/>
                    <a:gd name="T72" fmla="*/ 181 w 181"/>
                    <a:gd name="T73" fmla="*/ 0 h 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81" h="6">
                      <a:moveTo>
                        <a:pt x="181" y="0"/>
                      </a:moveTo>
                      <a:lnTo>
                        <a:pt x="181" y="0"/>
                      </a:lnTo>
                      <a:lnTo>
                        <a:pt x="175" y="0"/>
                      </a:lnTo>
                      <a:lnTo>
                        <a:pt x="168" y="0"/>
                      </a:lnTo>
                      <a:lnTo>
                        <a:pt x="162" y="0"/>
                      </a:lnTo>
                      <a:lnTo>
                        <a:pt x="156" y="0"/>
                      </a:lnTo>
                      <a:lnTo>
                        <a:pt x="150" y="0"/>
                      </a:lnTo>
                      <a:lnTo>
                        <a:pt x="144" y="0"/>
                      </a:lnTo>
                      <a:lnTo>
                        <a:pt x="132" y="0"/>
                      </a:lnTo>
                      <a:lnTo>
                        <a:pt x="126" y="0"/>
                      </a:lnTo>
                      <a:lnTo>
                        <a:pt x="120" y="0"/>
                      </a:lnTo>
                      <a:lnTo>
                        <a:pt x="114" y="0"/>
                      </a:lnTo>
                      <a:lnTo>
                        <a:pt x="102" y="0"/>
                      </a:lnTo>
                      <a:lnTo>
                        <a:pt x="96" y="0"/>
                      </a:lnTo>
                      <a:lnTo>
                        <a:pt x="84" y="0"/>
                      </a:lnTo>
                      <a:lnTo>
                        <a:pt x="78" y="0"/>
                      </a:lnTo>
                      <a:lnTo>
                        <a:pt x="72" y="0"/>
                      </a:lnTo>
                      <a:lnTo>
                        <a:pt x="60" y="0"/>
                      </a:lnTo>
                      <a:lnTo>
                        <a:pt x="54" y="0"/>
                      </a:lnTo>
                      <a:lnTo>
                        <a:pt x="48" y="0"/>
                      </a:lnTo>
                      <a:lnTo>
                        <a:pt x="42" y="0"/>
                      </a:lnTo>
                      <a:lnTo>
                        <a:pt x="30" y="0"/>
                      </a:lnTo>
                      <a:lnTo>
                        <a:pt x="24" y="0"/>
                      </a:lnTo>
                      <a:lnTo>
                        <a:pt x="18" y="0"/>
                      </a:lnTo>
                      <a:lnTo>
                        <a:pt x="12" y="0"/>
                      </a:lnTo>
                      <a:lnTo>
                        <a:pt x="6" y="0"/>
                      </a:lnTo>
                      <a:lnTo>
                        <a:pt x="0" y="0"/>
                      </a:lnTo>
                      <a:lnTo>
                        <a:pt x="0" y="6"/>
                      </a:lnTo>
                      <a:lnTo>
                        <a:pt x="181" y="6"/>
                      </a:lnTo>
                      <a:lnTo>
                        <a:pt x="181"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468" name="Freeform 532"/>
                <p:cNvSpPr>
                  <a:spLocks/>
                </p:cNvSpPr>
                <p:nvPr/>
              </p:nvSpPr>
              <p:spPr bwMode="auto">
                <a:xfrm>
                  <a:off x="3736" y="1675"/>
                  <a:ext cx="36" cy="85"/>
                </a:xfrm>
                <a:custGeom>
                  <a:avLst/>
                  <a:gdLst>
                    <a:gd name="T0" fmla="*/ 30 w 36"/>
                    <a:gd name="T1" fmla="*/ 0 h 85"/>
                    <a:gd name="T2" fmla="*/ 30 w 36"/>
                    <a:gd name="T3" fmla="*/ 6 h 85"/>
                    <a:gd name="T4" fmla="*/ 30 w 36"/>
                    <a:gd name="T5" fmla="*/ 6 h 85"/>
                    <a:gd name="T6" fmla="*/ 36 w 36"/>
                    <a:gd name="T7" fmla="*/ 18 h 85"/>
                    <a:gd name="T8" fmla="*/ 36 w 36"/>
                    <a:gd name="T9" fmla="*/ 24 h 85"/>
                    <a:gd name="T10" fmla="*/ 36 w 36"/>
                    <a:gd name="T11" fmla="*/ 36 h 85"/>
                    <a:gd name="T12" fmla="*/ 36 w 36"/>
                    <a:gd name="T13" fmla="*/ 42 h 85"/>
                    <a:gd name="T14" fmla="*/ 36 w 36"/>
                    <a:gd name="T15" fmla="*/ 48 h 85"/>
                    <a:gd name="T16" fmla="*/ 36 w 36"/>
                    <a:gd name="T17" fmla="*/ 54 h 85"/>
                    <a:gd name="T18" fmla="*/ 36 w 36"/>
                    <a:gd name="T19" fmla="*/ 61 h 85"/>
                    <a:gd name="T20" fmla="*/ 36 w 36"/>
                    <a:gd name="T21" fmla="*/ 61 h 85"/>
                    <a:gd name="T22" fmla="*/ 36 w 36"/>
                    <a:gd name="T23" fmla="*/ 67 h 85"/>
                    <a:gd name="T24" fmla="*/ 36 w 36"/>
                    <a:gd name="T25" fmla="*/ 73 h 85"/>
                    <a:gd name="T26" fmla="*/ 30 w 36"/>
                    <a:gd name="T27" fmla="*/ 79 h 85"/>
                    <a:gd name="T28" fmla="*/ 30 w 36"/>
                    <a:gd name="T29" fmla="*/ 85 h 85"/>
                    <a:gd name="T30" fmla="*/ 24 w 36"/>
                    <a:gd name="T31" fmla="*/ 85 h 85"/>
                    <a:gd name="T32" fmla="*/ 24 w 36"/>
                    <a:gd name="T33" fmla="*/ 85 h 85"/>
                    <a:gd name="T34" fmla="*/ 18 w 36"/>
                    <a:gd name="T35" fmla="*/ 85 h 85"/>
                    <a:gd name="T36" fmla="*/ 18 w 36"/>
                    <a:gd name="T37" fmla="*/ 79 h 85"/>
                    <a:gd name="T38" fmla="*/ 12 w 36"/>
                    <a:gd name="T39" fmla="*/ 73 h 85"/>
                    <a:gd name="T40" fmla="*/ 6 w 36"/>
                    <a:gd name="T41" fmla="*/ 61 h 85"/>
                    <a:gd name="T42" fmla="*/ 6 w 36"/>
                    <a:gd name="T43" fmla="*/ 54 h 85"/>
                    <a:gd name="T44" fmla="*/ 0 w 36"/>
                    <a:gd name="T45" fmla="*/ 42 h 85"/>
                    <a:gd name="T46" fmla="*/ 0 w 36"/>
                    <a:gd name="T47" fmla="*/ 36 h 85"/>
                    <a:gd name="T48" fmla="*/ 0 w 36"/>
                    <a:gd name="T49" fmla="*/ 24 h 85"/>
                    <a:gd name="T50" fmla="*/ 0 w 36"/>
                    <a:gd name="T51" fmla="*/ 18 h 85"/>
                    <a:gd name="T52" fmla="*/ 0 w 36"/>
                    <a:gd name="T53" fmla="*/ 12 h 85"/>
                    <a:gd name="T54" fmla="*/ 0 w 36"/>
                    <a:gd name="T55" fmla="*/ 6 h 85"/>
                    <a:gd name="T56" fmla="*/ 0 w 36"/>
                    <a:gd name="T57" fmla="*/ 0 h 85"/>
                    <a:gd name="T58" fmla="*/ 6 w 36"/>
                    <a:gd name="T59" fmla="*/ 0 h 85"/>
                    <a:gd name="T60" fmla="*/ 12 w 36"/>
                    <a:gd name="T61" fmla="*/ 0 h 85"/>
                    <a:gd name="T62" fmla="*/ 24 w 36"/>
                    <a:gd name="T63" fmla="*/ 0 h 8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36" h="85">
                      <a:moveTo>
                        <a:pt x="30" y="0"/>
                      </a:moveTo>
                      <a:lnTo>
                        <a:pt x="30" y="0"/>
                      </a:lnTo>
                      <a:lnTo>
                        <a:pt x="30" y="6"/>
                      </a:lnTo>
                      <a:lnTo>
                        <a:pt x="30" y="12"/>
                      </a:lnTo>
                      <a:lnTo>
                        <a:pt x="36" y="18"/>
                      </a:lnTo>
                      <a:lnTo>
                        <a:pt x="36" y="24"/>
                      </a:lnTo>
                      <a:lnTo>
                        <a:pt x="36" y="30"/>
                      </a:lnTo>
                      <a:lnTo>
                        <a:pt x="36" y="36"/>
                      </a:lnTo>
                      <a:lnTo>
                        <a:pt x="36" y="42"/>
                      </a:lnTo>
                      <a:lnTo>
                        <a:pt x="36" y="48"/>
                      </a:lnTo>
                      <a:lnTo>
                        <a:pt x="36" y="54"/>
                      </a:lnTo>
                      <a:lnTo>
                        <a:pt x="36" y="61"/>
                      </a:lnTo>
                      <a:lnTo>
                        <a:pt x="36" y="67"/>
                      </a:lnTo>
                      <a:lnTo>
                        <a:pt x="36" y="73"/>
                      </a:lnTo>
                      <a:lnTo>
                        <a:pt x="36" y="79"/>
                      </a:lnTo>
                      <a:lnTo>
                        <a:pt x="30" y="79"/>
                      </a:lnTo>
                      <a:lnTo>
                        <a:pt x="30" y="85"/>
                      </a:lnTo>
                      <a:lnTo>
                        <a:pt x="24" y="85"/>
                      </a:lnTo>
                      <a:lnTo>
                        <a:pt x="18" y="85"/>
                      </a:lnTo>
                      <a:lnTo>
                        <a:pt x="18" y="79"/>
                      </a:lnTo>
                      <a:lnTo>
                        <a:pt x="12" y="73"/>
                      </a:lnTo>
                      <a:lnTo>
                        <a:pt x="6" y="67"/>
                      </a:lnTo>
                      <a:lnTo>
                        <a:pt x="6" y="61"/>
                      </a:lnTo>
                      <a:lnTo>
                        <a:pt x="6" y="54"/>
                      </a:lnTo>
                      <a:lnTo>
                        <a:pt x="6" y="48"/>
                      </a:lnTo>
                      <a:lnTo>
                        <a:pt x="0" y="42"/>
                      </a:lnTo>
                      <a:lnTo>
                        <a:pt x="0" y="36"/>
                      </a:lnTo>
                      <a:lnTo>
                        <a:pt x="0" y="30"/>
                      </a:lnTo>
                      <a:lnTo>
                        <a:pt x="0" y="24"/>
                      </a:lnTo>
                      <a:lnTo>
                        <a:pt x="0" y="18"/>
                      </a:lnTo>
                      <a:lnTo>
                        <a:pt x="0" y="12"/>
                      </a:lnTo>
                      <a:lnTo>
                        <a:pt x="0" y="6"/>
                      </a:lnTo>
                      <a:lnTo>
                        <a:pt x="0" y="0"/>
                      </a:lnTo>
                      <a:lnTo>
                        <a:pt x="6" y="0"/>
                      </a:lnTo>
                      <a:lnTo>
                        <a:pt x="12" y="0"/>
                      </a:lnTo>
                      <a:lnTo>
                        <a:pt x="18" y="0"/>
                      </a:lnTo>
                      <a:lnTo>
                        <a:pt x="24" y="0"/>
                      </a:lnTo>
                      <a:lnTo>
                        <a:pt x="30" y="0"/>
                      </a:lnTo>
                      <a:close/>
                    </a:path>
                  </a:pathLst>
                </a:custGeom>
                <a:solidFill>
                  <a:srgbClr val="E5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469" name="Freeform 533"/>
                <p:cNvSpPr>
                  <a:spLocks/>
                </p:cNvSpPr>
                <p:nvPr/>
              </p:nvSpPr>
              <p:spPr bwMode="auto">
                <a:xfrm>
                  <a:off x="3754" y="1711"/>
                  <a:ext cx="12" cy="37"/>
                </a:xfrm>
                <a:custGeom>
                  <a:avLst/>
                  <a:gdLst>
                    <a:gd name="T0" fmla="*/ 12 w 12"/>
                    <a:gd name="T1" fmla="*/ 0 h 37"/>
                    <a:gd name="T2" fmla="*/ 12 w 12"/>
                    <a:gd name="T3" fmla="*/ 6 h 37"/>
                    <a:gd name="T4" fmla="*/ 12 w 12"/>
                    <a:gd name="T5" fmla="*/ 6 h 37"/>
                    <a:gd name="T6" fmla="*/ 12 w 12"/>
                    <a:gd name="T7" fmla="*/ 12 h 37"/>
                    <a:gd name="T8" fmla="*/ 12 w 12"/>
                    <a:gd name="T9" fmla="*/ 18 h 37"/>
                    <a:gd name="T10" fmla="*/ 12 w 12"/>
                    <a:gd name="T11" fmla="*/ 25 h 37"/>
                    <a:gd name="T12" fmla="*/ 12 w 12"/>
                    <a:gd name="T13" fmla="*/ 25 h 37"/>
                    <a:gd name="T14" fmla="*/ 12 w 12"/>
                    <a:gd name="T15" fmla="*/ 31 h 37"/>
                    <a:gd name="T16" fmla="*/ 12 w 12"/>
                    <a:gd name="T17" fmla="*/ 37 h 37"/>
                    <a:gd name="T18" fmla="*/ 6 w 12"/>
                    <a:gd name="T19" fmla="*/ 37 h 37"/>
                    <a:gd name="T20" fmla="*/ 6 w 12"/>
                    <a:gd name="T21" fmla="*/ 37 h 37"/>
                    <a:gd name="T22" fmla="*/ 6 w 12"/>
                    <a:gd name="T23" fmla="*/ 37 h 37"/>
                    <a:gd name="T24" fmla="*/ 6 w 12"/>
                    <a:gd name="T25" fmla="*/ 37 h 37"/>
                    <a:gd name="T26" fmla="*/ 0 w 12"/>
                    <a:gd name="T27" fmla="*/ 37 h 37"/>
                    <a:gd name="T28" fmla="*/ 0 w 12"/>
                    <a:gd name="T29" fmla="*/ 37 h 37"/>
                    <a:gd name="T30" fmla="*/ 0 w 12"/>
                    <a:gd name="T31" fmla="*/ 31 h 37"/>
                    <a:gd name="T32" fmla="*/ 0 w 12"/>
                    <a:gd name="T33" fmla="*/ 31 h 37"/>
                    <a:gd name="T34" fmla="*/ 0 w 12"/>
                    <a:gd name="T35" fmla="*/ 25 h 37"/>
                    <a:gd name="T36" fmla="*/ 0 w 12"/>
                    <a:gd name="T37" fmla="*/ 25 h 37"/>
                    <a:gd name="T38" fmla="*/ 0 w 12"/>
                    <a:gd name="T39" fmla="*/ 25 h 37"/>
                    <a:gd name="T40" fmla="*/ 0 w 12"/>
                    <a:gd name="T41" fmla="*/ 25 h 37"/>
                    <a:gd name="T42" fmla="*/ 0 w 12"/>
                    <a:gd name="T43" fmla="*/ 18 h 37"/>
                    <a:gd name="T44" fmla="*/ 0 w 12"/>
                    <a:gd name="T45" fmla="*/ 18 h 37"/>
                    <a:gd name="T46" fmla="*/ 0 w 12"/>
                    <a:gd name="T47" fmla="*/ 18 h 37"/>
                    <a:gd name="T48" fmla="*/ 6 w 12"/>
                    <a:gd name="T49" fmla="*/ 18 h 37"/>
                    <a:gd name="T50" fmla="*/ 6 w 12"/>
                    <a:gd name="T51" fmla="*/ 18 h 37"/>
                    <a:gd name="T52" fmla="*/ 6 w 12"/>
                    <a:gd name="T53" fmla="*/ 18 h 37"/>
                    <a:gd name="T54" fmla="*/ 6 w 12"/>
                    <a:gd name="T55" fmla="*/ 12 h 37"/>
                    <a:gd name="T56" fmla="*/ 6 w 12"/>
                    <a:gd name="T57" fmla="*/ 12 h 37"/>
                    <a:gd name="T58" fmla="*/ 6 w 12"/>
                    <a:gd name="T59" fmla="*/ 12 h 37"/>
                    <a:gd name="T60" fmla="*/ 6 w 12"/>
                    <a:gd name="T61" fmla="*/ 12 h 37"/>
                    <a:gd name="T62" fmla="*/ 6 w 12"/>
                    <a:gd name="T63" fmla="*/ 12 h 37"/>
                    <a:gd name="T64" fmla="*/ 12 w 12"/>
                    <a:gd name="T65" fmla="*/ 6 h 37"/>
                    <a:gd name="T66" fmla="*/ 12 w 12"/>
                    <a:gd name="T67" fmla="*/ 6 h 37"/>
                    <a:gd name="T68" fmla="*/ 12 w 12"/>
                    <a:gd name="T69" fmla="*/ 6 h 37"/>
                    <a:gd name="T70" fmla="*/ 12 w 12"/>
                    <a:gd name="T71" fmla="*/ 6 h 37"/>
                    <a:gd name="T72" fmla="*/ 12 w 12"/>
                    <a:gd name="T73" fmla="*/ 0 h 37"/>
                    <a:gd name="T74" fmla="*/ 12 w 12"/>
                    <a:gd name="T75" fmla="*/ 0 h 37"/>
                    <a:gd name="T76" fmla="*/ 12 w 12"/>
                    <a:gd name="T77" fmla="*/ 0 h 37"/>
                    <a:gd name="T78" fmla="*/ 12 w 12"/>
                    <a:gd name="T79" fmla="*/ 0 h 37"/>
                    <a:gd name="T80" fmla="*/ 12 w 12"/>
                    <a:gd name="T81" fmla="*/ 0 h 3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2" h="37">
                      <a:moveTo>
                        <a:pt x="12" y="0"/>
                      </a:moveTo>
                      <a:lnTo>
                        <a:pt x="12" y="6"/>
                      </a:lnTo>
                      <a:lnTo>
                        <a:pt x="12" y="12"/>
                      </a:lnTo>
                      <a:lnTo>
                        <a:pt x="12" y="18"/>
                      </a:lnTo>
                      <a:lnTo>
                        <a:pt x="12" y="25"/>
                      </a:lnTo>
                      <a:lnTo>
                        <a:pt x="12" y="31"/>
                      </a:lnTo>
                      <a:lnTo>
                        <a:pt x="12" y="37"/>
                      </a:lnTo>
                      <a:lnTo>
                        <a:pt x="6" y="37"/>
                      </a:lnTo>
                      <a:lnTo>
                        <a:pt x="0" y="37"/>
                      </a:lnTo>
                      <a:lnTo>
                        <a:pt x="0" y="31"/>
                      </a:lnTo>
                      <a:lnTo>
                        <a:pt x="0" y="25"/>
                      </a:lnTo>
                      <a:lnTo>
                        <a:pt x="0" y="18"/>
                      </a:lnTo>
                      <a:lnTo>
                        <a:pt x="6" y="18"/>
                      </a:lnTo>
                      <a:lnTo>
                        <a:pt x="6" y="12"/>
                      </a:lnTo>
                      <a:lnTo>
                        <a:pt x="12" y="6"/>
                      </a:lnTo>
                      <a:lnTo>
                        <a:pt x="12" y="0"/>
                      </a:lnTo>
                      <a:close/>
                    </a:path>
                  </a:pathLst>
                </a:custGeom>
                <a:solidFill>
                  <a:srgbClr val="D8A5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470" name="Freeform 534"/>
                <p:cNvSpPr>
                  <a:spLocks/>
                </p:cNvSpPr>
                <p:nvPr/>
              </p:nvSpPr>
              <p:spPr bwMode="auto">
                <a:xfrm>
                  <a:off x="3742" y="1681"/>
                  <a:ext cx="6" cy="55"/>
                </a:xfrm>
                <a:custGeom>
                  <a:avLst/>
                  <a:gdLst>
                    <a:gd name="T0" fmla="*/ 6 w 6"/>
                    <a:gd name="T1" fmla="*/ 0 h 55"/>
                    <a:gd name="T2" fmla="*/ 6 w 6"/>
                    <a:gd name="T3" fmla="*/ 0 h 55"/>
                    <a:gd name="T4" fmla="*/ 6 w 6"/>
                    <a:gd name="T5" fmla="*/ 0 h 55"/>
                    <a:gd name="T6" fmla="*/ 6 w 6"/>
                    <a:gd name="T7" fmla="*/ 6 h 55"/>
                    <a:gd name="T8" fmla="*/ 6 w 6"/>
                    <a:gd name="T9" fmla="*/ 6 h 55"/>
                    <a:gd name="T10" fmla="*/ 6 w 6"/>
                    <a:gd name="T11" fmla="*/ 12 h 55"/>
                    <a:gd name="T12" fmla="*/ 6 w 6"/>
                    <a:gd name="T13" fmla="*/ 18 h 55"/>
                    <a:gd name="T14" fmla="*/ 6 w 6"/>
                    <a:gd name="T15" fmla="*/ 24 h 55"/>
                    <a:gd name="T16" fmla="*/ 6 w 6"/>
                    <a:gd name="T17" fmla="*/ 30 h 55"/>
                    <a:gd name="T18" fmla="*/ 6 w 6"/>
                    <a:gd name="T19" fmla="*/ 42 h 55"/>
                    <a:gd name="T20" fmla="*/ 6 w 6"/>
                    <a:gd name="T21" fmla="*/ 48 h 55"/>
                    <a:gd name="T22" fmla="*/ 6 w 6"/>
                    <a:gd name="T23" fmla="*/ 55 h 55"/>
                    <a:gd name="T24" fmla="*/ 6 w 6"/>
                    <a:gd name="T25" fmla="*/ 55 h 55"/>
                    <a:gd name="T26" fmla="*/ 6 w 6"/>
                    <a:gd name="T27" fmla="*/ 55 h 55"/>
                    <a:gd name="T28" fmla="*/ 6 w 6"/>
                    <a:gd name="T29" fmla="*/ 48 h 55"/>
                    <a:gd name="T30" fmla="*/ 0 w 6"/>
                    <a:gd name="T31" fmla="*/ 42 h 55"/>
                    <a:gd name="T32" fmla="*/ 0 w 6"/>
                    <a:gd name="T33" fmla="*/ 36 h 55"/>
                    <a:gd name="T34" fmla="*/ 0 w 6"/>
                    <a:gd name="T35" fmla="*/ 36 h 55"/>
                    <a:gd name="T36" fmla="*/ 0 w 6"/>
                    <a:gd name="T37" fmla="*/ 30 h 55"/>
                    <a:gd name="T38" fmla="*/ 0 w 6"/>
                    <a:gd name="T39" fmla="*/ 24 h 55"/>
                    <a:gd name="T40" fmla="*/ 0 w 6"/>
                    <a:gd name="T41" fmla="*/ 24 h 55"/>
                    <a:gd name="T42" fmla="*/ 0 w 6"/>
                    <a:gd name="T43" fmla="*/ 18 h 55"/>
                    <a:gd name="T44" fmla="*/ 0 w 6"/>
                    <a:gd name="T45" fmla="*/ 18 h 55"/>
                    <a:gd name="T46" fmla="*/ 0 w 6"/>
                    <a:gd name="T47" fmla="*/ 12 h 55"/>
                    <a:gd name="T48" fmla="*/ 0 w 6"/>
                    <a:gd name="T49" fmla="*/ 12 h 55"/>
                    <a:gd name="T50" fmla="*/ 0 w 6"/>
                    <a:gd name="T51" fmla="*/ 6 h 55"/>
                    <a:gd name="T52" fmla="*/ 0 w 6"/>
                    <a:gd name="T53" fmla="*/ 6 h 55"/>
                    <a:gd name="T54" fmla="*/ 0 w 6"/>
                    <a:gd name="T55" fmla="*/ 6 h 55"/>
                    <a:gd name="T56" fmla="*/ 0 w 6"/>
                    <a:gd name="T57" fmla="*/ 6 h 55"/>
                    <a:gd name="T58" fmla="*/ 0 w 6"/>
                    <a:gd name="T59" fmla="*/ 0 h 55"/>
                    <a:gd name="T60" fmla="*/ 0 w 6"/>
                    <a:gd name="T61" fmla="*/ 0 h 55"/>
                    <a:gd name="T62" fmla="*/ 0 w 6"/>
                    <a:gd name="T63" fmla="*/ 0 h 55"/>
                    <a:gd name="T64" fmla="*/ 6 w 6"/>
                    <a:gd name="T65" fmla="*/ 0 h 5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6" h="55">
                      <a:moveTo>
                        <a:pt x="6" y="0"/>
                      </a:moveTo>
                      <a:lnTo>
                        <a:pt x="6" y="0"/>
                      </a:lnTo>
                      <a:lnTo>
                        <a:pt x="6" y="6"/>
                      </a:lnTo>
                      <a:lnTo>
                        <a:pt x="6" y="12"/>
                      </a:lnTo>
                      <a:lnTo>
                        <a:pt x="6" y="18"/>
                      </a:lnTo>
                      <a:lnTo>
                        <a:pt x="6" y="24"/>
                      </a:lnTo>
                      <a:lnTo>
                        <a:pt x="6" y="30"/>
                      </a:lnTo>
                      <a:lnTo>
                        <a:pt x="6" y="42"/>
                      </a:lnTo>
                      <a:lnTo>
                        <a:pt x="6" y="48"/>
                      </a:lnTo>
                      <a:lnTo>
                        <a:pt x="6" y="55"/>
                      </a:lnTo>
                      <a:lnTo>
                        <a:pt x="6" y="48"/>
                      </a:lnTo>
                      <a:lnTo>
                        <a:pt x="0" y="42"/>
                      </a:lnTo>
                      <a:lnTo>
                        <a:pt x="0" y="36"/>
                      </a:lnTo>
                      <a:lnTo>
                        <a:pt x="0" y="30"/>
                      </a:lnTo>
                      <a:lnTo>
                        <a:pt x="0" y="24"/>
                      </a:lnTo>
                      <a:lnTo>
                        <a:pt x="0" y="18"/>
                      </a:lnTo>
                      <a:lnTo>
                        <a:pt x="0" y="12"/>
                      </a:lnTo>
                      <a:lnTo>
                        <a:pt x="0" y="6"/>
                      </a:lnTo>
                      <a:lnTo>
                        <a:pt x="0" y="0"/>
                      </a:lnTo>
                      <a:lnTo>
                        <a:pt x="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471" name="Freeform 535"/>
                <p:cNvSpPr>
                  <a:spLocks/>
                </p:cNvSpPr>
                <p:nvPr/>
              </p:nvSpPr>
              <p:spPr bwMode="auto">
                <a:xfrm>
                  <a:off x="3736" y="1675"/>
                  <a:ext cx="30" cy="85"/>
                </a:xfrm>
                <a:custGeom>
                  <a:avLst/>
                  <a:gdLst>
                    <a:gd name="T0" fmla="*/ 30 w 30"/>
                    <a:gd name="T1" fmla="*/ 0 h 85"/>
                    <a:gd name="T2" fmla="*/ 30 w 30"/>
                    <a:gd name="T3" fmla="*/ 0 h 85"/>
                    <a:gd name="T4" fmla="*/ 24 w 30"/>
                    <a:gd name="T5" fmla="*/ 0 h 85"/>
                    <a:gd name="T6" fmla="*/ 18 w 30"/>
                    <a:gd name="T7" fmla="*/ 0 h 85"/>
                    <a:gd name="T8" fmla="*/ 12 w 30"/>
                    <a:gd name="T9" fmla="*/ 0 h 85"/>
                    <a:gd name="T10" fmla="*/ 12 w 30"/>
                    <a:gd name="T11" fmla="*/ 0 h 85"/>
                    <a:gd name="T12" fmla="*/ 6 w 30"/>
                    <a:gd name="T13" fmla="*/ 0 h 85"/>
                    <a:gd name="T14" fmla="*/ 0 w 30"/>
                    <a:gd name="T15" fmla="*/ 0 h 85"/>
                    <a:gd name="T16" fmla="*/ 0 w 30"/>
                    <a:gd name="T17" fmla="*/ 0 h 85"/>
                    <a:gd name="T18" fmla="*/ 0 w 30"/>
                    <a:gd name="T19" fmla="*/ 0 h 85"/>
                    <a:gd name="T20" fmla="*/ 0 w 30"/>
                    <a:gd name="T21" fmla="*/ 6 h 85"/>
                    <a:gd name="T22" fmla="*/ 0 w 30"/>
                    <a:gd name="T23" fmla="*/ 6 h 85"/>
                    <a:gd name="T24" fmla="*/ 0 w 30"/>
                    <a:gd name="T25" fmla="*/ 12 h 85"/>
                    <a:gd name="T26" fmla="*/ 0 w 30"/>
                    <a:gd name="T27" fmla="*/ 12 h 85"/>
                    <a:gd name="T28" fmla="*/ 0 w 30"/>
                    <a:gd name="T29" fmla="*/ 18 h 85"/>
                    <a:gd name="T30" fmla="*/ 0 w 30"/>
                    <a:gd name="T31" fmla="*/ 24 h 85"/>
                    <a:gd name="T32" fmla="*/ 0 w 30"/>
                    <a:gd name="T33" fmla="*/ 24 h 85"/>
                    <a:gd name="T34" fmla="*/ 0 w 30"/>
                    <a:gd name="T35" fmla="*/ 30 h 85"/>
                    <a:gd name="T36" fmla="*/ 0 w 30"/>
                    <a:gd name="T37" fmla="*/ 36 h 85"/>
                    <a:gd name="T38" fmla="*/ 0 w 30"/>
                    <a:gd name="T39" fmla="*/ 36 h 85"/>
                    <a:gd name="T40" fmla="*/ 0 w 30"/>
                    <a:gd name="T41" fmla="*/ 42 h 85"/>
                    <a:gd name="T42" fmla="*/ 6 w 30"/>
                    <a:gd name="T43" fmla="*/ 48 h 85"/>
                    <a:gd name="T44" fmla="*/ 6 w 30"/>
                    <a:gd name="T45" fmla="*/ 54 h 85"/>
                    <a:gd name="T46" fmla="*/ 6 w 30"/>
                    <a:gd name="T47" fmla="*/ 54 h 85"/>
                    <a:gd name="T48" fmla="*/ 6 w 30"/>
                    <a:gd name="T49" fmla="*/ 61 h 85"/>
                    <a:gd name="T50" fmla="*/ 6 w 30"/>
                    <a:gd name="T51" fmla="*/ 67 h 85"/>
                    <a:gd name="T52" fmla="*/ 12 w 30"/>
                    <a:gd name="T53" fmla="*/ 73 h 85"/>
                    <a:gd name="T54" fmla="*/ 12 w 30"/>
                    <a:gd name="T55" fmla="*/ 73 h 85"/>
                    <a:gd name="T56" fmla="*/ 18 w 30"/>
                    <a:gd name="T57" fmla="*/ 79 h 85"/>
                    <a:gd name="T58" fmla="*/ 18 w 30"/>
                    <a:gd name="T59" fmla="*/ 79 h 85"/>
                    <a:gd name="T60" fmla="*/ 18 w 30"/>
                    <a:gd name="T61" fmla="*/ 85 h 85"/>
                    <a:gd name="T62" fmla="*/ 18 w 30"/>
                    <a:gd name="T63" fmla="*/ 85 h 85"/>
                    <a:gd name="T64" fmla="*/ 24 w 30"/>
                    <a:gd name="T65" fmla="*/ 85 h 85"/>
                    <a:gd name="T66" fmla="*/ 24 w 30"/>
                    <a:gd name="T67" fmla="*/ 85 h 85"/>
                    <a:gd name="T68" fmla="*/ 24 w 30"/>
                    <a:gd name="T69" fmla="*/ 85 h 85"/>
                    <a:gd name="T70" fmla="*/ 24 w 30"/>
                    <a:gd name="T71" fmla="*/ 85 h 85"/>
                    <a:gd name="T72" fmla="*/ 24 w 30"/>
                    <a:gd name="T73" fmla="*/ 85 h 85"/>
                    <a:gd name="T74" fmla="*/ 24 w 30"/>
                    <a:gd name="T75" fmla="*/ 85 h 85"/>
                    <a:gd name="T76" fmla="*/ 30 w 30"/>
                    <a:gd name="T77" fmla="*/ 85 h 85"/>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30" h="85">
                      <a:moveTo>
                        <a:pt x="30" y="0"/>
                      </a:moveTo>
                      <a:lnTo>
                        <a:pt x="30" y="0"/>
                      </a:lnTo>
                      <a:lnTo>
                        <a:pt x="24" y="0"/>
                      </a:lnTo>
                      <a:lnTo>
                        <a:pt x="18" y="0"/>
                      </a:lnTo>
                      <a:lnTo>
                        <a:pt x="12" y="0"/>
                      </a:lnTo>
                      <a:lnTo>
                        <a:pt x="6" y="0"/>
                      </a:lnTo>
                      <a:lnTo>
                        <a:pt x="0" y="0"/>
                      </a:lnTo>
                      <a:lnTo>
                        <a:pt x="0" y="6"/>
                      </a:lnTo>
                      <a:lnTo>
                        <a:pt x="0" y="12"/>
                      </a:lnTo>
                      <a:lnTo>
                        <a:pt x="0" y="18"/>
                      </a:lnTo>
                      <a:lnTo>
                        <a:pt x="0" y="24"/>
                      </a:lnTo>
                      <a:lnTo>
                        <a:pt x="0" y="30"/>
                      </a:lnTo>
                      <a:lnTo>
                        <a:pt x="0" y="36"/>
                      </a:lnTo>
                      <a:lnTo>
                        <a:pt x="0" y="42"/>
                      </a:lnTo>
                      <a:lnTo>
                        <a:pt x="6" y="48"/>
                      </a:lnTo>
                      <a:lnTo>
                        <a:pt x="6" y="54"/>
                      </a:lnTo>
                      <a:lnTo>
                        <a:pt x="6" y="61"/>
                      </a:lnTo>
                      <a:lnTo>
                        <a:pt x="6" y="67"/>
                      </a:lnTo>
                      <a:lnTo>
                        <a:pt x="12" y="73"/>
                      </a:lnTo>
                      <a:lnTo>
                        <a:pt x="18" y="79"/>
                      </a:lnTo>
                      <a:lnTo>
                        <a:pt x="18" y="85"/>
                      </a:lnTo>
                      <a:lnTo>
                        <a:pt x="24" y="85"/>
                      </a:lnTo>
                      <a:lnTo>
                        <a:pt x="30" y="85"/>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472" name="Freeform 536"/>
                <p:cNvSpPr>
                  <a:spLocks/>
                </p:cNvSpPr>
                <p:nvPr/>
              </p:nvSpPr>
              <p:spPr bwMode="auto">
                <a:xfrm>
                  <a:off x="3850" y="1603"/>
                  <a:ext cx="18" cy="24"/>
                </a:xfrm>
                <a:custGeom>
                  <a:avLst/>
                  <a:gdLst>
                    <a:gd name="T0" fmla="*/ 6 w 18"/>
                    <a:gd name="T1" fmla="*/ 6 h 24"/>
                    <a:gd name="T2" fmla="*/ 6 w 18"/>
                    <a:gd name="T3" fmla="*/ 6 h 24"/>
                    <a:gd name="T4" fmla="*/ 6 w 18"/>
                    <a:gd name="T5" fmla="*/ 6 h 24"/>
                    <a:gd name="T6" fmla="*/ 6 w 18"/>
                    <a:gd name="T7" fmla="*/ 6 h 24"/>
                    <a:gd name="T8" fmla="*/ 6 w 18"/>
                    <a:gd name="T9" fmla="*/ 6 h 24"/>
                    <a:gd name="T10" fmla="*/ 6 w 18"/>
                    <a:gd name="T11" fmla="*/ 6 h 24"/>
                    <a:gd name="T12" fmla="*/ 0 w 18"/>
                    <a:gd name="T13" fmla="*/ 6 h 24"/>
                    <a:gd name="T14" fmla="*/ 0 w 18"/>
                    <a:gd name="T15" fmla="*/ 0 h 24"/>
                    <a:gd name="T16" fmla="*/ 0 w 18"/>
                    <a:gd name="T17" fmla="*/ 0 h 24"/>
                    <a:gd name="T18" fmla="*/ 0 w 18"/>
                    <a:gd name="T19" fmla="*/ 0 h 24"/>
                    <a:gd name="T20" fmla="*/ 0 w 18"/>
                    <a:gd name="T21" fmla="*/ 6 h 24"/>
                    <a:gd name="T22" fmla="*/ 0 w 18"/>
                    <a:gd name="T23" fmla="*/ 6 h 24"/>
                    <a:gd name="T24" fmla="*/ 0 w 18"/>
                    <a:gd name="T25" fmla="*/ 6 h 24"/>
                    <a:gd name="T26" fmla="*/ 0 w 18"/>
                    <a:gd name="T27" fmla="*/ 6 h 24"/>
                    <a:gd name="T28" fmla="*/ 0 w 18"/>
                    <a:gd name="T29" fmla="*/ 6 h 24"/>
                    <a:gd name="T30" fmla="*/ 6 w 18"/>
                    <a:gd name="T31" fmla="*/ 12 h 24"/>
                    <a:gd name="T32" fmla="*/ 6 w 18"/>
                    <a:gd name="T33" fmla="*/ 12 h 24"/>
                    <a:gd name="T34" fmla="*/ 12 w 18"/>
                    <a:gd name="T35" fmla="*/ 18 h 24"/>
                    <a:gd name="T36" fmla="*/ 12 w 18"/>
                    <a:gd name="T37" fmla="*/ 18 h 24"/>
                    <a:gd name="T38" fmla="*/ 18 w 18"/>
                    <a:gd name="T39" fmla="*/ 18 h 24"/>
                    <a:gd name="T40" fmla="*/ 18 w 18"/>
                    <a:gd name="T41" fmla="*/ 24 h 24"/>
                    <a:gd name="T42" fmla="*/ 18 w 18"/>
                    <a:gd name="T43" fmla="*/ 24 h 24"/>
                    <a:gd name="T44" fmla="*/ 18 w 18"/>
                    <a:gd name="T45" fmla="*/ 18 h 24"/>
                    <a:gd name="T46" fmla="*/ 18 w 18"/>
                    <a:gd name="T47" fmla="*/ 18 h 24"/>
                    <a:gd name="T48" fmla="*/ 18 w 18"/>
                    <a:gd name="T49" fmla="*/ 18 h 24"/>
                    <a:gd name="T50" fmla="*/ 12 w 18"/>
                    <a:gd name="T51" fmla="*/ 12 h 24"/>
                    <a:gd name="T52" fmla="*/ 12 w 18"/>
                    <a:gd name="T53" fmla="*/ 12 h 24"/>
                    <a:gd name="T54" fmla="*/ 12 w 18"/>
                    <a:gd name="T55" fmla="*/ 12 h 24"/>
                    <a:gd name="T56" fmla="*/ 12 w 18"/>
                    <a:gd name="T57" fmla="*/ 12 h 24"/>
                    <a:gd name="T58" fmla="*/ 12 w 18"/>
                    <a:gd name="T59" fmla="*/ 12 h 24"/>
                    <a:gd name="T60" fmla="*/ 12 w 18"/>
                    <a:gd name="T61" fmla="*/ 6 h 24"/>
                    <a:gd name="T62" fmla="*/ 6 w 18"/>
                    <a:gd name="T63" fmla="*/ 6 h 24"/>
                    <a:gd name="T64" fmla="*/ 6 w 18"/>
                    <a:gd name="T65" fmla="*/ 6 h 2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 h="24">
                      <a:moveTo>
                        <a:pt x="6" y="6"/>
                      </a:moveTo>
                      <a:lnTo>
                        <a:pt x="6" y="6"/>
                      </a:lnTo>
                      <a:lnTo>
                        <a:pt x="0" y="6"/>
                      </a:lnTo>
                      <a:lnTo>
                        <a:pt x="0" y="0"/>
                      </a:lnTo>
                      <a:lnTo>
                        <a:pt x="0" y="6"/>
                      </a:lnTo>
                      <a:lnTo>
                        <a:pt x="6" y="12"/>
                      </a:lnTo>
                      <a:lnTo>
                        <a:pt x="12" y="18"/>
                      </a:lnTo>
                      <a:lnTo>
                        <a:pt x="18" y="18"/>
                      </a:lnTo>
                      <a:lnTo>
                        <a:pt x="18" y="24"/>
                      </a:lnTo>
                      <a:lnTo>
                        <a:pt x="18" y="18"/>
                      </a:lnTo>
                      <a:lnTo>
                        <a:pt x="12" y="12"/>
                      </a:lnTo>
                      <a:lnTo>
                        <a:pt x="12" y="6"/>
                      </a:lnTo>
                      <a:lnTo>
                        <a:pt x="6" y="6"/>
                      </a:lnTo>
                      <a:close/>
                    </a:path>
                  </a:pathLst>
                </a:custGeom>
                <a:solidFill>
                  <a:srgbClr val="03030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473" name="Freeform 537"/>
                <p:cNvSpPr>
                  <a:spLocks/>
                </p:cNvSpPr>
                <p:nvPr/>
              </p:nvSpPr>
              <p:spPr bwMode="auto">
                <a:xfrm>
                  <a:off x="3850" y="1603"/>
                  <a:ext cx="18" cy="24"/>
                </a:xfrm>
                <a:custGeom>
                  <a:avLst/>
                  <a:gdLst>
                    <a:gd name="T0" fmla="*/ 6 w 18"/>
                    <a:gd name="T1" fmla="*/ 6 h 24"/>
                    <a:gd name="T2" fmla="*/ 6 w 18"/>
                    <a:gd name="T3" fmla="*/ 6 h 24"/>
                    <a:gd name="T4" fmla="*/ 6 w 18"/>
                    <a:gd name="T5" fmla="*/ 6 h 24"/>
                    <a:gd name="T6" fmla="*/ 6 w 18"/>
                    <a:gd name="T7" fmla="*/ 6 h 24"/>
                    <a:gd name="T8" fmla="*/ 6 w 18"/>
                    <a:gd name="T9" fmla="*/ 6 h 24"/>
                    <a:gd name="T10" fmla="*/ 6 w 18"/>
                    <a:gd name="T11" fmla="*/ 6 h 24"/>
                    <a:gd name="T12" fmla="*/ 6 w 18"/>
                    <a:gd name="T13" fmla="*/ 6 h 24"/>
                    <a:gd name="T14" fmla="*/ 0 w 18"/>
                    <a:gd name="T15" fmla="*/ 6 h 24"/>
                    <a:gd name="T16" fmla="*/ 0 w 18"/>
                    <a:gd name="T17" fmla="*/ 0 h 24"/>
                    <a:gd name="T18" fmla="*/ 0 w 18"/>
                    <a:gd name="T19" fmla="*/ 0 h 24"/>
                    <a:gd name="T20" fmla="*/ 0 w 18"/>
                    <a:gd name="T21" fmla="*/ 0 h 24"/>
                    <a:gd name="T22" fmla="*/ 0 w 18"/>
                    <a:gd name="T23" fmla="*/ 6 h 24"/>
                    <a:gd name="T24" fmla="*/ 0 w 18"/>
                    <a:gd name="T25" fmla="*/ 6 h 24"/>
                    <a:gd name="T26" fmla="*/ 0 w 18"/>
                    <a:gd name="T27" fmla="*/ 6 h 24"/>
                    <a:gd name="T28" fmla="*/ 0 w 18"/>
                    <a:gd name="T29" fmla="*/ 6 h 24"/>
                    <a:gd name="T30" fmla="*/ 0 w 18"/>
                    <a:gd name="T31" fmla="*/ 6 h 24"/>
                    <a:gd name="T32" fmla="*/ 6 w 18"/>
                    <a:gd name="T33" fmla="*/ 12 h 24"/>
                    <a:gd name="T34" fmla="*/ 6 w 18"/>
                    <a:gd name="T35" fmla="*/ 12 h 24"/>
                    <a:gd name="T36" fmla="*/ 12 w 18"/>
                    <a:gd name="T37" fmla="*/ 18 h 24"/>
                    <a:gd name="T38" fmla="*/ 12 w 18"/>
                    <a:gd name="T39" fmla="*/ 18 h 24"/>
                    <a:gd name="T40" fmla="*/ 18 w 18"/>
                    <a:gd name="T41" fmla="*/ 18 h 24"/>
                    <a:gd name="T42" fmla="*/ 18 w 18"/>
                    <a:gd name="T43" fmla="*/ 24 h 24"/>
                    <a:gd name="T44" fmla="*/ 18 w 18"/>
                    <a:gd name="T45" fmla="*/ 24 h 24"/>
                    <a:gd name="T46" fmla="*/ 18 w 18"/>
                    <a:gd name="T47" fmla="*/ 18 h 24"/>
                    <a:gd name="T48" fmla="*/ 18 w 18"/>
                    <a:gd name="T49" fmla="*/ 18 h 24"/>
                    <a:gd name="T50" fmla="*/ 18 w 18"/>
                    <a:gd name="T51" fmla="*/ 18 h 24"/>
                    <a:gd name="T52" fmla="*/ 12 w 18"/>
                    <a:gd name="T53" fmla="*/ 12 h 24"/>
                    <a:gd name="T54" fmla="*/ 12 w 18"/>
                    <a:gd name="T55" fmla="*/ 12 h 24"/>
                    <a:gd name="T56" fmla="*/ 12 w 18"/>
                    <a:gd name="T57" fmla="*/ 12 h 24"/>
                    <a:gd name="T58" fmla="*/ 12 w 18"/>
                    <a:gd name="T59" fmla="*/ 12 h 24"/>
                    <a:gd name="T60" fmla="*/ 12 w 18"/>
                    <a:gd name="T61" fmla="*/ 12 h 24"/>
                    <a:gd name="T62" fmla="*/ 12 w 18"/>
                    <a:gd name="T63" fmla="*/ 6 h 24"/>
                    <a:gd name="T64" fmla="*/ 6 w 18"/>
                    <a:gd name="T65" fmla="*/ 6 h 24"/>
                    <a:gd name="T66" fmla="*/ 6 w 18"/>
                    <a:gd name="T67" fmla="*/ 6 h 24"/>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8" h="24">
                      <a:moveTo>
                        <a:pt x="6" y="6"/>
                      </a:moveTo>
                      <a:lnTo>
                        <a:pt x="6" y="6"/>
                      </a:lnTo>
                      <a:lnTo>
                        <a:pt x="0" y="6"/>
                      </a:lnTo>
                      <a:lnTo>
                        <a:pt x="0" y="0"/>
                      </a:lnTo>
                      <a:lnTo>
                        <a:pt x="0" y="6"/>
                      </a:lnTo>
                      <a:lnTo>
                        <a:pt x="6" y="12"/>
                      </a:lnTo>
                      <a:lnTo>
                        <a:pt x="12" y="18"/>
                      </a:lnTo>
                      <a:lnTo>
                        <a:pt x="18" y="18"/>
                      </a:lnTo>
                      <a:lnTo>
                        <a:pt x="18" y="24"/>
                      </a:lnTo>
                      <a:lnTo>
                        <a:pt x="18" y="18"/>
                      </a:lnTo>
                      <a:lnTo>
                        <a:pt x="12" y="12"/>
                      </a:lnTo>
                      <a:lnTo>
                        <a:pt x="12" y="6"/>
                      </a:lnTo>
                      <a:lnTo>
                        <a:pt x="6" y="6"/>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474" name="Freeform 538"/>
                <p:cNvSpPr>
                  <a:spLocks/>
                </p:cNvSpPr>
                <p:nvPr/>
              </p:nvSpPr>
              <p:spPr bwMode="auto">
                <a:xfrm>
                  <a:off x="3856" y="1609"/>
                  <a:ext cx="42" cy="42"/>
                </a:xfrm>
                <a:custGeom>
                  <a:avLst/>
                  <a:gdLst>
                    <a:gd name="T0" fmla="*/ 36 w 42"/>
                    <a:gd name="T1" fmla="*/ 18 h 42"/>
                    <a:gd name="T2" fmla="*/ 36 w 42"/>
                    <a:gd name="T3" fmla="*/ 12 h 42"/>
                    <a:gd name="T4" fmla="*/ 30 w 42"/>
                    <a:gd name="T5" fmla="*/ 12 h 42"/>
                    <a:gd name="T6" fmla="*/ 30 w 42"/>
                    <a:gd name="T7" fmla="*/ 12 h 42"/>
                    <a:gd name="T8" fmla="*/ 24 w 42"/>
                    <a:gd name="T9" fmla="*/ 12 h 42"/>
                    <a:gd name="T10" fmla="*/ 18 w 42"/>
                    <a:gd name="T11" fmla="*/ 6 h 42"/>
                    <a:gd name="T12" fmla="*/ 12 w 42"/>
                    <a:gd name="T13" fmla="*/ 6 h 42"/>
                    <a:gd name="T14" fmla="*/ 6 w 42"/>
                    <a:gd name="T15" fmla="*/ 0 h 42"/>
                    <a:gd name="T16" fmla="*/ 0 w 42"/>
                    <a:gd name="T17" fmla="*/ 0 h 42"/>
                    <a:gd name="T18" fmla="*/ 0 w 42"/>
                    <a:gd name="T19" fmla="*/ 0 h 42"/>
                    <a:gd name="T20" fmla="*/ 0 w 42"/>
                    <a:gd name="T21" fmla="*/ 0 h 42"/>
                    <a:gd name="T22" fmla="*/ 0 w 42"/>
                    <a:gd name="T23" fmla="*/ 0 h 42"/>
                    <a:gd name="T24" fmla="*/ 6 w 42"/>
                    <a:gd name="T25" fmla="*/ 6 h 42"/>
                    <a:gd name="T26" fmla="*/ 6 w 42"/>
                    <a:gd name="T27" fmla="*/ 6 h 42"/>
                    <a:gd name="T28" fmla="*/ 6 w 42"/>
                    <a:gd name="T29" fmla="*/ 12 h 42"/>
                    <a:gd name="T30" fmla="*/ 12 w 42"/>
                    <a:gd name="T31" fmla="*/ 12 h 42"/>
                    <a:gd name="T32" fmla="*/ 6 w 42"/>
                    <a:gd name="T33" fmla="*/ 12 h 42"/>
                    <a:gd name="T34" fmla="*/ 0 w 42"/>
                    <a:gd name="T35" fmla="*/ 6 h 42"/>
                    <a:gd name="T36" fmla="*/ 0 w 42"/>
                    <a:gd name="T37" fmla="*/ 6 h 42"/>
                    <a:gd name="T38" fmla="*/ 6 w 42"/>
                    <a:gd name="T39" fmla="*/ 12 h 42"/>
                    <a:gd name="T40" fmla="*/ 6 w 42"/>
                    <a:gd name="T41" fmla="*/ 18 h 42"/>
                    <a:gd name="T42" fmla="*/ 12 w 42"/>
                    <a:gd name="T43" fmla="*/ 24 h 42"/>
                    <a:gd name="T44" fmla="*/ 18 w 42"/>
                    <a:gd name="T45" fmla="*/ 30 h 42"/>
                    <a:gd name="T46" fmla="*/ 24 w 42"/>
                    <a:gd name="T47" fmla="*/ 30 h 42"/>
                    <a:gd name="T48" fmla="*/ 24 w 42"/>
                    <a:gd name="T49" fmla="*/ 36 h 42"/>
                    <a:gd name="T50" fmla="*/ 24 w 42"/>
                    <a:gd name="T51" fmla="*/ 42 h 42"/>
                    <a:gd name="T52" fmla="*/ 30 w 42"/>
                    <a:gd name="T53" fmla="*/ 42 h 42"/>
                    <a:gd name="T54" fmla="*/ 30 w 42"/>
                    <a:gd name="T55" fmla="*/ 42 h 42"/>
                    <a:gd name="T56" fmla="*/ 30 w 42"/>
                    <a:gd name="T57" fmla="*/ 42 h 42"/>
                    <a:gd name="T58" fmla="*/ 36 w 42"/>
                    <a:gd name="T59" fmla="*/ 42 h 42"/>
                    <a:gd name="T60" fmla="*/ 36 w 42"/>
                    <a:gd name="T61" fmla="*/ 42 h 42"/>
                    <a:gd name="T62" fmla="*/ 42 w 42"/>
                    <a:gd name="T63" fmla="*/ 36 h 42"/>
                    <a:gd name="T64" fmla="*/ 42 w 42"/>
                    <a:gd name="T65" fmla="*/ 36 h 42"/>
                    <a:gd name="T66" fmla="*/ 42 w 42"/>
                    <a:gd name="T67" fmla="*/ 36 h 42"/>
                    <a:gd name="T68" fmla="*/ 42 w 42"/>
                    <a:gd name="T69" fmla="*/ 30 h 42"/>
                    <a:gd name="T70" fmla="*/ 42 w 42"/>
                    <a:gd name="T71" fmla="*/ 30 h 42"/>
                    <a:gd name="T72" fmla="*/ 42 w 42"/>
                    <a:gd name="T73" fmla="*/ 30 h 42"/>
                    <a:gd name="T74" fmla="*/ 42 w 42"/>
                    <a:gd name="T75" fmla="*/ 24 h 42"/>
                    <a:gd name="T76" fmla="*/ 42 w 42"/>
                    <a:gd name="T77" fmla="*/ 24 h 42"/>
                    <a:gd name="T78" fmla="*/ 42 w 42"/>
                    <a:gd name="T79" fmla="*/ 18 h 42"/>
                    <a:gd name="T80" fmla="*/ 42 w 42"/>
                    <a:gd name="T81" fmla="*/ 18 h 42"/>
                    <a:gd name="T82" fmla="*/ 36 w 42"/>
                    <a:gd name="T83" fmla="*/ 18 h 4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42" h="42">
                      <a:moveTo>
                        <a:pt x="36" y="18"/>
                      </a:moveTo>
                      <a:lnTo>
                        <a:pt x="36" y="12"/>
                      </a:lnTo>
                      <a:lnTo>
                        <a:pt x="30" y="12"/>
                      </a:lnTo>
                      <a:lnTo>
                        <a:pt x="24" y="12"/>
                      </a:lnTo>
                      <a:lnTo>
                        <a:pt x="18" y="6"/>
                      </a:lnTo>
                      <a:lnTo>
                        <a:pt x="12" y="6"/>
                      </a:lnTo>
                      <a:lnTo>
                        <a:pt x="6" y="0"/>
                      </a:lnTo>
                      <a:lnTo>
                        <a:pt x="0" y="0"/>
                      </a:lnTo>
                      <a:lnTo>
                        <a:pt x="6" y="6"/>
                      </a:lnTo>
                      <a:lnTo>
                        <a:pt x="6" y="12"/>
                      </a:lnTo>
                      <a:lnTo>
                        <a:pt x="12" y="12"/>
                      </a:lnTo>
                      <a:lnTo>
                        <a:pt x="6" y="12"/>
                      </a:lnTo>
                      <a:lnTo>
                        <a:pt x="0" y="6"/>
                      </a:lnTo>
                      <a:lnTo>
                        <a:pt x="6" y="12"/>
                      </a:lnTo>
                      <a:lnTo>
                        <a:pt x="6" y="18"/>
                      </a:lnTo>
                      <a:lnTo>
                        <a:pt x="12" y="24"/>
                      </a:lnTo>
                      <a:lnTo>
                        <a:pt x="18" y="30"/>
                      </a:lnTo>
                      <a:lnTo>
                        <a:pt x="24" y="30"/>
                      </a:lnTo>
                      <a:lnTo>
                        <a:pt x="24" y="36"/>
                      </a:lnTo>
                      <a:lnTo>
                        <a:pt x="24" y="42"/>
                      </a:lnTo>
                      <a:lnTo>
                        <a:pt x="30" y="42"/>
                      </a:lnTo>
                      <a:lnTo>
                        <a:pt x="36" y="42"/>
                      </a:lnTo>
                      <a:lnTo>
                        <a:pt x="42" y="36"/>
                      </a:lnTo>
                      <a:lnTo>
                        <a:pt x="42" y="30"/>
                      </a:lnTo>
                      <a:lnTo>
                        <a:pt x="42" y="24"/>
                      </a:lnTo>
                      <a:lnTo>
                        <a:pt x="42" y="18"/>
                      </a:lnTo>
                      <a:lnTo>
                        <a:pt x="36" y="18"/>
                      </a:lnTo>
                      <a:close/>
                    </a:path>
                  </a:pathLst>
                </a:custGeom>
                <a:solidFill>
                  <a:srgbClr val="FFE5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475" name="Freeform 539"/>
                <p:cNvSpPr>
                  <a:spLocks/>
                </p:cNvSpPr>
                <p:nvPr/>
              </p:nvSpPr>
              <p:spPr bwMode="auto">
                <a:xfrm>
                  <a:off x="3856" y="1609"/>
                  <a:ext cx="42" cy="42"/>
                </a:xfrm>
                <a:custGeom>
                  <a:avLst/>
                  <a:gdLst>
                    <a:gd name="T0" fmla="*/ 36 w 42"/>
                    <a:gd name="T1" fmla="*/ 18 h 42"/>
                    <a:gd name="T2" fmla="*/ 36 w 42"/>
                    <a:gd name="T3" fmla="*/ 18 h 42"/>
                    <a:gd name="T4" fmla="*/ 36 w 42"/>
                    <a:gd name="T5" fmla="*/ 12 h 42"/>
                    <a:gd name="T6" fmla="*/ 30 w 42"/>
                    <a:gd name="T7" fmla="*/ 12 h 42"/>
                    <a:gd name="T8" fmla="*/ 30 w 42"/>
                    <a:gd name="T9" fmla="*/ 12 h 42"/>
                    <a:gd name="T10" fmla="*/ 24 w 42"/>
                    <a:gd name="T11" fmla="*/ 12 h 42"/>
                    <a:gd name="T12" fmla="*/ 18 w 42"/>
                    <a:gd name="T13" fmla="*/ 6 h 42"/>
                    <a:gd name="T14" fmla="*/ 12 w 42"/>
                    <a:gd name="T15" fmla="*/ 6 h 42"/>
                    <a:gd name="T16" fmla="*/ 6 w 42"/>
                    <a:gd name="T17" fmla="*/ 0 h 42"/>
                    <a:gd name="T18" fmla="*/ 0 w 42"/>
                    <a:gd name="T19" fmla="*/ 0 h 42"/>
                    <a:gd name="T20" fmla="*/ 0 w 42"/>
                    <a:gd name="T21" fmla="*/ 0 h 42"/>
                    <a:gd name="T22" fmla="*/ 0 w 42"/>
                    <a:gd name="T23" fmla="*/ 0 h 42"/>
                    <a:gd name="T24" fmla="*/ 0 w 42"/>
                    <a:gd name="T25" fmla="*/ 0 h 42"/>
                    <a:gd name="T26" fmla="*/ 6 w 42"/>
                    <a:gd name="T27" fmla="*/ 6 h 42"/>
                    <a:gd name="T28" fmla="*/ 6 w 42"/>
                    <a:gd name="T29" fmla="*/ 6 h 42"/>
                    <a:gd name="T30" fmla="*/ 6 w 42"/>
                    <a:gd name="T31" fmla="*/ 12 h 42"/>
                    <a:gd name="T32" fmla="*/ 12 w 42"/>
                    <a:gd name="T33" fmla="*/ 12 h 42"/>
                    <a:gd name="T34" fmla="*/ 6 w 42"/>
                    <a:gd name="T35" fmla="*/ 12 h 42"/>
                    <a:gd name="T36" fmla="*/ 0 w 42"/>
                    <a:gd name="T37" fmla="*/ 6 h 42"/>
                    <a:gd name="T38" fmla="*/ 0 w 42"/>
                    <a:gd name="T39" fmla="*/ 6 h 42"/>
                    <a:gd name="T40" fmla="*/ 6 w 42"/>
                    <a:gd name="T41" fmla="*/ 12 h 42"/>
                    <a:gd name="T42" fmla="*/ 6 w 42"/>
                    <a:gd name="T43" fmla="*/ 18 h 42"/>
                    <a:gd name="T44" fmla="*/ 12 w 42"/>
                    <a:gd name="T45" fmla="*/ 24 h 42"/>
                    <a:gd name="T46" fmla="*/ 18 w 42"/>
                    <a:gd name="T47" fmla="*/ 30 h 42"/>
                    <a:gd name="T48" fmla="*/ 24 w 42"/>
                    <a:gd name="T49" fmla="*/ 30 h 42"/>
                    <a:gd name="T50" fmla="*/ 24 w 42"/>
                    <a:gd name="T51" fmla="*/ 36 h 42"/>
                    <a:gd name="T52" fmla="*/ 24 w 42"/>
                    <a:gd name="T53" fmla="*/ 42 h 42"/>
                    <a:gd name="T54" fmla="*/ 30 w 42"/>
                    <a:gd name="T55" fmla="*/ 42 h 42"/>
                    <a:gd name="T56" fmla="*/ 30 w 42"/>
                    <a:gd name="T57" fmla="*/ 42 h 42"/>
                    <a:gd name="T58" fmla="*/ 30 w 42"/>
                    <a:gd name="T59" fmla="*/ 42 h 42"/>
                    <a:gd name="T60" fmla="*/ 36 w 42"/>
                    <a:gd name="T61" fmla="*/ 42 h 42"/>
                    <a:gd name="T62" fmla="*/ 36 w 42"/>
                    <a:gd name="T63" fmla="*/ 42 h 42"/>
                    <a:gd name="T64" fmla="*/ 42 w 42"/>
                    <a:gd name="T65" fmla="*/ 36 h 42"/>
                    <a:gd name="T66" fmla="*/ 42 w 42"/>
                    <a:gd name="T67" fmla="*/ 36 h 42"/>
                    <a:gd name="T68" fmla="*/ 42 w 42"/>
                    <a:gd name="T69" fmla="*/ 36 h 42"/>
                    <a:gd name="T70" fmla="*/ 42 w 42"/>
                    <a:gd name="T71" fmla="*/ 30 h 42"/>
                    <a:gd name="T72" fmla="*/ 42 w 42"/>
                    <a:gd name="T73" fmla="*/ 30 h 42"/>
                    <a:gd name="T74" fmla="*/ 42 w 42"/>
                    <a:gd name="T75" fmla="*/ 30 h 42"/>
                    <a:gd name="T76" fmla="*/ 42 w 42"/>
                    <a:gd name="T77" fmla="*/ 24 h 42"/>
                    <a:gd name="T78" fmla="*/ 42 w 42"/>
                    <a:gd name="T79" fmla="*/ 24 h 42"/>
                    <a:gd name="T80" fmla="*/ 42 w 42"/>
                    <a:gd name="T81" fmla="*/ 18 h 42"/>
                    <a:gd name="T82" fmla="*/ 42 w 42"/>
                    <a:gd name="T83" fmla="*/ 18 h 42"/>
                    <a:gd name="T84" fmla="*/ 36 w 42"/>
                    <a:gd name="T85" fmla="*/ 18 h 4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42" h="42">
                      <a:moveTo>
                        <a:pt x="36" y="18"/>
                      </a:moveTo>
                      <a:lnTo>
                        <a:pt x="36" y="18"/>
                      </a:lnTo>
                      <a:lnTo>
                        <a:pt x="36" y="12"/>
                      </a:lnTo>
                      <a:lnTo>
                        <a:pt x="30" y="12"/>
                      </a:lnTo>
                      <a:lnTo>
                        <a:pt x="24" y="12"/>
                      </a:lnTo>
                      <a:lnTo>
                        <a:pt x="18" y="6"/>
                      </a:lnTo>
                      <a:lnTo>
                        <a:pt x="12" y="6"/>
                      </a:lnTo>
                      <a:lnTo>
                        <a:pt x="6" y="0"/>
                      </a:lnTo>
                      <a:lnTo>
                        <a:pt x="0" y="0"/>
                      </a:lnTo>
                      <a:lnTo>
                        <a:pt x="6" y="6"/>
                      </a:lnTo>
                      <a:lnTo>
                        <a:pt x="6" y="12"/>
                      </a:lnTo>
                      <a:lnTo>
                        <a:pt x="12" y="12"/>
                      </a:lnTo>
                      <a:lnTo>
                        <a:pt x="6" y="12"/>
                      </a:lnTo>
                      <a:lnTo>
                        <a:pt x="0" y="6"/>
                      </a:lnTo>
                      <a:lnTo>
                        <a:pt x="6" y="12"/>
                      </a:lnTo>
                      <a:lnTo>
                        <a:pt x="6" y="18"/>
                      </a:lnTo>
                      <a:lnTo>
                        <a:pt x="12" y="24"/>
                      </a:lnTo>
                      <a:lnTo>
                        <a:pt x="18" y="30"/>
                      </a:lnTo>
                      <a:lnTo>
                        <a:pt x="24" y="30"/>
                      </a:lnTo>
                      <a:lnTo>
                        <a:pt x="24" y="36"/>
                      </a:lnTo>
                      <a:lnTo>
                        <a:pt x="24" y="42"/>
                      </a:lnTo>
                      <a:lnTo>
                        <a:pt x="30" y="42"/>
                      </a:lnTo>
                      <a:lnTo>
                        <a:pt x="36" y="42"/>
                      </a:lnTo>
                      <a:lnTo>
                        <a:pt x="42" y="36"/>
                      </a:lnTo>
                      <a:lnTo>
                        <a:pt x="42" y="30"/>
                      </a:lnTo>
                      <a:lnTo>
                        <a:pt x="42" y="24"/>
                      </a:lnTo>
                      <a:lnTo>
                        <a:pt x="42" y="18"/>
                      </a:lnTo>
                      <a:lnTo>
                        <a:pt x="36" y="1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476" name="Freeform 540"/>
                <p:cNvSpPr>
                  <a:spLocks/>
                </p:cNvSpPr>
                <p:nvPr/>
              </p:nvSpPr>
              <p:spPr bwMode="auto">
                <a:xfrm>
                  <a:off x="3880" y="1627"/>
                  <a:ext cx="91" cy="78"/>
                </a:xfrm>
                <a:custGeom>
                  <a:avLst/>
                  <a:gdLst>
                    <a:gd name="T0" fmla="*/ 91 w 91"/>
                    <a:gd name="T1" fmla="*/ 60 h 78"/>
                    <a:gd name="T2" fmla="*/ 12 w 91"/>
                    <a:gd name="T3" fmla="*/ 0 h 78"/>
                    <a:gd name="T4" fmla="*/ 12 w 91"/>
                    <a:gd name="T5" fmla="*/ 0 h 78"/>
                    <a:gd name="T6" fmla="*/ 12 w 91"/>
                    <a:gd name="T7" fmla="*/ 0 h 78"/>
                    <a:gd name="T8" fmla="*/ 18 w 91"/>
                    <a:gd name="T9" fmla="*/ 0 h 78"/>
                    <a:gd name="T10" fmla="*/ 18 w 91"/>
                    <a:gd name="T11" fmla="*/ 6 h 78"/>
                    <a:gd name="T12" fmla="*/ 18 w 91"/>
                    <a:gd name="T13" fmla="*/ 6 h 78"/>
                    <a:gd name="T14" fmla="*/ 18 w 91"/>
                    <a:gd name="T15" fmla="*/ 6 h 78"/>
                    <a:gd name="T16" fmla="*/ 18 w 91"/>
                    <a:gd name="T17" fmla="*/ 12 h 78"/>
                    <a:gd name="T18" fmla="*/ 12 w 91"/>
                    <a:gd name="T19" fmla="*/ 12 h 78"/>
                    <a:gd name="T20" fmla="*/ 12 w 91"/>
                    <a:gd name="T21" fmla="*/ 12 h 78"/>
                    <a:gd name="T22" fmla="*/ 12 w 91"/>
                    <a:gd name="T23" fmla="*/ 12 h 78"/>
                    <a:gd name="T24" fmla="*/ 12 w 91"/>
                    <a:gd name="T25" fmla="*/ 6 h 78"/>
                    <a:gd name="T26" fmla="*/ 6 w 91"/>
                    <a:gd name="T27" fmla="*/ 6 h 78"/>
                    <a:gd name="T28" fmla="*/ 6 w 91"/>
                    <a:gd name="T29" fmla="*/ 6 h 78"/>
                    <a:gd name="T30" fmla="*/ 6 w 91"/>
                    <a:gd name="T31" fmla="*/ 6 h 78"/>
                    <a:gd name="T32" fmla="*/ 6 w 91"/>
                    <a:gd name="T33" fmla="*/ 6 h 78"/>
                    <a:gd name="T34" fmla="*/ 0 w 91"/>
                    <a:gd name="T35" fmla="*/ 6 h 78"/>
                    <a:gd name="T36" fmla="*/ 0 w 91"/>
                    <a:gd name="T37" fmla="*/ 6 h 78"/>
                    <a:gd name="T38" fmla="*/ 6 w 91"/>
                    <a:gd name="T39" fmla="*/ 6 h 78"/>
                    <a:gd name="T40" fmla="*/ 6 w 91"/>
                    <a:gd name="T41" fmla="*/ 12 h 78"/>
                    <a:gd name="T42" fmla="*/ 6 w 91"/>
                    <a:gd name="T43" fmla="*/ 12 h 78"/>
                    <a:gd name="T44" fmla="*/ 6 w 91"/>
                    <a:gd name="T45" fmla="*/ 18 h 78"/>
                    <a:gd name="T46" fmla="*/ 6 w 91"/>
                    <a:gd name="T47" fmla="*/ 18 h 78"/>
                    <a:gd name="T48" fmla="*/ 6 w 91"/>
                    <a:gd name="T49" fmla="*/ 24 h 78"/>
                    <a:gd name="T50" fmla="*/ 0 w 91"/>
                    <a:gd name="T51" fmla="*/ 18 h 78"/>
                    <a:gd name="T52" fmla="*/ 72 w 91"/>
                    <a:gd name="T53" fmla="*/ 78 h 78"/>
                    <a:gd name="T54" fmla="*/ 72 w 91"/>
                    <a:gd name="T55" fmla="*/ 78 h 78"/>
                    <a:gd name="T56" fmla="*/ 72 w 91"/>
                    <a:gd name="T57" fmla="*/ 72 h 78"/>
                    <a:gd name="T58" fmla="*/ 79 w 91"/>
                    <a:gd name="T59" fmla="*/ 72 h 78"/>
                    <a:gd name="T60" fmla="*/ 79 w 91"/>
                    <a:gd name="T61" fmla="*/ 72 h 78"/>
                    <a:gd name="T62" fmla="*/ 79 w 91"/>
                    <a:gd name="T63" fmla="*/ 72 h 78"/>
                    <a:gd name="T64" fmla="*/ 79 w 91"/>
                    <a:gd name="T65" fmla="*/ 66 h 78"/>
                    <a:gd name="T66" fmla="*/ 85 w 91"/>
                    <a:gd name="T67" fmla="*/ 66 h 78"/>
                    <a:gd name="T68" fmla="*/ 85 w 91"/>
                    <a:gd name="T69" fmla="*/ 66 h 78"/>
                    <a:gd name="T70" fmla="*/ 85 w 91"/>
                    <a:gd name="T71" fmla="*/ 66 h 78"/>
                    <a:gd name="T72" fmla="*/ 85 w 91"/>
                    <a:gd name="T73" fmla="*/ 60 h 78"/>
                    <a:gd name="T74" fmla="*/ 85 w 91"/>
                    <a:gd name="T75" fmla="*/ 60 h 78"/>
                    <a:gd name="T76" fmla="*/ 85 w 91"/>
                    <a:gd name="T77" fmla="*/ 60 h 78"/>
                    <a:gd name="T78" fmla="*/ 91 w 91"/>
                    <a:gd name="T79" fmla="*/ 60 h 78"/>
                    <a:gd name="T80" fmla="*/ 91 w 91"/>
                    <a:gd name="T81" fmla="*/ 60 h 78"/>
                    <a:gd name="T82" fmla="*/ 91 w 91"/>
                    <a:gd name="T83" fmla="*/ 60 h 78"/>
                    <a:gd name="T84" fmla="*/ 91 w 91"/>
                    <a:gd name="T85" fmla="*/ 60 h 7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91" h="78">
                      <a:moveTo>
                        <a:pt x="91" y="60"/>
                      </a:moveTo>
                      <a:lnTo>
                        <a:pt x="12" y="0"/>
                      </a:lnTo>
                      <a:lnTo>
                        <a:pt x="18" y="0"/>
                      </a:lnTo>
                      <a:lnTo>
                        <a:pt x="18" y="6"/>
                      </a:lnTo>
                      <a:lnTo>
                        <a:pt x="18" y="12"/>
                      </a:lnTo>
                      <a:lnTo>
                        <a:pt x="12" y="12"/>
                      </a:lnTo>
                      <a:lnTo>
                        <a:pt x="12" y="6"/>
                      </a:lnTo>
                      <a:lnTo>
                        <a:pt x="6" y="6"/>
                      </a:lnTo>
                      <a:lnTo>
                        <a:pt x="0" y="6"/>
                      </a:lnTo>
                      <a:lnTo>
                        <a:pt x="6" y="6"/>
                      </a:lnTo>
                      <a:lnTo>
                        <a:pt x="6" y="12"/>
                      </a:lnTo>
                      <a:lnTo>
                        <a:pt x="6" y="18"/>
                      </a:lnTo>
                      <a:lnTo>
                        <a:pt x="6" y="24"/>
                      </a:lnTo>
                      <a:lnTo>
                        <a:pt x="0" y="18"/>
                      </a:lnTo>
                      <a:lnTo>
                        <a:pt x="72" y="78"/>
                      </a:lnTo>
                      <a:lnTo>
                        <a:pt x="72" y="72"/>
                      </a:lnTo>
                      <a:lnTo>
                        <a:pt x="79" y="72"/>
                      </a:lnTo>
                      <a:lnTo>
                        <a:pt x="79" y="66"/>
                      </a:lnTo>
                      <a:lnTo>
                        <a:pt x="85" y="66"/>
                      </a:lnTo>
                      <a:lnTo>
                        <a:pt x="85" y="60"/>
                      </a:lnTo>
                      <a:lnTo>
                        <a:pt x="91" y="60"/>
                      </a:lnTo>
                      <a:close/>
                    </a:path>
                  </a:pathLst>
                </a:custGeom>
                <a:solidFill>
                  <a:srgbClr val="FFCC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477" name="Freeform 541"/>
                <p:cNvSpPr>
                  <a:spLocks/>
                </p:cNvSpPr>
                <p:nvPr/>
              </p:nvSpPr>
              <p:spPr bwMode="auto">
                <a:xfrm>
                  <a:off x="3880" y="1627"/>
                  <a:ext cx="91" cy="78"/>
                </a:xfrm>
                <a:custGeom>
                  <a:avLst/>
                  <a:gdLst>
                    <a:gd name="T0" fmla="*/ 91 w 91"/>
                    <a:gd name="T1" fmla="*/ 60 h 78"/>
                    <a:gd name="T2" fmla="*/ 12 w 91"/>
                    <a:gd name="T3" fmla="*/ 0 h 78"/>
                    <a:gd name="T4" fmla="*/ 12 w 91"/>
                    <a:gd name="T5" fmla="*/ 0 h 78"/>
                    <a:gd name="T6" fmla="*/ 12 w 91"/>
                    <a:gd name="T7" fmla="*/ 0 h 78"/>
                    <a:gd name="T8" fmla="*/ 18 w 91"/>
                    <a:gd name="T9" fmla="*/ 0 h 78"/>
                    <a:gd name="T10" fmla="*/ 18 w 91"/>
                    <a:gd name="T11" fmla="*/ 6 h 78"/>
                    <a:gd name="T12" fmla="*/ 18 w 91"/>
                    <a:gd name="T13" fmla="*/ 6 h 78"/>
                    <a:gd name="T14" fmla="*/ 18 w 91"/>
                    <a:gd name="T15" fmla="*/ 6 h 78"/>
                    <a:gd name="T16" fmla="*/ 18 w 91"/>
                    <a:gd name="T17" fmla="*/ 12 h 78"/>
                    <a:gd name="T18" fmla="*/ 12 w 91"/>
                    <a:gd name="T19" fmla="*/ 12 h 78"/>
                    <a:gd name="T20" fmla="*/ 12 w 91"/>
                    <a:gd name="T21" fmla="*/ 12 h 78"/>
                    <a:gd name="T22" fmla="*/ 12 w 91"/>
                    <a:gd name="T23" fmla="*/ 12 h 78"/>
                    <a:gd name="T24" fmla="*/ 12 w 91"/>
                    <a:gd name="T25" fmla="*/ 6 h 78"/>
                    <a:gd name="T26" fmla="*/ 6 w 91"/>
                    <a:gd name="T27" fmla="*/ 6 h 78"/>
                    <a:gd name="T28" fmla="*/ 6 w 91"/>
                    <a:gd name="T29" fmla="*/ 6 h 78"/>
                    <a:gd name="T30" fmla="*/ 6 w 91"/>
                    <a:gd name="T31" fmla="*/ 6 h 78"/>
                    <a:gd name="T32" fmla="*/ 6 w 91"/>
                    <a:gd name="T33" fmla="*/ 6 h 78"/>
                    <a:gd name="T34" fmla="*/ 0 w 91"/>
                    <a:gd name="T35" fmla="*/ 6 h 78"/>
                    <a:gd name="T36" fmla="*/ 0 w 91"/>
                    <a:gd name="T37" fmla="*/ 6 h 78"/>
                    <a:gd name="T38" fmla="*/ 6 w 91"/>
                    <a:gd name="T39" fmla="*/ 6 h 78"/>
                    <a:gd name="T40" fmla="*/ 6 w 91"/>
                    <a:gd name="T41" fmla="*/ 12 h 78"/>
                    <a:gd name="T42" fmla="*/ 6 w 91"/>
                    <a:gd name="T43" fmla="*/ 12 h 78"/>
                    <a:gd name="T44" fmla="*/ 6 w 91"/>
                    <a:gd name="T45" fmla="*/ 18 h 78"/>
                    <a:gd name="T46" fmla="*/ 6 w 91"/>
                    <a:gd name="T47" fmla="*/ 18 h 78"/>
                    <a:gd name="T48" fmla="*/ 6 w 91"/>
                    <a:gd name="T49" fmla="*/ 24 h 78"/>
                    <a:gd name="T50" fmla="*/ 0 w 91"/>
                    <a:gd name="T51" fmla="*/ 18 h 78"/>
                    <a:gd name="T52" fmla="*/ 72 w 91"/>
                    <a:gd name="T53" fmla="*/ 78 h 78"/>
                    <a:gd name="T54" fmla="*/ 72 w 91"/>
                    <a:gd name="T55" fmla="*/ 78 h 78"/>
                    <a:gd name="T56" fmla="*/ 72 w 91"/>
                    <a:gd name="T57" fmla="*/ 72 h 78"/>
                    <a:gd name="T58" fmla="*/ 79 w 91"/>
                    <a:gd name="T59" fmla="*/ 72 h 78"/>
                    <a:gd name="T60" fmla="*/ 79 w 91"/>
                    <a:gd name="T61" fmla="*/ 72 h 78"/>
                    <a:gd name="T62" fmla="*/ 79 w 91"/>
                    <a:gd name="T63" fmla="*/ 72 h 78"/>
                    <a:gd name="T64" fmla="*/ 79 w 91"/>
                    <a:gd name="T65" fmla="*/ 66 h 78"/>
                    <a:gd name="T66" fmla="*/ 85 w 91"/>
                    <a:gd name="T67" fmla="*/ 66 h 78"/>
                    <a:gd name="T68" fmla="*/ 85 w 91"/>
                    <a:gd name="T69" fmla="*/ 66 h 78"/>
                    <a:gd name="T70" fmla="*/ 85 w 91"/>
                    <a:gd name="T71" fmla="*/ 66 h 78"/>
                    <a:gd name="T72" fmla="*/ 85 w 91"/>
                    <a:gd name="T73" fmla="*/ 60 h 78"/>
                    <a:gd name="T74" fmla="*/ 85 w 91"/>
                    <a:gd name="T75" fmla="*/ 60 h 78"/>
                    <a:gd name="T76" fmla="*/ 85 w 91"/>
                    <a:gd name="T77" fmla="*/ 60 h 78"/>
                    <a:gd name="T78" fmla="*/ 91 w 91"/>
                    <a:gd name="T79" fmla="*/ 60 h 78"/>
                    <a:gd name="T80" fmla="*/ 91 w 91"/>
                    <a:gd name="T81" fmla="*/ 60 h 78"/>
                    <a:gd name="T82" fmla="*/ 91 w 91"/>
                    <a:gd name="T83" fmla="*/ 60 h 78"/>
                    <a:gd name="T84" fmla="*/ 91 w 91"/>
                    <a:gd name="T85" fmla="*/ 60 h 7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91" h="78">
                      <a:moveTo>
                        <a:pt x="91" y="60"/>
                      </a:moveTo>
                      <a:lnTo>
                        <a:pt x="12" y="0"/>
                      </a:lnTo>
                      <a:lnTo>
                        <a:pt x="18" y="0"/>
                      </a:lnTo>
                      <a:lnTo>
                        <a:pt x="18" y="6"/>
                      </a:lnTo>
                      <a:lnTo>
                        <a:pt x="18" y="12"/>
                      </a:lnTo>
                      <a:lnTo>
                        <a:pt x="12" y="12"/>
                      </a:lnTo>
                      <a:lnTo>
                        <a:pt x="12" y="6"/>
                      </a:lnTo>
                      <a:lnTo>
                        <a:pt x="6" y="6"/>
                      </a:lnTo>
                      <a:lnTo>
                        <a:pt x="0" y="6"/>
                      </a:lnTo>
                      <a:lnTo>
                        <a:pt x="6" y="6"/>
                      </a:lnTo>
                      <a:lnTo>
                        <a:pt x="6" y="12"/>
                      </a:lnTo>
                      <a:lnTo>
                        <a:pt x="6" y="18"/>
                      </a:lnTo>
                      <a:lnTo>
                        <a:pt x="6" y="24"/>
                      </a:lnTo>
                      <a:lnTo>
                        <a:pt x="0" y="18"/>
                      </a:lnTo>
                      <a:lnTo>
                        <a:pt x="72" y="78"/>
                      </a:lnTo>
                      <a:lnTo>
                        <a:pt x="72" y="72"/>
                      </a:lnTo>
                      <a:lnTo>
                        <a:pt x="79" y="72"/>
                      </a:lnTo>
                      <a:lnTo>
                        <a:pt x="79" y="66"/>
                      </a:lnTo>
                      <a:lnTo>
                        <a:pt x="85" y="66"/>
                      </a:lnTo>
                      <a:lnTo>
                        <a:pt x="85" y="60"/>
                      </a:lnTo>
                      <a:lnTo>
                        <a:pt x="91" y="6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478" name="Freeform 542"/>
                <p:cNvSpPr>
                  <a:spLocks/>
                </p:cNvSpPr>
                <p:nvPr/>
              </p:nvSpPr>
              <p:spPr bwMode="auto">
                <a:xfrm>
                  <a:off x="4007" y="1717"/>
                  <a:ext cx="72" cy="67"/>
                </a:xfrm>
                <a:custGeom>
                  <a:avLst/>
                  <a:gdLst>
                    <a:gd name="T0" fmla="*/ 6 w 72"/>
                    <a:gd name="T1" fmla="*/ 0 h 67"/>
                    <a:gd name="T2" fmla="*/ 72 w 72"/>
                    <a:gd name="T3" fmla="*/ 49 h 67"/>
                    <a:gd name="T4" fmla="*/ 54 w 72"/>
                    <a:gd name="T5" fmla="*/ 67 h 67"/>
                    <a:gd name="T6" fmla="*/ 0 w 72"/>
                    <a:gd name="T7" fmla="*/ 25 h 67"/>
                    <a:gd name="T8" fmla="*/ 0 w 72"/>
                    <a:gd name="T9" fmla="*/ 25 h 67"/>
                    <a:gd name="T10" fmla="*/ 0 w 72"/>
                    <a:gd name="T11" fmla="*/ 25 h 67"/>
                    <a:gd name="T12" fmla="*/ 0 w 72"/>
                    <a:gd name="T13" fmla="*/ 25 h 67"/>
                    <a:gd name="T14" fmla="*/ 6 w 72"/>
                    <a:gd name="T15" fmla="*/ 19 h 67"/>
                    <a:gd name="T16" fmla="*/ 6 w 72"/>
                    <a:gd name="T17" fmla="*/ 19 h 67"/>
                    <a:gd name="T18" fmla="*/ 6 w 72"/>
                    <a:gd name="T19" fmla="*/ 12 h 67"/>
                    <a:gd name="T20" fmla="*/ 6 w 72"/>
                    <a:gd name="T21" fmla="*/ 12 h 67"/>
                    <a:gd name="T22" fmla="*/ 6 w 72"/>
                    <a:gd name="T23" fmla="*/ 6 h 67"/>
                    <a:gd name="T24" fmla="*/ 6 w 72"/>
                    <a:gd name="T25" fmla="*/ 6 h 67"/>
                    <a:gd name="T26" fmla="*/ 6 w 72"/>
                    <a:gd name="T27" fmla="*/ 6 h 67"/>
                    <a:gd name="T28" fmla="*/ 6 w 72"/>
                    <a:gd name="T29" fmla="*/ 0 h 67"/>
                    <a:gd name="T30" fmla="*/ 6 w 72"/>
                    <a:gd name="T31" fmla="*/ 0 h 67"/>
                    <a:gd name="T32" fmla="*/ 6 w 72"/>
                    <a:gd name="T33" fmla="*/ 0 h 67"/>
                    <a:gd name="T34" fmla="*/ 6 w 72"/>
                    <a:gd name="T35" fmla="*/ 0 h 67"/>
                    <a:gd name="T36" fmla="*/ 6 w 72"/>
                    <a:gd name="T37" fmla="*/ 0 h 67"/>
                    <a:gd name="T38" fmla="*/ 6 w 72"/>
                    <a:gd name="T39" fmla="*/ 0 h 6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72" h="67">
                      <a:moveTo>
                        <a:pt x="6" y="0"/>
                      </a:moveTo>
                      <a:lnTo>
                        <a:pt x="72" y="49"/>
                      </a:lnTo>
                      <a:lnTo>
                        <a:pt x="54" y="67"/>
                      </a:lnTo>
                      <a:lnTo>
                        <a:pt x="0" y="25"/>
                      </a:lnTo>
                      <a:lnTo>
                        <a:pt x="6" y="19"/>
                      </a:lnTo>
                      <a:lnTo>
                        <a:pt x="6" y="12"/>
                      </a:lnTo>
                      <a:lnTo>
                        <a:pt x="6" y="6"/>
                      </a:lnTo>
                      <a:lnTo>
                        <a:pt x="6" y="0"/>
                      </a:lnTo>
                      <a:close/>
                    </a:path>
                  </a:pathLst>
                </a:custGeom>
                <a:solidFill>
                  <a:srgbClr val="FFCC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479" name="Freeform 543"/>
                <p:cNvSpPr>
                  <a:spLocks/>
                </p:cNvSpPr>
                <p:nvPr/>
              </p:nvSpPr>
              <p:spPr bwMode="auto">
                <a:xfrm>
                  <a:off x="4007" y="1717"/>
                  <a:ext cx="72" cy="67"/>
                </a:xfrm>
                <a:custGeom>
                  <a:avLst/>
                  <a:gdLst>
                    <a:gd name="T0" fmla="*/ 6 w 72"/>
                    <a:gd name="T1" fmla="*/ 0 h 67"/>
                    <a:gd name="T2" fmla="*/ 72 w 72"/>
                    <a:gd name="T3" fmla="*/ 49 h 67"/>
                    <a:gd name="T4" fmla="*/ 54 w 72"/>
                    <a:gd name="T5" fmla="*/ 67 h 67"/>
                    <a:gd name="T6" fmla="*/ 0 w 72"/>
                    <a:gd name="T7" fmla="*/ 25 h 67"/>
                    <a:gd name="T8" fmla="*/ 0 w 72"/>
                    <a:gd name="T9" fmla="*/ 25 h 67"/>
                    <a:gd name="T10" fmla="*/ 0 w 72"/>
                    <a:gd name="T11" fmla="*/ 25 h 67"/>
                    <a:gd name="T12" fmla="*/ 0 w 72"/>
                    <a:gd name="T13" fmla="*/ 25 h 67"/>
                    <a:gd name="T14" fmla="*/ 6 w 72"/>
                    <a:gd name="T15" fmla="*/ 19 h 67"/>
                    <a:gd name="T16" fmla="*/ 6 w 72"/>
                    <a:gd name="T17" fmla="*/ 19 h 67"/>
                    <a:gd name="T18" fmla="*/ 6 w 72"/>
                    <a:gd name="T19" fmla="*/ 12 h 67"/>
                    <a:gd name="T20" fmla="*/ 6 w 72"/>
                    <a:gd name="T21" fmla="*/ 12 h 67"/>
                    <a:gd name="T22" fmla="*/ 6 w 72"/>
                    <a:gd name="T23" fmla="*/ 6 h 67"/>
                    <a:gd name="T24" fmla="*/ 6 w 72"/>
                    <a:gd name="T25" fmla="*/ 6 h 67"/>
                    <a:gd name="T26" fmla="*/ 6 w 72"/>
                    <a:gd name="T27" fmla="*/ 6 h 67"/>
                    <a:gd name="T28" fmla="*/ 6 w 72"/>
                    <a:gd name="T29" fmla="*/ 0 h 67"/>
                    <a:gd name="T30" fmla="*/ 6 w 72"/>
                    <a:gd name="T31" fmla="*/ 0 h 67"/>
                    <a:gd name="T32" fmla="*/ 6 w 72"/>
                    <a:gd name="T33" fmla="*/ 0 h 67"/>
                    <a:gd name="T34" fmla="*/ 6 w 72"/>
                    <a:gd name="T35" fmla="*/ 0 h 67"/>
                    <a:gd name="T36" fmla="*/ 6 w 72"/>
                    <a:gd name="T37" fmla="*/ 0 h 67"/>
                    <a:gd name="T38" fmla="*/ 6 w 72"/>
                    <a:gd name="T39" fmla="*/ 0 h 6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72" h="67">
                      <a:moveTo>
                        <a:pt x="6" y="0"/>
                      </a:moveTo>
                      <a:lnTo>
                        <a:pt x="72" y="49"/>
                      </a:lnTo>
                      <a:lnTo>
                        <a:pt x="54" y="67"/>
                      </a:lnTo>
                      <a:lnTo>
                        <a:pt x="0" y="25"/>
                      </a:lnTo>
                      <a:lnTo>
                        <a:pt x="6" y="19"/>
                      </a:lnTo>
                      <a:lnTo>
                        <a:pt x="6" y="12"/>
                      </a:lnTo>
                      <a:lnTo>
                        <a:pt x="6" y="6"/>
                      </a:lnTo>
                      <a:lnTo>
                        <a:pt x="6"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480" name="Freeform 544"/>
                <p:cNvSpPr>
                  <a:spLocks/>
                </p:cNvSpPr>
                <p:nvPr/>
              </p:nvSpPr>
              <p:spPr bwMode="auto">
                <a:xfrm>
                  <a:off x="4007" y="1729"/>
                  <a:ext cx="60" cy="55"/>
                </a:xfrm>
                <a:custGeom>
                  <a:avLst/>
                  <a:gdLst>
                    <a:gd name="T0" fmla="*/ 6 w 60"/>
                    <a:gd name="T1" fmla="*/ 0 h 55"/>
                    <a:gd name="T2" fmla="*/ 60 w 60"/>
                    <a:gd name="T3" fmla="*/ 49 h 55"/>
                    <a:gd name="T4" fmla="*/ 54 w 60"/>
                    <a:gd name="T5" fmla="*/ 55 h 55"/>
                    <a:gd name="T6" fmla="*/ 0 w 60"/>
                    <a:gd name="T7" fmla="*/ 13 h 55"/>
                    <a:gd name="T8" fmla="*/ 0 w 60"/>
                    <a:gd name="T9" fmla="*/ 13 h 55"/>
                    <a:gd name="T10" fmla="*/ 0 w 60"/>
                    <a:gd name="T11" fmla="*/ 13 h 55"/>
                    <a:gd name="T12" fmla="*/ 0 w 60"/>
                    <a:gd name="T13" fmla="*/ 13 h 55"/>
                    <a:gd name="T14" fmla="*/ 6 w 60"/>
                    <a:gd name="T15" fmla="*/ 13 h 55"/>
                    <a:gd name="T16" fmla="*/ 6 w 60"/>
                    <a:gd name="T17" fmla="*/ 7 h 55"/>
                    <a:gd name="T18" fmla="*/ 6 w 60"/>
                    <a:gd name="T19" fmla="*/ 7 h 55"/>
                    <a:gd name="T20" fmla="*/ 6 w 60"/>
                    <a:gd name="T21" fmla="*/ 7 h 55"/>
                    <a:gd name="T22" fmla="*/ 6 w 60"/>
                    <a:gd name="T23" fmla="*/ 0 h 5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0" h="55">
                      <a:moveTo>
                        <a:pt x="6" y="0"/>
                      </a:moveTo>
                      <a:lnTo>
                        <a:pt x="60" y="49"/>
                      </a:lnTo>
                      <a:lnTo>
                        <a:pt x="54" y="55"/>
                      </a:lnTo>
                      <a:lnTo>
                        <a:pt x="0" y="13"/>
                      </a:lnTo>
                      <a:lnTo>
                        <a:pt x="6" y="13"/>
                      </a:lnTo>
                      <a:lnTo>
                        <a:pt x="6" y="7"/>
                      </a:lnTo>
                      <a:lnTo>
                        <a:pt x="6" y="0"/>
                      </a:lnTo>
                      <a:close/>
                    </a:path>
                  </a:pathLst>
                </a:custGeom>
                <a:solidFill>
                  <a:srgbClr val="BF8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481" name="Freeform 545"/>
                <p:cNvSpPr>
                  <a:spLocks/>
                </p:cNvSpPr>
                <p:nvPr/>
              </p:nvSpPr>
              <p:spPr bwMode="auto">
                <a:xfrm>
                  <a:off x="3880" y="1633"/>
                  <a:ext cx="79" cy="66"/>
                </a:xfrm>
                <a:custGeom>
                  <a:avLst/>
                  <a:gdLst>
                    <a:gd name="T0" fmla="*/ 6 w 79"/>
                    <a:gd name="T1" fmla="*/ 18 h 66"/>
                    <a:gd name="T2" fmla="*/ 72 w 79"/>
                    <a:gd name="T3" fmla="*/ 66 h 66"/>
                    <a:gd name="T4" fmla="*/ 79 w 79"/>
                    <a:gd name="T5" fmla="*/ 60 h 66"/>
                    <a:gd name="T6" fmla="*/ 0 w 79"/>
                    <a:gd name="T7" fmla="*/ 0 h 66"/>
                    <a:gd name="T8" fmla="*/ 6 w 79"/>
                    <a:gd name="T9" fmla="*/ 0 h 66"/>
                    <a:gd name="T10" fmla="*/ 6 w 79"/>
                    <a:gd name="T11" fmla="*/ 0 h 66"/>
                    <a:gd name="T12" fmla="*/ 6 w 79"/>
                    <a:gd name="T13" fmla="*/ 6 h 66"/>
                    <a:gd name="T14" fmla="*/ 6 w 79"/>
                    <a:gd name="T15" fmla="*/ 6 h 66"/>
                    <a:gd name="T16" fmla="*/ 6 w 79"/>
                    <a:gd name="T17" fmla="*/ 6 h 66"/>
                    <a:gd name="T18" fmla="*/ 6 w 79"/>
                    <a:gd name="T19" fmla="*/ 12 h 66"/>
                    <a:gd name="T20" fmla="*/ 6 w 79"/>
                    <a:gd name="T21" fmla="*/ 12 h 66"/>
                    <a:gd name="T22" fmla="*/ 6 w 79"/>
                    <a:gd name="T23" fmla="*/ 12 h 66"/>
                    <a:gd name="T24" fmla="*/ 6 w 79"/>
                    <a:gd name="T25" fmla="*/ 18 h 66"/>
                    <a:gd name="T26" fmla="*/ 6 w 79"/>
                    <a:gd name="T27" fmla="*/ 18 h 66"/>
                    <a:gd name="T28" fmla="*/ 6 w 79"/>
                    <a:gd name="T29" fmla="*/ 18 h 66"/>
                    <a:gd name="T30" fmla="*/ 6 w 79"/>
                    <a:gd name="T31" fmla="*/ 18 h 6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79" h="66">
                      <a:moveTo>
                        <a:pt x="6" y="18"/>
                      </a:moveTo>
                      <a:lnTo>
                        <a:pt x="72" y="66"/>
                      </a:lnTo>
                      <a:lnTo>
                        <a:pt x="79" y="60"/>
                      </a:lnTo>
                      <a:lnTo>
                        <a:pt x="0" y="0"/>
                      </a:lnTo>
                      <a:lnTo>
                        <a:pt x="6" y="0"/>
                      </a:lnTo>
                      <a:lnTo>
                        <a:pt x="6" y="6"/>
                      </a:lnTo>
                      <a:lnTo>
                        <a:pt x="6" y="12"/>
                      </a:lnTo>
                      <a:lnTo>
                        <a:pt x="6" y="18"/>
                      </a:lnTo>
                      <a:close/>
                    </a:path>
                  </a:pathLst>
                </a:custGeom>
                <a:solidFill>
                  <a:srgbClr val="BF8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482" name="Freeform 546"/>
                <p:cNvSpPr>
                  <a:spLocks/>
                </p:cNvSpPr>
                <p:nvPr/>
              </p:nvSpPr>
              <p:spPr bwMode="auto">
                <a:xfrm>
                  <a:off x="4085" y="1784"/>
                  <a:ext cx="30" cy="30"/>
                </a:xfrm>
                <a:custGeom>
                  <a:avLst/>
                  <a:gdLst>
                    <a:gd name="T0" fmla="*/ 18 w 30"/>
                    <a:gd name="T1" fmla="*/ 0 h 30"/>
                    <a:gd name="T2" fmla="*/ 18 w 30"/>
                    <a:gd name="T3" fmla="*/ 6 h 30"/>
                    <a:gd name="T4" fmla="*/ 24 w 30"/>
                    <a:gd name="T5" fmla="*/ 6 h 30"/>
                    <a:gd name="T6" fmla="*/ 24 w 30"/>
                    <a:gd name="T7" fmla="*/ 6 h 30"/>
                    <a:gd name="T8" fmla="*/ 24 w 30"/>
                    <a:gd name="T9" fmla="*/ 12 h 30"/>
                    <a:gd name="T10" fmla="*/ 30 w 30"/>
                    <a:gd name="T11" fmla="*/ 12 h 30"/>
                    <a:gd name="T12" fmla="*/ 30 w 30"/>
                    <a:gd name="T13" fmla="*/ 12 h 30"/>
                    <a:gd name="T14" fmla="*/ 30 w 30"/>
                    <a:gd name="T15" fmla="*/ 18 h 30"/>
                    <a:gd name="T16" fmla="*/ 30 w 30"/>
                    <a:gd name="T17" fmla="*/ 18 h 30"/>
                    <a:gd name="T18" fmla="*/ 30 w 30"/>
                    <a:gd name="T19" fmla="*/ 24 h 30"/>
                    <a:gd name="T20" fmla="*/ 30 w 30"/>
                    <a:gd name="T21" fmla="*/ 24 h 30"/>
                    <a:gd name="T22" fmla="*/ 24 w 30"/>
                    <a:gd name="T23" fmla="*/ 24 h 30"/>
                    <a:gd name="T24" fmla="*/ 24 w 30"/>
                    <a:gd name="T25" fmla="*/ 30 h 30"/>
                    <a:gd name="T26" fmla="*/ 24 w 30"/>
                    <a:gd name="T27" fmla="*/ 30 h 30"/>
                    <a:gd name="T28" fmla="*/ 18 w 30"/>
                    <a:gd name="T29" fmla="*/ 30 h 30"/>
                    <a:gd name="T30" fmla="*/ 18 w 30"/>
                    <a:gd name="T31" fmla="*/ 30 h 30"/>
                    <a:gd name="T32" fmla="*/ 12 w 30"/>
                    <a:gd name="T33" fmla="*/ 30 h 30"/>
                    <a:gd name="T34" fmla="*/ 12 w 30"/>
                    <a:gd name="T35" fmla="*/ 30 h 30"/>
                    <a:gd name="T36" fmla="*/ 12 w 30"/>
                    <a:gd name="T37" fmla="*/ 24 h 30"/>
                    <a:gd name="T38" fmla="*/ 6 w 30"/>
                    <a:gd name="T39" fmla="*/ 24 h 30"/>
                    <a:gd name="T40" fmla="*/ 6 w 30"/>
                    <a:gd name="T41" fmla="*/ 24 h 30"/>
                    <a:gd name="T42" fmla="*/ 6 w 30"/>
                    <a:gd name="T43" fmla="*/ 18 h 30"/>
                    <a:gd name="T44" fmla="*/ 0 w 30"/>
                    <a:gd name="T45" fmla="*/ 18 h 30"/>
                    <a:gd name="T46" fmla="*/ 0 w 30"/>
                    <a:gd name="T47" fmla="*/ 18 h 30"/>
                    <a:gd name="T48" fmla="*/ 0 w 30"/>
                    <a:gd name="T49" fmla="*/ 18 h 30"/>
                    <a:gd name="T50" fmla="*/ 18 w 30"/>
                    <a:gd name="T51" fmla="*/ 0 h 3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30" h="30">
                      <a:moveTo>
                        <a:pt x="18" y="0"/>
                      </a:moveTo>
                      <a:lnTo>
                        <a:pt x="18" y="6"/>
                      </a:lnTo>
                      <a:lnTo>
                        <a:pt x="24" y="6"/>
                      </a:lnTo>
                      <a:lnTo>
                        <a:pt x="24" y="12"/>
                      </a:lnTo>
                      <a:lnTo>
                        <a:pt x="30" y="12"/>
                      </a:lnTo>
                      <a:lnTo>
                        <a:pt x="30" y="18"/>
                      </a:lnTo>
                      <a:lnTo>
                        <a:pt x="30" y="24"/>
                      </a:lnTo>
                      <a:lnTo>
                        <a:pt x="24" y="24"/>
                      </a:lnTo>
                      <a:lnTo>
                        <a:pt x="24" y="30"/>
                      </a:lnTo>
                      <a:lnTo>
                        <a:pt x="18" y="30"/>
                      </a:lnTo>
                      <a:lnTo>
                        <a:pt x="12" y="30"/>
                      </a:lnTo>
                      <a:lnTo>
                        <a:pt x="12" y="24"/>
                      </a:lnTo>
                      <a:lnTo>
                        <a:pt x="6" y="24"/>
                      </a:lnTo>
                      <a:lnTo>
                        <a:pt x="6" y="18"/>
                      </a:lnTo>
                      <a:lnTo>
                        <a:pt x="0" y="18"/>
                      </a:lnTo>
                      <a:lnTo>
                        <a:pt x="18" y="0"/>
                      </a:lnTo>
                      <a:close/>
                    </a:path>
                  </a:pathLst>
                </a:custGeom>
                <a:solidFill>
                  <a:srgbClr val="FFB2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483" name="Freeform 547"/>
                <p:cNvSpPr>
                  <a:spLocks/>
                </p:cNvSpPr>
                <p:nvPr/>
              </p:nvSpPr>
              <p:spPr bwMode="auto">
                <a:xfrm>
                  <a:off x="4085" y="1784"/>
                  <a:ext cx="30" cy="30"/>
                </a:xfrm>
                <a:custGeom>
                  <a:avLst/>
                  <a:gdLst>
                    <a:gd name="T0" fmla="*/ 18 w 30"/>
                    <a:gd name="T1" fmla="*/ 0 h 30"/>
                    <a:gd name="T2" fmla="*/ 18 w 30"/>
                    <a:gd name="T3" fmla="*/ 0 h 30"/>
                    <a:gd name="T4" fmla="*/ 18 w 30"/>
                    <a:gd name="T5" fmla="*/ 6 h 30"/>
                    <a:gd name="T6" fmla="*/ 24 w 30"/>
                    <a:gd name="T7" fmla="*/ 6 h 30"/>
                    <a:gd name="T8" fmla="*/ 24 w 30"/>
                    <a:gd name="T9" fmla="*/ 6 h 30"/>
                    <a:gd name="T10" fmla="*/ 24 w 30"/>
                    <a:gd name="T11" fmla="*/ 12 h 30"/>
                    <a:gd name="T12" fmla="*/ 30 w 30"/>
                    <a:gd name="T13" fmla="*/ 12 h 30"/>
                    <a:gd name="T14" fmla="*/ 30 w 30"/>
                    <a:gd name="T15" fmla="*/ 12 h 30"/>
                    <a:gd name="T16" fmla="*/ 30 w 30"/>
                    <a:gd name="T17" fmla="*/ 18 h 30"/>
                    <a:gd name="T18" fmla="*/ 30 w 30"/>
                    <a:gd name="T19" fmla="*/ 18 h 30"/>
                    <a:gd name="T20" fmla="*/ 30 w 30"/>
                    <a:gd name="T21" fmla="*/ 24 h 30"/>
                    <a:gd name="T22" fmla="*/ 30 w 30"/>
                    <a:gd name="T23" fmla="*/ 24 h 30"/>
                    <a:gd name="T24" fmla="*/ 24 w 30"/>
                    <a:gd name="T25" fmla="*/ 24 h 30"/>
                    <a:gd name="T26" fmla="*/ 24 w 30"/>
                    <a:gd name="T27" fmla="*/ 30 h 30"/>
                    <a:gd name="T28" fmla="*/ 24 w 30"/>
                    <a:gd name="T29" fmla="*/ 30 h 30"/>
                    <a:gd name="T30" fmla="*/ 18 w 30"/>
                    <a:gd name="T31" fmla="*/ 30 h 30"/>
                    <a:gd name="T32" fmla="*/ 18 w 30"/>
                    <a:gd name="T33" fmla="*/ 30 h 30"/>
                    <a:gd name="T34" fmla="*/ 12 w 30"/>
                    <a:gd name="T35" fmla="*/ 30 h 30"/>
                    <a:gd name="T36" fmla="*/ 12 w 30"/>
                    <a:gd name="T37" fmla="*/ 30 h 30"/>
                    <a:gd name="T38" fmla="*/ 12 w 30"/>
                    <a:gd name="T39" fmla="*/ 24 h 30"/>
                    <a:gd name="T40" fmla="*/ 6 w 30"/>
                    <a:gd name="T41" fmla="*/ 24 h 30"/>
                    <a:gd name="T42" fmla="*/ 6 w 30"/>
                    <a:gd name="T43" fmla="*/ 24 h 30"/>
                    <a:gd name="T44" fmla="*/ 6 w 30"/>
                    <a:gd name="T45" fmla="*/ 18 h 30"/>
                    <a:gd name="T46" fmla="*/ 0 w 30"/>
                    <a:gd name="T47" fmla="*/ 18 h 30"/>
                    <a:gd name="T48" fmla="*/ 0 w 30"/>
                    <a:gd name="T49" fmla="*/ 18 h 30"/>
                    <a:gd name="T50" fmla="*/ 0 w 30"/>
                    <a:gd name="T51" fmla="*/ 18 h 30"/>
                    <a:gd name="T52" fmla="*/ 18 w 30"/>
                    <a:gd name="T53" fmla="*/ 0 h 3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30" h="30">
                      <a:moveTo>
                        <a:pt x="18" y="0"/>
                      </a:moveTo>
                      <a:lnTo>
                        <a:pt x="18" y="0"/>
                      </a:lnTo>
                      <a:lnTo>
                        <a:pt x="18" y="6"/>
                      </a:lnTo>
                      <a:lnTo>
                        <a:pt x="24" y="6"/>
                      </a:lnTo>
                      <a:lnTo>
                        <a:pt x="24" y="12"/>
                      </a:lnTo>
                      <a:lnTo>
                        <a:pt x="30" y="12"/>
                      </a:lnTo>
                      <a:lnTo>
                        <a:pt x="30" y="18"/>
                      </a:lnTo>
                      <a:lnTo>
                        <a:pt x="30" y="24"/>
                      </a:lnTo>
                      <a:lnTo>
                        <a:pt x="24" y="24"/>
                      </a:lnTo>
                      <a:lnTo>
                        <a:pt x="24" y="30"/>
                      </a:lnTo>
                      <a:lnTo>
                        <a:pt x="18" y="30"/>
                      </a:lnTo>
                      <a:lnTo>
                        <a:pt x="12" y="30"/>
                      </a:lnTo>
                      <a:lnTo>
                        <a:pt x="12" y="24"/>
                      </a:lnTo>
                      <a:lnTo>
                        <a:pt x="6" y="24"/>
                      </a:lnTo>
                      <a:lnTo>
                        <a:pt x="6" y="18"/>
                      </a:lnTo>
                      <a:lnTo>
                        <a:pt x="0" y="18"/>
                      </a:lnTo>
                      <a:lnTo>
                        <a:pt x="18"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grpSp>
          <p:sp>
            <p:nvSpPr>
              <p:cNvPr id="4245" name="Freeform 548"/>
              <p:cNvSpPr>
                <a:spLocks/>
              </p:cNvSpPr>
              <p:nvPr/>
            </p:nvSpPr>
            <p:spPr bwMode="auto">
              <a:xfrm>
                <a:off x="4055" y="1760"/>
                <a:ext cx="48" cy="48"/>
              </a:xfrm>
              <a:custGeom>
                <a:avLst/>
                <a:gdLst>
                  <a:gd name="T0" fmla="*/ 18 w 48"/>
                  <a:gd name="T1" fmla="*/ 6 h 48"/>
                  <a:gd name="T2" fmla="*/ 12 w 48"/>
                  <a:gd name="T3" fmla="*/ 6 h 48"/>
                  <a:gd name="T4" fmla="*/ 6 w 48"/>
                  <a:gd name="T5" fmla="*/ 12 h 48"/>
                  <a:gd name="T6" fmla="*/ 6 w 48"/>
                  <a:gd name="T7" fmla="*/ 18 h 48"/>
                  <a:gd name="T8" fmla="*/ 0 w 48"/>
                  <a:gd name="T9" fmla="*/ 24 h 48"/>
                  <a:gd name="T10" fmla="*/ 0 w 48"/>
                  <a:gd name="T11" fmla="*/ 24 h 48"/>
                  <a:gd name="T12" fmla="*/ 6 w 48"/>
                  <a:gd name="T13" fmla="*/ 24 h 48"/>
                  <a:gd name="T14" fmla="*/ 6 w 48"/>
                  <a:gd name="T15" fmla="*/ 24 h 48"/>
                  <a:gd name="T16" fmla="*/ 6 w 48"/>
                  <a:gd name="T17" fmla="*/ 30 h 48"/>
                  <a:gd name="T18" fmla="*/ 12 w 48"/>
                  <a:gd name="T19" fmla="*/ 36 h 48"/>
                  <a:gd name="T20" fmla="*/ 18 w 48"/>
                  <a:gd name="T21" fmla="*/ 36 h 48"/>
                  <a:gd name="T22" fmla="*/ 24 w 48"/>
                  <a:gd name="T23" fmla="*/ 42 h 48"/>
                  <a:gd name="T24" fmla="*/ 24 w 48"/>
                  <a:gd name="T25" fmla="*/ 42 h 48"/>
                  <a:gd name="T26" fmla="*/ 30 w 48"/>
                  <a:gd name="T27" fmla="*/ 42 h 48"/>
                  <a:gd name="T28" fmla="*/ 30 w 48"/>
                  <a:gd name="T29" fmla="*/ 48 h 48"/>
                  <a:gd name="T30" fmla="*/ 30 w 48"/>
                  <a:gd name="T31" fmla="*/ 48 h 48"/>
                  <a:gd name="T32" fmla="*/ 36 w 48"/>
                  <a:gd name="T33" fmla="*/ 48 h 48"/>
                  <a:gd name="T34" fmla="*/ 36 w 48"/>
                  <a:gd name="T35" fmla="*/ 42 h 48"/>
                  <a:gd name="T36" fmla="*/ 42 w 48"/>
                  <a:gd name="T37" fmla="*/ 36 h 48"/>
                  <a:gd name="T38" fmla="*/ 48 w 48"/>
                  <a:gd name="T39" fmla="*/ 30 h 48"/>
                  <a:gd name="T40" fmla="*/ 48 w 48"/>
                  <a:gd name="T41" fmla="*/ 24 h 48"/>
                  <a:gd name="T42" fmla="*/ 48 w 48"/>
                  <a:gd name="T43" fmla="*/ 24 h 48"/>
                  <a:gd name="T44" fmla="*/ 42 w 48"/>
                  <a:gd name="T45" fmla="*/ 24 h 48"/>
                  <a:gd name="T46" fmla="*/ 42 w 48"/>
                  <a:gd name="T47" fmla="*/ 24 h 48"/>
                  <a:gd name="T48" fmla="*/ 42 w 48"/>
                  <a:gd name="T49" fmla="*/ 18 h 48"/>
                  <a:gd name="T50" fmla="*/ 36 w 48"/>
                  <a:gd name="T51" fmla="*/ 12 h 48"/>
                  <a:gd name="T52" fmla="*/ 30 w 48"/>
                  <a:gd name="T53" fmla="*/ 12 h 48"/>
                  <a:gd name="T54" fmla="*/ 24 w 48"/>
                  <a:gd name="T55" fmla="*/ 6 h 48"/>
                  <a:gd name="T56" fmla="*/ 24 w 48"/>
                  <a:gd name="T57" fmla="*/ 6 h 48"/>
                  <a:gd name="T58" fmla="*/ 24 w 48"/>
                  <a:gd name="T59" fmla="*/ 6 h 48"/>
                  <a:gd name="T60" fmla="*/ 18 w 48"/>
                  <a:gd name="T61" fmla="*/ 6 h 48"/>
                  <a:gd name="T62" fmla="*/ 18 w 48"/>
                  <a:gd name="T63" fmla="*/ 0 h 4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48" h="48">
                    <a:moveTo>
                      <a:pt x="18" y="0"/>
                    </a:moveTo>
                    <a:lnTo>
                      <a:pt x="18" y="6"/>
                    </a:lnTo>
                    <a:lnTo>
                      <a:pt x="12" y="6"/>
                    </a:lnTo>
                    <a:lnTo>
                      <a:pt x="12" y="12"/>
                    </a:lnTo>
                    <a:lnTo>
                      <a:pt x="6" y="12"/>
                    </a:lnTo>
                    <a:lnTo>
                      <a:pt x="6" y="18"/>
                    </a:lnTo>
                    <a:lnTo>
                      <a:pt x="0" y="24"/>
                    </a:lnTo>
                    <a:lnTo>
                      <a:pt x="6" y="24"/>
                    </a:lnTo>
                    <a:lnTo>
                      <a:pt x="6" y="30"/>
                    </a:lnTo>
                    <a:lnTo>
                      <a:pt x="12" y="30"/>
                    </a:lnTo>
                    <a:lnTo>
                      <a:pt x="12" y="36"/>
                    </a:lnTo>
                    <a:lnTo>
                      <a:pt x="18" y="36"/>
                    </a:lnTo>
                    <a:lnTo>
                      <a:pt x="18" y="42"/>
                    </a:lnTo>
                    <a:lnTo>
                      <a:pt x="24" y="42"/>
                    </a:lnTo>
                    <a:lnTo>
                      <a:pt x="30" y="42"/>
                    </a:lnTo>
                    <a:lnTo>
                      <a:pt x="30" y="48"/>
                    </a:lnTo>
                    <a:lnTo>
                      <a:pt x="36" y="48"/>
                    </a:lnTo>
                    <a:lnTo>
                      <a:pt x="36" y="42"/>
                    </a:lnTo>
                    <a:lnTo>
                      <a:pt x="42" y="42"/>
                    </a:lnTo>
                    <a:lnTo>
                      <a:pt x="42" y="36"/>
                    </a:lnTo>
                    <a:lnTo>
                      <a:pt x="48" y="30"/>
                    </a:lnTo>
                    <a:lnTo>
                      <a:pt x="48" y="24"/>
                    </a:lnTo>
                    <a:lnTo>
                      <a:pt x="42" y="24"/>
                    </a:lnTo>
                    <a:lnTo>
                      <a:pt x="42" y="18"/>
                    </a:lnTo>
                    <a:lnTo>
                      <a:pt x="36" y="12"/>
                    </a:lnTo>
                    <a:lnTo>
                      <a:pt x="30" y="12"/>
                    </a:lnTo>
                    <a:lnTo>
                      <a:pt x="30" y="6"/>
                    </a:lnTo>
                    <a:lnTo>
                      <a:pt x="24" y="6"/>
                    </a:lnTo>
                    <a:lnTo>
                      <a:pt x="18" y="6"/>
                    </a:lnTo>
                    <a:lnTo>
                      <a:pt x="18" y="0"/>
                    </a:lnTo>
                    <a:close/>
                  </a:path>
                </a:pathLst>
              </a:custGeom>
              <a:solidFill>
                <a:srgbClr val="A5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246" name="Freeform 549"/>
              <p:cNvSpPr>
                <a:spLocks/>
              </p:cNvSpPr>
              <p:nvPr/>
            </p:nvSpPr>
            <p:spPr bwMode="auto">
              <a:xfrm>
                <a:off x="4055" y="1760"/>
                <a:ext cx="48" cy="48"/>
              </a:xfrm>
              <a:custGeom>
                <a:avLst/>
                <a:gdLst>
                  <a:gd name="T0" fmla="*/ 18 w 48"/>
                  <a:gd name="T1" fmla="*/ 0 h 48"/>
                  <a:gd name="T2" fmla="*/ 12 w 48"/>
                  <a:gd name="T3" fmla="*/ 6 h 48"/>
                  <a:gd name="T4" fmla="*/ 12 w 48"/>
                  <a:gd name="T5" fmla="*/ 12 h 48"/>
                  <a:gd name="T6" fmla="*/ 6 w 48"/>
                  <a:gd name="T7" fmla="*/ 18 h 48"/>
                  <a:gd name="T8" fmla="*/ 0 w 48"/>
                  <a:gd name="T9" fmla="*/ 24 h 48"/>
                  <a:gd name="T10" fmla="*/ 0 w 48"/>
                  <a:gd name="T11" fmla="*/ 24 h 48"/>
                  <a:gd name="T12" fmla="*/ 6 w 48"/>
                  <a:gd name="T13" fmla="*/ 24 h 48"/>
                  <a:gd name="T14" fmla="*/ 6 w 48"/>
                  <a:gd name="T15" fmla="*/ 24 h 48"/>
                  <a:gd name="T16" fmla="*/ 6 w 48"/>
                  <a:gd name="T17" fmla="*/ 30 h 48"/>
                  <a:gd name="T18" fmla="*/ 12 w 48"/>
                  <a:gd name="T19" fmla="*/ 30 h 48"/>
                  <a:gd name="T20" fmla="*/ 12 w 48"/>
                  <a:gd name="T21" fmla="*/ 36 h 48"/>
                  <a:gd name="T22" fmla="*/ 18 w 48"/>
                  <a:gd name="T23" fmla="*/ 42 h 48"/>
                  <a:gd name="T24" fmla="*/ 24 w 48"/>
                  <a:gd name="T25" fmla="*/ 42 h 48"/>
                  <a:gd name="T26" fmla="*/ 30 w 48"/>
                  <a:gd name="T27" fmla="*/ 42 h 48"/>
                  <a:gd name="T28" fmla="*/ 30 w 48"/>
                  <a:gd name="T29" fmla="*/ 42 h 48"/>
                  <a:gd name="T30" fmla="*/ 30 w 48"/>
                  <a:gd name="T31" fmla="*/ 48 h 48"/>
                  <a:gd name="T32" fmla="*/ 30 w 48"/>
                  <a:gd name="T33" fmla="*/ 48 h 48"/>
                  <a:gd name="T34" fmla="*/ 36 w 48"/>
                  <a:gd name="T35" fmla="*/ 42 h 48"/>
                  <a:gd name="T36" fmla="*/ 42 w 48"/>
                  <a:gd name="T37" fmla="*/ 42 h 48"/>
                  <a:gd name="T38" fmla="*/ 42 w 48"/>
                  <a:gd name="T39" fmla="*/ 36 h 48"/>
                  <a:gd name="T40" fmla="*/ 48 w 48"/>
                  <a:gd name="T41" fmla="*/ 30 h 48"/>
                  <a:gd name="T42" fmla="*/ 48 w 48"/>
                  <a:gd name="T43" fmla="*/ 24 h 48"/>
                  <a:gd name="T44" fmla="*/ 42 w 48"/>
                  <a:gd name="T45" fmla="*/ 24 h 48"/>
                  <a:gd name="T46" fmla="*/ 42 w 48"/>
                  <a:gd name="T47" fmla="*/ 24 h 48"/>
                  <a:gd name="T48" fmla="*/ 42 w 48"/>
                  <a:gd name="T49" fmla="*/ 18 h 48"/>
                  <a:gd name="T50" fmla="*/ 42 w 48"/>
                  <a:gd name="T51" fmla="*/ 18 h 48"/>
                  <a:gd name="T52" fmla="*/ 36 w 48"/>
                  <a:gd name="T53" fmla="*/ 12 h 48"/>
                  <a:gd name="T54" fmla="*/ 30 w 48"/>
                  <a:gd name="T55" fmla="*/ 6 h 48"/>
                  <a:gd name="T56" fmla="*/ 24 w 48"/>
                  <a:gd name="T57" fmla="*/ 6 h 48"/>
                  <a:gd name="T58" fmla="*/ 24 w 48"/>
                  <a:gd name="T59" fmla="*/ 6 h 48"/>
                  <a:gd name="T60" fmla="*/ 24 w 48"/>
                  <a:gd name="T61" fmla="*/ 6 h 48"/>
                  <a:gd name="T62" fmla="*/ 18 w 48"/>
                  <a:gd name="T63" fmla="*/ 0 h 48"/>
                  <a:gd name="T64" fmla="*/ 18 w 48"/>
                  <a:gd name="T65" fmla="*/ 0 h 4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8" h="48">
                    <a:moveTo>
                      <a:pt x="18" y="0"/>
                    </a:moveTo>
                    <a:lnTo>
                      <a:pt x="18" y="0"/>
                    </a:lnTo>
                    <a:lnTo>
                      <a:pt x="18" y="6"/>
                    </a:lnTo>
                    <a:lnTo>
                      <a:pt x="12" y="6"/>
                    </a:lnTo>
                    <a:lnTo>
                      <a:pt x="12" y="12"/>
                    </a:lnTo>
                    <a:lnTo>
                      <a:pt x="6" y="12"/>
                    </a:lnTo>
                    <a:lnTo>
                      <a:pt x="6" y="18"/>
                    </a:lnTo>
                    <a:lnTo>
                      <a:pt x="0" y="24"/>
                    </a:lnTo>
                    <a:lnTo>
                      <a:pt x="6" y="24"/>
                    </a:lnTo>
                    <a:lnTo>
                      <a:pt x="6" y="30"/>
                    </a:lnTo>
                    <a:lnTo>
                      <a:pt x="12" y="30"/>
                    </a:lnTo>
                    <a:lnTo>
                      <a:pt x="12" y="36"/>
                    </a:lnTo>
                    <a:lnTo>
                      <a:pt x="18" y="36"/>
                    </a:lnTo>
                    <a:lnTo>
                      <a:pt x="18" y="42"/>
                    </a:lnTo>
                    <a:lnTo>
                      <a:pt x="24" y="42"/>
                    </a:lnTo>
                    <a:lnTo>
                      <a:pt x="30" y="42"/>
                    </a:lnTo>
                    <a:lnTo>
                      <a:pt x="30" y="48"/>
                    </a:lnTo>
                    <a:lnTo>
                      <a:pt x="36" y="48"/>
                    </a:lnTo>
                    <a:lnTo>
                      <a:pt x="36" y="42"/>
                    </a:lnTo>
                    <a:lnTo>
                      <a:pt x="42" y="42"/>
                    </a:lnTo>
                    <a:lnTo>
                      <a:pt x="42" y="36"/>
                    </a:lnTo>
                    <a:lnTo>
                      <a:pt x="48" y="30"/>
                    </a:lnTo>
                    <a:lnTo>
                      <a:pt x="48" y="24"/>
                    </a:lnTo>
                    <a:lnTo>
                      <a:pt x="42" y="24"/>
                    </a:lnTo>
                    <a:lnTo>
                      <a:pt x="42" y="18"/>
                    </a:lnTo>
                    <a:lnTo>
                      <a:pt x="36" y="12"/>
                    </a:lnTo>
                    <a:lnTo>
                      <a:pt x="30" y="12"/>
                    </a:lnTo>
                    <a:lnTo>
                      <a:pt x="30" y="6"/>
                    </a:lnTo>
                    <a:lnTo>
                      <a:pt x="24" y="6"/>
                    </a:lnTo>
                    <a:lnTo>
                      <a:pt x="18" y="6"/>
                    </a:lnTo>
                    <a:lnTo>
                      <a:pt x="18"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247" name="Freeform 550"/>
              <p:cNvSpPr>
                <a:spLocks/>
              </p:cNvSpPr>
              <p:nvPr/>
            </p:nvSpPr>
            <p:spPr bwMode="auto">
              <a:xfrm>
                <a:off x="4091" y="1784"/>
                <a:ext cx="12" cy="18"/>
              </a:xfrm>
              <a:custGeom>
                <a:avLst/>
                <a:gdLst>
                  <a:gd name="T0" fmla="*/ 12 w 12"/>
                  <a:gd name="T1" fmla="*/ 0 h 18"/>
                  <a:gd name="T2" fmla="*/ 12 w 12"/>
                  <a:gd name="T3" fmla="*/ 0 h 18"/>
                  <a:gd name="T4" fmla="*/ 12 w 12"/>
                  <a:gd name="T5" fmla="*/ 0 h 18"/>
                  <a:gd name="T6" fmla="*/ 12 w 12"/>
                  <a:gd name="T7" fmla="*/ 6 h 18"/>
                  <a:gd name="T8" fmla="*/ 12 w 12"/>
                  <a:gd name="T9" fmla="*/ 6 h 18"/>
                  <a:gd name="T10" fmla="*/ 6 w 12"/>
                  <a:gd name="T11" fmla="*/ 6 h 18"/>
                  <a:gd name="T12" fmla="*/ 6 w 12"/>
                  <a:gd name="T13" fmla="*/ 12 h 18"/>
                  <a:gd name="T14" fmla="*/ 6 w 12"/>
                  <a:gd name="T15" fmla="*/ 12 h 18"/>
                  <a:gd name="T16" fmla="*/ 6 w 12"/>
                  <a:gd name="T17" fmla="*/ 12 h 18"/>
                  <a:gd name="T18" fmla="*/ 0 w 12"/>
                  <a:gd name="T19" fmla="*/ 18 h 18"/>
                  <a:gd name="T20" fmla="*/ 0 w 12"/>
                  <a:gd name="T21" fmla="*/ 18 h 18"/>
                  <a:gd name="T22" fmla="*/ 0 w 12"/>
                  <a:gd name="T23" fmla="*/ 18 h 18"/>
                  <a:gd name="T24" fmla="*/ 0 w 12"/>
                  <a:gd name="T25" fmla="*/ 12 h 18"/>
                  <a:gd name="T26" fmla="*/ 0 w 12"/>
                  <a:gd name="T27" fmla="*/ 12 h 18"/>
                  <a:gd name="T28" fmla="*/ 6 w 12"/>
                  <a:gd name="T29" fmla="*/ 12 h 18"/>
                  <a:gd name="T30" fmla="*/ 6 w 12"/>
                  <a:gd name="T31" fmla="*/ 12 h 18"/>
                  <a:gd name="T32" fmla="*/ 6 w 12"/>
                  <a:gd name="T33" fmla="*/ 6 h 18"/>
                  <a:gd name="T34" fmla="*/ 6 w 12"/>
                  <a:gd name="T35" fmla="*/ 6 h 18"/>
                  <a:gd name="T36" fmla="*/ 6 w 12"/>
                  <a:gd name="T37" fmla="*/ 6 h 18"/>
                  <a:gd name="T38" fmla="*/ 6 w 12"/>
                  <a:gd name="T39" fmla="*/ 6 h 18"/>
                  <a:gd name="T40" fmla="*/ 6 w 12"/>
                  <a:gd name="T41" fmla="*/ 0 h 18"/>
                  <a:gd name="T42" fmla="*/ 12 w 12"/>
                  <a:gd name="T43" fmla="*/ 0 h 18"/>
                  <a:gd name="T44" fmla="*/ 12 w 12"/>
                  <a:gd name="T45" fmla="*/ 0 h 18"/>
                  <a:gd name="T46" fmla="*/ 12 w 12"/>
                  <a:gd name="T47" fmla="*/ 0 h 18"/>
                  <a:gd name="T48" fmla="*/ 12 w 12"/>
                  <a:gd name="T49" fmla="*/ 0 h 1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2" h="18">
                    <a:moveTo>
                      <a:pt x="12" y="0"/>
                    </a:moveTo>
                    <a:lnTo>
                      <a:pt x="12" y="0"/>
                    </a:lnTo>
                    <a:lnTo>
                      <a:pt x="12" y="6"/>
                    </a:lnTo>
                    <a:lnTo>
                      <a:pt x="6" y="6"/>
                    </a:lnTo>
                    <a:lnTo>
                      <a:pt x="6" y="12"/>
                    </a:lnTo>
                    <a:lnTo>
                      <a:pt x="0" y="18"/>
                    </a:lnTo>
                    <a:lnTo>
                      <a:pt x="0" y="12"/>
                    </a:lnTo>
                    <a:lnTo>
                      <a:pt x="6" y="12"/>
                    </a:lnTo>
                    <a:lnTo>
                      <a:pt x="6" y="6"/>
                    </a:lnTo>
                    <a:lnTo>
                      <a:pt x="6" y="0"/>
                    </a:lnTo>
                    <a:lnTo>
                      <a:pt x="12" y="0"/>
                    </a:lnTo>
                    <a:close/>
                  </a:path>
                </a:pathLst>
              </a:custGeom>
              <a:solidFill>
                <a:srgbClr val="E5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248" name="Freeform 551"/>
              <p:cNvSpPr>
                <a:spLocks/>
              </p:cNvSpPr>
              <p:nvPr/>
            </p:nvSpPr>
            <p:spPr bwMode="auto">
              <a:xfrm>
                <a:off x="4067" y="1766"/>
                <a:ext cx="30" cy="24"/>
              </a:xfrm>
              <a:custGeom>
                <a:avLst/>
                <a:gdLst>
                  <a:gd name="T0" fmla="*/ 30 w 30"/>
                  <a:gd name="T1" fmla="*/ 18 h 24"/>
                  <a:gd name="T2" fmla="*/ 30 w 30"/>
                  <a:gd name="T3" fmla="*/ 18 h 24"/>
                  <a:gd name="T4" fmla="*/ 30 w 30"/>
                  <a:gd name="T5" fmla="*/ 18 h 24"/>
                  <a:gd name="T6" fmla="*/ 30 w 30"/>
                  <a:gd name="T7" fmla="*/ 18 h 24"/>
                  <a:gd name="T8" fmla="*/ 24 w 30"/>
                  <a:gd name="T9" fmla="*/ 18 h 24"/>
                  <a:gd name="T10" fmla="*/ 24 w 30"/>
                  <a:gd name="T11" fmla="*/ 18 h 24"/>
                  <a:gd name="T12" fmla="*/ 24 w 30"/>
                  <a:gd name="T13" fmla="*/ 18 h 24"/>
                  <a:gd name="T14" fmla="*/ 24 w 30"/>
                  <a:gd name="T15" fmla="*/ 24 h 24"/>
                  <a:gd name="T16" fmla="*/ 24 w 30"/>
                  <a:gd name="T17" fmla="*/ 24 h 24"/>
                  <a:gd name="T18" fmla="*/ 18 w 30"/>
                  <a:gd name="T19" fmla="*/ 24 h 24"/>
                  <a:gd name="T20" fmla="*/ 18 w 30"/>
                  <a:gd name="T21" fmla="*/ 24 h 24"/>
                  <a:gd name="T22" fmla="*/ 18 w 30"/>
                  <a:gd name="T23" fmla="*/ 24 h 24"/>
                  <a:gd name="T24" fmla="*/ 18 w 30"/>
                  <a:gd name="T25" fmla="*/ 24 h 24"/>
                  <a:gd name="T26" fmla="*/ 18 w 30"/>
                  <a:gd name="T27" fmla="*/ 24 h 24"/>
                  <a:gd name="T28" fmla="*/ 18 w 30"/>
                  <a:gd name="T29" fmla="*/ 24 h 24"/>
                  <a:gd name="T30" fmla="*/ 18 w 30"/>
                  <a:gd name="T31" fmla="*/ 18 h 24"/>
                  <a:gd name="T32" fmla="*/ 18 w 30"/>
                  <a:gd name="T33" fmla="*/ 18 h 24"/>
                  <a:gd name="T34" fmla="*/ 18 w 30"/>
                  <a:gd name="T35" fmla="*/ 18 h 24"/>
                  <a:gd name="T36" fmla="*/ 18 w 30"/>
                  <a:gd name="T37" fmla="*/ 18 h 24"/>
                  <a:gd name="T38" fmla="*/ 18 w 30"/>
                  <a:gd name="T39" fmla="*/ 18 h 24"/>
                  <a:gd name="T40" fmla="*/ 18 w 30"/>
                  <a:gd name="T41" fmla="*/ 18 h 24"/>
                  <a:gd name="T42" fmla="*/ 18 w 30"/>
                  <a:gd name="T43" fmla="*/ 18 h 24"/>
                  <a:gd name="T44" fmla="*/ 12 w 30"/>
                  <a:gd name="T45" fmla="*/ 18 h 24"/>
                  <a:gd name="T46" fmla="*/ 12 w 30"/>
                  <a:gd name="T47" fmla="*/ 18 h 24"/>
                  <a:gd name="T48" fmla="*/ 12 w 30"/>
                  <a:gd name="T49" fmla="*/ 18 h 24"/>
                  <a:gd name="T50" fmla="*/ 12 w 30"/>
                  <a:gd name="T51" fmla="*/ 18 h 24"/>
                  <a:gd name="T52" fmla="*/ 12 w 30"/>
                  <a:gd name="T53" fmla="*/ 12 h 24"/>
                  <a:gd name="T54" fmla="*/ 12 w 30"/>
                  <a:gd name="T55" fmla="*/ 12 h 24"/>
                  <a:gd name="T56" fmla="*/ 12 w 30"/>
                  <a:gd name="T57" fmla="*/ 12 h 24"/>
                  <a:gd name="T58" fmla="*/ 12 w 30"/>
                  <a:gd name="T59" fmla="*/ 12 h 24"/>
                  <a:gd name="T60" fmla="*/ 6 w 30"/>
                  <a:gd name="T61" fmla="*/ 12 h 24"/>
                  <a:gd name="T62" fmla="*/ 6 w 30"/>
                  <a:gd name="T63" fmla="*/ 12 h 24"/>
                  <a:gd name="T64" fmla="*/ 6 w 30"/>
                  <a:gd name="T65" fmla="*/ 12 h 24"/>
                  <a:gd name="T66" fmla="*/ 6 w 30"/>
                  <a:gd name="T67" fmla="*/ 12 h 24"/>
                  <a:gd name="T68" fmla="*/ 6 w 30"/>
                  <a:gd name="T69" fmla="*/ 12 h 24"/>
                  <a:gd name="T70" fmla="*/ 0 w 30"/>
                  <a:gd name="T71" fmla="*/ 12 h 24"/>
                  <a:gd name="T72" fmla="*/ 6 w 30"/>
                  <a:gd name="T73" fmla="*/ 12 h 24"/>
                  <a:gd name="T74" fmla="*/ 6 w 30"/>
                  <a:gd name="T75" fmla="*/ 12 h 24"/>
                  <a:gd name="T76" fmla="*/ 6 w 30"/>
                  <a:gd name="T77" fmla="*/ 12 h 24"/>
                  <a:gd name="T78" fmla="*/ 6 w 30"/>
                  <a:gd name="T79" fmla="*/ 12 h 24"/>
                  <a:gd name="T80" fmla="*/ 6 w 30"/>
                  <a:gd name="T81" fmla="*/ 6 h 24"/>
                  <a:gd name="T82" fmla="*/ 6 w 30"/>
                  <a:gd name="T83" fmla="*/ 6 h 24"/>
                  <a:gd name="T84" fmla="*/ 12 w 30"/>
                  <a:gd name="T85" fmla="*/ 6 h 24"/>
                  <a:gd name="T86" fmla="*/ 12 w 30"/>
                  <a:gd name="T87" fmla="*/ 6 h 24"/>
                  <a:gd name="T88" fmla="*/ 12 w 30"/>
                  <a:gd name="T89" fmla="*/ 0 h 24"/>
                  <a:gd name="T90" fmla="*/ 12 w 30"/>
                  <a:gd name="T91" fmla="*/ 0 h 24"/>
                  <a:gd name="T92" fmla="*/ 12 w 30"/>
                  <a:gd name="T93" fmla="*/ 0 h 24"/>
                  <a:gd name="T94" fmla="*/ 12 w 30"/>
                  <a:gd name="T95" fmla="*/ 0 h 24"/>
                  <a:gd name="T96" fmla="*/ 12 w 30"/>
                  <a:gd name="T97" fmla="*/ 6 h 24"/>
                  <a:gd name="T98" fmla="*/ 18 w 30"/>
                  <a:gd name="T99" fmla="*/ 6 h 24"/>
                  <a:gd name="T100" fmla="*/ 18 w 30"/>
                  <a:gd name="T101" fmla="*/ 6 h 24"/>
                  <a:gd name="T102" fmla="*/ 18 w 30"/>
                  <a:gd name="T103" fmla="*/ 6 h 24"/>
                  <a:gd name="T104" fmla="*/ 18 w 30"/>
                  <a:gd name="T105" fmla="*/ 6 h 24"/>
                  <a:gd name="T106" fmla="*/ 24 w 30"/>
                  <a:gd name="T107" fmla="*/ 6 h 24"/>
                  <a:gd name="T108" fmla="*/ 24 w 30"/>
                  <a:gd name="T109" fmla="*/ 12 h 24"/>
                  <a:gd name="T110" fmla="*/ 24 w 30"/>
                  <a:gd name="T111" fmla="*/ 12 h 24"/>
                  <a:gd name="T112" fmla="*/ 24 w 30"/>
                  <a:gd name="T113" fmla="*/ 12 h 24"/>
                  <a:gd name="T114" fmla="*/ 24 w 30"/>
                  <a:gd name="T115" fmla="*/ 12 h 24"/>
                  <a:gd name="T116" fmla="*/ 30 w 30"/>
                  <a:gd name="T117" fmla="*/ 12 h 24"/>
                  <a:gd name="T118" fmla="*/ 30 w 30"/>
                  <a:gd name="T119" fmla="*/ 12 h 24"/>
                  <a:gd name="T120" fmla="*/ 30 w 30"/>
                  <a:gd name="T121" fmla="*/ 18 h 24"/>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30" h="24">
                    <a:moveTo>
                      <a:pt x="30" y="18"/>
                    </a:moveTo>
                    <a:lnTo>
                      <a:pt x="30" y="18"/>
                    </a:lnTo>
                    <a:lnTo>
                      <a:pt x="24" y="18"/>
                    </a:lnTo>
                    <a:lnTo>
                      <a:pt x="24" y="24"/>
                    </a:lnTo>
                    <a:lnTo>
                      <a:pt x="18" y="24"/>
                    </a:lnTo>
                    <a:lnTo>
                      <a:pt x="18" y="18"/>
                    </a:lnTo>
                    <a:lnTo>
                      <a:pt x="12" y="18"/>
                    </a:lnTo>
                    <a:lnTo>
                      <a:pt x="12" y="12"/>
                    </a:lnTo>
                    <a:lnTo>
                      <a:pt x="6" y="12"/>
                    </a:lnTo>
                    <a:lnTo>
                      <a:pt x="0" y="12"/>
                    </a:lnTo>
                    <a:lnTo>
                      <a:pt x="6" y="12"/>
                    </a:lnTo>
                    <a:lnTo>
                      <a:pt x="6" y="6"/>
                    </a:lnTo>
                    <a:lnTo>
                      <a:pt x="12" y="6"/>
                    </a:lnTo>
                    <a:lnTo>
                      <a:pt x="12" y="0"/>
                    </a:lnTo>
                    <a:lnTo>
                      <a:pt x="12" y="6"/>
                    </a:lnTo>
                    <a:lnTo>
                      <a:pt x="18" y="6"/>
                    </a:lnTo>
                    <a:lnTo>
                      <a:pt x="24" y="6"/>
                    </a:lnTo>
                    <a:lnTo>
                      <a:pt x="24" y="12"/>
                    </a:lnTo>
                    <a:lnTo>
                      <a:pt x="30" y="12"/>
                    </a:lnTo>
                    <a:lnTo>
                      <a:pt x="30" y="18"/>
                    </a:lnTo>
                    <a:close/>
                  </a:path>
                </a:pathLst>
              </a:custGeom>
              <a:solidFill>
                <a:srgbClr val="E5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249" name="Freeform 552"/>
              <p:cNvSpPr>
                <a:spLocks/>
              </p:cNvSpPr>
              <p:nvPr/>
            </p:nvSpPr>
            <p:spPr bwMode="auto">
              <a:xfrm>
                <a:off x="4067" y="1760"/>
                <a:ext cx="6" cy="12"/>
              </a:xfrm>
              <a:custGeom>
                <a:avLst/>
                <a:gdLst>
                  <a:gd name="T0" fmla="*/ 6 w 6"/>
                  <a:gd name="T1" fmla="*/ 0 h 12"/>
                  <a:gd name="T2" fmla="*/ 6 w 6"/>
                  <a:gd name="T3" fmla="*/ 6 h 12"/>
                  <a:gd name="T4" fmla="*/ 6 w 6"/>
                  <a:gd name="T5" fmla="*/ 6 h 12"/>
                  <a:gd name="T6" fmla="*/ 6 w 6"/>
                  <a:gd name="T7" fmla="*/ 6 h 12"/>
                  <a:gd name="T8" fmla="*/ 6 w 6"/>
                  <a:gd name="T9" fmla="*/ 6 h 12"/>
                  <a:gd name="T10" fmla="*/ 6 w 6"/>
                  <a:gd name="T11" fmla="*/ 6 h 12"/>
                  <a:gd name="T12" fmla="*/ 6 w 6"/>
                  <a:gd name="T13" fmla="*/ 6 h 12"/>
                  <a:gd name="T14" fmla="*/ 6 w 6"/>
                  <a:gd name="T15" fmla="*/ 12 h 12"/>
                  <a:gd name="T16" fmla="*/ 6 w 6"/>
                  <a:gd name="T17" fmla="*/ 12 h 12"/>
                  <a:gd name="T18" fmla="*/ 0 w 6"/>
                  <a:gd name="T19" fmla="*/ 12 h 12"/>
                  <a:gd name="T20" fmla="*/ 0 w 6"/>
                  <a:gd name="T21" fmla="*/ 12 h 12"/>
                  <a:gd name="T22" fmla="*/ 0 w 6"/>
                  <a:gd name="T23" fmla="*/ 12 h 12"/>
                  <a:gd name="T24" fmla="*/ 0 w 6"/>
                  <a:gd name="T25" fmla="*/ 6 h 12"/>
                  <a:gd name="T26" fmla="*/ 6 w 6"/>
                  <a:gd name="T27" fmla="*/ 6 h 12"/>
                  <a:gd name="T28" fmla="*/ 6 w 6"/>
                  <a:gd name="T29" fmla="*/ 6 h 12"/>
                  <a:gd name="T30" fmla="*/ 6 w 6"/>
                  <a:gd name="T31" fmla="*/ 6 h 12"/>
                  <a:gd name="T32" fmla="*/ 6 w 6"/>
                  <a:gd name="T33" fmla="*/ 0 h 1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6" h="12">
                    <a:moveTo>
                      <a:pt x="6" y="0"/>
                    </a:moveTo>
                    <a:lnTo>
                      <a:pt x="6" y="6"/>
                    </a:lnTo>
                    <a:lnTo>
                      <a:pt x="6" y="12"/>
                    </a:lnTo>
                    <a:lnTo>
                      <a:pt x="0" y="12"/>
                    </a:lnTo>
                    <a:lnTo>
                      <a:pt x="0" y="6"/>
                    </a:lnTo>
                    <a:lnTo>
                      <a:pt x="6" y="6"/>
                    </a:lnTo>
                    <a:lnTo>
                      <a:pt x="6" y="0"/>
                    </a:lnTo>
                    <a:close/>
                  </a:path>
                </a:pathLst>
              </a:custGeom>
              <a:solidFill>
                <a:srgbClr val="E5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250" name="Freeform 553"/>
              <p:cNvSpPr>
                <a:spLocks/>
              </p:cNvSpPr>
              <p:nvPr/>
            </p:nvSpPr>
            <p:spPr bwMode="auto">
              <a:xfrm>
                <a:off x="3760" y="1591"/>
                <a:ext cx="78" cy="72"/>
              </a:xfrm>
              <a:custGeom>
                <a:avLst/>
                <a:gdLst>
                  <a:gd name="T0" fmla="*/ 78 w 78"/>
                  <a:gd name="T1" fmla="*/ 6 h 72"/>
                  <a:gd name="T2" fmla="*/ 72 w 78"/>
                  <a:gd name="T3" fmla="*/ 18 h 72"/>
                  <a:gd name="T4" fmla="*/ 72 w 78"/>
                  <a:gd name="T5" fmla="*/ 24 h 72"/>
                  <a:gd name="T6" fmla="*/ 72 w 78"/>
                  <a:gd name="T7" fmla="*/ 30 h 72"/>
                  <a:gd name="T8" fmla="*/ 66 w 78"/>
                  <a:gd name="T9" fmla="*/ 42 h 72"/>
                  <a:gd name="T10" fmla="*/ 66 w 78"/>
                  <a:gd name="T11" fmla="*/ 48 h 72"/>
                  <a:gd name="T12" fmla="*/ 60 w 78"/>
                  <a:gd name="T13" fmla="*/ 54 h 72"/>
                  <a:gd name="T14" fmla="*/ 54 w 78"/>
                  <a:gd name="T15" fmla="*/ 54 h 72"/>
                  <a:gd name="T16" fmla="*/ 48 w 78"/>
                  <a:gd name="T17" fmla="*/ 54 h 72"/>
                  <a:gd name="T18" fmla="*/ 42 w 78"/>
                  <a:gd name="T19" fmla="*/ 54 h 72"/>
                  <a:gd name="T20" fmla="*/ 36 w 78"/>
                  <a:gd name="T21" fmla="*/ 54 h 72"/>
                  <a:gd name="T22" fmla="*/ 30 w 78"/>
                  <a:gd name="T23" fmla="*/ 54 h 72"/>
                  <a:gd name="T24" fmla="*/ 30 w 78"/>
                  <a:gd name="T25" fmla="*/ 54 h 72"/>
                  <a:gd name="T26" fmla="*/ 24 w 78"/>
                  <a:gd name="T27" fmla="*/ 54 h 72"/>
                  <a:gd name="T28" fmla="*/ 18 w 78"/>
                  <a:gd name="T29" fmla="*/ 60 h 72"/>
                  <a:gd name="T30" fmla="*/ 18 w 78"/>
                  <a:gd name="T31" fmla="*/ 60 h 72"/>
                  <a:gd name="T32" fmla="*/ 12 w 78"/>
                  <a:gd name="T33" fmla="*/ 66 h 72"/>
                  <a:gd name="T34" fmla="*/ 6 w 78"/>
                  <a:gd name="T35" fmla="*/ 72 h 72"/>
                  <a:gd name="T36" fmla="*/ 6 w 78"/>
                  <a:gd name="T37" fmla="*/ 66 h 72"/>
                  <a:gd name="T38" fmla="*/ 0 w 78"/>
                  <a:gd name="T39" fmla="*/ 60 h 72"/>
                  <a:gd name="T40" fmla="*/ 0 w 78"/>
                  <a:gd name="T41" fmla="*/ 54 h 72"/>
                  <a:gd name="T42" fmla="*/ 0 w 78"/>
                  <a:gd name="T43" fmla="*/ 48 h 72"/>
                  <a:gd name="T44" fmla="*/ 0 w 78"/>
                  <a:gd name="T45" fmla="*/ 48 h 72"/>
                  <a:gd name="T46" fmla="*/ 6 w 78"/>
                  <a:gd name="T47" fmla="*/ 42 h 72"/>
                  <a:gd name="T48" fmla="*/ 6 w 78"/>
                  <a:gd name="T49" fmla="*/ 36 h 72"/>
                  <a:gd name="T50" fmla="*/ 6 w 78"/>
                  <a:gd name="T51" fmla="*/ 30 h 72"/>
                  <a:gd name="T52" fmla="*/ 12 w 78"/>
                  <a:gd name="T53" fmla="*/ 24 h 72"/>
                  <a:gd name="T54" fmla="*/ 12 w 78"/>
                  <a:gd name="T55" fmla="*/ 18 h 72"/>
                  <a:gd name="T56" fmla="*/ 18 w 78"/>
                  <a:gd name="T57" fmla="*/ 12 h 72"/>
                  <a:gd name="T58" fmla="*/ 24 w 78"/>
                  <a:gd name="T59" fmla="*/ 6 h 72"/>
                  <a:gd name="T60" fmla="*/ 36 w 78"/>
                  <a:gd name="T61" fmla="*/ 0 h 72"/>
                  <a:gd name="T62" fmla="*/ 48 w 78"/>
                  <a:gd name="T63" fmla="*/ 0 h 72"/>
                  <a:gd name="T64" fmla="*/ 60 w 78"/>
                  <a:gd name="T65" fmla="*/ 0 h 72"/>
                  <a:gd name="T66" fmla="*/ 66 w 78"/>
                  <a:gd name="T67" fmla="*/ 0 h 72"/>
                  <a:gd name="T68" fmla="*/ 72 w 78"/>
                  <a:gd name="T69" fmla="*/ 0 h 72"/>
                  <a:gd name="T70" fmla="*/ 78 w 78"/>
                  <a:gd name="T71" fmla="*/ 6 h 7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78" h="72">
                    <a:moveTo>
                      <a:pt x="78" y="6"/>
                    </a:moveTo>
                    <a:lnTo>
                      <a:pt x="78" y="6"/>
                    </a:lnTo>
                    <a:lnTo>
                      <a:pt x="72" y="12"/>
                    </a:lnTo>
                    <a:lnTo>
                      <a:pt x="72" y="18"/>
                    </a:lnTo>
                    <a:lnTo>
                      <a:pt x="72" y="24"/>
                    </a:lnTo>
                    <a:lnTo>
                      <a:pt x="72" y="30"/>
                    </a:lnTo>
                    <a:lnTo>
                      <a:pt x="66" y="36"/>
                    </a:lnTo>
                    <a:lnTo>
                      <a:pt x="66" y="42"/>
                    </a:lnTo>
                    <a:lnTo>
                      <a:pt x="66" y="48"/>
                    </a:lnTo>
                    <a:lnTo>
                      <a:pt x="60" y="48"/>
                    </a:lnTo>
                    <a:lnTo>
                      <a:pt x="60" y="54"/>
                    </a:lnTo>
                    <a:lnTo>
                      <a:pt x="54" y="54"/>
                    </a:lnTo>
                    <a:lnTo>
                      <a:pt x="48" y="54"/>
                    </a:lnTo>
                    <a:lnTo>
                      <a:pt x="42" y="54"/>
                    </a:lnTo>
                    <a:lnTo>
                      <a:pt x="36" y="54"/>
                    </a:lnTo>
                    <a:lnTo>
                      <a:pt x="30" y="54"/>
                    </a:lnTo>
                    <a:lnTo>
                      <a:pt x="24" y="54"/>
                    </a:lnTo>
                    <a:lnTo>
                      <a:pt x="24" y="60"/>
                    </a:lnTo>
                    <a:lnTo>
                      <a:pt x="18" y="60"/>
                    </a:lnTo>
                    <a:lnTo>
                      <a:pt x="18" y="66"/>
                    </a:lnTo>
                    <a:lnTo>
                      <a:pt x="12" y="66"/>
                    </a:lnTo>
                    <a:lnTo>
                      <a:pt x="12" y="72"/>
                    </a:lnTo>
                    <a:lnTo>
                      <a:pt x="6" y="72"/>
                    </a:lnTo>
                    <a:lnTo>
                      <a:pt x="6" y="66"/>
                    </a:lnTo>
                    <a:lnTo>
                      <a:pt x="0" y="60"/>
                    </a:lnTo>
                    <a:lnTo>
                      <a:pt x="0" y="54"/>
                    </a:lnTo>
                    <a:lnTo>
                      <a:pt x="0" y="48"/>
                    </a:lnTo>
                    <a:lnTo>
                      <a:pt x="0" y="42"/>
                    </a:lnTo>
                    <a:lnTo>
                      <a:pt x="6" y="42"/>
                    </a:lnTo>
                    <a:lnTo>
                      <a:pt x="6" y="36"/>
                    </a:lnTo>
                    <a:lnTo>
                      <a:pt x="6" y="30"/>
                    </a:lnTo>
                    <a:lnTo>
                      <a:pt x="6" y="24"/>
                    </a:lnTo>
                    <a:lnTo>
                      <a:pt x="12" y="24"/>
                    </a:lnTo>
                    <a:lnTo>
                      <a:pt x="12" y="18"/>
                    </a:lnTo>
                    <a:lnTo>
                      <a:pt x="18" y="12"/>
                    </a:lnTo>
                    <a:lnTo>
                      <a:pt x="24" y="6"/>
                    </a:lnTo>
                    <a:lnTo>
                      <a:pt x="30" y="0"/>
                    </a:lnTo>
                    <a:lnTo>
                      <a:pt x="36" y="0"/>
                    </a:lnTo>
                    <a:lnTo>
                      <a:pt x="42" y="0"/>
                    </a:lnTo>
                    <a:lnTo>
                      <a:pt x="48" y="0"/>
                    </a:lnTo>
                    <a:lnTo>
                      <a:pt x="54" y="0"/>
                    </a:lnTo>
                    <a:lnTo>
                      <a:pt x="60" y="0"/>
                    </a:lnTo>
                    <a:lnTo>
                      <a:pt x="66" y="0"/>
                    </a:lnTo>
                    <a:lnTo>
                      <a:pt x="72" y="0"/>
                    </a:lnTo>
                    <a:lnTo>
                      <a:pt x="78" y="0"/>
                    </a:lnTo>
                    <a:lnTo>
                      <a:pt x="78" y="6"/>
                    </a:lnTo>
                    <a:close/>
                  </a:path>
                </a:pathLst>
              </a:custGeom>
              <a:solidFill>
                <a:srgbClr val="FFC4A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251" name="Freeform 554"/>
              <p:cNvSpPr>
                <a:spLocks/>
              </p:cNvSpPr>
              <p:nvPr/>
            </p:nvSpPr>
            <p:spPr bwMode="auto">
              <a:xfrm>
                <a:off x="3814" y="1748"/>
                <a:ext cx="72" cy="30"/>
              </a:xfrm>
              <a:custGeom>
                <a:avLst/>
                <a:gdLst>
                  <a:gd name="T0" fmla="*/ 66 w 72"/>
                  <a:gd name="T1" fmla="*/ 0 h 30"/>
                  <a:gd name="T2" fmla="*/ 66 w 72"/>
                  <a:gd name="T3" fmla="*/ 6 h 30"/>
                  <a:gd name="T4" fmla="*/ 66 w 72"/>
                  <a:gd name="T5" fmla="*/ 6 h 30"/>
                  <a:gd name="T6" fmla="*/ 66 w 72"/>
                  <a:gd name="T7" fmla="*/ 12 h 30"/>
                  <a:gd name="T8" fmla="*/ 66 w 72"/>
                  <a:gd name="T9" fmla="*/ 18 h 30"/>
                  <a:gd name="T10" fmla="*/ 60 w 72"/>
                  <a:gd name="T11" fmla="*/ 18 h 30"/>
                  <a:gd name="T12" fmla="*/ 60 w 72"/>
                  <a:gd name="T13" fmla="*/ 24 h 30"/>
                  <a:gd name="T14" fmla="*/ 54 w 72"/>
                  <a:gd name="T15" fmla="*/ 24 h 30"/>
                  <a:gd name="T16" fmla="*/ 48 w 72"/>
                  <a:gd name="T17" fmla="*/ 30 h 30"/>
                  <a:gd name="T18" fmla="*/ 42 w 72"/>
                  <a:gd name="T19" fmla="*/ 30 h 30"/>
                  <a:gd name="T20" fmla="*/ 42 w 72"/>
                  <a:gd name="T21" fmla="*/ 30 h 30"/>
                  <a:gd name="T22" fmla="*/ 36 w 72"/>
                  <a:gd name="T23" fmla="*/ 30 h 30"/>
                  <a:gd name="T24" fmla="*/ 36 w 72"/>
                  <a:gd name="T25" fmla="*/ 30 h 30"/>
                  <a:gd name="T26" fmla="*/ 30 w 72"/>
                  <a:gd name="T27" fmla="*/ 30 h 30"/>
                  <a:gd name="T28" fmla="*/ 30 w 72"/>
                  <a:gd name="T29" fmla="*/ 30 h 30"/>
                  <a:gd name="T30" fmla="*/ 24 w 72"/>
                  <a:gd name="T31" fmla="*/ 30 h 30"/>
                  <a:gd name="T32" fmla="*/ 24 w 72"/>
                  <a:gd name="T33" fmla="*/ 30 h 30"/>
                  <a:gd name="T34" fmla="*/ 18 w 72"/>
                  <a:gd name="T35" fmla="*/ 30 h 30"/>
                  <a:gd name="T36" fmla="*/ 18 w 72"/>
                  <a:gd name="T37" fmla="*/ 30 h 30"/>
                  <a:gd name="T38" fmla="*/ 12 w 72"/>
                  <a:gd name="T39" fmla="*/ 30 h 30"/>
                  <a:gd name="T40" fmla="*/ 12 w 72"/>
                  <a:gd name="T41" fmla="*/ 24 h 30"/>
                  <a:gd name="T42" fmla="*/ 12 w 72"/>
                  <a:gd name="T43" fmla="*/ 24 h 30"/>
                  <a:gd name="T44" fmla="*/ 6 w 72"/>
                  <a:gd name="T45" fmla="*/ 24 h 30"/>
                  <a:gd name="T46" fmla="*/ 6 w 72"/>
                  <a:gd name="T47" fmla="*/ 24 h 30"/>
                  <a:gd name="T48" fmla="*/ 6 w 72"/>
                  <a:gd name="T49" fmla="*/ 24 h 30"/>
                  <a:gd name="T50" fmla="*/ 6 w 72"/>
                  <a:gd name="T51" fmla="*/ 18 h 30"/>
                  <a:gd name="T52" fmla="*/ 0 w 72"/>
                  <a:gd name="T53" fmla="*/ 18 h 30"/>
                  <a:gd name="T54" fmla="*/ 0 w 72"/>
                  <a:gd name="T55" fmla="*/ 18 h 30"/>
                  <a:gd name="T56" fmla="*/ 0 w 72"/>
                  <a:gd name="T57" fmla="*/ 12 h 30"/>
                  <a:gd name="T58" fmla="*/ 0 w 72"/>
                  <a:gd name="T59" fmla="*/ 12 h 30"/>
                  <a:gd name="T60" fmla="*/ 0 w 72"/>
                  <a:gd name="T61" fmla="*/ 12 h 30"/>
                  <a:gd name="T62" fmla="*/ 6 w 72"/>
                  <a:gd name="T63" fmla="*/ 12 h 30"/>
                  <a:gd name="T64" fmla="*/ 6 w 72"/>
                  <a:gd name="T65" fmla="*/ 18 h 30"/>
                  <a:gd name="T66" fmla="*/ 12 w 72"/>
                  <a:gd name="T67" fmla="*/ 18 h 30"/>
                  <a:gd name="T68" fmla="*/ 12 w 72"/>
                  <a:gd name="T69" fmla="*/ 18 h 30"/>
                  <a:gd name="T70" fmla="*/ 12 w 72"/>
                  <a:gd name="T71" fmla="*/ 18 h 30"/>
                  <a:gd name="T72" fmla="*/ 12 w 72"/>
                  <a:gd name="T73" fmla="*/ 18 h 30"/>
                  <a:gd name="T74" fmla="*/ 18 w 72"/>
                  <a:gd name="T75" fmla="*/ 18 h 30"/>
                  <a:gd name="T76" fmla="*/ 18 w 72"/>
                  <a:gd name="T77" fmla="*/ 18 h 30"/>
                  <a:gd name="T78" fmla="*/ 24 w 72"/>
                  <a:gd name="T79" fmla="*/ 18 h 30"/>
                  <a:gd name="T80" fmla="*/ 24 w 72"/>
                  <a:gd name="T81" fmla="*/ 18 h 30"/>
                  <a:gd name="T82" fmla="*/ 24 w 72"/>
                  <a:gd name="T83" fmla="*/ 18 h 30"/>
                  <a:gd name="T84" fmla="*/ 30 w 72"/>
                  <a:gd name="T85" fmla="*/ 18 h 30"/>
                  <a:gd name="T86" fmla="*/ 30 w 72"/>
                  <a:gd name="T87" fmla="*/ 18 h 30"/>
                  <a:gd name="T88" fmla="*/ 36 w 72"/>
                  <a:gd name="T89" fmla="*/ 18 h 30"/>
                  <a:gd name="T90" fmla="*/ 36 w 72"/>
                  <a:gd name="T91" fmla="*/ 18 h 30"/>
                  <a:gd name="T92" fmla="*/ 42 w 72"/>
                  <a:gd name="T93" fmla="*/ 12 h 30"/>
                  <a:gd name="T94" fmla="*/ 42 w 72"/>
                  <a:gd name="T95" fmla="*/ 12 h 30"/>
                  <a:gd name="T96" fmla="*/ 48 w 72"/>
                  <a:gd name="T97" fmla="*/ 12 h 30"/>
                  <a:gd name="T98" fmla="*/ 48 w 72"/>
                  <a:gd name="T99" fmla="*/ 6 h 30"/>
                  <a:gd name="T100" fmla="*/ 54 w 72"/>
                  <a:gd name="T101" fmla="*/ 6 h 30"/>
                  <a:gd name="T102" fmla="*/ 60 w 72"/>
                  <a:gd name="T103" fmla="*/ 0 h 30"/>
                  <a:gd name="T104" fmla="*/ 66 w 72"/>
                  <a:gd name="T105" fmla="*/ 0 h 30"/>
                  <a:gd name="T106" fmla="*/ 66 w 72"/>
                  <a:gd name="T107" fmla="*/ 0 h 30"/>
                  <a:gd name="T108" fmla="*/ 66 w 72"/>
                  <a:gd name="T109" fmla="*/ 0 h 30"/>
                  <a:gd name="T110" fmla="*/ 72 w 72"/>
                  <a:gd name="T111" fmla="*/ 0 h 30"/>
                  <a:gd name="T112" fmla="*/ 66 w 72"/>
                  <a:gd name="T113" fmla="*/ 0 h 3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72" h="30">
                    <a:moveTo>
                      <a:pt x="66" y="0"/>
                    </a:moveTo>
                    <a:lnTo>
                      <a:pt x="66" y="6"/>
                    </a:lnTo>
                    <a:lnTo>
                      <a:pt x="66" y="12"/>
                    </a:lnTo>
                    <a:lnTo>
                      <a:pt x="66" y="18"/>
                    </a:lnTo>
                    <a:lnTo>
                      <a:pt x="60" y="18"/>
                    </a:lnTo>
                    <a:lnTo>
                      <a:pt x="60" y="24"/>
                    </a:lnTo>
                    <a:lnTo>
                      <a:pt x="54" y="24"/>
                    </a:lnTo>
                    <a:lnTo>
                      <a:pt x="48" y="30"/>
                    </a:lnTo>
                    <a:lnTo>
                      <a:pt x="42" y="30"/>
                    </a:lnTo>
                    <a:lnTo>
                      <a:pt x="36" y="30"/>
                    </a:lnTo>
                    <a:lnTo>
                      <a:pt x="30" y="30"/>
                    </a:lnTo>
                    <a:lnTo>
                      <a:pt x="24" y="30"/>
                    </a:lnTo>
                    <a:lnTo>
                      <a:pt x="18" y="30"/>
                    </a:lnTo>
                    <a:lnTo>
                      <a:pt x="12" y="30"/>
                    </a:lnTo>
                    <a:lnTo>
                      <a:pt x="12" y="24"/>
                    </a:lnTo>
                    <a:lnTo>
                      <a:pt x="6" y="24"/>
                    </a:lnTo>
                    <a:lnTo>
                      <a:pt x="6" y="18"/>
                    </a:lnTo>
                    <a:lnTo>
                      <a:pt x="0" y="18"/>
                    </a:lnTo>
                    <a:lnTo>
                      <a:pt x="0" y="12"/>
                    </a:lnTo>
                    <a:lnTo>
                      <a:pt x="6" y="12"/>
                    </a:lnTo>
                    <a:lnTo>
                      <a:pt x="6" y="18"/>
                    </a:lnTo>
                    <a:lnTo>
                      <a:pt x="12" y="18"/>
                    </a:lnTo>
                    <a:lnTo>
                      <a:pt x="18" y="18"/>
                    </a:lnTo>
                    <a:lnTo>
                      <a:pt x="24" y="18"/>
                    </a:lnTo>
                    <a:lnTo>
                      <a:pt x="30" y="18"/>
                    </a:lnTo>
                    <a:lnTo>
                      <a:pt x="36" y="18"/>
                    </a:lnTo>
                    <a:lnTo>
                      <a:pt x="42" y="12"/>
                    </a:lnTo>
                    <a:lnTo>
                      <a:pt x="48" y="12"/>
                    </a:lnTo>
                    <a:lnTo>
                      <a:pt x="48" y="6"/>
                    </a:lnTo>
                    <a:lnTo>
                      <a:pt x="54" y="6"/>
                    </a:lnTo>
                    <a:lnTo>
                      <a:pt x="60" y="0"/>
                    </a:lnTo>
                    <a:lnTo>
                      <a:pt x="66" y="0"/>
                    </a:lnTo>
                    <a:lnTo>
                      <a:pt x="72" y="0"/>
                    </a:lnTo>
                    <a:lnTo>
                      <a:pt x="66" y="0"/>
                    </a:lnTo>
                    <a:close/>
                  </a:path>
                </a:pathLst>
              </a:custGeom>
              <a:solidFill>
                <a:srgbClr val="FFC4A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252" name="Freeform 555"/>
              <p:cNvSpPr>
                <a:spLocks/>
              </p:cNvSpPr>
              <p:nvPr/>
            </p:nvSpPr>
            <p:spPr bwMode="auto">
              <a:xfrm>
                <a:off x="3688" y="1736"/>
                <a:ext cx="48" cy="18"/>
              </a:xfrm>
              <a:custGeom>
                <a:avLst/>
                <a:gdLst>
                  <a:gd name="T0" fmla="*/ 48 w 48"/>
                  <a:gd name="T1" fmla="*/ 0 h 18"/>
                  <a:gd name="T2" fmla="*/ 48 w 48"/>
                  <a:gd name="T3" fmla="*/ 0 h 18"/>
                  <a:gd name="T4" fmla="*/ 48 w 48"/>
                  <a:gd name="T5" fmla="*/ 0 h 18"/>
                  <a:gd name="T6" fmla="*/ 48 w 48"/>
                  <a:gd name="T7" fmla="*/ 0 h 18"/>
                  <a:gd name="T8" fmla="*/ 42 w 48"/>
                  <a:gd name="T9" fmla="*/ 0 h 18"/>
                  <a:gd name="T10" fmla="*/ 42 w 48"/>
                  <a:gd name="T11" fmla="*/ 0 h 18"/>
                  <a:gd name="T12" fmla="*/ 42 w 48"/>
                  <a:gd name="T13" fmla="*/ 0 h 18"/>
                  <a:gd name="T14" fmla="*/ 36 w 48"/>
                  <a:gd name="T15" fmla="*/ 0 h 18"/>
                  <a:gd name="T16" fmla="*/ 36 w 48"/>
                  <a:gd name="T17" fmla="*/ 6 h 18"/>
                  <a:gd name="T18" fmla="*/ 30 w 48"/>
                  <a:gd name="T19" fmla="*/ 6 h 18"/>
                  <a:gd name="T20" fmla="*/ 30 w 48"/>
                  <a:gd name="T21" fmla="*/ 6 h 18"/>
                  <a:gd name="T22" fmla="*/ 24 w 48"/>
                  <a:gd name="T23" fmla="*/ 6 h 18"/>
                  <a:gd name="T24" fmla="*/ 18 w 48"/>
                  <a:gd name="T25" fmla="*/ 6 h 18"/>
                  <a:gd name="T26" fmla="*/ 18 w 48"/>
                  <a:gd name="T27" fmla="*/ 6 h 18"/>
                  <a:gd name="T28" fmla="*/ 12 w 48"/>
                  <a:gd name="T29" fmla="*/ 6 h 18"/>
                  <a:gd name="T30" fmla="*/ 6 w 48"/>
                  <a:gd name="T31" fmla="*/ 6 h 18"/>
                  <a:gd name="T32" fmla="*/ 6 w 48"/>
                  <a:gd name="T33" fmla="*/ 6 h 18"/>
                  <a:gd name="T34" fmla="*/ 6 w 48"/>
                  <a:gd name="T35" fmla="*/ 12 h 18"/>
                  <a:gd name="T36" fmla="*/ 0 w 48"/>
                  <a:gd name="T37" fmla="*/ 12 h 18"/>
                  <a:gd name="T38" fmla="*/ 0 w 48"/>
                  <a:gd name="T39" fmla="*/ 18 h 18"/>
                  <a:gd name="T40" fmla="*/ 0 w 48"/>
                  <a:gd name="T41" fmla="*/ 18 h 18"/>
                  <a:gd name="T42" fmla="*/ 0 w 48"/>
                  <a:gd name="T43" fmla="*/ 18 h 18"/>
                  <a:gd name="T44" fmla="*/ 6 w 48"/>
                  <a:gd name="T45" fmla="*/ 18 h 18"/>
                  <a:gd name="T46" fmla="*/ 6 w 48"/>
                  <a:gd name="T47" fmla="*/ 18 h 18"/>
                  <a:gd name="T48" fmla="*/ 6 w 48"/>
                  <a:gd name="T49" fmla="*/ 18 h 18"/>
                  <a:gd name="T50" fmla="*/ 12 w 48"/>
                  <a:gd name="T51" fmla="*/ 18 h 18"/>
                  <a:gd name="T52" fmla="*/ 12 w 48"/>
                  <a:gd name="T53" fmla="*/ 18 h 18"/>
                  <a:gd name="T54" fmla="*/ 18 w 48"/>
                  <a:gd name="T55" fmla="*/ 18 h 18"/>
                  <a:gd name="T56" fmla="*/ 18 w 48"/>
                  <a:gd name="T57" fmla="*/ 18 h 18"/>
                  <a:gd name="T58" fmla="*/ 18 w 48"/>
                  <a:gd name="T59" fmla="*/ 12 h 18"/>
                  <a:gd name="T60" fmla="*/ 18 w 48"/>
                  <a:gd name="T61" fmla="*/ 12 h 18"/>
                  <a:gd name="T62" fmla="*/ 18 w 48"/>
                  <a:gd name="T63" fmla="*/ 12 h 18"/>
                  <a:gd name="T64" fmla="*/ 24 w 48"/>
                  <a:gd name="T65" fmla="*/ 12 h 18"/>
                  <a:gd name="T66" fmla="*/ 24 w 48"/>
                  <a:gd name="T67" fmla="*/ 12 h 18"/>
                  <a:gd name="T68" fmla="*/ 30 w 48"/>
                  <a:gd name="T69" fmla="*/ 12 h 18"/>
                  <a:gd name="T70" fmla="*/ 30 w 48"/>
                  <a:gd name="T71" fmla="*/ 12 h 18"/>
                  <a:gd name="T72" fmla="*/ 36 w 48"/>
                  <a:gd name="T73" fmla="*/ 12 h 18"/>
                  <a:gd name="T74" fmla="*/ 36 w 48"/>
                  <a:gd name="T75" fmla="*/ 12 h 18"/>
                  <a:gd name="T76" fmla="*/ 36 w 48"/>
                  <a:gd name="T77" fmla="*/ 6 h 18"/>
                  <a:gd name="T78" fmla="*/ 42 w 48"/>
                  <a:gd name="T79" fmla="*/ 6 h 18"/>
                  <a:gd name="T80" fmla="*/ 42 w 48"/>
                  <a:gd name="T81" fmla="*/ 6 h 18"/>
                  <a:gd name="T82" fmla="*/ 42 w 48"/>
                  <a:gd name="T83" fmla="*/ 6 h 18"/>
                  <a:gd name="T84" fmla="*/ 48 w 48"/>
                  <a:gd name="T85" fmla="*/ 6 h 18"/>
                  <a:gd name="T86" fmla="*/ 48 w 48"/>
                  <a:gd name="T87" fmla="*/ 6 h 18"/>
                  <a:gd name="T88" fmla="*/ 48 w 48"/>
                  <a:gd name="T89" fmla="*/ 6 h 18"/>
                  <a:gd name="T90" fmla="*/ 48 w 48"/>
                  <a:gd name="T91" fmla="*/ 0 h 18"/>
                  <a:gd name="T92" fmla="*/ 48 w 48"/>
                  <a:gd name="T93" fmla="*/ 0 h 18"/>
                  <a:gd name="T94" fmla="*/ 48 w 48"/>
                  <a:gd name="T95" fmla="*/ 0 h 18"/>
                  <a:gd name="T96" fmla="*/ 48 w 48"/>
                  <a:gd name="T97" fmla="*/ 0 h 1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48" h="18">
                    <a:moveTo>
                      <a:pt x="48" y="0"/>
                    </a:moveTo>
                    <a:lnTo>
                      <a:pt x="48" y="0"/>
                    </a:lnTo>
                    <a:lnTo>
                      <a:pt x="42" y="0"/>
                    </a:lnTo>
                    <a:lnTo>
                      <a:pt x="36" y="0"/>
                    </a:lnTo>
                    <a:lnTo>
                      <a:pt x="36" y="6"/>
                    </a:lnTo>
                    <a:lnTo>
                      <a:pt x="30" y="6"/>
                    </a:lnTo>
                    <a:lnTo>
                      <a:pt x="24" y="6"/>
                    </a:lnTo>
                    <a:lnTo>
                      <a:pt x="18" y="6"/>
                    </a:lnTo>
                    <a:lnTo>
                      <a:pt x="12" y="6"/>
                    </a:lnTo>
                    <a:lnTo>
                      <a:pt x="6" y="6"/>
                    </a:lnTo>
                    <a:lnTo>
                      <a:pt x="6" y="12"/>
                    </a:lnTo>
                    <a:lnTo>
                      <a:pt x="0" y="12"/>
                    </a:lnTo>
                    <a:lnTo>
                      <a:pt x="0" y="18"/>
                    </a:lnTo>
                    <a:lnTo>
                      <a:pt x="6" y="18"/>
                    </a:lnTo>
                    <a:lnTo>
                      <a:pt x="12" y="18"/>
                    </a:lnTo>
                    <a:lnTo>
                      <a:pt x="18" y="18"/>
                    </a:lnTo>
                    <a:lnTo>
                      <a:pt x="18" y="12"/>
                    </a:lnTo>
                    <a:lnTo>
                      <a:pt x="24" y="12"/>
                    </a:lnTo>
                    <a:lnTo>
                      <a:pt x="30" y="12"/>
                    </a:lnTo>
                    <a:lnTo>
                      <a:pt x="36" y="12"/>
                    </a:lnTo>
                    <a:lnTo>
                      <a:pt x="36" y="6"/>
                    </a:lnTo>
                    <a:lnTo>
                      <a:pt x="42" y="6"/>
                    </a:lnTo>
                    <a:lnTo>
                      <a:pt x="48" y="6"/>
                    </a:lnTo>
                    <a:lnTo>
                      <a:pt x="48" y="0"/>
                    </a:lnTo>
                    <a:close/>
                  </a:path>
                </a:pathLst>
              </a:custGeom>
              <a:solidFill>
                <a:srgbClr val="FFC4A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253" name="Freeform 556"/>
              <p:cNvSpPr>
                <a:spLocks/>
              </p:cNvSpPr>
              <p:nvPr/>
            </p:nvSpPr>
            <p:spPr bwMode="auto">
              <a:xfrm>
                <a:off x="3959" y="2126"/>
                <a:ext cx="108" cy="85"/>
              </a:xfrm>
              <a:custGeom>
                <a:avLst/>
                <a:gdLst>
                  <a:gd name="T0" fmla="*/ 90 w 108"/>
                  <a:gd name="T1" fmla="*/ 85 h 85"/>
                  <a:gd name="T2" fmla="*/ 96 w 108"/>
                  <a:gd name="T3" fmla="*/ 79 h 85"/>
                  <a:gd name="T4" fmla="*/ 96 w 108"/>
                  <a:gd name="T5" fmla="*/ 73 h 85"/>
                  <a:gd name="T6" fmla="*/ 96 w 108"/>
                  <a:gd name="T7" fmla="*/ 73 h 85"/>
                  <a:gd name="T8" fmla="*/ 96 w 108"/>
                  <a:gd name="T9" fmla="*/ 67 h 85"/>
                  <a:gd name="T10" fmla="*/ 102 w 108"/>
                  <a:gd name="T11" fmla="*/ 61 h 85"/>
                  <a:gd name="T12" fmla="*/ 102 w 108"/>
                  <a:gd name="T13" fmla="*/ 61 h 85"/>
                  <a:gd name="T14" fmla="*/ 102 w 108"/>
                  <a:gd name="T15" fmla="*/ 55 h 85"/>
                  <a:gd name="T16" fmla="*/ 102 w 108"/>
                  <a:gd name="T17" fmla="*/ 55 h 85"/>
                  <a:gd name="T18" fmla="*/ 102 w 108"/>
                  <a:gd name="T19" fmla="*/ 49 h 85"/>
                  <a:gd name="T20" fmla="*/ 102 w 108"/>
                  <a:gd name="T21" fmla="*/ 49 h 85"/>
                  <a:gd name="T22" fmla="*/ 102 w 108"/>
                  <a:gd name="T23" fmla="*/ 49 h 85"/>
                  <a:gd name="T24" fmla="*/ 108 w 108"/>
                  <a:gd name="T25" fmla="*/ 43 h 85"/>
                  <a:gd name="T26" fmla="*/ 108 w 108"/>
                  <a:gd name="T27" fmla="*/ 43 h 85"/>
                  <a:gd name="T28" fmla="*/ 108 w 108"/>
                  <a:gd name="T29" fmla="*/ 37 h 85"/>
                  <a:gd name="T30" fmla="*/ 108 w 108"/>
                  <a:gd name="T31" fmla="*/ 37 h 85"/>
                  <a:gd name="T32" fmla="*/ 108 w 108"/>
                  <a:gd name="T33" fmla="*/ 37 h 85"/>
                  <a:gd name="T34" fmla="*/ 108 w 108"/>
                  <a:gd name="T35" fmla="*/ 30 h 85"/>
                  <a:gd name="T36" fmla="*/ 108 w 108"/>
                  <a:gd name="T37" fmla="*/ 30 h 85"/>
                  <a:gd name="T38" fmla="*/ 108 w 108"/>
                  <a:gd name="T39" fmla="*/ 24 h 85"/>
                  <a:gd name="T40" fmla="*/ 108 w 108"/>
                  <a:gd name="T41" fmla="*/ 24 h 85"/>
                  <a:gd name="T42" fmla="*/ 108 w 108"/>
                  <a:gd name="T43" fmla="*/ 18 h 85"/>
                  <a:gd name="T44" fmla="*/ 108 w 108"/>
                  <a:gd name="T45" fmla="*/ 18 h 85"/>
                  <a:gd name="T46" fmla="*/ 102 w 108"/>
                  <a:gd name="T47" fmla="*/ 18 h 85"/>
                  <a:gd name="T48" fmla="*/ 102 w 108"/>
                  <a:gd name="T49" fmla="*/ 18 h 85"/>
                  <a:gd name="T50" fmla="*/ 96 w 108"/>
                  <a:gd name="T51" fmla="*/ 12 h 85"/>
                  <a:gd name="T52" fmla="*/ 96 w 108"/>
                  <a:gd name="T53" fmla="*/ 12 h 85"/>
                  <a:gd name="T54" fmla="*/ 90 w 108"/>
                  <a:gd name="T55" fmla="*/ 12 h 85"/>
                  <a:gd name="T56" fmla="*/ 84 w 108"/>
                  <a:gd name="T57" fmla="*/ 12 h 85"/>
                  <a:gd name="T58" fmla="*/ 84 w 108"/>
                  <a:gd name="T59" fmla="*/ 12 h 85"/>
                  <a:gd name="T60" fmla="*/ 78 w 108"/>
                  <a:gd name="T61" fmla="*/ 12 h 85"/>
                  <a:gd name="T62" fmla="*/ 72 w 108"/>
                  <a:gd name="T63" fmla="*/ 6 h 85"/>
                  <a:gd name="T64" fmla="*/ 66 w 108"/>
                  <a:gd name="T65" fmla="*/ 6 h 85"/>
                  <a:gd name="T66" fmla="*/ 60 w 108"/>
                  <a:gd name="T67" fmla="*/ 6 h 85"/>
                  <a:gd name="T68" fmla="*/ 54 w 108"/>
                  <a:gd name="T69" fmla="*/ 6 h 85"/>
                  <a:gd name="T70" fmla="*/ 54 w 108"/>
                  <a:gd name="T71" fmla="*/ 6 h 85"/>
                  <a:gd name="T72" fmla="*/ 48 w 108"/>
                  <a:gd name="T73" fmla="*/ 0 h 85"/>
                  <a:gd name="T74" fmla="*/ 42 w 108"/>
                  <a:gd name="T75" fmla="*/ 0 h 85"/>
                  <a:gd name="T76" fmla="*/ 42 w 108"/>
                  <a:gd name="T77" fmla="*/ 0 h 85"/>
                  <a:gd name="T78" fmla="*/ 36 w 108"/>
                  <a:gd name="T79" fmla="*/ 0 h 85"/>
                  <a:gd name="T80" fmla="*/ 36 w 108"/>
                  <a:gd name="T81" fmla="*/ 0 h 85"/>
                  <a:gd name="T82" fmla="*/ 30 w 108"/>
                  <a:gd name="T83" fmla="*/ 0 h 85"/>
                  <a:gd name="T84" fmla="*/ 30 w 108"/>
                  <a:gd name="T85" fmla="*/ 0 h 85"/>
                  <a:gd name="T86" fmla="*/ 30 w 108"/>
                  <a:gd name="T87" fmla="*/ 0 h 85"/>
                  <a:gd name="T88" fmla="*/ 24 w 108"/>
                  <a:gd name="T89" fmla="*/ 0 h 85"/>
                  <a:gd name="T90" fmla="*/ 24 w 108"/>
                  <a:gd name="T91" fmla="*/ 0 h 85"/>
                  <a:gd name="T92" fmla="*/ 24 w 108"/>
                  <a:gd name="T93" fmla="*/ 6 h 85"/>
                  <a:gd name="T94" fmla="*/ 18 w 108"/>
                  <a:gd name="T95" fmla="*/ 6 h 85"/>
                  <a:gd name="T96" fmla="*/ 18 w 108"/>
                  <a:gd name="T97" fmla="*/ 12 h 85"/>
                  <a:gd name="T98" fmla="*/ 0 w 108"/>
                  <a:gd name="T99" fmla="*/ 61 h 85"/>
                  <a:gd name="T100" fmla="*/ 90 w 108"/>
                  <a:gd name="T101" fmla="*/ 85 h 85"/>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108" h="85">
                    <a:moveTo>
                      <a:pt x="90" y="85"/>
                    </a:moveTo>
                    <a:lnTo>
                      <a:pt x="96" y="79"/>
                    </a:lnTo>
                    <a:lnTo>
                      <a:pt x="96" y="73"/>
                    </a:lnTo>
                    <a:lnTo>
                      <a:pt x="96" y="67"/>
                    </a:lnTo>
                    <a:lnTo>
                      <a:pt x="102" y="61"/>
                    </a:lnTo>
                    <a:lnTo>
                      <a:pt x="102" y="55"/>
                    </a:lnTo>
                    <a:lnTo>
                      <a:pt x="102" y="49"/>
                    </a:lnTo>
                    <a:lnTo>
                      <a:pt x="108" y="43"/>
                    </a:lnTo>
                    <a:lnTo>
                      <a:pt x="108" y="37"/>
                    </a:lnTo>
                    <a:lnTo>
                      <a:pt x="108" y="30"/>
                    </a:lnTo>
                    <a:lnTo>
                      <a:pt x="108" y="24"/>
                    </a:lnTo>
                    <a:lnTo>
                      <a:pt x="108" y="18"/>
                    </a:lnTo>
                    <a:lnTo>
                      <a:pt x="102" y="18"/>
                    </a:lnTo>
                    <a:lnTo>
                      <a:pt x="96" y="12"/>
                    </a:lnTo>
                    <a:lnTo>
                      <a:pt x="90" y="12"/>
                    </a:lnTo>
                    <a:lnTo>
                      <a:pt x="84" y="12"/>
                    </a:lnTo>
                    <a:lnTo>
                      <a:pt x="78" y="12"/>
                    </a:lnTo>
                    <a:lnTo>
                      <a:pt x="72" y="6"/>
                    </a:lnTo>
                    <a:lnTo>
                      <a:pt x="66" y="6"/>
                    </a:lnTo>
                    <a:lnTo>
                      <a:pt x="60" y="6"/>
                    </a:lnTo>
                    <a:lnTo>
                      <a:pt x="54" y="6"/>
                    </a:lnTo>
                    <a:lnTo>
                      <a:pt x="48" y="0"/>
                    </a:lnTo>
                    <a:lnTo>
                      <a:pt x="42" y="0"/>
                    </a:lnTo>
                    <a:lnTo>
                      <a:pt x="36" y="0"/>
                    </a:lnTo>
                    <a:lnTo>
                      <a:pt x="30" y="0"/>
                    </a:lnTo>
                    <a:lnTo>
                      <a:pt x="24" y="0"/>
                    </a:lnTo>
                    <a:lnTo>
                      <a:pt x="24" y="6"/>
                    </a:lnTo>
                    <a:lnTo>
                      <a:pt x="18" y="6"/>
                    </a:lnTo>
                    <a:lnTo>
                      <a:pt x="18" y="12"/>
                    </a:lnTo>
                    <a:lnTo>
                      <a:pt x="0" y="61"/>
                    </a:lnTo>
                    <a:lnTo>
                      <a:pt x="90" y="85"/>
                    </a:lnTo>
                    <a:close/>
                  </a:path>
                </a:pathLst>
              </a:custGeom>
              <a:solidFill>
                <a:srgbClr val="0032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254" name="Freeform 557"/>
              <p:cNvSpPr>
                <a:spLocks/>
              </p:cNvSpPr>
              <p:nvPr/>
            </p:nvSpPr>
            <p:spPr bwMode="auto">
              <a:xfrm>
                <a:off x="3959" y="2126"/>
                <a:ext cx="108" cy="85"/>
              </a:xfrm>
              <a:custGeom>
                <a:avLst/>
                <a:gdLst>
                  <a:gd name="T0" fmla="*/ 90 w 108"/>
                  <a:gd name="T1" fmla="*/ 85 h 85"/>
                  <a:gd name="T2" fmla="*/ 90 w 108"/>
                  <a:gd name="T3" fmla="*/ 85 h 85"/>
                  <a:gd name="T4" fmla="*/ 96 w 108"/>
                  <a:gd name="T5" fmla="*/ 79 h 85"/>
                  <a:gd name="T6" fmla="*/ 96 w 108"/>
                  <a:gd name="T7" fmla="*/ 73 h 85"/>
                  <a:gd name="T8" fmla="*/ 96 w 108"/>
                  <a:gd name="T9" fmla="*/ 73 h 85"/>
                  <a:gd name="T10" fmla="*/ 96 w 108"/>
                  <a:gd name="T11" fmla="*/ 67 h 85"/>
                  <a:gd name="T12" fmla="*/ 102 w 108"/>
                  <a:gd name="T13" fmla="*/ 61 h 85"/>
                  <a:gd name="T14" fmla="*/ 102 w 108"/>
                  <a:gd name="T15" fmla="*/ 61 h 85"/>
                  <a:gd name="T16" fmla="*/ 102 w 108"/>
                  <a:gd name="T17" fmla="*/ 55 h 85"/>
                  <a:gd name="T18" fmla="*/ 102 w 108"/>
                  <a:gd name="T19" fmla="*/ 55 h 85"/>
                  <a:gd name="T20" fmla="*/ 102 w 108"/>
                  <a:gd name="T21" fmla="*/ 49 h 85"/>
                  <a:gd name="T22" fmla="*/ 102 w 108"/>
                  <a:gd name="T23" fmla="*/ 49 h 85"/>
                  <a:gd name="T24" fmla="*/ 102 w 108"/>
                  <a:gd name="T25" fmla="*/ 49 h 85"/>
                  <a:gd name="T26" fmla="*/ 108 w 108"/>
                  <a:gd name="T27" fmla="*/ 43 h 85"/>
                  <a:gd name="T28" fmla="*/ 108 w 108"/>
                  <a:gd name="T29" fmla="*/ 43 h 85"/>
                  <a:gd name="T30" fmla="*/ 108 w 108"/>
                  <a:gd name="T31" fmla="*/ 37 h 85"/>
                  <a:gd name="T32" fmla="*/ 108 w 108"/>
                  <a:gd name="T33" fmla="*/ 37 h 85"/>
                  <a:gd name="T34" fmla="*/ 108 w 108"/>
                  <a:gd name="T35" fmla="*/ 37 h 85"/>
                  <a:gd name="T36" fmla="*/ 108 w 108"/>
                  <a:gd name="T37" fmla="*/ 30 h 85"/>
                  <a:gd name="T38" fmla="*/ 108 w 108"/>
                  <a:gd name="T39" fmla="*/ 30 h 85"/>
                  <a:gd name="T40" fmla="*/ 108 w 108"/>
                  <a:gd name="T41" fmla="*/ 24 h 85"/>
                  <a:gd name="T42" fmla="*/ 108 w 108"/>
                  <a:gd name="T43" fmla="*/ 24 h 85"/>
                  <a:gd name="T44" fmla="*/ 108 w 108"/>
                  <a:gd name="T45" fmla="*/ 18 h 85"/>
                  <a:gd name="T46" fmla="*/ 108 w 108"/>
                  <a:gd name="T47" fmla="*/ 18 h 85"/>
                  <a:gd name="T48" fmla="*/ 102 w 108"/>
                  <a:gd name="T49" fmla="*/ 18 h 85"/>
                  <a:gd name="T50" fmla="*/ 102 w 108"/>
                  <a:gd name="T51" fmla="*/ 18 h 85"/>
                  <a:gd name="T52" fmla="*/ 96 w 108"/>
                  <a:gd name="T53" fmla="*/ 12 h 85"/>
                  <a:gd name="T54" fmla="*/ 96 w 108"/>
                  <a:gd name="T55" fmla="*/ 12 h 85"/>
                  <a:gd name="T56" fmla="*/ 90 w 108"/>
                  <a:gd name="T57" fmla="*/ 12 h 85"/>
                  <a:gd name="T58" fmla="*/ 84 w 108"/>
                  <a:gd name="T59" fmla="*/ 12 h 85"/>
                  <a:gd name="T60" fmla="*/ 84 w 108"/>
                  <a:gd name="T61" fmla="*/ 12 h 85"/>
                  <a:gd name="T62" fmla="*/ 78 w 108"/>
                  <a:gd name="T63" fmla="*/ 12 h 85"/>
                  <a:gd name="T64" fmla="*/ 72 w 108"/>
                  <a:gd name="T65" fmla="*/ 6 h 85"/>
                  <a:gd name="T66" fmla="*/ 66 w 108"/>
                  <a:gd name="T67" fmla="*/ 6 h 85"/>
                  <a:gd name="T68" fmla="*/ 60 w 108"/>
                  <a:gd name="T69" fmla="*/ 6 h 85"/>
                  <a:gd name="T70" fmla="*/ 54 w 108"/>
                  <a:gd name="T71" fmla="*/ 6 h 85"/>
                  <a:gd name="T72" fmla="*/ 54 w 108"/>
                  <a:gd name="T73" fmla="*/ 6 h 85"/>
                  <a:gd name="T74" fmla="*/ 48 w 108"/>
                  <a:gd name="T75" fmla="*/ 0 h 85"/>
                  <a:gd name="T76" fmla="*/ 42 w 108"/>
                  <a:gd name="T77" fmla="*/ 0 h 85"/>
                  <a:gd name="T78" fmla="*/ 42 w 108"/>
                  <a:gd name="T79" fmla="*/ 0 h 85"/>
                  <a:gd name="T80" fmla="*/ 36 w 108"/>
                  <a:gd name="T81" fmla="*/ 0 h 85"/>
                  <a:gd name="T82" fmla="*/ 36 w 108"/>
                  <a:gd name="T83" fmla="*/ 0 h 85"/>
                  <a:gd name="T84" fmla="*/ 30 w 108"/>
                  <a:gd name="T85" fmla="*/ 0 h 85"/>
                  <a:gd name="T86" fmla="*/ 30 w 108"/>
                  <a:gd name="T87" fmla="*/ 0 h 85"/>
                  <a:gd name="T88" fmla="*/ 30 w 108"/>
                  <a:gd name="T89" fmla="*/ 0 h 85"/>
                  <a:gd name="T90" fmla="*/ 24 w 108"/>
                  <a:gd name="T91" fmla="*/ 0 h 85"/>
                  <a:gd name="T92" fmla="*/ 24 w 108"/>
                  <a:gd name="T93" fmla="*/ 0 h 85"/>
                  <a:gd name="T94" fmla="*/ 24 w 108"/>
                  <a:gd name="T95" fmla="*/ 6 h 85"/>
                  <a:gd name="T96" fmla="*/ 18 w 108"/>
                  <a:gd name="T97" fmla="*/ 6 h 85"/>
                  <a:gd name="T98" fmla="*/ 18 w 108"/>
                  <a:gd name="T99" fmla="*/ 12 h 85"/>
                  <a:gd name="T100" fmla="*/ 0 w 108"/>
                  <a:gd name="T101" fmla="*/ 61 h 85"/>
                  <a:gd name="T102" fmla="*/ 90 w 108"/>
                  <a:gd name="T103" fmla="*/ 85 h 85"/>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108" h="85">
                    <a:moveTo>
                      <a:pt x="90" y="85"/>
                    </a:moveTo>
                    <a:lnTo>
                      <a:pt x="90" y="85"/>
                    </a:lnTo>
                    <a:lnTo>
                      <a:pt x="96" y="79"/>
                    </a:lnTo>
                    <a:lnTo>
                      <a:pt x="96" y="73"/>
                    </a:lnTo>
                    <a:lnTo>
                      <a:pt x="96" y="67"/>
                    </a:lnTo>
                    <a:lnTo>
                      <a:pt x="102" y="61"/>
                    </a:lnTo>
                    <a:lnTo>
                      <a:pt x="102" y="55"/>
                    </a:lnTo>
                    <a:lnTo>
                      <a:pt x="102" y="49"/>
                    </a:lnTo>
                    <a:lnTo>
                      <a:pt x="108" y="43"/>
                    </a:lnTo>
                    <a:lnTo>
                      <a:pt x="108" y="37"/>
                    </a:lnTo>
                    <a:lnTo>
                      <a:pt x="108" y="30"/>
                    </a:lnTo>
                    <a:lnTo>
                      <a:pt x="108" y="24"/>
                    </a:lnTo>
                    <a:lnTo>
                      <a:pt x="108" y="18"/>
                    </a:lnTo>
                    <a:lnTo>
                      <a:pt x="102" y="18"/>
                    </a:lnTo>
                    <a:lnTo>
                      <a:pt x="96" y="12"/>
                    </a:lnTo>
                    <a:lnTo>
                      <a:pt x="90" y="12"/>
                    </a:lnTo>
                    <a:lnTo>
                      <a:pt x="84" y="12"/>
                    </a:lnTo>
                    <a:lnTo>
                      <a:pt x="78" y="12"/>
                    </a:lnTo>
                    <a:lnTo>
                      <a:pt x="72" y="6"/>
                    </a:lnTo>
                    <a:lnTo>
                      <a:pt x="66" y="6"/>
                    </a:lnTo>
                    <a:lnTo>
                      <a:pt x="60" y="6"/>
                    </a:lnTo>
                    <a:lnTo>
                      <a:pt x="54" y="6"/>
                    </a:lnTo>
                    <a:lnTo>
                      <a:pt x="48" y="0"/>
                    </a:lnTo>
                    <a:lnTo>
                      <a:pt x="42" y="0"/>
                    </a:lnTo>
                    <a:lnTo>
                      <a:pt x="36" y="0"/>
                    </a:lnTo>
                    <a:lnTo>
                      <a:pt x="30" y="0"/>
                    </a:lnTo>
                    <a:lnTo>
                      <a:pt x="24" y="0"/>
                    </a:lnTo>
                    <a:lnTo>
                      <a:pt x="24" y="6"/>
                    </a:lnTo>
                    <a:lnTo>
                      <a:pt x="18" y="6"/>
                    </a:lnTo>
                    <a:lnTo>
                      <a:pt x="18" y="12"/>
                    </a:lnTo>
                    <a:lnTo>
                      <a:pt x="0" y="61"/>
                    </a:lnTo>
                    <a:lnTo>
                      <a:pt x="90" y="85"/>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255" name="Freeform 558"/>
              <p:cNvSpPr>
                <a:spLocks/>
              </p:cNvSpPr>
              <p:nvPr/>
            </p:nvSpPr>
            <p:spPr bwMode="auto">
              <a:xfrm>
                <a:off x="3971" y="2132"/>
                <a:ext cx="36" cy="61"/>
              </a:xfrm>
              <a:custGeom>
                <a:avLst/>
                <a:gdLst>
                  <a:gd name="T0" fmla="*/ 0 w 36"/>
                  <a:gd name="T1" fmla="*/ 61 h 61"/>
                  <a:gd name="T2" fmla="*/ 18 w 36"/>
                  <a:gd name="T3" fmla="*/ 0 h 61"/>
                  <a:gd name="T4" fmla="*/ 36 w 36"/>
                  <a:gd name="T5" fmla="*/ 6 h 61"/>
                  <a:gd name="T6" fmla="*/ 18 w 36"/>
                  <a:gd name="T7" fmla="*/ 55 h 61"/>
                  <a:gd name="T8" fmla="*/ 18 w 36"/>
                  <a:gd name="T9" fmla="*/ 55 h 61"/>
                  <a:gd name="T10" fmla="*/ 18 w 36"/>
                  <a:gd name="T11" fmla="*/ 55 h 61"/>
                  <a:gd name="T12" fmla="*/ 18 w 36"/>
                  <a:gd name="T13" fmla="*/ 55 h 61"/>
                  <a:gd name="T14" fmla="*/ 18 w 36"/>
                  <a:gd name="T15" fmla="*/ 55 h 61"/>
                  <a:gd name="T16" fmla="*/ 12 w 36"/>
                  <a:gd name="T17" fmla="*/ 55 h 61"/>
                  <a:gd name="T18" fmla="*/ 12 w 36"/>
                  <a:gd name="T19" fmla="*/ 55 h 61"/>
                  <a:gd name="T20" fmla="*/ 6 w 36"/>
                  <a:gd name="T21" fmla="*/ 55 h 61"/>
                  <a:gd name="T22" fmla="*/ 6 w 36"/>
                  <a:gd name="T23" fmla="*/ 55 h 61"/>
                  <a:gd name="T24" fmla="*/ 6 w 36"/>
                  <a:gd name="T25" fmla="*/ 55 h 61"/>
                  <a:gd name="T26" fmla="*/ 0 w 36"/>
                  <a:gd name="T27" fmla="*/ 55 h 61"/>
                  <a:gd name="T28" fmla="*/ 0 w 36"/>
                  <a:gd name="T29" fmla="*/ 55 h 61"/>
                  <a:gd name="T30" fmla="*/ 0 w 36"/>
                  <a:gd name="T31" fmla="*/ 61 h 61"/>
                  <a:gd name="T32" fmla="*/ 0 w 36"/>
                  <a:gd name="T33" fmla="*/ 61 h 61"/>
                  <a:gd name="T34" fmla="*/ 0 w 36"/>
                  <a:gd name="T35" fmla="*/ 61 h 61"/>
                  <a:gd name="T36" fmla="*/ 0 w 36"/>
                  <a:gd name="T37" fmla="*/ 61 h 6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36" h="61">
                    <a:moveTo>
                      <a:pt x="0" y="61"/>
                    </a:moveTo>
                    <a:lnTo>
                      <a:pt x="18" y="0"/>
                    </a:lnTo>
                    <a:lnTo>
                      <a:pt x="36" y="6"/>
                    </a:lnTo>
                    <a:lnTo>
                      <a:pt x="18" y="55"/>
                    </a:lnTo>
                    <a:lnTo>
                      <a:pt x="12" y="55"/>
                    </a:lnTo>
                    <a:lnTo>
                      <a:pt x="6" y="55"/>
                    </a:lnTo>
                    <a:lnTo>
                      <a:pt x="0" y="55"/>
                    </a:lnTo>
                    <a:lnTo>
                      <a:pt x="0" y="61"/>
                    </a:lnTo>
                    <a:close/>
                  </a:path>
                </a:pathLst>
              </a:custGeom>
              <a:solidFill>
                <a:srgbClr val="FFCC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256" name="Freeform 559"/>
              <p:cNvSpPr>
                <a:spLocks/>
              </p:cNvSpPr>
              <p:nvPr/>
            </p:nvSpPr>
            <p:spPr bwMode="auto">
              <a:xfrm>
                <a:off x="3971" y="2132"/>
                <a:ext cx="36" cy="61"/>
              </a:xfrm>
              <a:custGeom>
                <a:avLst/>
                <a:gdLst>
                  <a:gd name="T0" fmla="*/ 0 w 36"/>
                  <a:gd name="T1" fmla="*/ 61 h 61"/>
                  <a:gd name="T2" fmla="*/ 18 w 36"/>
                  <a:gd name="T3" fmla="*/ 0 h 61"/>
                  <a:gd name="T4" fmla="*/ 36 w 36"/>
                  <a:gd name="T5" fmla="*/ 6 h 61"/>
                  <a:gd name="T6" fmla="*/ 18 w 36"/>
                  <a:gd name="T7" fmla="*/ 55 h 61"/>
                  <a:gd name="T8" fmla="*/ 18 w 36"/>
                  <a:gd name="T9" fmla="*/ 55 h 61"/>
                  <a:gd name="T10" fmla="*/ 18 w 36"/>
                  <a:gd name="T11" fmla="*/ 55 h 61"/>
                  <a:gd name="T12" fmla="*/ 18 w 36"/>
                  <a:gd name="T13" fmla="*/ 55 h 61"/>
                  <a:gd name="T14" fmla="*/ 18 w 36"/>
                  <a:gd name="T15" fmla="*/ 55 h 61"/>
                  <a:gd name="T16" fmla="*/ 12 w 36"/>
                  <a:gd name="T17" fmla="*/ 55 h 61"/>
                  <a:gd name="T18" fmla="*/ 12 w 36"/>
                  <a:gd name="T19" fmla="*/ 55 h 61"/>
                  <a:gd name="T20" fmla="*/ 6 w 36"/>
                  <a:gd name="T21" fmla="*/ 55 h 61"/>
                  <a:gd name="T22" fmla="*/ 6 w 36"/>
                  <a:gd name="T23" fmla="*/ 55 h 61"/>
                  <a:gd name="T24" fmla="*/ 6 w 36"/>
                  <a:gd name="T25" fmla="*/ 55 h 61"/>
                  <a:gd name="T26" fmla="*/ 0 w 36"/>
                  <a:gd name="T27" fmla="*/ 55 h 61"/>
                  <a:gd name="T28" fmla="*/ 0 w 36"/>
                  <a:gd name="T29" fmla="*/ 55 h 61"/>
                  <a:gd name="T30" fmla="*/ 0 w 36"/>
                  <a:gd name="T31" fmla="*/ 61 h 61"/>
                  <a:gd name="T32" fmla="*/ 0 w 36"/>
                  <a:gd name="T33" fmla="*/ 61 h 61"/>
                  <a:gd name="T34" fmla="*/ 0 w 36"/>
                  <a:gd name="T35" fmla="*/ 61 h 61"/>
                  <a:gd name="T36" fmla="*/ 0 w 36"/>
                  <a:gd name="T37" fmla="*/ 61 h 6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36" h="61">
                    <a:moveTo>
                      <a:pt x="0" y="61"/>
                    </a:moveTo>
                    <a:lnTo>
                      <a:pt x="18" y="0"/>
                    </a:lnTo>
                    <a:lnTo>
                      <a:pt x="36" y="6"/>
                    </a:lnTo>
                    <a:lnTo>
                      <a:pt x="18" y="55"/>
                    </a:lnTo>
                    <a:lnTo>
                      <a:pt x="12" y="55"/>
                    </a:lnTo>
                    <a:lnTo>
                      <a:pt x="6" y="55"/>
                    </a:lnTo>
                    <a:lnTo>
                      <a:pt x="0" y="55"/>
                    </a:lnTo>
                    <a:lnTo>
                      <a:pt x="0" y="61"/>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257" name="Freeform 560"/>
              <p:cNvSpPr>
                <a:spLocks/>
              </p:cNvSpPr>
              <p:nvPr/>
            </p:nvSpPr>
            <p:spPr bwMode="auto">
              <a:xfrm>
                <a:off x="3983" y="2138"/>
                <a:ext cx="24" cy="49"/>
              </a:xfrm>
              <a:custGeom>
                <a:avLst/>
                <a:gdLst>
                  <a:gd name="T0" fmla="*/ 0 w 24"/>
                  <a:gd name="T1" fmla="*/ 49 h 49"/>
                  <a:gd name="T2" fmla="*/ 12 w 24"/>
                  <a:gd name="T3" fmla="*/ 0 h 49"/>
                  <a:gd name="T4" fmla="*/ 24 w 24"/>
                  <a:gd name="T5" fmla="*/ 0 h 49"/>
                  <a:gd name="T6" fmla="*/ 6 w 24"/>
                  <a:gd name="T7" fmla="*/ 49 h 49"/>
                  <a:gd name="T8" fmla="*/ 6 w 24"/>
                  <a:gd name="T9" fmla="*/ 49 h 49"/>
                  <a:gd name="T10" fmla="*/ 6 w 24"/>
                  <a:gd name="T11" fmla="*/ 49 h 49"/>
                  <a:gd name="T12" fmla="*/ 6 w 24"/>
                  <a:gd name="T13" fmla="*/ 49 h 49"/>
                  <a:gd name="T14" fmla="*/ 6 w 24"/>
                  <a:gd name="T15" fmla="*/ 49 h 49"/>
                  <a:gd name="T16" fmla="*/ 6 w 24"/>
                  <a:gd name="T17" fmla="*/ 49 h 49"/>
                  <a:gd name="T18" fmla="*/ 0 w 24"/>
                  <a:gd name="T19" fmla="*/ 49 h 49"/>
                  <a:gd name="T20" fmla="*/ 0 w 24"/>
                  <a:gd name="T21" fmla="*/ 49 h 49"/>
                  <a:gd name="T22" fmla="*/ 0 w 24"/>
                  <a:gd name="T23" fmla="*/ 49 h 4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4" h="49">
                    <a:moveTo>
                      <a:pt x="0" y="49"/>
                    </a:moveTo>
                    <a:lnTo>
                      <a:pt x="12" y="0"/>
                    </a:lnTo>
                    <a:lnTo>
                      <a:pt x="24" y="0"/>
                    </a:lnTo>
                    <a:lnTo>
                      <a:pt x="6" y="49"/>
                    </a:lnTo>
                    <a:lnTo>
                      <a:pt x="0" y="49"/>
                    </a:lnTo>
                    <a:close/>
                  </a:path>
                </a:pathLst>
              </a:custGeom>
              <a:solidFill>
                <a:srgbClr val="BF8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258" name="Freeform 561"/>
              <p:cNvSpPr>
                <a:spLocks/>
              </p:cNvSpPr>
              <p:nvPr/>
            </p:nvSpPr>
            <p:spPr bwMode="auto">
              <a:xfrm>
                <a:off x="3995" y="2096"/>
                <a:ext cx="24" cy="18"/>
              </a:xfrm>
              <a:custGeom>
                <a:avLst/>
                <a:gdLst>
                  <a:gd name="T0" fmla="*/ 0 w 24"/>
                  <a:gd name="T1" fmla="*/ 12 h 18"/>
                  <a:gd name="T2" fmla="*/ 0 w 24"/>
                  <a:gd name="T3" fmla="*/ 12 h 18"/>
                  <a:gd name="T4" fmla="*/ 0 w 24"/>
                  <a:gd name="T5" fmla="*/ 12 h 18"/>
                  <a:gd name="T6" fmla="*/ 0 w 24"/>
                  <a:gd name="T7" fmla="*/ 6 h 18"/>
                  <a:gd name="T8" fmla="*/ 0 w 24"/>
                  <a:gd name="T9" fmla="*/ 6 h 18"/>
                  <a:gd name="T10" fmla="*/ 6 w 24"/>
                  <a:gd name="T11" fmla="*/ 6 h 18"/>
                  <a:gd name="T12" fmla="*/ 6 w 24"/>
                  <a:gd name="T13" fmla="*/ 0 h 18"/>
                  <a:gd name="T14" fmla="*/ 6 w 24"/>
                  <a:gd name="T15" fmla="*/ 0 h 18"/>
                  <a:gd name="T16" fmla="*/ 6 w 24"/>
                  <a:gd name="T17" fmla="*/ 0 h 18"/>
                  <a:gd name="T18" fmla="*/ 12 w 24"/>
                  <a:gd name="T19" fmla="*/ 0 h 18"/>
                  <a:gd name="T20" fmla="*/ 12 w 24"/>
                  <a:gd name="T21" fmla="*/ 0 h 18"/>
                  <a:gd name="T22" fmla="*/ 18 w 24"/>
                  <a:gd name="T23" fmla="*/ 0 h 18"/>
                  <a:gd name="T24" fmla="*/ 18 w 24"/>
                  <a:gd name="T25" fmla="*/ 0 h 18"/>
                  <a:gd name="T26" fmla="*/ 18 w 24"/>
                  <a:gd name="T27" fmla="*/ 6 h 18"/>
                  <a:gd name="T28" fmla="*/ 18 w 24"/>
                  <a:gd name="T29" fmla="*/ 6 h 18"/>
                  <a:gd name="T30" fmla="*/ 24 w 24"/>
                  <a:gd name="T31" fmla="*/ 6 h 18"/>
                  <a:gd name="T32" fmla="*/ 24 w 24"/>
                  <a:gd name="T33" fmla="*/ 6 h 18"/>
                  <a:gd name="T34" fmla="*/ 24 w 24"/>
                  <a:gd name="T35" fmla="*/ 12 h 18"/>
                  <a:gd name="T36" fmla="*/ 18 w 24"/>
                  <a:gd name="T37" fmla="*/ 12 h 18"/>
                  <a:gd name="T38" fmla="*/ 18 w 24"/>
                  <a:gd name="T39" fmla="*/ 12 h 18"/>
                  <a:gd name="T40" fmla="*/ 18 w 24"/>
                  <a:gd name="T41" fmla="*/ 18 h 18"/>
                  <a:gd name="T42" fmla="*/ 18 w 24"/>
                  <a:gd name="T43" fmla="*/ 18 h 18"/>
                  <a:gd name="T44" fmla="*/ 18 w 24"/>
                  <a:gd name="T45" fmla="*/ 18 h 18"/>
                  <a:gd name="T46" fmla="*/ 18 w 24"/>
                  <a:gd name="T47" fmla="*/ 18 h 18"/>
                  <a:gd name="T48" fmla="*/ 18 w 24"/>
                  <a:gd name="T49" fmla="*/ 18 h 18"/>
                  <a:gd name="T50" fmla="*/ 0 w 24"/>
                  <a:gd name="T51" fmla="*/ 12 h 1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24" h="18">
                    <a:moveTo>
                      <a:pt x="0" y="12"/>
                    </a:moveTo>
                    <a:lnTo>
                      <a:pt x="0" y="12"/>
                    </a:lnTo>
                    <a:lnTo>
                      <a:pt x="0" y="6"/>
                    </a:lnTo>
                    <a:lnTo>
                      <a:pt x="6" y="6"/>
                    </a:lnTo>
                    <a:lnTo>
                      <a:pt x="6" y="0"/>
                    </a:lnTo>
                    <a:lnTo>
                      <a:pt x="12" y="0"/>
                    </a:lnTo>
                    <a:lnTo>
                      <a:pt x="18" y="0"/>
                    </a:lnTo>
                    <a:lnTo>
                      <a:pt x="18" y="6"/>
                    </a:lnTo>
                    <a:lnTo>
                      <a:pt x="24" y="6"/>
                    </a:lnTo>
                    <a:lnTo>
                      <a:pt x="24" y="12"/>
                    </a:lnTo>
                    <a:lnTo>
                      <a:pt x="18" y="12"/>
                    </a:lnTo>
                    <a:lnTo>
                      <a:pt x="18" y="18"/>
                    </a:lnTo>
                    <a:lnTo>
                      <a:pt x="0" y="12"/>
                    </a:lnTo>
                    <a:close/>
                  </a:path>
                </a:pathLst>
              </a:custGeom>
              <a:solidFill>
                <a:srgbClr val="FFB2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259" name="Freeform 562"/>
              <p:cNvSpPr>
                <a:spLocks/>
              </p:cNvSpPr>
              <p:nvPr/>
            </p:nvSpPr>
            <p:spPr bwMode="auto">
              <a:xfrm>
                <a:off x="3995" y="2096"/>
                <a:ext cx="24" cy="18"/>
              </a:xfrm>
              <a:custGeom>
                <a:avLst/>
                <a:gdLst>
                  <a:gd name="T0" fmla="*/ 0 w 24"/>
                  <a:gd name="T1" fmla="*/ 12 h 18"/>
                  <a:gd name="T2" fmla="*/ 0 w 24"/>
                  <a:gd name="T3" fmla="*/ 12 h 18"/>
                  <a:gd name="T4" fmla="*/ 0 w 24"/>
                  <a:gd name="T5" fmla="*/ 12 h 18"/>
                  <a:gd name="T6" fmla="*/ 0 w 24"/>
                  <a:gd name="T7" fmla="*/ 12 h 18"/>
                  <a:gd name="T8" fmla="*/ 0 w 24"/>
                  <a:gd name="T9" fmla="*/ 6 h 18"/>
                  <a:gd name="T10" fmla="*/ 0 w 24"/>
                  <a:gd name="T11" fmla="*/ 6 h 18"/>
                  <a:gd name="T12" fmla="*/ 6 w 24"/>
                  <a:gd name="T13" fmla="*/ 6 h 18"/>
                  <a:gd name="T14" fmla="*/ 6 w 24"/>
                  <a:gd name="T15" fmla="*/ 0 h 18"/>
                  <a:gd name="T16" fmla="*/ 6 w 24"/>
                  <a:gd name="T17" fmla="*/ 0 h 18"/>
                  <a:gd name="T18" fmla="*/ 6 w 24"/>
                  <a:gd name="T19" fmla="*/ 0 h 18"/>
                  <a:gd name="T20" fmla="*/ 12 w 24"/>
                  <a:gd name="T21" fmla="*/ 0 h 18"/>
                  <a:gd name="T22" fmla="*/ 12 w 24"/>
                  <a:gd name="T23" fmla="*/ 0 h 18"/>
                  <a:gd name="T24" fmla="*/ 18 w 24"/>
                  <a:gd name="T25" fmla="*/ 0 h 18"/>
                  <a:gd name="T26" fmla="*/ 18 w 24"/>
                  <a:gd name="T27" fmla="*/ 0 h 18"/>
                  <a:gd name="T28" fmla="*/ 18 w 24"/>
                  <a:gd name="T29" fmla="*/ 6 h 18"/>
                  <a:gd name="T30" fmla="*/ 18 w 24"/>
                  <a:gd name="T31" fmla="*/ 6 h 18"/>
                  <a:gd name="T32" fmla="*/ 24 w 24"/>
                  <a:gd name="T33" fmla="*/ 6 h 18"/>
                  <a:gd name="T34" fmla="*/ 24 w 24"/>
                  <a:gd name="T35" fmla="*/ 6 h 18"/>
                  <a:gd name="T36" fmla="*/ 24 w 24"/>
                  <a:gd name="T37" fmla="*/ 12 h 18"/>
                  <a:gd name="T38" fmla="*/ 18 w 24"/>
                  <a:gd name="T39" fmla="*/ 12 h 18"/>
                  <a:gd name="T40" fmla="*/ 18 w 24"/>
                  <a:gd name="T41" fmla="*/ 12 h 18"/>
                  <a:gd name="T42" fmla="*/ 18 w 24"/>
                  <a:gd name="T43" fmla="*/ 18 h 18"/>
                  <a:gd name="T44" fmla="*/ 18 w 24"/>
                  <a:gd name="T45" fmla="*/ 18 h 18"/>
                  <a:gd name="T46" fmla="*/ 18 w 24"/>
                  <a:gd name="T47" fmla="*/ 18 h 18"/>
                  <a:gd name="T48" fmla="*/ 18 w 24"/>
                  <a:gd name="T49" fmla="*/ 18 h 18"/>
                  <a:gd name="T50" fmla="*/ 18 w 24"/>
                  <a:gd name="T51" fmla="*/ 18 h 18"/>
                  <a:gd name="T52" fmla="*/ 0 w 24"/>
                  <a:gd name="T53" fmla="*/ 12 h 1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24" h="18">
                    <a:moveTo>
                      <a:pt x="0" y="12"/>
                    </a:moveTo>
                    <a:lnTo>
                      <a:pt x="0" y="12"/>
                    </a:lnTo>
                    <a:lnTo>
                      <a:pt x="0" y="6"/>
                    </a:lnTo>
                    <a:lnTo>
                      <a:pt x="6" y="6"/>
                    </a:lnTo>
                    <a:lnTo>
                      <a:pt x="6" y="0"/>
                    </a:lnTo>
                    <a:lnTo>
                      <a:pt x="12" y="0"/>
                    </a:lnTo>
                    <a:lnTo>
                      <a:pt x="18" y="0"/>
                    </a:lnTo>
                    <a:lnTo>
                      <a:pt x="18" y="6"/>
                    </a:lnTo>
                    <a:lnTo>
                      <a:pt x="24" y="6"/>
                    </a:lnTo>
                    <a:lnTo>
                      <a:pt x="24" y="12"/>
                    </a:lnTo>
                    <a:lnTo>
                      <a:pt x="18" y="12"/>
                    </a:lnTo>
                    <a:lnTo>
                      <a:pt x="18" y="18"/>
                    </a:lnTo>
                    <a:lnTo>
                      <a:pt x="0" y="12"/>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260" name="Freeform 563"/>
              <p:cNvSpPr>
                <a:spLocks/>
              </p:cNvSpPr>
              <p:nvPr/>
            </p:nvSpPr>
            <p:spPr bwMode="auto">
              <a:xfrm>
                <a:off x="3983" y="2108"/>
                <a:ext cx="30" cy="36"/>
              </a:xfrm>
              <a:custGeom>
                <a:avLst/>
                <a:gdLst>
                  <a:gd name="T0" fmla="*/ 6 w 30"/>
                  <a:gd name="T1" fmla="*/ 30 h 36"/>
                  <a:gd name="T2" fmla="*/ 12 w 30"/>
                  <a:gd name="T3" fmla="*/ 30 h 36"/>
                  <a:gd name="T4" fmla="*/ 12 w 30"/>
                  <a:gd name="T5" fmla="*/ 30 h 36"/>
                  <a:gd name="T6" fmla="*/ 18 w 30"/>
                  <a:gd name="T7" fmla="*/ 36 h 36"/>
                  <a:gd name="T8" fmla="*/ 24 w 30"/>
                  <a:gd name="T9" fmla="*/ 36 h 36"/>
                  <a:gd name="T10" fmla="*/ 24 w 30"/>
                  <a:gd name="T11" fmla="*/ 36 h 36"/>
                  <a:gd name="T12" fmla="*/ 24 w 30"/>
                  <a:gd name="T13" fmla="*/ 30 h 36"/>
                  <a:gd name="T14" fmla="*/ 24 w 30"/>
                  <a:gd name="T15" fmla="*/ 30 h 36"/>
                  <a:gd name="T16" fmla="*/ 24 w 30"/>
                  <a:gd name="T17" fmla="*/ 30 h 36"/>
                  <a:gd name="T18" fmla="*/ 30 w 30"/>
                  <a:gd name="T19" fmla="*/ 24 h 36"/>
                  <a:gd name="T20" fmla="*/ 30 w 30"/>
                  <a:gd name="T21" fmla="*/ 18 h 36"/>
                  <a:gd name="T22" fmla="*/ 30 w 30"/>
                  <a:gd name="T23" fmla="*/ 12 h 36"/>
                  <a:gd name="T24" fmla="*/ 30 w 30"/>
                  <a:gd name="T25" fmla="*/ 12 h 36"/>
                  <a:gd name="T26" fmla="*/ 30 w 30"/>
                  <a:gd name="T27" fmla="*/ 12 h 36"/>
                  <a:gd name="T28" fmla="*/ 30 w 30"/>
                  <a:gd name="T29" fmla="*/ 12 h 36"/>
                  <a:gd name="T30" fmla="*/ 30 w 30"/>
                  <a:gd name="T31" fmla="*/ 6 h 36"/>
                  <a:gd name="T32" fmla="*/ 30 w 30"/>
                  <a:gd name="T33" fmla="*/ 6 h 36"/>
                  <a:gd name="T34" fmla="*/ 30 w 30"/>
                  <a:gd name="T35" fmla="*/ 6 h 36"/>
                  <a:gd name="T36" fmla="*/ 24 w 30"/>
                  <a:gd name="T37" fmla="*/ 0 h 36"/>
                  <a:gd name="T38" fmla="*/ 18 w 30"/>
                  <a:gd name="T39" fmla="*/ 0 h 36"/>
                  <a:gd name="T40" fmla="*/ 12 w 30"/>
                  <a:gd name="T41" fmla="*/ 0 h 36"/>
                  <a:gd name="T42" fmla="*/ 6 w 30"/>
                  <a:gd name="T43" fmla="*/ 0 h 36"/>
                  <a:gd name="T44" fmla="*/ 12 w 30"/>
                  <a:gd name="T45" fmla="*/ 6 h 36"/>
                  <a:gd name="T46" fmla="*/ 12 w 30"/>
                  <a:gd name="T47" fmla="*/ 6 h 36"/>
                  <a:gd name="T48" fmla="*/ 6 w 30"/>
                  <a:gd name="T49" fmla="*/ 6 h 36"/>
                  <a:gd name="T50" fmla="*/ 6 w 30"/>
                  <a:gd name="T51" fmla="*/ 12 h 36"/>
                  <a:gd name="T52" fmla="*/ 6 w 30"/>
                  <a:gd name="T53" fmla="*/ 18 h 36"/>
                  <a:gd name="T54" fmla="*/ 0 w 30"/>
                  <a:gd name="T55" fmla="*/ 24 h 36"/>
                  <a:gd name="T56" fmla="*/ 6 w 30"/>
                  <a:gd name="T57" fmla="*/ 24 h 36"/>
                  <a:gd name="T58" fmla="*/ 6 w 30"/>
                  <a:gd name="T59" fmla="*/ 24 h 36"/>
                  <a:gd name="T60" fmla="*/ 0 w 30"/>
                  <a:gd name="T61" fmla="*/ 24 h 36"/>
                  <a:gd name="T62" fmla="*/ 0 w 30"/>
                  <a:gd name="T63" fmla="*/ 30 h 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30" h="36">
                    <a:moveTo>
                      <a:pt x="0" y="30"/>
                    </a:moveTo>
                    <a:lnTo>
                      <a:pt x="6" y="30"/>
                    </a:lnTo>
                    <a:lnTo>
                      <a:pt x="12" y="30"/>
                    </a:lnTo>
                    <a:lnTo>
                      <a:pt x="18" y="30"/>
                    </a:lnTo>
                    <a:lnTo>
                      <a:pt x="18" y="36"/>
                    </a:lnTo>
                    <a:lnTo>
                      <a:pt x="24" y="36"/>
                    </a:lnTo>
                    <a:lnTo>
                      <a:pt x="24" y="30"/>
                    </a:lnTo>
                    <a:lnTo>
                      <a:pt x="30" y="24"/>
                    </a:lnTo>
                    <a:lnTo>
                      <a:pt x="30" y="18"/>
                    </a:lnTo>
                    <a:lnTo>
                      <a:pt x="30" y="12"/>
                    </a:lnTo>
                    <a:lnTo>
                      <a:pt x="30" y="6"/>
                    </a:lnTo>
                    <a:lnTo>
                      <a:pt x="24" y="6"/>
                    </a:lnTo>
                    <a:lnTo>
                      <a:pt x="24" y="0"/>
                    </a:lnTo>
                    <a:lnTo>
                      <a:pt x="18" y="0"/>
                    </a:lnTo>
                    <a:lnTo>
                      <a:pt x="12" y="0"/>
                    </a:lnTo>
                    <a:lnTo>
                      <a:pt x="6" y="0"/>
                    </a:lnTo>
                    <a:lnTo>
                      <a:pt x="12" y="6"/>
                    </a:lnTo>
                    <a:lnTo>
                      <a:pt x="6" y="6"/>
                    </a:lnTo>
                    <a:lnTo>
                      <a:pt x="6" y="12"/>
                    </a:lnTo>
                    <a:lnTo>
                      <a:pt x="6" y="18"/>
                    </a:lnTo>
                    <a:lnTo>
                      <a:pt x="0" y="18"/>
                    </a:lnTo>
                    <a:lnTo>
                      <a:pt x="0" y="24"/>
                    </a:lnTo>
                    <a:lnTo>
                      <a:pt x="6" y="24"/>
                    </a:lnTo>
                    <a:lnTo>
                      <a:pt x="0" y="24"/>
                    </a:lnTo>
                    <a:lnTo>
                      <a:pt x="0" y="30"/>
                    </a:lnTo>
                    <a:close/>
                  </a:path>
                </a:pathLst>
              </a:custGeom>
              <a:solidFill>
                <a:srgbClr val="A5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261" name="Freeform 564"/>
              <p:cNvSpPr>
                <a:spLocks/>
              </p:cNvSpPr>
              <p:nvPr/>
            </p:nvSpPr>
            <p:spPr bwMode="auto">
              <a:xfrm>
                <a:off x="3983" y="2108"/>
                <a:ext cx="30" cy="36"/>
              </a:xfrm>
              <a:custGeom>
                <a:avLst/>
                <a:gdLst>
                  <a:gd name="T0" fmla="*/ 0 w 30"/>
                  <a:gd name="T1" fmla="*/ 30 h 36"/>
                  <a:gd name="T2" fmla="*/ 6 w 30"/>
                  <a:gd name="T3" fmla="*/ 30 h 36"/>
                  <a:gd name="T4" fmla="*/ 12 w 30"/>
                  <a:gd name="T5" fmla="*/ 30 h 36"/>
                  <a:gd name="T6" fmla="*/ 18 w 30"/>
                  <a:gd name="T7" fmla="*/ 30 h 36"/>
                  <a:gd name="T8" fmla="*/ 24 w 30"/>
                  <a:gd name="T9" fmla="*/ 36 h 36"/>
                  <a:gd name="T10" fmla="*/ 24 w 30"/>
                  <a:gd name="T11" fmla="*/ 36 h 36"/>
                  <a:gd name="T12" fmla="*/ 24 w 30"/>
                  <a:gd name="T13" fmla="*/ 30 h 36"/>
                  <a:gd name="T14" fmla="*/ 24 w 30"/>
                  <a:gd name="T15" fmla="*/ 30 h 36"/>
                  <a:gd name="T16" fmla="*/ 24 w 30"/>
                  <a:gd name="T17" fmla="*/ 30 h 36"/>
                  <a:gd name="T18" fmla="*/ 30 w 30"/>
                  <a:gd name="T19" fmla="*/ 24 h 36"/>
                  <a:gd name="T20" fmla="*/ 30 w 30"/>
                  <a:gd name="T21" fmla="*/ 24 h 36"/>
                  <a:gd name="T22" fmla="*/ 30 w 30"/>
                  <a:gd name="T23" fmla="*/ 18 h 36"/>
                  <a:gd name="T24" fmla="*/ 30 w 30"/>
                  <a:gd name="T25" fmla="*/ 12 h 36"/>
                  <a:gd name="T26" fmla="*/ 30 w 30"/>
                  <a:gd name="T27" fmla="*/ 12 h 36"/>
                  <a:gd name="T28" fmla="*/ 30 w 30"/>
                  <a:gd name="T29" fmla="*/ 12 h 36"/>
                  <a:gd name="T30" fmla="*/ 30 w 30"/>
                  <a:gd name="T31" fmla="*/ 6 h 36"/>
                  <a:gd name="T32" fmla="*/ 30 w 30"/>
                  <a:gd name="T33" fmla="*/ 6 h 36"/>
                  <a:gd name="T34" fmla="*/ 30 w 30"/>
                  <a:gd name="T35" fmla="*/ 6 h 36"/>
                  <a:gd name="T36" fmla="*/ 24 w 30"/>
                  <a:gd name="T37" fmla="*/ 6 h 36"/>
                  <a:gd name="T38" fmla="*/ 18 w 30"/>
                  <a:gd name="T39" fmla="*/ 0 h 36"/>
                  <a:gd name="T40" fmla="*/ 12 w 30"/>
                  <a:gd name="T41" fmla="*/ 0 h 36"/>
                  <a:gd name="T42" fmla="*/ 12 w 30"/>
                  <a:gd name="T43" fmla="*/ 0 h 36"/>
                  <a:gd name="T44" fmla="*/ 12 w 30"/>
                  <a:gd name="T45" fmla="*/ 6 h 36"/>
                  <a:gd name="T46" fmla="*/ 12 w 30"/>
                  <a:gd name="T47" fmla="*/ 6 h 36"/>
                  <a:gd name="T48" fmla="*/ 6 w 30"/>
                  <a:gd name="T49" fmla="*/ 6 h 36"/>
                  <a:gd name="T50" fmla="*/ 6 w 30"/>
                  <a:gd name="T51" fmla="*/ 12 h 36"/>
                  <a:gd name="T52" fmla="*/ 6 w 30"/>
                  <a:gd name="T53" fmla="*/ 12 h 36"/>
                  <a:gd name="T54" fmla="*/ 0 w 30"/>
                  <a:gd name="T55" fmla="*/ 18 h 36"/>
                  <a:gd name="T56" fmla="*/ 6 w 30"/>
                  <a:gd name="T57" fmla="*/ 24 h 36"/>
                  <a:gd name="T58" fmla="*/ 6 w 30"/>
                  <a:gd name="T59" fmla="*/ 24 h 36"/>
                  <a:gd name="T60" fmla="*/ 6 w 30"/>
                  <a:gd name="T61" fmla="*/ 24 h 36"/>
                  <a:gd name="T62" fmla="*/ 0 w 30"/>
                  <a:gd name="T63" fmla="*/ 30 h 36"/>
                  <a:gd name="T64" fmla="*/ 0 w 30"/>
                  <a:gd name="T65" fmla="*/ 30 h 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0" h="36">
                    <a:moveTo>
                      <a:pt x="0" y="30"/>
                    </a:moveTo>
                    <a:lnTo>
                      <a:pt x="0" y="30"/>
                    </a:lnTo>
                    <a:lnTo>
                      <a:pt x="6" y="30"/>
                    </a:lnTo>
                    <a:lnTo>
                      <a:pt x="12" y="30"/>
                    </a:lnTo>
                    <a:lnTo>
                      <a:pt x="18" y="30"/>
                    </a:lnTo>
                    <a:lnTo>
                      <a:pt x="18" y="36"/>
                    </a:lnTo>
                    <a:lnTo>
                      <a:pt x="24" y="36"/>
                    </a:lnTo>
                    <a:lnTo>
                      <a:pt x="24" y="30"/>
                    </a:lnTo>
                    <a:lnTo>
                      <a:pt x="30" y="24"/>
                    </a:lnTo>
                    <a:lnTo>
                      <a:pt x="30" y="18"/>
                    </a:lnTo>
                    <a:lnTo>
                      <a:pt x="30" y="12"/>
                    </a:lnTo>
                    <a:lnTo>
                      <a:pt x="30" y="6"/>
                    </a:lnTo>
                    <a:lnTo>
                      <a:pt x="24" y="6"/>
                    </a:lnTo>
                    <a:lnTo>
                      <a:pt x="24" y="0"/>
                    </a:lnTo>
                    <a:lnTo>
                      <a:pt x="18" y="0"/>
                    </a:lnTo>
                    <a:lnTo>
                      <a:pt x="12" y="0"/>
                    </a:lnTo>
                    <a:lnTo>
                      <a:pt x="6" y="0"/>
                    </a:lnTo>
                    <a:lnTo>
                      <a:pt x="12" y="6"/>
                    </a:lnTo>
                    <a:lnTo>
                      <a:pt x="6" y="6"/>
                    </a:lnTo>
                    <a:lnTo>
                      <a:pt x="6" y="12"/>
                    </a:lnTo>
                    <a:lnTo>
                      <a:pt x="6" y="18"/>
                    </a:lnTo>
                    <a:lnTo>
                      <a:pt x="0" y="18"/>
                    </a:lnTo>
                    <a:lnTo>
                      <a:pt x="0" y="24"/>
                    </a:lnTo>
                    <a:lnTo>
                      <a:pt x="6" y="24"/>
                    </a:lnTo>
                    <a:lnTo>
                      <a:pt x="0" y="24"/>
                    </a:lnTo>
                    <a:lnTo>
                      <a:pt x="0" y="3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262" name="Freeform 565"/>
              <p:cNvSpPr>
                <a:spLocks/>
              </p:cNvSpPr>
              <p:nvPr/>
            </p:nvSpPr>
            <p:spPr bwMode="auto">
              <a:xfrm>
                <a:off x="3995" y="2108"/>
                <a:ext cx="12" cy="6"/>
              </a:xfrm>
              <a:custGeom>
                <a:avLst/>
                <a:gdLst>
                  <a:gd name="T0" fmla="*/ 0 w 12"/>
                  <a:gd name="T1" fmla="*/ 0 h 6"/>
                  <a:gd name="T2" fmla="*/ 0 w 12"/>
                  <a:gd name="T3" fmla="*/ 0 h 6"/>
                  <a:gd name="T4" fmla="*/ 0 w 12"/>
                  <a:gd name="T5" fmla="*/ 0 h 6"/>
                  <a:gd name="T6" fmla="*/ 0 w 12"/>
                  <a:gd name="T7" fmla="*/ 0 h 6"/>
                  <a:gd name="T8" fmla="*/ 0 w 12"/>
                  <a:gd name="T9" fmla="*/ 0 h 6"/>
                  <a:gd name="T10" fmla="*/ 6 w 12"/>
                  <a:gd name="T11" fmla="*/ 0 h 6"/>
                  <a:gd name="T12" fmla="*/ 6 w 12"/>
                  <a:gd name="T13" fmla="*/ 0 h 6"/>
                  <a:gd name="T14" fmla="*/ 12 w 12"/>
                  <a:gd name="T15" fmla="*/ 6 h 6"/>
                  <a:gd name="T16" fmla="*/ 12 w 12"/>
                  <a:gd name="T17" fmla="*/ 6 h 6"/>
                  <a:gd name="T18" fmla="*/ 12 w 12"/>
                  <a:gd name="T19" fmla="*/ 6 h 6"/>
                  <a:gd name="T20" fmla="*/ 12 w 12"/>
                  <a:gd name="T21" fmla="*/ 6 h 6"/>
                  <a:gd name="T22" fmla="*/ 12 w 12"/>
                  <a:gd name="T23" fmla="*/ 6 h 6"/>
                  <a:gd name="T24" fmla="*/ 12 w 12"/>
                  <a:gd name="T25" fmla="*/ 6 h 6"/>
                  <a:gd name="T26" fmla="*/ 12 w 12"/>
                  <a:gd name="T27" fmla="*/ 6 h 6"/>
                  <a:gd name="T28" fmla="*/ 6 w 12"/>
                  <a:gd name="T29" fmla="*/ 6 h 6"/>
                  <a:gd name="T30" fmla="*/ 6 w 12"/>
                  <a:gd name="T31" fmla="*/ 6 h 6"/>
                  <a:gd name="T32" fmla="*/ 6 w 12"/>
                  <a:gd name="T33" fmla="*/ 6 h 6"/>
                  <a:gd name="T34" fmla="*/ 6 w 12"/>
                  <a:gd name="T35" fmla="*/ 6 h 6"/>
                  <a:gd name="T36" fmla="*/ 0 w 12"/>
                  <a:gd name="T37" fmla="*/ 6 h 6"/>
                  <a:gd name="T38" fmla="*/ 0 w 12"/>
                  <a:gd name="T39" fmla="*/ 6 h 6"/>
                  <a:gd name="T40" fmla="*/ 0 w 12"/>
                  <a:gd name="T41" fmla="*/ 6 h 6"/>
                  <a:gd name="T42" fmla="*/ 0 w 12"/>
                  <a:gd name="T43" fmla="*/ 6 h 6"/>
                  <a:gd name="T44" fmla="*/ 0 w 12"/>
                  <a:gd name="T45" fmla="*/ 6 h 6"/>
                  <a:gd name="T46" fmla="*/ 0 w 12"/>
                  <a:gd name="T47" fmla="*/ 0 h 6"/>
                  <a:gd name="T48" fmla="*/ 0 w 12"/>
                  <a:gd name="T49" fmla="*/ 0 h 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2" h="6">
                    <a:moveTo>
                      <a:pt x="0" y="0"/>
                    </a:moveTo>
                    <a:lnTo>
                      <a:pt x="0" y="0"/>
                    </a:lnTo>
                    <a:lnTo>
                      <a:pt x="6" y="0"/>
                    </a:lnTo>
                    <a:lnTo>
                      <a:pt x="12" y="6"/>
                    </a:lnTo>
                    <a:lnTo>
                      <a:pt x="6" y="6"/>
                    </a:lnTo>
                    <a:lnTo>
                      <a:pt x="0" y="6"/>
                    </a:lnTo>
                    <a:lnTo>
                      <a:pt x="0" y="0"/>
                    </a:lnTo>
                    <a:close/>
                  </a:path>
                </a:pathLst>
              </a:custGeom>
              <a:solidFill>
                <a:srgbClr val="E5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263" name="Freeform 566"/>
              <p:cNvSpPr>
                <a:spLocks/>
              </p:cNvSpPr>
              <p:nvPr/>
            </p:nvSpPr>
            <p:spPr bwMode="auto">
              <a:xfrm>
                <a:off x="3989" y="2114"/>
                <a:ext cx="18" cy="18"/>
              </a:xfrm>
              <a:custGeom>
                <a:avLst/>
                <a:gdLst>
                  <a:gd name="T0" fmla="*/ 6 w 18"/>
                  <a:gd name="T1" fmla="*/ 0 h 18"/>
                  <a:gd name="T2" fmla="*/ 6 w 18"/>
                  <a:gd name="T3" fmla="*/ 0 h 18"/>
                  <a:gd name="T4" fmla="*/ 6 w 18"/>
                  <a:gd name="T5" fmla="*/ 0 h 18"/>
                  <a:gd name="T6" fmla="*/ 6 w 18"/>
                  <a:gd name="T7" fmla="*/ 0 h 18"/>
                  <a:gd name="T8" fmla="*/ 6 w 18"/>
                  <a:gd name="T9" fmla="*/ 0 h 18"/>
                  <a:gd name="T10" fmla="*/ 6 w 18"/>
                  <a:gd name="T11" fmla="*/ 0 h 18"/>
                  <a:gd name="T12" fmla="*/ 12 w 18"/>
                  <a:gd name="T13" fmla="*/ 0 h 18"/>
                  <a:gd name="T14" fmla="*/ 12 w 18"/>
                  <a:gd name="T15" fmla="*/ 0 h 18"/>
                  <a:gd name="T16" fmla="*/ 12 w 18"/>
                  <a:gd name="T17" fmla="*/ 6 h 18"/>
                  <a:gd name="T18" fmla="*/ 18 w 18"/>
                  <a:gd name="T19" fmla="*/ 6 h 18"/>
                  <a:gd name="T20" fmla="*/ 18 w 18"/>
                  <a:gd name="T21" fmla="*/ 6 h 18"/>
                  <a:gd name="T22" fmla="*/ 18 w 18"/>
                  <a:gd name="T23" fmla="*/ 6 h 18"/>
                  <a:gd name="T24" fmla="*/ 12 w 18"/>
                  <a:gd name="T25" fmla="*/ 6 h 18"/>
                  <a:gd name="T26" fmla="*/ 12 w 18"/>
                  <a:gd name="T27" fmla="*/ 6 h 18"/>
                  <a:gd name="T28" fmla="*/ 12 w 18"/>
                  <a:gd name="T29" fmla="*/ 6 h 18"/>
                  <a:gd name="T30" fmla="*/ 12 w 18"/>
                  <a:gd name="T31" fmla="*/ 6 h 18"/>
                  <a:gd name="T32" fmla="*/ 12 w 18"/>
                  <a:gd name="T33" fmla="*/ 6 h 18"/>
                  <a:gd name="T34" fmla="*/ 12 w 18"/>
                  <a:gd name="T35" fmla="*/ 6 h 18"/>
                  <a:gd name="T36" fmla="*/ 6 w 18"/>
                  <a:gd name="T37" fmla="*/ 6 h 18"/>
                  <a:gd name="T38" fmla="*/ 6 w 18"/>
                  <a:gd name="T39" fmla="*/ 6 h 18"/>
                  <a:gd name="T40" fmla="*/ 6 w 18"/>
                  <a:gd name="T41" fmla="*/ 6 h 18"/>
                  <a:gd name="T42" fmla="*/ 12 w 18"/>
                  <a:gd name="T43" fmla="*/ 12 h 18"/>
                  <a:gd name="T44" fmla="*/ 12 w 18"/>
                  <a:gd name="T45" fmla="*/ 12 h 18"/>
                  <a:gd name="T46" fmla="*/ 12 w 18"/>
                  <a:gd name="T47" fmla="*/ 12 h 18"/>
                  <a:gd name="T48" fmla="*/ 12 w 18"/>
                  <a:gd name="T49" fmla="*/ 12 h 18"/>
                  <a:gd name="T50" fmla="*/ 12 w 18"/>
                  <a:gd name="T51" fmla="*/ 12 h 18"/>
                  <a:gd name="T52" fmla="*/ 6 w 18"/>
                  <a:gd name="T53" fmla="*/ 12 h 18"/>
                  <a:gd name="T54" fmla="*/ 6 w 18"/>
                  <a:gd name="T55" fmla="*/ 12 h 18"/>
                  <a:gd name="T56" fmla="*/ 6 w 18"/>
                  <a:gd name="T57" fmla="*/ 12 h 18"/>
                  <a:gd name="T58" fmla="*/ 6 w 18"/>
                  <a:gd name="T59" fmla="*/ 18 h 18"/>
                  <a:gd name="T60" fmla="*/ 12 w 18"/>
                  <a:gd name="T61" fmla="*/ 18 h 18"/>
                  <a:gd name="T62" fmla="*/ 12 w 18"/>
                  <a:gd name="T63" fmla="*/ 18 h 18"/>
                  <a:gd name="T64" fmla="*/ 12 w 18"/>
                  <a:gd name="T65" fmla="*/ 18 h 18"/>
                  <a:gd name="T66" fmla="*/ 6 w 18"/>
                  <a:gd name="T67" fmla="*/ 18 h 18"/>
                  <a:gd name="T68" fmla="*/ 6 w 18"/>
                  <a:gd name="T69" fmla="*/ 18 h 18"/>
                  <a:gd name="T70" fmla="*/ 6 w 18"/>
                  <a:gd name="T71" fmla="*/ 18 h 18"/>
                  <a:gd name="T72" fmla="*/ 6 w 18"/>
                  <a:gd name="T73" fmla="*/ 18 h 18"/>
                  <a:gd name="T74" fmla="*/ 6 w 18"/>
                  <a:gd name="T75" fmla="*/ 18 h 18"/>
                  <a:gd name="T76" fmla="*/ 0 w 18"/>
                  <a:gd name="T77" fmla="*/ 18 h 18"/>
                  <a:gd name="T78" fmla="*/ 0 w 18"/>
                  <a:gd name="T79" fmla="*/ 18 h 18"/>
                  <a:gd name="T80" fmla="*/ 0 w 18"/>
                  <a:gd name="T81" fmla="*/ 18 h 18"/>
                  <a:gd name="T82" fmla="*/ 0 w 18"/>
                  <a:gd name="T83" fmla="*/ 18 h 18"/>
                  <a:gd name="T84" fmla="*/ 0 w 18"/>
                  <a:gd name="T85" fmla="*/ 18 h 18"/>
                  <a:gd name="T86" fmla="*/ 0 w 18"/>
                  <a:gd name="T87" fmla="*/ 18 h 18"/>
                  <a:gd name="T88" fmla="*/ 0 w 18"/>
                  <a:gd name="T89" fmla="*/ 12 h 18"/>
                  <a:gd name="T90" fmla="*/ 0 w 18"/>
                  <a:gd name="T91" fmla="*/ 12 h 18"/>
                  <a:gd name="T92" fmla="*/ 0 w 18"/>
                  <a:gd name="T93" fmla="*/ 12 h 18"/>
                  <a:gd name="T94" fmla="*/ 0 w 18"/>
                  <a:gd name="T95" fmla="*/ 12 h 18"/>
                  <a:gd name="T96" fmla="*/ 0 w 18"/>
                  <a:gd name="T97" fmla="*/ 6 h 18"/>
                  <a:gd name="T98" fmla="*/ 0 w 18"/>
                  <a:gd name="T99" fmla="*/ 6 h 18"/>
                  <a:gd name="T100" fmla="*/ 0 w 18"/>
                  <a:gd name="T101" fmla="*/ 6 h 18"/>
                  <a:gd name="T102" fmla="*/ 0 w 18"/>
                  <a:gd name="T103" fmla="*/ 6 h 18"/>
                  <a:gd name="T104" fmla="*/ 0 w 18"/>
                  <a:gd name="T105" fmla="*/ 6 h 18"/>
                  <a:gd name="T106" fmla="*/ 0 w 18"/>
                  <a:gd name="T107" fmla="*/ 0 h 18"/>
                  <a:gd name="T108" fmla="*/ 6 w 18"/>
                  <a:gd name="T109" fmla="*/ 0 h 18"/>
                  <a:gd name="T110" fmla="*/ 6 w 18"/>
                  <a:gd name="T111" fmla="*/ 0 h 18"/>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8" h="18">
                    <a:moveTo>
                      <a:pt x="6" y="0"/>
                    </a:moveTo>
                    <a:lnTo>
                      <a:pt x="6" y="0"/>
                    </a:lnTo>
                    <a:lnTo>
                      <a:pt x="12" y="0"/>
                    </a:lnTo>
                    <a:lnTo>
                      <a:pt x="12" y="6"/>
                    </a:lnTo>
                    <a:lnTo>
                      <a:pt x="18" y="6"/>
                    </a:lnTo>
                    <a:lnTo>
                      <a:pt x="12" y="6"/>
                    </a:lnTo>
                    <a:lnTo>
                      <a:pt x="6" y="6"/>
                    </a:lnTo>
                    <a:lnTo>
                      <a:pt x="12" y="12"/>
                    </a:lnTo>
                    <a:lnTo>
                      <a:pt x="6" y="12"/>
                    </a:lnTo>
                    <a:lnTo>
                      <a:pt x="6" y="18"/>
                    </a:lnTo>
                    <a:lnTo>
                      <a:pt x="12" y="18"/>
                    </a:lnTo>
                    <a:lnTo>
                      <a:pt x="6" y="18"/>
                    </a:lnTo>
                    <a:lnTo>
                      <a:pt x="0" y="18"/>
                    </a:lnTo>
                    <a:lnTo>
                      <a:pt x="0" y="12"/>
                    </a:lnTo>
                    <a:lnTo>
                      <a:pt x="0" y="6"/>
                    </a:lnTo>
                    <a:lnTo>
                      <a:pt x="0" y="0"/>
                    </a:lnTo>
                    <a:lnTo>
                      <a:pt x="6" y="0"/>
                    </a:lnTo>
                    <a:close/>
                  </a:path>
                </a:pathLst>
              </a:custGeom>
              <a:solidFill>
                <a:srgbClr val="E5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264" name="Freeform 567"/>
              <p:cNvSpPr>
                <a:spLocks/>
              </p:cNvSpPr>
              <p:nvPr/>
            </p:nvSpPr>
            <p:spPr bwMode="auto">
              <a:xfrm>
                <a:off x="3983" y="2132"/>
                <a:ext cx="12" cy="6"/>
              </a:xfrm>
              <a:custGeom>
                <a:avLst/>
                <a:gdLst>
                  <a:gd name="T0" fmla="*/ 0 w 12"/>
                  <a:gd name="T1" fmla="*/ 6 h 6"/>
                  <a:gd name="T2" fmla="*/ 0 w 12"/>
                  <a:gd name="T3" fmla="*/ 6 h 6"/>
                  <a:gd name="T4" fmla="*/ 0 w 12"/>
                  <a:gd name="T5" fmla="*/ 6 h 6"/>
                  <a:gd name="T6" fmla="*/ 6 w 12"/>
                  <a:gd name="T7" fmla="*/ 6 h 6"/>
                  <a:gd name="T8" fmla="*/ 6 w 12"/>
                  <a:gd name="T9" fmla="*/ 0 h 6"/>
                  <a:gd name="T10" fmla="*/ 6 w 12"/>
                  <a:gd name="T11" fmla="*/ 0 h 6"/>
                  <a:gd name="T12" fmla="*/ 6 w 12"/>
                  <a:gd name="T13" fmla="*/ 0 h 6"/>
                  <a:gd name="T14" fmla="*/ 12 w 12"/>
                  <a:gd name="T15" fmla="*/ 6 h 6"/>
                  <a:gd name="T16" fmla="*/ 12 w 12"/>
                  <a:gd name="T17" fmla="*/ 6 h 6"/>
                  <a:gd name="T18" fmla="*/ 12 w 12"/>
                  <a:gd name="T19" fmla="*/ 6 h 6"/>
                  <a:gd name="T20" fmla="*/ 12 w 12"/>
                  <a:gd name="T21" fmla="*/ 6 h 6"/>
                  <a:gd name="T22" fmla="*/ 12 w 12"/>
                  <a:gd name="T23" fmla="*/ 6 h 6"/>
                  <a:gd name="T24" fmla="*/ 12 w 12"/>
                  <a:gd name="T25" fmla="*/ 6 h 6"/>
                  <a:gd name="T26" fmla="*/ 6 w 12"/>
                  <a:gd name="T27" fmla="*/ 6 h 6"/>
                  <a:gd name="T28" fmla="*/ 6 w 12"/>
                  <a:gd name="T29" fmla="*/ 6 h 6"/>
                  <a:gd name="T30" fmla="*/ 0 w 12"/>
                  <a:gd name="T31" fmla="*/ 6 h 6"/>
                  <a:gd name="T32" fmla="*/ 0 w 12"/>
                  <a:gd name="T33" fmla="*/ 6 h 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2" h="6">
                    <a:moveTo>
                      <a:pt x="0" y="6"/>
                    </a:moveTo>
                    <a:lnTo>
                      <a:pt x="0" y="6"/>
                    </a:lnTo>
                    <a:lnTo>
                      <a:pt x="6" y="6"/>
                    </a:lnTo>
                    <a:lnTo>
                      <a:pt x="6" y="0"/>
                    </a:lnTo>
                    <a:lnTo>
                      <a:pt x="12" y="6"/>
                    </a:lnTo>
                    <a:lnTo>
                      <a:pt x="6" y="6"/>
                    </a:lnTo>
                    <a:lnTo>
                      <a:pt x="0" y="6"/>
                    </a:lnTo>
                    <a:close/>
                  </a:path>
                </a:pathLst>
              </a:custGeom>
              <a:solidFill>
                <a:srgbClr val="E5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265" name="Freeform 568"/>
              <p:cNvSpPr>
                <a:spLocks/>
              </p:cNvSpPr>
              <p:nvPr/>
            </p:nvSpPr>
            <p:spPr bwMode="auto">
              <a:xfrm>
                <a:off x="4025" y="2114"/>
                <a:ext cx="42" cy="91"/>
              </a:xfrm>
              <a:custGeom>
                <a:avLst/>
                <a:gdLst>
                  <a:gd name="T0" fmla="*/ 18 w 42"/>
                  <a:gd name="T1" fmla="*/ 91 h 91"/>
                  <a:gd name="T2" fmla="*/ 18 w 42"/>
                  <a:gd name="T3" fmla="*/ 91 h 91"/>
                  <a:gd name="T4" fmla="*/ 18 w 42"/>
                  <a:gd name="T5" fmla="*/ 85 h 91"/>
                  <a:gd name="T6" fmla="*/ 24 w 42"/>
                  <a:gd name="T7" fmla="*/ 85 h 91"/>
                  <a:gd name="T8" fmla="*/ 24 w 42"/>
                  <a:gd name="T9" fmla="*/ 79 h 91"/>
                  <a:gd name="T10" fmla="*/ 24 w 42"/>
                  <a:gd name="T11" fmla="*/ 73 h 91"/>
                  <a:gd name="T12" fmla="*/ 24 w 42"/>
                  <a:gd name="T13" fmla="*/ 67 h 91"/>
                  <a:gd name="T14" fmla="*/ 30 w 42"/>
                  <a:gd name="T15" fmla="*/ 61 h 91"/>
                  <a:gd name="T16" fmla="*/ 30 w 42"/>
                  <a:gd name="T17" fmla="*/ 55 h 91"/>
                  <a:gd name="T18" fmla="*/ 30 w 42"/>
                  <a:gd name="T19" fmla="*/ 49 h 91"/>
                  <a:gd name="T20" fmla="*/ 36 w 42"/>
                  <a:gd name="T21" fmla="*/ 42 h 91"/>
                  <a:gd name="T22" fmla="*/ 36 w 42"/>
                  <a:gd name="T23" fmla="*/ 36 h 91"/>
                  <a:gd name="T24" fmla="*/ 36 w 42"/>
                  <a:gd name="T25" fmla="*/ 36 h 91"/>
                  <a:gd name="T26" fmla="*/ 42 w 42"/>
                  <a:gd name="T27" fmla="*/ 30 h 91"/>
                  <a:gd name="T28" fmla="*/ 42 w 42"/>
                  <a:gd name="T29" fmla="*/ 24 h 91"/>
                  <a:gd name="T30" fmla="*/ 42 w 42"/>
                  <a:gd name="T31" fmla="*/ 24 h 91"/>
                  <a:gd name="T32" fmla="*/ 42 w 42"/>
                  <a:gd name="T33" fmla="*/ 18 h 91"/>
                  <a:gd name="T34" fmla="*/ 42 w 42"/>
                  <a:gd name="T35" fmla="*/ 18 h 91"/>
                  <a:gd name="T36" fmla="*/ 42 w 42"/>
                  <a:gd name="T37" fmla="*/ 12 h 91"/>
                  <a:gd name="T38" fmla="*/ 42 w 42"/>
                  <a:gd name="T39" fmla="*/ 12 h 91"/>
                  <a:gd name="T40" fmla="*/ 42 w 42"/>
                  <a:gd name="T41" fmla="*/ 6 h 91"/>
                  <a:gd name="T42" fmla="*/ 42 w 42"/>
                  <a:gd name="T43" fmla="*/ 6 h 91"/>
                  <a:gd name="T44" fmla="*/ 42 w 42"/>
                  <a:gd name="T45" fmla="*/ 6 h 91"/>
                  <a:gd name="T46" fmla="*/ 42 w 42"/>
                  <a:gd name="T47" fmla="*/ 0 h 91"/>
                  <a:gd name="T48" fmla="*/ 42 w 42"/>
                  <a:gd name="T49" fmla="*/ 0 h 91"/>
                  <a:gd name="T50" fmla="*/ 42 w 42"/>
                  <a:gd name="T51" fmla="*/ 0 h 91"/>
                  <a:gd name="T52" fmla="*/ 42 w 42"/>
                  <a:gd name="T53" fmla="*/ 0 h 91"/>
                  <a:gd name="T54" fmla="*/ 42 w 42"/>
                  <a:gd name="T55" fmla="*/ 0 h 91"/>
                  <a:gd name="T56" fmla="*/ 42 w 42"/>
                  <a:gd name="T57" fmla="*/ 0 h 91"/>
                  <a:gd name="T58" fmla="*/ 36 w 42"/>
                  <a:gd name="T59" fmla="*/ 0 h 91"/>
                  <a:gd name="T60" fmla="*/ 36 w 42"/>
                  <a:gd name="T61" fmla="*/ 0 h 91"/>
                  <a:gd name="T62" fmla="*/ 36 w 42"/>
                  <a:gd name="T63" fmla="*/ 0 h 91"/>
                  <a:gd name="T64" fmla="*/ 36 w 42"/>
                  <a:gd name="T65" fmla="*/ 0 h 91"/>
                  <a:gd name="T66" fmla="*/ 36 w 42"/>
                  <a:gd name="T67" fmla="*/ 0 h 91"/>
                  <a:gd name="T68" fmla="*/ 30 w 42"/>
                  <a:gd name="T69" fmla="*/ 0 h 91"/>
                  <a:gd name="T70" fmla="*/ 30 w 42"/>
                  <a:gd name="T71" fmla="*/ 0 h 91"/>
                  <a:gd name="T72" fmla="*/ 30 w 42"/>
                  <a:gd name="T73" fmla="*/ 6 h 91"/>
                  <a:gd name="T74" fmla="*/ 30 w 42"/>
                  <a:gd name="T75" fmla="*/ 6 h 91"/>
                  <a:gd name="T76" fmla="*/ 30 w 42"/>
                  <a:gd name="T77" fmla="*/ 12 h 91"/>
                  <a:gd name="T78" fmla="*/ 24 w 42"/>
                  <a:gd name="T79" fmla="*/ 12 h 91"/>
                  <a:gd name="T80" fmla="*/ 24 w 42"/>
                  <a:gd name="T81" fmla="*/ 12 h 91"/>
                  <a:gd name="T82" fmla="*/ 24 w 42"/>
                  <a:gd name="T83" fmla="*/ 18 h 91"/>
                  <a:gd name="T84" fmla="*/ 24 w 42"/>
                  <a:gd name="T85" fmla="*/ 18 h 91"/>
                  <a:gd name="T86" fmla="*/ 24 w 42"/>
                  <a:gd name="T87" fmla="*/ 24 h 91"/>
                  <a:gd name="T88" fmla="*/ 18 w 42"/>
                  <a:gd name="T89" fmla="*/ 30 h 91"/>
                  <a:gd name="T90" fmla="*/ 18 w 42"/>
                  <a:gd name="T91" fmla="*/ 36 h 91"/>
                  <a:gd name="T92" fmla="*/ 18 w 42"/>
                  <a:gd name="T93" fmla="*/ 42 h 91"/>
                  <a:gd name="T94" fmla="*/ 12 w 42"/>
                  <a:gd name="T95" fmla="*/ 49 h 91"/>
                  <a:gd name="T96" fmla="*/ 12 w 42"/>
                  <a:gd name="T97" fmla="*/ 55 h 91"/>
                  <a:gd name="T98" fmla="*/ 12 w 42"/>
                  <a:gd name="T99" fmla="*/ 61 h 91"/>
                  <a:gd name="T100" fmla="*/ 6 w 42"/>
                  <a:gd name="T101" fmla="*/ 67 h 91"/>
                  <a:gd name="T102" fmla="*/ 6 w 42"/>
                  <a:gd name="T103" fmla="*/ 73 h 91"/>
                  <a:gd name="T104" fmla="*/ 6 w 42"/>
                  <a:gd name="T105" fmla="*/ 79 h 91"/>
                  <a:gd name="T106" fmla="*/ 6 w 42"/>
                  <a:gd name="T107" fmla="*/ 79 h 91"/>
                  <a:gd name="T108" fmla="*/ 0 w 42"/>
                  <a:gd name="T109" fmla="*/ 85 h 91"/>
                  <a:gd name="T110" fmla="*/ 0 w 42"/>
                  <a:gd name="T111" fmla="*/ 85 h 91"/>
                  <a:gd name="T112" fmla="*/ 0 w 42"/>
                  <a:gd name="T113" fmla="*/ 85 h 91"/>
                  <a:gd name="T114" fmla="*/ 18 w 42"/>
                  <a:gd name="T115" fmla="*/ 91 h 9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2" h="91">
                    <a:moveTo>
                      <a:pt x="18" y="91"/>
                    </a:moveTo>
                    <a:lnTo>
                      <a:pt x="18" y="91"/>
                    </a:lnTo>
                    <a:lnTo>
                      <a:pt x="18" y="85"/>
                    </a:lnTo>
                    <a:lnTo>
                      <a:pt x="24" y="85"/>
                    </a:lnTo>
                    <a:lnTo>
                      <a:pt x="24" y="79"/>
                    </a:lnTo>
                    <a:lnTo>
                      <a:pt x="24" y="73"/>
                    </a:lnTo>
                    <a:lnTo>
                      <a:pt x="24" y="67"/>
                    </a:lnTo>
                    <a:lnTo>
                      <a:pt x="30" y="61"/>
                    </a:lnTo>
                    <a:lnTo>
                      <a:pt x="30" y="55"/>
                    </a:lnTo>
                    <a:lnTo>
                      <a:pt x="30" y="49"/>
                    </a:lnTo>
                    <a:lnTo>
                      <a:pt x="36" y="42"/>
                    </a:lnTo>
                    <a:lnTo>
                      <a:pt x="36" y="36"/>
                    </a:lnTo>
                    <a:lnTo>
                      <a:pt x="42" y="30"/>
                    </a:lnTo>
                    <a:lnTo>
                      <a:pt x="42" y="24"/>
                    </a:lnTo>
                    <a:lnTo>
                      <a:pt x="42" y="18"/>
                    </a:lnTo>
                    <a:lnTo>
                      <a:pt x="42" y="12"/>
                    </a:lnTo>
                    <a:lnTo>
                      <a:pt x="42" y="6"/>
                    </a:lnTo>
                    <a:lnTo>
                      <a:pt x="42" y="0"/>
                    </a:lnTo>
                    <a:lnTo>
                      <a:pt x="36" y="0"/>
                    </a:lnTo>
                    <a:lnTo>
                      <a:pt x="30" y="0"/>
                    </a:lnTo>
                    <a:lnTo>
                      <a:pt x="30" y="6"/>
                    </a:lnTo>
                    <a:lnTo>
                      <a:pt x="30" y="12"/>
                    </a:lnTo>
                    <a:lnTo>
                      <a:pt x="24" y="12"/>
                    </a:lnTo>
                    <a:lnTo>
                      <a:pt x="24" y="18"/>
                    </a:lnTo>
                    <a:lnTo>
                      <a:pt x="24" y="24"/>
                    </a:lnTo>
                    <a:lnTo>
                      <a:pt x="18" y="30"/>
                    </a:lnTo>
                    <a:lnTo>
                      <a:pt x="18" y="36"/>
                    </a:lnTo>
                    <a:lnTo>
                      <a:pt x="18" y="42"/>
                    </a:lnTo>
                    <a:lnTo>
                      <a:pt x="12" y="49"/>
                    </a:lnTo>
                    <a:lnTo>
                      <a:pt x="12" y="55"/>
                    </a:lnTo>
                    <a:lnTo>
                      <a:pt x="12" y="61"/>
                    </a:lnTo>
                    <a:lnTo>
                      <a:pt x="6" y="67"/>
                    </a:lnTo>
                    <a:lnTo>
                      <a:pt x="6" y="73"/>
                    </a:lnTo>
                    <a:lnTo>
                      <a:pt x="6" y="79"/>
                    </a:lnTo>
                    <a:lnTo>
                      <a:pt x="0" y="85"/>
                    </a:lnTo>
                    <a:lnTo>
                      <a:pt x="18" y="91"/>
                    </a:lnTo>
                    <a:close/>
                  </a:path>
                </a:pathLst>
              </a:custGeom>
              <a:solidFill>
                <a:srgbClr val="03030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266" name="Freeform 569"/>
              <p:cNvSpPr>
                <a:spLocks/>
              </p:cNvSpPr>
              <p:nvPr/>
            </p:nvSpPr>
            <p:spPr bwMode="auto">
              <a:xfrm>
                <a:off x="4001" y="2120"/>
                <a:ext cx="30" cy="73"/>
              </a:xfrm>
              <a:custGeom>
                <a:avLst/>
                <a:gdLst>
                  <a:gd name="T0" fmla="*/ 12 w 30"/>
                  <a:gd name="T1" fmla="*/ 73 h 73"/>
                  <a:gd name="T2" fmla="*/ 12 w 30"/>
                  <a:gd name="T3" fmla="*/ 73 h 73"/>
                  <a:gd name="T4" fmla="*/ 12 w 30"/>
                  <a:gd name="T5" fmla="*/ 67 h 73"/>
                  <a:gd name="T6" fmla="*/ 12 w 30"/>
                  <a:gd name="T7" fmla="*/ 67 h 73"/>
                  <a:gd name="T8" fmla="*/ 12 w 30"/>
                  <a:gd name="T9" fmla="*/ 61 h 73"/>
                  <a:gd name="T10" fmla="*/ 12 w 30"/>
                  <a:gd name="T11" fmla="*/ 55 h 73"/>
                  <a:gd name="T12" fmla="*/ 18 w 30"/>
                  <a:gd name="T13" fmla="*/ 55 h 73"/>
                  <a:gd name="T14" fmla="*/ 18 w 30"/>
                  <a:gd name="T15" fmla="*/ 49 h 73"/>
                  <a:gd name="T16" fmla="*/ 18 w 30"/>
                  <a:gd name="T17" fmla="*/ 43 h 73"/>
                  <a:gd name="T18" fmla="*/ 24 w 30"/>
                  <a:gd name="T19" fmla="*/ 36 h 73"/>
                  <a:gd name="T20" fmla="*/ 24 w 30"/>
                  <a:gd name="T21" fmla="*/ 30 h 73"/>
                  <a:gd name="T22" fmla="*/ 24 w 30"/>
                  <a:gd name="T23" fmla="*/ 24 h 73"/>
                  <a:gd name="T24" fmla="*/ 24 w 30"/>
                  <a:gd name="T25" fmla="*/ 18 h 73"/>
                  <a:gd name="T26" fmla="*/ 30 w 30"/>
                  <a:gd name="T27" fmla="*/ 18 h 73"/>
                  <a:gd name="T28" fmla="*/ 30 w 30"/>
                  <a:gd name="T29" fmla="*/ 12 h 73"/>
                  <a:gd name="T30" fmla="*/ 30 w 30"/>
                  <a:gd name="T31" fmla="*/ 12 h 73"/>
                  <a:gd name="T32" fmla="*/ 30 w 30"/>
                  <a:gd name="T33" fmla="*/ 6 h 73"/>
                  <a:gd name="T34" fmla="*/ 30 w 30"/>
                  <a:gd name="T35" fmla="*/ 6 h 73"/>
                  <a:gd name="T36" fmla="*/ 30 w 30"/>
                  <a:gd name="T37" fmla="*/ 0 h 73"/>
                  <a:gd name="T38" fmla="*/ 30 w 30"/>
                  <a:gd name="T39" fmla="*/ 0 h 73"/>
                  <a:gd name="T40" fmla="*/ 30 w 30"/>
                  <a:gd name="T41" fmla="*/ 0 h 73"/>
                  <a:gd name="T42" fmla="*/ 24 w 30"/>
                  <a:gd name="T43" fmla="*/ 0 h 73"/>
                  <a:gd name="T44" fmla="*/ 24 w 30"/>
                  <a:gd name="T45" fmla="*/ 0 h 73"/>
                  <a:gd name="T46" fmla="*/ 24 w 30"/>
                  <a:gd name="T47" fmla="*/ 0 h 73"/>
                  <a:gd name="T48" fmla="*/ 18 w 30"/>
                  <a:gd name="T49" fmla="*/ 6 h 73"/>
                  <a:gd name="T50" fmla="*/ 0 w 30"/>
                  <a:gd name="T51" fmla="*/ 67 h 73"/>
                  <a:gd name="T52" fmla="*/ 12 w 30"/>
                  <a:gd name="T53" fmla="*/ 73 h 73"/>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30" h="73">
                    <a:moveTo>
                      <a:pt x="12" y="73"/>
                    </a:moveTo>
                    <a:lnTo>
                      <a:pt x="12" y="73"/>
                    </a:lnTo>
                    <a:lnTo>
                      <a:pt x="12" y="67"/>
                    </a:lnTo>
                    <a:lnTo>
                      <a:pt x="12" y="61"/>
                    </a:lnTo>
                    <a:lnTo>
                      <a:pt x="12" y="55"/>
                    </a:lnTo>
                    <a:lnTo>
                      <a:pt x="18" y="55"/>
                    </a:lnTo>
                    <a:lnTo>
                      <a:pt x="18" y="49"/>
                    </a:lnTo>
                    <a:lnTo>
                      <a:pt x="18" y="43"/>
                    </a:lnTo>
                    <a:lnTo>
                      <a:pt x="24" y="36"/>
                    </a:lnTo>
                    <a:lnTo>
                      <a:pt x="24" y="30"/>
                    </a:lnTo>
                    <a:lnTo>
                      <a:pt x="24" y="24"/>
                    </a:lnTo>
                    <a:lnTo>
                      <a:pt x="24" y="18"/>
                    </a:lnTo>
                    <a:lnTo>
                      <a:pt x="30" y="18"/>
                    </a:lnTo>
                    <a:lnTo>
                      <a:pt x="30" y="12"/>
                    </a:lnTo>
                    <a:lnTo>
                      <a:pt x="30" y="6"/>
                    </a:lnTo>
                    <a:lnTo>
                      <a:pt x="30" y="0"/>
                    </a:lnTo>
                    <a:lnTo>
                      <a:pt x="24" y="0"/>
                    </a:lnTo>
                    <a:lnTo>
                      <a:pt x="18" y="6"/>
                    </a:lnTo>
                    <a:lnTo>
                      <a:pt x="0" y="67"/>
                    </a:lnTo>
                    <a:lnTo>
                      <a:pt x="12" y="73"/>
                    </a:lnTo>
                    <a:close/>
                  </a:path>
                </a:pathLst>
              </a:custGeom>
              <a:solidFill>
                <a:srgbClr val="7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267" name="Freeform 570"/>
              <p:cNvSpPr>
                <a:spLocks/>
              </p:cNvSpPr>
              <p:nvPr/>
            </p:nvSpPr>
            <p:spPr bwMode="auto">
              <a:xfrm>
                <a:off x="4001" y="2120"/>
                <a:ext cx="30" cy="73"/>
              </a:xfrm>
              <a:custGeom>
                <a:avLst/>
                <a:gdLst>
                  <a:gd name="T0" fmla="*/ 12 w 30"/>
                  <a:gd name="T1" fmla="*/ 73 h 73"/>
                  <a:gd name="T2" fmla="*/ 12 w 30"/>
                  <a:gd name="T3" fmla="*/ 73 h 73"/>
                  <a:gd name="T4" fmla="*/ 12 w 30"/>
                  <a:gd name="T5" fmla="*/ 73 h 73"/>
                  <a:gd name="T6" fmla="*/ 12 w 30"/>
                  <a:gd name="T7" fmla="*/ 67 h 73"/>
                  <a:gd name="T8" fmla="*/ 12 w 30"/>
                  <a:gd name="T9" fmla="*/ 67 h 73"/>
                  <a:gd name="T10" fmla="*/ 12 w 30"/>
                  <a:gd name="T11" fmla="*/ 61 h 73"/>
                  <a:gd name="T12" fmla="*/ 12 w 30"/>
                  <a:gd name="T13" fmla="*/ 55 h 73"/>
                  <a:gd name="T14" fmla="*/ 18 w 30"/>
                  <a:gd name="T15" fmla="*/ 55 h 73"/>
                  <a:gd name="T16" fmla="*/ 18 w 30"/>
                  <a:gd name="T17" fmla="*/ 49 h 73"/>
                  <a:gd name="T18" fmla="*/ 18 w 30"/>
                  <a:gd name="T19" fmla="*/ 43 h 73"/>
                  <a:gd name="T20" fmla="*/ 24 w 30"/>
                  <a:gd name="T21" fmla="*/ 36 h 73"/>
                  <a:gd name="T22" fmla="*/ 24 w 30"/>
                  <a:gd name="T23" fmla="*/ 30 h 73"/>
                  <a:gd name="T24" fmla="*/ 24 w 30"/>
                  <a:gd name="T25" fmla="*/ 24 h 73"/>
                  <a:gd name="T26" fmla="*/ 24 w 30"/>
                  <a:gd name="T27" fmla="*/ 18 h 73"/>
                  <a:gd name="T28" fmla="*/ 30 w 30"/>
                  <a:gd name="T29" fmla="*/ 18 h 73"/>
                  <a:gd name="T30" fmla="*/ 30 w 30"/>
                  <a:gd name="T31" fmla="*/ 12 h 73"/>
                  <a:gd name="T32" fmla="*/ 30 w 30"/>
                  <a:gd name="T33" fmla="*/ 12 h 73"/>
                  <a:gd name="T34" fmla="*/ 30 w 30"/>
                  <a:gd name="T35" fmla="*/ 6 h 73"/>
                  <a:gd name="T36" fmla="*/ 30 w 30"/>
                  <a:gd name="T37" fmla="*/ 6 h 73"/>
                  <a:gd name="T38" fmla="*/ 30 w 30"/>
                  <a:gd name="T39" fmla="*/ 0 h 73"/>
                  <a:gd name="T40" fmla="*/ 30 w 30"/>
                  <a:gd name="T41" fmla="*/ 0 h 73"/>
                  <a:gd name="T42" fmla="*/ 30 w 30"/>
                  <a:gd name="T43" fmla="*/ 0 h 73"/>
                  <a:gd name="T44" fmla="*/ 24 w 30"/>
                  <a:gd name="T45" fmla="*/ 0 h 73"/>
                  <a:gd name="T46" fmla="*/ 24 w 30"/>
                  <a:gd name="T47" fmla="*/ 0 h 73"/>
                  <a:gd name="T48" fmla="*/ 24 w 30"/>
                  <a:gd name="T49" fmla="*/ 0 h 73"/>
                  <a:gd name="T50" fmla="*/ 18 w 30"/>
                  <a:gd name="T51" fmla="*/ 6 h 73"/>
                  <a:gd name="T52" fmla="*/ 0 w 30"/>
                  <a:gd name="T53" fmla="*/ 67 h 73"/>
                  <a:gd name="T54" fmla="*/ 12 w 30"/>
                  <a:gd name="T55" fmla="*/ 73 h 73"/>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30" h="73">
                    <a:moveTo>
                      <a:pt x="12" y="73"/>
                    </a:moveTo>
                    <a:lnTo>
                      <a:pt x="12" y="73"/>
                    </a:lnTo>
                    <a:lnTo>
                      <a:pt x="12" y="67"/>
                    </a:lnTo>
                    <a:lnTo>
                      <a:pt x="12" y="61"/>
                    </a:lnTo>
                    <a:lnTo>
                      <a:pt x="12" y="55"/>
                    </a:lnTo>
                    <a:lnTo>
                      <a:pt x="18" y="55"/>
                    </a:lnTo>
                    <a:lnTo>
                      <a:pt x="18" y="49"/>
                    </a:lnTo>
                    <a:lnTo>
                      <a:pt x="18" y="43"/>
                    </a:lnTo>
                    <a:lnTo>
                      <a:pt x="24" y="36"/>
                    </a:lnTo>
                    <a:lnTo>
                      <a:pt x="24" y="30"/>
                    </a:lnTo>
                    <a:lnTo>
                      <a:pt x="24" y="24"/>
                    </a:lnTo>
                    <a:lnTo>
                      <a:pt x="24" y="18"/>
                    </a:lnTo>
                    <a:lnTo>
                      <a:pt x="30" y="18"/>
                    </a:lnTo>
                    <a:lnTo>
                      <a:pt x="30" y="12"/>
                    </a:lnTo>
                    <a:lnTo>
                      <a:pt x="30" y="6"/>
                    </a:lnTo>
                    <a:lnTo>
                      <a:pt x="30" y="0"/>
                    </a:lnTo>
                    <a:lnTo>
                      <a:pt x="24" y="0"/>
                    </a:lnTo>
                    <a:lnTo>
                      <a:pt x="18" y="6"/>
                    </a:lnTo>
                    <a:lnTo>
                      <a:pt x="0" y="67"/>
                    </a:lnTo>
                    <a:lnTo>
                      <a:pt x="12" y="73"/>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268" name="Freeform 571"/>
              <p:cNvSpPr>
                <a:spLocks/>
              </p:cNvSpPr>
              <p:nvPr/>
            </p:nvSpPr>
            <p:spPr bwMode="auto">
              <a:xfrm>
                <a:off x="3959" y="2175"/>
                <a:ext cx="96" cy="42"/>
              </a:xfrm>
              <a:custGeom>
                <a:avLst/>
                <a:gdLst>
                  <a:gd name="T0" fmla="*/ 0 w 96"/>
                  <a:gd name="T1" fmla="*/ 0 h 42"/>
                  <a:gd name="T2" fmla="*/ 6 w 96"/>
                  <a:gd name="T3" fmla="*/ 0 h 42"/>
                  <a:gd name="T4" fmla="*/ 6 w 96"/>
                  <a:gd name="T5" fmla="*/ 0 h 42"/>
                  <a:gd name="T6" fmla="*/ 6 w 96"/>
                  <a:gd name="T7" fmla="*/ 0 h 42"/>
                  <a:gd name="T8" fmla="*/ 6 w 96"/>
                  <a:gd name="T9" fmla="*/ 6 h 42"/>
                  <a:gd name="T10" fmla="*/ 12 w 96"/>
                  <a:gd name="T11" fmla="*/ 6 h 42"/>
                  <a:gd name="T12" fmla="*/ 12 w 96"/>
                  <a:gd name="T13" fmla="*/ 6 h 42"/>
                  <a:gd name="T14" fmla="*/ 18 w 96"/>
                  <a:gd name="T15" fmla="*/ 6 h 42"/>
                  <a:gd name="T16" fmla="*/ 24 w 96"/>
                  <a:gd name="T17" fmla="*/ 6 h 42"/>
                  <a:gd name="T18" fmla="*/ 30 w 96"/>
                  <a:gd name="T19" fmla="*/ 6 h 42"/>
                  <a:gd name="T20" fmla="*/ 30 w 96"/>
                  <a:gd name="T21" fmla="*/ 6 h 42"/>
                  <a:gd name="T22" fmla="*/ 30 w 96"/>
                  <a:gd name="T23" fmla="*/ 6 h 42"/>
                  <a:gd name="T24" fmla="*/ 36 w 96"/>
                  <a:gd name="T25" fmla="*/ 12 h 42"/>
                  <a:gd name="T26" fmla="*/ 36 w 96"/>
                  <a:gd name="T27" fmla="*/ 12 h 42"/>
                  <a:gd name="T28" fmla="*/ 42 w 96"/>
                  <a:gd name="T29" fmla="*/ 12 h 42"/>
                  <a:gd name="T30" fmla="*/ 42 w 96"/>
                  <a:gd name="T31" fmla="*/ 12 h 42"/>
                  <a:gd name="T32" fmla="*/ 48 w 96"/>
                  <a:gd name="T33" fmla="*/ 12 h 42"/>
                  <a:gd name="T34" fmla="*/ 48 w 96"/>
                  <a:gd name="T35" fmla="*/ 12 h 42"/>
                  <a:gd name="T36" fmla="*/ 54 w 96"/>
                  <a:gd name="T37" fmla="*/ 12 h 42"/>
                  <a:gd name="T38" fmla="*/ 54 w 96"/>
                  <a:gd name="T39" fmla="*/ 12 h 42"/>
                  <a:gd name="T40" fmla="*/ 60 w 96"/>
                  <a:gd name="T41" fmla="*/ 18 h 42"/>
                  <a:gd name="T42" fmla="*/ 60 w 96"/>
                  <a:gd name="T43" fmla="*/ 18 h 42"/>
                  <a:gd name="T44" fmla="*/ 66 w 96"/>
                  <a:gd name="T45" fmla="*/ 18 h 42"/>
                  <a:gd name="T46" fmla="*/ 66 w 96"/>
                  <a:gd name="T47" fmla="*/ 18 h 42"/>
                  <a:gd name="T48" fmla="*/ 66 w 96"/>
                  <a:gd name="T49" fmla="*/ 18 h 42"/>
                  <a:gd name="T50" fmla="*/ 72 w 96"/>
                  <a:gd name="T51" fmla="*/ 18 h 42"/>
                  <a:gd name="T52" fmla="*/ 72 w 96"/>
                  <a:gd name="T53" fmla="*/ 18 h 42"/>
                  <a:gd name="T54" fmla="*/ 78 w 96"/>
                  <a:gd name="T55" fmla="*/ 18 h 42"/>
                  <a:gd name="T56" fmla="*/ 84 w 96"/>
                  <a:gd name="T57" fmla="*/ 24 h 42"/>
                  <a:gd name="T58" fmla="*/ 84 w 96"/>
                  <a:gd name="T59" fmla="*/ 24 h 42"/>
                  <a:gd name="T60" fmla="*/ 90 w 96"/>
                  <a:gd name="T61" fmla="*/ 24 h 42"/>
                  <a:gd name="T62" fmla="*/ 96 w 96"/>
                  <a:gd name="T63" fmla="*/ 24 h 42"/>
                  <a:gd name="T64" fmla="*/ 96 w 96"/>
                  <a:gd name="T65" fmla="*/ 30 h 42"/>
                  <a:gd name="T66" fmla="*/ 90 w 96"/>
                  <a:gd name="T67" fmla="*/ 42 h 42"/>
                  <a:gd name="T68" fmla="*/ 90 w 96"/>
                  <a:gd name="T69" fmla="*/ 42 h 42"/>
                  <a:gd name="T70" fmla="*/ 90 w 96"/>
                  <a:gd name="T71" fmla="*/ 42 h 42"/>
                  <a:gd name="T72" fmla="*/ 84 w 96"/>
                  <a:gd name="T73" fmla="*/ 36 h 42"/>
                  <a:gd name="T74" fmla="*/ 84 w 96"/>
                  <a:gd name="T75" fmla="*/ 36 h 42"/>
                  <a:gd name="T76" fmla="*/ 78 w 96"/>
                  <a:gd name="T77" fmla="*/ 36 h 42"/>
                  <a:gd name="T78" fmla="*/ 72 w 96"/>
                  <a:gd name="T79" fmla="*/ 36 h 42"/>
                  <a:gd name="T80" fmla="*/ 66 w 96"/>
                  <a:gd name="T81" fmla="*/ 36 h 42"/>
                  <a:gd name="T82" fmla="*/ 60 w 96"/>
                  <a:gd name="T83" fmla="*/ 30 h 42"/>
                  <a:gd name="T84" fmla="*/ 24 w 96"/>
                  <a:gd name="T85" fmla="*/ 24 h 42"/>
                  <a:gd name="T86" fmla="*/ 24 w 96"/>
                  <a:gd name="T87" fmla="*/ 24 h 42"/>
                  <a:gd name="T88" fmla="*/ 18 w 96"/>
                  <a:gd name="T89" fmla="*/ 18 h 42"/>
                  <a:gd name="T90" fmla="*/ 18 w 96"/>
                  <a:gd name="T91" fmla="*/ 18 h 42"/>
                  <a:gd name="T92" fmla="*/ 12 w 96"/>
                  <a:gd name="T93" fmla="*/ 18 h 42"/>
                  <a:gd name="T94" fmla="*/ 6 w 96"/>
                  <a:gd name="T95" fmla="*/ 18 h 42"/>
                  <a:gd name="T96" fmla="*/ 0 w 96"/>
                  <a:gd name="T97" fmla="*/ 18 h 42"/>
                  <a:gd name="T98" fmla="*/ 0 w 96"/>
                  <a:gd name="T99" fmla="*/ 18 h 42"/>
                  <a:gd name="T100" fmla="*/ 0 w 96"/>
                  <a:gd name="T101" fmla="*/ 18 h 42"/>
                  <a:gd name="T102" fmla="*/ 0 w 96"/>
                  <a:gd name="T103" fmla="*/ 0 h 42"/>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96" h="42">
                    <a:moveTo>
                      <a:pt x="0" y="0"/>
                    </a:moveTo>
                    <a:lnTo>
                      <a:pt x="6" y="0"/>
                    </a:lnTo>
                    <a:lnTo>
                      <a:pt x="6" y="6"/>
                    </a:lnTo>
                    <a:lnTo>
                      <a:pt x="12" y="6"/>
                    </a:lnTo>
                    <a:lnTo>
                      <a:pt x="18" y="6"/>
                    </a:lnTo>
                    <a:lnTo>
                      <a:pt x="24" y="6"/>
                    </a:lnTo>
                    <a:lnTo>
                      <a:pt x="30" y="6"/>
                    </a:lnTo>
                    <a:lnTo>
                      <a:pt x="36" y="12"/>
                    </a:lnTo>
                    <a:lnTo>
                      <a:pt x="42" y="12"/>
                    </a:lnTo>
                    <a:lnTo>
                      <a:pt x="48" y="12"/>
                    </a:lnTo>
                    <a:lnTo>
                      <a:pt x="54" y="12"/>
                    </a:lnTo>
                    <a:lnTo>
                      <a:pt x="60" y="18"/>
                    </a:lnTo>
                    <a:lnTo>
                      <a:pt x="66" y="18"/>
                    </a:lnTo>
                    <a:lnTo>
                      <a:pt x="72" y="18"/>
                    </a:lnTo>
                    <a:lnTo>
                      <a:pt x="78" y="18"/>
                    </a:lnTo>
                    <a:lnTo>
                      <a:pt x="84" y="24"/>
                    </a:lnTo>
                    <a:lnTo>
                      <a:pt x="90" y="24"/>
                    </a:lnTo>
                    <a:lnTo>
                      <a:pt x="96" y="24"/>
                    </a:lnTo>
                    <a:lnTo>
                      <a:pt x="96" y="30"/>
                    </a:lnTo>
                    <a:lnTo>
                      <a:pt x="90" y="42"/>
                    </a:lnTo>
                    <a:lnTo>
                      <a:pt x="84" y="36"/>
                    </a:lnTo>
                    <a:lnTo>
                      <a:pt x="78" y="36"/>
                    </a:lnTo>
                    <a:lnTo>
                      <a:pt x="72" y="36"/>
                    </a:lnTo>
                    <a:lnTo>
                      <a:pt x="66" y="36"/>
                    </a:lnTo>
                    <a:lnTo>
                      <a:pt x="60" y="30"/>
                    </a:lnTo>
                    <a:lnTo>
                      <a:pt x="24" y="24"/>
                    </a:lnTo>
                    <a:lnTo>
                      <a:pt x="18" y="18"/>
                    </a:lnTo>
                    <a:lnTo>
                      <a:pt x="12" y="18"/>
                    </a:lnTo>
                    <a:lnTo>
                      <a:pt x="6" y="18"/>
                    </a:lnTo>
                    <a:lnTo>
                      <a:pt x="0" y="18"/>
                    </a:lnTo>
                    <a:lnTo>
                      <a:pt x="0" y="0"/>
                    </a:lnTo>
                    <a:close/>
                  </a:path>
                </a:pathLst>
              </a:custGeom>
              <a:solidFill>
                <a:srgbClr val="0032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269" name="Freeform 572"/>
              <p:cNvSpPr>
                <a:spLocks/>
              </p:cNvSpPr>
              <p:nvPr/>
            </p:nvSpPr>
            <p:spPr bwMode="auto">
              <a:xfrm>
                <a:off x="3959" y="2175"/>
                <a:ext cx="96" cy="42"/>
              </a:xfrm>
              <a:custGeom>
                <a:avLst/>
                <a:gdLst>
                  <a:gd name="T0" fmla="*/ 0 w 96"/>
                  <a:gd name="T1" fmla="*/ 0 h 42"/>
                  <a:gd name="T2" fmla="*/ 0 w 96"/>
                  <a:gd name="T3" fmla="*/ 0 h 42"/>
                  <a:gd name="T4" fmla="*/ 6 w 96"/>
                  <a:gd name="T5" fmla="*/ 0 h 42"/>
                  <a:gd name="T6" fmla="*/ 6 w 96"/>
                  <a:gd name="T7" fmla="*/ 0 h 42"/>
                  <a:gd name="T8" fmla="*/ 6 w 96"/>
                  <a:gd name="T9" fmla="*/ 0 h 42"/>
                  <a:gd name="T10" fmla="*/ 6 w 96"/>
                  <a:gd name="T11" fmla="*/ 6 h 42"/>
                  <a:gd name="T12" fmla="*/ 12 w 96"/>
                  <a:gd name="T13" fmla="*/ 6 h 42"/>
                  <a:gd name="T14" fmla="*/ 12 w 96"/>
                  <a:gd name="T15" fmla="*/ 6 h 42"/>
                  <a:gd name="T16" fmla="*/ 18 w 96"/>
                  <a:gd name="T17" fmla="*/ 6 h 42"/>
                  <a:gd name="T18" fmla="*/ 24 w 96"/>
                  <a:gd name="T19" fmla="*/ 6 h 42"/>
                  <a:gd name="T20" fmla="*/ 30 w 96"/>
                  <a:gd name="T21" fmla="*/ 6 h 42"/>
                  <a:gd name="T22" fmla="*/ 30 w 96"/>
                  <a:gd name="T23" fmla="*/ 6 h 42"/>
                  <a:gd name="T24" fmla="*/ 30 w 96"/>
                  <a:gd name="T25" fmla="*/ 6 h 42"/>
                  <a:gd name="T26" fmla="*/ 36 w 96"/>
                  <a:gd name="T27" fmla="*/ 12 h 42"/>
                  <a:gd name="T28" fmla="*/ 36 w 96"/>
                  <a:gd name="T29" fmla="*/ 12 h 42"/>
                  <a:gd name="T30" fmla="*/ 42 w 96"/>
                  <a:gd name="T31" fmla="*/ 12 h 42"/>
                  <a:gd name="T32" fmla="*/ 42 w 96"/>
                  <a:gd name="T33" fmla="*/ 12 h 42"/>
                  <a:gd name="T34" fmla="*/ 48 w 96"/>
                  <a:gd name="T35" fmla="*/ 12 h 42"/>
                  <a:gd name="T36" fmla="*/ 48 w 96"/>
                  <a:gd name="T37" fmla="*/ 12 h 42"/>
                  <a:gd name="T38" fmla="*/ 54 w 96"/>
                  <a:gd name="T39" fmla="*/ 12 h 42"/>
                  <a:gd name="T40" fmla="*/ 54 w 96"/>
                  <a:gd name="T41" fmla="*/ 12 h 42"/>
                  <a:gd name="T42" fmla="*/ 60 w 96"/>
                  <a:gd name="T43" fmla="*/ 18 h 42"/>
                  <a:gd name="T44" fmla="*/ 60 w 96"/>
                  <a:gd name="T45" fmla="*/ 18 h 42"/>
                  <a:gd name="T46" fmla="*/ 66 w 96"/>
                  <a:gd name="T47" fmla="*/ 18 h 42"/>
                  <a:gd name="T48" fmla="*/ 66 w 96"/>
                  <a:gd name="T49" fmla="*/ 18 h 42"/>
                  <a:gd name="T50" fmla="*/ 66 w 96"/>
                  <a:gd name="T51" fmla="*/ 18 h 42"/>
                  <a:gd name="T52" fmla="*/ 72 w 96"/>
                  <a:gd name="T53" fmla="*/ 18 h 42"/>
                  <a:gd name="T54" fmla="*/ 72 w 96"/>
                  <a:gd name="T55" fmla="*/ 18 h 42"/>
                  <a:gd name="T56" fmla="*/ 78 w 96"/>
                  <a:gd name="T57" fmla="*/ 18 h 42"/>
                  <a:gd name="T58" fmla="*/ 84 w 96"/>
                  <a:gd name="T59" fmla="*/ 24 h 42"/>
                  <a:gd name="T60" fmla="*/ 84 w 96"/>
                  <a:gd name="T61" fmla="*/ 24 h 42"/>
                  <a:gd name="T62" fmla="*/ 90 w 96"/>
                  <a:gd name="T63" fmla="*/ 24 h 42"/>
                  <a:gd name="T64" fmla="*/ 96 w 96"/>
                  <a:gd name="T65" fmla="*/ 24 h 42"/>
                  <a:gd name="T66" fmla="*/ 96 w 96"/>
                  <a:gd name="T67" fmla="*/ 30 h 42"/>
                  <a:gd name="T68" fmla="*/ 90 w 96"/>
                  <a:gd name="T69" fmla="*/ 42 h 42"/>
                  <a:gd name="T70" fmla="*/ 90 w 96"/>
                  <a:gd name="T71" fmla="*/ 42 h 42"/>
                  <a:gd name="T72" fmla="*/ 90 w 96"/>
                  <a:gd name="T73" fmla="*/ 42 h 42"/>
                  <a:gd name="T74" fmla="*/ 84 w 96"/>
                  <a:gd name="T75" fmla="*/ 36 h 42"/>
                  <a:gd name="T76" fmla="*/ 84 w 96"/>
                  <a:gd name="T77" fmla="*/ 36 h 42"/>
                  <a:gd name="T78" fmla="*/ 78 w 96"/>
                  <a:gd name="T79" fmla="*/ 36 h 42"/>
                  <a:gd name="T80" fmla="*/ 72 w 96"/>
                  <a:gd name="T81" fmla="*/ 36 h 42"/>
                  <a:gd name="T82" fmla="*/ 66 w 96"/>
                  <a:gd name="T83" fmla="*/ 36 h 42"/>
                  <a:gd name="T84" fmla="*/ 60 w 96"/>
                  <a:gd name="T85" fmla="*/ 30 h 42"/>
                  <a:gd name="T86" fmla="*/ 24 w 96"/>
                  <a:gd name="T87" fmla="*/ 24 h 42"/>
                  <a:gd name="T88" fmla="*/ 24 w 96"/>
                  <a:gd name="T89" fmla="*/ 24 h 42"/>
                  <a:gd name="T90" fmla="*/ 18 w 96"/>
                  <a:gd name="T91" fmla="*/ 18 h 42"/>
                  <a:gd name="T92" fmla="*/ 18 w 96"/>
                  <a:gd name="T93" fmla="*/ 18 h 42"/>
                  <a:gd name="T94" fmla="*/ 12 w 96"/>
                  <a:gd name="T95" fmla="*/ 18 h 42"/>
                  <a:gd name="T96" fmla="*/ 6 w 96"/>
                  <a:gd name="T97" fmla="*/ 18 h 42"/>
                  <a:gd name="T98" fmla="*/ 0 w 96"/>
                  <a:gd name="T99" fmla="*/ 18 h 42"/>
                  <a:gd name="T100" fmla="*/ 0 w 96"/>
                  <a:gd name="T101" fmla="*/ 18 h 42"/>
                  <a:gd name="T102" fmla="*/ 0 w 96"/>
                  <a:gd name="T103" fmla="*/ 18 h 42"/>
                  <a:gd name="T104" fmla="*/ 0 w 96"/>
                  <a:gd name="T105" fmla="*/ 0 h 4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96" h="42">
                    <a:moveTo>
                      <a:pt x="0" y="0"/>
                    </a:moveTo>
                    <a:lnTo>
                      <a:pt x="0" y="0"/>
                    </a:lnTo>
                    <a:lnTo>
                      <a:pt x="6" y="0"/>
                    </a:lnTo>
                    <a:lnTo>
                      <a:pt x="6" y="6"/>
                    </a:lnTo>
                    <a:lnTo>
                      <a:pt x="12" y="6"/>
                    </a:lnTo>
                    <a:lnTo>
                      <a:pt x="18" y="6"/>
                    </a:lnTo>
                    <a:lnTo>
                      <a:pt x="24" y="6"/>
                    </a:lnTo>
                    <a:lnTo>
                      <a:pt x="30" y="6"/>
                    </a:lnTo>
                    <a:lnTo>
                      <a:pt x="36" y="12"/>
                    </a:lnTo>
                    <a:lnTo>
                      <a:pt x="42" y="12"/>
                    </a:lnTo>
                    <a:lnTo>
                      <a:pt x="48" y="12"/>
                    </a:lnTo>
                    <a:lnTo>
                      <a:pt x="54" y="12"/>
                    </a:lnTo>
                    <a:lnTo>
                      <a:pt x="60" y="18"/>
                    </a:lnTo>
                    <a:lnTo>
                      <a:pt x="66" y="18"/>
                    </a:lnTo>
                    <a:lnTo>
                      <a:pt x="72" y="18"/>
                    </a:lnTo>
                    <a:lnTo>
                      <a:pt x="78" y="18"/>
                    </a:lnTo>
                    <a:lnTo>
                      <a:pt x="84" y="24"/>
                    </a:lnTo>
                    <a:lnTo>
                      <a:pt x="90" y="24"/>
                    </a:lnTo>
                    <a:lnTo>
                      <a:pt x="96" y="24"/>
                    </a:lnTo>
                    <a:lnTo>
                      <a:pt x="96" y="30"/>
                    </a:lnTo>
                    <a:lnTo>
                      <a:pt x="90" y="42"/>
                    </a:lnTo>
                    <a:lnTo>
                      <a:pt x="84" y="36"/>
                    </a:lnTo>
                    <a:lnTo>
                      <a:pt x="78" y="36"/>
                    </a:lnTo>
                    <a:lnTo>
                      <a:pt x="72" y="36"/>
                    </a:lnTo>
                    <a:lnTo>
                      <a:pt x="66" y="36"/>
                    </a:lnTo>
                    <a:lnTo>
                      <a:pt x="60" y="30"/>
                    </a:lnTo>
                    <a:lnTo>
                      <a:pt x="24" y="24"/>
                    </a:lnTo>
                    <a:lnTo>
                      <a:pt x="18" y="18"/>
                    </a:lnTo>
                    <a:lnTo>
                      <a:pt x="12" y="18"/>
                    </a:lnTo>
                    <a:lnTo>
                      <a:pt x="6" y="18"/>
                    </a:lnTo>
                    <a:lnTo>
                      <a:pt x="0" y="18"/>
                    </a:lnTo>
                    <a:lnTo>
                      <a:pt x="0"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270" name="Freeform 573"/>
              <p:cNvSpPr>
                <a:spLocks/>
              </p:cNvSpPr>
              <p:nvPr/>
            </p:nvSpPr>
            <p:spPr bwMode="auto">
              <a:xfrm>
                <a:off x="3995" y="2144"/>
                <a:ext cx="24" cy="61"/>
              </a:xfrm>
              <a:custGeom>
                <a:avLst/>
                <a:gdLst>
                  <a:gd name="T0" fmla="*/ 18 w 24"/>
                  <a:gd name="T1" fmla="*/ 19 h 61"/>
                  <a:gd name="T2" fmla="*/ 18 w 24"/>
                  <a:gd name="T3" fmla="*/ 19 h 61"/>
                  <a:gd name="T4" fmla="*/ 18 w 24"/>
                  <a:gd name="T5" fmla="*/ 19 h 61"/>
                  <a:gd name="T6" fmla="*/ 18 w 24"/>
                  <a:gd name="T7" fmla="*/ 19 h 61"/>
                  <a:gd name="T8" fmla="*/ 18 w 24"/>
                  <a:gd name="T9" fmla="*/ 19 h 61"/>
                  <a:gd name="T10" fmla="*/ 18 w 24"/>
                  <a:gd name="T11" fmla="*/ 25 h 61"/>
                  <a:gd name="T12" fmla="*/ 12 w 24"/>
                  <a:gd name="T13" fmla="*/ 31 h 61"/>
                  <a:gd name="T14" fmla="*/ 12 w 24"/>
                  <a:gd name="T15" fmla="*/ 31 h 61"/>
                  <a:gd name="T16" fmla="*/ 12 w 24"/>
                  <a:gd name="T17" fmla="*/ 37 h 61"/>
                  <a:gd name="T18" fmla="*/ 6 w 24"/>
                  <a:gd name="T19" fmla="*/ 43 h 61"/>
                  <a:gd name="T20" fmla="*/ 6 w 24"/>
                  <a:gd name="T21" fmla="*/ 49 h 61"/>
                  <a:gd name="T22" fmla="*/ 6 w 24"/>
                  <a:gd name="T23" fmla="*/ 49 h 61"/>
                  <a:gd name="T24" fmla="*/ 6 w 24"/>
                  <a:gd name="T25" fmla="*/ 49 h 61"/>
                  <a:gd name="T26" fmla="*/ 6 w 24"/>
                  <a:gd name="T27" fmla="*/ 55 h 61"/>
                  <a:gd name="T28" fmla="*/ 6 w 24"/>
                  <a:gd name="T29" fmla="*/ 55 h 61"/>
                  <a:gd name="T30" fmla="*/ 6 w 24"/>
                  <a:gd name="T31" fmla="*/ 55 h 61"/>
                  <a:gd name="T32" fmla="*/ 6 w 24"/>
                  <a:gd name="T33" fmla="*/ 55 h 61"/>
                  <a:gd name="T34" fmla="*/ 6 w 24"/>
                  <a:gd name="T35" fmla="*/ 61 h 61"/>
                  <a:gd name="T36" fmla="*/ 6 w 24"/>
                  <a:gd name="T37" fmla="*/ 61 h 61"/>
                  <a:gd name="T38" fmla="*/ 6 w 24"/>
                  <a:gd name="T39" fmla="*/ 61 h 61"/>
                  <a:gd name="T40" fmla="*/ 6 w 24"/>
                  <a:gd name="T41" fmla="*/ 61 h 61"/>
                  <a:gd name="T42" fmla="*/ 0 w 24"/>
                  <a:gd name="T43" fmla="*/ 61 h 61"/>
                  <a:gd name="T44" fmla="*/ 0 w 24"/>
                  <a:gd name="T45" fmla="*/ 61 h 61"/>
                  <a:gd name="T46" fmla="*/ 0 w 24"/>
                  <a:gd name="T47" fmla="*/ 61 h 61"/>
                  <a:gd name="T48" fmla="*/ 0 w 24"/>
                  <a:gd name="T49" fmla="*/ 61 h 61"/>
                  <a:gd name="T50" fmla="*/ 0 w 24"/>
                  <a:gd name="T51" fmla="*/ 61 h 61"/>
                  <a:gd name="T52" fmla="*/ 0 w 24"/>
                  <a:gd name="T53" fmla="*/ 61 h 61"/>
                  <a:gd name="T54" fmla="*/ 0 w 24"/>
                  <a:gd name="T55" fmla="*/ 61 h 61"/>
                  <a:gd name="T56" fmla="*/ 0 w 24"/>
                  <a:gd name="T57" fmla="*/ 55 h 61"/>
                  <a:gd name="T58" fmla="*/ 0 w 24"/>
                  <a:gd name="T59" fmla="*/ 55 h 61"/>
                  <a:gd name="T60" fmla="*/ 0 w 24"/>
                  <a:gd name="T61" fmla="*/ 55 h 61"/>
                  <a:gd name="T62" fmla="*/ 0 w 24"/>
                  <a:gd name="T63" fmla="*/ 55 h 61"/>
                  <a:gd name="T64" fmla="*/ 0 w 24"/>
                  <a:gd name="T65" fmla="*/ 49 h 61"/>
                  <a:gd name="T66" fmla="*/ 0 w 24"/>
                  <a:gd name="T67" fmla="*/ 49 h 61"/>
                  <a:gd name="T68" fmla="*/ 0 w 24"/>
                  <a:gd name="T69" fmla="*/ 49 h 61"/>
                  <a:gd name="T70" fmla="*/ 0 w 24"/>
                  <a:gd name="T71" fmla="*/ 49 h 61"/>
                  <a:gd name="T72" fmla="*/ 6 w 24"/>
                  <a:gd name="T73" fmla="*/ 43 h 61"/>
                  <a:gd name="T74" fmla="*/ 6 w 24"/>
                  <a:gd name="T75" fmla="*/ 43 h 61"/>
                  <a:gd name="T76" fmla="*/ 6 w 24"/>
                  <a:gd name="T77" fmla="*/ 37 h 61"/>
                  <a:gd name="T78" fmla="*/ 6 w 24"/>
                  <a:gd name="T79" fmla="*/ 37 h 61"/>
                  <a:gd name="T80" fmla="*/ 6 w 24"/>
                  <a:gd name="T81" fmla="*/ 31 h 61"/>
                  <a:gd name="T82" fmla="*/ 12 w 24"/>
                  <a:gd name="T83" fmla="*/ 31 h 61"/>
                  <a:gd name="T84" fmla="*/ 12 w 24"/>
                  <a:gd name="T85" fmla="*/ 25 h 61"/>
                  <a:gd name="T86" fmla="*/ 12 w 24"/>
                  <a:gd name="T87" fmla="*/ 25 h 61"/>
                  <a:gd name="T88" fmla="*/ 12 w 24"/>
                  <a:gd name="T89" fmla="*/ 19 h 61"/>
                  <a:gd name="T90" fmla="*/ 12 w 24"/>
                  <a:gd name="T91" fmla="*/ 19 h 61"/>
                  <a:gd name="T92" fmla="*/ 12 w 24"/>
                  <a:gd name="T93" fmla="*/ 19 h 61"/>
                  <a:gd name="T94" fmla="*/ 12 w 24"/>
                  <a:gd name="T95" fmla="*/ 12 h 61"/>
                  <a:gd name="T96" fmla="*/ 12 w 24"/>
                  <a:gd name="T97" fmla="*/ 12 h 61"/>
                  <a:gd name="T98" fmla="*/ 12 w 24"/>
                  <a:gd name="T99" fmla="*/ 12 h 61"/>
                  <a:gd name="T100" fmla="*/ 18 w 24"/>
                  <a:gd name="T101" fmla="*/ 6 h 61"/>
                  <a:gd name="T102" fmla="*/ 18 w 24"/>
                  <a:gd name="T103" fmla="*/ 6 h 61"/>
                  <a:gd name="T104" fmla="*/ 18 w 24"/>
                  <a:gd name="T105" fmla="*/ 6 h 61"/>
                  <a:gd name="T106" fmla="*/ 18 w 24"/>
                  <a:gd name="T107" fmla="*/ 6 h 61"/>
                  <a:gd name="T108" fmla="*/ 18 w 24"/>
                  <a:gd name="T109" fmla="*/ 0 h 61"/>
                  <a:gd name="T110" fmla="*/ 18 w 24"/>
                  <a:gd name="T111" fmla="*/ 0 h 61"/>
                  <a:gd name="T112" fmla="*/ 24 w 24"/>
                  <a:gd name="T113" fmla="*/ 0 h 61"/>
                  <a:gd name="T114" fmla="*/ 24 w 24"/>
                  <a:gd name="T115" fmla="*/ 0 h 61"/>
                  <a:gd name="T116" fmla="*/ 24 w 24"/>
                  <a:gd name="T117" fmla="*/ 0 h 61"/>
                  <a:gd name="T118" fmla="*/ 24 w 24"/>
                  <a:gd name="T119" fmla="*/ 0 h 61"/>
                  <a:gd name="T120" fmla="*/ 24 w 24"/>
                  <a:gd name="T121" fmla="*/ 0 h 61"/>
                  <a:gd name="T122" fmla="*/ 18 w 24"/>
                  <a:gd name="T123" fmla="*/ 19 h 61"/>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4" h="61">
                    <a:moveTo>
                      <a:pt x="18" y="19"/>
                    </a:moveTo>
                    <a:lnTo>
                      <a:pt x="18" y="19"/>
                    </a:lnTo>
                    <a:lnTo>
                      <a:pt x="18" y="25"/>
                    </a:lnTo>
                    <a:lnTo>
                      <a:pt x="12" y="31"/>
                    </a:lnTo>
                    <a:lnTo>
                      <a:pt x="12" y="37"/>
                    </a:lnTo>
                    <a:lnTo>
                      <a:pt x="6" y="43"/>
                    </a:lnTo>
                    <a:lnTo>
                      <a:pt x="6" y="49"/>
                    </a:lnTo>
                    <a:lnTo>
                      <a:pt x="6" y="55"/>
                    </a:lnTo>
                    <a:lnTo>
                      <a:pt x="6" y="61"/>
                    </a:lnTo>
                    <a:lnTo>
                      <a:pt x="0" y="61"/>
                    </a:lnTo>
                    <a:lnTo>
                      <a:pt x="0" y="55"/>
                    </a:lnTo>
                    <a:lnTo>
                      <a:pt x="0" y="49"/>
                    </a:lnTo>
                    <a:lnTo>
                      <a:pt x="6" y="43"/>
                    </a:lnTo>
                    <a:lnTo>
                      <a:pt x="6" y="37"/>
                    </a:lnTo>
                    <a:lnTo>
                      <a:pt x="6" y="31"/>
                    </a:lnTo>
                    <a:lnTo>
                      <a:pt x="12" y="31"/>
                    </a:lnTo>
                    <a:lnTo>
                      <a:pt x="12" y="25"/>
                    </a:lnTo>
                    <a:lnTo>
                      <a:pt x="12" y="19"/>
                    </a:lnTo>
                    <a:lnTo>
                      <a:pt x="12" y="12"/>
                    </a:lnTo>
                    <a:lnTo>
                      <a:pt x="18" y="6"/>
                    </a:lnTo>
                    <a:lnTo>
                      <a:pt x="18" y="0"/>
                    </a:lnTo>
                    <a:lnTo>
                      <a:pt x="24" y="0"/>
                    </a:lnTo>
                    <a:lnTo>
                      <a:pt x="18" y="19"/>
                    </a:lnTo>
                    <a:close/>
                  </a:path>
                </a:pathLst>
              </a:custGeom>
              <a:solidFill>
                <a:srgbClr val="D8E5E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271" name="Freeform 574"/>
              <p:cNvSpPr>
                <a:spLocks/>
              </p:cNvSpPr>
              <p:nvPr/>
            </p:nvSpPr>
            <p:spPr bwMode="auto">
              <a:xfrm>
                <a:off x="3995" y="2144"/>
                <a:ext cx="24" cy="61"/>
              </a:xfrm>
              <a:custGeom>
                <a:avLst/>
                <a:gdLst>
                  <a:gd name="T0" fmla="*/ 18 w 24"/>
                  <a:gd name="T1" fmla="*/ 19 h 61"/>
                  <a:gd name="T2" fmla="*/ 18 w 24"/>
                  <a:gd name="T3" fmla="*/ 19 h 61"/>
                  <a:gd name="T4" fmla="*/ 18 w 24"/>
                  <a:gd name="T5" fmla="*/ 19 h 61"/>
                  <a:gd name="T6" fmla="*/ 18 w 24"/>
                  <a:gd name="T7" fmla="*/ 19 h 61"/>
                  <a:gd name="T8" fmla="*/ 18 w 24"/>
                  <a:gd name="T9" fmla="*/ 19 h 61"/>
                  <a:gd name="T10" fmla="*/ 18 w 24"/>
                  <a:gd name="T11" fmla="*/ 19 h 61"/>
                  <a:gd name="T12" fmla="*/ 18 w 24"/>
                  <a:gd name="T13" fmla="*/ 25 h 61"/>
                  <a:gd name="T14" fmla="*/ 12 w 24"/>
                  <a:gd name="T15" fmla="*/ 31 h 61"/>
                  <a:gd name="T16" fmla="*/ 12 w 24"/>
                  <a:gd name="T17" fmla="*/ 31 h 61"/>
                  <a:gd name="T18" fmla="*/ 12 w 24"/>
                  <a:gd name="T19" fmla="*/ 37 h 61"/>
                  <a:gd name="T20" fmla="*/ 6 w 24"/>
                  <a:gd name="T21" fmla="*/ 43 h 61"/>
                  <a:gd name="T22" fmla="*/ 6 w 24"/>
                  <a:gd name="T23" fmla="*/ 49 h 61"/>
                  <a:gd name="T24" fmla="*/ 6 w 24"/>
                  <a:gd name="T25" fmla="*/ 49 h 61"/>
                  <a:gd name="T26" fmla="*/ 6 w 24"/>
                  <a:gd name="T27" fmla="*/ 49 h 61"/>
                  <a:gd name="T28" fmla="*/ 6 w 24"/>
                  <a:gd name="T29" fmla="*/ 55 h 61"/>
                  <a:gd name="T30" fmla="*/ 6 w 24"/>
                  <a:gd name="T31" fmla="*/ 55 h 61"/>
                  <a:gd name="T32" fmla="*/ 6 w 24"/>
                  <a:gd name="T33" fmla="*/ 55 h 61"/>
                  <a:gd name="T34" fmla="*/ 6 w 24"/>
                  <a:gd name="T35" fmla="*/ 55 h 61"/>
                  <a:gd name="T36" fmla="*/ 6 w 24"/>
                  <a:gd name="T37" fmla="*/ 61 h 61"/>
                  <a:gd name="T38" fmla="*/ 6 w 24"/>
                  <a:gd name="T39" fmla="*/ 61 h 61"/>
                  <a:gd name="T40" fmla="*/ 6 w 24"/>
                  <a:gd name="T41" fmla="*/ 61 h 61"/>
                  <a:gd name="T42" fmla="*/ 6 w 24"/>
                  <a:gd name="T43" fmla="*/ 61 h 61"/>
                  <a:gd name="T44" fmla="*/ 0 w 24"/>
                  <a:gd name="T45" fmla="*/ 61 h 61"/>
                  <a:gd name="T46" fmla="*/ 0 w 24"/>
                  <a:gd name="T47" fmla="*/ 61 h 61"/>
                  <a:gd name="T48" fmla="*/ 0 w 24"/>
                  <a:gd name="T49" fmla="*/ 61 h 61"/>
                  <a:gd name="T50" fmla="*/ 0 w 24"/>
                  <a:gd name="T51" fmla="*/ 61 h 61"/>
                  <a:gd name="T52" fmla="*/ 0 w 24"/>
                  <a:gd name="T53" fmla="*/ 61 h 61"/>
                  <a:gd name="T54" fmla="*/ 0 w 24"/>
                  <a:gd name="T55" fmla="*/ 61 h 61"/>
                  <a:gd name="T56" fmla="*/ 0 w 24"/>
                  <a:gd name="T57" fmla="*/ 61 h 61"/>
                  <a:gd name="T58" fmla="*/ 0 w 24"/>
                  <a:gd name="T59" fmla="*/ 55 h 61"/>
                  <a:gd name="T60" fmla="*/ 0 w 24"/>
                  <a:gd name="T61" fmla="*/ 55 h 61"/>
                  <a:gd name="T62" fmla="*/ 0 w 24"/>
                  <a:gd name="T63" fmla="*/ 55 h 61"/>
                  <a:gd name="T64" fmla="*/ 0 w 24"/>
                  <a:gd name="T65" fmla="*/ 55 h 61"/>
                  <a:gd name="T66" fmla="*/ 0 w 24"/>
                  <a:gd name="T67" fmla="*/ 49 h 61"/>
                  <a:gd name="T68" fmla="*/ 0 w 24"/>
                  <a:gd name="T69" fmla="*/ 49 h 61"/>
                  <a:gd name="T70" fmla="*/ 0 w 24"/>
                  <a:gd name="T71" fmla="*/ 49 h 61"/>
                  <a:gd name="T72" fmla="*/ 0 w 24"/>
                  <a:gd name="T73" fmla="*/ 49 h 61"/>
                  <a:gd name="T74" fmla="*/ 6 w 24"/>
                  <a:gd name="T75" fmla="*/ 43 h 61"/>
                  <a:gd name="T76" fmla="*/ 6 w 24"/>
                  <a:gd name="T77" fmla="*/ 43 h 61"/>
                  <a:gd name="T78" fmla="*/ 6 w 24"/>
                  <a:gd name="T79" fmla="*/ 37 h 61"/>
                  <a:gd name="T80" fmla="*/ 6 w 24"/>
                  <a:gd name="T81" fmla="*/ 37 h 61"/>
                  <a:gd name="T82" fmla="*/ 6 w 24"/>
                  <a:gd name="T83" fmla="*/ 31 h 61"/>
                  <a:gd name="T84" fmla="*/ 12 w 24"/>
                  <a:gd name="T85" fmla="*/ 31 h 61"/>
                  <a:gd name="T86" fmla="*/ 12 w 24"/>
                  <a:gd name="T87" fmla="*/ 25 h 61"/>
                  <a:gd name="T88" fmla="*/ 12 w 24"/>
                  <a:gd name="T89" fmla="*/ 25 h 61"/>
                  <a:gd name="T90" fmla="*/ 12 w 24"/>
                  <a:gd name="T91" fmla="*/ 19 h 61"/>
                  <a:gd name="T92" fmla="*/ 12 w 24"/>
                  <a:gd name="T93" fmla="*/ 19 h 61"/>
                  <a:gd name="T94" fmla="*/ 12 w 24"/>
                  <a:gd name="T95" fmla="*/ 19 h 61"/>
                  <a:gd name="T96" fmla="*/ 12 w 24"/>
                  <a:gd name="T97" fmla="*/ 12 h 61"/>
                  <a:gd name="T98" fmla="*/ 12 w 24"/>
                  <a:gd name="T99" fmla="*/ 12 h 61"/>
                  <a:gd name="T100" fmla="*/ 12 w 24"/>
                  <a:gd name="T101" fmla="*/ 12 h 61"/>
                  <a:gd name="T102" fmla="*/ 18 w 24"/>
                  <a:gd name="T103" fmla="*/ 6 h 61"/>
                  <a:gd name="T104" fmla="*/ 18 w 24"/>
                  <a:gd name="T105" fmla="*/ 6 h 61"/>
                  <a:gd name="T106" fmla="*/ 18 w 24"/>
                  <a:gd name="T107" fmla="*/ 6 h 61"/>
                  <a:gd name="T108" fmla="*/ 18 w 24"/>
                  <a:gd name="T109" fmla="*/ 6 h 61"/>
                  <a:gd name="T110" fmla="*/ 18 w 24"/>
                  <a:gd name="T111" fmla="*/ 0 h 61"/>
                  <a:gd name="T112" fmla="*/ 18 w 24"/>
                  <a:gd name="T113" fmla="*/ 0 h 61"/>
                  <a:gd name="T114" fmla="*/ 24 w 24"/>
                  <a:gd name="T115" fmla="*/ 0 h 61"/>
                  <a:gd name="T116" fmla="*/ 24 w 24"/>
                  <a:gd name="T117" fmla="*/ 0 h 61"/>
                  <a:gd name="T118" fmla="*/ 24 w 24"/>
                  <a:gd name="T119" fmla="*/ 0 h 61"/>
                  <a:gd name="T120" fmla="*/ 24 w 24"/>
                  <a:gd name="T121" fmla="*/ 0 h 61"/>
                  <a:gd name="T122" fmla="*/ 24 w 24"/>
                  <a:gd name="T123" fmla="*/ 0 h 61"/>
                  <a:gd name="T124" fmla="*/ 18 w 24"/>
                  <a:gd name="T125" fmla="*/ 19 h 6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24" h="61">
                    <a:moveTo>
                      <a:pt x="18" y="19"/>
                    </a:moveTo>
                    <a:lnTo>
                      <a:pt x="18" y="19"/>
                    </a:lnTo>
                    <a:lnTo>
                      <a:pt x="18" y="25"/>
                    </a:lnTo>
                    <a:lnTo>
                      <a:pt x="12" y="31"/>
                    </a:lnTo>
                    <a:lnTo>
                      <a:pt x="12" y="37"/>
                    </a:lnTo>
                    <a:lnTo>
                      <a:pt x="6" y="43"/>
                    </a:lnTo>
                    <a:lnTo>
                      <a:pt x="6" y="49"/>
                    </a:lnTo>
                    <a:lnTo>
                      <a:pt x="6" y="55"/>
                    </a:lnTo>
                    <a:lnTo>
                      <a:pt x="6" y="61"/>
                    </a:lnTo>
                    <a:lnTo>
                      <a:pt x="0" y="61"/>
                    </a:lnTo>
                    <a:lnTo>
                      <a:pt x="0" y="55"/>
                    </a:lnTo>
                    <a:lnTo>
                      <a:pt x="0" y="49"/>
                    </a:lnTo>
                    <a:lnTo>
                      <a:pt x="6" y="43"/>
                    </a:lnTo>
                    <a:lnTo>
                      <a:pt x="6" y="37"/>
                    </a:lnTo>
                    <a:lnTo>
                      <a:pt x="6" y="31"/>
                    </a:lnTo>
                    <a:lnTo>
                      <a:pt x="12" y="31"/>
                    </a:lnTo>
                    <a:lnTo>
                      <a:pt x="12" y="25"/>
                    </a:lnTo>
                    <a:lnTo>
                      <a:pt x="12" y="19"/>
                    </a:lnTo>
                    <a:lnTo>
                      <a:pt x="12" y="12"/>
                    </a:lnTo>
                    <a:lnTo>
                      <a:pt x="18" y="6"/>
                    </a:lnTo>
                    <a:lnTo>
                      <a:pt x="18" y="0"/>
                    </a:lnTo>
                    <a:lnTo>
                      <a:pt x="24" y="0"/>
                    </a:lnTo>
                    <a:lnTo>
                      <a:pt x="18" y="19"/>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272" name="Freeform 575"/>
              <p:cNvSpPr>
                <a:spLocks/>
              </p:cNvSpPr>
              <p:nvPr/>
            </p:nvSpPr>
            <p:spPr bwMode="auto">
              <a:xfrm>
                <a:off x="3796" y="3059"/>
                <a:ext cx="84" cy="36"/>
              </a:xfrm>
              <a:custGeom>
                <a:avLst/>
                <a:gdLst>
                  <a:gd name="T0" fmla="*/ 78 w 84"/>
                  <a:gd name="T1" fmla="*/ 0 h 36"/>
                  <a:gd name="T2" fmla="*/ 78 w 84"/>
                  <a:gd name="T3" fmla="*/ 0 h 36"/>
                  <a:gd name="T4" fmla="*/ 72 w 84"/>
                  <a:gd name="T5" fmla="*/ 0 h 36"/>
                  <a:gd name="T6" fmla="*/ 66 w 84"/>
                  <a:gd name="T7" fmla="*/ 6 h 36"/>
                  <a:gd name="T8" fmla="*/ 60 w 84"/>
                  <a:gd name="T9" fmla="*/ 6 h 36"/>
                  <a:gd name="T10" fmla="*/ 54 w 84"/>
                  <a:gd name="T11" fmla="*/ 6 h 36"/>
                  <a:gd name="T12" fmla="*/ 48 w 84"/>
                  <a:gd name="T13" fmla="*/ 6 h 36"/>
                  <a:gd name="T14" fmla="*/ 42 w 84"/>
                  <a:gd name="T15" fmla="*/ 6 h 36"/>
                  <a:gd name="T16" fmla="*/ 36 w 84"/>
                  <a:gd name="T17" fmla="*/ 12 h 36"/>
                  <a:gd name="T18" fmla="*/ 30 w 84"/>
                  <a:gd name="T19" fmla="*/ 12 h 36"/>
                  <a:gd name="T20" fmla="*/ 24 w 84"/>
                  <a:gd name="T21" fmla="*/ 12 h 36"/>
                  <a:gd name="T22" fmla="*/ 18 w 84"/>
                  <a:gd name="T23" fmla="*/ 12 h 36"/>
                  <a:gd name="T24" fmla="*/ 12 w 84"/>
                  <a:gd name="T25" fmla="*/ 18 h 36"/>
                  <a:gd name="T26" fmla="*/ 6 w 84"/>
                  <a:gd name="T27" fmla="*/ 18 h 36"/>
                  <a:gd name="T28" fmla="*/ 0 w 84"/>
                  <a:gd name="T29" fmla="*/ 18 h 36"/>
                  <a:gd name="T30" fmla="*/ 0 w 84"/>
                  <a:gd name="T31" fmla="*/ 18 h 36"/>
                  <a:gd name="T32" fmla="*/ 0 w 84"/>
                  <a:gd name="T33" fmla="*/ 24 h 36"/>
                  <a:gd name="T34" fmla="*/ 6 w 84"/>
                  <a:gd name="T35" fmla="*/ 24 h 36"/>
                  <a:gd name="T36" fmla="*/ 12 w 84"/>
                  <a:gd name="T37" fmla="*/ 24 h 36"/>
                  <a:gd name="T38" fmla="*/ 18 w 84"/>
                  <a:gd name="T39" fmla="*/ 30 h 36"/>
                  <a:gd name="T40" fmla="*/ 24 w 84"/>
                  <a:gd name="T41" fmla="*/ 30 h 36"/>
                  <a:gd name="T42" fmla="*/ 30 w 84"/>
                  <a:gd name="T43" fmla="*/ 36 h 36"/>
                  <a:gd name="T44" fmla="*/ 30 w 84"/>
                  <a:gd name="T45" fmla="*/ 36 h 36"/>
                  <a:gd name="T46" fmla="*/ 36 w 84"/>
                  <a:gd name="T47" fmla="*/ 36 h 36"/>
                  <a:gd name="T48" fmla="*/ 36 w 84"/>
                  <a:gd name="T49" fmla="*/ 36 h 36"/>
                  <a:gd name="T50" fmla="*/ 36 w 84"/>
                  <a:gd name="T51" fmla="*/ 36 h 36"/>
                  <a:gd name="T52" fmla="*/ 36 w 84"/>
                  <a:gd name="T53" fmla="*/ 36 h 36"/>
                  <a:gd name="T54" fmla="*/ 42 w 84"/>
                  <a:gd name="T55" fmla="*/ 36 h 36"/>
                  <a:gd name="T56" fmla="*/ 42 w 84"/>
                  <a:gd name="T57" fmla="*/ 30 h 36"/>
                  <a:gd name="T58" fmla="*/ 48 w 84"/>
                  <a:gd name="T59" fmla="*/ 30 h 36"/>
                  <a:gd name="T60" fmla="*/ 54 w 84"/>
                  <a:gd name="T61" fmla="*/ 30 h 36"/>
                  <a:gd name="T62" fmla="*/ 60 w 84"/>
                  <a:gd name="T63" fmla="*/ 24 h 36"/>
                  <a:gd name="T64" fmla="*/ 66 w 84"/>
                  <a:gd name="T65" fmla="*/ 24 h 36"/>
                  <a:gd name="T66" fmla="*/ 72 w 84"/>
                  <a:gd name="T67" fmla="*/ 24 h 36"/>
                  <a:gd name="T68" fmla="*/ 78 w 84"/>
                  <a:gd name="T69" fmla="*/ 24 h 36"/>
                  <a:gd name="T70" fmla="*/ 78 w 84"/>
                  <a:gd name="T71" fmla="*/ 18 h 36"/>
                  <a:gd name="T72" fmla="*/ 84 w 84"/>
                  <a:gd name="T73" fmla="*/ 18 h 36"/>
                  <a:gd name="T74" fmla="*/ 84 w 84"/>
                  <a:gd name="T75" fmla="*/ 18 h 36"/>
                  <a:gd name="T76" fmla="*/ 84 w 84"/>
                  <a:gd name="T77" fmla="*/ 12 h 36"/>
                  <a:gd name="T78" fmla="*/ 84 w 84"/>
                  <a:gd name="T79" fmla="*/ 6 h 36"/>
                  <a:gd name="T80" fmla="*/ 84 w 84"/>
                  <a:gd name="T81" fmla="*/ 6 h 36"/>
                  <a:gd name="T82" fmla="*/ 84 w 84"/>
                  <a:gd name="T83" fmla="*/ 0 h 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84" h="36">
                    <a:moveTo>
                      <a:pt x="78" y="0"/>
                    </a:moveTo>
                    <a:lnTo>
                      <a:pt x="78" y="0"/>
                    </a:lnTo>
                    <a:lnTo>
                      <a:pt x="72" y="0"/>
                    </a:lnTo>
                    <a:lnTo>
                      <a:pt x="66" y="6"/>
                    </a:lnTo>
                    <a:lnTo>
                      <a:pt x="60" y="6"/>
                    </a:lnTo>
                    <a:lnTo>
                      <a:pt x="54" y="6"/>
                    </a:lnTo>
                    <a:lnTo>
                      <a:pt x="48" y="6"/>
                    </a:lnTo>
                    <a:lnTo>
                      <a:pt x="42" y="6"/>
                    </a:lnTo>
                    <a:lnTo>
                      <a:pt x="36" y="12"/>
                    </a:lnTo>
                    <a:lnTo>
                      <a:pt x="30" y="12"/>
                    </a:lnTo>
                    <a:lnTo>
                      <a:pt x="24" y="12"/>
                    </a:lnTo>
                    <a:lnTo>
                      <a:pt x="18" y="12"/>
                    </a:lnTo>
                    <a:lnTo>
                      <a:pt x="12" y="12"/>
                    </a:lnTo>
                    <a:lnTo>
                      <a:pt x="12" y="18"/>
                    </a:lnTo>
                    <a:lnTo>
                      <a:pt x="6" y="18"/>
                    </a:lnTo>
                    <a:lnTo>
                      <a:pt x="0" y="18"/>
                    </a:lnTo>
                    <a:lnTo>
                      <a:pt x="0" y="24"/>
                    </a:lnTo>
                    <a:lnTo>
                      <a:pt x="6" y="24"/>
                    </a:lnTo>
                    <a:lnTo>
                      <a:pt x="12" y="24"/>
                    </a:lnTo>
                    <a:lnTo>
                      <a:pt x="12" y="30"/>
                    </a:lnTo>
                    <a:lnTo>
                      <a:pt x="18" y="30"/>
                    </a:lnTo>
                    <a:lnTo>
                      <a:pt x="24" y="30"/>
                    </a:lnTo>
                    <a:lnTo>
                      <a:pt x="24" y="36"/>
                    </a:lnTo>
                    <a:lnTo>
                      <a:pt x="30" y="36"/>
                    </a:lnTo>
                    <a:lnTo>
                      <a:pt x="36" y="36"/>
                    </a:lnTo>
                    <a:lnTo>
                      <a:pt x="42" y="36"/>
                    </a:lnTo>
                    <a:lnTo>
                      <a:pt x="42" y="30"/>
                    </a:lnTo>
                    <a:lnTo>
                      <a:pt x="48" y="30"/>
                    </a:lnTo>
                    <a:lnTo>
                      <a:pt x="54" y="30"/>
                    </a:lnTo>
                    <a:lnTo>
                      <a:pt x="60" y="24"/>
                    </a:lnTo>
                    <a:lnTo>
                      <a:pt x="66" y="24"/>
                    </a:lnTo>
                    <a:lnTo>
                      <a:pt x="72" y="24"/>
                    </a:lnTo>
                    <a:lnTo>
                      <a:pt x="78" y="24"/>
                    </a:lnTo>
                    <a:lnTo>
                      <a:pt x="78" y="18"/>
                    </a:lnTo>
                    <a:lnTo>
                      <a:pt x="84" y="18"/>
                    </a:lnTo>
                    <a:lnTo>
                      <a:pt x="84" y="12"/>
                    </a:lnTo>
                    <a:lnTo>
                      <a:pt x="84" y="6"/>
                    </a:lnTo>
                    <a:lnTo>
                      <a:pt x="84" y="0"/>
                    </a:lnTo>
                    <a:lnTo>
                      <a:pt x="78" y="0"/>
                    </a:lnTo>
                    <a:close/>
                  </a:path>
                </a:pathLst>
              </a:custGeom>
              <a:solidFill>
                <a:srgbClr val="8CA6A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273" name="Freeform 576"/>
              <p:cNvSpPr>
                <a:spLocks/>
              </p:cNvSpPr>
              <p:nvPr/>
            </p:nvSpPr>
            <p:spPr bwMode="auto">
              <a:xfrm>
                <a:off x="3454" y="3107"/>
                <a:ext cx="523" cy="156"/>
              </a:xfrm>
              <a:custGeom>
                <a:avLst/>
                <a:gdLst>
                  <a:gd name="T0" fmla="*/ 228 w 523"/>
                  <a:gd name="T1" fmla="*/ 84 h 156"/>
                  <a:gd name="T2" fmla="*/ 228 w 523"/>
                  <a:gd name="T3" fmla="*/ 36 h 156"/>
                  <a:gd name="T4" fmla="*/ 222 w 523"/>
                  <a:gd name="T5" fmla="*/ 6 h 156"/>
                  <a:gd name="T6" fmla="*/ 210 w 523"/>
                  <a:gd name="T7" fmla="*/ 0 h 156"/>
                  <a:gd name="T8" fmla="*/ 186 w 523"/>
                  <a:gd name="T9" fmla="*/ 6 h 156"/>
                  <a:gd name="T10" fmla="*/ 156 w 523"/>
                  <a:gd name="T11" fmla="*/ 12 h 156"/>
                  <a:gd name="T12" fmla="*/ 120 w 523"/>
                  <a:gd name="T13" fmla="*/ 18 h 156"/>
                  <a:gd name="T14" fmla="*/ 84 w 523"/>
                  <a:gd name="T15" fmla="*/ 24 h 156"/>
                  <a:gd name="T16" fmla="*/ 54 w 523"/>
                  <a:gd name="T17" fmla="*/ 36 h 156"/>
                  <a:gd name="T18" fmla="*/ 30 w 523"/>
                  <a:gd name="T19" fmla="*/ 36 h 156"/>
                  <a:gd name="T20" fmla="*/ 6 w 523"/>
                  <a:gd name="T21" fmla="*/ 24 h 156"/>
                  <a:gd name="T22" fmla="*/ 6 w 523"/>
                  <a:gd name="T23" fmla="*/ 24 h 156"/>
                  <a:gd name="T24" fmla="*/ 0 w 523"/>
                  <a:gd name="T25" fmla="*/ 36 h 156"/>
                  <a:gd name="T26" fmla="*/ 6 w 523"/>
                  <a:gd name="T27" fmla="*/ 54 h 156"/>
                  <a:gd name="T28" fmla="*/ 36 w 523"/>
                  <a:gd name="T29" fmla="*/ 60 h 156"/>
                  <a:gd name="T30" fmla="*/ 60 w 523"/>
                  <a:gd name="T31" fmla="*/ 54 h 156"/>
                  <a:gd name="T32" fmla="*/ 84 w 523"/>
                  <a:gd name="T33" fmla="*/ 54 h 156"/>
                  <a:gd name="T34" fmla="*/ 114 w 523"/>
                  <a:gd name="T35" fmla="*/ 48 h 156"/>
                  <a:gd name="T36" fmla="*/ 144 w 523"/>
                  <a:gd name="T37" fmla="*/ 42 h 156"/>
                  <a:gd name="T38" fmla="*/ 168 w 523"/>
                  <a:gd name="T39" fmla="*/ 42 h 156"/>
                  <a:gd name="T40" fmla="*/ 174 w 523"/>
                  <a:gd name="T41" fmla="*/ 36 h 156"/>
                  <a:gd name="T42" fmla="*/ 186 w 523"/>
                  <a:gd name="T43" fmla="*/ 36 h 156"/>
                  <a:gd name="T44" fmla="*/ 204 w 523"/>
                  <a:gd name="T45" fmla="*/ 36 h 156"/>
                  <a:gd name="T46" fmla="*/ 216 w 523"/>
                  <a:gd name="T47" fmla="*/ 48 h 156"/>
                  <a:gd name="T48" fmla="*/ 216 w 523"/>
                  <a:gd name="T49" fmla="*/ 66 h 156"/>
                  <a:gd name="T50" fmla="*/ 216 w 523"/>
                  <a:gd name="T51" fmla="*/ 90 h 156"/>
                  <a:gd name="T52" fmla="*/ 216 w 523"/>
                  <a:gd name="T53" fmla="*/ 120 h 156"/>
                  <a:gd name="T54" fmla="*/ 216 w 523"/>
                  <a:gd name="T55" fmla="*/ 138 h 156"/>
                  <a:gd name="T56" fmla="*/ 246 w 523"/>
                  <a:gd name="T57" fmla="*/ 156 h 156"/>
                  <a:gd name="T58" fmla="*/ 264 w 523"/>
                  <a:gd name="T59" fmla="*/ 156 h 156"/>
                  <a:gd name="T60" fmla="*/ 276 w 523"/>
                  <a:gd name="T61" fmla="*/ 132 h 156"/>
                  <a:gd name="T62" fmla="*/ 288 w 523"/>
                  <a:gd name="T63" fmla="*/ 102 h 156"/>
                  <a:gd name="T64" fmla="*/ 294 w 523"/>
                  <a:gd name="T65" fmla="*/ 66 h 156"/>
                  <a:gd name="T66" fmla="*/ 300 w 523"/>
                  <a:gd name="T67" fmla="*/ 54 h 156"/>
                  <a:gd name="T68" fmla="*/ 312 w 523"/>
                  <a:gd name="T69" fmla="*/ 42 h 156"/>
                  <a:gd name="T70" fmla="*/ 342 w 523"/>
                  <a:gd name="T71" fmla="*/ 48 h 156"/>
                  <a:gd name="T72" fmla="*/ 396 w 523"/>
                  <a:gd name="T73" fmla="*/ 72 h 156"/>
                  <a:gd name="T74" fmla="*/ 450 w 523"/>
                  <a:gd name="T75" fmla="*/ 84 h 156"/>
                  <a:gd name="T76" fmla="*/ 468 w 523"/>
                  <a:gd name="T77" fmla="*/ 90 h 156"/>
                  <a:gd name="T78" fmla="*/ 486 w 523"/>
                  <a:gd name="T79" fmla="*/ 96 h 156"/>
                  <a:gd name="T80" fmla="*/ 511 w 523"/>
                  <a:gd name="T81" fmla="*/ 90 h 156"/>
                  <a:gd name="T82" fmla="*/ 523 w 523"/>
                  <a:gd name="T83" fmla="*/ 78 h 156"/>
                  <a:gd name="T84" fmla="*/ 523 w 523"/>
                  <a:gd name="T85" fmla="*/ 72 h 156"/>
                  <a:gd name="T86" fmla="*/ 517 w 523"/>
                  <a:gd name="T87" fmla="*/ 66 h 156"/>
                  <a:gd name="T88" fmla="*/ 505 w 523"/>
                  <a:gd name="T89" fmla="*/ 72 h 156"/>
                  <a:gd name="T90" fmla="*/ 480 w 523"/>
                  <a:gd name="T91" fmla="*/ 72 h 156"/>
                  <a:gd name="T92" fmla="*/ 456 w 523"/>
                  <a:gd name="T93" fmla="*/ 66 h 156"/>
                  <a:gd name="T94" fmla="*/ 408 w 523"/>
                  <a:gd name="T95" fmla="*/ 48 h 156"/>
                  <a:gd name="T96" fmla="*/ 348 w 523"/>
                  <a:gd name="T97" fmla="*/ 18 h 156"/>
                  <a:gd name="T98" fmla="*/ 312 w 523"/>
                  <a:gd name="T99" fmla="*/ 6 h 156"/>
                  <a:gd name="T100" fmla="*/ 288 w 523"/>
                  <a:gd name="T101" fmla="*/ 6 h 156"/>
                  <a:gd name="T102" fmla="*/ 282 w 523"/>
                  <a:gd name="T103" fmla="*/ 42 h 156"/>
                  <a:gd name="T104" fmla="*/ 276 w 523"/>
                  <a:gd name="T105" fmla="*/ 78 h 156"/>
                  <a:gd name="T106" fmla="*/ 270 w 523"/>
                  <a:gd name="T107" fmla="*/ 114 h 156"/>
                  <a:gd name="T108" fmla="*/ 264 w 523"/>
                  <a:gd name="T109" fmla="*/ 132 h 156"/>
                  <a:gd name="T110" fmla="*/ 252 w 523"/>
                  <a:gd name="T111" fmla="*/ 138 h 156"/>
                  <a:gd name="T112" fmla="*/ 234 w 523"/>
                  <a:gd name="T113" fmla="*/ 132 h 15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523" h="156">
                    <a:moveTo>
                      <a:pt x="228" y="126"/>
                    </a:moveTo>
                    <a:lnTo>
                      <a:pt x="228" y="114"/>
                    </a:lnTo>
                    <a:lnTo>
                      <a:pt x="228" y="102"/>
                    </a:lnTo>
                    <a:lnTo>
                      <a:pt x="228" y="96"/>
                    </a:lnTo>
                    <a:lnTo>
                      <a:pt x="228" y="84"/>
                    </a:lnTo>
                    <a:lnTo>
                      <a:pt x="228" y="72"/>
                    </a:lnTo>
                    <a:lnTo>
                      <a:pt x="228" y="66"/>
                    </a:lnTo>
                    <a:lnTo>
                      <a:pt x="228" y="54"/>
                    </a:lnTo>
                    <a:lnTo>
                      <a:pt x="228" y="48"/>
                    </a:lnTo>
                    <a:lnTo>
                      <a:pt x="228" y="36"/>
                    </a:lnTo>
                    <a:lnTo>
                      <a:pt x="228" y="30"/>
                    </a:lnTo>
                    <a:lnTo>
                      <a:pt x="228" y="24"/>
                    </a:lnTo>
                    <a:lnTo>
                      <a:pt x="228" y="18"/>
                    </a:lnTo>
                    <a:lnTo>
                      <a:pt x="228" y="12"/>
                    </a:lnTo>
                    <a:lnTo>
                      <a:pt x="222" y="6"/>
                    </a:lnTo>
                    <a:lnTo>
                      <a:pt x="216" y="0"/>
                    </a:lnTo>
                    <a:lnTo>
                      <a:pt x="210" y="0"/>
                    </a:lnTo>
                    <a:lnTo>
                      <a:pt x="204" y="0"/>
                    </a:lnTo>
                    <a:lnTo>
                      <a:pt x="198" y="0"/>
                    </a:lnTo>
                    <a:lnTo>
                      <a:pt x="192" y="6"/>
                    </a:lnTo>
                    <a:lnTo>
                      <a:pt x="186" y="6"/>
                    </a:lnTo>
                    <a:lnTo>
                      <a:pt x="180" y="6"/>
                    </a:lnTo>
                    <a:lnTo>
                      <a:pt x="174" y="6"/>
                    </a:lnTo>
                    <a:lnTo>
                      <a:pt x="168" y="6"/>
                    </a:lnTo>
                    <a:lnTo>
                      <a:pt x="162" y="12"/>
                    </a:lnTo>
                    <a:lnTo>
                      <a:pt x="156" y="12"/>
                    </a:lnTo>
                    <a:lnTo>
                      <a:pt x="150" y="12"/>
                    </a:lnTo>
                    <a:lnTo>
                      <a:pt x="144" y="12"/>
                    </a:lnTo>
                    <a:lnTo>
                      <a:pt x="132" y="12"/>
                    </a:lnTo>
                    <a:lnTo>
                      <a:pt x="126" y="18"/>
                    </a:lnTo>
                    <a:lnTo>
                      <a:pt x="120" y="18"/>
                    </a:lnTo>
                    <a:lnTo>
                      <a:pt x="114" y="18"/>
                    </a:lnTo>
                    <a:lnTo>
                      <a:pt x="108" y="24"/>
                    </a:lnTo>
                    <a:lnTo>
                      <a:pt x="96" y="24"/>
                    </a:lnTo>
                    <a:lnTo>
                      <a:pt x="90" y="24"/>
                    </a:lnTo>
                    <a:lnTo>
                      <a:pt x="84" y="24"/>
                    </a:lnTo>
                    <a:lnTo>
                      <a:pt x="78" y="30"/>
                    </a:lnTo>
                    <a:lnTo>
                      <a:pt x="72" y="30"/>
                    </a:lnTo>
                    <a:lnTo>
                      <a:pt x="66" y="30"/>
                    </a:lnTo>
                    <a:lnTo>
                      <a:pt x="60" y="30"/>
                    </a:lnTo>
                    <a:lnTo>
                      <a:pt x="54" y="36"/>
                    </a:lnTo>
                    <a:lnTo>
                      <a:pt x="48" y="36"/>
                    </a:lnTo>
                    <a:lnTo>
                      <a:pt x="42" y="36"/>
                    </a:lnTo>
                    <a:lnTo>
                      <a:pt x="36" y="36"/>
                    </a:lnTo>
                    <a:lnTo>
                      <a:pt x="30" y="36"/>
                    </a:lnTo>
                    <a:lnTo>
                      <a:pt x="18" y="36"/>
                    </a:lnTo>
                    <a:lnTo>
                      <a:pt x="12" y="30"/>
                    </a:lnTo>
                    <a:lnTo>
                      <a:pt x="6" y="24"/>
                    </a:lnTo>
                    <a:lnTo>
                      <a:pt x="6" y="30"/>
                    </a:lnTo>
                    <a:lnTo>
                      <a:pt x="0" y="30"/>
                    </a:lnTo>
                    <a:lnTo>
                      <a:pt x="0" y="36"/>
                    </a:lnTo>
                    <a:lnTo>
                      <a:pt x="0" y="42"/>
                    </a:lnTo>
                    <a:lnTo>
                      <a:pt x="0" y="48"/>
                    </a:lnTo>
                    <a:lnTo>
                      <a:pt x="0" y="54"/>
                    </a:lnTo>
                    <a:lnTo>
                      <a:pt x="6" y="54"/>
                    </a:lnTo>
                    <a:lnTo>
                      <a:pt x="12" y="54"/>
                    </a:lnTo>
                    <a:lnTo>
                      <a:pt x="18" y="60"/>
                    </a:lnTo>
                    <a:lnTo>
                      <a:pt x="30" y="60"/>
                    </a:lnTo>
                    <a:lnTo>
                      <a:pt x="36" y="60"/>
                    </a:lnTo>
                    <a:lnTo>
                      <a:pt x="42" y="54"/>
                    </a:lnTo>
                    <a:lnTo>
                      <a:pt x="48" y="54"/>
                    </a:lnTo>
                    <a:lnTo>
                      <a:pt x="54" y="54"/>
                    </a:lnTo>
                    <a:lnTo>
                      <a:pt x="60" y="54"/>
                    </a:lnTo>
                    <a:lnTo>
                      <a:pt x="66" y="54"/>
                    </a:lnTo>
                    <a:lnTo>
                      <a:pt x="72" y="54"/>
                    </a:lnTo>
                    <a:lnTo>
                      <a:pt x="78" y="54"/>
                    </a:lnTo>
                    <a:lnTo>
                      <a:pt x="84" y="54"/>
                    </a:lnTo>
                    <a:lnTo>
                      <a:pt x="90" y="48"/>
                    </a:lnTo>
                    <a:lnTo>
                      <a:pt x="96" y="48"/>
                    </a:lnTo>
                    <a:lnTo>
                      <a:pt x="102" y="48"/>
                    </a:lnTo>
                    <a:lnTo>
                      <a:pt x="108" y="48"/>
                    </a:lnTo>
                    <a:lnTo>
                      <a:pt x="114" y="48"/>
                    </a:lnTo>
                    <a:lnTo>
                      <a:pt x="120" y="48"/>
                    </a:lnTo>
                    <a:lnTo>
                      <a:pt x="126" y="48"/>
                    </a:lnTo>
                    <a:lnTo>
                      <a:pt x="132" y="42"/>
                    </a:lnTo>
                    <a:lnTo>
                      <a:pt x="138" y="42"/>
                    </a:lnTo>
                    <a:lnTo>
                      <a:pt x="144" y="42"/>
                    </a:lnTo>
                    <a:lnTo>
                      <a:pt x="150" y="42"/>
                    </a:lnTo>
                    <a:lnTo>
                      <a:pt x="156" y="42"/>
                    </a:lnTo>
                    <a:lnTo>
                      <a:pt x="162" y="42"/>
                    </a:lnTo>
                    <a:lnTo>
                      <a:pt x="168" y="42"/>
                    </a:lnTo>
                    <a:lnTo>
                      <a:pt x="174" y="36"/>
                    </a:lnTo>
                    <a:lnTo>
                      <a:pt x="180" y="36"/>
                    </a:lnTo>
                    <a:lnTo>
                      <a:pt x="186" y="36"/>
                    </a:lnTo>
                    <a:lnTo>
                      <a:pt x="192" y="36"/>
                    </a:lnTo>
                    <a:lnTo>
                      <a:pt x="198" y="36"/>
                    </a:lnTo>
                    <a:lnTo>
                      <a:pt x="204" y="36"/>
                    </a:lnTo>
                    <a:lnTo>
                      <a:pt x="204" y="42"/>
                    </a:lnTo>
                    <a:lnTo>
                      <a:pt x="210" y="42"/>
                    </a:lnTo>
                    <a:lnTo>
                      <a:pt x="210" y="48"/>
                    </a:lnTo>
                    <a:lnTo>
                      <a:pt x="216" y="48"/>
                    </a:lnTo>
                    <a:lnTo>
                      <a:pt x="216" y="54"/>
                    </a:lnTo>
                    <a:lnTo>
                      <a:pt x="216" y="60"/>
                    </a:lnTo>
                    <a:lnTo>
                      <a:pt x="216" y="66"/>
                    </a:lnTo>
                    <a:lnTo>
                      <a:pt x="216" y="72"/>
                    </a:lnTo>
                    <a:lnTo>
                      <a:pt x="216" y="78"/>
                    </a:lnTo>
                    <a:lnTo>
                      <a:pt x="216" y="84"/>
                    </a:lnTo>
                    <a:lnTo>
                      <a:pt x="216" y="90"/>
                    </a:lnTo>
                    <a:lnTo>
                      <a:pt x="216" y="102"/>
                    </a:lnTo>
                    <a:lnTo>
                      <a:pt x="216" y="108"/>
                    </a:lnTo>
                    <a:lnTo>
                      <a:pt x="216" y="114"/>
                    </a:lnTo>
                    <a:lnTo>
                      <a:pt x="216" y="120"/>
                    </a:lnTo>
                    <a:lnTo>
                      <a:pt x="216" y="126"/>
                    </a:lnTo>
                    <a:lnTo>
                      <a:pt x="216" y="132"/>
                    </a:lnTo>
                    <a:lnTo>
                      <a:pt x="216" y="138"/>
                    </a:lnTo>
                    <a:lnTo>
                      <a:pt x="222" y="144"/>
                    </a:lnTo>
                    <a:lnTo>
                      <a:pt x="222" y="150"/>
                    </a:lnTo>
                    <a:lnTo>
                      <a:pt x="228" y="150"/>
                    </a:lnTo>
                    <a:lnTo>
                      <a:pt x="234" y="156"/>
                    </a:lnTo>
                    <a:lnTo>
                      <a:pt x="246" y="156"/>
                    </a:lnTo>
                    <a:lnTo>
                      <a:pt x="252" y="156"/>
                    </a:lnTo>
                    <a:lnTo>
                      <a:pt x="258" y="156"/>
                    </a:lnTo>
                    <a:lnTo>
                      <a:pt x="264" y="156"/>
                    </a:lnTo>
                    <a:lnTo>
                      <a:pt x="270" y="150"/>
                    </a:lnTo>
                    <a:lnTo>
                      <a:pt x="270" y="144"/>
                    </a:lnTo>
                    <a:lnTo>
                      <a:pt x="276" y="138"/>
                    </a:lnTo>
                    <a:lnTo>
                      <a:pt x="276" y="132"/>
                    </a:lnTo>
                    <a:lnTo>
                      <a:pt x="276" y="126"/>
                    </a:lnTo>
                    <a:lnTo>
                      <a:pt x="282" y="120"/>
                    </a:lnTo>
                    <a:lnTo>
                      <a:pt x="282" y="114"/>
                    </a:lnTo>
                    <a:lnTo>
                      <a:pt x="282" y="108"/>
                    </a:lnTo>
                    <a:lnTo>
                      <a:pt x="288" y="102"/>
                    </a:lnTo>
                    <a:lnTo>
                      <a:pt x="288" y="90"/>
                    </a:lnTo>
                    <a:lnTo>
                      <a:pt x="288" y="84"/>
                    </a:lnTo>
                    <a:lnTo>
                      <a:pt x="294" y="78"/>
                    </a:lnTo>
                    <a:lnTo>
                      <a:pt x="294" y="72"/>
                    </a:lnTo>
                    <a:lnTo>
                      <a:pt x="294" y="66"/>
                    </a:lnTo>
                    <a:lnTo>
                      <a:pt x="294" y="60"/>
                    </a:lnTo>
                    <a:lnTo>
                      <a:pt x="294" y="54"/>
                    </a:lnTo>
                    <a:lnTo>
                      <a:pt x="300" y="54"/>
                    </a:lnTo>
                    <a:lnTo>
                      <a:pt x="300" y="48"/>
                    </a:lnTo>
                    <a:lnTo>
                      <a:pt x="306" y="48"/>
                    </a:lnTo>
                    <a:lnTo>
                      <a:pt x="306" y="42"/>
                    </a:lnTo>
                    <a:lnTo>
                      <a:pt x="312" y="42"/>
                    </a:lnTo>
                    <a:lnTo>
                      <a:pt x="318" y="42"/>
                    </a:lnTo>
                    <a:lnTo>
                      <a:pt x="324" y="42"/>
                    </a:lnTo>
                    <a:lnTo>
                      <a:pt x="324" y="48"/>
                    </a:lnTo>
                    <a:lnTo>
                      <a:pt x="330" y="48"/>
                    </a:lnTo>
                    <a:lnTo>
                      <a:pt x="342" y="48"/>
                    </a:lnTo>
                    <a:lnTo>
                      <a:pt x="348" y="54"/>
                    </a:lnTo>
                    <a:lnTo>
                      <a:pt x="360" y="60"/>
                    </a:lnTo>
                    <a:lnTo>
                      <a:pt x="372" y="60"/>
                    </a:lnTo>
                    <a:lnTo>
                      <a:pt x="384" y="66"/>
                    </a:lnTo>
                    <a:lnTo>
                      <a:pt x="396" y="72"/>
                    </a:lnTo>
                    <a:lnTo>
                      <a:pt x="408" y="72"/>
                    </a:lnTo>
                    <a:lnTo>
                      <a:pt x="420" y="78"/>
                    </a:lnTo>
                    <a:lnTo>
                      <a:pt x="432" y="78"/>
                    </a:lnTo>
                    <a:lnTo>
                      <a:pt x="444" y="84"/>
                    </a:lnTo>
                    <a:lnTo>
                      <a:pt x="450" y="84"/>
                    </a:lnTo>
                    <a:lnTo>
                      <a:pt x="456" y="90"/>
                    </a:lnTo>
                    <a:lnTo>
                      <a:pt x="462" y="90"/>
                    </a:lnTo>
                    <a:lnTo>
                      <a:pt x="468" y="90"/>
                    </a:lnTo>
                    <a:lnTo>
                      <a:pt x="474" y="90"/>
                    </a:lnTo>
                    <a:lnTo>
                      <a:pt x="474" y="96"/>
                    </a:lnTo>
                    <a:lnTo>
                      <a:pt x="480" y="96"/>
                    </a:lnTo>
                    <a:lnTo>
                      <a:pt x="486" y="96"/>
                    </a:lnTo>
                    <a:lnTo>
                      <a:pt x="492" y="96"/>
                    </a:lnTo>
                    <a:lnTo>
                      <a:pt x="498" y="96"/>
                    </a:lnTo>
                    <a:lnTo>
                      <a:pt x="505" y="90"/>
                    </a:lnTo>
                    <a:lnTo>
                      <a:pt x="511" y="90"/>
                    </a:lnTo>
                    <a:lnTo>
                      <a:pt x="517" y="90"/>
                    </a:lnTo>
                    <a:lnTo>
                      <a:pt x="523" y="84"/>
                    </a:lnTo>
                    <a:lnTo>
                      <a:pt x="523" y="78"/>
                    </a:lnTo>
                    <a:lnTo>
                      <a:pt x="523" y="72"/>
                    </a:lnTo>
                    <a:lnTo>
                      <a:pt x="523" y="66"/>
                    </a:lnTo>
                    <a:lnTo>
                      <a:pt x="517" y="66"/>
                    </a:lnTo>
                    <a:lnTo>
                      <a:pt x="511" y="72"/>
                    </a:lnTo>
                    <a:lnTo>
                      <a:pt x="505" y="72"/>
                    </a:lnTo>
                    <a:lnTo>
                      <a:pt x="498" y="72"/>
                    </a:lnTo>
                    <a:lnTo>
                      <a:pt x="492" y="72"/>
                    </a:lnTo>
                    <a:lnTo>
                      <a:pt x="486" y="72"/>
                    </a:lnTo>
                    <a:lnTo>
                      <a:pt x="480" y="72"/>
                    </a:lnTo>
                    <a:lnTo>
                      <a:pt x="474" y="72"/>
                    </a:lnTo>
                    <a:lnTo>
                      <a:pt x="468" y="72"/>
                    </a:lnTo>
                    <a:lnTo>
                      <a:pt x="462" y="72"/>
                    </a:lnTo>
                    <a:lnTo>
                      <a:pt x="462" y="66"/>
                    </a:lnTo>
                    <a:lnTo>
                      <a:pt x="456" y="66"/>
                    </a:lnTo>
                    <a:lnTo>
                      <a:pt x="450" y="66"/>
                    </a:lnTo>
                    <a:lnTo>
                      <a:pt x="438" y="60"/>
                    </a:lnTo>
                    <a:lnTo>
                      <a:pt x="432" y="54"/>
                    </a:lnTo>
                    <a:lnTo>
                      <a:pt x="420" y="54"/>
                    </a:lnTo>
                    <a:lnTo>
                      <a:pt x="408" y="48"/>
                    </a:lnTo>
                    <a:lnTo>
                      <a:pt x="396" y="42"/>
                    </a:lnTo>
                    <a:lnTo>
                      <a:pt x="378" y="36"/>
                    </a:lnTo>
                    <a:lnTo>
                      <a:pt x="366" y="30"/>
                    </a:lnTo>
                    <a:lnTo>
                      <a:pt x="354" y="24"/>
                    </a:lnTo>
                    <a:lnTo>
                      <a:pt x="348" y="18"/>
                    </a:lnTo>
                    <a:lnTo>
                      <a:pt x="336" y="18"/>
                    </a:lnTo>
                    <a:lnTo>
                      <a:pt x="330" y="12"/>
                    </a:lnTo>
                    <a:lnTo>
                      <a:pt x="324" y="12"/>
                    </a:lnTo>
                    <a:lnTo>
                      <a:pt x="318" y="12"/>
                    </a:lnTo>
                    <a:lnTo>
                      <a:pt x="312" y="6"/>
                    </a:lnTo>
                    <a:lnTo>
                      <a:pt x="306" y="6"/>
                    </a:lnTo>
                    <a:lnTo>
                      <a:pt x="300" y="6"/>
                    </a:lnTo>
                    <a:lnTo>
                      <a:pt x="294" y="6"/>
                    </a:lnTo>
                    <a:lnTo>
                      <a:pt x="288" y="6"/>
                    </a:lnTo>
                    <a:lnTo>
                      <a:pt x="288" y="12"/>
                    </a:lnTo>
                    <a:lnTo>
                      <a:pt x="282" y="18"/>
                    </a:lnTo>
                    <a:lnTo>
                      <a:pt x="282" y="24"/>
                    </a:lnTo>
                    <a:lnTo>
                      <a:pt x="282" y="30"/>
                    </a:lnTo>
                    <a:lnTo>
                      <a:pt x="282" y="42"/>
                    </a:lnTo>
                    <a:lnTo>
                      <a:pt x="276" y="48"/>
                    </a:lnTo>
                    <a:lnTo>
                      <a:pt x="276" y="54"/>
                    </a:lnTo>
                    <a:lnTo>
                      <a:pt x="276" y="66"/>
                    </a:lnTo>
                    <a:lnTo>
                      <a:pt x="276" y="72"/>
                    </a:lnTo>
                    <a:lnTo>
                      <a:pt x="276" y="78"/>
                    </a:lnTo>
                    <a:lnTo>
                      <a:pt x="270" y="90"/>
                    </a:lnTo>
                    <a:lnTo>
                      <a:pt x="270" y="96"/>
                    </a:lnTo>
                    <a:lnTo>
                      <a:pt x="270" y="102"/>
                    </a:lnTo>
                    <a:lnTo>
                      <a:pt x="270" y="108"/>
                    </a:lnTo>
                    <a:lnTo>
                      <a:pt x="270" y="114"/>
                    </a:lnTo>
                    <a:lnTo>
                      <a:pt x="264" y="120"/>
                    </a:lnTo>
                    <a:lnTo>
                      <a:pt x="264" y="126"/>
                    </a:lnTo>
                    <a:lnTo>
                      <a:pt x="264" y="132"/>
                    </a:lnTo>
                    <a:lnTo>
                      <a:pt x="258" y="132"/>
                    </a:lnTo>
                    <a:lnTo>
                      <a:pt x="258" y="138"/>
                    </a:lnTo>
                    <a:lnTo>
                      <a:pt x="252" y="138"/>
                    </a:lnTo>
                    <a:lnTo>
                      <a:pt x="246" y="138"/>
                    </a:lnTo>
                    <a:lnTo>
                      <a:pt x="240" y="138"/>
                    </a:lnTo>
                    <a:lnTo>
                      <a:pt x="234" y="138"/>
                    </a:lnTo>
                    <a:lnTo>
                      <a:pt x="234" y="132"/>
                    </a:lnTo>
                    <a:lnTo>
                      <a:pt x="228" y="132"/>
                    </a:lnTo>
                    <a:lnTo>
                      <a:pt x="228" y="126"/>
                    </a:lnTo>
                    <a:close/>
                  </a:path>
                </a:pathLst>
              </a:custGeom>
              <a:solidFill>
                <a:srgbClr val="8CA6A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274" name="Freeform 577"/>
              <p:cNvSpPr>
                <a:spLocks/>
              </p:cNvSpPr>
              <p:nvPr/>
            </p:nvSpPr>
            <p:spPr bwMode="auto">
              <a:xfrm>
                <a:off x="3538" y="3041"/>
                <a:ext cx="84" cy="42"/>
              </a:xfrm>
              <a:custGeom>
                <a:avLst/>
                <a:gdLst>
                  <a:gd name="T0" fmla="*/ 54 w 84"/>
                  <a:gd name="T1" fmla="*/ 42 h 42"/>
                  <a:gd name="T2" fmla="*/ 54 w 84"/>
                  <a:gd name="T3" fmla="*/ 42 h 42"/>
                  <a:gd name="T4" fmla="*/ 60 w 84"/>
                  <a:gd name="T5" fmla="*/ 42 h 42"/>
                  <a:gd name="T6" fmla="*/ 66 w 84"/>
                  <a:gd name="T7" fmla="*/ 36 h 42"/>
                  <a:gd name="T8" fmla="*/ 72 w 84"/>
                  <a:gd name="T9" fmla="*/ 36 h 42"/>
                  <a:gd name="T10" fmla="*/ 84 w 84"/>
                  <a:gd name="T11" fmla="*/ 36 h 42"/>
                  <a:gd name="T12" fmla="*/ 84 w 84"/>
                  <a:gd name="T13" fmla="*/ 30 h 42"/>
                  <a:gd name="T14" fmla="*/ 84 w 84"/>
                  <a:gd name="T15" fmla="*/ 30 h 42"/>
                  <a:gd name="T16" fmla="*/ 84 w 84"/>
                  <a:gd name="T17" fmla="*/ 24 h 42"/>
                  <a:gd name="T18" fmla="*/ 72 w 84"/>
                  <a:gd name="T19" fmla="*/ 24 h 42"/>
                  <a:gd name="T20" fmla="*/ 66 w 84"/>
                  <a:gd name="T21" fmla="*/ 18 h 42"/>
                  <a:gd name="T22" fmla="*/ 54 w 84"/>
                  <a:gd name="T23" fmla="*/ 12 h 42"/>
                  <a:gd name="T24" fmla="*/ 42 w 84"/>
                  <a:gd name="T25" fmla="*/ 12 h 42"/>
                  <a:gd name="T26" fmla="*/ 30 w 84"/>
                  <a:gd name="T27" fmla="*/ 6 h 42"/>
                  <a:gd name="T28" fmla="*/ 24 w 84"/>
                  <a:gd name="T29" fmla="*/ 0 h 42"/>
                  <a:gd name="T30" fmla="*/ 18 w 84"/>
                  <a:gd name="T31" fmla="*/ 0 h 42"/>
                  <a:gd name="T32" fmla="*/ 12 w 84"/>
                  <a:gd name="T33" fmla="*/ 0 h 42"/>
                  <a:gd name="T34" fmla="*/ 12 w 84"/>
                  <a:gd name="T35" fmla="*/ 6 h 42"/>
                  <a:gd name="T36" fmla="*/ 6 w 84"/>
                  <a:gd name="T37" fmla="*/ 12 h 42"/>
                  <a:gd name="T38" fmla="*/ 6 w 84"/>
                  <a:gd name="T39" fmla="*/ 12 h 42"/>
                  <a:gd name="T40" fmla="*/ 0 w 84"/>
                  <a:gd name="T41" fmla="*/ 18 h 42"/>
                  <a:gd name="T42" fmla="*/ 6 w 84"/>
                  <a:gd name="T43" fmla="*/ 18 h 42"/>
                  <a:gd name="T44" fmla="*/ 6 w 84"/>
                  <a:gd name="T45" fmla="*/ 24 h 42"/>
                  <a:gd name="T46" fmla="*/ 12 w 84"/>
                  <a:gd name="T47" fmla="*/ 24 h 42"/>
                  <a:gd name="T48" fmla="*/ 18 w 84"/>
                  <a:gd name="T49" fmla="*/ 24 h 42"/>
                  <a:gd name="T50" fmla="*/ 24 w 84"/>
                  <a:gd name="T51" fmla="*/ 30 h 42"/>
                  <a:gd name="T52" fmla="*/ 30 w 84"/>
                  <a:gd name="T53" fmla="*/ 30 h 42"/>
                  <a:gd name="T54" fmla="*/ 36 w 84"/>
                  <a:gd name="T55" fmla="*/ 36 h 42"/>
                  <a:gd name="T56" fmla="*/ 42 w 84"/>
                  <a:gd name="T57" fmla="*/ 36 h 42"/>
                  <a:gd name="T58" fmla="*/ 48 w 84"/>
                  <a:gd name="T59" fmla="*/ 36 h 42"/>
                  <a:gd name="T60" fmla="*/ 48 w 84"/>
                  <a:gd name="T61" fmla="*/ 42 h 42"/>
                  <a:gd name="T62" fmla="*/ 48 w 84"/>
                  <a:gd name="T63" fmla="*/ 42 h 4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84" h="42">
                    <a:moveTo>
                      <a:pt x="48" y="42"/>
                    </a:moveTo>
                    <a:lnTo>
                      <a:pt x="54" y="42"/>
                    </a:lnTo>
                    <a:lnTo>
                      <a:pt x="60" y="42"/>
                    </a:lnTo>
                    <a:lnTo>
                      <a:pt x="66" y="42"/>
                    </a:lnTo>
                    <a:lnTo>
                      <a:pt x="66" y="36"/>
                    </a:lnTo>
                    <a:lnTo>
                      <a:pt x="72" y="36"/>
                    </a:lnTo>
                    <a:lnTo>
                      <a:pt x="78" y="36"/>
                    </a:lnTo>
                    <a:lnTo>
                      <a:pt x="84" y="36"/>
                    </a:lnTo>
                    <a:lnTo>
                      <a:pt x="84" y="30"/>
                    </a:lnTo>
                    <a:lnTo>
                      <a:pt x="84" y="24"/>
                    </a:lnTo>
                    <a:lnTo>
                      <a:pt x="78" y="24"/>
                    </a:lnTo>
                    <a:lnTo>
                      <a:pt x="72" y="24"/>
                    </a:lnTo>
                    <a:lnTo>
                      <a:pt x="66" y="18"/>
                    </a:lnTo>
                    <a:lnTo>
                      <a:pt x="60" y="18"/>
                    </a:lnTo>
                    <a:lnTo>
                      <a:pt x="54" y="12"/>
                    </a:lnTo>
                    <a:lnTo>
                      <a:pt x="48" y="12"/>
                    </a:lnTo>
                    <a:lnTo>
                      <a:pt x="42" y="12"/>
                    </a:lnTo>
                    <a:lnTo>
                      <a:pt x="36" y="6"/>
                    </a:lnTo>
                    <a:lnTo>
                      <a:pt x="30" y="6"/>
                    </a:lnTo>
                    <a:lnTo>
                      <a:pt x="24" y="6"/>
                    </a:lnTo>
                    <a:lnTo>
                      <a:pt x="24" y="0"/>
                    </a:lnTo>
                    <a:lnTo>
                      <a:pt x="18" y="0"/>
                    </a:lnTo>
                    <a:lnTo>
                      <a:pt x="12" y="0"/>
                    </a:lnTo>
                    <a:lnTo>
                      <a:pt x="12" y="6"/>
                    </a:lnTo>
                    <a:lnTo>
                      <a:pt x="6" y="12"/>
                    </a:lnTo>
                    <a:lnTo>
                      <a:pt x="6" y="18"/>
                    </a:lnTo>
                    <a:lnTo>
                      <a:pt x="0" y="18"/>
                    </a:lnTo>
                    <a:lnTo>
                      <a:pt x="6" y="18"/>
                    </a:lnTo>
                    <a:lnTo>
                      <a:pt x="6" y="24"/>
                    </a:lnTo>
                    <a:lnTo>
                      <a:pt x="12" y="24"/>
                    </a:lnTo>
                    <a:lnTo>
                      <a:pt x="18" y="24"/>
                    </a:lnTo>
                    <a:lnTo>
                      <a:pt x="18" y="30"/>
                    </a:lnTo>
                    <a:lnTo>
                      <a:pt x="24" y="30"/>
                    </a:lnTo>
                    <a:lnTo>
                      <a:pt x="30" y="30"/>
                    </a:lnTo>
                    <a:lnTo>
                      <a:pt x="36" y="36"/>
                    </a:lnTo>
                    <a:lnTo>
                      <a:pt x="42" y="36"/>
                    </a:lnTo>
                    <a:lnTo>
                      <a:pt x="48" y="36"/>
                    </a:lnTo>
                    <a:lnTo>
                      <a:pt x="48" y="42"/>
                    </a:lnTo>
                    <a:close/>
                  </a:path>
                </a:pathLst>
              </a:custGeom>
              <a:solidFill>
                <a:srgbClr val="8CA6A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sp>
            <p:nvSpPr>
              <p:cNvPr id="4275" name="Freeform 578"/>
              <p:cNvSpPr>
                <a:spLocks/>
              </p:cNvSpPr>
              <p:nvPr/>
            </p:nvSpPr>
            <p:spPr bwMode="auto">
              <a:xfrm>
                <a:off x="3063" y="2397"/>
                <a:ext cx="24" cy="24"/>
              </a:xfrm>
              <a:custGeom>
                <a:avLst/>
                <a:gdLst>
                  <a:gd name="T0" fmla="*/ 6 w 24"/>
                  <a:gd name="T1" fmla="*/ 6 h 24"/>
                  <a:gd name="T2" fmla="*/ 6 w 24"/>
                  <a:gd name="T3" fmla="*/ 6 h 24"/>
                  <a:gd name="T4" fmla="*/ 6 w 24"/>
                  <a:gd name="T5" fmla="*/ 0 h 24"/>
                  <a:gd name="T6" fmla="*/ 6 w 24"/>
                  <a:gd name="T7" fmla="*/ 0 h 24"/>
                  <a:gd name="T8" fmla="*/ 12 w 24"/>
                  <a:gd name="T9" fmla="*/ 0 h 24"/>
                  <a:gd name="T10" fmla="*/ 18 w 24"/>
                  <a:gd name="T11" fmla="*/ 0 h 24"/>
                  <a:gd name="T12" fmla="*/ 18 w 24"/>
                  <a:gd name="T13" fmla="*/ 0 h 24"/>
                  <a:gd name="T14" fmla="*/ 24 w 24"/>
                  <a:gd name="T15" fmla="*/ 0 h 24"/>
                  <a:gd name="T16" fmla="*/ 24 w 24"/>
                  <a:gd name="T17" fmla="*/ 6 h 24"/>
                  <a:gd name="T18" fmla="*/ 24 w 24"/>
                  <a:gd name="T19" fmla="*/ 6 h 24"/>
                  <a:gd name="T20" fmla="*/ 24 w 24"/>
                  <a:gd name="T21" fmla="*/ 12 h 24"/>
                  <a:gd name="T22" fmla="*/ 24 w 24"/>
                  <a:gd name="T23" fmla="*/ 12 h 24"/>
                  <a:gd name="T24" fmla="*/ 24 w 24"/>
                  <a:gd name="T25" fmla="*/ 18 h 24"/>
                  <a:gd name="T26" fmla="*/ 18 w 24"/>
                  <a:gd name="T27" fmla="*/ 18 h 24"/>
                  <a:gd name="T28" fmla="*/ 18 w 24"/>
                  <a:gd name="T29" fmla="*/ 18 h 24"/>
                  <a:gd name="T30" fmla="*/ 12 w 24"/>
                  <a:gd name="T31" fmla="*/ 18 h 24"/>
                  <a:gd name="T32" fmla="*/ 12 w 24"/>
                  <a:gd name="T33" fmla="*/ 24 h 24"/>
                  <a:gd name="T34" fmla="*/ 12 w 24"/>
                  <a:gd name="T35" fmla="*/ 24 h 24"/>
                  <a:gd name="T36" fmla="*/ 6 w 24"/>
                  <a:gd name="T37" fmla="*/ 24 h 24"/>
                  <a:gd name="T38" fmla="*/ 6 w 24"/>
                  <a:gd name="T39" fmla="*/ 18 h 24"/>
                  <a:gd name="T40" fmla="*/ 0 w 24"/>
                  <a:gd name="T41" fmla="*/ 18 h 24"/>
                  <a:gd name="T42" fmla="*/ 0 w 24"/>
                  <a:gd name="T43" fmla="*/ 18 h 24"/>
                  <a:gd name="T44" fmla="*/ 0 w 24"/>
                  <a:gd name="T45" fmla="*/ 12 h 24"/>
                  <a:gd name="T46" fmla="*/ 0 w 24"/>
                  <a:gd name="T47" fmla="*/ 12 h 24"/>
                  <a:gd name="T48" fmla="*/ 0 w 24"/>
                  <a:gd name="T49" fmla="*/ 6 h 24"/>
                  <a:gd name="T50" fmla="*/ 6 w 24"/>
                  <a:gd name="T51" fmla="*/ 6 h 2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24" h="24">
                    <a:moveTo>
                      <a:pt x="6" y="6"/>
                    </a:moveTo>
                    <a:lnTo>
                      <a:pt x="6" y="6"/>
                    </a:lnTo>
                    <a:lnTo>
                      <a:pt x="6" y="0"/>
                    </a:lnTo>
                    <a:lnTo>
                      <a:pt x="12" y="0"/>
                    </a:lnTo>
                    <a:lnTo>
                      <a:pt x="18" y="0"/>
                    </a:lnTo>
                    <a:lnTo>
                      <a:pt x="24" y="0"/>
                    </a:lnTo>
                    <a:lnTo>
                      <a:pt x="24" y="6"/>
                    </a:lnTo>
                    <a:lnTo>
                      <a:pt x="24" y="12"/>
                    </a:lnTo>
                    <a:lnTo>
                      <a:pt x="24" y="18"/>
                    </a:lnTo>
                    <a:lnTo>
                      <a:pt x="18" y="18"/>
                    </a:lnTo>
                    <a:lnTo>
                      <a:pt x="12" y="18"/>
                    </a:lnTo>
                    <a:lnTo>
                      <a:pt x="12" y="24"/>
                    </a:lnTo>
                    <a:lnTo>
                      <a:pt x="6" y="24"/>
                    </a:lnTo>
                    <a:lnTo>
                      <a:pt x="6" y="18"/>
                    </a:lnTo>
                    <a:lnTo>
                      <a:pt x="0" y="18"/>
                    </a:lnTo>
                    <a:lnTo>
                      <a:pt x="0" y="12"/>
                    </a:lnTo>
                    <a:lnTo>
                      <a:pt x="0" y="6"/>
                    </a:lnTo>
                    <a:lnTo>
                      <a:pt x="6" y="6"/>
                    </a:lnTo>
                  </a:path>
                </a:pathLst>
              </a:custGeom>
              <a:noFill/>
              <a:ln w="9525">
                <a:solidFill>
                  <a:srgbClr val="5914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276" name="Freeform 579"/>
              <p:cNvSpPr>
                <a:spLocks/>
              </p:cNvSpPr>
              <p:nvPr/>
            </p:nvSpPr>
            <p:spPr bwMode="auto">
              <a:xfrm>
                <a:off x="2985" y="2337"/>
                <a:ext cx="12" cy="18"/>
              </a:xfrm>
              <a:custGeom>
                <a:avLst/>
                <a:gdLst>
                  <a:gd name="T0" fmla="*/ 12 w 12"/>
                  <a:gd name="T1" fmla="*/ 0 h 18"/>
                  <a:gd name="T2" fmla="*/ 12 w 12"/>
                  <a:gd name="T3" fmla="*/ 0 h 18"/>
                  <a:gd name="T4" fmla="*/ 12 w 12"/>
                  <a:gd name="T5" fmla="*/ 6 h 18"/>
                  <a:gd name="T6" fmla="*/ 12 w 12"/>
                  <a:gd name="T7" fmla="*/ 6 h 18"/>
                  <a:gd name="T8" fmla="*/ 12 w 12"/>
                  <a:gd name="T9" fmla="*/ 6 h 18"/>
                  <a:gd name="T10" fmla="*/ 12 w 12"/>
                  <a:gd name="T11" fmla="*/ 12 h 18"/>
                  <a:gd name="T12" fmla="*/ 12 w 12"/>
                  <a:gd name="T13" fmla="*/ 12 h 18"/>
                  <a:gd name="T14" fmla="*/ 6 w 12"/>
                  <a:gd name="T15" fmla="*/ 18 h 18"/>
                  <a:gd name="T16" fmla="*/ 6 w 12"/>
                  <a:gd name="T17" fmla="*/ 18 h 18"/>
                  <a:gd name="T18" fmla="*/ 0 w 12"/>
                  <a:gd name="T19" fmla="*/ 18 h 18"/>
                  <a:gd name="T20" fmla="*/ 0 w 12"/>
                  <a:gd name="T21" fmla="*/ 18 h 18"/>
                  <a:gd name="T22" fmla="*/ 0 w 12"/>
                  <a:gd name="T23" fmla="*/ 18 h 18"/>
                  <a:gd name="T24" fmla="*/ 0 w 12"/>
                  <a:gd name="T25" fmla="*/ 12 h 18"/>
                  <a:gd name="T26" fmla="*/ 0 w 12"/>
                  <a:gd name="T27" fmla="*/ 12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2" h="18">
                    <a:moveTo>
                      <a:pt x="12" y="0"/>
                    </a:moveTo>
                    <a:lnTo>
                      <a:pt x="12" y="0"/>
                    </a:lnTo>
                    <a:lnTo>
                      <a:pt x="12" y="6"/>
                    </a:lnTo>
                    <a:lnTo>
                      <a:pt x="12" y="12"/>
                    </a:lnTo>
                    <a:lnTo>
                      <a:pt x="6" y="18"/>
                    </a:lnTo>
                    <a:lnTo>
                      <a:pt x="0" y="18"/>
                    </a:lnTo>
                    <a:lnTo>
                      <a:pt x="0" y="12"/>
                    </a:lnTo>
                  </a:path>
                </a:pathLst>
              </a:custGeom>
              <a:noFill/>
              <a:ln w="9525">
                <a:solidFill>
                  <a:srgbClr val="5914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277" name="Freeform 580"/>
              <p:cNvSpPr>
                <a:spLocks/>
              </p:cNvSpPr>
              <p:nvPr/>
            </p:nvSpPr>
            <p:spPr bwMode="auto">
              <a:xfrm>
                <a:off x="2961" y="2319"/>
                <a:ext cx="18" cy="6"/>
              </a:xfrm>
              <a:custGeom>
                <a:avLst/>
                <a:gdLst>
                  <a:gd name="T0" fmla="*/ 18 w 18"/>
                  <a:gd name="T1" fmla="*/ 0 h 6"/>
                  <a:gd name="T2" fmla="*/ 18 w 18"/>
                  <a:gd name="T3" fmla="*/ 0 h 6"/>
                  <a:gd name="T4" fmla="*/ 18 w 18"/>
                  <a:gd name="T5" fmla="*/ 0 h 6"/>
                  <a:gd name="T6" fmla="*/ 18 w 18"/>
                  <a:gd name="T7" fmla="*/ 0 h 6"/>
                  <a:gd name="T8" fmla="*/ 18 w 18"/>
                  <a:gd name="T9" fmla="*/ 6 h 6"/>
                  <a:gd name="T10" fmla="*/ 18 w 18"/>
                  <a:gd name="T11" fmla="*/ 6 h 6"/>
                  <a:gd name="T12" fmla="*/ 12 w 18"/>
                  <a:gd name="T13" fmla="*/ 6 h 6"/>
                  <a:gd name="T14" fmla="*/ 12 w 18"/>
                  <a:gd name="T15" fmla="*/ 6 h 6"/>
                  <a:gd name="T16" fmla="*/ 12 w 18"/>
                  <a:gd name="T17" fmla="*/ 6 h 6"/>
                  <a:gd name="T18" fmla="*/ 6 w 18"/>
                  <a:gd name="T19" fmla="*/ 6 h 6"/>
                  <a:gd name="T20" fmla="*/ 0 w 18"/>
                  <a:gd name="T21" fmla="*/ 6 h 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8" h="6">
                    <a:moveTo>
                      <a:pt x="18" y="0"/>
                    </a:moveTo>
                    <a:lnTo>
                      <a:pt x="18" y="0"/>
                    </a:lnTo>
                    <a:lnTo>
                      <a:pt x="18" y="6"/>
                    </a:lnTo>
                    <a:lnTo>
                      <a:pt x="12" y="6"/>
                    </a:lnTo>
                    <a:lnTo>
                      <a:pt x="6" y="6"/>
                    </a:lnTo>
                    <a:lnTo>
                      <a:pt x="0" y="6"/>
                    </a:lnTo>
                  </a:path>
                </a:pathLst>
              </a:custGeom>
              <a:noFill/>
              <a:ln w="9525">
                <a:solidFill>
                  <a:srgbClr val="5914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278" name="Freeform 581"/>
              <p:cNvSpPr>
                <a:spLocks/>
              </p:cNvSpPr>
              <p:nvPr/>
            </p:nvSpPr>
            <p:spPr bwMode="auto">
              <a:xfrm>
                <a:off x="3628" y="2271"/>
                <a:ext cx="12" cy="24"/>
              </a:xfrm>
              <a:custGeom>
                <a:avLst/>
                <a:gdLst>
                  <a:gd name="T0" fmla="*/ 12 w 12"/>
                  <a:gd name="T1" fmla="*/ 0 h 24"/>
                  <a:gd name="T2" fmla="*/ 12 w 12"/>
                  <a:gd name="T3" fmla="*/ 0 h 24"/>
                  <a:gd name="T4" fmla="*/ 12 w 12"/>
                  <a:gd name="T5" fmla="*/ 0 h 24"/>
                  <a:gd name="T6" fmla="*/ 12 w 12"/>
                  <a:gd name="T7" fmla="*/ 6 h 24"/>
                  <a:gd name="T8" fmla="*/ 12 w 12"/>
                  <a:gd name="T9" fmla="*/ 6 h 24"/>
                  <a:gd name="T10" fmla="*/ 12 w 12"/>
                  <a:gd name="T11" fmla="*/ 6 h 24"/>
                  <a:gd name="T12" fmla="*/ 12 w 12"/>
                  <a:gd name="T13" fmla="*/ 12 h 24"/>
                  <a:gd name="T14" fmla="*/ 12 w 12"/>
                  <a:gd name="T15" fmla="*/ 12 h 24"/>
                  <a:gd name="T16" fmla="*/ 12 w 12"/>
                  <a:gd name="T17" fmla="*/ 12 h 24"/>
                  <a:gd name="T18" fmla="*/ 12 w 12"/>
                  <a:gd name="T19" fmla="*/ 18 h 24"/>
                  <a:gd name="T20" fmla="*/ 12 w 12"/>
                  <a:gd name="T21" fmla="*/ 18 h 24"/>
                  <a:gd name="T22" fmla="*/ 12 w 12"/>
                  <a:gd name="T23" fmla="*/ 18 h 24"/>
                  <a:gd name="T24" fmla="*/ 12 w 12"/>
                  <a:gd name="T25" fmla="*/ 18 h 24"/>
                  <a:gd name="T26" fmla="*/ 6 w 12"/>
                  <a:gd name="T27" fmla="*/ 18 h 24"/>
                  <a:gd name="T28" fmla="*/ 6 w 12"/>
                  <a:gd name="T29" fmla="*/ 18 h 24"/>
                  <a:gd name="T30" fmla="*/ 6 w 12"/>
                  <a:gd name="T31" fmla="*/ 18 h 24"/>
                  <a:gd name="T32" fmla="*/ 0 w 12"/>
                  <a:gd name="T33" fmla="*/ 24 h 24"/>
                  <a:gd name="T34" fmla="*/ 0 w 12"/>
                  <a:gd name="T35" fmla="*/ 24 h 2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2" h="24">
                    <a:moveTo>
                      <a:pt x="12" y="0"/>
                    </a:moveTo>
                    <a:lnTo>
                      <a:pt x="12" y="0"/>
                    </a:lnTo>
                    <a:lnTo>
                      <a:pt x="12" y="6"/>
                    </a:lnTo>
                    <a:lnTo>
                      <a:pt x="12" y="12"/>
                    </a:lnTo>
                    <a:lnTo>
                      <a:pt x="12" y="18"/>
                    </a:lnTo>
                    <a:lnTo>
                      <a:pt x="6" y="18"/>
                    </a:lnTo>
                    <a:lnTo>
                      <a:pt x="0" y="24"/>
                    </a:lnTo>
                  </a:path>
                </a:pathLst>
              </a:custGeom>
              <a:noFill/>
              <a:ln w="9525">
                <a:solidFill>
                  <a:srgbClr val="5914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279" name="Freeform 582"/>
              <p:cNvSpPr>
                <a:spLocks/>
              </p:cNvSpPr>
              <p:nvPr/>
            </p:nvSpPr>
            <p:spPr bwMode="auto">
              <a:xfrm>
                <a:off x="3610" y="2307"/>
                <a:ext cx="12" cy="18"/>
              </a:xfrm>
              <a:custGeom>
                <a:avLst/>
                <a:gdLst>
                  <a:gd name="T0" fmla="*/ 12 w 12"/>
                  <a:gd name="T1" fmla="*/ 0 h 18"/>
                  <a:gd name="T2" fmla="*/ 12 w 12"/>
                  <a:gd name="T3" fmla="*/ 0 h 18"/>
                  <a:gd name="T4" fmla="*/ 12 w 12"/>
                  <a:gd name="T5" fmla="*/ 0 h 18"/>
                  <a:gd name="T6" fmla="*/ 12 w 12"/>
                  <a:gd name="T7" fmla="*/ 6 h 18"/>
                  <a:gd name="T8" fmla="*/ 12 w 12"/>
                  <a:gd name="T9" fmla="*/ 6 h 18"/>
                  <a:gd name="T10" fmla="*/ 12 w 12"/>
                  <a:gd name="T11" fmla="*/ 6 h 18"/>
                  <a:gd name="T12" fmla="*/ 12 w 12"/>
                  <a:gd name="T13" fmla="*/ 12 h 18"/>
                  <a:gd name="T14" fmla="*/ 12 w 12"/>
                  <a:gd name="T15" fmla="*/ 12 h 18"/>
                  <a:gd name="T16" fmla="*/ 12 w 12"/>
                  <a:gd name="T17" fmla="*/ 12 h 18"/>
                  <a:gd name="T18" fmla="*/ 12 w 12"/>
                  <a:gd name="T19" fmla="*/ 18 h 18"/>
                  <a:gd name="T20" fmla="*/ 12 w 12"/>
                  <a:gd name="T21" fmla="*/ 18 h 18"/>
                  <a:gd name="T22" fmla="*/ 12 w 12"/>
                  <a:gd name="T23" fmla="*/ 18 h 18"/>
                  <a:gd name="T24" fmla="*/ 12 w 12"/>
                  <a:gd name="T25" fmla="*/ 18 h 18"/>
                  <a:gd name="T26" fmla="*/ 6 w 12"/>
                  <a:gd name="T27" fmla="*/ 18 h 18"/>
                  <a:gd name="T28" fmla="*/ 6 w 12"/>
                  <a:gd name="T29" fmla="*/ 18 h 18"/>
                  <a:gd name="T30" fmla="*/ 6 w 12"/>
                  <a:gd name="T31" fmla="*/ 18 h 18"/>
                  <a:gd name="T32" fmla="*/ 6 w 12"/>
                  <a:gd name="T33" fmla="*/ 18 h 18"/>
                  <a:gd name="T34" fmla="*/ 0 w 12"/>
                  <a:gd name="T35" fmla="*/ 18 h 1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2" h="18">
                    <a:moveTo>
                      <a:pt x="12" y="0"/>
                    </a:moveTo>
                    <a:lnTo>
                      <a:pt x="12" y="0"/>
                    </a:lnTo>
                    <a:lnTo>
                      <a:pt x="12" y="6"/>
                    </a:lnTo>
                    <a:lnTo>
                      <a:pt x="12" y="12"/>
                    </a:lnTo>
                    <a:lnTo>
                      <a:pt x="12" y="18"/>
                    </a:lnTo>
                    <a:lnTo>
                      <a:pt x="6" y="18"/>
                    </a:lnTo>
                    <a:lnTo>
                      <a:pt x="0" y="18"/>
                    </a:lnTo>
                  </a:path>
                </a:pathLst>
              </a:custGeom>
              <a:noFill/>
              <a:ln w="9525">
                <a:solidFill>
                  <a:srgbClr val="5914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280" name="Freeform 583"/>
              <p:cNvSpPr>
                <a:spLocks/>
              </p:cNvSpPr>
              <p:nvPr/>
            </p:nvSpPr>
            <p:spPr bwMode="auto">
              <a:xfrm>
                <a:off x="3610" y="2535"/>
                <a:ext cx="36" cy="24"/>
              </a:xfrm>
              <a:custGeom>
                <a:avLst/>
                <a:gdLst>
                  <a:gd name="T0" fmla="*/ 36 w 36"/>
                  <a:gd name="T1" fmla="*/ 0 h 24"/>
                  <a:gd name="T2" fmla="*/ 36 w 36"/>
                  <a:gd name="T3" fmla="*/ 0 h 24"/>
                  <a:gd name="T4" fmla="*/ 36 w 36"/>
                  <a:gd name="T5" fmla="*/ 0 h 24"/>
                  <a:gd name="T6" fmla="*/ 36 w 36"/>
                  <a:gd name="T7" fmla="*/ 0 h 24"/>
                  <a:gd name="T8" fmla="*/ 30 w 36"/>
                  <a:gd name="T9" fmla="*/ 6 h 24"/>
                  <a:gd name="T10" fmla="*/ 24 w 36"/>
                  <a:gd name="T11" fmla="*/ 6 h 24"/>
                  <a:gd name="T12" fmla="*/ 24 w 36"/>
                  <a:gd name="T13" fmla="*/ 6 h 24"/>
                  <a:gd name="T14" fmla="*/ 18 w 36"/>
                  <a:gd name="T15" fmla="*/ 12 h 24"/>
                  <a:gd name="T16" fmla="*/ 12 w 36"/>
                  <a:gd name="T17" fmla="*/ 12 h 24"/>
                  <a:gd name="T18" fmla="*/ 12 w 36"/>
                  <a:gd name="T19" fmla="*/ 18 h 24"/>
                  <a:gd name="T20" fmla="*/ 6 w 36"/>
                  <a:gd name="T21" fmla="*/ 18 h 24"/>
                  <a:gd name="T22" fmla="*/ 6 w 36"/>
                  <a:gd name="T23" fmla="*/ 24 h 24"/>
                  <a:gd name="T24" fmla="*/ 6 w 36"/>
                  <a:gd name="T25" fmla="*/ 24 h 24"/>
                  <a:gd name="T26" fmla="*/ 0 w 36"/>
                  <a:gd name="T27" fmla="*/ 24 h 24"/>
                  <a:gd name="T28" fmla="*/ 0 w 36"/>
                  <a:gd name="T29" fmla="*/ 24 h 24"/>
                  <a:gd name="T30" fmla="*/ 0 w 36"/>
                  <a:gd name="T31" fmla="*/ 24 h 24"/>
                  <a:gd name="T32" fmla="*/ 0 w 36"/>
                  <a:gd name="T33" fmla="*/ 24 h 2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6" h="24">
                    <a:moveTo>
                      <a:pt x="36" y="0"/>
                    </a:moveTo>
                    <a:lnTo>
                      <a:pt x="36" y="0"/>
                    </a:lnTo>
                    <a:lnTo>
                      <a:pt x="30" y="6"/>
                    </a:lnTo>
                    <a:lnTo>
                      <a:pt x="24" y="6"/>
                    </a:lnTo>
                    <a:lnTo>
                      <a:pt x="18" y="12"/>
                    </a:lnTo>
                    <a:lnTo>
                      <a:pt x="12" y="12"/>
                    </a:lnTo>
                    <a:lnTo>
                      <a:pt x="12" y="18"/>
                    </a:lnTo>
                    <a:lnTo>
                      <a:pt x="6" y="18"/>
                    </a:lnTo>
                    <a:lnTo>
                      <a:pt x="6" y="24"/>
                    </a:lnTo>
                    <a:lnTo>
                      <a:pt x="0" y="24"/>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281" name="Freeform 584"/>
              <p:cNvSpPr>
                <a:spLocks/>
              </p:cNvSpPr>
              <p:nvPr/>
            </p:nvSpPr>
            <p:spPr bwMode="auto">
              <a:xfrm>
                <a:off x="3989" y="2223"/>
                <a:ext cx="60" cy="78"/>
              </a:xfrm>
              <a:custGeom>
                <a:avLst/>
                <a:gdLst>
                  <a:gd name="T0" fmla="*/ 60 w 60"/>
                  <a:gd name="T1" fmla="*/ 0 h 78"/>
                  <a:gd name="T2" fmla="*/ 60 w 60"/>
                  <a:gd name="T3" fmla="*/ 0 h 78"/>
                  <a:gd name="T4" fmla="*/ 60 w 60"/>
                  <a:gd name="T5" fmla="*/ 0 h 78"/>
                  <a:gd name="T6" fmla="*/ 54 w 60"/>
                  <a:gd name="T7" fmla="*/ 0 h 78"/>
                  <a:gd name="T8" fmla="*/ 54 w 60"/>
                  <a:gd name="T9" fmla="*/ 6 h 78"/>
                  <a:gd name="T10" fmla="*/ 54 w 60"/>
                  <a:gd name="T11" fmla="*/ 6 h 78"/>
                  <a:gd name="T12" fmla="*/ 54 w 60"/>
                  <a:gd name="T13" fmla="*/ 12 h 78"/>
                  <a:gd name="T14" fmla="*/ 48 w 60"/>
                  <a:gd name="T15" fmla="*/ 18 h 78"/>
                  <a:gd name="T16" fmla="*/ 48 w 60"/>
                  <a:gd name="T17" fmla="*/ 24 h 78"/>
                  <a:gd name="T18" fmla="*/ 48 w 60"/>
                  <a:gd name="T19" fmla="*/ 30 h 78"/>
                  <a:gd name="T20" fmla="*/ 42 w 60"/>
                  <a:gd name="T21" fmla="*/ 36 h 78"/>
                  <a:gd name="T22" fmla="*/ 42 w 60"/>
                  <a:gd name="T23" fmla="*/ 42 h 78"/>
                  <a:gd name="T24" fmla="*/ 36 w 60"/>
                  <a:gd name="T25" fmla="*/ 48 h 78"/>
                  <a:gd name="T26" fmla="*/ 36 w 60"/>
                  <a:gd name="T27" fmla="*/ 54 h 78"/>
                  <a:gd name="T28" fmla="*/ 36 w 60"/>
                  <a:gd name="T29" fmla="*/ 60 h 78"/>
                  <a:gd name="T30" fmla="*/ 36 w 60"/>
                  <a:gd name="T31" fmla="*/ 66 h 78"/>
                  <a:gd name="T32" fmla="*/ 36 w 60"/>
                  <a:gd name="T33" fmla="*/ 66 h 78"/>
                  <a:gd name="T34" fmla="*/ 30 w 60"/>
                  <a:gd name="T35" fmla="*/ 72 h 78"/>
                  <a:gd name="T36" fmla="*/ 30 w 60"/>
                  <a:gd name="T37" fmla="*/ 72 h 78"/>
                  <a:gd name="T38" fmla="*/ 30 w 60"/>
                  <a:gd name="T39" fmla="*/ 78 h 78"/>
                  <a:gd name="T40" fmla="*/ 24 w 60"/>
                  <a:gd name="T41" fmla="*/ 78 h 78"/>
                  <a:gd name="T42" fmla="*/ 18 w 60"/>
                  <a:gd name="T43" fmla="*/ 78 h 78"/>
                  <a:gd name="T44" fmla="*/ 12 w 60"/>
                  <a:gd name="T45" fmla="*/ 78 h 78"/>
                  <a:gd name="T46" fmla="*/ 6 w 60"/>
                  <a:gd name="T47" fmla="*/ 78 h 78"/>
                  <a:gd name="T48" fmla="*/ 0 w 60"/>
                  <a:gd name="T49" fmla="*/ 78 h 78"/>
                  <a:gd name="T50" fmla="*/ 0 w 60"/>
                  <a:gd name="T51" fmla="*/ 78 h 7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60" h="78">
                    <a:moveTo>
                      <a:pt x="60" y="0"/>
                    </a:moveTo>
                    <a:lnTo>
                      <a:pt x="60" y="0"/>
                    </a:lnTo>
                    <a:lnTo>
                      <a:pt x="54" y="0"/>
                    </a:lnTo>
                    <a:lnTo>
                      <a:pt x="54" y="6"/>
                    </a:lnTo>
                    <a:lnTo>
                      <a:pt x="54" y="12"/>
                    </a:lnTo>
                    <a:lnTo>
                      <a:pt x="48" y="18"/>
                    </a:lnTo>
                    <a:lnTo>
                      <a:pt x="48" y="24"/>
                    </a:lnTo>
                    <a:lnTo>
                      <a:pt x="48" y="30"/>
                    </a:lnTo>
                    <a:lnTo>
                      <a:pt x="42" y="36"/>
                    </a:lnTo>
                    <a:lnTo>
                      <a:pt x="42" y="42"/>
                    </a:lnTo>
                    <a:lnTo>
                      <a:pt x="36" y="48"/>
                    </a:lnTo>
                    <a:lnTo>
                      <a:pt x="36" y="54"/>
                    </a:lnTo>
                    <a:lnTo>
                      <a:pt x="36" y="60"/>
                    </a:lnTo>
                    <a:lnTo>
                      <a:pt x="36" y="66"/>
                    </a:lnTo>
                    <a:lnTo>
                      <a:pt x="30" y="72"/>
                    </a:lnTo>
                    <a:lnTo>
                      <a:pt x="30" y="78"/>
                    </a:lnTo>
                    <a:lnTo>
                      <a:pt x="24" y="78"/>
                    </a:lnTo>
                    <a:lnTo>
                      <a:pt x="18" y="78"/>
                    </a:lnTo>
                    <a:lnTo>
                      <a:pt x="12" y="78"/>
                    </a:lnTo>
                    <a:lnTo>
                      <a:pt x="6" y="78"/>
                    </a:lnTo>
                    <a:lnTo>
                      <a:pt x="0" y="78"/>
                    </a:lnTo>
                  </a:path>
                </a:pathLst>
              </a:custGeom>
              <a:noFill/>
              <a:ln w="9525">
                <a:solidFill>
                  <a:srgbClr val="4CB2B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282" name="Freeform 585"/>
              <p:cNvSpPr>
                <a:spLocks/>
              </p:cNvSpPr>
              <p:nvPr/>
            </p:nvSpPr>
            <p:spPr bwMode="auto">
              <a:xfrm>
                <a:off x="3940" y="2277"/>
                <a:ext cx="31" cy="18"/>
              </a:xfrm>
              <a:custGeom>
                <a:avLst/>
                <a:gdLst>
                  <a:gd name="T0" fmla="*/ 31 w 31"/>
                  <a:gd name="T1" fmla="*/ 18 h 18"/>
                  <a:gd name="T2" fmla="*/ 31 w 31"/>
                  <a:gd name="T3" fmla="*/ 18 h 18"/>
                  <a:gd name="T4" fmla="*/ 31 w 31"/>
                  <a:gd name="T5" fmla="*/ 18 h 18"/>
                  <a:gd name="T6" fmla="*/ 25 w 31"/>
                  <a:gd name="T7" fmla="*/ 18 h 18"/>
                  <a:gd name="T8" fmla="*/ 19 w 31"/>
                  <a:gd name="T9" fmla="*/ 18 h 18"/>
                  <a:gd name="T10" fmla="*/ 12 w 31"/>
                  <a:gd name="T11" fmla="*/ 18 h 18"/>
                  <a:gd name="T12" fmla="*/ 12 w 31"/>
                  <a:gd name="T13" fmla="*/ 12 h 18"/>
                  <a:gd name="T14" fmla="*/ 6 w 31"/>
                  <a:gd name="T15" fmla="*/ 12 h 18"/>
                  <a:gd name="T16" fmla="*/ 0 w 31"/>
                  <a:gd name="T17" fmla="*/ 6 h 18"/>
                  <a:gd name="T18" fmla="*/ 0 w 31"/>
                  <a:gd name="T19" fmla="*/ 0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1" h="18">
                    <a:moveTo>
                      <a:pt x="31" y="18"/>
                    </a:moveTo>
                    <a:lnTo>
                      <a:pt x="31" y="18"/>
                    </a:lnTo>
                    <a:lnTo>
                      <a:pt x="25" y="18"/>
                    </a:lnTo>
                    <a:lnTo>
                      <a:pt x="19" y="18"/>
                    </a:lnTo>
                    <a:lnTo>
                      <a:pt x="12" y="18"/>
                    </a:lnTo>
                    <a:lnTo>
                      <a:pt x="12" y="12"/>
                    </a:lnTo>
                    <a:lnTo>
                      <a:pt x="6" y="12"/>
                    </a:lnTo>
                    <a:lnTo>
                      <a:pt x="0" y="6"/>
                    </a:lnTo>
                    <a:lnTo>
                      <a:pt x="0" y="0"/>
                    </a:lnTo>
                  </a:path>
                </a:pathLst>
              </a:custGeom>
              <a:noFill/>
              <a:ln w="9525">
                <a:solidFill>
                  <a:srgbClr val="4CB2B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4283" name="Freeform 586"/>
              <p:cNvSpPr>
                <a:spLocks/>
              </p:cNvSpPr>
              <p:nvPr/>
            </p:nvSpPr>
            <p:spPr bwMode="auto">
              <a:xfrm>
                <a:off x="3940" y="2193"/>
                <a:ext cx="19" cy="48"/>
              </a:xfrm>
              <a:custGeom>
                <a:avLst/>
                <a:gdLst>
                  <a:gd name="T0" fmla="*/ 19 w 19"/>
                  <a:gd name="T1" fmla="*/ 0 h 48"/>
                  <a:gd name="T2" fmla="*/ 19 w 19"/>
                  <a:gd name="T3" fmla="*/ 0 h 48"/>
                  <a:gd name="T4" fmla="*/ 19 w 19"/>
                  <a:gd name="T5" fmla="*/ 0 h 48"/>
                  <a:gd name="T6" fmla="*/ 19 w 19"/>
                  <a:gd name="T7" fmla="*/ 0 h 48"/>
                  <a:gd name="T8" fmla="*/ 19 w 19"/>
                  <a:gd name="T9" fmla="*/ 0 h 48"/>
                  <a:gd name="T10" fmla="*/ 12 w 19"/>
                  <a:gd name="T11" fmla="*/ 6 h 48"/>
                  <a:gd name="T12" fmla="*/ 12 w 19"/>
                  <a:gd name="T13" fmla="*/ 6 h 48"/>
                  <a:gd name="T14" fmla="*/ 12 w 19"/>
                  <a:gd name="T15" fmla="*/ 12 h 48"/>
                  <a:gd name="T16" fmla="*/ 12 w 19"/>
                  <a:gd name="T17" fmla="*/ 12 h 48"/>
                  <a:gd name="T18" fmla="*/ 12 w 19"/>
                  <a:gd name="T19" fmla="*/ 18 h 48"/>
                  <a:gd name="T20" fmla="*/ 6 w 19"/>
                  <a:gd name="T21" fmla="*/ 24 h 48"/>
                  <a:gd name="T22" fmla="*/ 6 w 19"/>
                  <a:gd name="T23" fmla="*/ 24 h 48"/>
                  <a:gd name="T24" fmla="*/ 6 w 19"/>
                  <a:gd name="T25" fmla="*/ 30 h 48"/>
                  <a:gd name="T26" fmla="*/ 6 w 19"/>
                  <a:gd name="T27" fmla="*/ 36 h 48"/>
                  <a:gd name="T28" fmla="*/ 0 w 19"/>
                  <a:gd name="T29" fmla="*/ 36 h 48"/>
                  <a:gd name="T30" fmla="*/ 0 w 19"/>
                  <a:gd name="T31" fmla="*/ 42 h 48"/>
                  <a:gd name="T32" fmla="*/ 0 w 19"/>
                  <a:gd name="T33" fmla="*/ 42 h 48"/>
                  <a:gd name="T34" fmla="*/ 0 w 19"/>
                  <a:gd name="T35" fmla="*/ 48 h 4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9" h="48">
                    <a:moveTo>
                      <a:pt x="19" y="0"/>
                    </a:moveTo>
                    <a:lnTo>
                      <a:pt x="19" y="0"/>
                    </a:lnTo>
                    <a:lnTo>
                      <a:pt x="12" y="6"/>
                    </a:lnTo>
                    <a:lnTo>
                      <a:pt x="12" y="12"/>
                    </a:lnTo>
                    <a:lnTo>
                      <a:pt x="12" y="18"/>
                    </a:lnTo>
                    <a:lnTo>
                      <a:pt x="6" y="24"/>
                    </a:lnTo>
                    <a:lnTo>
                      <a:pt x="6" y="30"/>
                    </a:lnTo>
                    <a:lnTo>
                      <a:pt x="6" y="36"/>
                    </a:lnTo>
                    <a:lnTo>
                      <a:pt x="0" y="36"/>
                    </a:lnTo>
                    <a:lnTo>
                      <a:pt x="0" y="42"/>
                    </a:lnTo>
                    <a:lnTo>
                      <a:pt x="0" y="48"/>
                    </a:lnTo>
                  </a:path>
                </a:pathLst>
              </a:custGeom>
              <a:noFill/>
              <a:ln w="9525">
                <a:solidFill>
                  <a:srgbClr val="4CB2B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grpSp>
        <p:pic>
          <p:nvPicPr>
            <p:cNvPr id="4103" name="Picture 58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53" y="1327"/>
              <a:ext cx="672" cy="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nodeType="clickEffect">
                                  <p:stCondLst>
                                    <p:cond delay="0"/>
                                  </p:stCondLst>
                                  <p:childTnLst>
                                    <p:set>
                                      <p:cBhvr>
                                        <p:cTn id="6" dur="1" fill="hold">
                                          <p:stCondLst>
                                            <p:cond delay="0"/>
                                          </p:stCondLst>
                                        </p:cTn>
                                        <p:tgtEl>
                                          <p:spTgt spid="24580"/>
                                        </p:tgtEl>
                                        <p:attrNameLst>
                                          <p:attrName>style.visibility</p:attrName>
                                        </p:attrNameLst>
                                      </p:cBhvr>
                                      <p:to>
                                        <p:strVal val="visible"/>
                                      </p:to>
                                    </p:set>
                                    <p:anim calcmode="lin" valueType="num">
                                      <p:cBhvr>
                                        <p:cTn id="7" dur="1000" fill="hold"/>
                                        <p:tgtEl>
                                          <p:spTgt spid="24580"/>
                                        </p:tgtEl>
                                        <p:attrNameLst>
                                          <p:attrName>ppt_w</p:attrName>
                                        </p:attrNameLst>
                                      </p:cBhvr>
                                      <p:tavLst>
                                        <p:tav tm="0">
                                          <p:val>
                                            <p:fltVal val="0"/>
                                          </p:val>
                                        </p:tav>
                                        <p:tav tm="100000">
                                          <p:val>
                                            <p:strVal val="#ppt_w"/>
                                          </p:val>
                                        </p:tav>
                                      </p:tavLst>
                                    </p:anim>
                                    <p:anim calcmode="lin" valueType="num">
                                      <p:cBhvr>
                                        <p:cTn id="8" dur="1000" fill="hold"/>
                                        <p:tgtEl>
                                          <p:spTgt spid="24580"/>
                                        </p:tgtEl>
                                        <p:attrNameLst>
                                          <p:attrName>ppt_h</p:attrName>
                                        </p:attrNameLst>
                                      </p:cBhvr>
                                      <p:tavLst>
                                        <p:tav tm="0">
                                          <p:val>
                                            <p:fltVal val="0"/>
                                          </p:val>
                                        </p:tav>
                                        <p:tav tm="100000">
                                          <p:val>
                                            <p:strVal val="#ppt_h"/>
                                          </p:val>
                                        </p:tav>
                                      </p:tavLst>
                                    </p:anim>
                                    <p:anim calcmode="lin" valueType="num">
                                      <p:cBhvr>
                                        <p:cTn id="9" dur="1000" fill="hold"/>
                                        <p:tgtEl>
                                          <p:spTgt spid="24580"/>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24580"/>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30" name="Text Box 22"/>
          <p:cNvSpPr txBox="1">
            <a:spLocks noChangeArrowheads="1"/>
          </p:cNvSpPr>
          <p:nvPr/>
        </p:nvSpPr>
        <p:spPr bwMode="auto">
          <a:xfrm>
            <a:off x="304800" y="4953000"/>
            <a:ext cx="7367588"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r>
              <a:rPr lang="en-US" altLang="he-IL" sz="3200" b="1"/>
              <a:t>V = {1,2,3,4,5}</a:t>
            </a:r>
          </a:p>
          <a:p>
            <a:r>
              <a:rPr lang="en-US" altLang="he-IL" sz="3200" b="1"/>
              <a:t>E= {(1,2),(1,3),(1,4),(2,1),(2,3),(3,5),(5,5)}</a:t>
            </a:r>
          </a:p>
        </p:txBody>
      </p:sp>
      <p:sp>
        <p:nvSpPr>
          <p:cNvPr id="17431" name="Text Box 23"/>
          <p:cNvSpPr txBox="1">
            <a:spLocks noChangeArrowheads="1"/>
          </p:cNvSpPr>
          <p:nvPr/>
        </p:nvSpPr>
        <p:spPr bwMode="auto">
          <a:xfrm>
            <a:off x="4427538" y="3886200"/>
            <a:ext cx="4365625"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sz="2800" b="1" u="sng" dirty="0">
                <a:solidFill>
                  <a:schemeClr val="accent2"/>
                </a:solidFill>
                <a:cs typeface="David" pitchFamily="34" charset="-79"/>
              </a:rPr>
              <a:t>הערה:</a:t>
            </a:r>
            <a:r>
              <a:rPr lang="he-IL" altLang="en-US" sz="2800" b="1" dirty="0">
                <a:cs typeface="David" pitchFamily="34" charset="-79"/>
              </a:rPr>
              <a:t> אם לא נאמר אחרת קשת (</a:t>
            </a:r>
            <a:r>
              <a:rPr lang="en-US" altLang="he-IL" sz="2800" b="1" dirty="0" err="1">
                <a:cs typeface="David" pitchFamily="34" charset="-79"/>
              </a:rPr>
              <a:t>u,v</a:t>
            </a:r>
            <a:r>
              <a:rPr lang="he-IL" altLang="he-IL" sz="2800" b="1" dirty="0">
                <a:cs typeface="David" pitchFamily="34" charset="-79"/>
              </a:rPr>
              <a:t>) </a:t>
            </a:r>
            <a:r>
              <a:rPr lang="he-IL" altLang="en-US" sz="2800" b="1" dirty="0">
                <a:cs typeface="David" pitchFamily="34" charset="-79"/>
              </a:rPr>
              <a:t>אינה מופיעה יותר מפעם אחת. </a:t>
            </a:r>
            <a:r>
              <a:rPr lang="he-IL" altLang="en-US" sz="2800" b="1" dirty="0">
                <a:solidFill>
                  <a:schemeClr val="accent2"/>
                </a:solidFill>
                <a:cs typeface="David" pitchFamily="34" charset="-79"/>
              </a:rPr>
              <a:t>במקרה זה</a:t>
            </a:r>
            <a:r>
              <a:rPr lang="he-IL" altLang="en-US" sz="2800" b="1" baseline="30000" dirty="0">
                <a:solidFill>
                  <a:schemeClr val="accent2"/>
                </a:solidFill>
                <a:cs typeface="David" pitchFamily="34" charset="-79"/>
              </a:rPr>
              <a:t>  </a:t>
            </a:r>
            <a:r>
              <a:rPr lang="en-US" altLang="he-IL" sz="2800" b="1" dirty="0" smtClean="0">
                <a:solidFill>
                  <a:schemeClr val="accent2"/>
                </a:solidFill>
                <a:cs typeface="David" pitchFamily="34" charset="-79"/>
              </a:rPr>
              <a:t>m </a:t>
            </a:r>
            <a:r>
              <a:rPr lang="en-US" altLang="he-IL" sz="2800" b="1" dirty="0" smtClean="0">
                <a:solidFill>
                  <a:schemeClr val="accent2"/>
                </a:solidFill>
                <a:cs typeface="David" pitchFamily="34" charset="-79"/>
                <a:sym typeface="Symbol" pitchFamily="18" charset="2"/>
              </a:rPr>
              <a:t> n</a:t>
            </a:r>
            <a:r>
              <a:rPr lang="en-US" altLang="he-IL" sz="2800" b="1" baseline="30000" dirty="0" smtClean="0">
                <a:solidFill>
                  <a:schemeClr val="accent2"/>
                </a:solidFill>
                <a:cs typeface="David" pitchFamily="34" charset="-79"/>
                <a:sym typeface="Symbol" pitchFamily="18" charset="2"/>
              </a:rPr>
              <a:t>2</a:t>
            </a:r>
            <a:r>
              <a:rPr lang="he-IL" altLang="he-IL" sz="2800" b="1" dirty="0">
                <a:cs typeface="David" pitchFamily="34" charset="-79"/>
                <a:sym typeface="Symbol" pitchFamily="18" charset="2"/>
              </a:rPr>
              <a:t>.</a:t>
            </a:r>
            <a:endParaRPr lang="he-IL" altLang="he-IL" sz="3200" b="1" dirty="0">
              <a:cs typeface="David" pitchFamily="34" charset="-79"/>
              <a:sym typeface="Symbol" pitchFamily="18" charset="2"/>
            </a:endParaRPr>
          </a:p>
        </p:txBody>
      </p:sp>
      <p:sp>
        <p:nvSpPr>
          <p:cNvPr id="17412" name="Text Box 4"/>
          <p:cNvSpPr txBox="1">
            <a:spLocks noChangeArrowheads="1"/>
          </p:cNvSpPr>
          <p:nvPr/>
        </p:nvSpPr>
        <p:spPr bwMode="auto">
          <a:xfrm>
            <a:off x="152400" y="2154238"/>
            <a:ext cx="1036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r>
              <a:rPr lang="he-IL" altLang="en-US" b="1">
                <a:solidFill>
                  <a:schemeClr val="accent2"/>
                </a:solidFill>
                <a:cs typeface="David" pitchFamily="34" charset="-79"/>
              </a:rPr>
              <a:t>לולאה</a:t>
            </a:r>
            <a:endParaRPr lang="en-US" altLang="en-US">
              <a:solidFill>
                <a:schemeClr val="accent2"/>
              </a:solidFill>
              <a:cs typeface="David" pitchFamily="34" charset="-79"/>
            </a:endParaRPr>
          </a:p>
        </p:txBody>
      </p:sp>
      <p:sp>
        <p:nvSpPr>
          <p:cNvPr id="5125" name="Text Box 5"/>
          <p:cNvSpPr txBox="1">
            <a:spLocks noChangeArrowheads="1"/>
          </p:cNvSpPr>
          <p:nvPr/>
        </p:nvSpPr>
        <p:spPr bwMode="auto">
          <a:xfrm>
            <a:off x="4427538" y="533400"/>
            <a:ext cx="4471987" cy="1992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lnSpc>
                <a:spcPct val="130000"/>
              </a:lnSpc>
            </a:pPr>
            <a:r>
              <a:rPr lang="he-IL" altLang="en-US" sz="3200" b="1" u="sng">
                <a:solidFill>
                  <a:schemeClr val="accent2"/>
                </a:solidFill>
                <a:cs typeface="David" pitchFamily="34" charset="-79"/>
              </a:rPr>
              <a:t>גרף מכוון</a:t>
            </a:r>
            <a:r>
              <a:rPr lang="he-IL" altLang="en-US" sz="3200" b="1">
                <a:cs typeface="David" pitchFamily="34" charset="-79"/>
              </a:rPr>
              <a:t> </a:t>
            </a:r>
            <a:r>
              <a:rPr lang="en-US" altLang="he-IL" sz="3200" b="1">
                <a:cs typeface="David" pitchFamily="34" charset="-79"/>
              </a:rPr>
              <a:t>G(V,E)</a:t>
            </a:r>
            <a:r>
              <a:rPr lang="he-IL" altLang="he-IL" sz="3200" b="1">
                <a:cs typeface="David" pitchFamily="34" charset="-79"/>
              </a:rPr>
              <a:t> </a:t>
            </a:r>
            <a:r>
              <a:rPr lang="he-IL" altLang="en-US" sz="3200" b="1">
                <a:cs typeface="David" pitchFamily="34" charset="-79"/>
              </a:rPr>
              <a:t>מורכב מ:</a:t>
            </a:r>
          </a:p>
          <a:p>
            <a:pPr algn="r" rtl="1">
              <a:lnSpc>
                <a:spcPct val="130000"/>
              </a:lnSpc>
            </a:pPr>
            <a:r>
              <a:rPr lang="he-IL" altLang="en-US" sz="3200" b="1">
                <a:cs typeface="David" pitchFamily="34" charset="-79"/>
              </a:rPr>
              <a:t>קבוצת </a:t>
            </a:r>
            <a:r>
              <a:rPr lang="he-IL" altLang="en-US" sz="3200" b="1">
                <a:solidFill>
                  <a:schemeClr val="accent2"/>
                </a:solidFill>
                <a:cs typeface="David" pitchFamily="34" charset="-79"/>
              </a:rPr>
              <a:t>צמתים</a:t>
            </a:r>
            <a:r>
              <a:rPr lang="he-IL" altLang="en-US" sz="3200" b="1">
                <a:cs typeface="David" pitchFamily="34" charset="-79"/>
              </a:rPr>
              <a:t> (קדקודים) </a:t>
            </a:r>
            <a:r>
              <a:rPr lang="en-US" altLang="he-IL" sz="3200" b="1">
                <a:cs typeface="David" pitchFamily="34" charset="-79"/>
              </a:rPr>
              <a:t>V</a:t>
            </a:r>
            <a:r>
              <a:rPr lang="he-IL" altLang="he-IL" sz="3200" b="1">
                <a:cs typeface="David" pitchFamily="34" charset="-79"/>
              </a:rPr>
              <a:t>.</a:t>
            </a:r>
          </a:p>
          <a:p>
            <a:pPr algn="r" rtl="1">
              <a:lnSpc>
                <a:spcPct val="130000"/>
              </a:lnSpc>
            </a:pPr>
            <a:r>
              <a:rPr lang="he-IL" altLang="en-US" sz="3200" b="1">
                <a:cs typeface="David" pitchFamily="34" charset="-79"/>
              </a:rPr>
              <a:t>קבוצת </a:t>
            </a:r>
            <a:r>
              <a:rPr lang="he-IL" altLang="en-US" sz="3200" b="1">
                <a:solidFill>
                  <a:schemeClr val="accent2"/>
                </a:solidFill>
                <a:cs typeface="David" pitchFamily="34" charset="-79"/>
              </a:rPr>
              <a:t>קשתות</a:t>
            </a:r>
            <a:r>
              <a:rPr lang="he-IL" altLang="en-US" sz="3200" b="1">
                <a:cs typeface="David" pitchFamily="34" charset="-79"/>
              </a:rPr>
              <a:t> </a:t>
            </a:r>
            <a:r>
              <a:rPr lang="en-US" altLang="he-IL" sz="3200" b="1">
                <a:cs typeface="David" pitchFamily="34" charset="-79"/>
              </a:rPr>
              <a:t>E</a:t>
            </a:r>
            <a:r>
              <a:rPr lang="en-US" altLang="he-IL" sz="3200" b="1">
                <a:cs typeface="David" pitchFamily="34" charset="-79"/>
                <a:sym typeface="Symbol" pitchFamily="18" charset="2"/>
              </a:rPr>
              <a:t>VxV</a:t>
            </a:r>
            <a:r>
              <a:rPr lang="he-IL" altLang="he-IL" sz="3200" b="1">
                <a:cs typeface="David" pitchFamily="34" charset="-79"/>
                <a:sym typeface="Symbol" pitchFamily="18" charset="2"/>
              </a:rPr>
              <a:t>.</a:t>
            </a:r>
            <a:endParaRPr lang="he-IL" altLang="he-IL"/>
          </a:p>
        </p:txBody>
      </p:sp>
      <p:sp>
        <p:nvSpPr>
          <p:cNvPr id="17414" name="Text Box 6"/>
          <p:cNvSpPr txBox="1">
            <a:spLocks noChangeArrowheads="1"/>
          </p:cNvSpPr>
          <p:nvPr/>
        </p:nvSpPr>
        <p:spPr bwMode="auto">
          <a:xfrm>
            <a:off x="1731963" y="1077913"/>
            <a:ext cx="138271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sz="3200" b="1" u="sng">
                <a:solidFill>
                  <a:schemeClr val="accent2"/>
                </a:solidFill>
                <a:cs typeface="David" pitchFamily="34" charset="-79"/>
              </a:rPr>
              <a:t>דוגמא</a:t>
            </a:r>
            <a:r>
              <a:rPr lang="he-IL" altLang="en-US" sz="3200" b="1">
                <a:solidFill>
                  <a:schemeClr val="accent2"/>
                </a:solidFill>
                <a:cs typeface="David" pitchFamily="34" charset="-79"/>
              </a:rPr>
              <a:t>:</a:t>
            </a:r>
            <a:endParaRPr lang="he-IL" altLang="en-US">
              <a:solidFill>
                <a:schemeClr val="accent2"/>
              </a:solidFill>
              <a:cs typeface="David" pitchFamily="34" charset="-79"/>
            </a:endParaRPr>
          </a:p>
        </p:txBody>
      </p:sp>
      <p:sp>
        <p:nvSpPr>
          <p:cNvPr id="17416" name="Text Box 8"/>
          <p:cNvSpPr txBox="1">
            <a:spLocks noChangeArrowheads="1"/>
          </p:cNvSpPr>
          <p:nvPr/>
        </p:nvSpPr>
        <p:spPr bwMode="auto">
          <a:xfrm>
            <a:off x="3873500" y="2763838"/>
            <a:ext cx="1231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b="1">
                <a:solidFill>
                  <a:schemeClr val="accent2"/>
                </a:solidFill>
                <a:cs typeface="David" pitchFamily="34" charset="-79"/>
              </a:rPr>
              <a:t>קשתות </a:t>
            </a:r>
            <a:endParaRPr lang="he-IL" altLang="en-US">
              <a:solidFill>
                <a:schemeClr val="accent2"/>
              </a:solidFill>
            </a:endParaRPr>
          </a:p>
        </p:txBody>
      </p:sp>
      <p:grpSp>
        <p:nvGrpSpPr>
          <p:cNvPr id="17435" name="Group 27"/>
          <p:cNvGrpSpPr>
            <a:grpSpLocks/>
          </p:cNvGrpSpPr>
          <p:nvPr/>
        </p:nvGrpSpPr>
        <p:grpSpPr bwMode="auto">
          <a:xfrm>
            <a:off x="838200" y="2438400"/>
            <a:ext cx="3429000" cy="1828800"/>
            <a:chOff x="528" y="1536"/>
            <a:chExt cx="2160" cy="1152"/>
          </a:xfrm>
        </p:grpSpPr>
        <p:sp>
          <p:nvSpPr>
            <p:cNvPr id="5137" name="Freeform 3"/>
            <p:cNvSpPr>
              <a:spLocks/>
            </p:cNvSpPr>
            <p:nvPr/>
          </p:nvSpPr>
          <p:spPr bwMode="auto">
            <a:xfrm>
              <a:off x="528" y="1536"/>
              <a:ext cx="392" cy="464"/>
            </a:xfrm>
            <a:custGeom>
              <a:avLst/>
              <a:gdLst>
                <a:gd name="T0" fmla="*/ 352 w 392"/>
                <a:gd name="T1" fmla="*/ 416 h 464"/>
                <a:gd name="T2" fmla="*/ 352 w 392"/>
                <a:gd name="T3" fmla="*/ 80 h 464"/>
                <a:gd name="T4" fmla="*/ 112 w 392"/>
                <a:gd name="T5" fmla="*/ 32 h 464"/>
                <a:gd name="T6" fmla="*/ 16 w 392"/>
                <a:gd name="T7" fmla="*/ 272 h 464"/>
                <a:gd name="T8" fmla="*/ 208 w 392"/>
                <a:gd name="T9" fmla="*/ 464 h 4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92" h="464">
                  <a:moveTo>
                    <a:pt x="352" y="416"/>
                  </a:moveTo>
                  <a:cubicBezTo>
                    <a:pt x="372" y="280"/>
                    <a:pt x="392" y="144"/>
                    <a:pt x="352" y="80"/>
                  </a:cubicBezTo>
                  <a:cubicBezTo>
                    <a:pt x="312" y="16"/>
                    <a:pt x="168" y="0"/>
                    <a:pt x="112" y="32"/>
                  </a:cubicBezTo>
                  <a:cubicBezTo>
                    <a:pt x="56" y="64"/>
                    <a:pt x="0" y="200"/>
                    <a:pt x="16" y="272"/>
                  </a:cubicBezTo>
                  <a:cubicBezTo>
                    <a:pt x="32" y="344"/>
                    <a:pt x="176" y="432"/>
                    <a:pt x="208" y="464"/>
                  </a:cubicBezTo>
                </a:path>
              </a:pathLst>
            </a:custGeom>
            <a:noFill/>
            <a:ln w="38100" cmpd="sng">
              <a:solidFill>
                <a:srgbClr val="003399"/>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nvGrpSpPr>
            <p:cNvPr id="5138" name="Group 26"/>
            <p:cNvGrpSpPr>
              <a:grpSpLocks/>
            </p:cNvGrpSpPr>
            <p:nvPr/>
          </p:nvGrpSpPr>
          <p:grpSpPr bwMode="auto">
            <a:xfrm>
              <a:off x="1056" y="1536"/>
              <a:ext cx="1632" cy="1152"/>
              <a:chOff x="1056" y="1536"/>
              <a:chExt cx="1632" cy="1152"/>
            </a:xfrm>
          </p:grpSpPr>
          <p:sp>
            <p:nvSpPr>
              <p:cNvPr id="5139" name="Line 9"/>
              <p:cNvSpPr>
                <a:spLocks noChangeShapeType="1"/>
              </p:cNvSpPr>
              <p:nvPr/>
            </p:nvSpPr>
            <p:spPr bwMode="auto">
              <a:xfrm flipV="1">
                <a:off x="1824" y="1632"/>
                <a:ext cx="576" cy="960"/>
              </a:xfrm>
              <a:prstGeom prst="line">
                <a:avLst/>
              </a:prstGeom>
              <a:noFill/>
              <a:ln w="38100">
                <a:solidFill>
                  <a:srgbClr val="00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5140" name="Line 10"/>
              <p:cNvSpPr>
                <a:spLocks noChangeShapeType="1"/>
              </p:cNvSpPr>
              <p:nvPr/>
            </p:nvSpPr>
            <p:spPr bwMode="auto">
              <a:xfrm flipV="1">
                <a:off x="1056" y="1536"/>
                <a:ext cx="1296" cy="480"/>
              </a:xfrm>
              <a:prstGeom prst="line">
                <a:avLst/>
              </a:prstGeom>
              <a:noFill/>
              <a:ln w="38100">
                <a:solidFill>
                  <a:srgbClr val="003399"/>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5141" name="Line 11"/>
              <p:cNvSpPr>
                <a:spLocks noChangeShapeType="1"/>
              </p:cNvSpPr>
              <p:nvPr/>
            </p:nvSpPr>
            <p:spPr bwMode="auto">
              <a:xfrm flipV="1">
                <a:off x="1920" y="2448"/>
                <a:ext cx="768" cy="240"/>
              </a:xfrm>
              <a:prstGeom prst="line">
                <a:avLst/>
              </a:prstGeom>
              <a:noFill/>
              <a:ln w="38100">
                <a:solidFill>
                  <a:srgbClr val="003399"/>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5142" name="Line 12"/>
              <p:cNvSpPr>
                <a:spLocks noChangeShapeType="1"/>
              </p:cNvSpPr>
              <p:nvPr/>
            </p:nvSpPr>
            <p:spPr bwMode="auto">
              <a:xfrm flipH="1">
                <a:off x="1776" y="2352"/>
                <a:ext cx="816" cy="240"/>
              </a:xfrm>
              <a:prstGeom prst="line">
                <a:avLst/>
              </a:prstGeom>
              <a:noFill/>
              <a:ln w="38100">
                <a:solidFill>
                  <a:srgbClr val="003399"/>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5143" name="Line 13"/>
              <p:cNvSpPr>
                <a:spLocks noChangeShapeType="1"/>
              </p:cNvSpPr>
              <p:nvPr/>
            </p:nvSpPr>
            <p:spPr bwMode="auto">
              <a:xfrm>
                <a:off x="2496" y="1632"/>
                <a:ext cx="192" cy="624"/>
              </a:xfrm>
              <a:prstGeom prst="line">
                <a:avLst/>
              </a:prstGeom>
              <a:noFill/>
              <a:ln w="38100">
                <a:solidFill>
                  <a:srgbClr val="003399"/>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5144" name="Line 14"/>
              <p:cNvSpPr>
                <a:spLocks noChangeShapeType="1"/>
              </p:cNvSpPr>
              <p:nvPr/>
            </p:nvSpPr>
            <p:spPr bwMode="auto">
              <a:xfrm flipH="1" flipV="1">
                <a:off x="1584" y="1584"/>
                <a:ext cx="144" cy="912"/>
              </a:xfrm>
              <a:prstGeom prst="line">
                <a:avLst/>
              </a:prstGeom>
              <a:noFill/>
              <a:ln w="38100">
                <a:solidFill>
                  <a:srgbClr val="00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grpSp>
      <p:grpSp>
        <p:nvGrpSpPr>
          <p:cNvPr id="17433" name="Group 25"/>
          <p:cNvGrpSpPr>
            <a:grpSpLocks/>
          </p:cNvGrpSpPr>
          <p:nvPr/>
        </p:nvGrpSpPr>
        <p:grpSpPr bwMode="auto">
          <a:xfrm>
            <a:off x="1219200" y="2057400"/>
            <a:ext cx="3352800" cy="2357438"/>
            <a:chOff x="1242" y="2717"/>
            <a:chExt cx="2112" cy="1485"/>
          </a:xfrm>
        </p:grpSpPr>
        <p:sp>
          <p:nvSpPr>
            <p:cNvPr id="5132" name="Oval 16"/>
            <p:cNvSpPr>
              <a:spLocks noChangeArrowheads="1"/>
            </p:cNvSpPr>
            <p:nvPr/>
          </p:nvSpPr>
          <p:spPr bwMode="auto">
            <a:xfrm>
              <a:off x="2106" y="3905"/>
              <a:ext cx="288" cy="297"/>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r>
                <a:rPr lang="en-US" altLang="en-US" b="1">
                  <a:solidFill>
                    <a:schemeClr val="accent2"/>
                  </a:solidFill>
                </a:rPr>
                <a:t>1</a:t>
              </a:r>
              <a:endParaRPr lang="en-US" altLang="en-US">
                <a:solidFill>
                  <a:schemeClr val="accent2"/>
                </a:solidFill>
              </a:endParaRPr>
            </a:p>
          </p:txBody>
        </p:sp>
        <p:sp>
          <p:nvSpPr>
            <p:cNvPr id="5133" name="Oval 17"/>
            <p:cNvSpPr>
              <a:spLocks noChangeArrowheads="1"/>
            </p:cNvSpPr>
            <p:nvPr/>
          </p:nvSpPr>
          <p:spPr bwMode="auto">
            <a:xfrm>
              <a:off x="3066" y="3608"/>
              <a:ext cx="288" cy="297"/>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r>
                <a:rPr lang="en-US" altLang="en-US" b="1">
                  <a:solidFill>
                    <a:schemeClr val="accent2"/>
                  </a:solidFill>
                </a:rPr>
                <a:t>2</a:t>
              </a:r>
              <a:endParaRPr lang="en-US" altLang="en-US">
                <a:solidFill>
                  <a:schemeClr val="accent2"/>
                </a:solidFill>
              </a:endParaRPr>
            </a:p>
          </p:txBody>
        </p:sp>
        <p:sp>
          <p:nvSpPr>
            <p:cNvPr id="5134" name="Oval 18"/>
            <p:cNvSpPr>
              <a:spLocks noChangeArrowheads="1"/>
            </p:cNvSpPr>
            <p:nvPr/>
          </p:nvSpPr>
          <p:spPr bwMode="auto">
            <a:xfrm>
              <a:off x="2826" y="2767"/>
              <a:ext cx="288" cy="297"/>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r>
                <a:rPr lang="en-US" altLang="en-US" b="1">
                  <a:solidFill>
                    <a:schemeClr val="accent2"/>
                  </a:solidFill>
                </a:rPr>
                <a:t>3</a:t>
              </a:r>
              <a:endParaRPr lang="en-US" altLang="en-US">
                <a:solidFill>
                  <a:schemeClr val="accent2"/>
                </a:solidFill>
              </a:endParaRPr>
            </a:p>
          </p:txBody>
        </p:sp>
        <p:sp>
          <p:nvSpPr>
            <p:cNvPr id="5135" name="Oval 19"/>
            <p:cNvSpPr>
              <a:spLocks noChangeArrowheads="1"/>
            </p:cNvSpPr>
            <p:nvPr/>
          </p:nvSpPr>
          <p:spPr bwMode="auto">
            <a:xfrm>
              <a:off x="1914" y="2717"/>
              <a:ext cx="288" cy="297"/>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r>
                <a:rPr lang="en-US" altLang="en-US" b="1">
                  <a:solidFill>
                    <a:schemeClr val="accent2"/>
                  </a:solidFill>
                </a:rPr>
                <a:t>4</a:t>
              </a:r>
              <a:endParaRPr lang="en-US" altLang="en-US">
                <a:solidFill>
                  <a:schemeClr val="accent2"/>
                </a:solidFill>
              </a:endParaRPr>
            </a:p>
          </p:txBody>
        </p:sp>
        <p:sp>
          <p:nvSpPr>
            <p:cNvPr id="5136" name="Oval 20"/>
            <p:cNvSpPr>
              <a:spLocks noChangeArrowheads="1"/>
            </p:cNvSpPr>
            <p:nvPr/>
          </p:nvSpPr>
          <p:spPr bwMode="auto">
            <a:xfrm>
              <a:off x="1242" y="3361"/>
              <a:ext cx="288" cy="297"/>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r>
                <a:rPr lang="en-US" altLang="en-US" b="1">
                  <a:solidFill>
                    <a:schemeClr val="accent2"/>
                  </a:solidFill>
                </a:rPr>
                <a:t>5</a:t>
              </a:r>
              <a:endParaRPr lang="en-US" altLang="en-US">
                <a:solidFill>
                  <a:schemeClr val="accent2"/>
                </a:solidFill>
              </a:endParaRPr>
            </a:p>
          </p:txBody>
        </p:sp>
      </p:grpSp>
      <p:sp>
        <p:nvSpPr>
          <p:cNvPr id="17429" name="Text Box 21"/>
          <p:cNvSpPr txBox="1">
            <a:spLocks noChangeArrowheads="1"/>
          </p:cNvSpPr>
          <p:nvPr/>
        </p:nvSpPr>
        <p:spPr bwMode="auto">
          <a:xfrm>
            <a:off x="1066800" y="3581400"/>
            <a:ext cx="15525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a:r>
              <a:rPr lang="he-IL" altLang="en-US" b="1">
                <a:solidFill>
                  <a:schemeClr val="accent2"/>
                </a:solidFill>
                <a:cs typeface="David" pitchFamily="34" charset="-79"/>
              </a:rPr>
              <a:t>צמתים</a:t>
            </a:r>
            <a:endParaRPr lang="en-US" altLang="en-US" b="1">
              <a:solidFill>
                <a:schemeClr val="accent2"/>
              </a:solidFill>
              <a:cs typeface="David" pitchFamily="34" charset="-79"/>
            </a:endParaRPr>
          </a:p>
          <a:p>
            <a:pPr algn="r"/>
            <a:r>
              <a:rPr lang="en-US" altLang="en-US" b="1">
                <a:solidFill>
                  <a:schemeClr val="accent2"/>
                </a:solidFill>
                <a:cs typeface="David" pitchFamily="34" charset="-79"/>
              </a:rPr>
              <a:t>(</a:t>
            </a:r>
            <a:r>
              <a:rPr lang="he-IL" altLang="en-US" b="1">
                <a:solidFill>
                  <a:schemeClr val="accent2"/>
                </a:solidFill>
                <a:cs typeface="David" pitchFamily="34" charset="-79"/>
              </a:rPr>
              <a:t>קדקודים</a:t>
            </a:r>
            <a:r>
              <a:rPr lang="en-US" altLang="en-US" b="1">
                <a:solidFill>
                  <a:schemeClr val="accent2"/>
                </a:solidFill>
                <a:cs typeface="David" pitchFamily="34" charset="-79"/>
              </a:rPr>
              <a:t>)</a:t>
            </a:r>
            <a:endParaRPr lang="en-US" altLang="en-US">
              <a:solidFill>
                <a:schemeClr val="accent2"/>
              </a:solidFill>
              <a:cs typeface="David" pitchFamily="34" charset="-79"/>
            </a:endParaRPr>
          </a:p>
        </p:txBody>
      </p:sp>
      <p:sp>
        <p:nvSpPr>
          <p:cNvPr id="5131" name="Rectangle 28"/>
          <p:cNvSpPr>
            <a:spLocks noChangeArrowheads="1"/>
          </p:cNvSpPr>
          <p:nvPr/>
        </p:nvSpPr>
        <p:spPr bwMode="auto">
          <a:xfrm>
            <a:off x="5616575" y="2636838"/>
            <a:ext cx="314642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a:r>
              <a:rPr lang="he-IL" altLang="he-IL" sz="2800" b="1">
                <a:cs typeface="David" pitchFamily="34" charset="-79"/>
                <a:sym typeface="Symbol" pitchFamily="18" charset="2"/>
              </a:rPr>
              <a:t>לעיתים מסמנים:</a:t>
            </a:r>
          </a:p>
          <a:p>
            <a:pPr algn="r" rtl="1"/>
            <a:r>
              <a:rPr lang="en-US" altLang="he-IL" sz="3200" b="1">
                <a:solidFill>
                  <a:schemeClr val="accent2"/>
                </a:solidFill>
                <a:cs typeface="David" pitchFamily="34" charset="-79"/>
                <a:sym typeface="Symbol" pitchFamily="18" charset="2"/>
              </a:rPr>
              <a:t>m= E , n = V</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7414">
                                            <p:txEl>
                                              <p:pRg st="0" end="0"/>
                                            </p:txEl>
                                          </p:spTgt>
                                        </p:tgtEl>
                                        <p:attrNameLst>
                                          <p:attrName>style.visibility</p:attrName>
                                        </p:attrNameLst>
                                      </p:cBhvr>
                                      <p:to>
                                        <p:strVal val="visible"/>
                                      </p:to>
                                    </p:set>
                                    <p:animEffect transition="in" filter="box(out)">
                                      <p:cBhvr>
                                        <p:cTn id="7" dur="500"/>
                                        <p:tgtEl>
                                          <p:spTgt spid="1741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17433"/>
                                        </p:tgtEl>
                                        <p:attrNameLst>
                                          <p:attrName>style.visibility</p:attrName>
                                        </p:attrNameLst>
                                      </p:cBhvr>
                                      <p:to>
                                        <p:strVal val="visible"/>
                                      </p:to>
                                    </p:set>
                                    <p:animEffect transition="in" filter="box(out)">
                                      <p:cBhvr>
                                        <p:cTn id="12" dur="500"/>
                                        <p:tgtEl>
                                          <p:spTgt spid="1743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7429">
                                            <p:txEl>
                                              <p:pRg st="0" end="0"/>
                                            </p:txEl>
                                          </p:spTgt>
                                        </p:tgtEl>
                                        <p:attrNameLst>
                                          <p:attrName>style.visibility</p:attrName>
                                        </p:attrNameLst>
                                      </p:cBhvr>
                                      <p:to>
                                        <p:strVal val="visible"/>
                                      </p:to>
                                    </p:set>
                                    <p:animEffect transition="in" filter="box(out)">
                                      <p:cBhvr>
                                        <p:cTn id="17" dur="500"/>
                                        <p:tgtEl>
                                          <p:spTgt spid="17429">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17429">
                                            <p:txEl>
                                              <p:pRg st="1" end="1"/>
                                            </p:txEl>
                                          </p:spTgt>
                                        </p:tgtEl>
                                        <p:attrNameLst>
                                          <p:attrName>style.visibility</p:attrName>
                                        </p:attrNameLst>
                                      </p:cBhvr>
                                      <p:to>
                                        <p:strVal val="visible"/>
                                      </p:to>
                                    </p:set>
                                    <p:animEffect transition="in" filter="box(out)">
                                      <p:cBhvr>
                                        <p:cTn id="22" dur="500"/>
                                        <p:tgtEl>
                                          <p:spTgt spid="17429">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nodeType="clickEffect">
                                  <p:stCondLst>
                                    <p:cond delay="0"/>
                                  </p:stCondLst>
                                  <p:childTnLst>
                                    <p:set>
                                      <p:cBhvr>
                                        <p:cTn id="26" dur="1" fill="hold">
                                          <p:stCondLst>
                                            <p:cond delay="0"/>
                                          </p:stCondLst>
                                        </p:cTn>
                                        <p:tgtEl>
                                          <p:spTgt spid="17435"/>
                                        </p:tgtEl>
                                        <p:attrNameLst>
                                          <p:attrName>style.visibility</p:attrName>
                                        </p:attrNameLst>
                                      </p:cBhvr>
                                      <p:to>
                                        <p:strVal val="visible"/>
                                      </p:to>
                                    </p:set>
                                    <p:animEffect transition="in" filter="box(out)">
                                      <p:cBhvr>
                                        <p:cTn id="27" dur="500"/>
                                        <p:tgtEl>
                                          <p:spTgt spid="1743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17416">
                                            <p:txEl>
                                              <p:pRg st="0" end="0"/>
                                            </p:txEl>
                                          </p:spTgt>
                                        </p:tgtEl>
                                        <p:attrNameLst>
                                          <p:attrName>style.visibility</p:attrName>
                                        </p:attrNameLst>
                                      </p:cBhvr>
                                      <p:to>
                                        <p:strVal val="visible"/>
                                      </p:to>
                                    </p:set>
                                    <p:animEffect transition="in" filter="box(out)">
                                      <p:cBhvr>
                                        <p:cTn id="32" dur="500"/>
                                        <p:tgtEl>
                                          <p:spTgt spid="17416">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32" fill="hold" grpId="0" nodeType="clickEffect">
                                  <p:stCondLst>
                                    <p:cond delay="0"/>
                                  </p:stCondLst>
                                  <p:childTnLst>
                                    <p:set>
                                      <p:cBhvr>
                                        <p:cTn id="36" dur="1" fill="hold">
                                          <p:stCondLst>
                                            <p:cond delay="0"/>
                                          </p:stCondLst>
                                        </p:cTn>
                                        <p:tgtEl>
                                          <p:spTgt spid="17412">
                                            <p:txEl>
                                              <p:pRg st="0" end="0"/>
                                            </p:txEl>
                                          </p:spTgt>
                                        </p:tgtEl>
                                        <p:attrNameLst>
                                          <p:attrName>style.visibility</p:attrName>
                                        </p:attrNameLst>
                                      </p:cBhvr>
                                      <p:to>
                                        <p:strVal val="visible"/>
                                      </p:to>
                                    </p:set>
                                    <p:animEffect transition="in" filter="box(out)">
                                      <p:cBhvr>
                                        <p:cTn id="37" dur="500"/>
                                        <p:tgtEl>
                                          <p:spTgt spid="17412">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32" fill="hold" grpId="0" nodeType="clickEffect">
                                  <p:stCondLst>
                                    <p:cond delay="0"/>
                                  </p:stCondLst>
                                  <p:childTnLst>
                                    <p:set>
                                      <p:cBhvr>
                                        <p:cTn id="41" dur="1" fill="hold">
                                          <p:stCondLst>
                                            <p:cond delay="0"/>
                                          </p:stCondLst>
                                        </p:cTn>
                                        <p:tgtEl>
                                          <p:spTgt spid="17430">
                                            <p:txEl>
                                              <p:pRg st="0" end="0"/>
                                            </p:txEl>
                                          </p:spTgt>
                                        </p:tgtEl>
                                        <p:attrNameLst>
                                          <p:attrName>style.visibility</p:attrName>
                                        </p:attrNameLst>
                                      </p:cBhvr>
                                      <p:to>
                                        <p:strVal val="visible"/>
                                      </p:to>
                                    </p:set>
                                    <p:animEffect transition="in" filter="box(out)">
                                      <p:cBhvr>
                                        <p:cTn id="42" dur="500"/>
                                        <p:tgtEl>
                                          <p:spTgt spid="17430">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32" fill="hold" grpId="0" nodeType="clickEffect">
                                  <p:stCondLst>
                                    <p:cond delay="0"/>
                                  </p:stCondLst>
                                  <p:childTnLst>
                                    <p:set>
                                      <p:cBhvr>
                                        <p:cTn id="46" dur="1" fill="hold">
                                          <p:stCondLst>
                                            <p:cond delay="0"/>
                                          </p:stCondLst>
                                        </p:cTn>
                                        <p:tgtEl>
                                          <p:spTgt spid="17430">
                                            <p:txEl>
                                              <p:pRg st="1" end="1"/>
                                            </p:txEl>
                                          </p:spTgt>
                                        </p:tgtEl>
                                        <p:attrNameLst>
                                          <p:attrName>style.visibility</p:attrName>
                                        </p:attrNameLst>
                                      </p:cBhvr>
                                      <p:to>
                                        <p:strVal val="visible"/>
                                      </p:to>
                                    </p:set>
                                    <p:animEffect transition="in" filter="box(out)">
                                      <p:cBhvr>
                                        <p:cTn id="47" dur="500"/>
                                        <p:tgtEl>
                                          <p:spTgt spid="17430">
                                            <p:txEl>
                                              <p:pRg st="1" end="1"/>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32" fill="hold" grpId="0" nodeType="clickEffect">
                                  <p:stCondLst>
                                    <p:cond delay="0"/>
                                  </p:stCondLst>
                                  <p:childTnLst>
                                    <p:set>
                                      <p:cBhvr>
                                        <p:cTn id="51" dur="1" fill="hold">
                                          <p:stCondLst>
                                            <p:cond delay="0"/>
                                          </p:stCondLst>
                                        </p:cTn>
                                        <p:tgtEl>
                                          <p:spTgt spid="17431">
                                            <p:txEl>
                                              <p:pRg st="0" end="0"/>
                                            </p:txEl>
                                          </p:spTgt>
                                        </p:tgtEl>
                                        <p:attrNameLst>
                                          <p:attrName>style.visibility</p:attrName>
                                        </p:attrNameLst>
                                      </p:cBhvr>
                                      <p:to>
                                        <p:strVal val="visible"/>
                                      </p:to>
                                    </p:set>
                                    <p:animEffect transition="in" filter="box(out)">
                                      <p:cBhvr>
                                        <p:cTn id="52" dur="500"/>
                                        <p:tgtEl>
                                          <p:spTgt spid="1743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30" grpId="0" build="p" autoUpdateAnimBg="0"/>
      <p:bldP spid="17431" grpId="0" build="p" autoUpdateAnimBg="0"/>
      <p:bldP spid="17412" grpId="0" build="p" autoUpdateAnimBg="0"/>
      <p:bldP spid="17414" grpId="0" build="p" autoUpdateAnimBg="0"/>
      <p:bldP spid="17416" grpId="0" build="p" autoUpdateAnimBg="0"/>
      <p:bldP spid="17429" grpId="0" build="p"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2"/>
          <p:cNvSpPr txBox="1">
            <a:spLocks noChangeArrowheads="1"/>
          </p:cNvSpPr>
          <p:nvPr/>
        </p:nvSpPr>
        <p:spPr bwMode="auto">
          <a:xfrm>
            <a:off x="304800" y="533400"/>
            <a:ext cx="8445500"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lnSpc>
                <a:spcPct val="120000"/>
              </a:lnSpc>
            </a:pPr>
            <a:r>
              <a:rPr lang="he-IL" altLang="en-US" sz="2800" b="1" u="sng">
                <a:cs typeface="David" pitchFamily="34" charset="-79"/>
              </a:rPr>
              <a:t>הגדרה</a:t>
            </a:r>
            <a:r>
              <a:rPr lang="he-IL" altLang="en-US" sz="2800" b="1">
                <a:cs typeface="David" pitchFamily="34" charset="-79"/>
              </a:rPr>
              <a:t>: </a:t>
            </a:r>
            <a:r>
              <a:rPr lang="he-IL" altLang="en-US" sz="2800" b="1" u="sng">
                <a:solidFill>
                  <a:schemeClr val="accent2"/>
                </a:solidFill>
                <a:cs typeface="David" pitchFamily="34" charset="-79"/>
              </a:rPr>
              <a:t>הדרגה היוצאת</a:t>
            </a:r>
            <a:r>
              <a:rPr lang="he-IL" altLang="en-US" sz="2800" b="1">
                <a:cs typeface="David" pitchFamily="34" charset="-79"/>
              </a:rPr>
              <a:t> של קדקוד </a:t>
            </a:r>
            <a:r>
              <a:rPr lang="en-US" altLang="he-IL" sz="2800" b="1">
                <a:cs typeface="David" pitchFamily="34" charset="-79"/>
              </a:rPr>
              <a:t>v</a:t>
            </a:r>
            <a:r>
              <a:rPr lang="he-IL" altLang="he-IL" sz="2800" b="1">
                <a:cs typeface="David" pitchFamily="34" charset="-79"/>
              </a:rPr>
              <a:t> </a:t>
            </a:r>
            <a:r>
              <a:rPr lang="he-IL" altLang="en-US" sz="2800" b="1">
                <a:cs typeface="David" pitchFamily="34" charset="-79"/>
              </a:rPr>
              <a:t>בגרף מכוון (</a:t>
            </a:r>
            <a:r>
              <a:rPr lang="en-US" altLang="he-IL" sz="2800" b="1">
                <a:cs typeface="David" pitchFamily="34" charset="-79"/>
              </a:rPr>
              <a:t>G(V,E</a:t>
            </a:r>
            <a:r>
              <a:rPr lang="he-IL" altLang="he-IL" sz="2800" b="1">
                <a:cs typeface="David" pitchFamily="34" charset="-79"/>
              </a:rPr>
              <a:t> </a:t>
            </a:r>
            <a:r>
              <a:rPr lang="he-IL" altLang="en-US" sz="2800" b="1">
                <a:cs typeface="David" pitchFamily="34" charset="-79"/>
              </a:rPr>
              <a:t>היא מספר הקשתות היוצאות מ-</a:t>
            </a:r>
            <a:r>
              <a:rPr lang="en-US" altLang="he-IL" sz="2800" b="1">
                <a:cs typeface="David" pitchFamily="34" charset="-79"/>
              </a:rPr>
              <a:t>v</a:t>
            </a:r>
            <a:r>
              <a:rPr lang="he-IL" altLang="he-IL" sz="2800" b="1">
                <a:cs typeface="David" pitchFamily="34" charset="-79"/>
              </a:rPr>
              <a:t>. </a:t>
            </a:r>
            <a:r>
              <a:rPr lang="he-IL" altLang="en-US" sz="2800" b="1" u="sng">
                <a:solidFill>
                  <a:schemeClr val="accent2"/>
                </a:solidFill>
                <a:cs typeface="David" pitchFamily="34" charset="-79"/>
              </a:rPr>
              <a:t>הדרגה הנכנסת</a:t>
            </a:r>
            <a:r>
              <a:rPr lang="he-IL" altLang="en-US" sz="2800" b="1">
                <a:cs typeface="David" pitchFamily="34" charset="-79"/>
              </a:rPr>
              <a:t> של </a:t>
            </a:r>
            <a:r>
              <a:rPr lang="en-US" altLang="he-IL" sz="2800" b="1">
                <a:cs typeface="David" pitchFamily="34" charset="-79"/>
              </a:rPr>
              <a:t>v</a:t>
            </a:r>
            <a:r>
              <a:rPr lang="he-IL" altLang="he-IL" sz="2800" b="1">
                <a:cs typeface="David" pitchFamily="34" charset="-79"/>
              </a:rPr>
              <a:t> </a:t>
            </a:r>
            <a:r>
              <a:rPr lang="he-IL" altLang="en-US" sz="2800" b="1">
                <a:cs typeface="David" pitchFamily="34" charset="-79"/>
              </a:rPr>
              <a:t>היא מספר הקשתות הנכנסות ל-</a:t>
            </a:r>
            <a:r>
              <a:rPr lang="en-US" altLang="he-IL" sz="2800" b="1">
                <a:cs typeface="David" pitchFamily="34" charset="-79"/>
              </a:rPr>
              <a:t>v</a:t>
            </a:r>
            <a:r>
              <a:rPr lang="he-IL" altLang="he-IL" sz="2800" b="1">
                <a:cs typeface="David" pitchFamily="34" charset="-79"/>
              </a:rPr>
              <a:t>.  </a:t>
            </a:r>
            <a:r>
              <a:rPr lang="he-IL" altLang="en-US" sz="2800" b="1">
                <a:cs typeface="David" pitchFamily="34" charset="-79"/>
              </a:rPr>
              <a:t>מסמנים </a:t>
            </a:r>
            <a:r>
              <a:rPr lang="he-IL" altLang="en-US" sz="2800" b="1">
                <a:solidFill>
                  <a:schemeClr val="accent2"/>
                </a:solidFill>
                <a:cs typeface="David" pitchFamily="34" charset="-79"/>
              </a:rPr>
              <a:t>(</a:t>
            </a:r>
            <a:r>
              <a:rPr lang="en-US" altLang="he-IL" sz="2800" b="1">
                <a:solidFill>
                  <a:schemeClr val="accent2"/>
                </a:solidFill>
                <a:cs typeface="David" pitchFamily="34" charset="-79"/>
              </a:rPr>
              <a:t>deg</a:t>
            </a:r>
            <a:r>
              <a:rPr lang="en-US" altLang="he-IL" sz="2800" b="1" baseline="-25000">
                <a:solidFill>
                  <a:schemeClr val="accent2"/>
                </a:solidFill>
                <a:cs typeface="David" pitchFamily="34" charset="-79"/>
              </a:rPr>
              <a:t>out</a:t>
            </a:r>
            <a:r>
              <a:rPr lang="en-US" altLang="he-IL" sz="2800" b="1">
                <a:solidFill>
                  <a:schemeClr val="accent2"/>
                </a:solidFill>
                <a:cs typeface="David" pitchFamily="34" charset="-79"/>
              </a:rPr>
              <a:t>(v</a:t>
            </a:r>
            <a:r>
              <a:rPr lang="he-IL" altLang="he-IL" sz="2800" b="1">
                <a:cs typeface="David" pitchFamily="34" charset="-79"/>
              </a:rPr>
              <a:t> - </a:t>
            </a:r>
            <a:r>
              <a:rPr lang="he-IL" altLang="en-US" sz="2800" b="1">
                <a:cs typeface="David" pitchFamily="34" charset="-79"/>
              </a:rPr>
              <a:t>דרגה יוצאת, </a:t>
            </a:r>
            <a:r>
              <a:rPr lang="he-IL" altLang="en-US" sz="2800" b="1">
                <a:solidFill>
                  <a:schemeClr val="accent2"/>
                </a:solidFill>
                <a:cs typeface="David" pitchFamily="34" charset="-79"/>
              </a:rPr>
              <a:t>(</a:t>
            </a:r>
            <a:r>
              <a:rPr lang="en-US" altLang="he-IL" sz="2800" b="1">
                <a:solidFill>
                  <a:schemeClr val="accent2"/>
                </a:solidFill>
                <a:cs typeface="David" pitchFamily="34" charset="-79"/>
              </a:rPr>
              <a:t>deg</a:t>
            </a:r>
            <a:r>
              <a:rPr lang="en-US" altLang="he-IL" sz="2800" b="1" baseline="-25000">
                <a:solidFill>
                  <a:schemeClr val="accent2"/>
                </a:solidFill>
                <a:cs typeface="David" pitchFamily="34" charset="-79"/>
              </a:rPr>
              <a:t>in</a:t>
            </a:r>
            <a:r>
              <a:rPr lang="en-US" altLang="he-IL" sz="2800" b="1">
                <a:solidFill>
                  <a:schemeClr val="accent2"/>
                </a:solidFill>
                <a:cs typeface="David" pitchFamily="34" charset="-79"/>
              </a:rPr>
              <a:t>(v</a:t>
            </a:r>
            <a:r>
              <a:rPr lang="he-IL" altLang="he-IL" sz="2800" b="1">
                <a:cs typeface="David" pitchFamily="34" charset="-79"/>
              </a:rPr>
              <a:t> - </a:t>
            </a:r>
            <a:r>
              <a:rPr lang="he-IL" altLang="en-US" sz="2800" b="1">
                <a:cs typeface="David" pitchFamily="34" charset="-79"/>
              </a:rPr>
              <a:t>דרגה נכנסת.</a:t>
            </a:r>
            <a:r>
              <a:rPr lang="he-IL" altLang="en-US" b="1">
                <a:cs typeface="David" pitchFamily="34" charset="-79"/>
              </a:rPr>
              <a:t> </a:t>
            </a:r>
          </a:p>
        </p:txBody>
      </p:sp>
      <p:sp>
        <p:nvSpPr>
          <p:cNvPr id="18435" name="Text Box 3"/>
          <p:cNvSpPr txBox="1">
            <a:spLocks noChangeArrowheads="1"/>
          </p:cNvSpPr>
          <p:nvPr/>
        </p:nvSpPr>
        <p:spPr bwMode="auto">
          <a:xfrm>
            <a:off x="685800" y="2133600"/>
            <a:ext cx="41560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sz="2800" b="1">
                <a:cs typeface="David" pitchFamily="34" charset="-79"/>
              </a:rPr>
              <a:t>בגרף מכוון (</a:t>
            </a:r>
            <a:r>
              <a:rPr lang="en-US" altLang="he-IL" sz="2800" b="1">
                <a:cs typeface="David" pitchFamily="34" charset="-79"/>
              </a:rPr>
              <a:t>G(V,E</a:t>
            </a:r>
            <a:r>
              <a:rPr lang="he-IL" altLang="he-IL" sz="2800" b="1">
                <a:cs typeface="David" pitchFamily="34" charset="-79"/>
              </a:rPr>
              <a:t> </a:t>
            </a:r>
            <a:r>
              <a:rPr lang="he-IL" altLang="en-US" sz="2800" b="1">
                <a:cs typeface="David" pitchFamily="34" charset="-79"/>
              </a:rPr>
              <a:t>מתקיים:</a:t>
            </a:r>
            <a:endParaRPr lang="he-IL" altLang="en-US"/>
          </a:p>
        </p:txBody>
      </p:sp>
      <p:graphicFrame>
        <p:nvGraphicFramePr>
          <p:cNvPr id="18436" name="Object 4"/>
          <p:cNvGraphicFramePr>
            <a:graphicFrameLocks noChangeAspect="1"/>
          </p:cNvGraphicFramePr>
          <p:nvPr/>
        </p:nvGraphicFramePr>
        <p:xfrm>
          <a:off x="381000" y="2743200"/>
          <a:ext cx="4822825" cy="827088"/>
        </p:xfrm>
        <a:graphic>
          <a:graphicData uri="http://schemas.openxmlformats.org/presentationml/2006/ole">
            <mc:AlternateContent xmlns:mc="http://schemas.openxmlformats.org/markup-compatibility/2006">
              <mc:Choice xmlns:v="urn:schemas-microsoft-com:vml" Requires="v">
                <p:oleObj spid="_x0000_s6238" name="משוואה" r:id="rId3" imgW="2286000" imgH="393700" progId="Equation.3">
                  <p:embed/>
                </p:oleObj>
              </mc:Choice>
              <mc:Fallback>
                <p:oleObj name="משוואה" r:id="rId3" imgW="2286000" imgH="3937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2743200"/>
                        <a:ext cx="4822825" cy="827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149" name="Group 33"/>
          <p:cNvGrpSpPr>
            <a:grpSpLocks/>
          </p:cNvGrpSpPr>
          <p:nvPr/>
        </p:nvGrpSpPr>
        <p:grpSpPr bwMode="auto">
          <a:xfrm>
            <a:off x="4953000" y="3048000"/>
            <a:ext cx="3733800" cy="2357438"/>
            <a:chOff x="2976" y="2352"/>
            <a:chExt cx="2352" cy="1485"/>
          </a:xfrm>
        </p:grpSpPr>
        <p:grpSp>
          <p:nvGrpSpPr>
            <p:cNvPr id="6150" name="Group 18"/>
            <p:cNvGrpSpPr>
              <a:grpSpLocks/>
            </p:cNvGrpSpPr>
            <p:nvPr/>
          </p:nvGrpSpPr>
          <p:grpSpPr bwMode="auto">
            <a:xfrm>
              <a:off x="2976" y="2592"/>
              <a:ext cx="2160" cy="1152"/>
              <a:chOff x="528" y="1536"/>
              <a:chExt cx="2160" cy="1152"/>
            </a:xfrm>
          </p:grpSpPr>
          <p:sp>
            <p:nvSpPr>
              <p:cNvPr id="6157" name="Freeform 19"/>
              <p:cNvSpPr>
                <a:spLocks/>
              </p:cNvSpPr>
              <p:nvPr/>
            </p:nvSpPr>
            <p:spPr bwMode="auto">
              <a:xfrm>
                <a:off x="528" y="1536"/>
                <a:ext cx="392" cy="464"/>
              </a:xfrm>
              <a:custGeom>
                <a:avLst/>
                <a:gdLst>
                  <a:gd name="T0" fmla="*/ 352 w 392"/>
                  <a:gd name="T1" fmla="*/ 416 h 464"/>
                  <a:gd name="T2" fmla="*/ 352 w 392"/>
                  <a:gd name="T3" fmla="*/ 80 h 464"/>
                  <a:gd name="T4" fmla="*/ 112 w 392"/>
                  <a:gd name="T5" fmla="*/ 32 h 464"/>
                  <a:gd name="T6" fmla="*/ 16 w 392"/>
                  <a:gd name="T7" fmla="*/ 272 h 464"/>
                  <a:gd name="T8" fmla="*/ 208 w 392"/>
                  <a:gd name="T9" fmla="*/ 464 h 4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92" h="464">
                    <a:moveTo>
                      <a:pt x="352" y="416"/>
                    </a:moveTo>
                    <a:cubicBezTo>
                      <a:pt x="372" y="280"/>
                      <a:pt x="392" y="144"/>
                      <a:pt x="352" y="80"/>
                    </a:cubicBezTo>
                    <a:cubicBezTo>
                      <a:pt x="312" y="16"/>
                      <a:pt x="168" y="0"/>
                      <a:pt x="112" y="32"/>
                    </a:cubicBezTo>
                    <a:cubicBezTo>
                      <a:pt x="56" y="64"/>
                      <a:pt x="0" y="200"/>
                      <a:pt x="16" y="272"/>
                    </a:cubicBezTo>
                    <a:cubicBezTo>
                      <a:pt x="32" y="344"/>
                      <a:pt x="176" y="432"/>
                      <a:pt x="208" y="464"/>
                    </a:cubicBezTo>
                  </a:path>
                </a:pathLst>
              </a:custGeom>
              <a:noFill/>
              <a:ln w="38100" cmpd="sng">
                <a:solidFill>
                  <a:srgbClr val="003399"/>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nvGrpSpPr>
              <p:cNvPr id="6158" name="Group 20"/>
              <p:cNvGrpSpPr>
                <a:grpSpLocks/>
              </p:cNvGrpSpPr>
              <p:nvPr/>
            </p:nvGrpSpPr>
            <p:grpSpPr bwMode="auto">
              <a:xfrm>
                <a:off x="1056" y="1536"/>
                <a:ext cx="1632" cy="1152"/>
                <a:chOff x="1056" y="1536"/>
                <a:chExt cx="1632" cy="1152"/>
              </a:xfrm>
            </p:grpSpPr>
            <p:sp>
              <p:nvSpPr>
                <p:cNvPr id="6159" name="Line 21"/>
                <p:cNvSpPr>
                  <a:spLocks noChangeShapeType="1"/>
                </p:cNvSpPr>
                <p:nvPr/>
              </p:nvSpPr>
              <p:spPr bwMode="auto">
                <a:xfrm flipV="1">
                  <a:off x="1824" y="1632"/>
                  <a:ext cx="576" cy="960"/>
                </a:xfrm>
                <a:prstGeom prst="line">
                  <a:avLst/>
                </a:prstGeom>
                <a:noFill/>
                <a:ln w="38100">
                  <a:solidFill>
                    <a:srgbClr val="00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6160" name="Line 22"/>
                <p:cNvSpPr>
                  <a:spLocks noChangeShapeType="1"/>
                </p:cNvSpPr>
                <p:nvPr/>
              </p:nvSpPr>
              <p:spPr bwMode="auto">
                <a:xfrm flipV="1">
                  <a:off x="1056" y="1536"/>
                  <a:ext cx="1296" cy="480"/>
                </a:xfrm>
                <a:prstGeom prst="line">
                  <a:avLst/>
                </a:prstGeom>
                <a:noFill/>
                <a:ln w="38100">
                  <a:solidFill>
                    <a:srgbClr val="003399"/>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6161" name="Line 23"/>
                <p:cNvSpPr>
                  <a:spLocks noChangeShapeType="1"/>
                </p:cNvSpPr>
                <p:nvPr/>
              </p:nvSpPr>
              <p:spPr bwMode="auto">
                <a:xfrm flipV="1">
                  <a:off x="1920" y="2448"/>
                  <a:ext cx="768" cy="240"/>
                </a:xfrm>
                <a:prstGeom prst="line">
                  <a:avLst/>
                </a:prstGeom>
                <a:noFill/>
                <a:ln w="38100">
                  <a:solidFill>
                    <a:srgbClr val="003399"/>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6162" name="Line 24"/>
                <p:cNvSpPr>
                  <a:spLocks noChangeShapeType="1"/>
                </p:cNvSpPr>
                <p:nvPr/>
              </p:nvSpPr>
              <p:spPr bwMode="auto">
                <a:xfrm flipH="1">
                  <a:off x="1776" y="2352"/>
                  <a:ext cx="816" cy="240"/>
                </a:xfrm>
                <a:prstGeom prst="line">
                  <a:avLst/>
                </a:prstGeom>
                <a:noFill/>
                <a:ln w="38100">
                  <a:solidFill>
                    <a:srgbClr val="003399"/>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6163" name="Line 25"/>
                <p:cNvSpPr>
                  <a:spLocks noChangeShapeType="1"/>
                </p:cNvSpPr>
                <p:nvPr/>
              </p:nvSpPr>
              <p:spPr bwMode="auto">
                <a:xfrm>
                  <a:off x="2496" y="1632"/>
                  <a:ext cx="192" cy="624"/>
                </a:xfrm>
                <a:prstGeom prst="line">
                  <a:avLst/>
                </a:prstGeom>
                <a:noFill/>
                <a:ln w="38100">
                  <a:solidFill>
                    <a:srgbClr val="003399"/>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6164" name="Line 26"/>
                <p:cNvSpPr>
                  <a:spLocks noChangeShapeType="1"/>
                </p:cNvSpPr>
                <p:nvPr/>
              </p:nvSpPr>
              <p:spPr bwMode="auto">
                <a:xfrm flipH="1" flipV="1">
                  <a:off x="1584" y="1584"/>
                  <a:ext cx="144" cy="912"/>
                </a:xfrm>
                <a:prstGeom prst="line">
                  <a:avLst/>
                </a:prstGeom>
                <a:noFill/>
                <a:ln w="38100">
                  <a:solidFill>
                    <a:srgbClr val="00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grpSp>
        <p:grpSp>
          <p:nvGrpSpPr>
            <p:cNvPr id="6151" name="Group 27"/>
            <p:cNvGrpSpPr>
              <a:grpSpLocks/>
            </p:cNvGrpSpPr>
            <p:nvPr/>
          </p:nvGrpSpPr>
          <p:grpSpPr bwMode="auto">
            <a:xfrm>
              <a:off x="3216" y="2352"/>
              <a:ext cx="2112" cy="1485"/>
              <a:chOff x="1242" y="2717"/>
              <a:chExt cx="2112" cy="1485"/>
            </a:xfrm>
          </p:grpSpPr>
          <p:sp>
            <p:nvSpPr>
              <p:cNvPr id="6152" name="Oval 28"/>
              <p:cNvSpPr>
                <a:spLocks noChangeArrowheads="1"/>
              </p:cNvSpPr>
              <p:nvPr/>
            </p:nvSpPr>
            <p:spPr bwMode="auto">
              <a:xfrm>
                <a:off x="2106" y="3905"/>
                <a:ext cx="288" cy="297"/>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r>
                  <a:rPr lang="en-US" altLang="en-US" b="1">
                    <a:solidFill>
                      <a:schemeClr val="accent2"/>
                    </a:solidFill>
                  </a:rPr>
                  <a:t>1</a:t>
                </a:r>
                <a:endParaRPr lang="en-US" altLang="en-US">
                  <a:solidFill>
                    <a:schemeClr val="accent2"/>
                  </a:solidFill>
                </a:endParaRPr>
              </a:p>
            </p:txBody>
          </p:sp>
          <p:sp>
            <p:nvSpPr>
              <p:cNvPr id="6153" name="Oval 29"/>
              <p:cNvSpPr>
                <a:spLocks noChangeArrowheads="1"/>
              </p:cNvSpPr>
              <p:nvPr/>
            </p:nvSpPr>
            <p:spPr bwMode="auto">
              <a:xfrm>
                <a:off x="3066" y="3608"/>
                <a:ext cx="288" cy="297"/>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r>
                  <a:rPr lang="en-US" altLang="en-US" b="1">
                    <a:solidFill>
                      <a:schemeClr val="accent2"/>
                    </a:solidFill>
                  </a:rPr>
                  <a:t>2</a:t>
                </a:r>
                <a:endParaRPr lang="en-US" altLang="en-US">
                  <a:solidFill>
                    <a:schemeClr val="accent2"/>
                  </a:solidFill>
                </a:endParaRPr>
              </a:p>
            </p:txBody>
          </p:sp>
          <p:sp>
            <p:nvSpPr>
              <p:cNvPr id="6154" name="Oval 30"/>
              <p:cNvSpPr>
                <a:spLocks noChangeArrowheads="1"/>
              </p:cNvSpPr>
              <p:nvPr/>
            </p:nvSpPr>
            <p:spPr bwMode="auto">
              <a:xfrm>
                <a:off x="2826" y="2767"/>
                <a:ext cx="288" cy="297"/>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r>
                  <a:rPr lang="en-US" altLang="en-US" b="1">
                    <a:solidFill>
                      <a:schemeClr val="accent2"/>
                    </a:solidFill>
                  </a:rPr>
                  <a:t>3</a:t>
                </a:r>
                <a:endParaRPr lang="en-US" altLang="en-US">
                  <a:solidFill>
                    <a:schemeClr val="accent2"/>
                  </a:solidFill>
                </a:endParaRPr>
              </a:p>
            </p:txBody>
          </p:sp>
          <p:sp>
            <p:nvSpPr>
              <p:cNvPr id="6155" name="Oval 31"/>
              <p:cNvSpPr>
                <a:spLocks noChangeArrowheads="1"/>
              </p:cNvSpPr>
              <p:nvPr/>
            </p:nvSpPr>
            <p:spPr bwMode="auto">
              <a:xfrm>
                <a:off x="1914" y="2717"/>
                <a:ext cx="288" cy="297"/>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r>
                  <a:rPr lang="en-US" altLang="en-US" b="1">
                    <a:solidFill>
                      <a:schemeClr val="accent2"/>
                    </a:solidFill>
                  </a:rPr>
                  <a:t>4</a:t>
                </a:r>
                <a:endParaRPr lang="en-US" altLang="en-US">
                  <a:solidFill>
                    <a:schemeClr val="accent2"/>
                  </a:solidFill>
                </a:endParaRPr>
              </a:p>
            </p:txBody>
          </p:sp>
          <p:sp>
            <p:nvSpPr>
              <p:cNvPr id="6156" name="Oval 32"/>
              <p:cNvSpPr>
                <a:spLocks noChangeArrowheads="1"/>
              </p:cNvSpPr>
              <p:nvPr/>
            </p:nvSpPr>
            <p:spPr bwMode="auto">
              <a:xfrm>
                <a:off x="1242" y="3361"/>
                <a:ext cx="288" cy="297"/>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r>
                  <a:rPr lang="en-US" altLang="en-US" b="1">
                    <a:solidFill>
                      <a:schemeClr val="accent2"/>
                    </a:solidFill>
                  </a:rPr>
                  <a:t>5</a:t>
                </a:r>
                <a:endParaRPr lang="en-US" altLang="en-US">
                  <a:solidFill>
                    <a:schemeClr val="accent2"/>
                  </a:solidFill>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8435">
                                            <p:txEl>
                                              <p:pRg st="0" end="0"/>
                                            </p:txEl>
                                          </p:spTgt>
                                        </p:tgtEl>
                                        <p:attrNameLst>
                                          <p:attrName>style.visibility</p:attrName>
                                        </p:attrNameLst>
                                      </p:cBhvr>
                                      <p:to>
                                        <p:strVal val="visible"/>
                                      </p:to>
                                    </p:set>
                                    <p:animEffect transition="in" filter="box(out)">
                                      <p:cBhvr>
                                        <p:cTn id="7" dur="500"/>
                                        <p:tgtEl>
                                          <p:spTgt spid="184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18436"/>
                                        </p:tgtEl>
                                        <p:attrNameLst>
                                          <p:attrName>style.visibility</p:attrName>
                                        </p:attrNameLst>
                                      </p:cBhvr>
                                      <p:to>
                                        <p:strVal val="visible"/>
                                      </p:to>
                                    </p:set>
                                    <p:animEffect transition="in" filter="box(out)">
                                      <p:cBhvr>
                                        <p:cTn id="12" dur="500"/>
                                        <p:tgtEl>
                                          <p:spTgt spid="184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5" grpId="0" build="p"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109" name="Line 21"/>
          <p:cNvSpPr>
            <a:spLocks noChangeShapeType="1"/>
          </p:cNvSpPr>
          <p:nvPr/>
        </p:nvSpPr>
        <p:spPr bwMode="auto">
          <a:xfrm flipH="1" flipV="1">
            <a:off x="1981200" y="4648200"/>
            <a:ext cx="1219200" cy="685800"/>
          </a:xfrm>
          <a:prstGeom prst="line">
            <a:avLst/>
          </a:prstGeom>
          <a:noFill/>
          <a:ln w="38100">
            <a:solidFill>
              <a:srgbClr val="00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7171" name="Text Box 2"/>
          <p:cNvSpPr txBox="1">
            <a:spLocks noChangeArrowheads="1"/>
          </p:cNvSpPr>
          <p:nvPr/>
        </p:nvSpPr>
        <p:spPr bwMode="auto">
          <a:xfrm>
            <a:off x="304800" y="533400"/>
            <a:ext cx="84455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lnSpc>
                <a:spcPct val="120000"/>
              </a:lnSpc>
            </a:pPr>
            <a:r>
              <a:rPr lang="he-IL" altLang="en-US" sz="2800" b="1" u="sng">
                <a:solidFill>
                  <a:schemeClr val="accent2"/>
                </a:solidFill>
                <a:cs typeface="David" pitchFamily="34" charset="-79"/>
              </a:rPr>
              <a:t>הערה</a:t>
            </a:r>
            <a:r>
              <a:rPr lang="he-IL" altLang="en-US" sz="2800" b="1">
                <a:solidFill>
                  <a:schemeClr val="accent2"/>
                </a:solidFill>
                <a:cs typeface="David" pitchFamily="34" charset="-79"/>
              </a:rPr>
              <a:t>:</a:t>
            </a:r>
            <a:r>
              <a:rPr lang="he-IL" altLang="en-US" sz="2800" b="1">
                <a:cs typeface="David" pitchFamily="34" charset="-79"/>
              </a:rPr>
              <a:t> גרף מכוון </a:t>
            </a:r>
            <a:r>
              <a:rPr lang="en-US" altLang="he-IL" sz="2800" b="1">
                <a:cs typeface="David" pitchFamily="34" charset="-79"/>
              </a:rPr>
              <a:t>G(V,E)</a:t>
            </a:r>
            <a:r>
              <a:rPr lang="he-IL" altLang="he-IL" sz="2800" b="1">
                <a:cs typeface="David" pitchFamily="34" charset="-79"/>
              </a:rPr>
              <a:t> </a:t>
            </a:r>
            <a:r>
              <a:rPr lang="he-IL" altLang="en-US" sz="2800" b="1">
                <a:cs typeface="David" pitchFamily="34" charset="-79"/>
              </a:rPr>
              <a:t>הו בעצם יחס בינארי על קבוצת הקדקודים כאשר (</a:t>
            </a:r>
            <a:r>
              <a:rPr lang="en-US" altLang="en-US" sz="2800" b="1">
                <a:cs typeface="David" pitchFamily="34" charset="-79"/>
              </a:rPr>
              <a:t>a,b</a:t>
            </a:r>
            <a:r>
              <a:rPr lang="he-IL" altLang="he-IL" sz="2800" b="1">
                <a:cs typeface="David" pitchFamily="34" charset="-79"/>
              </a:rPr>
              <a:t>) </a:t>
            </a:r>
            <a:r>
              <a:rPr lang="he-IL" altLang="en-US" sz="2800" b="1">
                <a:cs typeface="David" pitchFamily="34" charset="-79"/>
              </a:rPr>
              <a:t>נמצא ביחס אם ורק אם  </a:t>
            </a:r>
            <a:r>
              <a:rPr lang="en-US" altLang="en-US" sz="2800" b="1">
                <a:cs typeface="David" pitchFamily="34" charset="-79"/>
              </a:rPr>
              <a:t>(</a:t>
            </a:r>
            <a:r>
              <a:rPr lang="en-US" altLang="he-IL" sz="2800" b="1">
                <a:cs typeface="David" pitchFamily="34" charset="-79"/>
              </a:rPr>
              <a:t>a,b)</a:t>
            </a:r>
            <a:r>
              <a:rPr lang="en-US" altLang="he-IL" sz="2800" b="1">
                <a:cs typeface="David" pitchFamily="34" charset="-79"/>
                <a:sym typeface="Symbol" pitchFamily="18" charset="2"/>
              </a:rPr>
              <a:t>E</a:t>
            </a:r>
            <a:r>
              <a:rPr lang="he-IL" altLang="he-IL" sz="2800" b="1">
                <a:cs typeface="David" pitchFamily="34" charset="-79"/>
                <a:sym typeface="Symbol" pitchFamily="18" charset="2"/>
              </a:rPr>
              <a:t>.</a:t>
            </a:r>
            <a:endParaRPr lang="he-IL" altLang="he-IL" b="1">
              <a:cs typeface="David" pitchFamily="34" charset="-79"/>
            </a:endParaRPr>
          </a:p>
        </p:txBody>
      </p:sp>
      <p:sp>
        <p:nvSpPr>
          <p:cNvPr id="89091" name="Text Box 3"/>
          <p:cNvSpPr txBox="1">
            <a:spLocks noChangeArrowheads="1"/>
          </p:cNvSpPr>
          <p:nvPr/>
        </p:nvSpPr>
        <p:spPr bwMode="auto">
          <a:xfrm>
            <a:off x="1219200" y="1828800"/>
            <a:ext cx="7508875" cy="103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sz="2800" b="1" u="sng">
                <a:solidFill>
                  <a:schemeClr val="accent2"/>
                </a:solidFill>
                <a:cs typeface="David" pitchFamily="34" charset="-79"/>
              </a:rPr>
              <a:t>דוגמה לגרף מכוון:</a:t>
            </a:r>
            <a:r>
              <a:rPr lang="he-IL" altLang="en-US" sz="2800">
                <a:solidFill>
                  <a:schemeClr val="accent2"/>
                </a:solidFill>
                <a:cs typeface="David" pitchFamily="34" charset="-79"/>
              </a:rPr>
              <a:t>  </a:t>
            </a:r>
            <a:r>
              <a:rPr lang="he-IL" altLang="en-US" sz="2800" b="1">
                <a:cs typeface="David" pitchFamily="34" charset="-79"/>
              </a:rPr>
              <a:t>קדקודי הגרף הם מספרים טבעיים.    </a:t>
            </a:r>
          </a:p>
          <a:p>
            <a:pPr algn="r" rtl="1">
              <a:lnSpc>
                <a:spcPct val="120000"/>
              </a:lnSpc>
            </a:pPr>
            <a:r>
              <a:rPr lang="he-IL" altLang="en-US" sz="2800" b="1">
                <a:cs typeface="David" pitchFamily="34" charset="-79"/>
              </a:rPr>
              <a:t>                             </a:t>
            </a:r>
            <a:r>
              <a:rPr lang="en-US" altLang="en-US" sz="2800" b="1">
                <a:cs typeface="David" pitchFamily="34" charset="-79"/>
              </a:rPr>
              <a:t>(</a:t>
            </a:r>
            <a:r>
              <a:rPr lang="en-US" altLang="he-IL" sz="2800" b="1">
                <a:cs typeface="David" pitchFamily="34" charset="-79"/>
              </a:rPr>
              <a:t>a,b)</a:t>
            </a:r>
            <a:r>
              <a:rPr lang="en-US" altLang="he-IL" sz="2800" b="1">
                <a:cs typeface="David" pitchFamily="34" charset="-79"/>
                <a:sym typeface="Symbol" pitchFamily="18" charset="2"/>
              </a:rPr>
              <a:t></a:t>
            </a:r>
            <a:r>
              <a:rPr lang="en-US" altLang="he-IL" sz="2800" b="1">
                <a:cs typeface="David" pitchFamily="34" charset="-79"/>
              </a:rPr>
              <a:t>E</a:t>
            </a:r>
            <a:r>
              <a:rPr lang="he-IL" altLang="he-IL" sz="2800" b="1">
                <a:cs typeface="David" pitchFamily="34" charset="-79"/>
              </a:rPr>
              <a:t> </a:t>
            </a:r>
            <a:r>
              <a:rPr lang="he-IL" altLang="en-US" sz="2800" b="1">
                <a:cs typeface="David" pitchFamily="34" charset="-79"/>
              </a:rPr>
              <a:t>אם ורק אם </a:t>
            </a:r>
            <a:r>
              <a:rPr lang="en-US" altLang="en-US" sz="2800" b="1">
                <a:cs typeface="David" pitchFamily="34" charset="-79"/>
              </a:rPr>
              <a:t>a</a:t>
            </a:r>
            <a:r>
              <a:rPr lang="en-US" altLang="en-US" sz="2800" b="1">
                <a:cs typeface="David" pitchFamily="34" charset="-79"/>
                <a:sym typeface="Symbol" pitchFamily="18" charset="2"/>
              </a:rPr>
              <a:t>b</a:t>
            </a:r>
            <a:r>
              <a:rPr lang="he-IL" altLang="he-IL" sz="2800" b="1">
                <a:cs typeface="David" pitchFamily="34" charset="-79"/>
                <a:sym typeface="Symbol" pitchFamily="18" charset="2"/>
              </a:rPr>
              <a:t> </a:t>
            </a:r>
            <a:r>
              <a:rPr lang="he-IL" altLang="en-US" sz="2800" b="1">
                <a:cs typeface="David" pitchFamily="34" charset="-79"/>
                <a:sym typeface="Symbol" pitchFamily="18" charset="2"/>
              </a:rPr>
              <a:t>וכן </a:t>
            </a:r>
            <a:r>
              <a:rPr lang="en-US" altLang="en-US" sz="2800" b="1">
                <a:cs typeface="David" pitchFamily="34" charset="-79"/>
                <a:sym typeface="Symbol" pitchFamily="18" charset="2"/>
              </a:rPr>
              <a:t>a&lt;b</a:t>
            </a:r>
            <a:r>
              <a:rPr lang="he-IL" altLang="he-IL" sz="2800" b="1">
                <a:cs typeface="David" pitchFamily="34" charset="-79"/>
                <a:sym typeface="Symbol" pitchFamily="18" charset="2"/>
              </a:rPr>
              <a:t>.</a:t>
            </a:r>
            <a:endParaRPr lang="he-IL" altLang="he-IL" sz="2800">
              <a:solidFill>
                <a:schemeClr val="accent2"/>
              </a:solidFill>
              <a:cs typeface="David" pitchFamily="34" charset="-79"/>
            </a:endParaRPr>
          </a:p>
        </p:txBody>
      </p:sp>
      <p:sp>
        <p:nvSpPr>
          <p:cNvPr id="89097" name="Line 9"/>
          <p:cNvSpPr>
            <a:spLocks noChangeShapeType="1"/>
          </p:cNvSpPr>
          <p:nvPr/>
        </p:nvSpPr>
        <p:spPr bwMode="auto">
          <a:xfrm flipV="1">
            <a:off x="3276600" y="3733800"/>
            <a:ext cx="914400" cy="1524000"/>
          </a:xfrm>
          <a:prstGeom prst="line">
            <a:avLst/>
          </a:prstGeom>
          <a:noFill/>
          <a:ln w="38100">
            <a:solidFill>
              <a:srgbClr val="00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89098" name="Line 10"/>
          <p:cNvSpPr>
            <a:spLocks noChangeShapeType="1"/>
          </p:cNvSpPr>
          <p:nvPr/>
        </p:nvSpPr>
        <p:spPr bwMode="auto">
          <a:xfrm flipV="1">
            <a:off x="1981200" y="3505200"/>
            <a:ext cx="838200" cy="838200"/>
          </a:xfrm>
          <a:prstGeom prst="line">
            <a:avLst/>
          </a:prstGeom>
          <a:noFill/>
          <a:ln w="38100">
            <a:solidFill>
              <a:srgbClr val="003399"/>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89099" name="Line 11"/>
          <p:cNvSpPr>
            <a:spLocks noChangeShapeType="1"/>
          </p:cNvSpPr>
          <p:nvPr/>
        </p:nvSpPr>
        <p:spPr bwMode="auto">
          <a:xfrm>
            <a:off x="2057400" y="4495800"/>
            <a:ext cx="2590800" cy="304800"/>
          </a:xfrm>
          <a:prstGeom prst="line">
            <a:avLst/>
          </a:prstGeom>
          <a:noFill/>
          <a:ln w="38100">
            <a:solidFill>
              <a:srgbClr val="003399"/>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89100" name="Line 12"/>
          <p:cNvSpPr>
            <a:spLocks noChangeShapeType="1"/>
          </p:cNvSpPr>
          <p:nvPr/>
        </p:nvSpPr>
        <p:spPr bwMode="auto">
          <a:xfrm flipH="1">
            <a:off x="3200400" y="4953000"/>
            <a:ext cx="1295400" cy="381000"/>
          </a:xfrm>
          <a:prstGeom prst="line">
            <a:avLst/>
          </a:prstGeom>
          <a:noFill/>
          <a:ln w="38100">
            <a:solidFill>
              <a:srgbClr val="003399"/>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89101" name="Line 13"/>
          <p:cNvSpPr>
            <a:spLocks noChangeShapeType="1"/>
          </p:cNvSpPr>
          <p:nvPr/>
        </p:nvSpPr>
        <p:spPr bwMode="auto">
          <a:xfrm>
            <a:off x="4343400" y="3733800"/>
            <a:ext cx="304800" cy="990600"/>
          </a:xfrm>
          <a:prstGeom prst="line">
            <a:avLst/>
          </a:prstGeom>
          <a:noFill/>
          <a:ln w="38100">
            <a:solidFill>
              <a:srgbClr val="003399"/>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89102" name="Line 14"/>
          <p:cNvSpPr>
            <a:spLocks noChangeShapeType="1"/>
          </p:cNvSpPr>
          <p:nvPr/>
        </p:nvSpPr>
        <p:spPr bwMode="auto">
          <a:xfrm flipH="1" flipV="1">
            <a:off x="2895600" y="3657600"/>
            <a:ext cx="228600" cy="1447800"/>
          </a:xfrm>
          <a:prstGeom prst="line">
            <a:avLst/>
          </a:prstGeom>
          <a:noFill/>
          <a:ln w="38100">
            <a:solidFill>
              <a:srgbClr val="00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nvGrpSpPr>
          <p:cNvPr id="89103" name="Group 15"/>
          <p:cNvGrpSpPr>
            <a:grpSpLocks/>
          </p:cNvGrpSpPr>
          <p:nvPr/>
        </p:nvGrpSpPr>
        <p:grpSpPr bwMode="auto">
          <a:xfrm>
            <a:off x="1600200" y="3200400"/>
            <a:ext cx="3352800" cy="2357438"/>
            <a:chOff x="1242" y="2717"/>
            <a:chExt cx="2112" cy="1485"/>
          </a:xfrm>
        </p:grpSpPr>
        <p:sp>
          <p:nvSpPr>
            <p:cNvPr id="7180" name="Oval 16"/>
            <p:cNvSpPr>
              <a:spLocks noChangeArrowheads="1"/>
            </p:cNvSpPr>
            <p:nvPr/>
          </p:nvSpPr>
          <p:spPr bwMode="auto">
            <a:xfrm>
              <a:off x="2106" y="3905"/>
              <a:ext cx="288" cy="297"/>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r>
                <a:rPr lang="en-US" altLang="en-US" b="1">
                  <a:solidFill>
                    <a:schemeClr val="accent2"/>
                  </a:solidFill>
                </a:rPr>
                <a:t>1</a:t>
              </a:r>
              <a:endParaRPr lang="en-US" altLang="en-US">
                <a:solidFill>
                  <a:schemeClr val="accent2"/>
                </a:solidFill>
              </a:endParaRPr>
            </a:p>
          </p:txBody>
        </p:sp>
        <p:sp>
          <p:nvSpPr>
            <p:cNvPr id="7181" name="Oval 17"/>
            <p:cNvSpPr>
              <a:spLocks noChangeArrowheads="1"/>
            </p:cNvSpPr>
            <p:nvPr/>
          </p:nvSpPr>
          <p:spPr bwMode="auto">
            <a:xfrm>
              <a:off x="3066" y="3608"/>
              <a:ext cx="288" cy="297"/>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r>
                <a:rPr lang="en-US" altLang="en-US" b="1">
                  <a:solidFill>
                    <a:schemeClr val="accent2"/>
                  </a:solidFill>
                </a:rPr>
                <a:t>2</a:t>
              </a:r>
              <a:endParaRPr lang="en-US" altLang="en-US">
                <a:solidFill>
                  <a:schemeClr val="accent2"/>
                </a:solidFill>
              </a:endParaRPr>
            </a:p>
          </p:txBody>
        </p:sp>
        <p:sp>
          <p:nvSpPr>
            <p:cNvPr id="7182" name="Oval 18"/>
            <p:cNvSpPr>
              <a:spLocks noChangeArrowheads="1"/>
            </p:cNvSpPr>
            <p:nvPr/>
          </p:nvSpPr>
          <p:spPr bwMode="auto">
            <a:xfrm>
              <a:off x="2826" y="2767"/>
              <a:ext cx="288" cy="297"/>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r>
                <a:rPr lang="en-US" altLang="en-US" b="1">
                  <a:solidFill>
                    <a:schemeClr val="accent2"/>
                  </a:solidFill>
                </a:rPr>
                <a:t>4</a:t>
              </a:r>
              <a:endParaRPr lang="en-US" altLang="en-US">
                <a:solidFill>
                  <a:schemeClr val="accent2"/>
                </a:solidFill>
              </a:endParaRPr>
            </a:p>
          </p:txBody>
        </p:sp>
        <p:sp>
          <p:nvSpPr>
            <p:cNvPr id="7183" name="Oval 19"/>
            <p:cNvSpPr>
              <a:spLocks noChangeArrowheads="1"/>
            </p:cNvSpPr>
            <p:nvPr/>
          </p:nvSpPr>
          <p:spPr bwMode="auto">
            <a:xfrm>
              <a:off x="1914" y="2717"/>
              <a:ext cx="288" cy="297"/>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r>
                <a:rPr lang="en-US" altLang="en-US" b="1">
                  <a:solidFill>
                    <a:schemeClr val="accent2"/>
                  </a:solidFill>
                </a:rPr>
                <a:t>3</a:t>
              </a:r>
              <a:endParaRPr lang="en-US" altLang="en-US">
                <a:solidFill>
                  <a:schemeClr val="accent2"/>
                </a:solidFill>
              </a:endParaRPr>
            </a:p>
          </p:txBody>
        </p:sp>
        <p:sp>
          <p:nvSpPr>
            <p:cNvPr id="7184" name="Oval 20"/>
            <p:cNvSpPr>
              <a:spLocks noChangeArrowheads="1"/>
            </p:cNvSpPr>
            <p:nvPr/>
          </p:nvSpPr>
          <p:spPr bwMode="auto">
            <a:xfrm>
              <a:off x="1242" y="3361"/>
              <a:ext cx="288" cy="297"/>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r>
                <a:rPr lang="en-US" altLang="en-US" b="1">
                  <a:solidFill>
                    <a:schemeClr val="accent2"/>
                  </a:solidFill>
                </a:rPr>
                <a:t>6</a:t>
              </a:r>
              <a:endParaRPr lang="en-US" altLang="en-US">
                <a:solidFill>
                  <a:schemeClr val="accent2"/>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89091">
                                            <p:txEl>
                                              <p:pRg st="0" end="0"/>
                                            </p:txEl>
                                          </p:spTgt>
                                        </p:tgtEl>
                                        <p:attrNameLst>
                                          <p:attrName>style.visibility</p:attrName>
                                        </p:attrNameLst>
                                      </p:cBhvr>
                                      <p:to>
                                        <p:strVal val="visible"/>
                                      </p:to>
                                    </p:set>
                                    <p:animEffect transition="in" filter="box(out)">
                                      <p:cBhvr>
                                        <p:cTn id="7" dur="500"/>
                                        <p:tgtEl>
                                          <p:spTgt spid="890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89091">
                                            <p:txEl>
                                              <p:pRg st="1" end="1"/>
                                            </p:txEl>
                                          </p:spTgt>
                                        </p:tgtEl>
                                        <p:attrNameLst>
                                          <p:attrName>style.visibility</p:attrName>
                                        </p:attrNameLst>
                                      </p:cBhvr>
                                      <p:to>
                                        <p:strVal val="visible"/>
                                      </p:to>
                                    </p:set>
                                    <p:animEffect transition="in" filter="box(out)">
                                      <p:cBhvr>
                                        <p:cTn id="12" dur="500"/>
                                        <p:tgtEl>
                                          <p:spTgt spid="8909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89103"/>
                                        </p:tgtEl>
                                        <p:attrNameLst>
                                          <p:attrName>style.visibility</p:attrName>
                                        </p:attrNameLst>
                                      </p:cBhvr>
                                      <p:to>
                                        <p:strVal val="visible"/>
                                      </p:to>
                                    </p:set>
                                    <p:animEffect transition="in" filter="box(out)">
                                      <p:cBhvr>
                                        <p:cTn id="17" dur="500"/>
                                        <p:tgtEl>
                                          <p:spTgt spid="8910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89100"/>
                                        </p:tgtEl>
                                        <p:attrNameLst>
                                          <p:attrName>style.visibility</p:attrName>
                                        </p:attrNameLst>
                                      </p:cBhvr>
                                      <p:to>
                                        <p:strVal val="visible"/>
                                      </p:to>
                                    </p:set>
                                    <p:animEffect transition="in" filter="box(out)">
                                      <p:cBhvr>
                                        <p:cTn id="22" dur="500"/>
                                        <p:tgtEl>
                                          <p:spTgt spid="8910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89097"/>
                                        </p:tgtEl>
                                        <p:attrNameLst>
                                          <p:attrName>style.visibility</p:attrName>
                                        </p:attrNameLst>
                                      </p:cBhvr>
                                      <p:to>
                                        <p:strVal val="visible"/>
                                      </p:to>
                                    </p:set>
                                    <p:animEffect transition="in" filter="box(out)">
                                      <p:cBhvr>
                                        <p:cTn id="27" dur="500"/>
                                        <p:tgtEl>
                                          <p:spTgt spid="8909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89102"/>
                                        </p:tgtEl>
                                        <p:attrNameLst>
                                          <p:attrName>style.visibility</p:attrName>
                                        </p:attrNameLst>
                                      </p:cBhvr>
                                      <p:to>
                                        <p:strVal val="visible"/>
                                      </p:to>
                                    </p:set>
                                    <p:animEffect transition="in" filter="box(out)">
                                      <p:cBhvr>
                                        <p:cTn id="32" dur="500"/>
                                        <p:tgtEl>
                                          <p:spTgt spid="8910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32" fill="hold" grpId="0" nodeType="clickEffect">
                                  <p:stCondLst>
                                    <p:cond delay="0"/>
                                  </p:stCondLst>
                                  <p:childTnLst>
                                    <p:set>
                                      <p:cBhvr>
                                        <p:cTn id="36" dur="1" fill="hold">
                                          <p:stCondLst>
                                            <p:cond delay="0"/>
                                          </p:stCondLst>
                                        </p:cTn>
                                        <p:tgtEl>
                                          <p:spTgt spid="89109"/>
                                        </p:tgtEl>
                                        <p:attrNameLst>
                                          <p:attrName>style.visibility</p:attrName>
                                        </p:attrNameLst>
                                      </p:cBhvr>
                                      <p:to>
                                        <p:strVal val="visible"/>
                                      </p:to>
                                    </p:set>
                                    <p:animEffect transition="in" filter="box(out)">
                                      <p:cBhvr>
                                        <p:cTn id="37" dur="500"/>
                                        <p:tgtEl>
                                          <p:spTgt spid="8910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32" fill="hold" grpId="0" nodeType="clickEffect">
                                  <p:stCondLst>
                                    <p:cond delay="0"/>
                                  </p:stCondLst>
                                  <p:childTnLst>
                                    <p:set>
                                      <p:cBhvr>
                                        <p:cTn id="41" dur="1" fill="hold">
                                          <p:stCondLst>
                                            <p:cond delay="0"/>
                                          </p:stCondLst>
                                        </p:cTn>
                                        <p:tgtEl>
                                          <p:spTgt spid="89099"/>
                                        </p:tgtEl>
                                        <p:attrNameLst>
                                          <p:attrName>style.visibility</p:attrName>
                                        </p:attrNameLst>
                                      </p:cBhvr>
                                      <p:to>
                                        <p:strVal val="visible"/>
                                      </p:to>
                                    </p:set>
                                    <p:animEffect transition="in" filter="box(out)">
                                      <p:cBhvr>
                                        <p:cTn id="42" dur="500"/>
                                        <p:tgtEl>
                                          <p:spTgt spid="8909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32" fill="hold" grpId="0" nodeType="clickEffect">
                                  <p:stCondLst>
                                    <p:cond delay="0"/>
                                  </p:stCondLst>
                                  <p:childTnLst>
                                    <p:set>
                                      <p:cBhvr>
                                        <p:cTn id="46" dur="1" fill="hold">
                                          <p:stCondLst>
                                            <p:cond delay="0"/>
                                          </p:stCondLst>
                                        </p:cTn>
                                        <p:tgtEl>
                                          <p:spTgt spid="89101"/>
                                        </p:tgtEl>
                                        <p:attrNameLst>
                                          <p:attrName>style.visibility</p:attrName>
                                        </p:attrNameLst>
                                      </p:cBhvr>
                                      <p:to>
                                        <p:strVal val="visible"/>
                                      </p:to>
                                    </p:set>
                                    <p:animEffect transition="in" filter="box(out)">
                                      <p:cBhvr>
                                        <p:cTn id="47" dur="500"/>
                                        <p:tgtEl>
                                          <p:spTgt spid="8910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32" fill="hold" grpId="0" nodeType="clickEffect">
                                  <p:stCondLst>
                                    <p:cond delay="0"/>
                                  </p:stCondLst>
                                  <p:childTnLst>
                                    <p:set>
                                      <p:cBhvr>
                                        <p:cTn id="51" dur="1" fill="hold">
                                          <p:stCondLst>
                                            <p:cond delay="0"/>
                                          </p:stCondLst>
                                        </p:cTn>
                                        <p:tgtEl>
                                          <p:spTgt spid="89098"/>
                                        </p:tgtEl>
                                        <p:attrNameLst>
                                          <p:attrName>style.visibility</p:attrName>
                                        </p:attrNameLst>
                                      </p:cBhvr>
                                      <p:to>
                                        <p:strVal val="visible"/>
                                      </p:to>
                                    </p:set>
                                    <p:animEffect transition="in" filter="box(out)">
                                      <p:cBhvr>
                                        <p:cTn id="52" dur="500"/>
                                        <p:tgtEl>
                                          <p:spTgt spid="890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109" grpId="0" animBg="1"/>
      <p:bldP spid="89091" grpId="0" build="p" autoUpdateAnimBg="0"/>
      <p:bldP spid="89097" grpId="0" animBg="1"/>
      <p:bldP spid="89098" grpId="0" animBg="1"/>
      <p:bldP spid="89099" grpId="0" animBg="1"/>
      <p:bldP spid="89100" grpId="0" animBg="1"/>
      <p:bldP spid="89101" grpId="0" animBg="1"/>
      <p:bldP spid="89102"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Text Box 2"/>
          <p:cNvSpPr txBox="1">
            <a:spLocks noChangeArrowheads="1"/>
          </p:cNvSpPr>
          <p:nvPr/>
        </p:nvSpPr>
        <p:spPr bwMode="auto">
          <a:xfrm>
            <a:off x="1828800" y="990600"/>
            <a:ext cx="67818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lnSpc>
                <a:spcPct val="120000"/>
              </a:lnSpc>
            </a:pPr>
            <a:r>
              <a:rPr lang="he-IL" altLang="en-US" sz="2800" b="1">
                <a:cs typeface="David" pitchFamily="34" charset="-79"/>
              </a:rPr>
              <a:t>גרף (</a:t>
            </a:r>
            <a:r>
              <a:rPr lang="en-US" altLang="he-IL" sz="2800" b="1">
                <a:cs typeface="David" pitchFamily="34" charset="-79"/>
              </a:rPr>
              <a:t>G(V,E</a:t>
            </a:r>
            <a:r>
              <a:rPr lang="he-IL" altLang="he-IL" sz="2800" b="1">
                <a:cs typeface="David" pitchFamily="34" charset="-79"/>
              </a:rPr>
              <a:t> </a:t>
            </a:r>
            <a:r>
              <a:rPr lang="he-IL" altLang="en-US" sz="2800" b="1">
                <a:cs typeface="David" pitchFamily="34" charset="-79"/>
              </a:rPr>
              <a:t>יקרא </a:t>
            </a:r>
            <a:r>
              <a:rPr lang="he-IL" altLang="en-US" sz="2800" b="1" u="sng">
                <a:solidFill>
                  <a:schemeClr val="accent2"/>
                </a:solidFill>
                <a:cs typeface="David" pitchFamily="34" charset="-79"/>
              </a:rPr>
              <a:t>בלתי מכוון</a:t>
            </a:r>
            <a:r>
              <a:rPr lang="he-IL" altLang="en-US" sz="2800" b="1">
                <a:solidFill>
                  <a:schemeClr val="accent2"/>
                </a:solidFill>
                <a:cs typeface="David" pitchFamily="34" charset="-79"/>
              </a:rPr>
              <a:t> (</a:t>
            </a:r>
            <a:r>
              <a:rPr lang="en-US" altLang="he-IL" sz="2800" b="1">
                <a:solidFill>
                  <a:schemeClr val="accent2"/>
                </a:solidFill>
                <a:cs typeface="David" pitchFamily="34" charset="-79"/>
              </a:rPr>
              <a:t>indirected</a:t>
            </a:r>
            <a:r>
              <a:rPr lang="he-IL" altLang="he-IL" sz="2800" b="1">
                <a:solidFill>
                  <a:schemeClr val="accent2"/>
                </a:solidFill>
                <a:cs typeface="David" pitchFamily="34" charset="-79"/>
              </a:rPr>
              <a:t>)</a:t>
            </a:r>
            <a:r>
              <a:rPr lang="he-IL" altLang="he-IL" sz="2800" b="1">
                <a:cs typeface="David" pitchFamily="34" charset="-79"/>
              </a:rPr>
              <a:t> </a:t>
            </a:r>
            <a:r>
              <a:rPr lang="he-IL" altLang="en-US" sz="2800" b="1">
                <a:cs typeface="David" pitchFamily="34" charset="-79"/>
              </a:rPr>
              <a:t>אם:</a:t>
            </a:r>
          </a:p>
          <a:p>
            <a:pPr>
              <a:lnSpc>
                <a:spcPct val="120000"/>
              </a:lnSpc>
            </a:pPr>
            <a:r>
              <a:rPr lang="en-US" altLang="he-IL" sz="2800" b="1">
                <a:cs typeface="David" pitchFamily="34" charset="-79"/>
              </a:rPr>
              <a:t>                          .  (u,v)</a:t>
            </a:r>
            <a:r>
              <a:rPr lang="en-US" altLang="he-IL" sz="2800" b="1">
                <a:cs typeface="David" pitchFamily="34" charset="-79"/>
                <a:sym typeface="Symbol" pitchFamily="18" charset="2"/>
              </a:rPr>
              <a:t>E  </a:t>
            </a:r>
            <a:r>
              <a:rPr lang="en-US" altLang="he-IL" sz="2800" b="1">
                <a:cs typeface="David" pitchFamily="34" charset="-79"/>
              </a:rPr>
              <a:t>(v,u)</a:t>
            </a:r>
            <a:r>
              <a:rPr lang="en-US" altLang="he-IL" sz="2800" b="1">
                <a:cs typeface="David" pitchFamily="34" charset="-79"/>
                <a:sym typeface="Symbol" pitchFamily="18" charset="2"/>
              </a:rPr>
              <a:t>E</a:t>
            </a:r>
            <a:endParaRPr lang="en-US" altLang="he-IL" sz="2800">
              <a:cs typeface="David" pitchFamily="34" charset="-79"/>
              <a:sym typeface="Symbol" pitchFamily="18" charset="2"/>
            </a:endParaRPr>
          </a:p>
        </p:txBody>
      </p:sp>
      <p:sp>
        <p:nvSpPr>
          <p:cNvPr id="90139" name="AutoShape 27"/>
          <p:cNvSpPr>
            <a:spLocks noChangeArrowheads="1"/>
          </p:cNvSpPr>
          <p:nvPr/>
        </p:nvSpPr>
        <p:spPr bwMode="auto">
          <a:xfrm>
            <a:off x="2514600" y="4267200"/>
            <a:ext cx="6248400" cy="2057400"/>
          </a:xfrm>
          <a:prstGeom prst="wedgeEllipseCallout">
            <a:avLst>
              <a:gd name="adj1" fmla="val -71343"/>
              <a:gd name="adj2" fmla="val 8949"/>
            </a:avLst>
          </a:prstGeom>
          <a:solidFill>
            <a:srgbClr val="CCE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he-IL" altLang="en-US" b="1">
                <a:cs typeface="David" pitchFamily="34" charset="-79"/>
              </a:rPr>
              <a:t>בגרף בלתי מכוון הקשת (</a:t>
            </a:r>
            <a:r>
              <a:rPr lang="en-US" altLang="he-IL" b="1">
                <a:cs typeface="David" pitchFamily="34" charset="-79"/>
              </a:rPr>
              <a:t>u,v</a:t>
            </a:r>
            <a:r>
              <a:rPr lang="he-IL" altLang="he-IL" b="1">
                <a:cs typeface="David" pitchFamily="34" charset="-79"/>
              </a:rPr>
              <a:t>) </a:t>
            </a:r>
            <a:r>
              <a:rPr lang="he-IL" altLang="en-US" b="1">
                <a:cs typeface="David" pitchFamily="34" charset="-79"/>
              </a:rPr>
              <a:t>מזוהה עם </a:t>
            </a:r>
          </a:p>
          <a:p>
            <a:pPr algn="ctr" rtl="1"/>
            <a:r>
              <a:rPr lang="he-IL" altLang="en-US" b="1">
                <a:cs typeface="David" pitchFamily="34" charset="-79"/>
              </a:rPr>
              <a:t>הקשת (</a:t>
            </a:r>
            <a:r>
              <a:rPr lang="en-US" altLang="he-IL" b="1">
                <a:cs typeface="David" pitchFamily="34" charset="-79"/>
              </a:rPr>
              <a:t>v,u</a:t>
            </a:r>
            <a:r>
              <a:rPr lang="he-IL" altLang="he-IL" b="1">
                <a:cs typeface="David" pitchFamily="34" charset="-79"/>
              </a:rPr>
              <a:t>). </a:t>
            </a:r>
            <a:r>
              <a:rPr lang="he-IL" altLang="en-US" b="1">
                <a:cs typeface="David" pitchFamily="34" charset="-79"/>
              </a:rPr>
              <a:t>כל קשת היא קבוצה בת שני קדקודים.</a:t>
            </a:r>
          </a:p>
          <a:p>
            <a:pPr algn="ctr" rtl="1"/>
            <a:r>
              <a:rPr lang="he-IL" altLang="en-US" b="1">
                <a:cs typeface="David" pitchFamily="34" charset="-79"/>
              </a:rPr>
              <a:t>גרף בלתי מכוון מתאים אפוא ליחס סימטרי.</a:t>
            </a:r>
            <a:endParaRPr lang="he-IL" altLang="en-US"/>
          </a:p>
        </p:txBody>
      </p:sp>
      <p:graphicFrame>
        <p:nvGraphicFramePr>
          <p:cNvPr id="90140" name="Object 28"/>
          <p:cNvGraphicFramePr>
            <a:graphicFrameLocks noChangeAspect="1"/>
          </p:cNvGraphicFramePr>
          <p:nvPr/>
        </p:nvGraphicFramePr>
        <p:xfrm>
          <a:off x="838200" y="5105400"/>
          <a:ext cx="508000" cy="1430338"/>
        </p:xfrm>
        <a:graphic>
          <a:graphicData uri="http://schemas.openxmlformats.org/presentationml/2006/ole">
            <mc:AlternateContent xmlns:mc="http://schemas.openxmlformats.org/markup-compatibility/2006">
              <mc:Choice xmlns:v="urn:schemas-microsoft-com:vml" Requires="v">
                <p:oleObj spid="_x0000_s8287" name="Clip" r:id="rId3" imgW="1395413" imgH="3927475" progId="MS_ClipArt_Gallery.2">
                  <p:embed/>
                </p:oleObj>
              </mc:Choice>
              <mc:Fallback>
                <p:oleObj name="Clip" r:id="rId3" imgW="1395413" imgH="3927475" progId="MS_ClipArt_Gallery.2">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5105400"/>
                        <a:ext cx="508000" cy="1430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7" name="Text Box 29"/>
          <p:cNvSpPr txBox="1">
            <a:spLocks noChangeArrowheads="1"/>
          </p:cNvSpPr>
          <p:nvPr/>
        </p:nvSpPr>
        <p:spPr bwMode="auto">
          <a:xfrm>
            <a:off x="3352800" y="381000"/>
            <a:ext cx="3536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sz="3200" b="1" u="sng">
                <a:cs typeface="David" pitchFamily="34" charset="-79"/>
              </a:rPr>
              <a:t>גרפים בלתי מכוונים</a:t>
            </a:r>
            <a:r>
              <a:rPr lang="he-IL" altLang="en-US" sz="3200" b="1">
                <a:cs typeface="David" pitchFamily="34" charset="-79"/>
              </a:rPr>
              <a:t>:</a:t>
            </a:r>
            <a:endParaRPr lang="he-IL" altLang="en-US" sz="3200">
              <a:cs typeface="David" pitchFamily="34" charset="-79"/>
            </a:endParaRPr>
          </a:p>
        </p:txBody>
      </p:sp>
      <p:grpSp>
        <p:nvGrpSpPr>
          <p:cNvPr id="90152" name="Group 40"/>
          <p:cNvGrpSpPr>
            <a:grpSpLocks/>
          </p:cNvGrpSpPr>
          <p:nvPr/>
        </p:nvGrpSpPr>
        <p:grpSpPr bwMode="auto">
          <a:xfrm>
            <a:off x="838200" y="2438400"/>
            <a:ext cx="2895600" cy="1981200"/>
            <a:chOff x="432" y="1248"/>
            <a:chExt cx="1824" cy="1248"/>
          </a:xfrm>
        </p:grpSpPr>
        <p:sp>
          <p:nvSpPr>
            <p:cNvPr id="8207" name="Line 41"/>
            <p:cNvSpPr>
              <a:spLocks noChangeShapeType="1"/>
            </p:cNvSpPr>
            <p:nvPr/>
          </p:nvSpPr>
          <p:spPr bwMode="auto">
            <a:xfrm>
              <a:off x="2016" y="1344"/>
              <a:ext cx="240" cy="816"/>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8208" name="Line 42"/>
            <p:cNvSpPr>
              <a:spLocks noChangeShapeType="1"/>
            </p:cNvSpPr>
            <p:nvPr/>
          </p:nvSpPr>
          <p:spPr bwMode="auto">
            <a:xfrm flipV="1">
              <a:off x="432" y="1248"/>
              <a:ext cx="672" cy="672"/>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8209" name="Line 43"/>
            <p:cNvSpPr>
              <a:spLocks noChangeShapeType="1"/>
            </p:cNvSpPr>
            <p:nvPr/>
          </p:nvSpPr>
          <p:spPr bwMode="auto">
            <a:xfrm>
              <a:off x="432" y="1920"/>
              <a:ext cx="864" cy="528"/>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8210" name="Line 44"/>
            <p:cNvSpPr>
              <a:spLocks noChangeShapeType="1"/>
            </p:cNvSpPr>
            <p:nvPr/>
          </p:nvSpPr>
          <p:spPr bwMode="auto">
            <a:xfrm flipH="1" flipV="1">
              <a:off x="1104" y="1296"/>
              <a:ext cx="144" cy="1200"/>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8211" name="Line 45"/>
            <p:cNvSpPr>
              <a:spLocks noChangeShapeType="1"/>
            </p:cNvSpPr>
            <p:nvPr/>
          </p:nvSpPr>
          <p:spPr bwMode="auto">
            <a:xfrm flipV="1">
              <a:off x="1296" y="1344"/>
              <a:ext cx="720" cy="1152"/>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8212" name="Line 46"/>
            <p:cNvSpPr>
              <a:spLocks noChangeShapeType="1"/>
            </p:cNvSpPr>
            <p:nvPr/>
          </p:nvSpPr>
          <p:spPr bwMode="auto">
            <a:xfrm flipH="1" flipV="1">
              <a:off x="1056" y="1248"/>
              <a:ext cx="960" cy="96"/>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8213" name="Line 47"/>
            <p:cNvSpPr>
              <a:spLocks noChangeShapeType="1"/>
            </p:cNvSpPr>
            <p:nvPr/>
          </p:nvSpPr>
          <p:spPr bwMode="auto">
            <a:xfrm flipV="1">
              <a:off x="1296" y="2160"/>
              <a:ext cx="912" cy="288"/>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sp>
        <p:nvSpPr>
          <p:cNvPr id="90160" name="Text Box 48"/>
          <p:cNvSpPr txBox="1">
            <a:spLocks noChangeArrowheads="1"/>
          </p:cNvSpPr>
          <p:nvPr/>
        </p:nvSpPr>
        <p:spPr bwMode="auto">
          <a:xfrm>
            <a:off x="3429000" y="2971800"/>
            <a:ext cx="1165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3366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b="1">
                <a:solidFill>
                  <a:schemeClr val="accent2"/>
                </a:solidFill>
                <a:cs typeface="David" pitchFamily="34" charset="-79"/>
              </a:rPr>
              <a:t>קשתות</a:t>
            </a:r>
            <a:endParaRPr lang="he-IL" altLang="en-US"/>
          </a:p>
        </p:txBody>
      </p:sp>
      <p:grpSp>
        <p:nvGrpSpPr>
          <p:cNvPr id="90161" name="Group 49"/>
          <p:cNvGrpSpPr>
            <a:grpSpLocks/>
          </p:cNvGrpSpPr>
          <p:nvPr/>
        </p:nvGrpSpPr>
        <p:grpSpPr bwMode="auto">
          <a:xfrm>
            <a:off x="619125" y="2209800"/>
            <a:ext cx="3352800" cy="2362200"/>
            <a:chOff x="294" y="1104"/>
            <a:chExt cx="2112" cy="1488"/>
          </a:xfrm>
        </p:grpSpPr>
        <p:sp>
          <p:nvSpPr>
            <p:cNvPr id="8202" name="Oval 50"/>
            <p:cNvSpPr>
              <a:spLocks noChangeArrowheads="1"/>
            </p:cNvSpPr>
            <p:nvPr/>
          </p:nvSpPr>
          <p:spPr bwMode="auto">
            <a:xfrm>
              <a:off x="1152" y="2304"/>
              <a:ext cx="288" cy="288"/>
            </a:xfrm>
            <a:prstGeom prst="ellipse">
              <a:avLst/>
            </a:prstGeom>
            <a:solidFill>
              <a:schemeClr val="bg1"/>
            </a:solidFill>
            <a:ln w="38100">
              <a:solidFill>
                <a:srgbClr val="800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r>
                <a:rPr lang="en-US" altLang="en-US" b="1"/>
                <a:t>3</a:t>
              </a:r>
              <a:endParaRPr lang="en-US" altLang="en-US"/>
            </a:p>
          </p:txBody>
        </p:sp>
        <p:sp>
          <p:nvSpPr>
            <p:cNvPr id="8203" name="Oval 51"/>
            <p:cNvSpPr>
              <a:spLocks noChangeArrowheads="1"/>
            </p:cNvSpPr>
            <p:nvPr/>
          </p:nvSpPr>
          <p:spPr bwMode="auto">
            <a:xfrm>
              <a:off x="2118" y="2016"/>
              <a:ext cx="288" cy="288"/>
            </a:xfrm>
            <a:prstGeom prst="ellipse">
              <a:avLst/>
            </a:prstGeom>
            <a:solidFill>
              <a:schemeClr val="bg1"/>
            </a:solidFill>
            <a:ln w="38100">
              <a:solidFill>
                <a:srgbClr val="800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r>
                <a:rPr lang="en-US" altLang="en-US" b="1"/>
                <a:t>2</a:t>
              </a:r>
              <a:endParaRPr lang="en-US" altLang="en-US"/>
            </a:p>
          </p:txBody>
        </p:sp>
        <p:sp>
          <p:nvSpPr>
            <p:cNvPr id="8204" name="Oval 52"/>
            <p:cNvSpPr>
              <a:spLocks noChangeArrowheads="1"/>
            </p:cNvSpPr>
            <p:nvPr/>
          </p:nvSpPr>
          <p:spPr bwMode="auto">
            <a:xfrm>
              <a:off x="1878" y="1200"/>
              <a:ext cx="288" cy="288"/>
            </a:xfrm>
            <a:prstGeom prst="ellipse">
              <a:avLst/>
            </a:prstGeom>
            <a:solidFill>
              <a:schemeClr val="bg1"/>
            </a:solidFill>
            <a:ln w="38100">
              <a:solidFill>
                <a:srgbClr val="800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r>
                <a:rPr lang="en-US" altLang="en-US" b="1"/>
                <a:t>1</a:t>
              </a:r>
              <a:endParaRPr lang="en-US" altLang="en-US"/>
            </a:p>
          </p:txBody>
        </p:sp>
        <p:sp>
          <p:nvSpPr>
            <p:cNvPr id="8205" name="Oval 53"/>
            <p:cNvSpPr>
              <a:spLocks noChangeArrowheads="1"/>
            </p:cNvSpPr>
            <p:nvPr/>
          </p:nvSpPr>
          <p:spPr bwMode="auto">
            <a:xfrm>
              <a:off x="960" y="1104"/>
              <a:ext cx="288" cy="288"/>
            </a:xfrm>
            <a:prstGeom prst="ellipse">
              <a:avLst/>
            </a:prstGeom>
            <a:solidFill>
              <a:schemeClr val="bg1"/>
            </a:solidFill>
            <a:ln w="38100">
              <a:solidFill>
                <a:srgbClr val="800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r>
                <a:rPr lang="en-US" altLang="en-US" b="1"/>
                <a:t>5</a:t>
              </a:r>
              <a:endParaRPr lang="en-US" altLang="en-US"/>
            </a:p>
          </p:txBody>
        </p:sp>
        <p:sp>
          <p:nvSpPr>
            <p:cNvPr id="8206" name="Oval 54"/>
            <p:cNvSpPr>
              <a:spLocks noChangeArrowheads="1"/>
            </p:cNvSpPr>
            <p:nvPr/>
          </p:nvSpPr>
          <p:spPr bwMode="auto">
            <a:xfrm>
              <a:off x="294" y="1776"/>
              <a:ext cx="288" cy="288"/>
            </a:xfrm>
            <a:prstGeom prst="ellipse">
              <a:avLst/>
            </a:prstGeom>
            <a:solidFill>
              <a:schemeClr val="bg1"/>
            </a:solidFill>
            <a:ln w="38100">
              <a:solidFill>
                <a:srgbClr val="800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r>
                <a:rPr lang="en-US" altLang="en-US" b="1"/>
                <a:t>4</a:t>
              </a:r>
              <a:endParaRPr lang="en-US" altLang="en-US"/>
            </a:p>
          </p:txBody>
        </p:sp>
      </p:grpSp>
      <p:sp>
        <p:nvSpPr>
          <p:cNvPr id="90167" name="Text Box 55"/>
          <p:cNvSpPr txBox="1">
            <a:spLocks noChangeArrowheads="1"/>
          </p:cNvSpPr>
          <p:nvPr/>
        </p:nvSpPr>
        <p:spPr bwMode="auto">
          <a:xfrm>
            <a:off x="457200" y="4025900"/>
            <a:ext cx="1273175" cy="82232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b="1">
                <a:solidFill>
                  <a:srgbClr val="800080"/>
                </a:solidFill>
                <a:cs typeface="David" pitchFamily="34" charset="-79"/>
              </a:rPr>
              <a:t>קדקודים (צמתים)</a:t>
            </a:r>
            <a:endParaRPr lang="he-IL" altLang="en-US" b="1">
              <a:solidFill>
                <a:srgbClr val="0099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90114">
                                            <p:txEl>
                                              <p:pRg st="0" end="0"/>
                                            </p:txEl>
                                          </p:spTgt>
                                        </p:tgtEl>
                                        <p:attrNameLst>
                                          <p:attrName>style.visibility</p:attrName>
                                        </p:attrNameLst>
                                      </p:cBhvr>
                                      <p:to>
                                        <p:strVal val="visible"/>
                                      </p:to>
                                    </p:set>
                                    <p:animEffect transition="in" filter="box(out)">
                                      <p:cBhvr>
                                        <p:cTn id="7" dur="500"/>
                                        <p:tgtEl>
                                          <p:spTgt spid="9011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90114">
                                            <p:txEl>
                                              <p:pRg st="1" end="1"/>
                                            </p:txEl>
                                          </p:spTgt>
                                        </p:tgtEl>
                                        <p:attrNameLst>
                                          <p:attrName>style.visibility</p:attrName>
                                        </p:attrNameLst>
                                      </p:cBhvr>
                                      <p:to>
                                        <p:strVal val="visible"/>
                                      </p:to>
                                    </p:set>
                                    <p:animEffect transition="in" filter="box(out)">
                                      <p:cBhvr>
                                        <p:cTn id="12" dur="500"/>
                                        <p:tgtEl>
                                          <p:spTgt spid="9011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90161"/>
                                        </p:tgtEl>
                                        <p:attrNameLst>
                                          <p:attrName>style.visibility</p:attrName>
                                        </p:attrNameLst>
                                      </p:cBhvr>
                                      <p:to>
                                        <p:strVal val="visible"/>
                                      </p:to>
                                    </p:set>
                                    <p:animEffect transition="in" filter="box(out)">
                                      <p:cBhvr>
                                        <p:cTn id="17" dur="500"/>
                                        <p:tgtEl>
                                          <p:spTgt spid="9016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90167">
                                            <p:txEl>
                                              <p:pRg st="0" end="0"/>
                                            </p:txEl>
                                          </p:spTgt>
                                        </p:tgtEl>
                                        <p:attrNameLst>
                                          <p:attrName>style.visibility</p:attrName>
                                        </p:attrNameLst>
                                      </p:cBhvr>
                                      <p:to>
                                        <p:strVal val="visible"/>
                                      </p:to>
                                    </p:set>
                                    <p:animEffect transition="in" filter="box(out)">
                                      <p:cBhvr>
                                        <p:cTn id="22" dur="500"/>
                                        <p:tgtEl>
                                          <p:spTgt spid="90167">
                                            <p:txEl>
                                              <p:pRg st="0" end="0"/>
                                            </p:txEl>
                                          </p:spTgt>
                                        </p:tgtEl>
                                      </p:cBhvr>
                                    </p:animEffect>
                                  </p:childTnLst>
                                  <p:subTnLst>
                                    <p:set>
                                      <p:cBhvr override="childStyle">
                                        <p:cTn dur="1" fill="hold" display="0" masterRel="nextClick" afterEffect="1"/>
                                        <p:tgtEl>
                                          <p:spTgt spid="90167">
                                            <p:txEl>
                                              <p:pRg st="0" end="0"/>
                                            </p:txEl>
                                          </p:spTgt>
                                        </p:tgtEl>
                                        <p:attrNameLst>
                                          <p:attrName>style.visibility</p:attrName>
                                        </p:attrNameLst>
                                      </p:cBhvr>
                                      <p:to>
                                        <p:strVal val="hidden"/>
                                      </p:to>
                                    </p:set>
                                  </p:sub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nodeType="clickEffect">
                                  <p:stCondLst>
                                    <p:cond delay="0"/>
                                  </p:stCondLst>
                                  <p:childTnLst>
                                    <p:set>
                                      <p:cBhvr>
                                        <p:cTn id="26" dur="1" fill="hold">
                                          <p:stCondLst>
                                            <p:cond delay="0"/>
                                          </p:stCondLst>
                                        </p:cTn>
                                        <p:tgtEl>
                                          <p:spTgt spid="90152"/>
                                        </p:tgtEl>
                                        <p:attrNameLst>
                                          <p:attrName>style.visibility</p:attrName>
                                        </p:attrNameLst>
                                      </p:cBhvr>
                                      <p:to>
                                        <p:strVal val="visible"/>
                                      </p:to>
                                    </p:set>
                                    <p:animEffect transition="in" filter="box(out)">
                                      <p:cBhvr>
                                        <p:cTn id="27" dur="500"/>
                                        <p:tgtEl>
                                          <p:spTgt spid="9015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nodeType="clickEffect">
                                  <p:stCondLst>
                                    <p:cond delay="0"/>
                                  </p:stCondLst>
                                  <p:childTnLst>
                                    <p:set>
                                      <p:cBhvr>
                                        <p:cTn id="31" dur="1" fill="hold">
                                          <p:stCondLst>
                                            <p:cond delay="0"/>
                                          </p:stCondLst>
                                        </p:cTn>
                                        <p:tgtEl>
                                          <p:spTgt spid="90140"/>
                                        </p:tgtEl>
                                        <p:attrNameLst>
                                          <p:attrName>style.visibility</p:attrName>
                                        </p:attrNameLst>
                                      </p:cBhvr>
                                      <p:to>
                                        <p:strVal val="visible"/>
                                      </p:to>
                                    </p:set>
                                    <p:animEffect transition="in" filter="box(out)">
                                      <p:cBhvr>
                                        <p:cTn id="32" dur="500"/>
                                        <p:tgtEl>
                                          <p:spTgt spid="9014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32" fill="hold" grpId="0" nodeType="clickEffect">
                                  <p:stCondLst>
                                    <p:cond delay="0"/>
                                  </p:stCondLst>
                                  <p:childTnLst>
                                    <p:set>
                                      <p:cBhvr>
                                        <p:cTn id="36" dur="1" fill="hold">
                                          <p:stCondLst>
                                            <p:cond delay="0"/>
                                          </p:stCondLst>
                                        </p:cTn>
                                        <p:tgtEl>
                                          <p:spTgt spid="90160">
                                            <p:txEl>
                                              <p:pRg st="0" end="0"/>
                                            </p:txEl>
                                          </p:spTgt>
                                        </p:tgtEl>
                                        <p:attrNameLst>
                                          <p:attrName>style.visibility</p:attrName>
                                        </p:attrNameLst>
                                      </p:cBhvr>
                                      <p:to>
                                        <p:strVal val="visible"/>
                                      </p:to>
                                    </p:set>
                                    <p:animEffect transition="in" filter="box(out)">
                                      <p:cBhvr>
                                        <p:cTn id="37" dur="500"/>
                                        <p:tgtEl>
                                          <p:spTgt spid="90160">
                                            <p:txEl>
                                              <p:pRg st="0" end="0"/>
                                            </p:txEl>
                                          </p:spTgt>
                                        </p:tgtEl>
                                      </p:cBhvr>
                                    </p:animEffect>
                                  </p:childTnLst>
                                  <p:subTnLst>
                                    <p:set>
                                      <p:cBhvr override="childStyle">
                                        <p:cTn dur="1" fill="hold" display="0" masterRel="nextClick" afterEffect="1"/>
                                        <p:tgtEl>
                                          <p:spTgt spid="90160">
                                            <p:txEl>
                                              <p:pRg st="0" end="0"/>
                                            </p:txEl>
                                          </p:spTgt>
                                        </p:tgtEl>
                                        <p:attrNameLst>
                                          <p:attrName>style.visibility</p:attrName>
                                        </p:attrNameLst>
                                      </p:cBhvr>
                                      <p:to>
                                        <p:strVal val="hidden"/>
                                      </p:to>
                                    </p:set>
                                  </p:sub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32" fill="hold" grpId="0" nodeType="clickEffect">
                                  <p:stCondLst>
                                    <p:cond delay="0"/>
                                  </p:stCondLst>
                                  <p:childTnLst>
                                    <p:set>
                                      <p:cBhvr>
                                        <p:cTn id="41" dur="1" fill="hold">
                                          <p:stCondLst>
                                            <p:cond delay="0"/>
                                          </p:stCondLst>
                                        </p:cTn>
                                        <p:tgtEl>
                                          <p:spTgt spid="90139"/>
                                        </p:tgtEl>
                                        <p:attrNameLst>
                                          <p:attrName>style.visibility</p:attrName>
                                        </p:attrNameLst>
                                      </p:cBhvr>
                                      <p:to>
                                        <p:strVal val="visible"/>
                                      </p:to>
                                    </p:set>
                                    <p:animEffect transition="in" filter="box(out)">
                                      <p:cBhvr>
                                        <p:cTn id="42" dur="500"/>
                                        <p:tgtEl>
                                          <p:spTgt spid="901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4" grpId="0" build="p" autoUpdateAnimBg="0"/>
      <p:bldP spid="90139" grpId="0" animBg="1" autoUpdateAnimBg="0"/>
      <p:bldP spid="90160" grpId="0" build="p" autoUpdateAnimBg="0"/>
      <p:bldP spid="90167" grpId="0" build="p"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1178" name="Group 42"/>
          <p:cNvGrpSpPr>
            <a:grpSpLocks/>
          </p:cNvGrpSpPr>
          <p:nvPr/>
        </p:nvGrpSpPr>
        <p:grpSpPr bwMode="auto">
          <a:xfrm>
            <a:off x="1076325" y="3124200"/>
            <a:ext cx="3352800" cy="2362200"/>
            <a:chOff x="678" y="1968"/>
            <a:chExt cx="2112" cy="1488"/>
          </a:xfrm>
        </p:grpSpPr>
        <p:sp>
          <p:nvSpPr>
            <p:cNvPr id="9238" name="Line 2"/>
            <p:cNvSpPr>
              <a:spLocks noChangeShapeType="1"/>
            </p:cNvSpPr>
            <p:nvPr/>
          </p:nvSpPr>
          <p:spPr bwMode="auto">
            <a:xfrm flipV="1">
              <a:off x="1824" y="3024"/>
              <a:ext cx="816" cy="240"/>
            </a:xfrm>
            <a:prstGeom prst="line">
              <a:avLst/>
            </a:prstGeom>
            <a:noFill/>
            <a:ln w="57150">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9239" name="Line 4"/>
            <p:cNvSpPr>
              <a:spLocks noChangeShapeType="1"/>
            </p:cNvSpPr>
            <p:nvPr/>
          </p:nvSpPr>
          <p:spPr bwMode="auto">
            <a:xfrm>
              <a:off x="2400" y="2208"/>
              <a:ext cx="192" cy="672"/>
            </a:xfrm>
            <a:prstGeom prst="line">
              <a:avLst/>
            </a:prstGeom>
            <a:noFill/>
            <a:ln w="571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9240" name="Line 5"/>
            <p:cNvSpPr>
              <a:spLocks noChangeShapeType="1"/>
            </p:cNvSpPr>
            <p:nvPr/>
          </p:nvSpPr>
          <p:spPr bwMode="auto">
            <a:xfrm flipV="1">
              <a:off x="912" y="2112"/>
              <a:ext cx="576" cy="576"/>
            </a:xfrm>
            <a:prstGeom prst="line">
              <a:avLst/>
            </a:prstGeom>
            <a:noFill/>
            <a:ln w="57150">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9241" name="Line 6"/>
            <p:cNvSpPr>
              <a:spLocks noChangeShapeType="1"/>
            </p:cNvSpPr>
            <p:nvPr/>
          </p:nvSpPr>
          <p:spPr bwMode="auto">
            <a:xfrm>
              <a:off x="960" y="2880"/>
              <a:ext cx="720" cy="432"/>
            </a:xfrm>
            <a:prstGeom prst="line">
              <a:avLst/>
            </a:prstGeom>
            <a:noFill/>
            <a:ln w="57150">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9242" name="Line 7"/>
            <p:cNvSpPr>
              <a:spLocks noChangeShapeType="1"/>
            </p:cNvSpPr>
            <p:nvPr/>
          </p:nvSpPr>
          <p:spPr bwMode="auto">
            <a:xfrm flipH="1" flipV="1">
              <a:off x="1488" y="2160"/>
              <a:ext cx="144" cy="1008"/>
            </a:xfrm>
            <a:prstGeom prst="line">
              <a:avLst/>
            </a:prstGeom>
            <a:noFill/>
            <a:ln w="57150">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9243" name="Line 8"/>
            <p:cNvSpPr>
              <a:spLocks noChangeShapeType="1"/>
            </p:cNvSpPr>
            <p:nvPr/>
          </p:nvSpPr>
          <p:spPr bwMode="auto">
            <a:xfrm flipV="1">
              <a:off x="1680" y="2352"/>
              <a:ext cx="624" cy="1008"/>
            </a:xfrm>
            <a:prstGeom prst="line">
              <a:avLst/>
            </a:prstGeom>
            <a:noFill/>
            <a:ln w="571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9244" name="Line 9"/>
            <p:cNvSpPr>
              <a:spLocks noChangeShapeType="1"/>
            </p:cNvSpPr>
            <p:nvPr/>
          </p:nvSpPr>
          <p:spPr bwMode="auto">
            <a:xfrm flipH="1" flipV="1">
              <a:off x="1632" y="2160"/>
              <a:ext cx="768" cy="48"/>
            </a:xfrm>
            <a:prstGeom prst="line">
              <a:avLst/>
            </a:prstGeom>
            <a:noFill/>
            <a:ln w="571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9245" name="Line 10"/>
            <p:cNvSpPr>
              <a:spLocks noChangeShapeType="1"/>
            </p:cNvSpPr>
            <p:nvPr/>
          </p:nvSpPr>
          <p:spPr bwMode="auto">
            <a:xfrm flipV="1">
              <a:off x="1728" y="3120"/>
              <a:ext cx="816" cy="240"/>
            </a:xfrm>
            <a:prstGeom prst="line">
              <a:avLst/>
            </a:prstGeom>
            <a:noFill/>
            <a:ln w="571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nvGrpSpPr>
            <p:cNvPr id="9246" name="Group 12"/>
            <p:cNvGrpSpPr>
              <a:grpSpLocks/>
            </p:cNvGrpSpPr>
            <p:nvPr/>
          </p:nvGrpSpPr>
          <p:grpSpPr bwMode="auto">
            <a:xfrm>
              <a:off x="678" y="1968"/>
              <a:ext cx="2112" cy="1488"/>
              <a:chOff x="294" y="1104"/>
              <a:chExt cx="2112" cy="1488"/>
            </a:xfrm>
          </p:grpSpPr>
          <p:sp>
            <p:nvSpPr>
              <p:cNvPr id="9247" name="Oval 13"/>
              <p:cNvSpPr>
                <a:spLocks noChangeArrowheads="1"/>
              </p:cNvSpPr>
              <p:nvPr/>
            </p:nvSpPr>
            <p:spPr bwMode="auto">
              <a:xfrm>
                <a:off x="1152" y="2304"/>
                <a:ext cx="288" cy="288"/>
              </a:xfrm>
              <a:prstGeom prst="ellipse">
                <a:avLst/>
              </a:prstGeom>
              <a:solidFill>
                <a:schemeClr val="bg1"/>
              </a:solidFill>
              <a:ln w="38100">
                <a:solidFill>
                  <a:srgbClr val="800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r>
                  <a:rPr lang="en-US" altLang="en-US" b="1"/>
                  <a:t>3</a:t>
                </a:r>
                <a:endParaRPr lang="en-US" altLang="en-US"/>
              </a:p>
            </p:txBody>
          </p:sp>
          <p:sp>
            <p:nvSpPr>
              <p:cNvPr id="9248" name="Oval 14"/>
              <p:cNvSpPr>
                <a:spLocks noChangeArrowheads="1"/>
              </p:cNvSpPr>
              <p:nvPr/>
            </p:nvSpPr>
            <p:spPr bwMode="auto">
              <a:xfrm>
                <a:off x="2118" y="2016"/>
                <a:ext cx="288" cy="288"/>
              </a:xfrm>
              <a:prstGeom prst="ellipse">
                <a:avLst/>
              </a:prstGeom>
              <a:solidFill>
                <a:schemeClr val="bg1"/>
              </a:solidFill>
              <a:ln w="38100">
                <a:solidFill>
                  <a:srgbClr val="800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r>
                  <a:rPr lang="en-US" altLang="en-US" b="1"/>
                  <a:t>2</a:t>
                </a:r>
                <a:endParaRPr lang="en-US" altLang="en-US"/>
              </a:p>
            </p:txBody>
          </p:sp>
          <p:sp>
            <p:nvSpPr>
              <p:cNvPr id="9249" name="Oval 15"/>
              <p:cNvSpPr>
                <a:spLocks noChangeArrowheads="1"/>
              </p:cNvSpPr>
              <p:nvPr/>
            </p:nvSpPr>
            <p:spPr bwMode="auto">
              <a:xfrm>
                <a:off x="1878" y="1200"/>
                <a:ext cx="288" cy="288"/>
              </a:xfrm>
              <a:prstGeom prst="ellipse">
                <a:avLst/>
              </a:prstGeom>
              <a:solidFill>
                <a:schemeClr val="bg1"/>
              </a:solidFill>
              <a:ln w="38100">
                <a:solidFill>
                  <a:srgbClr val="800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r>
                  <a:rPr lang="en-US" altLang="en-US" b="1"/>
                  <a:t>1</a:t>
                </a:r>
                <a:endParaRPr lang="en-US" altLang="en-US"/>
              </a:p>
            </p:txBody>
          </p:sp>
          <p:sp>
            <p:nvSpPr>
              <p:cNvPr id="9250" name="Oval 16"/>
              <p:cNvSpPr>
                <a:spLocks noChangeArrowheads="1"/>
              </p:cNvSpPr>
              <p:nvPr/>
            </p:nvSpPr>
            <p:spPr bwMode="auto">
              <a:xfrm>
                <a:off x="960" y="1104"/>
                <a:ext cx="288" cy="288"/>
              </a:xfrm>
              <a:prstGeom prst="ellipse">
                <a:avLst/>
              </a:prstGeom>
              <a:solidFill>
                <a:schemeClr val="bg1"/>
              </a:solidFill>
              <a:ln w="38100">
                <a:solidFill>
                  <a:srgbClr val="800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r>
                  <a:rPr lang="en-US" altLang="en-US" b="1"/>
                  <a:t>5</a:t>
                </a:r>
                <a:endParaRPr lang="en-US" altLang="en-US"/>
              </a:p>
            </p:txBody>
          </p:sp>
          <p:sp>
            <p:nvSpPr>
              <p:cNvPr id="9251" name="Oval 17"/>
              <p:cNvSpPr>
                <a:spLocks noChangeArrowheads="1"/>
              </p:cNvSpPr>
              <p:nvPr/>
            </p:nvSpPr>
            <p:spPr bwMode="auto">
              <a:xfrm>
                <a:off x="294" y="1776"/>
                <a:ext cx="288" cy="288"/>
              </a:xfrm>
              <a:prstGeom prst="ellipse">
                <a:avLst/>
              </a:prstGeom>
              <a:solidFill>
                <a:schemeClr val="bg1"/>
              </a:solidFill>
              <a:ln w="38100">
                <a:solidFill>
                  <a:srgbClr val="800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r>
                  <a:rPr lang="en-US" altLang="en-US" b="1"/>
                  <a:t>4</a:t>
                </a:r>
                <a:endParaRPr lang="en-US" altLang="en-US"/>
              </a:p>
            </p:txBody>
          </p:sp>
        </p:grpSp>
      </p:grpSp>
      <p:sp>
        <p:nvSpPr>
          <p:cNvPr id="9219" name="Text Box 21"/>
          <p:cNvSpPr txBox="1">
            <a:spLocks noChangeArrowheads="1"/>
          </p:cNvSpPr>
          <p:nvPr/>
        </p:nvSpPr>
        <p:spPr bwMode="auto">
          <a:xfrm>
            <a:off x="3352800" y="381000"/>
            <a:ext cx="3536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sz="3200" b="1" u="sng">
                <a:cs typeface="David" pitchFamily="34" charset="-79"/>
              </a:rPr>
              <a:t>גרפים בלתי מכוונים</a:t>
            </a:r>
            <a:r>
              <a:rPr lang="he-IL" altLang="en-US" sz="3200" b="1">
                <a:cs typeface="David" pitchFamily="34" charset="-79"/>
              </a:rPr>
              <a:t>:</a:t>
            </a:r>
            <a:endParaRPr lang="he-IL" altLang="en-US" sz="3200">
              <a:cs typeface="David" pitchFamily="34" charset="-79"/>
            </a:endParaRPr>
          </a:p>
        </p:txBody>
      </p:sp>
      <p:sp>
        <p:nvSpPr>
          <p:cNvPr id="9220" name="Text Box 22"/>
          <p:cNvSpPr txBox="1">
            <a:spLocks noChangeArrowheads="1"/>
          </p:cNvSpPr>
          <p:nvPr/>
        </p:nvSpPr>
        <p:spPr bwMode="auto">
          <a:xfrm>
            <a:off x="228600" y="1143000"/>
            <a:ext cx="86868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lnSpc>
                <a:spcPct val="120000"/>
              </a:lnSpc>
            </a:pPr>
            <a:r>
              <a:rPr lang="he-IL" altLang="en-US" sz="2800" b="1">
                <a:cs typeface="David" pitchFamily="34" charset="-79"/>
              </a:rPr>
              <a:t>הגרף הבלתי מכוון המתקבל מגרף מכוון (</a:t>
            </a:r>
            <a:r>
              <a:rPr lang="en-US" altLang="he-IL" sz="2800" b="1">
                <a:cs typeface="David" pitchFamily="34" charset="-79"/>
              </a:rPr>
              <a:t>G(V,E</a:t>
            </a:r>
            <a:r>
              <a:rPr lang="he-IL" altLang="en-US" sz="2800" b="1">
                <a:cs typeface="David" pitchFamily="34" charset="-79"/>
              </a:rPr>
              <a:t> ע"י זיהוי כל קשת מכוונת (</a:t>
            </a:r>
            <a:r>
              <a:rPr lang="en-US" altLang="en-US" sz="2800" b="1">
                <a:cs typeface="David" pitchFamily="34" charset="-79"/>
              </a:rPr>
              <a:t>u,v</a:t>
            </a:r>
            <a:r>
              <a:rPr lang="he-IL" altLang="he-IL" sz="2800" b="1">
                <a:cs typeface="David" pitchFamily="34" charset="-79"/>
              </a:rPr>
              <a:t>) </a:t>
            </a:r>
            <a:r>
              <a:rPr lang="he-IL" altLang="en-US" sz="2800" b="1">
                <a:cs typeface="David" pitchFamily="34" charset="-79"/>
              </a:rPr>
              <a:t>עם הקשת (</a:t>
            </a:r>
            <a:r>
              <a:rPr lang="en-US" altLang="en-US" sz="2800" b="1">
                <a:cs typeface="David" pitchFamily="34" charset="-79"/>
              </a:rPr>
              <a:t>v,u</a:t>
            </a:r>
            <a:r>
              <a:rPr lang="he-IL" altLang="he-IL" sz="2800" b="1">
                <a:cs typeface="David" pitchFamily="34" charset="-79"/>
              </a:rPr>
              <a:t>) </a:t>
            </a:r>
            <a:r>
              <a:rPr lang="he-IL" altLang="en-US" sz="2800" b="1">
                <a:cs typeface="David" pitchFamily="34" charset="-79"/>
              </a:rPr>
              <a:t>נקרא </a:t>
            </a:r>
            <a:r>
              <a:rPr lang="he-IL" altLang="en-US" sz="2800" b="1" u="sng">
                <a:solidFill>
                  <a:schemeClr val="accent2"/>
                </a:solidFill>
                <a:cs typeface="David" pitchFamily="34" charset="-79"/>
              </a:rPr>
              <a:t>גרף התשתית</a:t>
            </a:r>
            <a:r>
              <a:rPr lang="he-IL" altLang="en-US" sz="2800" b="1">
                <a:cs typeface="David" pitchFamily="34" charset="-79"/>
              </a:rPr>
              <a:t> של </a:t>
            </a:r>
            <a:r>
              <a:rPr lang="en-US" altLang="he-IL" sz="2800" b="1">
                <a:cs typeface="David" pitchFamily="34" charset="-79"/>
              </a:rPr>
              <a:t>G</a:t>
            </a:r>
            <a:r>
              <a:rPr lang="he-IL" altLang="he-IL" sz="2800" b="1">
                <a:cs typeface="David" pitchFamily="34" charset="-79"/>
              </a:rPr>
              <a:t>.</a:t>
            </a:r>
            <a:endParaRPr lang="he-IL" altLang="he-IL" sz="2800" b="1">
              <a:cs typeface="David" pitchFamily="34" charset="-79"/>
              <a:sym typeface="Symbol" pitchFamily="18" charset="2"/>
            </a:endParaRPr>
          </a:p>
        </p:txBody>
      </p:sp>
      <p:grpSp>
        <p:nvGrpSpPr>
          <p:cNvPr id="91177" name="Group 41"/>
          <p:cNvGrpSpPr>
            <a:grpSpLocks/>
          </p:cNvGrpSpPr>
          <p:nvPr/>
        </p:nvGrpSpPr>
        <p:grpSpPr bwMode="auto">
          <a:xfrm>
            <a:off x="990600" y="3048000"/>
            <a:ext cx="3505200" cy="2514600"/>
            <a:chOff x="3264" y="2112"/>
            <a:chExt cx="2208" cy="1584"/>
          </a:xfrm>
        </p:grpSpPr>
        <p:sp>
          <p:nvSpPr>
            <p:cNvPr id="9222" name="Rectangle 38"/>
            <p:cNvSpPr>
              <a:spLocks noChangeArrowheads="1"/>
            </p:cNvSpPr>
            <p:nvPr/>
          </p:nvSpPr>
          <p:spPr bwMode="auto">
            <a:xfrm>
              <a:off x="3264" y="2112"/>
              <a:ext cx="2208" cy="158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endParaRPr lang="he-IL" altLang="he-IL"/>
            </a:p>
          </p:txBody>
        </p:sp>
        <p:grpSp>
          <p:nvGrpSpPr>
            <p:cNvPr id="9223" name="Group 37"/>
            <p:cNvGrpSpPr>
              <a:grpSpLocks/>
            </p:cNvGrpSpPr>
            <p:nvPr/>
          </p:nvGrpSpPr>
          <p:grpSpPr bwMode="auto">
            <a:xfrm>
              <a:off x="3312" y="2160"/>
              <a:ext cx="2112" cy="1488"/>
              <a:chOff x="2976" y="1632"/>
              <a:chExt cx="2112" cy="1488"/>
            </a:xfrm>
          </p:grpSpPr>
          <p:grpSp>
            <p:nvGrpSpPr>
              <p:cNvPr id="9224" name="Group 23"/>
              <p:cNvGrpSpPr>
                <a:grpSpLocks/>
              </p:cNvGrpSpPr>
              <p:nvPr/>
            </p:nvGrpSpPr>
            <p:grpSpPr bwMode="auto">
              <a:xfrm>
                <a:off x="3120" y="1776"/>
                <a:ext cx="1824" cy="1248"/>
                <a:chOff x="432" y="1248"/>
                <a:chExt cx="1824" cy="1248"/>
              </a:xfrm>
            </p:grpSpPr>
            <p:sp>
              <p:nvSpPr>
                <p:cNvPr id="9231" name="Line 24"/>
                <p:cNvSpPr>
                  <a:spLocks noChangeShapeType="1"/>
                </p:cNvSpPr>
                <p:nvPr/>
              </p:nvSpPr>
              <p:spPr bwMode="auto">
                <a:xfrm>
                  <a:off x="2016" y="1344"/>
                  <a:ext cx="240" cy="816"/>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9232" name="Line 25"/>
                <p:cNvSpPr>
                  <a:spLocks noChangeShapeType="1"/>
                </p:cNvSpPr>
                <p:nvPr/>
              </p:nvSpPr>
              <p:spPr bwMode="auto">
                <a:xfrm flipV="1">
                  <a:off x="432" y="1248"/>
                  <a:ext cx="672" cy="672"/>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9233" name="Line 26"/>
                <p:cNvSpPr>
                  <a:spLocks noChangeShapeType="1"/>
                </p:cNvSpPr>
                <p:nvPr/>
              </p:nvSpPr>
              <p:spPr bwMode="auto">
                <a:xfrm>
                  <a:off x="432" y="1920"/>
                  <a:ext cx="864" cy="528"/>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9234" name="Line 27"/>
                <p:cNvSpPr>
                  <a:spLocks noChangeShapeType="1"/>
                </p:cNvSpPr>
                <p:nvPr/>
              </p:nvSpPr>
              <p:spPr bwMode="auto">
                <a:xfrm flipH="1" flipV="1">
                  <a:off x="1104" y="1296"/>
                  <a:ext cx="144" cy="1200"/>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9235" name="Line 28"/>
                <p:cNvSpPr>
                  <a:spLocks noChangeShapeType="1"/>
                </p:cNvSpPr>
                <p:nvPr/>
              </p:nvSpPr>
              <p:spPr bwMode="auto">
                <a:xfrm flipV="1">
                  <a:off x="1296" y="1344"/>
                  <a:ext cx="720" cy="1152"/>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9236" name="Line 29"/>
                <p:cNvSpPr>
                  <a:spLocks noChangeShapeType="1"/>
                </p:cNvSpPr>
                <p:nvPr/>
              </p:nvSpPr>
              <p:spPr bwMode="auto">
                <a:xfrm flipH="1" flipV="1">
                  <a:off x="1056" y="1248"/>
                  <a:ext cx="960" cy="96"/>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9237" name="Line 30"/>
                <p:cNvSpPr>
                  <a:spLocks noChangeShapeType="1"/>
                </p:cNvSpPr>
                <p:nvPr/>
              </p:nvSpPr>
              <p:spPr bwMode="auto">
                <a:xfrm flipV="1">
                  <a:off x="1296" y="2160"/>
                  <a:ext cx="912" cy="288"/>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grpSp>
            <p:nvGrpSpPr>
              <p:cNvPr id="9225" name="Group 31"/>
              <p:cNvGrpSpPr>
                <a:grpSpLocks/>
              </p:cNvGrpSpPr>
              <p:nvPr/>
            </p:nvGrpSpPr>
            <p:grpSpPr bwMode="auto">
              <a:xfrm>
                <a:off x="2976" y="1632"/>
                <a:ext cx="2112" cy="1488"/>
                <a:chOff x="294" y="1104"/>
                <a:chExt cx="2112" cy="1488"/>
              </a:xfrm>
            </p:grpSpPr>
            <p:sp>
              <p:nvSpPr>
                <p:cNvPr id="9226" name="Oval 32"/>
                <p:cNvSpPr>
                  <a:spLocks noChangeArrowheads="1"/>
                </p:cNvSpPr>
                <p:nvPr/>
              </p:nvSpPr>
              <p:spPr bwMode="auto">
                <a:xfrm>
                  <a:off x="1152" y="2304"/>
                  <a:ext cx="288" cy="288"/>
                </a:xfrm>
                <a:prstGeom prst="ellipse">
                  <a:avLst/>
                </a:prstGeom>
                <a:solidFill>
                  <a:schemeClr val="bg1"/>
                </a:solidFill>
                <a:ln w="38100">
                  <a:solidFill>
                    <a:srgbClr val="800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r>
                    <a:rPr lang="en-US" altLang="en-US" b="1"/>
                    <a:t>3</a:t>
                  </a:r>
                  <a:endParaRPr lang="en-US" altLang="en-US"/>
                </a:p>
              </p:txBody>
            </p:sp>
            <p:sp>
              <p:nvSpPr>
                <p:cNvPr id="9227" name="Oval 33"/>
                <p:cNvSpPr>
                  <a:spLocks noChangeArrowheads="1"/>
                </p:cNvSpPr>
                <p:nvPr/>
              </p:nvSpPr>
              <p:spPr bwMode="auto">
                <a:xfrm>
                  <a:off x="2118" y="2016"/>
                  <a:ext cx="288" cy="288"/>
                </a:xfrm>
                <a:prstGeom prst="ellipse">
                  <a:avLst/>
                </a:prstGeom>
                <a:solidFill>
                  <a:schemeClr val="bg1"/>
                </a:solidFill>
                <a:ln w="38100">
                  <a:solidFill>
                    <a:srgbClr val="800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r>
                    <a:rPr lang="en-US" altLang="en-US" b="1"/>
                    <a:t>2</a:t>
                  </a:r>
                  <a:endParaRPr lang="en-US" altLang="en-US"/>
                </a:p>
              </p:txBody>
            </p:sp>
            <p:sp>
              <p:nvSpPr>
                <p:cNvPr id="9228" name="Oval 34"/>
                <p:cNvSpPr>
                  <a:spLocks noChangeArrowheads="1"/>
                </p:cNvSpPr>
                <p:nvPr/>
              </p:nvSpPr>
              <p:spPr bwMode="auto">
                <a:xfrm>
                  <a:off x="1878" y="1200"/>
                  <a:ext cx="288" cy="288"/>
                </a:xfrm>
                <a:prstGeom prst="ellipse">
                  <a:avLst/>
                </a:prstGeom>
                <a:solidFill>
                  <a:schemeClr val="bg1"/>
                </a:solidFill>
                <a:ln w="38100">
                  <a:solidFill>
                    <a:srgbClr val="800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r>
                    <a:rPr lang="en-US" altLang="en-US" b="1"/>
                    <a:t>1</a:t>
                  </a:r>
                  <a:endParaRPr lang="en-US" altLang="en-US"/>
                </a:p>
              </p:txBody>
            </p:sp>
            <p:sp>
              <p:nvSpPr>
                <p:cNvPr id="9229" name="Oval 35"/>
                <p:cNvSpPr>
                  <a:spLocks noChangeArrowheads="1"/>
                </p:cNvSpPr>
                <p:nvPr/>
              </p:nvSpPr>
              <p:spPr bwMode="auto">
                <a:xfrm>
                  <a:off x="960" y="1104"/>
                  <a:ext cx="288" cy="288"/>
                </a:xfrm>
                <a:prstGeom prst="ellipse">
                  <a:avLst/>
                </a:prstGeom>
                <a:solidFill>
                  <a:schemeClr val="bg1"/>
                </a:solidFill>
                <a:ln w="38100">
                  <a:solidFill>
                    <a:srgbClr val="800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r>
                    <a:rPr lang="en-US" altLang="en-US" b="1"/>
                    <a:t>5</a:t>
                  </a:r>
                  <a:endParaRPr lang="en-US" altLang="en-US"/>
                </a:p>
              </p:txBody>
            </p:sp>
            <p:sp>
              <p:nvSpPr>
                <p:cNvPr id="9230" name="Oval 36"/>
                <p:cNvSpPr>
                  <a:spLocks noChangeArrowheads="1"/>
                </p:cNvSpPr>
                <p:nvPr/>
              </p:nvSpPr>
              <p:spPr bwMode="auto">
                <a:xfrm>
                  <a:off x="294" y="1776"/>
                  <a:ext cx="288" cy="288"/>
                </a:xfrm>
                <a:prstGeom prst="ellipse">
                  <a:avLst/>
                </a:prstGeom>
                <a:solidFill>
                  <a:schemeClr val="bg1"/>
                </a:solidFill>
                <a:ln w="38100">
                  <a:solidFill>
                    <a:srgbClr val="800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r>
                    <a:rPr lang="en-US" altLang="en-US" b="1"/>
                    <a:t>4</a:t>
                  </a:r>
                  <a:endParaRPr lang="en-US" altLang="en-US"/>
                </a:p>
              </p:txBody>
            </p:sp>
          </p:gr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91178"/>
                                        </p:tgtEl>
                                        <p:attrNameLst>
                                          <p:attrName>style.visibility</p:attrName>
                                        </p:attrNameLst>
                                      </p:cBhvr>
                                      <p:to>
                                        <p:strVal val="visible"/>
                                      </p:to>
                                    </p:set>
                                    <p:animEffect transition="in" filter="box(out)">
                                      <p:cBhvr>
                                        <p:cTn id="7" dur="500"/>
                                        <p:tgtEl>
                                          <p:spTgt spid="911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5" fill="hold" nodeType="clickEffect">
                                  <p:stCondLst>
                                    <p:cond delay="0"/>
                                  </p:stCondLst>
                                  <p:childTnLst>
                                    <p:set>
                                      <p:cBhvr>
                                        <p:cTn id="11" dur="1" fill="hold">
                                          <p:stCondLst>
                                            <p:cond delay="0"/>
                                          </p:stCondLst>
                                        </p:cTn>
                                        <p:tgtEl>
                                          <p:spTgt spid="91177"/>
                                        </p:tgtEl>
                                        <p:attrNameLst>
                                          <p:attrName>style.visibility</p:attrName>
                                        </p:attrNameLst>
                                      </p:cBhvr>
                                      <p:to>
                                        <p:strVal val="visible"/>
                                      </p:to>
                                    </p:set>
                                    <p:animEffect transition="in" filter="randombar(vertical)">
                                      <p:cBhvr>
                                        <p:cTn id="12" dur="500"/>
                                        <p:tgtEl>
                                          <p:spTgt spid="911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2"/>
          <p:cNvSpPr txBox="1">
            <a:spLocks noChangeArrowheads="1"/>
          </p:cNvSpPr>
          <p:nvPr/>
        </p:nvSpPr>
        <p:spPr bwMode="auto">
          <a:xfrm>
            <a:off x="250825" y="2590800"/>
            <a:ext cx="8605838" cy="334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lnSpc>
                <a:spcPct val="130000"/>
              </a:lnSpc>
            </a:pPr>
            <a:r>
              <a:rPr lang="he-IL" altLang="en-US" sz="2800" b="1" u="sng" dirty="0">
                <a:cs typeface="David" pitchFamily="34" charset="-79"/>
              </a:rPr>
              <a:t>הגדרה:</a:t>
            </a:r>
            <a:r>
              <a:rPr lang="he-IL" altLang="en-US" sz="2800" b="1" dirty="0">
                <a:cs typeface="David" pitchFamily="34" charset="-79"/>
              </a:rPr>
              <a:t> </a:t>
            </a:r>
            <a:r>
              <a:rPr lang="he-IL" altLang="en-US" sz="2800" b="1" u="sng" dirty="0">
                <a:solidFill>
                  <a:schemeClr val="accent2"/>
                </a:solidFill>
                <a:cs typeface="David" pitchFamily="34" charset="-79"/>
              </a:rPr>
              <a:t>מסלול</a:t>
            </a:r>
            <a:r>
              <a:rPr lang="he-IL" altLang="en-US" sz="2800" b="1" dirty="0">
                <a:cs typeface="David" pitchFamily="34" charset="-79"/>
              </a:rPr>
              <a:t> בגרף (</a:t>
            </a:r>
            <a:r>
              <a:rPr lang="en-US" altLang="he-IL" sz="2800" b="1" dirty="0">
                <a:cs typeface="David" pitchFamily="34" charset="-79"/>
              </a:rPr>
              <a:t>G(V,E</a:t>
            </a:r>
            <a:r>
              <a:rPr lang="he-IL" altLang="he-IL" sz="2800" b="1" dirty="0">
                <a:cs typeface="David" pitchFamily="34" charset="-79"/>
              </a:rPr>
              <a:t> </a:t>
            </a:r>
            <a:r>
              <a:rPr lang="he-IL" altLang="en-US" sz="2800" b="1" dirty="0">
                <a:cs typeface="David" pitchFamily="34" charset="-79"/>
              </a:rPr>
              <a:t>הוא סדרת קדקודים </a:t>
            </a:r>
            <a:r>
              <a:rPr lang="en-US" altLang="he-IL" sz="2800" b="1" dirty="0">
                <a:cs typeface="David" pitchFamily="34" charset="-79"/>
              </a:rPr>
              <a:t>v</a:t>
            </a:r>
            <a:r>
              <a:rPr lang="en-US" altLang="he-IL" sz="2800" b="1" baseline="-25000" dirty="0">
                <a:cs typeface="David" pitchFamily="34" charset="-79"/>
              </a:rPr>
              <a:t>0</a:t>
            </a:r>
            <a:r>
              <a:rPr lang="en-US" altLang="he-IL" sz="2800" b="1" dirty="0">
                <a:cs typeface="David" pitchFamily="34" charset="-79"/>
              </a:rPr>
              <a:t>,v</a:t>
            </a:r>
            <a:r>
              <a:rPr lang="en-US" altLang="he-IL" sz="2800" b="1" baseline="-25000" dirty="0">
                <a:cs typeface="David" pitchFamily="34" charset="-79"/>
              </a:rPr>
              <a:t>1</a:t>
            </a:r>
            <a:r>
              <a:rPr lang="en-US" altLang="he-IL" sz="2800" b="1" dirty="0">
                <a:cs typeface="David" pitchFamily="34" charset="-79"/>
              </a:rPr>
              <a:t>,…,</a:t>
            </a:r>
            <a:r>
              <a:rPr lang="en-US" altLang="he-IL" sz="2800" b="1" dirty="0" err="1">
                <a:cs typeface="David" pitchFamily="34" charset="-79"/>
              </a:rPr>
              <a:t>v</a:t>
            </a:r>
            <a:r>
              <a:rPr lang="en-US" altLang="he-IL" sz="2800" b="1" baseline="-25000" dirty="0" err="1">
                <a:cs typeface="David" pitchFamily="34" charset="-79"/>
              </a:rPr>
              <a:t>k</a:t>
            </a:r>
            <a:r>
              <a:rPr lang="he-IL" altLang="he-IL" sz="2800" b="1" baseline="-25000" dirty="0">
                <a:cs typeface="David" pitchFamily="34" charset="-79"/>
              </a:rPr>
              <a:t> </a:t>
            </a:r>
            <a:r>
              <a:rPr lang="he-IL" altLang="en-US" sz="2800" b="1" dirty="0">
                <a:cs typeface="David" pitchFamily="34" charset="-79"/>
              </a:rPr>
              <a:t>כך ש- </a:t>
            </a:r>
            <a:r>
              <a:rPr lang="en-US" altLang="he-IL" sz="2800" b="1" dirty="0">
                <a:cs typeface="David" pitchFamily="34" charset="-79"/>
              </a:rPr>
              <a:t>v</a:t>
            </a:r>
            <a:r>
              <a:rPr lang="en-US" altLang="he-IL" sz="2800" b="1" baseline="-25000" dirty="0">
                <a:cs typeface="David" pitchFamily="34" charset="-79"/>
              </a:rPr>
              <a:t>i</a:t>
            </a:r>
            <a:r>
              <a:rPr lang="en-US" altLang="he-IL" sz="2800" b="1" dirty="0">
                <a:cs typeface="David" pitchFamily="34" charset="-79"/>
              </a:rPr>
              <a:t>,v</a:t>
            </a:r>
            <a:r>
              <a:rPr lang="en-US" altLang="he-IL" sz="2800" b="1" baseline="-25000" dirty="0">
                <a:cs typeface="David" pitchFamily="34" charset="-79"/>
              </a:rPr>
              <a:t>i+1</a:t>
            </a:r>
            <a:r>
              <a:rPr lang="en-US" altLang="he-IL" sz="2800" b="1" dirty="0">
                <a:cs typeface="David" pitchFamily="34" charset="-79"/>
              </a:rPr>
              <a:t>)</a:t>
            </a:r>
            <a:r>
              <a:rPr lang="en-US" altLang="he-IL" sz="2800" b="1" dirty="0">
                <a:cs typeface="David" pitchFamily="34" charset="-79"/>
                <a:sym typeface="Symbol" pitchFamily="18" charset="2"/>
              </a:rPr>
              <a:t></a:t>
            </a:r>
            <a:r>
              <a:rPr lang="en-US" altLang="he-IL" sz="2800" b="1" dirty="0">
                <a:cs typeface="David" pitchFamily="34" charset="-79"/>
              </a:rPr>
              <a:t>E</a:t>
            </a:r>
            <a:r>
              <a:rPr lang="he-IL" altLang="he-IL" sz="2800" b="1" dirty="0">
                <a:cs typeface="David" pitchFamily="34" charset="-79"/>
              </a:rPr>
              <a:t>) </a:t>
            </a:r>
            <a:r>
              <a:rPr lang="he-IL" altLang="en-US" sz="2800" b="1" dirty="0">
                <a:cs typeface="David" pitchFamily="34" charset="-79"/>
              </a:rPr>
              <a:t>לכל </a:t>
            </a:r>
            <a:r>
              <a:rPr lang="en-US" altLang="he-IL" sz="2800" b="1" dirty="0" err="1">
                <a:cs typeface="David" pitchFamily="34" charset="-79"/>
              </a:rPr>
              <a:t>i</a:t>
            </a:r>
            <a:r>
              <a:rPr lang="en-US" altLang="he-IL" sz="2800" b="1" dirty="0">
                <a:cs typeface="David" pitchFamily="34" charset="-79"/>
              </a:rPr>
              <a:t>=0,…,k-1</a:t>
            </a:r>
            <a:r>
              <a:rPr lang="he-IL" altLang="he-IL" sz="2800" b="1" dirty="0">
                <a:cs typeface="David" pitchFamily="34" charset="-79"/>
              </a:rPr>
              <a:t> . </a:t>
            </a:r>
            <a:r>
              <a:rPr lang="he-IL" altLang="en-US" sz="2800" b="1" u="sng" dirty="0">
                <a:solidFill>
                  <a:schemeClr val="accent2"/>
                </a:solidFill>
                <a:cs typeface="David" pitchFamily="34" charset="-79"/>
              </a:rPr>
              <a:t>אורכו</a:t>
            </a:r>
            <a:r>
              <a:rPr lang="he-IL" altLang="en-US" sz="2800" b="1" dirty="0">
                <a:cs typeface="David" pitchFamily="34" charset="-79"/>
              </a:rPr>
              <a:t> של המסלול הוא </a:t>
            </a:r>
            <a:r>
              <a:rPr lang="en-US" altLang="en-US" sz="2800" b="1" dirty="0">
                <a:cs typeface="David" pitchFamily="34" charset="-79"/>
              </a:rPr>
              <a:t>k</a:t>
            </a:r>
            <a:r>
              <a:rPr lang="he-IL" altLang="he-IL" sz="2800" b="1" dirty="0"/>
              <a:t>.</a:t>
            </a:r>
            <a:r>
              <a:rPr lang="he-IL" altLang="he-IL" sz="2800" dirty="0"/>
              <a:t>  </a:t>
            </a:r>
          </a:p>
          <a:p>
            <a:pPr algn="r" rtl="1">
              <a:lnSpc>
                <a:spcPct val="130000"/>
              </a:lnSpc>
            </a:pPr>
            <a:r>
              <a:rPr lang="he-IL" altLang="en-US" sz="2800" b="1" u="sng" dirty="0">
                <a:solidFill>
                  <a:schemeClr val="accent2"/>
                </a:solidFill>
                <a:cs typeface="David" pitchFamily="34" charset="-79"/>
              </a:rPr>
              <a:t>מעגל</a:t>
            </a:r>
            <a:r>
              <a:rPr lang="he-IL" altLang="en-US" sz="2800" b="1" dirty="0">
                <a:solidFill>
                  <a:schemeClr val="accent2"/>
                </a:solidFill>
                <a:cs typeface="David" pitchFamily="34" charset="-79"/>
              </a:rPr>
              <a:t> </a:t>
            </a:r>
            <a:r>
              <a:rPr lang="he-IL" altLang="en-US" sz="2800" b="1" dirty="0">
                <a:cs typeface="David" pitchFamily="34" charset="-79"/>
              </a:rPr>
              <a:t>הוא מסלול שבו </a:t>
            </a:r>
            <a:r>
              <a:rPr lang="en-US" altLang="he-IL" sz="2800" b="1" dirty="0">
                <a:cs typeface="David" pitchFamily="34" charset="-79"/>
              </a:rPr>
              <a:t>v</a:t>
            </a:r>
            <a:r>
              <a:rPr lang="en-US" altLang="he-IL" sz="2800" b="1" baseline="-25000" dirty="0">
                <a:cs typeface="David" pitchFamily="34" charset="-79"/>
              </a:rPr>
              <a:t>0</a:t>
            </a:r>
            <a:r>
              <a:rPr lang="en-US" altLang="he-IL" sz="2800" b="1" dirty="0">
                <a:cs typeface="David" pitchFamily="34" charset="-79"/>
              </a:rPr>
              <a:t>=</a:t>
            </a:r>
            <a:r>
              <a:rPr lang="en-US" altLang="he-IL" sz="2800" b="1" dirty="0" err="1">
                <a:cs typeface="David" pitchFamily="34" charset="-79"/>
              </a:rPr>
              <a:t>v</a:t>
            </a:r>
            <a:r>
              <a:rPr lang="en-US" altLang="he-IL" sz="2800" b="1" baseline="-25000" dirty="0" err="1">
                <a:cs typeface="David" pitchFamily="34" charset="-79"/>
              </a:rPr>
              <a:t>k</a:t>
            </a:r>
            <a:r>
              <a:rPr lang="he-IL" altLang="he-IL" sz="2800" b="1" dirty="0">
                <a:cs typeface="David" pitchFamily="34" charset="-79"/>
              </a:rPr>
              <a:t>. </a:t>
            </a:r>
          </a:p>
          <a:p>
            <a:pPr algn="r" rtl="1">
              <a:lnSpc>
                <a:spcPct val="130000"/>
              </a:lnSpc>
            </a:pPr>
            <a:r>
              <a:rPr lang="he-IL" altLang="en-US" sz="2800" b="1" dirty="0">
                <a:cs typeface="David" pitchFamily="34" charset="-79"/>
              </a:rPr>
              <a:t>מסלול (</a:t>
            </a:r>
            <a:r>
              <a:rPr lang="en-US" altLang="he-IL" sz="2800" b="1" dirty="0">
                <a:cs typeface="David" pitchFamily="34" charset="-79"/>
              </a:rPr>
              <a:t>v</a:t>
            </a:r>
            <a:r>
              <a:rPr lang="en-US" altLang="he-IL" sz="2800" b="1" baseline="-25000" dirty="0">
                <a:cs typeface="David" pitchFamily="34" charset="-79"/>
              </a:rPr>
              <a:t>0</a:t>
            </a:r>
            <a:r>
              <a:rPr lang="en-US" altLang="he-IL" sz="2800" b="1" dirty="0">
                <a:cs typeface="David" pitchFamily="34" charset="-79"/>
              </a:rPr>
              <a:t>,v</a:t>
            </a:r>
            <a:r>
              <a:rPr lang="en-US" altLang="he-IL" sz="2800" b="1" baseline="-25000" dirty="0">
                <a:cs typeface="David" pitchFamily="34" charset="-79"/>
              </a:rPr>
              <a:t>1</a:t>
            </a:r>
            <a:r>
              <a:rPr lang="en-US" altLang="he-IL" sz="2800" b="1" dirty="0">
                <a:cs typeface="David" pitchFamily="34" charset="-79"/>
              </a:rPr>
              <a:t>,…,</a:t>
            </a:r>
            <a:r>
              <a:rPr lang="en-US" altLang="he-IL" sz="2800" b="1" dirty="0" err="1">
                <a:cs typeface="David" pitchFamily="34" charset="-79"/>
              </a:rPr>
              <a:t>v</a:t>
            </a:r>
            <a:r>
              <a:rPr lang="en-US" altLang="he-IL" sz="2800" b="1" baseline="-25000" dirty="0" err="1">
                <a:cs typeface="David" pitchFamily="34" charset="-79"/>
              </a:rPr>
              <a:t>k</a:t>
            </a:r>
            <a:r>
              <a:rPr lang="he-IL" altLang="he-IL" sz="2800" b="1" dirty="0">
                <a:cs typeface="David" pitchFamily="34" charset="-79"/>
              </a:rPr>
              <a:t>) נקרא </a:t>
            </a:r>
            <a:r>
              <a:rPr lang="he-IL" altLang="he-IL" sz="2800" b="1" u="sng" dirty="0">
                <a:solidFill>
                  <a:schemeClr val="accent2"/>
                </a:solidFill>
                <a:cs typeface="David" pitchFamily="34" charset="-79"/>
              </a:rPr>
              <a:t>פשוט</a:t>
            </a:r>
            <a:r>
              <a:rPr lang="he-IL" altLang="he-IL" sz="2800" b="1" dirty="0">
                <a:solidFill>
                  <a:schemeClr val="accent2"/>
                </a:solidFill>
                <a:cs typeface="David" pitchFamily="34" charset="-79"/>
              </a:rPr>
              <a:t> </a:t>
            </a:r>
            <a:r>
              <a:rPr lang="he-IL" altLang="he-IL" sz="2800" b="1" dirty="0">
                <a:cs typeface="David" pitchFamily="34" charset="-79"/>
              </a:rPr>
              <a:t>אם </a:t>
            </a:r>
            <a:r>
              <a:rPr lang="en-US" altLang="he-IL" sz="2800" b="1" dirty="0" err="1">
                <a:cs typeface="David" pitchFamily="34" charset="-79"/>
              </a:rPr>
              <a:t>v</a:t>
            </a:r>
            <a:r>
              <a:rPr lang="en-US" altLang="he-IL" sz="2800" b="1" baseline="-25000" dirty="0" err="1">
                <a:cs typeface="David" pitchFamily="34" charset="-79"/>
              </a:rPr>
              <a:t>i</a:t>
            </a:r>
            <a:r>
              <a:rPr lang="en-US" altLang="he-IL" sz="2800" b="1" dirty="0" err="1">
                <a:cs typeface="David" pitchFamily="34" charset="-79"/>
                <a:sym typeface="Symbol" pitchFamily="18" charset="2"/>
              </a:rPr>
              <a:t>v</a:t>
            </a:r>
            <a:r>
              <a:rPr lang="en-US" altLang="he-IL" sz="2800" b="1" baseline="-25000" dirty="0" err="1">
                <a:cs typeface="David" pitchFamily="34" charset="-79"/>
                <a:sym typeface="Symbol" pitchFamily="18" charset="2"/>
              </a:rPr>
              <a:t>j</a:t>
            </a:r>
            <a:r>
              <a:rPr lang="he-IL" altLang="he-IL" sz="2800" b="1" baseline="-25000" dirty="0">
                <a:cs typeface="David" pitchFamily="34" charset="-79"/>
                <a:sym typeface="Symbol" pitchFamily="18" charset="2"/>
              </a:rPr>
              <a:t> </a:t>
            </a:r>
            <a:r>
              <a:rPr lang="he-IL" altLang="en-US" sz="2800" b="1" dirty="0">
                <a:cs typeface="David" pitchFamily="34" charset="-79"/>
                <a:sym typeface="Symbol" pitchFamily="18" charset="2"/>
              </a:rPr>
              <a:t>לכל </a:t>
            </a:r>
            <a:r>
              <a:rPr lang="en-US" altLang="he-IL" sz="2800" b="1" dirty="0" err="1">
                <a:cs typeface="David" pitchFamily="34" charset="-79"/>
                <a:sym typeface="Symbol" pitchFamily="18" charset="2"/>
              </a:rPr>
              <a:t>i</a:t>
            </a:r>
            <a:r>
              <a:rPr lang="en-US" altLang="he-IL" sz="2800" b="1" dirty="0">
                <a:cs typeface="David" pitchFamily="34" charset="-79"/>
                <a:sym typeface="Symbol" pitchFamily="18" charset="2"/>
              </a:rPr>
              <a:t> j</a:t>
            </a:r>
            <a:r>
              <a:rPr lang="he-IL" altLang="he-IL" sz="2800" b="1" dirty="0">
                <a:cs typeface="David" pitchFamily="34" charset="-79"/>
                <a:sym typeface="Symbol" pitchFamily="18" charset="2"/>
              </a:rPr>
              <a:t>.</a:t>
            </a:r>
          </a:p>
          <a:p>
            <a:pPr algn="r" rtl="1">
              <a:lnSpc>
                <a:spcPct val="130000"/>
              </a:lnSpc>
            </a:pPr>
            <a:r>
              <a:rPr lang="he-IL" altLang="en-US" sz="2800" b="1" dirty="0">
                <a:cs typeface="David" pitchFamily="34" charset="-79"/>
              </a:rPr>
              <a:t>מעגל (</a:t>
            </a:r>
            <a:r>
              <a:rPr lang="en-US" altLang="he-IL" sz="2800" b="1" dirty="0">
                <a:cs typeface="David" pitchFamily="34" charset="-79"/>
              </a:rPr>
              <a:t>v</a:t>
            </a:r>
            <a:r>
              <a:rPr lang="en-US" altLang="he-IL" sz="2800" b="1" baseline="-25000" dirty="0">
                <a:cs typeface="David" pitchFamily="34" charset="-79"/>
              </a:rPr>
              <a:t>0</a:t>
            </a:r>
            <a:r>
              <a:rPr lang="en-US" altLang="he-IL" sz="2800" b="1" dirty="0">
                <a:cs typeface="David" pitchFamily="34" charset="-79"/>
              </a:rPr>
              <a:t>,v</a:t>
            </a:r>
            <a:r>
              <a:rPr lang="en-US" altLang="he-IL" sz="2800" b="1" baseline="-25000" dirty="0">
                <a:cs typeface="David" pitchFamily="34" charset="-79"/>
              </a:rPr>
              <a:t>1</a:t>
            </a:r>
            <a:r>
              <a:rPr lang="en-US" altLang="he-IL" sz="2800" b="1" dirty="0">
                <a:cs typeface="David" pitchFamily="34" charset="-79"/>
              </a:rPr>
              <a:t>,…,</a:t>
            </a:r>
            <a:r>
              <a:rPr lang="en-US" altLang="he-IL" sz="2800" b="1" dirty="0" err="1">
                <a:cs typeface="David" pitchFamily="34" charset="-79"/>
              </a:rPr>
              <a:t>v</a:t>
            </a:r>
            <a:r>
              <a:rPr lang="en-US" altLang="he-IL" sz="2800" b="1" baseline="-25000" dirty="0" err="1">
                <a:cs typeface="David" pitchFamily="34" charset="-79"/>
              </a:rPr>
              <a:t>k</a:t>
            </a:r>
            <a:r>
              <a:rPr lang="he-IL" altLang="he-IL" sz="2800" b="1" dirty="0">
                <a:cs typeface="David" pitchFamily="34" charset="-79"/>
              </a:rPr>
              <a:t>) נקרא </a:t>
            </a:r>
            <a:r>
              <a:rPr lang="he-IL" altLang="he-IL" sz="2800" b="1" u="sng" dirty="0">
                <a:solidFill>
                  <a:schemeClr val="accent2"/>
                </a:solidFill>
                <a:cs typeface="David" pitchFamily="34" charset="-79"/>
              </a:rPr>
              <a:t>פשוט</a:t>
            </a:r>
            <a:r>
              <a:rPr lang="he-IL" altLang="he-IL" sz="2800" b="1" dirty="0">
                <a:solidFill>
                  <a:schemeClr val="accent2"/>
                </a:solidFill>
                <a:cs typeface="David" pitchFamily="34" charset="-79"/>
              </a:rPr>
              <a:t> </a:t>
            </a:r>
            <a:r>
              <a:rPr lang="he-IL" altLang="he-IL" sz="2800" b="1" dirty="0">
                <a:cs typeface="David" pitchFamily="34" charset="-79"/>
              </a:rPr>
              <a:t>אם </a:t>
            </a:r>
            <a:r>
              <a:rPr lang="en-US" altLang="he-IL" sz="2800" b="1" dirty="0" err="1">
                <a:cs typeface="David" pitchFamily="34" charset="-79"/>
              </a:rPr>
              <a:t>v</a:t>
            </a:r>
            <a:r>
              <a:rPr lang="en-US" altLang="he-IL" sz="2800" b="1" baseline="-25000" dirty="0" err="1">
                <a:cs typeface="David" pitchFamily="34" charset="-79"/>
              </a:rPr>
              <a:t>i</a:t>
            </a:r>
            <a:r>
              <a:rPr lang="en-US" altLang="he-IL" sz="2800" b="1" dirty="0" err="1">
                <a:cs typeface="David" pitchFamily="34" charset="-79"/>
                <a:sym typeface="Symbol" pitchFamily="18" charset="2"/>
              </a:rPr>
              <a:t>v</a:t>
            </a:r>
            <a:r>
              <a:rPr lang="en-US" altLang="he-IL" sz="2800" b="1" baseline="-25000" dirty="0" err="1">
                <a:cs typeface="David" pitchFamily="34" charset="-79"/>
                <a:sym typeface="Symbol" pitchFamily="18" charset="2"/>
              </a:rPr>
              <a:t>j</a:t>
            </a:r>
            <a:r>
              <a:rPr lang="he-IL" altLang="he-IL" sz="2800" b="1" baseline="-25000" dirty="0">
                <a:cs typeface="David" pitchFamily="34" charset="-79"/>
                <a:sym typeface="Symbol" pitchFamily="18" charset="2"/>
              </a:rPr>
              <a:t> </a:t>
            </a:r>
            <a:r>
              <a:rPr lang="he-IL" altLang="en-US" sz="2800" b="1" dirty="0">
                <a:cs typeface="David" pitchFamily="34" charset="-79"/>
                <a:sym typeface="Symbol" pitchFamily="18" charset="2"/>
              </a:rPr>
              <a:t>לכל </a:t>
            </a:r>
            <a:r>
              <a:rPr lang="en-US" altLang="he-IL" sz="2800" b="1" dirty="0" err="1">
                <a:cs typeface="David" pitchFamily="34" charset="-79"/>
                <a:sym typeface="Symbol" pitchFamily="18" charset="2"/>
              </a:rPr>
              <a:t>i</a:t>
            </a:r>
            <a:r>
              <a:rPr lang="en-US" altLang="he-IL" sz="2800" b="1" dirty="0">
                <a:cs typeface="David" pitchFamily="34" charset="-79"/>
                <a:sym typeface="Symbol" pitchFamily="18" charset="2"/>
              </a:rPr>
              <a:t> j</a:t>
            </a:r>
            <a:r>
              <a:rPr lang="he-IL" altLang="he-IL" sz="2800" b="1" dirty="0">
                <a:cs typeface="David" pitchFamily="34" charset="-79"/>
                <a:sym typeface="Symbol" pitchFamily="18" charset="2"/>
              </a:rPr>
              <a:t>, למעט </a:t>
            </a:r>
            <a:r>
              <a:rPr lang="en-US" altLang="he-IL" sz="2800" b="1" dirty="0">
                <a:cs typeface="David" pitchFamily="34" charset="-79"/>
              </a:rPr>
              <a:t>v</a:t>
            </a:r>
            <a:r>
              <a:rPr lang="en-US" altLang="he-IL" sz="2800" b="1" baseline="-25000" dirty="0">
                <a:cs typeface="David" pitchFamily="34" charset="-79"/>
              </a:rPr>
              <a:t>0</a:t>
            </a:r>
            <a:r>
              <a:rPr lang="en-US" altLang="he-IL" sz="2800" b="1" dirty="0">
                <a:cs typeface="David" pitchFamily="34" charset="-79"/>
              </a:rPr>
              <a:t>=</a:t>
            </a:r>
            <a:r>
              <a:rPr lang="en-US" altLang="he-IL" sz="2800" b="1" dirty="0" err="1">
                <a:cs typeface="David" pitchFamily="34" charset="-79"/>
              </a:rPr>
              <a:t>v</a:t>
            </a:r>
            <a:r>
              <a:rPr lang="en-US" altLang="he-IL" sz="2800" b="1" baseline="-25000" dirty="0" err="1">
                <a:cs typeface="David" pitchFamily="34" charset="-79"/>
              </a:rPr>
              <a:t>k</a:t>
            </a:r>
            <a:r>
              <a:rPr lang="he-IL" altLang="he-IL" sz="2800" b="1" dirty="0">
                <a:cs typeface="David" pitchFamily="34" charset="-79"/>
                <a:sym typeface="Symbol" pitchFamily="18" charset="2"/>
              </a:rPr>
              <a:t>.</a:t>
            </a:r>
            <a:endParaRPr lang="he-IL" altLang="he-IL" b="1" dirty="0">
              <a:solidFill>
                <a:schemeClr val="accent2"/>
              </a:solidFill>
              <a:cs typeface="David" pitchFamily="34" charset="-79"/>
              <a:sym typeface="Symbol" pitchFamily="18" charset="2"/>
            </a:endParaRPr>
          </a:p>
          <a:p>
            <a:pPr algn="r" rtl="1">
              <a:lnSpc>
                <a:spcPct val="130000"/>
              </a:lnSpc>
            </a:pPr>
            <a:endParaRPr lang="he-IL" altLang="he-IL" b="1" dirty="0">
              <a:solidFill>
                <a:schemeClr val="accent2"/>
              </a:solidFill>
              <a:cs typeface="David" pitchFamily="34" charset="-79"/>
              <a:sym typeface="Symbol" pitchFamily="18" charset="2"/>
            </a:endParaRPr>
          </a:p>
        </p:txBody>
      </p:sp>
      <p:sp>
        <p:nvSpPr>
          <p:cNvPr id="10243" name="Text Box 4"/>
          <p:cNvSpPr txBox="1">
            <a:spLocks noChangeArrowheads="1"/>
          </p:cNvSpPr>
          <p:nvPr/>
        </p:nvSpPr>
        <p:spPr bwMode="auto">
          <a:xfrm>
            <a:off x="381000" y="609600"/>
            <a:ext cx="8445500" cy="103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lnSpc>
                <a:spcPct val="110000"/>
              </a:lnSpc>
            </a:pPr>
            <a:r>
              <a:rPr lang="he-IL" altLang="en-US" sz="2800" b="1" u="sng" dirty="0">
                <a:cs typeface="David" pitchFamily="34" charset="-79"/>
              </a:rPr>
              <a:t>הגדרה</a:t>
            </a:r>
            <a:r>
              <a:rPr lang="he-IL" altLang="en-US" sz="2800" b="1" dirty="0">
                <a:cs typeface="David" pitchFamily="34" charset="-79"/>
              </a:rPr>
              <a:t>: </a:t>
            </a:r>
            <a:r>
              <a:rPr lang="he-IL" altLang="en-US" sz="2800" b="1" u="sng" dirty="0">
                <a:solidFill>
                  <a:schemeClr val="accent2"/>
                </a:solidFill>
                <a:cs typeface="David" pitchFamily="34" charset="-79"/>
              </a:rPr>
              <a:t>הדרגה </a:t>
            </a:r>
            <a:r>
              <a:rPr lang="he-IL" altLang="en-US" sz="2800" b="1" dirty="0">
                <a:cs typeface="David" pitchFamily="34" charset="-79"/>
              </a:rPr>
              <a:t>של קדקוד </a:t>
            </a:r>
            <a:r>
              <a:rPr lang="en-US" altLang="he-IL" sz="2800" b="1" dirty="0">
                <a:cs typeface="David" pitchFamily="34" charset="-79"/>
              </a:rPr>
              <a:t>v</a:t>
            </a:r>
            <a:r>
              <a:rPr lang="he-IL" altLang="he-IL" sz="2800" b="1" dirty="0">
                <a:cs typeface="David" pitchFamily="34" charset="-79"/>
              </a:rPr>
              <a:t> </a:t>
            </a:r>
            <a:r>
              <a:rPr lang="he-IL" altLang="en-US" sz="2800" b="1" dirty="0">
                <a:cs typeface="David" pitchFamily="34" charset="-79"/>
              </a:rPr>
              <a:t>בגרף (בלתי מכוון) (</a:t>
            </a:r>
            <a:r>
              <a:rPr lang="en-US" altLang="he-IL" sz="2800" b="1" dirty="0">
                <a:cs typeface="David" pitchFamily="34" charset="-79"/>
              </a:rPr>
              <a:t>G(V,E</a:t>
            </a:r>
            <a:r>
              <a:rPr lang="he-IL" altLang="he-IL" sz="2800" b="1" dirty="0">
                <a:cs typeface="David" pitchFamily="34" charset="-79"/>
              </a:rPr>
              <a:t> </a:t>
            </a:r>
            <a:r>
              <a:rPr lang="he-IL" altLang="en-US" sz="2800" b="1" dirty="0">
                <a:cs typeface="David" pitchFamily="34" charset="-79"/>
              </a:rPr>
              <a:t>היא מספר הקשתות החלות ב-</a:t>
            </a:r>
            <a:r>
              <a:rPr lang="en-US" altLang="he-IL" sz="2800" b="1" dirty="0">
                <a:cs typeface="David" pitchFamily="34" charset="-79"/>
              </a:rPr>
              <a:t>v</a:t>
            </a:r>
            <a:r>
              <a:rPr lang="he-IL" altLang="he-IL" sz="2800" b="1" dirty="0">
                <a:cs typeface="David" pitchFamily="34" charset="-79"/>
              </a:rPr>
              <a:t>. </a:t>
            </a:r>
            <a:r>
              <a:rPr lang="he-IL" altLang="en-US" sz="2800" b="1" dirty="0">
                <a:cs typeface="David" pitchFamily="34" charset="-79"/>
              </a:rPr>
              <a:t>מסמנים </a:t>
            </a:r>
            <a:r>
              <a:rPr lang="he-IL" altLang="en-US" sz="2800" b="1" dirty="0">
                <a:solidFill>
                  <a:schemeClr val="accent2"/>
                </a:solidFill>
                <a:cs typeface="David" pitchFamily="34" charset="-79"/>
              </a:rPr>
              <a:t>(</a:t>
            </a:r>
            <a:r>
              <a:rPr lang="en-US" altLang="he-IL" sz="2800" b="1" dirty="0" err="1">
                <a:solidFill>
                  <a:schemeClr val="accent2"/>
                </a:solidFill>
                <a:cs typeface="David" pitchFamily="34" charset="-79"/>
              </a:rPr>
              <a:t>deg</a:t>
            </a:r>
            <a:r>
              <a:rPr lang="en-US" altLang="he-IL" sz="2800" b="1" baseline="-25000" dirty="0">
                <a:solidFill>
                  <a:schemeClr val="accent2"/>
                </a:solidFill>
                <a:cs typeface="David" pitchFamily="34" charset="-79"/>
              </a:rPr>
              <a:t> </a:t>
            </a:r>
            <a:r>
              <a:rPr lang="en-US" altLang="he-IL" sz="2800" b="1" dirty="0">
                <a:solidFill>
                  <a:schemeClr val="accent2"/>
                </a:solidFill>
                <a:cs typeface="David" pitchFamily="34" charset="-79"/>
              </a:rPr>
              <a:t>(v</a:t>
            </a:r>
            <a:r>
              <a:rPr lang="he-IL" altLang="he-IL" sz="2800" b="1" dirty="0">
                <a:cs typeface="David" pitchFamily="34" charset="-79"/>
              </a:rPr>
              <a:t> - </a:t>
            </a:r>
            <a:r>
              <a:rPr lang="he-IL" altLang="en-US" sz="2800" b="1" dirty="0">
                <a:cs typeface="David" pitchFamily="34" charset="-79"/>
              </a:rPr>
              <a:t>דרגת קדקוד </a:t>
            </a:r>
            <a:r>
              <a:rPr lang="en-US" altLang="he-IL" sz="2800" b="1" dirty="0">
                <a:cs typeface="David" pitchFamily="34" charset="-79"/>
              </a:rPr>
              <a:t>v</a:t>
            </a:r>
            <a:r>
              <a:rPr lang="he-IL" altLang="he-IL" sz="2800" b="1" dirty="0">
                <a:cs typeface="David" pitchFamily="34" charset="-79"/>
              </a:rPr>
              <a:t>. </a:t>
            </a:r>
            <a:endParaRPr lang="he-IL" altLang="he-IL" b="1" dirty="0">
              <a:cs typeface="David" pitchFamily="34" charset="-79"/>
            </a:endParaRPr>
          </a:p>
        </p:txBody>
      </p:sp>
      <p:sp>
        <p:nvSpPr>
          <p:cNvPr id="48133" name="Text Box 5"/>
          <p:cNvSpPr txBox="1">
            <a:spLocks noChangeArrowheads="1"/>
          </p:cNvSpPr>
          <p:nvPr/>
        </p:nvSpPr>
        <p:spPr bwMode="auto">
          <a:xfrm>
            <a:off x="3657600" y="1752600"/>
            <a:ext cx="50704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sz="2800" b="1">
                <a:cs typeface="David" pitchFamily="34" charset="-79"/>
              </a:rPr>
              <a:t>בגרף בלתי מכוון (</a:t>
            </a:r>
            <a:r>
              <a:rPr lang="en-US" altLang="he-IL" sz="2800" b="1">
                <a:cs typeface="David" pitchFamily="34" charset="-79"/>
              </a:rPr>
              <a:t>G(V,E</a:t>
            </a:r>
            <a:r>
              <a:rPr lang="he-IL" altLang="he-IL" sz="2800" b="1">
                <a:cs typeface="David" pitchFamily="34" charset="-79"/>
              </a:rPr>
              <a:t> </a:t>
            </a:r>
            <a:r>
              <a:rPr lang="he-IL" altLang="en-US" sz="2800" b="1">
                <a:cs typeface="David" pitchFamily="34" charset="-79"/>
              </a:rPr>
              <a:t>מתקיים:</a:t>
            </a:r>
            <a:endParaRPr lang="he-IL" altLang="en-US"/>
          </a:p>
        </p:txBody>
      </p:sp>
      <p:graphicFrame>
        <p:nvGraphicFramePr>
          <p:cNvPr id="48134" name="Object 6"/>
          <p:cNvGraphicFramePr>
            <a:graphicFrameLocks noChangeAspect="1"/>
          </p:cNvGraphicFramePr>
          <p:nvPr/>
        </p:nvGraphicFramePr>
        <p:xfrm>
          <a:off x="1752600" y="1752600"/>
          <a:ext cx="2222500" cy="744538"/>
        </p:xfrm>
        <a:graphic>
          <a:graphicData uri="http://schemas.openxmlformats.org/presentationml/2006/ole">
            <mc:AlternateContent xmlns:mc="http://schemas.openxmlformats.org/markup-compatibility/2006">
              <mc:Choice xmlns:v="urn:schemas-microsoft-com:vml" Requires="v">
                <p:oleObj spid="_x0000_s10319" name="משוואה" r:id="rId3" imgW="1016000" imgH="342900" progId="Equation.3">
                  <p:embed/>
                </p:oleObj>
              </mc:Choice>
              <mc:Fallback>
                <p:oleObj name="משוואה" r:id="rId3" imgW="1016000" imgH="3429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1752600"/>
                        <a:ext cx="2222500" cy="744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48133">
                                            <p:txEl>
                                              <p:pRg st="0" end="0"/>
                                            </p:txEl>
                                          </p:spTgt>
                                        </p:tgtEl>
                                        <p:attrNameLst>
                                          <p:attrName>style.visibility</p:attrName>
                                        </p:attrNameLst>
                                      </p:cBhvr>
                                      <p:to>
                                        <p:strVal val="visible"/>
                                      </p:to>
                                    </p:set>
                                    <p:animEffect transition="in" filter="box(out)">
                                      <p:cBhvr>
                                        <p:cTn id="7" dur="500"/>
                                        <p:tgtEl>
                                          <p:spTgt spid="4813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48134"/>
                                        </p:tgtEl>
                                        <p:attrNameLst>
                                          <p:attrName>style.visibility</p:attrName>
                                        </p:attrNameLst>
                                      </p:cBhvr>
                                      <p:to>
                                        <p:strVal val="visible"/>
                                      </p:to>
                                    </p:set>
                                    <p:animEffect transition="in" filter="box(out)">
                                      <p:cBhvr>
                                        <p:cTn id="12" dur="500"/>
                                        <p:tgtEl>
                                          <p:spTgt spid="4813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48130">
                                            <p:txEl>
                                              <p:pRg st="0" end="0"/>
                                            </p:txEl>
                                          </p:spTgt>
                                        </p:tgtEl>
                                        <p:attrNameLst>
                                          <p:attrName>style.visibility</p:attrName>
                                        </p:attrNameLst>
                                      </p:cBhvr>
                                      <p:to>
                                        <p:strVal val="visible"/>
                                      </p:to>
                                    </p:set>
                                    <p:animEffect transition="in" filter="box(out)">
                                      <p:cBhvr>
                                        <p:cTn id="17" dur="500"/>
                                        <p:tgtEl>
                                          <p:spTgt spid="48130">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48130">
                                            <p:txEl>
                                              <p:pRg st="1" end="1"/>
                                            </p:txEl>
                                          </p:spTgt>
                                        </p:tgtEl>
                                        <p:attrNameLst>
                                          <p:attrName>style.visibility</p:attrName>
                                        </p:attrNameLst>
                                      </p:cBhvr>
                                      <p:to>
                                        <p:strVal val="visible"/>
                                      </p:to>
                                    </p:set>
                                    <p:animEffect transition="in" filter="box(out)">
                                      <p:cBhvr>
                                        <p:cTn id="22" dur="500"/>
                                        <p:tgtEl>
                                          <p:spTgt spid="48130">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48130">
                                            <p:txEl>
                                              <p:pRg st="2" end="2"/>
                                            </p:txEl>
                                          </p:spTgt>
                                        </p:tgtEl>
                                        <p:attrNameLst>
                                          <p:attrName>style.visibility</p:attrName>
                                        </p:attrNameLst>
                                      </p:cBhvr>
                                      <p:to>
                                        <p:strVal val="visible"/>
                                      </p:to>
                                    </p:set>
                                    <p:animEffect transition="in" filter="box(out)">
                                      <p:cBhvr>
                                        <p:cTn id="27" dur="500"/>
                                        <p:tgtEl>
                                          <p:spTgt spid="48130">
                                            <p:txEl>
                                              <p:pRg st="2" end="2"/>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48130">
                                            <p:txEl>
                                              <p:pRg st="3" end="3"/>
                                            </p:txEl>
                                          </p:spTgt>
                                        </p:tgtEl>
                                        <p:attrNameLst>
                                          <p:attrName>style.visibility</p:attrName>
                                        </p:attrNameLst>
                                      </p:cBhvr>
                                      <p:to>
                                        <p:strVal val="visible"/>
                                      </p:to>
                                    </p:set>
                                    <p:animEffect transition="in" filter="box(out)">
                                      <p:cBhvr>
                                        <p:cTn id="32" dur="500"/>
                                        <p:tgtEl>
                                          <p:spTgt spid="4813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0" grpId="0" build="p" autoUpdateAnimBg="0"/>
      <p:bldP spid="48133" grpId="0" build="p"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צורה חופשית 8"/>
          <p:cNvSpPr/>
          <p:nvPr/>
        </p:nvSpPr>
        <p:spPr bwMode="auto">
          <a:xfrm>
            <a:off x="1239904" y="2142603"/>
            <a:ext cx="6471138" cy="2137670"/>
          </a:xfrm>
          <a:custGeom>
            <a:avLst/>
            <a:gdLst>
              <a:gd name="connsiteX0" fmla="*/ 0 w 6471138"/>
              <a:gd name="connsiteY0" fmla="*/ 0 h 2137670"/>
              <a:gd name="connsiteX1" fmla="*/ 1318846 w 6471138"/>
              <a:gd name="connsiteY1" fmla="*/ 650631 h 2137670"/>
              <a:gd name="connsiteX2" fmla="*/ 3130061 w 6471138"/>
              <a:gd name="connsiteY2" fmla="*/ 509954 h 2137670"/>
              <a:gd name="connsiteX3" fmla="*/ 2321169 w 6471138"/>
              <a:gd name="connsiteY3" fmla="*/ 1951892 h 2137670"/>
              <a:gd name="connsiteX4" fmla="*/ 4062046 w 6471138"/>
              <a:gd name="connsiteY4" fmla="*/ 1951892 h 2137670"/>
              <a:gd name="connsiteX5" fmla="*/ 3200400 w 6471138"/>
              <a:gd name="connsiteY5" fmla="*/ 422031 h 2137670"/>
              <a:gd name="connsiteX6" fmla="*/ 4783015 w 6471138"/>
              <a:gd name="connsiteY6" fmla="*/ 17584 h 2137670"/>
              <a:gd name="connsiteX7" fmla="*/ 6471138 w 6471138"/>
              <a:gd name="connsiteY7" fmla="*/ 562707 h 21376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471138" h="2137670">
                <a:moveTo>
                  <a:pt x="0" y="0"/>
                </a:moveTo>
                <a:cubicBezTo>
                  <a:pt x="398584" y="282819"/>
                  <a:pt x="797169" y="565639"/>
                  <a:pt x="1318846" y="650631"/>
                </a:cubicBezTo>
                <a:cubicBezTo>
                  <a:pt x="1840523" y="735623"/>
                  <a:pt x="2963007" y="293077"/>
                  <a:pt x="3130061" y="509954"/>
                </a:cubicBezTo>
                <a:cubicBezTo>
                  <a:pt x="3297115" y="726831"/>
                  <a:pt x="2165838" y="1711569"/>
                  <a:pt x="2321169" y="1951892"/>
                </a:cubicBezTo>
                <a:cubicBezTo>
                  <a:pt x="2476500" y="2192215"/>
                  <a:pt x="3915508" y="2206869"/>
                  <a:pt x="4062046" y="1951892"/>
                </a:cubicBezTo>
                <a:cubicBezTo>
                  <a:pt x="4208585" y="1696915"/>
                  <a:pt x="3080239" y="744416"/>
                  <a:pt x="3200400" y="422031"/>
                </a:cubicBezTo>
                <a:cubicBezTo>
                  <a:pt x="3320561" y="99646"/>
                  <a:pt x="4237892" y="-5862"/>
                  <a:pt x="4783015" y="17584"/>
                </a:cubicBezTo>
                <a:cubicBezTo>
                  <a:pt x="5328138" y="41030"/>
                  <a:pt x="5899638" y="301868"/>
                  <a:pt x="6471138" y="562707"/>
                </a:cubicBezTo>
              </a:path>
            </a:pathLst>
          </a:custGeom>
          <a:no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1"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he-IL" sz="2400" b="0" i="0" u="none" strike="noStrike" cap="none" normalizeH="0" baseline="0">
              <a:ln>
                <a:noFill/>
              </a:ln>
              <a:solidFill>
                <a:schemeClr val="tx1"/>
              </a:solidFill>
              <a:effectLst/>
              <a:latin typeface="Times New Roman" pitchFamily="18" charset="0"/>
              <a:cs typeface="Times New Roman" pitchFamily="18" charset="0"/>
            </a:endParaRPr>
          </a:p>
        </p:txBody>
      </p:sp>
      <p:grpSp>
        <p:nvGrpSpPr>
          <p:cNvPr id="12" name="קבוצה 11"/>
          <p:cNvGrpSpPr/>
          <p:nvPr/>
        </p:nvGrpSpPr>
        <p:grpSpPr>
          <a:xfrm>
            <a:off x="1011739" y="1889141"/>
            <a:ext cx="6889177" cy="2490047"/>
            <a:chOff x="1020343" y="1082969"/>
            <a:chExt cx="6889177" cy="2490047"/>
          </a:xfrm>
        </p:grpSpPr>
        <p:sp>
          <p:nvSpPr>
            <p:cNvPr id="2" name="אליפסה 1"/>
            <p:cNvSpPr/>
            <p:nvPr/>
          </p:nvSpPr>
          <p:spPr bwMode="auto">
            <a:xfrm>
              <a:off x="1020343" y="1082969"/>
              <a:ext cx="457200" cy="457200"/>
            </a:xfrm>
            <a:prstGeom prst="ellipse">
              <a:avLst/>
            </a:prstGeom>
            <a:solidFill>
              <a:srgbClr val="99CCFF"/>
            </a:solidFill>
            <a:ln w="12700" cap="flat" cmpd="sng" algn="ctr">
              <a:solidFill>
                <a:schemeClr val="accent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1"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he-IL" sz="2400" b="0" i="0" u="none" strike="noStrike" cap="none" normalizeH="0" baseline="0">
                <a:ln>
                  <a:noFill/>
                </a:ln>
                <a:solidFill>
                  <a:schemeClr val="tx1"/>
                </a:solidFill>
                <a:effectLst/>
                <a:latin typeface="Times New Roman" pitchFamily="18" charset="0"/>
                <a:cs typeface="Times New Roman" pitchFamily="18" charset="0"/>
              </a:endParaRPr>
            </a:p>
          </p:txBody>
        </p:sp>
        <p:sp>
          <p:nvSpPr>
            <p:cNvPr id="3" name="אליפסה 2"/>
            <p:cNvSpPr/>
            <p:nvPr/>
          </p:nvSpPr>
          <p:spPr bwMode="auto">
            <a:xfrm>
              <a:off x="2414428" y="1812829"/>
              <a:ext cx="457200" cy="457200"/>
            </a:xfrm>
            <a:prstGeom prst="ellipse">
              <a:avLst/>
            </a:prstGeom>
            <a:solidFill>
              <a:srgbClr val="99CCFF"/>
            </a:solidFill>
            <a:ln w="12700" cap="flat" cmpd="sng" algn="ctr">
              <a:solidFill>
                <a:schemeClr val="accent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1"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he-IL" sz="2400" b="0" i="0" u="none" strike="noStrike" cap="none" normalizeH="0" baseline="0">
                <a:ln>
                  <a:noFill/>
                </a:ln>
                <a:solidFill>
                  <a:schemeClr val="tx1"/>
                </a:solidFill>
                <a:effectLst/>
                <a:latin typeface="Times New Roman" pitchFamily="18" charset="0"/>
                <a:cs typeface="Times New Roman" pitchFamily="18" charset="0"/>
              </a:endParaRPr>
            </a:p>
          </p:txBody>
        </p:sp>
        <p:sp>
          <p:nvSpPr>
            <p:cNvPr id="4" name="אליפסה 3"/>
            <p:cNvSpPr/>
            <p:nvPr/>
          </p:nvSpPr>
          <p:spPr bwMode="auto">
            <a:xfrm>
              <a:off x="4139952" y="1540169"/>
              <a:ext cx="457200" cy="457200"/>
            </a:xfrm>
            <a:prstGeom prst="ellipse">
              <a:avLst/>
            </a:prstGeom>
            <a:solidFill>
              <a:srgbClr val="99CCFF"/>
            </a:solidFill>
            <a:ln w="12700" cap="flat" cmpd="sng" algn="ctr">
              <a:solidFill>
                <a:schemeClr val="accent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1"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he-IL" sz="2400" b="0" i="0" u="none" strike="noStrike" cap="none" normalizeH="0" baseline="0">
                <a:ln>
                  <a:noFill/>
                </a:ln>
                <a:solidFill>
                  <a:schemeClr val="tx1"/>
                </a:solidFill>
                <a:effectLst/>
                <a:latin typeface="Times New Roman" pitchFamily="18" charset="0"/>
                <a:cs typeface="Times New Roman" pitchFamily="18" charset="0"/>
              </a:endParaRPr>
            </a:p>
          </p:txBody>
        </p:sp>
        <p:sp>
          <p:nvSpPr>
            <p:cNvPr id="5" name="אליפסה 4"/>
            <p:cNvSpPr/>
            <p:nvPr/>
          </p:nvSpPr>
          <p:spPr bwMode="auto">
            <a:xfrm>
              <a:off x="5724128" y="1095400"/>
              <a:ext cx="457200" cy="457200"/>
            </a:xfrm>
            <a:prstGeom prst="ellipse">
              <a:avLst/>
            </a:prstGeom>
            <a:solidFill>
              <a:srgbClr val="99CCFF"/>
            </a:solidFill>
            <a:ln w="12700" cap="flat" cmpd="sng" algn="ctr">
              <a:solidFill>
                <a:schemeClr val="accent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1"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he-IL" sz="2400" b="0" i="0" u="none" strike="noStrike" cap="none" normalizeH="0" baseline="0">
                <a:ln>
                  <a:noFill/>
                </a:ln>
                <a:solidFill>
                  <a:schemeClr val="tx1"/>
                </a:solidFill>
                <a:effectLst/>
                <a:latin typeface="Times New Roman" pitchFamily="18" charset="0"/>
                <a:cs typeface="Times New Roman" pitchFamily="18" charset="0"/>
              </a:endParaRPr>
            </a:p>
          </p:txBody>
        </p:sp>
        <p:sp>
          <p:nvSpPr>
            <p:cNvPr id="6" name="אליפסה 5"/>
            <p:cNvSpPr/>
            <p:nvPr/>
          </p:nvSpPr>
          <p:spPr bwMode="auto">
            <a:xfrm>
              <a:off x="7452320" y="1662553"/>
              <a:ext cx="457200" cy="457200"/>
            </a:xfrm>
            <a:prstGeom prst="ellipse">
              <a:avLst/>
            </a:prstGeom>
            <a:solidFill>
              <a:srgbClr val="99CCFF"/>
            </a:solidFill>
            <a:ln w="12700" cap="flat" cmpd="sng" algn="ctr">
              <a:solidFill>
                <a:schemeClr val="accent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1"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he-IL" sz="2400" b="0" i="0" u="none" strike="noStrike" cap="none" normalizeH="0" baseline="0">
                <a:ln>
                  <a:noFill/>
                </a:ln>
                <a:solidFill>
                  <a:schemeClr val="tx1"/>
                </a:solidFill>
                <a:effectLst/>
                <a:latin typeface="Times New Roman" pitchFamily="18" charset="0"/>
                <a:cs typeface="Times New Roman" pitchFamily="18" charset="0"/>
              </a:endParaRPr>
            </a:p>
          </p:txBody>
        </p:sp>
        <p:sp>
          <p:nvSpPr>
            <p:cNvPr id="7" name="אליפסה 6"/>
            <p:cNvSpPr/>
            <p:nvPr/>
          </p:nvSpPr>
          <p:spPr bwMode="auto">
            <a:xfrm>
              <a:off x="3354651" y="3115816"/>
              <a:ext cx="457200" cy="457200"/>
            </a:xfrm>
            <a:prstGeom prst="ellipse">
              <a:avLst/>
            </a:prstGeom>
            <a:solidFill>
              <a:srgbClr val="99CCFF"/>
            </a:solidFill>
            <a:ln w="12700" cap="flat" cmpd="sng" algn="ctr">
              <a:solidFill>
                <a:schemeClr val="accent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1"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he-IL" sz="2400" b="0" i="0" u="none" strike="noStrike" cap="none" normalizeH="0" baseline="0">
                <a:ln>
                  <a:noFill/>
                </a:ln>
                <a:solidFill>
                  <a:schemeClr val="tx1"/>
                </a:solidFill>
                <a:effectLst/>
                <a:latin typeface="Times New Roman" pitchFamily="18" charset="0"/>
                <a:cs typeface="Times New Roman" pitchFamily="18" charset="0"/>
              </a:endParaRPr>
            </a:p>
          </p:txBody>
        </p:sp>
        <p:sp>
          <p:nvSpPr>
            <p:cNvPr id="8" name="אליפסה 7"/>
            <p:cNvSpPr/>
            <p:nvPr/>
          </p:nvSpPr>
          <p:spPr bwMode="auto">
            <a:xfrm>
              <a:off x="5076056" y="3064676"/>
              <a:ext cx="457200" cy="457200"/>
            </a:xfrm>
            <a:prstGeom prst="ellipse">
              <a:avLst/>
            </a:prstGeom>
            <a:solidFill>
              <a:srgbClr val="99CCFF"/>
            </a:solidFill>
            <a:ln w="12700" cap="flat" cmpd="sng" algn="ctr">
              <a:solidFill>
                <a:schemeClr val="accent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1"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he-IL" sz="2400" b="0" i="0" u="none" strike="noStrike" cap="none" normalizeH="0" baseline="0">
                <a:ln>
                  <a:noFill/>
                </a:ln>
                <a:solidFill>
                  <a:schemeClr val="tx1"/>
                </a:solidFill>
                <a:effectLst/>
                <a:latin typeface="Times New Roman" pitchFamily="18" charset="0"/>
                <a:cs typeface="Times New Roman" pitchFamily="18" charset="0"/>
              </a:endParaRPr>
            </a:p>
          </p:txBody>
        </p:sp>
      </p:grpSp>
      <p:sp>
        <p:nvSpPr>
          <p:cNvPr id="15" name="TextBox 14"/>
          <p:cNvSpPr txBox="1"/>
          <p:nvPr/>
        </p:nvSpPr>
        <p:spPr>
          <a:xfrm>
            <a:off x="1011739" y="1427476"/>
            <a:ext cx="441146" cy="461665"/>
          </a:xfrm>
          <a:prstGeom prst="rect">
            <a:avLst/>
          </a:prstGeom>
          <a:noFill/>
        </p:spPr>
        <p:txBody>
          <a:bodyPr wrap="none" rtlCol="1">
            <a:spAutoFit/>
          </a:bodyPr>
          <a:lstStyle/>
          <a:p>
            <a:r>
              <a:rPr lang="en-US" b="1" dirty="0"/>
              <a:t>v</a:t>
            </a:r>
            <a:r>
              <a:rPr lang="en-US" b="1" baseline="-25000" dirty="0"/>
              <a:t>0</a:t>
            </a:r>
            <a:endParaRPr lang="he-IL" sz="1400" b="1" dirty="0"/>
          </a:p>
        </p:txBody>
      </p:sp>
      <p:sp>
        <p:nvSpPr>
          <p:cNvPr id="17" name="TextBox 16"/>
          <p:cNvSpPr txBox="1"/>
          <p:nvPr/>
        </p:nvSpPr>
        <p:spPr>
          <a:xfrm>
            <a:off x="7482792" y="1960533"/>
            <a:ext cx="441146" cy="461665"/>
          </a:xfrm>
          <a:prstGeom prst="rect">
            <a:avLst/>
          </a:prstGeom>
          <a:noFill/>
        </p:spPr>
        <p:txBody>
          <a:bodyPr wrap="none" rtlCol="1">
            <a:spAutoFit/>
          </a:bodyPr>
          <a:lstStyle/>
          <a:p>
            <a:r>
              <a:rPr lang="en-US" b="1" dirty="0"/>
              <a:t>v</a:t>
            </a:r>
            <a:r>
              <a:rPr lang="en-US" b="1" baseline="-25000" dirty="0"/>
              <a:t>6</a:t>
            </a:r>
            <a:endParaRPr lang="he-IL" sz="1400" b="1" dirty="0"/>
          </a:p>
        </p:txBody>
      </p:sp>
      <p:sp>
        <p:nvSpPr>
          <p:cNvPr id="18" name="TextBox 17"/>
          <p:cNvSpPr txBox="1"/>
          <p:nvPr/>
        </p:nvSpPr>
        <p:spPr>
          <a:xfrm>
            <a:off x="2405824" y="2127939"/>
            <a:ext cx="441146" cy="461665"/>
          </a:xfrm>
          <a:prstGeom prst="rect">
            <a:avLst/>
          </a:prstGeom>
          <a:noFill/>
        </p:spPr>
        <p:txBody>
          <a:bodyPr wrap="none" rtlCol="1">
            <a:spAutoFit/>
          </a:bodyPr>
          <a:lstStyle/>
          <a:p>
            <a:r>
              <a:rPr lang="en-US" b="1" dirty="0"/>
              <a:t>v</a:t>
            </a:r>
            <a:r>
              <a:rPr lang="en-US" b="1" baseline="-25000" dirty="0"/>
              <a:t>1</a:t>
            </a:r>
            <a:endParaRPr lang="he-IL" sz="1400" b="1" dirty="0"/>
          </a:p>
        </p:txBody>
      </p:sp>
      <p:sp>
        <p:nvSpPr>
          <p:cNvPr id="19" name="TextBox 18"/>
          <p:cNvSpPr txBox="1"/>
          <p:nvPr/>
        </p:nvSpPr>
        <p:spPr>
          <a:xfrm>
            <a:off x="5388951" y="4162291"/>
            <a:ext cx="441146" cy="461665"/>
          </a:xfrm>
          <a:prstGeom prst="rect">
            <a:avLst/>
          </a:prstGeom>
          <a:noFill/>
        </p:spPr>
        <p:txBody>
          <a:bodyPr wrap="none" rtlCol="1">
            <a:spAutoFit/>
          </a:bodyPr>
          <a:lstStyle/>
          <a:p>
            <a:r>
              <a:rPr lang="en-US" b="1" dirty="0"/>
              <a:t>v</a:t>
            </a:r>
            <a:r>
              <a:rPr lang="en-US" b="1" baseline="-25000" dirty="0"/>
              <a:t>4</a:t>
            </a:r>
            <a:endParaRPr lang="he-IL" sz="1400" b="1" dirty="0"/>
          </a:p>
        </p:txBody>
      </p:sp>
      <p:sp>
        <p:nvSpPr>
          <p:cNvPr id="20" name="TextBox 19"/>
          <p:cNvSpPr txBox="1"/>
          <p:nvPr/>
        </p:nvSpPr>
        <p:spPr>
          <a:xfrm>
            <a:off x="5917686" y="1501443"/>
            <a:ext cx="441146" cy="461665"/>
          </a:xfrm>
          <a:prstGeom prst="rect">
            <a:avLst/>
          </a:prstGeom>
          <a:noFill/>
        </p:spPr>
        <p:txBody>
          <a:bodyPr wrap="none" rtlCol="1">
            <a:spAutoFit/>
          </a:bodyPr>
          <a:lstStyle/>
          <a:p>
            <a:r>
              <a:rPr lang="en-US" b="1" dirty="0"/>
              <a:t>v</a:t>
            </a:r>
            <a:r>
              <a:rPr lang="en-US" b="1" baseline="-25000" dirty="0"/>
              <a:t>5</a:t>
            </a:r>
            <a:endParaRPr lang="he-IL" sz="1400" b="1" dirty="0"/>
          </a:p>
        </p:txBody>
      </p:sp>
      <p:sp>
        <p:nvSpPr>
          <p:cNvPr id="21" name="TextBox 20"/>
          <p:cNvSpPr txBox="1"/>
          <p:nvPr/>
        </p:nvSpPr>
        <p:spPr>
          <a:xfrm>
            <a:off x="3012268" y="4222066"/>
            <a:ext cx="545904" cy="461665"/>
          </a:xfrm>
          <a:prstGeom prst="rect">
            <a:avLst/>
          </a:prstGeom>
          <a:noFill/>
        </p:spPr>
        <p:txBody>
          <a:bodyPr wrap="square" rtlCol="1">
            <a:spAutoFit/>
          </a:bodyPr>
          <a:lstStyle/>
          <a:p>
            <a:r>
              <a:rPr lang="en-US" b="1" dirty="0"/>
              <a:t>v</a:t>
            </a:r>
            <a:r>
              <a:rPr lang="en-US" b="1" baseline="-25000" dirty="0"/>
              <a:t>3</a:t>
            </a:r>
            <a:endParaRPr lang="he-IL" sz="1400" b="1" dirty="0"/>
          </a:p>
        </p:txBody>
      </p:sp>
      <p:sp>
        <p:nvSpPr>
          <p:cNvPr id="22" name="TextBox 21"/>
          <p:cNvSpPr txBox="1"/>
          <p:nvPr/>
        </p:nvSpPr>
        <p:spPr>
          <a:xfrm>
            <a:off x="4131348" y="1901572"/>
            <a:ext cx="441146" cy="461665"/>
          </a:xfrm>
          <a:prstGeom prst="rect">
            <a:avLst/>
          </a:prstGeom>
          <a:noFill/>
        </p:spPr>
        <p:txBody>
          <a:bodyPr wrap="none" rtlCol="1">
            <a:spAutoFit/>
          </a:bodyPr>
          <a:lstStyle/>
          <a:p>
            <a:r>
              <a:rPr lang="en-US" b="1" dirty="0"/>
              <a:t>v</a:t>
            </a:r>
            <a:r>
              <a:rPr lang="en-US" b="1" baseline="-25000" dirty="0"/>
              <a:t>2</a:t>
            </a:r>
            <a:endParaRPr lang="he-IL" sz="1400" b="1" dirty="0"/>
          </a:p>
        </p:txBody>
      </p:sp>
      <p:sp>
        <p:nvSpPr>
          <p:cNvPr id="23" name="TextBox 22"/>
          <p:cNvSpPr txBox="1"/>
          <p:nvPr/>
        </p:nvSpPr>
        <p:spPr>
          <a:xfrm>
            <a:off x="2128579" y="787306"/>
            <a:ext cx="4382930" cy="461665"/>
          </a:xfrm>
          <a:prstGeom prst="rect">
            <a:avLst/>
          </a:prstGeom>
          <a:noFill/>
        </p:spPr>
        <p:txBody>
          <a:bodyPr wrap="none" rtlCol="1">
            <a:spAutoFit/>
          </a:bodyPr>
          <a:lstStyle/>
          <a:p>
            <a:r>
              <a:rPr lang="en-US" b="1" dirty="0">
                <a:solidFill>
                  <a:srgbClr val="0000FF"/>
                </a:solidFill>
                <a:latin typeface="David" panose="020E0502060401010101" pitchFamily="34" charset="-79"/>
                <a:cs typeface="David" panose="020E0502060401010101" pitchFamily="34" charset="-79"/>
              </a:rPr>
              <a:t> ( v</a:t>
            </a:r>
            <a:r>
              <a:rPr lang="en-US" b="1" baseline="-25000" dirty="0">
                <a:solidFill>
                  <a:srgbClr val="0000FF"/>
                </a:solidFill>
                <a:latin typeface="David" panose="020E0502060401010101" pitchFamily="34" charset="-79"/>
                <a:cs typeface="David" panose="020E0502060401010101" pitchFamily="34" charset="-79"/>
              </a:rPr>
              <a:t>1 </a:t>
            </a:r>
            <a:r>
              <a:rPr lang="en-US" b="1" dirty="0">
                <a:solidFill>
                  <a:srgbClr val="0000FF"/>
                </a:solidFill>
                <a:latin typeface="David" panose="020E0502060401010101" pitchFamily="34" charset="-79"/>
                <a:cs typeface="David" panose="020E0502060401010101" pitchFamily="34" charset="-79"/>
              </a:rPr>
              <a:t>, v</a:t>
            </a:r>
            <a:r>
              <a:rPr lang="en-US" b="1" baseline="-25000" dirty="0">
                <a:solidFill>
                  <a:srgbClr val="0000FF"/>
                </a:solidFill>
                <a:latin typeface="David" panose="020E0502060401010101" pitchFamily="34" charset="-79"/>
                <a:cs typeface="David" panose="020E0502060401010101" pitchFamily="34" charset="-79"/>
              </a:rPr>
              <a:t>2 </a:t>
            </a:r>
            <a:r>
              <a:rPr lang="en-US" b="1" dirty="0">
                <a:solidFill>
                  <a:srgbClr val="0000FF"/>
                </a:solidFill>
                <a:latin typeface="David" panose="020E0502060401010101" pitchFamily="34" charset="-79"/>
                <a:cs typeface="David" panose="020E0502060401010101" pitchFamily="34" charset="-79"/>
              </a:rPr>
              <a:t>, v</a:t>
            </a:r>
            <a:r>
              <a:rPr lang="en-US" b="1" baseline="-25000" dirty="0">
                <a:solidFill>
                  <a:srgbClr val="0000FF"/>
                </a:solidFill>
                <a:latin typeface="David" panose="020E0502060401010101" pitchFamily="34" charset="-79"/>
                <a:cs typeface="David" panose="020E0502060401010101" pitchFamily="34" charset="-79"/>
              </a:rPr>
              <a:t>3 </a:t>
            </a:r>
            <a:r>
              <a:rPr lang="en-US" b="1" dirty="0">
                <a:solidFill>
                  <a:srgbClr val="0000FF"/>
                </a:solidFill>
                <a:latin typeface="David" panose="020E0502060401010101" pitchFamily="34" charset="-79"/>
                <a:cs typeface="David" panose="020E0502060401010101" pitchFamily="34" charset="-79"/>
              </a:rPr>
              <a:t>,</a:t>
            </a:r>
            <a:r>
              <a:rPr lang="en-US" b="1" baseline="-25000" dirty="0">
                <a:solidFill>
                  <a:srgbClr val="0000FF"/>
                </a:solidFill>
                <a:latin typeface="David" panose="020E0502060401010101" pitchFamily="34" charset="-79"/>
                <a:cs typeface="David" panose="020E0502060401010101" pitchFamily="34" charset="-79"/>
              </a:rPr>
              <a:t> </a:t>
            </a:r>
            <a:r>
              <a:rPr lang="en-US" b="1" dirty="0">
                <a:solidFill>
                  <a:srgbClr val="0000FF"/>
                </a:solidFill>
                <a:latin typeface="David" panose="020E0502060401010101" pitchFamily="34" charset="-79"/>
                <a:cs typeface="David" panose="020E0502060401010101" pitchFamily="34" charset="-79"/>
              </a:rPr>
              <a:t>v</a:t>
            </a:r>
            <a:r>
              <a:rPr lang="en-US" b="1" baseline="-25000" dirty="0">
                <a:solidFill>
                  <a:srgbClr val="0000FF"/>
                </a:solidFill>
                <a:latin typeface="David" panose="020E0502060401010101" pitchFamily="34" charset="-79"/>
                <a:cs typeface="David" panose="020E0502060401010101" pitchFamily="34" charset="-79"/>
              </a:rPr>
              <a:t>4 </a:t>
            </a:r>
            <a:r>
              <a:rPr lang="en-US" b="1" dirty="0">
                <a:solidFill>
                  <a:srgbClr val="0000FF"/>
                </a:solidFill>
                <a:latin typeface="David" panose="020E0502060401010101" pitchFamily="34" charset="-79"/>
                <a:cs typeface="David" panose="020E0502060401010101" pitchFamily="34" charset="-79"/>
              </a:rPr>
              <a:t>, v</a:t>
            </a:r>
            <a:r>
              <a:rPr lang="en-US" b="1" baseline="-25000" dirty="0">
                <a:solidFill>
                  <a:srgbClr val="0000FF"/>
                </a:solidFill>
                <a:latin typeface="David" panose="020E0502060401010101" pitchFamily="34" charset="-79"/>
                <a:cs typeface="David" panose="020E0502060401010101" pitchFamily="34" charset="-79"/>
              </a:rPr>
              <a:t>2 </a:t>
            </a:r>
            <a:r>
              <a:rPr lang="en-US" b="1" dirty="0">
                <a:solidFill>
                  <a:srgbClr val="0000FF"/>
                </a:solidFill>
                <a:latin typeface="David" panose="020E0502060401010101" pitchFamily="34" charset="-79"/>
                <a:cs typeface="David" panose="020E0502060401010101" pitchFamily="34" charset="-79"/>
              </a:rPr>
              <a:t>, v</a:t>
            </a:r>
            <a:r>
              <a:rPr lang="en-US" b="1" baseline="-25000" dirty="0">
                <a:solidFill>
                  <a:srgbClr val="0000FF"/>
                </a:solidFill>
                <a:latin typeface="David" panose="020E0502060401010101" pitchFamily="34" charset="-79"/>
                <a:cs typeface="David" panose="020E0502060401010101" pitchFamily="34" charset="-79"/>
              </a:rPr>
              <a:t>5 </a:t>
            </a:r>
            <a:r>
              <a:rPr lang="en-US" b="1" dirty="0">
                <a:solidFill>
                  <a:srgbClr val="0000FF"/>
                </a:solidFill>
                <a:latin typeface="David" panose="020E0502060401010101" pitchFamily="34" charset="-79"/>
                <a:cs typeface="David" panose="020E0502060401010101" pitchFamily="34" charset="-79"/>
              </a:rPr>
              <a:t>, v</a:t>
            </a:r>
            <a:r>
              <a:rPr lang="en-US" b="1" baseline="-25000" dirty="0">
                <a:solidFill>
                  <a:srgbClr val="0000FF"/>
                </a:solidFill>
                <a:latin typeface="David" panose="020E0502060401010101" pitchFamily="34" charset="-79"/>
                <a:cs typeface="David" panose="020E0502060401010101" pitchFamily="34" charset="-79"/>
              </a:rPr>
              <a:t>6 </a:t>
            </a:r>
            <a:r>
              <a:rPr lang="en-US" b="1" dirty="0">
                <a:solidFill>
                  <a:srgbClr val="0000FF"/>
                </a:solidFill>
                <a:latin typeface="David" panose="020E0502060401010101" pitchFamily="34" charset="-79"/>
                <a:cs typeface="David" panose="020E0502060401010101" pitchFamily="34" charset="-79"/>
              </a:rPr>
              <a:t>) </a:t>
            </a:r>
            <a:r>
              <a:rPr lang="en-US" b="1" baseline="-25000" dirty="0">
                <a:solidFill>
                  <a:srgbClr val="0000FF"/>
                </a:solidFill>
                <a:latin typeface="David" panose="020E0502060401010101" pitchFamily="34" charset="-79"/>
                <a:cs typeface="David" panose="020E0502060401010101" pitchFamily="34" charset="-79"/>
              </a:rPr>
              <a:t> </a:t>
            </a:r>
            <a:r>
              <a:rPr lang="en-US" b="1" dirty="0">
                <a:solidFill>
                  <a:srgbClr val="0000FF"/>
                </a:solidFill>
                <a:latin typeface="David" panose="020E0502060401010101" pitchFamily="34" charset="-79"/>
                <a:cs typeface="David" panose="020E0502060401010101" pitchFamily="34" charset="-79"/>
              </a:rPr>
              <a:t>:</a:t>
            </a:r>
            <a:r>
              <a:rPr lang="he-IL" b="1" dirty="0">
                <a:solidFill>
                  <a:srgbClr val="0000FF"/>
                </a:solidFill>
                <a:latin typeface="David" panose="020E0502060401010101" pitchFamily="34" charset="-79"/>
                <a:cs typeface="David" panose="020E0502060401010101" pitchFamily="34" charset="-79"/>
              </a:rPr>
              <a:t>מסלול</a:t>
            </a:r>
          </a:p>
        </p:txBody>
      </p:sp>
      <p:sp>
        <p:nvSpPr>
          <p:cNvPr id="24" name="TextBox 23"/>
          <p:cNvSpPr txBox="1"/>
          <p:nvPr/>
        </p:nvSpPr>
        <p:spPr>
          <a:xfrm>
            <a:off x="2116673" y="4797152"/>
            <a:ext cx="4294765" cy="461665"/>
          </a:xfrm>
          <a:prstGeom prst="rect">
            <a:avLst/>
          </a:prstGeom>
          <a:noFill/>
        </p:spPr>
        <p:txBody>
          <a:bodyPr wrap="none" rtlCol="1">
            <a:spAutoFit/>
          </a:bodyPr>
          <a:lstStyle/>
          <a:p>
            <a:r>
              <a:rPr lang="en-US" b="1" dirty="0">
                <a:solidFill>
                  <a:srgbClr val="FF0000"/>
                </a:solidFill>
                <a:latin typeface="David" panose="020E0502060401010101" pitchFamily="34" charset="-79"/>
                <a:cs typeface="David" panose="020E0502060401010101" pitchFamily="34" charset="-79"/>
              </a:rPr>
              <a:t> ( v</a:t>
            </a:r>
            <a:r>
              <a:rPr lang="en-US" b="1" baseline="-25000" dirty="0">
                <a:solidFill>
                  <a:srgbClr val="FF0000"/>
                </a:solidFill>
                <a:latin typeface="David" panose="020E0502060401010101" pitchFamily="34" charset="-79"/>
                <a:cs typeface="David" panose="020E0502060401010101" pitchFamily="34" charset="-79"/>
              </a:rPr>
              <a:t>0  </a:t>
            </a:r>
            <a:r>
              <a:rPr lang="en-US" b="1" dirty="0">
                <a:solidFill>
                  <a:srgbClr val="FF0000"/>
                </a:solidFill>
                <a:latin typeface="David" panose="020E0502060401010101" pitchFamily="34" charset="-79"/>
                <a:cs typeface="David" panose="020E0502060401010101" pitchFamily="34" charset="-79"/>
              </a:rPr>
              <a:t>, v</a:t>
            </a:r>
            <a:r>
              <a:rPr lang="en-US" b="1" baseline="-25000" dirty="0">
                <a:solidFill>
                  <a:srgbClr val="FF0000"/>
                </a:solidFill>
                <a:latin typeface="David" panose="020E0502060401010101" pitchFamily="34" charset="-79"/>
                <a:cs typeface="David" panose="020E0502060401010101" pitchFamily="34" charset="-79"/>
              </a:rPr>
              <a:t>1 </a:t>
            </a:r>
            <a:r>
              <a:rPr lang="en-US" b="1" dirty="0">
                <a:solidFill>
                  <a:srgbClr val="FF0000"/>
                </a:solidFill>
                <a:latin typeface="David" panose="020E0502060401010101" pitchFamily="34" charset="-79"/>
                <a:cs typeface="David" panose="020E0502060401010101" pitchFamily="34" charset="-79"/>
              </a:rPr>
              <a:t>, v</a:t>
            </a:r>
            <a:r>
              <a:rPr lang="en-US" b="1" baseline="-25000" dirty="0">
                <a:solidFill>
                  <a:srgbClr val="FF0000"/>
                </a:solidFill>
                <a:latin typeface="David" panose="020E0502060401010101" pitchFamily="34" charset="-79"/>
                <a:cs typeface="David" panose="020E0502060401010101" pitchFamily="34" charset="-79"/>
              </a:rPr>
              <a:t>2 </a:t>
            </a:r>
            <a:r>
              <a:rPr lang="en-US" b="1" dirty="0">
                <a:solidFill>
                  <a:srgbClr val="FF0000"/>
                </a:solidFill>
                <a:latin typeface="David" panose="020E0502060401010101" pitchFamily="34" charset="-79"/>
                <a:cs typeface="David" panose="020E0502060401010101" pitchFamily="34" charset="-79"/>
              </a:rPr>
              <a:t>, v</a:t>
            </a:r>
            <a:r>
              <a:rPr lang="en-US" b="1" baseline="-25000" dirty="0">
                <a:solidFill>
                  <a:srgbClr val="FF0000"/>
                </a:solidFill>
                <a:latin typeface="David" panose="020E0502060401010101" pitchFamily="34" charset="-79"/>
                <a:cs typeface="David" panose="020E0502060401010101" pitchFamily="34" charset="-79"/>
              </a:rPr>
              <a:t>5 </a:t>
            </a:r>
            <a:r>
              <a:rPr lang="en-US" b="1" dirty="0">
                <a:solidFill>
                  <a:srgbClr val="FF0000"/>
                </a:solidFill>
                <a:latin typeface="David" panose="020E0502060401010101" pitchFamily="34" charset="-79"/>
                <a:cs typeface="David" panose="020E0502060401010101" pitchFamily="34" charset="-79"/>
              </a:rPr>
              <a:t>, v</a:t>
            </a:r>
            <a:r>
              <a:rPr lang="en-US" b="1" baseline="-25000" dirty="0">
                <a:solidFill>
                  <a:srgbClr val="FF0000"/>
                </a:solidFill>
                <a:latin typeface="David" panose="020E0502060401010101" pitchFamily="34" charset="-79"/>
                <a:cs typeface="David" panose="020E0502060401010101" pitchFamily="34" charset="-79"/>
              </a:rPr>
              <a:t>6</a:t>
            </a:r>
            <a:r>
              <a:rPr lang="en-US" b="1" dirty="0">
                <a:solidFill>
                  <a:srgbClr val="FF0000"/>
                </a:solidFill>
                <a:latin typeface="David" panose="020E0502060401010101" pitchFamily="34" charset="-79"/>
                <a:cs typeface="David" panose="020E0502060401010101" pitchFamily="34" charset="-79"/>
              </a:rPr>
              <a:t> ) </a:t>
            </a:r>
            <a:r>
              <a:rPr lang="en-US" b="1" baseline="-25000" dirty="0">
                <a:solidFill>
                  <a:srgbClr val="FF0000"/>
                </a:solidFill>
                <a:latin typeface="David" panose="020E0502060401010101" pitchFamily="34" charset="-79"/>
                <a:cs typeface="David" panose="020E0502060401010101" pitchFamily="34" charset="-79"/>
              </a:rPr>
              <a:t> </a:t>
            </a:r>
            <a:r>
              <a:rPr lang="en-US" b="1" dirty="0">
                <a:solidFill>
                  <a:srgbClr val="FF0000"/>
                </a:solidFill>
                <a:latin typeface="David" panose="020E0502060401010101" pitchFamily="34" charset="-79"/>
                <a:cs typeface="David" panose="020E0502060401010101" pitchFamily="34" charset="-79"/>
              </a:rPr>
              <a:t>:</a:t>
            </a:r>
            <a:r>
              <a:rPr lang="he-IL" b="1" dirty="0">
                <a:solidFill>
                  <a:srgbClr val="FF0000"/>
                </a:solidFill>
                <a:latin typeface="David" panose="020E0502060401010101" pitchFamily="34" charset="-79"/>
                <a:cs typeface="David" panose="020E0502060401010101" pitchFamily="34" charset="-79"/>
              </a:rPr>
              <a:t>מסלול פשוט</a:t>
            </a:r>
          </a:p>
        </p:txBody>
      </p:sp>
      <p:sp>
        <p:nvSpPr>
          <p:cNvPr id="26" name="צורה חופשית 25"/>
          <p:cNvSpPr/>
          <p:nvPr/>
        </p:nvSpPr>
        <p:spPr bwMode="auto">
          <a:xfrm>
            <a:off x="1145894" y="2453833"/>
            <a:ext cx="6366076" cy="689761"/>
          </a:xfrm>
          <a:custGeom>
            <a:avLst/>
            <a:gdLst>
              <a:gd name="connsiteX0" fmla="*/ 0 w 6366076"/>
              <a:gd name="connsiteY0" fmla="*/ 0 h 689761"/>
              <a:gd name="connsiteX1" fmla="*/ 1238491 w 6366076"/>
              <a:gd name="connsiteY1" fmla="*/ 659757 h 689761"/>
              <a:gd name="connsiteX2" fmla="*/ 2395959 w 6366076"/>
              <a:gd name="connsiteY2" fmla="*/ 567159 h 689761"/>
              <a:gd name="connsiteX3" fmla="*/ 3032567 w 6366076"/>
              <a:gd name="connsiteY3" fmla="*/ 474562 h 689761"/>
              <a:gd name="connsiteX4" fmla="*/ 3865944 w 6366076"/>
              <a:gd name="connsiteY4" fmla="*/ 185195 h 689761"/>
              <a:gd name="connsiteX5" fmla="*/ 4641448 w 6366076"/>
              <a:gd name="connsiteY5" fmla="*/ 104172 h 689761"/>
              <a:gd name="connsiteX6" fmla="*/ 5370653 w 6366076"/>
              <a:gd name="connsiteY6" fmla="*/ 150471 h 689761"/>
              <a:gd name="connsiteX7" fmla="*/ 6366076 w 6366076"/>
              <a:gd name="connsiteY7" fmla="*/ 590309 h 689761"/>
              <a:gd name="connsiteX8" fmla="*/ 6366076 w 6366076"/>
              <a:gd name="connsiteY8" fmla="*/ 590309 h 6897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66076" h="689761">
                <a:moveTo>
                  <a:pt x="0" y="0"/>
                </a:moveTo>
                <a:cubicBezTo>
                  <a:pt x="419582" y="282615"/>
                  <a:pt x="839165" y="565231"/>
                  <a:pt x="1238491" y="659757"/>
                </a:cubicBezTo>
                <a:cubicBezTo>
                  <a:pt x="1637817" y="754283"/>
                  <a:pt x="2096946" y="598025"/>
                  <a:pt x="2395959" y="567159"/>
                </a:cubicBezTo>
                <a:cubicBezTo>
                  <a:pt x="2694972" y="536293"/>
                  <a:pt x="2787570" y="538223"/>
                  <a:pt x="3032567" y="474562"/>
                </a:cubicBezTo>
                <a:cubicBezTo>
                  <a:pt x="3277564" y="410901"/>
                  <a:pt x="3597797" y="246927"/>
                  <a:pt x="3865944" y="185195"/>
                </a:cubicBezTo>
                <a:cubicBezTo>
                  <a:pt x="4134091" y="123463"/>
                  <a:pt x="4390663" y="109959"/>
                  <a:pt x="4641448" y="104172"/>
                </a:cubicBezTo>
                <a:cubicBezTo>
                  <a:pt x="4892233" y="98385"/>
                  <a:pt x="5083215" y="69448"/>
                  <a:pt x="5370653" y="150471"/>
                </a:cubicBezTo>
                <a:cubicBezTo>
                  <a:pt x="5658091" y="231494"/>
                  <a:pt x="6366076" y="590309"/>
                  <a:pt x="6366076" y="590309"/>
                </a:cubicBezTo>
                <a:lnTo>
                  <a:pt x="6366076" y="590309"/>
                </a:lnTo>
              </a:path>
            </a:pathLst>
          </a:custGeom>
          <a:noFill/>
          <a:ln w="28575" cap="flat" cmpd="sng" algn="ctr">
            <a:solidFill>
              <a:srgbClr val="FF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1"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he-IL" sz="2400" b="0" i="0" u="none" strike="noStrike" cap="none" normalizeH="0" baseline="0">
              <a:ln>
                <a:noFill/>
              </a:ln>
              <a:solidFill>
                <a:srgbClr val="FF0000"/>
              </a:solidFill>
              <a:effectLst/>
              <a:latin typeface="Times New Roman" pitchFamily="18" charset="0"/>
              <a:cs typeface="Times New Roman" pitchFamily="18" charset="0"/>
            </a:endParaRPr>
          </a:p>
        </p:txBody>
      </p:sp>
      <p:sp>
        <p:nvSpPr>
          <p:cNvPr id="25" name="Text Box 4"/>
          <p:cNvSpPr txBox="1">
            <a:spLocks noChangeArrowheads="1"/>
          </p:cNvSpPr>
          <p:nvPr/>
        </p:nvSpPr>
        <p:spPr bwMode="auto">
          <a:xfrm>
            <a:off x="323528" y="5568376"/>
            <a:ext cx="8259170" cy="498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lnSpc>
                <a:spcPct val="110000"/>
              </a:lnSpc>
            </a:pPr>
            <a:r>
              <a:rPr lang="he-IL" altLang="en-US" b="1" u="sng" dirty="0">
                <a:cs typeface="David" pitchFamily="34" charset="-79"/>
              </a:rPr>
              <a:t>הערה</a:t>
            </a:r>
            <a:r>
              <a:rPr lang="he-IL" altLang="en-US" b="1" dirty="0">
                <a:cs typeface="David" pitchFamily="34" charset="-79"/>
              </a:rPr>
              <a:t>: אם בגרף יש מסלול בין </a:t>
            </a:r>
            <a:r>
              <a:rPr lang="en-US" altLang="en-US" b="1" dirty="0">
                <a:cs typeface="David" pitchFamily="34" charset="-79"/>
              </a:rPr>
              <a:t>x</a:t>
            </a:r>
            <a:r>
              <a:rPr lang="he-IL" altLang="en-US" b="1" dirty="0">
                <a:cs typeface="David" pitchFamily="34" charset="-79"/>
              </a:rPr>
              <a:t> ל-</a:t>
            </a:r>
            <a:r>
              <a:rPr lang="en-US" altLang="en-US" b="1" dirty="0">
                <a:cs typeface="David" pitchFamily="34" charset="-79"/>
              </a:rPr>
              <a:t>y</a:t>
            </a:r>
            <a:r>
              <a:rPr lang="he-IL" altLang="en-US" b="1" dirty="0">
                <a:cs typeface="David" pitchFamily="34" charset="-79"/>
              </a:rPr>
              <a:t> אז יש (ביניהם) גם מסלול פשוט.</a:t>
            </a:r>
            <a:endParaRPr lang="he-IL" altLang="he-IL" b="1" dirty="0">
              <a:cs typeface="David" pitchFamily="34" charset="-79"/>
            </a:endParaRPr>
          </a:p>
        </p:txBody>
      </p:sp>
    </p:spTree>
    <p:extLst>
      <p:ext uri="{BB962C8B-B14F-4D97-AF65-F5344CB8AC3E}">
        <p14:creationId xmlns:p14="http://schemas.microsoft.com/office/powerpoint/2010/main" val="2458666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down)">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1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fade">
                                      <p:cBhvr>
                                        <p:cTn id="17" dur="1000"/>
                                        <p:tgtEl>
                                          <p:spTgt spid="24"/>
                                        </p:tgtEl>
                                      </p:cBhvr>
                                    </p:animEffect>
                                    <p:anim calcmode="lin" valueType="num">
                                      <p:cBhvr>
                                        <p:cTn id="18" dur="1000" fill="hold"/>
                                        <p:tgtEl>
                                          <p:spTgt spid="24"/>
                                        </p:tgtEl>
                                        <p:attrNameLst>
                                          <p:attrName>ppt_x</p:attrName>
                                        </p:attrNameLst>
                                      </p:cBhvr>
                                      <p:tavLst>
                                        <p:tav tm="0">
                                          <p:val>
                                            <p:strVal val="#ppt_x"/>
                                          </p:val>
                                        </p:tav>
                                        <p:tav tm="100000">
                                          <p:val>
                                            <p:strVal val="#ppt_x"/>
                                          </p:val>
                                        </p:tav>
                                      </p:tavLst>
                                    </p:anim>
                                    <p:anim calcmode="lin" valueType="num">
                                      <p:cBhvr>
                                        <p:cTn id="19"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26"/>
                                        </p:tgtEl>
                                        <p:attrNameLst>
                                          <p:attrName>style.visibility</p:attrName>
                                        </p:attrNameLst>
                                      </p:cBhvr>
                                      <p:to>
                                        <p:strVal val="visible"/>
                                      </p:to>
                                    </p:set>
                                    <p:animEffect transition="in" filter="wipe(left)">
                                      <p:cBhvr>
                                        <p:cTn id="24" dur="3000"/>
                                        <p:tgtEl>
                                          <p:spTgt spid="26"/>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5"/>
                                        </p:tgtEl>
                                        <p:attrNameLst>
                                          <p:attrName>style.visibility</p:attrName>
                                        </p:attrNameLst>
                                      </p:cBhvr>
                                      <p:to>
                                        <p:strVal val="visible"/>
                                      </p:to>
                                    </p:set>
                                    <p:anim calcmode="lin" valueType="num">
                                      <p:cBhvr additive="base">
                                        <p:cTn id="29" dur="500" fill="hold"/>
                                        <p:tgtEl>
                                          <p:spTgt spid="25"/>
                                        </p:tgtEl>
                                        <p:attrNameLst>
                                          <p:attrName>ppt_x</p:attrName>
                                        </p:attrNameLst>
                                      </p:cBhvr>
                                      <p:tavLst>
                                        <p:tav tm="0">
                                          <p:val>
                                            <p:strVal val="#ppt_x"/>
                                          </p:val>
                                        </p:tav>
                                        <p:tav tm="100000">
                                          <p:val>
                                            <p:strVal val="#ppt_x"/>
                                          </p:val>
                                        </p:tav>
                                      </p:tavLst>
                                    </p:anim>
                                    <p:anim calcmode="lin" valueType="num">
                                      <p:cBhvr additive="base">
                                        <p:cTn id="30"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23" grpId="0"/>
      <p:bldP spid="24" grpId="0"/>
      <p:bldP spid="26" grpId="0" animBg="1"/>
      <p:bldP spid="2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ChangeArrowheads="1"/>
          </p:cNvSpPr>
          <p:nvPr/>
        </p:nvSpPr>
        <p:spPr bwMode="auto">
          <a:xfrm>
            <a:off x="685800" y="1219200"/>
            <a:ext cx="8042275" cy="341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lvl="0" algn="r" rtl="1"/>
            <a:r>
              <a:rPr lang="he-IL" altLang="he-IL" b="1" dirty="0">
                <a:solidFill>
                  <a:srgbClr val="000000"/>
                </a:solidFill>
                <a:cs typeface="David" pitchFamily="34" charset="-79"/>
              </a:rPr>
              <a:t>6. תכנון דינמי:</a:t>
            </a:r>
            <a:r>
              <a:rPr lang="he-IL" altLang="he-IL" dirty="0">
                <a:solidFill>
                  <a:srgbClr val="000000"/>
                </a:solidFill>
                <a:cs typeface="David" pitchFamily="34" charset="-79"/>
              </a:rPr>
              <a:t> מסילות קצרות ביותר בין כל שני קדקודים בגרף - אלגוריתם </a:t>
            </a:r>
            <a:r>
              <a:rPr lang="en-US" altLang="he-IL" dirty="0">
                <a:solidFill>
                  <a:srgbClr val="000000"/>
                </a:solidFill>
                <a:cs typeface="David" pitchFamily="34" charset="-79"/>
              </a:rPr>
              <a:t>Floyd - </a:t>
            </a:r>
            <a:r>
              <a:rPr lang="en-US" altLang="he-IL" dirty="0" err="1">
                <a:solidFill>
                  <a:srgbClr val="000000"/>
                </a:solidFill>
                <a:cs typeface="David" pitchFamily="34" charset="-79"/>
              </a:rPr>
              <a:t>Warshall</a:t>
            </a:r>
            <a:r>
              <a:rPr lang="he-IL" altLang="he-IL" dirty="0">
                <a:solidFill>
                  <a:srgbClr val="000000"/>
                </a:solidFill>
                <a:cs typeface="David" pitchFamily="34" charset="-79"/>
              </a:rPr>
              <a:t>, מציאת סדר מתאים להכפלת מטריצות, תת סדרה משותפת ארוכה ביותר, התאמת מחרוזות תווים.</a:t>
            </a:r>
          </a:p>
          <a:p>
            <a:pPr lvl="0" algn="r" rtl="1"/>
            <a:r>
              <a:rPr lang="he-IL" altLang="he-IL" b="1" dirty="0">
                <a:solidFill>
                  <a:srgbClr val="000000"/>
                </a:solidFill>
                <a:latin typeface="David" pitchFamily="34" charset="-79"/>
                <a:cs typeface="David" pitchFamily="34" charset="-79"/>
              </a:rPr>
              <a:t>תכנון דינאמי בבעיות קשות: </a:t>
            </a:r>
            <a:r>
              <a:rPr lang="he-IL" altLang="he-IL" dirty="0">
                <a:solidFill>
                  <a:srgbClr val="000000"/>
                </a:solidFill>
                <a:latin typeface="David" pitchFamily="34" charset="-79"/>
                <a:cs typeface="David" pitchFamily="34" charset="-79"/>
              </a:rPr>
              <a:t>תרמיל הגב, הסוכן הנוסע</a:t>
            </a:r>
            <a:r>
              <a:rPr lang="he-IL" altLang="he-IL" b="1" dirty="0">
                <a:solidFill>
                  <a:srgbClr val="000000"/>
                </a:solidFill>
                <a:latin typeface="David" pitchFamily="34" charset="-79"/>
                <a:cs typeface="David" pitchFamily="34" charset="-79"/>
              </a:rPr>
              <a:t>.</a:t>
            </a:r>
          </a:p>
          <a:p>
            <a:pPr algn="r" rtl="1"/>
            <a:r>
              <a:rPr lang="he-IL" altLang="he-IL" b="1" dirty="0">
                <a:solidFill>
                  <a:srgbClr val="000000"/>
                </a:solidFill>
                <a:latin typeface="David" pitchFamily="34" charset="-79"/>
                <a:cs typeface="David" pitchFamily="34" charset="-79"/>
              </a:rPr>
              <a:t>7. זרימה מקסימלית ברשתות: </a:t>
            </a:r>
            <a:r>
              <a:rPr lang="he-IL" altLang="he-IL" dirty="0">
                <a:solidFill>
                  <a:srgbClr val="000000"/>
                </a:solidFill>
                <a:cs typeface="David" pitchFamily="34" charset="-79"/>
              </a:rPr>
              <a:t>זרימה ברשתות - מושגים כלליים,</a:t>
            </a:r>
          </a:p>
          <a:p>
            <a:pPr algn="r" rtl="1"/>
            <a:r>
              <a:rPr lang="he-IL" altLang="he-IL" dirty="0">
                <a:solidFill>
                  <a:srgbClr val="000000"/>
                </a:solidFill>
                <a:cs typeface="David" pitchFamily="34" charset="-79"/>
              </a:rPr>
              <a:t>שיטת </a:t>
            </a:r>
            <a:r>
              <a:rPr lang="en-US" altLang="he-IL" dirty="0">
                <a:solidFill>
                  <a:srgbClr val="000000"/>
                </a:solidFill>
                <a:cs typeface="David" pitchFamily="34" charset="-79"/>
              </a:rPr>
              <a:t>Ford - Fulkerson</a:t>
            </a:r>
            <a:r>
              <a:rPr lang="he-IL" altLang="he-IL" dirty="0">
                <a:solidFill>
                  <a:srgbClr val="000000"/>
                </a:solidFill>
                <a:cs typeface="David" pitchFamily="34" charset="-79"/>
              </a:rPr>
              <a:t>, האלגוריתם של </a:t>
            </a:r>
            <a:r>
              <a:rPr lang="en-US" altLang="he-IL" dirty="0">
                <a:solidFill>
                  <a:srgbClr val="000000"/>
                </a:solidFill>
                <a:cs typeface="David" pitchFamily="34" charset="-79"/>
              </a:rPr>
              <a:t>Edmonds - Karp</a:t>
            </a:r>
            <a:r>
              <a:rPr lang="he-IL" altLang="he-IL" dirty="0">
                <a:solidFill>
                  <a:srgbClr val="000000"/>
                </a:solidFill>
                <a:cs typeface="David" pitchFamily="34" charset="-79"/>
              </a:rPr>
              <a:t>, </a:t>
            </a:r>
          </a:p>
          <a:p>
            <a:pPr algn="r" rtl="1"/>
            <a:r>
              <a:rPr lang="he-IL" altLang="he-IL" dirty="0">
                <a:solidFill>
                  <a:srgbClr val="000000"/>
                </a:solidFill>
                <a:cs typeface="David" pitchFamily="34" charset="-79"/>
              </a:rPr>
              <a:t>מציאת שידוך מקסימלי בגרף דו צדדי, משפט </a:t>
            </a:r>
            <a:r>
              <a:rPr lang="en-US" altLang="he-IL" dirty="0" err="1">
                <a:solidFill>
                  <a:srgbClr val="000000"/>
                </a:solidFill>
                <a:cs typeface="David" pitchFamily="34" charset="-79"/>
              </a:rPr>
              <a:t>Konig</a:t>
            </a:r>
            <a:r>
              <a:rPr lang="he-IL" altLang="he-IL" dirty="0">
                <a:solidFill>
                  <a:srgbClr val="000000"/>
                </a:solidFill>
                <a:cs typeface="David" pitchFamily="34" charset="-79"/>
              </a:rPr>
              <a:t> ומשפט </a:t>
            </a:r>
            <a:r>
              <a:rPr lang="en-US" altLang="he-IL" dirty="0">
                <a:solidFill>
                  <a:srgbClr val="000000"/>
                </a:solidFill>
                <a:cs typeface="David" pitchFamily="34" charset="-79"/>
              </a:rPr>
              <a:t>Hall</a:t>
            </a:r>
            <a:r>
              <a:rPr lang="he-IL" altLang="he-IL" dirty="0">
                <a:solidFill>
                  <a:srgbClr val="000000"/>
                </a:solidFill>
                <a:cs typeface="David" pitchFamily="34" charset="-79"/>
              </a:rPr>
              <a:t>.</a:t>
            </a:r>
          </a:p>
          <a:p>
            <a:pPr algn="r" rtl="1"/>
            <a:r>
              <a:rPr lang="he-IL" altLang="he-IL" b="1" dirty="0">
                <a:solidFill>
                  <a:srgbClr val="000000"/>
                </a:solidFill>
                <a:cs typeface="David" pitchFamily="34" charset="-79"/>
              </a:rPr>
              <a:t>8.</a:t>
            </a:r>
            <a:r>
              <a:rPr lang="he-IL" altLang="he-IL" dirty="0">
                <a:solidFill>
                  <a:srgbClr val="000000"/>
                </a:solidFill>
                <a:cs typeface="David" pitchFamily="34" charset="-79"/>
              </a:rPr>
              <a:t> </a:t>
            </a:r>
            <a:r>
              <a:rPr lang="he-IL" altLang="he-IL" b="1" dirty="0">
                <a:solidFill>
                  <a:srgbClr val="000000"/>
                </a:solidFill>
                <a:cs typeface="David" pitchFamily="34" charset="-79"/>
              </a:rPr>
              <a:t>אנליזת שחיקה: </a:t>
            </a:r>
            <a:r>
              <a:rPr lang="he-IL" altLang="he-IL" dirty="0">
                <a:solidFill>
                  <a:srgbClr val="000000"/>
                </a:solidFill>
                <a:cs typeface="David" pitchFamily="34" charset="-79"/>
              </a:rPr>
              <a:t>ניתוח זמן ריצה משוערך: מחסניות, מונה בינארי,  . טבלאות דינאמיות וכדומה. שיטת הצבירה, החיובים, הפוטנציאל.</a:t>
            </a:r>
            <a:endParaRPr lang="he-IL" altLang="he-IL" b="1" dirty="0">
              <a:solidFill>
                <a:srgbClr val="000000"/>
              </a:solidFill>
              <a:cs typeface="David" pitchFamily="34" charset="-79"/>
            </a:endParaRPr>
          </a:p>
        </p:txBody>
      </p:sp>
      <p:sp>
        <p:nvSpPr>
          <p:cNvPr id="4099" name="Text Box 3"/>
          <p:cNvSpPr txBox="1">
            <a:spLocks noChangeArrowheads="1"/>
          </p:cNvSpPr>
          <p:nvPr/>
        </p:nvSpPr>
        <p:spPr bwMode="auto">
          <a:xfrm>
            <a:off x="1371600" y="533400"/>
            <a:ext cx="7239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he-IL" sz="2800" b="1" u="sng" dirty="0">
                <a:solidFill>
                  <a:srgbClr val="000099"/>
                </a:solidFill>
                <a:latin typeface="David" pitchFamily="34" charset="-79"/>
                <a:cs typeface="David" pitchFamily="34" charset="-79"/>
              </a:rPr>
              <a:t>אלגוריתמים (אביב </a:t>
            </a:r>
            <a:r>
              <a:rPr lang="he-IL" altLang="he-IL" sz="2800" b="1" u="sng" dirty="0" smtClean="0">
                <a:solidFill>
                  <a:srgbClr val="000099"/>
                </a:solidFill>
                <a:latin typeface="David" pitchFamily="34" charset="-79"/>
                <a:cs typeface="David" pitchFamily="34" charset="-79"/>
              </a:rPr>
              <a:t>2023) </a:t>
            </a:r>
            <a:r>
              <a:rPr lang="he-IL" altLang="he-IL" sz="2800" b="1" u="sng" dirty="0">
                <a:solidFill>
                  <a:srgbClr val="000099"/>
                </a:solidFill>
                <a:latin typeface="David" pitchFamily="34" charset="-79"/>
                <a:cs typeface="David" pitchFamily="34" charset="-79"/>
              </a:rPr>
              <a:t>- תכנית הקורס (המשך)</a:t>
            </a:r>
            <a:r>
              <a:rPr lang="he-IL" altLang="he-IL" b="1" u="sng" dirty="0">
                <a:solidFill>
                  <a:srgbClr val="000000"/>
                </a:solidFill>
                <a:latin typeface="David" pitchFamily="34" charset="-79"/>
                <a:cs typeface="David" pitchFamily="34" charset="-79"/>
              </a:rPr>
              <a:t>:</a:t>
            </a:r>
            <a:endParaRPr lang="he-IL" altLang="he-IL" dirty="0">
              <a:solidFill>
                <a:srgbClr val="000000"/>
              </a:solidFill>
            </a:endParaRPr>
          </a:p>
        </p:txBody>
      </p:sp>
    </p:spTree>
    <p:extLst>
      <p:ext uri="{BB962C8B-B14F-4D97-AF65-F5344CB8AC3E}">
        <p14:creationId xmlns:p14="http://schemas.microsoft.com/office/powerpoint/2010/main" val="225582102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2200" y="457200"/>
            <a:ext cx="4587875" cy="5938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20"/>
          <p:cNvSpPr txBox="1">
            <a:spLocks noChangeArrowheads="1"/>
          </p:cNvSpPr>
          <p:nvPr/>
        </p:nvSpPr>
        <p:spPr bwMode="auto">
          <a:xfrm>
            <a:off x="838200" y="457200"/>
            <a:ext cx="7866063"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lnSpc>
                <a:spcPct val="120000"/>
              </a:lnSpc>
            </a:pPr>
            <a:r>
              <a:rPr lang="he-IL" altLang="en-US" sz="2800" b="1" u="sng">
                <a:solidFill>
                  <a:schemeClr val="accent2"/>
                </a:solidFill>
                <a:cs typeface="David" pitchFamily="34" charset="-79"/>
              </a:rPr>
              <a:t>הגדרה:</a:t>
            </a:r>
            <a:r>
              <a:rPr lang="he-IL" altLang="en-US" sz="2800" b="1">
                <a:cs typeface="David" pitchFamily="34" charset="-79"/>
              </a:rPr>
              <a:t> גרף בלתי מכוון (</a:t>
            </a:r>
            <a:r>
              <a:rPr lang="en-US" altLang="he-IL" sz="2800" b="1">
                <a:cs typeface="David" pitchFamily="34" charset="-79"/>
              </a:rPr>
              <a:t>G(V,E</a:t>
            </a:r>
            <a:r>
              <a:rPr lang="he-IL" altLang="he-IL" sz="2800" b="1">
                <a:cs typeface="David" pitchFamily="34" charset="-79"/>
              </a:rPr>
              <a:t> נקרא </a:t>
            </a:r>
            <a:r>
              <a:rPr lang="he-IL" altLang="he-IL" sz="2800" b="1" u="sng">
                <a:solidFill>
                  <a:schemeClr val="accent2"/>
                </a:solidFill>
                <a:cs typeface="David" pitchFamily="34" charset="-79"/>
              </a:rPr>
              <a:t>קשיר</a:t>
            </a:r>
            <a:r>
              <a:rPr lang="he-IL" altLang="he-IL" sz="2800" b="1">
                <a:cs typeface="David" pitchFamily="34" charset="-79"/>
              </a:rPr>
              <a:t> אם בין כל זוג קדקודים קיים מסלול.</a:t>
            </a:r>
            <a:endParaRPr lang="he-IL" altLang="en-US"/>
          </a:p>
        </p:txBody>
      </p:sp>
      <p:grpSp>
        <p:nvGrpSpPr>
          <p:cNvPr id="64533" name="Group 21"/>
          <p:cNvGrpSpPr>
            <a:grpSpLocks/>
          </p:cNvGrpSpPr>
          <p:nvPr/>
        </p:nvGrpSpPr>
        <p:grpSpPr bwMode="auto">
          <a:xfrm>
            <a:off x="2895600" y="1828800"/>
            <a:ext cx="4876800" cy="2362200"/>
            <a:chOff x="1872" y="240"/>
            <a:chExt cx="3072" cy="1488"/>
          </a:xfrm>
        </p:grpSpPr>
        <p:grpSp>
          <p:nvGrpSpPr>
            <p:cNvPr id="12317" name="Group 22"/>
            <p:cNvGrpSpPr>
              <a:grpSpLocks/>
            </p:cNvGrpSpPr>
            <p:nvPr/>
          </p:nvGrpSpPr>
          <p:grpSpPr bwMode="auto">
            <a:xfrm>
              <a:off x="2832" y="240"/>
              <a:ext cx="2112" cy="1488"/>
              <a:chOff x="390" y="1392"/>
              <a:chExt cx="2112" cy="1488"/>
            </a:xfrm>
          </p:grpSpPr>
          <p:grpSp>
            <p:nvGrpSpPr>
              <p:cNvPr id="12319" name="Group 23"/>
              <p:cNvGrpSpPr>
                <a:grpSpLocks/>
              </p:cNvGrpSpPr>
              <p:nvPr/>
            </p:nvGrpSpPr>
            <p:grpSpPr bwMode="auto">
              <a:xfrm>
                <a:off x="528" y="1536"/>
                <a:ext cx="1824" cy="1248"/>
                <a:chOff x="432" y="1248"/>
                <a:chExt cx="1824" cy="1248"/>
              </a:xfrm>
            </p:grpSpPr>
            <p:sp>
              <p:nvSpPr>
                <p:cNvPr id="12326" name="Line 24"/>
                <p:cNvSpPr>
                  <a:spLocks noChangeShapeType="1"/>
                </p:cNvSpPr>
                <p:nvPr/>
              </p:nvSpPr>
              <p:spPr bwMode="auto">
                <a:xfrm>
                  <a:off x="2016" y="1344"/>
                  <a:ext cx="240" cy="816"/>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2327" name="Line 25"/>
                <p:cNvSpPr>
                  <a:spLocks noChangeShapeType="1"/>
                </p:cNvSpPr>
                <p:nvPr/>
              </p:nvSpPr>
              <p:spPr bwMode="auto">
                <a:xfrm flipV="1">
                  <a:off x="432" y="1248"/>
                  <a:ext cx="672" cy="672"/>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2328" name="Line 26"/>
                <p:cNvSpPr>
                  <a:spLocks noChangeShapeType="1"/>
                </p:cNvSpPr>
                <p:nvPr/>
              </p:nvSpPr>
              <p:spPr bwMode="auto">
                <a:xfrm>
                  <a:off x="432" y="1920"/>
                  <a:ext cx="864" cy="528"/>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2329" name="Line 27"/>
                <p:cNvSpPr>
                  <a:spLocks noChangeShapeType="1"/>
                </p:cNvSpPr>
                <p:nvPr/>
              </p:nvSpPr>
              <p:spPr bwMode="auto">
                <a:xfrm flipH="1" flipV="1">
                  <a:off x="1104" y="1296"/>
                  <a:ext cx="144" cy="1200"/>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2330" name="Line 28"/>
                <p:cNvSpPr>
                  <a:spLocks noChangeShapeType="1"/>
                </p:cNvSpPr>
                <p:nvPr/>
              </p:nvSpPr>
              <p:spPr bwMode="auto">
                <a:xfrm flipV="1">
                  <a:off x="1296" y="1344"/>
                  <a:ext cx="720" cy="1152"/>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2331" name="Line 29"/>
                <p:cNvSpPr>
                  <a:spLocks noChangeShapeType="1"/>
                </p:cNvSpPr>
                <p:nvPr/>
              </p:nvSpPr>
              <p:spPr bwMode="auto">
                <a:xfrm flipH="1" flipV="1">
                  <a:off x="1056" y="1248"/>
                  <a:ext cx="960" cy="96"/>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2332" name="Line 30"/>
                <p:cNvSpPr>
                  <a:spLocks noChangeShapeType="1"/>
                </p:cNvSpPr>
                <p:nvPr/>
              </p:nvSpPr>
              <p:spPr bwMode="auto">
                <a:xfrm flipV="1">
                  <a:off x="1296" y="2160"/>
                  <a:ext cx="912" cy="288"/>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grpSp>
            <p:nvGrpSpPr>
              <p:cNvPr id="12320" name="Group 31"/>
              <p:cNvGrpSpPr>
                <a:grpSpLocks/>
              </p:cNvGrpSpPr>
              <p:nvPr/>
            </p:nvGrpSpPr>
            <p:grpSpPr bwMode="auto">
              <a:xfrm>
                <a:off x="390" y="1392"/>
                <a:ext cx="2112" cy="1488"/>
                <a:chOff x="294" y="1104"/>
                <a:chExt cx="2112" cy="1488"/>
              </a:xfrm>
            </p:grpSpPr>
            <p:sp>
              <p:nvSpPr>
                <p:cNvPr id="12321" name="Oval 32"/>
                <p:cNvSpPr>
                  <a:spLocks noChangeArrowheads="1"/>
                </p:cNvSpPr>
                <p:nvPr/>
              </p:nvSpPr>
              <p:spPr bwMode="auto">
                <a:xfrm>
                  <a:off x="1152" y="2304"/>
                  <a:ext cx="288" cy="288"/>
                </a:xfrm>
                <a:prstGeom prst="ellipse">
                  <a:avLst/>
                </a:prstGeom>
                <a:solidFill>
                  <a:schemeClr val="bg1"/>
                </a:solidFill>
                <a:ln w="38100">
                  <a:solidFill>
                    <a:srgbClr val="800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r>
                    <a:rPr lang="en-US" altLang="he-IL" b="1"/>
                    <a:t>e</a:t>
                  </a:r>
                  <a:endParaRPr lang="en-US" altLang="he-IL"/>
                </a:p>
              </p:txBody>
            </p:sp>
            <p:sp>
              <p:nvSpPr>
                <p:cNvPr id="12322" name="Oval 33"/>
                <p:cNvSpPr>
                  <a:spLocks noChangeArrowheads="1"/>
                </p:cNvSpPr>
                <p:nvPr/>
              </p:nvSpPr>
              <p:spPr bwMode="auto">
                <a:xfrm>
                  <a:off x="2118" y="2016"/>
                  <a:ext cx="288" cy="288"/>
                </a:xfrm>
                <a:prstGeom prst="ellipse">
                  <a:avLst/>
                </a:prstGeom>
                <a:solidFill>
                  <a:schemeClr val="bg1"/>
                </a:solidFill>
                <a:ln w="38100">
                  <a:solidFill>
                    <a:srgbClr val="800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r>
                    <a:rPr lang="en-US" altLang="he-IL" b="1"/>
                    <a:t>d</a:t>
                  </a:r>
                  <a:endParaRPr lang="en-US" altLang="he-IL"/>
                </a:p>
              </p:txBody>
            </p:sp>
            <p:sp>
              <p:nvSpPr>
                <p:cNvPr id="12323" name="Oval 34"/>
                <p:cNvSpPr>
                  <a:spLocks noChangeArrowheads="1"/>
                </p:cNvSpPr>
                <p:nvPr/>
              </p:nvSpPr>
              <p:spPr bwMode="auto">
                <a:xfrm>
                  <a:off x="1878" y="1200"/>
                  <a:ext cx="288" cy="288"/>
                </a:xfrm>
                <a:prstGeom prst="ellipse">
                  <a:avLst/>
                </a:prstGeom>
                <a:solidFill>
                  <a:schemeClr val="bg1"/>
                </a:solidFill>
                <a:ln w="38100">
                  <a:solidFill>
                    <a:srgbClr val="800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r>
                    <a:rPr lang="en-US" altLang="he-IL" b="1"/>
                    <a:t>c</a:t>
                  </a:r>
                  <a:endParaRPr lang="en-US" altLang="he-IL"/>
                </a:p>
              </p:txBody>
            </p:sp>
            <p:sp>
              <p:nvSpPr>
                <p:cNvPr id="12324" name="Oval 35"/>
                <p:cNvSpPr>
                  <a:spLocks noChangeArrowheads="1"/>
                </p:cNvSpPr>
                <p:nvPr/>
              </p:nvSpPr>
              <p:spPr bwMode="auto">
                <a:xfrm>
                  <a:off x="960" y="1104"/>
                  <a:ext cx="288" cy="288"/>
                </a:xfrm>
                <a:prstGeom prst="ellipse">
                  <a:avLst/>
                </a:prstGeom>
                <a:solidFill>
                  <a:schemeClr val="bg1"/>
                </a:solidFill>
                <a:ln w="38100">
                  <a:solidFill>
                    <a:srgbClr val="800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r>
                    <a:rPr lang="en-US" altLang="he-IL" b="1"/>
                    <a:t>b</a:t>
                  </a:r>
                  <a:endParaRPr lang="en-US" altLang="he-IL"/>
                </a:p>
              </p:txBody>
            </p:sp>
            <p:sp>
              <p:nvSpPr>
                <p:cNvPr id="12325" name="Oval 36"/>
                <p:cNvSpPr>
                  <a:spLocks noChangeArrowheads="1"/>
                </p:cNvSpPr>
                <p:nvPr/>
              </p:nvSpPr>
              <p:spPr bwMode="auto">
                <a:xfrm>
                  <a:off x="294" y="1776"/>
                  <a:ext cx="288" cy="288"/>
                </a:xfrm>
                <a:prstGeom prst="ellipse">
                  <a:avLst/>
                </a:prstGeom>
                <a:solidFill>
                  <a:schemeClr val="bg1"/>
                </a:solidFill>
                <a:ln w="38100">
                  <a:solidFill>
                    <a:srgbClr val="800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r>
                    <a:rPr lang="en-US" altLang="he-IL" b="1"/>
                    <a:t>a</a:t>
                  </a:r>
                  <a:endParaRPr lang="en-US" altLang="he-IL"/>
                </a:p>
              </p:txBody>
            </p:sp>
          </p:grpSp>
        </p:grpSp>
        <p:sp>
          <p:nvSpPr>
            <p:cNvPr id="12318" name="Text Box 37"/>
            <p:cNvSpPr txBox="1">
              <a:spLocks noChangeArrowheads="1"/>
            </p:cNvSpPr>
            <p:nvPr/>
          </p:nvSpPr>
          <p:spPr bwMode="auto">
            <a:xfrm>
              <a:off x="1872" y="384"/>
              <a:ext cx="113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sz="3200" b="1">
                  <a:cs typeface="David" pitchFamily="34" charset="-79"/>
                </a:rPr>
                <a:t>גרף קשיר</a:t>
              </a:r>
              <a:endParaRPr lang="he-IL" altLang="en-US"/>
            </a:p>
          </p:txBody>
        </p:sp>
      </p:grpSp>
      <p:grpSp>
        <p:nvGrpSpPr>
          <p:cNvPr id="64550" name="Group 38"/>
          <p:cNvGrpSpPr>
            <a:grpSpLocks/>
          </p:cNvGrpSpPr>
          <p:nvPr/>
        </p:nvGrpSpPr>
        <p:grpSpPr bwMode="auto">
          <a:xfrm>
            <a:off x="533400" y="1676400"/>
            <a:ext cx="7762875" cy="2362200"/>
            <a:chOff x="342" y="2832"/>
            <a:chExt cx="4890" cy="1488"/>
          </a:xfrm>
        </p:grpSpPr>
        <p:sp>
          <p:nvSpPr>
            <p:cNvPr id="12293" name="Line 39"/>
            <p:cNvSpPr>
              <a:spLocks noChangeShapeType="1"/>
            </p:cNvSpPr>
            <p:nvPr/>
          </p:nvSpPr>
          <p:spPr bwMode="auto">
            <a:xfrm>
              <a:off x="2064" y="3072"/>
              <a:ext cx="240" cy="816"/>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2294" name="Line 40"/>
            <p:cNvSpPr>
              <a:spLocks noChangeShapeType="1"/>
            </p:cNvSpPr>
            <p:nvPr/>
          </p:nvSpPr>
          <p:spPr bwMode="auto">
            <a:xfrm flipV="1">
              <a:off x="480" y="2976"/>
              <a:ext cx="672" cy="672"/>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2295" name="Line 41"/>
            <p:cNvSpPr>
              <a:spLocks noChangeShapeType="1"/>
            </p:cNvSpPr>
            <p:nvPr/>
          </p:nvSpPr>
          <p:spPr bwMode="auto">
            <a:xfrm>
              <a:off x="480" y="3648"/>
              <a:ext cx="864" cy="528"/>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2296" name="Line 42"/>
            <p:cNvSpPr>
              <a:spLocks noChangeShapeType="1"/>
            </p:cNvSpPr>
            <p:nvPr/>
          </p:nvSpPr>
          <p:spPr bwMode="auto">
            <a:xfrm flipH="1" flipV="1">
              <a:off x="1152" y="3024"/>
              <a:ext cx="144" cy="1200"/>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2297" name="Line 43"/>
            <p:cNvSpPr>
              <a:spLocks noChangeShapeType="1"/>
            </p:cNvSpPr>
            <p:nvPr/>
          </p:nvSpPr>
          <p:spPr bwMode="auto">
            <a:xfrm flipV="1">
              <a:off x="1344" y="3072"/>
              <a:ext cx="720" cy="1152"/>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2298" name="Line 44"/>
            <p:cNvSpPr>
              <a:spLocks noChangeShapeType="1"/>
            </p:cNvSpPr>
            <p:nvPr/>
          </p:nvSpPr>
          <p:spPr bwMode="auto">
            <a:xfrm flipH="1" flipV="1">
              <a:off x="1104" y="2976"/>
              <a:ext cx="960" cy="96"/>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2299" name="Line 45"/>
            <p:cNvSpPr>
              <a:spLocks noChangeShapeType="1"/>
            </p:cNvSpPr>
            <p:nvPr/>
          </p:nvSpPr>
          <p:spPr bwMode="auto">
            <a:xfrm flipV="1">
              <a:off x="1344" y="3888"/>
              <a:ext cx="912" cy="288"/>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2300" name="Oval 46"/>
            <p:cNvSpPr>
              <a:spLocks noChangeArrowheads="1"/>
            </p:cNvSpPr>
            <p:nvPr/>
          </p:nvSpPr>
          <p:spPr bwMode="auto">
            <a:xfrm>
              <a:off x="1200" y="4032"/>
              <a:ext cx="288" cy="288"/>
            </a:xfrm>
            <a:prstGeom prst="ellipse">
              <a:avLst/>
            </a:prstGeom>
            <a:solidFill>
              <a:schemeClr val="bg1"/>
            </a:solidFill>
            <a:ln w="38100">
              <a:solidFill>
                <a:srgbClr val="800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r>
                <a:rPr lang="en-US" altLang="he-IL" b="1"/>
                <a:t>x</a:t>
              </a:r>
              <a:endParaRPr lang="en-US" altLang="he-IL"/>
            </a:p>
          </p:txBody>
        </p:sp>
        <p:sp>
          <p:nvSpPr>
            <p:cNvPr id="12301" name="Oval 47"/>
            <p:cNvSpPr>
              <a:spLocks noChangeArrowheads="1"/>
            </p:cNvSpPr>
            <p:nvPr/>
          </p:nvSpPr>
          <p:spPr bwMode="auto">
            <a:xfrm>
              <a:off x="2166" y="3744"/>
              <a:ext cx="288" cy="288"/>
            </a:xfrm>
            <a:prstGeom prst="ellipse">
              <a:avLst/>
            </a:prstGeom>
            <a:solidFill>
              <a:schemeClr val="bg1"/>
            </a:solidFill>
            <a:ln w="38100">
              <a:solidFill>
                <a:srgbClr val="800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r>
                <a:rPr lang="en-US" altLang="he-IL" b="1"/>
                <a:t>v</a:t>
              </a:r>
              <a:endParaRPr lang="en-US" altLang="he-IL"/>
            </a:p>
          </p:txBody>
        </p:sp>
        <p:sp>
          <p:nvSpPr>
            <p:cNvPr id="12302" name="Oval 48"/>
            <p:cNvSpPr>
              <a:spLocks noChangeArrowheads="1"/>
            </p:cNvSpPr>
            <p:nvPr/>
          </p:nvSpPr>
          <p:spPr bwMode="auto">
            <a:xfrm>
              <a:off x="1926" y="2928"/>
              <a:ext cx="288" cy="288"/>
            </a:xfrm>
            <a:prstGeom prst="ellipse">
              <a:avLst/>
            </a:prstGeom>
            <a:solidFill>
              <a:schemeClr val="bg1"/>
            </a:solidFill>
            <a:ln w="38100">
              <a:solidFill>
                <a:srgbClr val="800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r>
                <a:rPr lang="en-US" altLang="he-IL" b="1"/>
                <a:t>w</a:t>
              </a:r>
              <a:endParaRPr lang="en-US" altLang="he-IL"/>
            </a:p>
          </p:txBody>
        </p:sp>
        <p:sp>
          <p:nvSpPr>
            <p:cNvPr id="12303" name="Oval 49"/>
            <p:cNvSpPr>
              <a:spLocks noChangeArrowheads="1"/>
            </p:cNvSpPr>
            <p:nvPr/>
          </p:nvSpPr>
          <p:spPr bwMode="auto">
            <a:xfrm>
              <a:off x="1008" y="2832"/>
              <a:ext cx="288" cy="288"/>
            </a:xfrm>
            <a:prstGeom prst="ellipse">
              <a:avLst/>
            </a:prstGeom>
            <a:solidFill>
              <a:schemeClr val="bg1"/>
            </a:solidFill>
            <a:ln w="38100">
              <a:solidFill>
                <a:srgbClr val="800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r>
                <a:rPr lang="en-US" altLang="he-IL" b="1"/>
                <a:t>z</a:t>
              </a:r>
              <a:endParaRPr lang="en-US" altLang="he-IL"/>
            </a:p>
          </p:txBody>
        </p:sp>
        <p:sp>
          <p:nvSpPr>
            <p:cNvPr id="12304" name="Oval 50"/>
            <p:cNvSpPr>
              <a:spLocks noChangeArrowheads="1"/>
            </p:cNvSpPr>
            <p:nvPr/>
          </p:nvSpPr>
          <p:spPr bwMode="auto">
            <a:xfrm>
              <a:off x="342" y="3504"/>
              <a:ext cx="288" cy="288"/>
            </a:xfrm>
            <a:prstGeom prst="ellipse">
              <a:avLst/>
            </a:prstGeom>
            <a:solidFill>
              <a:schemeClr val="bg1"/>
            </a:solidFill>
            <a:ln w="38100">
              <a:solidFill>
                <a:srgbClr val="800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r>
                <a:rPr lang="en-US" altLang="he-IL" b="1"/>
                <a:t>y</a:t>
              </a:r>
              <a:endParaRPr lang="en-US" altLang="he-IL"/>
            </a:p>
          </p:txBody>
        </p:sp>
        <p:sp>
          <p:nvSpPr>
            <p:cNvPr id="12305" name="Line 51"/>
            <p:cNvSpPr>
              <a:spLocks noChangeShapeType="1"/>
            </p:cNvSpPr>
            <p:nvPr/>
          </p:nvSpPr>
          <p:spPr bwMode="auto">
            <a:xfrm>
              <a:off x="3498" y="3072"/>
              <a:ext cx="240" cy="816"/>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2306" name="Line 52"/>
            <p:cNvSpPr>
              <a:spLocks noChangeShapeType="1"/>
            </p:cNvSpPr>
            <p:nvPr/>
          </p:nvSpPr>
          <p:spPr bwMode="auto">
            <a:xfrm flipV="1">
              <a:off x="2778" y="3072"/>
              <a:ext cx="720" cy="1152"/>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2307" name="Line 53"/>
            <p:cNvSpPr>
              <a:spLocks noChangeShapeType="1"/>
            </p:cNvSpPr>
            <p:nvPr/>
          </p:nvSpPr>
          <p:spPr bwMode="auto">
            <a:xfrm flipV="1">
              <a:off x="2778" y="3888"/>
              <a:ext cx="912" cy="288"/>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2308" name="Oval 54"/>
            <p:cNvSpPr>
              <a:spLocks noChangeArrowheads="1"/>
            </p:cNvSpPr>
            <p:nvPr/>
          </p:nvSpPr>
          <p:spPr bwMode="auto">
            <a:xfrm>
              <a:off x="2634" y="4032"/>
              <a:ext cx="288" cy="288"/>
            </a:xfrm>
            <a:prstGeom prst="ellipse">
              <a:avLst/>
            </a:prstGeom>
            <a:solidFill>
              <a:schemeClr val="bg1"/>
            </a:solidFill>
            <a:ln w="38100">
              <a:solidFill>
                <a:srgbClr val="800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r>
                <a:rPr lang="en-US" altLang="he-IL" b="1"/>
                <a:t>f</a:t>
              </a:r>
              <a:endParaRPr lang="en-US" altLang="he-IL"/>
            </a:p>
          </p:txBody>
        </p:sp>
        <p:sp>
          <p:nvSpPr>
            <p:cNvPr id="12309" name="Oval 55"/>
            <p:cNvSpPr>
              <a:spLocks noChangeArrowheads="1"/>
            </p:cNvSpPr>
            <p:nvPr/>
          </p:nvSpPr>
          <p:spPr bwMode="auto">
            <a:xfrm>
              <a:off x="3600" y="3744"/>
              <a:ext cx="288" cy="288"/>
            </a:xfrm>
            <a:prstGeom prst="ellipse">
              <a:avLst/>
            </a:prstGeom>
            <a:solidFill>
              <a:schemeClr val="bg1"/>
            </a:solidFill>
            <a:ln w="38100">
              <a:solidFill>
                <a:srgbClr val="800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r>
                <a:rPr lang="en-US" altLang="he-IL" b="1"/>
                <a:t>d</a:t>
              </a:r>
              <a:endParaRPr lang="en-US" altLang="he-IL"/>
            </a:p>
          </p:txBody>
        </p:sp>
        <p:sp>
          <p:nvSpPr>
            <p:cNvPr id="12310" name="Oval 56"/>
            <p:cNvSpPr>
              <a:spLocks noChangeArrowheads="1"/>
            </p:cNvSpPr>
            <p:nvPr/>
          </p:nvSpPr>
          <p:spPr bwMode="auto">
            <a:xfrm>
              <a:off x="3360" y="2928"/>
              <a:ext cx="288" cy="288"/>
            </a:xfrm>
            <a:prstGeom prst="ellipse">
              <a:avLst/>
            </a:prstGeom>
            <a:solidFill>
              <a:schemeClr val="bg1"/>
            </a:solidFill>
            <a:ln w="38100">
              <a:solidFill>
                <a:srgbClr val="800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r>
                <a:rPr lang="en-US" altLang="he-IL" b="1"/>
                <a:t>c</a:t>
              </a:r>
              <a:endParaRPr lang="en-US" altLang="he-IL"/>
            </a:p>
          </p:txBody>
        </p:sp>
        <p:sp>
          <p:nvSpPr>
            <p:cNvPr id="12311" name="Line 57"/>
            <p:cNvSpPr>
              <a:spLocks noChangeShapeType="1"/>
            </p:cNvSpPr>
            <p:nvPr/>
          </p:nvSpPr>
          <p:spPr bwMode="auto">
            <a:xfrm>
              <a:off x="4224" y="3648"/>
              <a:ext cx="864" cy="528"/>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2312" name="Line 58"/>
            <p:cNvSpPr>
              <a:spLocks noChangeShapeType="1"/>
            </p:cNvSpPr>
            <p:nvPr/>
          </p:nvSpPr>
          <p:spPr bwMode="auto">
            <a:xfrm flipH="1" flipV="1">
              <a:off x="4896" y="3024"/>
              <a:ext cx="144" cy="1200"/>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2313" name="Oval 59"/>
            <p:cNvSpPr>
              <a:spLocks noChangeArrowheads="1"/>
            </p:cNvSpPr>
            <p:nvPr/>
          </p:nvSpPr>
          <p:spPr bwMode="auto">
            <a:xfrm>
              <a:off x="4944" y="4032"/>
              <a:ext cx="288" cy="288"/>
            </a:xfrm>
            <a:prstGeom prst="ellipse">
              <a:avLst/>
            </a:prstGeom>
            <a:solidFill>
              <a:schemeClr val="bg1"/>
            </a:solidFill>
            <a:ln w="38100">
              <a:solidFill>
                <a:srgbClr val="800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r>
                <a:rPr lang="en-US" altLang="he-IL" b="1"/>
                <a:t>e</a:t>
              </a:r>
              <a:endParaRPr lang="en-US" altLang="he-IL"/>
            </a:p>
          </p:txBody>
        </p:sp>
        <p:sp>
          <p:nvSpPr>
            <p:cNvPr id="12314" name="Oval 60"/>
            <p:cNvSpPr>
              <a:spLocks noChangeArrowheads="1"/>
            </p:cNvSpPr>
            <p:nvPr/>
          </p:nvSpPr>
          <p:spPr bwMode="auto">
            <a:xfrm>
              <a:off x="4752" y="2832"/>
              <a:ext cx="288" cy="288"/>
            </a:xfrm>
            <a:prstGeom prst="ellipse">
              <a:avLst/>
            </a:prstGeom>
            <a:solidFill>
              <a:schemeClr val="bg1"/>
            </a:solidFill>
            <a:ln w="38100">
              <a:solidFill>
                <a:srgbClr val="800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r>
                <a:rPr lang="en-US" altLang="he-IL" b="1"/>
                <a:t>b</a:t>
              </a:r>
              <a:endParaRPr lang="en-US" altLang="he-IL"/>
            </a:p>
          </p:txBody>
        </p:sp>
        <p:sp>
          <p:nvSpPr>
            <p:cNvPr id="12315" name="Oval 61"/>
            <p:cNvSpPr>
              <a:spLocks noChangeArrowheads="1"/>
            </p:cNvSpPr>
            <p:nvPr/>
          </p:nvSpPr>
          <p:spPr bwMode="auto">
            <a:xfrm>
              <a:off x="4086" y="3504"/>
              <a:ext cx="288" cy="288"/>
            </a:xfrm>
            <a:prstGeom prst="ellipse">
              <a:avLst/>
            </a:prstGeom>
            <a:solidFill>
              <a:schemeClr val="bg1"/>
            </a:solidFill>
            <a:ln w="38100">
              <a:solidFill>
                <a:srgbClr val="800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r>
                <a:rPr lang="en-US" altLang="he-IL" b="1"/>
                <a:t>a</a:t>
              </a:r>
              <a:endParaRPr lang="en-US" altLang="he-IL"/>
            </a:p>
          </p:txBody>
        </p:sp>
        <p:sp>
          <p:nvSpPr>
            <p:cNvPr id="12316" name="Text Box 62"/>
            <p:cNvSpPr txBox="1">
              <a:spLocks noChangeArrowheads="1"/>
            </p:cNvSpPr>
            <p:nvPr/>
          </p:nvSpPr>
          <p:spPr bwMode="auto">
            <a:xfrm>
              <a:off x="2164" y="2853"/>
              <a:ext cx="1038"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sz="2800">
                  <a:cs typeface="David" pitchFamily="34" charset="-79"/>
                </a:rPr>
                <a:t>     </a:t>
              </a:r>
              <a:r>
                <a:rPr lang="he-IL" altLang="en-US" sz="2800" b="1">
                  <a:cs typeface="David" pitchFamily="34" charset="-79"/>
                </a:rPr>
                <a:t>גרף</a:t>
              </a:r>
            </a:p>
            <a:p>
              <a:pPr algn="r" rtl="1"/>
              <a:r>
                <a:rPr lang="he-IL" altLang="en-US" sz="2800" b="1">
                  <a:cs typeface="David" pitchFamily="34" charset="-79"/>
                </a:rPr>
                <a:t>בלתי קשיר</a:t>
              </a:r>
              <a:endParaRPr lang="he-IL" altLang="en-US" sz="2800">
                <a:cs typeface="David" pitchFamily="34" charset="-79"/>
              </a:endParaRPr>
            </a:p>
          </p:txBody>
        </p:sp>
      </p:grpSp>
      <p:sp>
        <p:nvSpPr>
          <p:cNvPr id="2" name="TextBox 1"/>
          <p:cNvSpPr txBox="1"/>
          <p:nvPr/>
        </p:nvSpPr>
        <p:spPr>
          <a:xfrm>
            <a:off x="4184495" y="4152935"/>
            <a:ext cx="1426993" cy="461665"/>
          </a:xfrm>
          <a:prstGeom prst="rect">
            <a:avLst/>
          </a:prstGeom>
          <a:noFill/>
        </p:spPr>
        <p:txBody>
          <a:bodyPr wrap="none" rtlCol="1">
            <a:spAutoFit/>
          </a:bodyPr>
          <a:lstStyle/>
          <a:p>
            <a:r>
              <a:rPr lang="he-IL" b="1" dirty="0">
                <a:latin typeface="David" panose="020E0502060401010101" pitchFamily="34" charset="-79"/>
                <a:cs typeface="David" panose="020E0502060401010101" pitchFamily="34" charset="-79"/>
              </a:rPr>
              <a:t>רכיב </a:t>
            </a:r>
            <a:r>
              <a:rPr lang="he-IL" b="1" dirty="0" err="1">
                <a:latin typeface="David" panose="020E0502060401010101" pitchFamily="34" charset="-79"/>
                <a:cs typeface="David" panose="020E0502060401010101" pitchFamily="34" charset="-79"/>
              </a:rPr>
              <a:t>קשיר</a:t>
            </a:r>
            <a:endParaRPr lang="he-IL" b="1" dirty="0">
              <a:latin typeface="David" panose="020E0502060401010101" pitchFamily="34" charset="-79"/>
              <a:cs typeface="David" panose="020E0502060401010101" pitchFamily="34" charset="-79"/>
            </a:endParaRPr>
          </a:p>
        </p:txBody>
      </p:sp>
      <p:sp>
        <p:nvSpPr>
          <p:cNvPr id="46" name="TextBox 45"/>
          <p:cNvSpPr txBox="1"/>
          <p:nvPr/>
        </p:nvSpPr>
        <p:spPr>
          <a:xfrm>
            <a:off x="1298652" y="4152935"/>
            <a:ext cx="1426993" cy="461665"/>
          </a:xfrm>
          <a:prstGeom prst="rect">
            <a:avLst/>
          </a:prstGeom>
          <a:noFill/>
        </p:spPr>
        <p:txBody>
          <a:bodyPr wrap="none" rtlCol="1">
            <a:spAutoFit/>
          </a:bodyPr>
          <a:lstStyle/>
          <a:p>
            <a:r>
              <a:rPr lang="he-IL" b="1" dirty="0">
                <a:latin typeface="David" panose="020E0502060401010101" pitchFamily="34" charset="-79"/>
                <a:cs typeface="David" panose="020E0502060401010101" pitchFamily="34" charset="-79"/>
              </a:rPr>
              <a:t>רכיב </a:t>
            </a:r>
            <a:r>
              <a:rPr lang="he-IL" b="1" dirty="0" err="1">
                <a:latin typeface="David" panose="020E0502060401010101" pitchFamily="34" charset="-79"/>
                <a:cs typeface="David" panose="020E0502060401010101" pitchFamily="34" charset="-79"/>
              </a:rPr>
              <a:t>קשיר</a:t>
            </a:r>
            <a:endParaRPr lang="he-IL" b="1" dirty="0">
              <a:latin typeface="David" panose="020E0502060401010101" pitchFamily="34" charset="-79"/>
              <a:cs typeface="David" panose="020E0502060401010101" pitchFamily="34" charset="-79"/>
            </a:endParaRPr>
          </a:p>
        </p:txBody>
      </p:sp>
      <p:sp>
        <p:nvSpPr>
          <p:cNvPr id="47" name="TextBox 46"/>
          <p:cNvSpPr txBox="1"/>
          <p:nvPr/>
        </p:nvSpPr>
        <p:spPr>
          <a:xfrm>
            <a:off x="7343775" y="4152934"/>
            <a:ext cx="1426993" cy="461665"/>
          </a:xfrm>
          <a:prstGeom prst="rect">
            <a:avLst/>
          </a:prstGeom>
          <a:noFill/>
        </p:spPr>
        <p:txBody>
          <a:bodyPr wrap="none" rtlCol="1">
            <a:spAutoFit/>
          </a:bodyPr>
          <a:lstStyle/>
          <a:p>
            <a:r>
              <a:rPr lang="he-IL" b="1" dirty="0">
                <a:latin typeface="David" panose="020E0502060401010101" pitchFamily="34" charset="-79"/>
                <a:cs typeface="David" panose="020E0502060401010101" pitchFamily="34" charset="-79"/>
              </a:rPr>
              <a:t>רכיב </a:t>
            </a:r>
            <a:r>
              <a:rPr lang="he-IL" b="1" dirty="0" err="1">
                <a:latin typeface="David" panose="020E0502060401010101" pitchFamily="34" charset="-79"/>
                <a:cs typeface="David" panose="020E0502060401010101" pitchFamily="34" charset="-79"/>
              </a:rPr>
              <a:t>קשיר</a:t>
            </a:r>
            <a:endParaRPr lang="he-IL" b="1" dirty="0">
              <a:latin typeface="David" panose="020E0502060401010101" pitchFamily="34" charset="-79"/>
              <a:cs typeface="David" panose="020E0502060401010101" pitchFamily="34" charset="-79"/>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64533"/>
                                        </p:tgtEl>
                                        <p:attrNameLst>
                                          <p:attrName>style.visibility</p:attrName>
                                        </p:attrNameLst>
                                      </p:cBhvr>
                                      <p:to>
                                        <p:strVal val="visible"/>
                                      </p:to>
                                    </p:set>
                                    <p:anim calcmode="lin" valueType="num">
                                      <p:cBhvr additive="base">
                                        <p:cTn id="7" dur="500" fill="hold"/>
                                        <p:tgtEl>
                                          <p:spTgt spid="64533"/>
                                        </p:tgtEl>
                                        <p:attrNameLst>
                                          <p:attrName>ppt_x</p:attrName>
                                        </p:attrNameLst>
                                      </p:cBhvr>
                                      <p:tavLst>
                                        <p:tav tm="0">
                                          <p:val>
                                            <p:strVal val="1+#ppt_w/2"/>
                                          </p:val>
                                        </p:tav>
                                        <p:tav tm="100000">
                                          <p:val>
                                            <p:strVal val="#ppt_x"/>
                                          </p:val>
                                        </p:tav>
                                      </p:tavLst>
                                    </p:anim>
                                    <p:anim calcmode="lin" valueType="num">
                                      <p:cBhvr additive="base">
                                        <p:cTn id="8" dur="500" fill="hold"/>
                                        <p:tgtEl>
                                          <p:spTgt spid="64533"/>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64533"/>
                                        </p:tgtEl>
                                        <p:attrNameLst>
                                          <p:attrName>style.visibility</p:attrName>
                                        </p:attrNameLst>
                                      </p:cBhvr>
                                      <p:to>
                                        <p:strVal val="hidden"/>
                                      </p:to>
                                    </p:set>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64550"/>
                                        </p:tgtEl>
                                        <p:attrNameLst>
                                          <p:attrName>style.visibility</p:attrName>
                                        </p:attrNameLst>
                                      </p:cBhvr>
                                      <p:to>
                                        <p:strVal val="visible"/>
                                      </p:to>
                                    </p:set>
                                    <p:anim calcmode="lin" valueType="num">
                                      <p:cBhvr additive="base">
                                        <p:cTn id="13" dur="500" fill="hold"/>
                                        <p:tgtEl>
                                          <p:spTgt spid="64550"/>
                                        </p:tgtEl>
                                        <p:attrNameLst>
                                          <p:attrName>ppt_x</p:attrName>
                                        </p:attrNameLst>
                                      </p:cBhvr>
                                      <p:tavLst>
                                        <p:tav tm="0">
                                          <p:val>
                                            <p:strVal val="1+#ppt_w/2"/>
                                          </p:val>
                                        </p:tav>
                                        <p:tav tm="100000">
                                          <p:val>
                                            <p:strVal val="#ppt_x"/>
                                          </p:val>
                                        </p:tav>
                                      </p:tavLst>
                                    </p:anim>
                                    <p:anim calcmode="lin" valueType="num">
                                      <p:cBhvr additive="base">
                                        <p:cTn id="14" dur="500" fill="hold"/>
                                        <p:tgtEl>
                                          <p:spTgt spid="64550"/>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7"/>
                                        </p:tgtEl>
                                        <p:attrNameLst>
                                          <p:attrName>style.visibility</p:attrName>
                                        </p:attrNameLst>
                                      </p:cBhvr>
                                      <p:to>
                                        <p:strVal val="visible"/>
                                      </p:to>
                                    </p:set>
                                    <p:anim calcmode="lin" valueType="num">
                                      <p:cBhvr additive="base">
                                        <p:cTn id="19" dur="500" fill="hold"/>
                                        <p:tgtEl>
                                          <p:spTgt spid="47"/>
                                        </p:tgtEl>
                                        <p:attrNameLst>
                                          <p:attrName>ppt_x</p:attrName>
                                        </p:attrNameLst>
                                      </p:cBhvr>
                                      <p:tavLst>
                                        <p:tav tm="0">
                                          <p:val>
                                            <p:strVal val="#ppt_x"/>
                                          </p:val>
                                        </p:tav>
                                        <p:tav tm="100000">
                                          <p:val>
                                            <p:strVal val="#ppt_x"/>
                                          </p:val>
                                        </p:tav>
                                      </p:tavLst>
                                    </p:anim>
                                    <p:anim calcmode="lin" valueType="num">
                                      <p:cBhvr additive="base">
                                        <p:cTn id="20" dur="500" fill="hold"/>
                                        <p:tgtEl>
                                          <p:spTgt spid="47"/>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additive="base">
                                        <p:cTn id="23" dur="500" fill="hold"/>
                                        <p:tgtEl>
                                          <p:spTgt spid="2"/>
                                        </p:tgtEl>
                                        <p:attrNameLst>
                                          <p:attrName>ppt_x</p:attrName>
                                        </p:attrNameLst>
                                      </p:cBhvr>
                                      <p:tavLst>
                                        <p:tav tm="0">
                                          <p:val>
                                            <p:strVal val="#ppt_x"/>
                                          </p:val>
                                        </p:tav>
                                        <p:tav tm="100000">
                                          <p:val>
                                            <p:strVal val="#ppt_x"/>
                                          </p:val>
                                        </p:tav>
                                      </p:tavLst>
                                    </p:anim>
                                    <p:anim calcmode="lin" valueType="num">
                                      <p:cBhvr additive="base">
                                        <p:cTn id="24" dur="500" fill="hold"/>
                                        <p:tgtEl>
                                          <p:spTgt spid="2"/>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46"/>
                                        </p:tgtEl>
                                        <p:attrNameLst>
                                          <p:attrName>style.visibility</p:attrName>
                                        </p:attrNameLst>
                                      </p:cBhvr>
                                      <p:to>
                                        <p:strVal val="visible"/>
                                      </p:to>
                                    </p:set>
                                    <p:anim calcmode="lin" valueType="num">
                                      <p:cBhvr additive="base">
                                        <p:cTn id="27" dur="500" fill="hold"/>
                                        <p:tgtEl>
                                          <p:spTgt spid="46"/>
                                        </p:tgtEl>
                                        <p:attrNameLst>
                                          <p:attrName>ppt_x</p:attrName>
                                        </p:attrNameLst>
                                      </p:cBhvr>
                                      <p:tavLst>
                                        <p:tav tm="0">
                                          <p:val>
                                            <p:strVal val="#ppt_x"/>
                                          </p:val>
                                        </p:tav>
                                        <p:tav tm="100000">
                                          <p:val>
                                            <p:strVal val="#ppt_x"/>
                                          </p:val>
                                        </p:tav>
                                      </p:tavLst>
                                    </p:anim>
                                    <p:anim calcmode="lin" valueType="num">
                                      <p:cBhvr additive="base">
                                        <p:cTn id="28"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6" grpId="0"/>
      <p:bldP spid="4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Text Box 2"/>
          <p:cNvSpPr txBox="1">
            <a:spLocks noChangeArrowheads="1"/>
          </p:cNvSpPr>
          <p:nvPr/>
        </p:nvSpPr>
        <p:spPr bwMode="auto">
          <a:xfrm>
            <a:off x="4114800" y="609600"/>
            <a:ext cx="4437063"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lnSpc>
                <a:spcPct val="120000"/>
              </a:lnSpc>
            </a:pPr>
            <a:r>
              <a:rPr lang="he-IL" altLang="en-US" sz="2800" b="1" u="sng">
                <a:solidFill>
                  <a:schemeClr val="accent2"/>
                </a:solidFill>
                <a:cs typeface="David" pitchFamily="34" charset="-79"/>
              </a:rPr>
              <a:t>הגדרה:</a:t>
            </a:r>
            <a:r>
              <a:rPr lang="he-IL" altLang="en-US" sz="2800" b="1">
                <a:cs typeface="David" pitchFamily="34" charset="-79"/>
              </a:rPr>
              <a:t> גרף בלתי מכוון </a:t>
            </a:r>
            <a:r>
              <a:rPr lang="en-US" altLang="he-IL" sz="2800" b="1">
                <a:cs typeface="David" pitchFamily="34" charset="-79"/>
              </a:rPr>
              <a:t>G(V,E)</a:t>
            </a:r>
            <a:endParaRPr lang="he-IL" altLang="he-IL" sz="2800" b="1">
              <a:cs typeface="David" pitchFamily="34" charset="-79"/>
            </a:endParaRPr>
          </a:p>
          <a:p>
            <a:pPr algn="r" rtl="1">
              <a:lnSpc>
                <a:spcPct val="120000"/>
              </a:lnSpc>
            </a:pPr>
            <a:r>
              <a:rPr lang="he-IL" altLang="he-IL" sz="2800" b="1">
                <a:cs typeface="David" pitchFamily="34" charset="-79"/>
              </a:rPr>
              <a:t> </a:t>
            </a:r>
            <a:r>
              <a:rPr lang="he-IL" altLang="en-US" sz="2800" b="1">
                <a:cs typeface="David" pitchFamily="34" charset="-79"/>
              </a:rPr>
              <a:t>ללא מעגלים נקרא </a:t>
            </a:r>
            <a:r>
              <a:rPr lang="he-IL" altLang="he-IL" sz="2800" b="1" u="sng">
                <a:solidFill>
                  <a:schemeClr val="accent2"/>
                </a:solidFill>
                <a:cs typeface="David" pitchFamily="34" charset="-79"/>
              </a:rPr>
              <a:t>יער</a:t>
            </a:r>
            <a:r>
              <a:rPr lang="he-IL" altLang="he-IL" sz="2800">
                <a:solidFill>
                  <a:schemeClr val="accent2"/>
                </a:solidFill>
                <a:cs typeface="David" pitchFamily="34" charset="-79"/>
              </a:rPr>
              <a:t> </a:t>
            </a:r>
            <a:r>
              <a:rPr lang="he-IL" altLang="he-IL" sz="2800" b="1">
                <a:cs typeface="David" pitchFamily="34" charset="-79"/>
              </a:rPr>
              <a:t>.</a:t>
            </a:r>
            <a:endParaRPr lang="he-IL" altLang="en-US"/>
          </a:p>
        </p:txBody>
      </p:sp>
      <p:grpSp>
        <p:nvGrpSpPr>
          <p:cNvPr id="99331" name="Group 3"/>
          <p:cNvGrpSpPr>
            <a:grpSpLocks/>
          </p:cNvGrpSpPr>
          <p:nvPr/>
        </p:nvGrpSpPr>
        <p:grpSpPr bwMode="auto">
          <a:xfrm>
            <a:off x="685800" y="762000"/>
            <a:ext cx="3352800" cy="1143000"/>
            <a:chOff x="432" y="3216"/>
            <a:chExt cx="2112" cy="720"/>
          </a:xfrm>
        </p:grpSpPr>
        <p:sp>
          <p:nvSpPr>
            <p:cNvPr id="13330" name="Line 4"/>
            <p:cNvSpPr>
              <a:spLocks noChangeShapeType="1"/>
            </p:cNvSpPr>
            <p:nvPr/>
          </p:nvSpPr>
          <p:spPr bwMode="auto">
            <a:xfrm flipH="1">
              <a:off x="720" y="3312"/>
              <a:ext cx="144" cy="240"/>
            </a:xfrm>
            <a:prstGeom prst="line">
              <a:avLst/>
            </a:prstGeom>
            <a:noFill/>
            <a:ln w="28575">
              <a:solidFill>
                <a:srgbClr val="9933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3331" name="Line 5"/>
            <p:cNvSpPr>
              <a:spLocks noChangeShapeType="1"/>
            </p:cNvSpPr>
            <p:nvPr/>
          </p:nvSpPr>
          <p:spPr bwMode="auto">
            <a:xfrm>
              <a:off x="693" y="3552"/>
              <a:ext cx="0" cy="336"/>
            </a:xfrm>
            <a:prstGeom prst="line">
              <a:avLst/>
            </a:prstGeom>
            <a:noFill/>
            <a:ln w="28575">
              <a:solidFill>
                <a:srgbClr val="9933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3332" name="Line 6"/>
            <p:cNvSpPr>
              <a:spLocks noChangeShapeType="1"/>
            </p:cNvSpPr>
            <p:nvPr/>
          </p:nvSpPr>
          <p:spPr bwMode="auto">
            <a:xfrm flipH="1">
              <a:off x="1728" y="3312"/>
              <a:ext cx="240" cy="432"/>
            </a:xfrm>
            <a:prstGeom prst="line">
              <a:avLst/>
            </a:prstGeom>
            <a:noFill/>
            <a:ln w="28575">
              <a:solidFill>
                <a:srgbClr val="9933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3333" name="Line 7"/>
            <p:cNvSpPr>
              <a:spLocks noChangeShapeType="1"/>
            </p:cNvSpPr>
            <p:nvPr/>
          </p:nvSpPr>
          <p:spPr bwMode="auto">
            <a:xfrm flipV="1">
              <a:off x="1248" y="3360"/>
              <a:ext cx="192" cy="336"/>
            </a:xfrm>
            <a:prstGeom prst="line">
              <a:avLst/>
            </a:prstGeom>
            <a:noFill/>
            <a:ln w="28575">
              <a:solidFill>
                <a:srgbClr val="9933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3334" name="Line 8"/>
            <p:cNvSpPr>
              <a:spLocks noChangeShapeType="1"/>
            </p:cNvSpPr>
            <p:nvPr/>
          </p:nvSpPr>
          <p:spPr bwMode="auto">
            <a:xfrm>
              <a:off x="1488" y="3360"/>
              <a:ext cx="240" cy="336"/>
            </a:xfrm>
            <a:prstGeom prst="line">
              <a:avLst/>
            </a:prstGeom>
            <a:noFill/>
            <a:ln w="28575">
              <a:solidFill>
                <a:srgbClr val="9933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3335" name="Line 9"/>
            <p:cNvSpPr>
              <a:spLocks noChangeShapeType="1"/>
            </p:cNvSpPr>
            <p:nvPr/>
          </p:nvSpPr>
          <p:spPr bwMode="auto">
            <a:xfrm>
              <a:off x="2471" y="3360"/>
              <a:ext cx="0" cy="384"/>
            </a:xfrm>
            <a:prstGeom prst="line">
              <a:avLst/>
            </a:prstGeom>
            <a:noFill/>
            <a:ln w="28575">
              <a:solidFill>
                <a:srgbClr val="9933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3336" name="Line 10"/>
            <p:cNvSpPr>
              <a:spLocks noChangeShapeType="1"/>
            </p:cNvSpPr>
            <p:nvPr/>
          </p:nvSpPr>
          <p:spPr bwMode="auto">
            <a:xfrm>
              <a:off x="528" y="3312"/>
              <a:ext cx="192" cy="288"/>
            </a:xfrm>
            <a:prstGeom prst="line">
              <a:avLst/>
            </a:prstGeom>
            <a:noFill/>
            <a:ln w="28575">
              <a:solidFill>
                <a:srgbClr val="9933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3337" name="Oval 11"/>
            <p:cNvSpPr>
              <a:spLocks noChangeArrowheads="1"/>
            </p:cNvSpPr>
            <p:nvPr/>
          </p:nvSpPr>
          <p:spPr bwMode="auto">
            <a:xfrm>
              <a:off x="432" y="3216"/>
              <a:ext cx="144" cy="144"/>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endParaRPr lang="he-IL" altLang="he-IL"/>
            </a:p>
          </p:txBody>
        </p:sp>
        <p:sp>
          <p:nvSpPr>
            <p:cNvPr id="13338" name="Oval 12"/>
            <p:cNvSpPr>
              <a:spLocks noChangeArrowheads="1"/>
            </p:cNvSpPr>
            <p:nvPr/>
          </p:nvSpPr>
          <p:spPr bwMode="auto">
            <a:xfrm>
              <a:off x="624" y="3504"/>
              <a:ext cx="144" cy="144"/>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endParaRPr lang="he-IL" altLang="he-IL"/>
            </a:p>
          </p:txBody>
        </p:sp>
        <p:sp>
          <p:nvSpPr>
            <p:cNvPr id="13339" name="Oval 13"/>
            <p:cNvSpPr>
              <a:spLocks noChangeArrowheads="1"/>
            </p:cNvSpPr>
            <p:nvPr/>
          </p:nvSpPr>
          <p:spPr bwMode="auto">
            <a:xfrm>
              <a:off x="816" y="3216"/>
              <a:ext cx="144" cy="144"/>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endParaRPr lang="he-IL" altLang="he-IL"/>
            </a:p>
          </p:txBody>
        </p:sp>
        <p:sp>
          <p:nvSpPr>
            <p:cNvPr id="13340" name="Oval 14"/>
            <p:cNvSpPr>
              <a:spLocks noChangeArrowheads="1"/>
            </p:cNvSpPr>
            <p:nvPr/>
          </p:nvSpPr>
          <p:spPr bwMode="auto">
            <a:xfrm>
              <a:off x="1152" y="3648"/>
              <a:ext cx="144" cy="144"/>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endParaRPr lang="he-IL" altLang="he-IL"/>
            </a:p>
          </p:txBody>
        </p:sp>
        <p:sp>
          <p:nvSpPr>
            <p:cNvPr id="13341" name="Oval 15"/>
            <p:cNvSpPr>
              <a:spLocks noChangeArrowheads="1"/>
            </p:cNvSpPr>
            <p:nvPr/>
          </p:nvSpPr>
          <p:spPr bwMode="auto">
            <a:xfrm>
              <a:off x="1680" y="3648"/>
              <a:ext cx="144" cy="144"/>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endParaRPr lang="he-IL" altLang="he-IL"/>
            </a:p>
          </p:txBody>
        </p:sp>
        <p:sp>
          <p:nvSpPr>
            <p:cNvPr id="13342" name="Oval 16"/>
            <p:cNvSpPr>
              <a:spLocks noChangeArrowheads="1"/>
            </p:cNvSpPr>
            <p:nvPr/>
          </p:nvSpPr>
          <p:spPr bwMode="auto">
            <a:xfrm>
              <a:off x="1392" y="3264"/>
              <a:ext cx="144" cy="144"/>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endParaRPr lang="he-IL" altLang="he-IL"/>
            </a:p>
          </p:txBody>
        </p:sp>
        <p:sp>
          <p:nvSpPr>
            <p:cNvPr id="13343" name="Oval 17"/>
            <p:cNvSpPr>
              <a:spLocks noChangeArrowheads="1"/>
            </p:cNvSpPr>
            <p:nvPr/>
          </p:nvSpPr>
          <p:spPr bwMode="auto">
            <a:xfrm>
              <a:off x="1872" y="3264"/>
              <a:ext cx="144" cy="144"/>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endParaRPr lang="he-IL" altLang="he-IL"/>
            </a:p>
          </p:txBody>
        </p:sp>
        <p:sp>
          <p:nvSpPr>
            <p:cNvPr id="13344" name="Oval 18"/>
            <p:cNvSpPr>
              <a:spLocks noChangeArrowheads="1"/>
            </p:cNvSpPr>
            <p:nvPr/>
          </p:nvSpPr>
          <p:spPr bwMode="auto">
            <a:xfrm>
              <a:off x="624" y="3792"/>
              <a:ext cx="144" cy="144"/>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endParaRPr lang="he-IL" altLang="he-IL"/>
            </a:p>
          </p:txBody>
        </p:sp>
        <p:sp>
          <p:nvSpPr>
            <p:cNvPr id="13345" name="Oval 19"/>
            <p:cNvSpPr>
              <a:spLocks noChangeArrowheads="1"/>
            </p:cNvSpPr>
            <p:nvPr/>
          </p:nvSpPr>
          <p:spPr bwMode="auto">
            <a:xfrm>
              <a:off x="2400" y="3648"/>
              <a:ext cx="144" cy="144"/>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endParaRPr lang="he-IL" altLang="he-IL"/>
            </a:p>
          </p:txBody>
        </p:sp>
        <p:sp>
          <p:nvSpPr>
            <p:cNvPr id="13346" name="Oval 20"/>
            <p:cNvSpPr>
              <a:spLocks noChangeArrowheads="1"/>
            </p:cNvSpPr>
            <p:nvPr/>
          </p:nvSpPr>
          <p:spPr bwMode="auto">
            <a:xfrm>
              <a:off x="2400" y="3264"/>
              <a:ext cx="144" cy="144"/>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endParaRPr lang="he-IL" altLang="he-IL"/>
            </a:p>
          </p:txBody>
        </p:sp>
      </p:grpSp>
      <p:sp>
        <p:nvSpPr>
          <p:cNvPr id="99349" name="Text Box 21"/>
          <p:cNvSpPr txBox="1">
            <a:spLocks noChangeArrowheads="1"/>
          </p:cNvSpPr>
          <p:nvPr/>
        </p:nvSpPr>
        <p:spPr bwMode="auto">
          <a:xfrm>
            <a:off x="1371600" y="2362200"/>
            <a:ext cx="7180263"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lnSpc>
                <a:spcPct val="120000"/>
              </a:lnSpc>
            </a:pPr>
            <a:r>
              <a:rPr lang="he-IL" altLang="en-US" sz="2800" b="1" u="sng" dirty="0">
                <a:solidFill>
                  <a:schemeClr val="accent2"/>
                </a:solidFill>
                <a:cs typeface="David" pitchFamily="34" charset="-79"/>
              </a:rPr>
              <a:t>הגדרה:</a:t>
            </a:r>
            <a:r>
              <a:rPr lang="he-IL" altLang="en-US" sz="2800" b="1" dirty="0">
                <a:cs typeface="David" pitchFamily="34" charset="-79"/>
              </a:rPr>
              <a:t> גרף בלתי מכוון </a:t>
            </a:r>
            <a:r>
              <a:rPr lang="en-US" altLang="he-IL" sz="2800" b="1" dirty="0">
                <a:cs typeface="David" pitchFamily="34" charset="-79"/>
              </a:rPr>
              <a:t>G(V,E)</a:t>
            </a:r>
            <a:r>
              <a:rPr lang="he-IL" altLang="he-IL" sz="2800" b="1" dirty="0">
                <a:cs typeface="David" pitchFamily="34" charset="-79"/>
              </a:rPr>
              <a:t>  ללא מעגלים </a:t>
            </a:r>
            <a:r>
              <a:rPr lang="he-IL" altLang="he-IL" sz="2800" b="1" dirty="0" err="1">
                <a:cs typeface="David" pitchFamily="34" charset="-79"/>
              </a:rPr>
              <a:t>וקשיר</a:t>
            </a:r>
            <a:endParaRPr lang="he-IL" altLang="he-IL" sz="2800" b="1" dirty="0">
              <a:cs typeface="David" pitchFamily="34" charset="-79"/>
            </a:endParaRPr>
          </a:p>
          <a:p>
            <a:pPr algn="r" rtl="1">
              <a:lnSpc>
                <a:spcPct val="120000"/>
              </a:lnSpc>
            </a:pPr>
            <a:r>
              <a:rPr lang="he-IL" altLang="he-IL" sz="2800" b="1" dirty="0">
                <a:cs typeface="David" pitchFamily="34" charset="-79"/>
              </a:rPr>
              <a:t>נקרא </a:t>
            </a:r>
            <a:r>
              <a:rPr lang="he-IL" altLang="he-IL" sz="2800" b="1" u="sng" dirty="0">
                <a:solidFill>
                  <a:schemeClr val="accent2"/>
                </a:solidFill>
                <a:cs typeface="David" pitchFamily="34" charset="-79"/>
              </a:rPr>
              <a:t>עץ.</a:t>
            </a:r>
            <a:endParaRPr lang="he-IL" altLang="en-US" dirty="0"/>
          </a:p>
        </p:txBody>
      </p:sp>
      <p:grpSp>
        <p:nvGrpSpPr>
          <p:cNvPr id="99350" name="Group 22"/>
          <p:cNvGrpSpPr>
            <a:grpSpLocks/>
          </p:cNvGrpSpPr>
          <p:nvPr/>
        </p:nvGrpSpPr>
        <p:grpSpPr bwMode="auto">
          <a:xfrm>
            <a:off x="685800" y="2819400"/>
            <a:ext cx="2286000" cy="990600"/>
            <a:chOff x="2256" y="3264"/>
            <a:chExt cx="1440" cy="624"/>
          </a:xfrm>
        </p:grpSpPr>
        <p:sp>
          <p:nvSpPr>
            <p:cNvPr id="13319" name="Line 23"/>
            <p:cNvSpPr>
              <a:spLocks noChangeShapeType="1"/>
            </p:cNvSpPr>
            <p:nvPr/>
          </p:nvSpPr>
          <p:spPr bwMode="auto">
            <a:xfrm rot="61870" flipH="1">
              <a:off x="2784" y="3552"/>
              <a:ext cx="339" cy="288"/>
            </a:xfrm>
            <a:prstGeom prst="line">
              <a:avLst/>
            </a:prstGeom>
            <a:noFill/>
            <a:ln w="28575">
              <a:solidFill>
                <a:srgbClr val="9933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3320" name="Line 24"/>
            <p:cNvSpPr>
              <a:spLocks noChangeShapeType="1"/>
            </p:cNvSpPr>
            <p:nvPr/>
          </p:nvSpPr>
          <p:spPr bwMode="auto">
            <a:xfrm rot="61870" flipH="1">
              <a:off x="3119" y="3577"/>
              <a:ext cx="480" cy="1"/>
            </a:xfrm>
            <a:prstGeom prst="line">
              <a:avLst/>
            </a:prstGeom>
            <a:noFill/>
            <a:ln w="28575">
              <a:solidFill>
                <a:srgbClr val="9933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3321" name="Line 25"/>
            <p:cNvSpPr>
              <a:spLocks noChangeShapeType="1"/>
            </p:cNvSpPr>
            <p:nvPr/>
          </p:nvSpPr>
          <p:spPr bwMode="auto">
            <a:xfrm rot="61870" flipH="1">
              <a:off x="2688" y="3577"/>
              <a:ext cx="382" cy="1"/>
            </a:xfrm>
            <a:prstGeom prst="line">
              <a:avLst/>
            </a:prstGeom>
            <a:noFill/>
            <a:ln w="28575">
              <a:solidFill>
                <a:srgbClr val="9933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3322" name="Line 26"/>
            <p:cNvSpPr>
              <a:spLocks noChangeShapeType="1"/>
            </p:cNvSpPr>
            <p:nvPr/>
          </p:nvSpPr>
          <p:spPr bwMode="auto">
            <a:xfrm rot="61870" flipH="1">
              <a:off x="2352" y="3548"/>
              <a:ext cx="306" cy="244"/>
            </a:xfrm>
            <a:prstGeom prst="line">
              <a:avLst/>
            </a:prstGeom>
            <a:noFill/>
            <a:ln w="28575">
              <a:solidFill>
                <a:srgbClr val="9933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3323" name="Line 27"/>
            <p:cNvSpPr>
              <a:spLocks noChangeShapeType="1"/>
            </p:cNvSpPr>
            <p:nvPr/>
          </p:nvSpPr>
          <p:spPr bwMode="auto">
            <a:xfrm rot="61870">
              <a:off x="2303" y="3358"/>
              <a:ext cx="386" cy="238"/>
            </a:xfrm>
            <a:prstGeom prst="line">
              <a:avLst/>
            </a:prstGeom>
            <a:noFill/>
            <a:ln w="28575">
              <a:solidFill>
                <a:srgbClr val="9933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3324" name="Oval 28"/>
            <p:cNvSpPr>
              <a:spLocks noChangeArrowheads="1"/>
            </p:cNvSpPr>
            <p:nvPr/>
          </p:nvSpPr>
          <p:spPr bwMode="auto">
            <a:xfrm rot="61870">
              <a:off x="2256" y="3744"/>
              <a:ext cx="144" cy="144"/>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endParaRPr lang="he-IL" altLang="he-IL"/>
            </a:p>
          </p:txBody>
        </p:sp>
        <p:sp>
          <p:nvSpPr>
            <p:cNvPr id="13325" name="Oval 29"/>
            <p:cNvSpPr>
              <a:spLocks noChangeArrowheads="1"/>
            </p:cNvSpPr>
            <p:nvPr/>
          </p:nvSpPr>
          <p:spPr bwMode="auto">
            <a:xfrm rot="61870">
              <a:off x="2592" y="3504"/>
              <a:ext cx="144" cy="144"/>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endParaRPr lang="he-IL" altLang="he-IL"/>
            </a:p>
          </p:txBody>
        </p:sp>
        <p:sp>
          <p:nvSpPr>
            <p:cNvPr id="13326" name="Oval 30"/>
            <p:cNvSpPr>
              <a:spLocks noChangeArrowheads="1"/>
            </p:cNvSpPr>
            <p:nvPr/>
          </p:nvSpPr>
          <p:spPr bwMode="auto">
            <a:xfrm rot="61870">
              <a:off x="2256" y="3264"/>
              <a:ext cx="144" cy="144"/>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endParaRPr lang="he-IL" altLang="he-IL"/>
            </a:p>
          </p:txBody>
        </p:sp>
        <p:sp>
          <p:nvSpPr>
            <p:cNvPr id="13327" name="Oval 31"/>
            <p:cNvSpPr>
              <a:spLocks noChangeArrowheads="1"/>
            </p:cNvSpPr>
            <p:nvPr/>
          </p:nvSpPr>
          <p:spPr bwMode="auto">
            <a:xfrm rot="61870">
              <a:off x="3024" y="3504"/>
              <a:ext cx="144" cy="144"/>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endParaRPr lang="he-IL" altLang="he-IL"/>
            </a:p>
          </p:txBody>
        </p:sp>
        <p:sp>
          <p:nvSpPr>
            <p:cNvPr id="13328" name="Oval 32"/>
            <p:cNvSpPr>
              <a:spLocks noChangeArrowheads="1"/>
            </p:cNvSpPr>
            <p:nvPr/>
          </p:nvSpPr>
          <p:spPr bwMode="auto">
            <a:xfrm>
              <a:off x="3552" y="3504"/>
              <a:ext cx="144" cy="144"/>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endParaRPr lang="he-IL" altLang="he-IL"/>
            </a:p>
          </p:txBody>
        </p:sp>
        <p:sp>
          <p:nvSpPr>
            <p:cNvPr id="13329" name="Oval 33"/>
            <p:cNvSpPr>
              <a:spLocks noChangeArrowheads="1"/>
            </p:cNvSpPr>
            <p:nvPr/>
          </p:nvSpPr>
          <p:spPr bwMode="auto">
            <a:xfrm>
              <a:off x="2688" y="3744"/>
              <a:ext cx="144" cy="144"/>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endParaRPr lang="he-IL" altLang="he-IL"/>
            </a:p>
          </p:txBody>
        </p:sp>
      </p:grpSp>
      <p:sp>
        <p:nvSpPr>
          <p:cNvPr id="99362" name="Text Box 34"/>
          <p:cNvSpPr txBox="1">
            <a:spLocks noChangeArrowheads="1"/>
          </p:cNvSpPr>
          <p:nvPr/>
        </p:nvSpPr>
        <p:spPr bwMode="auto">
          <a:xfrm>
            <a:off x="1187450" y="4191000"/>
            <a:ext cx="7288213"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lnSpc>
                <a:spcPct val="120000"/>
              </a:lnSpc>
            </a:pPr>
            <a:r>
              <a:rPr lang="he-IL" altLang="en-US" sz="2800" b="1" u="sng">
                <a:solidFill>
                  <a:schemeClr val="accent2"/>
                </a:solidFill>
                <a:cs typeface="David" pitchFamily="34" charset="-79"/>
              </a:rPr>
              <a:t>תרגיל:</a:t>
            </a:r>
            <a:r>
              <a:rPr lang="he-IL" altLang="en-US" sz="2800" b="1">
                <a:cs typeface="David" pitchFamily="34" charset="-79"/>
              </a:rPr>
              <a:t>   אם  </a:t>
            </a:r>
            <a:r>
              <a:rPr lang="en-US" altLang="he-IL" sz="2800" b="1">
                <a:cs typeface="David" pitchFamily="34" charset="-79"/>
              </a:rPr>
              <a:t>G(V,E)</a:t>
            </a:r>
            <a:r>
              <a:rPr lang="he-IL" altLang="he-IL" sz="2800" b="1">
                <a:cs typeface="David" pitchFamily="34" charset="-79"/>
              </a:rPr>
              <a:t> </a:t>
            </a:r>
            <a:r>
              <a:rPr lang="he-IL" altLang="en-US" sz="2800" b="1">
                <a:cs typeface="David" pitchFamily="34" charset="-79"/>
              </a:rPr>
              <a:t>הוא עץ אזי    1 -</a:t>
            </a:r>
            <a:r>
              <a:rPr lang="en-US" altLang="en-US" sz="2800" b="1">
                <a:cs typeface="David" pitchFamily="34" charset="-79"/>
                <a:sym typeface="Symbol" pitchFamily="18" charset="2"/>
              </a:rPr>
              <a:t></a:t>
            </a:r>
            <a:r>
              <a:rPr lang="en-US" altLang="he-IL" sz="2800" b="1">
                <a:cs typeface="David" pitchFamily="34" charset="-79"/>
                <a:sym typeface="Symbol" pitchFamily="18" charset="2"/>
              </a:rPr>
              <a:t>E</a:t>
            </a:r>
            <a:r>
              <a:rPr lang="en-US" altLang="en-US" sz="2800" b="1">
                <a:cs typeface="David" pitchFamily="34" charset="-79"/>
                <a:sym typeface="Symbol" pitchFamily="18" charset="2"/>
              </a:rPr>
              <a:t>=</a:t>
            </a:r>
            <a:r>
              <a:rPr lang="en-US" altLang="he-IL" sz="2800" b="1">
                <a:cs typeface="David" pitchFamily="34" charset="-79"/>
                <a:sym typeface="Symbol" pitchFamily="18" charset="2"/>
              </a:rPr>
              <a:t>V</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99330">
                                            <p:txEl>
                                              <p:pRg st="0" end="0"/>
                                            </p:txEl>
                                          </p:spTgt>
                                        </p:tgtEl>
                                        <p:attrNameLst>
                                          <p:attrName>style.visibility</p:attrName>
                                        </p:attrNameLst>
                                      </p:cBhvr>
                                      <p:to>
                                        <p:strVal val="visible"/>
                                      </p:to>
                                    </p:set>
                                    <p:animEffect transition="in" filter="box(out)">
                                      <p:cBhvr>
                                        <p:cTn id="7" dur="500"/>
                                        <p:tgtEl>
                                          <p:spTgt spid="9933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99330">
                                            <p:txEl>
                                              <p:pRg st="1" end="1"/>
                                            </p:txEl>
                                          </p:spTgt>
                                        </p:tgtEl>
                                        <p:attrNameLst>
                                          <p:attrName>style.visibility</p:attrName>
                                        </p:attrNameLst>
                                      </p:cBhvr>
                                      <p:to>
                                        <p:strVal val="visible"/>
                                      </p:to>
                                    </p:set>
                                    <p:animEffect transition="in" filter="box(out)">
                                      <p:cBhvr>
                                        <p:cTn id="12" dur="500"/>
                                        <p:tgtEl>
                                          <p:spTgt spid="9933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nodeType="clickEffect">
                                  <p:stCondLst>
                                    <p:cond delay="0"/>
                                  </p:stCondLst>
                                  <p:childTnLst>
                                    <p:set>
                                      <p:cBhvr>
                                        <p:cTn id="16" dur="1" fill="hold">
                                          <p:stCondLst>
                                            <p:cond delay="0"/>
                                          </p:stCondLst>
                                        </p:cTn>
                                        <p:tgtEl>
                                          <p:spTgt spid="99331"/>
                                        </p:tgtEl>
                                        <p:attrNameLst>
                                          <p:attrName>style.visibility</p:attrName>
                                        </p:attrNameLst>
                                      </p:cBhvr>
                                      <p:to>
                                        <p:strVal val="visible"/>
                                      </p:to>
                                    </p:set>
                                    <p:anim calcmode="lin" valueType="num">
                                      <p:cBhvr additive="base">
                                        <p:cTn id="17" dur="500" fill="hold"/>
                                        <p:tgtEl>
                                          <p:spTgt spid="99331"/>
                                        </p:tgtEl>
                                        <p:attrNameLst>
                                          <p:attrName>ppt_x</p:attrName>
                                        </p:attrNameLst>
                                      </p:cBhvr>
                                      <p:tavLst>
                                        <p:tav tm="0">
                                          <p:val>
                                            <p:strVal val="1+#ppt_w/2"/>
                                          </p:val>
                                        </p:tav>
                                        <p:tav tm="100000">
                                          <p:val>
                                            <p:strVal val="#ppt_x"/>
                                          </p:val>
                                        </p:tav>
                                      </p:tavLst>
                                    </p:anim>
                                    <p:anim calcmode="lin" valueType="num">
                                      <p:cBhvr additive="base">
                                        <p:cTn id="18" dur="500" fill="hold"/>
                                        <p:tgtEl>
                                          <p:spTgt spid="99331"/>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32" fill="hold" grpId="0" nodeType="clickEffect">
                                  <p:stCondLst>
                                    <p:cond delay="0"/>
                                  </p:stCondLst>
                                  <p:childTnLst>
                                    <p:set>
                                      <p:cBhvr>
                                        <p:cTn id="22" dur="1" fill="hold">
                                          <p:stCondLst>
                                            <p:cond delay="0"/>
                                          </p:stCondLst>
                                        </p:cTn>
                                        <p:tgtEl>
                                          <p:spTgt spid="99349">
                                            <p:txEl>
                                              <p:pRg st="0" end="0"/>
                                            </p:txEl>
                                          </p:spTgt>
                                        </p:tgtEl>
                                        <p:attrNameLst>
                                          <p:attrName>style.visibility</p:attrName>
                                        </p:attrNameLst>
                                      </p:cBhvr>
                                      <p:to>
                                        <p:strVal val="visible"/>
                                      </p:to>
                                    </p:set>
                                    <p:animEffect transition="in" filter="box(out)">
                                      <p:cBhvr>
                                        <p:cTn id="23" dur="500"/>
                                        <p:tgtEl>
                                          <p:spTgt spid="99349">
                                            <p:txEl>
                                              <p:pRg st="0" end="0"/>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32" fill="hold" grpId="0" nodeType="clickEffect">
                                  <p:stCondLst>
                                    <p:cond delay="0"/>
                                  </p:stCondLst>
                                  <p:childTnLst>
                                    <p:set>
                                      <p:cBhvr>
                                        <p:cTn id="27" dur="1" fill="hold">
                                          <p:stCondLst>
                                            <p:cond delay="0"/>
                                          </p:stCondLst>
                                        </p:cTn>
                                        <p:tgtEl>
                                          <p:spTgt spid="99349">
                                            <p:txEl>
                                              <p:pRg st="1" end="1"/>
                                            </p:txEl>
                                          </p:spTgt>
                                        </p:tgtEl>
                                        <p:attrNameLst>
                                          <p:attrName>style.visibility</p:attrName>
                                        </p:attrNameLst>
                                      </p:cBhvr>
                                      <p:to>
                                        <p:strVal val="visible"/>
                                      </p:to>
                                    </p:set>
                                    <p:animEffect transition="in" filter="box(out)">
                                      <p:cBhvr>
                                        <p:cTn id="28" dur="500"/>
                                        <p:tgtEl>
                                          <p:spTgt spid="99349">
                                            <p:txEl>
                                              <p:pRg st="1" end="1"/>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2" fill="hold" nodeType="clickEffect">
                                  <p:stCondLst>
                                    <p:cond delay="0"/>
                                  </p:stCondLst>
                                  <p:childTnLst>
                                    <p:set>
                                      <p:cBhvr>
                                        <p:cTn id="32" dur="1" fill="hold">
                                          <p:stCondLst>
                                            <p:cond delay="0"/>
                                          </p:stCondLst>
                                        </p:cTn>
                                        <p:tgtEl>
                                          <p:spTgt spid="99350"/>
                                        </p:tgtEl>
                                        <p:attrNameLst>
                                          <p:attrName>style.visibility</p:attrName>
                                        </p:attrNameLst>
                                      </p:cBhvr>
                                      <p:to>
                                        <p:strVal val="visible"/>
                                      </p:to>
                                    </p:set>
                                    <p:anim calcmode="lin" valueType="num">
                                      <p:cBhvr additive="base">
                                        <p:cTn id="33" dur="500" fill="hold"/>
                                        <p:tgtEl>
                                          <p:spTgt spid="99350"/>
                                        </p:tgtEl>
                                        <p:attrNameLst>
                                          <p:attrName>ppt_x</p:attrName>
                                        </p:attrNameLst>
                                      </p:cBhvr>
                                      <p:tavLst>
                                        <p:tav tm="0">
                                          <p:val>
                                            <p:strVal val="1+#ppt_w/2"/>
                                          </p:val>
                                        </p:tav>
                                        <p:tav tm="100000">
                                          <p:val>
                                            <p:strVal val="#ppt_x"/>
                                          </p:val>
                                        </p:tav>
                                      </p:tavLst>
                                    </p:anim>
                                    <p:anim calcmode="lin" valueType="num">
                                      <p:cBhvr additive="base">
                                        <p:cTn id="34" dur="500" fill="hold"/>
                                        <p:tgtEl>
                                          <p:spTgt spid="99350"/>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4" presetClass="entr" presetSubtype="32" fill="hold" grpId="0" nodeType="clickEffect">
                                  <p:stCondLst>
                                    <p:cond delay="0"/>
                                  </p:stCondLst>
                                  <p:childTnLst>
                                    <p:set>
                                      <p:cBhvr>
                                        <p:cTn id="38" dur="1" fill="hold">
                                          <p:stCondLst>
                                            <p:cond delay="0"/>
                                          </p:stCondLst>
                                        </p:cTn>
                                        <p:tgtEl>
                                          <p:spTgt spid="99362">
                                            <p:txEl>
                                              <p:pRg st="0" end="0"/>
                                            </p:txEl>
                                          </p:spTgt>
                                        </p:tgtEl>
                                        <p:attrNameLst>
                                          <p:attrName>style.visibility</p:attrName>
                                        </p:attrNameLst>
                                      </p:cBhvr>
                                      <p:to>
                                        <p:strVal val="visible"/>
                                      </p:to>
                                    </p:set>
                                    <p:animEffect transition="in" filter="box(out)">
                                      <p:cBhvr>
                                        <p:cTn id="39" dur="500"/>
                                        <p:tgtEl>
                                          <p:spTgt spid="9936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0" grpId="0" build="p" autoUpdateAnimBg="0"/>
      <p:bldP spid="99349" grpId="0" build="p" autoUpdateAnimBg="0"/>
      <p:bldP spid="99362" grpId="0" build="p"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ext Box 2"/>
          <p:cNvSpPr txBox="1">
            <a:spLocks noChangeArrowheads="1"/>
          </p:cNvSpPr>
          <p:nvPr/>
        </p:nvSpPr>
        <p:spPr bwMode="auto">
          <a:xfrm>
            <a:off x="4572000" y="2743200"/>
            <a:ext cx="3979863"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lnSpc>
                <a:spcPct val="120000"/>
              </a:lnSpc>
            </a:pPr>
            <a:r>
              <a:rPr lang="he-IL" altLang="en-US" sz="2800" b="1" u="sng" dirty="0">
                <a:solidFill>
                  <a:schemeClr val="accent2"/>
                </a:solidFill>
                <a:cs typeface="David" pitchFamily="34" charset="-79"/>
              </a:rPr>
              <a:t>הגדרה:</a:t>
            </a:r>
            <a:r>
              <a:rPr lang="he-IL" altLang="en-US" sz="2800" b="1" dirty="0">
                <a:cs typeface="David" pitchFamily="34" charset="-79"/>
              </a:rPr>
              <a:t> </a:t>
            </a:r>
            <a:r>
              <a:rPr lang="he-IL" altLang="en-US" sz="2800" b="1" u="sng" dirty="0">
                <a:solidFill>
                  <a:schemeClr val="accent2"/>
                </a:solidFill>
                <a:cs typeface="David" pitchFamily="34" charset="-79"/>
              </a:rPr>
              <a:t>המרחק</a:t>
            </a:r>
            <a:r>
              <a:rPr lang="he-IL" altLang="en-US" sz="2800" b="1" dirty="0">
                <a:solidFill>
                  <a:schemeClr val="accent2"/>
                </a:solidFill>
                <a:cs typeface="David" pitchFamily="34" charset="-79"/>
              </a:rPr>
              <a:t>  </a:t>
            </a:r>
            <a:r>
              <a:rPr lang="he-IL" altLang="he-IL" sz="2800" b="1" dirty="0">
                <a:solidFill>
                  <a:schemeClr val="accent2"/>
                </a:solidFill>
                <a:cs typeface="David" pitchFamily="34" charset="-79"/>
              </a:rPr>
              <a:t> </a:t>
            </a:r>
            <a:r>
              <a:rPr lang="en-US" altLang="en-US" b="1" dirty="0">
                <a:solidFill>
                  <a:schemeClr val="accent2"/>
                </a:solidFill>
                <a:cs typeface="David" pitchFamily="34" charset="-79"/>
                <a:sym typeface="Symbol" pitchFamily="18" charset="2"/>
              </a:rPr>
              <a:t>(</a:t>
            </a:r>
            <a:r>
              <a:rPr lang="en-US" altLang="en-US" b="1" dirty="0" err="1">
                <a:solidFill>
                  <a:schemeClr val="accent2"/>
                </a:solidFill>
                <a:cs typeface="David" pitchFamily="34" charset="-79"/>
                <a:sym typeface="Symbol" pitchFamily="18" charset="2"/>
              </a:rPr>
              <a:t>u,v</a:t>
            </a:r>
            <a:r>
              <a:rPr lang="en-US" altLang="en-US" b="1" dirty="0">
                <a:solidFill>
                  <a:schemeClr val="accent2"/>
                </a:solidFill>
                <a:cs typeface="David" pitchFamily="34" charset="-79"/>
                <a:sym typeface="Symbol" pitchFamily="18" charset="2"/>
              </a:rPr>
              <a:t>)</a:t>
            </a:r>
            <a:r>
              <a:rPr lang="he-IL" altLang="en-US" sz="2800" b="1" dirty="0">
                <a:solidFill>
                  <a:schemeClr val="accent2"/>
                </a:solidFill>
                <a:cs typeface="David" pitchFamily="34" charset="-79"/>
                <a:sym typeface="Symbol" pitchFamily="18" charset="2"/>
              </a:rPr>
              <a:t> </a:t>
            </a:r>
            <a:r>
              <a:rPr lang="he-IL" altLang="en-US" sz="2800" b="1" dirty="0">
                <a:cs typeface="David" pitchFamily="34" charset="-79"/>
              </a:rPr>
              <a:t>בין </a:t>
            </a:r>
          </a:p>
          <a:p>
            <a:pPr algn="r" rtl="1">
              <a:lnSpc>
                <a:spcPct val="120000"/>
              </a:lnSpc>
            </a:pPr>
            <a:r>
              <a:rPr lang="he-IL" altLang="en-US" sz="2800" b="1" dirty="0">
                <a:cs typeface="David" pitchFamily="34" charset="-79"/>
              </a:rPr>
              <a:t>הקדקודים </a:t>
            </a:r>
            <a:r>
              <a:rPr lang="en-US" altLang="en-US" sz="2800" b="1" dirty="0">
                <a:cs typeface="David" pitchFamily="34" charset="-79"/>
              </a:rPr>
              <a:t>u</a:t>
            </a:r>
            <a:r>
              <a:rPr lang="he-IL" altLang="he-IL" sz="2800" b="1" dirty="0">
                <a:cs typeface="David" pitchFamily="34" charset="-79"/>
              </a:rPr>
              <a:t> </a:t>
            </a:r>
            <a:r>
              <a:rPr lang="he-IL" altLang="en-US" sz="2800" b="1" dirty="0">
                <a:cs typeface="David" pitchFamily="34" charset="-79"/>
              </a:rPr>
              <a:t>ו-</a:t>
            </a:r>
            <a:r>
              <a:rPr lang="en-US" altLang="en-US" sz="2800" b="1" dirty="0">
                <a:cs typeface="David" pitchFamily="34" charset="-79"/>
              </a:rPr>
              <a:t>v</a:t>
            </a:r>
            <a:r>
              <a:rPr lang="he-IL" altLang="he-IL" sz="2800" b="1" dirty="0">
                <a:cs typeface="David" pitchFamily="34" charset="-79"/>
              </a:rPr>
              <a:t> </a:t>
            </a:r>
            <a:r>
              <a:rPr lang="he-IL" altLang="en-US" sz="2800" b="1" dirty="0">
                <a:cs typeface="David" pitchFamily="34" charset="-79"/>
              </a:rPr>
              <a:t>הוא אורך </a:t>
            </a:r>
          </a:p>
          <a:p>
            <a:pPr algn="r" rtl="1">
              <a:lnSpc>
                <a:spcPct val="120000"/>
              </a:lnSpc>
            </a:pPr>
            <a:r>
              <a:rPr lang="he-IL" altLang="en-US" sz="2800" b="1" dirty="0">
                <a:cs typeface="David" pitchFamily="34" charset="-79"/>
              </a:rPr>
              <a:t>המסלול הקצר ביותר המחבר </a:t>
            </a:r>
          </a:p>
          <a:p>
            <a:pPr algn="r" rtl="1">
              <a:lnSpc>
                <a:spcPct val="120000"/>
              </a:lnSpc>
            </a:pPr>
            <a:r>
              <a:rPr lang="he-IL" altLang="en-US" sz="2800" b="1" dirty="0">
                <a:cs typeface="David" pitchFamily="34" charset="-79"/>
              </a:rPr>
              <a:t>את </a:t>
            </a:r>
            <a:r>
              <a:rPr lang="en-US" altLang="en-US" sz="2800" b="1" dirty="0">
                <a:cs typeface="David" pitchFamily="34" charset="-79"/>
              </a:rPr>
              <a:t>u</a:t>
            </a:r>
            <a:r>
              <a:rPr lang="he-IL" altLang="he-IL" sz="2800" b="1" dirty="0">
                <a:cs typeface="David" pitchFamily="34" charset="-79"/>
              </a:rPr>
              <a:t> </a:t>
            </a:r>
            <a:r>
              <a:rPr lang="he-IL" altLang="en-US" sz="2800" b="1" dirty="0">
                <a:cs typeface="David" pitchFamily="34" charset="-79"/>
              </a:rPr>
              <a:t>עם </a:t>
            </a:r>
            <a:r>
              <a:rPr lang="en-US" altLang="en-US" sz="2800" b="1" dirty="0">
                <a:cs typeface="David" pitchFamily="34" charset="-79"/>
              </a:rPr>
              <a:t>v</a:t>
            </a:r>
            <a:r>
              <a:rPr lang="he-IL" altLang="he-IL" sz="2800" b="1" dirty="0">
                <a:cs typeface="David" pitchFamily="34" charset="-79"/>
              </a:rPr>
              <a:t>.</a:t>
            </a:r>
            <a:endParaRPr lang="he-IL" altLang="en-US" sz="2800" b="1" dirty="0">
              <a:cs typeface="David" pitchFamily="34" charset="-79"/>
            </a:endParaRPr>
          </a:p>
        </p:txBody>
      </p:sp>
      <p:grpSp>
        <p:nvGrpSpPr>
          <p:cNvPr id="57347" name="Group 3"/>
          <p:cNvGrpSpPr>
            <a:grpSpLocks/>
          </p:cNvGrpSpPr>
          <p:nvPr/>
        </p:nvGrpSpPr>
        <p:grpSpPr bwMode="auto">
          <a:xfrm>
            <a:off x="1295400" y="3124200"/>
            <a:ext cx="3352800" cy="2362200"/>
            <a:chOff x="390" y="1392"/>
            <a:chExt cx="2112" cy="1488"/>
          </a:xfrm>
        </p:grpSpPr>
        <p:grpSp>
          <p:nvGrpSpPr>
            <p:cNvPr id="14358" name="Group 4"/>
            <p:cNvGrpSpPr>
              <a:grpSpLocks/>
            </p:cNvGrpSpPr>
            <p:nvPr/>
          </p:nvGrpSpPr>
          <p:grpSpPr bwMode="auto">
            <a:xfrm>
              <a:off x="528" y="1536"/>
              <a:ext cx="1824" cy="1248"/>
              <a:chOff x="432" y="1248"/>
              <a:chExt cx="1824" cy="1248"/>
            </a:xfrm>
          </p:grpSpPr>
          <p:sp>
            <p:nvSpPr>
              <p:cNvPr id="14365" name="Line 5"/>
              <p:cNvSpPr>
                <a:spLocks noChangeShapeType="1"/>
              </p:cNvSpPr>
              <p:nvPr/>
            </p:nvSpPr>
            <p:spPr bwMode="auto">
              <a:xfrm>
                <a:off x="2016" y="1344"/>
                <a:ext cx="240" cy="816"/>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4366" name="Line 6"/>
              <p:cNvSpPr>
                <a:spLocks noChangeShapeType="1"/>
              </p:cNvSpPr>
              <p:nvPr/>
            </p:nvSpPr>
            <p:spPr bwMode="auto">
              <a:xfrm flipV="1">
                <a:off x="432" y="1248"/>
                <a:ext cx="672" cy="672"/>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4367" name="Line 7"/>
              <p:cNvSpPr>
                <a:spLocks noChangeShapeType="1"/>
              </p:cNvSpPr>
              <p:nvPr/>
            </p:nvSpPr>
            <p:spPr bwMode="auto">
              <a:xfrm>
                <a:off x="432" y="1920"/>
                <a:ext cx="864" cy="528"/>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4368" name="Line 8"/>
              <p:cNvSpPr>
                <a:spLocks noChangeShapeType="1"/>
              </p:cNvSpPr>
              <p:nvPr/>
            </p:nvSpPr>
            <p:spPr bwMode="auto">
              <a:xfrm flipH="1" flipV="1">
                <a:off x="1104" y="1296"/>
                <a:ext cx="144" cy="1200"/>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4369" name="Line 9"/>
              <p:cNvSpPr>
                <a:spLocks noChangeShapeType="1"/>
              </p:cNvSpPr>
              <p:nvPr/>
            </p:nvSpPr>
            <p:spPr bwMode="auto">
              <a:xfrm flipV="1">
                <a:off x="1296" y="1344"/>
                <a:ext cx="720" cy="1152"/>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4370" name="Line 10"/>
              <p:cNvSpPr>
                <a:spLocks noChangeShapeType="1"/>
              </p:cNvSpPr>
              <p:nvPr/>
            </p:nvSpPr>
            <p:spPr bwMode="auto">
              <a:xfrm flipH="1" flipV="1">
                <a:off x="1056" y="1248"/>
                <a:ext cx="960" cy="96"/>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4371" name="Line 11"/>
              <p:cNvSpPr>
                <a:spLocks noChangeShapeType="1"/>
              </p:cNvSpPr>
              <p:nvPr/>
            </p:nvSpPr>
            <p:spPr bwMode="auto">
              <a:xfrm flipV="1">
                <a:off x="1296" y="2160"/>
                <a:ext cx="912" cy="288"/>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grpSp>
          <p:nvGrpSpPr>
            <p:cNvPr id="14359" name="Group 12"/>
            <p:cNvGrpSpPr>
              <a:grpSpLocks/>
            </p:cNvGrpSpPr>
            <p:nvPr/>
          </p:nvGrpSpPr>
          <p:grpSpPr bwMode="auto">
            <a:xfrm>
              <a:off x="390" y="1392"/>
              <a:ext cx="2112" cy="1488"/>
              <a:chOff x="294" y="1104"/>
              <a:chExt cx="2112" cy="1488"/>
            </a:xfrm>
          </p:grpSpPr>
          <p:sp>
            <p:nvSpPr>
              <p:cNvPr id="14360" name="Oval 13"/>
              <p:cNvSpPr>
                <a:spLocks noChangeArrowheads="1"/>
              </p:cNvSpPr>
              <p:nvPr/>
            </p:nvSpPr>
            <p:spPr bwMode="auto">
              <a:xfrm>
                <a:off x="1152" y="2304"/>
                <a:ext cx="288" cy="288"/>
              </a:xfrm>
              <a:prstGeom prst="ellipse">
                <a:avLst/>
              </a:prstGeom>
              <a:solidFill>
                <a:schemeClr val="bg1"/>
              </a:solidFill>
              <a:ln w="38100">
                <a:solidFill>
                  <a:srgbClr val="800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r>
                  <a:rPr lang="en-US" altLang="he-IL" b="1"/>
                  <a:t>e</a:t>
                </a:r>
                <a:endParaRPr lang="en-US" altLang="he-IL"/>
              </a:p>
            </p:txBody>
          </p:sp>
          <p:sp>
            <p:nvSpPr>
              <p:cNvPr id="14361" name="Oval 14"/>
              <p:cNvSpPr>
                <a:spLocks noChangeArrowheads="1"/>
              </p:cNvSpPr>
              <p:nvPr/>
            </p:nvSpPr>
            <p:spPr bwMode="auto">
              <a:xfrm>
                <a:off x="2118" y="2016"/>
                <a:ext cx="288" cy="288"/>
              </a:xfrm>
              <a:prstGeom prst="ellipse">
                <a:avLst/>
              </a:prstGeom>
              <a:solidFill>
                <a:schemeClr val="bg1"/>
              </a:solidFill>
              <a:ln w="38100">
                <a:solidFill>
                  <a:srgbClr val="800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r>
                  <a:rPr lang="en-US" altLang="he-IL" b="1"/>
                  <a:t>d</a:t>
                </a:r>
                <a:endParaRPr lang="en-US" altLang="he-IL"/>
              </a:p>
            </p:txBody>
          </p:sp>
          <p:sp>
            <p:nvSpPr>
              <p:cNvPr id="14362" name="Oval 15"/>
              <p:cNvSpPr>
                <a:spLocks noChangeArrowheads="1"/>
              </p:cNvSpPr>
              <p:nvPr/>
            </p:nvSpPr>
            <p:spPr bwMode="auto">
              <a:xfrm>
                <a:off x="1878" y="1200"/>
                <a:ext cx="288" cy="288"/>
              </a:xfrm>
              <a:prstGeom prst="ellipse">
                <a:avLst/>
              </a:prstGeom>
              <a:solidFill>
                <a:schemeClr val="bg1"/>
              </a:solidFill>
              <a:ln w="38100">
                <a:solidFill>
                  <a:srgbClr val="800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r>
                  <a:rPr lang="en-US" altLang="he-IL" b="1"/>
                  <a:t>c</a:t>
                </a:r>
                <a:endParaRPr lang="en-US" altLang="he-IL"/>
              </a:p>
            </p:txBody>
          </p:sp>
          <p:sp>
            <p:nvSpPr>
              <p:cNvPr id="14363" name="Oval 16"/>
              <p:cNvSpPr>
                <a:spLocks noChangeArrowheads="1"/>
              </p:cNvSpPr>
              <p:nvPr/>
            </p:nvSpPr>
            <p:spPr bwMode="auto">
              <a:xfrm>
                <a:off x="960" y="1104"/>
                <a:ext cx="288" cy="288"/>
              </a:xfrm>
              <a:prstGeom prst="ellipse">
                <a:avLst/>
              </a:prstGeom>
              <a:solidFill>
                <a:schemeClr val="bg1"/>
              </a:solidFill>
              <a:ln w="38100">
                <a:solidFill>
                  <a:srgbClr val="800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r>
                  <a:rPr lang="en-US" altLang="he-IL" b="1"/>
                  <a:t>b</a:t>
                </a:r>
                <a:endParaRPr lang="en-US" altLang="he-IL"/>
              </a:p>
            </p:txBody>
          </p:sp>
          <p:sp>
            <p:nvSpPr>
              <p:cNvPr id="14364" name="Oval 17"/>
              <p:cNvSpPr>
                <a:spLocks noChangeArrowheads="1"/>
              </p:cNvSpPr>
              <p:nvPr/>
            </p:nvSpPr>
            <p:spPr bwMode="auto">
              <a:xfrm>
                <a:off x="294" y="1776"/>
                <a:ext cx="288" cy="288"/>
              </a:xfrm>
              <a:prstGeom prst="ellipse">
                <a:avLst/>
              </a:prstGeom>
              <a:solidFill>
                <a:schemeClr val="bg1"/>
              </a:solidFill>
              <a:ln w="38100">
                <a:solidFill>
                  <a:srgbClr val="800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r>
                  <a:rPr lang="en-US" altLang="he-IL" b="1"/>
                  <a:t>a</a:t>
                </a:r>
                <a:endParaRPr lang="en-US" altLang="he-IL"/>
              </a:p>
            </p:txBody>
          </p:sp>
        </p:grpSp>
      </p:grpSp>
      <p:sp>
        <p:nvSpPr>
          <p:cNvPr id="57362" name="Text Box 18"/>
          <p:cNvSpPr txBox="1">
            <a:spLocks noChangeArrowheads="1"/>
          </p:cNvSpPr>
          <p:nvPr/>
        </p:nvSpPr>
        <p:spPr bwMode="auto">
          <a:xfrm>
            <a:off x="4724400" y="4343400"/>
            <a:ext cx="1555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r>
              <a:rPr lang="en-US" altLang="en-US" b="1">
                <a:solidFill>
                  <a:schemeClr val="accent2"/>
                </a:solidFill>
                <a:cs typeface="David" pitchFamily="34" charset="-79"/>
                <a:sym typeface="Symbol" pitchFamily="18" charset="2"/>
              </a:rPr>
              <a:t></a:t>
            </a:r>
            <a:r>
              <a:rPr lang="en-US" altLang="he-IL" sz="2800" b="1">
                <a:solidFill>
                  <a:schemeClr val="accent2"/>
                </a:solidFill>
              </a:rPr>
              <a:t>(a,c)=2</a:t>
            </a:r>
            <a:endParaRPr lang="en-US" altLang="he-IL" sz="2800" b="1"/>
          </a:p>
        </p:txBody>
      </p:sp>
      <p:sp>
        <p:nvSpPr>
          <p:cNvPr id="57363" name="Text Box 19"/>
          <p:cNvSpPr txBox="1">
            <a:spLocks noChangeArrowheads="1"/>
          </p:cNvSpPr>
          <p:nvPr/>
        </p:nvSpPr>
        <p:spPr bwMode="auto">
          <a:xfrm>
            <a:off x="4724400" y="4800600"/>
            <a:ext cx="15351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r>
              <a:rPr lang="en-US" altLang="en-US" b="1">
                <a:solidFill>
                  <a:schemeClr val="accent2"/>
                </a:solidFill>
                <a:cs typeface="David" pitchFamily="34" charset="-79"/>
                <a:sym typeface="Symbol" pitchFamily="18" charset="2"/>
              </a:rPr>
              <a:t></a:t>
            </a:r>
            <a:r>
              <a:rPr lang="en-US" altLang="he-IL" sz="2800" b="1">
                <a:solidFill>
                  <a:schemeClr val="accent2"/>
                </a:solidFill>
              </a:rPr>
              <a:t>(c,e)=1</a:t>
            </a:r>
          </a:p>
        </p:txBody>
      </p:sp>
      <p:sp>
        <p:nvSpPr>
          <p:cNvPr id="14342" name="Text Box 62"/>
          <p:cNvSpPr txBox="1">
            <a:spLocks noChangeArrowheads="1"/>
          </p:cNvSpPr>
          <p:nvPr/>
        </p:nvSpPr>
        <p:spPr bwMode="auto">
          <a:xfrm>
            <a:off x="762000" y="457200"/>
            <a:ext cx="7866063" cy="163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lnSpc>
                <a:spcPct val="120000"/>
              </a:lnSpc>
            </a:pPr>
            <a:r>
              <a:rPr lang="he-IL" altLang="en-US" sz="2800" b="1" u="sng">
                <a:solidFill>
                  <a:schemeClr val="accent2"/>
                </a:solidFill>
                <a:latin typeface="David" pitchFamily="34" charset="-79"/>
                <a:cs typeface="David" pitchFamily="34" charset="-79"/>
              </a:rPr>
              <a:t>הגדרה:</a:t>
            </a:r>
            <a:r>
              <a:rPr lang="he-IL" altLang="en-US" sz="2800" b="1">
                <a:latin typeface="David" pitchFamily="34" charset="-79"/>
                <a:cs typeface="David" pitchFamily="34" charset="-79"/>
              </a:rPr>
              <a:t> גרף מכוון </a:t>
            </a:r>
            <a:r>
              <a:rPr lang="en-US" altLang="he-IL" sz="2800" b="1">
                <a:latin typeface="David" pitchFamily="34" charset="-79"/>
                <a:cs typeface="David" pitchFamily="34" charset="-79"/>
              </a:rPr>
              <a:t>G(V,E)</a:t>
            </a:r>
            <a:r>
              <a:rPr lang="he-IL" altLang="he-IL" sz="2800" b="1">
                <a:latin typeface="David" pitchFamily="34" charset="-79"/>
                <a:cs typeface="David" pitchFamily="34" charset="-79"/>
              </a:rPr>
              <a:t> </a:t>
            </a:r>
          </a:p>
          <a:p>
            <a:pPr algn="r" rtl="1">
              <a:lnSpc>
                <a:spcPct val="120000"/>
              </a:lnSpc>
            </a:pPr>
            <a:r>
              <a:rPr lang="he-IL" altLang="he-IL" sz="2800" b="1">
                <a:latin typeface="David" pitchFamily="34" charset="-79"/>
                <a:cs typeface="David" pitchFamily="34" charset="-79"/>
              </a:rPr>
              <a:t>נקרא </a:t>
            </a:r>
            <a:r>
              <a:rPr lang="he-IL" altLang="he-IL" sz="2800" b="1" u="sng">
                <a:solidFill>
                  <a:schemeClr val="accent2"/>
                </a:solidFill>
                <a:latin typeface="David" pitchFamily="34" charset="-79"/>
                <a:cs typeface="David" pitchFamily="34" charset="-79"/>
              </a:rPr>
              <a:t>קשיר היטב</a:t>
            </a:r>
            <a:r>
              <a:rPr lang="he-IL" altLang="he-IL" sz="2800" b="1">
                <a:latin typeface="David" pitchFamily="34" charset="-79"/>
                <a:cs typeface="David" pitchFamily="34" charset="-79"/>
              </a:rPr>
              <a:t> אם בין כל </a:t>
            </a:r>
          </a:p>
          <a:p>
            <a:pPr algn="r" rtl="1">
              <a:lnSpc>
                <a:spcPct val="120000"/>
              </a:lnSpc>
            </a:pPr>
            <a:r>
              <a:rPr lang="he-IL" altLang="he-IL" sz="2800" b="1">
                <a:latin typeface="David" pitchFamily="34" charset="-79"/>
                <a:cs typeface="David" pitchFamily="34" charset="-79"/>
              </a:rPr>
              <a:t>זוג קדקודים קיים מסלול (מכוון).</a:t>
            </a:r>
            <a:endParaRPr lang="he-IL" altLang="en-US">
              <a:latin typeface="David" pitchFamily="34" charset="-79"/>
              <a:cs typeface="David" pitchFamily="34" charset="-79"/>
            </a:endParaRPr>
          </a:p>
        </p:txBody>
      </p:sp>
      <p:grpSp>
        <p:nvGrpSpPr>
          <p:cNvPr id="57407" name="Group 63"/>
          <p:cNvGrpSpPr>
            <a:grpSpLocks/>
          </p:cNvGrpSpPr>
          <p:nvPr/>
        </p:nvGrpSpPr>
        <p:grpSpPr bwMode="auto">
          <a:xfrm>
            <a:off x="685800" y="457200"/>
            <a:ext cx="3352800" cy="2357438"/>
            <a:chOff x="751" y="816"/>
            <a:chExt cx="2112" cy="1485"/>
          </a:xfrm>
        </p:grpSpPr>
        <p:sp>
          <p:nvSpPr>
            <p:cNvPr id="14346" name="Line 64"/>
            <p:cNvSpPr>
              <a:spLocks noChangeShapeType="1"/>
            </p:cNvSpPr>
            <p:nvPr/>
          </p:nvSpPr>
          <p:spPr bwMode="auto">
            <a:xfrm flipH="1">
              <a:off x="1008" y="960"/>
              <a:ext cx="528" cy="528"/>
            </a:xfrm>
            <a:prstGeom prst="line">
              <a:avLst/>
            </a:prstGeom>
            <a:noFill/>
            <a:ln w="38100">
              <a:solidFill>
                <a:srgbClr val="CC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4347" name="Line 65"/>
            <p:cNvSpPr>
              <a:spLocks noChangeShapeType="1"/>
            </p:cNvSpPr>
            <p:nvPr/>
          </p:nvSpPr>
          <p:spPr bwMode="auto">
            <a:xfrm>
              <a:off x="912" y="1632"/>
              <a:ext cx="720" cy="480"/>
            </a:xfrm>
            <a:prstGeom prst="line">
              <a:avLst/>
            </a:prstGeom>
            <a:noFill/>
            <a:ln w="38100">
              <a:solidFill>
                <a:srgbClr val="CC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4348" name="Line 66"/>
            <p:cNvSpPr>
              <a:spLocks noChangeShapeType="1"/>
            </p:cNvSpPr>
            <p:nvPr/>
          </p:nvSpPr>
          <p:spPr bwMode="auto">
            <a:xfrm flipV="1">
              <a:off x="1824" y="1152"/>
              <a:ext cx="576" cy="960"/>
            </a:xfrm>
            <a:prstGeom prst="line">
              <a:avLst/>
            </a:prstGeom>
            <a:noFill/>
            <a:ln w="38100">
              <a:solidFill>
                <a:srgbClr val="CC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4349" name="Line 67"/>
            <p:cNvSpPr>
              <a:spLocks noChangeShapeType="1"/>
            </p:cNvSpPr>
            <p:nvPr/>
          </p:nvSpPr>
          <p:spPr bwMode="auto">
            <a:xfrm flipV="1">
              <a:off x="1056" y="1056"/>
              <a:ext cx="1296" cy="480"/>
            </a:xfrm>
            <a:prstGeom prst="line">
              <a:avLst/>
            </a:prstGeom>
            <a:noFill/>
            <a:ln w="38100">
              <a:solidFill>
                <a:srgbClr val="CC33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4350" name="Line 68"/>
            <p:cNvSpPr>
              <a:spLocks noChangeShapeType="1"/>
            </p:cNvSpPr>
            <p:nvPr/>
          </p:nvSpPr>
          <p:spPr bwMode="auto">
            <a:xfrm flipH="1">
              <a:off x="1776" y="1920"/>
              <a:ext cx="816" cy="240"/>
            </a:xfrm>
            <a:prstGeom prst="line">
              <a:avLst/>
            </a:prstGeom>
            <a:noFill/>
            <a:ln w="38100">
              <a:solidFill>
                <a:srgbClr val="CC33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4351" name="Line 69"/>
            <p:cNvSpPr>
              <a:spLocks noChangeShapeType="1"/>
            </p:cNvSpPr>
            <p:nvPr/>
          </p:nvSpPr>
          <p:spPr bwMode="auto">
            <a:xfrm>
              <a:off x="2496" y="1152"/>
              <a:ext cx="192" cy="624"/>
            </a:xfrm>
            <a:prstGeom prst="line">
              <a:avLst/>
            </a:prstGeom>
            <a:noFill/>
            <a:ln w="38100">
              <a:solidFill>
                <a:srgbClr val="CC33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4352" name="Line 70"/>
            <p:cNvSpPr>
              <a:spLocks noChangeShapeType="1"/>
            </p:cNvSpPr>
            <p:nvPr/>
          </p:nvSpPr>
          <p:spPr bwMode="auto">
            <a:xfrm flipH="1" flipV="1">
              <a:off x="1584" y="1104"/>
              <a:ext cx="144" cy="912"/>
            </a:xfrm>
            <a:prstGeom prst="line">
              <a:avLst/>
            </a:prstGeom>
            <a:noFill/>
            <a:ln w="38100">
              <a:solidFill>
                <a:srgbClr val="CC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4353" name="Oval 71"/>
            <p:cNvSpPr>
              <a:spLocks noChangeArrowheads="1"/>
            </p:cNvSpPr>
            <p:nvPr/>
          </p:nvSpPr>
          <p:spPr bwMode="auto">
            <a:xfrm>
              <a:off x="1615" y="2004"/>
              <a:ext cx="288" cy="29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r>
                <a:rPr lang="en-US" altLang="en-US" b="1"/>
                <a:t>1</a:t>
              </a:r>
              <a:endParaRPr lang="en-US" altLang="en-US"/>
            </a:p>
          </p:txBody>
        </p:sp>
        <p:sp>
          <p:nvSpPr>
            <p:cNvPr id="14354" name="Oval 72"/>
            <p:cNvSpPr>
              <a:spLocks noChangeArrowheads="1"/>
            </p:cNvSpPr>
            <p:nvPr/>
          </p:nvSpPr>
          <p:spPr bwMode="auto">
            <a:xfrm>
              <a:off x="2575" y="1707"/>
              <a:ext cx="288" cy="29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r>
                <a:rPr lang="en-US" altLang="en-US" b="1"/>
                <a:t>2</a:t>
              </a:r>
              <a:endParaRPr lang="en-US" altLang="en-US"/>
            </a:p>
          </p:txBody>
        </p:sp>
        <p:sp>
          <p:nvSpPr>
            <p:cNvPr id="14355" name="Oval 73"/>
            <p:cNvSpPr>
              <a:spLocks noChangeArrowheads="1"/>
            </p:cNvSpPr>
            <p:nvPr/>
          </p:nvSpPr>
          <p:spPr bwMode="auto">
            <a:xfrm>
              <a:off x="2335" y="866"/>
              <a:ext cx="288" cy="29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r>
                <a:rPr lang="en-US" altLang="en-US" b="1"/>
                <a:t>3</a:t>
              </a:r>
              <a:endParaRPr lang="en-US" altLang="en-US"/>
            </a:p>
          </p:txBody>
        </p:sp>
        <p:sp>
          <p:nvSpPr>
            <p:cNvPr id="14356" name="Oval 74"/>
            <p:cNvSpPr>
              <a:spLocks noChangeArrowheads="1"/>
            </p:cNvSpPr>
            <p:nvPr/>
          </p:nvSpPr>
          <p:spPr bwMode="auto">
            <a:xfrm>
              <a:off x="1423" y="816"/>
              <a:ext cx="288" cy="29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r>
                <a:rPr lang="en-US" altLang="en-US" b="1"/>
                <a:t>4</a:t>
              </a:r>
              <a:endParaRPr lang="en-US" altLang="en-US"/>
            </a:p>
          </p:txBody>
        </p:sp>
        <p:sp>
          <p:nvSpPr>
            <p:cNvPr id="14357" name="Oval 75"/>
            <p:cNvSpPr>
              <a:spLocks noChangeArrowheads="1"/>
            </p:cNvSpPr>
            <p:nvPr/>
          </p:nvSpPr>
          <p:spPr bwMode="auto">
            <a:xfrm>
              <a:off x="751" y="1460"/>
              <a:ext cx="288" cy="29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r>
                <a:rPr lang="en-US" altLang="en-US" b="1"/>
                <a:t>5</a:t>
              </a:r>
              <a:endParaRPr lang="en-US" altLang="en-US"/>
            </a:p>
          </p:txBody>
        </p:sp>
      </p:grpSp>
      <p:sp>
        <p:nvSpPr>
          <p:cNvPr id="57421" name="Text Box 77"/>
          <p:cNvSpPr txBox="1">
            <a:spLocks noChangeArrowheads="1"/>
          </p:cNvSpPr>
          <p:nvPr/>
        </p:nvSpPr>
        <p:spPr bwMode="auto">
          <a:xfrm>
            <a:off x="381000" y="5486400"/>
            <a:ext cx="860583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sz="2800" b="1" u="sng">
                <a:solidFill>
                  <a:schemeClr val="accent2"/>
                </a:solidFill>
                <a:cs typeface="David" pitchFamily="34" charset="-79"/>
              </a:rPr>
              <a:t>הגדרה</a:t>
            </a:r>
            <a:r>
              <a:rPr lang="he-IL" altLang="en-US" sz="2800" b="1">
                <a:cs typeface="David" pitchFamily="34" charset="-79"/>
              </a:rPr>
              <a:t>: </a:t>
            </a:r>
            <a:r>
              <a:rPr lang="he-IL" altLang="en-US" sz="2800" b="1">
                <a:solidFill>
                  <a:schemeClr val="accent2"/>
                </a:solidFill>
                <a:cs typeface="David" pitchFamily="34" charset="-79"/>
              </a:rPr>
              <a:t>קוטר</a:t>
            </a:r>
            <a:r>
              <a:rPr lang="he-IL" altLang="en-US" sz="2800" b="1">
                <a:cs typeface="David" pitchFamily="34" charset="-79"/>
              </a:rPr>
              <a:t> של גרף הוא המרחק הגדול ביותר בין זוג קדקודים     </a:t>
            </a:r>
          </a:p>
          <a:p>
            <a:pPr algn="r" rtl="1"/>
            <a:r>
              <a:rPr lang="he-IL" altLang="en-US" sz="2800" b="1">
                <a:cs typeface="David" pitchFamily="34" charset="-79"/>
              </a:rPr>
              <a:t>            בגרף. </a:t>
            </a:r>
          </a:p>
        </p:txBody>
      </p:sp>
      <p:sp>
        <p:nvSpPr>
          <p:cNvPr id="57422" name="Rectangle 78"/>
          <p:cNvSpPr>
            <a:spLocks noChangeArrowheads="1"/>
          </p:cNvSpPr>
          <p:nvPr/>
        </p:nvSpPr>
        <p:spPr bwMode="auto">
          <a:xfrm>
            <a:off x="228600" y="3429000"/>
            <a:ext cx="1905000" cy="519113"/>
          </a:xfrm>
          <a:prstGeom prst="rect">
            <a:avLst/>
          </a:prstGeom>
          <a:noFill/>
          <a:ln>
            <a:noFill/>
          </a:ln>
          <a:effectLst/>
          <a:extLst>
            <a:ext uri="{909E8E84-426E-40DD-AFC4-6F175D3DCCD1}">
              <a14:hiddenFill xmlns:a14="http://schemas.microsoft.com/office/drawing/2010/main">
                <a:solidFill>
                  <a:srgbClr val="9900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r>
              <a:rPr lang="en-US" altLang="en-US" sz="2800" b="1">
                <a:solidFill>
                  <a:srgbClr val="9900CC"/>
                </a:solidFill>
                <a:cs typeface="David" pitchFamily="34" charset="-79"/>
              </a:rPr>
              <a:t>diam(G)=2</a:t>
            </a:r>
            <a:endParaRPr lang="en-US" altLang="he-IL" sz="2800" b="1">
              <a:solidFill>
                <a:srgbClr val="9900CC"/>
              </a:solidFill>
              <a:cs typeface="David" pitchFamily="34" charset="-79"/>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57407"/>
                                        </p:tgtEl>
                                        <p:attrNameLst>
                                          <p:attrName>style.visibility</p:attrName>
                                        </p:attrNameLst>
                                      </p:cBhvr>
                                      <p:to>
                                        <p:strVal val="visible"/>
                                      </p:to>
                                    </p:set>
                                    <p:anim calcmode="lin" valueType="num">
                                      <p:cBhvr additive="base">
                                        <p:cTn id="7" dur="500" fill="hold"/>
                                        <p:tgtEl>
                                          <p:spTgt spid="57407"/>
                                        </p:tgtEl>
                                        <p:attrNameLst>
                                          <p:attrName>ppt_x</p:attrName>
                                        </p:attrNameLst>
                                      </p:cBhvr>
                                      <p:tavLst>
                                        <p:tav tm="0">
                                          <p:val>
                                            <p:strVal val="0-#ppt_w/2"/>
                                          </p:val>
                                        </p:tav>
                                        <p:tav tm="100000">
                                          <p:val>
                                            <p:strVal val="#ppt_x"/>
                                          </p:val>
                                        </p:tav>
                                      </p:tavLst>
                                    </p:anim>
                                    <p:anim calcmode="lin" valueType="num">
                                      <p:cBhvr additive="base">
                                        <p:cTn id="8" dur="500" fill="hold"/>
                                        <p:tgtEl>
                                          <p:spTgt spid="5740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32" fill="hold" grpId="0" nodeType="clickEffect">
                                  <p:stCondLst>
                                    <p:cond delay="0"/>
                                  </p:stCondLst>
                                  <p:childTnLst>
                                    <p:set>
                                      <p:cBhvr>
                                        <p:cTn id="12" dur="1" fill="hold">
                                          <p:stCondLst>
                                            <p:cond delay="0"/>
                                          </p:stCondLst>
                                        </p:cTn>
                                        <p:tgtEl>
                                          <p:spTgt spid="57346">
                                            <p:txEl>
                                              <p:pRg st="0" end="0"/>
                                            </p:txEl>
                                          </p:spTgt>
                                        </p:tgtEl>
                                        <p:attrNameLst>
                                          <p:attrName>style.visibility</p:attrName>
                                        </p:attrNameLst>
                                      </p:cBhvr>
                                      <p:to>
                                        <p:strVal val="visible"/>
                                      </p:to>
                                    </p:set>
                                    <p:animEffect transition="in" filter="box(out)">
                                      <p:cBhvr>
                                        <p:cTn id="13" dur="500"/>
                                        <p:tgtEl>
                                          <p:spTgt spid="57346">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32" fill="hold" grpId="0" nodeType="clickEffect">
                                  <p:stCondLst>
                                    <p:cond delay="0"/>
                                  </p:stCondLst>
                                  <p:childTnLst>
                                    <p:set>
                                      <p:cBhvr>
                                        <p:cTn id="17" dur="1" fill="hold">
                                          <p:stCondLst>
                                            <p:cond delay="0"/>
                                          </p:stCondLst>
                                        </p:cTn>
                                        <p:tgtEl>
                                          <p:spTgt spid="57346">
                                            <p:txEl>
                                              <p:pRg st="1" end="1"/>
                                            </p:txEl>
                                          </p:spTgt>
                                        </p:tgtEl>
                                        <p:attrNameLst>
                                          <p:attrName>style.visibility</p:attrName>
                                        </p:attrNameLst>
                                      </p:cBhvr>
                                      <p:to>
                                        <p:strVal val="visible"/>
                                      </p:to>
                                    </p:set>
                                    <p:animEffect transition="in" filter="box(out)">
                                      <p:cBhvr>
                                        <p:cTn id="18" dur="500"/>
                                        <p:tgtEl>
                                          <p:spTgt spid="57346">
                                            <p:txEl>
                                              <p:pRg st="1" end="1"/>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32" fill="hold" grpId="0" nodeType="clickEffect">
                                  <p:stCondLst>
                                    <p:cond delay="0"/>
                                  </p:stCondLst>
                                  <p:childTnLst>
                                    <p:set>
                                      <p:cBhvr>
                                        <p:cTn id="22" dur="1" fill="hold">
                                          <p:stCondLst>
                                            <p:cond delay="0"/>
                                          </p:stCondLst>
                                        </p:cTn>
                                        <p:tgtEl>
                                          <p:spTgt spid="57346">
                                            <p:txEl>
                                              <p:pRg st="2" end="2"/>
                                            </p:txEl>
                                          </p:spTgt>
                                        </p:tgtEl>
                                        <p:attrNameLst>
                                          <p:attrName>style.visibility</p:attrName>
                                        </p:attrNameLst>
                                      </p:cBhvr>
                                      <p:to>
                                        <p:strVal val="visible"/>
                                      </p:to>
                                    </p:set>
                                    <p:animEffect transition="in" filter="box(out)">
                                      <p:cBhvr>
                                        <p:cTn id="23" dur="500"/>
                                        <p:tgtEl>
                                          <p:spTgt spid="57346">
                                            <p:txEl>
                                              <p:pRg st="2" end="2"/>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32" fill="hold" grpId="0" nodeType="clickEffect">
                                  <p:stCondLst>
                                    <p:cond delay="0"/>
                                  </p:stCondLst>
                                  <p:childTnLst>
                                    <p:set>
                                      <p:cBhvr>
                                        <p:cTn id="27" dur="1" fill="hold">
                                          <p:stCondLst>
                                            <p:cond delay="0"/>
                                          </p:stCondLst>
                                        </p:cTn>
                                        <p:tgtEl>
                                          <p:spTgt spid="57346">
                                            <p:txEl>
                                              <p:pRg st="3" end="3"/>
                                            </p:txEl>
                                          </p:spTgt>
                                        </p:tgtEl>
                                        <p:attrNameLst>
                                          <p:attrName>style.visibility</p:attrName>
                                        </p:attrNameLst>
                                      </p:cBhvr>
                                      <p:to>
                                        <p:strVal val="visible"/>
                                      </p:to>
                                    </p:set>
                                    <p:animEffect transition="in" filter="box(out)">
                                      <p:cBhvr>
                                        <p:cTn id="28" dur="500"/>
                                        <p:tgtEl>
                                          <p:spTgt spid="57346">
                                            <p:txEl>
                                              <p:pRg st="3" end="3"/>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ntr" presetSubtype="32" fill="hold" nodeType="clickEffect">
                                  <p:stCondLst>
                                    <p:cond delay="0"/>
                                  </p:stCondLst>
                                  <p:childTnLst>
                                    <p:set>
                                      <p:cBhvr>
                                        <p:cTn id="32" dur="1" fill="hold">
                                          <p:stCondLst>
                                            <p:cond delay="0"/>
                                          </p:stCondLst>
                                        </p:cTn>
                                        <p:tgtEl>
                                          <p:spTgt spid="57347"/>
                                        </p:tgtEl>
                                        <p:attrNameLst>
                                          <p:attrName>style.visibility</p:attrName>
                                        </p:attrNameLst>
                                      </p:cBhvr>
                                      <p:to>
                                        <p:strVal val="visible"/>
                                      </p:to>
                                    </p:set>
                                    <p:animEffect transition="in" filter="box(out)">
                                      <p:cBhvr>
                                        <p:cTn id="33" dur="500"/>
                                        <p:tgtEl>
                                          <p:spTgt spid="57347"/>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4" presetClass="entr" presetSubtype="32" fill="hold" grpId="0" nodeType="clickEffect">
                                  <p:stCondLst>
                                    <p:cond delay="0"/>
                                  </p:stCondLst>
                                  <p:childTnLst>
                                    <p:set>
                                      <p:cBhvr>
                                        <p:cTn id="37" dur="1" fill="hold">
                                          <p:stCondLst>
                                            <p:cond delay="0"/>
                                          </p:stCondLst>
                                        </p:cTn>
                                        <p:tgtEl>
                                          <p:spTgt spid="57362">
                                            <p:txEl>
                                              <p:pRg st="0" end="0"/>
                                            </p:txEl>
                                          </p:spTgt>
                                        </p:tgtEl>
                                        <p:attrNameLst>
                                          <p:attrName>style.visibility</p:attrName>
                                        </p:attrNameLst>
                                      </p:cBhvr>
                                      <p:to>
                                        <p:strVal val="visible"/>
                                      </p:to>
                                    </p:set>
                                    <p:animEffect transition="in" filter="box(out)">
                                      <p:cBhvr>
                                        <p:cTn id="38" dur="500"/>
                                        <p:tgtEl>
                                          <p:spTgt spid="57362">
                                            <p:txEl>
                                              <p:pRg st="0" end="0"/>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4" presetClass="entr" presetSubtype="32" fill="hold" grpId="0" nodeType="clickEffect">
                                  <p:stCondLst>
                                    <p:cond delay="0"/>
                                  </p:stCondLst>
                                  <p:childTnLst>
                                    <p:set>
                                      <p:cBhvr>
                                        <p:cTn id="42" dur="1" fill="hold">
                                          <p:stCondLst>
                                            <p:cond delay="0"/>
                                          </p:stCondLst>
                                        </p:cTn>
                                        <p:tgtEl>
                                          <p:spTgt spid="57363">
                                            <p:txEl>
                                              <p:pRg st="0" end="0"/>
                                            </p:txEl>
                                          </p:spTgt>
                                        </p:tgtEl>
                                        <p:attrNameLst>
                                          <p:attrName>style.visibility</p:attrName>
                                        </p:attrNameLst>
                                      </p:cBhvr>
                                      <p:to>
                                        <p:strVal val="visible"/>
                                      </p:to>
                                    </p:set>
                                    <p:animEffect transition="in" filter="box(out)">
                                      <p:cBhvr>
                                        <p:cTn id="43" dur="500"/>
                                        <p:tgtEl>
                                          <p:spTgt spid="57363">
                                            <p:txEl>
                                              <p:pRg st="0" end="0"/>
                                            </p:txEl>
                                          </p:spTgt>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4" presetClass="entr" presetSubtype="32" fill="hold" grpId="0" nodeType="clickEffect">
                                  <p:stCondLst>
                                    <p:cond delay="0"/>
                                  </p:stCondLst>
                                  <p:childTnLst>
                                    <p:set>
                                      <p:cBhvr>
                                        <p:cTn id="47" dur="1" fill="hold">
                                          <p:stCondLst>
                                            <p:cond delay="0"/>
                                          </p:stCondLst>
                                        </p:cTn>
                                        <p:tgtEl>
                                          <p:spTgt spid="57421">
                                            <p:txEl>
                                              <p:pRg st="0" end="0"/>
                                            </p:txEl>
                                          </p:spTgt>
                                        </p:tgtEl>
                                        <p:attrNameLst>
                                          <p:attrName>style.visibility</p:attrName>
                                        </p:attrNameLst>
                                      </p:cBhvr>
                                      <p:to>
                                        <p:strVal val="visible"/>
                                      </p:to>
                                    </p:set>
                                    <p:animEffect transition="in" filter="box(out)">
                                      <p:cBhvr>
                                        <p:cTn id="48" dur="500"/>
                                        <p:tgtEl>
                                          <p:spTgt spid="57421">
                                            <p:txEl>
                                              <p:pRg st="0" end="0"/>
                                            </p:txEl>
                                          </p:spTgt>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4" presetClass="entr" presetSubtype="32" fill="hold" grpId="0" nodeType="clickEffect">
                                  <p:stCondLst>
                                    <p:cond delay="0"/>
                                  </p:stCondLst>
                                  <p:childTnLst>
                                    <p:set>
                                      <p:cBhvr>
                                        <p:cTn id="52" dur="1" fill="hold">
                                          <p:stCondLst>
                                            <p:cond delay="0"/>
                                          </p:stCondLst>
                                        </p:cTn>
                                        <p:tgtEl>
                                          <p:spTgt spid="57421">
                                            <p:txEl>
                                              <p:pRg st="1" end="1"/>
                                            </p:txEl>
                                          </p:spTgt>
                                        </p:tgtEl>
                                        <p:attrNameLst>
                                          <p:attrName>style.visibility</p:attrName>
                                        </p:attrNameLst>
                                      </p:cBhvr>
                                      <p:to>
                                        <p:strVal val="visible"/>
                                      </p:to>
                                    </p:set>
                                    <p:animEffect transition="in" filter="box(out)">
                                      <p:cBhvr>
                                        <p:cTn id="53" dur="500"/>
                                        <p:tgtEl>
                                          <p:spTgt spid="57421">
                                            <p:txEl>
                                              <p:pRg st="1" end="1"/>
                                            </p:txEl>
                                          </p:spTgt>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4" presetClass="entr" presetSubtype="32" fill="hold" grpId="0" nodeType="clickEffect">
                                  <p:stCondLst>
                                    <p:cond delay="0"/>
                                  </p:stCondLst>
                                  <p:childTnLst>
                                    <p:set>
                                      <p:cBhvr>
                                        <p:cTn id="57" dur="1" fill="hold">
                                          <p:stCondLst>
                                            <p:cond delay="0"/>
                                          </p:stCondLst>
                                        </p:cTn>
                                        <p:tgtEl>
                                          <p:spTgt spid="57422">
                                            <p:txEl>
                                              <p:pRg st="0" end="0"/>
                                            </p:txEl>
                                          </p:spTgt>
                                        </p:tgtEl>
                                        <p:attrNameLst>
                                          <p:attrName>style.visibility</p:attrName>
                                        </p:attrNameLst>
                                      </p:cBhvr>
                                      <p:to>
                                        <p:strVal val="visible"/>
                                      </p:to>
                                    </p:set>
                                    <p:animEffect transition="in" filter="box(out)">
                                      <p:cBhvr>
                                        <p:cTn id="58" dur="500"/>
                                        <p:tgtEl>
                                          <p:spTgt spid="5742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6" grpId="0" build="p" autoUpdateAnimBg="0"/>
      <p:bldP spid="57362" grpId="0" build="p" autoUpdateAnimBg="0"/>
      <p:bldP spid="57363" grpId="0" build="p" autoUpdateAnimBg="0"/>
      <p:bldP spid="57421" grpId="0" build="p" autoUpdateAnimBg="0"/>
      <p:bldP spid="57422" grpId="0" build="p"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762000"/>
            <a:ext cx="4930775" cy="563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363" name="Text Box 3"/>
          <p:cNvSpPr txBox="1">
            <a:spLocks noChangeArrowheads="1"/>
          </p:cNvSpPr>
          <p:nvPr/>
        </p:nvSpPr>
        <p:spPr bwMode="auto">
          <a:xfrm>
            <a:off x="7239000" y="533400"/>
            <a:ext cx="13668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sz="2800" b="1" u="sng">
                <a:cs typeface="David" pitchFamily="34" charset="-79"/>
              </a:rPr>
              <a:t>דוגמא</a:t>
            </a:r>
            <a:r>
              <a:rPr lang="he-IL" altLang="en-US" sz="2800" b="1">
                <a:cs typeface="David" pitchFamily="34" charset="-79"/>
              </a:rPr>
              <a:t>: </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304800"/>
            <a:ext cx="5332413" cy="590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387" name="Text Box 4"/>
          <p:cNvSpPr txBox="1">
            <a:spLocks noChangeArrowheads="1"/>
          </p:cNvSpPr>
          <p:nvPr/>
        </p:nvSpPr>
        <p:spPr bwMode="auto">
          <a:xfrm>
            <a:off x="6423025" y="609600"/>
            <a:ext cx="18780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sz="2800" b="1" u="sng">
                <a:cs typeface="David" pitchFamily="34" charset="-79"/>
              </a:rPr>
              <a:t>עוד דוגמא</a:t>
            </a:r>
            <a:r>
              <a:rPr lang="he-IL" altLang="en-US" sz="2800" b="1">
                <a:cs typeface="David" pitchFamily="34" charset="-79"/>
              </a:rPr>
              <a:t>: </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p:cNvSpPr txBox="1">
            <a:spLocks noChangeArrowheads="1"/>
          </p:cNvSpPr>
          <p:nvPr/>
        </p:nvSpPr>
        <p:spPr bwMode="auto">
          <a:xfrm>
            <a:off x="4175125" y="347027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en-US" altLang="en-US"/>
          </a:p>
        </p:txBody>
      </p:sp>
      <p:sp>
        <p:nvSpPr>
          <p:cNvPr id="17411" name="Text Box 3"/>
          <p:cNvSpPr txBox="1">
            <a:spLocks noChangeArrowheads="1"/>
          </p:cNvSpPr>
          <p:nvPr/>
        </p:nvSpPr>
        <p:spPr bwMode="auto">
          <a:xfrm>
            <a:off x="4784725" y="240347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en-US" altLang="en-US"/>
          </a:p>
        </p:txBody>
      </p:sp>
      <p:graphicFrame>
        <p:nvGraphicFramePr>
          <p:cNvPr id="107524" name="Object 4"/>
          <p:cNvGraphicFramePr>
            <a:graphicFrameLocks noChangeAspect="1"/>
          </p:cNvGraphicFramePr>
          <p:nvPr/>
        </p:nvGraphicFramePr>
        <p:xfrm>
          <a:off x="2590800" y="2971800"/>
          <a:ext cx="3703638" cy="2716213"/>
        </p:xfrm>
        <a:graphic>
          <a:graphicData uri="http://schemas.openxmlformats.org/presentationml/2006/ole">
            <mc:AlternateContent xmlns:mc="http://schemas.openxmlformats.org/markup-compatibility/2006">
              <mc:Choice xmlns:v="urn:schemas-microsoft-com:vml" Requires="v">
                <p:oleObj spid="_x0000_s17487" name="Clip" r:id="rId3" imgW="4519613" imgH="3314700" progId="MS_ClipArt_Gallery.2">
                  <p:embed/>
                </p:oleObj>
              </mc:Choice>
              <mc:Fallback>
                <p:oleObj name="Clip" r:id="rId3" imgW="4519613" imgH="3314700" progId="MS_ClipArt_Gallery.2">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2971800"/>
                        <a:ext cx="3703638" cy="271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3" name="WordArt 5"/>
          <p:cNvSpPr>
            <a:spLocks noChangeArrowheads="1" noChangeShapeType="1" noTextEdit="1"/>
          </p:cNvSpPr>
          <p:nvPr/>
        </p:nvSpPr>
        <p:spPr bwMode="auto">
          <a:xfrm>
            <a:off x="1371600" y="914400"/>
            <a:ext cx="6934200" cy="1219200"/>
          </a:xfrm>
          <a:prstGeom prst="rect">
            <a:avLst/>
          </a:prstGeom>
        </p:spPr>
        <p:txBody>
          <a:bodyPr wrap="none" fromWordArt="1">
            <a:prstTxWarp prst="textPlain">
              <a:avLst>
                <a:gd name="adj" fmla="val 50000"/>
              </a:avLst>
            </a:prstTxWarp>
          </a:bodyPr>
          <a:lstStyle/>
          <a:p>
            <a:pPr algn="ctr" rtl="1"/>
            <a:r>
              <a:rPr lang="he-IL" sz="3600" b="1" kern="1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outerShdw>
                </a:effectLst>
                <a:latin typeface="Aharoni"/>
                <a:cs typeface="Aharoni"/>
              </a:rPr>
              <a:t>מבני נתונים לגרפים</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07524"/>
                                        </p:tgtEl>
                                        <p:attrNameLst>
                                          <p:attrName>style.visibility</p:attrName>
                                        </p:attrNameLst>
                                      </p:cBhvr>
                                      <p:to>
                                        <p:strVal val="visible"/>
                                      </p:to>
                                    </p:set>
                                    <p:animEffect transition="in" filter="dissolve">
                                      <p:cBhvr>
                                        <p:cTn id="7" dur="500"/>
                                        <p:tgtEl>
                                          <p:spTgt spid="1075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902190" y="506712"/>
            <a:ext cx="5921814" cy="523220"/>
          </a:xfrm>
          <a:prstGeom prst="rect">
            <a:avLst/>
          </a:prstGeom>
          <a:noFill/>
        </p:spPr>
        <p:txBody>
          <a:bodyPr wrap="none" rtlCol="1">
            <a:spAutoFit/>
          </a:bodyPr>
          <a:lstStyle/>
          <a:p>
            <a:pPr rtl="1"/>
            <a:r>
              <a:rPr lang="he-IL" sz="2800" b="1" u="sng" dirty="0">
                <a:solidFill>
                  <a:srgbClr val="0000FF"/>
                </a:solidFill>
                <a:latin typeface="David" panose="020E0502060401010101" pitchFamily="34" charset="-79"/>
                <a:cs typeface="David" panose="020E0502060401010101" pitchFamily="34" charset="-79"/>
              </a:rPr>
              <a:t>סימון קלוקל </a:t>
            </a:r>
            <a:r>
              <a:rPr lang="en-US" sz="2800" b="1" u="sng" dirty="0">
                <a:solidFill>
                  <a:srgbClr val="0000FF"/>
                </a:solidFill>
                <a:latin typeface="David" panose="020E0502060401010101" pitchFamily="34" charset="-79"/>
                <a:cs typeface="David" panose="020E0502060401010101" pitchFamily="34" charset="-79"/>
              </a:rPr>
              <a:t>(abuse of notation)</a:t>
            </a:r>
            <a:r>
              <a:rPr lang="he-IL" sz="2800" b="1" u="sng" dirty="0">
                <a:solidFill>
                  <a:srgbClr val="0000FF"/>
                </a:solidFill>
                <a:latin typeface="David" panose="020E0502060401010101" pitchFamily="34" charset="-79"/>
                <a:cs typeface="David" panose="020E0502060401010101" pitchFamily="34" charset="-79"/>
              </a:rPr>
              <a:t> אך נוח :</a:t>
            </a:r>
          </a:p>
        </p:txBody>
      </p:sp>
      <p:sp>
        <p:nvSpPr>
          <p:cNvPr id="3" name="TextBox 2"/>
          <p:cNvSpPr txBox="1"/>
          <p:nvPr/>
        </p:nvSpPr>
        <p:spPr>
          <a:xfrm>
            <a:off x="375136" y="1268760"/>
            <a:ext cx="8296340" cy="461665"/>
          </a:xfrm>
          <a:prstGeom prst="rect">
            <a:avLst/>
          </a:prstGeom>
          <a:noFill/>
        </p:spPr>
        <p:txBody>
          <a:bodyPr wrap="square" rtlCol="1">
            <a:spAutoFit/>
          </a:bodyPr>
          <a:lstStyle/>
          <a:p>
            <a:r>
              <a:rPr lang="he-IL" b="1" dirty="0">
                <a:latin typeface="David" panose="020E0502060401010101" pitchFamily="34" charset="-79"/>
                <a:cs typeface="David" panose="020E0502060401010101" pitchFamily="34" charset="-79"/>
              </a:rPr>
              <a:t>באלגוריתם על גרפים גודל הקלט הוא </a:t>
            </a:r>
            <a:r>
              <a:rPr lang="he-IL" b="1" dirty="0">
                <a:solidFill>
                  <a:srgbClr val="0000FF"/>
                </a:solidFill>
                <a:latin typeface="David" panose="020E0502060401010101" pitchFamily="34" charset="-79"/>
                <a:cs typeface="David" panose="020E0502060401010101" pitchFamily="34" charset="-79"/>
              </a:rPr>
              <a:t>כגודל הגרף </a:t>
            </a:r>
            <a:r>
              <a:rPr lang="he-IL" b="1" dirty="0">
                <a:latin typeface="David" panose="020E0502060401010101" pitchFamily="34" charset="-79"/>
                <a:cs typeface="David" panose="020E0502060401010101" pitchFamily="34" charset="-79"/>
              </a:rPr>
              <a:t>עליו פועל האלגוריתם. </a:t>
            </a:r>
          </a:p>
        </p:txBody>
      </p:sp>
      <p:sp>
        <p:nvSpPr>
          <p:cNvPr id="4" name="מלבן 3"/>
          <p:cNvSpPr/>
          <p:nvPr/>
        </p:nvSpPr>
        <p:spPr>
          <a:xfrm>
            <a:off x="1691680" y="1821999"/>
            <a:ext cx="6979796" cy="461665"/>
          </a:xfrm>
          <a:prstGeom prst="rect">
            <a:avLst/>
          </a:prstGeom>
        </p:spPr>
        <p:txBody>
          <a:bodyPr wrap="none">
            <a:spAutoFit/>
          </a:bodyPr>
          <a:lstStyle/>
          <a:p>
            <a:pPr lvl="0" rtl="1"/>
            <a:r>
              <a:rPr lang="he-IL" b="1" dirty="0">
                <a:solidFill>
                  <a:srgbClr val="000000"/>
                </a:solidFill>
                <a:latin typeface="David" panose="020E0502060401010101" pitchFamily="34" charset="-79"/>
                <a:cs typeface="David" panose="020E0502060401010101" pitchFamily="34" charset="-79"/>
              </a:rPr>
              <a:t>גודלו של הגרף </a:t>
            </a:r>
            <a:r>
              <a:rPr lang="en-US" b="1" dirty="0">
                <a:solidFill>
                  <a:srgbClr val="000000"/>
                </a:solidFill>
                <a:latin typeface="David" panose="020E0502060401010101" pitchFamily="34" charset="-79"/>
                <a:cs typeface="David" panose="020E0502060401010101" pitchFamily="34" charset="-79"/>
              </a:rPr>
              <a:t>G(V,E)</a:t>
            </a:r>
            <a:r>
              <a:rPr lang="he-IL" b="1" dirty="0">
                <a:solidFill>
                  <a:srgbClr val="000000"/>
                </a:solidFill>
                <a:latin typeface="David" panose="020E0502060401010101" pitchFamily="34" charset="-79"/>
                <a:cs typeface="David" panose="020E0502060401010101" pitchFamily="34" charset="-79"/>
              </a:rPr>
              <a:t>  תלוי בשני פרמטרים: </a:t>
            </a:r>
            <a:r>
              <a:rPr lang="he-IL" b="1" dirty="0">
                <a:solidFill>
                  <a:srgbClr val="000000"/>
                </a:solidFill>
                <a:latin typeface="David" panose="020E0502060401010101" pitchFamily="34" charset="-79"/>
                <a:cs typeface="David" panose="020E0502060401010101" pitchFamily="34" charset="-79"/>
                <a:sym typeface="Symbol"/>
              </a:rPr>
              <a:t></a:t>
            </a:r>
            <a:r>
              <a:rPr lang="en-US" b="1" dirty="0">
                <a:solidFill>
                  <a:srgbClr val="000000"/>
                </a:solidFill>
                <a:latin typeface="David" panose="020E0502060401010101" pitchFamily="34" charset="-79"/>
                <a:cs typeface="David" panose="020E0502060401010101" pitchFamily="34" charset="-79"/>
                <a:sym typeface="Symbol"/>
              </a:rPr>
              <a:t>V</a:t>
            </a:r>
            <a:r>
              <a:rPr lang="he-IL" b="1" dirty="0">
                <a:solidFill>
                  <a:srgbClr val="000000"/>
                </a:solidFill>
                <a:latin typeface="David" panose="020E0502060401010101" pitchFamily="34" charset="-79"/>
                <a:cs typeface="David" panose="020E0502060401010101" pitchFamily="34" charset="-79"/>
                <a:sym typeface="Symbol"/>
              </a:rPr>
              <a:t></a:t>
            </a:r>
            <a:r>
              <a:rPr lang="he-IL" b="1" dirty="0">
                <a:solidFill>
                  <a:srgbClr val="000000"/>
                </a:solidFill>
                <a:latin typeface="David" panose="020E0502060401010101" pitchFamily="34" charset="-79"/>
                <a:cs typeface="David" panose="020E0502060401010101" pitchFamily="34" charset="-79"/>
              </a:rPr>
              <a:t>  ו- </a:t>
            </a:r>
            <a:r>
              <a:rPr lang="he-IL" b="1" dirty="0">
                <a:solidFill>
                  <a:srgbClr val="000000"/>
                </a:solidFill>
                <a:latin typeface="David" panose="020E0502060401010101" pitchFamily="34" charset="-79"/>
                <a:cs typeface="David" panose="020E0502060401010101" pitchFamily="34" charset="-79"/>
                <a:sym typeface="Symbol"/>
              </a:rPr>
              <a:t></a:t>
            </a:r>
            <a:r>
              <a:rPr lang="en-US" b="1" dirty="0">
                <a:solidFill>
                  <a:srgbClr val="000000"/>
                </a:solidFill>
                <a:latin typeface="David" panose="020E0502060401010101" pitchFamily="34" charset="-79"/>
                <a:cs typeface="David" panose="020E0502060401010101" pitchFamily="34" charset="-79"/>
                <a:sym typeface="Symbol"/>
              </a:rPr>
              <a:t>E</a:t>
            </a:r>
            <a:r>
              <a:rPr lang="he-IL" b="1" dirty="0">
                <a:solidFill>
                  <a:srgbClr val="000000"/>
                </a:solidFill>
                <a:latin typeface="David" panose="020E0502060401010101" pitchFamily="34" charset="-79"/>
                <a:cs typeface="David" panose="020E0502060401010101" pitchFamily="34" charset="-79"/>
                <a:sym typeface="Symbol"/>
              </a:rPr>
              <a:t></a:t>
            </a:r>
            <a:r>
              <a:rPr lang="he-IL" b="1" dirty="0">
                <a:solidFill>
                  <a:srgbClr val="000000"/>
                </a:solidFill>
                <a:latin typeface="David" panose="020E0502060401010101" pitchFamily="34" charset="-79"/>
                <a:cs typeface="David" panose="020E0502060401010101" pitchFamily="34" charset="-79"/>
              </a:rPr>
              <a:t> .</a:t>
            </a:r>
          </a:p>
        </p:txBody>
      </p:sp>
      <p:sp>
        <p:nvSpPr>
          <p:cNvPr id="5" name="TextBox 4"/>
          <p:cNvSpPr txBox="1"/>
          <p:nvPr/>
        </p:nvSpPr>
        <p:spPr>
          <a:xfrm>
            <a:off x="1561369" y="2381296"/>
            <a:ext cx="7110107" cy="1200329"/>
          </a:xfrm>
          <a:prstGeom prst="rect">
            <a:avLst/>
          </a:prstGeom>
          <a:noFill/>
        </p:spPr>
        <p:txBody>
          <a:bodyPr wrap="square" rtlCol="1">
            <a:spAutoFit/>
          </a:bodyPr>
          <a:lstStyle/>
          <a:p>
            <a:pPr algn="r" rtl="1">
              <a:lnSpc>
                <a:spcPct val="150000"/>
              </a:lnSpc>
            </a:pPr>
            <a:r>
              <a:rPr lang="he-IL" b="1" dirty="0">
                <a:latin typeface="David" panose="020E0502060401010101" pitchFamily="34" charset="-79"/>
                <a:cs typeface="David" panose="020E0502060401010101" pitchFamily="34" charset="-79"/>
              </a:rPr>
              <a:t>בתוך ה- </a:t>
            </a:r>
            <a:r>
              <a:rPr lang="en-US" b="1" dirty="0">
                <a:latin typeface="David" panose="020E0502060401010101" pitchFamily="34" charset="-79"/>
                <a:cs typeface="David" panose="020E0502060401010101" pitchFamily="34" charset="-79"/>
              </a:rPr>
              <a:t> O,</a:t>
            </a:r>
            <a:r>
              <a:rPr lang="en-US" b="1" dirty="0">
                <a:latin typeface="David" panose="020E0502060401010101" pitchFamily="34" charset="-79"/>
                <a:cs typeface="David" panose="020E0502060401010101" pitchFamily="34" charset="-79"/>
                <a:sym typeface="Symbol"/>
              </a:rPr>
              <a:t>,</a:t>
            </a:r>
            <a:r>
              <a:rPr lang="he-IL" b="1" dirty="0">
                <a:latin typeface="David" panose="020E0502060401010101" pitchFamily="34" charset="-79"/>
                <a:cs typeface="David" panose="020E0502060401010101" pitchFamily="34" charset="-79"/>
                <a:sym typeface="Symbol"/>
              </a:rPr>
              <a:t> נרשה לעצמנו ל שמדובר בגודל הקבוצות של הצמתים והקשתות ונרשום את הקבוצות עצמן: </a:t>
            </a:r>
            <a:endParaRPr lang="he-IL" b="1" dirty="0">
              <a:latin typeface="David" panose="020E0502060401010101" pitchFamily="34" charset="-79"/>
              <a:cs typeface="David" panose="020E0502060401010101" pitchFamily="34" charset="-79"/>
            </a:endParaRPr>
          </a:p>
        </p:txBody>
      </p:sp>
      <p:sp>
        <p:nvSpPr>
          <p:cNvPr id="6" name="TextBox 5"/>
          <p:cNvSpPr txBox="1"/>
          <p:nvPr/>
        </p:nvSpPr>
        <p:spPr>
          <a:xfrm>
            <a:off x="3153620" y="3572954"/>
            <a:ext cx="5517856" cy="461665"/>
          </a:xfrm>
          <a:prstGeom prst="rect">
            <a:avLst/>
          </a:prstGeom>
          <a:noFill/>
        </p:spPr>
        <p:txBody>
          <a:bodyPr wrap="none" rtlCol="1">
            <a:spAutoFit/>
          </a:bodyPr>
          <a:lstStyle/>
          <a:p>
            <a:pPr algn="r" rtl="1"/>
            <a:r>
              <a:rPr lang="he-IL" b="1" dirty="0">
                <a:solidFill>
                  <a:srgbClr val="0000FF"/>
                </a:solidFill>
                <a:latin typeface="David" panose="020E0502060401010101" pitchFamily="34" charset="-79"/>
                <a:cs typeface="David" panose="020E0502060401010101" pitchFamily="34" charset="-79"/>
              </a:rPr>
              <a:t>למשל</a:t>
            </a:r>
            <a:r>
              <a:rPr lang="he-IL" b="1" dirty="0">
                <a:latin typeface="David" panose="020E0502060401010101" pitchFamily="34" charset="-79"/>
                <a:cs typeface="David" panose="020E0502060401010101" pitchFamily="34" charset="-79"/>
              </a:rPr>
              <a:t>: במקום </a:t>
            </a:r>
            <a:r>
              <a:rPr lang="en-US" b="1" dirty="0">
                <a:latin typeface="David" panose="020E0502060401010101" pitchFamily="34" charset="-79"/>
                <a:cs typeface="David" panose="020E0502060401010101" pitchFamily="34" charset="-79"/>
                <a:sym typeface="Symbol"/>
              </a:rPr>
              <a:t>(E+</a:t>
            </a:r>
            <a:r>
              <a:rPr lang="en-US" b="1" dirty="0">
                <a:solidFill>
                  <a:srgbClr val="000000"/>
                </a:solidFill>
                <a:latin typeface="David" panose="020E0502060401010101" pitchFamily="34" charset="-79"/>
                <a:cs typeface="David" panose="020E0502060401010101" pitchFamily="34" charset="-79"/>
                <a:sym typeface="Symbol"/>
              </a:rPr>
              <a:t> V)</a:t>
            </a:r>
            <a:r>
              <a:rPr lang="he-IL" b="1" dirty="0">
                <a:solidFill>
                  <a:srgbClr val="000000"/>
                </a:solidFill>
                <a:latin typeface="David" panose="020E0502060401010101" pitchFamily="34" charset="-79"/>
                <a:cs typeface="David" panose="020E0502060401010101" pitchFamily="34" charset="-79"/>
                <a:sym typeface="Symbol"/>
              </a:rPr>
              <a:t> נרשום </a:t>
            </a:r>
            <a:r>
              <a:rPr lang="en-US" b="1" dirty="0">
                <a:latin typeface="David" panose="020E0502060401010101" pitchFamily="34" charset="-79"/>
                <a:cs typeface="David" panose="020E0502060401010101" pitchFamily="34" charset="-79"/>
                <a:sym typeface="Symbol"/>
              </a:rPr>
              <a:t> (E+</a:t>
            </a:r>
            <a:r>
              <a:rPr lang="en-US" b="1" dirty="0">
                <a:solidFill>
                  <a:srgbClr val="000000"/>
                </a:solidFill>
                <a:latin typeface="David" panose="020E0502060401010101" pitchFamily="34" charset="-79"/>
                <a:cs typeface="David" panose="020E0502060401010101" pitchFamily="34" charset="-79"/>
                <a:sym typeface="Symbol"/>
              </a:rPr>
              <a:t>V)</a:t>
            </a:r>
            <a:r>
              <a:rPr lang="he-IL" b="1" dirty="0">
                <a:solidFill>
                  <a:srgbClr val="000000"/>
                </a:solidFill>
                <a:latin typeface="David" panose="020E0502060401010101" pitchFamily="34" charset="-79"/>
                <a:cs typeface="David" panose="020E0502060401010101" pitchFamily="34" charset="-79"/>
                <a:sym typeface="Symbol"/>
              </a:rPr>
              <a:t>.</a:t>
            </a:r>
          </a:p>
        </p:txBody>
      </p:sp>
      <p:sp>
        <p:nvSpPr>
          <p:cNvPr id="7" name="מלבן 6"/>
          <p:cNvSpPr/>
          <p:nvPr/>
        </p:nvSpPr>
        <p:spPr>
          <a:xfrm>
            <a:off x="2334772" y="4149079"/>
            <a:ext cx="6336704" cy="1200329"/>
          </a:xfrm>
          <a:prstGeom prst="rect">
            <a:avLst/>
          </a:prstGeom>
        </p:spPr>
        <p:txBody>
          <a:bodyPr wrap="square">
            <a:spAutoFit/>
          </a:bodyPr>
          <a:lstStyle/>
          <a:p>
            <a:pPr algn="r" rtl="1"/>
            <a:r>
              <a:rPr lang="he-IL" b="1" dirty="0">
                <a:solidFill>
                  <a:srgbClr val="000000"/>
                </a:solidFill>
                <a:latin typeface="David" panose="020E0502060401010101" pitchFamily="34" charset="-79"/>
                <a:cs typeface="David" panose="020E0502060401010101" pitchFamily="34" charset="-79"/>
              </a:rPr>
              <a:t>במקום </a:t>
            </a:r>
            <a:r>
              <a:rPr lang="en-US" b="1" dirty="0">
                <a:solidFill>
                  <a:srgbClr val="000000"/>
                </a:solidFill>
                <a:latin typeface="David" panose="020E0502060401010101" pitchFamily="34" charset="-79"/>
                <a:cs typeface="David" panose="020E0502060401010101" pitchFamily="34" charset="-79"/>
                <a:sym typeface="Symbol"/>
              </a:rPr>
              <a:t>(Elog V)</a:t>
            </a:r>
            <a:r>
              <a:rPr lang="he-IL" b="1" dirty="0">
                <a:solidFill>
                  <a:srgbClr val="000000"/>
                </a:solidFill>
                <a:latin typeface="David" panose="020E0502060401010101" pitchFamily="34" charset="-79"/>
                <a:cs typeface="David" panose="020E0502060401010101" pitchFamily="34" charset="-79"/>
                <a:sym typeface="Symbol"/>
              </a:rPr>
              <a:t> נרשום </a:t>
            </a:r>
            <a:r>
              <a:rPr lang="en-US" b="1" dirty="0">
                <a:solidFill>
                  <a:srgbClr val="000000"/>
                </a:solidFill>
                <a:latin typeface="David" panose="020E0502060401010101" pitchFamily="34" charset="-79"/>
                <a:cs typeface="David" panose="020E0502060401010101" pitchFamily="34" charset="-79"/>
                <a:sym typeface="Symbol"/>
              </a:rPr>
              <a:t>( </a:t>
            </a:r>
            <a:r>
              <a:rPr lang="en-US" b="1" dirty="0" err="1">
                <a:solidFill>
                  <a:srgbClr val="000000"/>
                </a:solidFill>
                <a:latin typeface="David" panose="020E0502060401010101" pitchFamily="34" charset="-79"/>
                <a:cs typeface="David" panose="020E0502060401010101" pitchFamily="34" charset="-79"/>
                <a:sym typeface="Symbol"/>
              </a:rPr>
              <a:t>ElogV</a:t>
            </a:r>
            <a:r>
              <a:rPr lang="en-US" b="1" dirty="0">
                <a:solidFill>
                  <a:srgbClr val="000000"/>
                </a:solidFill>
                <a:latin typeface="David" panose="020E0502060401010101" pitchFamily="34" charset="-79"/>
                <a:cs typeface="David" panose="020E0502060401010101" pitchFamily="34" charset="-79"/>
                <a:sym typeface="Symbol"/>
              </a:rPr>
              <a:t> )</a:t>
            </a:r>
            <a:r>
              <a:rPr lang="he-IL" b="1" dirty="0">
                <a:solidFill>
                  <a:srgbClr val="000000"/>
                </a:solidFill>
                <a:latin typeface="David" panose="020E0502060401010101" pitchFamily="34" charset="-79"/>
                <a:cs typeface="David" panose="020E0502060401010101" pitchFamily="34" charset="-79"/>
                <a:sym typeface="Symbol"/>
              </a:rPr>
              <a:t> .</a:t>
            </a:r>
          </a:p>
          <a:p>
            <a:pPr algn="r" rtl="1"/>
            <a:endParaRPr lang="he-IL" b="1" dirty="0">
              <a:solidFill>
                <a:srgbClr val="000000"/>
              </a:solidFill>
              <a:latin typeface="David" panose="020E0502060401010101" pitchFamily="34" charset="-79"/>
              <a:cs typeface="David" panose="020E0502060401010101" pitchFamily="34" charset="-79"/>
              <a:sym typeface="Symbol"/>
            </a:endParaRPr>
          </a:p>
          <a:p>
            <a:pPr algn="r" rtl="1"/>
            <a:r>
              <a:rPr lang="he-IL" b="1" dirty="0">
                <a:solidFill>
                  <a:srgbClr val="000000"/>
                </a:solidFill>
                <a:latin typeface="David" panose="020E0502060401010101" pitchFamily="34" charset="-79"/>
                <a:cs typeface="David" panose="020E0502060401010101" pitchFamily="34" charset="-79"/>
                <a:sym typeface="Symbol"/>
              </a:rPr>
              <a:t>וכדומה...</a:t>
            </a:r>
            <a:endParaRPr lang="he-IL" dirty="0"/>
          </a:p>
        </p:txBody>
      </p:sp>
    </p:spTree>
    <p:extLst>
      <p:ext uri="{BB962C8B-B14F-4D97-AF65-F5344CB8AC3E}">
        <p14:creationId xmlns:p14="http://schemas.microsoft.com/office/powerpoint/2010/main" val="21813993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ppt_x"/>
                                          </p:val>
                                        </p:tav>
                                        <p:tav tm="100000">
                                          <p:val>
                                            <p:strVal val="#ppt_x"/>
                                          </p:val>
                                        </p:tav>
                                      </p:tavLst>
                                    </p:anim>
                                    <p:anim calcmode="lin" valueType="num">
                                      <p:cBhvr additive="base">
                                        <p:cTn id="3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p:cNvSpPr txBox="1">
            <a:spLocks noChangeArrowheads="1"/>
          </p:cNvSpPr>
          <p:nvPr/>
        </p:nvSpPr>
        <p:spPr bwMode="auto">
          <a:xfrm>
            <a:off x="2514600" y="290513"/>
            <a:ext cx="4679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sz="3600" b="1" u="sng">
                <a:cs typeface="David" pitchFamily="34" charset="-79"/>
              </a:rPr>
              <a:t>מבני נתונים ליצוג גרפים</a:t>
            </a:r>
            <a:r>
              <a:rPr lang="he-IL" altLang="en-US" sz="3600" b="1">
                <a:cs typeface="David" pitchFamily="34" charset="-79"/>
              </a:rPr>
              <a:t>:</a:t>
            </a:r>
            <a:endParaRPr lang="he-IL" altLang="en-US" sz="3600">
              <a:cs typeface="David" pitchFamily="34" charset="-79"/>
            </a:endParaRPr>
          </a:p>
        </p:txBody>
      </p:sp>
      <p:sp>
        <p:nvSpPr>
          <p:cNvPr id="108547" name="Text Box 3"/>
          <p:cNvSpPr txBox="1">
            <a:spLocks noChangeArrowheads="1"/>
          </p:cNvSpPr>
          <p:nvPr/>
        </p:nvSpPr>
        <p:spPr bwMode="auto">
          <a:xfrm>
            <a:off x="2046288" y="1001713"/>
            <a:ext cx="667543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sz="3200" b="1" u="sng">
                <a:cs typeface="David" pitchFamily="34" charset="-79"/>
              </a:rPr>
              <a:t>מטריצת סמיכויות </a:t>
            </a:r>
            <a:r>
              <a:rPr lang="en-US" altLang="en-US" sz="3200" b="1" u="sng">
                <a:cs typeface="David" pitchFamily="34" charset="-79"/>
              </a:rPr>
              <a:t>(</a:t>
            </a:r>
            <a:r>
              <a:rPr lang="en-US" altLang="he-IL" sz="3200" b="1" u="sng">
                <a:cs typeface="David" pitchFamily="34" charset="-79"/>
              </a:rPr>
              <a:t>Adjacency Matrix)</a:t>
            </a:r>
            <a:r>
              <a:rPr lang="he-IL" altLang="he-IL" sz="3200" b="1" u="sng">
                <a:cs typeface="David" pitchFamily="34" charset="-79"/>
              </a:rPr>
              <a:t> :</a:t>
            </a:r>
            <a:endParaRPr lang="he-IL" altLang="he-IL" sz="3200">
              <a:cs typeface="David" pitchFamily="34" charset="-79"/>
            </a:endParaRPr>
          </a:p>
        </p:txBody>
      </p:sp>
      <p:grpSp>
        <p:nvGrpSpPr>
          <p:cNvPr id="108548" name="Group 4"/>
          <p:cNvGrpSpPr>
            <a:grpSpLocks/>
          </p:cNvGrpSpPr>
          <p:nvPr/>
        </p:nvGrpSpPr>
        <p:grpSpPr bwMode="auto">
          <a:xfrm>
            <a:off x="3505200" y="3962400"/>
            <a:ext cx="3706813" cy="2357438"/>
            <a:chOff x="528" y="1296"/>
            <a:chExt cx="2335" cy="1485"/>
          </a:xfrm>
        </p:grpSpPr>
        <p:sp>
          <p:nvSpPr>
            <p:cNvPr id="18443" name="Freeform 5"/>
            <p:cNvSpPr>
              <a:spLocks/>
            </p:cNvSpPr>
            <p:nvPr/>
          </p:nvSpPr>
          <p:spPr bwMode="auto">
            <a:xfrm>
              <a:off x="528" y="1536"/>
              <a:ext cx="392" cy="464"/>
            </a:xfrm>
            <a:custGeom>
              <a:avLst/>
              <a:gdLst>
                <a:gd name="T0" fmla="*/ 352 w 392"/>
                <a:gd name="T1" fmla="*/ 416 h 464"/>
                <a:gd name="T2" fmla="*/ 352 w 392"/>
                <a:gd name="T3" fmla="*/ 80 h 464"/>
                <a:gd name="T4" fmla="*/ 112 w 392"/>
                <a:gd name="T5" fmla="*/ 32 h 464"/>
                <a:gd name="T6" fmla="*/ 16 w 392"/>
                <a:gd name="T7" fmla="*/ 272 h 464"/>
                <a:gd name="T8" fmla="*/ 208 w 392"/>
                <a:gd name="T9" fmla="*/ 464 h 4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92" h="464">
                  <a:moveTo>
                    <a:pt x="352" y="416"/>
                  </a:moveTo>
                  <a:cubicBezTo>
                    <a:pt x="372" y="280"/>
                    <a:pt x="392" y="144"/>
                    <a:pt x="352" y="80"/>
                  </a:cubicBezTo>
                  <a:cubicBezTo>
                    <a:pt x="312" y="16"/>
                    <a:pt x="168" y="0"/>
                    <a:pt x="112" y="32"/>
                  </a:cubicBezTo>
                  <a:cubicBezTo>
                    <a:pt x="56" y="64"/>
                    <a:pt x="0" y="200"/>
                    <a:pt x="16" y="272"/>
                  </a:cubicBezTo>
                  <a:cubicBezTo>
                    <a:pt x="32" y="344"/>
                    <a:pt x="176" y="432"/>
                    <a:pt x="208" y="464"/>
                  </a:cubicBezTo>
                </a:path>
              </a:pathLst>
            </a:custGeom>
            <a:noFill/>
            <a:ln w="38100" cmpd="sng">
              <a:solidFill>
                <a:srgbClr val="CC66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8444" name="Line 6"/>
            <p:cNvSpPr>
              <a:spLocks noChangeShapeType="1"/>
            </p:cNvSpPr>
            <p:nvPr/>
          </p:nvSpPr>
          <p:spPr bwMode="auto">
            <a:xfrm flipV="1">
              <a:off x="1824" y="1632"/>
              <a:ext cx="576" cy="960"/>
            </a:xfrm>
            <a:prstGeom prst="line">
              <a:avLst/>
            </a:prstGeom>
            <a:noFill/>
            <a:ln w="38100">
              <a:solidFill>
                <a:srgbClr val="CC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8445" name="Line 7"/>
            <p:cNvSpPr>
              <a:spLocks noChangeShapeType="1"/>
            </p:cNvSpPr>
            <p:nvPr/>
          </p:nvSpPr>
          <p:spPr bwMode="auto">
            <a:xfrm flipV="1">
              <a:off x="1056" y="1536"/>
              <a:ext cx="1296" cy="480"/>
            </a:xfrm>
            <a:prstGeom prst="line">
              <a:avLst/>
            </a:prstGeom>
            <a:noFill/>
            <a:ln w="38100">
              <a:solidFill>
                <a:srgbClr val="CC33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8446" name="Line 8"/>
            <p:cNvSpPr>
              <a:spLocks noChangeShapeType="1"/>
            </p:cNvSpPr>
            <p:nvPr/>
          </p:nvSpPr>
          <p:spPr bwMode="auto">
            <a:xfrm flipV="1">
              <a:off x="1920" y="2448"/>
              <a:ext cx="768" cy="240"/>
            </a:xfrm>
            <a:prstGeom prst="line">
              <a:avLst/>
            </a:prstGeom>
            <a:noFill/>
            <a:ln w="38100">
              <a:solidFill>
                <a:srgbClr val="CC33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8447" name="Line 9"/>
            <p:cNvSpPr>
              <a:spLocks noChangeShapeType="1"/>
            </p:cNvSpPr>
            <p:nvPr/>
          </p:nvSpPr>
          <p:spPr bwMode="auto">
            <a:xfrm flipH="1">
              <a:off x="1776" y="2352"/>
              <a:ext cx="816" cy="240"/>
            </a:xfrm>
            <a:prstGeom prst="line">
              <a:avLst/>
            </a:prstGeom>
            <a:noFill/>
            <a:ln w="38100">
              <a:solidFill>
                <a:srgbClr val="CC33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8448" name="Line 10"/>
            <p:cNvSpPr>
              <a:spLocks noChangeShapeType="1"/>
            </p:cNvSpPr>
            <p:nvPr/>
          </p:nvSpPr>
          <p:spPr bwMode="auto">
            <a:xfrm>
              <a:off x="2496" y="1632"/>
              <a:ext cx="192" cy="624"/>
            </a:xfrm>
            <a:prstGeom prst="line">
              <a:avLst/>
            </a:prstGeom>
            <a:noFill/>
            <a:ln w="38100">
              <a:solidFill>
                <a:srgbClr val="CC33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8449" name="Line 11"/>
            <p:cNvSpPr>
              <a:spLocks noChangeShapeType="1"/>
            </p:cNvSpPr>
            <p:nvPr/>
          </p:nvSpPr>
          <p:spPr bwMode="auto">
            <a:xfrm flipH="1" flipV="1">
              <a:off x="1584" y="1584"/>
              <a:ext cx="144" cy="912"/>
            </a:xfrm>
            <a:prstGeom prst="line">
              <a:avLst/>
            </a:prstGeom>
            <a:noFill/>
            <a:ln w="38100">
              <a:solidFill>
                <a:srgbClr val="CC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nvGrpSpPr>
            <p:cNvPr id="18450" name="Group 12"/>
            <p:cNvGrpSpPr>
              <a:grpSpLocks/>
            </p:cNvGrpSpPr>
            <p:nvPr/>
          </p:nvGrpSpPr>
          <p:grpSpPr bwMode="auto">
            <a:xfrm>
              <a:off x="751" y="1296"/>
              <a:ext cx="2112" cy="1485"/>
              <a:chOff x="751" y="1296"/>
              <a:chExt cx="2112" cy="1485"/>
            </a:xfrm>
          </p:grpSpPr>
          <p:sp>
            <p:nvSpPr>
              <p:cNvPr id="18451" name="Oval 13"/>
              <p:cNvSpPr>
                <a:spLocks noChangeArrowheads="1"/>
              </p:cNvSpPr>
              <p:nvPr/>
            </p:nvSpPr>
            <p:spPr bwMode="auto">
              <a:xfrm>
                <a:off x="1615" y="2484"/>
                <a:ext cx="288" cy="29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b="1"/>
                  <a:t>1</a:t>
                </a:r>
                <a:endParaRPr lang="en-US" altLang="en-US"/>
              </a:p>
            </p:txBody>
          </p:sp>
          <p:sp>
            <p:nvSpPr>
              <p:cNvPr id="18452" name="Oval 14"/>
              <p:cNvSpPr>
                <a:spLocks noChangeArrowheads="1"/>
              </p:cNvSpPr>
              <p:nvPr/>
            </p:nvSpPr>
            <p:spPr bwMode="auto">
              <a:xfrm>
                <a:off x="2575" y="2187"/>
                <a:ext cx="288" cy="29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b="1"/>
                  <a:t>2</a:t>
                </a:r>
                <a:endParaRPr lang="en-US" altLang="en-US"/>
              </a:p>
            </p:txBody>
          </p:sp>
          <p:sp>
            <p:nvSpPr>
              <p:cNvPr id="18453" name="Oval 15"/>
              <p:cNvSpPr>
                <a:spLocks noChangeArrowheads="1"/>
              </p:cNvSpPr>
              <p:nvPr/>
            </p:nvSpPr>
            <p:spPr bwMode="auto">
              <a:xfrm>
                <a:off x="2335" y="1346"/>
                <a:ext cx="288" cy="29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b="1"/>
                  <a:t>3</a:t>
                </a:r>
                <a:endParaRPr lang="en-US" altLang="en-US"/>
              </a:p>
            </p:txBody>
          </p:sp>
          <p:sp>
            <p:nvSpPr>
              <p:cNvPr id="18454" name="Oval 16"/>
              <p:cNvSpPr>
                <a:spLocks noChangeArrowheads="1"/>
              </p:cNvSpPr>
              <p:nvPr/>
            </p:nvSpPr>
            <p:spPr bwMode="auto">
              <a:xfrm>
                <a:off x="1423" y="1296"/>
                <a:ext cx="288" cy="29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b="1"/>
                  <a:t>4</a:t>
                </a:r>
                <a:endParaRPr lang="en-US" altLang="en-US"/>
              </a:p>
            </p:txBody>
          </p:sp>
          <p:sp>
            <p:nvSpPr>
              <p:cNvPr id="18455" name="Oval 17"/>
              <p:cNvSpPr>
                <a:spLocks noChangeArrowheads="1"/>
              </p:cNvSpPr>
              <p:nvPr/>
            </p:nvSpPr>
            <p:spPr bwMode="auto">
              <a:xfrm>
                <a:off x="751" y="1940"/>
                <a:ext cx="288" cy="29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b="1"/>
                  <a:t>5</a:t>
                </a:r>
                <a:endParaRPr lang="en-US" altLang="en-US"/>
              </a:p>
            </p:txBody>
          </p:sp>
        </p:grpSp>
      </p:grpSp>
      <p:sp>
        <p:nvSpPr>
          <p:cNvPr id="108562" name="Text Box 18"/>
          <p:cNvSpPr txBox="1">
            <a:spLocks noChangeArrowheads="1"/>
          </p:cNvSpPr>
          <p:nvPr/>
        </p:nvSpPr>
        <p:spPr bwMode="auto">
          <a:xfrm>
            <a:off x="3352800" y="1752600"/>
            <a:ext cx="4343400"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rtl="1">
              <a:lnSpc>
                <a:spcPct val="120000"/>
              </a:lnSpc>
            </a:pPr>
            <a:r>
              <a:rPr lang="he-IL" altLang="en-US" sz="2800" b="1">
                <a:cs typeface="David" pitchFamily="34" charset="-79"/>
              </a:rPr>
              <a:t>נגדיר מטריצה </a:t>
            </a:r>
            <a:r>
              <a:rPr lang="en-US" altLang="he-IL" sz="2800" b="1">
                <a:cs typeface="David" pitchFamily="34" charset="-79"/>
              </a:rPr>
              <a:t>A</a:t>
            </a:r>
            <a:r>
              <a:rPr lang="he-IL" altLang="he-IL" sz="2800" b="1">
                <a:cs typeface="David" pitchFamily="34" charset="-79"/>
              </a:rPr>
              <a:t> </a:t>
            </a:r>
            <a:r>
              <a:rPr lang="he-IL" altLang="en-US" sz="2800" b="1">
                <a:cs typeface="David" pitchFamily="34" charset="-79"/>
              </a:rPr>
              <a:t>בגודל  </a:t>
            </a:r>
            <a:r>
              <a:rPr lang="en-US" altLang="he-IL" sz="2800" b="1">
                <a:cs typeface="David" pitchFamily="34" charset="-79"/>
                <a:sym typeface="Symbol" pitchFamily="18" charset="2"/>
              </a:rPr>
              <a:t>nxn</a:t>
            </a:r>
            <a:r>
              <a:rPr lang="he-IL" altLang="he-IL" sz="2800" b="1">
                <a:cs typeface="David" pitchFamily="34" charset="-79"/>
                <a:sym typeface="Symbol" pitchFamily="18" charset="2"/>
              </a:rPr>
              <a:t> :</a:t>
            </a:r>
          </a:p>
        </p:txBody>
      </p:sp>
      <p:grpSp>
        <p:nvGrpSpPr>
          <p:cNvPr id="108563" name="Group 19"/>
          <p:cNvGrpSpPr>
            <a:grpSpLocks/>
          </p:cNvGrpSpPr>
          <p:nvPr/>
        </p:nvGrpSpPr>
        <p:grpSpPr bwMode="auto">
          <a:xfrm>
            <a:off x="838200" y="3962400"/>
            <a:ext cx="2470150" cy="2282825"/>
            <a:chOff x="2832" y="2592"/>
            <a:chExt cx="1556" cy="1438"/>
          </a:xfrm>
        </p:grpSpPr>
        <p:sp>
          <p:nvSpPr>
            <p:cNvPr id="18441" name="Text Box 20"/>
            <p:cNvSpPr txBox="1">
              <a:spLocks noChangeArrowheads="1"/>
            </p:cNvSpPr>
            <p:nvPr/>
          </p:nvSpPr>
          <p:spPr bwMode="auto">
            <a:xfrm>
              <a:off x="2832" y="2592"/>
              <a:ext cx="1556" cy="1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r>
                <a:rPr lang="en-US" altLang="en-US" u="sng"/>
                <a:t>__ </a:t>
              </a:r>
              <a:r>
                <a:rPr lang="en-US" altLang="en-US" b="1" u="sng"/>
                <a:t>1   2   3   4   5</a:t>
              </a:r>
              <a:r>
                <a:rPr lang="en-US" altLang="en-US" b="1"/>
                <a:t> </a:t>
              </a:r>
            </a:p>
            <a:p>
              <a:r>
                <a:rPr lang="en-US" altLang="en-US" b="1"/>
                <a:t>1   0   1   1   1   0</a:t>
              </a:r>
            </a:p>
            <a:p>
              <a:r>
                <a:rPr lang="en-US" altLang="en-US" b="1"/>
                <a:t>2   1   0   1   0   0</a:t>
              </a:r>
            </a:p>
            <a:p>
              <a:r>
                <a:rPr lang="en-US" altLang="en-US" b="1"/>
                <a:t>3   0   0   0   0   1 </a:t>
              </a:r>
            </a:p>
            <a:p>
              <a:r>
                <a:rPr lang="en-US" altLang="en-US" b="1"/>
                <a:t>4   0   0   0   0   0</a:t>
              </a:r>
            </a:p>
            <a:p>
              <a:r>
                <a:rPr lang="en-US" altLang="en-US" b="1"/>
                <a:t>5</a:t>
              </a:r>
              <a:r>
                <a:rPr lang="en-US" altLang="en-US"/>
                <a:t>  </a:t>
              </a:r>
              <a:r>
                <a:rPr lang="en-US" altLang="en-US" b="1"/>
                <a:t> 0   0   0   0   1</a:t>
              </a:r>
              <a:endParaRPr lang="en-US" altLang="en-US"/>
            </a:p>
          </p:txBody>
        </p:sp>
        <p:sp>
          <p:nvSpPr>
            <p:cNvPr id="18442" name="Line 21"/>
            <p:cNvSpPr>
              <a:spLocks noChangeShapeType="1"/>
            </p:cNvSpPr>
            <p:nvPr/>
          </p:nvSpPr>
          <p:spPr bwMode="auto">
            <a:xfrm>
              <a:off x="3024" y="2640"/>
              <a:ext cx="0" cy="13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sp>
        <p:nvSpPr>
          <p:cNvPr id="108566" name="Text Box 22"/>
          <p:cNvSpPr txBox="1">
            <a:spLocks noChangeArrowheads="1"/>
          </p:cNvSpPr>
          <p:nvPr/>
        </p:nvSpPr>
        <p:spPr bwMode="auto">
          <a:xfrm>
            <a:off x="7142163" y="2982913"/>
            <a:ext cx="138271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sz="3200" b="1" u="sng">
                <a:solidFill>
                  <a:srgbClr val="CC6600"/>
                </a:solidFill>
                <a:cs typeface="David" pitchFamily="34" charset="-79"/>
              </a:rPr>
              <a:t>דוגמא</a:t>
            </a:r>
            <a:r>
              <a:rPr lang="he-IL" altLang="en-US" sz="3200" b="1">
                <a:solidFill>
                  <a:srgbClr val="CC6600"/>
                </a:solidFill>
                <a:cs typeface="David" pitchFamily="34" charset="-79"/>
              </a:rPr>
              <a:t>:</a:t>
            </a:r>
            <a:endParaRPr lang="he-IL" altLang="en-US">
              <a:cs typeface="David" pitchFamily="34" charset="-79"/>
            </a:endParaRPr>
          </a:p>
        </p:txBody>
      </p:sp>
      <p:sp>
        <p:nvSpPr>
          <p:cNvPr id="108567" name="Text Box 23"/>
          <p:cNvSpPr txBox="1">
            <a:spLocks noChangeArrowheads="1"/>
          </p:cNvSpPr>
          <p:nvPr/>
        </p:nvSpPr>
        <p:spPr bwMode="auto">
          <a:xfrm>
            <a:off x="381000" y="1752600"/>
            <a:ext cx="31750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nSpc>
                <a:spcPct val="120000"/>
              </a:lnSpc>
            </a:pPr>
            <a:r>
              <a:rPr lang="en-US" altLang="he-IL" sz="2800" b="1">
                <a:cs typeface="David" pitchFamily="34" charset="-79"/>
                <a:sym typeface="Symbol" pitchFamily="18" charset="2"/>
              </a:rPr>
              <a:t>A(i,j)=1  if  (i,j)E</a:t>
            </a:r>
          </a:p>
          <a:p>
            <a:pPr>
              <a:lnSpc>
                <a:spcPct val="120000"/>
              </a:lnSpc>
            </a:pPr>
            <a:r>
              <a:rPr lang="en-US" altLang="he-IL" sz="2800" b="1">
                <a:cs typeface="David" pitchFamily="34" charset="-79"/>
                <a:sym typeface="Symbol" pitchFamily="18" charset="2"/>
              </a:rPr>
              <a:t>A(i,j)=0  else...</a:t>
            </a:r>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08547">
                                            <p:txEl>
                                              <p:pRg st="0" end="0"/>
                                            </p:txEl>
                                          </p:spTgt>
                                        </p:tgtEl>
                                        <p:attrNameLst>
                                          <p:attrName>style.visibility</p:attrName>
                                        </p:attrNameLst>
                                      </p:cBhvr>
                                      <p:to>
                                        <p:strVal val="visible"/>
                                      </p:to>
                                    </p:set>
                                    <p:animEffect transition="in" filter="box(out)">
                                      <p:cBhvr>
                                        <p:cTn id="7" dur="500"/>
                                        <p:tgtEl>
                                          <p:spTgt spid="10854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08562">
                                            <p:txEl>
                                              <p:pRg st="0" end="0"/>
                                            </p:txEl>
                                          </p:spTgt>
                                        </p:tgtEl>
                                        <p:attrNameLst>
                                          <p:attrName>style.visibility</p:attrName>
                                        </p:attrNameLst>
                                      </p:cBhvr>
                                      <p:to>
                                        <p:strVal val="visible"/>
                                      </p:to>
                                    </p:set>
                                    <p:animEffect transition="in" filter="box(out)">
                                      <p:cBhvr>
                                        <p:cTn id="12" dur="500"/>
                                        <p:tgtEl>
                                          <p:spTgt spid="108562">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08567">
                                            <p:txEl>
                                              <p:pRg st="0" end="0"/>
                                            </p:txEl>
                                          </p:spTgt>
                                        </p:tgtEl>
                                        <p:attrNameLst>
                                          <p:attrName>style.visibility</p:attrName>
                                        </p:attrNameLst>
                                      </p:cBhvr>
                                      <p:to>
                                        <p:strVal val="visible"/>
                                      </p:to>
                                    </p:set>
                                    <p:animEffect transition="in" filter="box(out)">
                                      <p:cBhvr>
                                        <p:cTn id="17" dur="500"/>
                                        <p:tgtEl>
                                          <p:spTgt spid="108567">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108567">
                                            <p:txEl>
                                              <p:pRg st="1" end="1"/>
                                            </p:txEl>
                                          </p:spTgt>
                                        </p:tgtEl>
                                        <p:attrNameLst>
                                          <p:attrName>style.visibility</p:attrName>
                                        </p:attrNameLst>
                                      </p:cBhvr>
                                      <p:to>
                                        <p:strVal val="visible"/>
                                      </p:to>
                                    </p:set>
                                    <p:animEffect transition="in" filter="box(out)">
                                      <p:cBhvr>
                                        <p:cTn id="22" dur="500"/>
                                        <p:tgtEl>
                                          <p:spTgt spid="108567">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108566">
                                            <p:txEl>
                                              <p:pRg st="0" end="0"/>
                                            </p:txEl>
                                          </p:spTgt>
                                        </p:tgtEl>
                                        <p:attrNameLst>
                                          <p:attrName>style.visibility</p:attrName>
                                        </p:attrNameLst>
                                      </p:cBhvr>
                                      <p:to>
                                        <p:strVal val="visible"/>
                                      </p:to>
                                    </p:set>
                                    <p:animEffect transition="in" filter="box(out)">
                                      <p:cBhvr>
                                        <p:cTn id="27" dur="500"/>
                                        <p:tgtEl>
                                          <p:spTgt spid="108566">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nodeType="clickEffect">
                                  <p:stCondLst>
                                    <p:cond delay="0"/>
                                  </p:stCondLst>
                                  <p:childTnLst>
                                    <p:set>
                                      <p:cBhvr>
                                        <p:cTn id="31" dur="1" fill="hold">
                                          <p:stCondLst>
                                            <p:cond delay="0"/>
                                          </p:stCondLst>
                                        </p:cTn>
                                        <p:tgtEl>
                                          <p:spTgt spid="108548"/>
                                        </p:tgtEl>
                                        <p:attrNameLst>
                                          <p:attrName>style.visibility</p:attrName>
                                        </p:attrNameLst>
                                      </p:cBhvr>
                                      <p:to>
                                        <p:strVal val="visible"/>
                                      </p:to>
                                    </p:set>
                                    <p:animEffect transition="in" filter="box(out)">
                                      <p:cBhvr>
                                        <p:cTn id="32" dur="500"/>
                                        <p:tgtEl>
                                          <p:spTgt spid="10854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32" fill="hold" nodeType="clickEffect">
                                  <p:stCondLst>
                                    <p:cond delay="0"/>
                                  </p:stCondLst>
                                  <p:childTnLst>
                                    <p:set>
                                      <p:cBhvr>
                                        <p:cTn id="36" dur="1" fill="hold">
                                          <p:stCondLst>
                                            <p:cond delay="0"/>
                                          </p:stCondLst>
                                        </p:cTn>
                                        <p:tgtEl>
                                          <p:spTgt spid="108563"/>
                                        </p:tgtEl>
                                        <p:attrNameLst>
                                          <p:attrName>style.visibility</p:attrName>
                                        </p:attrNameLst>
                                      </p:cBhvr>
                                      <p:to>
                                        <p:strVal val="visible"/>
                                      </p:to>
                                    </p:set>
                                    <p:animEffect transition="in" filter="box(out)">
                                      <p:cBhvr>
                                        <p:cTn id="37" dur="500"/>
                                        <p:tgtEl>
                                          <p:spTgt spid="1085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7" grpId="0" build="p" autoUpdateAnimBg="0"/>
      <p:bldP spid="108562" grpId="0" build="p" autoUpdateAnimBg="0"/>
      <p:bldP spid="108566" grpId="0" build="p" autoUpdateAnimBg="0"/>
      <p:bldP spid="108567" grpId="0" build="p"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p:cNvSpPr txBox="1">
            <a:spLocks noChangeArrowheads="1"/>
          </p:cNvSpPr>
          <p:nvPr/>
        </p:nvSpPr>
        <p:spPr bwMode="auto">
          <a:xfrm>
            <a:off x="457200" y="381000"/>
            <a:ext cx="83439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b="1" u="sng">
                <a:cs typeface="David" pitchFamily="34" charset="-79"/>
              </a:rPr>
              <a:t>הגדרה</a:t>
            </a:r>
            <a:r>
              <a:rPr lang="he-IL" altLang="en-US" b="1">
                <a:cs typeface="David" pitchFamily="34" charset="-79"/>
              </a:rPr>
              <a:t>: </a:t>
            </a:r>
            <a:r>
              <a:rPr lang="he-IL" altLang="en-US" b="1">
                <a:solidFill>
                  <a:schemeClr val="accent2"/>
                </a:solidFill>
                <a:cs typeface="David" pitchFamily="34" charset="-79"/>
              </a:rPr>
              <a:t>דרגה</a:t>
            </a:r>
            <a:r>
              <a:rPr lang="he-IL" altLang="en-US" b="1">
                <a:cs typeface="David" pitchFamily="34" charset="-79"/>
              </a:rPr>
              <a:t> </a:t>
            </a:r>
            <a:r>
              <a:rPr lang="he-IL" altLang="en-US" b="1">
                <a:solidFill>
                  <a:schemeClr val="accent2"/>
                </a:solidFill>
                <a:cs typeface="David" pitchFamily="34" charset="-79"/>
              </a:rPr>
              <a:t>יוצאת</a:t>
            </a:r>
            <a:r>
              <a:rPr lang="he-IL" altLang="en-US" b="1">
                <a:cs typeface="David" pitchFamily="34" charset="-79"/>
              </a:rPr>
              <a:t> של קדקוד היא מספר הקשתות היוצאות מהקדקוד.</a:t>
            </a:r>
          </a:p>
          <a:p>
            <a:pPr algn="r" rtl="1"/>
            <a:r>
              <a:rPr lang="he-IL" altLang="en-US" b="1">
                <a:cs typeface="David" pitchFamily="34" charset="-79"/>
              </a:rPr>
              <a:t>            </a:t>
            </a:r>
            <a:r>
              <a:rPr lang="he-IL" altLang="en-US" b="1">
                <a:solidFill>
                  <a:schemeClr val="accent2"/>
                </a:solidFill>
                <a:cs typeface="David" pitchFamily="34" charset="-79"/>
              </a:rPr>
              <a:t>דרגה</a:t>
            </a:r>
            <a:r>
              <a:rPr lang="he-IL" altLang="en-US" b="1">
                <a:cs typeface="David" pitchFamily="34" charset="-79"/>
              </a:rPr>
              <a:t> </a:t>
            </a:r>
            <a:r>
              <a:rPr lang="he-IL" altLang="en-US" b="1">
                <a:solidFill>
                  <a:schemeClr val="accent2"/>
                </a:solidFill>
                <a:cs typeface="David" pitchFamily="34" charset="-79"/>
              </a:rPr>
              <a:t>נכנסת</a:t>
            </a:r>
            <a:r>
              <a:rPr lang="he-IL" altLang="en-US" b="1">
                <a:cs typeface="David" pitchFamily="34" charset="-79"/>
              </a:rPr>
              <a:t> של קדקוד היא מספר הקשתות הנכנסות לקדקוד.</a:t>
            </a:r>
          </a:p>
        </p:txBody>
      </p:sp>
      <p:grpSp>
        <p:nvGrpSpPr>
          <p:cNvPr id="109571" name="Group 3"/>
          <p:cNvGrpSpPr>
            <a:grpSpLocks/>
          </p:cNvGrpSpPr>
          <p:nvPr/>
        </p:nvGrpSpPr>
        <p:grpSpPr bwMode="auto">
          <a:xfrm>
            <a:off x="533400" y="1676400"/>
            <a:ext cx="2819400" cy="1995488"/>
            <a:chOff x="432" y="1536"/>
            <a:chExt cx="1776" cy="1257"/>
          </a:xfrm>
        </p:grpSpPr>
        <p:sp>
          <p:nvSpPr>
            <p:cNvPr id="19474" name="Line 4"/>
            <p:cNvSpPr>
              <a:spLocks noChangeShapeType="1"/>
            </p:cNvSpPr>
            <p:nvPr/>
          </p:nvSpPr>
          <p:spPr bwMode="auto">
            <a:xfrm flipV="1">
              <a:off x="2016" y="1632"/>
              <a:ext cx="0" cy="864"/>
            </a:xfrm>
            <a:prstGeom prst="line">
              <a:avLst/>
            </a:prstGeom>
            <a:noFill/>
            <a:ln w="381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9475" name="Line 5"/>
            <p:cNvSpPr>
              <a:spLocks noChangeShapeType="1"/>
            </p:cNvSpPr>
            <p:nvPr/>
          </p:nvSpPr>
          <p:spPr bwMode="auto">
            <a:xfrm>
              <a:off x="1296" y="2256"/>
              <a:ext cx="672" cy="288"/>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9476" name="Line 6"/>
            <p:cNvSpPr>
              <a:spLocks noChangeShapeType="1"/>
            </p:cNvSpPr>
            <p:nvPr/>
          </p:nvSpPr>
          <p:spPr bwMode="auto">
            <a:xfrm flipV="1">
              <a:off x="576" y="1632"/>
              <a:ext cx="0" cy="864"/>
            </a:xfrm>
            <a:prstGeom prst="line">
              <a:avLst/>
            </a:prstGeom>
            <a:noFill/>
            <a:ln w="381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9477" name="Line 7"/>
            <p:cNvSpPr>
              <a:spLocks noChangeShapeType="1"/>
            </p:cNvSpPr>
            <p:nvPr/>
          </p:nvSpPr>
          <p:spPr bwMode="auto">
            <a:xfrm flipH="1" flipV="1">
              <a:off x="576" y="1680"/>
              <a:ext cx="1296" cy="0"/>
            </a:xfrm>
            <a:prstGeom prst="line">
              <a:avLst/>
            </a:prstGeom>
            <a:noFill/>
            <a:ln w="381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9478" name="Line 8"/>
            <p:cNvSpPr>
              <a:spLocks noChangeShapeType="1"/>
            </p:cNvSpPr>
            <p:nvPr/>
          </p:nvSpPr>
          <p:spPr bwMode="auto">
            <a:xfrm flipH="1">
              <a:off x="624" y="2640"/>
              <a:ext cx="1296" cy="0"/>
            </a:xfrm>
            <a:prstGeom prst="line">
              <a:avLst/>
            </a:prstGeom>
            <a:noFill/>
            <a:ln w="381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9479" name="Line 9"/>
            <p:cNvSpPr>
              <a:spLocks noChangeShapeType="1"/>
            </p:cNvSpPr>
            <p:nvPr/>
          </p:nvSpPr>
          <p:spPr bwMode="auto">
            <a:xfrm flipV="1">
              <a:off x="1440" y="1728"/>
              <a:ext cx="528" cy="432"/>
            </a:xfrm>
            <a:prstGeom prst="line">
              <a:avLst/>
            </a:prstGeom>
            <a:noFill/>
            <a:ln w="381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9480" name="Line 10"/>
            <p:cNvSpPr>
              <a:spLocks noChangeShapeType="1"/>
            </p:cNvSpPr>
            <p:nvPr/>
          </p:nvSpPr>
          <p:spPr bwMode="auto">
            <a:xfrm flipV="1">
              <a:off x="624" y="2352"/>
              <a:ext cx="528" cy="24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9481" name="Oval 11"/>
            <p:cNvSpPr>
              <a:spLocks noChangeArrowheads="1"/>
            </p:cNvSpPr>
            <p:nvPr/>
          </p:nvSpPr>
          <p:spPr bwMode="auto">
            <a:xfrm>
              <a:off x="1152" y="2112"/>
              <a:ext cx="288" cy="297"/>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he-IL" b="1"/>
                <a:t>5</a:t>
              </a:r>
              <a:endParaRPr lang="en-US" altLang="he-IL"/>
            </a:p>
          </p:txBody>
        </p:sp>
        <p:sp>
          <p:nvSpPr>
            <p:cNvPr id="19482" name="Oval 12"/>
            <p:cNvSpPr>
              <a:spLocks noChangeArrowheads="1"/>
            </p:cNvSpPr>
            <p:nvPr/>
          </p:nvSpPr>
          <p:spPr bwMode="auto">
            <a:xfrm>
              <a:off x="1920" y="2496"/>
              <a:ext cx="288" cy="297"/>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he-IL" b="1"/>
                <a:t>3</a:t>
              </a:r>
              <a:endParaRPr lang="en-US" altLang="he-IL"/>
            </a:p>
          </p:txBody>
        </p:sp>
        <p:sp>
          <p:nvSpPr>
            <p:cNvPr id="19483" name="Oval 13"/>
            <p:cNvSpPr>
              <a:spLocks noChangeArrowheads="1"/>
            </p:cNvSpPr>
            <p:nvPr/>
          </p:nvSpPr>
          <p:spPr bwMode="auto">
            <a:xfrm>
              <a:off x="1872" y="1536"/>
              <a:ext cx="288" cy="297"/>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he-IL" b="1"/>
                <a:t>2</a:t>
              </a:r>
              <a:endParaRPr lang="en-US" altLang="he-IL"/>
            </a:p>
          </p:txBody>
        </p:sp>
        <p:sp>
          <p:nvSpPr>
            <p:cNvPr id="19484" name="Oval 14"/>
            <p:cNvSpPr>
              <a:spLocks noChangeArrowheads="1"/>
            </p:cNvSpPr>
            <p:nvPr/>
          </p:nvSpPr>
          <p:spPr bwMode="auto">
            <a:xfrm>
              <a:off x="432" y="1536"/>
              <a:ext cx="288" cy="297"/>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he-IL" b="1"/>
                <a:t>1</a:t>
              </a:r>
              <a:endParaRPr lang="en-US" altLang="he-IL"/>
            </a:p>
          </p:txBody>
        </p:sp>
        <p:sp>
          <p:nvSpPr>
            <p:cNvPr id="19485" name="Oval 15"/>
            <p:cNvSpPr>
              <a:spLocks noChangeArrowheads="1"/>
            </p:cNvSpPr>
            <p:nvPr/>
          </p:nvSpPr>
          <p:spPr bwMode="auto">
            <a:xfrm>
              <a:off x="432" y="2496"/>
              <a:ext cx="288" cy="297"/>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b="1"/>
                <a:t>4</a:t>
              </a:r>
              <a:endParaRPr lang="en-US" altLang="he-IL"/>
            </a:p>
          </p:txBody>
        </p:sp>
      </p:grpSp>
      <p:grpSp>
        <p:nvGrpSpPr>
          <p:cNvPr id="109584" name="Group 16"/>
          <p:cNvGrpSpPr>
            <a:grpSpLocks/>
          </p:cNvGrpSpPr>
          <p:nvPr/>
        </p:nvGrpSpPr>
        <p:grpSpPr bwMode="auto">
          <a:xfrm>
            <a:off x="685800" y="3810000"/>
            <a:ext cx="2057400" cy="2286000"/>
            <a:chOff x="384" y="1632"/>
            <a:chExt cx="1296" cy="1440"/>
          </a:xfrm>
        </p:grpSpPr>
        <p:grpSp>
          <p:nvGrpSpPr>
            <p:cNvPr id="19469" name="Group 17"/>
            <p:cNvGrpSpPr>
              <a:grpSpLocks/>
            </p:cNvGrpSpPr>
            <p:nvPr/>
          </p:nvGrpSpPr>
          <p:grpSpPr bwMode="auto">
            <a:xfrm>
              <a:off x="432" y="1842"/>
              <a:ext cx="1248" cy="1230"/>
              <a:chOff x="432" y="1842"/>
              <a:chExt cx="1248" cy="1230"/>
            </a:xfrm>
          </p:grpSpPr>
          <p:sp>
            <p:nvSpPr>
              <p:cNvPr id="19471" name="Text Box 18"/>
              <p:cNvSpPr txBox="1">
                <a:spLocks noChangeArrowheads="1"/>
              </p:cNvSpPr>
              <p:nvPr/>
            </p:nvSpPr>
            <p:spPr bwMode="auto">
              <a:xfrm>
                <a:off x="432" y="1842"/>
                <a:ext cx="1248" cy="1216"/>
              </a:xfrm>
              <a:prstGeom prst="rect">
                <a:avLst/>
              </a:prstGeom>
              <a:noFill/>
              <a:ln w="9525">
                <a:solidFill>
                  <a:srgbClr val="33669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r>
                  <a:rPr lang="en-US" altLang="en-US" sz="2000" b="1">
                    <a:solidFill>
                      <a:srgbClr val="336699"/>
                    </a:solidFill>
                  </a:rPr>
                  <a:t>     1   2   3   4   5 </a:t>
                </a:r>
              </a:p>
              <a:p>
                <a:r>
                  <a:rPr lang="en-US" altLang="en-US" sz="2000" b="1">
                    <a:solidFill>
                      <a:srgbClr val="336699"/>
                    </a:solidFill>
                  </a:rPr>
                  <a:t>1   0   1   0   1   0</a:t>
                </a:r>
              </a:p>
              <a:p>
                <a:r>
                  <a:rPr lang="en-US" altLang="en-US" sz="2000" b="1">
                    <a:solidFill>
                      <a:srgbClr val="336699"/>
                    </a:solidFill>
                  </a:rPr>
                  <a:t>2   0   0   1   0   1</a:t>
                </a:r>
              </a:p>
              <a:p>
                <a:r>
                  <a:rPr lang="en-US" altLang="en-US" sz="2000" b="1">
                    <a:solidFill>
                      <a:srgbClr val="336699"/>
                    </a:solidFill>
                  </a:rPr>
                  <a:t>3   0   0   0   0   0 </a:t>
                </a:r>
              </a:p>
              <a:p>
                <a:r>
                  <a:rPr lang="en-US" altLang="en-US" sz="2000" b="1">
                    <a:solidFill>
                      <a:srgbClr val="336699"/>
                    </a:solidFill>
                  </a:rPr>
                  <a:t>4   0   0   1   0   1</a:t>
                </a:r>
              </a:p>
              <a:p>
                <a:r>
                  <a:rPr lang="en-US" altLang="en-US" sz="2000" b="1">
                    <a:solidFill>
                      <a:srgbClr val="336699"/>
                    </a:solidFill>
                  </a:rPr>
                  <a:t>5</a:t>
                </a:r>
                <a:r>
                  <a:rPr lang="en-US" altLang="en-US" sz="2000">
                    <a:solidFill>
                      <a:srgbClr val="336699"/>
                    </a:solidFill>
                  </a:rPr>
                  <a:t>  </a:t>
                </a:r>
                <a:r>
                  <a:rPr lang="en-US" altLang="en-US" sz="2000" b="1">
                    <a:solidFill>
                      <a:srgbClr val="336699"/>
                    </a:solidFill>
                  </a:rPr>
                  <a:t> 0   0   1   0   0</a:t>
                </a:r>
                <a:endParaRPr lang="en-US" altLang="en-US" sz="2000">
                  <a:solidFill>
                    <a:srgbClr val="336699"/>
                  </a:solidFill>
                </a:endParaRPr>
              </a:p>
            </p:txBody>
          </p:sp>
          <p:sp>
            <p:nvSpPr>
              <p:cNvPr id="19472" name="Line 19"/>
              <p:cNvSpPr>
                <a:spLocks noChangeShapeType="1"/>
              </p:cNvSpPr>
              <p:nvPr/>
            </p:nvSpPr>
            <p:spPr bwMode="auto">
              <a:xfrm flipH="1">
                <a:off x="624" y="1872"/>
                <a:ext cx="0" cy="1200"/>
              </a:xfrm>
              <a:prstGeom prst="line">
                <a:avLst/>
              </a:prstGeom>
              <a:noFill/>
              <a:ln w="9525">
                <a:solidFill>
                  <a:srgbClr val="33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9473" name="Line 20"/>
              <p:cNvSpPr>
                <a:spLocks noChangeShapeType="1"/>
              </p:cNvSpPr>
              <p:nvPr/>
            </p:nvSpPr>
            <p:spPr bwMode="auto">
              <a:xfrm>
                <a:off x="432" y="2064"/>
                <a:ext cx="1248" cy="0"/>
              </a:xfrm>
              <a:prstGeom prst="line">
                <a:avLst/>
              </a:prstGeom>
              <a:noFill/>
              <a:ln w="9525">
                <a:solidFill>
                  <a:srgbClr val="33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sp>
          <p:nvSpPr>
            <p:cNvPr id="19470" name="Text Box 21"/>
            <p:cNvSpPr txBox="1">
              <a:spLocks noChangeArrowheads="1"/>
            </p:cNvSpPr>
            <p:nvPr/>
          </p:nvSpPr>
          <p:spPr bwMode="auto">
            <a:xfrm>
              <a:off x="384" y="1632"/>
              <a:ext cx="128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sz="2000" b="1">
                  <a:cs typeface="David" pitchFamily="34" charset="-79"/>
                </a:rPr>
                <a:t>מטריצת סמיכויות</a:t>
              </a:r>
              <a:endParaRPr lang="he-IL" altLang="en-US"/>
            </a:p>
          </p:txBody>
        </p:sp>
      </p:grpSp>
      <p:grpSp>
        <p:nvGrpSpPr>
          <p:cNvPr id="109590" name="Group 22"/>
          <p:cNvGrpSpPr>
            <a:grpSpLocks/>
          </p:cNvGrpSpPr>
          <p:nvPr/>
        </p:nvGrpSpPr>
        <p:grpSpPr bwMode="auto">
          <a:xfrm>
            <a:off x="3505200" y="1752600"/>
            <a:ext cx="5105400" cy="1423988"/>
            <a:chOff x="2208" y="960"/>
            <a:chExt cx="3216" cy="897"/>
          </a:xfrm>
        </p:grpSpPr>
        <p:graphicFrame>
          <p:nvGraphicFramePr>
            <p:cNvPr id="19467" name="Object 23"/>
            <p:cNvGraphicFramePr>
              <a:graphicFrameLocks noChangeAspect="1"/>
            </p:cNvGraphicFramePr>
            <p:nvPr/>
          </p:nvGraphicFramePr>
          <p:xfrm>
            <a:off x="2208" y="1056"/>
            <a:ext cx="798" cy="801"/>
          </p:xfrm>
          <a:graphic>
            <a:graphicData uri="http://schemas.openxmlformats.org/presentationml/2006/ole">
              <mc:AlternateContent xmlns:mc="http://schemas.openxmlformats.org/markup-compatibility/2006">
                <mc:Choice xmlns:v="urn:schemas-microsoft-com:vml" Requires="v">
                  <p:oleObj spid="_x0000_s19559" name="Clip" r:id="rId3" imgW="2381250" imgH="2390775" progId="MS_ClipArt_Gallery.2">
                    <p:embed/>
                  </p:oleObj>
                </mc:Choice>
                <mc:Fallback>
                  <p:oleObj name="Clip" r:id="rId3" imgW="2381250" imgH="2390775" progId="MS_ClipArt_Gallery.2">
                    <p:embed/>
                    <p:pic>
                      <p:nvPicPr>
                        <p:cNvPr id="0"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8" y="1056"/>
                          <a:ext cx="798" cy="8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8" name="AutoShape 24"/>
            <p:cNvSpPr>
              <a:spLocks noChangeArrowheads="1"/>
            </p:cNvSpPr>
            <p:nvPr/>
          </p:nvSpPr>
          <p:spPr bwMode="auto">
            <a:xfrm>
              <a:off x="3024" y="960"/>
              <a:ext cx="2400" cy="528"/>
            </a:xfrm>
            <a:prstGeom prst="wedgeEllipseCallout">
              <a:avLst>
                <a:gd name="adj1" fmla="val -68000"/>
                <a:gd name="adj2" fmla="val 25949"/>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he-IL" altLang="en-US" sz="1800" b="1">
                  <a:solidFill>
                    <a:srgbClr val="336699"/>
                  </a:solidFill>
                  <a:cs typeface="David" pitchFamily="34" charset="-79"/>
                </a:rPr>
                <a:t>הדרגה היוצאת של קדקוד 4</a:t>
              </a:r>
              <a:r>
                <a:rPr lang="he-IL" altLang="he-IL" sz="1800" b="1">
                  <a:solidFill>
                    <a:srgbClr val="336699"/>
                  </a:solidFill>
                  <a:cs typeface="David" pitchFamily="34" charset="-79"/>
                </a:rPr>
                <a:t> </a:t>
              </a:r>
              <a:r>
                <a:rPr lang="he-IL" altLang="en-US" sz="1800" b="1">
                  <a:solidFill>
                    <a:srgbClr val="336699"/>
                  </a:solidFill>
                  <a:cs typeface="David" pitchFamily="34" charset="-79"/>
                </a:rPr>
                <a:t>היא 2. </a:t>
              </a:r>
            </a:p>
            <a:p>
              <a:pPr algn="ctr" rtl="1"/>
              <a:r>
                <a:rPr lang="he-IL" altLang="en-US" sz="1800" b="1">
                  <a:solidFill>
                    <a:srgbClr val="336699"/>
                  </a:solidFill>
                  <a:cs typeface="David" pitchFamily="34" charset="-79"/>
                </a:rPr>
                <a:t>הדרגה נכנסת של קדקוד 4</a:t>
              </a:r>
              <a:r>
                <a:rPr lang="he-IL" altLang="he-IL" sz="1800" b="1">
                  <a:solidFill>
                    <a:srgbClr val="336699"/>
                  </a:solidFill>
                  <a:cs typeface="David" pitchFamily="34" charset="-79"/>
                </a:rPr>
                <a:t> </a:t>
              </a:r>
              <a:r>
                <a:rPr lang="he-IL" altLang="en-US" sz="1800" b="1">
                  <a:solidFill>
                    <a:srgbClr val="336699"/>
                  </a:solidFill>
                  <a:cs typeface="David" pitchFamily="34" charset="-79"/>
                </a:rPr>
                <a:t>היא 1.</a:t>
              </a:r>
              <a:endParaRPr lang="he-IL" altLang="en-US" b="1">
                <a:cs typeface="David" pitchFamily="34" charset="-79"/>
              </a:endParaRPr>
            </a:p>
          </p:txBody>
        </p:sp>
      </p:grpSp>
      <p:sp>
        <p:nvSpPr>
          <p:cNvPr id="109593" name="Text Box 25"/>
          <p:cNvSpPr txBox="1">
            <a:spLocks noChangeArrowheads="1"/>
          </p:cNvSpPr>
          <p:nvPr/>
        </p:nvSpPr>
        <p:spPr bwMode="auto">
          <a:xfrm>
            <a:off x="4267200" y="3352800"/>
            <a:ext cx="43005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b="1" u="sng">
                <a:cs typeface="David" pitchFamily="34" charset="-79"/>
              </a:rPr>
              <a:t>שאלה</a:t>
            </a:r>
            <a:r>
              <a:rPr lang="he-IL" altLang="en-US" b="1">
                <a:cs typeface="David" pitchFamily="34" charset="-79"/>
              </a:rPr>
              <a:t>: מהו זמן הריצה לבדיקה האם קשת </a:t>
            </a:r>
            <a:r>
              <a:rPr lang="en-US" altLang="en-US" b="1">
                <a:cs typeface="David" pitchFamily="34" charset="-79"/>
              </a:rPr>
              <a:t>(</a:t>
            </a:r>
            <a:r>
              <a:rPr lang="en-US" altLang="he-IL" b="1">
                <a:cs typeface="David" pitchFamily="34" charset="-79"/>
              </a:rPr>
              <a:t>x,y)</a:t>
            </a:r>
            <a:r>
              <a:rPr lang="he-IL" altLang="he-IL" b="1">
                <a:cs typeface="David" pitchFamily="34" charset="-79"/>
              </a:rPr>
              <a:t> </a:t>
            </a:r>
            <a:r>
              <a:rPr lang="he-IL" altLang="en-US" b="1">
                <a:cs typeface="David" pitchFamily="34" charset="-79"/>
              </a:rPr>
              <a:t>נמצאת בגרף</a:t>
            </a:r>
            <a:r>
              <a:rPr lang="he-IL" altLang="en-US" b="1"/>
              <a:t>? </a:t>
            </a:r>
          </a:p>
        </p:txBody>
      </p:sp>
      <p:sp>
        <p:nvSpPr>
          <p:cNvPr id="109594" name="Text Box 26"/>
          <p:cNvSpPr txBox="1">
            <a:spLocks noChangeArrowheads="1"/>
          </p:cNvSpPr>
          <p:nvPr/>
        </p:nvSpPr>
        <p:spPr bwMode="auto">
          <a:xfrm>
            <a:off x="3962400" y="5334000"/>
            <a:ext cx="46323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b="1" u="sng">
                <a:cs typeface="David" pitchFamily="34" charset="-79"/>
              </a:rPr>
              <a:t>שאלה</a:t>
            </a:r>
            <a:r>
              <a:rPr lang="he-IL" altLang="en-US" b="1">
                <a:cs typeface="David" pitchFamily="34" charset="-79"/>
              </a:rPr>
              <a:t>: מהו זמן הריצה להוצאת קדקוד(והקשתות המחוברות אליו)? </a:t>
            </a:r>
            <a:endParaRPr lang="he-IL" altLang="en-US" b="1"/>
          </a:p>
        </p:txBody>
      </p:sp>
      <p:sp>
        <p:nvSpPr>
          <p:cNvPr id="109595" name="Text Box 27"/>
          <p:cNvSpPr txBox="1">
            <a:spLocks noChangeArrowheads="1"/>
          </p:cNvSpPr>
          <p:nvPr/>
        </p:nvSpPr>
        <p:spPr bwMode="auto">
          <a:xfrm>
            <a:off x="4724400" y="1447800"/>
            <a:ext cx="38036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b="1" u="sng">
                <a:cs typeface="David" pitchFamily="34" charset="-79"/>
              </a:rPr>
              <a:t>שאלה</a:t>
            </a:r>
            <a:r>
              <a:rPr lang="he-IL" altLang="en-US" b="1">
                <a:cs typeface="David" pitchFamily="34" charset="-79"/>
              </a:rPr>
              <a:t>: מהו זמן הריצה למציאת דרגה יוצאת של קדקוד</a:t>
            </a:r>
            <a:r>
              <a:rPr lang="he-IL" altLang="en-US" b="1"/>
              <a:t>? </a:t>
            </a:r>
          </a:p>
        </p:txBody>
      </p:sp>
      <p:sp>
        <p:nvSpPr>
          <p:cNvPr id="109596" name="Text Box 28"/>
          <p:cNvSpPr txBox="1">
            <a:spLocks noChangeArrowheads="1"/>
          </p:cNvSpPr>
          <p:nvPr/>
        </p:nvSpPr>
        <p:spPr bwMode="auto">
          <a:xfrm>
            <a:off x="4800600" y="2362200"/>
            <a:ext cx="37179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b="1" u="sng">
                <a:cs typeface="David" pitchFamily="34" charset="-79"/>
              </a:rPr>
              <a:t>שאלה</a:t>
            </a:r>
            <a:r>
              <a:rPr lang="he-IL" altLang="en-US" b="1">
                <a:cs typeface="David" pitchFamily="34" charset="-79"/>
              </a:rPr>
              <a:t>: מהו זמן הריצה למציאת דרגה נכנסת של קדקוד</a:t>
            </a:r>
            <a:r>
              <a:rPr lang="he-IL" altLang="en-US" b="1"/>
              <a:t>? </a:t>
            </a:r>
          </a:p>
        </p:txBody>
      </p:sp>
      <p:sp>
        <p:nvSpPr>
          <p:cNvPr id="109597" name="Text Box 29"/>
          <p:cNvSpPr txBox="1">
            <a:spLocks noChangeArrowheads="1"/>
          </p:cNvSpPr>
          <p:nvPr/>
        </p:nvSpPr>
        <p:spPr bwMode="auto">
          <a:xfrm>
            <a:off x="4267200" y="4343400"/>
            <a:ext cx="43005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b="1" u="sng">
                <a:cs typeface="David" pitchFamily="34" charset="-79"/>
              </a:rPr>
              <a:t>שאלה</a:t>
            </a:r>
            <a:r>
              <a:rPr lang="he-IL" altLang="en-US" b="1">
                <a:cs typeface="David" pitchFamily="34" charset="-79"/>
              </a:rPr>
              <a:t>: כמה מקום נדרש לשמירת הגרף במבנה נתונים זה? </a:t>
            </a:r>
            <a:endParaRPr lang="he-IL" altLang="en-US" b="1"/>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109571"/>
                                        </p:tgtEl>
                                        <p:attrNameLst>
                                          <p:attrName>style.visibility</p:attrName>
                                        </p:attrNameLst>
                                      </p:cBhvr>
                                      <p:to>
                                        <p:strVal val="visible"/>
                                      </p:to>
                                    </p:set>
                                    <p:animEffect transition="in" filter="box(out)">
                                      <p:cBhvr>
                                        <p:cTn id="7" dur="500"/>
                                        <p:tgtEl>
                                          <p:spTgt spid="1095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109590"/>
                                        </p:tgtEl>
                                        <p:attrNameLst>
                                          <p:attrName>style.visibility</p:attrName>
                                        </p:attrNameLst>
                                      </p:cBhvr>
                                      <p:to>
                                        <p:strVal val="visible"/>
                                      </p:to>
                                    </p:set>
                                    <p:animEffect transition="in" filter="box(out)">
                                      <p:cBhvr>
                                        <p:cTn id="12" dur="500"/>
                                        <p:tgtEl>
                                          <p:spTgt spid="109590"/>
                                        </p:tgtEl>
                                      </p:cBhvr>
                                    </p:animEffect>
                                  </p:childTnLst>
                                  <p:subTnLst>
                                    <p:set>
                                      <p:cBhvr override="childStyle">
                                        <p:cTn dur="1" fill="hold" display="0" masterRel="nextClick" afterEffect="1"/>
                                        <p:tgtEl>
                                          <p:spTgt spid="109590"/>
                                        </p:tgtEl>
                                        <p:attrNameLst>
                                          <p:attrName>style.visibility</p:attrName>
                                        </p:attrNameLst>
                                      </p:cBhvr>
                                      <p:to>
                                        <p:strVal val="hidden"/>
                                      </p:to>
                                    </p:set>
                                  </p:sub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109584"/>
                                        </p:tgtEl>
                                        <p:attrNameLst>
                                          <p:attrName>style.visibility</p:attrName>
                                        </p:attrNameLst>
                                      </p:cBhvr>
                                      <p:to>
                                        <p:strVal val="visible"/>
                                      </p:to>
                                    </p:set>
                                    <p:animEffect transition="in" filter="box(out)">
                                      <p:cBhvr>
                                        <p:cTn id="17" dur="500"/>
                                        <p:tgtEl>
                                          <p:spTgt spid="10958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109595">
                                            <p:txEl>
                                              <p:pRg st="0" end="0"/>
                                            </p:txEl>
                                          </p:spTgt>
                                        </p:tgtEl>
                                        <p:attrNameLst>
                                          <p:attrName>style.visibility</p:attrName>
                                        </p:attrNameLst>
                                      </p:cBhvr>
                                      <p:to>
                                        <p:strVal val="visible"/>
                                      </p:to>
                                    </p:set>
                                    <p:animEffect transition="in" filter="box(out)">
                                      <p:cBhvr>
                                        <p:cTn id="22" dur="500"/>
                                        <p:tgtEl>
                                          <p:spTgt spid="109595">
                                            <p:txEl>
                                              <p:pRg st="0" end="0"/>
                                            </p:txEl>
                                          </p:spTgt>
                                        </p:tgtEl>
                                      </p:cBhvr>
                                    </p:animEffect>
                                  </p:childTnLst>
                                  <p:subTnLst>
                                    <p:animClr clrSpc="rgb" dir="cw">
                                      <p:cBhvr override="childStyle">
                                        <p:cTn dur="1" fill="hold" display="0" masterRel="nextClick" afterEffect="1"/>
                                        <p:tgtEl>
                                          <p:spTgt spid="109595">
                                            <p:txEl>
                                              <p:pRg st="0" end="0"/>
                                            </p:txEl>
                                          </p:spTgt>
                                        </p:tgtEl>
                                        <p:attrNameLst>
                                          <p:attrName>ppt_c</p:attrName>
                                        </p:attrNameLst>
                                      </p:cBhvr>
                                      <p:to>
                                        <a:srgbClr val="336699"/>
                                      </p:to>
                                    </p:animClr>
                                  </p:sub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109596">
                                            <p:txEl>
                                              <p:pRg st="0" end="0"/>
                                            </p:txEl>
                                          </p:spTgt>
                                        </p:tgtEl>
                                        <p:attrNameLst>
                                          <p:attrName>style.visibility</p:attrName>
                                        </p:attrNameLst>
                                      </p:cBhvr>
                                      <p:to>
                                        <p:strVal val="visible"/>
                                      </p:to>
                                    </p:set>
                                    <p:animEffect transition="in" filter="box(out)">
                                      <p:cBhvr>
                                        <p:cTn id="27" dur="500"/>
                                        <p:tgtEl>
                                          <p:spTgt spid="109596">
                                            <p:txEl>
                                              <p:pRg st="0" end="0"/>
                                            </p:txEl>
                                          </p:spTgt>
                                        </p:tgtEl>
                                      </p:cBhvr>
                                    </p:animEffect>
                                  </p:childTnLst>
                                  <p:subTnLst>
                                    <p:animClr clrSpc="rgb" dir="cw">
                                      <p:cBhvr override="childStyle">
                                        <p:cTn dur="1" fill="hold" display="0" masterRel="nextClick" afterEffect="1"/>
                                        <p:tgtEl>
                                          <p:spTgt spid="109596">
                                            <p:txEl>
                                              <p:pRg st="0" end="0"/>
                                            </p:txEl>
                                          </p:spTgt>
                                        </p:tgtEl>
                                        <p:attrNameLst>
                                          <p:attrName>ppt_c</p:attrName>
                                        </p:attrNameLst>
                                      </p:cBhvr>
                                      <p:to>
                                        <a:srgbClr val="336699"/>
                                      </p:to>
                                    </p:animClr>
                                  </p:sub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109593">
                                            <p:txEl>
                                              <p:pRg st="0" end="0"/>
                                            </p:txEl>
                                          </p:spTgt>
                                        </p:tgtEl>
                                        <p:attrNameLst>
                                          <p:attrName>style.visibility</p:attrName>
                                        </p:attrNameLst>
                                      </p:cBhvr>
                                      <p:to>
                                        <p:strVal val="visible"/>
                                      </p:to>
                                    </p:set>
                                    <p:animEffect transition="in" filter="box(out)">
                                      <p:cBhvr>
                                        <p:cTn id="32" dur="500"/>
                                        <p:tgtEl>
                                          <p:spTgt spid="109593">
                                            <p:txEl>
                                              <p:pRg st="0" end="0"/>
                                            </p:txEl>
                                          </p:spTgt>
                                        </p:tgtEl>
                                      </p:cBhvr>
                                    </p:animEffect>
                                  </p:childTnLst>
                                  <p:subTnLst>
                                    <p:animClr clrSpc="rgb" dir="cw">
                                      <p:cBhvr override="childStyle">
                                        <p:cTn dur="1" fill="hold" display="0" masterRel="nextClick" afterEffect="1"/>
                                        <p:tgtEl>
                                          <p:spTgt spid="109593">
                                            <p:txEl>
                                              <p:pRg st="0" end="0"/>
                                            </p:txEl>
                                          </p:spTgt>
                                        </p:tgtEl>
                                        <p:attrNameLst>
                                          <p:attrName>ppt_c</p:attrName>
                                        </p:attrNameLst>
                                      </p:cBhvr>
                                      <p:to>
                                        <a:srgbClr val="336699"/>
                                      </p:to>
                                    </p:animClr>
                                  </p:sub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32" fill="hold" grpId="0" nodeType="clickEffect">
                                  <p:stCondLst>
                                    <p:cond delay="0"/>
                                  </p:stCondLst>
                                  <p:childTnLst>
                                    <p:set>
                                      <p:cBhvr>
                                        <p:cTn id="36" dur="1" fill="hold">
                                          <p:stCondLst>
                                            <p:cond delay="0"/>
                                          </p:stCondLst>
                                        </p:cTn>
                                        <p:tgtEl>
                                          <p:spTgt spid="109597">
                                            <p:txEl>
                                              <p:pRg st="0" end="0"/>
                                            </p:txEl>
                                          </p:spTgt>
                                        </p:tgtEl>
                                        <p:attrNameLst>
                                          <p:attrName>style.visibility</p:attrName>
                                        </p:attrNameLst>
                                      </p:cBhvr>
                                      <p:to>
                                        <p:strVal val="visible"/>
                                      </p:to>
                                    </p:set>
                                    <p:animEffect transition="in" filter="box(out)">
                                      <p:cBhvr>
                                        <p:cTn id="37" dur="500"/>
                                        <p:tgtEl>
                                          <p:spTgt spid="109597">
                                            <p:txEl>
                                              <p:pRg st="0" end="0"/>
                                            </p:txEl>
                                          </p:spTgt>
                                        </p:tgtEl>
                                      </p:cBhvr>
                                    </p:animEffect>
                                  </p:childTnLst>
                                  <p:subTnLst>
                                    <p:animClr clrSpc="rgb" dir="cw">
                                      <p:cBhvr override="childStyle">
                                        <p:cTn dur="1" fill="hold" display="0" masterRel="nextClick" afterEffect="1"/>
                                        <p:tgtEl>
                                          <p:spTgt spid="109597">
                                            <p:txEl>
                                              <p:pRg st="0" end="0"/>
                                            </p:txEl>
                                          </p:spTgt>
                                        </p:tgtEl>
                                        <p:attrNameLst>
                                          <p:attrName>ppt_c</p:attrName>
                                        </p:attrNameLst>
                                      </p:cBhvr>
                                      <p:to>
                                        <a:srgbClr val="336699"/>
                                      </p:to>
                                    </p:animClr>
                                  </p:sub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32" fill="hold" grpId="0" nodeType="clickEffect">
                                  <p:stCondLst>
                                    <p:cond delay="0"/>
                                  </p:stCondLst>
                                  <p:childTnLst>
                                    <p:set>
                                      <p:cBhvr>
                                        <p:cTn id="41" dur="1" fill="hold">
                                          <p:stCondLst>
                                            <p:cond delay="0"/>
                                          </p:stCondLst>
                                        </p:cTn>
                                        <p:tgtEl>
                                          <p:spTgt spid="109594">
                                            <p:txEl>
                                              <p:pRg st="0" end="0"/>
                                            </p:txEl>
                                          </p:spTgt>
                                        </p:tgtEl>
                                        <p:attrNameLst>
                                          <p:attrName>style.visibility</p:attrName>
                                        </p:attrNameLst>
                                      </p:cBhvr>
                                      <p:to>
                                        <p:strVal val="visible"/>
                                      </p:to>
                                    </p:set>
                                    <p:animEffect transition="in" filter="box(out)">
                                      <p:cBhvr>
                                        <p:cTn id="42" dur="500"/>
                                        <p:tgtEl>
                                          <p:spTgt spid="109594">
                                            <p:txEl>
                                              <p:pRg st="0" end="0"/>
                                            </p:txEl>
                                          </p:spTgt>
                                        </p:tgtEl>
                                      </p:cBhvr>
                                    </p:animEffect>
                                  </p:childTnLst>
                                  <p:subTnLst>
                                    <p:animClr clrSpc="rgb" dir="cw">
                                      <p:cBhvr override="childStyle">
                                        <p:cTn dur="1" fill="hold" display="0" masterRel="nextClick" afterEffect="1"/>
                                        <p:tgtEl>
                                          <p:spTgt spid="109594">
                                            <p:txEl>
                                              <p:pRg st="0" end="0"/>
                                            </p:txEl>
                                          </p:spTgt>
                                        </p:tgtEl>
                                        <p:attrNameLst>
                                          <p:attrName>ppt_c</p:attrName>
                                        </p:attrNameLst>
                                      </p:cBhvr>
                                      <p:to>
                                        <a:srgbClr val="336699"/>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93" grpId="0" build="p" autoUpdateAnimBg="0"/>
      <p:bldP spid="109594" grpId="0" build="p" autoUpdateAnimBg="0"/>
      <p:bldP spid="109595" grpId="0" build="p" autoUpdateAnimBg="0"/>
      <p:bldP spid="109596" grpId="0" build="p" autoUpdateAnimBg="0"/>
      <p:bldP spid="109597" grpId="0" build="p" autoUpdateAnimBg="0"/>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687" name="Rectangle 7"/>
          <p:cNvSpPr>
            <a:spLocks noChangeArrowheads="1"/>
          </p:cNvSpPr>
          <p:nvPr/>
        </p:nvSpPr>
        <p:spPr bwMode="auto">
          <a:xfrm>
            <a:off x="381000" y="2205038"/>
            <a:ext cx="8567738" cy="4248150"/>
          </a:xfrm>
          <a:prstGeom prst="rect">
            <a:avLst/>
          </a:prstGeom>
          <a:solidFill>
            <a:srgbClr val="EAEAEA"/>
          </a:solidFill>
          <a:ln>
            <a:noFill/>
          </a:ln>
          <a:effectLst/>
          <a:extLst>
            <a:ext uri="{91240B29-F687-4F45-9708-019B960494DF}">
              <a14:hiddenLine xmlns:a14="http://schemas.microsoft.com/office/drawing/2010/main" w="9525">
                <a:solidFill>
                  <a:srgbClr val="FF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spcCol="252000">
            <a:normAutofit fontScale="85000" lnSpcReduction="10000"/>
          </a:bodyPr>
          <a:lstStyle/>
          <a:p>
            <a:pPr>
              <a:lnSpc>
                <a:spcPct val="160000"/>
              </a:lnSpc>
              <a:defRPr/>
            </a:pPr>
            <a:r>
              <a:rPr lang="en-US" b="1" dirty="0">
                <a:solidFill>
                  <a:srgbClr val="3333CC"/>
                </a:solidFill>
                <a:cs typeface="Aharoni" pitchFamily="2" charset="-79"/>
              </a:rPr>
              <a:t>1.</a:t>
            </a:r>
            <a:r>
              <a:rPr lang="en-US" b="1" dirty="0">
                <a:solidFill>
                  <a:srgbClr val="000000"/>
                </a:solidFill>
                <a:cs typeface="Aharoni" pitchFamily="2" charset="-79"/>
              </a:rPr>
              <a:t> Introduction to Algorithms ,T.H. </a:t>
            </a:r>
            <a:r>
              <a:rPr lang="en-US" b="1" dirty="0" err="1">
                <a:solidFill>
                  <a:srgbClr val="000000"/>
                </a:solidFill>
                <a:cs typeface="Aharoni" pitchFamily="2" charset="-79"/>
              </a:rPr>
              <a:t>Cormen</a:t>
            </a:r>
            <a:r>
              <a:rPr lang="en-US" b="1" dirty="0">
                <a:solidFill>
                  <a:srgbClr val="000000"/>
                </a:solidFill>
                <a:cs typeface="Aharoni" pitchFamily="2" charset="-79"/>
              </a:rPr>
              <a:t>, C.E. </a:t>
            </a:r>
            <a:r>
              <a:rPr lang="en-US" b="1" dirty="0" err="1">
                <a:solidFill>
                  <a:srgbClr val="000000"/>
                </a:solidFill>
                <a:cs typeface="Aharoni" pitchFamily="2" charset="-79"/>
              </a:rPr>
              <a:t>Leiserson</a:t>
            </a:r>
            <a:r>
              <a:rPr lang="en-US" b="1" dirty="0">
                <a:solidFill>
                  <a:srgbClr val="000000"/>
                </a:solidFill>
                <a:cs typeface="Aharoni" pitchFamily="2" charset="-79"/>
              </a:rPr>
              <a:t>,</a:t>
            </a:r>
          </a:p>
          <a:p>
            <a:pPr>
              <a:lnSpc>
                <a:spcPct val="160000"/>
              </a:lnSpc>
              <a:defRPr/>
            </a:pPr>
            <a:r>
              <a:rPr lang="en-US" b="1" dirty="0">
                <a:solidFill>
                  <a:srgbClr val="000000"/>
                </a:solidFill>
                <a:cs typeface="Aharoni" pitchFamily="2" charset="-79"/>
              </a:rPr>
              <a:t>R.L. </a:t>
            </a:r>
            <a:r>
              <a:rPr lang="en-US" b="1" dirty="0" err="1">
                <a:solidFill>
                  <a:srgbClr val="000000"/>
                </a:solidFill>
                <a:cs typeface="Aharoni" pitchFamily="2" charset="-79"/>
              </a:rPr>
              <a:t>Rivest</a:t>
            </a:r>
            <a:r>
              <a:rPr lang="en-US" b="1" dirty="0">
                <a:solidFill>
                  <a:srgbClr val="000000"/>
                </a:solidFill>
                <a:cs typeface="Aharoni" pitchFamily="2" charset="-79"/>
              </a:rPr>
              <a:t>  M.I.T. Press, </a:t>
            </a:r>
            <a:r>
              <a:rPr lang="en-US" b="1" dirty="0" err="1">
                <a:solidFill>
                  <a:srgbClr val="000000"/>
                </a:solidFill>
                <a:cs typeface="Aharoni" pitchFamily="2" charset="-79"/>
              </a:rPr>
              <a:t>Macgraw</a:t>
            </a:r>
            <a:r>
              <a:rPr lang="en-US" b="1" dirty="0">
                <a:solidFill>
                  <a:srgbClr val="000000"/>
                </a:solidFill>
                <a:cs typeface="Aharoni" pitchFamily="2" charset="-79"/>
              </a:rPr>
              <a:t> Hill Book Company ,1990.</a:t>
            </a:r>
            <a:r>
              <a:rPr lang="en-US" sz="2000" dirty="0">
                <a:solidFill>
                  <a:srgbClr val="000000"/>
                </a:solidFill>
                <a:cs typeface="Aharoni" pitchFamily="2" charset="-79"/>
              </a:rPr>
              <a:t>      </a:t>
            </a:r>
          </a:p>
          <a:p>
            <a:pPr algn="r" rtl="1">
              <a:lnSpc>
                <a:spcPct val="160000"/>
              </a:lnSpc>
              <a:defRPr/>
            </a:pPr>
            <a:r>
              <a:rPr lang="he-IL" sz="2000" dirty="0">
                <a:solidFill>
                  <a:srgbClr val="000000"/>
                </a:solidFill>
                <a:latin typeface="Arial" pitchFamily="34" charset="0"/>
                <a:cs typeface="David" pitchFamily="34" charset="-79"/>
              </a:rPr>
              <a:t>      </a:t>
            </a:r>
            <a:r>
              <a:rPr lang="he-IL" b="1" dirty="0">
                <a:solidFill>
                  <a:srgbClr val="000099"/>
                </a:solidFill>
                <a:latin typeface="Arial" pitchFamily="34" charset="0"/>
                <a:cs typeface="David" pitchFamily="34" charset="-79"/>
              </a:rPr>
              <a:t>ספר זה תורגם לעברית בהוצאת האוניברסיטה הפתוחה והופיע גם </a:t>
            </a:r>
          </a:p>
          <a:p>
            <a:pPr algn="r" rtl="1">
              <a:lnSpc>
                <a:spcPct val="160000"/>
              </a:lnSpc>
              <a:defRPr/>
            </a:pPr>
            <a:r>
              <a:rPr lang="he-IL" b="1" dirty="0">
                <a:solidFill>
                  <a:srgbClr val="000099"/>
                </a:solidFill>
                <a:latin typeface="Arial" pitchFamily="34" charset="0"/>
                <a:cs typeface="David" pitchFamily="34" charset="-79"/>
              </a:rPr>
              <a:t>     מדריך למידה שלו. גרסה </a:t>
            </a:r>
            <a:r>
              <a:rPr lang="en-US" b="1" dirty="0">
                <a:solidFill>
                  <a:srgbClr val="000099"/>
                </a:solidFill>
                <a:latin typeface="Arial" pitchFamily="34" charset="0"/>
                <a:cs typeface="David" pitchFamily="34" charset="-79"/>
              </a:rPr>
              <a:t>II</a:t>
            </a:r>
            <a:r>
              <a:rPr lang="he-IL" b="1" dirty="0">
                <a:solidFill>
                  <a:srgbClr val="000099"/>
                </a:solidFill>
                <a:latin typeface="Arial" pitchFamily="34" charset="0"/>
                <a:cs typeface="David" pitchFamily="34" charset="-79"/>
              </a:rPr>
              <a:t>, אנגלית, מ-2001, גרסה חדשה </a:t>
            </a:r>
            <a:r>
              <a:rPr lang="en-US" b="1" dirty="0">
                <a:solidFill>
                  <a:srgbClr val="000099"/>
                </a:solidFill>
                <a:latin typeface="Arial" pitchFamily="34" charset="0"/>
                <a:cs typeface="David" pitchFamily="34" charset="-79"/>
              </a:rPr>
              <a:t>III</a:t>
            </a:r>
            <a:r>
              <a:rPr lang="he-IL" b="1" dirty="0">
                <a:solidFill>
                  <a:srgbClr val="000099"/>
                </a:solidFill>
                <a:latin typeface="Arial" pitchFamily="34" charset="0"/>
                <a:cs typeface="David" pitchFamily="34" charset="-79"/>
              </a:rPr>
              <a:t> באנגלית מ-2010.</a:t>
            </a:r>
            <a:endParaRPr lang="en-US" b="1" dirty="0">
              <a:solidFill>
                <a:srgbClr val="3333CC"/>
              </a:solidFill>
              <a:cs typeface="Aharoni" pitchFamily="2" charset="-79"/>
            </a:endParaRPr>
          </a:p>
          <a:p>
            <a:pPr>
              <a:lnSpc>
                <a:spcPct val="160000"/>
              </a:lnSpc>
              <a:defRPr/>
            </a:pPr>
            <a:r>
              <a:rPr lang="en-US" b="1" dirty="0">
                <a:solidFill>
                  <a:srgbClr val="3333CC"/>
                </a:solidFill>
                <a:cs typeface="Aharoni" pitchFamily="2" charset="-79"/>
              </a:rPr>
              <a:t>2.</a:t>
            </a:r>
            <a:r>
              <a:rPr lang="en-US" b="1" dirty="0">
                <a:solidFill>
                  <a:srgbClr val="000000"/>
                </a:solidFill>
                <a:cs typeface="Aharoni" pitchFamily="2" charset="-79"/>
              </a:rPr>
              <a:t> Algorithm Design, M. Goodrich, R. </a:t>
            </a:r>
            <a:r>
              <a:rPr lang="en-US" b="1" dirty="0" err="1">
                <a:solidFill>
                  <a:srgbClr val="000000"/>
                </a:solidFill>
                <a:cs typeface="Aharoni" pitchFamily="2" charset="-79"/>
              </a:rPr>
              <a:t>Tamassia</a:t>
            </a:r>
            <a:r>
              <a:rPr lang="en-US" b="1" dirty="0">
                <a:solidFill>
                  <a:srgbClr val="000000"/>
                </a:solidFill>
                <a:cs typeface="Aharoni" pitchFamily="2" charset="-79"/>
              </a:rPr>
              <a:t>,  John Wiley &amp; Sons, 2002            </a:t>
            </a:r>
            <a:endParaRPr lang="en-US" sz="2000" dirty="0">
              <a:solidFill>
                <a:srgbClr val="000000"/>
              </a:solidFill>
              <a:latin typeface="Arial" pitchFamily="34" charset="0"/>
              <a:cs typeface="David" pitchFamily="34" charset="-79"/>
            </a:endParaRPr>
          </a:p>
          <a:p>
            <a:pPr>
              <a:lnSpc>
                <a:spcPct val="160000"/>
              </a:lnSpc>
              <a:defRPr/>
            </a:pPr>
            <a:r>
              <a:rPr lang="en-US" b="1" dirty="0">
                <a:solidFill>
                  <a:srgbClr val="3333CC"/>
                </a:solidFill>
                <a:cs typeface="Aharoni" pitchFamily="2" charset="-79"/>
              </a:rPr>
              <a:t>3.</a:t>
            </a:r>
            <a:r>
              <a:rPr lang="en-US" sz="2000" dirty="0">
                <a:solidFill>
                  <a:srgbClr val="000000"/>
                </a:solidFill>
                <a:cs typeface="Aharoni" pitchFamily="2" charset="-79"/>
              </a:rPr>
              <a:t> </a:t>
            </a:r>
            <a:r>
              <a:rPr lang="en-US" b="1" dirty="0">
                <a:solidFill>
                  <a:srgbClr val="000000"/>
                </a:solidFill>
                <a:cs typeface="Aharoni" pitchFamily="2" charset="-79"/>
              </a:rPr>
              <a:t>Data Structures and Algorithm Analysis,   M. A. Weiss </a:t>
            </a:r>
          </a:p>
          <a:p>
            <a:pPr>
              <a:lnSpc>
                <a:spcPct val="160000"/>
              </a:lnSpc>
              <a:defRPr/>
            </a:pPr>
            <a:r>
              <a:rPr lang="en-US" b="1" dirty="0">
                <a:solidFill>
                  <a:srgbClr val="000000"/>
                </a:solidFill>
                <a:cs typeface="Aharoni" pitchFamily="2" charset="-79"/>
              </a:rPr>
              <a:t>    Addison - Wesley, 1997.</a:t>
            </a:r>
          </a:p>
          <a:p>
            <a:pPr>
              <a:lnSpc>
                <a:spcPct val="160000"/>
              </a:lnSpc>
              <a:defRPr/>
            </a:pPr>
            <a:r>
              <a:rPr lang="en-US" b="1" dirty="0">
                <a:solidFill>
                  <a:srgbClr val="0000FF"/>
                </a:solidFill>
                <a:latin typeface="David" panose="020E0502060401010101" pitchFamily="34" charset="-79"/>
                <a:cs typeface="David" panose="020E0502060401010101" pitchFamily="34" charset="-79"/>
              </a:rPr>
              <a:t>4. </a:t>
            </a:r>
            <a:r>
              <a:rPr lang="he-IL" b="1" dirty="0">
                <a:solidFill>
                  <a:srgbClr val="0000FF"/>
                </a:solidFill>
                <a:latin typeface="David" panose="020E0502060401010101" pitchFamily="34" charset="-79"/>
                <a:cs typeface="David" panose="020E0502060401010101" pitchFamily="34" charset="-79"/>
              </a:rPr>
              <a:t>תרגילים מאתרי קוסים של </a:t>
            </a:r>
            <a:r>
              <a:rPr lang="he-IL" b="1" dirty="0" err="1">
                <a:solidFill>
                  <a:srgbClr val="0000FF"/>
                </a:solidFill>
                <a:latin typeface="David" panose="020E0502060401010101" pitchFamily="34" charset="-79"/>
                <a:cs typeface="David" panose="020E0502060401010101" pitchFamily="34" charset="-79"/>
              </a:rPr>
              <a:t>אוניבסיטאות</a:t>
            </a:r>
            <a:r>
              <a:rPr lang="he-IL" b="1" dirty="0">
                <a:solidFill>
                  <a:srgbClr val="0000FF"/>
                </a:solidFill>
                <a:latin typeface="David" panose="020E0502060401010101" pitchFamily="34" charset="-79"/>
                <a:cs typeface="David" panose="020E0502060401010101" pitchFamily="34" charset="-79"/>
              </a:rPr>
              <a:t> מובילות </a:t>
            </a:r>
            <a:endParaRPr lang="en-US" b="1" dirty="0">
              <a:solidFill>
                <a:srgbClr val="0000FF"/>
              </a:solidFill>
              <a:latin typeface="David" panose="020E0502060401010101" pitchFamily="34" charset="-79"/>
              <a:cs typeface="David" panose="020E0502060401010101" pitchFamily="34" charset="-79"/>
            </a:endParaRPr>
          </a:p>
          <a:p>
            <a:pPr>
              <a:lnSpc>
                <a:spcPct val="160000"/>
              </a:lnSpc>
              <a:defRPr/>
            </a:pPr>
            <a:r>
              <a:rPr lang="en-US" b="1" dirty="0">
                <a:solidFill>
                  <a:srgbClr val="0000FF"/>
                </a:solidFill>
                <a:latin typeface="David" panose="020E0502060401010101" pitchFamily="34" charset="-79"/>
                <a:cs typeface="David" panose="020E0502060401010101" pitchFamily="34" charset="-79"/>
              </a:rPr>
              <a:t>5.   </a:t>
            </a:r>
            <a:r>
              <a:rPr lang="he-IL" b="1" dirty="0">
                <a:solidFill>
                  <a:srgbClr val="0000FF"/>
                </a:solidFill>
                <a:latin typeface="David" panose="020E0502060401010101" pitchFamily="34" charset="-79"/>
                <a:cs typeface="David" panose="020E0502060401010101" pitchFamily="34" charset="-79"/>
              </a:rPr>
              <a:t>חוברת הרצאות של פרופ' שלמה מורן מהטכניון</a:t>
            </a:r>
            <a:endParaRPr lang="en-US" b="1" dirty="0">
              <a:solidFill>
                <a:srgbClr val="0000FF"/>
              </a:solidFill>
              <a:latin typeface="David" panose="020E0502060401010101" pitchFamily="34" charset="-79"/>
              <a:cs typeface="David" panose="020E0502060401010101" pitchFamily="34" charset="-79"/>
            </a:endParaRPr>
          </a:p>
        </p:txBody>
      </p:sp>
      <p:sp>
        <p:nvSpPr>
          <p:cNvPr id="71685" name="WordArt 5"/>
          <p:cNvSpPr>
            <a:spLocks noChangeArrowheads="1" noChangeShapeType="1" noTextEdit="1"/>
          </p:cNvSpPr>
          <p:nvPr/>
        </p:nvSpPr>
        <p:spPr bwMode="auto">
          <a:xfrm>
            <a:off x="1752600" y="914400"/>
            <a:ext cx="4876800" cy="83820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rtl="1"/>
            <a:r>
              <a:rPr lang="he-IL" sz="3600" b="1" kern="10">
                <a:solidFill>
                  <a:srgbClr val="336699"/>
                </a:solidFill>
                <a:effectLst>
                  <a:outerShdw dist="45791" dir="2021404" algn="ctr" rotWithShape="0">
                    <a:srgbClr val="C0C0C0"/>
                  </a:outerShdw>
                </a:effectLst>
                <a:latin typeface="Aharoni"/>
                <a:cs typeface="Aharoni"/>
              </a:rPr>
              <a:t>ביבליוגרפיה</a:t>
            </a:r>
          </a:p>
        </p:txBody>
      </p:sp>
      <p:graphicFrame>
        <p:nvGraphicFramePr>
          <p:cNvPr id="5124" name="Object 4"/>
          <p:cNvGraphicFramePr>
            <a:graphicFrameLocks noGrp="1" noChangeAspect="1"/>
          </p:cNvGraphicFramePr>
          <p:nvPr>
            <p:ph type="body" idx="1"/>
          </p:nvPr>
        </p:nvGraphicFramePr>
        <p:xfrm>
          <a:off x="381000" y="304800"/>
          <a:ext cx="1077913" cy="1600200"/>
        </p:xfrm>
        <a:graphic>
          <a:graphicData uri="http://schemas.openxmlformats.org/presentationml/2006/ole">
            <mc:AlternateContent xmlns:mc="http://schemas.openxmlformats.org/markup-compatibility/2006">
              <mc:Choice xmlns:v="urn:schemas-microsoft-com:vml" Requires="v">
                <p:oleObj spid="_x0000_s50290" name="Photo Editor Photo" r:id="rId4" imgW="1257476" imgH="1867161" progId="MSPhotoEd.3">
                  <p:embed/>
                </p:oleObj>
              </mc:Choice>
              <mc:Fallback>
                <p:oleObj name="Photo Editor Photo" r:id="rId4" imgW="1257476" imgH="1867161" progId="MSPhotoEd.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304800"/>
                        <a:ext cx="1077913" cy="1600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71688" name="Object 8"/>
          <p:cNvGraphicFramePr>
            <a:graphicFrameLocks noChangeAspect="1"/>
          </p:cNvGraphicFramePr>
          <p:nvPr/>
        </p:nvGraphicFramePr>
        <p:xfrm>
          <a:off x="7010400" y="457200"/>
          <a:ext cx="1155700" cy="1485900"/>
        </p:xfrm>
        <a:graphic>
          <a:graphicData uri="http://schemas.openxmlformats.org/presentationml/2006/ole">
            <mc:AlternateContent xmlns:mc="http://schemas.openxmlformats.org/markup-compatibility/2006">
              <mc:Choice xmlns:v="urn:schemas-microsoft-com:vml" Requires="v">
                <p:oleObj spid="_x0000_s50291" name="Photo Editor Photo" r:id="rId6" imgW="1038370" imgH="1333333" progId="MSPhotoEd.3">
                  <p:embed/>
                </p:oleObj>
              </mc:Choice>
              <mc:Fallback>
                <p:oleObj name="Photo Editor Photo" r:id="rId6" imgW="1038370" imgH="1333333" progId="MSPhotoEd.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10400" y="457200"/>
                        <a:ext cx="1155700" cy="14859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4255688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71685"/>
                                        </p:tgtEl>
                                        <p:attrNameLst>
                                          <p:attrName>style.visibility</p:attrName>
                                        </p:attrNameLst>
                                      </p:cBhvr>
                                      <p:to>
                                        <p:strVal val="visible"/>
                                      </p:to>
                                    </p:set>
                                    <p:animEffect transition="in" filter="box(out)">
                                      <p:cBhvr>
                                        <p:cTn id="7" dur="500"/>
                                        <p:tgtEl>
                                          <p:spTgt spid="7168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71687"/>
                                        </p:tgtEl>
                                        <p:attrNameLst>
                                          <p:attrName>style.visibility</p:attrName>
                                        </p:attrNameLst>
                                      </p:cBhvr>
                                      <p:to>
                                        <p:strVal val="visible"/>
                                      </p:to>
                                    </p:set>
                                    <p:animEffect transition="in" filter="box(out)">
                                      <p:cBhvr>
                                        <p:cTn id="12" dur="500"/>
                                        <p:tgtEl>
                                          <p:spTgt spid="7168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71688"/>
                                        </p:tgtEl>
                                        <p:attrNameLst>
                                          <p:attrName>style.visibility</p:attrName>
                                        </p:attrNameLst>
                                      </p:cBhvr>
                                      <p:to>
                                        <p:strVal val="visible"/>
                                      </p:to>
                                    </p:set>
                                    <p:animEffect transition="in" filter="box(out)">
                                      <p:cBhvr>
                                        <p:cTn id="17" dur="500"/>
                                        <p:tgtEl>
                                          <p:spTgt spid="716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7" grpId="0" animBg="1" autoUpdateAnimBg="0"/>
      <p:bldP spid="71685"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0594" name="Group 2"/>
          <p:cNvGrpSpPr>
            <a:grpSpLocks/>
          </p:cNvGrpSpPr>
          <p:nvPr/>
        </p:nvGrpSpPr>
        <p:grpSpPr bwMode="auto">
          <a:xfrm>
            <a:off x="4876800" y="2514600"/>
            <a:ext cx="3706813" cy="2357438"/>
            <a:chOff x="528" y="1296"/>
            <a:chExt cx="2335" cy="1485"/>
          </a:xfrm>
        </p:grpSpPr>
        <p:sp>
          <p:nvSpPr>
            <p:cNvPr id="20541" name="Freeform 3"/>
            <p:cNvSpPr>
              <a:spLocks/>
            </p:cNvSpPr>
            <p:nvPr/>
          </p:nvSpPr>
          <p:spPr bwMode="auto">
            <a:xfrm>
              <a:off x="528" y="1536"/>
              <a:ext cx="392" cy="464"/>
            </a:xfrm>
            <a:custGeom>
              <a:avLst/>
              <a:gdLst>
                <a:gd name="T0" fmla="*/ 352 w 392"/>
                <a:gd name="T1" fmla="*/ 416 h 464"/>
                <a:gd name="T2" fmla="*/ 352 w 392"/>
                <a:gd name="T3" fmla="*/ 80 h 464"/>
                <a:gd name="T4" fmla="*/ 112 w 392"/>
                <a:gd name="T5" fmla="*/ 32 h 464"/>
                <a:gd name="T6" fmla="*/ 16 w 392"/>
                <a:gd name="T7" fmla="*/ 272 h 464"/>
                <a:gd name="T8" fmla="*/ 208 w 392"/>
                <a:gd name="T9" fmla="*/ 464 h 4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92" h="464">
                  <a:moveTo>
                    <a:pt x="352" y="416"/>
                  </a:moveTo>
                  <a:cubicBezTo>
                    <a:pt x="372" y="280"/>
                    <a:pt x="392" y="144"/>
                    <a:pt x="352" y="80"/>
                  </a:cubicBezTo>
                  <a:cubicBezTo>
                    <a:pt x="312" y="16"/>
                    <a:pt x="168" y="0"/>
                    <a:pt x="112" y="32"/>
                  </a:cubicBezTo>
                  <a:cubicBezTo>
                    <a:pt x="56" y="64"/>
                    <a:pt x="0" y="200"/>
                    <a:pt x="16" y="272"/>
                  </a:cubicBezTo>
                  <a:cubicBezTo>
                    <a:pt x="32" y="344"/>
                    <a:pt x="176" y="432"/>
                    <a:pt x="208" y="464"/>
                  </a:cubicBezTo>
                </a:path>
              </a:pathLst>
            </a:custGeom>
            <a:noFill/>
            <a:ln w="38100" cmpd="sng">
              <a:solidFill>
                <a:srgbClr val="CC66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0542" name="Line 4"/>
            <p:cNvSpPr>
              <a:spLocks noChangeShapeType="1"/>
            </p:cNvSpPr>
            <p:nvPr/>
          </p:nvSpPr>
          <p:spPr bwMode="auto">
            <a:xfrm flipV="1">
              <a:off x="1824" y="1632"/>
              <a:ext cx="576" cy="960"/>
            </a:xfrm>
            <a:prstGeom prst="line">
              <a:avLst/>
            </a:prstGeom>
            <a:noFill/>
            <a:ln w="38100">
              <a:solidFill>
                <a:srgbClr val="CC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0543" name="Line 5"/>
            <p:cNvSpPr>
              <a:spLocks noChangeShapeType="1"/>
            </p:cNvSpPr>
            <p:nvPr/>
          </p:nvSpPr>
          <p:spPr bwMode="auto">
            <a:xfrm flipV="1">
              <a:off x="1056" y="1536"/>
              <a:ext cx="1296" cy="480"/>
            </a:xfrm>
            <a:prstGeom prst="line">
              <a:avLst/>
            </a:prstGeom>
            <a:noFill/>
            <a:ln w="38100">
              <a:solidFill>
                <a:srgbClr val="CC33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0544" name="Line 6"/>
            <p:cNvSpPr>
              <a:spLocks noChangeShapeType="1"/>
            </p:cNvSpPr>
            <p:nvPr/>
          </p:nvSpPr>
          <p:spPr bwMode="auto">
            <a:xfrm flipV="1">
              <a:off x="1920" y="2448"/>
              <a:ext cx="768" cy="240"/>
            </a:xfrm>
            <a:prstGeom prst="line">
              <a:avLst/>
            </a:prstGeom>
            <a:noFill/>
            <a:ln w="38100">
              <a:solidFill>
                <a:srgbClr val="CC33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0545" name="Line 7"/>
            <p:cNvSpPr>
              <a:spLocks noChangeShapeType="1"/>
            </p:cNvSpPr>
            <p:nvPr/>
          </p:nvSpPr>
          <p:spPr bwMode="auto">
            <a:xfrm flipH="1">
              <a:off x="1776" y="2352"/>
              <a:ext cx="816" cy="240"/>
            </a:xfrm>
            <a:prstGeom prst="line">
              <a:avLst/>
            </a:prstGeom>
            <a:noFill/>
            <a:ln w="38100">
              <a:solidFill>
                <a:srgbClr val="CC33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0546" name="Line 8"/>
            <p:cNvSpPr>
              <a:spLocks noChangeShapeType="1"/>
            </p:cNvSpPr>
            <p:nvPr/>
          </p:nvSpPr>
          <p:spPr bwMode="auto">
            <a:xfrm>
              <a:off x="2496" y="1632"/>
              <a:ext cx="192" cy="624"/>
            </a:xfrm>
            <a:prstGeom prst="line">
              <a:avLst/>
            </a:prstGeom>
            <a:noFill/>
            <a:ln w="38100">
              <a:solidFill>
                <a:srgbClr val="CC33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0547" name="Line 9"/>
            <p:cNvSpPr>
              <a:spLocks noChangeShapeType="1"/>
            </p:cNvSpPr>
            <p:nvPr/>
          </p:nvSpPr>
          <p:spPr bwMode="auto">
            <a:xfrm flipH="1" flipV="1">
              <a:off x="1584" y="1584"/>
              <a:ext cx="144" cy="912"/>
            </a:xfrm>
            <a:prstGeom prst="line">
              <a:avLst/>
            </a:prstGeom>
            <a:noFill/>
            <a:ln w="38100">
              <a:solidFill>
                <a:srgbClr val="CC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nvGrpSpPr>
            <p:cNvPr id="20548" name="Group 10"/>
            <p:cNvGrpSpPr>
              <a:grpSpLocks/>
            </p:cNvGrpSpPr>
            <p:nvPr/>
          </p:nvGrpSpPr>
          <p:grpSpPr bwMode="auto">
            <a:xfrm>
              <a:off x="751" y="1296"/>
              <a:ext cx="2112" cy="1485"/>
              <a:chOff x="751" y="1296"/>
              <a:chExt cx="2112" cy="1485"/>
            </a:xfrm>
          </p:grpSpPr>
          <p:sp>
            <p:nvSpPr>
              <p:cNvPr id="20549" name="Oval 11"/>
              <p:cNvSpPr>
                <a:spLocks noChangeArrowheads="1"/>
              </p:cNvSpPr>
              <p:nvPr/>
            </p:nvSpPr>
            <p:spPr bwMode="auto">
              <a:xfrm>
                <a:off x="1615" y="2484"/>
                <a:ext cx="288" cy="29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b="1"/>
                  <a:t>1</a:t>
                </a:r>
                <a:endParaRPr lang="en-US" altLang="en-US"/>
              </a:p>
            </p:txBody>
          </p:sp>
          <p:sp>
            <p:nvSpPr>
              <p:cNvPr id="20550" name="Oval 12"/>
              <p:cNvSpPr>
                <a:spLocks noChangeArrowheads="1"/>
              </p:cNvSpPr>
              <p:nvPr/>
            </p:nvSpPr>
            <p:spPr bwMode="auto">
              <a:xfrm>
                <a:off x="2575" y="2187"/>
                <a:ext cx="288" cy="29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b="1"/>
                  <a:t>2</a:t>
                </a:r>
                <a:endParaRPr lang="en-US" altLang="en-US"/>
              </a:p>
            </p:txBody>
          </p:sp>
          <p:sp>
            <p:nvSpPr>
              <p:cNvPr id="20551" name="Oval 13"/>
              <p:cNvSpPr>
                <a:spLocks noChangeArrowheads="1"/>
              </p:cNvSpPr>
              <p:nvPr/>
            </p:nvSpPr>
            <p:spPr bwMode="auto">
              <a:xfrm>
                <a:off x="2335" y="1346"/>
                <a:ext cx="288" cy="29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b="1"/>
                  <a:t>3</a:t>
                </a:r>
                <a:endParaRPr lang="en-US" altLang="en-US"/>
              </a:p>
            </p:txBody>
          </p:sp>
          <p:sp>
            <p:nvSpPr>
              <p:cNvPr id="20552" name="Oval 14"/>
              <p:cNvSpPr>
                <a:spLocks noChangeArrowheads="1"/>
              </p:cNvSpPr>
              <p:nvPr/>
            </p:nvSpPr>
            <p:spPr bwMode="auto">
              <a:xfrm>
                <a:off x="1423" y="1296"/>
                <a:ext cx="288" cy="29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b="1"/>
                  <a:t>4</a:t>
                </a:r>
                <a:endParaRPr lang="en-US" altLang="en-US"/>
              </a:p>
            </p:txBody>
          </p:sp>
          <p:sp>
            <p:nvSpPr>
              <p:cNvPr id="20553" name="Oval 15"/>
              <p:cNvSpPr>
                <a:spLocks noChangeArrowheads="1"/>
              </p:cNvSpPr>
              <p:nvPr/>
            </p:nvSpPr>
            <p:spPr bwMode="auto">
              <a:xfrm>
                <a:off x="751" y="1940"/>
                <a:ext cx="288" cy="29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b="1"/>
                  <a:t>5</a:t>
                </a:r>
                <a:endParaRPr lang="en-US" altLang="en-US"/>
              </a:p>
            </p:txBody>
          </p:sp>
        </p:grpSp>
      </p:grpSp>
      <p:sp>
        <p:nvSpPr>
          <p:cNvPr id="110608" name="Text Box 16"/>
          <p:cNvSpPr txBox="1">
            <a:spLocks noChangeArrowheads="1"/>
          </p:cNvSpPr>
          <p:nvPr/>
        </p:nvSpPr>
        <p:spPr bwMode="auto">
          <a:xfrm>
            <a:off x="1219200" y="990600"/>
            <a:ext cx="7543800"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lnSpc>
                <a:spcPct val="120000"/>
              </a:lnSpc>
            </a:pPr>
            <a:r>
              <a:rPr lang="he-IL" altLang="en-US" sz="2800" b="1">
                <a:cs typeface="David" pitchFamily="34" charset="-79"/>
              </a:rPr>
              <a:t>לכל קדקוד נשמור רשימה של כל הצמתים הסמוכים לו:</a:t>
            </a:r>
            <a:endParaRPr lang="he-IL" altLang="he-IL" sz="2800" b="1">
              <a:cs typeface="David" pitchFamily="34" charset="-79"/>
              <a:sym typeface="Symbol" pitchFamily="18" charset="2"/>
            </a:endParaRPr>
          </a:p>
        </p:txBody>
      </p:sp>
      <p:sp>
        <p:nvSpPr>
          <p:cNvPr id="110609" name="Text Box 17"/>
          <p:cNvSpPr txBox="1">
            <a:spLocks noChangeArrowheads="1"/>
          </p:cNvSpPr>
          <p:nvPr/>
        </p:nvSpPr>
        <p:spPr bwMode="auto">
          <a:xfrm>
            <a:off x="7218363" y="1611313"/>
            <a:ext cx="138271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sz="3200" b="1" u="sng">
                <a:solidFill>
                  <a:srgbClr val="CC6600"/>
                </a:solidFill>
                <a:cs typeface="David" pitchFamily="34" charset="-79"/>
              </a:rPr>
              <a:t>דוגמא</a:t>
            </a:r>
            <a:r>
              <a:rPr lang="he-IL" altLang="en-US" sz="3200" b="1">
                <a:solidFill>
                  <a:srgbClr val="CC6600"/>
                </a:solidFill>
                <a:cs typeface="David" pitchFamily="34" charset="-79"/>
              </a:rPr>
              <a:t>:</a:t>
            </a:r>
            <a:endParaRPr lang="he-IL" altLang="en-US">
              <a:cs typeface="David" pitchFamily="34" charset="-79"/>
            </a:endParaRPr>
          </a:p>
        </p:txBody>
      </p:sp>
      <p:grpSp>
        <p:nvGrpSpPr>
          <p:cNvPr id="110610" name="Group 18"/>
          <p:cNvGrpSpPr>
            <a:grpSpLocks/>
          </p:cNvGrpSpPr>
          <p:nvPr/>
        </p:nvGrpSpPr>
        <p:grpSpPr bwMode="auto">
          <a:xfrm>
            <a:off x="457200" y="2133600"/>
            <a:ext cx="914400" cy="2667000"/>
            <a:chOff x="288" y="2112"/>
            <a:chExt cx="576" cy="1680"/>
          </a:xfrm>
        </p:grpSpPr>
        <p:sp>
          <p:nvSpPr>
            <p:cNvPr id="20535" name="Rectangle 19"/>
            <p:cNvSpPr>
              <a:spLocks noChangeArrowheads="1"/>
            </p:cNvSpPr>
            <p:nvPr/>
          </p:nvSpPr>
          <p:spPr bwMode="auto">
            <a:xfrm>
              <a:off x="528" y="2112"/>
              <a:ext cx="336" cy="168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endParaRPr lang="he-IL" altLang="he-IL"/>
            </a:p>
          </p:txBody>
        </p:sp>
        <p:sp>
          <p:nvSpPr>
            <p:cNvPr id="20536" name="Line 20"/>
            <p:cNvSpPr>
              <a:spLocks noChangeShapeType="1"/>
            </p:cNvSpPr>
            <p:nvPr/>
          </p:nvSpPr>
          <p:spPr bwMode="auto">
            <a:xfrm>
              <a:off x="528" y="2448"/>
              <a:ext cx="3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0537" name="Line 21"/>
            <p:cNvSpPr>
              <a:spLocks noChangeShapeType="1"/>
            </p:cNvSpPr>
            <p:nvPr/>
          </p:nvSpPr>
          <p:spPr bwMode="auto">
            <a:xfrm>
              <a:off x="528" y="2784"/>
              <a:ext cx="3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0538" name="Line 22"/>
            <p:cNvSpPr>
              <a:spLocks noChangeShapeType="1"/>
            </p:cNvSpPr>
            <p:nvPr/>
          </p:nvSpPr>
          <p:spPr bwMode="auto">
            <a:xfrm>
              <a:off x="528" y="3120"/>
              <a:ext cx="3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0539" name="Line 23"/>
            <p:cNvSpPr>
              <a:spLocks noChangeShapeType="1"/>
            </p:cNvSpPr>
            <p:nvPr/>
          </p:nvSpPr>
          <p:spPr bwMode="auto">
            <a:xfrm>
              <a:off x="528" y="3456"/>
              <a:ext cx="3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0540" name="Text Box 24"/>
            <p:cNvSpPr txBox="1">
              <a:spLocks noChangeArrowheads="1"/>
            </p:cNvSpPr>
            <p:nvPr/>
          </p:nvSpPr>
          <p:spPr bwMode="auto">
            <a:xfrm>
              <a:off x="288" y="2112"/>
              <a:ext cx="308" cy="16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nSpc>
                  <a:spcPct val="140000"/>
                </a:lnSpc>
              </a:pPr>
              <a:r>
                <a:rPr lang="en-US" altLang="en-US" b="1"/>
                <a:t>1</a:t>
              </a:r>
            </a:p>
            <a:p>
              <a:pPr>
                <a:lnSpc>
                  <a:spcPct val="140000"/>
                </a:lnSpc>
              </a:pPr>
              <a:r>
                <a:rPr lang="en-US" altLang="en-US" b="1"/>
                <a:t>2</a:t>
              </a:r>
            </a:p>
            <a:p>
              <a:pPr>
                <a:lnSpc>
                  <a:spcPct val="140000"/>
                </a:lnSpc>
              </a:pPr>
              <a:r>
                <a:rPr lang="en-US" altLang="en-US" b="1"/>
                <a:t>3</a:t>
              </a:r>
            </a:p>
            <a:p>
              <a:pPr>
                <a:lnSpc>
                  <a:spcPct val="140000"/>
                </a:lnSpc>
              </a:pPr>
              <a:r>
                <a:rPr lang="en-US" altLang="en-US" b="1"/>
                <a:t>4</a:t>
              </a:r>
            </a:p>
            <a:p>
              <a:pPr>
                <a:lnSpc>
                  <a:spcPct val="140000"/>
                </a:lnSpc>
              </a:pPr>
              <a:r>
                <a:rPr lang="en-US" altLang="en-US" b="1"/>
                <a:t>5</a:t>
              </a:r>
              <a:endParaRPr lang="en-US" altLang="en-US"/>
            </a:p>
          </p:txBody>
        </p:sp>
      </p:grpSp>
      <p:grpSp>
        <p:nvGrpSpPr>
          <p:cNvPr id="110617" name="Group 25"/>
          <p:cNvGrpSpPr>
            <a:grpSpLocks/>
          </p:cNvGrpSpPr>
          <p:nvPr/>
        </p:nvGrpSpPr>
        <p:grpSpPr bwMode="auto">
          <a:xfrm>
            <a:off x="1143000" y="2209800"/>
            <a:ext cx="3581400" cy="457200"/>
            <a:chOff x="720" y="2160"/>
            <a:chExt cx="2256" cy="288"/>
          </a:xfrm>
        </p:grpSpPr>
        <p:grpSp>
          <p:nvGrpSpPr>
            <p:cNvPr id="20520" name="Group 26"/>
            <p:cNvGrpSpPr>
              <a:grpSpLocks/>
            </p:cNvGrpSpPr>
            <p:nvPr/>
          </p:nvGrpSpPr>
          <p:grpSpPr bwMode="auto">
            <a:xfrm>
              <a:off x="1056" y="2160"/>
              <a:ext cx="672" cy="240"/>
              <a:chOff x="960" y="1632"/>
              <a:chExt cx="672" cy="240"/>
            </a:xfrm>
          </p:grpSpPr>
          <p:sp>
            <p:nvSpPr>
              <p:cNvPr id="20532" name="Rectangle 27"/>
              <p:cNvSpPr>
                <a:spLocks noChangeArrowheads="1"/>
              </p:cNvSpPr>
              <p:nvPr/>
            </p:nvSpPr>
            <p:spPr bwMode="auto">
              <a:xfrm>
                <a:off x="960" y="1632"/>
                <a:ext cx="432"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b="1"/>
                  <a:t>2</a:t>
                </a:r>
                <a:r>
                  <a:rPr lang="en-US" altLang="en-US" sz="2000" b="1"/>
                  <a:t> </a:t>
                </a:r>
              </a:p>
            </p:txBody>
          </p:sp>
          <p:sp>
            <p:nvSpPr>
              <p:cNvPr id="20533" name="Line 28"/>
              <p:cNvSpPr>
                <a:spLocks noChangeShapeType="1"/>
              </p:cNvSpPr>
              <p:nvPr/>
            </p:nvSpPr>
            <p:spPr bwMode="auto">
              <a:xfrm>
                <a:off x="1248" y="1632"/>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0534" name="Line 29"/>
              <p:cNvSpPr>
                <a:spLocks noChangeShapeType="1"/>
              </p:cNvSpPr>
              <p:nvPr/>
            </p:nvSpPr>
            <p:spPr bwMode="auto">
              <a:xfrm>
                <a:off x="1344" y="1728"/>
                <a:ext cx="288"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grpSp>
          <p:nvGrpSpPr>
            <p:cNvPr id="20521" name="Group 30"/>
            <p:cNvGrpSpPr>
              <a:grpSpLocks/>
            </p:cNvGrpSpPr>
            <p:nvPr/>
          </p:nvGrpSpPr>
          <p:grpSpPr bwMode="auto">
            <a:xfrm>
              <a:off x="1728" y="2160"/>
              <a:ext cx="672" cy="240"/>
              <a:chOff x="960" y="1632"/>
              <a:chExt cx="672" cy="240"/>
            </a:xfrm>
          </p:grpSpPr>
          <p:sp>
            <p:nvSpPr>
              <p:cNvPr id="20529" name="Rectangle 31"/>
              <p:cNvSpPr>
                <a:spLocks noChangeArrowheads="1"/>
              </p:cNvSpPr>
              <p:nvPr/>
            </p:nvSpPr>
            <p:spPr bwMode="auto">
              <a:xfrm>
                <a:off x="960" y="1632"/>
                <a:ext cx="432"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r>
                  <a:rPr lang="en-US" altLang="en-US" b="1"/>
                  <a:t>3</a:t>
                </a:r>
                <a:r>
                  <a:rPr lang="en-US" altLang="en-US" sz="2000" b="1"/>
                  <a:t> </a:t>
                </a:r>
              </a:p>
            </p:txBody>
          </p:sp>
          <p:sp>
            <p:nvSpPr>
              <p:cNvPr id="20530" name="Line 32"/>
              <p:cNvSpPr>
                <a:spLocks noChangeShapeType="1"/>
              </p:cNvSpPr>
              <p:nvPr/>
            </p:nvSpPr>
            <p:spPr bwMode="auto">
              <a:xfrm>
                <a:off x="1248" y="1632"/>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0531" name="Line 33"/>
              <p:cNvSpPr>
                <a:spLocks noChangeShapeType="1"/>
              </p:cNvSpPr>
              <p:nvPr/>
            </p:nvSpPr>
            <p:spPr bwMode="auto">
              <a:xfrm>
                <a:off x="1344" y="1728"/>
                <a:ext cx="288"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grpSp>
          <p:nvGrpSpPr>
            <p:cNvPr id="20522" name="Group 34"/>
            <p:cNvGrpSpPr>
              <a:grpSpLocks/>
            </p:cNvGrpSpPr>
            <p:nvPr/>
          </p:nvGrpSpPr>
          <p:grpSpPr bwMode="auto">
            <a:xfrm>
              <a:off x="2400" y="2160"/>
              <a:ext cx="576" cy="288"/>
              <a:chOff x="2016" y="2736"/>
              <a:chExt cx="576" cy="288"/>
            </a:xfrm>
          </p:grpSpPr>
          <p:sp>
            <p:nvSpPr>
              <p:cNvPr id="20524" name="Rectangle 35"/>
              <p:cNvSpPr>
                <a:spLocks noChangeArrowheads="1"/>
              </p:cNvSpPr>
              <p:nvPr/>
            </p:nvSpPr>
            <p:spPr bwMode="auto">
              <a:xfrm>
                <a:off x="2016" y="2736"/>
                <a:ext cx="432"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sz="2000" b="1"/>
                  <a:t>   </a:t>
                </a:r>
                <a:r>
                  <a:rPr lang="he-IL" altLang="en-US" sz="2000" b="1"/>
                  <a:t> </a:t>
                </a:r>
                <a:r>
                  <a:rPr lang="en-US" altLang="en-US"/>
                  <a:t> </a:t>
                </a:r>
                <a:r>
                  <a:rPr lang="en-US" altLang="en-US" b="1"/>
                  <a:t>4</a:t>
                </a:r>
              </a:p>
            </p:txBody>
          </p:sp>
          <p:sp>
            <p:nvSpPr>
              <p:cNvPr id="20525" name="Line 36"/>
              <p:cNvSpPr>
                <a:spLocks noChangeShapeType="1"/>
              </p:cNvSpPr>
              <p:nvPr/>
            </p:nvSpPr>
            <p:spPr bwMode="auto">
              <a:xfrm>
                <a:off x="2304" y="2736"/>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nvGrpSpPr>
              <p:cNvPr id="20526" name="Group 37"/>
              <p:cNvGrpSpPr>
                <a:grpSpLocks/>
              </p:cNvGrpSpPr>
              <p:nvPr/>
            </p:nvGrpSpPr>
            <p:grpSpPr bwMode="auto">
              <a:xfrm>
                <a:off x="2400" y="2832"/>
                <a:ext cx="192" cy="192"/>
                <a:chOff x="2688" y="2160"/>
                <a:chExt cx="192" cy="192"/>
              </a:xfrm>
            </p:grpSpPr>
            <p:sp>
              <p:nvSpPr>
                <p:cNvPr id="20527" name="Line 38"/>
                <p:cNvSpPr>
                  <a:spLocks noChangeShapeType="1"/>
                </p:cNvSpPr>
                <p:nvPr/>
              </p:nvSpPr>
              <p:spPr bwMode="auto">
                <a:xfrm>
                  <a:off x="2880" y="2160"/>
                  <a:ext cx="0" cy="19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0528" name="Line 39"/>
                <p:cNvSpPr>
                  <a:spLocks noChangeShapeType="1"/>
                </p:cNvSpPr>
                <p:nvPr/>
              </p:nvSpPr>
              <p:spPr bwMode="auto">
                <a:xfrm>
                  <a:off x="2688" y="2160"/>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grpSp>
        <p:sp>
          <p:nvSpPr>
            <p:cNvPr id="20523" name="Line 40"/>
            <p:cNvSpPr>
              <a:spLocks noChangeShapeType="1"/>
            </p:cNvSpPr>
            <p:nvPr/>
          </p:nvSpPr>
          <p:spPr bwMode="auto">
            <a:xfrm>
              <a:off x="720" y="2256"/>
              <a:ext cx="33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grpSp>
        <p:nvGrpSpPr>
          <p:cNvPr id="110633" name="Group 41"/>
          <p:cNvGrpSpPr>
            <a:grpSpLocks/>
          </p:cNvGrpSpPr>
          <p:nvPr/>
        </p:nvGrpSpPr>
        <p:grpSpPr bwMode="auto">
          <a:xfrm>
            <a:off x="1143000" y="2743200"/>
            <a:ext cx="2514600" cy="457200"/>
            <a:chOff x="720" y="2496"/>
            <a:chExt cx="1584" cy="288"/>
          </a:xfrm>
        </p:grpSpPr>
        <p:grpSp>
          <p:nvGrpSpPr>
            <p:cNvPr id="20509" name="Group 42"/>
            <p:cNvGrpSpPr>
              <a:grpSpLocks/>
            </p:cNvGrpSpPr>
            <p:nvPr/>
          </p:nvGrpSpPr>
          <p:grpSpPr bwMode="auto">
            <a:xfrm>
              <a:off x="1056" y="2496"/>
              <a:ext cx="672" cy="240"/>
              <a:chOff x="960" y="1632"/>
              <a:chExt cx="672" cy="240"/>
            </a:xfrm>
          </p:grpSpPr>
          <p:sp>
            <p:nvSpPr>
              <p:cNvPr id="20517" name="Rectangle 43"/>
              <p:cNvSpPr>
                <a:spLocks noChangeArrowheads="1"/>
              </p:cNvSpPr>
              <p:nvPr/>
            </p:nvSpPr>
            <p:spPr bwMode="auto">
              <a:xfrm>
                <a:off x="960" y="1632"/>
                <a:ext cx="432"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sz="2000" b="1"/>
                  <a:t> </a:t>
                </a:r>
                <a:r>
                  <a:rPr lang="en-US" altLang="en-US" b="1"/>
                  <a:t>1</a:t>
                </a:r>
              </a:p>
            </p:txBody>
          </p:sp>
          <p:sp>
            <p:nvSpPr>
              <p:cNvPr id="20518" name="Line 44"/>
              <p:cNvSpPr>
                <a:spLocks noChangeShapeType="1"/>
              </p:cNvSpPr>
              <p:nvPr/>
            </p:nvSpPr>
            <p:spPr bwMode="auto">
              <a:xfrm>
                <a:off x="1248" y="1632"/>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0519" name="Line 45"/>
              <p:cNvSpPr>
                <a:spLocks noChangeShapeType="1"/>
              </p:cNvSpPr>
              <p:nvPr/>
            </p:nvSpPr>
            <p:spPr bwMode="auto">
              <a:xfrm>
                <a:off x="1344" y="1728"/>
                <a:ext cx="288"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grpSp>
          <p:nvGrpSpPr>
            <p:cNvPr id="20510" name="Group 46"/>
            <p:cNvGrpSpPr>
              <a:grpSpLocks/>
            </p:cNvGrpSpPr>
            <p:nvPr/>
          </p:nvGrpSpPr>
          <p:grpSpPr bwMode="auto">
            <a:xfrm>
              <a:off x="1728" y="2496"/>
              <a:ext cx="576" cy="288"/>
              <a:chOff x="2016" y="2736"/>
              <a:chExt cx="576" cy="288"/>
            </a:xfrm>
          </p:grpSpPr>
          <p:sp>
            <p:nvSpPr>
              <p:cNvPr id="20512" name="Rectangle 47"/>
              <p:cNvSpPr>
                <a:spLocks noChangeArrowheads="1"/>
              </p:cNvSpPr>
              <p:nvPr/>
            </p:nvSpPr>
            <p:spPr bwMode="auto">
              <a:xfrm>
                <a:off x="2016" y="2736"/>
                <a:ext cx="432"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sz="2000" b="1"/>
                  <a:t>   </a:t>
                </a:r>
                <a:r>
                  <a:rPr lang="he-IL" altLang="en-US" sz="2000" b="1"/>
                  <a:t> </a:t>
                </a:r>
                <a:r>
                  <a:rPr lang="en-US" altLang="en-US"/>
                  <a:t> </a:t>
                </a:r>
                <a:r>
                  <a:rPr lang="en-US" altLang="en-US" b="1"/>
                  <a:t>3</a:t>
                </a:r>
              </a:p>
            </p:txBody>
          </p:sp>
          <p:sp>
            <p:nvSpPr>
              <p:cNvPr id="20513" name="Line 48"/>
              <p:cNvSpPr>
                <a:spLocks noChangeShapeType="1"/>
              </p:cNvSpPr>
              <p:nvPr/>
            </p:nvSpPr>
            <p:spPr bwMode="auto">
              <a:xfrm>
                <a:off x="2304" y="2736"/>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nvGrpSpPr>
              <p:cNvPr id="20514" name="Group 49"/>
              <p:cNvGrpSpPr>
                <a:grpSpLocks/>
              </p:cNvGrpSpPr>
              <p:nvPr/>
            </p:nvGrpSpPr>
            <p:grpSpPr bwMode="auto">
              <a:xfrm>
                <a:off x="2400" y="2832"/>
                <a:ext cx="192" cy="192"/>
                <a:chOff x="2688" y="2160"/>
                <a:chExt cx="192" cy="192"/>
              </a:xfrm>
            </p:grpSpPr>
            <p:sp>
              <p:nvSpPr>
                <p:cNvPr id="20515" name="Line 50"/>
                <p:cNvSpPr>
                  <a:spLocks noChangeShapeType="1"/>
                </p:cNvSpPr>
                <p:nvPr/>
              </p:nvSpPr>
              <p:spPr bwMode="auto">
                <a:xfrm>
                  <a:off x="2880" y="2160"/>
                  <a:ext cx="0" cy="19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0516" name="Line 51"/>
                <p:cNvSpPr>
                  <a:spLocks noChangeShapeType="1"/>
                </p:cNvSpPr>
                <p:nvPr/>
              </p:nvSpPr>
              <p:spPr bwMode="auto">
                <a:xfrm>
                  <a:off x="2688" y="2160"/>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grpSp>
        <p:sp>
          <p:nvSpPr>
            <p:cNvPr id="20511" name="Line 52"/>
            <p:cNvSpPr>
              <a:spLocks noChangeShapeType="1"/>
            </p:cNvSpPr>
            <p:nvPr/>
          </p:nvSpPr>
          <p:spPr bwMode="auto">
            <a:xfrm>
              <a:off x="720" y="2592"/>
              <a:ext cx="33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grpSp>
        <p:nvGrpSpPr>
          <p:cNvPr id="110645" name="Group 53"/>
          <p:cNvGrpSpPr>
            <a:grpSpLocks/>
          </p:cNvGrpSpPr>
          <p:nvPr/>
        </p:nvGrpSpPr>
        <p:grpSpPr bwMode="auto">
          <a:xfrm>
            <a:off x="1143000" y="3276600"/>
            <a:ext cx="1447800" cy="457200"/>
            <a:chOff x="720" y="2832"/>
            <a:chExt cx="912" cy="288"/>
          </a:xfrm>
        </p:grpSpPr>
        <p:grpSp>
          <p:nvGrpSpPr>
            <p:cNvPr id="20502" name="Group 54"/>
            <p:cNvGrpSpPr>
              <a:grpSpLocks/>
            </p:cNvGrpSpPr>
            <p:nvPr/>
          </p:nvGrpSpPr>
          <p:grpSpPr bwMode="auto">
            <a:xfrm>
              <a:off x="1056" y="2832"/>
              <a:ext cx="576" cy="288"/>
              <a:chOff x="2016" y="2736"/>
              <a:chExt cx="576" cy="288"/>
            </a:xfrm>
          </p:grpSpPr>
          <p:sp>
            <p:nvSpPr>
              <p:cNvPr id="20504" name="Rectangle 55"/>
              <p:cNvSpPr>
                <a:spLocks noChangeArrowheads="1"/>
              </p:cNvSpPr>
              <p:nvPr/>
            </p:nvSpPr>
            <p:spPr bwMode="auto">
              <a:xfrm>
                <a:off x="2016" y="2736"/>
                <a:ext cx="432"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sz="2000" b="1"/>
                  <a:t>   </a:t>
                </a:r>
                <a:r>
                  <a:rPr lang="he-IL" altLang="en-US" sz="2000" b="1"/>
                  <a:t> </a:t>
                </a:r>
                <a:r>
                  <a:rPr lang="en-US" altLang="en-US"/>
                  <a:t> </a:t>
                </a:r>
                <a:r>
                  <a:rPr lang="en-US" altLang="en-US" b="1"/>
                  <a:t>5</a:t>
                </a:r>
              </a:p>
            </p:txBody>
          </p:sp>
          <p:sp>
            <p:nvSpPr>
              <p:cNvPr id="20505" name="Line 56"/>
              <p:cNvSpPr>
                <a:spLocks noChangeShapeType="1"/>
              </p:cNvSpPr>
              <p:nvPr/>
            </p:nvSpPr>
            <p:spPr bwMode="auto">
              <a:xfrm>
                <a:off x="2304" y="2736"/>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nvGrpSpPr>
              <p:cNvPr id="20506" name="Group 57"/>
              <p:cNvGrpSpPr>
                <a:grpSpLocks/>
              </p:cNvGrpSpPr>
              <p:nvPr/>
            </p:nvGrpSpPr>
            <p:grpSpPr bwMode="auto">
              <a:xfrm>
                <a:off x="2400" y="2832"/>
                <a:ext cx="192" cy="192"/>
                <a:chOff x="2688" y="2160"/>
                <a:chExt cx="192" cy="192"/>
              </a:xfrm>
            </p:grpSpPr>
            <p:sp>
              <p:nvSpPr>
                <p:cNvPr id="20507" name="Line 58"/>
                <p:cNvSpPr>
                  <a:spLocks noChangeShapeType="1"/>
                </p:cNvSpPr>
                <p:nvPr/>
              </p:nvSpPr>
              <p:spPr bwMode="auto">
                <a:xfrm>
                  <a:off x="2880" y="2160"/>
                  <a:ext cx="0" cy="19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0508" name="Line 59"/>
                <p:cNvSpPr>
                  <a:spLocks noChangeShapeType="1"/>
                </p:cNvSpPr>
                <p:nvPr/>
              </p:nvSpPr>
              <p:spPr bwMode="auto">
                <a:xfrm>
                  <a:off x="2688" y="2160"/>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grpSp>
        <p:sp>
          <p:nvSpPr>
            <p:cNvPr id="20503" name="Line 60"/>
            <p:cNvSpPr>
              <a:spLocks noChangeShapeType="1"/>
            </p:cNvSpPr>
            <p:nvPr/>
          </p:nvSpPr>
          <p:spPr bwMode="auto">
            <a:xfrm>
              <a:off x="720" y="2928"/>
              <a:ext cx="33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grpSp>
        <p:nvGrpSpPr>
          <p:cNvPr id="110653" name="Group 61"/>
          <p:cNvGrpSpPr>
            <a:grpSpLocks/>
          </p:cNvGrpSpPr>
          <p:nvPr/>
        </p:nvGrpSpPr>
        <p:grpSpPr bwMode="auto">
          <a:xfrm>
            <a:off x="1143000" y="4343400"/>
            <a:ext cx="1447800" cy="457200"/>
            <a:chOff x="720" y="3504"/>
            <a:chExt cx="912" cy="288"/>
          </a:xfrm>
        </p:grpSpPr>
        <p:grpSp>
          <p:nvGrpSpPr>
            <p:cNvPr id="20495" name="Group 62"/>
            <p:cNvGrpSpPr>
              <a:grpSpLocks/>
            </p:cNvGrpSpPr>
            <p:nvPr/>
          </p:nvGrpSpPr>
          <p:grpSpPr bwMode="auto">
            <a:xfrm>
              <a:off x="1056" y="3504"/>
              <a:ext cx="576" cy="288"/>
              <a:chOff x="2016" y="2736"/>
              <a:chExt cx="576" cy="288"/>
            </a:xfrm>
          </p:grpSpPr>
          <p:sp>
            <p:nvSpPr>
              <p:cNvPr id="20497" name="Rectangle 63"/>
              <p:cNvSpPr>
                <a:spLocks noChangeArrowheads="1"/>
              </p:cNvSpPr>
              <p:nvPr/>
            </p:nvSpPr>
            <p:spPr bwMode="auto">
              <a:xfrm>
                <a:off x="2016" y="2736"/>
                <a:ext cx="432"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he-IL" altLang="en-US" sz="2000" b="1"/>
                  <a:t> </a:t>
                </a:r>
                <a:r>
                  <a:rPr lang="en-US" altLang="en-US" b="1"/>
                  <a:t>5</a:t>
                </a:r>
              </a:p>
            </p:txBody>
          </p:sp>
          <p:sp>
            <p:nvSpPr>
              <p:cNvPr id="20498" name="Line 64"/>
              <p:cNvSpPr>
                <a:spLocks noChangeShapeType="1"/>
              </p:cNvSpPr>
              <p:nvPr/>
            </p:nvSpPr>
            <p:spPr bwMode="auto">
              <a:xfrm>
                <a:off x="2304" y="2736"/>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nvGrpSpPr>
              <p:cNvPr id="20499" name="Group 65"/>
              <p:cNvGrpSpPr>
                <a:grpSpLocks/>
              </p:cNvGrpSpPr>
              <p:nvPr/>
            </p:nvGrpSpPr>
            <p:grpSpPr bwMode="auto">
              <a:xfrm>
                <a:off x="2400" y="2832"/>
                <a:ext cx="192" cy="192"/>
                <a:chOff x="2688" y="2160"/>
                <a:chExt cx="192" cy="192"/>
              </a:xfrm>
            </p:grpSpPr>
            <p:sp>
              <p:nvSpPr>
                <p:cNvPr id="20500" name="Line 66"/>
                <p:cNvSpPr>
                  <a:spLocks noChangeShapeType="1"/>
                </p:cNvSpPr>
                <p:nvPr/>
              </p:nvSpPr>
              <p:spPr bwMode="auto">
                <a:xfrm>
                  <a:off x="2880" y="2160"/>
                  <a:ext cx="0" cy="19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0501" name="Line 67"/>
                <p:cNvSpPr>
                  <a:spLocks noChangeShapeType="1"/>
                </p:cNvSpPr>
                <p:nvPr/>
              </p:nvSpPr>
              <p:spPr bwMode="auto">
                <a:xfrm>
                  <a:off x="2688" y="2160"/>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grpSp>
        <p:sp>
          <p:nvSpPr>
            <p:cNvPr id="20496" name="Line 68"/>
            <p:cNvSpPr>
              <a:spLocks noChangeShapeType="1"/>
            </p:cNvSpPr>
            <p:nvPr/>
          </p:nvSpPr>
          <p:spPr bwMode="auto">
            <a:xfrm>
              <a:off x="720" y="3600"/>
              <a:ext cx="33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grpSp>
        <p:nvGrpSpPr>
          <p:cNvPr id="110661" name="Group 69"/>
          <p:cNvGrpSpPr>
            <a:grpSpLocks/>
          </p:cNvGrpSpPr>
          <p:nvPr/>
        </p:nvGrpSpPr>
        <p:grpSpPr bwMode="auto">
          <a:xfrm>
            <a:off x="1143000" y="3962400"/>
            <a:ext cx="533400" cy="304800"/>
            <a:chOff x="1872" y="3264"/>
            <a:chExt cx="336" cy="192"/>
          </a:xfrm>
        </p:grpSpPr>
        <p:sp>
          <p:nvSpPr>
            <p:cNvPr id="20493" name="Line 70"/>
            <p:cNvSpPr>
              <a:spLocks noChangeShapeType="1"/>
            </p:cNvSpPr>
            <p:nvPr/>
          </p:nvSpPr>
          <p:spPr bwMode="auto">
            <a:xfrm>
              <a:off x="2208" y="3264"/>
              <a:ext cx="0" cy="19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0494" name="Line 71"/>
            <p:cNvSpPr>
              <a:spLocks noChangeShapeType="1"/>
            </p:cNvSpPr>
            <p:nvPr/>
          </p:nvSpPr>
          <p:spPr bwMode="auto">
            <a:xfrm>
              <a:off x="1872" y="3264"/>
              <a:ext cx="3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sp>
        <p:nvSpPr>
          <p:cNvPr id="110664" name="Text Box 72"/>
          <p:cNvSpPr txBox="1">
            <a:spLocks noChangeArrowheads="1"/>
          </p:cNvSpPr>
          <p:nvPr/>
        </p:nvSpPr>
        <p:spPr bwMode="auto">
          <a:xfrm>
            <a:off x="457200" y="5029200"/>
            <a:ext cx="8397875"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sz="2800" b="1" u="sng" dirty="0">
                <a:solidFill>
                  <a:srgbClr val="CC3300"/>
                </a:solidFill>
                <a:cs typeface="David" pitchFamily="34" charset="-79"/>
              </a:rPr>
              <a:t>תרגיל</a:t>
            </a:r>
            <a:r>
              <a:rPr lang="he-IL" altLang="en-US" sz="2800" b="1" dirty="0">
                <a:solidFill>
                  <a:srgbClr val="CC3300"/>
                </a:solidFill>
                <a:cs typeface="David" pitchFamily="34" charset="-79"/>
              </a:rPr>
              <a:t>:</a:t>
            </a:r>
            <a:r>
              <a:rPr lang="he-IL" altLang="en-US" sz="2800" b="1" dirty="0">
                <a:cs typeface="David" pitchFamily="34" charset="-79"/>
              </a:rPr>
              <a:t> נתונה רשימת סמיכויות בלתי ממוינת של גרף.</a:t>
            </a:r>
          </a:p>
          <a:p>
            <a:pPr algn="r" rtl="1"/>
            <a:r>
              <a:rPr lang="he-IL" altLang="en-US" sz="2800" b="1" dirty="0">
                <a:cs typeface="David" pitchFamily="34" charset="-79"/>
              </a:rPr>
              <a:t>עליכם לעדכנה כך שכ"א מהרשימות המקושרות תהיה ממוינת. זמן נדרש </a:t>
            </a:r>
            <a:r>
              <a:rPr lang="en-US" altLang="en-US" sz="2800" b="1" dirty="0">
                <a:cs typeface="David" pitchFamily="34" charset="-79"/>
              </a:rPr>
              <a:t>O(E+V)</a:t>
            </a:r>
            <a:r>
              <a:rPr lang="he-IL" altLang="he-IL" sz="2800" dirty="0"/>
              <a:t>.</a:t>
            </a:r>
            <a:endParaRPr lang="he-IL" altLang="en-US" sz="2800" dirty="0"/>
          </a:p>
        </p:txBody>
      </p:sp>
      <p:sp>
        <p:nvSpPr>
          <p:cNvPr id="20492" name="Text Box 73"/>
          <p:cNvSpPr txBox="1">
            <a:spLocks noChangeArrowheads="1"/>
          </p:cNvSpPr>
          <p:nvPr/>
        </p:nvSpPr>
        <p:spPr bwMode="auto">
          <a:xfrm>
            <a:off x="2528888" y="392113"/>
            <a:ext cx="597693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sz="3200" b="1" u="sng">
                <a:cs typeface="David" pitchFamily="34" charset="-79"/>
              </a:rPr>
              <a:t>רשימת סמיכויות </a:t>
            </a:r>
            <a:r>
              <a:rPr lang="en-US" altLang="en-US" sz="3200" b="1">
                <a:cs typeface="David" pitchFamily="34" charset="-79"/>
              </a:rPr>
              <a:t>(</a:t>
            </a:r>
            <a:r>
              <a:rPr lang="en-US" altLang="he-IL" sz="3200" b="1">
                <a:cs typeface="David" pitchFamily="34" charset="-79"/>
              </a:rPr>
              <a:t>Adjacency List)</a:t>
            </a:r>
            <a:r>
              <a:rPr lang="he-IL" altLang="he-IL" sz="3200" b="1">
                <a:cs typeface="David" pitchFamily="34" charset="-79"/>
              </a:rPr>
              <a:t> :</a:t>
            </a:r>
            <a:endParaRPr lang="he-IL" altLang="he-IL" sz="3200">
              <a:cs typeface="David" pitchFamily="34" charset="-79"/>
            </a:endParaRPr>
          </a:p>
        </p:txBody>
      </p:sp>
      <p:sp>
        <p:nvSpPr>
          <p:cNvPr id="2" name="TextBox 1"/>
          <p:cNvSpPr txBox="1"/>
          <p:nvPr/>
        </p:nvSpPr>
        <p:spPr>
          <a:xfrm>
            <a:off x="3299170" y="6021288"/>
            <a:ext cx="2850460" cy="246221"/>
          </a:xfrm>
          <a:prstGeom prst="rect">
            <a:avLst/>
          </a:prstGeom>
          <a:noFill/>
        </p:spPr>
        <p:txBody>
          <a:bodyPr wrap="none" rtlCol="1">
            <a:spAutoFit/>
          </a:bodyPr>
          <a:lstStyle/>
          <a:p>
            <a:r>
              <a:rPr lang="he-IL" sz="1000" dirty="0">
                <a:latin typeface="David" panose="020E0502060401010101" pitchFamily="34" charset="-79"/>
                <a:cs typeface="David" panose="020E0502060401010101" pitchFamily="34" charset="-79"/>
              </a:rPr>
              <a:t>בגרף בלתי מכוון: סרוק הרשימה מסוף המערך להתחלה.</a:t>
            </a:r>
          </a:p>
        </p:txBody>
      </p:sp>
      <p:sp>
        <p:nvSpPr>
          <p:cNvPr id="75" name="TextBox 74"/>
          <p:cNvSpPr txBox="1"/>
          <p:nvPr/>
        </p:nvSpPr>
        <p:spPr>
          <a:xfrm>
            <a:off x="1880321" y="6021287"/>
            <a:ext cx="1205779" cy="246221"/>
          </a:xfrm>
          <a:prstGeom prst="rect">
            <a:avLst/>
          </a:prstGeom>
          <a:noFill/>
        </p:spPr>
        <p:txBody>
          <a:bodyPr wrap="none" rtlCol="1">
            <a:spAutoFit/>
          </a:bodyPr>
          <a:lstStyle/>
          <a:p>
            <a:r>
              <a:rPr lang="he-IL" sz="1000" dirty="0">
                <a:latin typeface="David" panose="020E0502060401010101" pitchFamily="34" charset="-79"/>
                <a:cs typeface="David" panose="020E0502060401010101" pitchFamily="34" charset="-79"/>
              </a:rPr>
              <a:t>בגרף מכוון: פעמיים...</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10608">
                                            <p:txEl>
                                              <p:pRg st="0" end="0"/>
                                            </p:txEl>
                                          </p:spTgt>
                                        </p:tgtEl>
                                        <p:attrNameLst>
                                          <p:attrName>style.visibility</p:attrName>
                                        </p:attrNameLst>
                                      </p:cBhvr>
                                      <p:to>
                                        <p:strVal val="visible"/>
                                      </p:to>
                                    </p:set>
                                    <p:animEffect transition="in" filter="box(out)">
                                      <p:cBhvr>
                                        <p:cTn id="7" dur="500"/>
                                        <p:tgtEl>
                                          <p:spTgt spid="11060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10609">
                                            <p:txEl>
                                              <p:pRg st="0" end="0"/>
                                            </p:txEl>
                                          </p:spTgt>
                                        </p:tgtEl>
                                        <p:attrNameLst>
                                          <p:attrName>style.visibility</p:attrName>
                                        </p:attrNameLst>
                                      </p:cBhvr>
                                      <p:to>
                                        <p:strVal val="visible"/>
                                      </p:to>
                                    </p:set>
                                    <p:animEffect transition="in" filter="box(out)">
                                      <p:cBhvr>
                                        <p:cTn id="12" dur="500"/>
                                        <p:tgtEl>
                                          <p:spTgt spid="11060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110594"/>
                                        </p:tgtEl>
                                        <p:attrNameLst>
                                          <p:attrName>style.visibility</p:attrName>
                                        </p:attrNameLst>
                                      </p:cBhvr>
                                      <p:to>
                                        <p:strVal val="visible"/>
                                      </p:to>
                                    </p:set>
                                    <p:animEffect transition="in" filter="box(out)">
                                      <p:cBhvr>
                                        <p:cTn id="17" dur="500"/>
                                        <p:tgtEl>
                                          <p:spTgt spid="11059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110610"/>
                                        </p:tgtEl>
                                        <p:attrNameLst>
                                          <p:attrName>style.visibility</p:attrName>
                                        </p:attrNameLst>
                                      </p:cBhvr>
                                      <p:to>
                                        <p:strVal val="visible"/>
                                      </p:to>
                                    </p:set>
                                    <p:animEffect transition="in" filter="box(out)">
                                      <p:cBhvr>
                                        <p:cTn id="22" dur="500"/>
                                        <p:tgtEl>
                                          <p:spTgt spid="1106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nodeType="clickEffect">
                                  <p:stCondLst>
                                    <p:cond delay="0"/>
                                  </p:stCondLst>
                                  <p:childTnLst>
                                    <p:set>
                                      <p:cBhvr>
                                        <p:cTn id="26" dur="1" fill="hold">
                                          <p:stCondLst>
                                            <p:cond delay="0"/>
                                          </p:stCondLst>
                                        </p:cTn>
                                        <p:tgtEl>
                                          <p:spTgt spid="110617"/>
                                        </p:tgtEl>
                                        <p:attrNameLst>
                                          <p:attrName>style.visibility</p:attrName>
                                        </p:attrNameLst>
                                      </p:cBhvr>
                                      <p:to>
                                        <p:strVal val="visible"/>
                                      </p:to>
                                    </p:set>
                                    <p:animEffect transition="in" filter="box(out)">
                                      <p:cBhvr>
                                        <p:cTn id="27" dur="500"/>
                                        <p:tgtEl>
                                          <p:spTgt spid="11061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nodeType="clickEffect">
                                  <p:stCondLst>
                                    <p:cond delay="0"/>
                                  </p:stCondLst>
                                  <p:childTnLst>
                                    <p:set>
                                      <p:cBhvr>
                                        <p:cTn id="31" dur="1" fill="hold">
                                          <p:stCondLst>
                                            <p:cond delay="0"/>
                                          </p:stCondLst>
                                        </p:cTn>
                                        <p:tgtEl>
                                          <p:spTgt spid="110633"/>
                                        </p:tgtEl>
                                        <p:attrNameLst>
                                          <p:attrName>style.visibility</p:attrName>
                                        </p:attrNameLst>
                                      </p:cBhvr>
                                      <p:to>
                                        <p:strVal val="visible"/>
                                      </p:to>
                                    </p:set>
                                    <p:animEffect transition="in" filter="box(out)">
                                      <p:cBhvr>
                                        <p:cTn id="32" dur="500"/>
                                        <p:tgtEl>
                                          <p:spTgt spid="11063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32" fill="hold" nodeType="clickEffect">
                                  <p:stCondLst>
                                    <p:cond delay="0"/>
                                  </p:stCondLst>
                                  <p:childTnLst>
                                    <p:set>
                                      <p:cBhvr>
                                        <p:cTn id="36" dur="1" fill="hold">
                                          <p:stCondLst>
                                            <p:cond delay="0"/>
                                          </p:stCondLst>
                                        </p:cTn>
                                        <p:tgtEl>
                                          <p:spTgt spid="110645"/>
                                        </p:tgtEl>
                                        <p:attrNameLst>
                                          <p:attrName>style.visibility</p:attrName>
                                        </p:attrNameLst>
                                      </p:cBhvr>
                                      <p:to>
                                        <p:strVal val="visible"/>
                                      </p:to>
                                    </p:set>
                                    <p:animEffect transition="in" filter="box(out)">
                                      <p:cBhvr>
                                        <p:cTn id="37" dur="500"/>
                                        <p:tgtEl>
                                          <p:spTgt spid="11064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32" fill="hold" nodeType="clickEffect">
                                  <p:stCondLst>
                                    <p:cond delay="0"/>
                                  </p:stCondLst>
                                  <p:childTnLst>
                                    <p:set>
                                      <p:cBhvr>
                                        <p:cTn id="41" dur="1" fill="hold">
                                          <p:stCondLst>
                                            <p:cond delay="0"/>
                                          </p:stCondLst>
                                        </p:cTn>
                                        <p:tgtEl>
                                          <p:spTgt spid="110661"/>
                                        </p:tgtEl>
                                        <p:attrNameLst>
                                          <p:attrName>style.visibility</p:attrName>
                                        </p:attrNameLst>
                                      </p:cBhvr>
                                      <p:to>
                                        <p:strVal val="visible"/>
                                      </p:to>
                                    </p:set>
                                    <p:animEffect transition="in" filter="box(out)">
                                      <p:cBhvr>
                                        <p:cTn id="42" dur="500"/>
                                        <p:tgtEl>
                                          <p:spTgt spid="11066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32" fill="hold" nodeType="clickEffect">
                                  <p:stCondLst>
                                    <p:cond delay="0"/>
                                  </p:stCondLst>
                                  <p:childTnLst>
                                    <p:set>
                                      <p:cBhvr>
                                        <p:cTn id="46" dur="1" fill="hold">
                                          <p:stCondLst>
                                            <p:cond delay="0"/>
                                          </p:stCondLst>
                                        </p:cTn>
                                        <p:tgtEl>
                                          <p:spTgt spid="110653"/>
                                        </p:tgtEl>
                                        <p:attrNameLst>
                                          <p:attrName>style.visibility</p:attrName>
                                        </p:attrNameLst>
                                      </p:cBhvr>
                                      <p:to>
                                        <p:strVal val="visible"/>
                                      </p:to>
                                    </p:set>
                                    <p:animEffect transition="in" filter="box(out)">
                                      <p:cBhvr>
                                        <p:cTn id="47" dur="500"/>
                                        <p:tgtEl>
                                          <p:spTgt spid="11065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32" fill="hold" grpId="0" nodeType="clickEffect">
                                  <p:stCondLst>
                                    <p:cond delay="0"/>
                                  </p:stCondLst>
                                  <p:childTnLst>
                                    <p:set>
                                      <p:cBhvr>
                                        <p:cTn id="51" dur="1" fill="hold">
                                          <p:stCondLst>
                                            <p:cond delay="0"/>
                                          </p:stCondLst>
                                        </p:cTn>
                                        <p:tgtEl>
                                          <p:spTgt spid="110664">
                                            <p:txEl>
                                              <p:pRg st="0" end="0"/>
                                            </p:txEl>
                                          </p:spTgt>
                                        </p:tgtEl>
                                        <p:attrNameLst>
                                          <p:attrName>style.visibility</p:attrName>
                                        </p:attrNameLst>
                                      </p:cBhvr>
                                      <p:to>
                                        <p:strVal val="visible"/>
                                      </p:to>
                                    </p:set>
                                    <p:animEffect transition="in" filter="box(out)">
                                      <p:cBhvr>
                                        <p:cTn id="52" dur="500"/>
                                        <p:tgtEl>
                                          <p:spTgt spid="110664">
                                            <p:txEl>
                                              <p:pRg st="0" end="0"/>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4" presetClass="entr" presetSubtype="32" fill="hold" grpId="0" nodeType="clickEffect">
                                  <p:stCondLst>
                                    <p:cond delay="0"/>
                                  </p:stCondLst>
                                  <p:childTnLst>
                                    <p:set>
                                      <p:cBhvr>
                                        <p:cTn id="56" dur="1" fill="hold">
                                          <p:stCondLst>
                                            <p:cond delay="0"/>
                                          </p:stCondLst>
                                        </p:cTn>
                                        <p:tgtEl>
                                          <p:spTgt spid="110664">
                                            <p:txEl>
                                              <p:pRg st="1" end="1"/>
                                            </p:txEl>
                                          </p:spTgt>
                                        </p:tgtEl>
                                        <p:attrNameLst>
                                          <p:attrName>style.visibility</p:attrName>
                                        </p:attrNameLst>
                                      </p:cBhvr>
                                      <p:to>
                                        <p:strVal val="visible"/>
                                      </p:to>
                                    </p:set>
                                    <p:animEffect transition="in" filter="box(out)">
                                      <p:cBhvr>
                                        <p:cTn id="57" dur="500"/>
                                        <p:tgtEl>
                                          <p:spTgt spid="110664">
                                            <p:txEl>
                                              <p:pRg st="1" end="1"/>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42" presetClass="entr" presetSubtype="0" fill="hold" grpId="0" nodeType="clickEffect">
                                  <p:stCondLst>
                                    <p:cond delay="0"/>
                                  </p:stCondLst>
                                  <p:childTnLst>
                                    <p:set>
                                      <p:cBhvr>
                                        <p:cTn id="61" dur="1" fill="hold">
                                          <p:stCondLst>
                                            <p:cond delay="0"/>
                                          </p:stCondLst>
                                        </p:cTn>
                                        <p:tgtEl>
                                          <p:spTgt spid="2"/>
                                        </p:tgtEl>
                                        <p:attrNameLst>
                                          <p:attrName>style.visibility</p:attrName>
                                        </p:attrNameLst>
                                      </p:cBhvr>
                                      <p:to>
                                        <p:strVal val="visible"/>
                                      </p:to>
                                    </p:set>
                                    <p:animEffect transition="in" filter="fade">
                                      <p:cBhvr>
                                        <p:cTn id="62" dur="1000"/>
                                        <p:tgtEl>
                                          <p:spTgt spid="2"/>
                                        </p:tgtEl>
                                      </p:cBhvr>
                                    </p:animEffect>
                                    <p:anim calcmode="lin" valueType="num">
                                      <p:cBhvr>
                                        <p:cTn id="63" dur="1000" fill="hold"/>
                                        <p:tgtEl>
                                          <p:spTgt spid="2"/>
                                        </p:tgtEl>
                                        <p:attrNameLst>
                                          <p:attrName>ppt_x</p:attrName>
                                        </p:attrNameLst>
                                      </p:cBhvr>
                                      <p:tavLst>
                                        <p:tav tm="0">
                                          <p:val>
                                            <p:strVal val="#ppt_x"/>
                                          </p:val>
                                        </p:tav>
                                        <p:tav tm="100000">
                                          <p:val>
                                            <p:strVal val="#ppt_x"/>
                                          </p:val>
                                        </p:tav>
                                      </p:tavLst>
                                    </p:anim>
                                    <p:anim calcmode="lin" valueType="num">
                                      <p:cBhvr>
                                        <p:cTn id="6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42" presetClass="entr" presetSubtype="0" fill="hold" grpId="0" nodeType="clickEffect">
                                  <p:stCondLst>
                                    <p:cond delay="0"/>
                                  </p:stCondLst>
                                  <p:childTnLst>
                                    <p:set>
                                      <p:cBhvr>
                                        <p:cTn id="68" dur="1" fill="hold">
                                          <p:stCondLst>
                                            <p:cond delay="0"/>
                                          </p:stCondLst>
                                        </p:cTn>
                                        <p:tgtEl>
                                          <p:spTgt spid="75"/>
                                        </p:tgtEl>
                                        <p:attrNameLst>
                                          <p:attrName>style.visibility</p:attrName>
                                        </p:attrNameLst>
                                      </p:cBhvr>
                                      <p:to>
                                        <p:strVal val="visible"/>
                                      </p:to>
                                    </p:set>
                                    <p:animEffect transition="in" filter="fade">
                                      <p:cBhvr>
                                        <p:cTn id="69" dur="1000"/>
                                        <p:tgtEl>
                                          <p:spTgt spid="75"/>
                                        </p:tgtEl>
                                      </p:cBhvr>
                                    </p:animEffect>
                                    <p:anim calcmode="lin" valueType="num">
                                      <p:cBhvr>
                                        <p:cTn id="70" dur="1000" fill="hold"/>
                                        <p:tgtEl>
                                          <p:spTgt spid="75"/>
                                        </p:tgtEl>
                                        <p:attrNameLst>
                                          <p:attrName>ppt_x</p:attrName>
                                        </p:attrNameLst>
                                      </p:cBhvr>
                                      <p:tavLst>
                                        <p:tav tm="0">
                                          <p:val>
                                            <p:strVal val="#ppt_x"/>
                                          </p:val>
                                        </p:tav>
                                        <p:tav tm="100000">
                                          <p:val>
                                            <p:strVal val="#ppt_x"/>
                                          </p:val>
                                        </p:tav>
                                      </p:tavLst>
                                    </p:anim>
                                    <p:anim calcmode="lin" valueType="num">
                                      <p:cBhvr>
                                        <p:cTn id="71" dur="1000" fill="hold"/>
                                        <p:tgtEl>
                                          <p:spTgt spid="7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608" grpId="0" build="p" autoUpdateAnimBg="0"/>
      <p:bldP spid="110609" grpId="0" build="p" autoUpdateAnimBg="0"/>
      <p:bldP spid="110664" grpId="0" build="p" autoUpdateAnimBg="0"/>
      <p:bldP spid="2" grpId="0"/>
      <p:bldP spid="75"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1618" name="Group 2"/>
          <p:cNvGrpSpPr>
            <a:grpSpLocks/>
          </p:cNvGrpSpPr>
          <p:nvPr/>
        </p:nvGrpSpPr>
        <p:grpSpPr bwMode="auto">
          <a:xfrm>
            <a:off x="609600" y="1295400"/>
            <a:ext cx="2819400" cy="1995488"/>
            <a:chOff x="432" y="1536"/>
            <a:chExt cx="1776" cy="1257"/>
          </a:xfrm>
        </p:grpSpPr>
        <p:sp>
          <p:nvSpPr>
            <p:cNvPr id="21565" name="Line 3"/>
            <p:cNvSpPr>
              <a:spLocks noChangeShapeType="1"/>
            </p:cNvSpPr>
            <p:nvPr/>
          </p:nvSpPr>
          <p:spPr bwMode="auto">
            <a:xfrm flipV="1">
              <a:off x="2016" y="1632"/>
              <a:ext cx="0" cy="864"/>
            </a:xfrm>
            <a:prstGeom prst="line">
              <a:avLst/>
            </a:prstGeom>
            <a:noFill/>
            <a:ln w="381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1566" name="Line 4"/>
            <p:cNvSpPr>
              <a:spLocks noChangeShapeType="1"/>
            </p:cNvSpPr>
            <p:nvPr/>
          </p:nvSpPr>
          <p:spPr bwMode="auto">
            <a:xfrm>
              <a:off x="1296" y="2256"/>
              <a:ext cx="672" cy="288"/>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1567" name="Line 5"/>
            <p:cNvSpPr>
              <a:spLocks noChangeShapeType="1"/>
            </p:cNvSpPr>
            <p:nvPr/>
          </p:nvSpPr>
          <p:spPr bwMode="auto">
            <a:xfrm flipV="1">
              <a:off x="576" y="1632"/>
              <a:ext cx="0" cy="864"/>
            </a:xfrm>
            <a:prstGeom prst="line">
              <a:avLst/>
            </a:prstGeom>
            <a:noFill/>
            <a:ln w="381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1568" name="Line 6"/>
            <p:cNvSpPr>
              <a:spLocks noChangeShapeType="1"/>
            </p:cNvSpPr>
            <p:nvPr/>
          </p:nvSpPr>
          <p:spPr bwMode="auto">
            <a:xfrm flipH="1" flipV="1">
              <a:off x="576" y="1680"/>
              <a:ext cx="1296" cy="0"/>
            </a:xfrm>
            <a:prstGeom prst="line">
              <a:avLst/>
            </a:prstGeom>
            <a:noFill/>
            <a:ln w="381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1569" name="Line 7"/>
            <p:cNvSpPr>
              <a:spLocks noChangeShapeType="1"/>
            </p:cNvSpPr>
            <p:nvPr/>
          </p:nvSpPr>
          <p:spPr bwMode="auto">
            <a:xfrm flipH="1">
              <a:off x="624" y="2640"/>
              <a:ext cx="1296" cy="0"/>
            </a:xfrm>
            <a:prstGeom prst="line">
              <a:avLst/>
            </a:prstGeom>
            <a:noFill/>
            <a:ln w="381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1570" name="Line 8"/>
            <p:cNvSpPr>
              <a:spLocks noChangeShapeType="1"/>
            </p:cNvSpPr>
            <p:nvPr/>
          </p:nvSpPr>
          <p:spPr bwMode="auto">
            <a:xfrm flipV="1">
              <a:off x="1440" y="1728"/>
              <a:ext cx="528" cy="432"/>
            </a:xfrm>
            <a:prstGeom prst="line">
              <a:avLst/>
            </a:prstGeom>
            <a:noFill/>
            <a:ln w="381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1571" name="Line 9"/>
            <p:cNvSpPr>
              <a:spLocks noChangeShapeType="1"/>
            </p:cNvSpPr>
            <p:nvPr/>
          </p:nvSpPr>
          <p:spPr bwMode="auto">
            <a:xfrm flipV="1">
              <a:off x="624" y="2352"/>
              <a:ext cx="528" cy="24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1572" name="Oval 10"/>
            <p:cNvSpPr>
              <a:spLocks noChangeArrowheads="1"/>
            </p:cNvSpPr>
            <p:nvPr/>
          </p:nvSpPr>
          <p:spPr bwMode="auto">
            <a:xfrm>
              <a:off x="1152" y="2112"/>
              <a:ext cx="288" cy="297"/>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he-IL" b="1"/>
                <a:t>5</a:t>
              </a:r>
              <a:endParaRPr lang="en-US" altLang="he-IL"/>
            </a:p>
          </p:txBody>
        </p:sp>
        <p:sp>
          <p:nvSpPr>
            <p:cNvPr id="21573" name="Oval 11"/>
            <p:cNvSpPr>
              <a:spLocks noChangeArrowheads="1"/>
            </p:cNvSpPr>
            <p:nvPr/>
          </p:nvSpPr>
          <p:spPr bwMode="auto">
            <a:xfrm>
              <a:off x="1920" y="2496"/>
              <a:ext cx="288" cy="297"/>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he-IL" b="1"/>
                <a:t>3</a:t>
              </a:r>
              <a:endParaRPr lang="en-US" altLang="he-IL"/>
            </a:p>
          </p:txBody>
        </p:sp>
        <p:sp>
          <p:nvSpPr>
            <p:cNvPr id="21574" name="Oval 12"/>
            <p:cNvSpPr>
              <a:spLocks noChangeArrowheads="1"/>
            </p:cNvSpPr>
            <p:nvPr/>
          </p:nvSpPr>
          <p:spPr bwMode="auto">
            <a:xfrm>
              <a:off x="1872" y="1536"/>
              <a:ext cx="288" cy="297"/>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he-IL" b="1"/>
                <a:t>2</a:t>
              </a:r>
              <a:endParaRPr lang="en-US" altLang="he-IL"/>
            </a:p>
          </p:txBody>
        </p:sp>
        <p:sp>
          <p:nvSpPr>
            <p:cNvPr id="21575" name="Oval 13"/>
            <p:cNvSpPr>
              <a:spLocks noChangeArrowheads="1"/>
            </p:cNvSpPr>
            <p:nvPr/>
          </p:nvSpPr>
          <p:spPr bwMode="auto">
            <a:xfrm>
              <a:off x="432" y="1536"/>
              <a:ext cx="288" cy="297"/>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he-IL" b="1"/>
                <a:t>1</a:t>
              </a:r>
              <a:endParaRPr lang="en-US" altLang="he-IL"/>
            </a:p>
          </p:txBody>
        </p:sp>
        <p:sp>
          <p:nvSpPr>
            <p:cNvPr id="21576" name="Oval 14"/>
            <p:cNvSpPr>
              <a:spLocks noChangeArrowheads="1"/>
            </p:cNvSpPr>
            <p:nvPr/>
          </p:nvSpPr>
          <p:spPr bwMode="auto">
            <a:xfrm>
              <a:off x="432" y="2496"/>
              <a:ext cx="288" cy="297"/>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b="1"/>
                <a:t>4</a:t>
              </a:r>
              <a:endParaRPr lang="en-US" altLang="he-IL"/>
            </a:p>
          </p:txBody>
        </p:sp>
      </p:grpSp>
      <p:grpSp>
        <p:nvGrpSpPr>
          <p:cNvPr id="111631" name="Group 15"/>
          <p:cNvGrpSpPr>
            <a:grpSpLocks/>
          </p:cNvGrpSpPr>
          <p:nvPr/>
        </p:nvGrpSpPr>
        <p:grpSpPr bwMode="auto">
          <a:xfrm>
            <a:off x="457200" y="3810000"/>
            <a:ext cx="2895600" cy="2282825"/>
            <a:chOff x="192" y="576"/>
            <a:chExt cx="1824" cy="1438"/>
          </a:xfrm>
        </p:grpSpPr>
        <p:sp>
          <p:nvSpPr>
            <p:cNvPr id="21514" name="Rectangle 16"/>
            <p:cNvSpPr>
              <a:spLocks noChangeArrowheads="1"/>
            </p:cNvSpPr>
            <p:nvPr/>
          </p:nvSpPr>
          <p:spPr bwMode="auto">
            <a:xfrm>
              <a:off x="367" y="624"/>
              <a:ext cx="312" cy="1360"/>
            </a:xfrm>
            <a:prstGeom prst="rect">
              <a:avLst/>
            </a:prstGeom>
            <a:solidFill>
              <a:srgbClr val="99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endParaRPr lang="he-IL" altLang="he-IL"/>
            </a:p>
          </p:txBody>
        </p:sp>
        <p:sp>
          <p:nvSpPr>
            <p:cNvPr id="21515" name="Line 17"/>
            <p:cNvSpPr>
              <a:spLocks noChangeShapeType="1"/>
            </p:cNvSpPr>
            <p:nvPr/>
          </p:nvSpPr>
          <p:spPr bwMode="auto">
            <a:xfrm>
              <a:off x="367" y="896"/>
              <a:ext cx="3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1516" name="Line 18"/>
            <p:cNvSpPr>
              <a:spLocks noChangeShapeType="1"/>
            </p:cNvSpPr>
            <p:nvPr/>
          </p:nvSpPr>
          <p:spPr bwMode="auto">
            <a:xfrm>
              <a:off x="367" y="1168"/>
              <a:ext cx="3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1517" name="Line 19"/>
            <p:cNvSpPr>
              <a:spLocks noChangeShapeType="1"/>
            </p:cNvSpPr>
            <p:nvPr/>
          </p:nvSpPr>
          <p:spPr bwMode="auto">
            <a:xfrm>
              <a:off x="367" y="1440"/>
              <a:ext cx="3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1518" name="Line 20"/>
            <p:cNvSpPr>
              <a:spLocks noChangeShapeType="1"/>
            </p:cNvSpPr>
            <p:nvPr/>
          </p:nvSpPr>
          <p:spPr bwMode="auto">
            <a:xfrm>
              <a:off x="367" y="1712"/>
              <a:ext cx="3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1519" name="Text Box 21"/>
            <p:cNvSpPr txBox="1">
              <a:spLocks noChangeArrowheads="1"/>
            </p:cNvSpPr>
            <p:nvPr/>
          </p:nvSpPr>
          <p:spPr bwMode="auto">
            <a:xfrm>
              <a:off x="192" y="576"/>
              <a:ext cx="308" cy="1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nSpc>
                  <a:spcPct val="120000"/>
                </a:lnSpc>
              </a:pPr>
              <a:r>
                <a:rPr lang="en-US" altLang="en-US" b="1"/>
                <a:t>1</a:t>
              </a:r>
            </a:p>
            <a:p>
              <a:pPr>
                <a:lnSpc>
                  <a:spcPct val="120000"/>
                </a:lnSpc>
              </a:pPr>
              <a:r>
                <a:rPr lang="en-US" altLang="en-US" b="1"/>
                <a:t>2</a:t>
              </a:r>
            </a:p>
            <a:p>
              <a:pPr>
                <a:lnSpc>
                  <a:spcPct val="120000"/>
                </a:lnSpc>
              </a:pPr>
              <a:r>
                <a:rPr lang="en-US" altLang="en-US" b="1"/>
                <a:t>3</a:t>
              </a:r>
            </a:p>
            <a:p>
              <a:pPr>
                <a:lnSpc>
                  <a:spcPct val="120000"/>
                </a:lnSpc>
              </a:pPr>
              <a:r>
                <a:rPr lang="en-US" altLang="en-US" b="1"/>
                <a:t>4</a:t>
              </a:r>
            </a:p>
            <a:p>
              <a:pPr>
                <a:lnSpc>
                  <a:spcPct val="120000"/>
                </a:lnSpc>
              </a:pPr>
              <a:r>
                <a:rPr lang="en-US" altLang="en-US" b="1"/>
                <a:t>5</a:t>
              </a:r>
              <a:endParaRPr lang="en-US" altLang="en-US"/>
            </a:p>
          </p:txBody>
        </p:sp>
        <p:grpSp>
          <p:nvGrpSpPr>
            <p:cNvPr id="21520" name="Group 22"/>
            <p:cNvGrpSpPr>
              <a:grpSpLocks/>
            </p:cNvGrpSpPr>
            <p:nvPr/>
          </p:nvGrpSpPr>
          <p:grpSpPr bwMode="auto">
            <a:xfrm>
              <a:off x="857" y="663"/>
              <a:ext cx="624" cy="194"/>
              <a:chOff x="960" y="1632"/>
              <a:chExt cx="672" cy="240"/>
            </a:xfrm>
          </p:grpSpPr>
          <p:sp>
            <p:nvSpPr>
              <p:cNvPr id="21562" name="Rectangle 23"/>
              <p:cNvSpPr>
                <a:spLocks noChangeArrowheads="1"/>
              </p:cNvSpPr>
              <p:nvPr/>
            </p:nvSpPr>
            <p:spPr bwMode="auto">
              <a:xfrm>
                <a:off x="960" y="1632"/>
                <a:ext cx="432" cy="240"/>
              </a:xfrm>
              <a:prstGeom prst="rect">
                <a:avLst/>
              </a:prstGeom>
              <a:solidFill>
                <a:srgbClr val="99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sz="2000" b="1"/>
                  <a:t> 2</a:t>
                </a:r>
                <a:r>
                  <a:rPr lang="en-US" altLang="en-US" b="1"/>
                  <a:t>  </a:t>
                </a:r>
              </a:p>
            </p:txBody>
          </p:sp>
          <p:sp>
            <p:nvSpPr>
              <p:cNvPr id="21563" name="Line 24"/>
              <p:cNvSpPr>
                <a:spLocks noChangeShapeType="1"/>
              </p:cNvSpPr>
              <p:nvPr/>
            </p:nvSpPr>
            <p:spPr bwMode="auto">
              <a:xfrm>
                <a:off x="1248" y="1632"/>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1564" name="Line 25"/>
              <p:cNvSpPr>
                <a:spLocks noChangeShapeType="1"/>
              </p:cNvSpPr>
              <p:nvPr/>
            </p:nvSpPr>
            <p:spPr bwMode="auto">
              <a:xfrm>
                <a:off x="1344" y="1728"/>
                <a:ext cx="288"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grpSp>
          <p:nvGrpSpPr>
            <p:cNvPr id="21521" name="Group 26"/>
            <p:cNvGrpSpPr>
              <a:grpSpLocks/>
            </p:cNvGrpSpPr>
            <p:nvPr/>
          </p:nvGrpSpPr>
          <p:grpSpPr bwMode="auto">
            <a:xfrm>
              <a:off x="1481" y="663"/>
              <a:ext cx="535" cy="233"/>
              <a:chOff x="2016" y="2736"/>
              <a:chExt cx="576" cy="288"/>
            </a:xfrm>
          </p:grpSpPr>
          <p:sp>
            <p:nvSpPr>
              <p:cNvPr id="21557" name="Rectangle 27"/>
              <p:cNvSpPr>
                <a:spLocks noChangeArrowheads="1"/>
              </p:cNvSpPr>
              <p:nvPr/>
            </p:nvSpPr>
            <p:spPr bwMode="auto">
              <a:xfrm>
                <a:off x="2016" y="2736"/>
                <a:ext cx="432" cy="240"/>
              </a:xfrm>
              <a:prstGeom prst="rect">
                <a:avLst/>
              </a:prstGeom>
              <a:solidFill>
                <a:srgbClr val="99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sz="2000" b="1"/>
                  <a:t> 4</a:t>
                </a:r>
              </a:p>
            </p:txBody>
          </p:sp>
          <p:sp>
            <p:nvSpPr>
              <p:cNvPr id="21558" name="Line 28"/>
              <p:cNvSpPr>
                <a:spLocks noChangeShapeType="1"/>
              </p:cNvSpPr>
              <p:nvPr/>
            </p:nvSpPr>
            <p:spPr bwMode="auto">
              <a:xfrm>
                <a:off x="2304" y="2736"/>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nvGrpSpPr>
              <p:cNvPr id="21559" name="Group 29"/>
              <p:cNvGrpSpPr>
                <a:grpSpLocks/>
              </p:cNvGrpSpPr>
              <p:nvPr/>
            </p:nvGrpSpPr>
            <p:grpSpPr bwMode="auto">
              <a:xfrm>
                <a:off x="2400" y="2832"/>
                <a:ext cx="192" cy="192"/>
                <a:chOff x="2688" y="2160"/>
                <a:chExt cx="192" cy="192"/>
              </a:xfrm>
            </p:grpSpPr>
            <p:sp>
              <p:nvSpPr>
                <p:cNvPr id="21560" name="Line 30"/>
                <p:cNvSpPr>
                  <a:spLocks noChangeShapeType="1"/>
                </p:cNvSpPr>
                <p:nvPr/>
              </p:nvSpPr>
              <p:spPr bwMode="auto">
                <a:xfrm>
                  <a:off x="2880" y="2160"/>
                  <a:ext cx="0" cy="19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1561" name="Line 31"/>
                <p:cNvSpPr>
                  <a:spLocks noChangeShapeType="1"/>
                </p:cNvSpPr>
                <p:nvPr/>
              </p:nvSpPr>
              <p:spPr bwMode="auto">
                <a:xfrm>
                  <a:off x="2688" y="2160"/>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grpSp>
        <p:sp>
          <p:nvSpPr>
            <p:cNvPr id="21522" name="Line 32"/>
            <p:cNvSpPr>
              <a:spLocks noChangeShapeType="1"/>
            </p:cNvSpPr>
            <p:nvPr/>
          </p:nvSpPr>
          <p:spPr bwMode="auto">
            <a:xfrm>
              <a:off x="545" y="741"/>
              <a:ext cx="31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nvGrpSpPr>
            <p:cNvPr id="21523" name="Group 33"/>
            <p:cNvGrpSpPr>
              <a:grpSpLocks/>
            </p:cNvGrpSpPr>
            <p:nvPr/>
          </p:nvGrpSpPr>
          <p:grpSpPr bwMode="auto">
            <a:xfrm>
              <a:off x="545" y="935"/>
              <a:ext cx="1471" cy="233"/>
              <a:chOff x="720" y="2496"/>
              <a:chExt cx="1584" cy="288"/>
            </a:xfrm>
          </p:grpSpPr>
          <p:grpSp>
            <p:nvGrpSpPr>
              <p:cNvPr id="21546" name="Group 34"/>
              <p:cNvGrpSpPr>
                <a:grpSpLocks/>
              </p:cNvGrpSpPr>
              <p:nvPr/>
            </p:nvGrpSpPr>
            <p:grpSpPr bwMode="auto">
              <a:xfrm>
                <a:off x="1056" y="2496"/>
                <a:ext cx="672" cy="240"/>
                <a:chOff x="960" y="1632"/>
                <a:chExt cx="672" cy="240"/>
              </a:xfrm>
            </p:grpSpPr>
            <p:sp>
              <p:nvSpPr>
                <p:cNvPr id="21554" name="Rectangle 35"/>
                <p:cNvSpPr>
                  <a:spLocks noChangeArrowheads="1"/>
                </p:cNvSpPr>
                <p:nvPr/>
              </p:nvSpPr>
              <p:spPr bwMode="auto">
                <a:xfrm>
                  <a:off x="960" y="1632"/>
                  <a:ext cx="432" cy="240"/>
                </a:xfrm>
                <a:prstGeom prst="rect">
                  <a:avLst/>
                </a:prstGeom>
                <a:solidFill>
                  <a:srgbClr val="99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sz="2000" b="1"/>
                    <a:t>  3    </a:t>
                  </a:r>
                </a:p>
              </p:txBody>
            </p:sp>
            <p:sp>
              <p:nvSpPr>
                <p:cNvPr id="21555" name="Line 36"/>
                <p:cNvSpPr>
                  <a:spLocks noChangeShapeType="1"/>
                </p:cNvSpPr>
                <p:nvPr/>
              </p:nvSpPr>
              <p:spPr bwMode="auto">
                <a:xfrm>
                  <a:off x="1248" y="1632"/>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1556" name="Line 37"/>
                <p:cNvSpPr>
                  <a:spLocks noChangeShapeType="1"/>
                </p:cNvSpPr>
                <p:nvPr/>
              </p:nvSpPr>
              <p:spPr bwMode="auto">
                <a:xfrm>
                  <a:off x="1344" y="1728"/>
                  <a:ext cx="288"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grpSp>
            <p:nvGrpSpPr>
              <p:cNvPr id="21547" name="Group 38"/>
              <p:cNvGrpSpPr>
                <a:grpSpLocks/>
              </p:cNvGrpSpPr>
              <p:nvPr/>
            </p:nvGrpSpPr>
            <p:grpSpPr bwMode="auto">
              <a:xfrm>
                <a:off x="1728" y="2496"/>
                <a:ext cx="576" cy="288"/>
                <a:chOff x="2016" y="2736"/>
                <a:chExt cx="576" cy="288"/>
              </a:xfrm>
            </p:grpSpPr>
            <p:sp>
              <p:nvSpPr>
                <p:cNvPr id="21549" name="Rectangle 39"/>
                <p:cNvSpPr>
                  <a:spLocks noChangeArrowheads="1"/>
                </p:cNvSpPr>
                <p:nvPr/>
              </p:nvSpPr>
              <p:spPr bwMode="auto">
                <a:xfrm>
                  <a:off x="2016" y="2736"/>
                  <a:ext cx="432" cy="240"/>
                </a:xfrm>
                <a:prstGeom prst="rect">
                  <a:avLst/>
                </a:prstGeom>
                <a:solidFill>
                  <a:srgbClr val="99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a:t>  </a:t>
                  </a:r>
                  <a:r>
                    <a:rPr lang="en-US" altLang="en-US" sz="2000" b="1"/>
                    <a:t>5</a:t>
                  </a:r>
                  <a:r>
                    <a:rPr lang="en-US" altLang="en-US" b="1"/>
                    <a:t>    </a:t>
                  </a:r>
                </a:p>
              </p:txBody>
            </p:sp>
            <p:sp>
              <p:nvSpPr>
                <p:cNvPr id="21550" name="Line 40"/>
                <p:cNvSpPr>
                  <a:spLocks noChangeShapeType="1"/>
                </p:cNvSpPr>
                <p:nvPr/>
              </p:nvSpPr>
              <p:spPr bwMode="auto">
                <a:xfrm>
                  <a:off x="2304" y="2736"/>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nvGrpSpPr>
                <p:cNvPr id="21551" name="Group 41"/>
                <p:cNvGrpSpPr>
                  <a:grpSpLocks/>
                </p:cNvGrpSpPr>
                <p:nvPr/>
              </p:nvGrpSpPr>
              <p:grpSpPr bwMode="auto">
                <a:xfrm>
                  <a:off x="2400" y="2832"/>
                  <a:ext cx="192" cy="192"/>
                  <a:chOff x="2688" y="2160"/>
                  <a:chExt cx="192" cy="192"/>
                </a:xfrm>
              </p:grpSpPr>
              <p:sp>
                <p:nvSpPr>
                  <p:cNvPr id="21552" name="Line 42"/>
                  <p:cNvSpPr>
                    <a:spLocks noChangeShapeType="1"/>
                  </p:cNvSpPr>
                  <p:nvPr/>
                </p:nvSpPr>
                <p:spPr bwMode="auto">
                  <a:xfrm>
                    <a:off x="2880" y="2160"/>
                    <a:ext cx="0" cy="19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1553" name="Line 43"/>
                  <p:cNvSpPr>
                    <a:spLocks noChangeShapeType="1"/>
                  </p:cNvSpPr>
                  <p:nvPr/>
                </p:nvSpPr>
                <p:spPr bwMode="auto">
                  <a:xfrm>
                    <a:off x="2688" y="2160"/>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grpSp>
          <p:sp>
            <p:nvSpPr>
              <p:cNvPr id="21548" name="Line 44"/>
              <p:cNvSpPr>
                <a:spLocks noChangeShapeType="1"/>
              </p:cNvSpPr>
              <p:nvPr/>
            </p:nvSpPr>
            <p:spPr bwMode="auto">
              <a:xfrm>
                <a:off x="720" y="2592"/>
                <a:ext cx="33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grpSp>
          <p:nvGrpSpPr>
            <p:cNvPr id="21524" name="Group 45"/>
            <p:cNvGrpSpPr>
              <a:grpSpLocks/>
            </p:cNvGrpSpPr>
            <p:nvPr/>
          </p:nvGrpSpPr>
          <p:grpSpPr bwMode="auto">
            <a:xfrm>
              <a:off x="545" y="1751"/>
              <a:ext cx="847" cy="233"/>
              <a:chOff x="720" y="2832"/>
              <a:chExt cx="912" cy="288"/>
            </a:xfrm>
          </p:grpSpPr>
          <p:grpSp>
            <p:nvGrpSpPr>
              <p:cNvPr id="21539" name="Group 46"/>
              <p:cNvGrpSpPr>
                <a:grpSpLocks/>
              </p:cNvGrpSpPr>
              <p:nvPr/>
            </p:nvGrpSpPr>
            <p:grpSpPr bwMode="auto">
              <a:xfrm>
                <a:off x="1056" y="2832"/>
                <a:ext cx="576" cy="288"/>
                <a:chOff x="2016" y="2736"/>
                <a:chExt cx="576" cy="288"/>
              </a:xfrm>
            </p:grpSpPr>
            <p:sp>
              <p:nvSpPr>
                <p:cNvPr id="21541" name="Rectangle 47"/>
                <p:cNvSpPr>
                  <a:spLocks noChangeArrowheads="1"/>
                </p:cNvSpPr>
                <p:nvPr/>
              </p:nvSpPr>
              <p:spPr bwMode="auto">
                <a:xfrm>
                  <a:off x="2016" y="2736"/>
                  <a:ext cx="432" cy="240"/>
                </a:xfrm>
                <a:prstGeom prst="rect">
                  <a:avLst/>
                </a:prstGeom>
                <a:solidFill>
                  <a:srgbClr val="99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sz="2000" b="1"/>
                    <a:t>    3      </a:t>
                  </a:r>
                  <a:endParaRPr lang="en-US" altLang="en-US"/>
                </a:p>
              </p:txBody>
            </p:sp>
            <p:sp>
              <p:nvSpPr>
                <p:cNvPr id="21542" name="Line 48"/>
                <p:cNvSpPr>
                  <a:spLocks noChangeShapeType="1"/>
                </p:cNvSpPr>
                <p:nvPr/>
              </p:nvSpPr>
              <p:spPr bwMode="auto">
                <a:xfrm>
                  <a:off x="2304" y="2736"/>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nvGrpSpPr>
                <p:cNvPr id="21543" name="Group 49"/>
                <p:cNvGrpSpPr>
                  <a:grpSpLocks/>
                </p:cNvGrpSpPr>
                <p:nvPr/>
              </p:nvGrpSpPr>
              <p:grpSpPr bwMode="auto">
                <a:xfrm>
                  <a:off x="2400" y="2832"/>
                  <a:ext cx="192" cy="192"/>
                  <a:chOff x="2688" y="2160"/>
                  <a:chExt cx="192" cy="192"/>
                </a:xfrm>
              </p:grpSpPr>
              <p:sp>
                <p:nvSpPr>
                  <p:cNvPr id="21544" name="Line 50"/>
                  <p:cNvSpPr>
                    <a:spLocks noChangeShapeType="1"/>
                  </p:cNvSpPr>
                  <p:nvPr/>
                </p:nvSpPr>
                <p:spPr bwMode="auto">
                  <a:xfrm>
                    <a:off x="2880" y="2160"/>
                    <a:ext cx="0" cy="19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1545" name="Line 51"/>
                  <p:cNvSpPr>
                    <a:spLocks noChangeShapeType="1"/>
                  </p:cNvSpPr>
                  <p:nvPr/>
                </p:nvSpPr>
                <p:spPr bwMode="auto">
                  <a:xfrm>
                    <a:off x="2688" y="2160"/>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grpSp>
          <p:sp>
            <p:nvSpPr>
              <p:cNvPr id="21540" name="Line 52"/>
              <p:cNvSpPr>
                <a:spLocks noChangeShapeType="1"/>
              </p:cNvSpPr>
              <p:nvPr/>
            </p:nvSpPr>
            <p:spPr bwMode="auto">
              <a:xfrm>
                <a:off x="720" y="2928"/>
                <a:ext cx="33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grpSp>
          <p:nvGrpSpPr>
            <p:cNvPr id="21525" name="Group 53"/>
            <p:cNvGrpSpPr>
              <a:grpSpLocks/>
            </p:cNvGrpSpPr>
            <p:nvPr/>
          </p:nvGrpSpPr>
          <p:grpSpPr bwMode="auto">
            <a:xfrm>
              <a:off x="545" y="1285"/>
              <a:ext cx="312" cy="155"/>
              <a:chOff x="1872" y="3264"/>
              <a:chExt cx="336" cy="192"/>
            </a:xfrm>
          </p:grpSpPr>
          <p:sp>
            <p:nvSpPr>
              <p:cNvPr id="21537" name="Line 54"/>
              <p:cNvSpPr>
                <a:spLocks noChangeShapeType="1"/>
              </p:cNvSpPr>
              <p:nvPr/>
            </p:nvSpPr>
            <p:spPr bwMode="auto">
              <a:xfrm>
                <a:off x="2208" y="3264"/>
                <a:ext cx="0" cy="19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1538" name="Line 55"/>
              <p:cNvSpPr>
                <a:spLocks noChangeShapeType="1"/>
              </p:cNvSpPr>
              <p:nvPr/>
            </p:nvSpPr>
            <p:spPr bwMode="auto">
              <a:xfrm>
                <a:off x="1872" y="3264"/>
                <a:ext cx="3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grpSp>
          <p:nvGrpSpPr>
            <p:cNvPr id="21526" name="Group 56"/>
            <p:cNvGrpSpPr>
              <a:grpSpLocks/>
            </p:cNvGrpSpPr>
            <p:nvPr/>
          </p:nvGrpSpPr>
          <p:grpSpPr bwMode="auto">
            <a:xfrm>
              <a:off x="857" y="1479"/>
              <a:ext cx="624" cy="194"/>
              <a:chOff x="960" y="1632"/>
              <a:chExt cx="672" cy="240"/>
            </a:xfrm>
          </p:grpSpPr>
          <p:sp>
            <p:nvSpPr>
              <p:cNvPr id="21534" name="Rectangle 57"/>
              <p:cNvSpPr>
                <a:spLocks noChangeArrowheads="1"/>
              </p:cNvSpPr>
              <p:nvPr/>
            </p:nvSpPr>
            <p:spPr bwMode="auto">
              <a:xfrm>
                <a:off x="960" y="1632"/>
                <a:ext cx="432" cy="240"/>
              </a:xfrm>
              <a:prstGeom prst="rect">
                <a:avLst/>
              </a:prstGeom>
              <a:solidFill>
                <a:srgbClr val="99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sz="2000" b="1"/>
                  <a:t>    3      </a:t>
                </a:r>
                <a:endParaRPr lang="en-US" altLang="en-US"/>
              </a:p>
            </p:txBody>
          </p:sp>
          <p:sp>
            <p:nvSpPr>
              <p:cNvPr id="21535" name="Line 58"/>
              <p:cNvSpPr>
                <a:spLocks noChangeShapeType="1"/>
              </p:cNvSpPr>
              <p:nvPr/>
            </p:nvSpPr>
            <p:spPr bwMode="auto">
              <a:xfrm>
                <a:off x="1248" y="1632"/>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1536" name="Line 59"/>
              <p:cNvSpPr>
                <a:spLocks noChangeShapeType="1"/>
              </p:cNvSpPr>
              <p:nvPr/>
            </p:nvSpPr>
            <p:spPr bwMode="auto">
              <a:xfrm>
                <a:off x="1344" y="1728"/>
                <a:ext cx="288"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grpSp>
          <p:nvGrpSpPr>
            <p:cNvPr id="21527" name="Group 60"/>
            <p:cNvGrpSpPr>
              <a:grpSpLocks/>
            </p:cNvGrpSpPr>
            <p:nvPr/>
          </p:nvGrpSpPr>
          <p:grpSpPr bwMode="auto">
            <a:xfrm>
              <a:off x="1481" y="1479"/>
              <a:ext cx="535" cy="233"/>
              <a:chOff x="2016" y="2736"/>
              <a:chExt cx="576" cy="288"/>
            </a:xfrm>
          </p:grpSpPr>
          <p:sp>
            <p:nvSpPr>
              <p:cNvPr id="21529" name="Rectangle 61"/>
              <p:cNvSpPr>
                <a:spLocks noChangeArrowheads="1"/>
              </p:cNvSpPr>
              <p:nvPr/>
            </p:nvSpPr>
            <p:spPr bwMode="auto">
              <a:xfrm>
                <a:off x="2016" y="2736"/>
                <a:ext cx="432" cy="240"/>
              </a:xfrm>
              <a:prstGeom prst="rect">
                <a:avLst/>
              </a:prstGeom>
              <a:solidFill>
                <a:srgbClr val="99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sz="2000" b="1"/>
                  <a:t>    5      </a:t>
                </a:r>
                <a:endParaRPr lang="en-US" altLang="en-US"/>
              </a:p>
            </p:txBody>
          </p:sp>
          <p:sp>
            <p:nvSpPr>
              <p:cNvPr id="21530" name="Line 62"/>
              <p:cNvSpPr>
                <a:spLocks noChangeShapeType="1"/>
              </p:cNvSpPr>
              <p:nvPr/>
            </p:nvSpPr>
            <p:spPr bwMode="auto">
              <a:xfrm>
                <a:off x="2304" y="2736"/>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nvGrpSpPr>
              <p:cNvPr id="21531" name="Group 63"/>
              <p:cNvGrpSpPr>
                <a:grpSpLocks/>
              </p:cNvGrpSpPr>
              <p:nvPr/>
            </p:nvGrpSpPr>
            <p:grpSpPr bwMode="auto">
              <a:xfrm>
                <a:off x="2400" y="2832"/>
                <a:ext cx="192" cy="192"/>
                <a:chOff x="2688" y="2160"/>
                <a:chExt cx="192" cy="192"/>
              </a:xfrm>
            </p:grpSpPr>
            <p:sp>
              <p:nvSpPr>
                <p:cNvPr id="21532" name="Line 64"/>
                <p:cNvSpPr>
                  <a:spLocks noChangeShapeType="1"/>
                </p:cNvSpPr>
                <p:nvPr/>
              </p:nvSpPr>
              <p:spPr bwMode="auto">
                <a:xfrm>
                  <a:off x="2880" y="2160"/>
                  <a:ext cx="0" cy="19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1533" name="Line 65"/>
                <p:cNvSpPr>
                  <a:spLocks noChangeShapeType="1"/>
                </p:cNvSpPr>
                <p:nvPr/>
              </p:nvSpPr>
              <p:spPr bwMode="auto">
                <a:xfrm>
                  <a:off x="2688" y="2160"/>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grpSp>
        <p:sp>
          <p:nvSpPr>
            <p:cNvPr id="21528" name="Line 66"/>
            <p:cNvSpPr>
              <a:spLocks noChangeShapeType="1"/>
            </p:cNvSpPr>
            <p:nvPr/>
          </p:nvSpPr>
          <p:spPr bwMode="auto">
            <a:xfrm>
              <a:off x="545" y="1557"/>
              <a:ext cx="31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sp>
        <p:nvSpPr>
          <p:cNvPr id="21508" name="Text Box 67"/>
          <p:cNvSpPr txBox="1">
            <a:spLocks noChangeArrowheads="1"/>
          </p:cNvSpPr>
          <p:nvPr/>
        </p:nvSpPr>
        <p:spPr bwMode="auto">
          <a:xfrm>
            <a:off x="2528888" y="392113"/>
            <a:ext cx="597693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sz="3200" b="1" u="sng">
                <a:cs typeface="David" pitchFamily="34" charset="-79"/>
              </a:rPr>
              <a:t>רשימת סמיכויות </a:t>
            </a:r>
            <a:r>
              <a:rPr lang="en-US" altLang="en-US" sz="3200" b="1">
                <a:cs typeface="David" pitchFamily="34" charset="-79"/>
              </a:rPr>
              <a:t>(</a:t>
            </a:r>
            <a:r>
              <a:rPr lang="en-US" altLang="he-IL" sz="3200" b="1">
                <a:cs typeface="David" pitchFamily="34" charset="-79"/>
              </a:rPr>
              <a:t>Adjacency List)</a:t>
            </a:r>
            <a:r>
              <a:rPr lang="he-IL" altLang="he-IL" sz="3200" b="1">
                <a:cs typeface="David" pitchFamily="34" charset="-79"/>
              </a:rPr>
              <a:t> :</a:t>
            </a:r>
            <a:endParaRPr lang="he-IL" altLang="he-IL" sz="3200">
              <a:cs typeface="David" pitchFamily="34" charset="-79"/>
            </a:endParaRPr>
          </a:p>
        </p:txBody>
      </p:sp>
      <p:sp>
        <p:nvSpPr>
          <p:cNvPr id="111684" name="Text Box 68"/>
          <p:cNvSpPr txBox="1">
            <a:spLocks noChangeArrowheads="1"/>
          </p:cNvSpPr>
          <p:nvPr/>
        </p:nvSpPr>
        <p:spPr bwMode="auto">
          <a:xfrm>
            <a:off x="4267200" y="3352800"/>
            <a:ext cx="43005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b="1" u="sng">
                <a:solidFill>
                  <a:schemeClr val="accent2"/>
                </a:solidFill>
                <a:cs typeface="David" pitchFamily="34" charset="-79"/>
              </a:rPr>
              <a:t>שאלה</a:t>
            </a:r>
            <a:r>
              <a:rPr lang="he-IL" altLang="en-US" b="1">
                <a:solidFill>
                  <a:schemeClr val="accent2"/>
                </a:solidFill>
                <a:cs typeface="David" pitchFamily="34" charset="-79"/>
              </a:rPr>
              <a:t>:</a:t>
            </a:r>
            <a:r>
              <a:rPr lang="he-IL" altLang="en-US" b="1">
                <a:cs typeface="David" pitchFamily="34" charset="-79"/>
              </a:rPr>
              <a:t> מהו זמן הריצה לבדיקה האם קשת </a:t>
            </a:r>
            <a:r>
              <a:rPr lang="en-US" altLang="en-US" b="1">
                <a:cs typeface="David" pitchFamily="34" charset="-79"/>
              </a:rPr>
              <a:t>(</a:t>
            </a:r>
            <a:r>
              <a:rPr lang="en-US" altLang="he-IL" b="1">
                <a:cs typeface="David" pitchFamily="34" charset="-79"/>
              </a:rPr>
              <a:t>x,y)</a:t>
            </a:r>
            <a:r>
              <a:rPr lang="he-IL" altLang="he-IL" b="1">
                <a:cs typeface="David" pitchFamily="34" charset="-79"/>
              </a:rPr>
              <a:t> </a:t>
            </a:r>
            <a:r>
              <a:rPr lang="he-IL" altLang="en-US" b="1">
                <a:cs typeface="David" pitchFamily="34" charset="-79"/>
              </a:rPr>
              <a:t>נמצאת בגרף</a:t>
            </a:r>
            <a:r>
              <a:rPr lang="he-IL" altLang="en-US" b="1"/>
              <a:t>? </a:t>
            </a:r>
          </a:p>
        </p:txBody>
      </p:sp>
      <p:sp>
        <p:nvSpPr>
          <p:cNvPr id="111685" name="Text Box 69"/>
          <p:cNvSpPr txBox="1">
            <a:spLocks noChangeArrowheads="1"/>
          </p:cNvSpPr>
          <p:nvPr/>
        </p:nvSpPr>
        <p:spPr bwMode="auto">
          <a:xfrm>
            <a:off x="3962400" y="5334000"/>
            <a:ext cx="46323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b="1" u="sng">
                <a:solidFill>
                  <a:schemeClr val="accent2"/>
                </a:solidFill>
                <a:cs typeface="David" pitchFamily="34" charset="-79"/>
              </a:rPr>
              <a:t>שאלה</a:t>
            </a:r>
            <a:r>
              <a:rPr lang="he-IL" altLang="en-US" b="1">
                <a:solidFill>
                  <a:schemeClr val="accent2"/>
                </a:solidFill>
                <a:cs typeface="David" pitchFamily="34" charset="-79"/>
              </a:rPr>
              <a:t>:</a:t>
            </a:r>
            <a:r>
              <a:rPr lang="he-IL" altLang="en-US" b="1">
                <a:cs typeface="David" pitchFamily="34" charset="-79"/>
              </a:rPr>
              <a:t> מהו זמן הריצה להוצאת קדקוד(והקשתות המחוברות אליו)? </a:t>
            </a:r>
            <a:endParaRPr lang="he-IL" altLang="en-US" b="1"/>
          </a:p>
        </p:txBody>
      </p:sp>
      <p:sp>
        <p:nvSpPr>
          <p:cNvPr id="111686" name="Text Box 70"/>
          <p:cNvSpPr txBox="1">
            <a:spLocks noChangeArrowheads="1"/>
          </p:cNvSpPr>
          <p:nvPr/>
        </p:nvSpPr>
        <p:spPr bwMode="auto">
          <a:xfrm>
            <a:off x="4724400" y="1447800"/>
            <a:ext cx="38036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b="1" u="sng">
                <a:solidFill>
                  <a:schemeClr val="accent2"/>
                </a:solidFill>
                <a:cs typeface="David" pitchFamily="34" charset="-79"/>
              </a:rPr>
              <a:t>שאלה</a:t>
            </a:r>
            <a:r>
              <a:rPr lang="he-IL" altLang="en-US" b="1">
                <a:solidFill>
                  <a:schemeClr val="accent2"/>
                </a:solidFill>
                <a:cs typeface="David" pitchFamily="34" charset="-79"/>
              </a:rPr>
              <a:t>:</a:t>
            </a:r>
            <a:r>
              <a:rPr lang="he-IL" altLang="en-US" b="1">
                <a:cs typeface="David" pitchFamily="34" charset="-79"/>
              </a:rPr>
              <a:t> מהו זמן הריצה למציאת דרגה יוצאת של קדקוד</a:t>
            </a:r>
            <a:r>
              <a:rPr lang="he-IL" altLang="en-US" b="1"/>
              <a:t>? </a:t>
            </a:r>
          </a:p>
        </p:txBody>
      </p:sp>
      <p:sp>
        <p:nvSpPr>
          <p:cNvPr id="111687" name="Text Box 71"/>
          <p:cNvSpPr txBox="1">
            <a:spLocks noChangeArrowheads="1"/>
          </p:cNvSpPr>
          <p:nvPr/>
        </p:nvSpPr>
        <p:spPr bwMode="auto">
          <a:xfrm>
            <a:off x="4800600" y="2362200"/>
            <a:ext cx="37179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b="1" u="sng">
                <a:solidFill>
                  <a:schemeClr val="accent2"/>
                </a:solidFill>
                <a:cs typeface="David" pitchFamily="34" charset="-79"/>
              </a:rPr>
              <a:t>שאלה</a:t>
            </a:r>
            <a:r>
              <a:rPr lang="he-IL" altLang="en-US" b="1">
                <a:solidFill>
                  <a:schemeClr val="accent2"/>
                </a:solidFill>
                <a:cs typeface="David" pitchFamily="34" charset="-79"/>
              </a:rPr>
              <a:t>:</a:t>
            </a:r>
            <a:r>
              <a:rPr lang="he-IL" altLang="en-US" b="1">
                <a:cs typeface="David" pitchFamily="34" charset="-79"/>
              </a:rPr>
              <a:t> מהו זמן הריצה למציאת דרגה נכנסת של קדקוד</a:t>
            </a:r>
            <a:r>
              <a:rPr lang="he-IL" altLang="en-US" b="1"/>
              <a:t>? </a:t>
            </a:r>
          </a:p>
        </p:txBody>
      </p:sp>
      <p:sp>
        <p:nvSpPr>
          <p:cNvPr id="111688" name="Text Box 72"/>
          <p:cNvSpPr txBox="1">
            <a:spLocks noChangeArrowheads="1"/>
          </p:cNvSpPr>
          <p:nvPr/>
        </p:nvSpPr>
        <p:spPr bwMode="auto">
          <a:xfrm>
            <a:off x="4267200" y="4343400"/>
            <a:ext cx="43005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b="1" u="sng">
                <a:solidFill>
                  <a:schemeClr val="accent2"/>
                </a:solidFill>
                <a:cs typeface="David" pitchFamily="34" charset="-79"/>
              </a:rPr>
              <a:t>שאלה</a:t>
            </a:r>
            <a:r>
              <a:rPr lang="he-IL" altLang="en-US" b="1">
                <a:solidFill>
                  <a:schemeClr val="accent2"/>
                </a:solidFill>
                <a:cs typeface="David" pitchFamily="34" charset="-79"/>
              </a:rPr>
              <a:t>:</a:t>
            </a:r>
            <a:r>
              <a:rPr lang="he-IL" altLang="en-US" b="1">
                <a:cs typeface="David" pitchFamily="34" charset="-79"/>
              </a:rPr>
              <a:t> כמה מקום נדרש לשמירת הגרף במבנה נתונים זה? </a:t>
            </a:r>
            <a:endParaRPr lang="he-IL" altLang="en-US" b="1"/>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11686">
                                            <p:txEl>
                                              <p:pRg st="0" end="0"/>
                                            </p:txEl>
                                          </p:spTgt>
                                        </p:tgtEl>
                                        <p:attrNameLst>
                                          <p:attrName>style.visibility</p:attrName>
                                        </p:attrNameLst>
                                      </p:cBhvr>
                                      <p:to>
                                        <p:strVal val="visible"/>
                                      </p:to>
                                    </p:set>
                                    <p:animEffect transition="in" filter="box(out)">
                                      <p:cBhvr>
                                        <p:cTn id="7" dur="500"/>
                                        <p:tgtEl>
                                          <p:spTgt spid="111686">
                                            <p:txEl>
                                              <p:pRg st="0" end="0"/>
                                            </p:txEl>
                                          </p:spTgt>
                                        </p:tgtEl>
                                      </p:cBhvr>
                                    </p:animEffect>
                                  </p:childTnLst>
                                  <p:subTnLst>
                                    <p:animClr clrSpc="rgb" dir="cw">
                                      <p:cBhvr override="childStyle">
                                        <p:cTn dur="1" fill="hold" display="0" masterRel="nextClick" afterEffect="1"/>
                                        <p:tgtEl>
                                          <p:spTgt spid="111686">
                                            <p:txEl>
                                              <p:pRg st="0" end="0"/>
                                            </p:txEl>
                                          </p:spTgt>
                                        </p:tgtEl>
                                        <p:attrNameLst>
                                          <p:attrName>ppt_c</p:attrName>
                                        </p:attrNameLst>
                                      </p:cBhvr>
                                      <p:to>
                                        <a:srgbClr val="336699"/>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111618"/>
                                        </p:tgtEl>
                                        <p:attrNameLst>
                                          <p:attrName>style.visibility</p:attrName>
                                        </p:attrNameLst>
                                      </p:cBhvr>
                                      <p:to>
                                        <p:strVal val="visible"/>
                                      </p:to>
                                    </p:set>
                                    <p:animEffect transition="in" filter="box(out)">
                                      <p:cBhvr>
                                        <p:cTn id="12" dur="500"/>
                                        <p:tgtEl>
                                          <p:spTgt spid="11161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111631"/>
                                        </p:tgtEl>
                                        <p:attrNameLst>
                                          <p:attrName>style.visibility</p:attrName>
                                        </p:attrNameLst>
                                      </p:cBhvr>
                                      <p:to>
                                        <p:strVal val="visible"/>
                                      </p:to>
                                    </p:set>
                                    <p:animEffect transition="in" filter="box(out)">
                                      <p:cBhvr>
                                        <p:cTn id="17" dur="500"/>
                                        <p:tgtEl>
                                          <p:spTgt spid="11163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111687">
                                            <p:txEl>
                                              <p:pRg st="0" end="0"/>
                                            </p:txEl>
                                          </p:spTgt>
                                        </p:tgtEl>
                                        <p:attrNameLst>
                                          <p:attrName>style.visibility</p:attrName>
                                        </p:attrNameLst>
                                      </p:cBhvr>
                                      <p:to>
                                        <p:strVal val="visible"/>
                                      </p:to>
                                    </p:set>
                                    <p:animEffect transition="in" filter="box(out)">
                                      <p:cBhvr>
                                        <p:cTn id="22" dur="500"/>
                                        <p:tgtEl>
                                          <p:spTgt spid="111687">
                                            <p:txEl>
                                              <p:pRg st="0" end="0"/>
                                            </p:txEl>
                                          </p:spTgt>
                                        </p:tgtEl>
                                      </p:cBhvr>
                                    </p:animEffect>
                                  </p:childTnLst>
                                  <p:subTnLst>
                                    <p:animClr clrSpc="rgb" dir="cw">
                                      <p:cBhvr override="childStyle">
                                        <p:cTn dur="1" fill="hold" display="0" masterRel="nextClick" afterEffect="1"/>
                                        <p:tgtEl>
                                          <p:spTgt spid="111687">
                                            <p:txEl>
                                              <p:pRg st="0" end="0"/>
                                            </p:txEl>
                                          </p:spTgt>
                                        </p:tgtEl>
                                        <p:attrNameLst>
                                          <p:attrName>ppt_c</p:attrName>
                                        </p:attrNameLst>
                                      </p:cBhvr>
                                      <p:to>
                                        <a:srgbClr val="336699"/>
                                      </p:to>
                                    </p:animClr>
                                  </p:sub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111684">
                                            <p:txEl>
                                              <p:pRg st="0" end="0"/>
                                            </p:txEl>
                                          </p:spTgt>
                                        </p:tgtEl>
                                        <p:attrNameLst>
                                          <p:attrName>style.visibility</p:attrName>
                                        </p:attrNameLst>
                                      </p:cBhvr>
                                      <p:to>
                                        <p:strVal val="visible"/>
                                      </p:to>
                                    </p:set>
                                    <p:animEffect transition="in" filter="box(out)">
                                      <p:cBhvr>
                                        <p:cTn id="27" dur="500"/>
                                        <p:tgtEl>
                                          <p:spTgt spid="111684">
                                            <p:txEl>
                                              <p:pRg st="0" end="0"/>
                                            </p:txEl>
                                          </p:spTgt>
                                        </p:tgtEl>
                                      </p:cBhvr>
                                    </p:animEffect>
                                  </p:childTnLst>
                                  <p:subTnLst>
                                    <p:animClr clrSpc="rgb" dir="cw">
                                      <p:cBhvr override="childStyle">
                                        <p:cTn dur="1" fill="hold" display="0" masterRel="nextClick" afterEffect="1"/>
                                        <p:tgtEl>
                                          <p:spTgt spid="111684">
                                            <p:txEl>
                                              <p:pRg st="0" end="0"/>
                                            </p:txEl>
                                          </p:spTgt>
                                        </p:tgtEl>
                                        <p:attrNameLst>
                                          <p:attrName>ppt_c</p:attrName>
                                        </p:attrNameLst>
                                      </p:cBhvr>
                                      <p:to>
                                        <a:srgbClr val="336699"/>
                                      </p:to>
                                    </p:animClr>
                                  </p:sub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111688">
                                            <p:txEl>
                                              <p:pRg st="0" end="0"/>
                                            </p:txEl>
                                          </p:spTgt>
                                        </p:tgtEl>
                                        <p:attrNameLst>
                                          <p:attrName>style.visibility</p:attrName>
                                        </p:attrNameLst>
                                      </p:cBhvr>
                                      <p:to>
                                        <p:strVal val="visible"/>
                                      </p:to>
                                    </p:set>
                                    <p:animEffect transition="in" filter="box(out)">
                                      <p:cBhvr>
                                        <p:cTn id="32" dur="500"/>
                                        <p:tgtEl>
                                          <p:spTgt spid="111688">
                                            <p:txEl>
                                              <p:pRg st="0" end="0"/>
                                            </p:txEl>
                                          </p:spTgt>
                                        </p:tgtEl>
                                      </p:cBhvr>
                                    </p:animEffect>
                                  </p:childTnLst>
                                  <p:subTnLst>
                                    <p:animClr clrSpc="rgb" dir="cw">
                                      <p:cBhvr override="childStyle">
                                        <p:cTn dur="1" fill="hold" display="0" masterRel="nextClick" afterEffect="1"/>
                                        <p:tgtEl>
                                          <p:spTgt spid="111688">
                                            <p:txEl>
                                              <p:pRg st="0" end="0"/>
                                            </p:txEl>
                                          </p:spTgt>
                                        </p:tgtEl>
                                        <p:attrNameLst>
                                          <p:attrName>ppt_c</p:attrName>
                                        </p:attrNameLst>
                                      </p:cBhvr>
                                      <p:to>
                                        <a:srgbClr val="336699"/>
                                      </p:to>
                                    </p:animClr>
                                  </p:sub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32" fill="hold" grpId="0" nodeType="clickEffect">
                                  <p:stCondLst>
                                    <p:cond delay="0"/>
                                  </p:stCondLst>
                                  <p:childTnLst>
                                    <p:set>
                                      <p:cBhvr>
                                        <p:cTn id="36" dur="1" fill="hold">
                                          <p:stCondLst>
                                            <p:cond delay="0"/>
                                          </p:stCondLst>
                                        </p:cTn>
                                        <p:tgtEl>
                                          <p:spTgt spid="111685">
                                            <p:txEl>
                                              <p:pRg st="0" end="0"/>
                                            </p:txEl>
                                          </p:spTgt>
                                        </p:tgtEl>
                                        <p:attrNameLst>
                                          <p:attrName>style.visibility</p:attrName>
                                        </p:attrNameLst>
                                      </p:cBhvr>
                                      <p:to>
                                        <p:strVal val="visible"/>
                                      </p:to>
                                    </p:set>
                                    <p:animEffect transition="in" filter="box(out)">
                                      <p:cBhvr>
                                        <p:cTn id="37" dur="500"/>
                                        <p:tgtEl>
                                          <p:spTgt spid="111685">
                                            <p:txEl>
                                              <p:pRg st="0" end="0"/>
                                            </p:txEl>
                                          </p:spTgt>
                                        </p:tgtEl>
                                      </p:cBhvr>
                                    </p:animEffect>
                                  </p:childTnLst>
                                  <p:subTnLst>
                                    <p:animClr clrSpc="rgb" dir="cw">
                                      <p:cBhvr override="childStyle">
                                        <p:cTn dur="1" fill="hold" display="0" masterRel="nextClick" afterEffect="1"/>
                                        <p:tgtEl>
                                          <p:spTgt spid="111685">
                                            <p:txEl>
                                              <p:pRg st="0" end="0"/>
                                            </p:txEl>
                                          </p:spTgt>
                                        </p:tgtEl>
                                        <p:attrNameLst>
                                          <p:attrName>ppt_c</p:attrName>
                                        </p:attrNameLst>
                                      </p:cBhvr>
                                      <p:to>
                                        <a:srgbClr val="336699"/>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84" grpId="0" build="p" autoUpdateAnimBg="0"/>
      <p:bldP spid="111685" grpId="0" build="p" autoUpdateAnimBg="0"/>
      <p:bldP spid="111686" grpId="0" build="p" autoUpdateAnimBg="0"/>
      <p:bldP spid="111687" grpId="0" build="p" autoUpdateAnimBg="0"/>
      <p:bldP spid="111688" grpId="0" build="p"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2"/>
          <p:cNvSpPr txBox="1">
            <a:spLocks noChangeArrowheads="1"/>
          </p:cNvSpPr>
          <p:nvPr/>
        </p:nvSpPr>
        <p:spPr bwMode="auto">
          <a:xfrm>
            <a:off x="7985125" y="533400"/>
            <a:ext cx="336550" cy="457200"/>
          </a:xfrm>
          <a:prstGeom prst="rect">
            <a:avLst/>
          </a:prstGeom>
          <a:noFill/>
          <a:ln>
            <a:noFill/>
          </a:ln>
          <a:effectLst/>
          <a:extLst>
            <a:ext uri="{909E8E84-426E-40DD-AFC4-6F175D3DCCD1}">
              <a14:hiddenFill xmlns:a14="http://schemas.microsoft.com/office/drawing/2010/main">
                <a:solidFill>
                  <a:srgbClr val="0099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en-US" altLang="en-US"/>
          </a:p>
        </p:txBody>
      </p:sp>
      <p:sp>
        <p:nvSpPr>
          <p:cNvPr id="22531" name="Text Box 3"/>
          <p:cNvSpPr txBox="1">
            <a:spLocks noChangeArrowheads="1"/>
          </p:cNvSpPr>
          <p:nvPr/>
        </p:nvSpPr>
        <p:spPr bwMode="auto">
          <a:xfrm>
            <a:off x="6172200" y="381000"/>
            <a:ext cx="2470150" cy="579438"/>
          </a:xfrm>
          <a:prstGeom prst="rect">
            <a:avLst/>
          </a:prstGeom>
          <a:noFill/>
          <a:ln>
            <a:noFill/>
          </a:ln>
          <a:effectLst/>
          <a:extLst>
            <a:ext uri="{909E8E84-426E-40DD-AFC4-6F175D3DCCD1}">
              <a14:hiddenFill xmlns:a14="http://schemas.microsoft.com/office/drawing/2010/main">
                <a:solidFill>
                  <a:srgbClr val="0099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sz="2800" b="1">
                <a:solidFill>
                  <a:srgbClr val="0033CC"/>
                </a:solidFill>
                <a:cs typeface="David" pitchFamily="34" charset="-79"/>
              </a:rPr>
              <a:t> </a:t>
            </a:r>
            <a:r>
              <a:rPr lang="he-IL" altLang="en-US" sz="3200" b="1" u="sng">
                <a:solidFill>
                  <a:srgbClr val="0033CC"/>
                </a:solidFill>
                <a:cs typeface="David" pitchFamily="34" charset="-79"/>
              </a:rPr>
              <a:t>מיון טופולוגי</a:t>
            </a:r>
            <a:r>
              <a:rPr lang="he-IL" altLang="en-US" sz="3200" b="1">
                <a:solidFill>
                  <a:srgbClr val="0033CC"/>
                </a:solidFill>
                <a:cs typeface="David" pitchFamily="34" charset="-79"/>
              </a:rPr>
              <a:t>.</a:t>
            </a:r>
            <a:endParaRPr lang="he-IL" altLang="en-US">
              <a:solidFill>
                <a:srgbClr val="0033CC"/>
              </a:solidFill>
            </a:endParaRPr>
          </a:p>
        </p:txBody>
      </p:sp>
      <p:sp>
        <p:nvSpPr>
          <p:cNvPr id="112644" name="Text Box 4"/>
          <p:cNvSpPr txBox="1">
            <a:spLocks noChangeArrowheads="1"/>
          </p:cNvSpPr>
          <p:nvPr/>
        </p:nvSpPr>
        <p:spPr bwMode="auto">
          <a:xfrm>
            <a:off x="304800" y="990600"/>
            <a:ext cx="8331200" cy="822325"/>
          </a:xfrm>
          <a:prstGeom prst="rect">
            <a:avLst/>
          </a:prstGeom>
          <a:noFill/>
          <a:ln>
            <a:noFill/>
          </a:ln>
          <a:effectLst/>
          <a:extLst>
            <a:ext uri="{909E8E84-426E-40DD-AFC4-6F175D3DCCD1}">
              <a14:hiddenFill xmlns:a14="http://schemas.microsoft.com/office/drawing/2010/main">
                <a:solidFill>
                  <a:srgbClr val="0099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b="1" dirty="0">
                <a:cs typeface="David" pitchFamily="34" charset="-79"/>
              </a:rPr>
              <a:t>מיון טופולוגי של גרף מכוון הוא סידור של קדקודיו בסדר ליניארי כך שלכל קשת (מכוונת) </a:t>
            </a:r>
            <a:r>
              <a:rPr lang="en-US" altLang="en-US" b="1" dirty="0">
                <a:cs typeface="David" pitchFamily="34" charset="-79"/>
              </a:rPr>
              <a:t>(</a:t>
            </a:r>
            <a:r>
              <a:rPr lang="en-US" altLang="en-US" b="1" dirty="0" err="1">
                <a:cs typeface="David" pitchFamily="34" charset="-79"/>
              </a:rPr>
              <a:t>u,v</a:t>
            </a:r>
            <a:r>
              <a:rPr lang="en-US" altLang="en-US" b="1" dirty="0">
                <a:cs typeface="David" pitchFamily="34" charset="-79"/>
              </a:rPr>
              <a:t>)</a:t>
            </a:r>
            <a:r>
              <a:rPr lang="he-IL" altLang="he-IL" b="1" dirty="0">
                <a:cs typeface="David" pitchFamily="34" charset="-79"/>
              </a:rPr>
              <a:t> </a:t>
            </a:r>
            <a:r>
              <a:rPr lang="he-IL" altLang="en-US" b="1" dirty="0">
                <a:cs typeface="David" pitchFamily="34" charset="-79"/>
              </a:rPr>
              <a:t>הקדקוד </a:t>
            </a:r>
            <a:r>
              <a:rPr lang="en-US" altLang="en-US" b="1" dirty="0">
                <a:cs typeface="David" pitchFamily="34" charset="-79"/>
              </a:rPr>
              <a:t>u</a:t>
            </a:r>
            <a:r>
              <a:rPr lang="he-IL" altLang="he-IL" b="1" dirty="0">
                <a:cs typeface="David" pitchFamily="34" charset="-79"/>
              </a:rPr>
              <a:t> </a:t>
            </a:r>
            <a:r>
              <a:rPr lang="he-IL" altLang="en-US" b="1" dirty="0">
                <a:cs typeface="David" pitchFamily="34" charset="-79"/>
              </a:rPr>
              <a:t>יופיע לפני הקדקוד </a:t>
            </a:r>
            <a:r>
              <a:rPr lang="en-US" altLang="en-US" b="1" dirty="0">
                <a:cs typeface="David" pitchFamily="34" charset="-79"/>
              </a:rPr>
              <a:t>v</a:t>
            </a:r>
            <a:r>
              <a:rPr lang="he-IL" altLang="he-IL" b="1" dirty="0">
                <a:cs typeface="David" pitchFamily="34" charset="-79"/>
              </a:rPr>
              <a:t> </a:t>
            </a:r>
            <a:r>
              <a:rPr lang="he-IL" altLang="en-US" b="1" dirty="0">
                <a:cs typeface="David" pitchFamily="34" charset="-79"/>
              </a:rPr>
              <a:t>בסדר זה.</a:t>
            </a:r>
            <a:endParaRPr lang="he-IL" altLang="en-US" dirty="0"/>
          </a:p>
        </p:txBody>
      </p:sp>
      <p:grpSp>
        <p:nvGrpSpPr>
          <p:cNvPr id="112645" name="Group 5"/>
          <p:cNvGrpSpPr>
            <a:grpSpLocks/>
          </p:cNvGrpSpPr>
          <p:nvPr/>
        </p:nvGrpSpPr>
        <p:grpSpPr bwMode="auto">
          <a:xfrm>
            <a:off x="914400" y="1981200"/>
            <a:ext cx="2973388" cy="1909763"/>
            <a:chOff x="287" y="1248"/>
            <a:chExt cx="1873" cy="1203"/>
          </a:xfrm>
        </p:grpSpPr>
        <p:sp>
          <p:nvSpPr>
            <p:cNvPr id="22555" name="Line 6"/>
            <p:cNvSpPr>
              <a:spLocks noChangeShapeType="1"/>
            </p:cNvSpPr>
            <p:nvPr/>
          </p:nvSpPr>
          <p:spPr bwMode="auto">
            <a:xfrm rot="10795721" flipH="1">
              <a:off x="480" y="2354"/>
              <a:ext cx="576" cy="0"/>
            </a:xfrm>
            <a:prstGeom prst="line">
              <a:avLst/>
            </a:prstGeom>
            <a:noFill/>
            <a:ln w="571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2556" name="Line 7"/>
            <p:cNvSpPr>
              <a:spLocks noChangeShapeType="1"/>
            </p:cNvSpPr>
            <p:nvPr/>
          </p:nvSpPr>
          <p:spPr bwMode="auto">
            <a:xfrm rot="10795721">
              <a:off x="432" y="1922"/>
              <a:ext cx="0" cy="336"/>
            </a:xfrm>
            <a:prstGeom prst="line">
              <a:avLst/>
            </a:prstGeom>
            <a:noFill/>
            <a:ln w="571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2557" name="Line 8"/>
            <p:cNvSpPr>
              <a:spLocks noChangeShapeType="1"/>
            </p:cNvSpPr>
            <p:nvPr/>
          </p:nvSpPr>
          <p:spPr bwMode="auto">
            <a:xfrm rot="10795721" flipH="1">
              <a:off x="1152" y="1538"/>
              <a:ext cx="0" cy="720"/>
            </a:xfrm>
            <a:prstGeom prst="line">
              <a:avLst/>
            </a:prstGeom>
            <a:noFill/>
            <a:ln w="571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2558" name="Line 9"/>
            <p:cNvSpPr>
              <a:spLocks noChangeShapeType="1"/>
            </p:cNvSpPr>
            <p:nvPr/>
          </p:nvSpPr>
          <p:spPr bwMode="auto">
            <a:xfrm rot="10795721" flipH="1">
              <a:off x="1535" y="1441"/>
              <a:ext cx="384" cy="384"/>
            </a:xfrm>
            <a:prstGeom prst="line">
              <a:avLst/>
            </a:prstGeom>
            <a:noFill/>
            <a:ln w="571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2559" name="Line 10"/>
            <p:cNvSpPr>
              <a:spLocks noChangeShapeType="1"/>
            </p:cNvSpPr>
            <p:nvPr/>
          </p:nvSpPr>
          <p:spPr bwMode="auto">
            <a:xfrm rot="10795721" flipH="1">
              <a:off x="2064" y="1488"/>
              <a:ext cx="0" cy="768"/>
            </a:xfrm>
            <a:prstGeom prst="line">
              <a:avLst/>
            </a:prstGeom>
            <a:noFill/>
            <a:ln w="571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2560" name="Line 11"/>
            <p:cNvSpPr>
              <a:spLocks noChangeShapeType="1"/>
            </p:cNvSpPr>
            <p:nvPr/>
          </p:nvSpPr>
          <p:spPr bwMode="auto">
            <a:xfrm rot="10795721">
              <a:off x="1247" y="1489"/>
              <a:ext cx="240" cy="240"/>
            </a:xfrm>
            <a:prstGeom prst="line">
              <a:avLst/>
            </a:prstGeom>
            <a:noFill/>
            <a:ln w="571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2561" name="Line 12"/>
            <p:cNvSpPr>
              <a:spLocks noChangeShapeType="1"/>
            </p:cNvSpPr>
            <p:nvPr/>
          </p:nvSpPr>
          <p:spPr bwMode="auto">
            <a:xfrm rot="10795721">
              <a:off x="1296" y="2353"/>
              <a:ext cx="624" cy="0"/>
            </a:xfrm>
            <a:prstGeom prst="line">
              <a:avLst/>
            </a:prstGeom>
            <a:noFill/>
            <a:ln w="571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2562" name="Oval 13"/>
            <p:cNvSpPr>
              <a:spLocks noChangeArrowheads="1"/>
            </p:cNvSpPr>
            <p:nvPr/>
          </p:nvSpPr>
          <p:spPr bwMode="auto">
            <a:xfrm rot="10795721">
              <a:off x="288" y="2211"/>
              <a:ext cx="240" cy="240"/>
            </a:xfrm>
            <a:prstGeom prst="ellipse">
              <a:avLst/>
            </a:prstGeom>
            <a:solidFill>
              <a:srgbClr val="0099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he-IL" b="1"/>
                <a:t>b</a:t>
              </a:r>
              <a:endParaRPr lang="en-US" altLang="he-IL"/>
            </a:p>
          </p:txBody>
        </p:sp>
        <p:sp>
          <p:nvSpPr>
            <p:cNvPr id="22563" name="Oval 14"/>
            <p:cNvSpPr>
              <a:spLocks noChangeArrowheads="1"/>
            </p:cNvSpPr>
            <p:nvPr/>
          </p:nvSpPr>
          <p:spPr bwMode="auto">
            <a:xfrm rot="10795721">
              <a:off x="1919" y="1248"/>
              <a:ext cx="240" cy="240"/>
            </a:xfrm>
            <a:prstGeom prst="ellipse">
              <a:avLst/>
            </a:prstGeom>
            <a:solidFill>
              <a:srgbClr val="0099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he-IL" b="1"/>
                <a:t>f</a:t>
              </a:r>
              <a:endParaRPr lang="en-US" altLang="he-IL"/>
            </a:p>
          </p:txBody>
        </p:sp>
        <p:sp>
          <p:nvSpPr>
            <p:cNvPr id="22564" name="Oval 15"/>
            <p:cNvSpPr>
              <a:spLocks noChangeArrowheads="1"/>
            </p:cNvSpPr>
            <p:nvPr/>
          </p:nvSpPr>
          <p:spPr bwMode="auto">
            <a:xfrm rot="10795721">
              <a:off x="1439" y="1681"/>
              <a:ext cx="240" cy="240"/>
            </a:xfrm>
            <a:prstGeom prst="ellipse">
              <a:avLst/>
            </a:prstGeom>
            <a:solidFill>
              <a:srgbClr val="0099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he-IL" b="1"/>
                <a:t>e</a:t>
              </a:r>
              <a:endParaRPr lang="en-US" altLang="he-IL"/>
            </a:p>
          </p:txBody>
        </p:sp>
        <p:sp>
          <p:nvSpPr>
            <p:cNvPr id="22565" name="Oval 16"/>
            <p:cNvSpPr>
              <a:spLocks noChangeArrowheads="1"/>
            </p:cNvSpPr>
            <p:nvPr/>
          </p:nvSpPr>
          <p:spPr bwMode="auto">
            <a:xfrm rot="10795721">
              <a:off x="1920" y="2208"/>
              <a:ext cx="240" cy="240"/>
            </a:xfrm>
            <a:prstGeom prst="ellipse">
              <a:avLst/>
            </a:prstGeom>
            <a:solidFill>
              <a:srgbClr val="0099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b="1"/>
                <a:t>g</a:t>
              </a:r>
              <a:endParaRPr lang="en-US" altLang="he-IL"/>
            </a:p>
          </p:txBody>
        </p:sp>
        <p:sp>
          <p:nvSpPr>
            <p:cNvPr id="22566" name="Oval 17"/>
            <p:cNvSpPr>
              <a:spLocks noChangeArrowheads="1"/>
            </p:cNvSpPr>
            <p:nvPr/>
          </p:nvSpPr>
          <p:spPr bwMode="auto">
            <a:xfrm rot="10795721">
              <a:off x="1056" y="2210"/>
              <a:ext cx="240" cy="240"/>
            </a:xfrm>
            <a:prstGeom prst="ellipse">
              <a:avLst/>
            </a:prstGeom>
            <a:solidFill>
              <a:srgbClr val="0099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b="1"/>
                <a:t>d</a:t>
              </a:r>
              <a:endParaRPr lang="en-US" altLang="he-IL"/>
            </a:p>
          </p:txBody>
        </p:sp>
        <p:sp>
          <p:nvSpPr>
            <p:cNvPr id="22567" name="Oval 18"/>
            <p:cNvSpPr>
              <a:spLocks noChangeArrowheads="1"/>
            </p:cNvSpPr>
            <p:nvPr/>
          </p:nvSpPr>
          <p:spPr bwMode="auto">
            <a:xfrm rot="10795721">
              <a:off x="1055" y="1298"/>
              <a:ext cx="240" cy="240"/>
            </a:xfrm>
            <a:prstGeom prst="ellipse">
              <a:avLst/>
            </a:prstGeom>
            <a:solidFill>
              <a:srgbClr val="0099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b="1"/>
                <a:t>c</a:t>
              </a:r>
              <a:endParaRPr lang="en-US" altLang="he-IL"/>
            </a:p>
          </p:txBody>
        </p:sp>
        <p:sp>
          <p:nvSpPr>
            <p:cNvPr id="22568" name="Oval 19"/>
            <p:cNvSpPr>
              <a:spLocks noChangeArrowheads="1"/>
            </p:cNvSpPr>
            <p:nvPr/>
          </p:nvSpPr>
          <p:spPr bwMode="auto">
            <a:xfrm rot="10795721">
              <a:off x="287" y="1683"/>
              <a:ext cx="240" cy="240"/>
            </a:xfrm>
            <a:prstGeom prst="ellipse">
              <a:avLst/>
            </a:prstGeom>
            <a:solidFill>
              <a:srgbClr val="0099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b="1"/>
                <a:t>a</a:t>
              </a:r>
              <a:endParaRPr lang="en-US" altLang="he-IL"/>
            </a:p>
          </p:txBody>
        </p:sp>
        <p:sp>
          <p:nvSpPr>
            <p:cNvPr id="22569" name="Line 20"/>
            <p:cNvSpPr>
              <a:spLocks noChangeShapeType="1"/>
            </p:cNvSpPr>
            <p:nvPr/>
          </p:nvSpPr>
          <p:spPr bwMode="auto">
            <a:xfrm rot="10795721">
              <a:off x="1632" y="1921"/>
              <a:ext cx="336" cy="336"/>
            </a:xfrm>
            <a:prstGeom prst="line">
              <a:avLst/>
            </a:prstGeom>
            <a:noFill/>
            <a:ln w="571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2570" name="Line 21"/>
            <p:cNvSpPr>
              <a:spLocks noChangeShapeType="1"/>
            </p:cNvSpPr>
            <p:nvPr/>
          </p:nvSpPr>
          <p:spPr bwMode="auto">
            <a:xfrm rot="10795721" flipH="1">
              <a:off x="527" y="1826"/>
              <a:ext cx="912" cy="0"/>
            </a:xfrm>
            <a:prstGeom prst="line">
              <a:avLst/>
            </a:prstGeom>
            <a:noFill/>
            <a:ln w="571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grpSp>
        <p:nvGrpSpPr>
          <p:cNvPr id="112662" name="Group 22"/>
          <p:cNvGrpSpPr>
            <a:grpSpLocks/>
          </p:cNvGrpSpPr>
          <p:nvPr/>
        </p:nvGrpSpPr>
        <p:grpSpPr bwMode="auto">
          <a:xfrm>
            <a:off x="685800" y="4876800"/>
            <a:ext cx="6858000" cy="1320800"/>
            <a:chOff x="672" y="2776"/>
            <a:chExt cx="4320" cy="832"/>
          </a:xfrm>
        </p:grpSpPr>
        <p:sp>
          <p:nvSpPr>
            <p:cNvPr id="22539" name="Line 23"/>
            <p:cNvSpPr>
              <a:spLocks noChangeShapeType="1"/>
            </p:cNvSpPr>
            <p:nvPr/>
          </p:nvSpPr>
          <p:spPr bwMode="auto">
            <a:xfrm>
              <a:off x="3600" y="3216"/>
              <a:ext cx="480" cy="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2540" name="Freeform 24"/>
            <p:cNvSpPr>
              <a:spLocks/>
            </p:cNvSpPr>
            <p:nvPr/>
          </p:nvSpPr>
          <p:spPr bwMode="auto">
            <a:xfrm>
              <a:off x="2256" y="3264"/>
              <a:ext cx="1824" cy="296"/>
            </a:xfrm>
            <a:custGeom>
              <a:avLst/>
              <a:gdLst>
                <a:gd name="T0" fmla="*/ 0 w 1824"/>
                <a:gd name="T1" fmla="*/ 0 h 296"/>
                <a:gd name="T2" fmla="*/ 960 w 1824"/>
                <a:gd name="T3" fmla="*/ 288 h 296"/>
                <a:gd name="T4" fmla="*/ 1824 w 1824"/>
                <a:gd name="T5" fmla="*/ 48 h 296"/>
                <a:gd name="T6" fmla="*/ 0 60000 65536"/>
                <a:gd name="T7" fmla="*/ 0 60000 65536"/>
                <a:gd name="T8" fmla="*/ 0 60000 65536"/>
              </a:gdLst>
              <a:ahLst/>
              <a:cxnLst>
                <a:cxn ang="T6">
                  <a:pos x="T0" y="T1"/>
                </a:cxn>
                <a:cxn ang="T7">
                  <a:pos x="T2" y="T3"/>
                </a:cxn>
                <a:cxn ang="T8">
                  <a:pos x="T4" y="T5"/>
                </a:cxn>
              </a:cxnLst>
              <a:rect l="0" t="0" r="r" b="b"/>
              <a:pathLst>
                <a:path w="1824" h="296">
                  <a:moveTo>
                    <a:pt x="0" y="0"/>
                  </a:moveTo>
                  <a:cubicBezTo>
                    <a:pt x="328" y="140"/>
                    <a:pt x="656" y="280"/>
                    <a:pt x="960" y="288"/>
                  </a:cubicBezTo>
                  <a:cubicBezTo>
                    <a:pt x="1264" y="296"/>
                    <a:pt x="1704" y="80"/>
                    <a:pt x="1824" y="48"/>
                  </a:cubicBezTo>
                </a:path>
              </a:pathLst>
            </a:custGeom>
            <a:noFill/>
            <a:ln w="38100" cap="flat" cmpd="sng">
              <a:solidFill>
                <a:schemeClr val="accent2"/>
              </a:solidFill>
              <a:prstDash val="solid"/>
              <a:round/>
              <a:headEnd type="none" w="med" len="med"/>
              <a:tailEnd type="triangle" w="med" len="me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2541" name="Line 25"/>
            <p:cNvSpPr>
              <a:spLocks noChangeShapeType="1"/>
            </p:cNvSpPr>
            <p:nvPr/>
          </p:nvSpPr>
          <p:spPr bwMode="auto">
            <a:xfrm>
              <a:off x="2256" y="3216"/>
              <a:ext cx="480" cy="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2542" name="Oval 26"/>
            <p:cNvSpPr>
              <a:spLocks noChangeArrowheads="1"/>
            </p:cNvSpPr>
            <p:nvPr/>
          </p:nvSpPr>
          <p:spPr bwMode="auto">
            <a:xfrm rot="10795721">
              <a:off x="672" y="3072"/>
              <a:ext cx="240" cy="240"/>
            </a:xfrm>
            <a:prstGeom prst="ellipse">
              <a:avLst/>
            </a:prstGeom>
            <a:solidFill>
              <a:srgbClr val="0099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he-IL" b="1"/>
                <a:t>b</a:t>
              </a:r>
              <a:endParaRPr lang="en-US" altLang="he-IL"/>
            </a:p>
          </p:txBody>
        </p:sp>
        <p:sp>
          <p:nvSpPr>
            <p:cNvPr id="22543" name="Oval 27"/>
            <p:cNvSpPr>
              <a:spLocks noChangeArrowheads="1"/>
            </p:cNvSpPr>
            <p:nvPr/>
          </p:nvSpPr>
          <p:spPr bwMode="auto">
            <a:xfrm rot="10795721">
              <a:off x="4080" y="3072"/>
              <a:ext cx="240" cy="240"/>
            </a:xfrm>
            <a:prstGeom prst="ellipse">
              <a:avLst/>
            </a:prstGeom>
            <a:solidFill>
              <a:srgbClr val="0099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he-IL" b="1"/>
                <a:t>f</a:t>
              </a:r>
              <a:endParaRPr lang="en-US" altLang="he-IL"/>
            </a:p>
          </p:txBody>
        </p:sp>
        <p:sp>
          <p:nvSpPr>
            <p:cNvPr id="22544" name="Oval 28"/>
            <p:cNvSpPr>
              <a:spLocks noChangeArrowheads="1"/>
            </p:cNvSpPr>
            <p:nvPr/>
          </p:nvSpPr>
          <p:spPr bwMode="auto">
            <a:xfrm rot="10795721">
              <a:off x="3408" y="3072"/>
              <a:ext cx="240" cy="240"/>
            </a:xfrm>
            <a:prstGeom prst="ellipse">
              <a:avLst/>
            </a:prstGeom>
            <a:solidFill>
              <a:srgbClr val="0099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he-IL" b="1"/>
                <a:t>e</a:t>
              </a:r>
              <a:endParaRPr lang="en-US" altLang="he-IL"/>
            </a:p>
          </p:txBody>
        </p:sp>
        <p:sp>
          <p:nvSpPr>
            <p:cNvPr id="22545" name="Oval 29"/>
            <p:cNvSpPr>
              <a:spLocks noChangeArrowheads="1"/>
            </p:cNvSpPr>
            <p:nvPr/>
          </p:nvSpPr>
          <p:spPr bwMode="auto">
            <a:xfrm rot="10795721">
              <a:off x="2064" y="3072"/>
              <a:ext cx="240" cy="240"/>
            </a:xfrm>
            <a:prstGeom prst="ellipse">
              <a:avLst/>
            </a:prstGeom>
            <a:solidFill>
              <a:srgbClr val="0099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b="1"/>
                <a:t>g</a:t>
              </a:r>
              <a:endParaRPr lang="en-US" altLang="he-IL"/>
            </a:p>
          </p:txBody>
        </p:sp>
        <p:sp>
          <p:nvSpPr>
            <p:cNvPr id="22546" name="Oval 30"/>
            <p:cNvSpPr>
              <a:spLocks noChangeArrowheads="1"/>
            </p:cNvSpPr>
            <p:nvPr/>
          </p:nvSpPr>
          <p:spPr bwMode="auto">
            <a:xfrm rot="10795721">
              <a:off x="2736" y="3072"/>
              <a:ext cx="240" cy="240"/>
            </a:xfrm>
            <a:prstGeom prst="ellipse">
              <a:avLst/>
            </a:prstGeom>
            <a:solidFill>
              <a:srgbClr val="0099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b="1"/>
                <a:t>d</a:t>
              </a:r>
              <a:endParaRPr lang="en-US" altLang="he-IL"/>
            </a:p>
          </p:txBody>
        </p:sp>
        <p:sp>
          <p:nvSpPr>
            <p:cNvPr id="22547" name="Oval 31"/>
            <p:cNvSpPr>
              <a:spLocks noChangeArrowheads="1"/>
            </p:cNvSpPr>
            <p:nvPr/>
          </p:nvSpPr>
          <p:spPr bwMode="auto">
            <a:xfrm rot="10795721">
              <a:off x="4752" y="3072"/>
              <a:ext cx="240" cy="240"/>
            </a:xfrm>
            <a:prstGeom prst="ellipse">
              <a:avLst/>
            </a:prstGeom>
            <a:solidFill>
              <a:srgbClr val="0099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b="1"/>
                <a:t>c</a:t>
              </a:r>
              <a:endParaRPr lang="en-US" altLang="he-IL"/>
            </a:p>
          </p:txBody>
        </p:sp>
        <p:sp>
          <p:nvSpPr>
            <p:cNvPr id="22548" name="Oval 32"/>
            <p:cNvSpPr>
              <a:spLocks noChangeArrowheads="1"/>
            </p:cNvSpPr>
            <p:nvPr/>
          </p:nvSpPr>
          <p:spPr bwMode="auto">
            <a:xfrm rot="10795721">
              <a:off x="1392" y="3072"/>
              <a:ext cx="240" cy="240"/>
            </a:xfrm>
            <a:prstGeom prst="ellipse">
              <a:avLst/>
            </a:prstGeom>
            <a:solidFill>
              <a:srgbClr val="0099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b="1"/>
                <a:t>a</a:t>
              </a:r>
              <a:endParaRPr lang="en-US" altLang="he-IL"/>
            </a:p>
          </p:txBody>
        </p:sp>
        <p:sp>
          <p:nvSpPr>
            <p:cNvPr id="22549" name="Freeform 33"/>
            <p:cNvSpPr>
              <a:spLocks/>
            </p:cNvSpPr>
            <p:nvPr/>
          </p:nvSpPr>
          <p:spPr bwMode="auto">
            <a:xfrm>
              <a:off x="912" y="3264"/>
              <a:ext cx="1872" cy="336"/>
            </a:xfrm>
            <a:custGeom>
              <a:avLst/>
              <a:gdLst>
                <a:gd name="T0" fmla="*/ 0 w 1872"/>
                <a:gd name="T1" fmla="*/ 0 h 336"/>
                <a:gd name="T2" fmla="*/ 960 w 1872"/>
                <a:gd name="T3" fmla="*/ 336 h 336"/>
                <a:gd name="T4" fmla="*/ 1872 w 1872"/>
                <a:gd name="T5" fmla="*/ 0 h 336"/>
                <a:gd name="T6" fmla="*/ 0 60000 65536"/>
                <a:gd name="T7" fmla="*/ 0 60000 65536"/>
                <a:gd name="T8" fmla="*/ 0 60000 65536"/>
              </a:gdLst>
              <a:ahLst/>
              <a:cxnLst>
                <a:cxn ang="T6">
                  <a:pos x="T0" y="T1"/>
                </a:cxn>
                <a:cxn ang="T7">
                  <a:pos x="T2" y="T3"/>
                </a:cxn>
                <a:cxn ang="T8">
                  <a:pos x="T4" y="T5"/>
                </a:cxn>
              </a:cxnLst>
              <a:rect l="0" t="0" r="r" b="b"/>
              <a:pathLst>
                <a:path w="1872" h="336">
                  <a:moveTo>
                    <a:pt x="0" y="0"/>
                  </a:moveTo>
                  <a:cubicBezTo>
                    <a:pt x="324" y="168"/>
                    <a:pt x="648" y="336"/>
                    <a:pt x="960" y="336"/>
                  </a:cubicBezTo>
                  <a:cubicBezTo>
                    <a:pt x="1272" y="336"/>
                    <a:pt x="1752" y="48"/>
                    <a:pt x="1872" y="0"/>
                  </a:cubicBezTo>
                </a:path>
              </a:pathLst>
            </a:custGeom>
            <a:noFill/>
            <a:ln w="38100" cap="flat" cmpd="sng">
              <a:solidFill>
                <a:schemeClr val="accent2"/>
              </a:solidFill>
              <a:prstDash val="solid"/>
              <a:round/>
              <a:headEnd type="none" w="med" len="med"/>
              <a:tailEnd type="triangle" w="med" len="me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2550" name="Line 34"/>
            <p:cNvSpPr>
              <a:spLocks noChangeShapeType="1"/>
            </p:cNvSpPr>
            <p:nvPr/>
          </p:nvSpPr>
          <p:spPr bwMode="auto">
            <a:xfrm>
              <a:off x="912" y="3216"/>
              <a:ext cx="480" cy="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2551" name="Freeform 35"/>
            <p:cNvSpPr>
              <a:spLocks/>
            </p:cNvSpPr>
            <p:nvPr/>
          </p:nvSpPr>
          <p:spPr bwMode="auto">
            <a:xfrm>
              <a:off x="2256" y="2832"/>
              <a:ext cx="1200" cy="240"/>
            </a:xfrm>
            <a:custGeom>
              <a:avLst/>
              <a:gdLst>
                <a:gd name="T0" fmla="*/ 0 w 1200"/>
                <a:gd name="T1" fmla="*/ 240 h 240"/>
                <a:gd name="T2" fmla="*/ 528 w 1200"/>
                <a:gd name="T3" fmla="*/ 0 h 240"/>
                <a:gd name="T4" fmla="*/ 1200 w 1200"/>
                <a:gd name="T5" fmla="*/ 240 h 240"/>
                <a:gd name="T6" fmla="*/ 0 60000 65536"/>
                <a:gd name="T7" fmla="*/ 0 60000 65536"/>
                <a:gd name="T8" fmla="*/ 0 60000 65536"/>
              </a:gdLst>
              <a:ahLst/>
              <a:cxnLst>
                <a:cxn ang="T6">
                  <a:pos x="T0" y="T1"/>
                </a:cxn>
                <a:cxn ang="T7">
                  <a:pos x="T2" y="T3"/>
                </a:cxn>
                <a:cxn ang="T8">
                  <a:pos x="T4" y="T5"/>
                </a:cxn>
              </a:cxnLst>
              <a:rect l="0" t="0" r="r" b="b"/>
              <a:pathLst>
                <a:path w="1200" h="240">
                  <a:moveTo>
                    <a:pt x="0" y="240"/>
                  </a:moveTo>
                  <a:cubicBezTo>
                    <a:pt x="164" y="120"/>
                    <a:pt x="328" y="0"/>
                    <a:pt x="528" y="0"/>
                  </a:cubicBezTo>
                  <a:cubicBezTo>
                    <a:pt x="728" y="0"/>
                    <a:pt x="1160" y="176"/>
                    <a:pt x="1200" y="240"/>
                  </a:cubicBezTo>
                </a:path>
              </a:pathLst>
            </a:custGeom>
            <a:noFill/>
            <a:ln w="38100" cap="flat" cmpd="sng">
              <a:solidFill>
                <a:schemeClr val="accent2"/>
              </a:solidFill>
              <a:prstDash val="solid"/>
              <a:round/>
              <a:headEnd type="none" w="med" len="med"/>
              <a:tailEnd type="triangle" w="med" len="me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2552" name="Freeform 36"/>
            <p:cNvSpPr>
              <a:spLocks/>
            </p:cNvSpPr>
            <p:nvPr/>
          </p:nvSpPr>
          <p:spPr bwMode="auto">
            <a:xfrm>
              <a:off x="1584" y="3264"/>
              <a:ext cx="1824" cy="344"/>
            </a:xfrm>
            <a:custGeom>
              <a:avLst/>
              <a:gdLst>
                <a:gd name="T0" fmla="*/ 0 w 1824"/>
                <a:gd name="T1" fmla="*/ 48 h 344"/>
                <a:gd name="T2" fmla="*/ 1008 w 1824"/>
                <a:gd name="T3" fmla="*/ 336 h 344"/>
                <a:gd name="T4" fmla="*/ 1824 w 1824"/>
                <a:gd name="T5" fmla="*/ 0 h 344"/>
                <a:gd name="T6" fmla="*/ 0 60000 65536"/>
                <a:gd name="T7" fmla="*/ 0 60000 65536"/>
                <a:gd name="T8" fmla="*/ 0 60000 65536"/>
              </a:gdLst>
              <a:ahLst/>
              <a:cxnLst>
                <a:cxn ang="T6">
                  <a:pos x="T0" y="T1"/>
                </a:cxn>
                <a:cxn ang="T7">
                  <a:pos x="T2" y="T3"/>
                </a:cxn>
                <a:cxn ang="T8">
                  <a:pos x="T4" y="T5"/>
                </a:cxn>
              </a:cxnLst>
              <a:rect l="0" t="0" r="r" b="b"/>
              <a:pathLst>
                <a:path w="1824" h="344">
                  <a:moveTo>
                    <a:pt x="0" y="48"/>
                  </a:moveTo>
                  <a:cubicBezTo>
                    <a:pt x="352" y="196"/>
                    <a:pt x="704" y="344"/>
                    <a:pt x="1008" y="336"/>
                  </a:cubicBezTo>
                  <a:cubicBezTo>
                    <a:pt x="1312" y="328"/>
                    <a:pt x="1712" y="48"/>
                    <a:pt x="1824" y="0"/>
                  </a:cubicBezTo>
                </a:path>
              </a:pathLst>
            </a:custGeom>
            <a:noFill/>
            <a:ln w="38100" cap="flat" cmpd="sng">
              <a:solidFill>
                <a:schemeClr val="accent2"/>
              </a:solidFill>
              <a:prstDash val="solid"/>
              <a:round/>
              <a:headEnd type="none" w="med" len="med"/>
              <a:tailEnd type="triangle" w="med" len="me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2553" name="Freeform 37"/>
            <p:cNvSpPr>
              <a:spLocks/>
            </p:cNvSpPr>
            <p:nvPr/>
          </p:nvSpPr>
          <p:spPr bwMode="auto">
            <a:xfrm>
              <a:off x="2928" y="2776"/>
              <a:ext cx="1872" cy="344"/>
            </a:xfrm>
            <a:custGeom>
              <a:avLst/>
              <a:gdLst>
                <a:gd name="T0" fmla="*/ 0 w 1872"/>
                <a:gd name="T1" fmla="*/ 296 h 344"/>
                <a:gd name="T2" fmla="*/ 864 w 1872"/>
                <a:gd name="T3" fmla="*/ 8 h 344"/>
                <a:gd name="T4" fmla="*/ 1872 w 1872"/>
                <a:gd name="T5" fmla="*/ 344 h 344"/>
                <a:gd name="T6" fmla="*/ 0 60000 65536"/>
                <a:gd name="T7" fmla="*/ 0 60000 65536"/>
                <a:gd name="T8" fmla="*/ 0 60000 65536"/>
              </a:gdLst>
              <a:ahLst/>
              <a:cxnLst>
                <a:cxn ang="T6">
                  <a:pos x="T0" y="T1"/>
                </a:cxn>
                <a:cxn ang="T7">
                  <a:pos x="T2" y="T3"/>
                </a:cxn>
                <a:cxn ang="T8">
                  <a:pos x="T4" y="T5"/>
                </a:cxn>
              </a:cxnLst>
              <a:rect l="0" t="0" r="r" b="b"/>
              <a:pathLst>
                <a:path w="1872" h="344">
                  <a:moveTo>
                    <a:pt x="0" y="296"/>
                  </a:moveTo>
                  <a:cubicBezTo>
                    <a:pt x="276" y="148"/>
                    <a:pt x="552" y="0"/>
                    <a:pt x="864" y="8"/>
                  </a:cubicBezTo>
                  <a:cubicBezTo>
                    <a:pt x="1176" y="16"/>
                    <a:pt x="1744" y="320"/>
                    <a:pt x="1872" y="344"/>
                  </a:cubicBezTo>
                </a:path>
              </a:pathLst>
            </a:custGeom>
            <a:noFill/>
            <a:ln w="38100" cap="flat" cmpd="sng">
              <a:solidFill>
                <a:schemeClr val="accent2"/>
              </a:solidFill>
              <a:prstDash val="solid"/>
              <a:round/>
              <a:headEnd type="none" w="med" len="med"/>
              <a:tailEnd type="triangle" w="med" len="me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2554" name="Freeform 38"/>
            <p:cNvSpPr>
              <a:spLocks/>
            </p:cNvSpPr>
            <p:nvPr/>
          </p:nvSpPr>
          <p:spPr bwMode="auto">
            <a:xfrm>
              <a:off x="3600" y="3312"/>
              <a:ext cx="1200" cy="240"/>
            </a:xfrm>
            <a:custGeom>
              <a:avLst/>
              <a:gdLst>
                <a:gd name="T0" fmla="*/ 0 w 1200"/>
                <a:gd name="T1" fmla="*/ 0 h 240"/>
                <a:gd name="T2" fmla="*/ 624 w 1200"/>
                <a:gd name="T3" fmla="*/ 240 h 240"/>
                <a:gd name="T4" fmla="*/ 1200 w 1200"/>
                <a:gd name="T5" fmla="*/ 0 h 240"/>
                <a:gd name="T6" fmla="*/ 0 60000 65536"/>
                <a:gd name="T7" fmla="*/ 0 60000 65536"/>
                <a:gd name="T8" fmla="*/ 0 60000 65536"/>
              </a:gdLst>
              <a:ahLst/>
              <a:cxnLst>
                <a:cxn ang="T6">
                  <a:pos x="T0" y="T1"/>
                </a:cxn>
                <a:cxn ang="T7">
                  <a:pos x="T2" y="T3"/>
                </a:cxn>
                <a:cxn ang="T8">
                  <a:pos x="T4" y="T5"/>
                </a:cxn>
              </a:cxnLst>
              <a:rect l="0" t="0" r="r" b="b"/>
              <a:pathLst>
                <a:path w="1200" h="240">
                  <a:moveTo>
                    <a:pt x="0" y="0"/>
                  </a:moveTo>
                  <a:cubicBezTo>
                    <a:pt x="212" y="120"/>
                    <a:pt x="424" y="240"/>
                    <a:pt x="624" y="240"/>
                  </a:cubicBezTo>
                  <a:cubicBezTo>
                    <a:pt x="824" y="240"/>
                    <a:pt x="1136" y="0"/>
                    <a:pt x="1200" y="0"/>
                  </a:cubicBezTo>
                </a:path>
              </a:pathLst>
            </a:custGeom>
            <a:noFill/>
            <a:ln w="38100" cap="flat" cmpd="sng">
              <a:solidFill>
                <a:schemeClr val="accent2"/>
              </a:solidFill>
              <a:prstDash val="solid"/>
              <a:round/>
              <a:headEnd type="none" w="med" len="med"/>
              <a:tailEnd type="triangle" w="med" len="me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sp>
        <p:nvSpPr>
          <p:cNvPr id="112679" name="Text Box 39"/>
          <p:cNvSpPr txBox="1">
            <a:spLocks noChangeArrowheads="1"/>
          </p:cNvSpPr>
          <p:nvPr/>
        </p:nvSpPr>
        <p:spPr bwMode="auto">
          <a:xfrm>
            <a:off x="5162550" y="4267200"/>
            <a:ext cx="3673475" cy="519113"/>
          </a:xfrm>
          <a:prstGeom prst="rect">
            <a:avLst/>
          </a:prstGeom>
          <a:noFill/>
          <a:ln>
            <a:noFill/>
          </a:ln>
          <a:effectLst/>
          <a:extLst>
            <a:ext uri="{909E8E84-426E-40DD-AFC4-6F175D3DCCD1}">
              <a14:hiddenFill xmlns:a14="http://schemas.microsoft.com/office/drawing/2010/main">
                <a:solidFill>
                  <a:srgbClr val="0099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sz="2800" b="1">
                <a:solidFill>
                  <a:srgbClr val="336699"/>
                </a:solidFill>
                <a:cs typeface="David" pitchFamily="34" charset="-79"/>
              </a:rPr>
              <a:t>מיון טופולוגי של </a:t>
            </a:r>
            <a:r>
              <a:rPr lang="en-US" altLang="he-IL" sz="2800" b="1">
                <a:solidFill>
                  <a:srgbClr val="336699"/>
                </a:solidFill>
                <a:cs typeface="David" pitchFamily="34" charset="-79"/>
              </a:rPr>
              <a:t>G(V,E)</a:t>
            </a:r>
            <a:r>
              <a:rPr lang="he-IL" altLang="he-IL" sz="2800" b="1">
                <a:solidFill>
                  <a:srgbClr val="336699"/>
                </a:solidFill>
                <a:cs typeface="David" pitchFamily="34" charset="-79"/>
              </a:rPr>
              <a:t>:</a:t>
            </a:r>
            <a:endParaRPr lang="he-IL" altLang="he-IL"/>
          </a:p>
        </p:txBody>
      </p:sp>
      <p:graphicFrame>
        <p:nvGraphicFramePr>
          <p:cNvPr id="112680" name="Object 40"/>
          <p:cNvGraphicFramePr>
            <a:graphicFrameLocks noChangeAspect="1"/>
          </p:cNvGraphicFramePr>
          <p:nvPr/>
        </p:nvGraphicFramePr>
        <p:xfrm>
          <a:off x="5105400" y="2514600"/>
          <a:ext cx="501650" cy="1524000"/>
        </p:xfrm>
        <a:graphic>
          <a:graphicData uri="http://schemas.openxmlformats.org/presentationml/2006/ole">
            <mc:AlternateContent xmlns:mc="http://schemas.openxmlformats.org/markup-compatibility/2006">
              <mc:Choice xmlns:v="urn:schemas-microsoft-com:vml" Requires="v">
                <p:oleObj spid="_x0000_s22644" name="Clip" r:id="rId3" imgW="1296063" imgH="3934305" progId="MS_ClipArt_Gallery.2">
                  <p:embed/>
                </p:oleObj>
              </mc:Choice>
              <mc:Fallback>
                <p:oleObj name="Clip" r:id="rId3" imgW="1296063" imgH="3934305" progId="MS_ClipArt_Gallery.2">
                  <p:embed/>
                  <p:pic>
                    <p:nvPicPr>
                      <p:cNvPr id="0" name="Object 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2514600"/>
                        <a:ext cx="501650" cy="152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681" name="Text Box 41"/>
          <p:cNvSpPr txBox="1">
            <a:spLocks noChangeArrowheads="1"/>
          </p:cNvSpPr>
          <p:nvPr/>
        </p:nvSpPr>
        <p:spPr bwMode="auto">
          <a:xfrm>
            <a:off x="5495925" y="2209800"/>
            <a:ext cx="3124200" cy="822325"/>
          </a:xfrm>
          <a:prstGeom prst="rect">
            <a:avLst/>
          </a:prstGeom>
          <a:noFill/>
          <a:ln>
            <a:noFill/>
          </a:ln>
          <a:effectLst/>
          <a:extLst>
            <a:ext uri="{909E8E84-426E-40DD-AFC4-6F175D3DCCD1}">
              <a14:hiddenFill xmlns:a14="http://schemas.microsoft.com/office/drawing/2010/main">
                <a:solidFill>
                  <a:srgbClr val="0099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b="1">
                <a:solidFill>
                  <a:srgbClr val="800080"/>
                </a:solidFill>
                <a:cs typeface="David" pitchFamily="34" charset="-79"/>
              </a:rPr>
              <a:t>מיון טופולוגי אפשרי</a:t>
            </a:r>
          </a:p>
          <a:p>
            <a:pPr algn="r" rtl="1"/>
            <a:r>
              <a:rPr lang="he-IL" altLang="en-US" b="1">
                <a:solidFill>
                  <a:srgbClr val="800080"/>
                </a:solidFill>
                <a:cs typeface="David" pitchFamily="34" charset="-79"/>
              </a:rPr>
              <a:t>רק אם בגרף אין מעגלים!</a:t>
            </a:r>
            <a:endParaRPr lang="he-IL" altLang="en-US" b="1">
              <a:cs typeface="David" pitchFamily="34" charset="-79"/>
            </a:endParaRPr>
          </a:p>
        </p:txBody>
      </p:sp>
      <p:sp>
        <p:nvSpPr>
          <p:cNvPr id="112682" name="Text Box 42"/>
          <p:cNvSpPr txBox="1">
            <a:spLocks noChangeArrowheads="1"/>
          </p:cNvSpPr>
          <p:nvPr/>
        </p:nvSpPr>
        <p:spPr bwMode="auto">
          <a:xfrm>
            <a:off x="685800" y="2057400"/>
            <a:ext cx="1295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r>
              <a:rPr lang="en-US" altLang="en-US" sz="2800" b="1">
                <a:solidFill>
                  <a:srgbClr val="336699"/>
                </a:solidFill>
              </a:rPr>
              <a:t>G(V,E)</a:t>
            </a:r>
            <a:endParaRPr lang="en-US" altLang="he-IL"/>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12644">
                                            <p:txEl>
                                              <p:pRg st="0" end="0"/>
                                            </p:txEl>
                                          </p:spTgt>
                                        </p:tgtEl>
                                        <p:attrNameLst>
                                          <p:attrName>style.visibility</p:attrName>
                                        </p:attrNameLst>
                                      </p:cBhvr>
                                      <p:to>
                                        <p:strVal val="visible"/>
                                      </p:to>
                                    </p:set>
                                    <p:animEffect transition="in" filter="box(out)">
                                      <p:cBhvr>
                                        <p:cTn id="7" dur="500"/>
                                        <p:tgtEl>
                                          <p:spTgt spid="11264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12682">
                                            <p:txEl>
                                              <p:pRg st="0" end="0"/>
                                            </p:txEl>
                                          </p:spTgt>
                                        </p:tgtEl>
                                        <p:attrNameLst>
                                          <p:attrName>style.visibility</p:attrName>
                                        </p:attrNameLst>
                                      </p:cBhvr>
                                      <p:to>
                                        <p:strVal val="visible"/>
                                      </p:to>
                                    </p:set>
                                    <p:animEffect transition="in" filter="box(out)">
                                      <p:cBhvr>
                                        <p:cTn id="12" dur="500"/>
                                        <p:tgtEl>
                                          <p:spTgt spid="112682">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112645"/>
                                        </p:tgtEl>
                                        <p:attrNameLst>
                                          <p:attrName>style.visibility</p:attrName>
                                        </p:attrNameLst>
                                      </p:cBhvr>
                                      <p:to>
                                        <p:strVal val="visible"/>
                                      </p:to>
                                    </p:set>
                                    <p:animEffect transition="in" filter="box(out)">
                                      <p:cBhvr>
                                        <p:cTn id="17" dur="500"/>
                                        <p:tgtEl>
                                          <p:spTgt spid="11264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112679">
                                            <p:txEl>
                                              <p:pRg st="0" end="0"/>
                                            </p:txEl>
                                          </p:spTgt>
                                        </p:tgtEl>
                                        <p:attrNameLst>
                                          <p:attrName>style.visibility</p:attrName>
                                        </p:attrNameLst>
                                      </p:cBhvr>
                                      <p:to>
                                        <p:strVal val="visible"/>
                                      </p:to>
                                    </p:set>
                                    <p:animEffect transition="in" filter="box(out)">
                                      <p:cBhvr>
                                        <p:cTn id="22" dur="500"/>
                                        <p:tgtEl>
                                          <p:spTgt spid="112679">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nodeType="clickEffect">
                                  <p:stCondLst>
                                    <p:cond delay="0"/>
                                  </p:stCondLst>
                                  <p:childTnLst>
                                    <p:set>
                                      <p:cBhvr>
                                        <p:cTn id="26" dur="1" fill="hold">
                                          <p:stCondLst>
                                            <p:cond delay="0"/>
                                          </p:stCondLst>
                                        </p:cTn>
                                        <p:tgtEl>
                                          <p:spTgt spid="112662"/>
                                        </p:tgtEl>
                                        <p:attrNameLst>
                                          <p:attrName>style.visibility</p:attrName>
                                        </p:attrNameLst>
                                      </p:cBhvr>
                                      <p:to>
                                        <p:strVal val="visible"/>
                                      </p:to>
                                    </p:set>
                                    <p:animEffect transition="in" filter="box(out)">
                                      <p:cBhvr>
                                        <p:cTn id="27" dur="500"/>
                                        <p:tgtEl>
                                          <p:spTgt spid="11266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nodeType="clickEffect">
                                  <p:stCondLst>
                                    <p:cond delay="0"/>
                                  </p:stCondLst>
                                  <p:childTnLst>
                                    <p:set>
                                      <p:cBhvr>
                                        <p:cTn id="31" dur="1" fill="hold">
                                          <p:stCondLst>
                                            <p:cond delay="0"/>
                                          </p:stCondLst>
                                        </p:cTn>
                                        <p:tgtEl>
                                          <p:spTgt spid="112680"/>
                                        </p:tgtEl>
                                        <p:attrNameLst>
                                          <p:attrName>style.visibility</p:attrName>
                                        </p:attrNameLst>
                                      </p:cBhvr>
                                      <p:to>
                                        <p:strVal val="visible"/>
                                      </p:to>
                                    </p:set>
                                    <p:animEffect transition="in" filter="box(out)">
                                      <p:cBhvr>
                                        <p:cTn id="32" dur="500"/>
                                        <p:tgtEl>
                                          <p:spTgt spid="11268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32" fill="hold" grpId="0" nodeType="clickEffect">
                                  <p:stCondLst>
                                    <p:cond delay="0"/>
                                  </p:stCondLst>
                                  <p:childTnLst>
                                    <p:set>
                                      <p:cBhvr>
                                        <p:cTn id="36" dur="1" fill="hold">
                                          <p:stCondLst>
                                            <p:cond delay="0"/>
                                          </p:stCondLst>
                                        </p:cTn>
                                        <p:tgtEl>
                                          <p:spTgt spid="112681">
                                            <p:txEl>
                                              <p:pRg st="0" end="0"/>
                                            </p:txEl>
                                          </p:spTgt>
                                        </p:tgtEl>
                                        <p:attrNameLst>
                                          <p:attrName>style.visibility</p:attrName>
                                        </p:attrNameLst>
                                      </p:cBhvr>
                                      <p:to>
                                        <p:strVal val="visible"/>
                                      </p:to>
                                    </p:set>
                                    <p:animEffect transition="in" filter="box(out)">
                                      <p:cBhvr>
                                        <p:cTn id="37" dur="500"/>
                                        <p:tgtEl>
                                          <p:spTgt spid="112681">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32" fill="hold" grpId="0" nodeType="clickEffect">
                                  <p:stCondLst>
                                    <p:cond delay="0"/>
                                  </p:stCondLst>
                                  <p:childTnLst>
                                    <p:set>
                                      <p:cBhvr>
                                        <p:cTn id="41" dur="1" fill="hold">
                                          <p:stCondLst>
                                            <p:cond delay="0"/>
                                          </p:stCondLst>
                                        </p:cTn>
                                        <p:tgtEl>
                                          <p:spTgt spid="112681">
                                            <p:txEl>
                                              <p:pRg st="1" end="1"/>
                                            </p:txEl>
                                          </p:spTgt>
                                        </p:tgtEl>
                                        <p:attrNameLst>
                                          <p:attrName>style.visibility</p:attrName>
                                        </p:attrNameLst>
                                      </p:cBhvr>
                                      <p:to>
                                        <p:strVal val="visible"/>
                                      </p:to>
                                    </p:set>
                                    <p:animEffect transition="in" filter="box(out)">
                                      <p:cBhvr>
                                        <p:cTn id="42" dur="500"/>
                                        <p:tgtEl>
                                          <p:spTgt spid="11268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4" grpId="0" build="p" autoUpdateAnimBg="0"/>
      <p:bldP spid="112679" grpId="0" build="p" autoUpdateAnimBg="0"/>
      <p:bldP spid="112681" grpId="0" build="p" autoUpdateAnimBg="0"/>
      <p:bldP spid="112682" grpId="0" build="p"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Text Box 2"/>
          <p:cNvSpPr txBox="1">
            <a:spLocks noChangeArrowheads="1"/>
          </p:cNvSpPr>
          <p:nvPr/>
        </p:nvSpPr>
        <p:spPr bwMode="auto">
          <a:xfrm>
            <a:off x="2109788" y="334963"/>
            <a:ext cx="5900737" cy="519112"/>
          </a:xfrm>
          <a:prstGeom prst="rect">
            <a:avLst/>
          </a:prstGeom>
          <a:noFill/>
          <a:ln>
            <a:noFill/>
          </a:ln>
          <a:effectLst/>
          <a:extLst>
            <a:ext uri="{909E8E84-426E-40DD-AFC4-6F175D3DCCD1}">
              <a14:hiddenFill xmlns:a14="http://schemas.microsoft.com/office/drawing/2010/main">
                <a:solidFill>
                  <a:srgbClr val="0099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sz="2800" b="1" u="sng">
                <a:solidFill>
                  <a:srgbClr val="800080"/>
                </a:solidFill>
              </a:rPr>
              <a:t>ישום  למיון טופולוגי -  בניית תכנית </a:t>
            </a:r>
            <a:r>
              <a:rPr lang="en-US" altLang="he-IL" sz="2800" b="1" u="sng">
                <a:solidFill>
                  <a:srgbClr val="800080"/>
                </a:solidFill>
              </a:rPr>
              <a:t>PERT</a:t>
            </a:r>
            <a:r>
              <a:rPr lang="he-IL" altLang="he-IL" sz="2800" b="1" u="sng">
                <a:solidFill>
                  <a:srgbClr val="800080"/>
                </a:solidFill>
              </a:rPr>
              <a:t>:</a:t>
            </a:r>
            <a:endParaRPr lang="he-IL" altLang="he-IL" sz="2800" b="1"/>
          </a:p>
        </p:txBody>
      </p:sp>
      <p:sp>
        <p:nvSpPr>
          <p:cNvPr id="113667" name="Text Box 3"/>
          <p:cNvSpPr txBox="1">
            <a:spLocks noChangeArrowheads="1"/>
          </p:cNvSpPr>
          <p:nvPr/>
        </p:nvSpPr>
        <p:spPr bwMode="auto">
          <a:xfrm>
            <a:off x="1143000" y="838200"/>
            <a:ext cx="7459663" cy="457200"/>
          </a:xfrm>
          <a:prstGeom prst="rect">
            <a:avLst/>
          </a:prstGeom>
          <a:noFill/>
          <a:ln>
            <a:noFill/>
          </a:ln>
          <a:effectLst/>
          <a:extLst>
            <a:ext uri="{909E8E84-426E-40DD-AFC4-6F175D3DCCD1}">
              <a14:hiddenFill xmlns:a14="http://schemas.microsoft.com/office/drawing/2010/main">
                <a:solidFill>
                  <a:srgbClr val="0099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r>
              <a:rPr lang="en-US" altLang="he-IL" b="1"/>
              <a:t>(PERT =  Program Evaluation and Review Technique)</a:t>
            </a:r>
            <a:endParaRPr lang="en-US" altLang="he-IL"/>
          </a:p>
        </p:txBody>
      </p:sp>
      <p:sp>
        <p:nvSpPr>
          <p:cNvPr id="113668" name="Text Box 4"/>
          <p:cNvSpPr txBox="1">
            <a:spLocks noChangeArrowheads="1"/>
          </p:cNvSpPr>
          <p:nvPr/>
        </p:nvSpPr>
        <p:spPr bwMode="auto">
          <a:xfrm>
            <a:off x="1066800" y="1341464"/>
            <a:ext cx="7559675" cy="1458861"/>
          </a:xfrm>
          <a:prstGeom prst="rect">
            <a:avLst/>
          </a:prstGeom>
          <a:noFill/>
          <a:ln>
            <a:noFill/>
          </a:ln>
          <a:effectLst/>
          <a:extLst>
            <a:ext uri="{909E8E84-426E-40DD-AFC4-6F175D3DCCD1}">
              <a14:hiddenFill xmlns:a14="http://schemas.microsoft.com/office/drawing/2010/main">
                <a:solidFill>
                  <a:srgbClr val="0099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lnSpc>
                <a:spcPct val="90000"/>
              </a:lnSpc>
            </a:pPr>
            <a:r>
              <a:rPr lang="he-IL" altLang="en-US" b="1" u="sng" dirty="0">
                <a:solidFill>
                  <a:schemeClr val="accent2"/>
                </a:solidFill>
                <a:cs typeface="David" pitchFamily="34" charset="-79"/>
              </a:rPr>
              <a:t>הבעיה</a:t>
            </a:r>
            <a:r>
              <a:rPr lang="he-IL" altLang="en-US" b="1" dirty="0">
                <a:solidFill>
                  <a:schemeClr val="accent2"/>
                </a:solidFill>
                <a:cs typeface="David" pitchFamily="34" charset="-79"/>
              </a:rPr>
              <a:t>: נתונה קבוצת מטלות אותן יש לבצע. יתכן שמטלה </a:t>
            </a:r>
            <a:r>
              <a:rPr lang="en-US" altLang="en-US" b="1" dirty="0">
                <a:solidFill>
                  <a:schemeClr val="accent2"/>
                </a:solidFill>
                <a:cs typeface="David" pitchFamily="34" charset="-79"/>
              </a:rPr>
              <a:t>v</a:t>
            </a:r>
            <a:r>
              <a:rPr lang="he-IL" altLang="he-IL" b="1" dirty="0">
                <a:solidFill>
                  <a:schemeClr val="accent2"/>
                </a:solidFill>
                <a:cs typeface="David" pitchFamily="34" charset="-79"/>
              </a:rPr>
              <a:t> </a:t>
            </a:r>
            <a:r>
              <a:rPr lang="he-IL" altLang="en-US" b="1" dirty="0">
                <a:solidFill>
                  <a:schemeClr val="accent2"/>
                </a:solidFill>
                <a:cs typeface="David" pitchFamily="34" charset="-79"/>
              </a:rPr>
              <a:t>ניתנת לביצוע רק לאחר ביצועה של מטלה </a:t>
            </a:r>
            <a:r>
              <a:rPr lang="en-US" altLang="en-US" b="1" dirty="0">
                <a:solidFill>
                  <a:schemeClr val="accent2"/>
                </a:solidFill>
                <a:cs typeface="David" pitchFamily="34" charset="-79"/>
              </a:rPr>
              <a:t>u</a:t>
            </a:r>
            <a:r>
              <a:rPr lang="he-IL" altLang="he-IL" b="1" dirty="0">
                <a:solidFill>
                  <a:schemeClr val="accent2"/>
                </a:solidFill>
                <a:cs typeface="David" pitchFamily="34" charset="-79"/>
              </a:rPr>
              <a:t>. </a:t>
            </a:r>
            <a:r>
              <a:rPr lang="he-IL" altLang="en-US" b="1" dirty="0">
                <a:solidFill>
                  <a:schemeClr val="accent2"/>
                </a:solidFill>
                <a:cs typeface="David" pitchFamily="34" charset="-79"/>
              </a:rPr>
              <a:t>קבע סדר ליניארי לביצוע המטלות הנ"ל.   </a:t>
            </a:r>
          </a:p>
          <a:p>
            <a:pPr algn="r" rtl="1"/>
            <a:r>
              <a:rPr lang="he-IL" altLang="en-US" b="1" u="sng" dirty="0">
                <a:solidFill>
                  <a:srgbClr val="800080"/>
                </a:solidFill>
                <a:cs typeface="David" pitchFamily="34" charset="-79"/>
              </a:rPr>
              <a:t>דוגמא</a:t>
            </a:r>
            <a:r>
              <a:rPr lang="he-IL" altLang="en-US" b="1" dirty="0">
                <a:solidFill>
                  <a:srgbClr val="800080"/>
                </a:solidFill>
                <a:cs typeface="David" pitchFamily="34" charset="-79"/>
              </a:rPr>
              <a:t>: כיצד מתלבשים? יש </a:t>
            </a:r>
            <a:r>
              <a:rPr lang="he-IL" altLang="en-US" b="1" dirty="0" err="1">
                <a:solidFill>
                  <a:schemeClr val="accent2"/>
                </a:solidFill>
                <a:cs typeface="David" pitchFamily="34" charset="-79"/>
              </a:rPr>
              <a:t>אלוצים</a:t>
            </a:r>
            <a:r>
              <a:rPr lang="he-IL" altLang="en-US" b="1" dirty="0">
                <a:solidFill>
                  <a:schemeClr val="accent2"/>
                </a:solidFill>
                <a:cs typeface="David" pitchFamily="34" charset="-79"/>
              </a:rPr>
              <a:t>!</a:t>
            </a:r>
            <a:r>
              <a:rPr lang="he-IL" altLang="en-US" b="1" dirty="0">
                <a:solidFill>
                  <a:srgbClr val="800080"/>
                </a:solidFill>
                <a:cs typeface="David" pitchFamily="34" charset="-79"/>
              </a:rPr>
              <a:t> </a:t>
            </a:r>
          </a:p>
        </p:txBody>
      </p:sp>
      <p:grpSp>
        <p:nvGrpSpPr>
          <p:cNvPr id="113669" name="Group 5"/>
          <p:cNvGrpSpPr>
            <a:grpSpLocks/>
          </p:cNvGrpSpPr>
          <p:nvPr/>
        </p:nvGrpSpPr>
        <p:grpSpPr bwMode="auto">
          <a:xfrm>
            <a:off x="323850" y="4076700"/>
            <a:ext cx="2333625" cy="2336800"/>
            <a:chOff x="204" y="2568"/>
            <a:chExt cx="1470" cy="1472"/>
          </a:xfrm>
        </p:grpSpPr>
        <p:graphicFrame>
          <p:nvGraphicFramePr>
            <p:cNvPr id="23565" name="Object 6"/>
            <p:cNvGraphicFramePr>
              <a:graphicFrameLocks noChangeAspect="1"/>
            </p:cNvGraphicFramePr>
            <p:nvPr/>
          </p:nvGraphicFramePr>
          <p:xfrm>
            <a:off x="204" y="2840"/>
            <a:ext cx="395" cy="1200"/>
          </p:xfrm>
          <a:graphic>
            <a:graphicData uri="http://schemas.openxmlformats.org/presentationml/2006/ole">
              <mc:AlternateContent xmlns:mc="http://schemas.openxmlformats.org/markup-compatibility/2006">
                <mc:Choice xmlns:v="urn:schemas-microsoft-com:vml" Requires="v">
                  <p:oleObj spid="_x0000_s23640" name="Clip" r:id="rId3" imgW="1296063" imgH="3934305" progId="MS_ClipArt_Gallery.2">
                    <p:embed/>
                  </p:oleObj>
                </mc:Choice>
                <mc:Fallback>
                  <p:oleObj name="Clip" r:id="rId3" imgW="1296063" imgH="3934305" progId="MS_ClipArt_Gallery.2">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 y="2840"/>
                          <a:ext cx="395" cy="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66" name="Text Box 7"/>
            <p:cNvSpPr txBox="1">
              <a:spLocks noChangeArrowheads="1"/>
            </p:cNvSpPr>
            <p:nvPr/>
          </p:nvSpPr>
          <p:spPr bwMode="auto">
            <a:xfrm>
              <a:off x="521" y="2568"/>
              <a:ext cx="1153" cy="518"/>
            </a:xfrm>
            <a:prstGeom prst="rect">
              <a:avLst/>
            </a:prstGeom>
            <a:noFill/>
            <a:ln>
              <a:noFill/>
            </a:ln>
            <a:effectLst/>
            <a:extLst>
              <a:ext uri="{909E8E84-426E-40DD-AFC4-6F175D3DCCD1}">
                <a14:hiddenFill xmlns:a14="http://schemas.microsoft.com/office/drawing/2010/main">
                  <a:solidFill>
                    <a:srgbClr val="0099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b="1">
                  <a:solidFill>
                    <a:srgbClr val="800080"/>
                  </a:solidFill>
                  <a:cs typeface="David" pitchFamily="34" charset="-79"/>
                </a:rPr>
                <a:t>ניעזר במודל של גרף מכוון.</a:t>
              </a:r>
            </a:p>
          </p:txBody>
        </p:sp>
      </p:grpSp>
      <p:sp>
        <p:nvSpPr>
          <p:cNvPr id="113672" name="Text Box 8"/>
          <p:cNvSpPr txBox="1">
            <a:spLocks noChangeArrowheads="1"/>
          </p:cNvSpPr>
          <p:nvPr/>
        </p:nvSpPr>
        <p:spPr bwMode="auto">
          <a:xfrm>
            <a:off x="4419600" y="2941638"/>
            <a:ext cx="4262438" cy="3743325"/>
          </a:xfrm>
          <a:prstGeom prst="rect">
            <a:avLst/>
          </a:prstGeom>
          <a:noFill/>
          <a:ln>
            <a:noFill/>
          </a:ln>
          <a:effectLst/>
          <a:extLst>
            <a:ext uri="{909E8E84-426E-40DD-AFC4-6F175D3DCCD1}">
              <a14:hiddenFill xmlns:a14="http://schemas.microsoft.com/office/drawing/2010/main">
                <a:solidFill>
                  <a:srgbClr val="0099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b="1">
                <a:cs typeface="David" pitchFamily="34" charset="-79"/>
              </a:rPr>
              <a:t>1. תחתונים לובשים לפני מכנסיים.</a:t>
            </a:r>
          </a:p>
          <a:p>
            <a:pPr algn="r" rtl="1"/>
            <a:r>
              <a:rPr lang="he-IL" altLang="en-US" b="1">
                <a:cs typeface="David" pitchFamily="34" charset="-79"/>
              </a:rPr>
              <a:t>2. תחתונים לובשים לפני נעליים.</a:t>
            </a:r>
          </a:p>
          <a:p>
            <a:pPr algn="r" rtl="1"/>
            <a:r>
              <a:rPr lang="he-IL" altLang="en-US" b="1">
                <a:cs typeface="David" pitchFamily="34" charset="-79"/>
              </a:rPr>
              <a:t>3. מכנסיים לובשים לפני חגורה.</a:t>
            </a:r>
          </a:p>
          <a:p>
            <a:pPr algn="r" rtl="1"/>
            <a:r>
              <a:rPr lang="he-IL" altLang="en-US" b="1">
                <a:cs typeface="David" pitchFamily="34" charset="-79"/>
              </a:rPr>
              <a:t>4. חולצה לובשים לפני חגורה.</a:t>
            </a:r>
          </a:p>
          <a:p>
            <a:pPr algn="r" rtl="1"/>
            <a:r>
              <a:rPr lang="he-IL" altLang="en-US" b="1">
                <a:cs typeface="David" pitchFamily="34" charset="-79"/>
              </a:rPr>
              <a:t>5. חולצה לובשים לפני עניבה.</a:t>
            </a:r>
          </a:p>
          <a:p>
            <a:pPr algn="r" rtl="1"/>
            <a:r>
              <a:rPr lang="he-IL" altLang="en-US" b="1">
                <a:cs typeface="David" pitchFamily="34" charset="-79"/>
              </a:rPr>
              <a:t>6. עניבה עונדים לפני מקטורן.</a:t>
            </a:r>
          </a:p>
          <a:p>
            <a:pPr algn="r" rtl="1"/>
            <a:r>
              <a:rPr lang="he-IL" altLang="en-US" b="1">
                <a:cs typeface="David" pitchFamily="34" charset="-79"/>
              </a:rPr>
              <a:t>7. חגורה חוגרים לפני מקטורן.</a:t>
            </a:r>
          </a:p>
          <a:p>
            <a:pPr algn="r" rtl="1"/>
            <a:r>
              <a:rPr lang="he-IL" altLang="en-US" b="1">
                <a:cs typeface="David" pitchFamily="34" charset="-79"/>
              </a:rPr>
              <a:t>8. מכנסיים לובשים לפני נעליים.</a:t>
            </a:r>
          </a:p>
          <a:p>
            <a:pPr algn="r" rtl="1"/>
            <a:r>
              <a:rPr lang="he-IL" altLang="en-US" b="1">
                <a:cs typeface="David" pitchFamily="34" charset="-79"/>
              </a:rPr>
              <a:t>9. גרביים לובשים לפני נעליים.</a:t>
            </a:r>
          </a:p>
          <a:p>
            <a:pPr algn="r" rtl="1"/>
            <a:r>
              <a:rPr lang="he-IL" altLang="en-US" b="1">
                <a:cs typeface="David" pitchFamily="34" charset="-79"/>
              </a:rPr>
              <a:t>10. שעון עונדים… לא משנה.</a:t>
            </a:r>
            <a:endParaRPr lang="he-IL" altLang="en-US" b="1"/>
          </a:p>
        </p:txBody>
      </p:sp>
      <p:grpSp>
        <p:nvGrpSpPr>
          <p:cNvPr id="113673" name="Group 9"/>
          <p:cNvGrpSpPr>
            <a:grpSpLocks/>
          </p:cNvGrpSpPr>
          <p:nvPr/>
        </p:nvGrpSpPr>
        <p:grpSpPr bwMode="auto">
          <a:xfrm>
            <a:off x="1331913" y="2492375"/>
            <a:ext cx="7343775" cy="1119188"/>
            <a:chOff x="839" y="1570"/>
            <a:chExt cx="4626" cy="705"/>
          </a:xfrm>
        </p:grpSpPr>
        <p:grpSp>
          <p:nvGrpSpPr>
            <p:cNvPr id="23560" name="Group 10"/>
            <p:cNvGrpSpPr>
              <a:grpSpLocks/>
            </p:cNvGrpSpPr>
            <p:nvPr/>
          </p:nvGrpSpPr>
          <p:grpSpPr bwMode="auto">
            <a:xfrm>
              <a:off x="839" y="1570"/>
              <a:ext cx="1814" cy="705"/>
              <a:chOff x="476" y="1570"/>
              <a:chExt cx="1814" cy="705"/>
            </a:xfrm>
          </p:grpSpPr>
          <p:sp>
            <p:nvSpPr>
              <p:cNvPr id="23562" name="AutoShape 11"/>
              <p:cNvSpPr>
                <a:spLocks noChangeArrowheads="1"/>
              </p:cNvSpPr>
              <p:nvPr/>
            </p:nvSpPr>
            <p:spPr bwMode="auto">
              <a:xfrm rot="-1360280">
                <a:off x="657" y="1888"/>
                <a:ext cx="1088" cy="170"/>
              </a:xfrm>
              <a:prstGeom prst="rightArrow">
                <a:avLst>
                  <a:gd name="adj1" fmla="val 20259"/>
                  <a:gd name="adj2" fmla="val 169363"/>
                </a:avLst>
              </a:prstGeom>
              <a:solidFill>
                <a:schemeClr val="accent2"/>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endParaRPr lang="he-IL" altLang="he-IL"/>
              </a:p>
            </p:txBody>
          </p:sp>
          <p:sp>
            <p:nvSpPr>
              <p:cNvPr id="23563" name="Oval 12"/>
              <p:cNvSpPr>
                <a:spLocks noChangeArrowheads="1"/>
              </p:cNvSpPr>
              <p:nvPr/>
            </p:nvSpPr>
            <p:spPr bwMode="auto">
              <a:xfrm>
                <a:off x="1655" y="1570"/>
                <a:ext cx="635" cy="251"/>
              </a:xfrm>
              <a:prstGeom prst="ellipse">
                <a:avLst/>
              </a:prstGeom>
              <a:noFill/>
              <a:ln w="38100">
                <a:solidFill>
                  <a:schemeClr val="accent2"/>
                </a:solidFill>
                <a:round/>
                <a:headEnd/>
                <a:tailEnd/>
              </a:ln>
              <a:effectLst/>
              <a:extLst>
                <a:ext uri="{909E8E84-426E-40DD-AFC4-6F175D3DCCD1}">
                  <a14:hiddenFill xmlns:a14="http://schemas.microsoft.com/office/drawing/2010/main">
                    <a:solidFill>
                      <a:srgbClr val="FF993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he-IL" altLang="en-US" sz="2000" b="1">
                    <a:cs typeface="David" pitchFamily="34" charset="-79"/>
                  </a:rPr>
                  <a:t>מכנסיים</a:t>
                </a:r>
                <a:endParaRPr lang="he-IL" altLang="en-US" sz="2000"/>
              </a:p>
            </p:txBody>
          </p:sp>
          <p:sp>
            <p:nvSpPr>
              <p:cNvPr id="23564" name="Oval 13"/>
              <p:cNvSpPr>
                <a:spLocks noChangeArrowheads="1"/>
              </p:cNvSpPr>
              <p:nvPr/>
            </p:nvSpPr>
            <p:spPr bwMode="auto">
              <a:xfrm>
                <a:off x="476" y="1979"/>
                <a:ext cx="590" cy="296"/>
              </a:xfrm>
              <a:prstGeom prst="ellipse">
                <a:avLst/>
              </a:prstGeom>
              <a:solidFill>
                <a:schemeClr val="bg1"/>
              </a:solidFill>
              <a:ln w="3810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he-IL" altLang="en-US" sz="2000" b="1">
                    <a:cs typeface="David" pitchFamily="34" charset="-79"/>
                  </a:rPr>
                  <a:t>תחתונים</a:t>
                </a:r>
                <a:endParaRPr lang="he-IL" altLang="en-US" sz="2000"/>
              </a:p>
            </p:txBody>
          </p:sp>
        </p:grpSp>
        <p:sp>
          <p:nvSpPr>
            <p:cNvPr id="23561" name="Rectangle 14"/>
            <p:cNvSpPr>
              <a:spLocks noChangeArrowheads="1"/>
            </p:cNvSpPr>
            <p:nvPr/>
          </p:nvSpPr>
          <p:spPr bwMode="auto">
            <a:xfrm>
              <a:off x="2883" y="1842"/>
              <a:ext cx="2582"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rtl="1"/>
              <a:r>
                <a:rPr lang="he-IL" altLang="en-US" b="1">
                  <a:solidFill>
                    <a:srgbClr val="800080"/>
                  </a:solidFill>
                  <a:cs typeface="David" pitchFamily="34" charset="-79"/>
                </a:rPr>
                <a:t>1. תחתונים לובשים לפני מכנסיים.</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13666">
                                            <p:txEl>
                                              <p:pRg st="0" end="0"/>
                                            </p:txEl>
                                          </p:spTgt>
                                        </p:tgtEl>
                                        <p:attrNameLst>
                                          <p:attrName>style.visibility</p:attrName>
                                        </p:attrNameLst>
                                      </p:cBhvr>
                                      <p:to>
                                        <p:strVal val="visible"/>
                                      </p:to>
                                    </p:set>
                                    <p:animEffect transition="in" filter="box(out)">
                                      <p:cBhvr>
                                        <p:cTn id="7" dur="500"/>
                                        <p:tgtEl>
                                          <p:spTgt spid="11366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13667">
                                            <p:txEl>
                                              <p:pRg st="0" end="0"/>
                                            </p:txEl>
                                          </p:spTgt>
                                        </p:tgtEl>
                                        <p:attrNameLst>
                                          <p:attrName>style.visibility</p:attrName>
                                        </p:attrNameLst>
                                      </p:cBhvr>
                                      <p:to>
                                        <p:strVal val="visible"/>
                                      </p:to>
                                    </p:set>
                                    <p:animEffect transition="in" filter="box(out)">
                                      <p:cBhvr>
                                        <p:cTn id="12" dur="500"/>
                                        <p:tgtEl>
                                          <p:spTgt spid="11366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13668">
                                            <p:txEl>
                                              <p:pRg st="0" end="0"/>
                                            </p:txEl>
                                          </p:spTgt>
                                        </p:tgtEl>
                                        <p:attrNameLst>
                                          <p:attrName>style.visibility</p:attrName>
                                        </p:attrNameLst>
                                      </p:cBhvr>
                                      <p:to>
                                        <p:strVal val="visible"/>
                                      </p:to>
                                    </p:set>
                                    <p:animEffect transition="in" filter="box(out)">
                                      <p:cBhvr>
                                        <p:cTn id="17" dur="500"/>
                                        <p:tgtEl>
                                          <p:spTgt spid="113668">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113668">
                                            <p:txEl>
                                              <p:pRg st="1" end="1"/>
                                            </p:txEl>
                                          </p:spTgt>
                                        </p:tgtEl>
                                        <p:attrNameLst>
                                          <p:attrName>style.visibility</p:attrName>
                                        </p:attrNameLst>
                                      </p:cBhvr>
                                      <p:to>
                                        <p:strVal val="visible"/>
                                      </p:to>
                                    </p:set>
                                    <p:animEffect transition="in" filter="box(out)">
                                      <p:cBhvr>
                                        <p:cTn id="22" dur="500"/>
                                        <p:tgtEl>
                                          <p:spTgt spid="113668">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113672">
                                            <p:txEl>
                                              <p:pRg st="0" end="0"/>
                                            </p:txEl>
                                          </p:spTgt>
                                        </p:tgtEl>
                                        <p:attrNameLst>
                                          <p:attrName>style.visibility</p:attrName>
                                        </p:attrNameLst>
                                      </p:cBhvr>
                                      <p:to>
                                        <p:strVal val="visible"/>
                                      </p:to>
                                    </p:set>
                                    <p:animEffect transition="in" filter="box(out)">
                                      <p:cBhvr>
                                        <p:cTn id="27" dur="500"/>
                                        <p:tgtEl>
                                          <p:spTgt spid="113672">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113672">
                                            <p:txEl>
                                              <p:pRg st="1" end="1"/>
                                            </p:txEl>
                                          </p:spTgt>
                                        </p:tgtEl>
                                        <p:attrNameLst>
                                          <p:attrName>style.visibility</p:attrName>
                                        </p:attrNameLst>
                                      </p:cBhvr>
                                      <p:to>
                                        <p:strVal val="visible"/>
                                      </p:to>
                                    </p:set>
                                    <p:animEffect transition="in" filter="box(out)">
                                      <p:cBhvr>
                                        <p:cTn id="32" dur="500"/>
                                        <p:tgtEl>
                                          <p:spTgt spid="113672">
                                            <p:txEl>
                                              <p:pRg st="1" end="1"/>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32" fill="hold" grpId="0" nodeType="clickEffect">
                                  <p:stCondLst>
                                    <p:cond delay="0"/>
                                  </p:stCondLst>
                                  <p:childTnLst>
                                    <p:set>
                                      <p:cBhvr>
                                        <p:cTn id="36" dur="1" fill="hold">
                                          <p:stCondLst>
                                            <p:cond delay="0"/>
                                          </p:stCondLst>
                                        </p:cTn>
                                        <p:tgtEl>
                                          <p:spTgt spid="113672">
                                            <p:txEl>
                                              <p:pRg st="2" end="2"/>
                                            </p:txEl>
                                          </p:spTgt>
                                        </p:tgtEl>
                                        <p:attrNameLst>
                                          <p:attrName>style.visibility</p:attrName>
                                        </p:attrNameLst>
                                      </p:cBhvr>
                                      <p:to>
                                        <p:strVal val="visible"/>
                                      </p:to>
                                    </p:set>
                                    <p:animEffect transition="in" filter="box(out)">
                                      <p:cBhvr>
                                        <p:cTn id="37" dur="500"/>
                                        <p:tgtEl>
                                          <p:spTgt spid="113672">
                                            <p:txEl>
                                              <p:pRg st="2" end="2"/>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32" fill="hold" grpId="0" nodeType="clickEffect">
                                  <p:stCondLst>
                                    <p:cond delay="0"/>
                                  </p:stCondLst>
                                  <p:childTnLst>
                                    <p:set>
                                      <p:cBhvr>
                                        <p:cTn id="41" dur="1" fill="hold">
                                          <p:stCondLst>
                                            <p:cond delay="0"/>
                                          </p:stCondLst>
                                        </p:cTn>
                                        <p:tgtEl>
                                          <p:spTgt spid="113672">
                                            <p:txEl>
                                              <p:pRg st="3" end="3"/>
                                            </p:txEl>
                                          </p:spTgt>
                                        </p:tgtEl>
                                        <p:attrNameLst>
                                          <p:attrName>style.visibility</p:attrName>
                                        </p:attrNameLst>
                                      </p:cBhvr>
                                      <p:to>
                                        <p:strVal val="visible"/>
                                      </p:to>
                                    </p:set>
                                    <p:animEffect transition="in" filter="box(out)">
                                      <p:cBhvr>
                                        <p:cTn id="42" dur="500"/>
                                        <p:tgtEl>
                                          <p:spTgt spid="113672">
                                            <p:txEl>
                                              <p:pRg st="3" end="3"/>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32" fill="hold" grpId="0" nodeType="clickEffect">
                                  <p:stCondLst>
                                    <p:cond delay="0"/>
                                  </p:stCondLst>
                                  <p:childTnLst>
                                    <p:set>
                                      <p:cBhvr>
                                        <p:cTn id="46" dur="1" fill="hold">
                                          <p:stCondLst>
                                            <p:cond delay="0"/>
                                          </p:stCondLst>
                                        </p:cTn>
                                        <p:tgtEl>
                                          <p:spTgt spid="113672">
                                            <p:txEl>
                                              <p:pRg st="4" end="4"/>
                                            </p:txEl>
                                          </p:spTgt>
                                        </p:tgtEl>
                                        <p:attrNameLst>
                                          <p:attrName>style.visibility</p:attrName>
                                        </p:attrNameLst>
                                      </p:cBhvr>
                                      <p:to>
                                        <p:strVal val="visible"/>
                                      </p:to>
                                    </p:set>
                                    <p:animEffect transition="in" filter="box(out)">
                                      <p:cBhvr>
                                        <p:cTn id="47" dur="500"/>
                                        <p:tgtEl>
                                          <p:spTgt spid="113672">
                                            <p:txEl>
                                              <p:pRg st="4" end="4"/>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32" fill="hold" grpId="0" nodeType="clickEffect">
                                  <p:stCondLst>
                                    <p:cond delay="0"/>
                                  </p:stCondLst>
                                  <p:childTnLst>
                                    <p:set>
                                      <p:cBhvr>
                                        <p:cTn id="51" dur="1" fill="hold">
                                          <p:stCondLst>
                                            <p:cond delay="0"/>
                                          </p:stCondLst>
                                        </p:cTn>
                                        <p:tgtEl>
                                          <p:spTgt spid="113672">
                                            <p:txEl>
                                              <p:pRg st="5" end="5"/>
                                            </p:txEl>
                                          </p:spTgt>
                                        </p:tgtEl>
                                        <p:attrNameLst>
                                          <p:attrName>style.visibility</p:attrName>
                                        </p:attrNameLst>
                                      </p:cBhvr>
                                      <p:to>
                                        <p:strVal val="visible"/>
                                      </p:to>
                                    </p:set>
                                    <p:animEffect transition="in" filter="box(out)">
                                      <p:cBhvr>
                                        <p:cTn id="52" dur="500"/>
                                        <p:tgtEl>
                                          <p:spTgt spid="113672">
                                            <p:txEl>
                                              <p:pRg st="5" end="5"/>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4" presetClass="entr" presetSubtype="32" fill="hold" grpId="0" nodeType="clickEffect">
                                  <p:stCondLst>
                                    <p:cond delay="0"/>
                                  </p:stCondLst>
                                  <p:childTnLst>
                                    <p:set>
                                      <p:cBhvr>
                                        <p:cTn id="56" dur="1" fill="hold">
                                          <p:stCondLst>
                                            <p:cond delay="0"/>
                                          </p:stCondLst>
                                        </p:cTn>
                                        <p:tgtEl>
                                          <p:spTgt spid="113672">
                                            <p:txEl>
                                              <p:pRg st="6" end="6"/>
                                            </p:txEl>
                                          </p:spTgt>
                                        </p:tgtEl>
                                        <p:attrNameLst>
                                          <p:attrName>style.visibility</p:attrName>
                                        </p:attrNameLst>
                                      </p:cBhvr>
                                      <p:to>
                                        <p:strVal val="visible"/>
                                      </p:to>
                                    </p:set>
                                    <p:animEffect transition="in" filter="box(out)">
                                      <p:cBhvr>
                                        <p:cTn id="57" dur="500"/>
                                        <p:tgtEl>
                                          <p:spTgt spid="113672">
                                            <p:txEl>
                                              <p:pRg st="6" end="6"/>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4" presetClass="entr" presetSubtype="32" fill="hold" grpId="0" nodeType="clickEffect">
                                  <p:stCondLst>
                                    <p:cond delay="0"/>
                                  </p:stCondLst>
                                  <p:childTnLst>
                                    <p:set>
                                      <p:cBhvr>
                                        <p:cTn id="61" dur="1" fill="hold">
                                          <p:stCondLst>
                                            <p:cond delay="0"/>
                                          </p:stCondLst>
                                        </p:cTn>
                                        <p:tgtEl>
                                          <p:spTgt spid="113672">
                                            <p:txEl>
                                              <p:pRg st="7" end="7"/>
                                            </p:txEl>
                                          </p:spTgt>
                                        </p:tgtEl>
                                        <p:attrNameLst>
                                          <p:attrName>style.visibility</p:attrName>
                                        </p:attrNameLst>
                                      </p:cBhvr>
                                      <p:to>
                                        <p:strVal val="visible"/>
                                      </p:to>
                                    </p:set>
                                    <p:animEffect transition="in" filter="box(out)">
                                      <p:cBhvr>
                                        <p:cTn id="62" dur="500"/>
                                        <p:tgtEl>
                                          <p:spTgt spid="113672">
                                            <p:txEl>
                                              <p:pRg st="7" end="7"/>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4" presetClass="entr" presetSubtype="32" fill="hold" grpId="0" nodeType="clickEffect">
                                  <p:stCondLst>
                                    <p:cond delay="0"/>
                                  </p:stCondLst>
                                  <p:childTnLst>
                                    <p:set>
                                      <p:cBhvr>
                                        <p:cTn id="66" dur="1" fill="hold">
                                          <p:stCondLst>
                                            <p:cond delay="0"/>
                                          </p:stCondLst>
                                        </p:cTn>
                                        <p:tgtEl>
                                          <p:spTgt spid="113672">
                                            <p:txEl>
                                              <p:pRg st="8" end="8"/>
                                            </p:txEl>
                                          </p:spTgt>
                                        </p:tgtEl>
                                        <p:attrNameLst>
                                          <p:attrName>style.visibility</p:attrName>
                                        </p:attrNameLst>
                                      </p:cBhvr>
                                      <p:to>
                                        <p:strVal val="visible"/>
                                      </p:to>
                                    </p:set>
                                    <p:animEffect transition="in" filter="box(out)">
                                      <p:cBhvr>
                                        <p:cTn id="67" dur="500"/>
                                        <p:tgtEl>
                                          <p:spTgt spid="113672">
                                            <p:txEl>
                                              <p:pRg st="8" end="8"/>
                                            </p:txEl>
                                          </p:spTgt>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4" presetClass="entr" presetSubtype="32" fill="hold" grpId="0" nodeType="clickEffect">
                                  <p:stCondLst>
                                    <p:cond delay="0"/>
                                  </p:stCondLst>
                                  <p:childTnLst>
                                    <p:set>
                                      <p:cBhvr>
                                        <p:cTn id="71" dur="1" fill="hold">
                                          <p:stCondLst>
                                            <p:cond delay="0"/>
                                          </p:stCondLst>
                                        </p:cTn>
                                        <p:tgtEl>
                                          <p:spTgt spid="113672">
                                            <p:txEl>
                                              <p:pRg st="9" end="9"/>
                                            </p:txEl>
                                          </p:spTgt>
                                        </p:tgtEl>
                                        <p:attrNameLst>
                                          <p:attrName>style.visibility</p:attrName>
                                        </p:attrNameLst>
                                      </p:cBhvr>
                                      <p:to>
                                        <p:strVal val="visible"/>
                                      </p:to>
                                    </p:set>
                                    <p:animEffect transition="in" filter="box(out)">
                                      <p:cBhvr>
                                        <p:cTn id="72" dur="500"/>
                                        <p:tgtEl>
                                          <p:spTgt spid="113672">
                                            <p:txEl>
                                              <p:pRg st="9" end="9"/>
                                            </p:txEl>
                                          </p:spTgt>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113669"/>
                                        </p:tgtEl>
                                        <p:attrNameLst>
                                          <p:attrName>style.visibility</p:attrName>
                                        </p:attrNameLst>
                                      </p:cBhvr>
                                      <p:to>
                                        <p:strVal val="visible"/>
                                      </p:to>
                                    </p:set>
                                    <p:animEffect transition="in" filter="blinds(horizontal)">
                                      <p:cBhvr>
                                        <p:cTn id="77" dur="500"/>
                                        <p:tgtEl>
                                          <p:spTgt spid="113669"/>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6" presetClass="entr" presetSubtype="16" fill="hold" nodeType="clickEffect">
                                  <p:stCondLst>
                                    <p:cond delay="0"/>
                                  </p:stCondLst>
                                  <p:childTnLst>
                                    <p:set>
                                      <p:cBhvr>
                                        <p:cTn id="81" dur="1" fill="hold">
                                          <p:stCondLst>
                                            <p:cond delay="0"/>
                                          </p:stCondLst>
                                        </p:cTn>
                                        <p:tgtEl>
                                          <p:spTgt spid="113673"/>
                                        </p:tgtEl>
                                        <p:attrNameLst>
                                          <p:attrName>style.visibility</p:attrName>
                                        </p:attrNameLst>
                                      </p:cBhvr>
                                      <p:to>
                                        <p:strVal val="visible"/>
                                      </p:to>
                                    </p:set>
                                    <p:animEffect transition="in" filter="circle(in)">
                                      <p:cBhvr>
                                        <p:cTn id="82" dur="2000"/>
                                        <p:tgtEl>
                                          <p:spTgt spid="1136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6" grpId="0" build="p" autoUpdateAnimBg="0"/>
      <p:bldP spid="113667" grpId="0" build="p" autoUpdateAnimBg="0"/>
      <p:bldP spid="113668" grpId="0" build="p" autoUpdateAnimBg="0"/>
      <p:bldP spid="113672" grpId="0" build="p"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Line 2"/>
          <p:cNvSpPr>
            <a:spLocks noChangeShapeType="1"/>
          </p:cNvSpPr>
          <p:nvPr/>
        </p:nvSpPr>
        <p:spPr bwMode="auto">
          <a:xfrm>
            <a:off x="3124200" y="3886200"/>
            <a:ext cx="0" cy="762000"/>
          </a:xfrm>
          <a:prstGeom prst="line">
            <a:avLst/>
          </a:prstGeom>
          <a:noFill/>
          <a:ln w="571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4579" name="Line 3"/>
          <p:cNvSpPr>
            <a:spLocks noChangeShapeType="1"/>
          </p:cNvSpPr>
          <p:nvPr/>
        </p:nvSpPr>
        <p:spPr bwMode="auto">
          <a:xfrm>
            <a:off x="3124200" y="2590800"/>
            <a:ext cx="0" cy="762000"/>
          </a:xfrm>
          <a:prstGeom prst="line">
            <a:avLst/>
          </a:prstGeom>
          <a:noFill/>
          <a:ln w="571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4580" name="Line 4"/>
          <p:cNvSpPr>
            <a:spLocks noChangeShapeType="1"/>
          </p:cNvSpPr>
          <p:nvPr/>
        </p:nvSpPr>
        <p:spPr bwMode="auto">
          <a:xfrm flipV="1">
            <a:off x="1371600" y="2514600"/>
            <a:ext cx="1295400" cy="1066800"/>
          </a:xfrm>
          <a:prstGeom prst="line">
            <a:avLst/>
          </a:prstGeom>
          <a:noFill/>
          <a:ln w="57150">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4581" name="Line 5"/>
          <p:cNvSpPr>
            <a:spLocks noChangeShapeType="1"/>
          </p:cNvSpPr>
          <p:nvPr/>
        </p:nvSpPr>
        <p:spPr bwMode="auto">
          <a:xfrm>
            <a:off x="3962400" y="838200"/>
            <a:ext cx="1447800" cy="0"/>
          </a:xfrm>
          <a:prstGeom prst="line">
            <a:avLst/>
          </a:prstGeom>
          <a:noFill/>
          <a:ln w="57150">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4582" name="Line 6"/>
          <p:cNvSpPr>
            <a:spLocks noChangeShapeType="1"/>
          </p:cNvSpPr>
          <p:nvPr/>
        </p:nvSpPr>
        <p:spPr bwMode="auto">
          <a:xfrm>
            <a:off x="914400" y="1219200"/>
            <a:ext cx="0" cy="685800"/>
          </a:xfrm>
          <a:prstGeom prst="line">
            <a:avLst/>
          </a:prstGeom>
          <a:noFill/>
          <a:ln w="571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4583" name="Oval 7"/>
          <p:cNvSpPr>
            <a:spLocks noChangeArrowheads="1"/>
          </p:cNvSpPr>
          <p:nvPr/>
        </p:nvSpPr>
        <p:spPr bwMode="auto">
          <a:xfrm>
            <a:off x="381000" y="457200"/>
            <a:ext cx="1066800" cy="762000"/>
          </a:xfrm>
          <a:prstGeom prst="ellipse">
            <a:avLst/>
          </a:prstGeom>
          <a:solidFill>
            <a:srgbClr val="99CCFF"/>
          </a:solidFill>
          <a:ln w="952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endParaRPr lang="he-IL" altLang="en-US" sz="2000" b="1">
              <a:solidFill>
                <a:schemeClr val="accent2"/>
              </a:solidFill>
              <a:cs typeface="David" pitchFamily="34" charset="-79"/>
            </a:endParaRPr>
          </a:p>
          <a:p>
            <a:pPr algn="ctr" rtl="1"/>
            <a:r>
              <a:rPr lang="he-IL" altLang="en-US" sz="2000" b="1">
                <a:solidFill>
                  <a:schemeClr val="accent2"/>
                </a:solidFill>
                <a:cs typeface="David" pitchFamily="34" charset="-79"/>
              </a:rPr>
              <a:t>תחתונים</a:t>
            </a:r>
          </a:p>
          <a:p>
            <a:pPr algn="ctr" rtl="1"/>
            <a:endParaRPr lang="en-US" altLang="en-US">
              <a:solidFill>
                <a:schemeClr val="accent2"/>
              </a:solidFill>
              <a:cs typeface="David" pitchFamily="34" charset="-79"/>
            </a:endParaRPr>
          </a:p>
        </p:txBody>
      </p:sp>
      <p:sp>
        <p:nvSpPr>
          <p:cNvPr id="24584" name="Oval 8"/>
          <p:cNvSpPr>
            <a:spLocks noChangeArrowheads="1"/>
          </p:cNvSpPr>
          <p:nvPr/>
        </p:nvSpPr>
        <p:spPr bwMode="auto">
          <a:xfrm>
            <a:off x="381000" y="1905000"/>
            <a:ext cx="1066800" cy="762000"/>
          </a:xfrm>
          <a:prstGeom prst="ellipse">
            <a:avLst/>
          </a:prstGeom>
          <a:solidFill>
            <a:srgbClr val="99CCFF"/>
          </a:solidFill>
          <a:ln w="952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endParaRPr lang="he-IL" altLang="en-US" sz="2000" b="1">
              <a:solidFill>
                <a:schemeClr val="accent2"/>
              </a:solidFill>
              <a:cs typeface="David" pitchFamily="34" charset="-79"/>
            </a:endParaRPr>
          </a:p>
          <a:p>
            <a:pPr algn="ctr" rtl="1"/>
            <a:r>
              <a:rPr lang="he-IL" altLang="en-US" sz="2000" b="1">
                <a:solidFill>
                  <a:schemeClr val="accent2"/>
                </a:solidFill>
                <a:cs typeface="David" pitchFamily="34" charset="-79"/>
              </a:rPr>
              <a:t>מכנסיים</a:t>
            </a:r>
          </a:p>
          <a:p>
            <a:pPr algn="ctr" rtl="1"/>
            <a:endParaRPr lang="en-US" altLang="en-US">
              <a:solidFill>
                <a:schemeClr val="accent2"/>
              </a:solidFill>
              <a:cs typeface="David" pitchFamily="34" charset="-79"/>
            </a:endParaRPr>
          </a:p>
        </p:txBody>
      </p:sp>
      <p:sp>
        <p:nvSpPr>
          <p:cNvPr id="24585" name="Oval 9"/>
          <p:cNvSpPr>
            <a:spLocks noChangeArrowheads="1"/>
          </p:cNvSpPr>
          <p:nvPr/>
        </p:nvSpPr>
        <p:spPr bwMode="auto">
          <a:xfrm>
            <a:off x="457200" y="3429000"/>
            <a:ext cx="1066800" cy="762000"/>
          </a:xfrm>
          <a:prstGeom prst="ellipse">
            <a:avLst/>
          </a:prstGeom>
          <a:solidFill>
            <a:srgbClr val="99CCFF"/>
          </a:solidFill>
          <a:ln w="952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endParaRPr lang="he-IL" altLang="en-US" sz="2000" b="1">
              <a:solidFill>
                <a:schemeClr val="accent2"/>
              </a:solidFill>
              <a:cs typeface="David" pitchFamily="34" charset="-79"/>
            </a:endParaRPr>
          </a:p>
          <a:p>
            <a:pPr algn="ctr" rtl="1"/>
            <a:r>
              <a:rPr lang="he-IL" altLang="en-US" sz="2000" b="1">
                <a:solidFill>
                  <a:schemeClr val="accent2"/>
                </a:solidFill>
                <a:cs typeface="David" pitchFamily="34" charset="-79"/>
              </a:rPr>
              <a:t>חגורה</a:t>
            </a:r>
          </a:p>
          <a:p>
            <a:pPr algn="ctr" rtl="1"/>
            <a:endParaRPr lang="en-US" altLang="en-US">
              <a:solidFill>
                <a:schemeClr val="accent2"/>
              </a:solidFill>
              <a:cs typeface="David" pitchFamily="34" charset="-79"/>
            </a:endParaRPr>
          </a:p>
        </p:txBody>
      </p:sp>
      <p:sp>
        <p:nvSpPr>
          <p:cNvPr id="24586" name="Oval 10"/>
          <p:cNvSpPr>
            <a:spLocks noChangeArrowheads="1"/>
          </p:cNvSpPr>
          <p:nvPr/>
        </p:nvSpPr>
        <p:spPr bwMode="auto">
          <a:xfrm>
            <a:off x="2590800" y="3352800"/>
            <a:ext cx="1066800" cy="762000"/>
          </a:xfrm>
          <a:prstGeom prst="ellipse">
            <a:avLst/>
          </a:prstGeom>
          <a:solidFill>
            <a:srgbClr val="99CCFF"/>
          </a:solidFill>
          <a:ln w="952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endParaRPr lang="he-IL" altLang="en-US" sz="2000" b="1">
              <a:solidFill>
                <a:schemeClr val="accent2"/>
              </a:solidFill>
              <a:cs typeface="David" pitchFamily="34" charset="-79"/>
            </a:endParaRPr>
          </a:p>
          <a:p>
            <a:pPr algn="ctr" rtl="1"/>
            <a:r>
              <a:rPr lang="he-IL" altLang="en-US" sz="2000" b="1">
                <a:solidFill>
                  <a:schemeClr val="accent2"/>
                </a:solidFill>
                <a:cs typeface="David" pitchFamily="34" charset="-79"/>
              </a:rPr>
              <a:t>עניבה</a:t>
            </a:r>
          </a:p>
          <a:p>
            <a:pPr algn="ctr" rtl="1"/>
            <a:endParaRPr lang="en-US" altLang="en-US">
              <a:solidFill>
                <a:schemeClr val="accent2"/>
              </a:solidFill>
              <a:cs typeface="David" pitchFamily="34" charset="-79"/>
            </a:endParaRPr>
          </a:p>
        </p:txBody>
      </p:sp>
      <p:sp>
        <p:nvSpPr>
          <p:cNvPr id="24587" name="Oval 11"/>
          <p:cNvSpPr>
            <a:spLocks noChangeArrowheads="1"/>
          </p:cNvSpPr>
          <p:nvPr/>
        </p:nvSpPr>
        <p:spPr bwMode="auto">
          <a:xfrm>
            <a:off x="2895600" y="457200"/>
            <a:ext cx="1066800" cy="762000"/>
          </a:xfrm>
          <a:prstGeom prst="ellipse">
            <a:avLst/>
          </a:prstGeom>
          <a:solidFill>
            <a:srgbClr val="99CCFF"/>
          </a:solidFill>
          <a:ln w="952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endParaRPr lang="he-IL" altLang="en-US" sz="2000" b="1">
              <a:solidFill>
                <a:schemeClr val="accent2"/>
              </a:solidFill>
              <a:cs typeface="David" pitchFamily="34" charset="-79"/>
            </a:endParaRPr>
          </a:p>
          <a:p>
            <a:pPr algn="ctr" rtl="1"/>
            <a:r>
              <a:rPr lang="he-IL" altLang="en-US" sz="2000" b="1">
                <a:solidFill>
                  <a:schemeClr val="accent2"/>
                </a:solidFill>
                <a:cs typeface="David" pitchFamily="34" charset="-79"/>
              </a:rPr>
              <a:t>נעליים</a:t>
            </a:r>
          </a:p>
          <a:p>
            <a:pPr algn="ctr" rtl="1"/>
            <a:endParaRPr lang="en-US" altLang="en-US">
              <a:solidFill>
                <a:schemeClr val="accent2"/>
              </a:solidFill>
              <a:cs typeface="David" pitchFamily="34" charset="-79"/>
            </a:endParaRPr>
          </a:p>
        </p:txBody>
      </p:sp>
      <p:sp>
        <p:nvSpPr>
          <p:cNvPr id="24588" name="Oval 12"/>
          <p:cNvSpPr>
            <a:spLocks noChangeArrowheads="1"/>
          </p:cNvSpPr>
          <p:nvPr/>
        </p:nvSpPr>
        <p:spPr bwMode="auto">
          <a:xfrm>
            <a:off x="2590800" y="1905000"/>
            <a:ext cx="1066800" cy="762000"/>
          </a:xfrm>
          <a:prstGeom prst="ellipse">
            <a:avLst/>
          </a:prstGeom>
          <a:solidFill>
            <a:srgbClr val="99CCFF"/>
          </a:solidFill>
          <a:ln w="952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endParaRPr lang="he-IL" altLang="en-US" sz="2000" b="1">
              <a:solidFill>
                <a:schemeClr val="accent2"/>
              </a:solidFill>
              <a:cs typeface="David" pitchFamily="34" charset="-79"/>
            </a:endParaRPr>
          </a:p>
          <a:p>
            <a:pPr algn="ctr" rtl="1"/>
            <a:r>
              <a:rPr lang="he-IL" altLang="en-US" sz="2000" b="1">
                <a:solidFill>
                  <a:schemeClr val="accent2"/>
                </a:solidFill>
                <a:cs typeface="David" pitchFamily="34" charset="-79"/>
              </a:rPr>
              <a:t>חולצה</a:t>
            </a:r>
          </a:p>
          <a:p>
            <a:pPr algn="ctr" rtl="1"/>
            <a:endParaRPr lang="en-US" altLang="en-US">
              <a:solidFill>
                <a:schemeClr val="accent2"/>
              </a:solidFill>
              <a:cs typeface="David" pitchFamily="34" charset="-79"/>
            </a:endParaRPr>
          </a:p>
        </p:txBody>
      </p:sp>
      <p:sp>
        <p:nvSpPr>
          <p:cNvPr id="24589" name="Oval 13"/>
          <p:cNvSpPr>
            <a:spLocks noChangeArrowheads="1"/>
          </p:cNvSpPr>
          <p:nvPr/>
        </p:nvSpPr>
        <p:spPr bwMode="auto">
          <a:xfrm>
            <a:off x="5105400" y="457200"/>
            <a:ext cx="1066800" cy="762000"/>
          </a:xfrm>
          <a:prstGeom prst="ellipse">
            <a:avLst/>
          </a:prstGeom>
          <a:solidFill>
            <a:srgbClr val="99CCFF"/>
          </a:solidFill>
          <a:ln w="952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endParaRPr lang="he-IL" altLang="en-US" sz="2000" b="1">
              <a:solidFill>
                <a:schemeClr val="accent2"/>
              </a:solidFill>
              <a:cs typeface="David" pitchFamily="34" charset="-79"/>
            </a:endParaRPr>
          </a:p>
          <a:p>
            <a:pPr algn="ctr" rtl="1"/>
            <a:r>
              <a:rPr lang="he-IL" altLang="en-US" sz="2000" b="1">
                <a:solidFill>
                  <a:schemeClr val="accent2"/>
                </a:solidFill>
                <a:cs typeface="David" pitchFamily="34" charset="-79"/>
              </a:rPr>
              <a:t>גרביים</a:t>
            </a:r>
          </a:p>
          <a:p>
            <a:pPr algn="ctr" rtl="1"/>
            <a:endParaRPr lang="en-US" altLang="en-US">
              <a:solidFill>
                <a:schemeClr val="accent2"/>
              </a:solidFill>
              <a:cs typeface="David" pitchFamily="34" charset="-79"/>
            </a:endParaRPr>
          </a:p>
        </p:txBody>
      </p:sp>
      <p:sp>
        <p:nvSpPr>
          <p:cNvPr id="24590" name="Oval 14"/>
          <p:cNvSpPr>
            <a:spLocks noChangeArrowheads="1"/>
          </p:cNvSpPr>
          <p:nvPr/>
        </p:nvSpPr>
        <p:spPr bwMode="auto">
          <a:xfrm>
            <a:off x="457200" y="4953000"/>
            <a:ext cx="1066800" cy="762000"/>
          </a:xfrm>
          <a:prstGeom prst="ellipse">
            <a:avLst/>
          </a:prstGeom>
          <a:solidFill>
            <a:srgbClr val="99CCFF"/>
          </a:solidFill>
          <a:ln w="952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endParaRPr lang="he-IL" altLang="en-US" sz="2000" b="1">
              <a:solidFill>
                <a:schemeClr val="accent2"/>
              </a:solidFill>
              <a:cs typeface="David" pitchFamily="34" charset="-79"/>
            </a:endParaRPr>
          </a:p>
          <a:p>
            <a:pPr algn="ctr" rtl="1"/>
            <a:r>
              <a:rPr lang="he-IL" altLang="en-US" sz="2000" b="1">
                <a:solidFill>
                  <a:schemeClr val="accent2"/>
                </a:solidFill>
                <a:cs typeface="David" pitchFamily="34" charset="-79"/>
              </a:rPr>
              <a:t>שעון</a:t>
            </a:r>
          </a:p>
          <a:p>
            <a:pPr algn="ctr" rtl="1"/>
            <a:endParaRPr lang="en-US" altLang="en-US">
              <a:solidFill>
                <a:schemeClr val="accent2"/>
              </a:solidFill>
              <a:cs typeface="David" pitchFamily="34" charset="-79"/>
            </a:endParaRPr>
          </a:p>
        </p:txBody>
      </p:sp>
      <p:sp>
        <p:nvSpPr>
          <p:cNvPr id="24591" name="Oval 15"/>
          <p:cNvSpPr>
            <a:spLocks noChangeArrowheads="1"/>
          </p:cNvSpPr>
          <p:nvPr/>
        </p:nvSpPr>
        <p:spPr bwMode="auto">
          <a:xfrm>
            <a:off x="2590800" y="4648200"/>
            <a:ext cx="1066800" cy="762000"/>
          </a:xfrm>
          <a:prstGeom prst="ellipse">
            <a:avLst/>
          </a:prstGeom>
          <a:solidFill>
            <a:srgbClr val="99CCFF"/>
          </a:solidFill>
          <a:ln w="952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endParaRPr lang="he-IL" altLang="en-US" sz="2000" b="1">
              <a:solidFill>
                <a:schemeClr val="accent2"/>
              </a:solidFill>
              <a:cs typeface="David" pitchFamily="34" charset="-79"/>
            </a:endParaRPr>
          </a:p>
          <a:p>
            <a:pPr algn="ctr" rtl="1"/>
            <a:r>
              <a:rPr lang="he-IL" altLang="en-US" sz="2000" b="1">
                <a:solidFill>
                  <a:schemeClr val="accent2"/>
                </a:solidFill>
                <a:cs typeface="David" pitchFamily="34" charset="-79"/>
              </a:rPr>
              <a:t>מקטורן</a:t>
            </a:r>
          </a:p>
          <a:p>
            <a:pPr algn="ctr" rtl="1"/>
            <a:endParaRPr lang="en-US" altLang="en-US">
              <a:solidFill>
                <a:schemeClr val="accent2"/>
              </a:solidFill>
              <a:cs typeface="David" pitchFamily="34" charset="-79"/>
            </a:endParaRPr>
          </a:p>
        </p:txBody>
      </p:sp>
      <p:sp>
        <p:nvSpPr>
          <p:cNvPr id="24592" name="Line 16"/>
          <p:cNvSpPr>
            <a:spLocks noChangeShapeType="1"/>
          </p:cNvSpPr>
          <p:nvPr/>
        </p:nvSpPr>
        <p:spPr bwMode="auto">
          <a:xfrm>
            <a:off x="1447800" y="838200"/>
            <a:ext cx="1447800" cy="0"/>
          </a:xfrm>
          <a:prstGeom prst="line">
            <a:avLst/>
          </a:prstGeom>
          <a:noFill/>
          <a:ln w="571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4593" name="Line 17"/>
          <p:cNvSpPr>
            <a:spLocks noChangeShapeType="1"/>
          </p:cNvSpPr>
          <p:nvPr/>
        </p:nvSpPr>
        <p:spPr bwMode="auto">
          <a:xfrm>
            <a:off x="914400" y="2667000"/>
            <a:ext cx="0" cy="762000"/>
          </a:xfrm>
          <a:prstGeom prst="line">
            <a:avLst/>
          </a:prstGeom>
          <a:noFill/>
          <a:ln w="571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4594" name="Line 18"/>
          <p:cNvSpPr>
            <a:spLocks noChangeShapeType="1"/>
          </p:cNvSpPr>
          <p:nvPr/>
        </p:nvSpPr>
        <p:spPr bwMode="auto">
          <a:xfrm flipV="1">
            <a:off x="1371600" y="990600"/>
            <a:ext cx="1524000" cy="1066800"/>
          </a:xfrm>
          <a:prstGeom prst="line">
            <a:avLst/>
          </a:prstGeom>
          <a:noFill/>
          <a:ln w="571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4595" name="Line 19"/>
          <p:cNvSpPr>
            <a:spLocks noChangeShapeType="1"/>
          </p:cNvSpPr>
          <p:nvPr/>
        </p:nvSpPr>
        <p:spPr bwMode="auto">
          <a:xfrm>
            <a:off x="1371600" y="4114800"/>
            <a:ext cx="1295400" cy="685800"/>
          </a:xfrm>
          <a:prstGeom prst="line">
            <a:avLst/>
          </a:prstGeom>
          <a:noFill/>
          <a:ln w="571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4596" name="Text Box 20"/>
          <p:cNvSpPr txBox="1">
            <a:spLocks noChangeArrowheads="1"/>
          </p:cNvSpPr>
          <p:nvPr/>
        </p:nvSpPr>
        <p:spPr bwMode="auto">
          <a:xfrm>
            <a:off x="5410200" y="1981200"/>
            <a:ext cx="3251200" cy="2838450"/>
          </a:xfrm>
          <a:prstGeom prst="rect">
            <a:avLst/>
          </a:prstGeom>
          <a:noFill/>
          <a:ln>
            <a:noFill/>
          </a:ln>
          <a:effectLst/>
          <a:extLst>
            <a:ext uri="{909E8E84-426E-40DD-AFC4-6F175D3DCCD1}">
              <a14:hiddenFill xmlns:a14="http://schemas.microsoft.com/office/drawing/2010/main">
                <a:solidFill>
                  <a:srgbClr val="0099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sz="1800" b="1">
                <a:cs typeface="David" pitchFamily="34" charset="-79"/>
              </a:rPr>
              <a:t>1. תחתונים לובשים לפני מכנסיים.</a:t>
            </a:r>
          </a:p>
          <a:p>
            <a:pPr algn="r" rtl="1"/>
            <a:r>
              <a:rPr lang="he-IL" altLang="en-US" sz="1800" b="1">
                <a:cs typeface="David" pitchFamily="34" charset="-79"/>
              </a:rPr>
              <a:t>2. תחתונים לובשים לפני נעליים.</a:t>
            </a:r>
          </a:p>
          <a:p>
            <a:pPr algn="r" rtl="1"/>
            <a:r>
              <a:rPr lang="he-IL" altLang="en-US" sz="1800" b="1">
                <a:cs typeface="David" pitchFamily="34" charset="-79"/>
              </a:rPr>
              <a:t>3. מכנסיים לובשים לפני חגורה.</a:t>
            </a:r>
          </a:p>
          <a:p>
            <a:pPr algn="r" rtl="1"/>
            <a:r>
              <a:rPr lang="he-IL" altLang="en-US" sz="1800" b="1">
                <a:cs typeface="David" pitchFamily="34" charset="-79"/>
              </a:rPr>
              <a:t>4. חולצה לובשים לפני חגורה.</a:t>
            </a:r>
          </a:p>
          <a:p>
            <a:pPr algn="r" rtl="1"/>
            <a:r>
              <a:rPr lang="he-IL" altLang="en-US" sz="1800" b="1">
                <a:cs typeface="David" pitchFamily="34" charset="-79"/>
              </a:rPr>
              <a:t>5. חולצה לובשים לפני עניבה.</a:t>
            </a:r>
          </a:p>
          <a:p>
            <a:pPr algn="r" rtl="1"/>
            <a:r>
              <a:rPr lang="he-IL" altLang="en-US" sz="1800" b="1">
                <a:cs typeface="David" pitchFamily="34" charset="-79"/>
              </a:rPr>
              <a:t>6. עניבה עונדים לפני מקטורן.</a:t>
            </a:r>
          </a:p>
          <a:p>
            <a:pPr algn="r" rtl="1"/>
            <a:r>
              <a:rPr lang="he-IL" altLang="en-US" sz="1800" b="1">
                <a:cs typeface="David" pitchFamily="34" charset="-79"/>
              </a:rPr>
              <a:t>7. חגורה חוגרים לפני מקטורן.</a:t>
            </a:r>
          </a:p>
          <a:p>
            <a:pPr algn="r" rtl="1"/>
            <a:r>
              <a:rPr lang="he-IL" altLang="en-US" sz="1800" b="1">
                <a:cs typeface="David" pitchFamily="34" charset="-79"/>
              </a:rPr>
              <a:t>8. מכנסיים לובשים לפני נעליים.</a:t>
            </a:r>
          </a:p>
          <a:p>
            <a:pPr algn="r" rtl="1"/>
            <a:r>
              <a:rPr lang="he-IL" altLang="en-US" sz="1800" b="1">
                <a:cs typeface="David" pitchFamily="34" charset="-79"/>
              </a:rPr>
              <a:t>9. גרביים לובשים לפני נעליים.</a:t>
            </a:r>
          </a:p>
          <a:p>
            <a:pPr algn="r" rtl="1"/>
            <a:r>
              <a:rPr lang="he-IL" altLang="en-US" sz="1800" b="1">
                <a:cs typeface="David" pitchFamily="34" charset="-79"/>
              </a:rPr>
              <a:t>10. שעון עונדים… לא משנה.</a:t>
            </a:r>
            <a:endParaRPr lang="he-IL" altLang="en-US" b="1"/>
          </a:p>
        </p:txBody>
      </p:sp>
      <p:sp>
        <p:nvSpPr>
          <p:cNvPr id="114709" name="Oval 21"/>
          <p:cNvSpPr>
            <a:spLocks noChangeArrowheads="1"/>
          </p:cNvSpPr>
          <p:nvPr/>
        </p:nvSpPr>
        <p:spPr bwMode="auto">
          <a:xfrm>
            <a:off x="762000" y="6019800"/>
            <a:ext cx="685800" cy="533400"/>
          </a:xfrm>
          <a:prstGeom prst="ellipse">
            <a:avLst/>
          </a:prstGeom>
          <a:solidFill>
            <a:srgbClr val="66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lnSpc>
                <a:spcPct val="80000"/>
              </a:lnSpc>
            </a:pPr>
            <a:r>
              <a:rPr lang="he-IL" altLang="en-US" sz="1600" b="1">
                <a:solidFill>
                  <a:schemeClr val="accent2"/>
                </a:solidFill>
                <a:cs typeface="David" pitchFamily="34" charset="-79"/>
              </a:rPr>
              <a:t>שעון</a:t>
            </a:r>
          </a:p>
          <a:p>
            <a:pPr algn="ctr" rtl="1">
              <a:lnSpc>
                <a:spcPct val="80000"/>
              </a:lnSpc>
            </a:pPr>
            <a:r>
              <a:rPr lang="en-US" altLang="en-US" sz="1600" b="1">
                <a:solidFill>
                  <a:schemeClr val="accent2"/>
                </a:solidFill>
                <a:cs typeface="David" pitchFamily="34" charset="-79"/>
              </a:rPr>
              <a:t>1</a:t>
            </a:r>
            <a:endParaRPr lang="en-US" altLang="en-US" sz="1600">
              <a:solidFill>
                <a:schemeClr val="accent2"/>
              </a:solidFill>
              <a:cs typeface="David" pitchFamily="34" charset="-79"/>
            </a:endParaRPr>
          </a:p>
        </p:txBody>
      </p:sp>
      <p:sp>
        <p:nvSpPr>
          <p:cNvPr id="114710" name="Oval 22"/>
          <p:cNvSpPr>
            <a:spLocks noChangeArrowheads="1"/>
          </p:cNvSpPr>
          <p:nvPr/>
        </p:nvSpPr>
        <p:spPr bwMode="auto">
          <a:xfrm>
            <a:off x="1676400" y="6019800"/>
            <a:ext cx="685800" cy="533400"/>
          </a:xfrm>
          <a:prstGeom prst="ellipse">
            <a:avLst/>
          </a:prstGeom>
          <a:solidFill>
            <a:srgbClr val="66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lnSpc>
                <a:spcPct val="80000"/>
              </a:lnSpc>
            </a:pPr>
            <a:r>
              <a:rPr lang="he-IL" altLang="en-US" sz="1600" b="1">
                <a:solidFill>
                  <a:schemeClr val="accent2"/>
                </a:solidFill>
                <a:cs typeface="David" pitchFamily="34" charset="-79"/>
              </a:rPr>
              <a:t>גרביים</a:t>
            </a:r>
          </a:p>
          <a:p>
            <a:pPr algn="ctr" rtl="1">
              <a:lnSpc>
                <a:spcPct val="80000"/>
              </a:lnSpc>
            </a:pPr>
            <a:r>
              <a:rPr lang="en-US" altLang="en-US" sz="1600" b="1">
                <a:solidFill>
                  <a:schemeClr val="accent2"/>
                </a:solidFill>
                <a:cs typeface="David" pitchFamily="34" charset="-79"/>
              </a:rPr>
              <a:t>2</a:t>
            </a:r>
            <a:endParaRPr lang="en-US" altLang="en-US" sz="1600">
              <a:solidFill>
                <a:schemeClr val="accent2"/>
              </a:solidFill>
              <a:cs typeface="David" pitchFamily="34" charset="-79"/>
            </a:endParaRPr>
          </a:p>
        </p:txBody>
      </p:sp>
      <p:sp>
        <p:nvSpPr>
          <p:cNvPr id="114711" name="Oval 23"/>
          <p:cNvSpPr>
            <a:spLocks noChangeArrowheads="1"/>
          </p:cNvSpPr>
          <p:nvPr/>
        </p:nvSpPr>
        <p:spPr bwMode="auto">
          <a:xfrm>
            <a:off x="3505200" y="6019800"/>
            <a:ext cx="685800" cy="533400"/>
          </a:xfrm>
          <a:prstGeom prst="ellipse">
            <a:avLst/>
          </a:prstGeom>
          <a:solidFill>
            <a:srgbClr val="66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lnSpc>
                <a:spcPct val="80000"/>
              </a:lnSpc>
            </a:pPr>
            <a:r>
              <a:rPr lang="he-IL" altLang="en-US" sz="1600" b="1">
                <a:solidFill>
                  <a:schemeClr val="accent2"/>
                </a:solidFill>
                <a:cs typeface="David" pitchFamily="34" charset="-79"/>
              </a:rPr>
              <a:t>עניבה</a:t>
            </a:r>
          </a:p>
          <a:p>
            <a:pPr algn="ctr" rtl="1">
              <a:lnSpc>
                <a:spcPct val="80000"/>
              </a:lnSpc>
            </a:pPr>
            <a:r>
              <a:rPr lang="en-US" altLang="en-US" sz="1600" b="1">
                <a:solidFill>
                  <a:schemeClr val="accent2"/>
                </a:solidFill>
                <a:cs typeface="David" pitchFamily="34" charset="-79"/>
              </a:rPr>
              <a:t>4</a:t>
            </a:r>
            <a:endParaRPr lang="en-US" altLang="en-US" sz="1600">
              <a:solidFill>
                <a:schemeClr val="accent2"/>
              </a:solidFill>
              <a:cs typeface="David" pitchFamily="34" charset="-79"/>
            </a:endParaRPr>
          </a:p>
        </p:txBody>
      </p:sp>
      <p:sp>
        <p:nvSpPr>
          <p:cNvPr id="114712" name="Oval 24"/>
          <p:cNvSpPr>
            <a:spLocks noChangeArrowheads="1"/>
          </p:cNvSpPr>
          <p:nvPr/>
        </p:nvSpPr>
        <p:spPr bwMode="auto">
          <a:xfrm>
            <a:off x="7162800" y="6019800"/>
            <a:ext cx="685800" cy="533400"/>
          </a:xfrm>
          <a:prstGeom prst="ellipse">
            <a:avLst/>
          </a:prstGeom>
          <a:solidFill>
            <a:srgbClr val="66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lnSpc>
                <a:spcPct val="80000"/>
              </a:lnSpc>
            </a:pPr>
            <a:r>
              <a:rPr lang="he-IL" altLang="en-US" sz="1600" b="1">
                <a:solidFill>
                  <a:schemeClr val="accent2"/>
                </a:solidFill>
                <a:cs typeface="David" pitchFamily="34" charset="-79"/>
              </a:rPr>
              <a:t>מקטורן</a:t>
            </a:r>
          </a:p>
          <a:p>
            <a:pPr algn="ctr" rtl="1">
              <a:lnSpc>
                <a:spcPct val="80000"/>
              </a:lnSpc>
            </a:pPr>
            <a:r>
              <a:rPr lang="en-US" altLang="en-US" sz="1600" b="1">
                <a:solidFill>
                  <a:schemeClr val="accent2"/>
                </a:solidFill>
                <a:cs typeface="David" pitchFamily="34" charset="-79"/>
              </a:rPr>
              <a:t>8</a:t>
            </a:r>
            <a:endParaRPr lang="en-US" altLang="en-US" sz="1600">
              <a:solidFill>
                <a:schemeClr val="accent2"/>
              </a:solidFill>
              <a:cs typeface="David" pitchFamily="34" charset="-79"/>
            </a:endParaRPr>
          </a:p>
        </p:txBody>
      </p:sp>
      <p:sp>
        <p:nvSpPr>
          <p:cNvPr id="114713" name="Oval 25"/>
          <p:cNvSpPr>
            <a:spLocks noChangeArrowheads="1"/>
          </p:cNvSpPr>
          <p:nvPr/>
        </p:nvSpPr>
        <p:spPr bwMode="auto">
          <a:xfrm>
            <a:off x="5334000" y="6019800"/>
            <a:ext cx="685800" cy="533400"/>
          </a:xfrm>
          <a:prstGeom prst="ellipse">
            <a:avLst/>
          </a:prstGeom>
          <a:solidFill>
            <a:srgbClr val="66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lnSpc>
                <a:spcPct val="80000"/>
              </a:lnSpc>
            </a:pPr>
            <a:r>
              <a:rPr lang="he-IL" altLang="en-US" sz="1600" b="1">
                <a:solidFill>
                  <a:schemeClr val="accent2"/>
                </a:solidFill>
                <a:cs typeface="David" pitchFamily="34" charset="-79"/>
              </a:rPr>
              <a:t>מכנסיים</a:t>
            </a:r>
          </a:p>
          <a:p>
            <a:pPr algn="ctr" rtl="1">
              <a:lnSpc>
                <a:spcPct val="80000"/>
              </a:lnSpc>
            </a:pPr>
            <a:r>
              <a:rPr lang="en-US" altLang="en-US" sz="1600" b="1">
                <a:solidFill>
                  <a:schemeClr val="accent2"/>
                </a:solidFill>
                <a:cs typeface="David" pitchFamily="34" charset="-79"/>
              </a:rPr>
              <a:t>6</a:t>
            </a:r>
            <a:endParaRPr lang="en-US" altLang="en-US" sz="1600">
              <a:solidFill>
                <a:schemeClr val="accent2"/>
              </a:solidFill>
              <a:cs typeface="David" pitchFamily="34" charset="-79"/>
            </a:endParaRPr>
          </a:p>
        </p:txBody>
      </p:sp>
      <p:sp>
        <p:nvSpPr>
          <p:cNvPr id="114714" name="Oval 26"/>
          <p:cNvSpPr>
            <a:spLocks noChangeArrowheads="1"/>
          </p:cNvSpPr>
          <p:nvPr/>
        </p:nvSpPr>
        <p:spPr bwMode="auto">
          <a:xfrm>
            <a:off x="2590800" y="6019800"/>
            <a:ext cx="685800" cy="533400"/>
          </a:xfrm>
          <a:prstGeom prst="ellipse">
            <a:avLst/>
          </a:prstGeom>
          <a:solidFill>
            <a:srgbClr val="66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lnSpc>
                <a:spcPct val="70000"/>
              </a:lnSpc>
            </a:pPr>
            <a:r>
              <a:rPr lang="he-IL" altLang="en-US" sz="1600" b="1">
                <a:solidFill>
                  <a:schemeClr val="accent2"/>
                </a:solidFill>
                <a:cs typeface="David" pitchFamily="34" charset="-79"/>
              </a:rPr>
              <a:t>חולצה</a:t>
            </a:r>
          </a:p>
          <a:p>
            <a:pPr algn="ctr" rtl="1">
              <a:lnSpc>
                <a:spcPct val="70000"/>
              </a:lnSpc>
            </a:pPr>
            <a:r>
              <a:rPr lang="en-US" altLang="en-US" sz="1600" b="1">
                <a:solidFill>
                  <a:schemeClr val="accent2"/>
                </a:solidFill>
                <a:cs typeface="David" pitchFamily="34" charset="-79"/>
              </a:rPr>
              <a:t>3</a:t>
            </a:r>
            <a:endParaRPr lang="en-US" altLang="en-US" sz="1600">
              <a:solidFill>
                <a:schemeClr val="accent2"/>
              </a:solidFill>
              <a:cs typeface="David" pitchFamily="34" charset="-79"/>
            </a:endParaRPr>
          </a:p>
        </p:txBody>
      </p:sp>
      <p:sp>
        <p:nvSpPr>
          <p:cNvPr id="114715" name="Oval 27"/>
          <p:cNvSpPr>
            <a:spLocks noChangeArrowheads="1"/>
          </p:cNvSpPr>
          <p:nvPr/>
        </p:nvSpPr>
        <p:spPr bwMode="auto">
          <a:xfrm>
            <a:off x="4419600" y="6019800"/>
            <a:ext cx="685800" cy="533400"/>
          </a:xfrm>
          <a:prstGeom prst="ellipse">
            <a:avLst/>
          </a:prstGeom>
          <a:solidFill>
            <a:srgbClr val="66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lnSpc>
                <a:spcPct val="80000"/>
              </a:lnSpc>
            </a:pPr>
            <a:r>
              <a:rPr lang="he-IL" altLang="en-US" sz="1600" b="1">
                <a:solidFill>
                  <a:schemeClr val="accent2"/>
                </a:solidFill>
                <a:cs typeface="David" pitchFamily="34" charset="-79"/>
              </a:rPr>
              <a:t>תחתונים</a:t>
            </a:r>
          </a:p>
          <a:p>
            <a:pPr algn="ctr" rtl="1">
              <a:lnSpc>
                <a:spcPct val="80000"/>
              </a:lnSpc>
            </a:pPr>
            <a:r>
              <a:rPr lang="en-US" altLang="en-US" sz="1600" b="1">
                <a:solidFill>
                  <a:schemeClr val="accent2"/>
                </a:solidFill>
                <a:cs typeface="David" pitchFamily="34" charset="-79"/>
              </a:rPr>
              <a:t>5</a:t>
            </a:r>
            <a:endParaRPr lang="en-US" altLang="en-US" sz="1600">
              <a:solidFill>
                <a:schemeClr val="accent2"/>
              </a:solidFill>
              <a:cs typeface="David" pitchFamily="34" charset="-79"/>
            </a:endParaRPr>
          </a:p>
        </p:txBody>
      </p:sp>
      <p:sp>
        <p:nvSpPr>
          <p:cNvPr id="114716" name="Oval 28"/>
          <p:cNvSpPr>
            <a:spLocks noChangeArrowheads="1"/>
          </p:cNvSpPr>
          <p:nvPr/>
        </p:nvSpPr>
        <p:spPr bwMode="auto">
          <a:xfrm>
            <a:off x="6248400" y="6019800"/>
            <a:ext cx="685800" cy="533400"/>
          </a:xfrm>
          <a:prstGeom prst="ellipse">
            <a:avLst/>
          </a:prstGeom>
          <a:solidFill>
            <a:srgbClr val="66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he-IL" altLang="en-US" sz="1600" b="1">
                <a:solidFill>
                  <a:schemeClr val="accent2"/>
                </a:solidFill>
                <a:cs typeface="David" pitchFamily="34" charset="-79"/>
              </a:rPr>
              <a:t>חגורה</a:t>
            </a:r>
          </a:p>
          <a:p>
            <a:pPr algn="ctr" rtl="1">
              <a:lnSpc>
                <a:spcPct val="80000"/>
              </a:lnSpc>
            </a:pPr>
            <a:r>
              <a:rPr lang="en-US" altLang="en-US" sz="1600" b="1">
                <a:solidFill>
                  <a:schemeClr val="accent2"/>
                </a:solidFill>
                <a:cs typeface="David" pitchFamily="34" charset="-79"/>
              </a:rPr>
              <a:t>7</a:t>
            </a:r>
            <a:endParaRPr lang="en-US" altLang="en-US" sz="1600">
              <a:solidFill>
                <a:schemeClr val="accent2"/>
              </a:solidFill>
              <a:cs typeface="David" pitchFamily="34" charset="-79"/>
            </a:endParaRPr>
          </a:p>
        </p:txBody>
      </p:sp>
      <p:sp>
        <p:nvSpPr>
          <p:cNvPr id="114717" name="Oval 29"/>
          <p:cNvSpPr>
            <a:spLocks noChangeArrowheads="1"/>
          </p:cNvSpPr>
          <p:nvPr/>
        </p:nvSpPr>
        <p:spPr bwMode="auto">
          <a:xfrm>
            <a:off x="8077200" y="6019800"/>
            <a:ext cx="685800" cy="533400"/>
          </a:xfrm>
          <a:prstGeom prst="ellipse">
            <a:avLst/>
          </a:prstGeom>
          <a:solidFill>
            <a:srgbClr val="66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lnSpc>
                <a:spcPct val="80000"/>
              </a:lnSpc>
            </a:pPr>
            <a:r>
              <a:rPr lang="he-IL" altLang="en-US" sz="1600" b="1">
                <a:solidFill>
                  <a:schemeClr val="accent2"/>
                </a:solidFill>
                <a:cs typeface="David" pitchFamily="34" charset="-79"/>
              </a:rPr>
              <a:t>נעליים</a:t>
            </a:r>
          </a:p>
          <a:p>
            <a:pPr algn="ctr" rtl="1">
              <a:lnSpc>
                <a:spcPct val="80000"/>
              </a:lnSpc>
            </a:pPr>
            <a:r>
              <a:rPr lang="en-US" altLang="en-US" sz="1600" b="1">
                <a:solidFill>
                  <a:schemeClr val="accent2"/>
                </a:solidFill>
                <a:cs typeface="David" pitchFamily="34" charset="-79"/>
              </a:rPr>
              <a:t>9</a:t>
            </a:r>
            <a:endParaRPr lang="en-US" altLang="en-US" sz="1600">
              <a:solidFill>
                <a:schemeClr val="accent2"/>
              </a:solidFill>
              <a:cs typeface="David" pitchFamily="34" charset="-79"/>
            </a:endParaRPr>
          </a:p>
        </p:txBody>
      </p:sp>
      <p:sp>
        <p:nvSpPr>
          <p:cNvPr id="114718" name="Text Box 30"/>
          <p:cNvSpPr txBox="1">
            <a:spLocks noChangeArrowheads="1"/>
          </p:cNvSpPr>
          <p:nvPr/>
        </p:nvSpPr>
        <p:spPr bwMode="auto">
          <a:xfrm>
            <a:off x="2971800" y="5029200"/>
            <a:ext cx="5730875" cy="822325"/>
          </a:xfrm>
          <a:prstGeom prst="rect">
            <a:avLst/>
          </a:prstGeom>
          <a:noFill/>
          <a:ln>
            <a:noFill/>
          </a:ln>
          <a:effectLst/>
          <a:extLst>
            <a:ext uri="{909E8E84-426E-40DD-AFC4-6F175D3DCCD1}">
              <a14:hiddenFill xmlns:a14="http://schemas.microsoft.com/office/drawing/2010/main">
                <a:solidFill>
                  <a:srgbClr val="0099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b="1" dirty="0">
                <a:solidFill>
                  <a:srgbClr val="800080"/>
                </a:solidFill>
                <a:cs typeface="David" pitchFamily="34" charset="-79"/>
              </a:rPr>
              <a:t>סדר פעולות מומלץ לאדם המבצע פעולה </a:t>
            </a:r>
          </a:p>
          <a:p>
            <a:pPr algn="r" rtl="1"/>
            <a:r>
              <a:rPr lang="he-IL" altLang="en-US" b="1" dirty="0">
                <a:solidFill>
                  <a:srgbClr val="800080"/>
                </a:solidFill>
                <a:cs typeface="David" pitchFamily="34" charset="-79"/>
              </a:rPr>
              <a:t>אחת בלבד בו זמנית (מתקבל במיון טופולוגי):</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14718">
                                            <p:txEl>
                                              <p:pRg st="0" end="0"/>
                                            </p:txEl>
                                          </p:spTgt>
                                        </p:tgtEl>
                                        <p:attrNameLst>
                                          <p:attrName>style.visibility</p:attrName>
                                        </p:attrNameLst>
                                      </p:cBhvr>
                                      <p:to>
                                        <p:strVal val="visible"/>
                                      </p:to>
                                    </p:set>
                                    <p:animEffect transition="in" filter="box(out)">
                                      <p:cBhvr>
                                        <p:cTn id="7" dur="500"/>
                                        <p:tgtEl>
                                          <p:spTgt spid="11471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14718">
                                            <p:txEl>
                                              <p:pRg st="1" end="1"/>
                                            </p:txEl>
                                          </p:spTgt>
                                        </p:tgtEl>
                                        <p:attrNameLst>
                                          <p:attrName>style.visibility</p:attrName>
                                        </p:attrNameLst>
                                      </p:cBhvr>
                                      <p:to>
                                        <p:strVal val="visible"/>
                                      </p:to>
                                    </p:set>
                                    <p:animEffect transition="in" filter="box(out)">
                                      <p:cBhvr>
                                        <p:cTn id="12" dur="500"/>
                                        <p:tgtEl>
                                          <p:spTgt spid="11471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14709"/>
                                        </p:tgtEl>
                                        <p:attrNameLst>
                                          <p:attrName>style.visibility</p:attrName>
                                        </p:attrNameLst>
                                      </p:cBhvr>
                                      <p:to>
                                        <p:strVal val="visible"/>
                                      </p:to>
                                    </p:set>
                                    <p:animEffect transition="in" filter="box(out)">
                                      <p:cBhvr>
                                        <p:cTn id="17" dur="500"/>
                                        <p:tgtEl>
                                          <p:spTgt spid="11470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114710"/>
                                        </p:tgtEl>
                                        <p:attrNameLst>
                                          <p:attrName>style.visibility</p:attrName>
                                        </p:attrNameLst>
                                      </p:cBhvr>
                                      <p:to>
                                        <p:strVal val="visible"/>
                                      </p:to>
                                    </p:set>
                                    <p:animEffect transition="in" filter="box(out)">
                                      <p:cBhvr>
                                        <p:cTn id="22" dur="500"/>
                                        <p:tgtEl>
                                          <p:spTgt spid="1147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114714"/>
                                        </p:tgtEl>
                                        <p:attrNameLst>
                                          <p:attrName>style.visibility</p:attrName>
                                        </p:attrNameLst>
                                      </p:cBhvr>
                                      <p:to>
                                        <p:strVal val="visible"/>
                                      </p:to>
                                    </p:set>
                                    <p:animEffect transition="in" filter="box(out)">
                                      <p:cBhvr>
                                        <p:cTn id="27" dur="500"/>
                                        <p:tgtEl>
                                          <p:spTgt spid="11471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114711"/>
                                        </p:tgtEl>
                                        <p:attrNameLst>
                                          <p:attrName>style.visibility</p:attrName>
                                        </p:attrNameLst>
                                      </p:cBhvr>
                                      <p:to>
                                        <p:strVal val="visible"/>
                                      </p:to>
                                    </p:set>
                                    <p:animEffect transition="in" filter="box(out)">
                                      <p:cBhvr>
                                        <p:cTn id="32" dur="500"/>
                                        <p:tgtEl>
                                          <p:spTgt spid="11471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32" fill="hold" grpId="0" nodeType="clickEffect">
                                  <p:stCondLst>
                                    <p:cond delay="0"/>
                                  </p:stCondLst>
                                  <p:childTnLst>
                                    <p:set>
                                      <p:cBhvr>
                                        <p:cTn id="36" dur="1" fill="hold">
                                          <p:stCondLst>
                                            <p:cond delay="0"/>
                                          </p:stCondLst>
                                        </p:cTn>
                                        <p:tgtEl>
                                          <p:spTgt spid="114715"/>
                                        </p:tgtEl>
                                        <p:attrNameLst>
                                          <p:attrName>style.visibility</p:attrName>
                                        </p:attrNameLst>
                                      </p:cBhvr>
                                      <p:to>
                                        <p:strVal val="visible"/>
                                      </p:to>
                                    </p:set>
                                    <p:animEffect transition="in" filter="box(out)">
                                      <p:cBhvr>
                                        <p:cTn id="37" dur="500"/>
                                        <p:tgtEl>
                                          <p:spTgt spid="11471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32" fill="hold" grpId="0" nodeType="clickEffect">
                                  <p:stCondLst>
                                    <p:cond delay="0"/>
                                  </p:stCondLst>
                                  <p:childTnLst>
                                    <p:set>
                                      <p:cBhvr>
                                        <p:cTn id="41" dur="1" fill="hold">
                                          <p:stCondLst>
                                            <p:cond delay="0"/>
                                          </p:stCondLst>
                                        </p:cTn>
                                        <p:tgtEl>
                                          <p:spTgt spid="114713"/>
                                        </p:tgtEl>
                                        <p:attrNameLst>
                                          <p:attrName>style.visibility</p:attrName>
                                        </p:attrNameLst>
                                      </p:cBhvr>
                                      <p:to>
                                        <p:strVal val="visible"/>
                                      </p:to>
                                    </p:set>
                                    <p:animEffect transition="in" filter="box(out)">
                                      <p:cBhvr>
                                        <p:cTn id="42" dur="500"/>
                                        <p:tgtEl>
                                          <p:spTgt spid="11471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32" fill="hold" grpId="0" nodeType="clickEffect">
                                  <p:stCondLst>
                                    <p:cond delay="0"/>
                                  </p:stCondLst>
                                  <p:childTnLst>
                                    <p:set>
                                      <p:cBhvr>
                                        <p:cTn id="46" dur="1" fill="hold">
                                          <p:stCondLst>
                                            <p:cond delay="0"/>
                                          </p:stCondLst>
                                        </p:cTn>
                                        <p:tgtEl>
                                          <p:spTgt spid="114716"/>
                                        </p:tgtEl>
                                        <p:attrNameLst>
                                          <p:attrName>style.visibility</p:attrName>
                                        </p:attrNameLst>
                                      </p:cBhvr>
                                      <p:to>
                                        <p:strVal val="visible"/>
                                      </p:to>
                                    </p:set>
                                    <p:animEffect transition="in" filter="box(out)">
                                      <p:cBhvr>
                                        <p:cTn id="47" dur="500"/>
                                        <p:tgtEl>
                                          <p:spTgt spid="11471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32" fill="hold" grpId="0" nodeType="clickEffect">
                                  <p:stCondLst>
                                    <p:cond delay="0"/>
                                  </p:stCondLst>
                                  <p:childTnLst>
                                    <p:set>
                                      <p:cBhvr>
                                        <p:cTn id="51" dur="1" fill="hold">
                                          <p:stCondLst>
                                            <p:cond delay="0"/>
                                          </p:stCondLst>
                                        </p:cTn>
                                        <p:tgtEl>
                                          <p:spTgt spid="114712"/>
                                        </p:tgtEl>
                                        <p:attrNameLst>
                                          <p:attrName>style.visibility</p:attrName>
                                        </p:attrNameLst>
                                      </p:cBhvr>
                                      <p:to>
                                        <p:strVal val="visible"/>
                                      </p:to>
                                    </p:set>
                                    <p:animEffect transition="in" filter="box(out)">
                                      <p:cBhvr>
                                        <p:cTn id="52" dur="500"/>
                                        <p:tgtEl>
                                          <p:spTgt spid="11471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4" presetClass="entr" presetSubtype="32" fill="hold" grpId="0" nodeType="clickEffect">
                                  <p:stCondLst>
                                    <p:cond delay="0"/>
                                  </p:stCondLst>
                                  <p:childTnLst>
                                    <p:set>
                                      <p:cBhvr>
                                        <p:cTn id="56" dur="1" fill="hold">
                                          <p:stCondLst>
                                            <p:cond delay="0"/>
                                          </p:stCondLst>
                                        </p:cTn>
                                        <p:tgtEl>
                                          <p:spTgt spid="114717"/>
                                        </p:tgtEl>
                                        <p:attrNameLst>
                                          <p:attrName>style.visibility</p:attrName>
                                        </p:attrNameLst>
                                      </p:cBhvr>
                                      <p:to>
                                        <p:strVal val="visible"/>
                                      </p:to>
                                    </p:set>
                                    <p:animEffect transition="in" filter="box(out)">
                                      <p:cBhvr>
                                        <p:cTn id="57" dur="500"/>
                                        <p:tgtEl>
                                          <p:spTgt spid="1147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709" grpId="0" animBg="1" autoUpdateAnimBg="0"/>
      <p:bldP spid="114710" grpId="0" animBg="1" autoUpdateAnimBg="0"/>
      <p:bldP spid="114711" grpId="0" animBg="1" autoUpdateAnimBg="0"/>
      <p:bldP spid="114712" grpId="0" animBg="1" autoUpdateAnimBg="0"/>
      <p:bldP spid="114713" grpId="0" animBg="1" autoUpdateAnimBg="0"/>
      <p:bldP spid="114714" grpId="0" animBg="1" autoUpdateAnimBg="0"/>
      <p:bldP spid="114715" grpId="0" animBg="1" autoUpdateAnimBg="0"/>
      <p:bldP spid="114716" grpId="0" animBg="1" autoUpdateAnimBg="0"/>
      <p:bldP spid="114717" grpId="0" animBg="1" autoUpdateAnimBg="0"/>
      <p:bldP spid="114718" grpId="0" build="p"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2"/>
          <p:cNvSpPr txBox="1">
            <a:spLocks noChangeArrowheads="1"/>
          </p:cNvSpPr>
          <p:nvPr/>
        </p:nvSpPr>
        <p:spPr bwMode="auto">
          <a:xfrm>
            <a:off x="4473575" y="533400"/>
            <a:ext cx="40211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sz="3200" b="1" u="sng">
                <a:solidFill>
                  <a:schemeClr val="accent2"/>
                </a:solidFill>
                <a:cs typeface="David" pitchFamily="34" charset="-79"/>
              </a:rPr>
              <a:t>אלגוריתם למיון טופולוגי:</a:t>
            </a:r>
            <a:endParaRPr lang="he-IL" altLang="en-US">
              <a:solidFill>
                <a:schemeClr val="accent2"/>
              </a:solidFill>
            </a:endParaRPr>
          </a:p>
        </p:txBody>
      </p:sp>
      <p:sp>
        <p:nvSpPr>
          <p:cNvPr id="115715" name="Text Box 3"/>
          <p:cNvSpPr txBox="1">
            <a:spLocks noChangeArrowheads="1"/>
          </p:cNvSpPr>
          <p:nvPr/>
        </p:nvSpPr>
        <p:spPr bwMode="auto">
          <a:xfrm>
            <a:off x="4075113" y="1227138"/>
            <a:ext cx="43973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b="1" u="sng">
                <a:solidFill>
                  <a:schemeClr val="accent2"/>
                </a:solidFill>
                <a:cs typeface="David" pitchFamily="34" charset="-79"/>
              </a:rPr>
              <a:t>קלט</a:t>
            </a:r>
            <a:r>
              <a:rPr lang="he-IL" altLang="en-US" b="1">
                <a:solidFill>
                  <a:schemeClr val="accent2"/>
                </a:solidFill>
                <a:cs typeface="David" pitchFamily="34" charset="-79"/>
              </a:rPr>
              <a:t>:</a:t>
            </a:r>
            <a:r>
              <a:rPr lang="he-IL" altLang="en-US" b="1">
                <a:cs typeface="David" pitchFamily="34" charset="-79"/>
              </a:rPr>
              <a:t> גרף מכוון.</a:t>
            </a:r>
            <a:endParaRPr lang="he-IL" altLang="en-US">
              <a:cs typeface="David" pitchFamily="34" charset="-79"/>
            </a:endParaRPr>
          </a:p>
          <a:p>
            <a:pPr algn="r" rtl="1"/>
            <a:r>
              <a:rPr lang="he-IL" altLang="en-US" b="1" u="sng">
                <a:solidFill>
                  <a:schemeClr val="accent2"/>
                </a:solidFill>
                <a:cs typeface="David" pitchFamily="34" charset="-79"/>
              </a:rPr>
              <a:t>פלט</a:t>
            </a:r>
            <a:r>
              <a:rPr lang="he-IL" altLang="en-US" b="1">
                <a:solidFill>
                  <a:schemeClr val="accent2"/>
                </a:solidFill>
                <a:cs typeface="David" pitchFamily="34" charset="-79"/>
              </a:rPr>
              <a:t>:</a:t>
            </a:r>
            <a:r>
              <a:rPr lang="he-IL" altLang="en-US">
                <a:cs typeface="David" pitchFamily="34" charset="-79"/>
              </a:rPr>
              <a:t> </a:t>
            </a:r>
            <a:r>
              <a:rPr lang="he-IL" altLang="en-US" b="1">
                <a:cs typeface="David" pitchFamily="34" charset="-79"/>
              </a:rPr>
              <a:t>מיספור של קדקודי הגרף כך ש-</a:t>
            </a:r>
            <a:endParaRPr lang="he-IL" altLang="he-IL"/>
          </a:p>
        </p:txBody>
      </p:sp>
      <p:sp>
        <p:nvSpPr>
          <p:cNvPr id="115716" name="Text Box 4"/>
          <p:cNvSpPr txBox="1">
            <a:spLocks noChangeArrowheads="1"/>
          </p:cNvSpPr>
          <p:nvPr/>
        </p:nvSpPr>
        <p:spPr bwMode="auto">
          <a:xfrm>
            <a:off x="1295400" y="1600200"/>
            <a:ext cx="275588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r>
              <a:rPr lang="en-US" altLang="en-US" b="1" dirty="0"/>
              <a:t>(</a:t>
            </a:r>
            <a:r>
              <a:rPr lang="en-US" altLang="he-IL" b="1" dirty="0" err="1"/>
              <a:t>i,j</a:t>
            </a:r>
            <a:r>
              <a:rPr lang="en-US" altLang="he-IL" b="1" dirty="0"/>
              <a:t>)</a:t>
            </a:r>
            <a:r>
              <a:rPr lang="en-US" altLang="he-IL" b="1" dirty="0">
                <a:sym typeface="Symbol" pitchFamily="18" charset="2"/>
              </a:rPr>
              <a:t>E  t(</a:t>
            </a:r>
            <a:r>
              <a:rPr lang="en-US" altLang="he-IL" b="1" dirty="0" err="1">
                <a:sym typeface="Symbol" pitchFamily="18" charset="2"/>
              </a:rPr>
              <a:t>i</a:t>
            </a:r>
            <a:r>
              <a:rPr lang="en-US" altLang="he-IL" b="1" dirty="0">
                <a:sym typeface="Symbol" pitchFamily="18" charset="2"/>
              </a:rPr>
              <a:t>)   t(j)</a:t>
            </a:r>
            <a:endParaRPr lang="en-US" altLang="he-IL" dirty="0"/>
          </a:p>
        </p:txBody>
      </p:sp>
      <p:sp>
        <p:nvSpPr>
          <p:cNvPr id="115717" name="Text Box 5"/>
          <p:cNvSpPr txBox="1">
            <a:spLocks noChangeArrowheads="1"/>
          </p:cNvSpPr>
          <p:nvPr/>
        </p:nvSpPr>
        <p:spPr bwMode="auto">
          <a:xfrm>
            <a:off x="5181600" y="2209800"/>
            <a:ext cx="34067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b="1" u="sng">
                <a:solidFill>
                  <a:schemeClr val="accent2"/>
                </a:solidFill>
                <a:cs typeface="David" pitchFamily="34" charset="-79"/>
              </a:rPr>
              <a:t>הגדרה:</a:t>
            </a:r>
            <a:r>
              <a:rPr lang="he-IL" altLang="en-US">
                <a:solidFill>
                  <a:schemeClr val="accent2"/>
                </a:solidFill>
                <a:cs typeface="David" pitchFamily="34" charset="-79"/>
              </a:rPr>
              <a:t>  </a:t>
            </a:r>
            <a:r>
              <a:rPr lang="he-IL" altLang="en-US" b="1" u="sng">
                <a:solidFill>
                  <a:schemeClr val="accent2"/>
                </a:solidFill>
                <a:cs typeface="David" pitchFamily="34" charset="-79"/>
              </a:rPr>
              <a:t>מקור</a:t>
            </a:r>
            <a:r>
              <a:rPr lang="he-IL" altLang="en-US" b="1">
                <a:cs typeface="David" pitchFamily="34" charset="-79"/>
              </a:rPr>
              <a:t> הוא קדקוד שלא נכנסות אליו קשתות.</a:t>
            </a:r>
            <a:endParaRPr lang="he-IL" altLang="en-US"/>
          </a:p>
        </p:txBody>
      </p:sp>
      <p:sp>
        <p:nvSpPr>
          <p:cNvPr id="115718" name="Text Box 6"/>
          <p:cNvSpPr txBox="1">
            <a:spLocks noChangeArrowheads="1"/>
          </p:cNvSpPr>
          <p:nvPr/>
        </p:nvSpPr>
        <p:spPr bwMode="auto">
          <a:xfrm>
            <a:off x="2362200" y="3810000"/>
            <a:ext cx="6302375"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b="1" u="sng">
                <a:solidFill>
                  <a:schemeClr val="accent2"/>
                </a:solidFill>
                <a:cs typeface="David" pitchFamily="34" charset="-79"/>
              </a:rPr>
              <a:t>אלגוריתם למיון טופולוגי:</a:t>
            </a:r>
          </a:p>
          <a:p>
            <a:pPr algn="r" rtl="1"/>
            <a:r>
              <a:rPr lang="he-IL" altLang="en-US" b="1">
                <a:cs typeface="David" pitchFamily="34" charset="-79"/>
              </a:rPr>
              <a:t>1. אתחול  </a:t>
            </a:r>
            <a:r>
              <a:rPr lang="en-US" altLang="en-US" b="1">
                <a:cs typeface="David" pitchFamily="34" charset="-79"/>
              </a:rPr>
              <a:t>k </a:t>
            </a:r>
            <a:r>
              <a:rPr lang="en-US" altLang="en-US" b="1">
                <a:cs typeface="David" pitchFamily="34" charset="-79"/>
                <a:sym typeface="Symbol" pitchFamily="18" charset="2"/>
              </a:rPr>
              <a:t></a:t>
            </a:r>
            <a:r>
              <a:rPr lang="en-US" altLang="en-US" b="1">
                <a:cs typeface="David" pitchFamily="34" charset="-79"/>
              </a:rPr>
              <a:t>1</a:t>
            </a:r>
            <a:r>
              <a:rPr lang="he-IL" altLang="he-IL" b="1">
                <a:cs typeface="David" pitchFamily="34" charset="-79"/>
              </a:rPr>
              <a:t>.</a:t>
            </a:r>
          </a:p>
          <a:p>
            <a:pPr algn="r" rtl="1"/>
            <a:r>
              <a:rPr lang="he-IL" altLang="en-US" b="1">
                <a:cs typeface="David" pitchFamily="34" charset="-79"/>
              </a:rPr>
              <a:t>2. כל עוד קיימים מקורות:</a:t>
            </a:r>
          </a:p>
          <a:p>
            <a:pPr algn="r" rtl="1"/>
            <a:r>
              <a:rPr lang="he-IL" altLang="en-US" b="1">
                <a:cs typeface="David" pitchFamily="34" charset="-79"/>
              </a:rPr>
              <a:t>    2.1  יהי </a:t>
            </a:r>
            <a:r>
              <a:rPr lang="en-US" altLang="en-US" b="1">
                <a:cs typeface="David" pitchFamily="34" charset="-79"/>
              </a:rPr>
              <a:t>v</a:t>
            </a:r>
            <a:r>
              <a:rPr lang="he-IL" altLang="he-IL" b="1">
                <a:cs typeface="David" pitchFamily="34" charset="-79"/>
              </a:rPr>
              <a:t> </a:t>
            </a:r>
            <a:r>
              <a:rPr lang="he-IL" altLang="en-US" b="1">
                <a:cs typeface="David" pitchFamily="34" charset="-79"/>
              </a:rPr>
              <a:t>מקור.</a:t>
            </a:r>
          </a:p>
          <a:p>
            <a:pPr algn="r" rtl="1"/>
            <a:r>
              <a:rPr lang="he-IL" altLang="en-US" b="1">
                <a:cs typeface="David" pitchFamily="34" charset="-79"/>
              </a:rPr>
              <a:t>    2.2  תן ל- </a:t>
            </a:r>
            <a:r>
              <a:rPr lang="en-US" altLang="en-US" b="1">
                <a:cs typeface="David" pitchFamily="34" charset="-79"/>
              </a:rPr>
              <a:t>v</a:t>
            </a:r>
            <a:r>
              <a:rPr lang="he-IL" altLang="he-IL" b="1">
                <a:cs typeface="David" pitchFamily="34" charset="-79"/>
              </a:rPr>
              <a:t> </a:t>
            </a:r>
            <a:r>
              <a:rPr lang="he-IL" altLang="en-US" b="1">
                <a:cs typeface="David" pitchFamily="34" charset="-79"/>
              </a:rPr>
              <a:t>מספר </a:t>
            </a:r>
            <a:r>
              <a:rPr lang="en-US" altLang="en-US" b="1">
                <a:cs typeface="David" pitchFamily="34" charset="-79"/>
              </a:rPr>
              <a:t>k</a:t>
            </a:r>
            <a:r>
              <a:rPr lang="he-IL" altLang="he-IL" b="1">
                <a:cs typeface="David" pitchFamily="34" charset="-79"/>
              </a:rPr>
              <a:t> </a:t>
            </a:r>
            <a:r>
              <a:rPr lang="he-IL" altLang="en-US" b="1">
                <a:cs typeface="David" pitchFamily="34" charset="-79"/>
              </a:rPr>
              <a:t>וקדם את </a:t>
            </a:r>
            <a:r>
              <a:rPr lang="en-US" altLang="en-US" b="1">
                <a:cs typeface="David" pitchFamily="34" charset="-79"/>
              </a:rPr>
              <a:t>k</a:t>
            </a:r>
            <a:r>
              <a:rPr lang="he-IL" altLang="he-IL" b="1">
                <a:cs typeface="David" pitchFamily="34" charset="-79"/>
              </a:rPr>
              <a:t> .</a:t>
            </a:r>
          </a:p>
          <a:p>
            <a:pPr algn="r" rtl="1"/>
            <a:r>
              <a:rPr lang="he-IL" altLang="he-IL" b="1">
                <a:cs typeface="David" pitchFamily="34" charset="-79"/>
              </a:rPr>
              <a:t>    2.3  </a:t>
            </a:r>
            <a:r>
              <a:rPr lang="he-IL" altLang="en-US" b="1">
                <a:cs typeface="David" pitchFamily="34" charset="-79"/>
              </a:rPr>
              <a:t>סלק את </a:t>
            </a:r>
            <a:r>
              <a:rPr lang="en-US" altLang="en-US" b="1">
                <a:cs typeface="David" pitchFamily="34" charset="-79"/>
              </a:rPr>
              <a:t>v</a:t>
            </a:r>
            <a:r>
              <a:rPr lang="he-IL" altLang="he-IL" b="1">
                <a:cs typeface="David" pitchFamily="34" charset="-79"/>
              </a:rPr>
              <a:t> </a:t>
            </a:r>
            <a:r>
              <a:rPr lang="he-IL" altLang="en-US" b="1">
                <a:cs typeface="David" pitchFamily="34" charset="-79"/>
              </a:rPr>
              <a:t>וכל הקשתות היוצאות ממנו מהגרף.</a:t>
            </a:r>
          </a:p>
          <a:p>
            <a:pPr algn="r" rtl="1"/>
            <a:r>
              <a:rPr lang="he-IL" altLang="en-US" b="1">
                <a:cs typeface="David" pitchFamily="34" charset="-79"/>
              </a:rPr>
              <a:t>3. אם</a:t>
            </a:r>
            <a:r>
              <a:rPr lang="he-IL" altLang="he-IL" b="1">
                <a:cs typeface="David" pitchFamily="34" charset="-79"/>
                <a:sym typeface="Symbol" pitchFamily="18" charset="2"/>
              </a:rPr>
              <a:t> </a:t>
            </a:r>
            <a:r>
              <a:rPr lang="en-US" altLang="he-IL" b="1">
                <a:cs typeface="David" pitchFamily="34" charset="-79"/>
                <a:sym typeface="Symbol" pitchFamily="18" charset="2"/>
              </a:rPr>
              <a:t>k = V</a:t>
            </a:r>
            <a:r>
              <a:rPr lang="he-IL" altLang="he-IL" b="1">
                <a:cs typeface="David" pitchFamily="34" charset="-79"/>
                <a:sym typeface="Symbol" pitchFamily="18" charset="2"/>
              </a:rPr>
              <a:t> </a:t>
            </a:r>
            <a:r>
              <a:rPr lang="he-IL" altLang="en-US" b="1">
                <a:cs typeface="David" pitchFamily="34" charset="-79"/>
                <a:sym typeface="Symbol" pitchFamily="18" charset="2"/>
              </a:rPr>
              <a:t>האלגוריתם הצליח - אחרת הוא נכשל. </a:t>
            </a:r>
            <a:endParaRPr lang="he-IL" altLang="en-US" b="1"/>
          </a:p>
        </p:txBody>
      </p:sp>
      <p:sp>
        <p:nvSpPr>
          <p:cNvPr id="25607" name="Text Box 7"/>
          <p:cNvSpPr txBox="1">
            <a:spLocks noChangeArrowheads="1"/>
          </p:cNvSpPr>
          <p:nvPr/>
        </p:nvSpPr>
        <p:spPr bwMode="auto">
          <a:xfrm>
            <a:off x="7375525" y="225107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endParaRPr lang="en-US" altLang="en-US"/>
          </a:p>
        </p:txBody>
      </p:sp>
      <p:grpSp>
        <p:nvGrpSpPr>
          <p:cNvPr id="115720" name="Group 8"/>
          <p:cNvGrpSpPr>
            <a:grpSpLocks/>
          </p:cNvGrpSpPr>
          <p:nvPr/>
        </p:nvGrpSpPr>
        <p:grpSpPr bwMode="auto">
          <a:xfrm>
            <a:off x="2286000" y="3124200"/>
            <a:ext cx="2819400" cy="1995488"/>
            <a:chOff x="432" y="1536"/>
            <a:chExt cx="1776" cy="1257"/>
          </a:xfrm>
        </p:grpSpPr>
        <p:sp>
          <p:nvSpPr>
            <p:cNvPr id="25634" name="Line 9"/>
            <p:cNvSpPr>
              <a:spLocks noChangeShapeType="1"/>
            </p:cNvSpPr>
            <p:nvPr/>
          </p:nvSpPr>
          <p:spPr bwMode="auto">
            <a:xfrm flipV="1">
              <a:off x="2016" y="1632"/>
              <a:ext cx="0" cy="864"/>
            </a:xfrm>
            <a:prstGeom prst="line">
              <a:avLst/>
            </a:prstGeom>
            <a:noFill/>
            <a:ln w="38100">
              <a:solidFill>
                <a:srgbClr val="CC33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5635" name="Line 10"/>
            <p:cNvSpPr>
              <a:spLocks noChangeShapeType="1"/>
            </p:cNvSpPr>
            <p:nvPr/>
          </p:nvSpPr>
          <p:spPr bwMode="auto">
            <a:xfrm>
              <a:off x="1296" y="2256"/>
              <a:ext cx="672" cy="288"/>
            </a:xfrm>
            <a:prstGeom prst="line">
              <a:avLst/>
            </a:prstGeom>
            <a:noFill/>
            <a:ln w="38100">
              <a:solidFill>
                <a:srgbClr val="CC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5636" name="Line 11"/>
            <p:cNvSpPr>
              <a:spLocks noChangeShapeType="1"/>
            </p:cNvSpPr>
            <p:nvPr/>
          </p:nvSpPr>
          <p:spPr bwMode="auto">
            <a:xfrm flipV="1">
              <a:off x="576" y="1632"/>
              <a:ext cx="0" cy="864"/>
            </a:xfrm>
            <a:prstGeom prst="line">
              <a:avLst/>
            </a:prstGeom>
            <a:noFill/>
            <a:ln w="38100">
              <a:solidFill>
                <a:srgbClr val="CC33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5637" name="Line 12"/>
            <p:cNvSpPr>
              <a:spLocks noChangeShapeType="1"/>
            </p:cNvSpPr>
            <p:nvPr/>
          </p:nvSpPr>
          <p:spPr bwMode="auto">
            <a:xfrm flipH="1" flipV="1">
              <a:off x="576" y="1680"/>
              <a:ext cx="1296" cy="0"/>
            </a:xfrm>
            <a:prstGeom prst="line">
              <a:avLst/>
            </a:prstGeom>
            <a:noFill/>
            <a:ln w="38100">
              <a:solidFill>
                <a:srgbClr val="CC33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5638" name="Line 13"/>
            <p:cNvSpPr>
              <a:spLocks noChangeShapeType="1"/>
            </p:cNvSpPr>
            <p:nvPr/>
          </p:nvSpPr>
          <p:spPr bwMode="auto">
            <a:xfrm flipH="1">
              <a:off x="624" y="2640"/>
              <a:ext cx="1296" cy="0"/>
            </a:xfrm>
            <a:prstGeom prst="line">
              <a:avLst/>
            </a:prstGeom>
            <a:noFill/>
            <a:ln w="38100">
              <a:solidFill>
                <a:srgbClr val="CC33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5639" name="Line 14"/>
            <p:cNvSpPr>
              <a:spLocks noChangeShapeType="1"/>
            </p:cNvSpPr>
            <p:nvPr/>
          </p:nvSpPr>
          <p:spPr bwMode="auto">
            <a:xfrm flipV="1">
              <a:off x="1440" y="1728"/>
              <a:ext cx="528" cy="432"/>
            </a:xfrm>
            <a:prstGeom prst="line">
              <a:avLst/>
            </a:prstGeom>
            <a:noFill/>
            <a:ln w="38100">
              <a:solidFill>
                <a:srgbClr val="CC33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5640" name="Line 15"/>
            <p:cNvSpPr>
              <a:spLocks noChangeShapeType="1"/>
            </p:cNvSpPr>
            <p:nvPr/>
          </p:nvSpPr>
          <p:spPr bwMode="auto">
            <a:xfrm flipV="1">
              <a:off x="624" y="2352"/>
              <a:ext cx="528" cy="240"/>
            </a:xfrm>
            <a:prstGeom prst="line">
              <a:avLst/>
            </a:prstGeom>
            <a:noFill/>
            <a:ln w="38100">
              <a:solidFill>
                <a:srgbClr val="CC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5641" name="Oval 16"/>
            <p:cNvSpPr>
              <a:spLocks noChangeArrowheads="1"/>
            </p:cNvSpPr>
            <p:nvPr/>
          </p:nvSpPr>
          <p:spPr bwMode="auto">
            <a:xfrm>
              <a:off x="1152" y="2112"/>
              <a:ext cx="288" cy="297"/>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he-IL" b="1"/>
                <a:t>e</a:t>
              </a:r>
              <a:endParaRPr lang="en-US" altLang="he-IL"/>
            </a:p>
          </p:txBody>
        </p:sp>
        <p:sp>
          <p:nvSpPr>
            <p:cNvPr id="25642" name="Oval 17"/>
            <p:cNvSpPr>
              <a:spLocks noChangeArrowheads="1"/>
            </p:cNvSpPr>
            <p:nvPr/>
          </p:nvSpPr>
          <p:spPr bwMode="auto">
            <a:xfrm>
              <a:off x="1920" y="2496"/>
              <a:ext cx="288" cy="297"/>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he-IL" b="1"/>
                <a:t>c</a:t>
              </a:r>
              <a:endParaRPr lang="en-US" altLang="he-IL"/>
            </a:p>
          </p:txBody>
        </p:sp>
        <p:sp>
          <p:nvSpPr>
            <p:cNvPr id="25643" name="Oval 18"/>
            <p:cNvSpPr>
              <a:spLocks noChangeArrowheads="1"/>
            </p:cNvSpPr>
            <p:nvPr/>
          </p:nvSpPr>
          <p:spPr bwMode="auto">
            <a:xfrm>
              <a:off x="1872" y="1536"/>
              <a:ext cx="288" cy="297"/>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he-IL" b="1"/>
                <a:t>b</a:t>
              </a:r>
              <a:endParaRPr lang="en-US" altLang="he-IL"/>
            </a:p>
          </p:txBody>
        </p:sp>
        <p:sp>
          <p:nvSpPr>
            <p:cNvPr id="25644" name="Oval 19"/>
            <p:cNvSpPr>
              <a:spLocks noChangeArrowheads="1"/>
            </p:cNvSpPr>
            <p:nvPr/>
          </p:nvSpPr>
          <p:spPr bwMode="auto">
            <a:xfrm>
              <a:off x="432" y="1536"/>
              <a:ext cx="288" cy="297"/>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he-IL" b="1"/>
                <a:t>a</a:t>
              </a:r>
              <a:endParaRPr lang="en-US" altLang="he-IL"/>
            </a:p>
          </p:txBody>
        </p:sp>
        <p:sp>
          <p:nvSpPr>
            <p:cNvPr id="25645" name="Oval 20"/>
            <p:cNvSpPr>
              <a:spLocks noChangeArrowheads="1"/>
            </p:cNvSpPr>
            <p:nvPr/>
          </p:nvSpPr>
          <p:spPr bwMode="auto">
            <a:xfrm>
              <a:off x="432" y="2496"/>
              <a:ext cx="288" cy="297"/>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b="1"/>
                <a:t>d</a:t>
              </a:r>
              <a:endParaRPr lang="en-US" altLang="he-IL"/>
            </a:p>
          </p:txBody>
        </p:sp>
      </p:grpSp>
      <p:grpSp>
        <p:nvGrpSpPr>
          <p:cNvPr id="115733" name="Group 21"/>
          <p:cNvGrpSpPr>
            <a:grpSpLocks/>
          </p:cNvGrpSpPr>
          <p:nvPr/>
        </p:nvGrpSpPr>
        <p:grpSpPr bwMode="auto">
          <a:xfrm>
            <a:off x="609600" y="2667000"/>
            <a:ext cx="914400" cy="2830513"/>
            <a:chOff x="2688" y="1392"/>
            <a:chExt cx="576" cy="1783"/>
          </a:xfrm>
        </p:grpSpPr>
        <p:sp>
          <p:nvSpPr>
            <p:cNvPr id="25628" name="Rectangle 22"/>
            <p:cNvSpPr>
              <a:spLocks noChangeArrowheads="1"/>
            </p:cNvSpPr>
            <p:nvPr/>
          </p:nvSpPr>
          <p:spPr bwMode="auto">
            <a:xfrm>
              <a:off x="2928" y="1488"/>
              <a:ext cx="336" cy="168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endParaRPr lang="he-IL" altLang="he-IL"/>
            </a:p>
          </p:txBody>
        </p:sp>
        <p:sp>
          <p:nvSpPr>
            <p:cNvPr id="25629" name="Line 23"/>
            <p:cNvSpPr>
              <a:spLocks noChangeShapeType="1"/>
            </p:cNvSpPr>
            <p:nvPr/>
          </p:nvSpPr>
          <p:spPr bwMode="auto">
            <a:xfrm>
              <a:off x="2928" y="1824"/>
              <a:ext cx="3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5630" name="Line 24"/>
            <p:cNvSpPr>
              <a:spLocks noChangeShapeType="1"/>
            </p:cNvSpPr>
            <p:nvPr/>
          </p:nvSpPr>
          <p:spPr bwMode="auto">
            <a:xfrm>
              <a:off x="2928" y="2160"/>
              <a:ext cx="3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5631" name="Line 25"/>
            <p:cNvSpPr>
              <a:spLocks noChangeShapeType="1"/>
            </p:cNvSpPr>
            <p:nvPr/>
          </p:nvSpPr>
          <p:spPr bwMode="auto">
            <a:xfrm>
              <a:off x="2928" y="2496"/>
              <a:ext cx="3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5632" name="Line 26"/>
            <p:cNvSpPr>
              <a:spLocks noChangeShapeType="1"/>
            </p:cNvSpPr>
            <p:nvPr/>
          </p:nvSpPr>
          <p:spPr bwMode="auto">
            <a:xfrm>
              <a:off x="2928" y="2832"/>
              <a:ext cx="3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5633" name="Text Box 27"/>
            <p:cNvSpPr txBox="1">
              <a:spLocks noChangeArrowheads="1"/>
            </p:cNvSpPr>
            <p:nvPr/>
          </p:nvSpPr>
          <p:spPr bwMode="auto">
            <a:xfrm>
              <a:off x="2688" y="1392"/>
              <a:ext cx="319" cy="17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nSpc>
                  <a:spcPct val="150000"/>
                </a:lnSpc>
              </a:pPr>
              <a:r>
                <a:rPr lang="en-US" altLang="he-IL" b="1"/>
                <a:t>a</a:t>
              </a:r>
            </a:p>
            <a:p>
              <a:pPr>
                <a:lnSpc>
                  <a:spcPct val="150000"/>
                </a:lnSpc>
              </a:pPr>
              <a:r>
                <a:rPr lang="en-US" altLang="he-IL" b="1"/>
                <a:t>b</a:t>
              </a:r>
            </a:p>
            <a:p>
              <a:pPr>
                <a:lnSpc>
                  <a:spcPct val="150000"/>
                </a:lnSpc>
              </a:pPr>
              <a:r>
                <a:rPr lang="en-US" altLang="he-IL" b="1"/>
                <a:t>c</a:t>
              </a:r>
            </a:p>
            <a:p>
              <a:pPr>
                <a:lnSpc>
                  <a:spcPct val="150000"/>
                </a:lnSpc>
              </a:pPr>
              <a:r>
                <a:rPr lang="en-US" altLang="he-IL" b="1"/>
                <a:t>d</a:t>
              </a:r>
            </a:p>
            <a:p>
              <a:pPr>
                <a:lnSpc>
                  <a:spcPct val="150000"/>
                </a:lnSpc>
              </a:pPr>
              <a:r>
                <a:rPr lang="en-US" altLang="he-IL" b="1"/>
                <a:t>e</a:t>
              </a:r>
              <a:endParaRPr lang="en-US" altLang="he-IL"/>
            </a:p>
          </p:txBody>
        </p:sp>
      </p:grpSp>
      <p:sp>
        <p:nvSpPr>
          <p:cNvPr id="115740" name="Rectangle 28"/>
          <p:cNvSpPr>
            <a:spLocks noChangeArrowheads="1"/>
          </p:cNvSpPr>
          <p:nvPr/>
        </p:nvSpPr>
        <p:spPr bwMode="auto">
          <a:xfrm>
            <a:off x="1066800" y="2895600"/>
            <a:ext cx="381000" cy="381000"/>
          </a:xfrm>
          <a:prstGeom prst="rect">
            <a:avLst/>
          </a:prstGeom>
          <a:solidFill>
            <a:srgbClr val="99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b="1"/>
              <a:t>1</a:t>
            </a:r>
            <a:endParaRPr lang="en-US" altLang="en-US"/>
          </a:p>
        </p:txBody>
      </p:sp>
      <p:sp>
        <p:nvSpPr>
          <p:cNvPr id="115741" name="Oval 29"/>
          <p:cNvSpPr>
            <a:spLocks noChangeArrowheads="1"/>
          </p:cNvSpPr>
          <p:nvPr/>
        </p:nvSpPr>
        <p:spPr bwMode="auto">
          <a:xfrm>
            <a:off x="2286000" y="3124200"/>
            <a:ext cx="457200" cy="471488"/>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he-IL" b="1"/>
              <a:t>a</a:t>
            </a:r>
            <a:endParaRPr lang="en-US" altLang="he-IL"/>
          </a:p>
        </p:txBody>
      </p:sp>
      <p:sp>
        <p:nvSpPr>
          <p:cNvPr id="115742" name="Line 30"/>
          <p:cNvSpPr>
            <a:spLocks noChangeShapeType="1"/>
          </p:cNvSpPr>
          <p:nvPr/>
        </p:nvSpPr>
        <p:spPr bwMode="auto">
          <a:xfrm flipV="1">
            <a:off x="4800600" y="3276600"/>
            <a:ext cx="0" cy="1371600"/>
          </a:xfrm>
          <a:prstGeom prst="line">
            <a:avLst/>
          </a:prstGeom>
          <a:noFill/>
          <a:ln w="38100">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15743" name="Line 31"/>
          <p:cNvSpPr>
            <a:spLocks noChangeShapeType="1"/>
          </p:cNvSpPr>
          <p:nvPr/>
        </p:nvSpPr>
        <p:spPr bwMode="auto">
          <a:xfrm flipV="1">
            <a:off x="2514600" y="3581400"/>
            <a:ext cx="0" cy="1066800"/>
          </a:xfrm>
          <a:prstGeom prst="line">
            <a:avLst/>
          </a:prstGeom>
          <a:noFill/>
          <a:ln w="38100">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15744" name="Line 32"/>
          <p:cNvSpPr>
            <a:spLocks noChangeShapeType="1"/>
          </p:cNvSpPr>
          <p:nvPr/>
        </p:nvSpPr>
        <p:spPr bwMode="auto">
          <a:xfrm flipH="1">
            <a:off x="2590800" y="4876800"/>
            <a:ext cx="2057400" cy="0"/>
          </a:xfrm>
          <a:prstGeom prst="line">
            <a:avLst/>
          </a:prstGeom>
          <a:noFill/>
          <a:ln w="38100">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15745" name="Line 33"/>
          <p:cNvSpPr>
            <a:spLocks noChangeShapeType="1"/>
          </p:cNvSpPr>
          <p:nvPr/>
        </p:nvSpPr>
        <p:spPr bwMode="auto">
          <a:xfrm flipV="1">
            <a:off x="3886200" y="3429000"/>
            <a:ext cx="838200" cy="685800"/>
          </a:xfrm>
          <a:prstGeom prst="line">
            <a:avLst/>
          </a:prstGeom>
          <a:noFill/>
          <a:ln w="38100">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15746" name="Oval 34"/>
          <p:cNvSpPr>
            <a:spLocks noChangeArrowheads="1"/>
          </p:cNvSpPr>
          <p:nvPr/>
        </p:nvSpPr>
        <p:spPr bwMode="auto">
          <a:xfrm>
            <a:off x="4648200" y="4648200"/>
            <a:ext cx="457200" cy="471488"/>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he-IL" b="1"/>
              <a:t>c</a:t>
            </a:r>
            <a:endParaRPr lang="en-US" altLang="he-IL"/>
          </a:p>
        </p:txBody>
      </p:sp>
      <p:sp>
        <p:nvSpPr>
          <p:cNvPr id="115747" name="Oval 35"/>
          <p:cNvSpPr>
            <a:spLocks noChangeArrowheads="1"/>
          </p:cNvSpPr>
          <p:nvPr/>
        </p:nvSpPr>
        <p:spPr bwMode="auto">
          <a:xfrm>
            <a:off x="4572000" y="3124200"/>
            <a:ext cx="457200" cy="471488"/>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he-IL" b="1"/>
              <a:t>b</a:t>
            </a:r>
            <a:endParaRPr lang="en-US" altLang="he-IL"/>
          </a:p>
        </p:txBody>
      </p:sp>
      <p:sp>
        <p:nvSpPr>
          <p:cNvPr id="115748" name="Line 36"/>
          <p:cNvSpPr>
            <a:spLocks noChangeShapeType="1"/>
          </p:cNvSpPr>
          <p:nvPr/>
        </p:nvSpPr>
        <p:spPr bwMode="auto">
          <a:xfrm flipH="1" flipV="1">
            <a:off x="2743200" y="3352800"/>
            <a:ext cx="1828800" cy="0"/>
          </a:xfrm>
          <a:prstGeom prst="line">
            <a:avLst/>
          </a:prstGeom>
          <a:noFill/>
          <a:ln w="38100">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15749" name="Rectangle 37"/>
          <p:cNvSpPr>
            <a:spLocks noChangeArrowheads="1"/>
          </p:cNvSpPr>
          <p:nvPr/>
        </p:nvSpPr>
        <p:spPr bwMode="auto">
          <a:xfrm>
            <a:off x="1066800" y="3429000"/>
            <a:ext cx="381000" cy="381000"/>
          </a:xfrm>
          <a:prstGeom prst="rect">
            <a:avLst/>
          </a:prstGeom>
          <a:solidFill>
            <a:srgbClr val="99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b="1"/>
              <a:t>2</a:t>
            </a:r>
            <a:endParaRPr lang="en-US" altLang="en-US"/>
          </a:p>
        </p:txBody>
      </p:sp>
      <p:sp>
        <p:nvSpPr>
          <p:cNvPr id="115750" name="Rectangle 38"/>
          <p:cNvSpPr>
            <a:spLocks noChangeArrowheads="1"/>
          </p:cNvSpPr>
          <p:nvPr/>
        </p:nvSpPr>
        <p:spPr bwMode="auto">
          <a:xfrm>
            <a:off x="1066800" y="4495800"/>
            <a:ext cx="381000" cy="381000"/>
          </a:xfrm>
          <a:prstGeom prst="rect">
            <a:avLst/>
          </a:prstGeom>
          <a:solidFill>
            <a:srgbClr val="99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b="1"/>
              <a:t>3</a:t>
            </a:r>
            <a:endParaRPr lang="en-US" altLang="en-US"/>
          </a:p>
        </p:txBody>
      </p:sp>
      <p:sp>
        <p:nvSpPr>
          <p:cNvPr id="115751" name="Rectangle 39"/>
          <p:cNvSpPr>
            <a:spLocks noChangeArrowheads="1"/>
          </p:cNvSpPr>
          <p:nvPr/>
        </p:nvSpPr>
        <p:spPr bwMode="auto">
          <a:xfrm>
            <a:off x="1066800" y="5029200"/>
            <a:ext cx="381000" cy="381000"/>
          </a:xfrm>
          <a:prstGeom prst="rect">
            <a:avLst/>
          </a:prstGeom>
          <a:solidFill>
            <a:srgbClr val="99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b="1"/>
              <a:t>4</a:t>
            </a:r>
            <a:endParaRPr lang="en-US" altLang="en-US"/>
          </a:p>
        </p:txBody>
      </p:sp>
      <p:sp>
        <p:nvSpPr>
          <p:cNvPr id="115752" name="Rectangle 40"/>
          <p:cNvSpPr>
            <a:spLocks noChangeArrowheads="1"/>
          </p:cNvSpPr>
          <p:nvPr/>
        </p:nvSpPr>
        <p:spPr bwMode="auto">
          <a:xfrm>
            <a:off x="1066800" y="3962400"/>
            <a:ext cx="381000" cy="381000"/>
          </a:xfrm>
          <a:prstGeom prst="rect">
            <a:avLst/>
          </a:prstGeom>
          <a:solidFill>
            <a:srgbClr val="99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b="1"/>
              <a:t>5</a:t>
            </a:r>
            <a:endParaRPr lang="en-US" altLang="en-US"/>
          </a:p>
        </p:txBody>
      </p:sp>
      <p:sp>
        <p:nvSpPr>
          <p:cNvPr id="115753" name="Line 41"/>
          <p:cNvSpPr>
            <a:spLocks noChangeShapeType="1"/>
          </p:cNvSpPr>
          <p:nvPr/>
        </p:nvSpPr>
        <p:spPr bwMode="auto">
          <a:xfrm>
            <a:off x="3810000" y="4343400"/>
            <a:ext cx="914400" cy="38100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15754" name="Text Box 42"/>
          <p:cNvSpPr txBox="1">
            <a:spLocks noChangeArrowheads="1"/>
          </p:cNvSpPr>
          <p:nvPr/>
        </p:nvSpPr>
        <p:spPr bwMode="auto">
          <a:xfrm>
            <a:off x="2051050" y="2349500"/>
            <a:ext cx="12366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sz="2800" b="1" u="sng">
                <a:solidFill>
                  <a:schemeClr val="accent2"/>
                </a:solidFill>
                <a:cs typeface="David" pitchFamily="34" charset="-79"/>
              </a:rPr>
              <a:t>הדגמה</a:t>
            </a:r>
            <a:r>
              <a:rPr lang="he-IL" altLang="en-US" sz="2800" b="1">
                <a:solidFill>
                  <a:schemeClr val="accent2"/>
                </a:solidFill>
                <a:cs typeface="David" pitchFamily="34" charset="-79"/>
              </a:rPr>
              <a:t>:</a:t>
            </a:r>
            <a:endParaRPr lang="he-IL" altLang="en-US" sz="2800">
              <a:solidFill>
                <a:schemeClr val="accent2"/>
              </a:solidFill>
              <a:cs typeface="David" pitchFamily="34" charset="-79"/>
            </a:endParaRPr>
          </a:p>
        </p:txBody>
      </p:sp>
      <p:sp>
        <p:nvSpPr>
          <p:cNvPr id="115755" name="Line 43"/>
          <p:cNvSpPr>
            <a:spLocks noChangeShapeType="1"/>
          </p:cNvSpPr>
          <p:nvPr/>
        </p:nvSpPr>
        <p:spPr bwMode="auto">
          <a:xfrm flipV="1">
            <a:off x="2590800" y="4419600"/>
            <a:ext cx="838200" cy="38100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15756" name="Oval 44"/>
          <p:cNvSpPr>
            <a:spLocks noChangeArrowheads="1"/>
          </p:cNvSpPr>
          <p:nvPr/>
        </p:nvSpPr>
        <p:spPr bwMode="auto">
          <a:xfrm>
            <a:off x="3429000" y="4038600"/>
            <a:ext cx="457200" cy="471488"/>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he-IL" b="1"/>
              <a:t>e</a:t>
            </a:r>
            <a:endParaRPr lang="en-US" altLang="he-IL"/>
          </a:p>
        </p:txBody>
      </p:sp>
      <p:sp>
        <p:nvSpPr>
          <p:cNvPr id="115757" name="Oval 45"/>
          <p:cNvSpPr>
            <a:spLocks noChangeArrowheads="1"/>
          </p:cNvSpPr>
          <p:nvPr/>
        </p:nvSpPr>
        <p:spPr bwMode="auto">
          <a:xfrm>
            <a:off x="2286000" y="4648200"/>
            <a:ext cx="457200" cy="471488"/>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b="1"/>
              <a:t>d</a:t>
            </a:r>
            <a:endParaRPr lang="en-US" altLang="he-IL"/>
          </a:p>
        </p:txBody>
      </p:sp>
      <p:sp>
        <p:nvSpPr>
          <p:cNvPr id="3" name="הסבר קווי 1 (ללא גבול) 2"/>
          <p:cNvSpPr/>
          <p:nvPr/>
        </p:nvSpPr>
        <p:spPr bwMode="auto">
          <a:xfrm>
            <a:off x="2051050" y="823119"/>
            <a:ext cx="1835150" cy="517649"/>
          </a:xfrm>
          <a:prstGeom prst="callout1">
            <a:avLst>
              <a:gd name="adj1" fmla="val 80990"/>
              <a:gd name="adj2" fmla="val 56941"/>
              <a:gd name="adj3" fmla="val 157434"/>
              <a:gd name="adj4" fmla="val 46556"/>
            </a:avLst>
          </a:prstGeom>
          <a:solidFill>
            <a:schemeClr val="accent2">
              <a:lumMod val="20000"/>
              <a:lumOff val="80000"/>
            </a:schemeClr>
          </a:solidFill>
          <a:ln w="28575" cap="flat" cmpd="sng" algn="ctr">
            <a:solidFill>
              <a:schemeClr val="accent6"/>
            </a:solidFill>
            <a:prstDash val="solid"/>
            <a:round/>
            <a:headEnd type="none" w="med" len="med"/>
            <a:tailEnd type="triangle" w="med" len="med"/>
          </a:ln>
          <a:effectLst/>
        </p:spPr>
        <p:txBody>
          <a:bodyPr vert="horz" wrap="square" lIns="91440" tIns="45720" rIns="91440" bIns="45720" numCol="1" rtlCol="1" anchor="t" anchorCtr="0" compatLnSpc="1">
            <a:prstTxWarp prst="textNoShape">
              <a:avLst/>
            </a:prstTxWarp>
          </a:bodyPr>
          <a:lstStyle/>
          <a:p>
            <a:pPr marL="0" marR="0" indent="0" algn="r" defTabSz="914400" rtl="1" eaLnBrk="0" fontAlgn="base" latinLnBrk="0" hangingPunct="0">
              <a:lnSpc>
                <a:spcPct val="100000"/>
              </a:lnSpc>
              <a:spcBef>
                <a:spcPct val="0"/>
              </a:spcBef>
              <a:spcAft>
                <a:spcPct val="0"/>
              </a:spcAft>
              <a:buClrTx/>
              <a:buSzTx/>
              <a:buFontTx/>
              <a:buNone/>
              <a:tabLst/>
            </a:pPr>
            <a:r>
              <a:rPr kumimoji="0" lang="en-US" sz="1200" b="1" i="0" u="none" strike="noStrike" cap="none" normalizeH="0" baseline="0" dirty="0">
                <a:ln>
                  <a:noFill/>
                </a:ln>
                <a:solidFill>
                  <a:schemeClr val="accent2"/>
                </a:solidFill>
                <a:effectLst/>
                <a:latin typeface="Arial" panose="020B0604020202020204" pitchFamily="34" charset="0"/>
                <a:cs typeface="Guttman Yad-Brush" panose="02010401010101010101" pitchFamily="2" charset="-79"/>
              </a:rPr>
              <a:t>t(</a:t>
            </a:r>
            <a:r>
              <a:rPr kumimoji="0" lang="en-US" sz="1200" b="1" i="0" u="none" strike="noStrike" cap="none" normalizeH="0" baseline="0" dirty="0" err="1">
                <a:ln>
                  <a:noFill/>
                </a:ln>
                <a:solidFill>
                  <a:schemeClr val="accent2"/>
                </a:solidFill>
                <a:effectLst/>
                <a:latin typeface="Arial" panose="020B0604020202020204" pitchFamily="34" charset="0"/>
                <a:cs typeface="Guttman Yad-Brush" panose="02010401010101010101" pitchFamily="2" charset="-79"/>
              </a:rPr>
              <a:t>i</a:t>
            </a:r>
            <a:r>
              <a:rPr kumimoji="0" lang="en-US" sz="1200" b="1" i="0" u="none" strike="noStrike" cap="none" normalizeH="0" baseline="0" dirty="0">
                <a:ln>
                  <a:noFill/>
                </a:ln>
                <a:solidFill>
                  <a:schemeClr val="accent2"/>
                </a:solidFill>
                <a:effectLst/>
                <a:latin typeface="Arial" panose="020B0604020202020204" pitchFamily="34" charset="0"/>
                <a:cs typeface="Guttman Yad-Brush" panose="02010401010101010101" pitchFamily="2" charset="-79"/>
              </a:rPr>
              <a:t>)</a:t>
            </a:r>
            <a:r>
              <a:rPr kumimoji="0" lang="he-IL" sz="1200" b="0" i="0" u="none" strike="noStrike" cap="none" normalizeH="0" dirty="0">
                <a:ln>
                  <a:noFill/>
                </a:ln>
                <a:solidFill>
                  <a:schemeClr val="accent2"/>
                </a:solidFill>
                <a:effectLst/>
                <a:latin typeface="Guttman Yad-Brush" panose="02010401010101010101" pitchFamily="2" charset="-79"/>
                <a:cs typeface="Guttman Yad-Brush" panose="02010401010101010101" pitchFamily="2" charset="-79"/>
              </a:rPr>
              <a:t> הוא המקום של </a:t>
            </a:r>
            <a:r>
              <a:rPr kumimoji="0" lang="en-US" sz="1200" b="0" i="0" u="none" strike="noStrike" cap="none" normalizeH="0" dirty="0">
                <a:ln>
                  <a:noFill/>
                </a:ln>
                <a:solidFill>
                  <a:schemeClr val="accent2"/>
                </a:solidFill>
                <a:effectLst/>
                <a:latin typeface="Guttman Yad-Brush" panose="02010401010101010101" pitchFamily="2" charset="-79"/>
                <a:cs typeface="Guttman Yad-Brush" panose="02010401010101010101" pitchFamily="2" charset="-79"/>
              </a:rPr>
              <a:t> </a:t>
            </a:r>
            <a:r>
              <a:rPr kumimoji="0" lang="en-US" sz="1200" b="1" i="0" u="none" strike="noStrike" cap="none" normalizeH="0" dirty="0" err="1">
                <a:ln>
                  <a:noFill/>
                </a:ln>
                <a:solidFill>
                  <a:schemeClr val="accent2"/>
                </a:solidFill>
                <a:effectLst/>
                <a:latin typeface="Arial" panose="020B0604020202020204" pitchFamily="34" charset="0"/>
                <a:cs typeface="Guttman Yad-Brush" panose="02010401010101010101" pitchFamily="2" charset="-79"/>
              </a:rPr>
              <a:t>i</a:t>
            </a:r>
            <a:r>
              <a:rPr kumimoji="0" lang="he-IL" sz="1200" b="1" i="0" u="none" strike="noStrike" cap="none" normalizeH="0" dirty="0">
                <a:ln>
                  <a:noFill/>
                </a:ln>
                <a:solidFill>
                  <a:schemeClr val="accent2"/>
                </a:solidFill>
                <a:effectLst/>
                <a:latin typeface="Arial" panose="020B0604020202020204" pitchFamily="34" charset="0"/>
                <a:cs typeface="Guttman Yad-Brush" panose="02010401010101010101" pitchFamily="2" charset="-79"/>
              </a:rPr>
              <a:t> </a:t>
            </a:r>
            <a:r>
              <a:rPr kumimoji="0" lang="he-IL" sz="1200" b="0" i="0" u="none" strike="noStrike" cap="none" normalizeH="0" dirty="0">
                <a:ln>
                  <a:noFill/>
                </a:ln>
                <a:solidFill>
                  <a:schemeClr val="accent2"/>
                </a:solidFill>
                <a:effectLst/>
                <a:latin typeface="Guttman Yad-Brush" panose="02010401010101010101" pitchFamily="2" charset="-79"/>
                <a:cs typeface="Guttman Yad-Brush" panose="02010401010101010101" pitchFamily="2" charset="-79"/>
              </a:rPr>
              <a:t>במיון הטופולוגי</a:t>
            </a:r>
            <a:endParaRPr kumimoji="0" lang="he-IL" sz="1200" b="0" i="0" u="none" strike="noStrike" cap="none" normalizeH="0" baseline="0" dirty="0">
              <a:ln>
                <a:noFill/>
              </a:ln>
              <a:solidFill>
                <a:schemeClr val="accent2"/>
              </a:solidFill>
              <a:effectLst/>
              <a:latin typeface="Guttman Yad-Brush" panose="02010401010101010101" pitchFamily="2" charset="-79"/>
              <a:cs typeface="Guttman Yad-Brush" panose="02010401010101010101" pitchFamily="2" charset="-79"/>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15715">
                                            <p:txEl>
                                              <p:pRg st="0" end="0"/>
                                            </p:txEl>
                                          </p:spTgt>
                                        </p:tgtEl>
                                        <p:attrNameLst>
                                          <p:attrName>style.visibility</p:attrName>
                                        </p:attrNameLst>
                                      </p:cBhvr>
                                      <p:to>
                                        <p:strVal val="visible"/>
                                      </p:to>
                                    </p:set>
                                    <p:animEffect transition="in" filter="box(out)">
                                      <p:cBhvr>
                                        <p:cTn id="7" dur="500"/>
                                        <p:tgtEl>
                                          <p:spTgt spid="1157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15715">
                                            <p:txEl>
                                              <p:pRg st="1" end="1"/>
                                            </p:txEl>
                                          </p:spTgt>
                                        </p:tgtEl>
                                        <p:attrNameLst>
                                          <p:attrName>style.visibility</p:attrName>
                                        </p:attrNameLst>
                                      </p:cBhvr>
                                      <p:to>
                                        <p:strVal val="visible"/>
                                      </p:to>
                                    </p:set>
                                    <p:animEffect transition="in" filter="box(out)">
                                      <p:cBhvr>
                                        <p:cTn id="12" dur="500"/>
                                        <p:tgtEl>
                                          <p:spTgt spid="11571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15716">
                                            <p:txEl>
                                              <p:pRg st="0" end="0"/>
                                            </p:txEl>
                                          </p:spTgt>
                                        </p:tgtEl>
                                        <p:attrNameLst>
                                          <p:attrName>style.visibility</p:attrName>
                                        </p:attrNameLst>
                                      </p:cBhvr>
                                      <p:to>
                                        <p:strVal val="visible"/>
                                      </p:to>
                                    </p:set>
                                    <p:animEffect transition="in" filter="box(out)">
                                      <p:cBhvr>
                                        <p:cTn id="17" dur="500"/>
                                        <p:tgtEl>
                                          <p:spTgt spid="115716">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4" presetClass="entr" presetSubtype="32" fill="hold" grpId="0" nodeType="clickEffect">
                                  <p:stCondLst>
                                    <p:cond delay="0"/>
                                  </p:stCondLst>
                                  <p:childTnLst>
                                    <p:set>
                                      <p:cBhvr>
                                        <p:cTn id="25" dur="1" fill="hold">
                                          <p:stCondLst>
                                            <p:cond delay="0"/>
                                          </p:stCondLst>
                                        </p:cTn>
                                        <p:tgtEl>
                                          <p:spTgt spid="115717">
                                            <p:txEl>
                                              <p:pRg st="0" end="0"/>
                                            </p:txEl>
                                          </p:spTgt>
                                        </p:tgtEl>
                                        <p:attrNameLst>
                                          <p:attrName>style.visibility</p:attrName>
                                        </p:attrNameLst>
                                      </p:cBhvr>
                                      <p:to>
                                        <p:strVal val="visible"/>
                                      </p:to>
                                    </p:set>
                                    <p:animEffect transition="in" filter="box(out)">
                                      <p:cBhvr>
                                        <p:cTn id="26" dur="500"/>
                                        <p:tgtEl>
                                          <p:spTgt spid="115717">
                                            <p:txEl>
                                              <p:pRg st="0" end="0"/>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32" fill="hold" grpId="0" nodeType="clickEffect">
                                  <p:stCondLst>
                                    <p:cond delay="0"/>
                                  </p:stCondLst>
                                  <p:childTnLst>
                                    <p:set>
                                      <p:cBhvr>
                                        <p:cTn id="30" dur="1" fill="hold">
                                          <p:stCondLst>
                                            <p:cond delay="0"/>
                                          </p:stCondLst>
                                        </p:cTn>
                                        <p:tgtEl>
                                          <p:spTgt spid="115754">
                                            <p:txEl>
                                              <p:pRg st="0" end="0"/>
                                            </p:txEl>
                                          </p:spTgt>
                                        </p:tgtEl>
                                        <p:attrNameLst>
                                          <p:attrName>style.visibility</p:attrName>
                                        </p:attrNameLst>
                                      </p:cBhvr>
                                      <p:to>
                                        <p:strVal val="visible"/>
                                      </p:to>
                                    </p:set>
                                    <p:animEffect transition="in" filter="box(out)">
                                      <p:cBhvr>
                                        <p:cTn id="31" dur="500"/>
                                        <p:tgtEl>
                                          <p:spTgt spid="115754">
                                            <p:txEl>
                                              <p:pRg st="0" end="0"/>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32" fill="hold" nodeType="clickEffect">
                                  <p:stCondLst>
                                    <p:cond delay="0"/>
                                  </p:stCondLst>
                                  <p:childTnLst>
                                    <p:set>
                                      <p:cBhvr>
                                        <p:cTn id="35" dur="1" fill="hold">
                                          <p:stCondLst>
                                            <p:cond delay="0"/>
                                          </p:stCondLst>
                                        </p:cTn>
                                        <p:tgtEl>
                                          <p:spTgt spid="115720"/>
                                        </p:tgtEl>
                                        <p:attrNameLst>
                                          <p:attrName>style.visibility</p:attrName>
                                        </p:attrNameLst>
                                      </p:cBhvr>
                                      <p:to>
                                        <p:strVal val="visible"/>
                                      </p:to>
                                    </p:set>
                                    <p:animEffect transition="in" filter="box(out)">
                                      <p:cBhvr>
                                        <p:cTn id="36" dur="500"/>
                                        <p:tgtEl>
                                          <p:spTgt spid="115720"/>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4" presetClass="entr" presetSubtype="32" fill="hold" nodeType="clickEffect">
                                  <p:stCondLst>
                                    <p:cond delay="0"/>
                                  </p:stCondLst>
                                  <p:childTnLst>
                                    <p:set>
                                      <p:cBhvr>
                                        <p:cTn id="40" dur="1" fill="hold">
                                          <p:stCondLst>
                                            <p:cond delay="0"/>
                                          </p:stCondLst>
                                        </p:cTn>
                                        <p:tgtEl>
                                          <p:spTgt spid="115733"/>
                                        </p:tgtEl>
                                        <p:attrNameLst>
                                          <p:attrName>style.visibility</p:attrName>
                                        </p:attrNameLst>
                                      </p:cBhvr>
                                      <p:to>
                                        <p:strVal val="visible"/>
                                      </p:to>
                                    </p:set>
                                    <p:animEffect transition="in" filter="box(out)">
                                      <p:cBhvr>
                                        <p:cTn id="41" dur="500"/>
                                        <p:tgtEl>
                                          <p:spTgt spid="115733"/>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4" presetClass="entr" presetSubtype="32" fill="hold" grpId="0" nodeType="clickEffect">
                                  <p:stCondLst>
                                    <p:cond delay="0"/>
                                  </p:stCondLst>
                                  <p:childTnLst>
                                    <p:set>
                                      <p:cBhvr>
                                        <p:cTn id="45" dur="1" fill="hold">
                                          <p:stCondLst>
                                            <p:cond delay="0"/>
                                          </p:stCondLst>
                                        </p:cTn>
                                        <p:tgtEl>
                                          <p:spTgt spid="115741"/>
                                        </p:tgtEl>
                                        <p:attrNameLst>
                                          <p:attrName>style.visibility</p:attrName>
                                        </p:attrNameLst>
                                      </p:cBhvr>
                                      <p:to>
                                        <p:strVal val="visible"/>
                                      </p:to>
                                    </p:set>
                                    <p:animEffect transition="in" filter="box(out)">
                                      <p:cBhvr>
                                        <p:cTn id="46" dur="500"/>
                                        <p:tgtEl>
                                          <p:spTgt spid="115741"/>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4" presetClass="entr" presetSubtype="32" fill="hold" grpId="0" nodeType="clickEffect">
                                  <p:stCondLst>
                                    <p:cond delay="0"/>
                                  </p:stCondLst>
                                  <p:childTnLst>
                                    <p:set>
                                      <p:cBhvr>
                                        <p:cTn id="50" dur="1" fill="hold">
                                          <p:stCondLst>
                                            <p:cond delay="0"/>
                                          </p:stCondLst>
                                        </p:cTn>
                                        <p:tgtEl>
                                          <p:spTgt spid="115740"/>
                                        </p:tgtEl>
                                        <p:attrNameLst>
                                          <p:attrName>style.visibility</p:attrName>
                                        </p:attrNameLst>
                                      </p:cBhvr>
                                      <p:to>
                                        <p:strVal val="visible"/>
                                      </p:to>
                                    </p:set>
                                    <p:animEffect transition="in" filter="box(out)">
                                      <p:cBhvr>
                                        <p:cTn id="51" dur="500"/>
                                        <p:tgtEl>
                                          <p:spTgt spid="115740"/>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4" presetClass="entr" presetSubtype="32" fill="hold" grpId="0" nodeType="clickEffect">
                                  <p:stCondLst>
                                    <p:cond delay="0"/>
                                  </p:stCondLst>
                                  <p:childTnLst>
                                    <p:set>
                                      <p:cBhvr>
                                        <p:cTn id="55" dur="1" fill="hold">
                                          <p:stCondLst>
                                            <p:cond delay="0"/>
                                          </p:stCondLst>
                                        </p:cTn>
                                        <p:tgtEl>
                                          <p:spTgt spid="115748"/>
                                        </p:tgtEl>
                                        <p:attrNameLst>
                                          <p:attrName>style.visibility</p:attrName>
                                        </p:attrNameLst>
                                      </p:cBhvr>
                                      <p:to>
                                        <p:strVal val="visible"/>
                                      </p:to>
                                    </p:set>
                                    <p:animEffect transition="in" filter="box(out)">
                                      <p:cBhvr>
                                        <p:cTn id="56" dur="500"/>
                                        <p:tgtEl>
                                          <p:spTgt spid="115748"/>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4" presetClass="entr" presetSubtype="32" fill="hold" grpId="0" nodeType="clickEffect">
                                  <p:stCondLst>
                                    <p:cond delay="0"/>
                                  </p:stCondLst>
                                  <p:childTnLst>
                                    <p:set>
                                      <p:cBhvr>
                                        <p:cTn id="60" dur="1" fill="hold">
                                          <p:stCondLst>
                                            <p:cond delay="0"/>
                                          </p:stCondLst>
                                        </p:cTn>
                                        <p:tgtEl>
                                          <p:spTgt spid="115743"/>
                                        </p:tgtEl>
                                        <p:attrNameLst>
                                          <p:attrName>style.visibility</p:attrName>
                                        </p:attrNameLst>
                                      </p:cBhvr>
                                      <p:to>
                                        <p:strVal val="visible"/>
                                      </p:to>
                                    </p:set>
                                    <p:animEffect transition="in" filter="box(out)">
                                      <p:cBhvr>
                                        <p:cTn id="61" dur="500"/>
                                        <p:tgtEl>
                                          <p:spTgt spid="115743"/>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4" presetClass="entr" presetSubtype="32" fill="hold" grpId="0" nodeType="clickEffect">
                                  <p:stCondLst>
                                    <p:cond delay="0"/>
                                  </p:stCondLst>
                                  <p:childTnLst>
                                    <p:set>
                                      <p:cBhvr>
                                        <p:cTn id="65" dur="1" fill="hold">
                                          <p:stCondLst>
                                            <p:cond delay="0"/>
                                          </p:stCondLst>
                                        </p:cTn>
                                        <p:tgtEl>
                                          <p:spTgt spid="115747"/>
                                        </p:tgtEl>
                                        <p:attrNameLst>
                                          <p:attrName>style.visibility</p:attrName>
                                        </p:attrNameLst>
                                      </p:cBhvr>
                                      <p:to>
                                        <p:strVal val="visible"/>
                                      </p:to>
                                    </p:set>
                                    <p:animEffect transition="in" filter="box(out)">
                                      <p:cBhvr>
                                        <p:cTn id="66" dur="500"/>
                                        <p:tgtEl>
                                          <p:spTgt spid="115747"/>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4" presetClass="entr" presetSubtype="32" fill="hold" grpId="0" nodeType="clickEffect">
                                  <p:stCondLst>
                                    <p:cond delay="0"/>
                                  </p:stCondLst>
                                  <p:childTnLst>
                                    <p:set>
                                      <p:cBhvr>
                                        <p:cTn id="70" dur="1" fill="hold">
                                          <p:stCondLst>
                                            <p:cond delay="0"/>
                                          </p:stCondLst>
                                        </p:cTn>
                                        <p:tgtEl>
                                          <p:spTgt spid="115749"/>
                                        </p:tgtEl>
                                        <p:attrNameLst>
                                          <p:attrName>style.visibility</p:attrName>
                                        </p:attrNameLst>
                                      </p:cBhvr>
                                      <p:to>
                                        <p:strVal val="visible"/>
                                      </p:to>
                                    </p:set>
                                    <p:animEffect transition="in" filter="box(out)">
                                      <p:cBhvr>
                                        <p:cTn id="71" dur="500"/>
                                        <p:tgtEl>
                                          <p:spTgt spid="115749"/>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4" presetClass="entr" presetSubtype="32" fill="hold" grpId="0" nodeType="clickEffect">
                                  <p:stCondLst>
                                    <p:cond delay="0"/>
                                  </p:stCondLst>
                                  <p:childTnLst>
                                    <p:set>
                                      <p:cBhvr>
                                        <p:cTn id="75" dur="1" fill="hold">
                                          <p:stCondLst>
                                            <p:cond delay="0"/>
                                          </p:stCondLst>
                                        </p:cTn>
                                        <p:tgtEl>
                                          <p:spTgt spid="115745"/>
                                        </p:tgtEl>
                                        <p:attrNameLst>
                                          <p:attrName>style.visibility</p:attrName>
                                        </p:attrNameLst>
                                      </p:cBhvr>
                                      <p:to>
                                        <p:strVal val="visible"/>
                                      </p:to>
                                    </p:set>
                                    <p:animEffect transition="in" filter="box(out)">
                                      <p:cBhvr>
                                        <p:cTn id="76" dur="500"/>
                                        <p:tgtEl>
                                          <p:spTgt spid="115745"/>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4" presetClass="entr" presetSubtype="32" fill="hold" grpId="0" nodeType="clickEffect">
                                  <p:stCondLst>
                                    <p:cond delay="0"/>
                                  </p:stCondLst>
                                  <p:childTnLst>
                                    <p:set>
                                      <p:cBhvr>
                                        <p:cTn id="80" dur="1" fill="hold">
                                          <p:stCondLst>
                                            <p:cond delay="0"/>
                                          </p:stCondLst>
                                        </p:cTn>
                                        <p:tgtEl>
                                          <p:spTgt spid="115742"/>
                                        </p:tgtEl>
                                        <p:attrNameLst>
                                          <p:attrName>style.visibility</p:attrName>
                                        </p:attrNameLst>
                                      </p:cBhvr>
                                      <p:to>
                                        <p:strVal val="visible"/>
                                      </p:to>
                                    </p:set>
                                    <p:animEffect transition="in" filter="box(out)">
                                      <p:cBhvr>
                                        <p:cTn id="81" dur="500"/>
                                        <p:tgtEl>
                                          <p:spTgt spid="115742"/>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4" presetClass="entr" presetSubtype="32" fill="hold" grpId="0" nodeType="clickEffect">
                                  <p:stCondLst>
                                    <p:cond delay="0"/>
                                  </p:stCondLst>
                                  <p:childTnLst>
                                    <p:set>
                                      <p:cBhvr>
                                        <p:cTn id="85" dur="1" fill="hold">
                                          <p:stCondLst>
                                            <p:cond delay="0"/>
                                          </p:stCondLst>
                                        </p:cTn>
                                        <p:tgtEl>
                                          <p:spTgt spid="115757"/>
                                        </p:tgtEl>
                                        <p:attrNameLst>
                                          <p:attrName>style.visibility</p:attrName>
                                        </p:attrNameLst>
                                      </p:cBhvr>
                                      <p:to>
                                        <p:strVal val="visible"/>
                                      </p:to>
                                    </p:set>
                                    <p:animEffect transition="in" filter="box(out)">
                                      <p:cBhvr>
                                        <p:cTn id="86" dur="500"/>
                                        <p:tgtEl>
                                          <p:spTgt spid="115757"/>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4" presetClass="entr" presetSubtype="32" fill="hold" grpId="0" nodeType="clickEffect">
                                  <p:stCondLst>
                                    <p:cond delay="0"/>
                                  </p:stCondLst>
                                  <p:childTnLst>
                                    <p:set>
                                      <p:cBhvr>
                                        <p:cTn id="90" dur="1" fill="hold">
                                          <p:stCondLst>
                                            <p:cond delay="0"/>
                                          </p:stCondLst>
                                        </p:cTn>
                                        <p:tgtEl>
                                          <p:spTgt spid="115750"/>
                                        </p:tgtEl>
                                        <p:attrNameLst>
                                          <p:attrName>style.visibility</p:attrName>
                                        </p:attrNameLst>
                                      </p:cBhvr>
                                      <p:to>
                                        <p:strVal val="visible"/>
                                      </p:to>
                                    </p:set>
                                    <p:animEffect transition="in" filter="box(out)">
                                      <p:cBhvr>
                                        <p:cTn id="91" dur="500"/>
                                        <p:tgtEl>
                                          <p:spTgt spid="115750"/>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4" presetClass="entr" presetSubtype="32" fill="hold" grpId="0" nodeType="clickEffect">
                                  <p:stCondLst>
                                    <p:cond delay="0"/>
                                  </p:stCondLst>
                                  <p:childTnLst>
                                    <p:set>
                                      <p:cBhvr>
                                        <p:cTn id="95" dur="1" fill="hold">
                                          <p:stCondLst>
                                            <p:cond delay="0"/>
                                          </p:stCondLst>
                                        </p:cTn>
                                        <p:tgtEl>
                                          <p:spTgt spid="115755"/>
                                        </p:tgtEl>
                                        <p:attrNameLst>
                                          <p:attrName>style.visibility</p:attrName>
                                        </p:attrNameLst>
                                      </p:cBhvr>
                                      <p:to>
                                        <p:strVal val="visible"/>
                                      </p:to>
                                    </p:set>
                                    <p:animEffect transition="in" filter="box(out)">
                                      <p:cBhvr>
                                        <p:cTn id="96" dur="500"/>
                                        <p:tgtEl>
                                          <p:spTgt spid="115755"/>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4" presetClass="entr" presetSubtype="32" fill="hold" grpId="0" nodeType="clickEffect">
                                  <p:stCondLst>
                                    <p:cond delay="0"/>
                                  </p:stCondLst>
                                  <p:childTnLst>
                                    <p:set>
                                      <p:cBhvr>
                                        <p:cTn id="100" dur="1" fill="hold">
                                          <p:stCondLst>
                                            <p:cond delay="0"/>
                                          </p:stCondLst>
                                        </p:cTn>
                                        <p:tgtEl>
                                          <p:spTgt spid="115744"/>
                                        </p:tgtEl>
                                        <p:attrNameLst>
                                          <p:attrName>style.visibility</p:attrName>
                                        </p:attrNameLst>
                                      </p:cBhvr>
                                      <p:to>
                                        <p:strVal val="visible"/>
                                      </p:to>
                                    </p:set>
                                    <p:animEffect transition="in" filter="box(out)">
                                      <p:cBhvr>
                                        <p:cTn id="101" dur="500"/>
                                        <p:tgtEl>
                                          <p:spTgt spid="115744"/>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4" presetClass="entr" presetSubtype="32" fill="hold" grpId="0" nodeType="clickEffect">
                                  <p:stCondLst>
                                    <p:cond delay="0"/>
                                  </p:stCondLst>
                                  <p:childTnLst>
                                    <p:set>
                                      <p:cBhvr>
                                        <p:cTn id="105" dur="1" fill="hold">
                                          <p:stCondLst>
                                            <p:cond delay="0"/>
                                          </p:stCondLst>
                                        </p:cTn>
                                        <p:tgtEl>
                                          <p:spTgt spid="115756"/>
                                        </p:tgtEl>
                                        <p:attrNameLst>
                                          <p:attrName>style.visibility</p:attrName>
                                        </p:attrNameLst>
                                      </p:cBhvr>
                                      <p:to>
                                        <p:strVal val="visible"/>
                                      </p:to>
                                    </p:set>
                                    <p:animEffect transition="in" filter="box(out)">
                                      <p:cBhvr>
                                        <p:cTn id="106" dur="500"/>
                                        <p:tgtEl>
                                          <p:spTgt spid="115756"/>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4" presetClass="entr" presetSubtype="32" fill="hold" grpId="0" nodeType="clickEffect">
                                  <p:stCondLst>
                                    <p:cond delay="0"/>
                                  </p:stCondLst>
                                  <p:childTnLst>
                                    <p:set>
                                      <p:cBhvr>
                                        <p:cTn id="110" dur="1" fill="hold">
                                          <p:stCondLst>
                                            <p:cond delay="0"/>
                                          </p:stCondLst>
                                        </p:cTn>
                                        <p:tgtEl>
                                          <p:spTgt spid="115751"/>
                                        </p:tgtEl>
                                        <p:attrNameLst>
                                          <p:attrName>style.visibility</p:attrName>
                                        </p:attrNameLst>
                                      </p:cBhvr>
                                      <p:to>
                                        <p:strVal val="visible"/>
                                      </p:to>
                                    </p:set>
                                    <p:animEffect transition="in" filter="box(out)">
                                      <p:cBhvr>
                                        <p:cTn id="111" dur="500"/>
                                        <p:tgtEl>
                                          <p:spTgt spid="115751"/>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4" presetClass="entr" presetSubtype="32" fill="hold" grpId="0" nodeType="clickEffect">
                                  <p:stCondLst>
                                    <p:cond delay="0"/>
                                  </p:stCondLst>
                                  <p:childTnLst>
                                    <p:set>
                                      <p:cBhvr>
                                        <p:cTn id="115" dur="1" fill="hold">
                                          <p:stCondLst>
                                            <p:cond delay="0"/>
                                          </p:stCondLst>
                                        </p:cTn>
                                        <p:tgtEl>
                                          <p:spTgt spid="115753"/>
                                        </p:tgtEl>
                                        <p:attrNameLst>
                                          <p:attrName>style.visibility</p:attrName>
                                        </p:attrNameLst>
                                      </p:cBhvr>
                                      <p:to>
                                        <p:strVal val="visible"/>
                                      </p:to>
                                    </p:set>
                                    <p:animEffect transition="in" filter="box(out)">
                                      <p:cBhvr>
                                        <p:cTn id="116" dur="500"/>
                                        <p:tgtEl>
                                          <p:spTgt spid="115753"/>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4" presetClass="entr" presetSubtype="32" fill="hold" grpId="0" nodeType="clickEffect">
                                  <p:stCondLst>
                                    <p:cond delay="0"/>
                                  </p:stCondLst>
                                  <p:childTnLst>
                                    <p:set>
                                      <p:cBhvr>
                                        <p:cTn id="120" dur="1" fill="hold">
                                          <p:stCondLst>
                                            <p:cond delay="0"/>
                                          </p:stCondLst>
                                        </p:cTn>
                                        <p:tgtEl>
                                          <p:spTgt spid="115746"/>
                                        </p:tgtEl>
                                        <p:attrNameLst>
                                          <p:attrName>style.visibility</p:attrName>
                                        </p:attrNameLst>
                                      </p:cBhvr>
                                      <p:to>
                                        <p:strVal val="visible"/>
                                      </p:to>
                                    </p:set>
                                    <p:animEffect transition="in" filter="box(out)">
                                      <p:cBhvr>
                                        <p:cTn id="121" dur="500"/>
                                        <p:tgtEl>
                                          <p:spTgt spid="115746"/>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4" presetClass="entr" presetSubtype="32" fill="hold" grpId="0" nodeType="clickEffect">
                                  <p:stCondLst>
                                    <p:cond delay="0"/>
                                  </p:stCondLst>
                                  <p:childTnLst>
                                    <p:set>
                                      <p:cBhvr>
                                        <p:cTn id="125" dur="1" fill="hold">
                                          <p:stCondLst>
                                            <p:cond delay="0"/>
                                          </p:stCondLst>
                                        </p:cTn>
                                        <p:tgtEl>
                                          <p:spTgt spid="115752"/>
                                        </p:tgtEl>
                                        <p:attrNameLst>
                                          <p:attrName>style.visibility</p:attrName>
                                        </p:attrNameLst>
                                      </p:cBhvr>
                                      <p:to>
                                        <p:strVal val="visible"/>
                                      </p:to>
                                    </p:set>
                                    <p:animEffect transition="in" filter="box(out)">
                                      <p:cBhvr>
                                        <p:cTn id="126" dur="500"/>
                                        <p:tgtEl>
                                          <p:spTgt spid="115752"/>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4" presetClass="entr" presetSubtype="32" fill="hold" grpId="0" nodeType="clickEffect">
                                  <p:stCondLst>
                                    <p:cond delay="0"/>
                                  </p:stCondLst>
                                  <p:childTnLst>
                                    <p:set>
                                      <p:cBhvr>
                                        <p:cTn id="130" dur="1" fill="hold">
                                          <p:stCondLst>
                                            <p:cond delay="0"/>
                                          </p:stCondLst>
                                        </p:cTn>
                                        <p:tgtEl>
                                          <p:spTgt spid="115718">
                                            <p:txEl>
                                              <p:pRg st="0" end="0"/>
                                            </p:txEl>
                                          </p:spTgt>
                                        </p:tgtEl>
                                        <p:attrNameLst>
                                          <p:attrName>style.visibility</p:attrName>
                                        </p:attrNameLst>
                                      </p:cBhvr>
                                      <p:to>
                                        <p:strVal val="visible"/>
                                      </p:to>
                                    </p:set>
                                    <p:animEffect transition="in" filter="box(out)">
                                      <p:cBhvr>
                                        <p:cTn id="131" dur="500"/>
                                        <p:tgtEl>
                                          <p:spTgt spid="115718">
                                            <p:txEl>
                                              <p:pRg st="0" end="0"/>
                                            </p:txEl>
                                          </p:spTgt>
                                        </p:tgtEl>
                                      </p:cBhvr>
                                    </p:animEffec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4" presetClass="entr" presetSubtype="32" fill="hold" grpId="0" nodeType="clickEffect">
                                  <p:stCondLst>
                                    <p:cond delay="0"/>
                                  </p:stCondLst>
                                  <p:childTnLst>
                                    <p:set>
                                      <p:cBhvr>
                                        <p:cTn id="135" dur="1" fill="hold">
                                          <p:stCondLst>
                                            <p:cond delay="0"/>
                                          </p:stCondLst>
                                        </p:cTn>
                                        <p:tgtEl>
                                          <p:spTgt spid="115718">
                                            <p:txEl>
                                              <p:pRg st="1" end="1"/>
                                            </p:txEl>
                                          </p:spTgt>
                                        </p:tgtEl>
                                        <p:attrNameLst>
                                          <p:attrName>style.visibility</p:attrName>
                                        </p:attrNameLst>
                                      </p:cBhvr>
                                      <p:to>
                                        <p:strVal val="visible"/>
                                      </p:to>
                                    </p:set>
                                    <p:animEffect transition="in" filter="box(out)">
                                      <p:cBhvr>
                                        <p:cTn id="136" dur="500"/>
                                        <p:tgtEl>
                                          <p:spTgt spid="115718">
                                            <p:txEl>
                                              <p:pRg st="1" end="1"/>
                                            </p:txEl>
                                          </p:spTgt>
                                        </p:tgtEl>
                                      </p:cBhvr>
                                    </p:animEffec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4" presetClass="entr" presetSubtype="32" fill="hold" grpId="0" nodeType="clickEffect">
                                  <p:stCondLst>
                                    <p:cond delay="0"/>
                                  </p:stCondLst>
                                  <p:childTnLst>
                                    <p:set>
                                      <p:cBhvr>
                                        <p:cTn id="140" dur="1" fill="hold">
                                          <p:stCondLst>
                                            <p:cond delay="0"/>
                                          </p:stCondLst>
                                        </p:cTn>
                                        <p:tgtEl>
                                          <p:spTgt spid="115718">
                                            <p:txEl>
                                              <p:pRg st="2" end="2"/>
                                            </p:txEl>
                                          </p:spTgt>
                                        </p:tgtEl>
                                        <p:attrNameLst>
                                          <p:attrName>style.visibility</p:attrName>
                                        </p:attrNameLst>
                                      </p:cBhvr>
                                      <p:to>
                                        <p:strVal val="visible"/>
                                      </p:to>
                                    </p:set>
                                    <p:animEffect transition="in" filter="box(out)">
                                      <p:cBhvr>
                                        <p:cTn id="141" dur="500"/>
                                        <p:tgtEl>
                                          <p:spTgt spid="115718">
                                            <p:txEl>
                                              <p:pRg st="2" end="2"/>
                                            </p:txEl>
                                          </p:spTgt>
                                        </p:tgtEl>
                                      </p:cBhvr>
                                    </p:animEffec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4" presetClass="entr" presetSubtype="32" fill="hold" grpId="0" nodeType="clickEffect">
                                  <p:stCondLst>
                                    <p:cond delay="0"/>
                                  </p:stCondLst>
                                  <p:childTnLst>
                                    <p:set>
                                      <p:cBhvr>
                                        <p:cTn id="145" dur="1" fill="hold">
                                          <p:stCondLst>
                                            <p:cond delay="0"/>
                                          </p:stCondLst>
                                        </p:cTn>
                                        <p:tgtEl>
                                          <p:spTgt spid="115718">
                                            <p:txEl>
                                              <p:pRg st="3" end="3"/>
                                            </p:txEl>
                                          </p:spTgt>
                                        </p:tgtEl>
                                        <p:attrNameLst>
                                          <p:attrName>style.visibility</p:attrName>
                                        </p:attrNameLst>
                                      </p:cBhvr>
                                      <p:to>
                                        <p:strVal val="visible"/>
                                      </p:to>
                                    </p:set>
                                    <p:animEffect transition="in" filter="box(out)">
                                      <p:cBhvr>
                                        <p:cTn id="146" dur="500"/>
                                        <p:tgtEl>
                                          <p:spTgt spid="115718">
                                            <p:txEl>
                                              <p:pRg st="3" end="3"/>
                                            </p:txEl>
                                          </p:spTgt>
                                        </p:tgtEl>
                                      </p:cBhvr>
                                    </p:animEffec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4" presetClass="entr" presetSubtype="32" fill="hold" grpId="0" nodeType="clickEffect">
                                  <p:stCondLst>
                                    <p:cond delay="0"/>
                                  </p:stCondLst>
                                  <p:childTnLst>
                                    <p:set>
                                      <p:cBhvr>
                                        <p:cTn id="150" dur="1" fill="hold">
                                          <p:stCondLst>
                                            <p:cond delay="0"/>
                                          </p:stCondLst>
                                        </p:cTn>
                                        <p:tgtEl>
                                          <p:spTgt spid="115718">
                                            <p:txEl>
                                              <p:pRg st="4" end="4"/>
                                            </p:txEl>
                                          </p:spTgt>
                                        </p:tgtEl>
                                        <p:attrNameLst>
                                          <p:attrName>style.visibility</p:attrName>
                                        </p:attrNameLst>
                                      </p:cBhvr>
                                      <p:to>
                                        <p:strVal val="visible"/>
                                      </p:to>
                                    </p:set>
                                    <p:animEffect transition="in" filter="box(out)">
                                      <p:cBhvr>
                                        <p:cTn id="151" dur="500"/>
                                        <p:tgtEl>
                                          <p:spTgt spid="115718">
                                            <p:txEl>
                                              <p:pRg st="4" end="4"/>
                                            </p:txEl>
                                          </p:spTgt>
                                        </p:tgtEl>
                                      </p:cBhvr>
                                    </p:animEffect>
                                  </p:childTnLst>
                                </p:cTn>
                              </p:par>
                            </p:childTnLst>
                          </p:cTn>
                        </p:par>
                      </p:childTnLst>
                    </p:cTn>
                  </p:par>
                  <p:par>
                    <p:cTn id="152" fill="hold" nodeType="clickPar">
                      <p:stCondLst>
                        <p:cond delay="indefinite"/>
                      </p:stCondLst>
                      <p:childTnLst>
                        <p:par>
                          <p:cTn id="153" fill="hold" nodeType="withGroup">
                            <p:stCondLst>
                              <p:cond delay="0"/>
                            </p:stCondLst>
                            <p:childTnLst>
                              <p:par>
                                <p:cTn id="154" presetID="4" presetClass="entr" presetSubtype="32" fill="hold" grpId="0" nodeType="clickEffect">
                                  <p:stCondLst>
                                    <p:cond delay="0"/>
                                  </p:stCondLst>
                                  <p:childTnLst>
                                    <p:set>
                                      <p:cBhvr>
                                        <p:cTn id="155" dur="1" fill="hold">
                                          <p:stCondLst>
                                            <p:cond delay="0"/>
                                          </p:stCondLst>
                                        </p:cTn>
                                        <p:tgtEl>
                                          <p:spTgt spid="115718">
                                            <p:txEl>
                                              <p:pRg st="5" end="5"/>
                                            </p:txEl>
                                          </p:spTgt>
                                        </p:tgtEl>
                                        <p:attrNameLst>
                                          <p:attrName>style.visibility</p:attrName>
                                        </p:attrNameLst>
                                      </p:cBhvr>
                                      <p:to>
                                        <p:strVal val="visible"/>
                                      </p:to>
                                    </p:set>
                                    <p:animEffect transition="in" filter="box(out)">
                                      <p:cBhvr>
                                        <p:cTn id="156" dur="500"/>
                                        <p:tgtEl>
                                          <p:spTgt spid="115718">
                                            <p:txEl>
                                              <p:pRg st="5" end="5"/>
                                            </p:txEl>
                                          </p:spTgt>
                                        </p:tgtEl>
                                      </p:cBhvr>
                                    </p:animEffect>
                                  </p:childTnLst>
                                </p:cTn>
                              </p:par>
                            </p:childTnLst>
                          </p:cTn>
                        </p:par>
                      </p:childTnLst>
                    </p:cTn>
                  </p:par>
                  <p:par>
                    <p:cTn id="157" fill="hold" nodeType="clickPar">
                      <p:stCondLst>
                        <p:cond delay="indefinite"/>
                      </p:stCondLst>
                      <p:childTnLst>
                        <p:par>
                          <p:cTn id="158" fill="hold" nodeType="withGroup">
                            <p:stCondLst>
                              <p:cond delay="0"/>
                            </p:stCondLst>
                            <p:childTnLst>
                              <p:par>
                                <p:cTn id="159" presetID="4" presetClass="entr" presetSubtype="32" fill="hold" grpId="0" nodeType="clickEffect">
                                  <p:stCondLst>
                                    <p:cond delay="0"/>
                                  </p:stCondLst>
                                  <p:childTnLst>
                                    <p:set>
                                      <p:cBhvr>
                                        <p:cTn id="160" dur="1" fill="hold">
                                          <p:stCondLst>
                                            <p:cond delay="0"/>
                                          </p:stCondLst>
                                        </p:cTn>
                                        <p:tgtEl>
                                          <p:spTgt spid="115718">
                                            <p:txEl>
                                              <p:pRg st="6" end="6"/>
                                            </p:txEl>
                                          </p:spTgt>
                                        </p:tgtEl>
                                        <p:attrNameLst>
                                          <p:attrName>style.visibility</p:attrName>
                                        </p:attrNameLst>
                                      </p:cBhvr>
                                      <p:to>
                                        <p:strVal val="visible"/>
                                      </p:to>
                                    </p:set>
                                    <p:animEffect transition="in" filter="box(out)">
                                      <p:cBhvr>
                                        <p:cTn id="161" dur="500"/>
                                        <p:tgtEl>
                                          <p:spTgt spid="115718">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5" grpId="0" build="p" autoUpdateAnimBg="0"/>
      <p:bldP spid="115716" grpId="0" build="p" autoUpdateAnimBg="0"/>
      <p:bldP spid="115717" grpId="0" build="p" autoUpdateAnimBg="0"/>
      <p:bldP spid="115718" grpId="0" build="p" autoUpdateAnimBg="0"/>
      <p:bldP spid="115740" grpId="0" animBg="1" autoUpdateAnimBg="0"/>
      <p:bldP spid="115741" grpId="0" animBg="1" autoUpdateAnimBg="0"/>
      <p:bldP spid="115742" grpId="0" animBg="1"/>
      <p:bldP spid="115743" grpId="0" animBg="1"/>
      <p:bldP spid="115744" grpId="0" animBg="1"/>
      <p:bldP spid="115745" grpId="0" animBg="1"/>
      <p:bldP spid="115746" grpId="0" animBg="1" autoUpdateAnimBg="0"/>
      <p:bldP spid="115747" grpId="0" animBg="1" autoUpdateAnimBg="0"/>
      <p:bldP spid="115748" grpId="0" animBg="1"/>
      <p:bldP spid="115749" grpId="0" animBg="1" autoUpdateAnimBg="0"/>
      <p:bldP spid="115750" grpId="0" animBg="1" autoUpdateAnimBg="0"/>
      <p:bldP spid="115751" grpId="0" animBg="1" autoUpdateAnimBg="0"/>
      <p:bldP spid="115752" grpId="0" animBg="1" autoUpdateAnimBg="0"/>
      <p:bldP spid="115753" grpId="0" animBg="1"/>
      <p:bldP spid="115754" grpId="0" build="p" autoUpdateAnimBg="0"/>
      <p:bldP spid="115755" grpId="0" animBg="1"/>
      <p:bldP spid="115756" grpId="0" animBg="1" autoUpdateAnimBg="0"/>
      <p:bldP spid="115757" grpId="0" animBg="1" autoUpdateAnimBg="0"/>
      <p:bldP spid="3"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Text Box 2"/>
          <p:cNvSpPr txBox="1">
            <a:spLocks noChangeArrowheads="1"/>
          </p:cNvSpPr>
          <p:nvPr/>
        </p:nvSpPr>
        <p:spPr bwMode="auto">
          <a:xfrm>
            <a:off x="2133600" y="3429000"/>
            <a:ext cx="668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b="1" u="sng">
                <a:cs typeface="David" pitchFamily="34" charset="-79"/>
              </a:rPr>
              <a:t>מימוש האלגוריתם כאשר הגרף נתון במטריצת סמיכויות:</a:t>
            </a:r>
            <a:endParaRPr lang="he-IL" altLang="en-US"/>
          </a:p>
        </p:txBody>
      </p:sp>
      <p:sp>
        <p:nvSpPr>
          <p:cNvPr id="26627" name="Text Box 3"/>
          <p:cNvSpPr txBox="1">
            <a:spLocks noChangeArrowheads="1"/>
          </p:cNvSpPr>
          <p:nvPr/>
        </p:nvSpPr>
        <p:spPr bwMode="auto">
          <a:xfrm>
            <a:off x="2360613" y="533400"/>
            <a:ext cx="6394449"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b="1" dirty="0">
                <a:solidFill>
                  <a:schemeClr val="accent2"/>
                </a:solidFill>
                <a:cs typeface="David" pitchFamily="34" charset="-79"/>
              </a:rPr>
              <a:t>נבדוק את מימוש הפעולות המרכיבות את האלגוריתם , בהתייחס למבני הנתונים לגרפים שהכרנו:</a:t>
            </a:r>
          </a:p>
          <a:p>
            <a:pPr algn="r" rtl="1"/>
            <a:r>
              <a:rPr lang="he-IL" altLang="en-US" b="1" dirty="0">
                <a:cs typeface="David" pitchFamily="34" charset="-79"/>
              </a:rPr>
              <a:t>א. מצא מקור.</a:t>
            </a:r>
          </a:p>
          <a:p>
            <a:pPr algn="r" rtl="1"/>
            <a:r>
              <a:rPr lang="he-IL" altLang="en-US" b="1" dirty="0">
                <a:cs typeface="David" pitchFamily="34" charset="-79"/>
              </a:rPr>
              <a:t>ב. עדכן את הגרף </a:t>
            </a:r>
          </a:p>
          <a:p>
            <a:pPr algn="r" rtl="1"/>
            <a:r>
              <a:rPr lang="he-IL" altLang="en-US" b="1" dirty="0">
                <a:cs typeface="David" pitchFamily="34" charset="-79"/>
              </a:rPr>
              <a:t>(סלק את המקור שמצאת).</a:t>
            </a:r>
            <a:endParaRPr lang="he-IL" altLang="en-US" dirty="0"/>
          </a:p>
        </p:txBody>
      </p:sp>
      <p:sp>
        <p:nvSpPr>
          <p:cNvPr id="116740" name="Text Box 4"/>
          <p:cNvSpPr txBox="1">
            <a:spLocks noChangeArrowheads="1"/>
          </p:cNvSpPr>
          <p:nvPr/>
        </p:nvSpPr>
        <p:spPr bwMode="auto">
          <a:xfrm>
            <a:off x="2360613" y="4038600"/>
            <a:ext cx="6429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b="1">
                <a:cs typeface="David" pitchFamily="34" charset="-79"/>
              </a:rPr>
              <a:t>בכדי לבדוק אם צומת </a:t>
            </a:r>
            <a:r>
              <a:rPr lang="en-US" altLang="en-US" b="1">
                <a:cs typeface="David" pitchFamily="34" charset="-79"/>
              </a:rPr>
              <a:t>j</a:t>
            </a:r>
            <a:r>
              <a:rPr lang="he-IL" altLang="he-IL" b="1">
                <a:cs typeface="David" pitchFamily="34" charset="-79"/>
              </a:rPr>
              <a:t> </a:t>
            </a:r>
            <a:r>
              <a:rPr lang="he-IL" altLang="en-US" b="1">
                <a:cs typeface="David" pitchFamily="34" charset="-79"/>
              </a:rPr>
              <a:t>הוא מקור נסתכל על עמודה </a:t>
            </a:r>
            <a:r>
              <a:rPr lang="en-US" altLang="en-US" b="1">
                <a:cs typeface="David" pitchFamily="34" charset="-79"/>
              </a:rPr>
              <a:t>j</a:t>
            </a:r>
            <a:r>
              <a:rPr lang="he-IL" altLang="he-IL" b="1">
                <a:cs typeface="David" pitchFamily="34" charset="-79"/>
              </a:rPr>
              <a:t> .  </a:t>
            </a:r>
            <a:endParaRPr lang="he-IL" altLang="he-IL" b="1">
              <a:cs typeface="David" pitchFamily="34" charset="-79"/>
              <a:sym typeface="Symbol" pitchFamily="18" charset="2"/>
            </a:endParaRPr>
          </a:p>
        </p:txBody>
      </p:sp>
      <p:sp>
        <p:nvSpPr>
          <p:cNvPr id="116741" name="Text Box 5"/>
          <p:cNvSpPr txBox="1">
            <a:spLocks noChangeArrowheads="1"/>
          </p:cNvSpPr>
          <p:nvPr/>
        </p:nvSpPr>
        <p:spPr bwMode="auto">
          <a:xfrm>
            <a:off x="3767138" y="4648200"/>
            <a:ext cx="5022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b="1">
                <a:cs typeface="David" pitchFamily="34" charset="-79"/>
              </a:rPr>
              <a:t>בכדי למצוא מקור נבדוק את כל הצמתים</a:t>
            </a:r>
            <a:r>
              <a:rPr lang="he-IL" altLang="he-IL" b="1">
                <a:cs typeface="David" pitchFamily="34" charset="-79"/>
              </a:rPr>
              <a:t>.  </a:t>
            </a:r>
          </a:p>
        </p:txBody>
      </p:sp>
      <p:sp>
        <p:nvSpPr>
          <p:cNvPr id="116742" name="Text Box 6"/>
          <p:cNvSpPr txBox="1">
            <a:spLocks noChangeArrowheads="1"/>
          </p:cNvSpPr>
          <p:nvPr/>
        </p:nvSpPr>
        <p:spPr bwMode="auto">
          <a:xfrm>
            <a:off x="2691938" y="5334000"/>
            <a:ext cx="60885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b="1" dirty="0">
                <a:cs typeface="David" pitchFamily="34" charset="-79"/>
              </a:rPr>
              <a:t>בכדי לסלק צומת </a:t>
            </a:r>
            <a:r>
              <a:rPr lang="en-US" altLang="en-US" b="1" dirty="0">
                <a:cs typeface="David" pitchFamily="34" charset="-79"/>
              </a:rPr>
              <a:t>j</a:t>
            </a:r>
            <a:r>
              <a:rPr lang="he-IL" altLang="he-IL" b="1" dirty="0">
                <a:cs typeface="David" pitchFamily="34" charset="-79"/>
              </a:rPr>
              <a:t> </a:t>
            </a:r>
            <a:r>
              <a:rPr lang="he-IL" altLang="en-US" b="1" dirty="0">
                <a:cs typeface="David" pitchFamily="34" charset="-79"/>
              </a:rPr>
              <a:t>נאפס את שורה </a:t>
            </a:r>
            <a:r>
              <a:rPr lang="en-US" altLang="en-US" b="1" dirty="0">
                <a:cs typeface="David" pitchFamily="34" charset="-79"/>
              </a:rPr>
              <a:t>j</a:t>
            </a:r>
            <a:r>
              <a:rPr lang="he-IL" altLang="he-IL" b="1" dirty="0">
                <a:cs typeface="David" pitchFamily="34" charset="-79"/>
              </a:rPr>
              <a:t> ואת עמודה </a:t>
            </a:r>
            <a:r>
              <a:rPr lang="en-US" altLang="he-IL" b="1" dirty="0">
                <a:cs typeface="David" pitchFamily="34" charset="-79"/>
              </a:rPr>
              <a:t>j</a:t>
            </a:r>
            <a:r>
              <a:rPr lang="he-IL" altLang="he-IL" b="1" dirty="0">
                <a:cs typeface="David" pitchFamily="34" charset="-79"/>
              </a:rPr>
              <a:t>.  </a:t>
            </a:r>
          </a:p>
        </p:txBody>
      </p:sp>
      <p:sp>
        <p:nvSpPr>
          <p:cNvPr id="116743" name="Text Box 7"/>
          <p:cNvSpPr txBox="1">
            <a:spLocks noChangeArrowheads="1"/>
          </p:cNvSpPr>
          <p:nvPr/>
        </p:nvSpPr>
        <p:spPr bwMode="auto">
          <a:xfrm>
            <a:off x="1144588" y="4038600"/>
            <a:ext cx="1476375" cy="457200"/>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b="1">
                <a:cs typeface="David" pitchFamily="34" charset="-79"/>
              </a:rPr>
              <a:t>זמן - </a:t>
            </a:r>
            <a:r>
              <a:rPr lang="en-US" altLang="en-US" b="1">
                <a:cs typeface="David" pitchFamily="34" charset="-79"/>
              </a:rPr>
              <a:t>O(V)</a:t>
            </a:r>
            <a:endParaRPr lang="he-IL" altLang="en-US" b="1">
              <a:cs typeface="David" pitchFamily="34" charset="-79"/>
            </a:endParaRPr>
          </a:p>
        </p:txBody>
      </p:sp>
      <p:sp>
        <p:nvSpPr>
          <p:cNvPr id="116744" name="Text Box 8"/>
          <p:cNvSpPr txBox="1">
            <a:spLocks noChangeArrowheads="1"/>
          </p:cNvSpPr>
          <p:nvPr/>
        </p:nvSpPr>
        <p:spPr bwMode="auto">
          <a:xfrm>
            <a:off x="1017588" y="4648200"/>
            <a:ext cx="1577975" cy="457200"/>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b="1">
                <a:cs typeface="David" pitchFamily="34" charset="-79"/>
              </a:rPr>
              <a:t>זמן - </a:t>
            </a:r>
            <a:r>
              <a:rPr lang="en-US" altLang="en-US" b="1">
                <a:cs typeface="David" pitchFamily="34" charset="-79"/>
              </a:rPr>
              <a:t>O(V</a:t>
            </a:r>
            <a:r>
              <a:rPr lang="en-US" altLang="en-US" b="1" baseline="30000">
                <a:cs typeface="David" pitchFamily="34" charset="-79"/>
              </a:rPr>
              <a:t>2</a:t>
            </a:r>
            <a:r>
              <a:rPr lang="en-US" altLang="en-US" b="1">
                <a:cs typeface="David" pitchFamily="34" charset="-79"/>
              </a:rPr>
              <a:t>)</a:t>
            </a:r>
            <a:endParaRPr lang="he-IL" altLang="en-US" b="1">
              <a:cs typeface="David" pitchFamily="34" charset="-79"/>
            </a:endParaRPr>
          </a:p>
        </p:txBody>
      </p:sp>
      <p:sp>
        <p:nvSpPr>
          <p:cNvPr id="116745" name="Text Box 9"/>
          <p:cNvSpPr txBox="1">
            <a:spLocks noChangeArrowheads="1"/>
          </p:cNvSpPr>
          <p:nvPr/>
        </p:nvSpPr>
        <p:spPr bwMode="auto">
          <a:xfrm>
            <a:off x="1144588" y="5257800"/>
            <a:ext cx="1476375" cy="457200"/>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b="1">
                <a:cs typeface="David" pitchFamily="34" charset="-79"/>
              </a:rPr>
              <a:t>זמן - </a:t>
            </a:r>
            <a:r>
              <a:rPr lang="en-US" altLang="en-US" b="1">
                <a:cs typeface="David" pitchFamily="34" charset="-79"/>
              </a:rPr>
              <a:t>O(V)</a:t>
            </a:r>
            <a:endParaRPr lang="he-IL" altLang="en-US" b="1">
              <a:cs typeface="David" pitchFamily="34" charset="-79"/>
            </a:endParaRPr>
          </a:p>
        </p:txBody>
      </p:sp>
      <p:sp>
        <p:nvSpPr>
          <p:cNvPr id="116746" name="Text Box 10"/>
          <p:cNvSpPr txBox="1">
            <a:spLocks noChangeArrowheads="1"/>
          </p:cNvSpPr>
          <p:nvPr/>
        </p:nvSpPr>
        <p:spPr bwMode="auto">
          <a:xfrm>
            <a:off x="3348038" y="5996136"/>
            <a:ext cx="314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b="1">
                <a:solidFill>
                  <a:srgbClr val="800080"/>
                </a:solidFill>
                <a:cs typeface="David" pitchFamily="34" charset="-79"/>
              </a:rPr>
              <a:t>מעבר על כל </a:t>
            </a:r>
            <a:r>
              <a:rPr lang="en-US" altLang="he-IL" b="1">
                <a:solidFill>
                  <a:srgbClr val="800080"/>
                </a:solidFill>
                <a:sym typeface="Symbol" pitchFamily="18" charset="2"/>
              </a:rPr>
              <a:t>V</a:t>
            </a:r>
            <a:r>
              <a:rPr lang="he-IL" altLang="en-US" b="1">
                <a:solidFill>
                  <a:srgbClr val="800080"/>
                </a:solidFill>
                <a:cs typeface="David" pitchFamily="34" charset="-79"/>
              </a:rPr>
              <a:t>הצמתים:</a:t>
            </a:r>
            <a:endParaRPr lang="he-IL" altLang="he-IL" b="1">
              <a:solidFill>
                <a:srgbClr val="800080"/>
              </a:solidFill>
              <a:cs typeface="David" pitchFamily="34" charset="-79"/>
            </a:endParaRPr>
          </a:p>
        </p:txBody>
      </p:sp>
      <p:sp>
        <p:nvSpPr>
          <p:cNvPr id="116747" name="Rectangle 11"/>
          <p:cNvSpPr>
            <a:spLocks noChangeArrowheads="1"/>
          </p:cNvSpPr>
          <p:nvPr/>
        </p:nvSpPr>
        <p:spPr bwMode="auto">
          <a:xfrm>
            <a:off x="533400" y="5791200"/>
            <a:ext cx="2514600" cy="76200"/>
          </a:xfrm>
          <a:prstGeom prst="rect">
            <a:avLst/>
          </a:prstGeom>
          <a:solidFill>
            <a:srgbClr val="80008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endParaRPr lang="he-IL" altLang="he-IL"/>
          </a:p>
        </p:txBody>
      </p:sp>
      <p:sp>
        <p:nvSpPr>
          <p:cNvPr id="116748" name="Text Box 12"/>
          <p:cNvSpPr txBox="1">
            <a:spLocks noChangeArrowheads="1"/>
          </p:cNvSpPr>
          <p:nvPr/>
        </p:nvSpPr>
        <p:spPr bwMode="auto">
          <a:xfrm>
            <a:off x="677863" y="6011863"/>
            <a:ext cx="2479675" cy="457200"/>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en-US" altLang="he-IL" b="1">
                <a:cs typeface="David" pitchFamily="34" charset="-79"/>
              </a:rPr>
              <a:t>O(V</a:t>
            </a:r>
            <a:r>
              <a:rPr lang="en-US" altLang="he-IL" b="1" baseline="30000">
                <a:cs typeface="David" pitchFamily="34" charset="-79"/>
              </a:rPr>
              <a:t>2</a:t>
            </a:r>
            <a:r>
              <a:rPr lang="en-US" altLang="he-IL" b="1">
                <a:cs typeface="David" pitchFamily="34" charset="-79"/>
              </a:rPr>
              <a:t>)</a:t>
            </a:r>
            <a:r>
              <a:rPr lang="en-US" altLang="he-IL" b="1">
                <a:cs typeface="David" pitchFamily="34" charset="-79"/>
                <a:sym typeface="Symbol" pitchFamily="18" charset="2"/>
              </a:rPr>
              <a:t>V=O(V</a:t>
            </a:r>
            <a:r>
              <a:rPr lang="en-US" altLang="he-IL" b="1" baseline="30000">
                <a:cs typeface="David" pitchFamily="34" charset="-79"/>
                <a:sym typeface="Symbol" pitchFamily="18" charset="2"/>
              </a:rPr>
              <a:t>3</a:t>
            </a:r>
            <a:r>
              <a:rPr lang="en-US" altLang="he-IL" b="1">
                <a:cs typeface="David" pitchFamily="34" charset="-79"/>
                <a:sym typeface="Symbol" pitchFamily="18" charset="2"/>
              </a:rPr>
              <a:t>)</a:t>
            </a:r>
            <a:endParaRPr lang="en-US" altLang="he-IL" b="1">
              <a:cs typeface="David" pitchFamily="34" charset="-79"/>
            </a:endParaRPr>
          </a:p>
        </p:txBody>
      </p:sp>
      <p:grpSp>
        <p:nvGrpSpPr>
          <p:cNvPr id="26637" name="Group 13"/>
          <p:cNvGrpSpPr>
            <a:grpSpLocks/>
          </p:cNvGrpSpPr>
          <p:nvPr/>
        </p:nvGrpSpPr>
        <p:grpSpPr bwMode="auto">
          <a:xfrm>
            <a:off x="3543800" y="1447801"/>
            <a:ext cx="1980267" cy="1570038"/>
            <a:chOff x="3360" y="2926"/>
            <a:chExt cx="1455" cy="989"/>
          </a:xfrm>
        </p:grpSpPr>
        <p:sp>
          <p:nvSpPr>
            <p:cNvPr id="26651" name="Text Box 14"/>
            <p:cNvSpPr txBox="1">
              <a:spLocks noChangeArrowheads="1"/>
            </p:cNvSpPr>
            <p:nvPr/>
          </p:nvSpPr>
          <p:spPr bwMode="auto">
            <a:xfrm>
              <a:off x="3360" y="2926"/>
              <a:ext cx="1455" cy="989"/>
            </a:xfrm>
            <a:prstGeom prst="rect">
              <a:avLst/>
            </a:prstGeom>
            <a:noFill/>
            <a:ln w="9525">
              <a:solidFill>
                <a:srgbClr val="33669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nSpc>
                  <a:spcPct val="80000"/>
                </a:lnSpc>
              </a:pPr>
              <a:r>
                <a:rPr lang="en-US" altLang="en-US" sz="2000" u="sng" dirty="0">
                  <a:solidFill>
                    <a:srgbClr val="336699"/>
                  </a:solidFill>
                </a:rPr>
                <a:t>__ </a:t>
              </a:r>
              <a:r>
                <a:rPr lang="en-US" altLang="en-US" sz="2000" b="1" u="sng" dirty="0">
                  <a:solidFill>
                    <a:srgbClr val="336699"/>
                  </a:solidFill>
                </a:rPr>
                <a:t>a   b   c   d   e</a:t>
              </a:r>
              <a:r>
                <a:rPr lang="en-US" altLang="en-US" sz="2000" b="1" dirty="0">
                  <a:solidFill>
                    <a:srgbClr val="336699"/>
                  </a:solidFill>
                </a:rPr>
                <a:t> </a:t>
              </a:r>
            </a:p>
            <a:p>
              <a:pPr>
                <a:lnSpc>
                  <a:spcPct val="80000"/>
                </a:lnSpc>
              </a:pPr>
              <a:r>
                <a:rPr lang="en-US" altLang="en-US" sz="2000" b="1" dirty="0">
                  <a:solidFill>
                    <a:srgbClr val="336699"/>
                  </a:solidFill>
                </a:rPr>
                <a:t>a   0   1   0   1   0</a:t>
              </a:r>
            </a:p>
            <a:p>
              <a:pPr>
                <a:lnSpc>
                  <a:spcPct val="80000"/>
                </a:lnSpc>
              </a:pPr>
              <a:r>
                <a:rPr lang="en-US" altLang="en-US" sz="2000" b="1" dirty="0">
                  <a:solidFill>
                    <a:srgbClr val="336699"/>
                  </a:solidFill>
                </a:rPr>
                <a:t>b   0   0   1   0   1</a:t>
              </a:r>
            </a:p>
            <a:p>
              <a:pPr>
                <a:lnSpc>
                  <a:spcPct val="80000"/>
                </a:lnSpc>
              </a:pPr>
              <a:r>
                <a:rPr lang="en-US" altLang="en-US" sz="2000" b="1" dirty="0">
                  <a:solidFill>
                    <a:srgbClr val="336699"/>
                  </a:solidFill>
                </a:rPr>
                <a:t>c   0   0   0   0   0 </a:t>
              </a:r>
            </a:p>
            <a:p>
              <a:pPr>
                <a:lnSpc>
                  <a:spcPct val="80000"/>
                </a:lnSpc>
              </a:pPr>
              <a:r>
                <a:rPr lang="en-US" altLang="en-US" sz="2000" b="1" dirty="0">
                  <a:solidFill>
                    <a:srgbClr val="336699"/>
                  </a:solidFill>
                </a:rPr>
                <a:t>d   0   0   1   0   1</a:t>
              </a:r>
            </a:p>
            <a:p>
              <a:pPr>
                <a:lnSpc>
                  <a:spcPct val="80000"/>
                </a:lnSpc>
              </a:pPr>
              <a:r>
                <a:rPr lang="en-US" altLang="en-US" sz="2000" b="1" dirty="0">
                  <a:solidFill>
                    <a:srgbClr val="336699"/>
                  </a:solidFill>
                </a:rPr>
                <a:t>e</a:t>
              </a:r>
              <a:r>
                <a:rPr lang="en-US" altLang="en-US" sz="2000" dirty="0">
                  <a:solidFill>
                    <a:srgbClr val="336699"/>
                  </a:solidFill>
                </a:rPr>
                <a:t>  </a:t>
              </a:r>
              <a:r>
                <a:rPr lang="en-US" altLang="en-US" sz="2000" b="1" dirty="0">
                  <a:solidFill>
                    <a:srgbClr val="336699"/>
                  </a:solidFill>
                </a:rPr>
                <a:t> 0   0   1   0   0</a:t>
              </a:r>
              <a:endParaRPr lang="en-US" altLang="en-US" sz="2000" dirty="0">
                <a:solidFill>
                  <a:srgbClr val="336699"/>
                </a:solidFill>
              </a:endParaRPr>
            </a:p>
          </p:txBody>
        </p:sp>
        <p:sp>
          <p:nvSpPr>
            <p:cNvPr id="26652" name="Line 15"/>
            <p:cNvSpPr>
              <a:spLocks noChangeShapeType="1"/>
            </p:cNvSpPr>
            <p:nvPr/>
          </p:nvSpPr>
          <p:spPr bwMode="auto">
            <a:xfrm>
              <a:off x="3552" y="2928"/>
              <a:ext cx="0" cy="960"/>
            </a:xfrm>
            <a:prstGeom prst="line">
              <a:avLst/>
            </a:prstGeom>
            <a:noFill/>
            <a:ln w="9525">
              <a:solidFill>
                <a:srgbClr val="33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grpSp>
        <p:nvGrpSpPr>
          <p:cNvPr id="26638" name="Group 16"/>
          <p:cNvGrpSpPr>
            <a:grpSpLocks/>
          </p:cNvGrpSpPr>
          <p:nvPr/>
        </p:nvGrpSpPr>
        <p:grpSpPr bwMode="auto">
          <a:xfrm>
            <a:off x="457200" y="1219200"/>
            <a:ext cx="2819400" cy="1995488"/>
            <a:chOff x="432" y="1536"/>
            <a:chExt cx="1776" cy="1257"/>
          </a:xfrm>
        </p:grpSpPr>
        <p:sp>
          <p:nvSpPr>
            <p:cNvPr id="26639" name="Line 17"/>
            <p:cNvSpPr>
              <a:spLocks noChangeShapeType="1"/>
            </p:cNvSpPr>
            <p:nvPr/>
          </p:nvSpPr>
          <p:spPr bwMode="auto">
            <a:xfrm flipV="1">
              <a:off x="2016" y="1632"/>
              <a:ext cx="0" cy="864"/>
            </a:xfrm>
            <a:prstGeom prst="line">
              <a:avLst/>
            </a:prstGeom>
            <a:noFill/>
            <a:ln w="38100">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6640" name="Line 18"/>
            <p:cNvSpPr>
              <a:spLocks noChangeShapeType="1"/>
            </p:cNvSpPr>
            <p:nvPr/>
          </p:nvSpPr>
          <p:spPr bwMode="auto">
            <a:xfrm>
              <a:off x="1296" y="2256"/>
              <a:ext cx="672" cy="288"/>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6641" name="Line 19"/>
            <p:cNvSpPr>
              <a:spLocks noChangeShapeType="1"/>
            </p:cNvSpPr>
            <p:nvPr/>
          </p:nvSpPr>
          <p:spPr bwMode="auto">
            <a:xfrm flipV="1">
              <a:off x="576" y="1632"/>
              <a:ext cx="0" cy="864"/>
            </a:xfrm>
            <a:prstGeom prst="line">
              <a:avLst/>
            </a:prstGeom>
            <a:noFill/>
            <a:ln w="38100">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6642" name="Line 20"/>
            <p:cNvSpPr>
              <a:spLocks noChangeShapeType="1"/>
            </p:cNvSpPr>
            <p:nvPr/>
          </p:nvSpPr>
          <p:spPr bwMode="auto">
            <a:xfrm flipH="1" flipV="1">
              <a:off x="576" y="1680"/>
              <a:ext cx="1296" cy="0"/>
            </a:xfrm>
            <a:prstGeom prst="line">
              <a:avLst/>
            </a:prstGeom>
            <a:noFill/>
            <a:ln w="38100">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6643" name="Line 21"/>
            <p:cNvSpPr>
              <a:spLocks noChangeShapeType="1"/>
            </p:cNvSpPr>
            <p:nvPr/>
          </p:nvSpPr>
          <p:spPr bwMode="auto">
            <a:xfrm flipH="1">
              <a:off x="624" y="2640"/>
              <a:ext cx="1296" cy="0"/>
            </a:xfrm>
            <a:prstGeom prst="line">
              <a:avLst/>
            </a:prstGeom>
            <a:noFill/>
            <a:ln w="38100">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6644" name="Line 22"/>
            <p:cNvSpPr>
              <a:spLocks noChangeShapeType="1"/>
            </p:cNvSpPr>
            <p:nvPr/>
          </p:nvSpPr>
          <p:spPr bwMode="auto">
            <a:xfrm flipV="1">
              <a:off x="1440" y="1728"/>
              <a:ext cx="528" cy="432"/>
            </a:xfrm>
            <a:prstGeom prst="line">
              <a:avLst/>
            </a:prstGeom>
            <a:noFill/>
            <a:ln w="38100">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6645" name="Line 23"/>
            <p:cNvSpPr>
              <a:spLocks noChangeShapeType="1"/>
            </p:cNvSpPr>
            <p:nvPr/>
          </p:nvSpPr>
          <p:spPr bwMode="auto">
            <a:xfrm flipV="1">
              <a:off x="624" y="2352"/>
              <a:ext cx="528" cy="24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6646" name="Oval 24"/>
            <p:cNvSpPr>
              <a:spLocks noChangeArrowheads="1"/>
            </p:cNvSpPr>
            <p:nvPr/>
          </p:nvSpPr>
          <p:spPr bwMode="auto">
            <a:xfrm>
              <a:off x="1152" y="2112"/>
              <a:ext cx="288" cy="297"/>
            </a:xfrm>
            <a:prstGeom prst="ellipse">
              <a:avLst/>
            </a:prstGeom>
            <a:solidFill>
              <a:srgbClr val="99CCFF"/>
            </a:solidFill>
            <a:ln w="952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he-IL" b="1"/>
                <a:t>e</a:t>
              </a:r>
              <a:endParaRPr lang="en-US" altLang="he-IL"/>
            </a:p>
          </p:txBody>
        </p:sp>
        <p:sp>
          <p:nvSpPr>
            <p:cNvPr id="26647" name="Oval 25"/>
            <p:cNvSpPr>
              <a:spLocks noChangeArrowheads="1"/>
            </p:cNvSpPr>
            <p:nvPr/>
          </p:nvSpPr>
          <p:spPr bwMode="auto">
            <a:xfrm>
              <a:off x="1920" y="2496"/>
              <a:ext cx="288" cy="297"/>
            </a:xfrm>
            <a:prstGeom prst="ellipse">
              <a:avLst/>
            </a:prstGeom>
            <a:solidFill>
              <a:srgbClr val="99CCFF"/>
            </a:solidFill>
            <a:ln w="952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he-IL" b="1"/>
                <a:t>c</a:t>
              </a:r>
              <a:endParaRPr lang="en-US" altLang="he-IL"/>
            </a:p>
          </p:txBody>
        </p:sp>
        <p:sp>
          <p:nvSpPr>
            <p:cNvPr id="26648" name="Oval 26"/>
            <p:cNvSpPr>
              <a:spLocks noChangeArrowheads="1"/>
            </p:cNvSpPr>
            <p:nvPr/>
          </p:nvSpPr>
          <p:spPr bwMode="auto">
            <a:xfrm>
              <a:off x="1872" y="1536"/>
              <a:ext cx="288" cy="297"/>
            </a:xfrm>
            <a:prstGeom prst="ellipse">
              <a:avLst/>
            </a:prstGeom>
            <a:solidFill>
              <a:srgbClr val="99CCFF"/>
            </a:solidFill>
            <a:ln w="952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he-IL" b="1"/>
                <a:t>b</a:t>
              </a:r>
              <a:endParaRPr lang="en-US" altLang="he-IL"/>
            </a:p>
          </p:txBody>
        </p:sp>
        <p:sp>
          <p:nvSpPr>
            <p:cNvPr id="26649" name="Oval 27"/>
            <p:cNvSpPr>
              <a:spLocks noChangeArrowheads="1"/>
            </p:cNvSpPr>
            <p:nvPr/>
          </p:nvSpPr>
          <p:spPr bwMode="auto">
            <a:xfrm>
              <a:off x="432" y="1536"/>
              <a:ext cx="288" cy="297"/>
            </a:xfrm>
            <a:prstGeom prst="ellipse">
              <a:avLst/>
            </a:prstGeom>
            <a:solidFill>
              <a:srgbClr val="99CCFF"/>
            </a:solidFill>
            <a:ln w="952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he-IL" b="1"/>
                <a:t>a</a:t>
              </a:r>
              <a:endParaRPr lang="en-US" altLang="he-IL"/>
            </a:p>
          </p:txBody>
        </p:sp>
        <p:sp>
          <p:nvSpPr>
            <p:cNvPr id="26650" name="Oval 28"/>
            <p:cNvSpPr>
              <a:spLocks noChangeArrowheads="1"/>
            </p:cNvSpPr>
            <p:nvPr/>
          </p:nvSpPr>
          <p:spPr bwMode="auto">
            <a:xfrm>
              <a:off x="432" y="2496"/>
              <a:ext cx="288" cy="297"/>
            </a:xfrm>
            <a:prstGeom prst="ellipse">
              <a:avLst/>
            </a:prstGeom>
            <a:solidFill>
              <a:srgbClr val="99CCFF"/>
            </a:solidFill>
            <a:ln w="952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b="1"/>
                <a:t>d</a:t>
              </a:r>
              <a:endParaRPr lang="en-US" altLang="he-IL"/>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16738">
                                            <p:txEl>
                                              <p:pRg st="0" end="0"/>
                                            </p:txEl>
                                          </p:spTgt>
                                        </p:tgtEl>
                                        <p:attrNameLst>
                                          <p:attrName>style.visibility</p:attrName>
                                        </p:attrNameLst>
                                      </p:cBhvr>
                                      <p:to>
                                        <p:strVal val="visible"/>
                                      </p:to>
                                    </p:set>
                                    <p:animEffect transition="in" filter="box(out)">
                                      <p:cBhvr>
                                        <p:cTn id="7" dur="500"/>
                                        <p:tgtEl>
                                          <p:spTgt spid="11673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2663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4" presetClass="entr" presetSubtype="32" fill="hold" grpId="0" nodeType="clickEffect">
                                  <p:stCondLst>
                                    <p:cond delay="0"/>
                                  </p:stCondLst>
                                  <p:childTnLst>
                                    <p:set>
                                      <p:cBhvr>
                                        <p:cTn id="15" dur="1" fill="hold">
                                          <p:stCondLst>
                                            <p:cond delay="0"/>
                                          </p:stCondLst>
                                        </p:cTn>
                                        <p:tgtEl>
                                          <p:spTgt spid="116740">
                                            <p:txEl>
                                              <p:pRg st="0" end="0"/>
                                            </p:txEl>
                                          </p:spTgt>
                                        </p:tgtEl>
                                        <p:attrNameLst>
                                          <p:attrName>style.visibility</p:attrName>
                                        </p:attrNameLst>
                                      </p:cBhvr>
                                      <p:to>
                                        <p:strVal val="visible"/>
                                      </p:to>
                                    </p:set>
                                    <p:animEffect transition="in" filter="box(out)">
                                      <p:cBhvr>
                                        <p:cTn id="16" dur="500"/>
                                        <p:tgtEl>
                                          <p:spTgt spid="116740">
                                            <p:txEl>
                                              <p:pRg st="0" end="0"/>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32" fill="hold" grpId="0" nodeType="clickEffect">
                                  <p:stCondLst>
                                    <p:cond delay="0"/>
                                  </p:stCondLst>
                                  <p:childTnLst>
                                    <p:set>
                                      <p:cBhvr>
                                        <p:cTn id="20" dur="1" fill="hold">
                                          <p:stCondLst>
                                            <p:cond delay="0"/>
                                          </p:stCondLst>
                                        </p:cTn>
                                        <p:tgtEl>
                                          <p:spTgt spid="116743"/>
                                        </p:tgtEl>
                                        <p:attrNameLst>
                                          <p:attrName>style.visibility</p:attrName>
                                        </p:attrNameLst>
                                      </p:cBhvr>
                                      <p:to>
                                        <p:strVal val="visible"/>
                                      </p:to>
                                    </p:set>
                                    <p:animEffect transition="in" filter="box(out)">
                                      <p:cBhvr>
                                        <p:cTn id="21" dur="500"/>
                                        <p:tgtEl>
                                          <p:spTgt spid="11674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32" fill="hold" grpId="0" nodeType="clickEffect">
                                  <p:stCondLst>
                                    <p:cond delay="0"/>
                                  </p:stCondLst>
                                  <p:childTnLst>
                                    <p:set>
                                      <p:cBhvr>
                                        <p:cTn id="25" dur="1" fill="hold">
                                          <p:stCondLst>
                                            <p:cond delay="0"/>
                                          </p:stCondLst>
                                        </p:cTn>
                                        <p:tgtEl>
                                          <p:spTgt spid="116741">
                                            <p:txEl>
                                              <p:pRg st="0" end="0"/>
                                            </p:txEl>
                                          </p:spTgt>
                                        </p:tgtEl>
                                        <p:attrNameLst>
                                          <p:attrName>style.visibility</p:attrName>
                                        </p:attrNameLst>
                                      </p:cBhvr>
                                      <p:to>
                                        <p:strVal val="visible"/>
                                      </p:to>
                                    </p:set>
                                    <p:animEffect transition="in" filter="box(out)">
                                      <p:cBhvr>
                                        <p:cTn id="26" dur="500"/>
                                        <p:tgtEl>
                                          <p:spTgt spid="116741">
                                            <p:txEl>
                                              <p:pRg st="0" end="0"/>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32" fill="hold" grpId="0" nodeType="clickEffect">
                                  <p:stCondLst>
                                    <p:cond delay="0"/>
                                  </p:stCondLst>
                                  <p:childTnLst>
                                    <p:set>
                                      <p:cBhvr>
                                        <p:cTn id="30" dur="1" fill="hold">
                                          <p:stCondLst>
                                            <p:cond delay="0"/>
                                          </p:stCondLst>
                                        </p:cTn>
                                        <p:tgtEl>
                                          <p:spTgt spid="116744"/>
                                        </p:tgtEl>
                                        <p:attrNameLst>
                                          <p:attrName>style.visibility</p:attrName>
                                        </p:attrNameLst>
                                      </p:cBhvr>
                                      <p:to>
                                        <p:strVal val="visible"/>
                                      </p:to>
                                    </p:set>
                                    <p:animEffect transition="in" filter="box(out)">
                                      <p:cBhvr>
                                        <p:cTn id="31" dur="500"/>
                                        <p:tgtEl>
                                          <p:spTgt spid="11674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32" fill="hold" grpId="0" nodeType="clickEffect">
                                  <p:stCondLst>
                                    <p:cond delay="0"/>
                                  </p:stCondLst>
                                  <p:childTnLst>
                                    <p:set>
                                      <p:cBhvr>
                                        <p:cTn id="35" dur="1" fill="hold">
                                          <p:stCondLst>
                                            <p:cond delay="0"/>
                                          </p:stCondLst>
                                        </p:cTn>
                                        <p:tgtEl>
                                          <p:spTgt spid="116742">
                                            <p:txEl>
                                              <p:pRg st="0" end="0"/>
                                            </p:txEl>
                                          </p:spTgt>
                                        </p:tgtEl>
                                        <p:attrNameLst>
                                          <p:attrName>style.visibility</p:attrName>
                                        </p:attrNameLst>
                                      </p:cBhvr>
                                      <p:to>
                                        <p:strVal val="visible"/>
                                      </p:to>
                                    </p:set>
                                    <p:animEffect transition="in" filter="box(out)">
                                      <p:cBhvr>
                                        <p:cTn id="36" dur="500"/>
                                        <p:tgtEl>
                                          <p:spTgt spid="116742">
                                            <p:txEl>
                                              <p:pRg st="0" end="0"/>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4" presetClass="entr" presetSubtype="32" fill="hold" grpId="0" nodeType="clickEffect">
                                  <p:stCondLst>
                                    <p:cond delay="0"/>
                                  </p:stCondLst>
                                  <p:childTnLst>
                                    <p:set>
                                      <p:cBhvr>
                                        <p:cTn id="40" dur="1" fill="hold">
                                          <p:stCondLst>
                                            <p:cond delay="0"/>
                                          </p:stCondLst>
                                        </p:cTn>
                                        <p:tgtEl>
                                          <p:spTgt spid="116745"/>
                                        </p:tgtEl>
                                        <p:attrNameLst>
                                          <p:attrName>style.visibility</p:attrName>
                                        </p:attrNameLst>
                                      </p:cBhvr>
                                      <p:to>
                                        <p:strVal val="visible"/>
                                      </p:to>
                                    </p:set>
                                    <p:animEffect transition="in" filter="box(out)">
                                      <p:cBhvr>
                                        <p:cTn id="41" dur="500"/>
                                        <p:tgtEl>
                                          <p:spTgt spid="116745"/>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4" presetClass="entr" presetSubtype="32" fill="hold" grpId="0" nodeType="clickEffect">
                                  <p:stCondLst>
                                    <p:cond delay="0"/>
                                  </p:stCondLst>
                                  <p:childTnLst>
                                    <p:set>
                                      <p:cBhvr>
                                        <p:cTn id="45" dur="1" fill="hold">
                                          <p:stCondLst>
                                            <p:cond delay="0"/>
                                          </p:stCondLst>
                                        </p:cTn>
                                        <p:tgtEl>
                                          <p:spTgt spid="116747"/>
                                        </p:tgtEl>
                                        <p:attrNameLst>
                                          <p:attrName>style.visibility</p:attrName>
                                        </p:attrNameLst>
                                      </p:cBhvr>
                                      <p:to>
                                        <p:strVal val="visible"/>
                                      </p:to>
                                    </p:set>
                                    <p:animEffect transition="in" filter="box(out)">
                                      <p:cBhvr>
                                        <p:cTn id="46" dur="500"/>
                                        <p:tgtEl>
                                          <p:spTgt spid="116747"/>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4" presetClass="entr" presetSubtype="32" fill="hold" grpId="0" nodeType="clickEffect">
                                  <p:stCondLst>
                                    <p:cond delay="0"/>
                                  </p:stCondLst>
                                  <p:childTnLst>
                                    <p:set>
                                      <p:cBhvr>
                                        <p:cTn id="50" dur="1" fill="hold">
                                          <p:stCondLst>
                                            <p:cond delay="0"/>
                                          </p:stCondLst>
                                        </p:cTn>
                                        <p:tgtEl>
                                          <p:spTgt spid="116746">
                                            <p:txEl>
                                              <p:pRg st="0" end="0"/>
                                            </p:txEl>
                                          </p:spTgt>
                                        </p:tgtEl>
                                        <p:attrNameLst>
                                          <p:attrName>style.visibility</p:attrName>
                                        </p:attrNameLst>
                                      </p:cBhvr>
                                      <p:to>
                                        <p:strVal val="visible"/>
                                      </p:to>
                                    </p:set>
                                    <p:animEffect transition="in" filter="box(out)">
                                      <p:cBhvr>
                                        <p:cTn id="51" dur="500"/>
                                        <p:tgtEl>
                                          <p:spTgt spid="116746">
                                            <p:txEl>
                                              <p:pRg st="0" end="0"/>
                                            </p:txEl>
                                          </p:spTgt>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4" presetClass="entr" presetSubtype="32" fill="hold" grpId="0" nodeType="clickEffect">
                                  <p:stCondLst>
                                    <p:cond delay="0"/>
                                  </p:stCondLst>
                                  <p:childTnLst>
                                    <p:set>
                                      <p:cBhvr>
                                        <p:cTn id="55" dur="1" fill="hold">
                                          <p:stCondLst>
                                            <p:cond delay="0"/>
                                          </p:stCondLst>
                                        </p:cTn>
                                        <p:tgtEl>
                                          <p:spTgt spid="116748"/>
                                        </p:tgtEl>
                                        <p:attrNameLst>
                                          <p:attrName>style.visibility</p:attrName>
                                        </p:attrNameLst>
                                      </p:cBhvr>
                                      <p:to>
                                        <p:strVal val="visible"/>
                                      </p:to>
                                    </p:set>
                                    <p:animEffect transition="in" filter="box(out)">
                                      <p:cBhvr>
                                        <p:cTn id="56" dur="500"/>
                                        <p:tgtEl>
                                          <p:spTgt spid="1167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38" grpId="0" build="p" autoUpdateAnimBg="0"/>
      <p:bldP spid="116740" grpId="0" build="p" autoUpdateAnimBg="0"/>
      <p:bldP spid="116741" grpId="0" build="p" autoUpdateAnimBg="0"/>
      <p:bldP spid="116742" grpId="0" build="p" autoUpdateAnimBg="0"/>
      <p:bldP spid="116743" grpId="0" animBg="1" autoUpdateAnimBg="0"/>
      <p:bldP spid="116744" grpId="0" animBg="1" autoUpdateAnimBg="0"/>
      <p:bldP spid="116745" grpId="0" animBg="1" autoUpdateAnimBg="0"/>
      <p:bldP spid="116746" grpId="0" build="p" autoUpdateAnimBg="0"/>
      <p:bldP spid="116747" grpId="0" animBg="1"/>
      <p:bldP spid="116748" grpId="0" animBg="1"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2"/>
          <p:cNvSpPr txBox="1">
            <a:spLocks noChangeArrowheads="1"/>
          </p:cNvSpPr>
          <p:nvPr/>
        </p:nvSpPr>
        <p:spPr bwMode="auto">
          <a:xfrm>
            <a:off x="7550150" y="304800"/>
            <a:ext cx="11287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sz="2800" b="1" u="sng">
                <a:solidFill>
                  <a:schemeClr val="accent2"/>
                </a:solidFill>
                <a:cs typeface="David" pitchFamily="34" charset="-79"/>
              </a:rPr>
              <a:t>שיפור</a:t>
            </a:r>
            <a:r>
              <a:rPr lang="he-IL" altLang="en-US" sz="2800" b="1">
                <a:solidFill>
                  <a:schemeClr val="accent2"/>
                </a:solidFill>
                <a:cs typeface="David" pitchFamily="34" charset="-79"/>
              </a:rPr>
              <a:t>:</a:t>
            </a:r>
            <a:endParaRPr lang="he-IL" altLang="en-US" sz="2800">
              <a:solidFill>
                <a:schemeClr val="accent2"/>
              </a:solidFill>
            </a:endParaRPr>
          </a:p>
        </p:txBody>
      </p:sp>
      <p:sp>
        <p:nvSpPr>
          <p:cNvPr id="117763" name="Text Box 3"/>
          <p:cNvSpPr txBox="1">
            <a:spLocks noChangeArrowheads="1"/>
          </p:cNvSpPr>
          <p:nvPr/>
        </p:nvSpPr>
        <p:spPr bwMode="auto">
          <a:xfrm>
            <a:off x="2286000" y="762000"/>
            <a:ext cx="6467475"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sz="2800" b="1" dirty="0">
                <a:cs typeface="David" pitchFamily="34" charset="-79"/>
              </a:rPr>
              <a:t>נשמור את מספר הקשתות הנכנסות לכל צומת  </a:t>
            </a:r>
          </a:p>
          <a:p>
            <a:pPr algn="r" rtl="1"/>
            <a:r>
              <a:rPr lang="he-IL" altLang="en-US" sz="2800" b="1" dirty="0">
                <a:cs typeface="David" pitchFamily="34" charset="-79"/>
              </a:rPr>
              <a:t>במערך </a:t>
            </a:r>
            <a:r>
              <a:rPr lang="en-US" altLang="en-US" sz="2800" b="1" dirty="0" err="1">
                <a:cs typeface="David" pitchFamily="34" charset="-79"/>
              </a:rPr>
              <a:t>InDeg</a:t>
            </a:r>
            <a:r>
              <a:rPr lang="en-US" altLang="en-US" sz="2800" b="1" dirty="0">
                <a:cs typeface="David" pitchFamily="34" charset="-79"/>
              </a:rPr>
              <a:t>[1..n]</a:t>
            </a:r>
            <a:r>
              <a:rPr lang="he-IL" altLang="he-IL" sz="2800" b="1" dirty="0">
                <a:cs typeface="David" pitchFamily="34" charset="-79"/>
              </a:rPr>
              <a:t>: (</a:t>
            </a:r>
            <a:r>
              <a:rPr lang="he-IL" altLang="en-US" sz="2800" b="1" dirty="0">
                <a:cs typeface="David" pitchFamily="34" charset="-79"/>
              </a:rPr>
              <a:t>בתא </a:t>
            </a:r>
            <a:r>
              <a:rPr lang="en-US" altLang="en-US" sz="2800" b="1" dirty="0" err="1">
                <a:cs typeface="David" pitchFamily="34" charset="-79"/>
              </a:rPr>
              <a:t>InDeg</a:t>
            </a:r>
            <a:r>
              <a:rPr lang="en-US" altLang="en-US" sz="2800" b="1" dirty="0">
                <a:cs typeface="David" pitchFamily="34" charset="-79"/>
              </a:rPr>
              <a:t>[j]</a:t>
            </a:r>
            <a:r>
              <a:rPr lang="he-IL" altLang="he-IL" sz="2800" b="1" dirty="0">
                <a:cs typeface="David" pitchFamily="34" charset="-79"/>
              </a:rPr>
              <a:t> </a:t>
            </a:r>
            <a:r>
              <a:rPr lang="he-IL" altLang="en-US" sz="2800" b="1" dirty="0">
                <a:cs typeface="David" pitchFamily="34" charset="-79"/>
              </a:rPr>
              <a:t>נכניס </a:t>
            </a:r>
          </a:p>
          <a:p>
            <a:pPr algn="r" rtl="1"/>
            <a:r>
              <a:rPr lang="he-IL" altLang="en-US" sz="2800" b="1" dirty="0">
                <a:cs typeface="David" pitchFamily="34" charset="-79"/>
              </a:rPr>
              <a:t>את מספר הקשתות הנכנסות לצומת </a:t>
            </a:r>
            <a:r>
              <a:rPr lang="en-US" altLang="en-US" sz="2800" b="1" dirty="0">
                <a:cs typeface="David" pitchFamily="34" charset="-79"/>
              </a:rPr>
              <a:t>j</a:t>
            </a:r>
            <a:r>
              <a:rPr lang="he-IL" altLang="he-IL" sz="2800" b="1" dirty="0">
                <a:cs typeface="David" pitchFamily="34" charset="-79"/>
              </a:rPr>
              <a:t>).</a:t>
            </a:r>
          </a:p>
        </p:txBody>
      </p:sp>
      <p:sp>
        <p:nvSpPr>
          <p:cNvPr id="117764" name="Text Box 4"/>
          <p:cNvSpPr txBox="1">
            <a:spLocks noChangeArrowheads="1"/>
          </p:cNvSpPr>
          <p:nvPr/>
        </p:nvSpPr>
        <p:spPr bwMode="auto">
          <a:xfrm>
            <a:off x="3454400" y="2209800"/>
            <a:ext cx="526732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sz="2800" b="1" dirty="0">
                <a:cs typeface="David" pitchFamily="34" charset="-79"/>
              </a:rPr>
              <a:t>בשיטה זו בדיקה האם צומת היא מקור </a:t>
            </a:r>
          </a:p>
          <a:p>
            <a:pPr algn="r" rtl="1"/>
            <a:r>
              <a:rPr lang="he-IL" altLang="en-US" sz="2800" b="1" dirty="0">
                <a:cs typeface="David" pitchFamily="34" charset="-79"/>
              </a:rPr>
              <a:t>תיעשה ב </a:t>
            </a:r>
            <a:r>
              <a:rPr lang="en-US" altLang="en-US" sz="2800" b="1" dirty="0">
                <a:cs typeface="David" pitchFamily="34" charset="-79"/>
              </a:rPr>
              <a:t>O(1)</a:t>
            </a:r>
            <a:r>
              <a:rPr lang="he-IL" altLang="he-IL" sz="2800" b="1" dirty="0"/>
              <a:t>...</a:t>
            </a:r>
            <a:r>
              <a:rPr lang="he-IL" altLang="en-US" sz="2800" dirty="0"/>
              <a:t>  </a:t>
            </a:r>
            <a:endParaRPr lang="he-IL" altLang="he-IL" sz="2800" dirty="0"/>
          </a:p>
        </p:txBody>
      </p:sp>
      <p:sp>
        <p:nvSpPr>
          <p:cNvPr id="117765" name="Text Box 5"/>
          <p:cNvSpPr txBox="1">
            <a:spLocks noChangeArrowheads="1"/>
          </p:cNvSpPr>
          <p:nvPr/>
        </p:nvSpPr>
        <p:spPr bwMode="auto">
          <a:xfrm>
            <a:off x="3962400" y="3276600"/>
            <a:ext cx="4708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sz="2800" b="1" dirty="0">
                <a:cs typeface="David" pitchFamily="34" charset="-79"/>
              </a:rPr>
              <a:t>לכן מציאת מקור תיעשה ב- </a:t>
            </a:r>
            <a:r>
              <a:rPr lang="en-US" altLang="en-US" sz="2800" b="1" dirty="0">
                <a:cs typeface="David" pitchFamily="34" charset="-79"/>
              </a:rPr>
              <a:t>O(V)</a:t>
            </a:r>
            <a:r>
              <a:rPr lang="he-IL" altLang="he-IL" sz="2800" b="1" dirty="0"/>
              <a:t>.</a:t>
            </a:r>
            <a:r>
              <a:rPr lang="he-IL" altLang="en-US" sz="2800" dirty="0"/>
              <a:t>  </a:t>
            </a:r>
            <a:endParaRPr lang="he-IL" altLang="he-IL" sz="2800" dirty="0"/>
          </a:p>
        </p:txBody>
      </p:sp>
      <p:sp>
        <p:nvSpPr>
          <p:cNvPr id="117766" name="Text Box 6"/>
          <p:cNvSpPr txBox="1">
            <a:spLocks noChangeArrowheads="1"/>
          </p:cNvSpPr>
          <p:nvPr/>
        </p:nvSpPr>
        <p:spPr bwMode="auto">
          <a:xfrm>
            <a:off x="304800" y="4572000"/>
            <a:ext cx="840263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sz="2800" b="1" dirty="0">
                <a:cs typeface="David" pitchFamily="34" charset="-79"/>
              </a:rPr>
              <a:t>בכדי לסלק צומת (מקור) </a:t>
            </a:r>
            <a:r>
              <a:rPr lang="en-US" altLang="en-US" sz="2800" b="1" dirty="0">
                <a:cs typeface="David" pitchFamily="34" charset="-79"/>
              </a:rPr>
              <a:t>j</a:t>
            </a:r>
            <a:r>
              <a:rPr lang="he-IL" altLang="he-IL" sz="2800" b="1" dirty="0">
                <a:cs typeface="David" pitchFamily="34" charset="-79"/>
              </a:rPr>
              <a:t> </a:t>
            </a:r>
            <a:r>
              <a:rPr lang="he-IL" altLang="en-US" sz="2800" b="1" dirty="0">
                <a:cs typeface="David" pitchFamily="34" charset="-79"/>
              </a:rPr>
              <a:t>נאפס שורה </a:t>
            </a:r>
            <a:r>
              <a:rPr lang="en-US" altLang="en-US" sz="2800" b="1" dirty="0">
                <a:cs typeface="David" pitchFamily="34" charset="-79"/>
              </a:rPr>
              <a:t>j</a:t>
            </a:r>
            <a:r>
              <a:rPr lang="he-IL" altLang="he-IL" sz="2800" b="1" dirty="0">
                <a:cs typeface="David" pitchFamily="34" charset="-79"/>
              </a:rPr>
              <a:t>, </a:t>
            </a:r>
            <a:r>
              <a:rPr lang="he-IL" altLang="en-US" sz="2800" b="1" dirty="0">
                <a:cs typeface="David" pitchFamily="34" charset="-79"/>
              </a:rPr>
              <a:t>אבל רק אחרי שלכל </a:t>
            </a:r>
            <a:r>
              <a:rPr lang="en-US" altLang="en-US" sz="2800" b="1" dirty="0">
                <a:cs typeface="David" pitchFamily="34" charset="-79"/>
              </a:rPr>
              <a:t>A(</a:t>
            </a:r>
            <a:r>
              <a:rPr lang="en-US" altLang="en-US" sz="2800" b="1" dirty="0" err="1">
                <a:cs typeface="David" pitchFamily="34" charset="-79"/>
              </a:rPr>
              <a:t>i,j</a:t>
            </a:r>
            <a:r>
              <a:rPr lang="en-US" altLang="en-US" sz="2800" b="1" dirty="0">
                <a:cs typeface="David" pitchFamily="34" charset="-79"/>
              </a:rPr>
              <a:t>)=1</a:t>
            </a:r>
            <a:r>
              <a:rPr lang="he-IL" altLang="he-IL" sz="2800" b="1" dirty="0">
                <a:cs typeface="David" pitchFamily="34" charset="-79"/>
              </a:rPr>
              <a:t> </a:t>
            </a:r>
            <a:r>
              <a:rPr lang="he-IL" altLang="en-US" sz="2800" b="1" dirty="0">
                <a:cs typeface="David" pitchFamily="34" charset="-79"/>
              </a:rPr>
              <a:t>נקטין את </a:t>
            </a:r>
            <a:r>
              <a:rPr lang="en-US" altLang="en-US" sz="2800" b="1" dirty="0">
                <a:cs typeface="David" pitchFamily="34" charset="-79"/>
              </a:rPr>
              <a:t> </a:t>
            </a:r>
            <a:r>
              <a:rPr lang="en-US" altLang="en-US" sz="2800" b="1" dirty="0" err="1">
                <a:cs typeface="David" pitchFamily="34" charset="-79"/>
              </a:rPr>
              <a:t>InDeg</a:t>
            </a:r>
            <a:r>
              <a:rPr lang="en-US" altLang="en-US" sz="2800" b="1" dirty="0">
                <a:cs typeface="David" pitchFamily="34" charset="-79"/>
              </a:rPr>
              <a:t>[j]</a:t>
            </a:r>
            <a:r>
              <a:rPr lang="he-IL" altLang="en-US" sz="2800" b="1" dirty="0">
                <a:cs typeface="David" pitchFamily="34" charset="-79"/>
              </a:rPr>
              <a:t>ב-1 .  תהליך זה יעשה ב- </a:t>
            </a:r>
            <a:r>
              <a:rPr lang="en-US" altLang="en-US" sz="2800" b="1" dirty="0">
                <a:cs typeface="David" pitchFamily="34" charset="-79"/>
              </a:rPr>
              <a:t>O(V)</a:t>
            </a:r>
            <a:r>
              <a:rPr lang="he-IL" altLang="he-IL" sz="2800" b="1" dirty="0">
                <a:cs typeface="David" pitchFamily="34" charset="-79"/>
              </a:rPr>
              <a:t>.</a:t>
            </a:r>
          </a:p>
        </p:txBody>
      </p:sp>
      <p:sp>
        <p:nvSpPr>
          <p:cNvPr id="117767" name="Text Box 7"/>
          <p:cNvSpPr txBox="1">
            <a:spLocks noChangeArrowheads="1"/>
          </p:cNvSpPr>
          <p:nvPr/>
        </p:nvSpPr>
        <p:spPr bwMode="auto">
          <a:xfrm>
            <a:off x="3962400" y="5791200"/>
            <a:ext cx="4625975"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sz="2800" b="1" dirty="0">
                <a:solidFill>
                  <a:schemeClr val="accent2"/>
                </a:solidFill>
                <a:cs typeface="David" pitchFamily="34" charset="-79"/>
              </a:rPr>
              <a:t>זמן הריצה הכולל יהיה </a:t>
            </a:r>
            <a:r>
              <a:rPr lang="en-US" altLang="en-US" sz="2800" b="1" dirty="0">
                <a:solidFill>
                  <a:schemeClr val="accent2"/>
                </a:solidFill>
                <a:cs typeface="David" pitchFamily="34" charset="-79"/>
              </a:rPr>
              <a:t>O(V</a:t>
            </a:r>
            <a:r>
              <a:rPr lang="en-US" altLang="en-US" sz="2800" b="1" baseline="30000" dirty="0">
                <a:solidFill>
                  <a:schemeClr val="accent2"/>
                </a:solidFill>
                <a:cs typeface="David" pitchFamily="34" charset="-79"/>
              </a:rPr>
              <a:t>2</a:t>
            </a:r>
            <a:r>
              <a:rPr lang="en-US" altLang="en-US" sz="2800" b="1" dirty="0">
                <a:solidFill>
                  <a:schemeClr val="accent2"/>
                </a:solidFill>
                <a:cs typeface="David" pitchFamily="34" charset="-79"/>
              </a:rPr>
              <a:t>)</a:t>
            </a:r>
            <a:r>
              <a:rPr lang="he-IL" altLang="he-IL" sz="2800" b="1" dirty="0">
                <a:solidFill>
                  <a:schemeClr val="accent2"/>
                </a:solidFill>
                <a:cs typeface="David" pitchFamily="34" charset="-79"/>
              </a:rPr>
              <a:t>  ! </a:t>
            </a:r>
          </a:p>
        </p:txBody>
      </p:sp>
      <p:grpSp>
        <p:nvGrpSpPr>
          <p:cNvPr id="117768" name="Group 8"/>
          <p:cNvGrpSpPr>
            <a:grpSpLocks/>
          </p:cNvGrpSpPr>
          <p:nvPr/>
        </p:nvGrpSpPr>
        <p:grpSpPr bwMode="auto">
          <a:xfrm>
            <a:off x="228600" y="533400"/>
            <a:ext cx="2057400" cy="2286000"/>
            <a:chOff x="384" y="1632"/>
            <a:chExt cx="1296" cy="1440"/>
          </a:xfrm>
        </p:grpSpPr>
        <p:grpSp>
          <p:nvGrpSpPr>
            <p:cNvPr id="27665" name="Group 9"/>
            <p:cNvGrpSpPr>
              <a:grpSpLocks/>
            </p:cNvGrpSpPr>
            <p:nvPr/>
          </p:nvGrpSpPr>
          <p:grpSpPr bwMode="auto">
            <a:xfrm>
              <a:off x="432" y="1842"/>
              <a:ext cx="1248" cy="1230"/>
              <a:chOff x="432" y="1842"/>
              <a:chExt cx="1248" cy="1230"/>
            </a:xfrm>
          </p:grpSpPr>
          <p:sp>
            <p:nvSpPr>
              <p:cNvPr id="27667" name="Text Box 10"/>
              <p:cNvSpPr txBox="1">
                <a:spLocks noChangeArrowheads="1"/>
              </p:cNvSpPr>
              <p:nvPr/>
            </p:nvSpPr>
            <p:spPr bwMode="auto">
              <a:xfrm>
                <a:off x="432" y="1842"/>
                <a:ext cx="1248" cy="1216"/>
              </a:xfrm>
              <a:prstGeom prst="rect">
                <a:avLst/>
              </a:prstGeom>
              <a:noFill/>
              <a:ln w="9525">
                <a:solidFill>
                  <a:srgbClr val="33669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r>
                  <a:rPr lang="en-US" altLang="en-US" sz="2000" b="1" dirty="0">
                    <a:solidFill>
                      <a:srgbClr val="336699"/>
                    </a:solidFill>
                  </a:rPr>
                  <a:t>     a   b   c   d   e </a:t>
                </a:r>
              </a:p>
              <a:p>
                <a:r>
                  <a:rPr lang="en-US" altLang="en-US" sz="2000" b="1" dirty="0">
                    <a:solidFill>
                      <a:srgbClr val="336699"/>
                    </a:solidFill>
                  </a:rPr>
                  <a:t>a   0   1   0   1   0</a:t>
                </a:r>
              </a:p>
              <a:p>
                <a:r>
                  <a:rPr lang="en-US" altLang="en-US" sz="2000" b="1" dirty="0">
                    <a:solidFill>
                      <a:srgbClr val="336699"/>
                    </a:solidFill>
                  </a:rPr>
                  <a:t>b   0   0   1   0   1</a:t>
                </a:r>
              </a:p>
              <a:p>
                <a:r>
                  <a:rPr lang="en-US" altLang="en-US" sz="2000" b="1" dirty="0">
                    <a:solidFill>
                      <a:srgbClr val="336699"/>
                    </a:solidFill>
                  </a:rPr>
                  <a:t>c   0   0   0   0   0 </a:t>
                </a:r>
              </a:p>
              <a:p>
                <a:r>
                  <a:rPr lang="en-US" altLang="en-US" sz="2000" b="1" dirty="0">
                    <a:solidFill>
                      <a:srgbClr val="336699"/>
                    </a:solidFill>
                  </a:rPr>
                  <a:t>d   0   0   1   0   1</a:t>
                </a:r>
              </a:p>
              <a:p>
                <a:r>
                  <a:rPr lang="en-US" altLang="en-US" sz="2000" b="1" dirty="0">
                    <a:solidFill>
                      <a:srgbClr val="336699"/>
                    </a:solidFill>
                  </a:rPr>
                  <a:t>e</a:t>
                </a:r>
                <a:r>
                  <a:rPr lang="en-US" altLang="en-US" sz="2000" dirty="0">
                    <a:solidFill>
                      <a:srgbClr val="336699"/>
                    </a:solidFill>
                  </a:rPr>
                  <a:t>  </a:t>
                </a:r>
                <a:r>
                  <a:rPr lang="en-US" altLang="en-US" sz="2000" b="1" dirty="0">
                    <a:solidFill>
                      <a:srgbClr val="336699"/>
                    </a:solidFill>
                  </a:rPr>
                  <a:t> 0   0   1   0   0</a:t>
                </a:r>
                <a:endParaRPr lang="en-US" altLang="en-US" sz="2000" dirty="0">
                  <a:solidFill>
                    <a:srgbClr val="336699"/>
                  </a:solidFill>
                </a:endParaRPr>
              </a:p>
            </p:txBody>
          </p:sp>
          <p:sp>
            <p:nvSpPr>
              <p:cNvPr id="27668" name="Line 11"/>
              <p:cNvSpPr>
                <a:spLocks noChangeShapeType="1"/>
              </p:cNvSpPr>
              <p:nvPr/>
            </p:nvSpPr>
            <p:spPr bwMode="auto">
              <a:xfrm flipH="1">
                <a:off x="624" y="1872"/>
                <a:ext cx="0" cy="1200"/>
              </a:xfrm>
              <a:prstGeom prst="line">
                <a:avLst/>
              </a:prstGeom>
              <a:noFill/>
              <a:ln w="9525">
                <a:solidFill>
                  <a:srgbClr val="33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7669" name="Line 12"/>
              <p:cNvSpPr>
                <a:spLocks noChangeShapeType="1"/>
              </p:cNvSpPr>
              <p:nvPr/>
            </p:nvSpPr>
            <p:spPr bwMode="auto">
              <a:xfrm>
                <a:off x="432" y="2064"/>
                <a:ext cx="1248" cy="0"/>
              </a:xfrm>
              <a:prstGeom prst="line">
                <a:avLst/>
              </a:prstGeom>
              <a:noFill/>
              <a:ln w="9525">
                <a:solidFill>
                  <a:srgbClr val="33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sp>
          <p:nvSpPr>
            <p:cNvPr id="27666" name="Text Box 13"/>
            <p:cNvSpPr txBox="1">
              <a:spLocks noChangeArrowheads="1"/>
            </p:cNvSpPr>
            <p:nvPr/>
          </p:nvSpPr>
          <p:spPr bwMode="auto">
            <a:xfrm>
              <a:off x="384" y="1632"/>
              <a:ext cx="128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sz="2000" b="1">
                  <a:cs typeface="David" pitchFamily="34" charset="-79"/>
                </a:rPr>
                <a:t>מטריצת סמיכויות</a:t>
              </a:r>
              <a:endParaRPr lang="he-IL" altLang="en-US"/>
            </a:p>
          </p:txBody>
        </p:sp>
      </p:grpSp>
      <p:grpSp>
        <p:nvGrpSpPr>
          <p:cNvPr id="117774" name="Group 14"/>
          <p:cNvGrpSpPr>
            <a:grpSpLocks/>
          </p:cNvGrpSpPr>
          <p:nvPr/>
        </p:nvGrpSpPr>
        <p:grpSpPr bwMode="auto">
          <a:xfrm>
            <a:off x="381000" y="3048000"/>
            <a:ext cx="1971675" cy="1211263"/>
            <a:chOff x="1920" y="2304"/>
            <a:chExt cx="1242" cy="763"/>
          </a:xfrm>
        </p:grpSpPr>
        <p:sp>
          <p:nvSpPr>
            <p:cNvPr id="27658" name="Text Box 15"/>
            <p:cNvSpPr txBox="1">
              <a:spLocks noChangeArrowheads="1"/>
            </p:cNvSpPr>
            <p:nvPr/>
          </p:nvSpPr>
          <p:spPr bwMode="auto">
            <a:xfrm>
              <a:off x="1920" y="2544"/>
              <a:ext cx="1152" cy="523"/>
            </a:xfrm>
            <a:prstGeom prst="rect">
              <a:avLst/>
            </a:prstGeom>
            <a:noFill/>
            <a:ln w="9525">
              <a:solidFill>
                <a:srgbClr val="33669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r>
                <a:rPr lang="en-US" altLang="en-US" b="1" dirty="0"/>
                <a:t> </a:t>
              </a:r>
              <a:r>
                <a:rPr lang="en-US" altLang="en-US" sz="2200" b="1" dirty="0">
                  <a:solidFill>
                    <a:srgbClr val="336699"/>
                  </a:solidFill>
                </a:rPr>
                <a:t>0   1   3   1   2</a:t>
              </a:r>
              <a:endParaRPr lang="en-US" altLang="en-US" sz="2200" u="sng" dirty="0">
                <a:solidFill>
                  <a:srgbClr val="336699"/>
                </a:solidFill>
              </a:endParaRPr>
            </a:p>
            <a:p>
              <a:r>
                <a:rPr lang="en-US" altLang="en-US" sz="2200" b="1" dirty="0">
                  <a:solidFill>
                    <a:srgbClr val="336699"/>
                  </a:solidFill>
                </a:rPr>
                <a:t> a   b   c   d   e</a:t>
              </a:r>
              <a:r>
                <a:rPr lang="en-US" altLang="en-US" b="1" dirty="0">
                  <a:solidFill>
                    <a:srgbClr val="336699"/>
                  </a:solidFill>
                </a:rPr>
                <a:t> </a:t>
              </a:r>
              <a:endParaRPr lang="en-US" altLang="en-US" dirty="0">
                <a:solidFill>
                  <a:srgbClr val="336699"/>
                </a:solidFill>
              </a:endParaRPr>
            </a:p>
          </p:txBody>
        </p:sp>
        <p:sp>
          <p:nvSpPr>
            <p:cNvPr id="27659" name="Line 16"/>
            <p:cNvSpPr>
              <a:spLocks noChangeShapeType="1"/>
            </p:cNvSpPr>
            <p:nvPr/>
          </p:nvSpPr>
          <p:spPr bwMode="auto">
            <a:xfrm>
              <a:off x="1920" y="2806"/>
              <a:ext cx="1152" cy="0"/>
            </a:xfrm>
            <a:prstGeom prst="line">
              <a:avLst/>
            </a:prstGeom>
            <a:noFill/>
            <a:ln w="9525">
              <a:solidFill>
                <a:srgbClr val="33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7660" name="Line 17"/>
            <p:cNvSpPr>
              <a:spLocks noChangeShapeType="1"/>
            </p:cNvSpPr>
            <p:nvPr/>
          </p:nvSpPr>
          <p:spPr bwMode="auto">
            <a:xfrm>
              <a:off x="2160" y="2544"/>
              <a:ext cx="0" cy="480"/>
            </a:xfrm>
            <a:prstGeom prst="line">
              <a:avLst/>
            </a:prstGeom>
            <a:noFill/>
            <a:ln w="9525">
              <a:solidFill>
                <a:srgbClr val="33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7661" name="Line 18"/>
            <p:cNvSpPr>
              <a:spLocks noChangeShapeType="1"/>
            </p:cNvSpPr>
            <p:nvPr/>
          </p:nvSpPr>
          <p:spPr bwMode="auto">
            <a:xfrm>
              <a:off x="2400" y="2544"/>
              <a:ext cx="0" cy="480"/>
            </a:xfrm>
            <a:prstGeom prst="line">
              <a:avLst/>
            </a:prstGeom>
            <a:noFill/>
            <a:ln w="9525">
              <a:solidFill>
                <a:srgbClr val="33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7662" name="Line 19"/>
            <p:cNvSpPr>
              <a:spLocks noChangeShapeType="1"/>
            </p:cNvSpPr>
            <p:nvPr/>
          </p:nvSpPr>
          <p:spPr bwMode="auto">
            <a:xfrm>
              <a:off x="2618" y="2544"/>
              <a:ext cx="0" cy="480"/>
            </a:xfrm>
            <a:prstGeom prst="line">
              <a:avLst/>
            </a:prstGeom>
            <a:noFill/>
            <a:ln w="9525">
              <a:solidFill>
                <a:srgbClr val="33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7663" name="Text Box 20"/>
            <p:cNvSpPr txBox="1">
              <a:spLocks noChangeArrowheads="1"/>
            </p:cNvSpPr>
            <p:nvPr/>
          </p:nvSpPr>
          <p:spPr bwMode="auto">
            <a:xfrm>
              <a:off x="1920" y="2304"/>
              <a:ext cx="124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sz="2000" b="1">
                  <a:cs typeface="David" pitchFamily="34" charset="-79"/>
                </a:rPr>
                <a:t>מערך </a:t>
              </a:r>
              <a:r>
                <a:rPr lang="en-US" altLang="en-US" sz="2000" b="1">
                  <a:cs typeface="David" pitchFamily="34" charset="-79"/>
                </a:rPr>
                <a:t>InDeg[1..n]</a:t>
              </a:r>
              <a:endParaRPr lang="he-IL" altLang="en-US" b="1">
                <a:cs typeface="David" pitchFamily="34" charset="-79"/>
              </a:endParaRPr>
            </a:p>
          </p:txBody>
        </p:sp>
        <p:sp>
          <p:nvSpPr>
            <p:cNvPr id="27664" name="Line 21"/>
            <p:cNvSpPr>
              <a:spLocks noChangeShapeType="1"/>
            </p:cNvSpPr>
            <p:nvPr/>
          </p:nvSpPr>
          <p:spPr bwMode="auto">
            <a:xfrm>
              <a:off x="2832" y="2544"/>
              <a:ext cx="0" cy="480"/>
            </a:xfrm>
            <a:prstGeom prst="line">
              <a:avLst/>
            </a:prstGeom>
            <a:noFill/>
            <a:ln w="9525">
              <a:solidFill>
                <a:srgbClr val="33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sp>
        <p:nvSpPr>
          <p:cNvPr id="2" name="TextBox 1"/>
          <p:cNvSpPr txBox="1"/>
          <p:nvPr/>
        </p:nvSpPr>
        <p:spPr>
          <a:xfrm>
            <a:off x="5120455" y="3819398"/>
            <a:ext cx="3504486" cy="523220"/>
          </a:xfrm>
          <a:prstGeom prst="rect">
            <a:avLst/>
          </a:prstGeom>
          <a:noFill/>
        </p:spPr>
        <p:txBody>
          <a:bodyPr wrap="none" rtlCol="1">
            <a:spAutoFit/>
          </a:bodyPr>
          <a:lstStyle/>
          <a:p>
            <a:pPr algn="r" rtl="1"/>
            <a:r>
              <a:rPr lang="he-IL" sz="2800" b="1" dirty="0">
                <a:solidFill>
                  <a:srgbClr val="0000FF"/>
                </a:solidFill>
                <a:latin typeface="David" panose="020E0502060401010101" pitchFamily="34" charset="-79"/>
                <a:cs typeface="David" panose="020E0502060401010101" pitchFamily="34" charset="-79"/>
              </a:rPr>
              <a:t>אפשר להגיע גם ל-</a:t>
            </a:r>
            <a:r>
              <a:rPr lang="en-US" sz="2800" b="1" dirty="0">
                <a:solidFill>
                  <a:srgbClr val="0000FF"/>
                </a:solidFill>
                <a:latin typeface="David" panose="020E0502060401010101" pitchFamily="34" charset="-79"/>
                <a:cs typeface="David" panose="020E0502060401010101" pitchFamily="34" charset="-79"/>
              </a:rPr>
              <a:t>O(1) </a:t>
            </a:r>
            <a:r>
              <a:rPr lang="he-IL" sz="2800" b="1" dirty="0">
                <a:solidFill>
                  <a:srgbClr val="0000FF"/>
                </a:solidFill>
                <a:latin typeface="David" panose="020E0502060401010101" pitchFamily="34" charset="-79"/>
                <a:cs typeface="David" panose="020E0502060401010101" pitchFamily="34" charset="-79"/>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7763"/>
                                        </p:tgtEl>
                                        <p:attrNameLst>
                                          <p:attrName>style.visibility</p:attrName>
                                        </p:attrNameLst>
                                      </p:cBhvr>
                                      <p:to>
                                        <p:strVal val="visible"/>
                                      </p:to>
                                    </p:set>
                                    <p:anim calcmode="lin" valueType="num">
                                      <p:cBhvr additive="base">
                                        <p:cTn id="7" dur="500" fill="hold"/>
                                        <p:tgtEl>
                                          <p:spTgt spid="117763"/>
                                        </p:tgtEl>
                                        <p:attrNameLst>
                                          <p:attrName>ppt_x</p:attrName>
                                        </p:attrNameLst>
                                      </p:cBhvr>
                                      <p:tavLst>
                                        <p:tav tm="0">
                                          <p:val>
                                            <p:strVal val="#ppt_x"/>
                                          </p:val>
                                        </p:tav>
                                        <p:tav tm="100000">
                                          <p:val>
                                            <p:strVal val="#ppt_x"/>
                                          </p:val>
                                        </p:tav>
                                      </p:tavLst>
                                    </p:anim>
                                    <p:anim calcmode="lin" valueType="num">
                                      <p:cBhvr additive="base">
                                        <p:cTn id="8" dur="500" fill="hold"/>
                                        <p:tgtEl>
                                          <p:spTgt spid="11776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32" fill="hold" nodeType="clickEffect">
                                  <p:stCondLst>
                                    <p:cond delay="0"/>
                                  </p:stCondLst>
                                  <p:childTnLst>
                                    <p:set>
                                      <p:cBhvr>
                                        <p:cTn id="12" dur="1" fill="hold">
                                          <p:stCondLst>
                                            <p:cond delay="0"/>
                                          </p:stCondLst>
                                        </p:cTn>
                                        <p:tgtEl>
                                          <p:spTgt spid="117768"/>
                                        </p:tgtEl>
                                        <p:attrNameLst>
                                          <p:attrName>style.visibility</p:attrName>
                                        </p:attrNameLst>
                                      </p:cBhvr>
                                      <p:to>
                                        <p:strVal val="visible"/>
                                      </p:to>
                                    </p:set>
                                    <p:animEffect transition="in" filter="box(out)">
                                      <p:cBhvr>
                                        <p:cTn id="13" dur="500"/>
                                        <p:tgtEl>
                                          <p:spTgt spid="11776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32" fill="hold" nodeType="clickEffect">
                                  <p:stCondLst>
                                    <p:cond delay="0"/>
                                  </p:stCondLst>
                                  <p:childTnLst>
                                    <p:set>
                                      <p:cBhvr>
                                        <p:cTn id="17" dur="1" fill="hold">
                                          <p:stCondLst>
                                            <p:cond delay="0"/>
                                          </p:stCondLst>
                                        </p:cTn>
                                        <p:tgtEl>
                                          <p:spTgt spid="117774"/>
                                        </p:tgtEl>
                                        <p:attrNameLst>
                                          <p:attrName>style.visibility</p:attrName>
                                        </p:attrNameLst>
                                      </p:cBhvr>
                                      <p:to>
                                        <p:strVal val="visible"/>
                                      </p:to>
                                    </p:set>
                                    <p:animEffect transition="in" filter="box(out)">
                                      <p:cBhvr>
                                        <p:cTn id="18" dur="500"/>
                                        <p:tgtEl>
                                          <p:spTgt spid="11777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17764"/>
                                        </p:tgtEl>
                                        <p:attrNameLst>
                                          <p:attrName>style.visibility</p:attrName>
                                        </p:attrNameLst>
                                      </p:cBhvr>
                                      <p:to>
                                        <p:strVal val="visible"/>
                                      </p:to>
                                    </p:set>
                                    <p:anim calcmode="lin" valueType="num">
                                      <p:cBhvr additive="base">
                                        <p:cTn id="23" dur="500" fill="hold"/>
                                        <p:tgtEl>
                                          <p:spTgt spid="117764"/>
                                        </p:tgtEl>
                                        <p:attrNameLst>
                                          <p:attrName>ppt_x</p:attrName>
                                        </p:attrNameLst>
                                      </p:cBhvr>
                                      <p:tavLst>
                                        <p:tav tm="0">
                                          <p:val>
                                            <p:strVal val="#ppt_x"/>
                                          </p:val>
                                        </p:tav>
                                        <p:tav tm="100000">
                                          <p:val>
                                            <p:strVal val="#ppt_x"/>
                                          </p:val>
                                        </p:tav>
                                      </p:tavLst>
                                    </p:anim>
                                    <p:anim calcmode="lin" valueType="num">
                                      <p:cBhvr additive="base">
                                        <p:cTn id="24" dur="500" fill="hold"/>
                                        <p:tgtEl>
                                          <p:spTgt spid="117764"/>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 presetClass="entr" presetSubtype="32" fill="hold" grpId="0" nodeType="clickEffect">
                                  <p:stCondLst>
                                    <p:cond delay="0"/>
                                  </p:stCondLst>
                                  <p:childTnLst>
                                    <p:set>
                                      <p:cBhvr>
                                        <p:cTn id="28" dur="1" fill="hold">
                                          <p:stCondLst>
                                            <p:cond delay="0"/>
                                          </p:stCondLst>
                                        </p:cTn>
                                        <p:tgtEl>
                                          <p:spTgt spid="117765">
                                            <p:txEl>
                                              <p:pRg st="0" end="0"/>
                                            </p:txEl>
                                          </p:spTgt>
                                        </p:tgtEl>
                                        <p:attrNameLst>
                                          <p:attrName>style.visibility</p:attrName>
                                        </p:attrNameLst>
                                      </p:cBhvr>
                                      <p:to>
                                        <p:strVal val="visible"/>
                                      </p:to>
                                    </p:set>
                                    <p:animEffect transition="in" filter="box(out)">
                                      <p:cBhvr>
                                        <p:cTn id="29" dur="500"/>
                                        <p:tgtEl>
                                          <p:spTgt spid="117765">
                                            <p:txEl>
                                              <p:pRg st="0" end="0"/>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2"/>
                                        </p:tgtEl>
                                        <p:attrNameLst>
                                          <p:attrName>style.visibility</p:attrName>
                                        </p:attrNameLst>
                                      </p:cBhvr>
                                      <p:to>
                                        <p:strVal val="visible"/>
                                      </p:to>
                                    </p:set>
                                    <p:anim calcmode="lin" valueType="num">
                                      <p:cBhvr additive="base">
                                        <p:cTn id="34" dur="500" fill="hold"/>
                                        <p:tgtEl>
                                          <p:spTgt spid="2"/>
                                        </p:tgtEl>
                                        <p:attrNameLst>
                                          <p:attrName>ppt_x</p:attrName>
                                        </p:attrNameLst>
                                      </p:cBhvr>
                                      <p:tavLst>
                                        <p:tav tm="0">
                                          <p:val>
                                            <p:strVal val="#ppt_x"/>
                                          </p:val>
                                        </p:tav>
                                        <p:tav tm="100000">
                                          <p:val>
                                            <p:strVal val="#ppt_x"/>
                                          </p:val>
                                        </p:tav>
                                      </p:tavLst>
                                    </p:anim>
                                    <p:anim calcmode="lin" valueType="num">
                                      <p:cBhvr additive="base">
                                        <p:cTn id="35"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 presetClass="entr" presetSubtype="32" fill="hold" grpId="0" nodeType="clickEffect">
                                  <p:stCondLst>
                                    <p:cond delay="0"/>
                                  </p:stCondLst>
                                  <p:childTnLst>
                                    <p:set>
                                      <p:cBhvr>
                                        <p:cTn id="39" dur="1" fill="hold">
                                          <p:stCondLst>
                                            <p:cond delay="0"/>
                                          </p:stCondLst>
                                        </p:cTn>
                                        <p:tgtEl>
                                          <p:spTgt spid="117766">
                                            <p:txEl>
                                              <p:pRg st="0" end="0"/>
                                            </p:txEl>
                                          </p:spTgt>
                                        </p:tgtEl>
                                        <p:attrNameLst>
                                          <p:attrName>style.visibility</p:attrName>
                                        </p:attrNameLst>
                                      </p:cBhvr>
                                      <p:to>
                                        <p:strVal val="visible"/>
                                      </p:to>
                                    </p:set>
                                    <p:animEffect transition="in" filter="box(out)">
                                      <p:cBhvr>
                                        <p:cTn id="40" dur="500"/>
                                        <p:tgtEl>
                                          <p:spTgt spid="117766">
                                            <p:txEl>
                                              <p:pRg st="0" end="0"/>
                                            </p:txEl>
                                          </p:spTgt>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4" presetClass="entr" presetSubtype="32" fill="hold" grpId="0" nodeType="clickEffect">
                                  <p:stCondLst>
                                    <p:cond delay="0"/>
                                  </p:stCondLst>
                                  <p:childTnLst>
                                    <p:set>
                                      <p:cBhvr>
                                        <p:cTn id="44" dur="1" fill="hold">
                                          <p:stCondLst>
                                            <p:cond delay="0"/>
                                          </p:stCondLst>
                                        </p:cTn>
                                        <p:tgtEl>
                                          <p:spTgt spid="117767"/>
                                        </p:tgtEl>
                                        <p:attrNameLst>
                                          <p:attrName>style.visibility</p:attrName>
                                        </p:attrNameLst>
                                      </p:cBhvr>
                                      <p:to>
                                        <p:strVal val="visible"/>
                                      </p:to>
                                    </p:set>
                                    <p:animEffect transition="in" filter="box(out)">
                                      <p:cBhvr>
                                        <p:cTn id="45" dur="500"/>
                                        <p:tgtEl>
                                          <p:spTgt spid="1177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3" grpId="0"/>
      <p:bldP spid="117764" grpId="0"/>
      <p:bldP spid="117765" grpId="0" build="p" autoUpdateAnimBg="0"/>
      <p:bldP spid="117766" grpId="0" build="p" autoUpdateAnimBg="0"/>
      <p:bldP spid="117767" grpId="0"/>
      <p:bldP spid="2"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p:cNvSpPr txBox="1">
            <a:spLocks noChangeArrowheads="1"/>
          </p:cNvSpPr>
          <p:nvPr/>
        </p:nvSpPr>
        <p:spPr bwMode="auto">
          <a:xfrm>
            <a:off x="1274763" y="409575"/>
            <a:ext cx="74691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sz="2800" b="1" u="sng">
                <a:solidFill>
                  <a:schemeClr val="accent2"/>
                </a:solidFill>
                <a:cs typeface="David" pitchFamily="34" charset="-79"/>
              </a:rPr>
              <a:t>מימוש האלגוריתם כאשר הגרף נתון ברשימת סמיכויות</a:t>
            </a:r>
            <a:r>
              <a:rPr lang="he-IL" altLang="en-US" sz="2800" b="1">
                <a:solidFill>
                  <a:schemeClr val="accent2"/>
                </a:solidFill>
                <a:cs typeface="David" pitchFamily="34" charset="-79"/>
              </a:rPr>
              <a:t>:</a:t>
            </a:r>
            <a:endParaRPr lang="he-IL" altLang="en-US" sz="2800">
              <a:solidFill>
                <a:schemeClr val="accent2"/>
              </a:solidFill>
            </a:endParaRPr>
          </a:p>
        </p:txBody>
      </p:sp>
      <p:sp>
        <p:nvSpPr>
          <p:cNvPr id="118787" name="Text Box 3"/>
          <p:cNvSpPr txBox="1">
            <a:spLocks noChangeArrowheads="1"/>
          </p:cNvSpPr>
          <p:nvPr/>
        </p:nvSpPr>
        <p:spPr bwMode="auto">
          <a:xfrm>
            <a:off x="3132138" y="1196975"/>
            <a:ext cx="5416550" cy="150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lnSpc>
                <a:spcPct val="110000"/>
              </a:lnSpc>
            </a:pPr>
            <a:r>
              <a:rPr lang="he-IL" altLang="en-US" sz="2800" b="1">
                <a:cs typeface="David" pitchFamily="34" charset="-79"/>
              </a:rPr>
              <a:t>בכדי לבדוק אם קדקוד </a:t>
            </a:r>
            <a:r>
              <a:rPr lang="en-US" altLang="en-US" sz="2800" b="1">
                <a:cs typeface="David" pitchFamily="34" charset="-79"/>
              </a:rPr>
              <a:t>j</a:t>
            </a:r>
            <a:r>
              <a:rPr lang="he-IL" altLang="he-IL" sz="2800" b="1">
                <a:cs typeface="David" pitchFamily="34" charset="-79"/>
              </a:rPr>
              <a:t>  </a:t>
            </a:r>
          </a:p>
          <a:p>
            <a:pPr algn="r" rtl="1">
              <a:lnSpc>
                <a:spcPct val="110000"/>
              </a:lnSpc>
            </a:pPr>
            <a:r>
              <a:rPr lang="he-IL" altLang="en-US" sz="2800" b="1">
                <a:cs typeface="David" pitchFamily="34" charset="-79"/>
              </a:rPr>
              <a:t>הוא מקור צריך לעבור על כל  </a:t>
            </a:r>
          </a:p>
          <a:p>
            <a:pPr algn="r" rtl="1">
              <a:lnSpc>
                <a:spcPct val="110000"/>
              </a:lnSpc>
            </a:pPr>
            <a:r>
              <a:rPr lang="he-IL" altLang="en-US" sz="2800" b="1">
                <a:cs typeface="David" pitchFamily="34" charset="-79"/>
              </a:rPr>
              <a:t>רשימות הסמיכויות.  </a:t>
            </a:r>
            <a:endParaRPr lang="he-IL" altLang="en-US" sz="2800" b="1">
              <a:cs typeface="David" pitchFamily="34" charset="-79"/>
              <a:sym typeface="Symbol" pitchFamily="18" charset="2"/>
            </a:endParaRPr>
          </a:p>
        </p:txBody>
      </p:sp>
      <p:sp>
        <p:nvSpPr>
          <p:cNvPr id="118788" name="Text Box 4"/>
          <p:cNvSpPr txBox="1">
            <a:spLocks noChangeArrowheads="1"/>
          </p:cNvSpPr>
          <p:nvPr/>
        </p:nvSpPr>
        <p:spPr bwMode="auto">
          <a:xfrm>
            <a:off x="4067175" y="3141663"/>
            <a:ext cx="4403725" cy="103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lnSpc>
                <a:spcPct val="110000"/>
              </a:lnSpc>
            </a:pPr>
            <a:r>
              <a:rPr lang="he-IL" altLang="en-US" sz="2800" b="1">
                <a:cs typeface="David" pitchFamily="34" charset="-79"/>
              </a:rPr>
              <a:t>לכן מציאת מקור ועדכון רשימת הסמיכויות יעשה ב-</a:t>
            </a:r>
            <a:endParaRPr lang="he-IL" altLang="he-IL" sz="2800"/>
          </a:p>
        </p:txBody>
      </p:sp>
      <p:sp>
        <p:nvSpPr>
          <p:cNvPr id="118789" name="Text Box 5"/>
          <p:cNvSpPr txBox="1">
            <a:spLocks noChangeArrowheads="1"/>
          </p:cNvSpPr>
          <p:nvPr/>
        </p:nvSpPr>
        <p:spPr bwMode="auto">
          <a:xfrm>
            <a:off x="4211638" y="3646488"/>
            <a:ext cx="1409700" cy="51911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en-US" altLang="en-US" sz="2800" b="1">
                <a:cs typeface="David" pitchFamily="34" charset="-79"/>
              </a:rPr>
              <a:t>O(E</a:t>
            </a:r>
            <a:r>
              <a:rPr lang="en-US" altLang="en-US" sz="2800" b="1">
                <a:cs typeface="David" pitchFamily="34" charset="-79"/>
                <a:sym typeface="Symbol" pitchFamily="18" charset="2"/>
              </a:rPr>
              <a:t></a:t>
            </a:r>
            <a:r>
              <a:rPr lang="en-US" altLang="en-US" sz="2800" b="1">
                <a:cs typeface="David" pitchFamily="34" charset="-79"/>
              </a:rPr>
              <a:t>V)</a:t>
            </a:r>
            <a:r>
              <a:rPr lang="he-IL" altLang="en-US" sz="2800" b="1">
                <a:cs typeface="David" pitchFamily="34" charset="-79"/>
              </a:rPr>
              <a:t>.</a:t>
            </a:r>
            <a:endParaRPr lang="en-US" altLang="en-US" sz="2800" b="1">
              <a:cs typeface="David" pitchFamily="34" charset="-79"/>
            </a:endParaRPr>
          </a:p>
        </p:txBody>
      </p:sp>
      <p:sp>
        <p:nvSpPr>
          <p:cNvPr id="118790" name="Text Box 6"/>
          <p:cNvSpPr txBox="1">
            <a:spLocks noChangeArrowheads="1"/>
          </p:cNvSpPr>
          <p:nvPr/>
        </p:nvSpPr>
        <p:spPr bwMode="auto">
          <a:xfrm>
            <a:off x="6227763" y="4581525"/>
            <a:ext cx="2139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sz="2800" b="1" u="sng">
                <a:solidFill>
                  <a:schemeClr val="accent2"/>
                </a:solidFill>
                <a:cs typeface="David" pitchFamily="34" charset="-79"/>
              </a:rPr>
              <a:t>זמן ריצה כולל:</a:t>
            </a:r>
            <a:endParaRPr lang="he-IL" altLang="en-US" sz="2800" b="1">
              <a:solidFill>
                <a:schemeClr val="accent2"/>
              </a:solidFill>
              <a:cs typeface="David" pitchFamily="34" charset="-79"/>
            </a:endParaRPr>
          </a:p>
        </p:txBody>
      </p:sp>
      <p:sp>
        <p:nvSpPr>
          <p:cNvPr id="118791" name="Text Box 7"/>
          <p:cNvSpPr txBox="1">
            <a:spLocks noChangeArrowheads="1"/>
          </p:cNvSpPr>
          <p:nvPr/>
        </p:nvSpPr>
        <p:spPr bwMode="auto">
          <a:xfrm>
            <a:off x="4643438" y="4581525"/>
            <a:ext cx="1562100" cy="519113"/>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en-US" altLang="en-US" sz="2800" b="1">
                <a:cs typeface="David" pitchFamily="34" charset="-79"/>
              </a:rPr>
              <a:t>O(E</a:t>
            </a:r>
            <a:r>
              <a:rPr lang="en-US" altLang="en-US" sz="2800" b="1">
                <a:cs typeface="David" pitchFamily="34" charset="-79"/>
                <a:sym typeface="Symbol" pitchFamily="18" charset="2"/>
              </a:rPr>
              <a:t></a:t>
            </a:r>
            <a:r>
              <a:rPr lang="en-US" altLang="en-US" sz="2800" b="1">
                <a:cs typeface="David" pitchFamily="34" charset="-79"/>
              </a:rPr>
              <a:t>V</a:t>
            </a:r>
            <a:r>
              <a:rPr lang="en-US" altLang="en-US" sz="2800" b="1" baseline="30000">
                <a:cs typeface="David" pitchFamily="34" charset="-79"/>
              </a:rPr>
              <a:t>2</a:t>
            </a:r>
            <a:r>
              <a:rPr lang="en-US" altLang="en-US" sz="2800" b="1">
                <a:cs typeface="David" pitchFamily="34" charset="-79"/>
              </a:rPr>
              <a:t>)</a:t>
            </a:r>
            <a:r>
              <a:rPr lang="he-IL" altLang="en-US" sz="2800" b="1">
                <a:cs typeface="David" pitchFamily="34" charset="-79"/>
              </a:rPr>
              <a:t>.</a:t>
            </a:r>
            <a:endParaRPr lang="en-US" altLang="en-US" sz="2800" b="1">
              <a:cs typeface="David" pitchFamily="34" charset="-79"/>
            </a:endParaRPr>
          </a:p>
        </p:txBody>
      </p:sp>
      <p:grpSp>
        <p:nvGrpSpPr>
          <p:cNvPr id="118792" name="Group 8"/>
          <p:cNvGrpSpPr>
            <a:grpSpLocks/>
          </p:cNvGrpSpPr>
          <p:nvPr/>
        </p:nvGrpSpPr>
        <p:grpSpPr bwMode="auto">
          <a:xfrm>
            <a:off x="304800" y="1222375"/>
            <a:ext cx="2895600" cy="2282825"/>
            <a:chOff x="192" y="576"/>
            <a:chExt cx="1824" cy="1438"/>
          </a:xfrm>
        </p:grpSpPr>
        <p:sp>
          <p:nvSpPr>
            <p:cNvPr id="28682" name="Rectangle 9"/>
            <p:cNvSpPr>
              <a:spLocks noChangeArrowheads="1"/>
            </p:cNvSpPr>
            <p:nvPr/>
          </p:nvSpPr>
          <p:spPr bwMode="auto">
            <a:xfrm>
              <a:off x="367" y="624"/>
              <a:ext cx="312" cy="1360"/>
            </a:xfrm>
            <a:prstGeom prst="rect">
              <a:avLst/>
            </a:prstGeom>
            <a:solidFill>
              <a:srgbClr val="99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endParaRPr lang="he-IL" altLang="he-IL"/>
            </a:p>
          </p:txBody>
        </p:sp>
        <p:sp>
          <p:nvSpPr>
            <p:cNvPr id="28683" name="Line 10"/>
            <p:cNvSpPr>
              <a:spLocks noChangeShapeType="1"/>
            </p:cNvSpPr>
            <p:nvPr/>
          </p:nvSpPr>
          <p:spPr bwMode="auto">
            <a:xfrm>
              <a:off x="367" y="896"/>
              <a:ext cx="3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8684" name="Line 11"/>
            <p:cNvSpPr>
              <a:spLocks noChangeShapeType="1"/>
            </p:cNvSpPr>
            <p:nvPr/>
          </p:nvSpPr>
          <p:spPr bwMode="auto">
            <a:xfrm>
              <a:off x="367" y="1168"/>
              <a:ext cx="3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8685" name="Line 12"/>
            <p:cNvSpPr>
              <a:spLocks noChangeShapeType="1"/>
            </p:cNvSpPr>
            <p:nvPr/>
          </p:nvSpPr>
          <p:spPr bwMode="auto">
            <a:xfrm>
              <a:off x="367" y="1440"/>
              <a:ext cx="3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8686" name="Line 13"/>
            <p:cNvSpPr>
              <a:spLocks noChangeShapeType="1"/>
            </p:cNvSpPr>
            <p:nvPr/>
          </p:nvSpPr>
          <p:spPr bwMode="auto">
            <a:xfrm>
              <a:off x="367" y="1712"/>
              <a:ext cx="3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8687" name="Text Box 14"/>
            <p:cNvSpPr txBox="1">
              <a:spLocks noChangeArrowheads="1"/>
            </p:cNvSpPr>
            <p:nvPr/>
          </p:nvSpPr>
          <p:spPr bwMode="auto">
            <a:xfrm>
              <a:off x="192" y="576"/>
              <a:ext cx="308" cy="1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nSpc>
                  <a:spcPct val="120000"/>
                </a:lnSpc>
              </a:pPr>
              <a:r>
                <a:rPr lang="en-US" altLang="en-US" b="1"/>
                <a:t>1</a:t>
              </a:r>
            </a:p>
            <a:p>
              <a:pPr>
                <a:lnSpc>
                  <a:spcPct val="120000"/>
                </a:lnSpc>
              </a:pPr>
              <a:r>
                <a:rPr lang="en-US" altLang="en-US" b="1"/>
                <a:t>2</a:t>
              </a:r>
            </a:p>
            <a:p>
              <a:pPr>
                <a:lnSpc>
                  <a:spcPct val="120000"/>
                </a:lnSpc>
              </a:pPr>
              <a:r>
                <a:rPr lang="en-US" altLang="en-US" b="1"/>
                <a:t>3</a:t>
              </a:r>
            </a:p>
            <a:p>
              <a:pPr>
                <a:lnSpc>
                  <a:spcPct val="120000"/>
                </a:lnSpc>
              </a:pPr>
              <a:r>
                <a:rPr lang="en-US" altLang="en-US" b="1"/>
                <a:t>4</a:t>
              </a:r>
            </a:p>
            <a:p>
              <a:pPr>
                <a:lnSpc>
                  <a:spcPct val="120000"/>
                </a:lnSpc>
              </a:pPr>
              <a:r>
                <a:rPr lang="en-US" altLang="en-US" b="1"/>
                <a:t>5</a:t>
              </a:r>
              <a:endParaRPr lang="en-US" altLang="en-US"/>
            </a:p>
          </p:txBody>
        </p:sp>
        <p:grpSp>
          <p:nvGrpSpPr>
            <p:cNvPr id="28688" name="Group 15"/>
            <p:cNvGrpSpPr>
              <a:grpSpLocks/>
            </p:cNvGrpSpPr>
            <p:nvPr/>
          </p:nvGrpSpPr>
          <p:grpSpPr bwMode="auto">
            <a:xfrm>
              <a:off x="857" y="663"/>
              <a:ext cx="624" cy="194"/>
              <a:chOff x="960" y="1632"/>
              <a:chExt cx="672" cy="240"/>
            </a:xfrm>
          </p:grpSpPr>
          <p:sp>
            <p:nvSpPr>
              <p:cNvPr id="28730" name="Rectangle 16"/>
              <p:cNvSpPr>
                <a:spLocks noChangeArrowheads="1"/>
              </p:cNvSpPr>
              <p:nvPr/>
            </p:nvSpPr>
            <p:spPr bwMode="auto">
              <a:xfrm>
                <a:off x="960" y="1632"/>
                <a:ext cx="432" cy="240"/>
              </a:xfrm>
              <a:prstGeom prst="rect">
                <a:avLst/>
              </a:prstGeom>
              <a:solidFill>
                <a:srgbClr val="99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sz="2000" b="1"/>
                  <a:t>    2       </a:t>
                </a:r>
                <a:endParaRPr lang="en-US" altLang="en-US"/>
              </a:p>
            </p:txBody>
          </p:sp>
          <p:sp>
            <p:nvSpPr>
              <p:cNvPr id="28731" name="Line 17"/>
              <p:cNvSpPr>
                <a:spLocks noChangeShapeType="1"/>
              </p:cNvSpPr>
              <p:nvPr/>
            </p:nvSpPr>
            <p:spPr bwMode="auto">
              <a:xfrm>
                <a:off x="1248" y="1632"/>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8732" name="Line 18"/>
              <p:cNvSpPr>
                <a:spLocks noChangeShapeType="1"/>
              </p:cNvSpPr>
              <p:nvPr/>
            </p:nvSpPr>
            <p:spPr bwMode="auto">
              <a:xfrm>
                <a:off x="1344" y="1728"/>
                <a:ext cx="288"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grpSp>
          <p:nvGrpSpPr>
            <p:cNvPr id="28689" name="Group 19"/>
            <p:cNvGrpSpPr>
              <a:grpSpLocks/>
            </p:cNvGrpSpPr>
            <p:nvPr/>
          </p:nvGrpSpPr>
          <p:grpSpPr bwMode="auto">
            <a:xfrm>
              <a:off x="1481" y="663"/>
              <a:ext cx="535" cy="233"/>
              <a:chOff x="2016" y="2736"/>
              <a:chExt cx="576" cy="288"/>
            </a:xfrm>
          </p:grpSpPr>
          <p:sp>
            <p:nvSpPr>
              <p:cNvPr id="28725" name="Rectangle 20"/>
              <p:cNvSpPr>
                <a:spLocks noChangeArrowheads="1"/>
              </p:cNvSpPr>
              <p:nvPr/>
            </p:nvSpPr>
            <p:spPr bwMode="auto">
              <a:xfrm>
                <a:off x="2016" y="2736"/>
                <a:ext cx="432" cy="240"/>
              </a:xfrm>
              <a:prstGeom prst="rect">
                <a:avLst/>
              </a:prstGeom>
              <a:solidFill>
                <a:srgbClr val="99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sz="2000" b="1"/>
                  <a:t>    4       </a:t>
                </a:r>
                <a:endParaRPr lang="en-US" altLang="en-US"/>
              </a:p>
            </p:txBody>
          </p:sp>
          <p:sp>
            <p:nvSpPr>
              <p:cNvPr id="28726" name="Line 21"/>
              <p:cNvSpPr>
                <a:spLocks noChangeShapeType="1"/>
              </p:cNvSpPr>
              <p:nvPr/>
            </p:nvSpPr>
            <p:spPr bwMode="auto">
              <a:xfrm>
                <a:off x="2304" y="2736"/>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nvGrpSpPr>
              <p:cNvPr id="28727" name="Group 22"/>
              <p:cNvGrpSpPr>
                <a:grpSpLocks/>
              </p:cNvGrpSpPr>
              <p:nvPr/>
            </p:nvGrpSpPr>
            <p:grpSpPr bwMode="auto">
              <a:xfrm>
                <a:off x="2400" y="2832"/>
                <a:ext cx="192" cy="192"/>
                <a:chOff x="2688" y="2160"/>
                <a:chExt cx="192" cy="192"/>
              </a:xfrm>
            </p:grpSpPr>
            <p:sp>
              <p:nvSpPr>
                <p:cNvPr id="28728" name="Line 23"/>
                <p:cNvSpPr>
                  <a:spLocks noChangeShapeType="1"/>
                </p:cNvSpPr>
                <p:nvPr/>
              </p:nvSpPr>
              <p:spPr bwMode="auto">
                <a:xfrm>
                  <a:off x="2880" y="2160"/>
                  <a:ext cx="0" cy="19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8729" name="Line 24"/>
                <p:cNvSpPr>
                  <a:spLocks noChangeShapeType="1"/>
                </p:cNvSpPr>
                <p:nvPr/>
              </p:nvSpPr>
              <p:spPr bwMode="auto">
                <a:xfrm>
                  <a:off x="2688" y="2160"/>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grpSp>
        <p:sp>
          <p:nvSpPr>
            <p:cNvPr id="28690" name="Line 25"/>
            <p:cNvSpPr>
              <a:spLocks noChangeShapeType="1"/>
            </p:cNvSpPr>
            <p:nvPr/>
          </p:nvSpPr>
          <p:spPr bwMode="auto">
            <a:xfrm>
              <a:off x="545" y="741"/>
              <a:ext cx="31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nvGrpSpPr>
            <p:cNvPr id="28691" name="Group 26"/>
            <p:cNvGrpSpPr>
              <a:grpSpLocks/>
            </p:cNvGrpSpPr>
            <p:nvPr/>
          </p:nvGrpSpPr>
          <p:grpSpPr bwMode="auto">
            <a:xfrm>
              <a:off x="545" y="935"/>
              <a:ext cx="1471" cy="233"/>
              <a:chOff x="720" y="2496"/>
              <a:chExt cx="1584" cy="288"/>
            </a:xfrm>
          </p:grpSpPr>
          <p:grpSp>
            <p:nvGrpSpPr>
              <p:cNvPr id="28714" name="Group 27"/>
              <p:cNvGrpSpPr>
                <a:grpSpLocks/>
              </p:cNvGrpSpPr>
              <p:nvPr/>
            </p:nvGrpSpPr>
            <p:grpSpPr bwMode="auto">
              <a:xfrm>
                <a:off x="1056" y="2496"/>
                <a:ext cx="672" cy="240"/>
                <a:chOff x="960" y="1632"/>
                <a:chExt cx="672" cy="240"/>
              </a:xfrm>
            </p:grpSpPr>
            <p:sp>
              <p:nvSpPr>
                <p:cNvPr id="28722" name="Rectangle 28"/>
                <p:cNvSpPr>
                  <a:spLocks noChangeArrowheads="1"/>
                </p:cNvSpPr>
                <p:nvPr/>
              </p:nvSpPr>
              <p:spPr bwMode="auto">
                <a:xfrm>
                  <a:off x="960" y="1632"/>
                  <a:ext cx="432" cy="240"/>
                </a:xfrm>
                <a:prstGeom prst="rect">
                  <a:avLst/>
                </a:prstGeom>
                <a:solidFill>
                  <a:srgbClr val="99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sz="2000" b="1"/>
                    <a:t>     </a:t>
                  </a:r>
                  <a:r>
                    <a:rPr lang="he-IL" altLang="en-US" sz="2000" b="1"/>
                    <a:t> 3   </a:t>
                  </a:r>
                  <a:r>
                    <a:rPr lang="en-US" altLang="en-US" sz="2000" b="1"/>
                    <a:t> </a:t>
                  </a:r>
                  <a:endParaRPr lang="en-US" altLang="en-US"/>
                </a:p>
              </p:txBody>
            </p:sp>
            <p:sp>
              <p:nvSpPr>
                <p:cNvPr id="28723" name="Line 29"/>
                <p:cNvSpPr>
                  <a:spLocks noChangeShapeType="1"/>
                </p:cNvSpPr>
                <p:nvPr/>
              </p:nvSpPr>
              <p:spPr bwMode="auto">
                <a:xfrm>
                  <a:off x="1248" y="1632"/>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8724" name="Line 30"/>
                <p:cNvSpPr>
                  <a:spLocks noChangeShapeType="1"/>
                </p:cNvSpPr>
                <p:nvPr/>
              </p:nvSpPr>
              <p:spPr bwMode="auto">
                <a:xfrm>
                  <a:off x="1344" y="1728"/>
                  <a:ext cx="288"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grpSp>
            <p:nvGrpSpPr>
              <p:cNvPr id="28715" name="Group 31"/>
              <p:cNvGrpSpPr>
                <a:grpSpLocks/>
              </p:cNvGrpSpPr>
              <p:nvPr/>
            </p:nvGrpSpPr>
            <p:grpSpPr bwMode="auto">
              <a:xfrm>
                <a:off x="1728" y="2496"/>
                <a:ext cx="576" cy="288"/>
                <a:chOff x="2016" y="2736"/>
                <a:chExt cx="576" cy="288"/>
              </a:xfrm>
            </p:grpSpPr>
            <p:sp>
              <p:nvSpPr>
                <p:cNvPr id="28717" name="Rectangle 32"/>
                <p:cNvSpPr>
                  <a:spLocks noChangeArrowheads="1"/>
                </p:cNvSpPr>
                <p:nvPr/>
              </p:nvSpPr>
              <p:spPr bwMode="auto">
                <a:xfrm>
                  <a:off x="2016" y="2736"/>
                  <a:ext cx="432" cy="240"/>
                </a:xfrm>
                <a:prstGeom prst="rect">
                  <a:avLst/>
                </a:prstGeom>
                <a:solidFill>
                  <a:srgbClr val="99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sz="2000" b="1"/>
                    <a:t>    5       </a:t>
                  </a:r>
                  <a:endParaRPr lang="en-US" altLang="en-US"/>
                </a:p>
              </p:txBody>
            </p:sp>
            <p:sp>
              <p:nvSpPr>
                <p:cNvPr id="28718" name="Line 33"/>
                <p:cNvSpPr>
                  <a:spLocks noChangeShapeType="1"/>
                </p:cNvSpPr>
                <p:nvPr/>
              </p:nvSpPr>
              <p:spPr bwMode="auto">
                <a:xfrm>
                  <a:off x="2304" y="2736"/>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nvGrpSpPr>
                <p:cNvPr id="28719" name="Group 34"/>
                <p:cNvGrpSpPr>
                  <a:grpSpLocks/>
                </p:cNvGrpSpPr>
                <p:nvPr/>
              </p:nvGrpSpPr>
              <p:grpSpPr bwMode="auto">
                <a:xfrm>
                  <a:off x="2400" y="2832"/>
                  <a:ext cx="192" cy="192"/>
                  <a:chOff x="2688" y="2160"/>
                  <a:chExt cx="192" cy="192"/>
                </a:xfrm>
              </p:grpSpPr>
              <p:sp>
                <p:nvSpPr>
                  <p:cNvPr id="28720" name="Line 35"/>
                  <p:cNvSpPr>
                    <a:spLocks noChangeShapeType="1"/>
                  </p:cNvSpPr>
                  <p:nvPr/>
                </p:nvSpPr>
                <p:spPr bwMode="auto">
                  <a:xfrm>
                    <a:off x="2880" y="2160"/>
                    <a:ext cx="0" cy="19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8721" name="Line 36"/>
                  <p:cNvSpPr>
                    <a:spLocks noChangeShapeType="1"/>
                  </p:cNvSpPr>
                  <p:nvPr/>
                </p:nvSpPr>
                <p:spPr bwMode="auto">
                  <a:xfrm>
                    <a:off x="2688" y="2160"/>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grpSp>
          <p:sp>
            <p:nvSpPr>
              <p:cNvPr id="28716" name="Line 37"/>
              <p:cNvSpPr>
                <a:spLocks noChangeShapeType="1"/>
              </p:cNvSpPr>
              <p:nvPr/>
            </p:nvSpPr>
            <p:spPr bwMode="auto">
              <a:xfrm>
                <a:off x="720" y="2592"/>
                <a:ext cx="33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grpSp>
          <p:nvGrpSpPr>
            <p:cNvPr id="28692" name="Group 38"/>
            <p:cNvGrpSpPr>
              <a:grpSpLocks/>
            </p:cNvGrpSpPr>
            <p:nvPr/>
          </p:nvGrpSpPr>
          <p:grpSpPr bwMode="auto">
            <a:xfrm>
              <a:off x="545" y="1751"/>
              <a:ext cx="847" cy="233"/>
              <a:chOff x="720" y="2832"/>
              <a:chExt cx="912" cy="288"/>
            </a:xfrm>
          </p:grpSpPr>
          <p:grpSp>
            <p:nvGrpSpPr>
              <p:cNvPr id="28707" name="Group 39"/>
              <p:cNvGrpSpPr>
                <a:grpSpLocks/>
              </p:cNvGrpSpPr>
              <p:nvPr/>
            </p:nvGrpSpPr>
            <p:grpSpPr bwMode="auto">
              <a:xfrm>
                <a:off x="1056" y="2832"/>
                <a:ext cx="576" cy="288"/>
                <a:chOff x="2016" y="2736"/>
                <a:chExt cx="576" cy="288"/>
              </a:xfrm>
            </p:grpSpPr>
            <p:sp>
              <p:nvSpPr>
                <p:cNvPr id="28709" name="Rectangle 40"/>
                <p:cNvSpPr>
                  <a:spLocks noChangeArrowheads="1"/>
                </p:cNvSpPr>
                <p:nvPr/>
              </p:nvSpPr>
              <p:spPr bwMode="auto">
                <a:xfrm>
                  <a:off x="2016" y="2736"/>
                  <a:ext cx="432" cy="240"/>
                </a:xfrm>
                <a:prstGeom prst="rect">
                  <a:avLst/>
                </a:prstGeom>
                <a:solidFill>
                  <a:srgbClr val="99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sz="2000" b="1"/>
                    <a:t>    3      </a:t>
                  </a:r>
                  <a:endParaRPr lang="en-US" altLang="en-US"/>
                </a:p>
              </p:txBody>
            </p:sp>
            <p:sp>
              <p:nvSpPr>
                <p:cNvPr id="28710" name="Line 41"/>
                <p:cNvSpPr>
                  <a:spLocks noChangeShapeType="1"/>
                </p:cNvSpPr>
                <p:nvPr/>
              </p:nvSpPr>
              <p:spPr bwMode="auto">
                <a:xfrm>
                  <a:off x="2304" y="2736"/>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nvGrpSpPr>
                <p:cNvPr id="28711" name="Group 42"/>
                <p:cNvGrpSpPr>
                  <a:grpSpLocks/>
                </p:cNvGrpSpPr>
                <p:nvPr/>
              </p:nvGrpSpPr>
              <p:grpSpPr bwMode="auto">
                <a:xfrm>
                  <a:off x="2400" y="2832"/>
                  <a:ext cx="192" cy="192"/>
                  <a:chOff x="2688" y="2160"/>
                  <a:chExt cx="192" cy="192"/>
                </a:xfrm>
              </p:grpSpPr>
              <p:sp>
                <p:nvSpPr>
                  <p:cNvPr id="28712" name="Line 43"/>
                  <p:cNvSpPr>
                    <a:spLocks noChangeShapeType="1"/>
                  </p:cNvSpPr>
                  <p:nvPr/>
                </p:nvSpPr>
                <p:spPr bwMode="auto">
                  <a:xfrm>
                    <a:off x="2880" y="2160"/>
                    <a:ext cx="0" cy="19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8713" name="Line 44"/>
                  <p:cNvSpPr>
                    <a:spLocks noChangeShapeType="1"/>
                  </p:cNvSpPr>
                  <p:nvPr/>
                </p:nvSpPr>
                <p:spPr bwMode="auto">
                  <a:xfrm>
                    <a:off x="2688" y="2160"/>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grpSp>
          <p:sp>
            <p:nvSpPr>
              <p:cNvPr id="28708" name="Line 45"/>
              <p:cNvSpPr>
                <a:spLocks noChangeShapeType="1"/>
              </p:cNvSpPr>
              <p:nvPr/>
            </p:nvSpPr>
            <p:spPr bwMode="auto">
              <a:xfrm>
                <a:off x="720" y="2928"/>
                <a:ext cx="33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grpSp>
          <p:nvGrpSpPr>
            <p:cNvPr id="28693" name="Group 46"/>
            <p:cNvGrpSpPr>
              <a:grpSpLocks/>
            </p:cNvGrpSpPr>
            <p:nvPr/>
          </p:nvGrpSpPr>
          <p:grpSpPr bwMode="auto">
            <a:xfrm>
              <a:off x="545" y="1285"/>
              <a:ext cx="312" cy="155"/>
              <a:chOff x="1872" y="3264"/>
              <a:chExt cx="336" cy="192"/>
            </a:xfrm>
          </p:grpSpPr>
          <p:sp>
            <p:nvSpPr>
              <p:cNvPr id="28705" name="Line 47"/>
              <p:cNvSpPr>
                <a:spLocks noChangeShapeType="1"/>
              </p:cNvSpPr>
              <p:nvPr/>
            </p:nvSpPr>
            <p:spPr bwMode="auto">
              <a:xfrm>
                <a:off x="2208" y="3264"/>
                <a:ext cx="0" cy="19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8706" name="Line 48"/>
              <p:cNvSpPr>
                <a:spLocks noChangeShapeType="1"/>
              </p:cNvSpPr>
              <p:nvPr/>
            </p:nvSpPr>
            <p:spPr bwMode="auto">
              <a:xfrm>
                <a:off x="1872" y="3264"/>
                <a:ext cx="3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grpSp>
          <p:nvGrpSpPr>
            <p:cNvPr id="28694" name="Group 49"/>
            <p:cNvGrpSpPr>
              <a:grpSpLocks/>
            </p:cNvGrpSpPr>
            <p:nvPr/>
          </p:nvGrpSpPr>
          <p:grpSpPr bwMode="auto">
            <a:xfrm>
              <a:off x="857" y="1479"/>
              <a:ext cx="624" cy="194"/>
              <a:chOff x="960" y="1632"/>
              <a:chExt cx="672" cy="240"/>
            </a:xfrm>
          </p:grpSpPr>
          <p:sp>
            <p:nvSpPr>
              <p:cNvPr id="28702" name="Rectangle 50"/>
              <p:cNvSpPr>
                <a:spLocks noChangeArrowheads="1"/>
              </p:cNvSpPr>
              <p:nvPr/>
            </p:nvSpPr>
            <p:spPr bwMode="auto">
              <a:xfrm>
                <a:off x="960" y="1632"/>
                <a:ext cx="432" cy="240"/>
              </a:xfrm>
              <a:prstGeom prst="rect">
                <a:avLst/>
              </a:prstGeom>
              <a:solidFill>
                <a:srgbClr val="99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sz="2000" b="1"/>
                  <a:t>    3      </a:t>
                </a:r>
                <a:endParaRPr lang="en-US" altLang="en-US"/>
              </a:p>
            </p:txBody>
          </p:sp>
          <p:sp>
            <p:nvSpPr>
              <p:cNvPr id="28703" name="Line 51"/>
              <p:cNvSpPr>
                <a:spLocks noChangeShapeType="1"/>
              </p:cNvSpPr>
              <p:nvPr/>
            </p:nvSpPr>
            <p:spPr bwMode="auto">
              <a:xfrm>
                <a:off x="1248" y="1632"/>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8704" name="Line 52"/>
              <p:cNvSpPr>
                <a:spLocks noChangeShapeType="1"/>
              </p:cNvSpPr>
              <p:nvPr/>
            </p:nvSpPr>
            <p:spPr bwMode="auto">
              <a:xfrm>
                <a:off x="1344" y="1728"/>
                <a:ext cx="288"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grpSp>
          <p:nvGrpSpPr>
            <p:cNvPr id="28695" name="Group 53"/>
            <p:cNvGrpSpPr>
              <a:grpSpLocks/>
            </p:cNvGrpSpPr>
            <p:nvPr/>
          </p:nvGrpSpPr>
          <p:grpSpPr bwMode="auto">
            <a:xfrm>
              <a:off x="1481" y="1479"/>
              <a:ext cx="535" cy="233"/>
              <a:chOff x="2016" y="2736"/>
              <a:chExt cx="576" cy="288"/>
            </a:xfrm>
          </p:grpSpPr>
          <p:sp>
            <p:nvSpPr>
              <p:cNvPr id="28697" name="Rectangle 54"/>
              <p:cNvSpPr>
                <a:spLocks noChangeArrowheads="1"/>
              </p:cNvSpPr>
              <p:nvPr/>
            </p:nvSpPr>
            <p:spPr bwMode="auto">
              <a:xfrm>
                <a:off x="2016" y="2736"/>
                <a:ext cx="432" cy="240"/>
              </a:xfrm>
              <a:prstGeom prst="rect">
                <a:avLst/>
              </a:prstGeom>
              <a:solidFill>
                <a:srgbClr val="99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sz="2000" b="1"/>
                  <a:t>    5      </a:t>
                </a:r>
                <a:endParaRPr lang="en-US" altLang="en-US"/>
              </a:p>
            </p:txBody>
          </p:sp>
          <p:sp>
            <p:nvSpPr>
              <p:cNvPr id="28698" name="Line 55"/>
              <p:cNvSpPr>
                <a:spLocks noChangeShapeType="1"/>
              </p:cNvSpPr>
              <p:nvPr/>
            </p:nvSpPr>
            <p:spPr bwMode="auto">
              <a:xfrm>
                <a:off x="2304" y="2736"/>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nvGrpSpPr>
              <p:cNvPr id="28699" name="Group 56"/>
              <p:cNvGrpSpPr>
                <a:grpSpLocks/>
              </p:cNvGrpSpPr>
              <p:nvPr/>
            </p:nvGrpSpPr>
            <p:grpSpPr bwMode="auto">
              <a:xfrm>
                <a:off x="2400" y="2832"/>
                <a:ext cx="192" cy="192"/>
                <a:chOff x="2688" y="2160"/>
                <a:chExt cx="192" cy="192"/>
              </a:xfrm>
            </p:grpSpPr>
            <p:sp>
              <p:nvSpPr>
                <p:cNvPr id="28700" name="Line 57"/>
                <p:cNvSpPr>
                  <a:spLocks noChangeShapeType="1"/>
                </p:cNvSpPr>
                <p:nvPr/>
              </p:nvSpPr>
              <p:spPr bwMode="auto">
                <a:xfrm>
                  <a:off x="2880" y="2160"/>
                  <a:ext cx="0" cy="19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8701" name="Line 58"/>
                <p:cNvSpPr>
                  <a:spLocks noChangeShapeType="1"/>
                </p:cNvSpPr>
                <p:nvPr/>
              </p:nvSpPr>
              <p:spPr bwMode="auto">
                <a:xfrm>
                  <a:off x="2688" y="2160"/>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grpSp>
        <p:sp>
          <p:nvSpPr>
            <p:cNvPr id="28696" name="Line 59"/>
            <p:cNvSpPr>
              <a:spLocks noChangeShapeType="1"/>
            </p:cNvSpPr>
            <p:nvPr/>
          </p:nvSpPr>
          <p:spPr bwMode="auto">
            <a:xfrm>
              <a:off x="545" y="1557"/>
              <a:ext cx="31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sp>
        <p:nvSpPr>
          <p:cNvPr id="118844" name="Text Box 60"/>
          <p:cNvSpPr txBox="1">
            <a:spLocks noChangeArrowheads="1"/>
          </p:cNvSpPr>
          <p:nvPr/>
        </p:nvSpPr>
        <p:spPr bwMode="auto">
          <a:xfrm>
            <a:off x="4706938" y="2214563"/>
            <a:ext cx="1049337" cy="51911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en-US" altLang="en-US" sz="2800" b="1">
                <a:cs typeface="David" pitchFamily="34" charset="-79"/>
              </a:rPr>
              <a:t>O(E)</a:t>
            </a:r>
            <a:r>
              <a:rPr lang="he-IL" altLang="en-US" sz="2800" b="1">
                <a:cs typeface="David" pitchFamily="34" charset="-79"/>
              </a:rPr>
              <a:t>.</a:t>
            </a:r>
            <a:endParaRPr lang="en-US" altLang="en-US" sz="2800" b="1">
              <a:cs typeface="David" pitchFamily="34" charset="-79"/>
            </a:endParaRPr>
          </a:p>
        </p:txBody>
      </p:sp>
      <p:sp>
        <p:nvSpPr>
          <p:cNvPr id="2" name="TextBox 1"/>
          <p:cNvSpPr txBox="1"/>
          <p:nvPr/>
        </p:nvSpPr>
        <p:spPr>
          <a:xfrm>
            <a:off x="1423899" y="3646488"/>
            <a:ext cx="2661306" cy="461665"/>
          </a:xfrm>
          <a:prstGeom prst="rect">
            <a:avLst/>
          </a:prstGeom>
          <a:noFill/>
        </p:spPr>
        <p:txBody>
          <a:bodyPr wrap="none" rtlCol="1">
            <a:spAutoFit/>
          </a:bodyPr>
          <a:lstStyle/>
          <a:p>
            <a:pPr algn="r"/>
            <a:r>
              <a:rPr lang="he-IL" dirty="0">
                <a:latin typeface="David" panose="020E0502060401010101" pitchFamily="34" charset="-79"/>
                <a:cs typeface="David" panose="020E0502060401010101" pitchFamily="34" charset="-79"/>
              </a:rPr>
              <a:t>(מעבר על כל הצמתים)</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118792"/>
                                        </p:tgtEl>
                                        <p:attrNameLst>
                                          <p:attrName>style.visibility</p:attrName>
                                        </p:attrNameLst>
                                      </p:cBhvr>
                                      <p:to>
                                        <p:strVal val="visible"/>
                                      </p:to>
                                    </p:set>
                                    <p:animEffect transition="in" filter="box(out)">
                                      <p:cBhvr>
                                        <p:cTn id="7" dur="500"/>
                                        <p:tgtEl>
                                          <p:spTgt spid="1187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5" presetClass="entr" presetSubtype="0" fill="hold" grpId="0" nodeType="clickEffect">
                                  <p:stCondLst>
                                    <p:cond delay="0"/>
                                  </p:stCondLst>
                                  <p:childTnLst>
                                    <p:set>
                                      <p:cBhvr>
                                        <p:cTn id="11" dur="1" fill="hold">
                                          <p:stCondLst>
                                            <p:cond delay="0"/>
                                          </p:stCondLst>
                                        </p:cTn>
                                        <p:tgtEl>
                                          <p:spTgt spid="118787"/>
                                        </p:tgtEl>
                                        <p:attrNameLst>
                                          <p:attrName>style.visibility</p:attrName>
                                        </p:attrNameLst>
                                      </p:cBhvr>
                                      <p:to>
                                        <p:strVal val="visible"/>
                                      </p:to>
                                    </p:set>
                                    <p:anim calcmode="lin" valueType="num">
                                      <p:cBhvr>
                                        <p:cTn id="12" dur="1000" fill="hold"/>
                                        <p:tgtEl>
                                          <p:spTgt spid="118787"/>
                                        </p:tgtEl>
                                        <p:attrNameLst>
                                          <p:attrName>ppt_w</p:attrName>
                                        </p:attrNameLst>
                                      </p:cBhvr>
                                      <p:tavLst>
                                        <p:tav tm="0">
                                          <p:val>
                                            <p:strVal val="#ppt_w*0.70"/>
                                          </p:val>
                                        </p:tav>
                                        <p:tav tm="100000">
                                          <p:val>
                                            <p:strVal val="#ppt_w"/>
                                          </p:val>
                                        </p:tav>
                                      </p:tavLst>
                                    </p:anim>
                                    <p:anim calcmode="lin" valueType="num">
                                      <p:cBhvr>
                                        <p:cTn id="13" dur="1000" fill="hold"/>
                                        <p:tgtEl>
                                          <p:spTgt spid="118787"/>
                                        </p:tgtEl>
                                        <p:attrNameLst>
                                          <p:attrName>ppt_h</p:attrName>
                                        </p:attrNameLst>
                                      </p:cBhvr>
                                      <p:tavLst>
                                        <p:tav tm="0">
                                          <p:val>
                                            <p:strVal val="#ppt_h"/>
                                          </p:val>
                                        </p:tav>
                                        <p:tav tm="100000">
                                          <p:val>
                                            <p:strVal val="#ppt_h"/>
                                          </p:val>
                                        </p:tav>
                                      </p:tavLst>
                                    </p:anim>
                                    <p:animEffect transition="in" filter="fade">
                                      <p:cBhvr>
                                        <p:cTn id="14" dur="1000"/>
                                        <p:tgtEl>
                                          <p:spTgt spid="118787"/>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4" presetClass="entr" presetSubtype="32" fill="hold" grpId="0" nodeType="clickEffect">
                                  <p:stCondLst>
                                    <p:cond delay="0"/>
                                  </p:stCondLst>
                                  <p:childTnLst>
                                    <p:set>
                                      <p:cBhvr>
                                        <p:cTn id="18" dur="1" fill="hold">
                                          <p:stCondLst>
                                            <p:cond delay="0"/>
                                          </p:stCondLst>
                                        </p:cTn>
                                        <p:tgtEl>
                                          <p:spTgt spid="118844"/>
                                        </p:tgtEl>
                                        <p:attrNameLst>
                                          <p:attrName>style.visibility</p:attrName>
                                        </p:attrNameLst>
                                      </p:cBhvr>
                                      <p:to>
                                        <p:strVal val="visible"/>
                                      </p:to>
                                    </p:set>
                                    <p:animEffect transition="in" filter="box(out)">
                                      <p:cBhvr>
                                        <p:cTn id="19" dur="500"/>
                                        <p:tgtEl>
                                          <p:spTgt spid="11884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4" presetClass="entr" presetSubtype="32" fill="hold" grpId="0" nodeType="clickEffect">
                                  <p:stCondLst>
                                    <p:cond delay="0"/>
                                  </p:stCondLst>
                                  <p:childTnLst>
                                    <p:set>
                                      <p:cBhvr>
                                        <p:cTn id="23" dur="1" fill="hold">
                                          <p:stCondLst>
                                            <p:cond delay="0"/>
                                          </p:stCondLst>
                                        </p:cTn>
                                        <p:tgtEl>
                                          <p:spTgt spid="118788">
                                            <p:txEl>
                                              <p:pRg st="0" end="0"/>
                                            </p:txEl>
                                          </p:spTgt>
                                        </p:tgtEl>
                                        <p:attrNameLst>
                                          <p:attrName>style.visibility</p:attrName>
                                        </p:attrNameLst>
                                      </p:cBhvr>
                                      <p:to>
                                        <p:strVal val="visible"/>
                                      </p:to>
                                    </p:set>
                                    <p:animEffect transition="in" filter="box(out)">
                                      <p:cBhvr>
                                        <p:cTn id="24" dur="500"/>
                                        <p:tgtEl>
                                          <p:spTgt spid="118788">
                                            <p:txEl>
                                              <p:pRg st="0" end="0"/>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4" presetClass="entr" presetSubtype="32" fill="hold" grpId="0" nodeType="clickEffect">
                                  <p:stCondLst>
                                    <p:cond delay="0"/>
                                  </p:stCondLst>
                                  <p:childTnLst>
                                    <p:set>
                                      <p:cBhvr>
                                        <p:cTn id="28" dur="1" fill="hold">
                                          <p:stCondLst>
                                            <p:cond delay="0"/>
                                          </p:stCondLst>
                                        </p:cTn>
                                        <p:tgtEl>
                                          <p:spTgt spid="118789"/>
                                        </p:tgtEl>
                                        <p:attrNameLst>
                                          <p:attrName>style.visibility</p:attrName>
                                        </p:attrNameLst>
                                      </p:cBhvr>
                                      <p:to>
                                        <p:strVal val="visible"/>
                                      </p:to>
                                    </p:set>
                                    <p:animEffect transition="in" filter="box(out)">
                                      <p:cBhvr>
                                        <p:cTn id="29" dur="500"/>
                                        <p:tgtEl>
                                          <p:spTgt spid="118789"/>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2"/>
                                        </p:tgtEl>
                                        <p:attrNameLst>
                                          <p:attrName>style.visibility</p:attrName>
                                        </p:attrNameLst>
                                      </p:cBhvr>
                                      <p:to>
                                        <p:strVal val="visible"/>
                                      </p:to>
                                    </p:set>
                                    <p:anim calcmode="lin" valueType="num">
                                      <p:cBhvr additive="base">
                                        <p:cTn id="34" dur="500" fill="hold"/>
                                        <p:tgtEl>
                                          <p:spTgt spid="2"/>
                                        </p:tgtEl>
                                        <p:attrNameLst>
                                          <p:attrName>ppt_x</p:attrName>
                                        </p:attrNameLst>
                                      </p:cBhvr>
                                      <p:tavLst>
                                        <p:tav tm="0">
                                          <p:val>
                                            <p:strVal val="#ppt_x"/>
                                          </p:val>
                                        </p:tav>
                                        <p:tav tm="100000">
                                          <p:val>
                                            <p:strVal val="#ppt_x"/>
                                          </p:val>
                                        </p:tav>
                                      </p:tavLst>
                                    </p:anim>
                                    <p:anim calcmode="lin" valueType="num">
                                      <p:cBhvr additive="base">
                                        <p:cTn id="35"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 presetClass="entr" presetSubtype="32" fill="hold" grpId="0" nodeType="clickEffect">
                                  <p:stCondLst>
                                    <p:cond delay="0"/>
                                  </p:stCondLst>
                                  <p:childTnLst>
                                    <p:set>
                                      <p:cBhvr>
                                        <p:cTn id="39" dur="1" fill="hold">
                                          <p:stCondLst>
                                            <p:cond delay="0"/>
                                          </p:stCondLst>
                                        </p:cTn>
                                        <p:tgtEl>
                                          <p:spTgt spid="118790">
                                            <p:txEl>
                                              <p:pRg st="0" end="0"/>
                                            </p:txEl>
                                          </p:spTgt>
                                        </p:tgtEl>
                                        <p:attrNameLst>
                                          <p:attrName>style.visibility</p:attrName>
                                        </p:attrNameLst>
                                      </p:cBhvr>
                                      <p:to>
                                        <p:strVal val="visible"/>
                                      </p:to>
                                    </p:set>
                                    <p:animEffect transition="in" filter="box(out)">
                                      <p:cBhvr>
                                        <p:cTn id="40" dur="500"/>
                                        <p:tgtEl>
                                          <p:spTgt spid="118790">
                                            <p:txEl>
                                              <p:pRg st="0" end="0"/>
                                            </p:txEl>
                                          </p:spTgt>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4" presetClass="entr" presetSubtype="32" fill="hold" grpId="0" nodeType="clickEffect">
                                  <p:stCondLst>
                                    <p:cond delay="0"/>
                                  </p:stCondLst>
                                  <p:childTnLst>
                                    <p:set>
                                      <p:cBhvr>
                                        <p:cTn id="44" dur="1" fill="hold">
                                          <p:stCondLst>
                                            <p:cond delay="0"/>
                                          </p:stCondLst>
                                        </p:cTn>
                                        <p:tgtEl>
                                          <p:spTgt spid="118791"/>
                                        </p:tgtEl>
                                        <p:attrNameLst>
                                          <p:attrName>style.visibility</p:attrName>
                                        </p:attrNameLst>
                                      </p:cBhvr>
                                      <p:to>
                                        <p:strVal val="visible"/>
                                      </p:to>
                                    </p:set>
                                    <p:animEffect transition="in" filter="box(out)">
                                      <p:cBhvr>
                                        <p:cTn id="45" dur="500"/>
                                        <p:tgtEl>
                                          <p:spTgt spid="1187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7" grpId="0"/>
      <p:bldP spid="118788" grpId="0" build="p" autoUpdateAnimBg="0"/>
      <p:bldP spid="118789" grpId="0" animBg="1" autoUpdateAnimBg="0"/>
      <p:bldP spid="118790" grpId="0" build="p" autoUpdateAnimBg="0"/>
      <p:bldP spid="118791" grpId="0" animBg="1" autoUpdateAnimBg="0"/>
      <p:bldP spid="118844" grpId="0" animBg="1" autoUpdateAnimBg="0"/>
      <p:bldP spid="2"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Text Box 2"/>
          <p:cNvSpPr txBox="1">
            <a:spLocks noChangeArrowheads="1"/>
          </p:cNvSpPr>
          <p:nvPr/>
        </p:nvSpPr>
        <p:spPr bwMode="auto">
          <a:xfrm>
            <a:off x="5257800" y="2576513"/>
            <a:ext cx="1630363" cy="51911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en-US" altLang="en-US" sz="2800" b="1">
                <a:cs typeface="David" pitchFamily="34" charset="-79"/>
              </a:rPr>
              <a:t>O(E+V)</a:t>
            </a:r>
            <a:r>
              <a:rPr lang="he-IL" altLang="en-US" sz="2800" b="1">
                <a:cs typeface="David" pitchFamily="34" charset="-79"/>
              </a:rPr>
              <a:t>.</a:t>
            </a:r>
            <a:endParaRPr lang="en-US" altLang="en-US" sz="2800" b="1">
              <a:cs typeface="David" pitchFamily="34" charset="-79"/>
            </a:endParaRPr>
          </a:p>
        </p:txBody>
      </p:sp>
      <p:sp>
        <p:nvSpPr>
          <p:cNvPr id="119811" name="Text Box 3"/>
          <p:cNvSpPr txBox="1">
            <a:spLocks noChangeArrowheads="1"/>
          </p:cNvSpPr>
          <p:nvPr/>
        </p:nvSpPr>
        <p:spPr bwMode="auto">
          <a:xfrm>
            <a:off x="7386638" y="942975"/>
            <a:ext cx="12874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sz="2800" b="1" u="sng">
                <a:cs typeface="David" pitchFamily="34" charset="-79"/>
              </a:rPr>
              <a:t>שיפור</a:t>
            </a:r>
            <a:r>
              <a:rPr lang="he-IL" altLang="en-US" sz="2800" b="1">
                <a:cs typeface="David" pitchFamily="34" charset="-79"/>
              </a:rPr>
              <a:t>:</a:t>
            </a:r>
            <a:endParaRPr lang="he-IL" altLang="en-US" sz="2800"/>
          </a:p>
        </p:txBody>
      </p:sp>
      <p:sp>
        <p:nvSpPr>
          <p:cNvPr id="119812" name="Text Box 4"/>
          <p:cNvSpPr txBox="1">
            <a:spLocks noChangeArrowheads="1"/>
          </p:cNvSpPr>
          <p:nvPr/>
        </p:nvSpPr>
        <p:spPr bwMode="auto">
          <a:xfrm>
            <a:off x="3810000" y="1524000"/>
            <a:ext cx="48768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sz="2800" b="1">
                <a:cs typeface="David" pitchFamily="34" charset="-79"/>
              </a:rPr>
              <a:t>נשמור את מספר הקשתות הנכנסות לכל צומת  במערך </a:t>
            </a:r>
            <a:r>
              <a:rPr lang="en-US" altLang="en-US" sz="2800" b="1">
                <a:cs typeface="David" pitchFamily="34" charset="-79"/>
              </a:rPr>
              <a:t>InDeg[1..n]</a:t>
            </a:r>
            <a:r>
              <a:rPr lang="he-IL" altLang="he-IL" sz="2800" b="1">
                <a:cs typeface="David" pitchFamily="34" charset="-79"/>
              </a:rPr>
              <a:t>.</a:t>
            </a:r>
            <a:endParaRPr lang="he-IL" altLang="he-IL" sz="2800"/>
          </a:p>
        </p:txBody>
      </p:sp>
      <p:sp>
        <p:nvSpPr>
          <p:cNvPr id="119813" name="Text Box 5"/>
          <p:cNvSpPr txBox="1">
            <a:spLocks noChangeArrowheads="1"/>
          </p:cNvSpPr>
          <p:nvPr/>
        </p:nvSpPr>
        <p:spPr bwMode="auto">
          <a:xfrm>
            <a:off x="4495800" y="3276600"/>
            <a:ext cx="41751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sz="2800" b="1">
                <a:cs typeface="David" pitchFamily="34" charset="-79"/>
              </a:rPr>
              <a:t>כעת מציאת מקור</a:t>
            </a:r>
            <a:r>
              <a:rPr lang="he-IL" altLang="he-IL" sz="2800" b="1">
                <a:cs typeface="David" pitchFamily="34" charset="-79"/>
              </a:rPr>
              <a:t> </a:t>
            </a:r>
            <a:r>
              <a:rPr lang="he-IL" altLang="en-US" sz="2800" b="1">
                <a:cs typeface="David" pitchFamily="34" charset="-79"/>
              </a:rPr>
              <a:t>תיעשה ב-</a:t>
            </a:r>
            <a:endParaRPr lang="he-IL" altLang="he-IL" sz="2800"/>
          </a:p>
        </p:txBody>
      </p:sp>
      <p:sp>
        <p:nvSpPr>
          <p:cNvPr id="119814" name="Text Box 6"/>
          <p:cNvSpPr txBox="1">
            <a:spLocks noChangeArrowheads="1"/>
          </p:cNvSpPr>
          <p:nvPr/>
        </p:nvSpPr>
        <p:spPr bwMode="auto">
          <a:xfrm>
            <a:off x="3733800" y="3276600"/>
            <a:ext cx="1096963" cy="519113"/>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en-US" altLang="en-US" sz="2800" b="1">
                <a:cs typeface="David" pitchFamily="34" charset="-79"/>
              </a:rPr>
              <a:t>O(1)</a:t>
            </a:r>
            <a:r>
              <a:rPr lang="he-IL" altLang="en-US" sz="2800" b="1">
                <a:cs typeface="David" pitchFamily="34" charset="-79"/>
              </a:rPr>
              <a:t>.</a:t>
            </a:r>
            <a:endParaRPr lang="en-US" altLang="en-US" sz="2800" b="1">
              <a:cs typeface="David" pitchFamily="34" charset="-79"/>
            </a:endParaRPr>
          </a:p>
        </p:txBody>
      </p:sp>
      <p:grpSp>
        <p:nvGrpSpPr>
          <p:cNvPr id="119815" name="Group 7"/>
          <p:cNvGrpSpPr>
            <a:grpSpLocks/>
          </p:cNvGrpSpPr>
          <p:nvPr/>
        </p:nvGrpSpPr>
        <p:grpSpPr bwMode="auto">
          <a:xfrm>
            <a:off x="533400" y="3236913"/>
            <a:ext cx="1971675" cy="1211262"/>
            <a:chOff x="1920" y="2304"/>
            <a:chExt cx="1242" cy="763"/>
          </a:xfrm>
        </p:grpSpPr>
        <p:sp>
          <p:nvSpPr>
            <p:cNvPr id="29766" name="Text Box 8"/>
            <p:cNvSpPr txBox="1">
              <a:spLocks noChangeArrowheads="1"/>
            </p:cNvSpPr>
            <p:nvPr/>
          </p:nvSpPr>
          <p:spPr bwMode="auto">
            <a:xfrm>
              <a:off x="1920" y="2544"/>
              <a:ext cx="1152" cy="523"/>
            </a:xfrm>
            <a:prstGeom prst="rect">
              <a:avLst/>
            </a:prstGeom>
            <a:noFill/>
            <a:ln w="9525">
              <a:solidFill>
                <a:srgbClr val="33669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r>
                <a:rPr lang="en-US" altLang="en-US" b="1" dirty="0"/>
                <a:t> </a:t>
              </a:r>
              <a:r>
                <a:rPr lang="en-US" altLang="en-US" sz="2200" b="1" dirty="0">
                  <a:solidFill>
                    <a:srgbClr val="336699"/>
                  </a:solidFill>
                </a:rPr>
                <a:t>0   1   3   1   2</a:t>
              </a:r>
              <a:endParaRPr lang="en-US" altLang="en-US" sz="2200" u="sng" dirty="0">
                <a:solidFill>
                  <a:srgbClr val="336699"/>
                </a:solidFill>
              </a:endParaRPr>
            </a:p>
            <a:p>
              <a:r>
                <a:rPr lang="en-US" altLang="en-US" sz="2200" b="1" dirty="0">
                  <a:solidFill>
                    <a:srgbClr val="336699"/>
                  </a:solidFill>
                </a:rPr>
                <a:t> a   b   c   d   e</a:t>
              </a:r>
              <a:r>
                <a:rPr lang="en-US" altLang="en-US" b="1" dirty="0">
                  <a:solidFill>
                    <a:srgbClr val="336699"/>
                  </a:solidFill>
                </a:rPr>
                <a:t> </a:t>
              </a:r>
              <a:endParaRPr lang="en-US" altLang="en-US" dirty="0">
                <a:solidFill>
                  <a:srgbClr val="336699"/>
                </a:solidFill>
              </a:endParaRPr>
            </a:p>
          </p:txBody>
        </p:sp>
        <p:sp>
          <p:nvSpPr>
            <p:cNvPr id="29767" name="Line 9"/>
            <p:cNvSpPr>
              <a:spLocks noChangeShapeType="1"/>
            </p:cNvSpPr>
            <p:nvPr/>
          </p:nvSpPr>
          <p:spPr bwMode="auto">
            <a:xfrm>
              <a:off x="1920" y="2806"/>
              <a:ext cx="1152" cy="0"/>
            </a:xfrm>
            <a:prstGeom prst="line">
              <a:avLst/>
            </a:prstGeom>
            <a:noFill/>
            <a:ln w="9525">
              <a:solidFill>
                <a:srgbClr val="33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9768" name="Line 10"/>
            <p:cNvSpPr>
              <a:spLocks noChangeShapeType="1"/>
            </p:cNvSpPr>
            <p:nvPr/>
          </p:nvSpPr>
          <p:spPr bwMode="auto">
            <a:xfrm>
              <a:off x="2160" y="2544"/>
              <a:ext cx="0" cy="480"/>
            </a:xfrm>
            <a:prstGeom prst="line">
              <a:avLst/>
            </a:prstGeom>
            <a:noFill/>
            <a:ln w="9525">
              <a:solidFill>
                <a:srgbClr val="33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9769" name="Line 11"/>
            <p:cNvSpPr>
              <a:spLocks noChangeShapeType="1"/>
            </p:cNvSpPr>
            <p:nvPr/>
          </p:nvSpPr>
          <p:spPr bwMode="auto">
            <a:xfrm>
              <a:off x="2400" y="2544"/>
              <a:ext cx="0" cy="480"/>
            </a:xfrm>
            <a:prstGeom prst="line">
              <a:avLst/>
            </a:prstGeom>
            <a:noFill/>
            <a:ln w="9525">
              <a:solidFill>
                <a:srgbClr val="33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9770" name="Line 12"/>
            <p:cNvSpPr>
              <a:spLocks noChangeShapeType="1"/>
            </p:cNvSpPr>
            <p:nvPr/>
          </p:nvSpPr>
          <p:spPr bwMode="auto">
            <a:xfrm>
              <a:off x="2618" y="2544"/>
              <a:ext cx="0" cy="480"/>
            </a:xfrm>
            <a:prstGeom prst="line">
              <a:avLst/>
            </a:prstGeom>
            <a:noFill/>
            <a:ln w="9525">
              <a:solidFill>
                <a:srgbClr val="33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9771" name="Text Box 13"/>
            <p:cNvSpPr txBox="1">
              <a:spLocks noChangeArrowheads="1"/>
            </p:cNvSpPr>
            <p:nvPr/>
          </p:nvSpPr>
          <p:spPr bwMode="auto">
            <a:xfrm>
              <a:off x="1920" y="2304"/>
              <a:ext cx="124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sz="2000" b="1">
                  <a:cs typeface="David" pitchFamily="34" charset="-79"/>
                </a:rPr>
                <a:t>מערך </a:t>
              </a:r>
              <a:r>
                <a:rPr lang="en-US" altLang="en-US" sz="2000" b="1">
                  <a:cs typeface="David" pitchFamily="34" charset="-79"/>
                </a:rPr>
                <a:t>InDeg[1..n]</a:t>
              </a:r>
              <a:endParaRPr lang="he-IL" altLang="en-US" b="1">
                <a:cs typeface="David" pitchFamily="34" charset="-79"/>
              </a:endParaRPr>
            </a:p>
          </p:txBody>
        </p:sp>
        <p:sp>
          <p:nvSpPr>
            <p:cNvPr id="29772" name="Line 14"/>
            <p:cNvSpPr>
              <a:spLocks noChangeShapeType="1"/>
            </p:cNvSpPr>
            <p:nvPr/>
          </p:nvSpPr>
          <p:spPr bwMode="auto">
            <a:xfrm>
              <a:off x="2832" y="2544"/>
              <a:ext cx="0" cy="480"/>
            </a:xfrm>
            <a:prstGeom prst="line">
              <a:avLst/>
            </a:prstGeom>
            <a:noFill/>
            <a:ln w="9525">
              <a:solidFill>
                <a:srgbClr val="33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grpSp>
        <p:nvGrpSpPr>
          <p:cNvPr id="29704" name="Group 15"/>
          <p:cNvGrpSpPr>
            <a:grpSpLocks/>
          </p:cNvGrpSpPr>
          <p:nvPr/>
        </p:nvGrpSpPr>
        <p:grpSpPr bwMode="auto">
          <a:xfrm>
            <a:off x="304800" y="914400"/>
            <a:ext cx="2895600" cy="2308225"/>
            <a:chOff x="192" y="576"/>
            <a:chExt cx="1824" cy="1454"/>
          </a:xfrm>
        </p:grpSpPr>
        <p:sp>
          <p:nvSpPr>
            <p:cNvPr id="29715" name="Rectangle 16"/>
            <p:cNvSpPr>
              <a:spLocks noChangeArrowheads="1"/>
            </p:cNvSpPr>
            <p:nvPr/>
          </p:nvSpPr>
          <p:spPr bwMode="auto">
            <a:xfrm>
              <a:off x="367" y="624"/>
              <a:ext cx="312" cy="1360"/>
            </a:xfrm>
            <a:prstGeom prst="rect">
              <a:avLst/>
            </a:prstGeom>
            <a:solidFill>
              <a:srgbClr val="99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endParaRPr lang="he-IL" altLang="he-IL"/>
            </a:p>
          </p:txBody>
        </p:sp>
        <p:sp>
          <p:nvSpPr>
            <p:cNvPr id="29716" name="Line 17"/>
            <p:cNvSpPr>
              <a:spLocks noChangeShapeType="1"/>
            </p:cNvSpPr>
            <p:nvPr/>
          </p:nvSpPr>
          <p:spPr bwMode="auto">
            <a:xfrm>
              <a:off x="367" y="896"/>
              <a:ext cx="3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9717" name="Line 18"/>
            <p:cNvSpPr>
              <a:spLocks noChangeShapeType="1"/>
            </p:cNvSpPr>
            <p:nvPr/>
          </p:nvSpPr>
          <p:spPr bwMode="auto">
            <a:xfrm>
              <a:off x="367" y="1168"/>
              <a:ext cx="3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9718" name="Line 19"/>
            <p:cNvSpPr>
              <a:spLocks noChangeShapeType="1"/>
            </p:cNvSpPr>
            <p:nvPr/>
          </p:nvSpPr>
          <p:spPr bwMode="auto">
            <a:xfrm>
              <a:off x="367" y="1440"/>
              <a:ext cx="3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9719" name="Line 20"/>
            <p:cNvSpPr>
              <a:spLocks noChangeShapeType="1"/>
            </p:cNvSpPr>
            <p:nvPr/>
          </p:nvSpPr>
          <p:spPr bwMode="auto">
            <a:xfrm>
              <a:off x="367" y="1712"/>
              <a:ext cx="3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9720" name="Text Box 21"/>
            <p:cNvSpPr txBox="1">
              <a:spLocks noChangeArrowheads="1"/>
            </p:cNvSpPr>
            <p:nvPr/>
          </p:nvSpPr>
          <p:spPr bwMode="auto">
            <a:xfrm>
              <a:off x="192" y="576"/>
              <a:ext cx="224" cy="1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nSpc>
                  <a:spcPct val="120000"/>
                </a:lnSpc>
              </a:pPr>
              <a:r>
                <a:rPr lang="en-US" altLang="en-US" b="1" dirty="0"/>
                <a:t>a</a:t>
              </a:r>
            </a:p>
            <a:p>
              <a:pPr>
                <a:lnSpc>
                  <a:spcPct val="120000"/>
                </a:lnSpc>
              </a:pPr>
              <a:r>
                <a:rPr lang="en-US" altLang="en-US" b="1" dirty="0"/>
                <a:t>b</a:t>
              </a:r>
            </a:p>
            <a:p>
              <a:pPr>
                <a:lnSpc>
                  <a:spcPct val="120000"/>
                </a:lnSpc>
              </a:pPr>
              <a:r>
                <a:rPr lang="en-US" altLang="en-US" b="1" dirty="0"/>
                <a:t>c</a:t>
              </a:r>
            </a:p>
            <a:p>
              <a:pPr>
                <a:lnSpc>
                  <a:spcPct val="120000"/>
                </a:lnSpc>
              </a:pPr>
              <a:r>
                <a:rPr lang="en-US" altLang="en-US" b="1" dirty="0"/>
                <a:t>d</a:t>
              </a:r>
            </a:p>
            <a:p>
              <a:pPr>
                <a:lnSpc>
                  <a:spcPct val="120000"/>
                </a:lnSpc>
              </a:pPr>
              <a:r>
                <a:rPr lang="en-US" altLang="en-US" b="1" dirty="0"/>
                <a:t>e</a:t>
              </a:r>
              <a:endParaRPr lang="en-US" altLang="en-US" dirty="0"/>
            </a:p>
          </p:txBody>
        </p:sp>
        <p:grpSp>
          <p:nvGrpSpPr>
            <p:cNvPr id="29721" name="Group 22"/>
            <p:cNvGrpSpPr>
              <a:grpSpLocks/>
            </p:cNvGrpSpPr>
            <p:nvPr/>
          </p:nvGrpSpPr>
          <p:grpSpPr bwMode="auto">
            <a:xfrm>
              <a:off x="857" y="663"/>
              <a:ext cx="624" cy="194"/>
              <a:chOff x="960" y="1632"/>
              <a:chExt cx="672" cy="240"/>
            </a:xfrm>
          </p:grpSpPr>
          <p:sp>
            <p:nvSpPr>
              <p:cNvPr id="29763" name="Rectangle 23"/>
              <p:cNvSpPr>
                <a:spLocks noChangeArrowheads="1"/>
              </p:cNvSpPr>
              <p:nvPr/>
            </p:nvSpPr>
            <p:spPr bwMode="auto">
              <a:xfrm>
                <a:off x="960" y="1632"/>
                <a:ext cx="432" cy="240"/>
              </a:xfrm>
              <a:prstGeom prst="rect">
                <a:avLst/>
              </a:prstGeom>
              <a:solidFill>
                <a:srgbClr val="99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sz="2000" b="1" dirty="0"/>
                  <a:t>    b       </a:t>
                </a:r>
                <a:endParaRPr lang="en-US" altLang="en-US" dirty="0"/>
              </a:p>
            </p:txBody>
          </p:sp>
          <p:sp>
            <p:nvSpPr>
              <p:cNvPr id="29764" name="Line 24"/>
              <p:cNvSpPr>
                <a:spLocks noChangeShapeType="1"/>
              </p:cNvSpPr>
              <p:nvPr/>
            </p:nvSpPr>
            <p:spPr bwMode="auto">
              <a:xfrm>
                <a:off x="1248" y="1632"/>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9765" name="Line 25"/>
              <p:cNvSpPr>
                <a:spLocks noChangeShapeType="1"/>
              </p:cNvSpPr>
              <p:nvPr/>
            </p:nvSpPr>
            <p:spPr bwMode="auto">
              <a:xfrm>
                <a:off x="1344" y="1728"/>
                <a:ext cx="288"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grpSp>
          <p:nvGrpSpPr>
            <p:cNvPr id="29722" name="Group 26"/>
            <p:cNvGrpSpPr>
              <a:grpSpLocks/>
            </p:cNvGrpSpPr>
            <p:nvPr/>
          </p:nvGrpSpPr>
          <p:grpSpPr bwMode="auto">
            <a:xfrm>
              <a:off x="1481" y="663"/>
              <a:ext cx="535" cy="233"/>
              <a:chOff x="2016" y="2736"/>
              <a:chExt cx="576" cy="288"/>
            </a:xfrm>
          </p:grpSpPr>
          <p:sp>
            <p:nvSpPr>
              <p:cNvPr id="29758" name="Rectangle 27"/>
              <p:cNvSpPr>
                <a:spLocks noChangeArrowheads="1"/>
              </p:cNvSpPr>
              <p:nvPr/>
            </p:nvSpPr>
            <p:spPr bwMode="auto">
              <a:xfrm>
                <a:off x="2016" y="2736"/>
                <a:ext cx="432" cy="240"/>
              </a:xfrm>
              <a:prstGeom prst="rect">
                <a:avLst/>
              </a:prstGeom>
              <a:solidFill>
                <a:srgbClr val="99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sz="2000" b="1" dirty="0"/>
                  <a:t>    d       </a:t>
                </a:r>
                <a:endParaRPr lang="en-US" altLang="en-US" dirty="0"/>
              </a:p>
            </p:txBody>
          </p:sp>
          <p:sp>
            <p:nvSpPr>
              <p:cNvPr id="29759" name="Line 28"/>
              <p:cNvSpPr>
                <a:spLocks noChangeShapeType="1"/>
              </p:cNvSpPr>
              <p:nvPr/>
            </p:nvSpPr>
            <p:spPr bwMode="auto">
              <a:xfrm>
                <a:off x="2304" y="2736"/>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nvGrpSpPr>
              <p:cNvPr id="29760" name="Group 29"/>
              <p:cNvGrpSpPr>
                <a:grpSpLocks/>
              </p:cNvGrpSpPr>
              <p:nvPr/>
            </p:nvGrpSpPr>
            <p:grpSpPr bwMode="auto">
              <a:xfrm>
                <a:off x="2400" y="2832"/>
                <a:ext cx="192" cy="192"/>
                <a:chOff x="2688" y="2160"/>
                <a:chExt cx="192" cy="192"/>
              </a:xfrm>
            </p:grpSpPr>
            <p:sp>
              <p:nvSpPr>
                <p:cNvPr id="29761" name="Line 30"/>
                <p:cNvSpPr>
                  <a:spLocks noChangeShapeType="1"/>
                </p:cNvSpPr>
                <p:nvPr/>
              </p:nvSpPr>
              <p:spPr bwMode="auto">
                <a:xfrm>
                  <a:off x="2880" y="2160"/>
                  <a:ext cx="0" cy="19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9762" name="Line 31"/>
                <p:cNvSpPr>
                  <a:spLocks noChangeShapeType="1"/>
                </p:cNvSpPr>
                <p:nvPr/>
              </p:nvSpPr>
              <p:spPr bwMode="auto">
                <a:xfrm>
                  <a:off x="2688" y="2160"/>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grpSp>
        <p:sp>
          <p:nvSpPr>
            <p:cNvPr id="29723" name="Line 32"/>
            <p:cNvSpPr>
              <a:spLocks noChangeShapeType="1"/>
            </p:cNvSpPr>
            <p:nvPr/>
          </p:nvSpPr>
          <p:spPr bwMode="auto">
            <a:xfrm>
              <a:off x="545" y="741"/>
              <a:ext cx="31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nvGrpSpPr>
            <p:cNvPr id="29724" name="Group 33"/>
            <p:cNvGrpSpPr>
              <a:grpSpLocks/>
            </p:cNvGrpSpPr>
            <p:nvPr/>
          </p:nvGrpSpPr>
          <p:grpSpPr bwMode="auto">
            <a:xfrm>
              <a:off x="545" y="935"/>
              <a:ext cx="1471" cy="233"/>
              <a:chOff x="720" y="2496"/>
              <a:chExt cx="1584" cy="288"/>
            </a:xfrm>
          </p:grpSpPr>
          <p:grpSp>
            <p:nvGrpSpPr>
              <p:cNvPr id="29747" name="Group 34"/>
              <p:cNvGrpSpPr>
                <a:grpSpLocks/>
              </p:cNvGrpSpPr>
              <p:nvPr/>
            </p:nvGrpSpPr>
            <p:grpSpPr bwMode="auto">
              <a:xfrm>
                <a:off x="1056" y="2496"/>
                <a:ext cx="672" cy="240"/>
                <a:chOff x="960" y="1632"/>
                <a:chExt cx="672" cy="240"/>
              </a:xfrm>
            </p:grpSpPr>
            <p:sp>
              <p:nvSpPr>
                <p:cNvPr id="29755" name="Rectangle 35"/>
                <p:cNvSpPr>
                  <a:spLocks noChangeArrowheads="1"/>
                </p:cNvSpPr>
                <p:nvPr/>
              </p:nvSpPr>
              <p:spPr bwMode="auto">
                <a:xfrm>
                  <a:off x="960" y="1632"/>
                  <a:ext cx="432" cy="240"/>
                </a:xfrm>
                <a:prstGeom prst="rect">
                  <a:avLst/>
                </a:prstGeom>
                <a:solidFill>
                  <a:srgbClr val="99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he-IL" altLang="en-US" sz="2000" b="1" dirty="0"/>
                    <a:t>   </a:t>
                  </a:r>
                  <a:r>
                    <a:rPr lang="en-US" altLang="en-US" sz="2000" b="1" dirty="0"/>
                    <a:t>c</a:t>
                  </a:r>
                  <a:r>
                    <a:rPr lang="he-IL" altLang="en-US" sz="2000" b="1" dirty="0"/>
                    <a:t>  </a:t>
                  </a:r>
                  <a:endParaRPr lang="en-US" altLang="en-US" dirty="0"/>
                </a:p>
              </p:txBody>
            </p:sp>
            <p:sp>
              <p:nvSpPr>
                <p:cNvPr id="29756" name="Line 36"/>
                <p:cNvSpPr>
                  <a:spLocks noChangeShapeType="1"/>
                </p:cNvSpPr>
                <p:nvPr/>
              </p:nvSpPr>
              <p:spPr bwMode="auto">
                <a:xfrm>
                  <a:off x="1248" y="1632"/>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9757" name="Line 37"/>
                <p:cNvSpPr>
                  <a:spLocks noChangeShapeType="1"/>
                </p:cNvSpPr>
                <p:nvPr/>
              </p:nvSpPr>
              <p:spPr bwMode="auto">
                <a:xfrm>
                  <a:off x="1344" y="1728"/>
                  <a:ext cx="288"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grpSp>
            <p:nvGrpSpPr>
              <p:cNvPr id="29748" name="Group 38"/>
              <p:cNvGrpSpPr>
                <a:grpSpLocks/>
              </p:cNvGrpSpPr>
              <p:nvPr/>
            </p:nvGrpSpPr>
            <p:grpSpPr bwMode="auto">
              <a:xfrm>
                <a:off x="1728" y="2496"/>
                <a:ext cx="576" cy="288"/>
                <a:chOff x="2016" y="2736"/>
                <a:chExt cx="576" cy="288"/>
              </a:xfrm>
            </p:grpSpPr>
            <p:sp>
              <p:nvSpPr>
                <p:cNvPr id="29750" name="Rectangle 39"/>
                <p:cNvSpPr>
                  <a:spLocks noChangeArrowheads="1"/>
                </p:cNvSpPr>
                <p:nvPr/>
              </p:nvSpPr>
              <p:spPr bwMode="auto">
                <a:xfrm>
                  <a:off x="2016" y="2736"/>
                  <a:ext cx="432" cy="240"/>
                </a:xfrm>
                <a:prstGeom prst="rect">
                  <a:avLst/>
                </a:prstGeom>
                <a:solidFill>
                  <a:srgbClr val="99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sz="2000" b="1" dirty="0"/>
                    <a:t>    e       </a:t>
                  </a:r>
                  <a:endParaRPr lang="en-US" altLang="en-US" dirty="0"/>
                </a:p>
              </p:txBody>
            </p:sp>
            <p:sp>
              <p:nvSpPr>
                <p:cNvPr id="29751" name="Line 40"/>
                <p:cNvSpPr>
                  <a:spLocks noChangeShapeType="1"/>
                </p:cNvSpPr>
                <p:nvPr/>
              </p:nvSpPr>
              <p:spPr bwMode="auto">
                <a:xfrm>
                  <a:off x="2304" y="2736"/>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nvGrpSpPr>
                <p:cNvPr id="29752" name="Group 41"/>
                <p:cNvGrpSpPr>
                  <a:grpSpLocks/>
                </p:cNvGrpSpPr>
                <p:nvPr/>
              </p:nvGrpSpPr>
              <p:grpSpPr bwMode="auto">
                <a:xfrm>
                  <a:off x="2400" y="2832"/>
                  <a:ext cx="192" cy="192"/>
                  <a:chOff x="2688" y="2160"/>
                  <a:chExt cx="192" cy="192"/>
                </a:xfrm>
              </p:grpSpPr>
              <p:sp>
                <p:nvSpPr>
                  <p:cNvPr id="29753" name="Line 42"/>
                  <p:cNvSpPr>
                    <a:spLocks noChangeShapeType="1"/>
                  </p:cNvSpPr>
                  <p:nvPr/>
                </p:nvSpPr>
                <p:spPr bwMode="auto">
                  <a:xfrm>
                    <a:off x="2880" y="2160"/>
                    <a:ext cx="0" cy="19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9754" name="Line 43"/>
                  <p:cNvSpPr>
                    <a:spLocks noChangeShapeType="1"/>
                  </p:cNvSpPr>
                  <p:nvPr/>
                </p:nvSpPr>
                <p:spPr bwMode="auto">
                  <a:xfrm>
                    <a:off x="2688" y="2160"/>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grpSp>
          <p:sp>
            <p:nvSpPr>
              <p:cNvPr id="29749" name="Line 44"/>
              <p:cNvSpPr>
                <a:spLocks noChangeShapeType="1"/>
              </p:cNvSpPr>
              <p:nvPr/>
            </p:nvSpPr>
            <p:spPr bwMode="auto">
              <a:xfrm>
                <a:off x="720" y="2592"/>
                <a:ext cx="33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grpSp>
          <p:nvGrpSpPr>
            <p:cNvPr id="29725" name="Group 45"/>
            <p:cNvGrpSpPr>
              <a:grpSpLocks/>
            </p:cNvGrpSpPr>
            <p:nvPr/>
          </p:nvGrpSpPr>
          <p:grpSpPr bwMode="auto">
            <a:xfrm>
              <a:off x="545" y="1751"/>
              <a:ext cx="847" cy="233"/>
              <a:chOff x="720" y="2832"/>
              <a:chExt cx="912" cy="288"/>
            </a:xfrm>
          </p:grpSpPr>
          <p:grpSp>
            <p:nvGrpSpPr>
              <p:cNvPr id="29740" name="Group 46"/>
              <p:cNvGrpSpPr>
                <a:grpSpLocks/>
              </p:cNvGrpSpPr>
              <p:nvPr/>
            </p:nvGrpSpPr>
            <p:grpSpPr bwMode="auto">
              <a:xfrm>
                <a:off x="1056" y="2832"/>
                <a:ext cx="576" cy="288"/>
                <a:chOff x="2016" y="2736"/>
                <a:chExt cx="576" cy="288"/>
              </a:xfrm>
            </p:grpSpPr>
            <p:sp>
              <p:nvSpPr>
                <p:cNvPr id="29742" name="Rectangle 47"/>
                <p:cNvSpPr>
                  <a:spLocks noChangeArrowheads="1"/>
                </p:cNvSpPr>
                <p:nvPr/>
              </p:nvSpPr>
              <p:spPr bwMode="auto">
                <a:xfrm>
                  <a:off x="2016" y="2736"/>
                  <a:ext cx="432" cy="240"/>
                </a:xfrm>
                <a:prstGeom prst="rect">
                  <a:avLst/>
                </a:prstGeom>
                <a:solidFill>
                  <a:srgbClr val="99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sz="2000" b="1" dirty="0"/>
                    <a:t>    c      </a:t>
                  </a:r>
                  <a:endParaRPr lang="en-US" altLang="en-US" dirty="0"/>
                </a:p>
              </p:txBody>
            </p:sp>
            <p:sp>
              <p:nvSpPr>
                <p:cNvPr id="29743" name="Line 48"/>
                <p:cNvSpPr>
                  <a:spLocks noChangeShapeType="1"/>
                </p:cNvSpPr>
                <p:nvPr/>
              </p:nvSpPr>
              <p:spPr bwMode="auto">
                <a:xfrm>
                  <a:off x="2304" y="2736"/>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nvGrpSpPr>
                <p:cNvPr id="29744" name="Group 49"/>
                <p:cNvGrpSpPr>
                  <a:grpSpLocks/>
                </p:cNvGrpSpPr>
                <p:nvPr/>
              </p:nvGrpSpPr>
              <p:grpSpPr bwMode="auto">
                <a:xfrm>
                  <a:off x="2400" y="2832"/>
                  <a:ext cx="192" cy="192"/>
                  <a:chOff x="2688" y="2160"/>
                  <a:chExt cx="192" cy="192"/>
                </a:xfrm>
              </p:grpSpPr>
              <p:sp>
                <p:nvSpPr>
                  <p:cNvPr id="29745" name="Line 50"/>
                  <p:cNvSpPr>
                    <a:spLocks noChangeShapeType="1"/>
                  </p:cNvSpPr>
                  <p:nvPr/>
                </p:nvSpPr>
                <p:spPr bwMode="auto">
                  <a:xfrm>
                    <a:off x="2880" y="2160"/>
                    <a:ext cx="0" cy="19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9746" name="Line 51"/>
                  <p:cNvSpPr>
                    <a:spLocks noChangeShapeType="1"/>
                  </p:cNvSpPr>
                  <p:nvPr/>
                </p:nvSpPr>
                <p:spPr bwMode="auto">
                  <a:xfrm>
                    <a:off x="2688" y="2160"/>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grpSp>
          <p:sp>
            <p:nvSpPr>
              <p:cNvPr id="29741" name="Line 52"/>
              <p:cNvSpPr>
                <a:spLocks noChangeShapeType="1"/>
              </p:cNvSpPr>
              <p:nvPr/>
            </p:nvSpPr>
            <p:spPr bwMode="auto">
              <a:xfrm>
                <a:off x="720" y="2928"/>
                <a:ext cx="33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grpSp>
          <p:nvGrpSpPr>
            <p:cNvPr id="29726" name="Group 53"/>
            <p:cNvGrpSpPr>
              <a:grpSpLocks/>
            </p:cNvGrpSpPr>
            <p:nvPr/>
          </p:nvGrpSpPr>
          <p:grpSpPr bwMode="auto">
            <a:xfrm>
              <a:off x="545" y="1285"/>
              <a:ext cx="312" cy="155"/>
              <a:chOff x="1872" y="3264"/>
              <a:chExt cx="336" cy="192"/>
            </a:xfrm>
          </p:grpSpPr>
          <p:sp>
            <p:nvSpPr>
              <p:cNvPr id="29738" name="Line 54"/>
              <p:cNvSpPr>
                <a:spLocks noChangeShapeType="1"/>
              </p:cNvSpPr>
              <p:nvPr/>
            </p:nvSpPr>
            <p:spPr bwMode="auto">
              <a:xfrm>
                <a:off x="2208" y="3264"/>
                <a:ext cx="0" cy="19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9739" name="Line 55"/>
              <p:cNvSpPr>
                <a:spLocks noChangeShapeType="1"/>
              </p:cNvSpPr>
              <p:nvPr/>
            </p:nvSpPr>
            <p:spPr bwMode="auto">
              <a:xfrm>
                <a:off x="1872" y="3264"/>
                <a:ext cx="3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grpSp>
          <p:nvGrpSpPr>
            <p:cNvPr id="29727" name="Group 56"/>
            <p:cNvGrpSpPr>
              <a:grpSpLocks/>
            </p:cNvGrpSpPr>
            <p:nvPr/>
          </p:nvGrpSpPr>
          <p:grpSpPr bwMode="auto">
            <a:xfrm>
              <a:off x="857" y="1479"/>
              <a:ext cx="624" cy="194"/>
              <a:chOff x="960" y="1632"/>
              <a:chExt cx="672" cy="240"/>
            </a:xfrm>
          </p:grpSpPr>
          <p:sp>
            <p:nvSpPr>
              <p:cNvPr id="29735" name="Rectangle 57"/>
              <p:cNvSpPr>
                <a:spLocks noChangeArrowheads="1"/>
              </p:cNvSpPr>
              <p:nvPr/>
            </p:nvSpPr>
            <p:spPr bwMode="auto">
              <a:xfrm>
                <a:off x="960" y="1632"/>
                <a:ext cx="432" cy="240"/>
              </a:xfrm>
              <a:prstGeom prst="rect">
                <a:avLst/>
              </a:prstGeom>
              <a:solidFill>
                <a:srgbClr val="99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sz="2000" b="1" dirty="0"/>
                  <a:t>    c      </a:t>
                </a:r>
                <a:endParaRPr lang="en-US" altLang="en-US" dirty="0"/>
              </a:p>
            </p:txBody>
          </p:sp>
          <p:sp>
            <p:nvSpPr>
              <p:cNvPr id="29736" name="Line 58"/>
              <p:cNvSpPr>
                <a:spLocks noChangeShapeType="1"/>
              </p:cNvSpPr>
              <p:nvPr/>
            </p:nvSpPr>
            <p:spPr bwMode="auto">
              <a:xfrm>
                <a:off x="1248" y="1632"/>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9737" name="Line 59"/>
              <p:cNvSpPr>
                <a:spLocks noChangeShapeType="1"/>
              </p:cNvSpPr>
              <p:nvPr/>
            </p:nvSpPr>
            <p:spPr bwMode="auto">
              <a:xfrm>
                <a:off x="1344" y="1728"/>
                <a:ext cx="288"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grpSp>
          <p:nvGrpSpPr>
            <p:cNvPr id="29728" name="Group 60"/>
            <p:cNvGrpSpPr>
              <a:grpSpLocks/>
            </p:cNvGrpSpPr>
            <p:nvPr/>
          </p:nvGrpSpPr>
          <p:grpSpPr bwMode="auto">
            <a:xfrm>
              <a:off x="1481" y="1479"/>
              <a:ext cx="535" cy="233"/>
              <a:chOff x="2016" y="2736"/>
              <a:chExt cx="576" cy="288"/>
            </a:xfrm>
          </p:grpSpPr>
          <p:sp>
            <p:nvSpPr>
              <p:cNvPr id="29730" name="Rectangle 61"/>
              <p:cNvSpPr>
                <a:spLocks noChangeArrowheads="1"/>
              </p:cNvSpPr>
              <p:nvPr/>
            </p:nvSpPr>
            <p:spPr bwMode="auto">
              <a:xfrm>
                <a:off x="2016" y="2736"/>
                <a:ext cx="432" cy="240"/>
              </a:xfrm>
              <a:prstGeom prst="rect">
                <a:avLst/>
              </a:prstGeom>
              <a:solidFill>
                <a:srgbClr val="99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sz="2000" b="1" dirty="0"/>
                  <a:t>    e      </a:t>
                </a:r>
                <a:endParaRPr lang="en-US" altLang="en-US" dirty="0"/>
              </a:p>
            </p:txBody>
          </p:sp>
          <p:sp>
            <p:nvSpPr>
              <p:cNvPr id="29731" name="Line 62"/>
              <p:cNvSpPr>
                <a:spLocks noChangeShapeType="1"/>
              </p:cNvSpPr>
              <p:nvPr/>
            </p:nvSpPr>
            <p:spPr bwMode="auto">
              <a:xfrm>
                <a:off x="2304" y="2736"/>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nvGrpSpPr>
              <p:cNvPr id="29732" name="Group 63"/>
              <p:cNvGrpSpPr>
                <a:grpSpLocks/>
              </p:cNvGrpSpPr>
              <p:nvPr/>
            </p:nvGrpSpPr>
            <p:grpSpPr bwMode="auto">
              <a:xfrm>
                <a:off x="2400" y="2832"/>
                <a:ext cx="192" cy="192"/>
                <a:chOff x="2688" y="2160"/>
                <a:chExt cx="192" cy="192"/>
              </a:xfrm>
            </p:grpSpPr>
            <p:sp>
              <p:nvSpPr>
                <p:cNvPr id="29733" name="Line 64"/>
                <p:cNvSpPr>
                  <a:spLocks noChangeShapeType="1"/>
                </p:cNvSpPr>
                <p:nvPr/>
              </p:nvSpPr>
              <p:spPr bwMode="auto">
                <a:xfrm>
                  <a:off x="2880" y="2160"/>
                  <a:ext cx="0" cy="19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9734" name="Line 65"/>
                <p:cNvSpPr>
                  <a:spLocks noChangeShapeType="1"/>
                </p:cNvSpPr>
                <p:nvPr/>
              </p:nvSpPr>
              <p:spPr bwMode="auto">
                <a:xfrm>
                  <a:off x="2688" y="2160"/>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grpSp>
        <p:sp>
          <p:nvSpPr>
            <p:cNvPr id="29729" name="Line 66"/>
            <p:cNvSpPr>
              <a:spLocks noChangeShapeType="1"/>
            </p:cNvSpPr>
            <p:nvPr/>
          </p:nvSpPr>
          <p:spPr bwMode="auto">
            <a:xfrm>
              <a:off x="545" y="1557"/>
              <a:ext cx="31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sp>
        <p:nvSpPr>
          <p:cNvPr id="119875" name="Text Box 67"/>
          <p:cNvSpPr txBox="1">
            <a:spLocks noChangeArrowheads="1"/>
          </p:cNvSpPr>
          <p:nvPr/>
        </p:nvSpPr>
        <p:spPr bwMode="auto">
          <a:xfrm>
            <a:off x="6761163" y="2605088"/>
            <a:ext cx="19177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sz="2800" b="1">
                <a:cs typeface="David" pitchFamily="34" charset="-79"/>
              </a:rPr>
              <a:t>זמן  אתחול:</a:t>
            </a:r>
          </a:p>
        </p:txBody>
      </p:sp>
      <p:sp>
        <p:nvSpPr>
          <p:cNvPr id="119876" name="Text Box 68"/>
          <p:cNvSpPr txBox="1">
            <a:spLocks noChangeArrowheads="1"/>
          </p:cNvSpPr>
          <p:nvPr/>
        </p:nvSpPr>
        <p:spPr bwMode="auto">
          <a:xfrm>
            <a:off x="2590800" y="4114800"/>
            <a:ext cx="615632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sz="2800" b="1">
                <a:cs typeface="David" pitchFamily="34" charset="-79"/>
              </a:rPr>
              <a:t>רשימת הסמיכויות לא תעודכן! עדכון המערך </a:t>
            </a:r>
            <a:r>
              <a:rPr lang="en-US" altLang="en-US" sz="2800" b="1">
                <a:cs typeface="David" pitchFamily="34" charset="-79"/>
              </a:rPr>
              <a:t>InDeg[1..n]</a:t>
            </a:r>
            <a:r>
              <a:rPr lang="he-IL" altLang="en-US" sz="2800" b="1">
                <a:cs typeface="David" pitchFamily="34" charset="-79"/>
              </a:rPr>
              <a:t> עם הוצאת קדקוד </a:t>
            </a:r>
            <a:r>
              <a:rPr lang="en-US" altLang="en-US" sz="2800" b="1">
                <a:cs typeface="David" pitchFamily="34" charset="-79"/>
              </a:rPr>
              <a:t>j</a:t>
            </a:r>
            <a:r>
              <a:rPr lang="he-IL" altLang="he-IL" sz="2800" b="1">
                <a:cs typeface="David" pitchFamily="34" charset="-79"/>
              </a:rPr>
              <a:t> </a:t>
            </a:r>
            <a:r>
              <a:rPr lang="he-IL" altLang="en-US" sz="2800" b="1">
                <a:cs typeface="David" pitchFamily="34" charset="-79"/>
              </a:rPr>
              <a:t>יעשה ב-</a:t>
            </a:r>
            <a:endParaRPr lang="he-IL" altLang="he-IL" sz="2800"/>
          </a:p>
        </p:txBody>
      </p:sp>
      <p:sp>
        <p:nvSpPr>
          <p:cNvPr id="119877" name="Text Box 69"/>
          <p:cNvSpPr txBox="1">
            <a:spLocks noChangeArrowheads="1"/>
          </p:cNvSpPr>
          <p:nvPr/>
        </p:nvSpPr>
        <p:spPr bwMode="auto">
          <a:xfrm>
            <a:off x="381000" y="4572000"/>
            <a:ext cx="2667000" cy="519113"/>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r>
              <a:rPr lang="en-US" altLang="en-US" sz="2800" b="1">
                <a:cs typeface="David" pitchFamily="34" charset="-79"/>
              </a:rPr>
              <a:t>O(out degree(j))</a:t>
            </a:r>
            <a:r>
              <a:rPr lang="en-US" altLang="he-IL" sz="2800" b="1">
                <a:cs typeface="David" pitchFamily="34" charset="-79"/>
              </a:rPr>
              <a:t>  </a:t>
            </a:r>
            <a:endParaRPr lang="en-US" altLang="en-US" sz="2800" b="1">
              <a:cs typeface="David" pitchFamily="34" charset="-79"/>
            </a:endParaRPr>
          </a:p>
        </p:txBody>
      </p:sp>
      <p:sp>
        <p:nvSpPr>
          <p:cNvPr id="119878" name="Text Box 70"/>
          <p:cNvSpPr txBox="1">
            <a:spLocks noChangeArrowheads="1"/>
          </p:cNvSpPr>
          <p:nvPr/>
        </p:nvSpPr>
        <p:spPr bwMode="auto">
          <a:xfrm>
            <a:off x="7467600" y="5334000"/>
            <a:ext cx="12033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sz="2800" b="1" u="sng">
                <a:cs typeface="David" pitchFamily="34" charset="-79"/>
              </a:rPr>
              <a:t>סה"כ</a:t>
            </a:r>
            <a:r>
              <a:rPr lang="he-IL" altLang="en-US" sz="2800" b="1">
                <a:cs typeface="David" pitchFamily="34" charset="-79"/>
              </a:rPr>
              <a:t>:</a:t>
            </a:r>
            <a:endParaRPr lang="he-IL" altLang="he-IL" sz="2800"/>
          </a:p>
        </p:txBody>
      </p:sp>
      <p:graphicFrame>
        <p:nvGraphicFramePr>
          <p:cNvPr id="119879" name="Object 71"/>
          <p:cNvGraphicFramePr>
            <a:graphicFrameLocks noChangeAspect="1"/>
          </p:cNvGraphicFramePr>
          <p:nvPr/>
        </p:nvGraphicFramePr>
        <p:xfrm>
          <a:off x="1331913" y="5165725"/>
          <a:ext cx="4103687" cy="982663"/>
        </p:xfrm>
        <a:graphic>
          <a:graphicData uri="http://schemas.openxmlformats.org/presentationml/2006/ole">
            <mc:AlternateContent xmlns:mc="http://schemas.openxmlformats.org/markup-compatibility/2006">
              <mc:Choice xmlns:v="urn:schemas-microsoft-com:vml" Requires="v">
                <p:oleObj spid="_x0000_s29921" name="Equation" r:id="rId3" imgW="1600200" imgH="444500" progId="Equation.DSMT4">
                  <p:embed/>
                </p:oleObj>
              </mc:Choice>
              <mc:Fallback>
                <p:oleObj name="Equation" r:id="rId3" imgW="1600200" imgH="444500" progId="Equation.DSMT4">
                  <p:embed/>
                  <p:pic>
                    <p:nvPicPr>
                      <p:cNvPr id="0" name="Object 7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5165725"/>
                        <a:ext cx="4103687" cy="982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9880" name="Text Box 72"/>
          <p:cNvSpPr txBox="1">
            <a:spLocks noChangeArrowheads="1"/>
          </p:cNvSpPr>
          <p:nvPr/>
        </p:nvSpPr>
        <p:spPr bwMode="auto">
          <a:xfrm>
            <a:off x="5715000" y="5348288"/>
            <a:ext cx="1524000" cy="51911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r>
              <a:rPr lang="en-US" altLang="en-US" sz="2800" b="1">
                <a:cs typeface="David" pitchFamily="34" charset="-79"/>
              </a:rPr>
              <a:t>O(V+E)</a:t>
            </a:r>
          </a:p>
        </p:txBody>
      </p:sp>
      <p:grpSp>
        <p:nvGrpSpPr>
          <p:cNvPr id="119881" name="Group 73"/>
          <p:cNvGrpSpPr>
            <a:grpSpLocks/>
          </p:cNvGrpSpPr>
          <p:nvPr/>
        </p:nvGrpSpPr>
        <p:grpSpPr bwMode="auto">
          <a:xfrm>
            <a:off x="3348038" y="5949950"/>
            <a:ext cx="2089150" cy="619125"/>
            <a:chOff x="2018" y="3792"/>
            <a:chExt cx="1316" cy="390"/>
          </a:xfrm>
        </p:grpSpPr>
        <p:sp>
          <p:nvSpPr>
            <p:cNvPr id="29713" name="AutoShape 74"/>
            <p:cNvSpPr>
              <a:spLocks noChangeArrowheads="1"/>
            </p:cNvSpPr>
            <p:nvPr/>
          </p:nvSpPr>
          <p:spPr bwMode="auto">
            <a:xfrm>
              <a:off x="2018" y="3792"/>
              <a:ext cx="1316" cy="384"/>
            </a:xfrm>
            <a:prstGeom prst="wedgeRoundRectCallout">
              <a:avLst>
                <a:gd name="adj1" fmla="val 51065"/>
                <a:gd name="adj2" fmla="val -83333"/>
                <a:gd name="adj3" fmla="val 16667"/>
              </a:avLst>
            </a:prstGeom>
            <a:solidFill>
              <a:srgbClr val="99CCFF"/>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endParaRPr lang="en-US" altLang="en-US"/>
            </a:p>
          </p:txBody>
        </p:sp>
        <p:graphicFrame>
          <p:nvGraphicFramePr>
            <p:cNvPr id="29714" name="Object 75"/>
            <p:cNvGraphicFramePr>
              <a:graphicFrameLocks noChangeAspect="1"/>
            </p:cNvGraphicFramePr>
            <p:nvPr/>
          </p:nvGraphicFramePr>
          <p:xfrm>
            <a:off x="2109" y="3793"/>
            <a:ext cx="1180" cy="389"/>
          </p:xfrm>
          <a:graphic>
            <a:graphicData uri="http://schemas.openxmlformats.org/presentationml/2006/ole">
              <mc:AlternateContent xmlns:mc="http://schemas.openxmlformats.org/markup-compatibility/2006">
                <mc:Choice xmlns:v="urn:schemas-microsoft-com:vml" Requires="v">
                  <p:oleObj spid="_x0000_s29922" name="Equation" r:id="rId5" imgW="1345616" imgH="444307" progId="Equation.DSMT4">
                    <p:embed/>
                  </p:oleObj>
                </mc:Choice>
                <mc:Fallback>
                  <p:oleObj name="Equation" r:id="rId5" imgW="1345616" imgH="444307" progId="Equation.DSMT4">
                    <p:embed/>
                    <p:pic>
                      <p:nvPicPr>
                        <p:cNvPr id="0" name="Object 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9" y="3793"/>
                          <a:ext cx="1180" cy="389"/>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9712" name="Text Box 76"/>
          <p:cNvSpPr txBox="1">
            <a:spLocks noChangeArrowheads="1"/>
          </p:cNvSpPr>
          <p:nvPr/>
        </p:nvSpPr>
        <p:spPr bwMode="auto">
          <a:xfrm>
            <a:off x="1116013" y="409575"/>
            <a:ext cx="76279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sz="2800" b="1" u="sng">
                <a:cs typeface="David" pitchFamily="34" charset="-79"/>
              </a:rPr>
              <a:t>מימוש האלגוריתם כאשר הגרף נתון ברשימת סמיכויות</a:t>
            </a:r>
            <a:r>
              <a:rPr lang="he-IL" altLang="en-US" sz="2800" b="1">
                <a:cs typeface="David" pitchFamily="34" charset="-79"/>
              </a:rPr>
              <a:t>:</a:t>
            </a:r>
            <a:endParaRPr lang="he-IL" altLang="en-US" sz="2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19811">
                                            <p:txEl>
                                              <p:pRg st="0" end="0"/>
                                            </p:txEl>
                                          </p:spTgt>
                                        </p:tgtEl>
                                        <p:attrNameLst>
                                          <p:attrName>style.visibility</p:attrName>
                                        </p:attrNameLst>
                                      </p:cBhvr>
                                      <p:to>
                                        <p:strVal val="visible"/>
                                      </p:to>
                                    </p:set>
                                    <p:animEffect transition="in" filter="box(out)">
                                      <p:cBhvr>
                                        <p:cTn id="7" dur="500"/>
                                        <p:tgtEl>
                                          <p:spTgt spid="1198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19812">
                                            <p:txEl>
                                              <p:pRg st="0" end="0"/>
                                            </p:txEl>
                                          </p:spTgt>
                                        </p:tgtEl>
                                        <p:attrNameLst>
                                          <p:attrName>style.visibility</p:attrName>
                                        </p:attrNameLst>
                                      </p:cBhvr>
                                      <p:to>
                                        <p:strVal val="visible"/>
                                      </p:to>
                                    </p:set>
                                    <p:animEffect transition="in" filter="box(out)">
                                      <p:cBhvr>
                                        <p:cTn id="12" dur="500"/>
                                        <p:tgtEl>
                                          <p:spTgt spid="119812">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119815"/>
                                        </p:tgtEl>
                                        <p:attrNameLst>
                                          <p:attrName>style.visibility</p:attrName>
                                        </p:attrNameLst>
                                      </p:cBhvr>
                                      <p:to>
                                        <p:strVal val="visible"/>
                                      </p:to>
                                    </p:set>
                                    <p:animEffect transition="in" filter="box(out)">
                                      <p:cBhvr>
                                        <p:cTn id="17" dur="500"/>
                                        <p:tgtEl>
                                          <p:spTgt spid="11981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119875">
                                            <p:txEl>
                                              <p:pRg st="0" end="0"/>
                                            </p:txEl>
                                          </p:spTgt>
                                        </p:tgtEl>
                                        <p:attrNameLst>
                                          <p:attrName>style.visibility</p:attrName>
                                        </p:attrNameLst>
                                      </p:cBhvr>
                                      <p:to>
                                        <p:strVal val="visible"/>
                                      </p:to>
                                    </p:set>
                                    <p:animEffect transition="in" filter="box(out)">
                                      <p:cBhvr>
                                        <p:cTn id="22" dur="500"/>
                                        <p:tgtEl>
                                          <p:spTgt spid="119875">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119810"/>
                                        </p:tgtEl>
                                        <p:attrNameLst>
                                          <p:attrName>style.visibility</p:attrName>
                                        </p:attrNameLst>
                                      </p:cBhvr>
                                      <p:to>
                                        <p:strVal val="visible"/>
                                      </p:to>
                                    </p:set>
                                    <p:animEffect transition="in" filter="box(out)">
                                      <p:cBhvr>
                                        <p:cTn id="27" dur="500"/>
                                        <p:tgtEl>
                                          <p:spTgt spid="11981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119813">
                                            <p:txEl>
                                              <p:pRg st="0" end="0"/>
                                            </p:txEl>
                                          </p:spTgt>
                                        </p:tgtEl>
                                        <p:attrNameLst>
                                          <p:attrName>style.visibility</p:attrName>
                                        </p:attrNameLst>
                                      </p:cBhvr>
                                      <p:to>
                                        <p:strVal val="visible"/>
                                      </p:to>
                                    </p:set>
                                    <p:animEffect transition="in" filter="box(out)">
                                      <p:cBhvr>
                                        <p:cTn id="32" dur="500"/>
                                        <p:tgtEl>
                                          <p:spTgt spid="119813">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32" fill="hold" grpId="0" nodeType="clickEffect">
                                  <p:stCondLst>
                                    <p:cond delay="0"/>
                                  </p:stCondLst>
                                  <p:childTnLst>
                                    <p:set>
                                      <p:cBhvr>
                                        <p:cTn id="36" dur="1" fill="hold">
                                          <p:stCondLst>
                                            <p:cond delay="0"/>
                                          </p:stCondLst>
                                        </p:cTn>
                                        <p:tgtEl>
                                          <p:spTgt spid="119814"/>
                                        </p:tgtEl>
                                        <p:attrNameLst>
                                          <p:attrName>style.visibility</p:attrName>
                                        </p:attrNameLst>
                                      </p:cBhvr>
                                      <p:to>
                                        <p:strVal val="visible"/>
                                      </p:to>
                                    </p:set>
                                    <p:animEffect transition="in" filter="box(out)">
                                      <p:cBhvr>
                                        <p:cTn id="37" dur="500"/>
                                        <p:tgtEl>
                                          <p:spTgt spid="11981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32" fill="hold" grpId="0" nodeType="clickEffect">
                                  <p:stCondLst>
                                    <p:cond delay="0"/>
                                  </p:stCondLst>
                                  <p:childTnLst>
                                    <p:set>
                                      <p:cBhvr>
                                        <p:cTn id="41" dur="1" fill="hold">
                                          <p:stCondLst>
                                            <p:cond delay="0"/>
                                          </p:stCondLst>
                                        </p:cTn>
                                        <p:tgtEl>
                                          <p:spTgt spid="119876">
                                            <p:txEl>
                                              <p:pRg st="0" end="0"/>
                                            </p:txEl>
                                          </p:spTgt>
                                        </p:tgtEl>
                                        <p:attrNameLst>
                                          <p:attrName>style.visibility</p:attrName>
                                        </p:attrNameLst>
                                      </p:cBhvr>
                                      <p:to>
                                        <p:strVal val="visible"/>
                                      </p:to>
                                    </p:set>
                                    <p:animEffect transition="in" filter="box(out)">
                                      <p:cBhvr>
                                        <p:cTn id="42" dur="500"/>
                                        <p:tgtEl>
                                          <p:spTgt spid="119876">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32" fill="hold" grpId="0" nodeType="clickEffect">
                                  <p:stCondLst>
                                    <p:cond delay="0"/>
                                  </p:stCondLst>
                                  <p:childTnLst>
                                    <p:set>
                                      <p:cBhvr>
                                        <p:cTn id="46" dur="1" fill="hold">
                                          <p:stCondLst>
                                            <p:cond delay="0"/>
                                          </p:stCondLst>
                                        </p:cTn>
                                        <p:tgtEl>
                                          <p:spTgt spid="119877"/>
                                        </p:tgtEl>
                                        <p:attrNameLst>
                                          <p:attrName>style.visibility</p:attrName>
                                        </p:attrNameLst>
                                      </p:cBhvr>
                                      <p:to>
                                        <p:strVal val="visible"/>
                                      </p:to>
                                    </p:set>
                                    <p:animEffect transition="in" filter="box(out)">
                                      <p:cBhvr>
                                        <p:cTn id="47" dur="500"/>
                                        <p:tgtEl>
                                          <p:spTgt spid="11987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32" fill="hold" grpId="0" nodeType="clickEffect">
                                  <p:stCondLst>
                                    <p:cond delay="0"/>
                                  </p:stCondLst>
                                  <p:childTnLst>
                                    <p:set>
                                      <p:cBhvr>
                                        <p:cTn id="51" dur="1" fill="hold">
                                          <p:stCondLst>
                                            <p:cond delay="0"/>
                                          </p:stCondLst>
                                        </p:cTn>
                                        <p:tgtEl>
                                          <p:spTgt spid="119878">
                                            <p:txEl>
                                              <p:pRg st="0" end="0"/>
                                            </p:txEl>
                                          </p:spTgt>
                                        </p:tgtEl>
                                        <p:attrNameLst>
                                          <p:attrName>style.visibility</p:attrName>
                                        </p:attrNameLst>
                                      </p:cBhvr>
                                      <p:to>
                                        <p:strVal val="visible"/>
                                      </p:to>
                                    </p:set>
                                    <p:animEffect transition="in" filter="box(out)">
                                      <p:cBhvr>
                                        <p:cTn id="52" dur="500"/>
                                        <p:tgtEl>
                                          <p:spTgt spid="119878">
                                            <p:txEl>
                                              <p:pRg st="0" end="0"/>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4" presetClass="entr" presetSubtype="32" fill="hold" nodeType="clickEffect">
                                  <p:stCondLst>
                                    <p:cond delay="0"/>
                                  </p:stCondLst>
                                  <p:childTnLst>
                                    <p:set>
                                      <p:cBhvr>
                                        <p:cTn id="56" dur="1" fill="hold">
                                          <p:stCondLst>
                                            <p:cond delay="0"/>
                                          </p:stCondLst>
                                        </p:cTn>
                                        <p:tgtEl>
                                          <p:spTgt spid="119879"/>
                                        </p:tgtEl>
                                        <p:attrNameLst>
                                          <p:attrName>style.visibility</p:attrName>
                                        </p:attrNameLst>
                                      </p:cBhvr>
                                      <p:to>
                                        <p:strVal val="visible"/>
                                      </p:to>
                                    </p:set>
                                    <p:animEffect transition="in" filter="box(out)">
                                      <p:cBhvr>
                                        <p:cTn id="57" dur="500"/>
                                        <p:tgtEl>
                                          <p:spTgt spid="11987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4" presetClass="entr" presetSubtype="32" fill="hold" grpId="0" nodeType="clickEffect">
                                  <p:stCondLst>
                                    <p:cond delay="0"/>
                                  </p:stCondLst>
                                  <p:childTnLst>
                                    <p:set>
                                      <p:cBhvr>
                                        <p:cTn id="61" dur="1" fill="hold">
                                          <p:stCondLst>
                                            <p:cond delay="0"/>
                                          </p:stCondLst>
                                        </p:cTn>
                                        <p:tgtEl>
                                          <p:spTgt spid="119880"/>
                                        </p:tgtEl>
                                        <p:attrNameLst>
                                          <p:attrName>style.visibility</p:attrName>
                                        </p:attrNameLst>
                                      </p:cBhvr>
                                      <p:to>
                                        <p:strVal val="visible"/>
                                      </p:to>
                                    </p:set>
                                    <p:animEffect transition="in" filter="box(out)">
                                      <p:cBhvr>
                                        <p:cTn id="62" dur="500"/>
                                        <p:tgtEl>
                                          <p:spTgt spid="119880"/>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55" presetClass="entr" presetSubtype="0" fill="hold" nodeType="clickEffect">
                                  <p:stCondLst>
                                    <p:cond delay="0"/>
                                  </p:stCondLst>
                                  <p:childTnLst>
                                    <p:set>
                                      <p:cBhvr>
                                        <p:cTn id="66" dur="1" fill="hold">
                                          <p:stCondLst>
                                            <p:cond delay="0"/>
                                          </p:stCondLst>
                                        </p:cTn>
                                        <p:tgtEl>
                                          <p:spTgt spid="119881"/>
                                        </p:tgtEl>
                                        <p:attrNameLst>
                                          <p:attrName>style.visibility</p:attrName>
                                        </p:attrNameLst>
                                      </p:cBhvr>
                                      <p:to>
                                        <p:strVal val="visible"/>
                                      </p:to>
                                    </p:set>
                                    <p:anim calcmode="lin" valueType="num">
                                      <p:cBhvr>
                                        <p:cTn id="67" dur="1000" fill="hold"/>
                                        <p:tgtEl>
                                          <p:spTgt spid="119881"/>
                                        </p:tgtEl>
                                        <p:attrNameLst>
                                          <p:attrName>ppt_w</p:attrName>
                                        </p:attrNameLst>
                                      </p:cBhvr>
                                      <p:tavLst>
                                        <p:tav tm="0">
                                          <p:val>
                                            <p:strVal val="#ppt_w*0.70"/>
                                          </p:val>
                                        </p:tav>
                                        <p:tav tm="100000">
                                          <p:val>
                                            <p:strVal val="#ppt_w"/>
                                          </p:val>
                                        </p:tav>
                                      </p:tavLst>
                                    </p:anim>
                                    <p:anim calcmode="lin" valueType="num">
                                      <p:cBhvr>
                                        <p:cTn id="68" dur="1000" fill="hold"/>
                                        <p:tgtEl>
                                          <p:spTgt spid="119881"/>
                                        </p:tgtEl>
                                        <p:attrNameLst>
                                          <p:attrName>ppt_h</p:attrName>
                                        </p:attrNameLst>
                                      </p:cBhvr>
                                      <p:tavLst>
                                        <p:tav tm="0">
                                          <p:val>
                                            <p:strVal val="#ppt_h"/>
                                          </p:val>
                                        </p:tav>
                                        <p:tav tm="100000">
                                          <p:val>
                                            <p:strVal val="#ppt_h"/>
                                          </p:val>
                                        </p:tav>
                                      </p:tavLst>
                                    </p:anim>
                                    <p:animEffect transition="in" filter="fade">
                                      <p:cBhvr>
                                        <p:cTn id="69" dur="1000"/>
                                        <p:tgtEl>
                                          <p:spTgt spid="1198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0" grpId="0" animBg="1" autoUpdateAnimBg="0"/>
      <p:bldP spid="119811" grpId="0" build="p" autoUpdateAnimBg="0"/>
      <p:bldP spid="119812" grpId="0" build="p" autoUpdateAnimBg="0"/>
      <p:bldP spid="119813" grpId="0" build="p" autoUpdateAnimBg="0"/>
      <p:bldP spid="119814" grpId="0" animBg="1" autoUpdateAnimBg="0"/>
      <p:bldP spid="119875" grpId="0" build="p" autoUpdateAnimBg="0"/>
      <p:bldP spid="119876" grpId="0" build="p" autoUpdateAnimBg="0"/>
      <p:bldP spid="119877" grpId="0" animBg="1" autoUpdateAnimBg="0"/>
      <p:bldP spid="119878" grpId="0" build="p" autoUpdateAnimBg="0"/>
      <p:bldP spid="119880" grpId="0" animBg="1"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5"/>
          <p:cNvSpPr txBox="1">
            <a:spLocks noChangeArrowheads="1"/>
          </p:cNvSpPr>
          <p:nvPr/>
        </p:nvSpPr>
        <p:spPr bwMode="auto">
          <a:xfrm>
            <a:off x="900113" y="613340"/>
            <a:ext cx="6048375"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he-IL" sz="2800" u="sng" dirty="0">
                <a:solidFill>
                  <a:srgbClr val="000000"/>
                </a:solidFill>
                <a:cs typeface="David" pitchFamily="34" charset="-79"/>
              </a:rPr>
              <a:t>בחינת סיום.</a:t>
            </a:r>
          </a:p>
          <a:p>
            <a:pPr algn="r" rtl="1"/>
            <a:r>
              <a:rPr lang="he-IL" altLang="he-IL" sz="2800" dirty="0">
                <a:solidFill>
                  <a:srgbClr val="000000"/>
                </a:solidFill>
                <a:cs typeface="David" pitchFamily="34" charset="-79"/>
              </a:rPr>
              <a:t>תינתן בחינת סיום (3 שעות) שהציון בה יהווה את ציון הקורס. הבחינה ללא חומר עזר.</a:t>
            </a:r>
          </a:p>
          <a:p>
            <a:pPr algn="r" rtl="1"/>
            <a:r>
              <a:rPr lang="he-IL" altLang="he-IL" sz="2800" dirty="0">
                <a:solidFill>
                  <a:srgbClr val="000000"/>
                </a:solidFill>
                <a:cs typeface="David" pitchFamily="34" charset="-79"/>
              </a:rPr>
              <a:t>בגוף הבחינה יהיו 2 עמודי תקציר.</a:t>
            </a:r>
          </a:p>
          <a:p>
            <a:pPr algn="r" rtl="1"/>
            <a:r>
              <a:rPr lang="he-IL" altLang="he-IL" sz="2800" dirty="0">
                <a:solidFill>
                  <a:srgbClr val="000000"/>
                </a:solidFill>
                <a:cs typeface="David" pitchFamily="34" charset="-79"/>
              </a:rPr>
              <a:t>הדף מוצג במודל.</a:t>
            </a:r>
          </a:p>
        </p:txBody>
      </p:sp>
      <p:pic>
        <p:nvPicPr>
          <p:cNvPr id="6147" name="Picture 8" descr="MCj03981290000[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7164388" y="1052513"/>
            <a:ext cx="1265237" cy="136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8" name="Picture 9" descr="MCj0417332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00113" y="3933825"/>
            <a:ext cx="194310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9" name="Rectangle 12"/>
          <p:cNvSpPr>
            <a:spLocks noChangeArrowheads="1"/>
          </p:cNvSpPr>
          <p:nvPr/>
        </p:nvSpPr>
        <p:spPr bwMode="auto">
          <a:xfrm>
            <a:off x="3131840" y="3140968"/>
            <a:ext cx="5148064" cy="3108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he-IL" sz="2800" u="sng" dirty="0">
                <a:solidFill>
                  <a:srgbClr val="000000"/>
                </a:solidFill>
                <a:cs typeface="David" pitchFamily="34" charset="-79"/>
              </a:rPr>
              <a:t>תרגול:</a:t>
            </a:r>
          </a:p>
          <a:p>
            <a:pPr algn="r" rtl="1"/>
            <a:r>
              <a:rPr lang="he-IL" altLang="he-IL" sz="2800" dirty="0">
                <a:solidFill>
                  <a:srgbClr val="000000"/>
                </a:solidFill>
                <a:cs typeface="David" pitchFamily="34" charset="-79"/>
              </a:rPr>
              <a:t>התלמידים יוזמנו לפתור תרגילי בית, לאחר העברת החומר בהרצאות ובטרם פתירתם בשעורי התרגול. כמו כן יינתנו 8 תרגילי בית (קצרים יחסית) להגשה. יתכן שחלקם יבוצעו </a:t>
            </a:r>
            <a:r>
              <a:rPr lang="he-IL" altLang="he-IL" sz="2800" dirty="0" smtClean="0">
                <a:solidFill>
                  <a:srgbClr val="000000"/>
                </a:solidFill>
                <a:cs typeface="David" pitchFamily="34" charset="-79"/>
              </a:rPr>
              <a:t>כבחנים (בהרצאה, בתרגול או בתגבור).</a:t>
            </a:r>
            <a:endParaRPr lang="en-US" altLang="he-IL" sz="2800" dirty="0">
              <a:solidFill>
                <a:srgbClr val="000000"/>
              </a:solidFill>
              <a:cs typeface="David" pitchFamily="34" charset="-79"/>
            </a:endParaRPr>
          </a:p>
        </p:txBody>
      </p:sp>
    </p:spTree>
    <p:extLst>
      <p:ext uri="{BB962C8B-B14F-4D97-AF65-F5344CB8AC3E}">
        <p14:creationId xmlns:p14="http://schemas.microsoft.com/office/powerpoint/2010/main" val="223892809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3"/>
          <p:cNvSpPr txBox="1">
            <a:spLocks noChangeArrowheads="1"/>
          </p:cNvSpPr>
          <p:nvPr/>
        </p:nvSpPr>
        <p:spPr bwMode="auto">
          <a:xfrm>
            <a:off x="1524000" y="1319659"/>
            <a:ext cx="6858000" cy="1212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lnSpc>
                <a:spcPct val="110000"/>
              </a:lnSpc>
            </a:pPr>
            <a:r>
              <a:rPr lang="he-IL" altLang="en-US" sz="2800" b="1" dirty="0">
                <a:cs typeface="David" pitchFamily="34" charset="-79"/>
              </a:rPr>
              <a:t>גרף (</a:t>
            </a:r>
            <a:r>
              <a:rPr lang="en-US" altLang="he-IL" sz="2800" b="1" dirty="0">
                <a:cs typeface="David" pitchFamily="34" charset="-79"/>
              </a:rPr>
              <a:t>G(V,E</a:t>
            </a:r>
            <a:r>
              <a:rPr lang="he-IL" altLang="he-IL" sz="2800" b="1" dirty="0">
                <a:cs typeface="David" pitchFamily="34" charset="-79"/>
              </a:rPr>
              <a:t> </a:t>
            </a:r>
            <a:r>
              <a:rPr lang="he-IL" altLang="en-US" sz="2800" b="1" dirty="0">
                <a:cs typeface="David" pitchFamily="34" charset="-79"/>
              </a:rPr>
              <a:t>יקרא </a:t>
            </a:r>
            <a:r>
              <a:rPr lang="he-IL" altLang="en-US" sz="2800" b="1" u="sng" dirty="0" err="1">
                <a:solidFill>
                  <a:schemeClr val="accent2"/>
                </a:solidFill>
                <a:cs typeface="David" pitchFamily="34" charset="-79"/>
              </a:rPr>
              <a:t>ממושקל</a:t>
            </a:r>
            <a:r>
              <a:rPr lang="he-IL" altLang="en-US" sz="2800" b="1" dirty="0">
                <a:cs typeface="David" pitchFamily="34" charset="-79"/>
              </a:rPr>
              <a:t> ( </a:t>
            </a:r>
            <a:r>
              <a:rPr lang="en-US" altLang="he-IL" sz="2800" b="1" dirty="0">
                <a:cs typeface="David" pitchFamily="34" charset="-79"/>
              </a:rPr>
              <a:t>weighted</a:t>
            </a:r>
            <a:r>
              <a:rPr lang="he-IL" altLang="he-IL" sz="2800" b="1" dirty="0">
                <a:cs typeface="David" pitchFamily="34" charset="-79"/>
              </a:rPr>
              <a:t>) </a:t>
            </a:r>
            <a:r>
              <a:rPr lang="he-IL" altLang="en-US" sz="2800" b="1" dirty="0">
                <a:cs typeface="David" pitchFamily="34" charset="-79"/>
              </a:rPr>
              <a:t>אם לכל </a:t>
            </a:r>
          </a:p>
          <a:p>
            <a:pPr algn="r" rtl="1">
              <a:lnSpc>
                <a:spcPct val="150000"/>
              </a:lnSpc>
            </a:pPr>
            <a:r>
              <a:rPr lang="he-IL" altLang="en-US" sz="2800" b="1" dirty="0">
                <a:cs typeface="David" pitchFamily="34" charset="-79"/>
              </a:rPr>
              <a:t>קשת</a:t>
            </a:r>
            <a:r>
              <a:rPr lang="he-IL" altLang="he-IL" sz="2800" b="1" dirty="0">
                <a:cs typeface="David" pitchFamily="34" charset="-79"/>
              </a:rPr>
              <a:t> </a:t>
            </a:r>
            <a:r>
              <a:rPr lang="en-US" altLang="he-IL" sz="2800" b="1" dirty="0" err="1">
                <a:cs typeface="David" pitchFamily="34" charset="-79"/>
              </a:rPr>
              <a:t>e</a:t>
            </a:r>
            <a:r>
              <a:rPr lang="en-US" altLang="he-IL" sz="2800" b="1" dirty="0" err="1">
                <a:cs typeface="David" pitchFamily="34" charset="-79"/>
                <a:sym typeface="Symbol" pitchFamily="18" charset="2"/>
              </a:rPr>
              <a:t>E</a:t>
            </a:r>
            <a:r>
              <a:rPr lang="he-IL" altLang="he-IL" sz="2800" b="1" dirty="0">
                <a:cs typeface="David" pitchFamily="34" charset="-79"/>
                <a:sym typeface="Symbol" pitchFamily="18" charset="2"/>
              </a:rPr>
              <a:t> </a:t>
            </a:r>
            <a:r>
              <a:rPr lang="he-IL" altLang="en-US" sz="2800" b="1" dirty="0">
                <a:cs typeface="David" pitchFamily="34" charset="-79"/>
                <a:sym typeface="Symbol" pitchFamily="18" charset="2"/>
              </a:rPr>
              <a:t>מצרפים משקל </a:t>
            </a:r>
            <a:r>
              <a:rPr lang="en-US" altLang="he-IL" sz="2800" b="1" dirty="0">
                <a:cs typeface="David" pitchFamily="34" charset="-79"/>
                <a:sym typeface="Symbol" pitchFamily="18" charset="2"/>
              </a:rPr>
              <a:t>w(e)</a:t>
            </a:r>
            <a:r>
              <a:rPr lang="he-IL" altLang="he-IL" sz="2800" b="1" dirty="0">
                <a:cs typeface="David" pitchFamily="34" charset="-79"/>
                <a:sym typeface="Symbol" pitchFamily="18" charset="2"/>
              </a:rPr>
              <a:t> .</a:t>
            </a:r>
            <a:endParaRPr lang="he-IL" altLang="he-IL" dirty="0">
              <a:sym typeface="Symbol" pitchFamily="18" charset="2"/>
            </a:endParaRPr>
          </a:p>
        </p:txBody>
      </p:sp>
      <p:grpSp>
        <p:nvGrpSpPr>
          <p:cNvPr id="47108" name="Group 4"/>
          <p:cNvGrpSpPr>
            <a:grpSpLocks/>
          </p:cNvGrpSpPr>
          <p:nvPr/>
        </p:nvGrpSpPr>
        <p:grpSpPr bwMode="auto">
          <a:xfrm>
            <a:off x="1703388" y="3505200"/>
            <a:ext cx="2895600" cy="1981200"/>
            <a:chOff x="432" y="1248"/>
            <a:chExt cx="1824" cy="1248"/>
          </a:xfrm>
        </p:grpSpPr>
        <p:sp>
          <p:nvSpPr>
            <p:cNvPr id="30741" name="Line 5"/>
            <p:cNvSpPr>
              <a:spLocks noChangeShapeType="1"/>
            </p:cNvSpPr>
            <p:nvPr/>
          </p:nvSpPr>
          <p:spPr bwMode="auto">
            <a:xfrm>
              <a:off x="2016" y="1344"/>
              <a:ext cx="240" cy="816"/>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0742" name="Line 6"/>
            <p:cNvSpPr>
              <a:spLocks noChangeShapeType="1"/>
            </p:cNvSpPr>
            <p:nvPr/>
          </p:nvSpPr>
          <p:spPr bwMode="auto">
            <a:xfrm flipV="1">
              <a:off x="432" y="1248"/>
              <a:ext cx="672" cy="672"/>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0743" name="Line 7"/>
            <p:cNvSpPr>
              <a:spLocks noChangeShapeType="1"/>
            </p:cNvSpPr>
            <p:nvPr/>
          </p:nvSpPr>
          <p:spPr bwMode="auto">
            <a:xfrm>
              <a:off x="432" y="1920"/>
              <a:ext cx="864" cy="528"/>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0744" name="Line 8"/>
            <p:cNvSpPr>
              <a:spLocks noChangeShapeType="1"/>
            </p:cNvSpPr>
            <p:nvPr/>
          </p:nvSpPr>
          <p:spPr bwMode="auto">
            <a:xfrm flipH="1" flipV="1">
              <a:off x="1104" y="1296"/>
              <a:ext cx="144" cy="1200"/>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0745" name="Line 9"/>
            <p:cNvSpPr>
              <a:spLocks noChangeShapeType="1"/>
            </p:cNvSpPr>
            <p:nvPr/>
          </p:nvSpPr>
          <p:spPr bwMode="auto">
            <a:xfrm flipV="1">
              <a:off x="1296" y="1344"/>
              <a:ext cx="720" cy="1152"/>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0746" name="Line 10"/>
            <p:cNvSpPr>
              <a:spLocks noChangeShapeType="1"/>
            </p:cNvSpPr>
            <p:nvPr/>
          </p:nvSpPr>
          <p:spPr bwMode="auto">
            <a:xfrm flipH="1" flipV="1">
              <a:off x="1056" y="1248"/>
              <a:ext cx="960" cy="96"/>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0747" name="Line 11"/>
            <p:cNvSpPr>
              <a:spLocks noChangeShapeType="1"/>
            </p:cNvSpPr>
            <p:nvPr/>
          </p:nvSpPr>
          <p:spPr bwMode="auto">
            <a:xfrm flipV="1">
              <a:off x="1296" y="2160"/>
              <a:ext cx="912" cy="288"/>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grpSp>
        <p:nvGrpSpPr>
          <p:cNvPr id="47117" name="Group 13"/>
          <p:cNvGrpSpPr>
            <a:grpSpLocks/>
          </p:cNvGrpSpPr>
          <p:nvPr/>
        </p:nvGrpSpPr>
        <p:grpSpPr bwMode="auto">
          <a:xfrm>
            <a:off x="1484313" y="3276600"/>
            <a:ext cx="3352800" cy="2362200"/>
            <a:chOff x="294" y="1104"/>
            <a:chExt cx="2112" cy="1488"/>
          </a:xfrm>
        </p:grpSpPr>
        <p:sp>
          <p:nvSpPr>
            <p:cNvPr id="30736" name="Oval 14"/>
            <p:cNvSpPr>
              <a:spLocks noChangeArrowheads="1"/>
            </p:cNvSpPr>
            <p:nvPr/>
          </p:nvSpPr>
          <p:spPr bwMode="auto">
            <a:xfrm>
              <a:off x="1152" y="2304"/>
              <a:ext cx="288" cy="288"/>
            </a:xfrm>
            <a:prstGeom prst="ellipse">
              <a:avLst/>
            </a:prstGeom>
            <a:solidFill>
              <a:schemeClr val="bg1"/>
            </a:solidFill>
            <a:ln w="38100">
              <a:solidFill>
                <a:srgbClr val="800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r>
                <a:rPr lang="en-US" altLang="en-US" b="1"/>
                <a:t>3</a:t>
              </a:r>
              <a:endParaRPr lang="en-US" altLang="en-US"/>
            </a:p>
          </p:txBody>
        </p:sp>
        <p:sp>
          <p:nvSpPr>
            <p:cNvPr id="30737" name="Oval 15"/>
            <p:cNvSpPr>
              <a:spLocks noChangeArrowheads="1"/>
            </p:cNvSpPr>
            <p:nvPr/>
          </p:nvSpPr>
          <p:spPr bwMode="auto">
            <a:xfrm>
              <a:off x="2118" y="2016"/>
              <a:ext cx="288" cy="288"/>
            </a:xfrm>
            <a:prstGeom prst="ellipse">
              <a:avLst/>
            </a:prstGeom>
            <a:solidFill>
              <a:schemeClr val="bg1"/>
            </a:solidFill>
            <a:ln w="38100">
              <a:solidFill>
                <a:srgbClr val="800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r>
                <a:rPr lang="en-US" altLang="en-US" b="1"/>
                <a:t>2</a:t>
              </a:r>
              <a:endParaRPr lang="en-US" altLang="en-US"/>
            </a:p>
          </p:txBody>
        </p:sp>
        <p:sp>
          <p:nvSpPr>
            <p:cNvPr id="30738" name="Oval 16"/>
            <p:cNvSpPr>
              <a:spLocks noChangeArrowheads="1"/>
            </p:cNvSpPr>
            <p:nvPr/>
          </p:nvSpPr>
          <p:spPr bwMode="auto">
            <a:xfrm>
              <a:off x="1878" y="1200"/>
              <a:ext cx="288" cy="288"/>
            </a:xfrm>
            <a:prstGeom prst="ellipse">
              <a:avLst/>
            </a:prstGeom>
            <a:solidFill>
              <a:schemeClr val="bg1"/>
            </a:solidFill>
            <a:ln w="38100">
              <a:solidFill>
                <a:srgbClr val="800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r>
                <a:rPr lang="en-US" altLang="en-US" b="1"/>
                <a:t>1</a:t>
              </a:r>
              <a:endParaRPr lang="en-US" altLang="en-US"/>
            </a:p>
          </p:txBody>
        </p:sp>
        <p:sp>
          <p:nvSpPr>
            <p:cNvPr id="30739" name="Oval 17"/>
            <p:cNvSpPr>
              <a:spLocks noChangeArrowheads="1"/>
            </p:cNvSpPr>
            <p:nvPr/>
          </p:nvSpPr>
          <p:spPr bwMode="auto">
            <a:xfrm>
              <a:off x="960" y="1104"/>
              <a:ext cx="288" cy="288"/>
            </a:xfrm>
            <a:prstGeom prst="ellipse">
              <a:avLst/>
            </a:prstGeom>
            <a:solidFill>
              <a:schemeClr val="bg1"/>
            </a:solidFill>
            <a:ln w="38100">
              <a:solidFill>
                <a:srgbClr val="800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r>
                <a:rPr lang="en-US" altLang="en-US" b="1"/>
                <a:t>5</a:t>
              </a:r>
              <a:endParaRPr lang="en-US" altLang="en-US"/>
            </a:p>
          </p:txBody>
        </p:sp>
        <p:sp>
          <p:nvSpPr>
            <p:cNvPr id="30740" name="Oval 18"/>
            <p:cNvSpPr>
              <a:spLocks noChangeArrowheads="1"/>
            </p:cNvSpPr>
            <p:nvPr/>
          </p:nvSpPr>
          <p:spPr bwMode="auto">
            <a:xfrm>
              <a:off x="294" y="1776"/>
              <a:ext cx="288" cy="288"/>
            </a:xfrm>
            <a:prstGeom prst="ellipse">
              <a:avLst/>
            </a:prstGeom>
            <a:solidFill>
              <a:schemeClr val="bg1"/>
            </a:solidFill>
            <a:ln w="38100">
              <a:solidFill>
                <a:srgbClr val="800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r>
                <a:rPr lang="en-US" altLang="en-US" b="1"/>
                <a:t>4</a:t>
              </a:r>
              <a:endParaRPr lang="en-US" altLang="en-US"/>
            </a:p>
          </p:txBody>
        </p:sp>
      </p:grpSp>
      <p:sp>
        <p:nvSpPr>
          <p:cNvPr id="47124" name="Text Box 20"/>
          <p:cNvSpPr txBox="1">
            <a:spLocks noChangeArrowheads="1"/>
          </p:cNvSpPr>
          <p:nvPr/>
        </p:nvSpPr>
        <p:spPr bwMode="auto">
          <a:xfrm>
            <a:off x="4217988" y="3962400"/>
            <a:ext cx="692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en-US" altLang="en-US" sz="2800" b="1" dirty="0">
                <a:solidFill>
                  <a:srgbClr val="CC3399"/>
                </a:solidFill>
              </a:rPr>
              <a:t>10</a:t>
            </a:r>
            <a:endParaRPr lang="en-US" altLang="en-US" dirty="0"/>
          </a:p>
        </p:txBody>
      </p:sp>
      <p:sp>
        <p:nvSpPr>
          <p:cNvPr id="47125" name="Text Box 21"/>
          <p:cNvSpPr txBox="1">
            <a:spLocks noChangeArrowheads="1"/>
          </p:cNvSpPr>
          <p:nvPr/>
        </p:nvSpPr>
        <p:spPr bwMode="auto">
          <a:xfrm>
            <a:off x="3357563" y="412750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en-US" altLang="en-US" sz="2800" b="1" dirty="0">
                <a:solidFill>
                  <a:srgbClr val="CC3399"/>
                </a:solidFill>
              </a:rPr>
              <a:t>8</a:t>
            </a:r>
            <a:endParaRPr lang="en-US" altLang="en-US" dirty="0"/>
          </a:p>
        </p:txBody>
      </p:sp>
      <p:sp>
        <p:nvSpPr>
          <p:cNvPr id="47126" name="Text Box 22"/>
          <p:cNvSpPr txBox="1">
            <a:spLocks noChangeArrowheads="1"/>
          </p:cNvSpPr>
          <p:nvPr/>
        </p:nvSpPr>
        <p:spPr bwMode="auto">
          <a:xfrm>
            <a:off x="2973388" y="3124200"/>
            <a:ext cx="692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en-US" altLang="en-US" sz="2800" b="1" dirty="0">
                <a:solidFill>
                  <a:srgbClr val="CC3399"/>
                </a:solidFill>
              </a:rPr>
              <a:t>11</a:t>
            </a:r>
            <a:endParaRPr lang="en-US" altLang="en-US" dirty="0"/>
          </a:p>
        </p:txBody>
      </p:sp>
      <p:sp>
        <p:nvSpPr>
          <p:cNvPr id="47127" name="Text Box 23"/>
          <p:cNvSpPr txBox="1">
            <a:spLocks noChangeArrowheads="1"/>
          </p:cNvSpPr>
          <p:nvPr/>
        </p:nvSpPr>
        <p:spPr bwMode="auto">
          <a:xfrm>
            <a:off x="1754188" y="4876800"/>
            <a:ext cx="692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r>
              <a:rPr lang="en-US" altLang="en-US" sz="2800" b="1">
                <a:solidFill>
                  <a:srgbClr val="CC3399"/>
                </a:solidFill>
              </a:rPr>
              <a:t>11</a:t>
            </a:r>
            <a:endParaRPr lang="en-US" altLang="en-US"/>
          </a:p>
        </p:txBody>
      </p:sp>
      <p:sp>
        <p:nvSpPr>
          <p:cNvPr id="47128" name="Text Box 24"/>
          <p:cNvSpPr txBox="1">
            <a:spLocks noChangeArrowheads="1"/>
          </p:cNvSpPr>
          <p:nvPr/>
        </p:nvSpPr>
        <p:spPr bwMode="auto">
          <a:xfrm>
            <a:off x="2389188" y="4191000"/>
            <a:ext cx="514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en-US" altLang="en-US" sz="2800" b="1">
                <a:solidFill>
                  <a:srgbClr val="CC3399"/>
                </a:solidFill>
              </a:rPr>
              <a:t>7</a:t>
            </a:r>
            <a:endParaRPr lang="en-US" altLang="en-US"/>
          </a:p>
        </p:txBody>
      </p:sp>
      <p:sp>
        <p:nvSpPr>
          <p:cNvPr id="47129" name="Text Box 25"/>
          <p:cNvSpPr txBox="1">
            <a:spLocks noChangeArrowheads="1"/>
          </p:cNvSpPr>
          <p:nvPr/>
        </p:nvSpPr>
        <p:spPr bwMode="auto">
          <a:xfrm>
            <a:off x="1779588" y="3581400"/>
            <a:ext cx="514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en-US" altLang="en-US" sz="2800" b="1">
                <a:solidFill>
                  <a:srgbClr val="CC3399"/>
                </a:solidFill>
              </a:rPr>
              <a:t>6</a:t>
            </a:r>
            <a:endParaRPr lang="en-US" altLang="en-US"/>
          </a:p>
        </p:txBody>
      </p:sp>
      <p:sp>
        <p:nvSpPr>
          <p:cNvPr id="47130" name="Text Box 26"/>
          <p:cNvSpPr txBox="1">
            <a:spLocks noChangeArrowheads="1"/>
          </p:cNvSpPr>
          <p:nvPr/>
        </p:nvSpPr>
        <p:spPr bwMode="auto">
          <a:xfrm>
            <a:off x="3608388" y="4648200"/>
            <a:ext cx="514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en-US" altLang="en-US" sz="2800" b="1" dirty="0">
                <a:solidFill>
                  <a:srgbClr val="CC3399"/>
                </a:solidFill>
              </a:rPr>
              <a:t>9</a:t>
            </a:r>
            <a:endParaRPr lang="en-US" altLang="en-US" dirty="0"/>
          </a:p>
        </p:txBody>
      </p:sp>
      <p:grpSp>
        <p:nvGrpSpPr>
          <p:cNvPr id="6" name="קבוצה 5"/>
          <p:cNvGrpSpPr>
            <a:grpSpLocks/>
          </p:cNvGrpSpPr>
          <p:nvPr/>
        </p:nvGrpSpPr>
        <p:grpSpPr bwMode="auto">
          <a:xfrm>
            <a:off x="5353050" y="2761109"/>
            <a:ext cx="2976563" cy="523875"/>
            <a:chOff x="5352913" y="2584400"/>
            <a:chExt cx="2976095" cy="523220"/>
          </a:xfrm>
        </p:grpSpPr>
        <p:sp>
          <p:nvSpPr>
            <p:cNvPr id="3" name="TextBox 2"/>
            <p:cNvSpPr txBox="1"/>
            <p:nvPr/>
          </p:nvSpPr>
          <p:spPr>
            <a:xfrm>
              <a:off x="6922704" y="2584400"/>
              <a:ext cx="1406304" cy="523220"/>
            </a:xfrm>
            <a:prstGeom prst="rect">
              <a:avLst/>
            </a:prstGeom>
            <a:noFill/>
          </p:spPr>
          <p:txBody>
            <a:bodyPr wrap="none" rtlCol="1">
              <a:spAutoFit/>
            </a:bodyPr>
            <a:lstStyle/>
            <a:p>
              <a:pPr>
                <a:defRPr/>
              </a:pPr>
              <a:r>
                <a:rPr lang="he-IL" sz="2800" b="1" u="sng" dirty="0">
                  <a:solidFill>
                    <a:schemeClr val="accent6"/>
                  </a:solidFill>
                  <a:latin typeface="David" pitchFamily="34" charset="-79"/>
                  <a:cs typeface="David" pitchFamily="34" charset="-79"/>
                </a:rPr>
                <a:t>שימו לב</a:t>
              </a:r>
              <a:r>
                <a:rPr lang="he-IL" sz="2800" b="1" dirty="0">
                  <a:latin typeface="David" pitchFamily="34" charset="-79"/>
                  <a:cs typeface="David" pitchFamily="34" charset="-79"/>
                </a:rPr>
                <a:t>:</a:t>
              </a:r>
            </a:p>
          </p:txBody>
        </p:sp>
        <p:sp>
          <p:nvSpPr>
            <p:cNvPr id="4" name="מלבן 3"/>
            <p:cNvSpPr>
              <a:spLocks noRot="1" noChangeAspect="1" noMove="1" noResize="1" noEditPoints="1" noAdjustHandles="1" noChangeArrowheads="1" noChangeShapeType="1" noTextEdit="1"/>
            </p:cNvSpPr>
            <p:nvPr/>
          </p:nvSpPr>
          <p:spPr>
            <a:xfrm>
              <a:off x="5352913" y="2584400"/>
              <a:ext cx="1544397" cy="523220"/>
            </a:xfrm>
            <a:prstGeom prst="rect">
              <a:avLst/>
            </a:prstGeom>
            <a:blipFill rotWithShape="1">
              <a:blip r:embed="rId2"/>
              <a:stretch>
                <a:fillRect l="-7905" t="-11628" b="-31395"/>
              </a:stretch>
            </a:blipFill>
          </p:spPr>
          <p:txBody>
            <a:bodyPr/>
            <a:lstStyle/>
            <a:p>
              <a:pPr>
                <a:defRPr/>
              </a:pPr>
              <a:r>
                <a:rPr lang="he-IL">
                  <a:noFill/>
                </a:rPr>
                <a:t> </a:t>
              </a:r>
            </a:p>
          </p:txBody>
        </p:sp>
      </p:grpSp>
      <p:sp>
        <p:nvSpPr>
          <p:cNvPr id="28" name="Text Box 24"/>
          <p:cNvSpPr txBox="1">
            <a:spLocks noChangeArrowheads="1"/>
          </p:cNvSpPr>
          <p:nvPr/>
        </p:nvSpPr>
        <p:spPr bwMode="auto">
          <a:xfrm>
            <a:off x="1231900" y="457200"/>
            <a:ext cx="67659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sz="3600" b="1" u="sng" dirty="0">
                <a:cs typeface="David" pitchFamily="34" charset="-79"/>
              </a:rPr>
              <a:t>ייצוג גרפים בלתי מכוונים </a:t>
            </a:r>
            <a:r>
              <a:rPr lang="he-IL" altLang="en-US" sz="3600" b="1" u="sng" dirty="0" err="1">
                <a:cs typeface="David" pitchFamily="34" charset="-79"/>
              </a:rPr>
              <a:t>ממושקלים</a:t>
            </a:r>
            <a:r>
              <a:rPr lang="he-IL" altLang="en-US" sz="3600" b="1" dirty="0">
                <a:cs typeface="David" pitchFamily="34" charset="-79"/>
              </a:rPr>
              <a:t>:</a:t>
            </a:r>
            <a:endParaRPr lang="he-IL"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0722"/>
                                        </p:tgtEl>
                                        <p:attrNameLst>
                                          <p:attrName>style.visibility</p:attrName>
                                        </p:attrNameLst>
                                      </p:cBhvr>
                                      <p:to>
                                        <p:strVal val="visible"/>
                                      </p:to>
                                    </p:set>
                                    <p:anim calcmode="lin" valueType="num">
                                      <p:cBhvr additive="base">
                                        <p:cTn id="7" dur="500" fill="hold"/>
                                        <p:tgtEl>
                                          <p:spTgt spid="30722"/>
                                        </p:tgtEl>
                                        <p:attrNameLst>
                                          <p:attrName>ppt_x</p:attrName>
                                        </p:attrNameLst>
                                      </p:cBhvr>
                                      <p:tavLst>
                                        <p:tav tm="0">
                                          <p:val>
                                            <p:strVal val="#ppt_x"/>
                                          </p:val>
                                        </p:tav>
                                        <p:tav tm="100000">
                                          <p:val>
                                            <p:strVal val="#ppt_x"/>
                                          </p:val>
                                        </p:tav>
                                      </p:tavLst>
                                    </p:anim>
                                    <p:anim calcmode="lin" valueType="num">
                                      <p:cBhvr additive="base">
                                        <p:cTn id="8" dur="500" fill="hold"/>
                                        <p:tgtEl>
                                          <p:spTgt spid="3072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47117"/>
                                        </p:tgtEl>
                                        <p:attrNameLst>
                                          <p:attrName>style.visibility</p:attrName>
                                        </p:attrNameLst>
                                      </p:cBhvr>
                                      <p:to>
                                        <p:strVal val="visible"/>
                                      </p:to>
                                    </p:set>
                                    <p:animEffect transition="in" filter="box(out)">
                                      <p:cBhvr>
                                        <p:cTn id="17" dur="500"/>
                                        <p:tgtEl>
                                          <p:spTgt spid="4711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47108"/>
                                        </p:tgtEl>
                                        <p:attrNameLst>
                                          <p:attrName>style.visibility</p:attrName>
                                        </p:attrNameLst>
                                      </p:cBhvr>
                                      <p:to>
                                        <p:strVal val="visible"/>
                                      </p:to>
                                    </p:set>
                                    <p:animEffect transition="in" filter="box(out)">
                                      <p:cBhvr>
                                        <p:cTn id="22" dur="500"/>
                                        <p:tgtEl>
                                          <p:spTgt spid="47108"/>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47125">
                                            <p:txEl>
                                              <p:pRg st="0" end="0"/>
                                            </p:txEl>
                                          </p:spTgt>
                                        </p:tgtEl>
                                        <p:attrNameLst>
                                          <p:attrName>style.visibility</p:attrName>
                                        </p:attrNameLst>
                                      </p:cBhvr>
                                      <p:to>
                                        <p:strVal val="visible"/>
                                      </p:to>
                                    </p:set>
                                    <p:animEffect transition="in" filter="box(out)">
                                      <p:cBhvr>
                                        <p:cTn id="27" dur="500"/>
                                        <p:tgtEl>
                                          <p:spTgt spid="47125">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47124">
                                            <p:txEl>
                                              <p:pRg st="0" end="0"/>
                                            </p:txEl>
                                          </p:spTgt>
                                        </p:tgtEl>
                                        <p:attrNameLst>
                                          <p:attrName>style.visibility</p:attrName>
                                        </p:attrNameLst>
                                      </p:cBhvr>
                                      <p:to>
                                        <p:strVal val="visible"/>
                                      </p:to>
                                    </p:set>
                                    <p:animEffect transition="in" filter="box(out)">
                                      <p:cBhvr>
                                        <p:cTn id="32" dur="500"/>
                                        <p:tgtEl>
                                          <p:spTgt spid="47124">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32" fill="hold" grpId="0" nodeType="clickEffect">
                                  <p:stCondLst>
                                    <p:cond delay="0"/>
                                  </p:stCondLst>
                                  <p:childTnLst>
                                    <p:set>
                                      <p:cBhvr>
                                        <p:cTn id="36" dur="1" fill="hold">
                                          <p:stCondLst>
                                            <p:cond delay="0"/>
                                          </p:stCondLst>
                                        </p:cTn>
                                        <p:tgtEl>
                                          <p:spTgt spid="47130">
                                            <p:txEl>
                                              <p:pRg st="0" end="0"/>
                                            </p:txEl>
                                          </p:spTgt>
                                        </p:tgtEl>
                                        <p:attrNameLst>
                                          <p:attrName>style.visibility</p:attrName>
                                        </p:attrNameLst>
                                      </p:cBhvr>
                                      <p:to>
                                        <p:strVal val="visible"/>
                                      </p:to>
                                    </p:set>
                                    <p:animEffect transition="in" filter="box(out)">
                                      <p:cBhvr>
                                        <p:cTn id="37" dur="500"/>
                                        <p:tgtEl>
                                          <p:spTgt spid="47130">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32" fill="hold" grpId="0" nodeType="clickEffect">
                                  <p:stCondLst>
                                    <p:cond delay="0"/>
                                  </p:stCondLst>
                                  <p:childTnLst>
                                    <p:set>
                                      <p:cBhvr>
                                        <p:cTn id="41" dur="1" fill="hold">
                                          <p:stCondLst>
                                            <p:cond delay="0"/>
                                          </p:stCondLst>
                                        </p:cTn>
                                        <p:tgtEl>
                                          <p:spTgt spid="47126">
                                            <p:txEl>
                                              <p:pRg st="0" end="0"/>
                                            </p:txEl>
                                          </p:spTgt>
                                        </p:tgtEl>
                                        <p:attrNameLst>
                                          <p:attrName>style.visibility</p:attrName>
                                        </p:attrNameLst>
                                      </p:cBhvr>
                                      <p:to>
                                        <p:strVal val="visible"/>
                                      </p:to>
                                    </p:set>
                                    <p:animEffect transition="in" filter="box(out)">
                                      <p:cBhvr>
                                        <p:cTn id="42" dur="500"/>
                                        <p:tgtEl>
                                          <p:spTgt spid="47126">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32" fill="hold" grpId="0" nodeType="clickEffect">
                                  <p:stCondLst>
                                    <p:cond delay="0"/>
                                  </p:stCondLst>
                                  <p:childTnLst>
                                    <p:set>
                                      <p:cBhvr>
                                        <p:cTn id="46" dur="1" fill="hold">
                                          <p:stCondLst>
                                            <p:cond delay="0"/>
                                          </p:stCondLst>
                                        </p:cTn>
                                        <p:tgtEl>
                                          <p:spTgt spid="47128">
                                            <p:txEl>
                                              <p:pRg st="0" end="0"/>
                                            </p:txEl>
                                          </p:spTgt>
                                        </p:tgtEl>
                                        <p:attrNameLst>
                                          <p:attrName>style.visibility</p:attrName>
                                        </p:attrNameLst>
                                      </p:cBhvr>
                                      <p:to>
                                        <p:strVal val="visible"/>
                                      </p:to>
                                    </p:set>
                                    <p:animEffect transition="in" filter="box(out)">
                                      <p:cBhvr>
                                        <p:cTn id="47" dur="500"/>
                                        <p:tgtEl>
                                          <p:spTgt spid="47128">
                                            <p:txEl>
                                              <p:pRg st="0" end="0"/>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32" fill="hold" grpId="0" nodeType="clickEffect">
                                  <p:stCondLst>
                                    <p:cond delay="0"/>
                                  </p:stCondLst>
                                  <p:childTnLst>
                                    <p:set>
                                      <p:cBhvr>
                                        <p:cTn id="51" dur="1" fill="hold">
                                          <p:stCondLst>
                                            <p:cond delay="0"/>
                                          </p:stCondLst>
                                        </p:cTn>
                                        <p:tgtEl>
                                          <p:spTgt spid="47127">
                                            <p:txEl>
                                              <p:pRg st="0" end="0"/>
                                            </p:txEl>
                                          </p:spTgt>
                                        </p:tgtEl>
                                        <p:attrNameLst>
                                          <p:attrName>style.visibility</p:attrName>
                                        </p:attrNameLst>
                                      </p:cBhvr>
                                      <p:to>
                                        <p:strVal val="visible"/>
                                      </p:to>
                                    </p:set>
                                    <p:animEffect transition="in" filter="box(out)">
                                      <p:cBhvr>
                                        <p:cTn id="52" dur="500"/>
                                        <p:tgtEl>
                                          <p:spTgt spid="47127">
                                            <p:txEl>
                                              <p:pRg st="0" end="0"/>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4" presetClass="entr" presetSubtype="32" fill="hold" grpId="0" nodeType="clickEffect">
                                  <p:stCondLst>
                                    <p:cond delay="0"/>
                                  </p:stCondLst>
                                  <p:childTnLst>
                                    <p:set>
                                      <p:cBhvr>
                                        <p:cTn id="56" dur="1" fill="hold">
                                          <p:stCondLst>
                                            <p:cond delay="0"/>
                                          </p:stCondLst>
                                        </p:cTn>
                                        <p:tgtEl>
                                          <p:spTgt spid="47129">
                                            <p:txEl>
                                              <p:pRg st="0" end="0"/>
                                            </p:txEl>
                                          </p:spTgt>
                                        </p:tgtEl>
                                        <p:attrNameLst>
                                          <p:attrName>style.visibility</p:attrName>
                                        </p:attrNameLst>
                                      </p:cBhvr>
                                      <p:to>
                                        <p:strVal val="visible"/>
                                      </p:to>
                                    </p:set>
                                    <p:animEffect transition="in" filter="box(out)">
                                      <p:cBhvr>
                                        <p:cTn id="57" dur="500"/>
                                        <p:tgtEl>
                                          <p:spTgt spid="4712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2" grpId="0"/>
      <p:bldP spid="47124" grpId="0" build="p" autoUpdateAnimBg="0"/>
      <p:bldP spid="47125" grpId="0" build="p" autoUpdateAnimBg="0"/>
      <p:bldP spid="47126" grpId="0" build="p" autoUpdateAnimBg="0"/>
      <p:bldP spid="47127" grpId="0" build="p" autoUpdateAnimBg="0"/>
      <p:bldP spid="47128" grpId="0" build="p" autoUpdateAnimBg="0"/>
      <p:bldP spid="47129" grpId="0" build="p" autoUpdateAnimBg="0"/>
      <p:bldP spid="47130" grpId="0" build="p"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746" name="Object 40"/>
          <p:cNvGraphicFramePr>
            <a:graphicFrameLocks noChangeAspect="1"/>
          </p:cNvGraphicFramePr>
          <p:nvPr/>
        </p:nvGraphicFramePr>
        <p:xfrm>
          <a:off x="381000" y="188913"/>
          <a:ext cx="8382000" cy="6211887"/>
        </p:xfrm>
        <a:graphic>
          <a:graphicData uri="http://schemas.openxmlformats.org/presentationml/2006/ole">
            <mc:AlternateContent xmlns:mc="http://schemas.openxmlformats.org/markup-compatibility/2006">
              <mc:Choice xmlns:v="urn:schemas-microsoft-com:vml" Requires="v">
                <p:oleObj spid="_x0000_s31857" name="Bitmap Image" r:id="rId3" imgW="2523810" imgH="1848108" progId="Paint.Picture">
                  <p:embed/>
                </p:oleObj>
              </mc:Choice>
              <mc:Fallback>
                <p:oleObj name="Bitmap Image" r:id="rId3" imgW="2523810" imgH="1848108" progId="Paint.Picture">
                  <p:embed/>
                  <p:pic>
                    <p:nvPicPr>
                      <p:cNvPr id="0" name="Object 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88913"/>
                        <a:ext cx="8382000" cy="6211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4211" name="Group 3"/>
          <p:cNvGrpSpPr>
            <a:grpSpLocks/>
          </p:cNvGrpSpPr>
          <p:nvPr/>
        </p:nvGrpSpPr>
        <p:grpSpPr bwMode="auto">
          <a:xfrm>
            <a:off x="2057400" y="3770313"/>
            <a:ext cx="2362200" cy="685800"/>
            <a:chOff x="1344" y="2352"/>
            <a:chExt cx="1488" cy="432"/>
          </a:xfrm>
        </p:grpSpPr>
        <p:sp>
          <p:nvSpPr>
            <p:cNvPr id="31782" name="Line 4"/>
            <p:cNvSpPr>
              <a:spLocks noChangeShapeType="1"/>
            </p:cNvSpPr>
            <p:nvPr/>
          </p:nvSpPr>
          <p:spPr bwMode="auto">
            <a:xfrm flipH="1">
              <a:off x="1344" y="2352"/>
              <a:ext cx="1488" cy="432"/>
            </a:xfrm>
            <a:prstGeom prst="line">
              <a:avLst/>
            </a:prstGeom>
            <a:noFill/>
            <a:ln w="57150">
              <a:solidFill>
                <a:srgbClr val="FF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1783" name="Text Box 5"/>
            <p:cNvSpPr txBox="1">
              <a:spLocks noChangeArrowheads="1"/>
            </p:cNvSpPr>
            <p:nvPr/>
          </p:nvSpPr>
          <p:spPr bwMode="auto">
            <a:xfrm>
              <a:off x="1920" y="2400"/>
              <a:ext cx="298" cy="256"/>
            </a:xfrm>
            <a:prstGeom prst="rect">
              <a:avLst/>
            </a:prstGeom>
            <a:solidFill>
              <a:srgbClr val="FF9933"/>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sz="2000" b="1"/>
                <a:t>40</a:t>
              </a:r>
            </a:p>
          </p:txBody>
        </p:sp>
      </p:grpSp>
      <p:grpSp>
        <p:nvGrpSpPr>
          <p:cNvPr id="94214" name="Group 6"/>
          <p:cNvGrpSpPr>
            <a:grpSpLocks/>
          </p:cNvGrpSpPr>
          <p:nvPr/>
        </p:nvGrpSpPr>
        <p:grpSpPr bwMode="auto">
          <a:xfrm>
            <a:off x="1981200" y="4379913"/>
            <a:ext cx="4038600" cy="457200"/>
            <a:chOff x="1296" y="2736"/>
            <a:chExt cx="2544" cy="288"/>
          </a:xfrm>
        </p:grpSpPr>
        <p:sp>
          <p:nvSpPr>
            <p:cNvPr id="31780" name="Line 7"/>
            <p:cNvSpPr>
              <a:spLocks noChangeShapeType="1"/>
            </p:cNvSpPr>
            <p:nvPr/>
          </p:nvSpPr>
          <p:spPr bwMode="auto">
            <a:xfrm>
              <a:off x="1296" y="2832"/>
              <a:ext cx="2544" cy="192"/>
            </a:xfrm>
            <a:prstGeom prst="line">
              <a:avLst/>
            </a:prstGeom>
            <a:noFill/>
            <a:ln w="57150">
              <a:solidFill>
                <a:srgbClr val="FF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1781" name="Text Box 8"/>
            <p:cNvSpPr txBox="1">
              <a:spLocks noChangeArrowheads="1"/>
            </p:cNvSpPr>
            <p:nvPr/>
          </p:nvSpPr>
          <p:spPr bwMode="auto">
            <a:xfrm>
              <a:off x="2448" y="2736"/>
              <a:ext cx="298" cy="256"/>
            </a:xfrm>
            <a:prstGeom prst="rect">
              <a:avLst/>
            </a:prstGeom>
            <a:solidFill>
              <a:srgbClr val="FF9933"/>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sz="2000" b="1"/>
                <a:t>50</a:t>
              </a:r>
            </a:p>
          </p:txBody>
        </p:sp>
      </p:grpSp>
      <p:grpSp>
        <p:nvGrpSpPr>
          <p:cNvPr id="94217" name="Group 9"/>
          <p:cNvGrpSpPr>
            <a:grpSpLocks/>
          </p:cNvGrpSpPr>
          <p:nvPr/>
        </p:nvGrpSpPr>
        <p:grpSpPr bwMode="auto">
          <a:xfrm>
            <a:off x="6019800" y="3084513"/>
            <a:ext cx="473075" cy="1676400"/>
            <a:chOff x="3840" y="1920"/>
            <a:chExt cx="298" cy="1056"/>
          </a:xfrm>
        </p:grpSpPr>
        <p:sp>
          <p:nvSpPr>
            <p:cNvPr id="31778" name="Line 10"/>
            <p:cNvSpPr>
              <a:spLocks noChangeShapeType="1"/>
            </p:cNvSpPr>
            <p:nvPr/>
          </p:nvSpPr>
          <p:spPr bwMode="auto">
            <a:xfrm flipH="1">
              <a:off x="3840" y="1920"/>
              <a:ext cx="144" cy="1056"/>
            </a:xfrm>
            <a:prstGeom prst="line">
              <a:avLst/>
            </a:prstGeom>
            <a:noFill/>
            <a:ln w="57150">
              <a:solidFill>
                <a:srgbClr val="FF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1779" name="Text Box 11"/>
            <p:cNvSpPr txBox="1">
              <a:spLocks noChangeArrowheads="1"/>
            </p:cNvSpPr>
            <p:nvPr/>
          </p:nvSpPr>
          <p:spPr bwMode="auto">
            <a:xfrm>
              <a:off x="3840" y="2352"/>
              <a:ext cx="298" cy="256"/>
            </a:xfrm>
            <a:prstGeom prst="rect">
              <a:avLst/>
            </a:prstGeom>
            <a:solidFill>
              <a:srgbClr val="FF9933"/>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sz="2000" b="1"/>
                <a:t>20</a:t>
              </a:r>
            </a:p>
          </p:txBody>
        </p:sp>
      </p:grpSp>
      <p:grpSp>
        <p:nvGrpSpPr>
          <p:cNvPr id="94220" name="Group 12"/>
          <p:cNvGrpSpPr>
            <a:grpSpLocks/>
          </p:cNvGrpSpPr>
          <p:nvPr/>
        </p:nvGrpSpPr>
        <p:grpSpPr bwMode="auto">
          <a:xfrm>
            <a:off x="3200400" y="2627313"/>
            <a:ext cx="2743200" cy="406400"/>
            <a:chOff x="2064" y="1632"/>
            <a:chExt cx="1728" cy="256"/>
          </a:xfrm>
        </p:grpSpPr>
        <p:sp>
          <p:nvSpPr>
            <p:cNvPr id="31776" name="Line 13"/>
            <p:cNvSpPr>
              <a:spLocks noChangeShapeType="1"/>
            </p:cNvSpPr>
            <p:nvPr/>
          </p:nvSpPr>
          <p:spPr bwMode="auto">
            <a:xfrm>
              <a:off x="2064" y="1776"/>
              <a:ext cx="1728" cy="96"/>
            </a:xfrm>
            <a:prstGeom prst="line">
              <a:avLst/>
            </a:prstGeom>
            <a:noFill/>
            <a:ln w="57150">
              <a:solidFill>
                <a:srgbClr val="FF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1777" name="Text Box 14"/>
            <p:cNvSpPr txBox="1">
              <a:spLocks noChangeArrowheads="1"/>
            </p:cNvSpPr>
            <p:nvPr/>
          </p:nvSpPr>
          <p:spPr bwMode="auto">
            <a:xfrm>
              <a:off x="2688" y="1632"/>
              <a:ext cx="298" cy="256"/>
            </a:xfrm>
            <a:prstGeom prst="rect">
              <a:avLst/>
            </a:prstGeom>
            <a:solidFill>
              <a:srgbClr val="FF9933"/>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sz="2000" b="1"/>
                <a:t>30</a:t>
              </a:r>
            </a:p>
          </p:txBody>
        </p:sp>
      </p:grpSp>
      <p:grpSp>
        <p:nvGrpSpPr>
          <p:cNvPr id="94223" name="Group 15"/>
          <p:cNvGrpSpPr>
            <a:grpSpLocks/>
          </p:cNvGrpSpPr>
          <p:nvPr/>
        </p:nvGrpSpPr>
        <p:grpSpPr bwMode="auto">
          <a:xfrm>
            <a:off x="1981200" y="2932113"/>
            <a:ext cx="838200" cy="1371600"/>
            <a:chOff x="1296" y="1824"/>
            <a:chExt cx="528" cy="864"/>
          </a:xfrm>
        </p:grpSpPr>
        <p:sp>
          <p:nvSpPr>
            <p:cNvPr id="31774" name="Line 16"/>
            <p:cNvSpPr>
              <a:spLocks noChangeShapeType="1"/>
            </p:cNvSpPr>
            <p:nvPr/>
          </p:nvSpPr>
          <p:spPr bwMode="auto">
            <a:xfrm flipH="1">
              <a:off x="1296" y="1824"/>
              <a:ext cx="528" cy="864"/>
            </a:xfrm>
            <a:prstGeom prst="line">
              <a:avLst/>
            </a:prstGeom>
            <a:noFill/>
            <a:ln w="57150">
              <a:solidFill>
                <a:srgbClr val="FF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1775" name="Text Box 17"/>
            <p:cNvSpPr txBox="1">
              <a:spLocks noChangeArrowheads="1"/>
            </p:cNvSpPr>
            <p:nvPr/>
          </p:nvSpPr>
          <p:spPr bwMode="auto">
            <a:xfrm>
              <a:off x="1296" y="2112"/>
              <a:ext cx="298" cy="256"/>
            </a:xfrm>
            <a:prstGeom prst="rect">
              <a:avLst/>
            </a:prstGeom>
            <a:solidFill>
              <a:srgbClr val="FF9933"/>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sz="2000" b="1"/>
                <a:t>30</a:t>
              </a:r>
            </a:p>
          </p:txBody>
        </p:sp>
      </p:grpSp>
      <p:grpSp>
        <p:nvGrpSpPr>
          <p:cNvPr id="94226" name="Group 18"/>
          <p:cNvGrpSpPr>
            <a:grpSpLocks/>
          </p:cNvGrpSpPr>
          <p:nvPr/>
        </p:nvGrpSpPr>
        <p:grpSpPr bwMode="auto">
          <a:xfrm>
            <a:off x="2971800" y="722313"/>
            <a:ext cx="3429000" cy="1981200"/>
            <a:chOff x="1920" y="432"/>
            <a:chExt cx="2160" cy="1248"/>
          </a:xfrm>
        </p:grpSpPr>
        <p:sp>
          <p:nvSpPr>
            <p:cNvPr id="31772" name="Line 19"/>
            <p:cNvSpPr>
              <a:spLocks noChangeShapeType="1"/>
            </p:cNvSpPr>
            <p:nvPr/>
          </p:nvSpPr>
          <p:spPr bwMode="auto">
            <a:xfrm flipH="1">
              <a:off x="1920" y="432"/>
              <a:ext cx="2160" cy="1248"/>
            </a:xfrm>
            <a:prstGeom prst="line">
              <a:avLst/>
            </a:prstGeom>
            <a:noFill/>
            <a:ln w="57150">
              <a:solidFill>
                <a:srgbClr val="FF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1773" name="Text Box 20"/>
            <p:cNvSpPr txBox="1">
              <a:spLocks noChangeArrowheads="1"/>
            </p:cNvSpPr>
            <p:nvPr/>
          </p:nvSpPr>
          <p:spPr bwMode="auto">
            <a:xfrm>
              <a:off x="2736" y="864"/>
              <a:ext cx="298" cy="256"/>
            </a:xfrm>
            <a:prstGeom prst="rect">
              <a:avLst/>
            </a:prstGeom>
            <a:solidFill>
              <a:srgbClr val="FF9933"/>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sz="2000" b="1"/>
                <a:t>60</a:t>
              </a:r>
            </a:p>
          </p:txBody>
        </p:sp>
      </p:grpSp>
      <p:grpSp>
        <p:nvGrpSpPr>
          <p:cNvPr id="94229" name="Group 21"/>
          <p:cNvGrpSpPr>
            <a:grpSpLocks/>
          </p:cNvGrpSpPr>
          <p:nvPr/>
        </p:nvGrpSpPr>
        <p:grpSpPr bwMode="auto">
          <a:xfrm>
            <a:off x="4495800" y="3008313"/>
            <a:ext cx="1752600" cy="685800"/>
            <a:chOff x="2880" y="1872"/>
            <a:chExt cx="1104" cy="432"/>
          </a:xfrm>
        </p:grpSpPr>
        <p:sp>
          <p:nvSpPr>
            <p:cNvPr id="31770" name="Line 22"/>
            <p:cNvSpPr>
              <a:spLocks noChangeShapeType="1"/>
            </p:cNvSpPr>
            <p:nvPr/>
          </p:nvSpPr>
          <p:spPr bwMode="auto">
            <a:xfrm flipH="1">
              <a:off x="2880" y="1872"/>
              <a:ext cx="1104" cy="432"/>
            </a:xfrm>
            <a:prstGeom prst="line">
              <a:avLst/>
            </a:prstGeom>
            <a:noFill/>
            <a:ln w="57150">
              <a:solidFill>
                <a:srgbClr val="FF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1771" name="Text Box 23"/>
            <p:cNvSpPr txBox="1">
              <a:spLocks noChangeArrowheads="1"/>
            </p:cNvSpPr>
            <p:nvPr/>
          </p:nvSpPr>
          <p:spPr bwMode="auto">
            <a:xfrm>
              <a:off x="3312" y="2016"/>
              <a:ext cx="298" cy="256"/>
            </a:xfrm>
            <a:prstGeom prst="rect">
              <a:avLst/>
            </a:prstGeom>
            <a:solidFill>
              <a:srgbClr val="FF9933"/>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sz="2000" b="1"/>
                <a:t>25</a:t>
              </a:r>
            </a:p>
          </p:txBody>
        </p:sp>
      </p:grpSp>
      <p:grpSp>
        <p:nvGrpSpPr>
          <p:cNvPr id="94232" name="Group 24"/>
          <p:cNvGrpSpPr>
            <a:grpSpLocks/>
          </p:cNvGrpSpPr>
          <p:nvPr/>
        </p:nvGrpSpPr>
        <p:grpSpPr bwMode="auto">
          <a:xfrm>
            <a:off x="6172200" y="1027113"/>
            <a:ext cx="473075" cy="1828800"/>
            <a:chOff x="3936" y="624"/>
            <a:chExt cx="298" cy="1152"/>
          </a:xfrm>
        </p:grpSpPr>
        <p:sp>
          <p:nvSpPr>
            <p:cNvPr id="31768" name="Line 25"/>
            <p:cNvSpPr>
              <a:spLocks noChangeShapeType="1"/>
            </p:cNvSpPr>
            <p:nvPr/>
          </p:nvSpPr>
          <p:spPr bwMode="auto">
            <a:xfrm flipH="1">
              <a:off x="3984" y="624"/>
              <a:ext cx="96" cy="1152"/>
            </a:xfrm>
            <a:prstGeom prst="line">
              <a:avLst/>
            </a:prstGeom>
            <a:noFill/>
            <a:ln w="57150">
              <a:solidFill>
                <a:srgbClr val="FF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1769" name="Text Box 26"/>
            <p:cNvSpPr txBox="1">
              <a:spLocks noChangeArrowheads="1"/>
            </p:cNvSpPr>
            <p:nvPr/>
          </p:nvSpPr>
          <p:spPr bwMode="auto">
            <a:xfrm>
              <a:off x="3936" y="1056"/>
              <a:ext cx="298" cy="256"/>
            </a:xfrm>
            <a:prstGeom prst="rect">
              <a:avLst/>
            </a:prstGeom>
            <a:solidFill>
              <a:srgbClr val="FF9933"/>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sz="2000" b="1"/>
                <a:t>25</a:t>
              </a:r>
            </a:p>
          </p:txBody>
        </p:sp>
      </p:grpSp>
      <p:grpSp>
        <p:nvGrpSpPr>
          <p:cNvPr id="94235" name="Group 27"/>
          <p:cNvGrpSpPr>
            <a:grpSpLocks/>
          </p:cNvGrpSpPr>
          <p:nvPr/>
        </p:nvGrpSpPr>
        <p:grpSpPr bwMode="auto">
          <a:xfrm>
            <a:off x="4419600" y="3846513"/>
            <a:ext cx="1600200" cy="838200"/>
            <a:chOff x="2832" y="2400"/>
            <a:chExt cx="1008" cy="528"/>
          </a:xfrm>
        </p:grpSpPr>
        <p:sp>
          <p:nvSpPr>
            <p:cNvPr id="31766" name="Line 28"/>
            <p:cNvSpPr>
              <a:spLocks noChangeShapeType="1"/>
            </p:cNvSpPr>
            <p:nvPr/>
          </p:nvSpPr>
          <p:spPr bwMode="auto">
            <a:xfrm>
              <a:off x="2832" y="2400"/>
              <a:ext cx="1008" cy="528"/>
            </a:xfrm>
            <a:prstGeom prst="line">
              <a:avLst/>
            </a:prstGeom>
            <a:noFill/>
            <a:ln w="57150">
              <a:solidFill>
                <a:srgbClr val="FF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1767" name="Text Box 29"/>
            <p:cNvSpPr txBox="1">
              <a:spLocks noChangeArrowheads="1"/>
            </p:cNvSpPr>
            <p:nvPr/>
          </p:nvSpPr>
          <p:spPr bwMode="auto">
            <a:xfrm>
              <a:off x="3216" y="2496"/>
              <a:ext cx="298" cy="256"/>
            </a:xfrm>
            <a:prstGeom prst="rect">
              <a:avLst/>
            </a:prstGeom>
            <a:solidFill>
              <a:srgbClr val="FF9933"/>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sz="2000" b="1"/>
                <a:t>30</a:t>
              </a:r>
            </a:p>
          </p:txBody>
        </p:sp>
      </p:grpSp>
      <p:grpSp>
        <p:nvGrpSpPr>
          <p:cNvPr id="94238" name="Group 30"/>
          <p:cNvGrpSpPr>
            <a:grpSpLocks/>
          </p:cNvGrpSpPr>
          <p:nvPr/>
        </p:nvGrpSpPr>
        <p:grpSpPr bwMode="auto">
          <a:xfrm>
            <a:off x="2971800" y="2855913"/>
            <a:ext cx="1524000" cy="914400"/>
            <a:chOff x="1920" y="1776"/>
            <a:chExt cx="960" cy="576"/>
          </a:xfrm>
        </p:grpSpPr>
        <p:sp>
          <p:nvSpPr>
            <p:cNvPr id="31764" name="Line 31"/>
            <p:cNvSpPr>
              <a:spLocks noChangeShapeType="1"/>
            </p:cNvSpPr>
            <p:nvPr/>
          </p:nvSpPr>
          <p:spPr bwMode="auto">
            <a:xfrm>
              <a:off x="1920" y="1776"/>
              <a:ext cx="960" cy="576"/>
            </a:xfrm>
            <a:prstGeom prst="line">
              <a:avLst/>
            </a:prstGeom>
            <a:noFill/>
            <a:ln w="57150">
              <a:solidFill>
                <a:srgbClr val="FF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1765" name="Text Box 32"/>
            <p:cNvSpPr txBox="1">
              <a:spLocks noChangeArrowheads="1"/>
            </p:cNvSpPr>
            <p:nvPr/>
          </p:nvSpPr>
          <p:spPr bwMode="auto">
            <a:xfrm>
              <a:off x="2160" y="1872"/>
              <a:ext cx="298" cy="256"/>
            </a:xfrm>
            <a:prstGeom prst="rect">
              <a:avLst/>
            </a:prstGeom>
            <a:solidFill>
              <a:srgbClr val="FF9933"/>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sz="2000" b="1"/>
                <a:t>35</a:t>
              </a:r>
            </a:p>
          </p:txBody>
        </p:sp>
      </p:grpSp>
      <p:grpSp>
        <p:nvGrpSpPr>
          <p:cNvPr id="94241" name="Group 33"/>
          <p:cNvGrpSpPr>
            <a:grpSpLocks/>
          </p:cNvGrpSpPr>
          <p:nvPr/>
        </p:nvGrpSpPr>
        <p:grpSpPr bwMode="auto">
          <a:xfrm>
            <a:off x="1600200" y="417513"/>
            <a:ext cx="5105400" cy="4724400"/>
            <a:chOff x="1056" y="240"/>
            <a:chExt cx="3216" cy="2976"/>
          </a:xfrm>
        </p:grpSpPr>
        <p:sp>
          <p:nvSpPr>
            <p:cNvPr id="31758" name="Oval 34"/>
            <p:cNvSpPr>
              <a:spLocks noChangeArrowheads="1"/>
            </p:cNvSpPr>
            <p:nvPr/>
          </p:nvSpPr>
          <p:spPr bwMode="auto">
            <a:xfrm>
              <a:off x="3888" y="240"/>
              <a:ext cx="384" cy="38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he-IL" altLang="en-US" sz="1800" b="1"/>
                <a:t>תל-חי</a:t>
              </a:r>
              <a:endParaRPr lang="he-IL" altLang="en-US" sz="1800"/>
            </a:p>
          </p:txBody>
        </p:sp>
        <p:sp>
          <p:nvSpPr>
            <p:cNvPr id="31759" name="Oval 35"/>
            <p:cNvSpPr>
              <a:spLocks noChangeArrowheads="1"/>
            </p:cNvSpPr>
            <p:nvPr/>
          </p:nvSpPr>
          <p:spPr bwMode="auto">
            <a:xfrm>
              <a:off x="3792" y="1680"/>
              <a:ext cx="384" cy="384"/>
            </a:xfrm>
            <a:prstGeom prst="ellipse">
              <a:avLst/>
            </a:prstGeom>
            <a:solidFill>
              <a:srgbClr val="FF99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he-IL" altLang="en-US" sz="1800" b="1"/>
                <a:t>ראש</a:t>
              </a:r>
            </a:p>
            <a:p>
              <a:pPr algn="ctr" rtl="1">
                <a:lnSpc>
                  <a:spcPct val="50000"/>
                </a:lnSpc>
              </a:pPr>
              <a:r>
                <a:rPr lang="he-IL" altLang="en-US" sz="1800" b="1"/>
                <a:t>פינה</a:t>
              </a:r>
              <a:endParaRPr lang="he-IL" altLang="en-US" sz="1800"/>
            </a:p>
          </p:txBody>
        </p:sp>
        <p:sp>
          <p:nvSpPr>
            <p:cNvPr id="31760" name="Oval 36"/>
            <p:cNvSpPr>
              <a:spLocks noChangeArrowheads="1"/>
            </p:cNvSpPr>
            <p:nvPr/>
          </p:nvSpPr>
          <p:spPr bwMode="auto">
            <a:xfrm>
              <a:off x="1680" y="1536"/>
              <a:ext cx="384" cy="384"/>
            </a:xfrm>
            <a:prstGeom prst="ellipse">
              <a:avLst/>
            </a:prstGeom>
            <a:solidFill>
              <a:srgbClr val="FF99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he-IL" altLang="en-US" sz="1800" b="1"/>
                <a:t>נהריה</a:t>
              </a:r>
              <a:endParaRPr lang="he-IL" altLang="en-US" sz="1800"/>
            </a:p>
          </p:txBody>
        </p:sp>
        <p:sp>
          <p:nvSpPr>
            <p:cNvPr id="31761" name="Oval 37"/>
            <p:cNvSpPr>
              <a:spLocks noChangeArrowheads="1"/>
            </p:cNvSpPr>
            <p:nvPr/>
          </p:nvSpPr>
          <p:spPr bwMode="auto">
            <a:xfrm>
              <a:off x="3648" y="2832"/>
              <a:ext cx="384" cy="384"/>
            </a:xfrm>
            <a:prstGeom prst="ellipse">
              <a:avLst/>
            </a:prstGeom>
            <a:solidFill>
              <a:srgbClr val="FF99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he-IL" altLang="en-US" sz="1800" b="1"/>
                <a:t>טבריה</a:t>
              </a:r>
              <a:endParaRPr lang="he-IL" altLang="en-US" sz="1800"/>
            </a:p>
          </p:txBody>
        </p:sp>
        <p:sp>
          <p:nvSpPr>
            <p:cNvPr id="31762" name="Oval 38"/>
            <p:cNvSpPr>
              <a:spLocks noChangeArrowheads="1"/>
            </p:cNvSpPr>
            <p:nvPr/>
          </p:nvSpPr>
          <p:spPr bwMode="auto">
            <a:xfrm>
              <a:off x="1056" y="2592"/>
              <a:ext cx="384" cy="384"/>
            </a:xfrm>
            <a:prstGeom prst="ellipse">
              <a:avLst/>
            </a:prstGeom>
            <a:solidFill>
              <a:srgbClr val="FF99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he-IL" altLang="en-US" sz="1800" b="1"/>
                <a:t>חיפה</a:t>
              </a:r>
              <a:endParaRPr lang="he-IL" altLang="en-US" sz="1800"/>
            </a:p>
          </p:txBody>
        </p:sp>
        <p:sp>
          <p:nvSpPr>
            <p:cNvPr id="31763" name="Oval 39"/>
            <p:cNvSpPr>
              <a:spLocks noChangeArrowheads="1"/>
            </p:cNvSpPr>
            <p:nvPr/>
          </p:nvSpPr>
          <p:spPr bwMode="auto">
            <a:xfrm>
              <a:off x="2640" y="2160"/>
              <a:ext cx="384" cy="384"/>
            </a:xfrm>
            <a:prstGeom prst="ellipse">
              <a:avLst/>
            </a:prstGeom>
            <a:solidFill>
              <a:srgbClr val="FF99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he-IL" altLang="en-US" sz="1600" b="1"/>
                <a:t>כרמיאל</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94241"/>
                                        </p:tgtEl>
                                        <p:attrNameLst>
                                          <p:attrName>style.visibility</p:attrName>
                                        </p:attrNameLst>
                                      </p:cBhvr>
                                      <p:to>
                                        <p:strVal val="visible"/>
                                      </p:to>
                                    </p:set>
                                    <p:animEffect transition="in" filter="box(out)">
                                      <p:cBhvr>
                                        <p:cTn id="7" dur="500"/>
                                        <p:tgtEl>
                                          <p:spTgt spid="942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94232"/>
                                        </p:tgtEl>
                                        <p:attrNameLst>
                                          <p:attrName>style.visibility</p:attrName>
                                        </p:attrNameLst>
                                      </p:cBhvr>
                                      <p:to>
                                        <p:strVal val="visible"/>
                                      </p:to>
                                    </p:set>
                                    <p:animEffect transition="in" filter="box(out)">
                                      <p:cBhvr>
                                        <p:cTn id="12" dur="500"/>
                                        <p:tgtEl>
                                          <p:spTgt spid="9423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94226"/>
                                        </p:tgtEl>
                                        <p:attrNameLst>
                                          <p:attrName>style.visibility</p:attrName>
                                        </p:attrNameLst>
                                      </p:cBhvr>
                                      <p:to>
                                        <p:strVal val="visible"/>
                                      </p:to>
                                    </p:set>
                                    <p:animEffect transition="in" filter="box(out)">
                                      <p:cBhvr>
                                        <p:cTn id="17" dur="500"/>
                                        <p:tgtEl>
                                          <p:spTgt spid="9422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94220"/>
                                        </p:tgtEl>
                                        <p:attrNameLst>
                                          <p:attrName>style.visibility</p:attrName>
                                        </p:attrNameLst>
                                      </p:cBhvr>
                                      <p:to>
                                        <p:strVal val="visible"/>
                                      </p:to>
                                    </p:set>
                                    <p:animEffect transition="in" filter="box(out)">
                                      <p:cBhvr>
                                        <p:cTn id="22" dur="500"/>
                                        <p:tgtEl>
                                          <p:spTgt spid="9422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nodeType="clickEffect">
                                  <p:stCondLst>
                                    <p:cond delay="0"/>
                                  </p:stCondLst>
                                  <p:childTnLst>
                                    <p:set>
                                      <p:cBhvr>
                                        <p:cTn id="26" dur="1" fill="hold">
                                          <p:stCondLst>
                                            <p:cond delay="0"/>
                                          </p:stCondLst>
                                        </p:cTn>
                                        <p:tgtEl>
                                          <p:spTgt spid="94229"/>
                                        </p:tgtEl>
                                        <p:attrNameLst>
                                          <p:attrName>style.visibility</p:attrName>
                                        </p:attrNameLst>
                                      </p:cBhvr>
                                      <p:to>
                                        <p:strVal val="visible"/>
                                      </p:to>
                                    </p:set>
                                    <p:animEffect transition="in" filter="box(out)">
                                      <p:cBhvr>
                                        <p:cTn id="27" dur="500"/>
                                        <p:tgtEl>
                                          <p:spTgt spid="9422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nodeType="clickEffect">
                                  <p:stCondLst>
                                    <p:cond delay="0"/>
                                  </p:stCondLst>
                                  <p:childTnLst>
                                    <p:set>
                                      <p:cBhvr>
                                        <p:cTn id="31" dur="1" fill="hold">
                                          <p:stCondLst>
                                            <p:cond delay="0"/>
                                          </p:stCondLst>
                                        </p:cTn>
                                        <p:tgtEl>
                                          <p:spTgt spid="94217"/>
                                        </p:tgtEl>
                                        <p:attrNameLst>
                                          <p:attrName>style.visibility</p:attrName>
                                        </p:attrNameLst>
                                      </p:cBhvr>
                                      <p:to>
                                        <p:strVal val="visible"/>
                                      </p:to>
                                    </p:set>
                                    <p:animEffect transition="in" filter="box(out)">
                                      <p:cBhvr>
                                        <p:cTn id="32" dur="500"/>
                                        <p:tgtEl>
                                          <p:spTgt spid="9421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32" fill="hold" nodeType="clickEffect">
                                  <p:stCondLst>
                                    <p:cond delay="0"/>
                                  </p:stCondLst>
                                  <p:childTnLst>
                                    <p:set>
                                      <p:cBhvr>
                                        <p:cTn id="36" dur="1" fill="hold">
                                          <p:stCondLst>
                                            <p:cond delay="0"/>
                                          </p:stCondLst>
                                        </p:cTn>
                                        <p:tgtEl>
                                          <p:spTgt spid="94235"/>
                                        </p:tgtEl>
                                        <p:attrNameLst>
                                          <p:attrName>style.visibility</p:attrName>
                                        </p:attrNameLst>
                                      </p:cBhvr>
                                      <p:to>
                                        <p:strVal val="visible"/>
                                      </p:to>
                                    </p:set>
                                    <p:animEffect transition="in" filter="box(out)">
                                      <p:cBhvr>
                                        <p:cTn id="37" dur="500"/>
                                        <p:tgtEl>
                                          <p:spTgt spid="9423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32" fill="hold" nodeType="clickEffect">
                                  <p:stCondLst>
                                    <p:cond delay="0"/>
                                  </p:stCondLst>
                                  <p:childTnLst>
                                    <p:set>
                                      <p:cBhvr>
                                        <p:cTn id="41" dur="1" fill="hold">
                                          <p:stCondLst>
                                            <p:cond delay="0"/>
                                          </p:stCondLst>
                                        </p:cTn>
                                        <p:tgtEl>
                                          <p:spTgt spid="94214"/>
                                        </p:tgtEl>
                                        <p:attrNameLst>
                                          <p:attrName>style.visibility</p:attrName>
                                        </p:attrNameLst>
                                      </p:cBhvr>
                                      <p:to>
                                        <p:strVal val="visible"/>
                                      </p:to>
                                    </p:set>
                                    <p:animEffect transition="in" filter="box(out)">
                                      <p:cBhvr>
                                        <p:cTn id="42" dur="500"/>
                                        <p:tgtEl>
                                          <p:spTgt spid="9421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32" fill="hold" nodeType="clickEffect">
                                  <p:stCondLst>
                                    <p:cond delay="0"/>
                                  </p:stCondLst>
                                  <p:childTnLst>
                                    <p:set>
                                      <p:cBhvr>
                                        <p:cTn id="46" dur="1" fill="hold">
                                          <p:stCondLst>
                                            <p:cond delay="0"/>
                                          </p:stCondLst>
                                        </p:cTn>
                                        <p:tgtEl>
                                          <p:spTgt spid="94238"/>
                                        </p:tgtEl>
                                        <p:attrNameLst>
                                          <p:attrName>style.visibility</p:attrName>
                                        </p:attrNameLst>
                                      </p:cBhvr>
                                      <p:to>
                                        <p:strVal val="visible"/>
                                      </p:to>
                                    </p:set>
                                    <p:animEffect transition="in" filter="box(out)">
                                      <p:cBhvr>
                                        <p:cTn id="47" dur="500"/>
                                        <p:tgtEl>
                                          <p:spTgt spid="9423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32" fill="hold" nodeType="clickEffect">
                                  <p:stCondLst>
                                    <p:cond delay="0"/>
                                  </p:stCondLst>
                                  <p:childTnLst>
                                    <p:set>
                                      <p:cBhvr>
                                        <p:cTn id="51" dur="1" fill="hold">
                                          <p:stCondLst>
                                            <p:cond delay="0"/>
                                          </p:stCondLst>
                                        </p:cTn>
                                        <p:tgtEl>
                                          <p:spTgt spid="94211"/>
                                        </p:tgtEl>
                                        <p:attrNameLst>
                                          <p:attrName>style.visibility</p:attrName>
                                        </p:attrNameLst>
                                      </p:cBhvr>
                                      <p:to>
                                        <p:strVal val="visible"/>
                                      </p:to>
                                    </p:set>
                                    <p:animEffect transition="in" filter="box(out)">
                                      <p:cBhvr>
                                        <p:cTn id="52" dur="500"/>
                                        <p:tgtEl>
                                          <p:spTgt spid="9421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4" presetClass="entr" presetSubtype="32" fill="hold" nodeType="clickEffect">
                                  <p:stCondLst>
                                    <p:cond delay="0"/>
                                  </p:stCondLst>
                                  <p:childTnLst>
                                    <p:set>
                                      <p:cBhvr>
                                        <p:cTn id="56" dur="1" fill="hold">
                                          <p:stCondLst>
                                            <p:cond delay="0"/>
                                          </p:stCondLst>
                                        </p:cTn>
                                        <p:tgtEl>
                                          <p:spTgt spid="94223"/>
                                        </p:tgtEl>
                                        <p:attrNameLst>
                                          <p:attrName>style.visibility</p:attrName>
                                        </p:attrNameLst>
                                      </p:cBhvr>
                                      <p:to>
                                        <p:strVal val="visible"/>
                                      </p:to>
                                    </p:set>
                                    <p:animEffect transition="in" filter="box(out)">
                                      <p:cBhvr>
                                        <p:cTn id="57" dur="500"/>
                                        <p:tgtEl>
                                          <p:spTgt spid="942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0834" name="Group 2"/>
          <p:cNvGrpSpPr>
            <a:grpSpLocks/>
          </p:cNvGrpSpPr>
          <p:nvPr/>
        </p:nvGrpSpPr>
        <p:grpSpPr bwMode="auto">
          <a:xfrm>
            <a:off x="838200" y="3124200"/>
            <a:ext cx="3425825" cy="2514600"/>
            <a:chOff x="294" y="1008"/>
            <a:chExt cx="2158" cy="1584"/>
          </a:xfrm>
        </p:grpSpPr>
        <p:grpSp>
          <p:nvGrpSpPr>
            <p:cNvPr id="32782" name="Group 3"/>
            <p:cNvGrpSpPr>
              <a:grpSpLocks/>
            </p:cNvGrpSpPr>
            <p:nvPr/>
          </p:nvGrpSpPr>
          <p:grpSpPr bwMode="auto">
            <a:xfrm>
              <a:off x="432" y="1248"/>
              <a:ext cx="1824" cy="1248"/>
              <a:chOff x="432" y="1248"/>
              <a:chExt cx="1824" cy="1248"/>
            </a:xfrm>
          </p:grpSpPr>
          <p:sp>
            <p:nvSpPr>
              <p:cNvPr id="32796" name="Line 4"/>
              <p:cNvSpPr>
                <a:spLocks noChangeShapeType="1"/>
              </p:cNvSpPr>
              <p:nvPr/>
            </p:nvSpPr>
            <p:spPr bwMode="auto">
              <a:xfrm>
                <a:off x="2016" y="1344"/>
                <a:ext cx="240" cy="816"/>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2797" name="Line 5"/>
              <p:cNvSpPr>
                <a:spLocks noChangeShapeType="1"/>
              </p:cNvSpPr>
              <p:nvPr/>
            </p:nvSpPr>
            <p:spPr bwMode="auto">
              <a:xfrm flipV="1">
                <a:off x="432" y="1248"/>
                <a:ext cx="672" cy="672"/>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2798" name="Line 6"/>
              <p:cNvSpPr>
                <a:spLocks noChangeShapeType="1"/>
              </p:cNvSpPr>
              <p:nvPr/>
            </p:nvSpPr>
            <p:spPr bwMode="auto">
              <a:xfrm>
                <a:off x="432" y="1920"/>
                <a:ext cx="864" cy="528"/>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2799" name="Line 7"/>
              <p:cNvSpPr>
                <a:spLocks noChangeShapeType="1"/>
              </p:cNvSpPr>
              <p:nvPr/>
            </p:nvSpPr>
            <p:spPr bwMode="auto">
              <a:xfrm flipH="1" flipV="1">
                <a:off x="1104" y="1296"/>
                <a:ext cx="144" cy="1200"/>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2800" name="Line 8"/>
              <p:cNvSpPr>
                <a:spLocks noChangeShapeType="1"/>
              </p:cNvSpPr>
              <p:nvPr/>
            </p:nvSpPr>
            <p:spPr bwMode="auto">
              <a:xfrm flipV="1">
                <a:off x="1296" y="1344"/>
                <a:ext cx="720" cy="1152"/>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2801" name="Line 9"/>
              <p:cNvSpPr>
                <a:spLocks noChangeShapeType="1"/>
              </p:cNvSpPr>
              <p:nvPr/>
            </p:nvSpPr>
            <p:spPr bwMode="auto">
              <a:xfrm flipH="1" flipV="1">
                <a:off x="1056" y="1248"/>
                <a:ext cx="960" cy="96"/>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2802" name="Line 10"/>
              <p:cNvSpPr>
                <a:spLocks noChangeShapeType="1"/>
              </p:cNvSpPr>
              <p:nvPr/>
            </p:nvSpPr>
            <p:spPr bwMode="auto">
              <a:xfrm flipV="1">
                <a:off x="1296" y="2160"/>
                <a:ext cx="912" cy="288"/>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grpSp>
          <p:nvGrpSpPr>
            <p:cNvPr id="32783" name="Group 11"/>
            <p:cNvGrpSpPr>
              <a:grpSpLocks/>
            </p:cNvGrpSpPr>
            <p:nvPr/>
          </p:nvGrpSpPr>
          <p:grpSpPr bwMode="auto">
            <a:xfrm>
              <a:off x="294" y="1104"/>
              <a:ext cx="2112" cy="1488"/>
              <a:chOff x="294" y="1104"/>
              <a:chExt cx="2112" cy="1488"/>
            </a:xfrm>
          </p:grpSpPr>
          <p:sp>
            <p:nvSpPr>
              <p:cNvPr id="32791" name="Oval 12"/>
              <p:cNvSpPr>
                <a:spLocks noChangeArrowheads="1"/>
              </p:cNvSpPr>
              <p:nvPr/>
            </p:nvSpPr>
            <p:spPr bwMode="auto">
              <a:xfrm>
                <a:off x="1152" y="2304"/>
                <a:ext cx="288" cy="288"/>
              </a:xfrm>
              <a:prstGeom prst="ellipse">
                <a:avLst/>
              </a:prstGeom>
              <a:solidFill>
                <a:schemeClr val="bg1"/>
              </a:solidFill>
              <a:ln w="38100">
                <a:solidFill>
                  <a:srgbClr val="800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b="1"/>
                  <a:t>3</a:t>
                </a:r>
                <a:endParaRPr lang="en-US" altLang="en-US"/>
              </a:p>
            </p:txBody>
          </p:sp>
          <p:sp>
            <p:nvSpPr>
              <p:cNvPr id="32792" name="Oval 13"/>
              <p:cNvSpPr>
                <a:spLocks noChangeArrowheads="1"/>
              </p:cNvSpPr>
              <p:nvPr/>
            </p:nvSpPr>
            <p:spPr bwMode="auto">
              <a:xfrm>
                <a:off x="2118" y="2016"/>
                <a:ext cx="288" cy="288"/>
              </a:xfrm>
              <a:prstGeom prst="ellipse">
                <a:avLst/>
              </a:prstGeom>
              <a:solidFill>
                <a:schemeClr val="bg1"/>
              </a:solidFill>
              <a:ln w="38100">
                <a:solidFill>
                  <a:srgbClr val="800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b="1"/>
                  <a:t>2</a:t>
                </a:r>
                <a:endParaRPr lang="en-US" altLang="en-US"/>
              </a:p>
            </p:txBody>
          </p:sp>
          <p:sp>
            <p:nvSpPr>
              <p:cNvPr id="32793" name="Oval 14"/>
              <p:cNvSpPr>
                <a:spLocks noChangeArrowheads="1"/>
              </p:cNvSpPr>
              <p:nvPr/>
            </p:nvSpPr>
            <p:spPr bwMode="auto">
              <a:xfrm>
                <a:off x="1878" y="1200"/>
                <a:ext cx="288" cy="288"/>
              </a:xfrm>
              <a:prstGeom prst="ellipse">
                <a:avLst/>
              </a:prstGeom>
              <a:solidFill>
                <a:schemeClr val="bg1"/>
              </a:solidFill>
              <a:ln w="38100">
                <a:solidFill>
                  <a:srgbClr val="800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b="1"/>
                  <a:t>1</a:t>
                </a:r>
                <a:endParaRPr lang="en-US" altLang="en-US"/>
              </a:p>
            </p:txBody>
          </p:sp>
          <p:sp>
            <p:nvSpPr>
              <p:cNvPr id="32794" name="Oval 15"/>
              <p:cNvSpPr>
                <a:spLocks noChangeArrowheads="1"/>
              </p:cNvSpPr>
              <p:nvPr/>
            </p:nvSpPr>
            <p:spPr bwMode="auto">
              <a:xfrm>
                <a:off x="960" y="1104"/>
                <a:ext cx="288" cy="288"/>
              </a:xfrm>
              <a:prstGeom prst="ellipse">
                <a:avLst/>
              </a:prstGeom>
              <a:solidFill>
                <a:schemeClr val="bg1"/>
              </a:solidFill>
              <a:ln w="38100">
                <a:solidFill>
                  <a:srgbClr val="800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b="1"/>
                  <a:t>5</a:t>
                </a:r>
                <a:endParaRPr lang="en-US" altLang="en-US"/>
              </a:p>
            </p:txBody>
          </p:sp>
          <p:sp>
            <p:nvSpPr>
              <p:cNvPr id="32795" name="Oval 16"/>
              <p:cNvSpPr>
                <a:spLocks noChangeArrowheads="1"/>
              </p:cNvSpPr>
              <p:nvPr/>
            </p:nvSpPr>
            <p:spPr bwMode="auto">
              <a:xfrm>
                <a:off x="294" y="1776"/>
                <a:ext cx="288" cy="288"/>
              </a:xfrm>
              <a:prstGeom prst="ellipse">
                <a:avLst/>
              </a:prstGeom>
              <a:solidFill>
                <a:schemeClr val="bg1"/>
              </a:solidFill>
              <a:ln w="38100">
                <a:solidFill>
                  <a:srgbClr val="800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b="1"/>
                  <a:t>4</a:t>
                </a:r>
                <a:endParaRPr lang="en-US" altLang="en-US"/>
              </a:p>
            </p:txBody>
          </p:sp>
        </p:grpSp>
        <p:sp>
          <p:nvSpPr>
            <p:cNvPr id="32784" name="Text Box 17"/>
            <p:cNvSpPr txBox="1">
              <a:spLocks noChangeArrowheads="1"/>
            </p:cNvSpPr>
            <p:nvPr/>
          </p:nvSpPr>
          <p:spPr bwMode="auto">
            <a:xfrm>
              <a:off x="2016" y="1536"/>
              <a:ext cx="4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en-US" altLang="en-US" sz="2800" b="1">
                  <a:solidFill>
                    <a:srgbClr val="CC3399"/>
                  </a:solidFill>
                </a:rPr>
                <a:t>10</a:t>
              </a:r>
              <a:endParaRPr lang="en-US" altLang="en-US"/>
            </a:p>
          </p:txBody>
        </p:sp>
        <p:sp>
          <p:nvSpPr>
            <p:cNvPr id="32785" name="Text Box 18"/>
            <p:cNvSpPr txBox="1">
              <a:spLocks noChangeArrowheads="1"/>
            </p:cNvSpPr>
            <p:nvPr/>
          </p:nvSpPr>
          <p:spPr bwMode="auto">
            <a:xfrm>
              <a:off x="1392" y="1680"/>
              <a:ext cx="3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en-US" altLang="en-US" sz="2800" b="1">
                  <a:solidFill>
                    <a:srgbClr val="CC3399"/>
                  </a:solidFill>
                </a:rPr>
                <a:t>8</a:t>
              </a:r>
              <a:endParaRPr lang="en-US" altLang="en-US"/>
            </a:p>
          </p:txBody>
        </p:sp>
        <p:sp>
          <p:nvSpPr>
            <p:cNvPr id="32786" name="Text Box 19"/>
            <p:cNvSpPr txBox="1">
              <a:spLocks noChangeArrowheads="1"/>
            </p:cNvSpPr>
            <p:nvPr/>
          </p:nvSpPr>
          <p:spPr bwMode="auto">
            <a:xfrm>
              <a:off x="1232" y="1008"/>
              <a:ext cx="4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en-US" altLang="en-US" sz="2800" b="1">
                  <a:solidFill>
                    <a:srgbClr val="CC3399"/>
                  </a:solidFill>
                </a:rPr>
                <a:t>11</a:t>
              </a:r>
              <a:endParaRPr lang="en-US" altLang="en-US"/>
            </a:p>
          </p:txBody>
        </p:sp>
        <p:sp>
          <p:nvSpPr>
            <p:cNvPr id="32787" name="Text Box 20"/>
            <p:cNvSpPr txBox="1">
              <a:spLocks noChangeArrowheads="1"/>
            </p:cNvSpPr>
            <p:nvPr/>
          </p:nvSpPr>
          <p:spPr bwMode="auto">
            <a:xfrm>
              <a:off x="464" y="2112"/>
              <a:ext cx="4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en-US" altLang="en-US" sz="2800" b="1">
                  <a:solidFill>
                    <a:srgbClr val="CC3399"/>
                  </a:solidFill>
                </a:rPr>
                <a:t>11</a:t>
              </a:r>
              <a:endParaRPr lang="en-US" altLang="en-US"/>
            </a:p>
          </p:txBody>
        </p:sp>
        <p:sp>
          <p:nvSpPr>
            <p:cNvPr id="32788" name="Text Box 21"/>
            <p:cNvSpPr txBox="1">
              <a:spLocks noChangeArrowheads="1"/>
            </p:cNvSpPr>
            <p:nvPr/>
          </p:nvSpPr>
          <p:spPr bwMode="auto">
            <a:xfrm>
              <a:off x="864" y="1680"/>
              <a:ext cx="3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en-US" altLang="en-US" sz="2800" b="1">
                  <a:solidFill>
                    <a:srgbClr val="CC3399"/>
                  </a:solidFill>
                </a:rPr>
                <a:t>7</a:t>
              </a:r>
              <a:endParaRPr lang="en-US" altLang="en-US"/>
            </a:p>
          </p:txBody>
        </p:sp>
        <p:sp>
          <p:nvSpPr>
            <p:cNvPr id="32789" name="Text Box 22"/>
            <p:cNvSpPr txBox="1">
              <a:spLocks noChangeArrowheads="1"/>
            </p:cNvSpPr>
            <p:nvPr/>
          </p:nvSpPr>
          <p:spPr bwMode="auto">
            <a:xfrm>
              <a:off x="480" y="1296"/>
              <a:ext cx="3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en-US" altLang="en-US" sz="2800" b="1">
                  <a:solidFill>
                    <a:srgbClr val="CC3399"/>
                  </a:solidFill>
                </a:rPr>
                <a:t>6</a:t>
              </a:r>
              <a:endParaRPr lang="en-US" altLang="en-US"/>
            </a:p>
          </p:txBody>
        </p:sp>
        <p:sp>
          <p:nvSpPr>
            <p:cNvPr id="32790" name="Text Box 23"/>
            <p:cNvSpPr txBox="1">
              <a:spLocks noChangeArrowheads="1"/>
            </p:cNvSpPr>
            <p:nvPr/>
          </p:nvSpPr>
          <p:spPr bwMode="auto">
            <a:xfrm>
              <a:off x="1632" y="1968"/>
              <a:ext cx="3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en-US" altLang="en-US" sz="2800" b="1">
                  <a:solidFill>
                    <a:srgbClr val="CC3399"/>
                  </a:solidFill>
                </a:rPr>
                <a:t>9</a:t>
              </a:r>
              <a:endParaRPr lang="en-US" altLang="en-US"/>
            </a:p>
          </p:txBody>
        </p:sp>
      </p:grpSp>
      <p:sp>
        <p:nvSpPr>
          <p:cNvPr id="32771" name="Text Box 24"/>
          <p:cNvSpPr txBox="1">
            <a:spLocks noChangeArrowheads="1"/>
          </p:cNvSpPr>
          <p:nvPr/>
        </p:nvSpPr>
        <p:spPr bwMode="auto">
          <a:xfrm>
            <a:off x="1231900" y="457200"/>
            <a:ext cx="67659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sz="3600" b="1" u="sng" dirty="0">
                <a:cs typeface="David" pitchFamily="34" charset="-79"/>
              </a:rPr>
              <a:t>ייצוג גרפים בלתי מכוונים </a:t>
            </a:r>
            <a:r>
              <a:rPr lang="he-IL" altLang="en-US" sz="3600" b="1" u="sng" dirty="0" err="1">
                <a:cs typeface="David" pitchFamily="34" charset="-79"/>
              </a:rPr>
              <a:t>ממושקלים</a:t>
            </a:r>
            <a:r>
              <a:rPr lang="he-IL" altLang="en-US" sz="3600" b="1" dirty="0">
                <a:cs typeface="David" pitchFamily="34" charset="-79"/>
              </a:rPr>
              <a:t>:</a:t>
            </a:r>
            <a:endParaRPr lang="he-IL" altLang="en-US" dirty="0"/>
          </a:p>
        </p:txBody>
      </p:sp>
      <p:sp>
        <p:nvSpPr>
          <p:cNvPr id="120857" name="Text Box 25"/>
          <p:cNvSpPr txBox="1">
            <a:spLocks noChangeArrowheads="1"/>
          </p:cNvSpPr>
          <p:nvPr/>
        </p:nvSpPr>
        <p:spPr bwMode="auto">
          <a:xfrm>
            <a:off x="3416300" y="1230313"/>
            <a:ext cx="51530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sz="3200" b="1" u="sng">
                <a:solidFill>
                  <a:schemeClr val="accent2"/>
                </a:solidFill>
                <a:cs typeface="David" pitchFamily="34" charset="-79"/>
              </a:rPr>
              <a:t>א. מטריצת סמיכויות סימטרית</a:t>
            </a:r>
            <a:r>
              <a:rPr lang="he-IL" altLang="he-IL" sz="3200" b="1">
                <a:solidFill>
                  <a:schemeClr val="accent2"/>
                </a:solidFill>
                <a:cs typeface="David" pitchFamily="34" charset="-79"/>
              </a:rPr>
              <a:t>:</a:t>
            </a:r>
            <a:endParaRPr lang="he-IL" altLang="he-IL">
              <a:solidFill>
                <a:schemeClr val="accent2"/>
              </a:solidFill>
              <a:cs typeface="David" pitchFamily="34" charset="-79"/>
            </a:endParaRPr>
          </a:p>
        </p:txBody>
      </p:sp>
      <p:sp>
        <p:nvSpPr>
          <p:cNvPr id="120858" name="Text Box 26"/>
          <p:cNvSpPr txBox="1">
            <a:spLocks noChangeArrowheads="1"/>
          </p:cNvSpPr>
          <p:nvPr/>
        </p:nvSpPr>
        <p:spPr bwMode="auto">
          <a:xfrm>
            <a:off x="4419600" y="1905000"/>
            <a:ext cx="4343400"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rtl="1">
              <a:lnSpc>
                <a:spcPct val="120000"/>
              </a:lnSpc>
            </a:pPr>
            <a:r>
              <a:rPr lang="he-IL" altLang="en-US" sz="2800" b="1">
                <a:cs typeface="David" pitchFamily="34" charset="-79"/>
              </a:rPr>
              <a:t>נגדיר מטריצה </a:t>
            </a:r>
            <a:r>
              <a:rPr lang="en-US" altLang="he-IL" sz="2800" b="1">
                <a:cs typeface="David" pitchFamily="34" charset="-79"/>
              </a:rPr>
              <a:t>A</a:t>
            </a:r>
            <a:r>
              <a:rPr lang="he-IL" altLang="he-IL" sz="2800" b="1">
                <a:cs typeface="David" pitchFamily="34" charset="-79"/>
              </a:rPr>
              <a:t> </a:t>
            </a:r>
            <a:r>
              <a:rPr lang="he-IL" altLang="en-US" sz="2800" b="1">
                <a:cs typeface="David" pitchFamily="34" charset="-79"/>
              </a:rPr>
              <a:t>בגודל  </a:t>
            </a:r>
            <a:r>
              <a:rPr lang="en-US" altLang="he-IL" sz="2800" b="1">
                <a:cs typeface="David" pitchFamily="34" charset="-79"/>
                <a:sym typeface="Symbol" pitchFamily="18" charset="2"/>
              </a:rPr>
              <a:t>nxn</a:t>
            </a:r>
            <a:r>
              <a:rPr lang="he-IL" altLang="he-IL" sz="2800" b="1">
                <a:cs typeface="David" pitchFamily="34" charset="-79"/>
                <a:sym typeface="Symbol" pitchFamily="18" charset="2"/>
              </a:rPr>
              <a:t> :</a:t>
            </a:r>
          </a:p>
        </p:txBody>
      </p:sp>
      <p:sp>
        <p:nvSpPr>
          <p:cNvPr id="120859" name="Text Box 27"/>
          <p:cNvSpPr txBox="1">
            <a:spLocks noChangeArrowheads="1"/>
          </p:cNvSpPr>
          <p:nvPr/>
        </p:nvSpPr>
        <p:spPr bwMode="auto">
          <a:xfrm>
            <a:off x="381000" y="1905000"/>
            <a:ext cx="42672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nSpc>
                <a:spcPct val="120000"/>
              </a:lnSpc>
            </a:pPr>
            <a:r>
              <a:rPr lang="en-US" altLang="he-IL" sz="2800" b="1">
                <a:cs typeface="David" pitchFamily="34" charset="-79"/>
                <a:sym typeface="Symbol" pitchFamily="18" charset="2"/>
              </a:rPr>
              <a:t>A(i,j) = w((i,j))  if  (i,j)E</a:t>
            </a:r>
          </a:p>
          <a:p>
            <a:pPr>
              <a:lnSpc>
                <a:spcPct val="120000"/>
              </a:lnSpc>
            </a:pPr>
            <a:r>
              <a:rPr lang="en-US" altLang="he-IL" sz="2800" b="1">
                <a:cs typeface="David" pitchFamily="34" charset="-79"/>
                <a:sym typeface="Symbol" pitchFamily="18" charset="2"/>
              </a:rPr>
              <a:t>A(i,j)=0  else...</a:t>
            </a:r>
            <a:endParaRPr lang="en-US" altLang="en-US"/>
          </a:p>
        </p:txBody>
      </p:sp>
      <p:grpSp>
        <p:nvGrpSpPr>
          <p:cNvPr id="120860" name="Group 28"/>
          <p:cNvGrpSpPr>
            <a:grpSpLocks/>
          </p:cNvGrpSpPr>
          <p:nvPr/>
        </p:nvGrpSpPr>
        <p:grpSpPr bwMode="auto">
          <a:xfrm>
            <a:off x="4648200" y="2743200"/>
            <a:ext cx="2743200" cy="2673350"/>
            <a:chOff x="3072" y="2208"/>
            <a:chExt cx="1728" cy="1684"/>
          </a:xfrm>
        </p:grpSpPr>
        <p:sp>
          <p:nvSpPr>
            <p:cNvPr id="32778" name="Text Box 29"/>
            <p:cNvSpPr txBox="1">
              <a:spLocks noChangeArrowheads="1"/>
            </p:cNvSpPr>
            <p:nvPr/>
          </p:nvSpPr>
          <p:spPr bwMode="auto">
            <a:xfrm>
              <a:off x="3072" y="2448"/>
              <a:ext cx="1728" cy="1444"/>
            </a:xfrm>
            <a:prstGeom prst="rect">
              <a:avLst/>
            </a:prstGeom>
            <a:noFill/>
            <a:ln w="9525">
              <a:solidFill>
                <a:srgbClr val="33669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r>
                <a:rPr lang="en-US" altLang="en-US" sz="2000" b="1">
                  <a:solidFill>
                    <a:srgbClr val="336699"/>
                  </a:solidFill>
                </a:rPr>
                <a:t>      </a:t>
              </a:r>
              <a:r>
                <a:rPr lang="en-US" altLang="en-US" b="1">
                  <a:solidFill>
                    <a:srgbClr val="336699"/>
                  </a:solidFill>
                </a:rPr>
                <a:t>1    2    3    4    5 </a:t>
              </a:r>
            </a:p>
            <a:p>
              <a:r>
                <a:rPr lang="en-US" altLang="en-US" b="1">
                  <a:solidFill>
                    <a:srgbClr val="336699"/>
                  </a:solidFill>
                </a:rPr>
                <a:t>1   0   10   8    0   11</a:t>
              </a:r>
            </a:p>
            <a:p>
              <a:r>
                <a:rPr lang="en-US" altLang="en-US" b="1">
                  <a:solidFill>
                    <a:srgbClr val="336699"/>
                  </a:solidFill>
                </a:rPr>
                <a:t>2  10   0    9    0    0</a:t>
              </a:r>
            </a:p>
            <a:p>
              <a:r>
                <a:rPr lang="en-US" altLang="en-US" b="1">
                  <a:solidFill>
                    <a:srgbClr val="336699"/>
                  </a:solidFill>
                </a:rPr>
                <a:t>3   8    9    0   11   7 </a:t>
              </a:r>
            </a:p>
            <a:p>
              <a:r>
                <a:rPr lang="en-US" altLang="en-US" b="1">
                  <a:solidFill>
                    <a:srgbClr val="336699"/>
                  </a:solidFill>
                </a:rPr>
                <a:t>4   0    0   11   0    6</a:t>
              </a:r>
            </a:p>
            <a:p>
              <a:r>
                <a:rPr lang="en-US" altLang="en-US" b="1">
                  <a:solidFill>
                    <a:srgbClr val="336699"/>
                  </a:solidFill>
                </a:rPr>
                <a:t>5  11   0    7    6    0</a:t>
              </a:r>
            </a:p>
          </p:txBody>
        </p:sp>
        <p:sp>
          <p:nvSpPr>
            <p:cNvPr id="32779" name="Line 30"/>
            <p:cNvSpPr>
              <a:spLocks noChangeShapeType="1"/>
            </p:cNvSpPr>
            <p:nvPr/>
          </p:nvSpPr>
          <p:spPr bwMode="auto">
            <a:xfrm flipH="1">
              <a:off x="3264" y="2448"/>
              <a:ext cx="0" cy="1440"/>
            </a:xfrm>
            <a:prstGeom prst="line">
              <a:avLst/>
            </a:prstGeom>
            <a:noFill/>
            <a:ln w="9525">
              <a:solidFill>
                <a:srgbClr val="33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2780" name="Line 31"/>
            <p:cNvSpPr>
              <a:spLocks noChangeShapeType="1"/>
            </p:cNvSpPr>
            <p:nvPr/>
          </p:nvSpPr>
          <p:spPr bwMode="auto">
            <a:xfrm>
              <a:off x="3072" y="2688"/>
              <a:ext cx="1728" cy="0"/>
            </a:xfrm>
            <a:prstGeom prst="line">
              <a:avLst/>
            </a:prstGeom>
            <a:noFill/>
            <a:ln w="9525">
              <a:solidFill>
                <a:srgbClr val="33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2781" name="Text Box 32"/>
            <p:cNvSpPr txBox="1">
              <a:spLocks noChangeArrowheads="1"/>
            </p:cNvSpPr>
            <p:nvPr/>
          </p:nvSpPr>
          <p:spPr bwMode="auto">
            <a:xfrm>
              <a:off x="3312" y="2208"/>
              <a:ext cx="128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sz="2000" b="1">
                  <a:cs typeface="David" pitchFamily="34" charset="-79"/>
                </a:rPr>
                <a:t>מטריצת סמיכויות</a:t>
              </a:r>
              <a:endParaRPr lang="he-IL" altLang="en-US"/>
            </a:p>
          </p:txBody>
        </p:sp>
      </p:grpSp>
      <p:graphicFrame>
        <p:nvGraphicFramePr>
          <p:cNvPr id="120865" name="Object 33"/>
          <p:cNvGraphicFramePr>
            <a:graphicFrameLocks noChangeAspect="1"/>
          </p:cNvGraphicFramePr>
          <p:nvPr/>
        </p:nvGraphicFramePr>
        <p:xfrm>
          <a:off x="3043238" y="5410200"/>
          <a:ext cx="373062" cy="1049338"/>
        </p:xfrm>
        <a:graphic>
          <a:graphicData uri="http://schemas.openxmlformats.org/presentationml/2006/ole">
            <mc:AlternateContent xmlns:mc="http://schemas.openxmlformats.org/markup-compatibility/2006">
              <mc:Choice xmlns:v="urn:schemas-microsoft-com:vml" Requires="v">
                <p:oleObj spid="_x0000_s32876" name="Clip" r:id="rId3" imgW="1395413" imgH="3927475" progId="MS_ClipArt_Gallery.2">
                  <p:embed/>
                </p:oleObj>
              </mc:Choice>
              <mc:Fallback>
                <p:oleObj name="Clip" r:id="rId3" imgW="1395413" imgH="3927475" progId="MS_ClipArt_Gallery.2">
                  <p:embed/>
                  <p:pic>
                    <p:nvPicPr>
                      <p:cNvPr id="0" name="Object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3238" y="5410200"/>
                        <a:ext cx="373062" cy="1049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0866" name="AutoShape 34"/>
          <p:cNvSpPr>
            <a:spLocks noChangeArrowheads="1"/>
          </p:cNvSpPr>
          <p:nvPr/>
        </p:nvSpPr>
        <p:spPr bwMode="auto">
          <a:xfrm>
            <a:off x="4114800" y="5562600"/>
            <a:ext cx="4038600" cy="914400"/>
          </a:xfrm>
          <a:prstGeom prst="wedgeEllipseCallout">
            <a:avLst>
              <a:gd name="adj1" fmla="val -71028"/>
              <a:gd name="adj2" fmla="val -34375"/>
            </a:avLst>
          </a:prstGeom>
          <a:solidFill>
            <a:srgbClr val="CCE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he-IL" altLang="en-US" sz="2000" b="1">
                <a:cs typeface="David" pitchFamily="34" charset="-79"/>
              </a:rPr>
              <a:t> מתקבלת מטריצה סימטרית,</a:t>
            </a:r>
          </a:p>
          <a:p>
            <a:pPr algn="ctr" rtl="1"/>
            <a:r>
              <a:rPr lang="he-IL" altLang="en-US" sz="2000" b="1">
                <a:cs typeface="David" pitchFamily="34" charset="-79"/>
              </a:rPr>
              <a:t>מספיק לשמור משולש אחד...</a:t>
            </a:r>
            <a:endParaRPr lang="he-IL"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20857">
                                            <p:txEl>
                                              <p:pRg st="0" end="0"/>
                                            </p:txEl>
                                          </p:spTgt>
                                        </p:tgtEl>
                                        <p:attrNameLst>
                                          <p:attrName>style.visibility</p:attrName>
                                        </p:attrNameLst>
                                      </p:cBhvr>
                                      <p:to>
                                        <p:strVal val="visible"/>
                                      </p:to>
                                    </p:set>
                                    <p:animEffect transition="in" filter="box(out)">
                                      <p:cBhvr>
                                        <p:cTn id="7" dur="500"/>
                                        <p:tgtEl>
                                          <p:spTgt spid="12085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20858">
                                            <p:txEl>
                                              <p:pRg st="0" end="0"/>
                                            </p:txEl>
                                          </p:spTgt>
                                        </p:tgtEl>
                                        <p:attrNameLst>
                                          <p:attrName>style.visibility</p:attrName>
                                        </p:attrNameLst>
                                      </p:cBhvr>
                                      <p:to>
                                        <p:strVal val="visible"/>
                                      </p:to>
                                    </p:set>
                                    <p:animEffect transition="in" filter="box(out)">
                                      <p:cBhvr>
                                        <p:cTn id="12" dur="500"/>
                                        <p:tgtEl>
                                          <p:spTgt spid="120858">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20859">
                                            <p:txEl>
                                              <p:pRg st="0" end="0"/>
                                            </p:txEl>
                                          </p:spTgt>
                                        </p:tgtEl>
                                        <p:attrNameLst>
                                          <p:attrName>style.visibility</p:attrName>
                                        </p:attrNameLst>
                                      </p:cBhvr>
                                      <p:to>
                                        <p:strVal val="visible"/>
                                      </p:to>
                                    </p:set>
                                    <p:animEffect transition="in" filter="box(out)">
                                      <p:cBhvr>
                                        <p:cTn id="17" dur="500"/>
                                        <p:tgtEl>
                                          <p:spTgt spid="120859">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120859">
                                            <p:txEl>
                                              <p:pRg st="1" end="1"/>
                                            </p:txEl>
                                          </p:spTgt>
                                        </p:tgtEl>
                                        <p:attrNameLst>
                                          <p:attrName>style.visibility</p:attrName>
                                        </p:attrNameLst>
                                      </p:cBhvr>
                                      <p:to>
                                        <p:strVal val="visible"/>
                                      </p:to>
                                    </p:set>
                                    <p:animEffect transition="in" filter="box(out)">
                                      <p:cBhvr>
                                        <p:cTn id="22" dur="500"/>
                                        <p:tgtEl>
                                          <p:spTgt spid="120859">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nodeType="clickEffect">
                                  <p:stCondLst>
                                    <p:cond delay="0"/>
                                  </p:stCondLst>
                                  <p:childTnLst>
                                    <p:set>
                                      <p:cBhvr>
                                        <p:cTn id="26" dur="1" fill="hold">
                                          <p:stCondLst>
                                            <p:cond delay="0"/>
                                          </p:stCondLst>
                                        </p:cTn>
                                        <p:tgtEl>
                                          <p:spTgt spid="120834"/>
                                        </p:tgtEl>
                                        <p:attrNameLst>
                                          <p:attrName>style.visibility</p:attrName>
                                        </p:attrNameLst>
                                      </p:cBhvr>
                                      <p:to>
                                        <p:strVal val="visible"/>
                                      </p:to>
                                    </p:set>
                                    <p:animEffect transition="in" filter="box(out)">
                                      <p:cBhvr>
                                        <p:cTn id="27" dur="500"/>
                                        <p:tgtEl>
                                          <p:spTgt spid="12083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nodeType="clickEffect">
                                  <p:stCondLst>
                                    <p:cond delay="0"/>
                                  </p:stCondLst>
                                  <p:childTnLst>
                                    <p:set>
                                      <p:cBhvr>
                                        <p:cTn id="31" dur="1" fill="hold">
                                          <p:stCondLst>
                                            <p:cond delay="0"/>
                                          </p:stCondLst>
                                        </p:cTn>
                                        <p:tgtEl>
                                          <p:spTgt spid="120860"/>
                                        </p:tgtEl>
                                        <p:attrNameLst>
                                          <p:attrName>style.visibility</p:attrName>
                                        </p:attrNameLst>
                                      </p:cBhvr>
                                      <p:to>
                                        <p:strVal val="visible"/>
                                      </p:to>
                                    </p:set>
                                    <p:animEffect transition="in" filter="box(out)">
                                      <p:cBhvr>
                                        <p:cTn id="32" dur="500"/>
                                        <p:tgtEl>
                                          <p:spTgt spid="12086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32" fill="hold" nodeType="clickEffect">
                                  <p:stCondLst>
                                    <p:cond delay="0"/>
                                  </p:stCondLst>
                                  <p:childTnLst>
                                    <p:set>
                                      <p:cBhvr>
                                        <p:cTn id="36" dur="1" fill="hold">
                                          <p:stCondLst>
                                            <p:cond delay="0"/>
                                          </p:stCondLst>
                                        </p:cTn>
                                        <p:tgtEl>
                                          <p:spTgt spid="120865"/>
                                        </p:tgtEl>
                                        <p:attrNameLst>
                                          <p:attrName>style.visibility</p:attrName>
                                        </p:attrNameLst>
                                      </p:cBhvr>
                                      <p:to>
                                        <p:strVal val="visible"/>
                                      </p:to>
                                    </p:set>
                                    <p:animEffect transition="in" filter="box(out)">
                                      <p:cBhvr>
                                        <p:cTn id="37" dur="500"/>
                                        <p:tgtEl>
                                          <p:spTgt spid="12086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32" fill="hold" grpId="0" nodeType="clickEffect">
                                  <p:stCondLst>
                                    <p:cond delay="0"/>
                                  </p:stCondLst>
                                  <p:childTnLst>
                                    <p:set>
                                      <p:cBhvr>
                                        <p:cTn id="41" dur="1" fill="hold">
                                          <p:stCondLst>
                                            <p:cond delay="0"/>
                                          </p:stCondLst>
                                        </p:cTn>
                                        <p:tgtEl>
                                          <p:spTgt spid="120866"/>
                                        </p:tgtEl>
                                        <p:attrNameLst>
                                          <p:attrName>style.visibility</p:attrName>
                                        </p:attrNameLst>
                                      </p:cBhvr>
                                      <p:to>
                                        <p:strVal val="visible"/>
                                      </p:to>
                                    </p:set>
                                    <p:animEffect transition="in" filter="box(out)">
                                      <p:cBhvr>
                                        <p:cTn id="42" dur="500"/>
                                        <p:tgtEl>
                                          <p:spTgt spid="1208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57" grpId="0" build="p" autoUpdateAnimBg="0"/>
      <p:bldP spid="120858" grpId="0" build="p" autoUpdateAnimBg="0"/>
      <p:bldP spid="120859" grpId="0" build="p" autoUpdateAnimBg="0"/>
      <p:bldP spid="120866" grpId="0" animBg="1"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Text Box 2"/>
          <p:cNvSpPr txBox="1">
            <a:spLocks noChangeArrowheads="1"/>
          </p:cNvSpPr>
          <p:nvPr/>
        </p:nvSpPr>
        <p:spPr bwMode="auto">
          <a:xfrm>
            <a:off x="5330825" y="1230313"/>
            <a:ext cx="34417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sz="3200" b="1" u="sng">
                <a:cs typeface="David" pitchFamily="34" charset="-79"/>
              </a:rPr>
              <a:t>ב. רשימת סמיכויות</a:t>
            </a:r>
            <a:r>
              <a:rPr lang="he-IL" altLang="he-IL" sz="3200" b="1" u="sng">
                <a:cs typeface="David" pitchFamily="34" charset="-79"/>
              </a:rPr>
              <a:t>:</a:t>
            </a:r>
            <a:endParaRPr lang="he-IL" altLang="he-IL" u="sng">
              <a:cs typeface="David" pitchFamily="34" charset="-79"/>
            </a:endParaRPr>
          </a:p>
        </p:txBody>
      </p:sp>
      <p:sp>
        <p:nvSpPr>
          <p:cNvPr id="33795" name="Text Box 3"/>
          <p:cNvSpPr txBox="1">
            <a:spLocks noChangeArrowheads="1"/>
          </p:cNvSpPr>
          <p:nvPr/>
        </p:nvSpPr>
        <p:spPr bwMode="auto">
          <a:xfrm>
            <a:off x="1231900" y="457200"/>
            <a:ext cx="67659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sz="3600" b="1" u="sng">
                <a:cs typeface="David" pitchFamily="34" charset="-79"/>
              </a:rPr>
              <a:t>ייצוג גרפים בלתי מכוונים ממושקלים:</a:t>
            </a:r>
            <a:endParaRPr lang="he-IL" altLang="en-US"/>
          </a:p>
        </p:txBody>
      </p:sp>
      <p:grpSp>
        <p:nvGrpSpPr>
          <p:cNvPr id="121860" name="Group 4"/>
          <p:cNvGrpSpPr>
            <a:grpSpLocks/>
          </p:cNvGrpSpPr>
          <p:nvPr/>
        </p:nvGrpSpPr>
        <p:grpSpPr bwMode="auto">
          <a:xfrm>
            <a:off x="914400" y="1371600"/>
            <a:ext cx="3425825" cy="2514600"/>
            <a:chOff x="294" y="1008"/>
            <a:chExt cx="2158" cy="1584"/>
          </a:xfrm>
        </p:grpSpPr>
        <p:grpSp>
          <p:nvGrpSpPr>
            <p:cNvPr id="33898" name="Group 5"/>
            <p:cNvGrpSpPr>
              <a:grpSpLocks/>
            </p:cNvGrpSpPr>
            <p:nvPr/>
          </p:nvGrpSpPr>
          <p:grpSpPr bwMode="auto">
            <a:xfrm>
              <a:off x="432" y="1248"/>
              <a:ext cx="1824" cy="1248"/>
              <a:chOff x="432" y="1248"/>
              <a:chExt cx="1824" cy="1248"/>
            </a:xfrm>
          </p:grpSpPr>
          <p:sp>
            <p:nvSpPr>
              <p:cNvPr id="33912" name="Line 6"/>
              <p:cNvSpPr>
                <a:spLocks noChangeShapeType="1"/>
              </p:cNvSpPr>
              <p:nvPr/>
            </p:nvSpPr>
            <p:spPr bwMode="auto">
              <a:xfrm>
                <a:off x="2016" y="1344"/>
                <a:ext cx="240" cy="816"/>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3913" name="Line 7"/>
              <p:cNvSpPr>
                <a:spLocks noChangeShapeType="1"/>
              </p:cNvSpPr>
              <p:nvPr/>
            </p:nvSpPr>
            <p:spPr bwMode="auto">
              <a:xfrm flipV="1">
                <a:off x="432" y="1248"/>
                <a:ext cx="672" cy="672"/>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3914" name="Line 8"/>
              <p:cNvSpPr>
                <a:spLocks noChangeShapeType="1"/>
              </p:cNvSpPr>
              <p:nvPr/>
            </p:nvSpPr>
            <p:spPr bwMode="auto">
              <a:xfrm>
                <a:off x="432" y="1920"/>
                <a:ext cx="864" cy="528"/>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3915" name="Line 9"/>
              <p:cNvSpPr>
                <a:spLocks noChangeShapeType="1"/>
              </p:cNvSpPr>
              <p:nvPr/>
            </p:nvSpPr>
            <p:spPr bwMode="auto">
              <a:xfrm flipH="1" flipV="1">
                <a:off x="1104" y="1296"/>
                <a:ext cx="144" cy="1200"/>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3916" name="Line 10"/>
              <p:cNvSpPr>
                <a:spLocks noChangeShapeType="1"/>
              </p:cNvSpPr>
              <p:nvPr/>
            </p:nvSpPr>
            <p:spPr bwMode="auto">
              <a:xfrm flipV="1">
                <a:off x="1296" y="1344"/>
                <a:ext cx="720" cy="1152"/>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3917" name="Line 11"/>
              <p:cNvSpPr>
                <a:spLocks noChangeShapeType="1"/>
              </p:cNvSpPr>
              <p:nvPr/>
            </p:nvSpPr>
            <p:spPr bwMode="auto">
              <a:xfrm flipH="1" flipV="1">
                <a:off x="1056" y="1248"/>
                <a:ext cx="960" cy="96"/>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3918" name="Line 12"/>
              <p:cNvSpPr>
                <a:spLocks noChangeShapeType="1"/>
              </p:cNvSpPr>
              <p:nvPr/>
            </p:nvSpPr>
            <p:spPr bwMode="auto">
              <a:xfrm flipV="1">
                <a:off x="1296" y="2160"/>
                <a:ext cx="912" cy="288"/>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grpSp>
          <p:nvGrpSpPr>
            <p:cNvPr id="33899" name="Group 13"/>
            <p:cNvGrpSpPr>
              <a:grpSpLocks/>
            </p:cNvGrpSpPr>
            <p:nvPr/>
          </p:nvGrpSpPr>
          <p:grpSpPr bwMode="auto">
            <a:xfrm>
              <a:off x="294" y="1104"/>
              <a:ext cx="2112" cy="1488"/>
              <a:chOff x="294" y="1104"/>
              <a:chExt cx="2112" cy="1488"/>
            </a:xfrm>
          </p:grpSpPr>
          <p:sp>
            <p:nvSpPr>
              <p:cNvPr id="33907" name="Oval 14"/>
              <p:cNvSpPr>
                <a:spLocks noChangeArrowheads="1"/>
              </p:cNvSpPr>
              <p:nvPr/>
            </p:nvSpPr>
            <p:spPr bwMode="auto">
              <a:xfrm>
                <a:off x="1152" y="2304"/>
                <a:ext cx="288" cy="288"/>
              </a:xfrm>
              <a:prstGeom prst="ellipse">
                <a:avLst/>
              </a:prstGeom>
              <a:solidFill>
                <a:schemeClr val="bg1"/>
              </a:solidFill>
              <a:ln w="38100">
                <a:solidFill>
                  <a:srgbClr val="800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b="1"/>
                  <a:t>3</a:t>
                </a:r>
                <a:endParaRPr lang="en-US" altLang="en-US"/>
              </a:p>
            </p:txBody>
          </p:sp>
          <p:sp>
            <p:nvSpPr>
              <p:cNvPr id="33908" name="Oval 15"/>
              <p:cNvSpPr>
                <a:spLocks noChangeArrowheads="1"/>
              </p:cNvSpPr>
              <p:nvPr/>
            </p:nvSpPr>
            <p:spPr bwMode="auto">
              <a:xfrm>
                <a:off x="2118" y="2016"/>
                <a:ext cx="288" cy="288"/>
              </a:xfrm>
              <a:prstGeom prst="ellipse">
                <a:avLst/>
              </a:prstGeom>
              <a:solidFill>
                <a:schemeClr val="bg1"/>
              </a:solidFill>
              <a:ln w="38100">
                <a:solidFill>
                  <a:srgbClr val="800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b="1"/>
                  <a:t>2</a:t>
                </a:r>
                <a:endParaRPr lang="en-US" altLang="en-US"/>
              </a:p>
            </p:txBody>
          </p:sp>
          <p:sp>
            <p:nvSpPr>
              <p:cNvPr id="33909" name="Oval 16"/>
              <p:cNvSpPr>
                <a:spLocks noChangeArrowheads="1"/>
              </p:cNvSpPr>
              <p:nvPr/>
            </p:nvSpPr>
            <p:spPr bwMode="auto">
              <a:xfrm>
                <a:off x="1878" y="1200"/>
                <a:ext cx="288" cy="288"/>
              </a:xfrm>
              <a:prstGeom prst="ellipse">
                <a:avLst/>
              </a:prstGeom>
              <a:solidFill>
                <a:schemeClr val="bg1"/>
              </a:solidFill>
              <a:ln w="38100">
                <a:solidFill>
                  <a:srgbClr val="800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b="1"/>
                  <a:t>1</a:t>
                </a:r>
                <a:endParaRPr lang="en-US" altLang="en-US"/>
              </a:p>
            </p:txBody>
          </p:sp>
          <p:sp>
            <p:nvSpPr>
              <p:cNvPr id="33910" name="Oval 17"/>
              <p:cNvSpPr>
                <a:spLocks noChangeArrowheads="1"/>
              </p:cNvSpPr>
              <p:nvPr/>
            </p:nvSpPr>
            <p:spPr bwMode="auto">
              <a:xfrm>
                <a:off x="960" y="1104"/>
                <a:ext cx="288" cy="288"/>
              </a:xfrm>
              <a:prstGeom prst="ellipse">
                <a:avLst/>
              </a:prstGeom>
              <a:solidFill>
                <a:schemeClr val="bg1"/>
              </a:solidFill>
              <a:ln w="38100">
                <a:solidFill>
                  <a:srgbClr val="800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b="1"/>
                  <a:t>5</a:t>
                </a:r>
                <a:endParaRPr lang="en-US" altLang="en-US"/>
              </a:p>
            </p:txBody>
          </p:sp>
          <p:sp>
            <p:nvSpPr>
              <p:cNvPr id="33911" name="Oval 18"/>
              <p:cNvSpPr>
                <a:spLocks noChangeArrowheads="1"/>
              </p:cNvSpPr>
              <p:nvPr/>
            </p:nvSpPr>
            <p:spPr bwMode="auto">
              <a:xfrm>
                <a:off x="294" y="1776"/>
                <a:ext cx="288" cy="288"/>
              </a:xfrm>
              <a:prstGeom prst="ellipse">
                <a:avLst/>
              </a:prstGeom>
              <a:solidFill>
                <a:schemeClr val="bg1"/>
              </a:solidFill>
              <a:ln w="38100">
                <a:solidFill>
                  <a:srgbClr val="800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b="1"/>
                  <a:t>4</a:t>
                </a:r>
                <a:endParaRPr lang="en-US" altLang="en-US"/>
              </a:p>
            </p:txBody>
          </p:sp>
        </p:grpSp>
        <p:sp>
          <p:nvSpPr>
            <p:cNvPr id="33900" name="Text Box 19"/>
            <p:cNvSpPr txBox="1">
              <a:spLocks noChangeArrowheads="1"/>
            </p:cNvSpPr>
            <p:nvPr/>
          </p:nvSpPr>
          <p:spPr bwMode="auto">
            <a:xfrm>
              <a:off x="2016" y="1536"/>
              <a:ext cx="4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en-US" altLang="en-US" sz="2800" b="1">
                  <a:solidFill>
                    <a:srgbClr val="CC3399"/>
                  </a:solidFill>
                </a:rPr>
                <a:t>10</a:t>
              </a:r>
              <a:endParaRPr lang="en-US" altLang="en-US"/>
            </a:p>
          </p:txBody>
        </p:sp>
        <p:sp>
          <p:nvSpPr>
            <p:cNvPr id="33901" name="Text Box 20"/>
            <p:cNvSpPr txBox="1">
              <a:spLocks noChangeArrowheads="1"/>
            </p:cNvSpPr>
            <p:nvPr/>
          </p:nvSpPr>
          <p:spPr bwMode="auto">
            <a:xfrm>
              <a:off x="1392" y="1680"/>
              <a:ext cx="3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en-US" altLang="en-US" sz="2800" b="1">
                  <a:solidFill>
                    <a:srgbClr val="CC3399"/>
                  </a:solidFill>
                </a:rPr>
                <a:t>8</a:t>
              </a:r>
              <a:endParaRPr lang="en-US" altLang="en-US"/>
            </a:p>
          </p:txBody>
        </p:sp>
        <p:sp>
          <p:nvSpPr>
            <p:cNvPr id="33902" name="Text Box 21"/>
            <p:cNvSpPr txBox="1">
              <a:spLocks noChangeArrowheads="1"/>
            </p:cNvSpPr>
            <p:nvPr/>
          </p:nvSpPr>
          <p:spPr bwMode="auto">
            <a:xfrm>
              <a:off x="1232" y="1008"/>
              <a:ext cx="4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en-US" altLang="en-US" sz="2800" b="1">
                  <a:solidFill>
                    <a:srgbClr val="CC3399"/>
                  </a:solidFill>
                </a:rPr>
                <a:t>11</a:t>
              </a:r>
              <a:endParaRPr lang="en-US" altLang="en-US"/>
            </a:p>
          </p:txBody>
        </p:sp>
        <p:sp>
          <p:nvSpPr>
            <p:cNvPr id="33903" name="Text Box 22"/>
            <p:cNvSpPr txBox="1">
              <a:spLocks noChangeArrowheads="1"/>
            </p:cNvSpPr>
            <p:nvPr/>
          </p:nvSpPr>
          <p:spPr bwMode="auto">
            <a:xfrm>
              <a:off x="464" y="2112"/>
              <a:ext cx="4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en-US" altLang="en-US" sz="2800" b="1">
                  <a:solidFill>
                    <a:srgbClr val="CC3399"/>
                  </a:solidFill>
                </a:rPr>
                <a:t>11</a:t>
              </a:r>
              <a:endParaRPr lang="en-US" altLang="en-US"/>
            </a:p>
          </p:txBody>
        </p:sp>
        <p:sp>
          <p:nvSpPr>
            <p:cNvPr id="33904" name="Text Box 23"/>
            <p:cNvSpPr txBox="1">
              <a:spLocks noChangeArrowheads="1"/>
            </p:cNvSpPr>
            <p:nvPr/>
          </p:nvSpPr>
          <p:spPr bwMode="auto">
            <a:xfrm>
              <a:off x="864" y="1680"/>
              <a:ext cx="3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en-US" altLang="en-US" sz="2800" b="1">
                  <a:solidFill>
                    <a:srgbClr val="CC3399"/>
                  </a:solidFill>
                </a:rPr>
                <a:t>7</a:t>
              </a:r>
              <a:endParaRPr lang="en-US" altLang="en-US"/>
            </a:p>
          </p:txBody>
        </p:sp>
        <p:sp>
          <p:nvSpPr>
            <p:cNvPr id="33905" name="Text Box 24"/>
            <p:cNvSpPr txBox="1">
              <a:spLocks noChangeArrowheads="1"/>
            </p:cNvSpPr>
            <p:nvPr/>
          </p:nvSpPr>
          <p:spPr bwMode="auto">
            <a:xfrm>
              <a:off x="480" y="1296"/>
              <a:ext cx="3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en-US" altLang="en-US" sz="2800" b="1">
                  <a:solidFill>
                    <a:srgbClr val="CC3399"/>
                  </a:solidFill>
                </a:rPr>
                <a:t>6</a:t>
              </a:r>
              <a:endParaRPr lang="en-US" altLang="en-US"/>
            </a:p>
          </p:txBody>
        </p:sp>
        <p:sp>
          <p:nvSpPr>
            <p:cNvPr id="33906" name="Text Box 25"/>
            <p:cNvSpPr txBox="1">
              <a:spLocks noChangeArrowheads="1"/>
            </p:cNvSpPr>
            <p:nvPr/>
          </p:nvSpPr>
          <p:spPr bwMode="auto">
            <a:xfrm>
              <a:off x="1632" y="1968"/>
              <a:ext cx="3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en-US" altLang="en-US" sz="2800" b="1">
                  <a:solidFill>
                    <a:srgbClr val="CC3399"/>
                  </a:solidFill>
                </a:rPr>
                <a:t>9</a:t>
              </a:r>
              <a:endParaRPr lang="en-US" altLang="en-US"/>
            </a:p>
          </p:txBody>
        </p:sp>
      </p:grpSp>
      <p:grpSp>
        <p:nvGrpSpPr>
          <p:cNvPr id="121882" name="Group 26"/>
          <p:cNvGrpSpPr>
            <a:grpSpLocks/>
          </p:cNvGrpSpPr>
          <p:nvPr/>
        </p:nvGrpSpPr>
        <p:grpSpPr bwMode="auto">
          <a:xfrm>
            <a:off x="469900" y="4038600"/>
            <a:ext cx="773113" cy="2282825"/>
            <a:chOff x="3072" y="1296"/>
            <a:chExt cx="487" cy="1438"/>
          </a:xfrm>
        </p:grpSpPr>
        <p:grpSp>
          <p:nvGrpSpPr>
            <p:cNvPr id="33891" name="Group 27"/>
            <p:cNvGrpSpPr>
              <a:grpSpLocks/>
            </p:cNvGrpSpPr>
            <p:nvPr/>
          </p:nvGrpSpPr>
          <p:grpSpPr bwMode="auto">
            <a:xfrm>
              <a:off x="3072" y="1296"/>
              <a:ext cx="487" cy="1438"/>
              <a:chOff x="3072" y="1296"/>
              <a:chExt cx="487" cy="1438"/>
            </a:xfrm>
          </p:grpSpPr>
          <p:sp>
            <p:nvSpPr>
              <p:cNvPr id="33896" name="Rectangle 28"/>
              <p:cNvSpPr>
                <a:spLocks noChangeArrowheads="1"/>
              </p:cNvSpPr>
              <p:nvPr/>
            </p:nvSpPr>
            <p:spPr bwMode="auto">
              <a:xfrm>
                <a:off x="3247" y="1344"/>
                <a:ext cx="312" cy="1360"/>
              </a:xfrm>
              <a:prstGeom prst="rect">
                <a:avLst/>
              </a:prstGeom>
              <a:solidFill>
                <a:srgbClr val="99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endParaRPr lang="he-IL" altLang="he-IL"/>
              </a:p>
            </p:txBody>
          </p:sp>
          <p:sp>
            <p:nvSpPr>
              <p:cNvPr id="33897" name="Text Box 29"/>
              <p:cNvSpPr txBox="1">
                <a:spLocks noChangeArrowheads="1"/>
              </p:cNvSpPr>
              <p:nvPr/>
            </p:nvSpPr>
            <p:spPr bwMode="auto">
              <a:xfrm>
                <a:off x="3072" y="1296"/>
                <a:ext cx="212" cy="1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nSpc>
                    <a:spcPct val="120000"/>
                  </a:lnSpc>
                </a:pPr>
                <a:r>
                  <a:rPr lang="en-US" altLang="en-US" b="1">
                    <a:cs typeface="David" pitchFamily="34" charset="-79"/>
                  </a:rPr>
                  <a:t>1</a:t>
                </a:r>
              </a:p>
              <a:p>
                <a:pPr>
                  <a:lnSpc>
                    <a:spcPct val="120000"/>
                  </a:lnSpc>
                </a:pPr>
                <a:r>
                  <a:rPr lang="en-US" altLang="en-US" b="1">
                    <a:cs typeface="David" pitchFamily="34" charset="-79"/>
                  </a:rPr>
                  <a:t>2</a:t>
                </a:r>
              </a:p>
              <a:p>
                <a:pPr>
                  <a:lnSpc>
                    <a:spcPct val="120000"/>
                  </a:lnSpc>
                </a:pPr>
                <a:r>
                  <a:rPr lang="en-US" altLang="en-US" b="1">
                    <a:cs typeface="David" pitchFamily="34" charset="-79"/>
                  </a:rPr>
                  <a:t>3</a:t>
                </a:r>
              </a:p>
              <a:p>
                <a:pPr>
                  <a:lnSpc>
                    <a:spcPct val="120000"/>
                  </a:lnSpc>
                </a:pPr>
                <a:r>
                  <a:rPr lang="en-US" altLang="en-US" b="1">
                    <a:cs typeface="David" pitchFamily="34" charset="-79"/>
                  </a:rPr>
                  <a:t>4</a:t>
                </a:r>
              </a:p>
              <a:p>
                <a:pPr>
                  <a:lnSpc>
                    <a:spcPct val="120000"/>
                  </a:lnSpc>
                </a:pPr>
                <a:r>
                  <a:rPr lang="en-US" altLang="en-US" b="1">
                    <a:cs typeface="David" pitchFamily="34" charset="-79"/>
                  </a:rPr>
                  <a:t>5</a:t>
                </a:r>
                <a:endParaRPr lang="en-US" altLang="en-US">
                  <a:cs typeface="David" pitchFamily="34" charset="-79"/>
                </a:endParaRPr>
              </a:p>
            </p:txBody>
          </p:sp>
        </p:grpSp>
        <p:sp>
          <p:nvSpPr>
            <p:cNvPr id="33892" name="Line 30"/>
            <p:cNvSpPr>
              <a:spLocks noChangeShapeType="1"/>
            </p:cNvSpPr>
            <p:nvPr/>
          </p:nvSpPr>
          <p:spPr bwMode="auto">
            <a:xfrm>
              <a:off x="3247" y="1616"/>
              <a:ext cx="3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3893" name="Line 31"/>
            <p:cNvSpPr>
              <a:spLocks noChangeShapeType="1"/>
            </p:cNvSpPr>
            <p:nvPr/>
          </p:nvSpPr>
          <p:spPr bwMode="auto">
            <a:xfrm>
              <a:off x="3247" y="1888"/>
              <a:ext cx="3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3894" name="Line 32"/>
            <p:cNvSpPr>
              <a:spLocks noChangeShapeType="1"/>
            </p:cNvSpPr>
            <p:nvPr/>
          </p:nvSpPr>
          <p:spPr bwMode="auto">
            <a:xfrm>
              <a:off x="3247" y="2160"/>
              <a:ext cx="3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3895" name="Line 33"/>
            <p:cNvSpPr>
              <a:spLocks noChangeShapeType="1"/>
            </p:cNvSpPr>
            <p:nvPr/>
          </p:nvSpPr>
          <p:spPr bwMode="auto">
            <a:xfrm>
              <a:off x="3247" y="2432"/>
              <a:ext cx="3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grpSp>
        <p:nvGrpSpPr>
          <p:cNvPr id="121890" name="Group 34"/>
          <p:cNvGrpSpPr>
            <a:grpSpLocks/>
          </p:cNvGrpSpPr>
          <p:nvPr/>
        </p:nvGrpSpPr>
        <p:grpSpPr bwMode="auto">
          <a:xfrm>
            <a:off x="5029200" y="1981200"/>
            <a:ext cx="2590800" cy="533400"/>
            <a:chOff x="3792" y="1248"/>
            <a:chExt cx="1632" cy="336"/>
          </a:xfrm>
        </p:grpSpPr>
        <p:sp>
          <p:nvSpPr>
            <p:cNvPr id="33887" name="Rectangle 35"/>
            <p:cNvSpPr>
              <a:spLocks noChangeArrowheads="1"/>
            </p:cNvSpPr>
            <p:nvPr/>
          </p:nvSpPr>
          <p:spPr bwMode="auto">
            <a:xfrm>
              <a:off x="3792" y="1248"/>
              <a:ext cx="1344" cy="336"/>
            </a:xfrm>
            <a:prstGeom prst="rect">
              <a:avLst/>
            </a:prstGeom>
            <a:solidFill>
              <a:srgbClr val="99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r>
                <a:rPr lang="en-US" altLang="he-IL" b="1" dirty="0"/>
                <a:t>head  weight</a:t>
              </a:r>
              <a:endParaRPr lang="en-US" altLang="he-IL" dirty="0"/>
            </a:p>
          </p:txBody>
        </p:sp>
        <p:sp>
          <p:nvSpPr>
            <p:cNvPr id="33888" name="Line 36"/>
            <p:cNvSpPr>
              <a:spLocks noChangeShapeType="1"/>
            </p:cNvSpPr>
            <p:nvPr/>
          </p:nvSpPr>
          <p:spPr bwMode="auto">
            <a:xfrm>
              <a:off x="5040" y="1392"/>
              <a:ext cx="384"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3889" name="Line 37"/>
            <p:cNvSpPr>
              <a:spLocks noChangeShapeType="1"/>
            </p:cNvSpPr>
            <p:nvPr/>
          </p:nvSpPr>
          <p:spPr bwMode="auto">
            <a:xfrm>
              <a:off x="4272" y="1248"/>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3890" name="Line 38"/>
            <p:cNvSpPr>
              <a:spLocks noChangeShapeType="1"/>
            </p:cNvSpPr>
            <p:nvPr/>
          </p:nvSpPr>
          <p:spPr bwMode="auto">
            <a:xfrm>
              <a:off x="4896" y="1248"/>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sp>
        <p:nvSpPr>
          <p:cNvPr id="121895" name="Text Box 39"/>
          <p:cNvSpPr txBox="1">
            <a:spLocks noChangeArrowheads="1"/>
          </p:cNvSpPr>
          <p:nvPr/>
        </p:nvSpPr>
        <p:spPr bwMode="auto">
          <a:xfrm>
            <a:off x="5715000" y="2667000"/>
            <a:ext cx="3148013"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r>
              <a:rPr lang="en-US" altLang="he-IL" b="1"/>
              <a:t>struct {</a:t>
            </a:r>
          </a:p>
          <a:p>
            <a:r>
              <a:rPr lang="en-US" altLang="he-IL" b="1"/>
              <a:t>      int weight;</a:t>
            </a:r>
          </a:p>
          <a:p>
            <a:r>
              <a:rPr lang="en-US" altLang="he-IL" b="1"/>
              <a:t>      int head;</a:t>
            </a:r>
          </a:p>
          <a:p>
            <a:r>
              <a:rPr lang="en-US" altLang="he-IL" b="1"/>
              <a:t>      struct node *next;</a:t>
            </a:r>
          </a:p>
          <a:p>
            <a:r>
              <a:rPr lang="en-US" altLang="he-IL" b="1"/>
              <a:t>} node;</a:t>
            </a:r>
            <a:endParaRPr lang="en-US" altLang="he-IL"/>
          </a:p>
        </p:txBody>
      </p:sp>
      <p:grpSp>
        <p:nvGrpSpPr>
          <p:cNvPr id="121896" name="Group 40"/>
          <p:cNvGrpSpPr>
            <a:grpSpLocks/>
          </p:cNvGrpSpPr>
          <p:nvPr/>
        </p:nvGrpSpPr>
        <p:grpSpPr bwMode="auto">
          <a:xfrm>
            <a:off x="1042988" y="4149725"/>
            <a:ext cx="3605212" cy="388938"/>
            <a:chOff x="793" y="2614"/>
            <a:chExt cx="2271" cy="245"/>
          </a:xfrm>
        </p:grpSpPr>
        <p:sp>
          <p:nvSpPr>
            <p:cNvPr id="33870" name="Line 41"/>
            <p:cNvSpPr>
              <a:spLocks noChangeShapeType="1"/>
            </p:cNvSpPr>
            <p:nvPr/>
          </p:nvSpPr>
          <p:spPr bwMode="auto">
            <a:xfrm flipV="1">
              <a:off x="793" y="2704"/>
              <a:ext cx="273" cy="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nvGrpSpPr>
            <p:cNvPr id="33871" name="Group 42"/>
            <p:cNvGrpSpPr>
              <a:grpSpLocks/>
            </p:cNvGrpSpPr>
            <p:nvPr/>
          </p:nvGrpSpPr>
          <p:grpSpPr bwMode="auto">
            <a:xfrm>
              <a:off x="1066" y="2614"/>
              <a:ext cx="670" cy="192"/>
              <a:chOff x="1121" y="2614"/>
              <a:chExt cx="670" cy="192"/>
            </a:xfrm>
          </p:grpSpPr>
          <p:sp>
            <p:nvSpPr>
              <p:cNvPr id="33883" name="Rectangle 43"/>
              <p:cNvSpPr>
                <a:spLocks noChangeArrowheads="1"/>
              </p:cNvSpPr>
              <p:nvPr/>
            </p:nvSpPr>
            <p:spPr bwMode="auto">
              <a:xfrm>
                <a:off x="1121" y="2614"/>
                <a:ext cx="528" cy="192"/>
              </a:xfrm>
              <a:prstGeom prst="rect">
                <a:avLst/>
              </a:prstGeom>
              <a:solidFill>
                <a:srgbClr val="99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en-US" altLang="en-US" sz="2000" b="1">
                    <a:cs typeface="David" pitchFamily="34" charset="-79"/>
                  </a:rPr>
                  <a:t>     </a:t>
                </a:r>
                <a:r>
                  <a:rPr lang="en-US" altLang="en-US" sz="1800" b="1">
                    <a:cs typeface="David" pitchFamily="34" charset="-79"/>
                  </a:rPr>
                  <a:t>10  2    </a:t>
                </a:r>
                <a:endParaRPr lang="en-US" altLang="en-US" sz="2000">
                  <a:cs typeface="David" pitchFamily="34" charset="-79"/>
                </a:endParaRPr>
              </a:p>
            </p:txBody>
          </p:sp>
          <p:sp>
            <p:nvSpPr>
              <p:cNvPr id="33884" name="Line 44"/>
              <p:cNvSpPr>
                <a:spLocks noChangeShapeType="1"/>
              </p:cNvSpPr>
              <p:nvPr/>
            </p:nvSpPr>
            <p:spPr bwMode="auto">
              <a:xfrm flipH="1">
                <a:off x="1338" y="2614"/>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3885" name="Line 45"/>
              <p:cNvSpPr>
                <a:spLocks noChangeShapeType="1"/>
              </p:cNvSpPr>
              <p:nvPr/>
            </p:nvSpPr>
            <p:spPr bwMode="auto">
              <a:xfrm flipH="1">
                <a:off x="1519" y="2614"/>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3886" name="Line 46"/>
              <p:cNvSpPr>
                <a:spLocks noChangeShapeType="1"/>
              </p:cNvSpPr>
              <p:nvPr/>
            </p:nvSpPr>
            <p:spPr bwMode="auto">
              <a:xfrm>
                <a:off x="1610" y="2704"/>
                <a:ext cx="181"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grpSp>
          <p:nvGrpSpPr>
            <p:cNvPr id="33872" name="Group 47"/>
            <p:cNvGrpSpPr>
              <a:grpSpLocks/>
            </p:cNvGrpSpPr>
            <p:nvPr/>
          </p:nvGrpSpPr>
          <p:grpSpPr bwMode="auto">
            <a:xfrm>
              <a:off x="1746" y="2614"/>
              <a:ext cx="670" cy="192"/>
              <a:chOff x="1121" y="2614"/>
              <a:chExt cx="670" cy="192"/>
            </a:xfrm>
          </p:grpSpPr>
          <p:sp>
            <p:nvSpPr>
              <p:cNvPr id="33879" name="Rectangle 48"/>
              <p:cNvSpPr>
                <a:spLocks noChangeArrowheads="1"/>
              </p:cNvSpPr>
              <p:nvPr/>
            </p:nvSpPr>
            <p:spPr bwMode="auto">
              <a:xfrm>
                <a:off x="1121" y="2614"/>
                <a:ext cx="528" cy="192"/>
              </a:xfrm>
              <a:prstGeom prst="rect">
                <a:avLst/>
              </a:prstGeom>
              <a:solidFill>
                <a:srgbClr val="99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en-US" altLang="en-US" sz="1800" b="1">
                    <a:cs typeface="David" pitchFamily="34" charset="-79"/>
                  </a:rPr>
                  <a:t>  5    </a:t>
                </a:r>
                <a:r>
                  <a:rPr lang="he-IL" altLang="en-US" sz="1800" b="1"/>
                  <a:t>11</a:t>
                </a:r>
                <a:r>
                  <a:rPr lang="he-IL" altLang="en-US" sz="1800" b="1">
                    <a:cs typeface="David" pitchFamily="34" charset="-79"/>
                  </a:rPr>
                  <a:t> </a:t>
                </a:r>
                <a:endParaRPr lang="en-US" altLang="en-US" sz="1800">
                  <a:cs typeface="David" pitchFamily="34" charset="-79"/>
                </a:endParaRPr>
              </a:p>
            </p:txBody>
          </p:sp>
          <p:sp>
            <p:nvSpPr>
              <p:cNvPr id="33880" name="Line 49"/>
              <p:cNvSpPr>
                <a:spLocks noChangeShapeType="1"/>
              </p:cNvSpPr>
              <p:nvPr/>
            </p:nvSpPr>
            <p:spPr bwMode="auto">
              <a:xfrm flipH="1">
                <a:off x="1338" y="2614"/>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3881" name="Line 50"/>
              <p:cNvSpPr>
                <a:spLocks noChangeShapeType="1"/>
              </p:cNvSpPr>
              <p:nvPr/>
            </p:nvSpPr>
            <p:spPr bwMode="auto">
              <a:xfrm flipH="1">
                <a:off x="1519" y="2614"/>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3882" name="Line 51"/>
              <p:cNvSpPr>
                <a:spLocks noChangeShapeType="1"/>
              </p:cNvSpPr>
              <p:nvPr/>
            </p:nvSpPr>
            <p:spPr bwMode="auto">
              <a:xfrm>
                <a:off x="1610" y="2704"/>
                <a:ext cx="181"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sp>
          <p:nvSpPr>
            <p:cNvPr id="33873" name="Rectangle 52"/>
            <p:cNvSpPr>
              <a:spLocks noChangeArrowheads="1"/>
            </p:cNvSpPr>
            <p:nvPr/>
          </p:nvSpPr>
          <p:spPr bwMode="auto">
            <a:xfrm>
              <a:off x="2426" y="2614"/>
              <a:ext cx="528" cy="192"/>
            </a:xfrm>
            <a:prstGeom prst="rect">
              <a:avLst/>
            </a:prstGeom>
            <a:solidFill>
              <a:srgbClr val="99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en-US" altLang="en-US" sz="1800" b="1">
                  <a:cs typeface="David" pitchFamily="34" charset="-79"/>
                </a:rPr>
                <a:t>8   3    </a:t>
              </a:r>
              <a:endParaRPr lang="en-US" altLang="en-US" sz="2000">
                <a:cs typeface="David" pitchFamily="34" charset="-79"/>
              </a:endParaRPr>
            </a:p>
          </p:txBody>
        </p:sp>
        <p:sp>
          <p:nvSpPr>
            <p:cNvPr id="33874" name="Line 53"/>
            <p:cNvSpPr>
              <a:spLocks noChangeShapeType="1"/>
            </p:cNvSpPr>
            <p:nvPr/>
          </p:nvSpPr>
          <p:spPr bwMode="auto">
            <a:xfrm flipH="1">
              <a:off x="2643" y="2614"/>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3875" name="Line 54"/>
            <p:cNvSpPr>
              <a:spLocks noChangeShapeType="1"/>
            </p:cNvSpPr>
            <p:nvPr/>
          </p:nvSpPr>
          <p:spPr bwMode="auto">
            <a:xfrm flipH="1">
              <a:off x="2824" y="2614"/>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nvGrpSpPr>
            <p:cNvPr id="33876" name="Group 55"/>
            <p:cNvGrpSpPr>
              <a:grpSpLocks/>
            </p:cNvGrpSpPr>
            <p:nvPr/>
          </p:nvGrpSpPr>
          <p:grpSpPr bwMode="auto">
            <a:xfrm>
              <a:off x="2880" y="2704"/>
              <a:ext cx="184" cy="155"/>
              <a:chOff x="2968" y="2704"/>
              <a:chExt cx="184" cy="155"/>
            </a:xfrm>
          </p:grpSpPr>
          <p:sp>
            <p:nvSpPr>
              <p:cNvPr id="33877" name="Line 56"/>
              <p:cNvSpPr>
                <a:spLocks noChangeShapeType="1"/>
              </p:cNvSpPr>
              <p:nvPr/>
            </p:nvSpPr>
            <p:spPr bwMode="auto">
              <a:xfrm>
                <a:off x="3152" y="2704"/>
                <a:ext cx="0" cy="155"/>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3878" name="Line 57"/>
              <p:cNvSpPr>
                <a:spLocks noChangeShapeType="1"/>
              </p:cNvSpPr>
              <p:nvPr/>
            </p:nvSpPr>
            <p:spPr bwMode="auto">
              <a:xfrm>
                <a:off x="2968" y="2710"/>
                <a:ext cx="17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grpSp>
      <p:grpSp>
        <p:nvGrpSpPr>
          <p:cNvPr id="121914" name="Group 58"/>
          <p:cNvGrpSpPr>
            <a:grpSpLocks/>
          </p:cNvGrpSpPr>
          <p:nvPr/>
        </p:nvGrpSpPr>
        <p:grpSpPr bwMode="auto">
          <a:xfrm>
            <a:off x="1042988" y="4581525"/>
            <a:ext cx="2525712" cy="388938"/>
            <a:chOff x="793" y="2886"/>
            <a:chExt cx="1591" cy="245"/>
          </a:xfrm>
        </p:grpSpPr>
        <p:sp>
          <p:nvSpPr>
            <p:cNvPr id="33858" name="Line 59"/>
            <p:cNvSpPr>
              <a:spLocks noChangeShapeType="1"/>
            </p:cNvSpPr>
            <p:nvPr/>
          </p:nvSpPr>
          <p:spPr bwMode="auto">
            <a:xfrm flipV="1">
              <a:off x="793" y="2976"/>
              <a:ext cx="273" cy="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nvGrpSpPr>
            <p:cNvPr id="33859" name="Group 60"/>
            <p:cNvGrpSpPr>
              <a:grpSpLocks/>
            </p:cNvGrpSpPr>
            <p:nvPr/>
          </p:nvGrpSpPr>
          <p:grpSpPr bwMode="auto">
            <a:xfrm>
              <a:off x="1066" y="2886"/>
              <a:ext cx="670" cy="192"/>
              <a:chOff x="1121" y="2614"/>
              <a:chExt cx="670" cy="192"/>
            </a:xfrm>
          </p:grpSpPr>
          <p:sp>
            <p:nvSpPr>
              <p:cNvPr id="33866" name="Rectangle 61"/>
              <p:cNvSpPr>
                <a:spLocks noChangeArrowheads="1"/>
              </p:cNvSpPr>
              <p:nvPr/>
            </p:nvSpPr>
            <p:spPr bwMode="auto">
              <a:xfrm>
                <a:off x="1121" y="2614"/>
                <a:ext cx="528" cy="192"/>
              </a:xfrm>
              <a:prstGeom prst="rect">
                <a:avLst/>
              </a:prstGeom>
              <a:solidFill>
                <a:srgbClr val="99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en-US" altLang="en-US" sz="2000" b="1">
                    <a:cs typeface="David" pitchFamily="34" charset="-79"/>
                  </a:rPr>
                  <a:t>     </a:t>
                </a:r>
                <a:r>
                  <a:rPr lang="en-US" altLang="en-US" sz="1800" b="1">
                    <a:cs typeface="David" pitchFamily="34" charset="-79"/>
                  </a:rPr>
                  <a:t>10  1    </a:t>
                </a:r>
                <a:endParaRPr lang="en-US" altLang="en-US" sz="2000">
                  <a:cs typeface="David" pitchFamily="34" charset="-79"/>
                </a:endParaRPr>
              </a:p>
            </p:txBody>
          </p:sp>
          <p:sp>
            <p:nvSpPr>
              <p:cNvPr id="33867" name="Line 62"/>
              <p:cNvSpPr>
                <a:spLocks noChangeShapeType="1"/>
              </p:cNvSpPr>
              <p:nvPr/>
            </p:nvSpPr>
            <p:spPr bwMode="auto">
              <a:xfrm flipH="1">
                <a:off x="1338" y="2614"/>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3868" name="Line 63"/>
              <p:cNvSpPr>
                <a:spLocks noChangeShapeType="1"/>
              </p:cNvSpPr>
              <p:nvPr/>
            </p:nvSpPr>
            <p:spPr bwMode="auto">
              <a:xfrm flipH="1">
                <a:off x="1519" y="2614"/>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3869" name="Line 64"/>
              <p:cNvSpPr>
                <a:spLocks noChangeShapeType="1"/>
              </p:cNvSpPr>
              <p:nvPr/>
            </p:nvSpPr>
            <p:spPr bwMode="auto">
              <a:xfrm>
                <a:off x="1610" y="2704"/>
                <a:ext cx="181"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sp>
          <p:nvSpPr>
            <p:cNvPr id="33860" name="Rectangle 65"/>
            <p:cNvSpPr>
              <a:spLocks noChangeArrowheads="1"/>
            </p:cNvSpPr>
            <p:nvPr/>
          </p:nvSpPr>
          <p:spPr bwMode="auto">
            <a:xfrm>
              <a:off x="1746" y="2886"/>
              <a:ext cx="528" cy="192"/>
            </a:xfrm>
            <a:prstGeom prst="rect">
              <a:avLst/>
            </a:prstGeom>
            <a:solidFill>
              <a:srgbClr val="99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en-US" altLang="en-US" sz="1800" b="1">
                  <a:cs typeface="David" pitchFamily="34" charset="-79"/>
                </a:rPr>
                <a:t>8   3    </a:t>
              </a:r>
              <a:endParaRPr lang="en-US" altLang="en-US" sz="2000">
                <a:cs typeface="David" pitchFamily="34" charset="-79"/>
              </a:endParaRPr>
            </a:p>
          </p:txBody>
        </p:sp>
        <p:sp>
          <p:nvSpPr>
            <p:cNvPr id="33861" name="Line 66"/>
            <p:cNvSpPr>
              <a:spLocks noChangeShapeType="1"/>
            </p:cNvSpPr>
            <p:nvPr/>
          </p:nvSpPr>
          <p:spPr bwMode="auto">
            <a:xfrm flipH="1">
              <a:off x="1963" y="2886"/>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3862" name="Line 67"/>
            <p:cNvSpPr>
              <a:spLocks noChangeShapeType="1"/>
            </p:cNvSpPr>
            <p:nvPr/>
          </p:nvSpPr>
          <p:spPr bwMode="auto">
            <a:xfrm flipH="1">
              <a:off x="2144" y="2886"/>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nvGrpSpPr>
            <p:cNvPr id="33863" name="Group 68"/>
            <p:cNvGrpSpPr>
              <a:grpSpLocks/>
            </p:cNvGrpSpPr>
            <p:nvPr/>
          </p:nvGrpSpPr>
          <p:grpSpPr bwMode="auto">
            <a:xfrm>
              <a:off x="2200" y="2976"/>
              <a:ext cx="184" cy="155"/>
              <a:chOff x="2968" y="2704"/>
              <a:chExt cx="184" cy="155"/>
            </a:xfrm>
          </p:grpSpPr>
          <p:sp>
            <p:nvSpPr>
              <p:cNvPr id="33864" name="Line 69"/>
              <p:cNvSpPr>
                <a:spLocks noChangeShapeType="1"/>
              </p:cNvSpPr>
              <p:nvPr/>
            </p:nvSpPr>
            <p:spPr bwMode="auto">
              <a:xfrm>
                <a:off x="3152" y="2704"/>
                <a:ext cx="0" cy="155"/>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3865" name="Line 70"/>
              <p:cNvSpPr>
                <a:spLocks noChangeShapeType="1"/>
              </p:cNvSpPr>
              <p:nvPr/>
            </p:nvSpPr>
            <p:spPr bwMode="auto">
              <a:xfrm>
                <a:off x="2968" y="2710"/>
                <a:ext cx="17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grpSp>
      <p:grpSp>
        <p:nvGrpSpPr>
          <p:cNvPr id="121927" name="Group 71"/>
          <p:cNvGrpSpPr>
            <a:grpSpLocks/>
          </p:cNvGrpSpPr>
          <p:nvPr/>
        </p:nvGrpSpPr>
        <p:grpSpPr bwMode="auto">
          <a:xfrm>
            <a:off x="1042988" y="5013325"/>
            <a:ext cx="4686300" cy="388938"/>
            <a:chOff x="793" y="3158"/>
            <a:chExt cx="2952" cy="245"/>
          </a:xfrm>
        </p:grpSpPr>
        <p:grpSp>
          <p:nvGrpSpPr>
            <p:cNvPr id="33835" name="Group 72"/>
            <p:cNvGrpSpPr>
              <a:grpSpLocks/>
            </p:cNvGrpSpPr>
            <p:nvPr/>
          </p:nvGrpSpPr>
          <p:grpSpPr bwMode="auto">
            <a:xfrm>
              <a:off x="2426" y="3158"/>
              <a:ext cx="670" cy="192"/>
              <a:chOff x="1121" y="2614"/>
              <a:chExt cx="670" cy="192"/>
            </a:xfrm>
          </p:grpSpPr>
          <p:sp>
            <p:nvSpPr>
              <p:cNvPr id="33854" name="Rectangle 73"/>
              <p:cNvSpPr>
                <a:spLocks noChangeArrowheads="1"/>
              </p:cNvSpPr>
              <p:nvPr/>
            </p:nvSpPr>
            <p:spPr bwMode="auto">
              <a:xfrm>
                <a:off x="1121" y="2614"/>
                <a:ext cx="528" cy="192"/>
              </a:xfrm>
              <a:prstGeom prst="rect">
                <a:avLst/>
              </a:prstGeom>
              <a:solidFill>
                <a:srgbClr val="99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en-US" altLang="en-US" sz="1800" b="1">
                    <a:cs typeface="David" pitchFamily="34" charset="-79"/>
                  </a:rPr>
                  <a:t>7   5    </a:t>
                </a:r>
                <a:endParaRPr lang="en-US" altLang="en-US" sz="2000">
                  <a:cs typeface="David" pitchFamily="34" charset="-79"/>
                </a:endParaRPr>
              </a:p>
            </p:txBody>
          </p:sp>
          <p:sp>
            <p:nvSpPr>
              <p:cNvPr id="33855" name="Line 74"/>
              <p:cNvSpPr>
                <a:spLocks noChangeShapeType="1"/>
              </p:cNvSpPr>
              <p:nvPr/>
            </p:nvSpPr>
            <p:spPr bwMode="auto">
              <a:xfrm flipH="1">
                <a:off x="1338" y="2614"/>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3856" name="Line 75"/>
              <p:cNvSpPr>
                <a:spLocks noChangeShapeType="1"/>
              </p:cNvSpPr>
              <p:nvPr/>
            </p:nvSpPr>
            <p:spPr bwMode="auto">
              <a:xfrm flipH="1">
                <a:off x="1519" y="2614"/>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3857" name="Line 76"/>
              <p:cNvSpPr>
                <a:spLocks noChangeShapeType="1"/>
              </p:cNvSpPr>
              <p:nvPr/>
            </p:nvSpPr>
            <p:spPr bwMode="auto">
              <a:xfrm>
                <a:off x="1610" y="2704"/>
                <a:ext cx="181"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sp>
          <p:nvSpPr>
            <p:cNvPr id="33836" name="Line 77"/>
            <p:cNvSpPr>
              <a:spLocks noChangeShapeType="1"/>
            </p:cNvSpPr>
            <p:nvPr/>
          </p:nvSpPr>
          <p:spPr bwMode="auto">
            <a:xfrm flipV="1">
              <a:off x="793" y="3248"/>
              <a:ext cx="273" cy="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nvGrpSpPr>
            <p:cNvPr id="33837" name="Group 78"/>
            <p:cNvGrpSpPr>
              <a:grpSpLocks/>
            </p:cNvGrpSpPr>
            <p:nvPr/>
          </p:nvGrpSpPr>
          <p:grpSpPr bwMode="auto">
            <a:xfrm>
              <a:off x="1066" y="3158"/>
              <a:ext cx="670" cy="192"/>
              <a:chOff x="1121" y="2614"/>
              <a:chExt cx="670" cy="192"/>
            </a:xfrm>
          </p:grpSpPr>
          <p:sp>
            <p:nvSpPr>
              <p:cNvPr id="33850" name="Rectangle 79"/>
              <p:cNvSpPr>
                <a:spLocks noChangeArrowheads="1"/>
              </p:cNvSpPr>
              <p:nvPr/>
            </p:nvSpPr>
            <p:spPr bwMode="auto">
              <a:xfrm>
                <a:off x="1121" y="2614"/>
                <a:ext cx="528" cy="192"/>
              </a:xfrm>
              <a:prstGeom prst="rect">
                <a:avLst/>
              </a:prstGeom>
              <a:solidFill>
                <a:srgbClr val="99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en-US" altLang="en-US" sz="2000" b="1">
                    <a:cs typeface="David" pitchFamily="34" charset="-79"/>
                  </a:rPr>
                  <a:t>     </a:t>
                </a:r>
                <a:r>
                  <a:rPr lang="en-US" altLang="en-US" sz="1800" b="1">
                    <a:cs typeface="David" pitchFamily="34" charset="-79"/>
                  </a:rPr>
                  <a:t>9   2    </a:t>
                </a:r>
                <a:endParaRPr lang="en-US" altLang="en-US" sz="2000">
                  <a:cs typeface="David" pitchFamily="34" charset="-79"/>
                </a:endParaRPr>
              </a:p>
            </p:txBody>
          </p:sp>
          <p:sp>
            <p:nvSpPr>
              <p:cNvPr id="33851" name="Line 80"/>
              <p:cNvSpPr>
                <a:spLocks noChangeShapeType="1"/>
              </p:cNvSpPr>
              <p:nvPr/>
            </p:nvSpPr>
            <p:spPr bwMode="auto">
              <a:xfrm flipH="1">
                <a:off x="1338" y="2614"/>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3852" name="Line 81"/>
              <p:cNvSpPr>
                <a:spLocks noChangeShapeType="1"/>
              </p:cNvSpPr>
              <p:nvPr/>
            </p:nvSpPr>
            <p:spPr bwMode="auto">
              <a:xfrm flipH="1">
                <a:off x="1519" y="2614"/>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3853" name="Line 82"/>
              <p:cNvSpPr>
                <a:spLocks noChangeShapeType="1"/>
              </p:cNvSpPr>
              <p:nvPr/>
            </p:nvSpPr>
            <p:spPr bwMode="auto">
              <a:xfrm>
                <a:off x="1610" y="2704"/>
                <a:ext cx="181"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grpSp>
          <p:nvGrpSpPr>
            <p:cNvPr id="33838" name="Group 83"/>
            <p:cNvGrpSpPr>
              <a:grpSpLocks/>
            </p:cNvGrpSpPr>
            <p:nvPr/>
          </p:nvGrpSpPr>
          <p:grpSpPr bwMode="auto">
            <a:xfrm>
              <a:off x="1746" y="3158"/>
              <a:ext cx="670" cy="192"/>
              <a:chOff x="1121" y="2614"/>
              <a:chExt cx="670" cy="192"/>
            </a:xfrm>
          </p:grpSpPr>
          <p:sp>
            <p:nvSpPr>
              <p:cNvPr id="33846" name="Rectangle 84"/>
              <p:cNvSpPr>
                <a:spLocks noChangeArrowheads="1"/>
              </p:cNvSpPr>
              <p:nvPr/>
            </p:nvSpPr>
            <p:spPr bwMode="auto">
              <a:xfrm>
                <a:off x="1121" y="2614"/>
                <a:ext cx="528" cy="192"/>
              </a:xfrm>
              <a:prstGeom prst="rect">
                <a:avLst/>
              </a:prstGeom>
              <a:solidFill>
                <a:srgbClr val="99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en-US" altLang="en-US" sz="1800" b="1">
                    <a:cs typeface="David" pitchFamily="34" charset="-79"/>
                  </a:rPr>
                  <a:t>   1    </a:t>
                </a:r>
                <a:r>
                  <a:rPr lang="he-IL" altLang="en-US" sz="1800" b="1"/>
                  <a:t>8 </a:t>
                </a:r>
                <a:r>
                  <a:rPr lang="he-IL" altLang="en-US" sz="1800" b="1">
                    <a:cs typeface="David" pitchFamily="34" charset="-79"/>
                  </a:rPr>
                  <a:t> </a:t>
                </a:r>
                <a:endParaRPr lang="en-US" altLang="en-US" sz="1800">
                  <a:cs typeface="David" pitchFamily="34" charset="-79"/>
                </a:endParaRPr>
              </a:p>
            </p:txBody>
          </p:sp>
          <p:sp>
            <p:nvSpPr>
              <p:cNvPr id="33847" name="Line 85"/>
              <p:cNvSpPr>
                <a:spLocks noChangeShapeType="1"/>
              </p:cNvSpPr>
              <p:nvPr/>
            </p:nvSpPr>
            <p:spPr bwMode="auto">
              <a:xfrm flipH="1">
                <a:off x="1338" y="2614"/>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3848" name="Line 86"/>
              <p:cNvSpPr>
                <a:spLocks noChangeShapeType="1"/>
              </p:cNvSpPr>
              <p:nvPr/>
            </p:nvSpPr>
            <p:spPr bwMode="auto">
              <a:xfrm flipH="1">
                <a:off x="1519" y="2614"/>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3849" name="Line 87"/>
              <p:cNvSpPr>
                <a:spLocks noChangeShapeType="1"/>
              </p:cNvSpPr>
              <p:nvPr/>
            </p:nvSpPr>
            <p:spPr bwMode="auto">
              <a:xfrm>
                <a:off x="1610" y="2704"/>
                <a:ext cx="181"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grpSp>
          <p:nvGrpSpPr>
            <p:cNvPr id="33839" name="Group 88"/>
            <p:cNvGrpSpPr>
              <a:grpSpLocks/>
            </p:cNvGrpSpPr>
            <p:nvPr/>
          </p:nvGrpSpPr>
          <p:grpSpPr bwMode="auto">
            <a:xfrm>
              <a:off x="3107" y="3158"/>
              <a:ext cx="638" cy="245"/>
              <a:chOff x="2426" y="3158"/>
              <a:chExt cx="638" cy="245"/>
            </a:xfrm>
          </p:grpSpPr>
          <p:sp>
            <p:nvSpPr>
              <p:cNvPr id="33840" name="Rectangle 89"/>
              <p:cNvSpPr>
                <a:spLocks noChangeArrowheads="1"/>
              </p:cNvSpPr>
              <p:nvPr/>
            </p:nvSpPr>
            <p:spPr bwMode="auto">
              <a:xfrm>
                <a:off x="2426" y="3158"/>
                <a:ext cx="528" cy="192"/>
              </a:xfrm>
              <a:prstGeom prst="rect">
                <a:avLst/>
              </a:prstGeom>
              <a:solidFill>
                <a:srgbClr val="99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en-US" altLang="en-US" sz="1800" b="1">
                    <a:cs typeface="David" pitchFamily="34" charset="-79"/>
                  </a:rPr>
                  <a:t>11  4    </a:t>
                </a:r>
                <a:endParaRPr lang="en-US" altLang="en-US" sz="2000">
                  <a:cs typeface="David" pitchFamily="34" charset="-79"/>
                </a:endParaRPr>
              </a:p>
            </p:txBody>
          </p:sp>
          <p:sp>
            <p:nvSpPr>
              <p:cNvPr id="33841" name="Line 90"/>
              <p:cNvSpPr>
                <a:spLocks noChangeShapeType="1"/>
              </p:cNvSpPr>
              <p:nvPr/>
            </p:nvSpPr>
            <p:spPr bwMode="auto">
              <a:xfrm flipH="1">
                <a:off x="2643" y="3158"/>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3842" name="Line 91"/>
              <p:cNvSpPr>
                <a:spLocks noChangeShapeType="1"/>
              </p:cNvSpPr>
              <p:nvPr/>
            </p:nvSpPr>
            <p:spPr bwMode="auto">
              <a:xfrm flipH="1">
                <a:off x="2824" y="3158"/>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nvGrpSpPr>
              <p:cNvPr id="33843" name="Group 92"/>
              <p:cNvGrpSpPr>
                <a:grpSpLocks/>
              </p:cNvGrpSpPr>
              <p:nvPr/>
            </p:nvGrpSpPr>
            <p:grpSpPr bwMode="auto">
              <a:xfrm>
                <a:off x="2880" y="3248"/>
                <a:ext cx="184" cy="155"/>
                <a:chOff x="2968" y="2704"/>
                <a:chExt cx="184" cy="155"/>
              </a:xfrm>
            </p:grpSpPr>
            <p:sp>
              <p:nvSpPr>
                <p:cNvPr id="33844" name="Line 93"/>
                <p:cNvSpPr>
                  <a:spLocks noChangeShapeType="1"/>
                </p:cNvSpPr>
                <p:nvPr/>
              </p:nvSpPr>
              <p:spPr bwMode="auto">
                <a:xfrm>
                  <a:off x="3152" y="2704"/>
                  <a:ext cx="0" cy="155"/>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3845" name="Line 94"/>
                <p:cNvSpPr>
                  <a:spLocks noChangeShapeType="1"/>
                </p:cNvSpPr>
                <p:nvPr/>
              </p:nvSpPr>
              <p:spPr bwMode="auto">
                <a:xfrm>
                  <a:off x="2968" y="2710"/>
                  <a:ext cx="17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grpSp>
      </p:grpSp>
      <p:grpSp>
        <p:nvGrpSpPr>
          <p:cNvPr id="121951" name="Group 95"/>
          <p:cNvGrpSpPr>
            <a:grpSpLocks/>
          </p:cNvGrpSpPr>
          <p:nvPr/>
        </p:nvGrpSpPr>
        <p:grpSpPr bwMode="auto">
          <a:xfrm>
            <a:off x="1042988" y="5445125"/>
            <a:ext cx="2525712" cy="388938"/>
            <a:chOff x="793" y="2886"/>
            <a:chExt cx="1591" cy="245"/>
          </a:xfrm>
        </p:grpSpPr>
        <p:sp>
          <p:nvSpPr>
            <p:cNvPr id="33823" name="Line 96"/>
            <p:cNvSpPr>
              <a:spLocks noChangeShapeType="1"/>
            </p:cNvSpPr>
            <p:nvPr/>
          </p:nvSpPr>
          <p:spPr bwMode="auto">
            <a:xfrm flipV="1">
              <a:off x="793" y="2976"/>
              <a:ext cx="273" cy="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nvGrpSpPr>
            <p:cNvPr id="33824" name="Group 97"/>
            <p:cNvGrpSpPr>
              <a:grpSpLocks/>
            </p:cNvGrpSpPr>
            <p:nvPr/>
          </p:nvGrpSpPr>
          <p:grpSpPr bwMode="auto">
            <a:xfrm>
              <a:off x="1066" y="2886"/>
              <a:ext cx="670" cy="192"/>
              <a:chOff x="1121" y="2614"/>
              <a:chExt cx="670" cy="192"/>
            </a:xfrm>
          </p:grpSpPr>
          <p:sp>
            <p:nvSpPr>
              <p:cNvPr id="33831" name="Rectangle 98"/>
              <p:cNvSpPr>
                <a:spLocks noChangeArrowheads="1"/>
              </p:cNvSpPr>
              <p:nvPr/>
            </p:nvSpPr>
            <p:spPr bwMode="auto">
              <a:xfrm>
                <a:off x="1121" y="2614"/>
                <a:ext cx="528" cy="192"/>
              </a:xfrm>
              <a:prstGeom prst="rect">
                <a:avLst/>
              </a:prstGeom>
              <a:solidFill>
                <a:srgbClr val="99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en-US" altLang="en-US" sz="2000" b="1">
                    <a:cs typeface="David" pitchFamily="34" charset="-79"/>
                  </a:rPr>
                  <a:t>     </a:t>
                </a:r>
                <a:r>
                  <a:rPr lang="en-US" altLang="en-US" sz="1800" b="1">
                    <a:cs typeface="David" pitchFamily="34" charset="-79"/>
                  </a:rPr>
                  <a:t>11  3    </a:t>
                </a:r>
                <a:endParaRPr lang="en-US" altLang="en-US" sz="2000">
                  <a:cs typeface="David" pitchFamily="34" charset="-79"/>
                </a:endParaRPr>
              </a:p>
            </p:txBody>
          </p:sp>
          <p:sp>
            <p:nvSpPr>
              <p:cNvPr id="33832" name="Line 99"/>
              <p:cNvSpPr>
                <a:spLocks noChangeShapeType="1"/>
              </p:cNvSpPr>
              <p:nvPr/>
            </p:nvSpPr>
            <p:spPr bwMode="auto">
              <a:xfrm flipH="1">
                <a:off x="1338" y="2614"/>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3833" name="Line 100"/>
              <p:cNvSpPr>
                <a:spLocks noChangeShapeType="1"/>
              </p:cNvSpPr>
              <p:nvPr/>
            </p:nvSpPr>
            <p:spPr bwMode="auto">
              <a:xfrm flipH="1">
                <a:off x="1519" y="2614"/>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3834" name="Line 101"/>
              <p:cNvSpPr>
                <a:spLocks noChangeShapeType="1"/>
              </p:cNvSpPr>
              <p:nvPr/>
            </p:nvSpPr>
            <p:spPr bwMode="auto">
              <a:xfrm>
                <a:off x="1610" y="2704"/>
                <a:ext cx="181"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sp>
          <p:nvSpPr>
            <p:cNvPr id="33825" name="Rectangle 102"/>
            <p:cNvSpPr>
              <a:spLocks noChangeArrowheads="1"/>
            </p:cNvSpPr>
            <p:nvPr/>
          </p:nvSpPr>
          <p:spPr bwMode="auto">
            <a:xfrm>
              <a:off x="1746" y="2886"/>
              <a:ext cx="528" cy="192"/>
            </a:xfrm>
            <a:prstGeom prst="rect">
              <a:avLst/>
            </a:prstGeom>
            <a:solidFill>
              <a:srgbClr val="99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en-US" altLang="en-US" sz="1800" b="1">
                  <a:cs typeface="David" pitchFamily="34" charset="-79"/>
                </a:rPr>
                <a:t>6   5    </a:t>
              </a:r>
              <a:endParaRPr lang="en-US" altLang="en-US" sz="2000">
                <a:cs typeface="David" pitchFamily="34" charset="-79"/>
              </a:endParaRPr>
            </a:p>
          </p:txBody>
        </p:sp>
        <p:sp>
          <p:nvSpPr>
            <p:cNvPr id="33826" name="Line 103"/>
            <p:cNvSpPr>
              <a:spLocks noChangeShapeType="1"/>
            </p:cNvSpPr>
            <p:nvPr/>
          </p:nvSpPr>
          <p:spPr bwMode="auto">
            <a:xfrm flipH="1">
              <a:off x="1963" y="2886"/>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3827" name="Line 104"/>
            <p:cNvSpPr>
              <a:spLocks noChangeShapeType="1"/>
            </p:cNvSpPr>
            <p:nvPr/>
          </p:nvSpPr>
          <p:spPr bwMode="auto">
            <a:xfrm flipH="1">
              <a:off x="2144" y="2886"/>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nvGrpSpPr>
            <p:cNvPr id="33828" name="Group 105"/>
            <p:cNvGrpSpPr>
              <a:grpSpLocks/>
            </p:cNvGrpSpPr>
            <p:nvPr/>
          </p:nvGrpSpPr>
          <p:grpSpPr bwMode="auto">
            <a:xfrm>
              <a:off x="2200" y="2976"/>
              <a:ext cx="184" cy="155"/>
              <a:chOff x="2968" y="2704"/>
              <a:chExt cx="184" cy="155"/>
            </a:xfrm>
          </p:grpSpPr>
          <p:sp>
            <p:nvSpPr>
              <p:cNvPr id="33829" name="Line 106"/>
              <p:cNvSpPr>
                <a:spLocks noChangeShapeType="1"/>
              </p:cNvSpPr>
              <p:nvPr/>
            </p:nvSpPr>
            <p:spPr bwMode="auto">
              <a:xfrm>
                <a:off x="3152" y="2704"/>
                <a:ext cx="0" cy="155"/>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3830" name="Line 107"/>
              <p:cNvSpPr>
                <a:spLocks noChangeShapeType="1"/>
              </p:cNvSpPr>
              <p:nvPr/>
            </p:nvSpPr>
            <p:spPr bwMode="auto">
              <a:xfrm>
                <a:off x="2968" y="2710"/>
                <a:ext cx="17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grpSp>
      <p:grpSp>
        <p:nvGrpSpPr>
          <p:cNvPr id="121964" name="Group 108"/>
          <p:cNvGrpSpPr>
            <a:grpSpLocks/>
          </p:cNvGrpSpPr>
          <p:nvPr/>
        </p:nvGrpSpPr>
        <p:grpSpPr bwMode="auto">
          <a:xfrm>
            <a:off x="1042988" y="5876925"/>
            <a:ext cx="3605212" cy="388938"/>
            <a:chOff x="793" y="2614"/>
            <a:chExt cx="2271" cy="245"/>
          </a:xfrm>
        </p:grpSpPr>
        <p:sp>
          <p:nvSpPr>
            <p:cNvPr id="33806" name="Line 109"/>
            <p:cNvSpPr>
              <a:spLocks noChangeShapeType="1"/>
            </p:cNvSpPr>
            <p:nvPr/>
          </p:nvSpPr>
          <p:spPr bwMode="auto">
            <a:xfrm flipV="1">
              <a:off x="793" y="2704"/>
              <a:ext cx="273" cy="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nvGrpSpPr>
            <p:cNvPr id="33807" name="Group 110"/>
            <p:cNvGrpSpPr>
              <a:grpSpLocks/>
            </p:cNvGrpSpPr>
            <p:nvPr/>
          </p:nvGrpSpPr>
          <p:grpSpPr bwMode="auto">
            <a:xfrm>
              <a:off x="1066" y="2614"/>
              <a:ext cx="670" cy="192"/>
              <a:chOff x="1121" y="2614"/>
              <a:chExt cx="670" cy="192"/>
            </a:xfrm>
          </p:grpSpPr>
          <p:sp>
            <p:nvSpPr>
              <p:cNvPr id="33819" name="Rectangle 111"/>
              <p:cNvSpPr>
                <a:spLocks noChangeArrowheads="1"/>
              </p:cNvSpPr>
              <p:nvPr/>
            </p:nvSpPr>
            <p:spPr bwMode="auto">
              <a:xfrm>
                <a:off x="1121" y="2614"/>
                <a:ext cx="528" cy="192"/>
              </a:xfrm>
              <a:prstGeom prst="rect">
                <a:avLst/>
              </a:prstGeom>
              <a:solidFill>
                <a:srgbClr val="99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en-US" altLang="en-US" sz="2000" b="1">
                    <a:cs typeface="David" pitchFamily="34" charset="-79"/>
                  </a:rPr>
                  <a:t>     </a:t>
                </a:r>
                <a:r>
                  <a:rPr lang="en-US" altLang="en-US" sz="1800" b="1">
                    <a:cs typeface="David" pitchFamily="34" charset="-79"/>
                  </a:rPr>
                  <a:t>11  1    </a:t>
                </a:r>
                <a:endParaRPr lang="en-US" altLang="en-US" sz="2000">
                  <a:cs typeface="David" pitchFamily="34" charset="-79"/>
                </a:endParaRPr>
              </a:p>
            </p:txBody>
          </p:sp>
          <p:sp>
            <p:nvSpPr>
              <p:cNvPr id="33820" name="Line 112"/>
              <p:cNvSpPr>
                <a:spLocks noChangeShapeType="1"/>
              </p:cNvSpPr>
              <p:nvPr/>
            </p:nvSpPr>
            <p:spPr bwMode="auto">
              <a:xfrm flipH="1">
                <a:off x="1338" y="2614"/>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3821" name="Line 113"/>
              <p:cNvSpPr>
                <a:spLocks noChangeShapeType="1"/>
              </p:cNvSpPr>
              <p:nvPr/>
            </p:nvSpPr>
            <p:spPr bwMode="auto">
              <a:xfrm flipH="1">
                <a:off x="1519" y="2614"/>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3822" name="Line 114"/>
              <p:cNvSpPr>
                <a:spLocks noChangeShapeType="1"/>
              </p:cNvSpPr>
              <p:nvPr/>
            </p:nvSpPr>
            <p:spPr bwMode="auto">
              <a:xfrm>
                <a:off x="1610" y="2704"/>
                <a:ext cx="181"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grpSp>
          <p:nvGrpSpPr>
            <p:cNvPr id="33808" name="Group 115"/>
            <p:cNvGrpSpPr>
              <a:grpSpLocks/>
            </p:cNvGrpSpPr>
            <p:nvPr/>
          </p:nvGrpSpPr>
          <p:grpSpPr bwMode="auto">
            <a:xfrm>
              <a:off x="1746" y="2614"/>
              <a:ext cx="670" cy="192"/>
              <a:chOff x="1121" y="2614"/>
              <a:chExt cx="670" cy="192"/>
            </a:xfrm>
          </p:grpSpPr>
          <p:sp>
            <p:nvSpPr>
              <p:cNvPr id="33815" name="Rectangle 116"/>
              <p:cNvSpPr>
                <a:spLocks noChangeArrowheads="1"/>
              </p:cNvSpPr>
              <p:nvPr/>
            </p:nvSpPr>
            <p:spPr bwMode="auto">
              <a:xfrm>
                <a:off x="1121" y="2614"/>
                <a:ext cx="528" cy="192"/>
              </a:xfrm>
              <a:prstGeom prst="rect">
                <a:avLst/>
              </a:prstGeom>
              <a:solidFill>
                <a:srgbClr val="99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en-US" altLang="en-US" sz="1800" b="1">
                    <a:cs typeface="David" pitchFamily="34" charset="-79"/>
                  </a:rPr>
                  <a:t>   4    </a:t>
                </a:r>
                <a:r>
                  <a:rPr lang="he-IL" altLang="en-US" sz="1800" b="1"/>
                  <a:t>6 </a:t>
                </a:r>
                <a:r>
                  <a:rPr lang="he-IL" altLang="en-US" sz="1800" b="1">
                    <a:cs typeface="David" pitchFamily="34" charset="-79"/>
                  </a:rPr>
                  <a:t> </a:t>
                </a:r>
                <a:endParaRPr lang="en-US" altLang="en-US" sz="1800">
                  <a:cs typeface="David" pitchFamily="34" charset="-79"/>
                </a:endParaRPr>
              </a:p>
            </p:txBody>
          </p:sp>
          <p:sp>
            <p:nvSpPr>
              <p:cNvPr id="33816" name="Line 117"/>
              <p:cNvSpPr>
                <a:spLocks noChangeShapeType="1"/>
              </p:cNvSpPr>
              <p:nvPr/>
            </p:nvSpPr>
            <p:spPr bwMode="auto">
              <a:xfrm flipH="1">
                <a:off x="1338" y="2614"/>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3817" name="Line 118"/>
              <p:cNvSpPr>
                <a:spLocks noChangeShapeType="1"/>
              </p:cNvSpPr>
              <p:nvPr/>
            </p:nvSpPr>
            <p:spPr bwMode="auto">
              <a:xfrm flipH="1">
                <a:off x="1519" y="2614"/>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3818" name="Line 119"/>
              <p:cNvSpPr>
                <a:spLocks noChangeShapeType="1"/>
              </p:cNvSpPr>
              <p:nvPr/>
            </p:nvSpPr>
            <p:spPr bwMode="auto">
              <a:xfrm>
                <a:off x="1610" y="2704"/>
                <a:ext cx="181"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sp>
          <p:nvSpPr>
            <p:cNvPr id="33809" name="Rectangle 120"/>
            <p:cNvSpPr>
              <a:spLocks noChangeArrowheads="1"/>
            </p:cNvSpPr>
            <p:nvPr/>
          </p:nvSpPr>
          <p:spPr bwMode="auto">
            <a:xfrm>
              <a:off x="2426" y="2614"/>
              <a:ext cx="528" cy="192"/>
            </a:xfrm>
            <a:prstGeom prst="rect">
              <a:avLst/>
            </a:prstGeom>
            <a:solidFill>
              <a:srgbClr val="99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en-US" altLang="en-US" sz="1800" b="1">
                  <a:cs typeface="David" pitchFamily="34" charset="-79"/>
                </a:rPr>
                <a:t>7   3    </a:t>
              </a:r>
              <a:endParaRPr lang="en-US" altLang="en-US" sz="2000">
                <a:cs typeface="David" pitchFamily="34" charset="-79"/>
              </a:endParaRPr>
            </a:p>
          </p:txBody>
        </p:sp>
        <p:sp>
          <p:nvSpPr>
            <p:cNvPr id="33810" name="Line 121"/>
            <p:cNvSpPr>
              <a:spLocks noChangeShapeType="1"/>
            </p:cNvSpPr>
            <p:nvPr/>
          </p:nvSpPr>
          <p:spPr bwMode="auto">
            <a:xfrm flipH="1">
              <a:off x="2643" y="2614"/>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3811" name="Line 122"/>
            <p:cNvSpPr>
              <a:spLocks noChangeShapeType="1"/>
            </p:cNvSpPr>
            <p:nvPr/>
          </p:nvSpPr>
          <p:spPr bwMode="auto">
            <a:xfrm flipH="1">
              <a:off x="2824" y="2614"/>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nvGrpSpPr>
            <p:cNvPr id="33812" name="Group 123"/>
            <p:cNvGrpSpPr>
              <a:grpSpLocks/>
            </p:cNvGrpSpPr>
            <p:nvPr/>
          </p:nvGrpSpPr>
          <p:grpSpPr bwMode="auto">
            <a:xfrm>
              <a:off x="2880" y="2704"/>
              <a:ext cx="184" cy="155"/>
              <a:chOff x="2968" y="2704"/>
              <a:chExt cx="184" cy="155"/>
            </a:xfrm>
          </p:grpSpPr>
          <p:sp>
            <p:nvSpPr>
              <p:cNvPr id="33813" name="Line 124"/>
              <p:cNvSpPr>
                <a:spLocks noChangeShapeType="1"/>
              </p:cNvSpPr>
              <p:nvPr/>
            </p:nvSpPr>
            <p:spPr bwMode="auto">
              <a:xfrm>
                <a:off x="3152" y="2704"/>
                <a:ext cx="0" cy="155"/>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3814" name="Line 125"/>
              <p:cNvSpPr>
                <a:spLocks noChangeShapeType="1"/>
              </p:cNvSpPr>
              <p:nvPr/>
            </p:nvSpPr>
            <p:spPr bwMode="auto">
              <a:xfrm>
                <a:off x="2968" y="2710"/>
                <a:ext cx="17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grpSp>
      <p:sp>
        <p:nvSpPr>
          <p:cNvPr id="121982" name="AutoShape 126"/>
          <p:cNvSpPr>
            <a:spLocks noChangeArrowheads="1"/>
          </p:cNvSpPr>
          <p:nvPr/>
        </p:nvSpPr>
        <p:spPr bwMode="auto">
          <a:xfrm>
            <a:off x="5651500" y="5589588"/>
            <a:ext cx="3097213" cy="863600"/>
          </a:xfrm>
          <a:prstGeom prst="wedgeRoundRectCallout">
            <a:avLst>
              <a:gd name="adj1" fmla="val 77472"/>
              <a:gd name="adj2" fmla="val 60296"/>
              <a:gd name="adj3" fmla="val 16667"/>
            </a:avLst>
          </a:prstGeom>
          <a:solidFill>
            <a:srgbClr val="66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lnSpc>
                <a:spcPct val="80000"/>
              </a:lnSpc>
            </a:pPr>
            <a:r>
              <a:rPr lang="he-IL" altLang="en-US" sz="2000" b="1">
                <a:solidFill>
                  <a:schemeClr val="accent2"/>
                </a:solidFill>
                <a:cs typeface="David" pitchFamily="34" charset="-79"/>
              </a:rPr>
              <a:t>מבני נתונים דומים אפשר להתאים גם לגרפים מכוונים ממושקלים.</a:t>
            </a:r>
          </a:p>
          <a:p>
            <a:pPr algn="ctr">
              <a:lnSpc>
                <a:spcPct val="80000"/>
              </a:lnSpc>
            </a:pPr>
            <a:endParaRPr lang="en-US" altLang="he-IL" sz="2000">
              <a:solidFill>
                <a:schemeClr val="accent2"/>
              </a:solidFill>
              <a:cs typeface="David" pitchFamily="34" charset="-79"/>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21858">
                                            <p:txEl>
                                              <p:pRg st="0" end="0"/>
                                            </p:txEl>
                                          </p:spTgt>
                                        </p:tgtEl>
                                        <p:attrNameLst>
                                          <p:attrName>style.visibility</p:attrName>
                                        </p:attrNameLst>
                                      </p:cBhvr>
                                      <p:to>
                                        <p:strVal val="visible"/>
                                      </p:to>
                                    </p:set>
                                    <p:animEffect transition="in" filter="box(out)">
                                      <p:cBhvr>
                                        <p:cTn id="7" dur="500"/>
                                        <p:tgtEl>
                                          <p:spTgt spid="12185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121860"/>
                                        </p:tgtEl>
                                        <p:attrNameLst>
                                          <p:attrName>style.visibility</p:attrName>
                                        </p:attrNameLst>
                                      </p:cBhvr>
                                      <p:to>
                                        <p:strVal val="visible"/>
                                      </p:to>
                                    </p:set>
                                    <p:animEffect transition="in" filter="box(out)">
                                      <p:cBhvr>
                                        <p:cTn id="12" dur="500"/>
                                        <p:tgtEl>
                                          <p:spTgt spid="12186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121890"/>
                                        </p:tgtEl>
                                        <p:attrNameLst>
                                          <p:attrName>style.visibility</p:attrName>
                                        </p:attrNameLst>
                                      </p:cBhvr>
                                      <p:to>
                                        <p:strVal val="visible"/>
                                      </p:to>
                                    </p:set>
                                    <p:animEffect transition="in" filter="box(out)">
                                      <p:cBhvr>
                                        <p:cTn id="17" dur="500"/>
                                        <p:tgtEl>
                                          <p:spTgt spid="12189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121895">
                                            <p:txEl>
                                              <p:pRg st="0" end="0"/>
                                            </p:txEl>
                                          </p:spTgt>
                                        </p:tgtEl>
                                        <p:attrNameLst>
                                          <p:attrName>style.visibility</p:attrName>
                                        </p:attrNameLst>
                                      </p:cBhvr>
                                      <p:to>
                                        <p:strVal val="visible"/>
                                      </p:to>
                                    </p:set>
                                    <p:animEffect transition="in" filter="box(out)">
                                      <p:cBhvr>
                                        <p:cTn id="22" dur="500"/>
                                        <p:tgtEl>
                                          <p:spTgt spid="121895">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121895">
                                            <p:txEl>
                                              <p:pRg st="1" end="1"/>
                                            </p:txEl>
                                          </p:spTgt>
                                        </p:tgtEl>
                                        <p:attrNameLst>
                                          <p:attrName>style.visibility</p:attrName>
                                        </p:attrNameLst>
                                      </p:cBhvr>
                                      <p:to>
                                        <p:strVal val="visible"/>
                                      </p:to>
                                    </p:set>
                                    <p:animEffect transition="in" filter="box(out)">
                                      <p:cBhvr>
                                        <p:cTn id="27" dur="500"/>
                                        <p:tgtEl>
                                          <p:spTgt spid="121895">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121895">
                                            <p:txEl>
                                              <p:pRg st="2" end="2"/>
                                            </p:txEl>
                                          </p:spTgt>
                                        </p:tgtEl>
                                        <p:attrNameLst>
                                          <p:attrName>style.visibility</p:attrName>
                                        </p:attrNameLst>
                                      </p:cBhvr>
                                      <p:to>
                                        <p:strVal val="visible"/>
                                      </p:to>
                                    </p:set>
                                    <p:animEffect transition="in" filter="box(out)">
                                      <p:cBhvr>
                                        <p:cTn id="32" dur="500"/>
                                        <p:tgtEl>
                                          <p:spTgt spid="121895">
                                            <p:txEl>
                                              <p:pRg st="2" end="2"/>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32" fill="hold" grpId="0" nodeType="clickEffect">
                                  <p:stCondLst>
                                    <p:cond delay="0"/>
                                  </p:stCondLst>
                                  <p:childTnLst>
                                    <p:set>
                                      <p:cBhvr>
                                        <p:cTn id="36" dur="1" fill="hold">
                                          <p:stCondLst>
                                            <p:cond delay="0"/>
                                          </p:stCondLst>
                                        </p:cTn>
                                        <p:tgtEl>
                                          <p:spTgt spid="121895">
                                            <p:txEl>
                                              <p:pRg st="3" end="3"/>
                                            </p:txEl>
                                          </p:spTgt>
                                        </p:tgtEl>
                                        <p:attrNameLst>
                                          <p:attrName>style.visibility</p:attrName>
                                        </p:attrNameLst>
                                      </p:cBhvr>
                                      <p:to>
                                        <p:strVal val="visible"/>
                                      </p:to>
                                    </p:set>
                                    <p:animEffect transition="in" filter="box(out)">
                                      <p:cBhvr>
                                        <p:cTn id="37" dur="500"/>
                                        <p:tgtEl>
                                          <p:spTgt spid="121895">
                                            <p:txEl>
                                              <p:pRg st="3" end="3"/>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32" fill="hold" grpId="0" nodeType="clickEffect">
                                  <p:stCondLst>
                                    <p:cond delay="0"/>
                                  </p:stCondLst>
                                  <p:childTnLst>
                                    <p:set>
                                      <p:cBhvr>
                                        <p:cTn id="41" dur="1" fill="hold">
                                          <p:stCondLst>
                                            <p:cond delay="0"/>
                                          </p:stCondLst>
                                        </p:cTn>
                                        <p:tgtEl>
                                          <p:spTgt spid="121895">
                                            <p:txEl>
                                              <p:pRg st="4" end="4"/>
                                            </p:txEl>
                                          </p:spTgt>
                                        </p:tgtEl>
                                        <p:attrNameLst>
                                          <p:attrName>style.visibility</p:attrName>
                                        </p:attrNameLst>
                                      </p:cBhvr>
                                      <p:to>
                                        <p:strVal val="visible"/>
                                      </p:to>
                                    </p:set>
                                    <p:animEffect transition="in" filter="box(out)">
                                      <p:cBhvr>
                                        <p:cTn id="42" dur="500"/>
                                        <p:tgtEl>
                                          <p:spTgt spid="121895">
                                            <p:txEl>
                                              <p:pRg st="4" end="4"/>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32" fill="hold" nodeType="clickEffect">
                                  <p:stCondLst>
                                    <p:cond delay="0"/>
                                  </p:stCondLst>
                                  <p:childTnLst>
                                    <p:set>
                                      <p:cBhvr>
                                        <p:cTn id="46" dur="1" fill="hold">
                                          <p:stCondLst>
                                            <p:cond delay="0"/>
                                          </p:stCondLst>
                                        </p:cTn>
                                        <p:tgtEl>
                                          <p:spTgt spid="121882"/>
                                        </p:tgtEl>
                                        <p:attrNameLst>
                                          <p:attrName>style.visibility</p:attrName>
                                        </p:attrNameLst>
                                      </p:cBhvr>
                                      <p:to>
                                        <p:strVal val="visible"/>
                                      </p:to>
                                    </p:set>
                                    <p:animEffect transition="in" filter="box(out)">
                                      <p:cBhvr>
                                        <p:cTn id="47" dur="500"/>
                                        <p:tgtEl>
                                          <p:spTgt spid="12188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4" fill="hold" nodeType="clickEffect">
                                  <p:stCondLst>
                                    <p:cond delay="0"/>
                                  </p:stCondLst>
                                  <p:childTnLst>
                                    <p:set>
                                      <p:cBhvr>
                                        <p:cTn id="51" dur="1" fill="hold">
                                          <p:stCondLst>
                                            <p:cond delay="0"/>
                                          </p:stCondLst>
                                        </p:cTn>
                                        <p:tgtEl>
                                          <p:spTgt spid="121896"/>
                                        </p:tgtEl>
                                        <p:attrNameLst>
                                          <p:attrName>style.visibility</p:attrName>
                                        </p:attrNameLst>
                                      </p:cBhvr>
                                      <p:to>
                                        <p:strVal val="visible"/>
                                      </p:to>
                                    </p:set>
                                    <p:anim calcmode="lin" valueType="num">
                                      <p:cBhvr additive="base">
                                        <p:cTn id="52" dur="500" fill="hold"/>
                                        <p:tgtEl>
                                          <p:spTgt spid="121896"/>
                                        </p:tgtEl>
                                        <p:attrNameLst>
                                          <p:attrName>ppt_x</p:attrName>
                                        </p:attrNameLst>
                                      </p:cBhvr>
                                      <p:tavLst>
                                        <p:tav tm="0">
                                          <p:val>
                                            <p:strVal val="#ppt_x"/>
                                          </p:val>
                                        </p:tav>
                                        <p:tav tm="100000">
                                          <p:val>
                                            <p:strVal val="#ppt_x"/>
                                          </p:val>
                                        </p:tav>
                                      </p:tavLst>
                                    </p:anim>
                                    <p:anim calcmode="lin" valueType="num">
                                      <p:cBhvr additive="base">
                                        <p:cTn id="53" dur="500" fill="hold"/>
                                        <p:tgtEl>
                                          <p:spTgt spid="121896"/>
                                        </p:tgtEl>
                                        <p:attrNameLst>
                                          <p:attrName>ppt_y</p:attrName>
                                        </p:attrNameLst>
                                      </p:cBhvr>
                                      <p:tavLst>
                                        <p:tav tm="0">
                                          <p:val>
                                            <p:strVal val="1+#ppt_h/2"/>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2" presetClass="entr" presetSubtype="4" fill="hold" nodeType="clickEffect">
                                  <p:stCondLst>
                                    <p:cond delay="0"/>
                                  </p:stCondLst>
                                  <p:childTnLst>
                                    <p:set>
                                      <p:cBhvr>
                                        <p:cTn id="57" dur="1" fill="hold">
                                          <p:stCondLst>
                                            <p:cond delay="0"/>
                                          </p:stCondLst>
                                        </p:cTn>
                                        <p:tgtEl>
                                          <p:spTgt spid="121914"/>
                                        </p:tgtEl>
                                        <p:attrNameLst>
                                          <p:attrName>style.visibility</p:attrName>
                                        </p:attrNameLst>
                                      </p:cBhvr>
                                      <p:to>
                                        <p:strVal val="visible"/>
                                      </p:to>
                                    </p:set>
                                    <p:anim calcmode="lin" valueType="num">
                                      <p:cBhvr additive="base">
                                        <p:cTn id="58" dur="500" fill="hold"/>
                                        <p:tgtEl>
                                          <p:spTgt spid="121914"/>
                                        </p:tgtEl>
                                        <p:attrNameLst>
                                          <p:attrName>ppt_x</p:attrName>
                                        </p:attrNameLst>
                                      </p:cBhvr>
                                      <p:tavLst>
                                        <p:tav tm="0">
                                          <p:val>
                                            <p:strVal val="#ppt_x"/>
                                          </p:val>
                                        </p:tav>
                                        <p:tav tm="100000">
                                          <p:val>
                                            <p:strVal val="#ppt_x"/>
                                          </p:val>
                                        </p:tav>
                                      </p:tavLst>
                                    </p:anim>
                                    <p:anim calcmode="lin" valueType="num">
                                      <p:cBhvr additive="base">
                                        <p:cTn id="59" dur="500" fill="hold"/>
                                        <p:tgtEl>
                                          <p:spTgt spid="121914"/>
                                        </p:tgtEl>
                                        <p:attrNameLst>
                                          <p:attrName>ppt_y</p:attrName>
                                        </p:attrNameLst>
                                      </p:cBhvr>
                                      <p:tavLst>
                                        <p:tav tm="0">
                                          <p:val>
                                            <p:strVal val="1+#ppt_h/2"/>
                                          </p:val>
                                        </p:tav>
                                        <p:tav tm="100000">
                                          <p:val>
                                            <p:strVal val="#ppt_y"/>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2" presetClass="entr" presetSubtype="4" fill="hold" nodeType="clickEffect">
                                  <p:stCondLst>
                                    <p:cond delay="0"/>
                                  </p:stCondLst>
                                  <p:childTnLst>
                                    <p:set>
                                      <p:cBhvr>
                                        <p:cTn id="63" dur="1" fill="hold">
                                          <p:stCondLst>
                                            <p:cond delay="0"/>
                                          </p:stCondLst>
                                        </p:cTn>
                                        <p:tgtEl>
                                          <p:spTgt spid="121927"/>
                                        </p:tgtEl>
                                        <p:attrNameLst>
                                          <p:attrName>style.visibility</p:attrName>
                                        </p:attrNameLst>
                                      </p:cBhvr>
                                      <p:to>
                                        <p:strVal val="visible"/>
                                      </p:to>
                                    </p:set>
                                    <p:anim calcmode="lin" valueType="num">
                                      <p:cBhvr additive="base">
                                        <p:cTn id="64" dur="500" fill="hold"/>
                                        <p:tgtEl>
                                          <p:spTgt spid="121927"/>
                                        </p:tgtEl>
                                        <p:attrNameLst>
                                          <p:attrName>ppt_x</p:attrName>
                                        </p:attrNameLst>
                                      </p:cBhvr>
                                      <p:tavLst>
                                        <p:tav tm="0">
                                          <p:val>
                                            <p:strVal val="#ppt_x"/>
                                          </p:val>
                                        </p:tav>
                                        <p:tav tm="100000">
                                          <p:val>
                                            <p:strVal val="#ppt_x"/>
                                          </p:val>
                                        </p:tav>
                                      </p:tavLst>
                                    </p:anim>
                                    <p:anim calcmode="lin" valueType="num">
                                      <p:cBhvr additive="base">
                                        <p:cTn id="65" dur="500" fill="hold"/>
                                        <p:tgtEl>
                                          <p:spTgt spid="121927"/>
                                        </p:tgtEl>
                                        <p:attrNameLst>
                                          <p:attrName>ppt_y</p:attrName>
                                        </p:attrNameLst>
                                      </p:cBhvr>
                                      <p:tavLst>
                                        <p:tav tm="0">
                                          <p:val>
                                            <p:strVal val="1+#ppt_h/2"/>
                                          </p:val>
                                        </p:tav>
                                        <p:tav tm="100000">
                                          <p:val>
                                            <p:strVal val="#ppt_y"/>
                                          </p:val>
                                        </p:tav>
                                      </p:tavLst>
                                    </p:anim>
                                  </p:childTnLst>
                                </p:cTn>
                              </p:par>
                            </p:childTnLst>
                          </p:cTn>
                        </p:par>
                      </p:childTnLst>
                    </p:cTn>
                  </p:par>
                  <p:par>
                    <p:cTn id="66" fill="hold" nodeType="clickPar">
                      <p:stCondLst>
                        <p:cond delay="indefinite"/>
                      </p:stCondLst>
                      <p:childTnLst>
                        <p:par>
                          <p:cTn id="67" fill="hold" nodeType="withGroup">
                            <p:stCondLst>
                              <p:cond delay="0"/>
                            </p:stCondLst>
                            <p:childTnLst>
                              <p:par>
                                <p:cTn id="68" presetID="2" presetClass="entr" presetSubtype="4" fill="hold" nodeType="clickEffect">
                                  <p:stCondLst>
                                    <p:cond delay="0"/>
                                  </p:stCondLst>
                                  <p:childTnLst>
                                    <p:set>
                                      <p:cBhvr>
                                        <p:cTn id="69" dur="1" fill="hold">
                                          <p:stCondLst>
                                            <p:cond delay="0"/>
                                          </p:stCondLst>
                                        </p:cTn>
                                        <p:tgtEl>
                                          <p:spTgt spid="121951"/>
                                        </p:tgtEl>
                                        <p:attrNameLst>
                                          <p:attrName>style.visibility</p:attrName>
                                        </p:attrNameLst>
                                      </p:cBhvr>
                                      <p:to>
                                        <p:strVal val="visible"/>
                                      </p:to>
                                    </p:set>
                                    <p:anim calcmode="lin" valueType="num">
                                      <p:cBhvr additive="base">
                                        <p:cTn id="70" dur="500" fill="hold"/>
                                        <p:tgtEl>
                                          <p:spTgt spid="121951"/>
                                        </p:tgtEl>
                                        <p:attrNameLst>
                                          <p:attrName>ppt_x</p:attrName>
                                        </p:attrNameLst>
                                      </p:cBhvr>
                                      <p:tavLst>
                                        <p:tav tm="0">
                                          <p:val>
                                            <p:strVal val="#ppt_x"/>
                                          </p:val>
                                        </p:tav>
                                        <p:tav tm="100000">
                                          <p:val>
                                            <p:strVal val="#ppt_x"/>
                                          </p:val>
                                        </p:tav>
                                      </p:tavLst>
                                    </p:anim>
                                    <p:anim calcmode="lin" valueType="num">
                                      <p:cBhvr additive="base">
                                        <p:cTn id="71" dur="500" fill="hold"/>
                                        <p:tgtEl>
                                          <p:spTgt spid="121951"/>
                                        </p:tgtEl>
                                        <p:attrNameLst>
                                          <p:attrName>ppt_y</p:attrName>
                                        </p:attrNameLst>
                                      </p:cBhvr>
                                      <p:tavLst>
                                        <p:tav tm="0">
                                          <p:val>
                                            <p:strVal val="1+#ppt_h/2"/>
                                          </p:val>
                                        </p:tav>
                                        <p:tav tm="100000">
                                          <p:val>
                                            <p:strVal val="#ppt_y"/>
                                          </p:val>
                                        </p:tav>
                                      </p:tavLst>
                                    </p:anim>
                                  </p:childTnLst>
                                </p:cTn>
                              </p:par>
                            </p:childTnLst>
                          </p:cTn>
                        </p:par>
                      </p:childTnLst>
                    </p:cTn>
                  </p:par>
                  <p:par>
                    <p:cTn id="72" fill="hold" nodeType="clickPar">
                      <p:stCondLst>
                        <p:cond delay="indefinite"/>
                      </p:stCondLst>
                      <p:childTnLst>
                        <p:par>
                          <p:cTn id="73" fill="hold" nodeType="withGroup">
                            <p:stCondLst>
                              <p:cond delay="0"/>
                            </p:stCondLst>
                            <p:childTnLst>
                              <p:par>
                                <p:cTn id="74" presetID="2" presetClass="entr" presetSubtype="4" fill="hold" nodeType="clickEffect">
                                  <p:stCondLst>
                                    <p:cond delay="0"/>
                                  </p:stCondLst>
                                  <p:childTnLst>
                                    <p:set>
                                      <p:cBhvr>
                                        <p:cTn id="75" dur="1" fill="hold">
                                          <p:stCondLst>
                                            <p:cond delay="0"/>
                                          </p:stCondLst>
                                        </p:cTn>
                                        <p:tgtEl>
                                          <p:spTgt spid="121964"/>
                                        </p:tgtEl>
                                        <p:attrNameLst>
                                          <p:attrName>style.visibility</p:attrName>
                                        </p:attrNameLst>
                                      </p:cBhvr>
                                      <p:to>
                                        <p:strVal val="visible"/>
                                      </p:to>
                                    </p:set>
                                    <p:anim calcmode="lin" valueType="num">
                                      <p:cBhvr additive="base">
                                        <p:cTn id="76" dur="500" fill="hold"/>
                                        <p:tgtEl>
                                          <p:spTgt spid="121964"/>
                                        </p:tgtEl>
                                        <p:attrNameLst>
                                          <p:attrName>ppt_x</p:attrName>
                                        </p:attrNameLst>
                                      </p:cBhvr>
                                      <p:tavLst>
                                        <p:tav tm="0">
                                          <p:val>
                                            <p:strVal val="#ppt_x"/>
                                          </p:val>
                                        </p:tav>
                                        <p:tav tm="100000">
                                          <p:val>
                                            <p:strVal val="#ppt_x"/>
                                          </p:val>
                                        </p:tav>
                                      </p:tavLst>
                                    </p:anim>
                                    <p:anim calcmode="lin" valueType="num">
                                      <p:cBhvr additive="base">
                                        <p:cTn id="77" dur="500" fill="hold"/>
                                        <p:tgtEl>
                                          <p:spTgt spid="121964"/>
                                        </p:tgtEl>
                                        <p:attrNameLst>
                                          <p:attrName>ppt_y</p:attrName>
                                        </p:attrNameLst>
                                      </p:cBhvr>
                                      <p:tavLst>
                                        <p:tav tm="0">
                                          <p:val>
                                            <p:strVal val="1+#ppt_h/2"/>
                                          </p:val>
                                        </p:tav>
                                        <p:tav tm="100000">
                                          <p:val>
                                            <p:strVal val="#ppt_y"/>
                                          </p:val>
                                        </p:tav>
                                      </p:tavLst>
                                    </p:anim>
                                  </p:childTnLst>
                                </p:cTn>
                              </p:par>
                            </p:childTnLst>
                          </p:cTn>
                        </p:par>
                      </p:childTnLst>
                    </p:cTn>
                  </p:par>
                  <p:par>
                    <p:cTn id="78" fill="hold" nodeType="clickPar">
                      <p:stCondLst>
                        <p:cond delay="indefinite"/>
                      </p:stCondLst>
                      <p:childTnLst>
                        <p:par>
                          <p:cTn id="79" fill="hold" nodeType="withGroup">
                            <p:stCondLst>
                              <p:cond delay="0"/>
                            </p:stCondLst>
                            <p:childTnLst>
                              <p:par>
                                <p:cTn id="80" presetID="12" presetClass="entr" presetSubtype="4" fill="hold" grpId="0" nodeType="clickEffect">
                                  <p:stCondLst>
                                    <p:cond delay="0"/>
                                  </p:stCondLst>
                                  <p:childTnLst>
                                    <p:set>
                                      <p:cBhvr>
                                        <p:cTn id="81" dur="1" fill="hold">
                                          <p:stCondLst>
                                            <p:cond delay="0"/>
                                          </p:stCondLst>
                                        </p:cTn>
                                        <p:tgtEl>
                                          <p:spTgt spid="121982"/>
                                        </p:tgtEl>
                                        <p:attrNameLst>
                                          <p:attrName>style.visibility</p:attrName>
                                        </p:attrNameLst>
                                      </p:cBhvr>
                                      <p:to>
                                        <p:strVal val="visible"/>
                                      </p:to>
                                    </p:set>
                                    <p:animEffect transition="in" filter="slide(fromBottom)">
                                      <p:cBhvr>
                                        <p:cTn id="82" dur="500"/>
                                        <p:tgtEl>
                                          <p:spTgt spid="1219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58" grpId="0" build="p" autoUpdateAnimBg="0"/>
      <p:bldP spid="121895" grpId="0" build="p" autoUpdateAnimBg="0"/>
      <p:bldP spid="121982"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91" name="Text Box 79"/>
          <p:cNvSpPr txBox="1">
            <a:spLocks noChangeArrowheads="1"/>
          </p:cNvSpPr>
          <p:nvPr/>
        </p:nvSpPr>
        <p:spPr bwMode="auto">
          <a:xfrm>
            <a:off x="323850" y="4797425"/>
            <a:ext cx="8575675"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sz="2800" b="1" u="sng">
                <a:solidFill>
                  <a:schemeClr val="accent2"/>
                </a:solidFill>
                <a:cs typeface="David" pitchFamily="34" charset="-79"/>
              </a:rPr>
              <a:t>פתרון:</a:t>
            </a:r>
            <a:r>
              <a:rPr lang="he-IL" altLang="en-US" sz="2800" b="1">
                <a:cs typeface="David" pitchFamily="34" charset="-79"/>
              </a:rPr>
              <a:t> מהצומת בה אתה נמצא סרוק את כל השבילים (קשתות) היוצאים עד הצמתים הבאים. עם הגיעך לצומת "חדשה" סמן והכנס אותה לתור. כאשר סיימת לבדוק  את הטיפול בצומת עבור לצומת הבאה בתור.</a:t>
            </a:r>
            <a:endParaRPr lang="he-IL" altLang="en-US"/>
          </a:p>
        </p:txBody>
      </p:sp>
      <p:graphicFrame>
        <p:nvGraphicFramePr>
          <p:cNvPr id="13319" name="Object 7"/>
          <p:cNvGraphicFramePr>
            <a:graphicFrameLocks noChangeAspect="1"/>
          </p:cNvGraphicFramePr>
          <p:nvPr/>
        </p:nvGraphicFramePr>
        <p:xfrm>
          <a:off x="1403350" y="1916113"/>
          <a:ext cx="712788" cy="1019175"/>
        </p:xfrm>
        <a:graphic>
          <a:graphicData uri="http://schemas.openxmlformats.org/presentationml/2006/ole">
            <mc:AlternateContent xmlns:mc="http://schemas.openxmlformats.org/markup-compatibility/2006">
              <mc:Choice xmlns:v="urn:schemas-microsoft-com:vml" Requires="v">
                <p:oleObj spid="_x0000_s40123" name="Clip" r:id="rId3" imgW="2751151" imgH="3934305" progId="MS_ClipArt_Gallery.2">
                  <p:embed/>
                </p:oleObj>
              </mc:Choice>
              <mc:Fallback>
                <p:oleObj name="Clip" r:id="rId3" imgW="2751151" imgH="3934305" progId="MS_ClipArt_Gallery.2">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1916113"/>
                        <a:ext cx="712788" cy="1019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0" name="Object 9"/>
          <p:cNvGraphicFramePr>
            <a:graphicFrameLocks noChangeAspect="1"/>
          </p:cNvGraphicFramePr>
          <p:nvPr/>
        </p:nvGraphicFramePr>
        <p:xfrm>
          <a:off x="381000" y="381000"/>
          <a:ext cx="1981200" cy="1089025"/>
        </p:xfrm>
        <a:graphic>
          <a:graphicData uri="http://schemas.openxmlformats.org/presentationml/2006/ole">
            <mc:AlternateContent xmlns:mc="http://schemas.openxmlformats.org/markup-compatibility/2006">
              <mc:Choice xmlns:v="urn:schemas-microsoft-com:vml" Requires="v">
                <p:oleObj spid="_x0000_s40124" name="Clip" r:id="rId5" imgW="5162550" imgH="2838450" progId="MS_ClipArt_Gallery.2">
                  <p:embed/>
                </p:oleObj>
              </mc:Choice>
              <mc:Fallback>
                <p:oleObj name="Clip" r:id="rId5" imgW="5162550" imgH="2838450" progId="MS_ClipArt_Gallery.2">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381000"/>
                        <a:ext cx="1981200" cy="1089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350" name="Group 38"/>
          <p:cNvGrpSpPr>
            <a:grpSpLocks/>
          </p:cNvGrpSpPr>
          <p:nvPr/>
        </p:nvGrpSpPr>
        <p:grpSpPr bwMode="auto">
          <a:xfrm>
            <a:off x="2987675" y="1916113"/>
            <a:ext cx="3743325" cy="2735262"/>
            <a:chOff x="2208" y="2544"/>
            <a:chExt cx="1200" cy="1200"/>
          </a:xfrm>
        </p:grpSpPr>
        <p:sp>
          <p:nvSpPr>
            <p:cNvPr id="39964" name="Line 14"/>
            <p:cNvSpPr>
              <a:spLocks noChangeShapeType="1"/>
            </p:cNvSpPr>
            <p:nvPr/>
          </p:nvSpPr>
          <p:spPr bwMode="auto">
            <a:xfrm>
              <a:off x="2448" y="2784"/>
              <a:ext cx="72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9965" name="Line 15"/>
            <p:cNvSpPr>
              <a:spLocks noChangeShapeType="1"/>
            </p:cNvSpPr>
            <p:nvPr/>
          </p:nvSpPr>
          <p:spPr bwMode="auto">
            <a:xfrm>
              <a:off x="2208" y="2544"/>
              <a:ext cx="12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9966" name="Line 16"/>
            <p:cNvSpPr>
              <a:spLocks noChangeShapeType="1"/>
            </p:cNvSpPr>
            <p:nvPr/>
          </p:nvSpPr>
          <p:spPr bwMode="auto">
            <a:xfrm flipV="1">
              <a:off x="2688" y="3024"/>
              <a:ext cx="48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9967" name="Line 17"/>
            <p:cNvSpPr>
              <a:spLocks noChangeShapeType="1"/>
            </p:cNvSpPr>
            <p:nvPr/>
          </p:nvSpPr>
          <p:spPr bwMode="auto">
            <a:xfrm>
              <a:off x="2208" y="2784"/>
              <a:ext cx="0" cy="96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9968" name="Line 18"/>
            <p:cNvSpPr>
              <a:spLocks noChangeShapeType="1"/>
            </p:cNvSpPr>
            <p:nvPr/>
          </p:nvSpPr>
          <p:spPr bwMode="auto">
            <a:xfrm>
              <a:off x="2208" y="3744"/>
              <a:ext cx="12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9969" name="Line 19"/>
            <p:cNvSpPr>
              <a:spLocks noChangeShapeType="1"/>
            </p:cNvSpPr>
            <p:nvPr/>
          </p:nvSpPr>
          <p:spPr bwMode="auto">
            <a:xfrm>
              <a:off x="3408" y="2544"/>
              <a:ext cx="0" cy="96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9970" name="Line 20"/>
            <p:cNvSpPr>
              <a:spLocks noChangeShapeType="1"/>
            </p:cNvSpPr>
            <p:nvPr/>
          </p:nvSpPr>
          <p:spPr bwMode="auto">
            <a:xfrm>
              <a:off x="2448" y="3264"/>
              <a:ext cx="24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9971" name="Line 21"/>
            <p:cNvSpPr>
              <a:spLocks noChangeShapeType="1"/>
            </p:cNvSpPr>
            <p:nvPr/>
          </p:nvSpPr>
          <p:spPr bwMode="auto">
            <a:xfrm flipV="1">
              <a:off x="2448" y="2784"/>
              <a:ext cx="0" cy="48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9972" name="Line 22"/>
            <p:cNvSpPr>
              <a:spLocks noChangeShapeType="1"/>
            </p:cNvSpPr>
            <p:nvPr/>
          </p:nvSpPr>
          <p:spPr bwMode="auto">
            <a:xfrm>
              <a:off x="3168" y="3024"/>
              <a:ext cx="0" cy="48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9973" name="Line 23"/>
            <p:cNvSpPr>
              <a:spLocks noChangeShapeType="1"/>
            </p:cNvSpPr>
            <p:nvPr/>
          </p:nvSpPr>
          <p:spPr bwMode="auto">
            <a:xfrm flipH="1">
              <a:off x="2448" y="3504"/>
              <a:ext cx="48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9974" name="Line 24"/>
            <p:cNvSpPr>
              <a:spLocks noChangeShapeType="1"/>
            </p:cNvSpPr>
            <p:nvPr/>
          </p:nvSpPr>
          <p:spPr bwMode="auto">
            <a:xfrm flipV="1">
              <a:off x="2928" y="3264"/>
              <a:ext cx="0"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9975" name="Line 25"/>
            <p:cNvSpPr>
              <a:spLocks noChangeShapeType="1"/>
            </p:cNvSpPr>
            <p:nvPr/>
          </p:nvSpPr>
          <p:spPr bwMode="auto">
            <a:xfrm flipH="1" flipV="1">
              <a:off x="3168" y="3504"/>
              <a:ext cx="24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9976" name="Line 26"/>
            <p:cNvSpPr>
              <a:spLocks noChangeShapeType="1"/>
            </p:cNvSpPr>
            <p:nvPr/>
          </p:nvSpPr>
          <p:spPr bwMode="auto">
            <a:xfrm flipV="1">
              <a:off x="2448" y="3504"/>
              <a:ext cx="0"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sp>
        <p:nvSpPr>
          <p:cNvPr id="13325" name="Text Box 13"/>
          <p:cNvSpPr txBox="1">
            <a:spLocks noChangeArrowheads="1"/>
          </p:cNvSpPr>
          <p:nvPr/>
        </p:nvSpPr>
        <p:spPr bwMode="auto">
          <a:xfrm>
            <a:off x="2411413" y="836613"/>
            <a:ext cx="63627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sz="2800" b="1" u="sng">
                <a:solidFill>
                  <a:schemeClr val="accent2"/>
                </a:solidFill>
                <a:cs typeface="David" pitchFamily="34" charset="-79"/>
              </a:rPr>
              <a:t>בעיה:</a:t>
            </a:r>
            <a:r>
              <a:rPr lang="he-IL" altLang="en-US" sz="2800" b="1">
                <a:cs typeface="David" pitchFamily="34" charset="-79"/>
              </a:rPr>
              <a:t> הנכם נמצאים במבוך, על מנת להיחלץ ממנו הנכם מעונינים לסרוק אותו בצורה יעילה</a:t>
            </a:r>
            <a:r>
              <a:rPr lang="he-IL" altLang="en-US" sz="2800" b="1"/>
              <a:t>.</a:t>
            </a:r>
            <a:r>
              <a:rPr lang="he-IL" altLang="en-US"/>
              <a:t> </a:t>
            </a:r>
          </a:p>
        </p:txBody>
      </p:sp>
      <p:sp>
        <p:nvSpPr>
          <p:cNvPr id="13403" name="Line 91"/>
          <p:cNvSpPr>
            <a:spLocks noChangeShapeType="1"/>
          </p:cNvSpPr>
          <p:nvPr/>
        </p:nvSpPr>
        <p:spPr bwMode="auto">
          <a:xfrm>
            <a:off x="2411413" y="2060575"/>
            <a:ext cx="936625" cy="21590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13348" name="Oval 36"/>
          <p:cNvSpPr>
            <a:spLocks noChangeArrowheads="1"/>
          </p:cNvSpPr>
          <p:nvPr/>
        </p:nvSpPr>
        <p:spPr bwMode="auto">
          <a:xfrm>
            <a:off x="2268538" y="1916113"/>
            <a:ext cx="287337" cy="287337"/>
          </a:xfrm>
          <a:prstGeom prst="ellipse">
            <a:avLst/>
          </a:prstGeom>
          <a:solidFill>
            <a:srgbClr val="00FFFF"/>
          </a:solidFill>
          <a:ln w="952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endParaRPr lang="he-IL" altLang="he-IL">
              <a:solidFill>
                <a:schemeClr val="accent2"/>
              </a:solidFill>
            </a:endParaRPr>
          </a:p>
        </p:txBody>
      </p:sp>
      <p:sp>
        <p:nvSpPr>
          <p:cNvPr id="13404" name="Freeform 92"/>
          <p:cNvSpPr>
            <a:spLocks/>
          </p:cNvSpPr>
          <p:nvPr/>
        </p:nvSpPr>
        <p:spPr bwMode="auto">
          <a:xfrm>
            <a:off x="3419475" y="2122488"/>
            <a:ext cx="2952750" cy="442912"/>
          </a:xfrm>
          <a:custGeom>
            <a:avLst/>
            <a:gdLst>
              <a:gd name="T0" fmla="*/ 0 w 1860"/>
              <a:gd name="T1" fmla="*/ 244454087 h 279"/>
              <a:gd name="T2" fmla="*/ 2147483647 w 1860"/>
              <a:gd name="T3" fmla="*/ 131047977 h 279"/>
              <a:gd name="T4" fmla="*/ 2147483647 w 1860"/>
              <a:gd name="T5" fmla="*/ 17640280 h 279"/>
              <a:gd name="T6" fmla="*/ 2147483647 w 1860"/>
              <a:gd name="T7" fmla="*/ 244454087 h 279"/>
              <a:gd name="T8" fmla="*/ 2147483647 w 1860"/>
              <a:gd name="T9" fmla="*/ 703122006 h 2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60" h="279">
                <a:moveTo>
                  <a:pt x="0" y="97"/>
                </a:moveTo>
                <a:cubicBezTo>
                  <a:pt x="378" y="82"/>
                  <a:pt x="756" y="67"/>
                  <a:pt x="998" y="52"/>
                </a:cubicBezTo>
                <a:cubicBezTo>
                  <a:pt x="1240" y="37"/>
                  <a:pt x="1339" y="0"/>
                  <a:pt x="1452" y="7"/>
                </a:cubicBezTo>
                <a:cubicBezTo>
                  <a:pt x="1565" y="14"/>
                  <a:pt x="1611" y="52"/>
                  <a:pt x="1679" y="97"/>
                </a:cubicBezTo>
                <a:cubicBezTo>
                  <a:pt x="1747" y="142"/>
                  <a:pt x="1830" y="249"/>
                  <a:pt x="1860" y="279"/>
                </a:cubicBezTo>
              </a:path>
            </a:pathLst>
          </a:custGeom>
          <a:noFill/>
          <a:ln w="38100"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13405" name="Line 93"/>
          <p:cNvSpPr>
            <a:spLocks noChangeShapeType="1"/>
          </p:cNvSpPr>
          <p:nvPr/>
        </p:nvSpPr>
        <p:spPr bwMode="auto">
          <a:xfrm>
            <a:off x="3348038" y="2276475"/>
            <a:ext cx="71437" cy="1512888"/>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13400" name="Oval 88"/>
          <p:cNvSpPr>
            <a:spLocks noChangeArrowheads="1"/>
          </p:cNvSpPr>
          <p:nvPr/>
        </p:nvSpPr>
        <p:spPr bwMode="auto">
          <a:xfrm>
            <a:off x="3203575" y="2133600"/>
            <a:ext cx="287338" cy="287338"/>
          </a:xfrm>
          <a:prstGeom prst="ellipse">
            <a:avLst/>
          </a:prstGeom>
          <a:solidFill>
            <a:srgbClr val="00FFFF"/>
          </a:solidFill>
          <a:ln w="952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endParaRPr lang="he-IL" altLang="he-IL">
              <a:solidFill>
                <a:schemeClr val="accent2"/>
              </a:solidFill>
            </a:endParaRPr>
          </a:p>
        </p:txBody>
      </p:sp>
      <p:sp>
        <p:nvSpPr>
          <p:cNvPr id="13406" name="Line 94"/>
          <p:cNvSpPr>
            <a:spLocks noChangeShapeType="1"/>
          </p:cNvSpPr>
          <p:nvPr/>
        </p:nvSpPr>
        <p:spPr bwMode="auto">
          <a:xfrm flipH="1">
            <a:off x="3348038" y="3860800"/>
            <a:ext cx="71437" cy="504825"/>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13399" name="Oval 87"/>
          <p:cNvSpPr>
            <a:spLocks noChangeArrowheads="1"/>
          </p:cNvSpPr>
          <p:nvPr/>
        </p:nvSpPr>
        <p:spPr bwMode="auto">
          <a:xfrm>
            <a:off x="3203575" y="4221163"/>
            <a:ext cx="287338" cy="287337"/>
          </a:xfrm>
          <a:prstGeom prst="ellipse">
            <a:avLst/>
          </a:prstGeom>
          <a:solidFill>
            <a:srgbClr val="00FFFF"/>
          </a:solidFill>
          <a:ln w="952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endParaRPr lang="he-IL" altLang="he-IL">
              <a:solidFill>
                <a:schemeClr val="accent2"/>
              </a:solidFill>
            </a:endParaRPr>
          </a:p>
        </p:txBody>
      </p:sp>
      <p:sp>
        <p:nvSpPr>
          <p:cNvPr id="13408" name="Freeform 96"/>
          <p:cNvSpPr>
            <a:spLocks/>
          </p:cNvSpPr>
          <p:nvPr/>
        </p:nvSpPr>
        <p:spPr bwMode="auto">
          <a:xfrm>
            <a:off x="3419475" y="3284538"/>
            <a:ext cx="1439863" cy="600075"/>
          </a:xfrm>
          <a:custGeom>
            <a:avLst/>
            <a:gdLst>
              <a:gd name="T0" fmla="*/ 0 w 907"/>
              <a:gd name="T1" fmla="*/ 801409688 h 378"/>
              <a:gd name="T2" fmla="*/ 1373486427 w 907"/>
              <a:gd name="T3" fmla="*/ 914817513 h 378"/>
              <a:gd name="T4" fmla="*/ 2058969165 w 907"/>
              <a:gd name="T5" fmla="*/ 572076263 h 378"/>
              <a:gd name="T6" fmla="*/ 2147483647 w 907"/>
              <a:gd name="T7" fmla="*/ 0 h 37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07" h="378">
                <a:moveTo>
                  <a:pt x="0" y="318"/>
                </a:moveTo>
                <a:cubicBezTo>
                  <a:pt x="204" y="348"/>
                  <a:pt x="409" y="378"/>
                  <a:pt x="545" y="363"/>
                </a:cubicBezTo>
                <a:cubicBezTo>
                  <a:pt x="681" y="348"/>
                  <a:pt x="757" y="287"/>
                  <a:pt x="817" y="227"/>
                </a:cubicBezTo>
                <a:cubicBezTo>
                  <a:pt x="877" y="167"/>
                  <a:pt x="892" y="83"/>
                  <a:pt x="907" y="0"/>
                </a:cubicBezTo>
              </a:path>
            </a:pathLst>
          </a:custGeom>
          <a:noFill/>
          <a:ln w="38100"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13402" name="Oval 90"/>
          <p:cNvSpPr>
            <a:spLocks noChangeArrowheads="1"/>
          </p:cNvSpPr>
          <p:nvPr/>
        </p:nvSpPr>
        <p:spPr bwMode="auto">
          <a:xfrm>
            <a:off x="3276600" y="3644900"/>
            <a:ext cx="287338" cy="287338"/>
          </a:xfrm>
          <a:prstGeom prst="ellipse">
            <a:avLst/>
          </a:prstGeom>
          <a:solidFill>
            <a:srgbClr val="00FFFF"/>
          </a:solidFill>
          <a:ln w="952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endParaRPr lang="he-IL" altLang="he-IL">
              <a:solidFill>
                <a:schemeClr val="accent2"/>
              </a:solidFill>
            </a:endParaRPr>
          </a:p>
        </p:txBody>
      </p:sp>
      <p:sp>
        <p:nvSpPr>
          <p:cNvPr id="13409" name="Line 97"/>
          <p:cNvSpPr>
            <a:spLocks noChangeShapeType="1"/>
          </p:cNvSpPr>
          <p:nvPr/>
        </p:nvSpPr>
        <p:spPr bwMode="auto">
          <a:xfrm flipH="1">
            <a:off x="6372225" y="2708275"/>
            <a:ext cx="0" cy="1081088"/>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13410" name="Oval 98"/>
          <p:cNvSpPr>
            <a:spLocks noChangeArrowheads="1"/>
          </p:cNvSpPr>
          <p:nvPr/>
        </p:nvSpPr>
        <p:spPr bwMode="auto">
          <a:xfrm>
            <a:off x="6227763" y="3573463"/>
            <a:ext cx="287337" cy="287337"/>
          </a:xfrm>
          <a:prstGeom prst="ellipse">
            <a:avLst/>
          </a:prstGeom>
          <a:solidFill>
            <a:srgbClr val="00FFFF"/>
          </a:solidFill>
          <a:ln w="952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endParaRPr lang="he-IL" altLang="he-IL">
              <a:solidFill>
                <a:schemeClr val="accent2"/>
              </a:solidFill>
            </a:endParaRPr>
          </a:p>
        </p:txBody>
      </p:sp>
      <p:sp>
        <p:nvSpPr>
          <p:cNvPr id="13412" name="Freeform 100"/>
          <p:cNvSpPr>
            <a:spLocks/>
          </p:cNvSpPr>
          <p:nvPr/>
        </p:nvSpPr>
        <p:spPr bwMode="auto">
          <a:xfrm>
            <a:off x="3971925" y="2636838"/>
            <a:ext cx="2328863" cy="720725"/>
          </a:xfrm>
          <a:custGeom>
            <a:avLst/>
            <a:gdLst>
              <a:gd name="T0" fmla="*/ 2147483647 w 1467"/>
              <a:gd name="T1" fmla="*/ 0 h 454"/>
              <a:gd name="T2" fmla="*/ 2147483647 w 1467"/>
              <a:gd name="T3" fmla="*/ 113407825 h 454"/>
              <a:gd name="T4" fmla="*/ 1524695652 w 1467"/>
              <a:gd name="T5" fmla="*/ 113407825 h 454"/>
              <a:gd name="T6" fmla="*/ 267136620 w 1467"/>
              <a:gd name="T7" fmla="*/ 113407825 h 454"/>
              <a:gd name="T8" fmla="*/ 37803146 w 1467"/>
              <a:gd name="T9" fmla="*/ 685482500 h 454"/>
              <a:gd name="T10" fmla="*/ 496471682 w 1467"/>
              <a:gd name="T11" fmla="*/ 1028223750 h 454"/>
              <a:gd name="T12" fmla="*/ 1295360591 w 1467"/>
              <a:gd name="T13" fmla="*/ 1144150938 h 45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67" h="454">
                <a:moveTo>
                  <a:pt x="1467" y="0"/>
                </a:moveTo>
                <a:cubicBezTo>
                  <a:pt x="1380" y="19"/>
                  <a:pt x="1293" y="38"/>
                  <a:pt x="1149" y="45"/>
                </a:cubicBezTo>
                <a:cubicBezTo>
                  <a:pt x="1005" y="52"/>
                  <a:pt x="779" y="45"/>
                  <a:pt x="605" y="45"/>
                </a:cubicBezTo>
                <a:cubicBezTo>
                  <a:pt x="431" y="45"/>
                  <a:pt x="204" y="7"/>
                  <a:pt x="106" y="45"/>
                </a:cubicBezTo>
                <a:cubicBezTo>
                  <a:pt x="8" y="83"/>
                  <a:pt x="0" y="212"/>
                  <a:pt x="15" y="272"/>
                </a:cubicBezTo>
                <a:cubicBezTo>
                  <a:pt x="30" y="332"/>
                  <a:pt x="114" y="378"/>
                  <a:pt x="197" y="408"/>
                </a:cubicBezTo>
                <a:cubicBezTo>
                  <a:pt x="280" y="438"/>
                  <a:pt x="461" y="446"/>
                  <a:pt x="514" y="454"/>
                </a:cubicBezTo>
              </a:path>
            </a:pathLst>
          </a:custGeom>
          <a:noFill/>
          <a:ln w="38100"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13401" name="Oval 89"/>
          <p:cNvSpPr>
            <a:spLocks noChangeArrowheads="1"/>
          </p:cNvSpPr>
          <p:nvPr/>
        </p:nvSpPr>
        <p:spPr bwMode="auto">
          <a:xfrm>
            <a:off x="6227763" y="2492375"/>
            <a:ext cx="287337" cy="287338"/>
          </a:xfrm>
          <a:prstGeom prst="ellipse">
            <a:avLst/>
          </a:prstGeom>
          <a:solidFill>
            <a:srgbClr val="00FFFF"/>
          </a:solidFill>
          <a:ln w="952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endParaRPr lang="he-IL" altLang="he-IL">
              <a:solidFill>
                <a:schemeClr val="accent2"/>
              </a:solidFill>
            </a:endParaRPr>
          </a:p>
        </p:txBody>
      </p:sp>
      <p:sp>
        <p:nvSpPr>
          <p:cNvPr id="13413" name="Freeform 101"/>
          <p:cNvSpPr>
            <a:spLocks/>
          </p:cNvSpPr>
          <p:nvPr/>
        </p:nvSpPr>
        <p:spPr bwMode="auto">
          <a:xfrm>
            <a:off x="4859338" y="3260725"/>
            <a:ext cx="768350" cy="1031875"/>
          </a:xfrm>
          <a:custGeom>
            <a:avLst/>
            <a:gdLst>
              <a:gd name="T0" fmla="*/ 0 w 484"/>
              <a:gd name="T1" fmla="*/ 153730325 h 650"/>
              <a:gd name="T2" fmla="*/ 688003450 w 484"/>
              <a:gd name="T3" fmla="*/ 37803138 h 650"/>
              <a:gd name="T4" fmla="*/ 1144150938 w 484"/>
              <a:gd name="T5" fmla="*/ 380544388 h 650"/>
              <a:gd name="T6" fmla="*/ 1144150938 w 484"/>
              <a:gd name="T7" fmla="*/ 1638101563 h 6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4" h="650">
                <a:moveTo>
                  <a:pt x="0" y="61"/>
                </a:moveTo>
                <a:cubicBezTo>
                  <a:pt x="99" y="30"/>
                  <a:pt x="198" y="0"/>
                  <a:pt x="273" y="15"/>
                </a:cubicBezTo>
                <a:cubicBezTo>
                  <a:pt x="348" y="30"/>
                  <a:pt x="424" y="45"/>
                  <a:pt x="454" y="151"/>
                </a:cubicBezTo>
                <a:cubicBezTo>
                  <a:pt x="484" y="257"/>
                  <a:pt x="469" y="453"/>
                  <a:pt x="454" y="650"/>
                </a:cubicBezTo>
              </a:path>
            </a:pathLst>
          </a:custGeom>
          <a:noFill/>
          <a:ln w="38100"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13407" name="Oval 95"/>
          <p:cNvSpPr>
            <a:spLocks noChangeArrowheads="1"/>
          </p:cNvSpPr>
          <p:nvPr/>
        </p:nvSpPr>
        <p:spPr bwMode="auto">
          <a:xfrm>
            <a:off x="4716463" y="3213100"/>
            <a:ext cx="287337" cy="287338"/>
          </a:xfrm>
          <a:prstGeom prst="ellipse">
            <a:avLst/>
          </a:prstGeom>
          <a:solidFill>
            <a:srgbClr val="00FFFF"/>
          </a:solidFill>
          <a:ln w="952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endParaRPr lang="he-IL" altLang="he-IL">
              <a:solidFill>
                <a:schemeClr val="accent2"/>
              </a:solidFill>
            </a:endParaRPr>
          </a:p>
        </p:txBody>
      </p:sp>
      <p:sp>
        <p:nvSpPr>
          <p:cNvPr id="13415" name="Line 103"/>
          <p:cNvSpPr>
            <a:spLocks noChangeShapeType="1"/>
          </p:cNvSpPr>
          <p:nvPr/>
        </p:nvSpPr>
        <p:spPr bwMode="auto">
          <a:xfrm flipV="1">
            <a:off x="4067175" y="4292600"/>
            <a:ext cx="1512888" cy="73025"/>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13416" name="Oval 104"/>
          <p:cNvSpPr>
            <a:spLocks noChangeArrowheads="1"/>
          </p:cNvSpPr>
          <p:nvPr/>
        </p:nvSpPr>
        <p:spPr bwMode="auto">
          <a:xfrm>
            <a:off x="3924300" y="4221163"/>
            <a:ext cx="287338" cy="287337"/>
          </a:xfrm>
          <a:prstGeom prst="ellipse">
            <a:avLst/>
          </a:prstGeom>
          <a:solidFill>
            <a:srgbClr val="00FFFF"/>
          </a:solidFill>
          <a:ln w="952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endParaRPr lang="he-IL" altLang="he-IL">
              <a:solidFill>
                <a:schemeClr val="accent2"/>
              </a:solidFill>
            </a:endParaRPr>
          </a:p>
        </p:txBody>
      </p:sp>
      <p:sp>
        <p:nvSpPr>
          <p:cNvPr id="13417" name="Line 105"/>
          <p:cNvSpPr>
            <a:spLocks noChangeShapeType="1"/>
          </p:cNvSpPr>
          <p:nvPr/>
        </p:nvSpPr>
        <p:spPr bwMode="auto">
          <a:xfrm>
            <a:off x="5651500" y="4294188"/>
            <a:ext cx="1441450" cy="142875"/>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13414" name="Oval 102"/>
          <p:cNvSpPr>
            <a:spLocks noChangeArrowheads="1"/>
          </p:cNvSpPr>
          <p:nvPr/>
        </p:nvSpPr>
        <p:spPr bwMode="auto">
          <a:xfrm>
            <a:off x="5435600" y="4149725"/>
            <a:ext cx="287338" cy="287338"/>
          </a:xfrm>
          <a:prstGeom prst="ellipse">
            <a:avLst/>
          </a:prstGeom>
          <a:solidFill>
            <a:srgbClr val="00FFFF"/>
          </a:solidFill>
          <a:ln w="952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endParaRPr lang="he-IL" altLang="he-IL">
              <a:solidFill>
                <a:schemeClr val="accent2"/>
              </a:solidFill>
            </a:endParaRPr>
          </a:p>
        </p:txBody>
      </p:sp>
      <p:sp>
        <p:nvSpPr>
          <p:cNvPr id="13418" name="Oval 106"/>
          <p:cNvSpPr>
            <a:spLocks noChangeArrowheads="1"/>
          </p:cNvSpPr>
          <p:nvPr/>
        </p:nvSpPr>
        <p:spPr bwMode="auto">
          <a:xfrm>
            <a:off x="6948488" y="4292600"/>
            <a:ext cx="287337" cy="287338"/>
          </a:xfrm>
          <a:prstGeom prst="ellipse">
            <a:avLst/>
          </a:prstGeom>
          <a:solidFill>
            <a:srgbClr val="00FFFF"/>
          </a:solidFill>
          <a:ln w="952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endParaRPr lang="he-IL" altLang="he-IL">
              <a:solidFill>
                <a:schemeClr val="accent2"/>
              </a:solidFill>
            </a:endParaRPr>
          </a:p>
        </p:txBody>
      </p:sp>
      <p:sp>
        <p:nvSpPr>
          <p:cNvPr id="41" name="WordArt 20"/>
          <p:cNvSpPr>
            <a:spLocks noChangeArrowheads="1" noChangeShapeType="1" noTextEdit="1"/>
          </p:cNvSpPr>
          <p:nvPr/>
        </p:nvSpPr>
        <p:spPr bwMode="auto">
          <a:xfrm>
            <a:off x="2843213" y="333375"/>
            <a:ext cx="5638800" cy="38100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rtl="1">
              <a:defRPr/>
            </a:pPr>
            <a:r>
              <a:rPr lang="he-IL" sz="3600" b="1" kern="10" dirty="0">
                <a:solidFill>
                  <a:srgbClr val="336699"/>
                </a:solidFill>
                <a:effectLst>
                  <a:outerShdw dist="45791" dir="2021404" algn="ctr" rotWithShape="0">
                    <a:srgbClr val="C0C0C0"/>
                  </a:outerShdw>
                </a:effectLst>
                <a:latin typeface="Aharoni"/>
                <a:cs typeface="Aharoni"/>
              </a:rPr>
              <a:t>חיפוש לרוחב בגרף  </a:t>
            </a:r>
            <a:r>
              <a:rPr lang="en-US" sz="3600" b="1" kern="10" dirty="0">
                <a:solidFill>
                  <a:srgbClr val="336699"/>
                </a:solidFill>
                <a:effectLst>
                  <a:outerShdw dist="45791" dir="2021404" algn="ctr" rotWithShape="0">
                    <a:srgbClr val="C0C0C0"/>
                  </a:outerShdw>
                </a:effectLst>
                <a:latin typeface="Aharoni"/>
                <a:cs typeface="Aharoni"/>
              </a:rPr>
              <a:t>BFS</a:t>
            </a:r>
            <a:endParaRPr lang="he-IL" sz="3600" b="1" kern="10" dirty="0">
              <a:solidFill>
                <a:srgbClr val="336699"/>
              </a:solidFill>
              <a:effectLst>
                <a:outerShdw dist="45791" dir="2021404" algn="ctr" rotWithShape="0">
                  <a:srgbClr val="C0C0C0"/>
                </a:outerShdw>
              </a:effectLst>
              <a:latin typeface="Aharoni"/>
              <a:cs typeface="Aharoni"/>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3325"/>
                                        </p:tgtEl>
                                        <p:attrNameLst>
                                          <p:attrName>style.visibility</p:attrName>
                                        </p:attrNameLst>
                                      </p:cBhvr>
                                      <p:to>
                                        <p:strVal val="visible"/>
                                      </p:to>
                                    </p:set>
                                    <p:animEffect transition="in" filter="box(in)">
                                      <p:cBhvr>
                                        <p:cTn id="7" dur="500"/>
                                        <p:tgtEl>
                                          <p:spTgt spid="133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13350"/>
                                        </p:tgtEl>
                                        <p:attrNameLst>
                                          <p:attrName>style.visibility</p:attrName>
                                        </p:attrNameLst>
                                      </p:cBhvr>
                                      <p:to>
                                        <p:strVal val="visible"/>
                                      </p:to>
                                    </p:set>
                                    <p:animEffect transition="in" filter="box(out)">
                                      <p:cBhvr>
                                        <p:cTn id="12" dur="500"/>
                                        <p:tgtEl>
                                          <p:spTgt spid="1335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13319"/>
                                        </p:tgtEl>
                                        <p:attrNameLst>
                                          <p:attrName>style.visibility</p:attrName>
                                        </p:attrNameLst>
                                      </p:cBhvr>
                                      <p:to>
                                        <p:strVal val="visible"/>
                                      </p:to>
                                    </p:set>
                                    <p:animEffect transition="in" filter="box(out)">
                                      <p:cBhvr>
                                        <p:cTn id="17" dur="500"/>
                                        <p:tgtEl>
                                          <p:spTgt spid="1331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5" presetClass="entr" presetSubtype="0" fill="hold" grpId="0" nodeType="clickEffect">
                                  <p:stCondLst>
                                    <p:cond delay="0"/>
                                  </p:stCondLst>
                                  <p:iterate type="lt">
                                    <p:tmPct val="10000"/>
                                  </p:iterate>
                                  <p:childTnLst>
                                    <p:set>
                                      <p:cBhvr>
                                        <p:cTn id="21" dur="1" fill="hold">
                                          <p:stCondLst>
                                            <p:cond delay="0"/>
                                          </p:stCondLst>
                                        </p:cTn>
                                        <p:tgtEl>
                                          <p:spTgt spid="13348"/>
                                        </p:tgtEl>
                                        <p:attrNameLst>
                                          <p:attrName>style.visibility</p:attrName>
                                        </p:attrNameLst>
                                      </p:cBhvr>
                                      <p:to>
                                        <p:strVal val="visible"/>
                                      </p:to>
                                    </p:set>
                                    <p:animEffect transition="in" filter="fade">
                                      <p:cBhvr>
                                        <p:cTn id="22" dur="2000"/>
                                        <p:tgtEl>
                                          <p:spTgt spid="13348"/>
                                        </p:tgtEl>
                                      </p:cBhvr>
                                    </p:animEffect>
                                    <p:anim calcmode="lin" valueType="num">
                                      <p:cBhvr>
                                        <p:cTn id="23" dur="2000" fill="hold"/>
                                        <p:tgtEl>
                                          <p:spTgt spid="13348"/>
                                        </p:tgtEl>
                                        <p:attrNameLst>
                                          <p:attrName>ppt_w</p:attrName>
                                        </p:attrNameLst>
                                      </p:cBhvr>
                                      <p:tavLst>
                                        <p:tav tm="0" fmla="#ppt_w*sin(2.5*pi*$)">
                                          <p:val>
                                            <p:fltVal val="0"/>
                                          </p:val>
                                        </p:tav>
                                        <p:tav tm="100000">
                                          <p:val>
                                            <p:fltVal val="1"/>
                                          </p:val>
                                        </p:tav>
                                      </p:tavLst>
                                    </p:anim>
                                    <p:anim calcmode="lin" valueType="num">
                                      <p:cBhvr>
                                        <p:cTn id="24" dur="2000" fill="hold"/>
                                        <p:tgtEl>
                                          <p:spTgt spid="13348"/>
                                        </p:tgtEl>
                                        <p:attrNameLst>
                                          <p:attrName>ppt_h</p:attrName>
                                        </p:attrNameLst>
                                      </p:cBhvr>
                                      <p:tavLst>
                                        <p:tav tm="0">
                                          <p:val>
                                            <p:strVal val="#ppt_h"/>
                                          </p:val>
                                        </p:tav>
                                        <p:tav tm="100000">
                                          <p:val>
                                            <p:strVal val="#ppt_h"/>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3403"/>
                                        </p:tgtEl>
                                        <p:attrNameLst>
                                          <p:attrName>style.visibility</p:attrName>
                                        </p:attrNameLst>
                                      </p:cBhvr>
                                      <p:to>
                                        <p:strVal val="visible"/>
                                      </p:to>
                                    </p:set>
                                  </p:childTnLst>
                                </p:cTn>
                              </p:par>
                              <p:par>
                                <p:cTn id="29" presetID="45" presetClass="entr" presetSubtype="0" fill="hold" grpId="0" nodeType="withEffect">
                                  <p:stCondLst>
                                    <p:cond delay="0"/>
                                  </p:stCondLst>
                                  <p:iterate type="lt">
                                    <p:tmPct val="10000"/>
                                  </p:iterate>
                                  <p:childTnLst>
                                    <p:set>
                                      <p:cBhvr>
                                        <p:cTn id="30" dur="1" fill="hold">
                                          <p:stCondLst>
                                            <p:cond delay="0"/>
                                          </p:stCondLst>
                                        </p:cTn>
                                        <p:tgtEl>
                                          <p:spTgt spid="13400"/>
                                        </p:tgtEl>
                                        <p:attrNameLst>
                                          <p:attrName>style.visibility</p:attrName>
                                        </p:attrNameLst>
                                      </p:cBhvr>
                                      <p:to>
                                        <p:strVal val="visible"/>
                                      </p:to>
                                    </p:set>
                                    <p:animEffect transition="in" filter="fade">
                                      <p:cBhvr>
                                        <p:cTn id="31" dur="2000"/>
                                        <p:tgtEl>
                                          <p:spTgt spid="13400"/>
                                        </p:tgtEl>
                                      </p:cBhvr>
                                    </p:animEffect>
                                    <p:anim calcmode="lin" valueType="num">
                                      <p:cBhvr>
                                        <p:cTn id="32" dur="2000" fill="hold"/>
                                        <p:tgtEl>
                                          <p:spTgt spid="13400"/>
                                        </p:tgtEl>
                                        <p:attrNameLst>
                                          <p:attrName>ppt_w</p:attrName>
                                        </p:attrNameLst>
                                      </p:cBhvr>
                                      <p:tavLst>
                                        <p:tav tm="0" fmla="#ppt_w*sin(2.5*pi*$)">
                                          <p:val>
                                            <p:fltVal val="0"/>
                                          </p:val>
                                        </p:tav>
                                        <p:tav tm="100000">
                                          <p:val>
                                            <p:fltVal val="1"/>
                                          </p:val>
                                        </p:tav>
                                      </p:tavLst>
                                    </p:anim>
                                    <p:anim calcmode="lin" valueType="num">
                                      <p:cBhvr>
                                        <p:cTn id="33" dur="2000" fill="hold"/>
                                        <p:tgtEl>
                                          <p:spTgt spid="13400"/>
                                        </p:tgtEl>
                                        <p:attrNameLst>
                                          <p:attrName>ppt_h</p:attrName>
                                        </p:attrNameLst>
                                      </p:cBhvr>
                                      <p:tavLst>
                                        <p:tav tm="0">
                                          <p:val>
                                            <p:strVal val="#ppt_h"/>
                                          </p:val>
                                        </p:tav>
                                        <p:tav tm="100000">
                                          <p:val>
                                            <p:strVal val="#ppt_h"/>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3405"/>
                                        </p:tgtEl>
                                        <p:attrNameLst>
                                          <p:attrName>style.visibility</p:attrName>
                                        </p:attrNameLst>
                                      </p:cBhvr>
                                      <p:to>
                                        <p:strVal val="visible"/>
                                      </p:to>
                                    </p:set>
                                  </p:childTnLst>
                                </p:cTn>
                              </p:par>
                              <p:par>
                                <p:cTn id="38" presetID="45" presetClass="entr" presetSubtype="0" fill="hold" grpId="0" nodeType="withEffect">
                                  <p:stCondLst>
                                    <p:cond delay="0"/>
                                  </p:stCondLst>
                                  <p:iterate type="lt">
                                    <p:tmPct val="10000"/>
                                  </p:iterate>
                                  <p:childTnLst>
                                    <p:set>
                                      <p:cBhvr>
                                        <p:cTn id="39" dur="1" fill="hold">
                                          <p:stCondLst>
                                            <p:cond delay="0"/>
                                          </p:stCondLst>
                                        </p:cTn>
                                        <p:tgtEl>
                                          <p:spTgt spid="13402"/>
                                        </p:tgtEl>
                                        <p:attrNameLst>
                                          <p:attrName>style.visibility</p:attrName>
                                        </p:attrNameLst>
                                      </p:cBhvr>
                                      <p:to>
                                        <p:strVal val="visible"/>
                                      </p:to>
                                    </p:set>
                                    <p:animEffect transition="in" filter="fade">
                                      <p:cBhvr>
                                        <p:cTn id="40" dur="2000"/>
                                        <p:tgtEl>
                                          <p:spTgt spid="13402"/>
                                        </p:tgtEl>
                                      </p:cBhvr>
                                    </p:animEffect>
                                    <p:anim calcmode="lin" valueType="num">
                                      <p:cBhvr>
                                        <p:cTn id="41" dur="2000" fill="hold"/>
                                        <p:tgtEl>
                                          <p:spTgt spid="13402"/>
                                        </p:tgtEl>
                                        <p:attrNameLst>
                                          <p:attrName>ppt_w</p:attrName>
                                        </p:attrNameLst>
                                      </p:cBhvr>
                                      <p:tavLst>
                                        <p:tav tm="0" fmla="#ppt_w*sin(2.5*pi*$)">
                                          <p:val>
                                            <p:fltVal val="0"/>
                                          </p:val>
                                        </p:tav>
                                        <p:tav tm="100000">
                                          <p:val>
                                            <p:fltVal val="1"/>
                                          </p:val>
                                        </p:tav>
                                      </p:tavLst>
                                    </p:anim>
                                    <p:anim calcmode="lin" valueType="num">
                                      <p:cBhvr>
                                        <p:cTn id="42" dur="2000" fill="hold"/>
                                        <p:tgtEl>
                                          <p:spTgt spid="13402"/>
                                        </p:tgtEl>
                                        <p:attrNameLst>
                                          <p:attrName>ppt_h</p:attrName>
                                        </p:attrNameLst>
                                      </p:cBhvr>
                                      <p:tavLst>
                                        <p:tav tm="0">
                                          <p:val>
                                            <p:strVal val="#ppt_h"/>
                                          </p:val>
                                        </p:tav>
                                        <p:tav tm="100000">
                                          <p:val>
                                            <p:strVal val="#ppt_h"/>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3404"/>
                                        </p:tgtEl>
                                        <p:attrNameLst>
                                          <p:attrName>style.visibility</p:attrName>
                                        </p:attrNameLst>
                                      </p:cBhvr>
                                      <p:to>
                                        <p:strVal val="visible"/>
                                      </p:to>
                                    </p:set>
                                  </p:childTnLst>
                                </p:cTn>
                              </p:par>
                              <p:par>
                                <p:cTn id="47" presetID="45" presetClass="entr" presetSubtype="0" fill="hold" grpId="0" nodeType="withEffect">
                                  <p:stCondLst>
                                    <p:cond delay="0"/>
                                  </p:stCondLst>
                                  <p:iterate type="lt">
                                    <p:tmPct val="10000"/>
                                  </p:iterate>
                                  <p:childTnLst>
                                    <p:set>
                                      <p:cBhvr>
                                        <p:cTn id="48" dur="1" fill="hold">
                                          <p:stCondLst>
                                            <p:cond delay="0"/>
                                          </p:stCondLst>
                                        </p:cTn>
                                        <p:tgtEl>
                                          <p:spTgt spid="13401"/>
                                        </p:tgtEl>
                                        <p:attrNameLst>
                                          <p:attrName>style.visibility</p:attrName>
                                        </p:attrNameLst>
                                      </p:cBhvr>
                                      <p:to>
                                        <p:strVal val="visible"/>
                                      </p:to>
                                    </p:set>
                                    <p:animEffect transition="in" filter="fade">
                                      <p:cBhvr>
                                        <p:cTn id="49" dur="2000"/>
                                        <p:tgtEl>
                                          <p:spTgt spid="13401"/>
                                        </p:tgtEl>
                                      </p:cBhvr>
                                    </p:animEffect>
                                    <p:anim calcmode="lin" valueType="num">
                                      <p:cBhvr>
                                        <p:cTn id="50" dur="2000" fill="hold"/>
                                        <p:tgtEl>
                                          <p:spTgt spid="13401"/>
                                        </p:tgtEl>
                                        <p:attrNameLst>
                                          <p:attrName>ppt_w</p:attrName>
                                        </p:attrNameLst>
                                      </p:cBhvr>
                                      <p:tavLst>
                                        <p:tav tm="0" fmla="#ppt_w*sin(2.5*pi*$)">
                                          <p:val>
                                            <p:fltVal val="0"/>
                                          </p:val>
                                        </p:tav>
                                        <p:tav tm="100000">
                                          <p:val>
                                            <p:fltVal val="1"/>
                                          </p:val>
                                        </p:tav>
                                      </p:tavLst>
                                    </p:anim>
                                    <p:anim calcmode="lin" valueType="num">
                                      <p:cBhvr>
                                        <p:cTn id="51" dur="2000" fill="hold"/>
                                        <p:tgtEl>
                                          <p:spTgt spid="13401"/>
                                        </p:tgtEl>
                                        <p:attrNameLst>
                                          <p:attrName>ppt_h</p:attrName>
                                        </p:attrNameLst>
                                      </p:cBhvr>
                                      <p:tavLst>
                                        <p:tav tm="0">
                                          <p:val>
                                            <p:strVal val="#ppt_h"/>
                                          </p:val>
                                        </p:tav>
                                        <p:tav tm="100000">
                                          <p:val>
                                            <p:strVal val="#ppt_h"/>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13406"/>
                                        </p:tgtEl>
                                        <p:attrNameLst>
                                          <p:attrName>style.visibility</p:attrName>
                                        </p:attrNameLst>
                                      </p:cBhvr>
                                      <p:to>
                                        <p:strVal val="visible"/>
                                      </p:to>
                                    </p:set>
                                  </p:childTnLst>
                                </p:cTn>
                              </p:par>
                              <p:par>
                                <p:cTn id="56" presetID="45" presetClass="entr" presetSubtype="0" fill="hold" grpId="0" nodeType="withEffect">
                                  <p:stCondLst>
                                    <p:cond delay="0"/>
                                  </p:stCondLst>
                                  <p:iterate type="lt">
                                    <p:tmPct val="10000"/>
                                  </p:iterate>
                                  <p:childTnLst>
                                    <p:set>
                                      <p:cBhvr>
                                        <p:cTn id="57" dur="1" fill="hold">
                                          <p:stCondLst>
                                            <p:cond delay="0"/>
                                          </p:stCondLst>
                                        </p:cTn>
                                        <p:tgtEl>
                                          <p:spTgt spid="13399"/>
                                        </p:tgtEl>
                                        <p:attrNameLst>
                                          <p:attrName>style.visibility</p:attrName>
                                        </p:attrNameLst>
                                      </p:cBhvr>
                                      <p:to>
                                        <p:strVal val="visible"/>
                                      </p:to>
                                    </p:set>
                                    <p:animEffect transition="in" filter="fade">
                                      <p:cBhvr>
                                        <p:cTn id="58" dur="2000"/>
                                        <p:tgtEl>
                                          <p:spTgt spid="13399"/>
                                        </p:tgtEl>
                                      </p:cBhvr>
                                    </p:animEffect>
                                    <p:anim calcmode="lin" valueType="num">
                                      <p:cBhvr>
                                        <p:cTn id="59" dur="2000" fill="hold"/>
                                        <p:tgtEl>
                                          <p:spTgt spid="13399"/>
                                        </p:tgtEl>
                                        <p:attrNameLst>
                                          <p:attrName>ppt_w</p:attrName>
                                        </p:attrNameLst>
                                      </p:cBhvr>
                                      <p:tavLst>
                                        <p:tav tm="0" fmla="#ppt_w*sin(2.5*pi*$)">
                                          <p:val>
                                            <p:fltVal val="0"/>
                                          </p:val>
                                        </p:tav>
                                        <p:tav tm="100000">
                                          <p:val>
                                            <p:fltVal val="1"/>
                                          </p:val>
                                        </p:tav>
                                      </p:tavLst>
                                    </p:anim>
                                    <p:anim calcmode="lin" valueType="num">
                                      <p:cBhvr>
                                        <p:cTn id="60" dur="2000" fill="hold"/>
                                        <p:tgtEl>
                                          <p:spTgt spid="13399"/>
                                        </p:tgtEl>
                                        <p:attrNameLst>
                                          <p:attrName>ppt_h</p:attrName>
                                        </p:attrNameLst>
                                      </p:cBhvr>
                                      <p:tavLst>
                                        <p:tav tm="0">
                                          <p:val>
                                            <p:strVal val="#ppt_h"/>
                                          </p:val>
                                        </p:tav>
                                        <p:tav tm="100000">
                                          <p:val>
                                            <p:strVal val="#ppt_h"/>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13408"/>
                                        </p:tgtEl>
                                        <p:attrNameLst>
                                          <p:attrName>style.visibility</p:attrName>
                                        </p:attrNameLst>
                                      </p:cBhvr>
                                      <p:to>
                                        <p:strVal val="visible"/>
                                      </p:to>
                                    </p:set>
                                  </p:childTnLst>
                                </p:cTn>
                              </p:par>
                              <p:par>
                                <p:cTn id="65" presetID="45" presetClass="entr" presetSubtype="0" fill="hold" grpId="0" nodeType="withEffect">
                                  <p:stCondLst>
                                    <p:cond delay="0"/>
                                  </p:stCondLst>
                                  <p:iterate type="lt">
                                    <p:tmPct val="10000"/>
                                  </p:iterate>
                                  <p:childTnLst>
                                    <p:set>
                                      <p:cBhvr>
                                        <p:cTn id="66" dur="1" fill="hold">
                                          <p:stCondLst>
                                            <p:cond delay="0"/>
                                          </p:stCondLst>
                                        </p:cTn>
                                        <p:tgtEl>
                                          <p:spTgt spid="13407"/>
                                        </p:tgtEl>
                                        <p:attrNameLst>
                                          <p:attrName>style.visibility</p:attrName>
                                        </p:attrNameLst>
                                      </p:cBhvr>
                                      <p:to>
                                        <p:strVal val="visible"/>
                                      </p:to>
                                    </p:set>
                                    <p:animEffect transition="in" filter="fade">
                                      <p:cBhvr>
                                        <p:cTn id="67" dur="2000"/>
                                        <p:tgtEl>
                                          <p:spTgt spid="13407"/>
                                        </p:tgtEl>
                                      </p:cBhvr>
                                    </p:animEffect>
                                    <p:anim calcmode="lin" valueType="num">
                                      <p:cBhvr>
                                        <p:cTn id="68" dur="2000" fill="hold"/>
                                        <p:tgtEl>
                                          <p:spTgt spid="13407"/>
                                        </p:tgtEl>
                                        <p:attrNameLst>
                                          <p:attrName>ppt_w</p:attrName>
                                        </p:attrNameLst>
                                      </p:cBhvr>
                                      <p:tavLst>
                                        <p:tav tm="0" fmla="#ppt_w*sin(2.5*pi*$)">
                                          <p:val>
                                            <p:fltVal val="0"/>
                                          </p:val>
                                        </p:tav>
                                        <p:tav tm="100000">
                                          <p:val>
                                            <p:fltVal val="1"/>
                                          </p:val>
                                        </p:tav>
                                      </p:tavLst>
                                    </p:anim>
                                    <p:anim calcmode="lin" valueType="num">
                                      <p:cBhvr>
                                        <p:cTn id="69" dur="2000" fill="hold"/>
                                        <p:tgtEl>
                                          <p:spTgt spid="13407"/>
                                        </p:tgtEl>
                                        <p:attrNameLst>
                                          <p:attrName>ppt_h</p:attrName>
                                        </p:attrNameLst>
                                      </p:cBhvr>
                                      <p:tavLst>
                                        <p:tav tm="0">
                                          <p:val>
                                            <p:strVal val="#ppt_h"/>
                                          </p:val>
                                        </p:tav>
                                        <p:tav tm="100000">
                                          <p:val>
                                            <p:strVal val="#ppt_h"/>
                                          </p:val>
                                        </p:tav>
                                      </p:tavLst>
                                    </p:anim>
                                  </p:childTnLst>
                                </p:cTn>
                              </p:par>
                            </p:childTnLst>
                          </p:cTn>
                        </p:par>
                      </p:childTnLst>
                    </p:cTn>
                  </p:par>
                  <p:par>
                    <p:cTn id="70" fill="hold" nodeType="clickPar">
                      <p:stCondLst>
                        <p:cond delay="indefinite"/>
                      </p:stCondLst>
                      <p:childTnLst>
                        <p:par>
                          <p:cTn id="71" fill="hold" nodeType="withGroup">
                            <p:stCondLst>
                              <p:cond delay="0"/>
                            </p:stCondLst>
                            <p:childTnLst>
                              <p:par>
                                <p:cTn id="72" presetID="1" presetClass="entr" presetSubtype="0" fill="hold" grpId="0" nodeType="clickEffect">
                                  <p:stCondLst>
                                    <p:cond delay="0"/>
                                  </p:stCondLst>
                                  <p:childTnLst>
                                    <p:set>
                                      <p:cBhvr>
                                        <p:cTn id="73" dur="1" fill="hold">
                                          <p:stCondLst>
                                            <p:cond delay="0"/>
                                          </p:stCondLst>
                                        </p:cTn>
                                        <p:tgtEl>
                                          <p:spTgt spid="13409"/>
                                        </p:tgtEl>
                                        <p:attrNameLst>
                                          <p:attrName>style.visibility</p:attrName>
                                        </p:attrNameLst>
                                      </p:cBhvr>
                                      <p:to>
                                        <p:strVal val="visible"/>
                                      </p:to>
                                    </p:set>
                                  </p:childTnLst>
                                </p:cTn>
                              </p:par>
                              <p:par>
                                <p:cTn id="74" presetID="45" presetClass="entr" presetSubtype="0" fill="hold" grpId="0" nodeType="withEffect">
                                  <p:stCondLst>
                                    <p:cond delay="0"/>
                                  </p:stCondLst>
                                  <p:iterate type="lt">
                                    <p:tmPct val="10000"/>
                                  </p:iterate>
                                  <p:childTnLst>
                                    <p:set>
                                      <p:cBhvr>
                                        <p:cTn id="75" dur="1" fill="hold">
                                          <p:stCondLst>
                                            <p:cond delay="0"/>
                                          </p:stCondLst>
                                        </p:cTn>
                                        <p:tgtEl>
                                          <p:spTgt spid="13410"/>
                                        </p:tgtEl>
                                        <p:attrNameLst>
                                          <p:attrName>style.visibility</p:attrName>
                                        </p:attrNameLst>
                                      </p:cBhvr>
                                      <p:to>
                                        <p:strVal val="visible"/>
                                      </p:to>
                                    </p:set>
                                    <p:animEffect transition="in" filter="fade">
                                      <p:cBhvr>
                                        <p:cTn id="76" dur="2000"/>
                                        <p:tgtEl>
                                          <p:spTgt spid="13410"/>
                                        </p:tgtEl>
                                      </p:cBhvr>
                                    </p:animEffect>
                                    <p:anim calcmode="lin" valueType="num">
                                      <p:cBhvr>
                                        <p:cTn id="77" dur="2000" fill="hold"/>
                                        <p:tgtEl>
                                          <p:spTgt spid="13410"/>
                                        </p:tgtEl>
                                        <p:attrNameLst>
                                          <p:attrName>ppt_w</p:attrName>
                                        </p:attrNameLst>
                                      </p:cBhvr>
                                      <p:tavLst>
                                        <p:tav tm="0" fmla="#ppt_w*sin(2.5*pi*$)">
                                          <p:val>
                                            <p:fltVal val="0"/>
                                          </p:val>
                                        </p:tav>
                                        <p:tav tm="100000">
                                          <p:val>
                                            <p:fltVal val="1"/>
                                          </p:val>
                                        </p:tav>
                                      </p:tavLst>
                                    </p:anim>
                                    <p:anim calcmode="lin" valueType="num">
                                      <p:cBhvr>
                                        <p:cTn id="78" dur="2000" fill="hold"/>
                                        <p:tgtEl>
                                          <p:spTgt spid="13410"/>
                                        </p:tgtEl>
                                        <p:attrNameLst>
                                          <p:attrName>ppt_h</p:attrName>
                                        </p:attrNameLst>
                                      </p:cBhvr>
                                      <p:tavLst>
                                        <p:tav tm="0">
                                          <p:val>
                                            <p:strVal val="#ppt_h"/>
                                          </p:val>
                                        </p:tav>
                                        <p:tav tm="100000">
                                          <p:val>
                                            <p:strVal val="#ppt_h"/>
                                          </p:val>
                                        </p:tav>
                                      </p:tavLst>
                                    </p:anim>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13412"/>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13413"/>
                                        </p:tgtEl>
                                        <p:attrNameLst>
                                          <p:attrName>style.visibility</p:attrName>
                                        </p:attrNameLst>
                                      </p:cBhvr>
                                      <p:to>
                                        <p:strVal val="visible"/>
                                      </p:to>
                                    </p:set>
                                  </p:childTnLst>
                                </p:cTn>
                              </p:par>
                              <p:par>
                                <p:cTn id="87" presetID="45" presetClass="entr" presetSubtype="0" fill="hold" grpId="0" nodeType="withEffect">
                                  <p:stCondLst>
                                    <p:cond delay="0"/>
                                  </p:stCondLst>
                                  <p:iterate type="lt">
                                    <p:tmPct val="10000"/>
                                  </p:iterate>
                                  <p:childTnLst>
                                    <p:set>
                                      <p:cBhvr>
                                        <p:cTn id="88" dur="1" fill="hold">
                                          <p:stCondLst>
                                            <p:cond delay="0"/>
                                          </p:stCondLst>
                                        </p:cTn>
                                        <p:tgtEl>
                                          <p:spTgt spid="13414"/>
                                        </p:tgtEl>
                                        <p:attrNameLst>
                                          <p:attrName>style.visibility</p:attrName>
                                        </p:attrNameLst>
                                      </p:cBhvr>
                                      <p:to>
                                        <p:strVal val="visible"/>
                                      </p:to>
                                    </p:set>
                                    <p:animEffect transition="in" filter="fade">
                                      <p:cBhvr>
                                        <p:cTn id="89" dur="2000"/>
                                        <p:tgtEl>
                                          <p:spTgt spid="13414"/>
                                        </p:tgtEl>
                                      </p:cBhvr>
                                    </p:animEffect>
                                    <p:anim calcmode="lin" valueType="num">
                                      <p:cBhvr>
                                        <p:cTn id="90" dur="2000" fill="hold"/>
                                        <p:tgtEl>
                                          <p:spTgt spid="13414"/>
                                        </p:tgtEl>
                                        <p:attrNameLst>
                                          <p:attrName>ppt_w</p:attrName>
                                        </p:attrNameLst>
                                      </p:cBhvr>
                                      <p:tavLst>
                                        <p:tav tm="0" fmla="#ppt_w*sin(2.5*pi*$)">
                                          <p:val>
                                            <p:fltVal val="0"/>
                                          </p:val>
                                        </p:tav>
                                        <p:tav tm="100000">
                                          <p:val>
                                            <p:fltVal val="1"/>
                                          </p:val>
                                        </p:tav>
                                      </p:tavLst>
                                    </p:anim>
                                    <p:anim calcmode="lin" valueType="num">
                                      <p:cBhvr>
                                        <p:cTn id="91" dur="2000" fill="hold"/>
                                        <p:tgtEl>
                                          <p:spTgt spid="13414"/>
                                        </p:tgtEl>
                                        <p:attrNameLst>
                                          <p:attrName>ppt_h</p:attrName>
                                        </p:attrNameLst>
                                      </p:cBhvr>
                                      <p:tavLst>
                                        <p:tav tm="0">
                                          <p:val>
                                            <p:strVal val="#ppt_h"/>
                                          </p:val>
                                        </p:tav>
                                        <p:tav tm="100000">
                                          <p:val>
                                            <p:strVal val="#ppt_h"/>
                                          </p:val>
                                        </p:tav>
                                      </p:tavLst>
                                    </p:anim>
                                  </p:childTnLst>
                                </p:cTn>
                              </p:par>
                            </p:childTnLst>
                          </p:cTn>
                        </p:par>
                      </p:childTnLst>
                    </p:cTn>
                  </p:par>
                  <p:par>
                    <p:cTn id="92" fill="hold" nodeType="clickPar">
                      <p:stCondLst>
                        <p:cond delay="indefinite"/>
                      </p:stCondLst>
                      <p:childTnLst>
                        <p:par>
                          <p:cTn id="93" fill="hold" nodeType="withGroup">
                            <p:stCondLst>
                              <p:cond delay="0"/>
                            </p:stCondLst>
                            <p:childTnLst>
                              <p:par>
                                <p:cTn id="94" presetID="1" presetClass="entr" presetSubtype="0" fill="hold" grpId="0" nodeType="clickEffect">
                                  <p:stCondLst>
                                    <p:cond delay="0"/>
                                  </p:stCondLst>
                                  <p:childTnLst>
                                    <p:set>
                                      <p:cBhvr>
                                        <p:cTn id="95" dur="1" fill="hold">
                                          <p:stCondLst>
                                            <p:cond delay="0"/>
                                          </p:stCondLst>
                                        </p:cTn>
                                        <p:tgtEl>
                                          <p:spTgt spid="13415"/>
                                        </p:tgtEl>
                                        <p:attrNameLst>
                                          <p:attrName>style.visibility</p:attrName>
                                        </p:attrNameLst>
                                      </p:cBhvr>
                                      <p:to>
                                        <p:strVal val="visible"/>
                                      </p:to>
                                    </p:set>
                                  </p:childTnLst>
                                </p:cTn>
                              </p:par>
                              <p:par>
                                <p:cTn id="96" presetID="45" presetClass="entr" presetSubtype="0" fill="hold" grpId="0" nodeType="withEffect">
                                  <p:stCondLst>
                                    <p:cond delay="0"/>
                                  </p:stCondLst>
                                  <p:iterate type="lt">
                                    <p:tmPct val="10000"/>
                                  </p:iterate>
                                  <p:childTnLst>
                                    <p:set>
                                      <p:cBhvr>
                                        <p:cTn id="97" dur="1" fill="hold">
                                          <p:stCondLst>
                                            <p:cond delay="0"/>
                                          </p:stCondLst>
                                        </p:cTn>
                                        <p:tgtEl>
                                          <p:spTgt spid="13416"/>
                                        </p:tgtEl>
                                        <p:attrNameLst>
                                          <p:attrName>style.visibility</p:attrName>
                                        </p:attrNameLst>
                                      </p:cBhvr>
                                      <p:to>
                                        <p:strVal val="visible"/>
                                      </p:to>
                                    </p:set>
                                    <p:animEffect transition="in" filter="fade">
                                      <p:cBhvr>
                                        <p:cTn id="98" dur="2000"/>
                                        <p:tgtEl>
                                          <p:spTgt spid="13416"/>
                                        </p:tgtEl>
                                      </p:cBhvr>
                                    </p:animEffect>
                                    <p:anim calcmode="lin" valueType="num">
                                      <p:cBhvr>
                                        <p:cTn id="99" dur="2000" fill="hold"/>
                                        <p:tgtEl>
                                          <p:spTgt spid="13416"/>
                                        </p:tgtEl>
                                        <p:attrNameLst>
                                          <p:attrName>ppt_w</p:attrName>
                                        </p:attrNameLst>
                                      </p:cBhvr>
                                      <p:tavLst>
                                        <p:tav tm="0" fmla="#ppt_w*sin(2.5*pi*$)">
                                          <p:val>
                                            <p:fltVal val="0"/>
                                          </p:val>
                                        </p:tav>
                                        <p:tav tm="100000">
                                          <p:val>
                                            <p:fltVal val="1"/>
                                          </p:val>
                                        </p:tav>
                                      </p:tavLst>
                                    </p:anim>
                                    <p:anim calcmode="lin" valueType="num">
                                      <p:cBhvr>
                                        <p:cTn id="100" dur="2000" fill="hold"/>
                                        <p:tgtEl>
                                          <p:spTgt spid="13416"/>
                                        </p:tgtEl>
                                        <p:attrNameLst>
                                          <p:attrName>ppt_h</p:attrName>
                                        </p:attrNameLst>
                                      </p:cBhvr>
                                      <p:tavLst>
                                        <p:tav tm="0">
                                          <p:val>
                                            <p:strVal val="#ppt_h"/>
                                          </p:val>
                                        </p:tav>
                                        <p:tav tm="100000">
                                          <p:val>
                                            <p:strVal val="#ppt_h"/>
                                          </p:val>
                                        </p:tav>
                                      </p:tavLst>
                                    </p:anim>
                                  </p:childTnLst>
                                </p:cTn>
                              </p:par>
                            </p:childTnLst>
                          </p:cTn>
                        </p:par>
                      </p:childTnLst>
                    </p:cTn>
                  </p:par>
                  <p:par>
                    <p:cTn id="101" fill="hold" nodeType="clickPar">
                      <p:stCondLst>
                        <p:cond delay="indefinite"/>
                      </p:stCondLst>
                      <p:childTnLst>
                        <p:par>
                          <p:cTn id="102" fill="hold" nodeType="withGroup">
                            <p:stCondLst>
                              <p:cond delay="0"/>
                            </p:stCondLst>
                            <p:childTnLst>
                              <p:par>
                                <p:cTn id="103" presetID="1" presetClass="entr" presetSubtype="0" fill="hold" grpId="0" nodeType="clickEffect">
                                  <p:stCondLst>
                                    <p:cond delay="0"/>
                                  </p:stCondLst>
                                  <p:childTnLst>
                                    <p:set>
                                      <p:cBhvr>
                                        <p:cTn id="104" dur="1" fill="hold">
                                          <p:stCondLst>
                                            <p:cond delay="0"/>
                                          </p:stCondLst>
                                        </p:cTn>
                                        <p:tgtEl>
                                          <p:spTgt spid="13417"/>
                                        </p:tgtEl>
                                        <p:attrNameLst>
                                          <p:attrName>style.visibility</p:attrName>
                                        </p:attrNameLst>
                                      </p:cBhvr>
                                      <p:to>
                                        <p:strVal val="visible"/>
                                      </p:to>
                                    </p:set>
                                  </p:childTnLst>
                                </p:cTn>
                              </p:par>
                              <p:par>
                                <p:cTn id="105" presetID="45" presetClass="entr" presetSubtype="0" fill="hold" grpId="0" nodeType="withEffect">
                                  <p:stCondLst>
                                    <p:cond delay="0"/>
                                  </p:stCondLst>
                                  <p:iterate type="lt">
                                    <p:tmPct val="10000"/>
                                  </p:iterate>
                                  <p:childTnLst>
                                    <p:set>
                                      <p:cBhvr>
                                        <p:cTn id="106" dur="1" fill="hold">
                                          <p:stCondLst>
                                            <p:cond delay="0"/>
                                          </p:stCondLst>
                                        </p:cTn>
                                        <p:tgtEl>
                                          <p:spTgt spid="13418"/>
                                        </p:tgtEl>
                                        <p:attrNameLst>
                                          <p:attrName>style.visibility</p:attrName>
                                        </p:attrNameLst>
                                      </p:cBhvr>
                                      <p:to>
                                        <p:strVal val="visible"/>
                                      </p:to>
                                    </p:set>
                                    <p:animEffect transition="in" filter="fade">
                                      <p:cBhvr>
                                        <p:cTn id="107" dur="2000"/>
                                        <p:tgtEl>
                                          <p:spTgt spid="13418"/>
                                        </p:tgtEl>
                                      </p:cBhvr>
                                    </p:animEffect>
                                    <p:anim calcmode="lin" valueType="num">
                                      <p:cBhvr>
                                        <p:cTn id="108" dur="2000" fill="hold"/>
                                        <p:tgtEl>
                                          <p:spTgt spid="13418"/>
                                        </p:tgtEl>
                                        <p:attrNameLst>
                                          <p:attrName>ppt_w</p:attrName>
                                        </p:attrNameLst>
                                      </p:cBhvr>
                                      <p:tavLst>
                                        <p:tav tm="0" fmla="#ppt_w*sin(2.5*pi*$)">
                                          <p:val>
                                            <p:fltVal val="0"/>
                                          </p:val>
                                        </p:tav>
                                        <p:tav tm="100000">
                                          <p:val>
                                            <p:fltVal val="1"/>
                                          </p:val>
                                        </p:tav>
                                      </p:tavLst>
                                    </p:anim>
                                    <p:anim calcmode="lin" valueType="num">
                                      <p:cBhvr>
                                        <p:cTn id="109" dur="2000" fill="hold"/>
                                        <p:tgtEl>
                                          <p:spTgt spid="13418"/>
                                        </p:tgtEl>
                                        <p:attrNameLst>
                                          <p:attrName>ppt_h</p:attrName>
                                        </p:attrNameLst>
                                      </p:cBhvr>
                                      <p:tavLst>
                                        <p:tav tm="0">
                                          <p:val>
                                            <p:strVal val="#ppt_h"/>
                                          </p:val>
                                        </p:tav>
                                        <p:tav tm="100000">
                                          <p:val>
                                            <p:strVal val="#ppt_h"/>
                                          </p:val>
                                        </p:tav>
                                      </p:tavLst>
                                    </p:anim>
                                  </p:childTnLst>
                                </p:cTn>
                              </p:par>
                            </p:childTnLst>
                          </p:cTn>
                        </p:par>
                      </p:childTnLst>
                    </p:cTn>
                  </p:par>
                  <p:par>
                    <p:cTn id="110" fill="hold" nodeType="clickPar">
                      <p:stCondLst>
                        <p:cond delay="indefinite"/>
                      </p:stCondLst>
                      <p:childTnLst>
                        <p:par>
                          <p:cTn id="111" fill="hold" nodeType="withGroup">
                            <p:stCondLst>
                              <p:cond delay="0"/>
                            </p:stCondLst>
                            <p:childTnLst>
                              <p:par>
                                <p:cTn id="112" presetID="4" presetClass="entr" presetSubtype="16" fill="hold" grpId="0" nodeType="clickEffect">
                                  <p:stCondLst>
                                    <p:cond delay="0"/>
                                  </p:stCondLst>
                                  <p:childTnLst>
                                    <p:set>
                                      <p:cBhvr>
                                        <p:cTn id="113" dur="1" fill="hold">
                                          <p:stCondLst>
                                            <p:cond delay="0"/>
                                          </p:stCondLst>
                                        </p:cTn>
                                        <p:tgtEl>
                                          <p:spTgt spid="13391"/>
                                        </p:tgtEl>
                                        <p:attrNameLst>
                                          <p:attrName>style.visibility</p:attrName>
                                        </p:attrNameLst>
                                      </p:cBhvr>
                                      <p:to>
                                        <p:strVal val="visible"/>
                                      </p:to>
                                    </p:set>
                                    <p:animEffect transition="in" filter="box(in)">
                                      <p:cBhvr>
                                        <p:cTn id="114" dur="500"/>
                                        <p:tgtEl>
                                          <p:spTgt spid="133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91" grpId="0"/>
      <p:bldP spid="13325" grpId="0"/>
      <p:bldP spid="13403" grpId="0" animBg="1"/>
      <p:bldP spid="13348" grpId="0" animBg="1"/>
      <p:bldP spid="13404" grpId="0" animBg="1"/>
      <p:bldP spid="13405" grpId="0" animBg="1"/>
      <p:bldP spid="13400" grpId="0" animBg="1"/>
      <p:bldP spid="13406" grpId="0" animBg="1"/>
      <p:bldP spid="13399" grpId="0" animBg="1"/>
      <p:bldP spid="13408" grpId="0" animBg="1"/>
      <p:bldP spid="13402" grpId="0" animBg="1"/>
      <p:bldP spid="13409" grpId="0" animBg="1"/>
      <p:bldP spid="13410" grpId="0" animBg="1"/>
      <p:bldP spid="13412" grpId="0" animBg="1"/>
      <p:bldP spid="13401" grpId="0" animBg="1"/>
      <p:bldP spid="13413" grpId="0" animBg="1"/>
      <p:bldP spid="13407" grpId="0" animBg="1"/>
      <p:bldP spid="13415" grpId="0" animBg="1"/>
      <p:bldP spid="13416" grpId="0" animBg="1"/>
      <p:bldP spid="13417" grpId="0" animBg="1"/>
      <p:bldP spid="13414" grpId="0" animBg="1"/>
      <p:bldP spid="13418"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62" name="Object 3"/>
          <p:cNvGraphicFramePr>
            <a:graphicFrameLocks noChangeAspect="1"/>
          </p:cNvGraphicFramePr>
          <p:nvPr/>
        </p:nvGraphicFramePr>
        <p:xfrm>
          <a:off x="1403350" y="1916113"/>
          <a:ext cx="712788" cy="1019175"/>
        </p:xfrm>
        <a:graphic>
          <a:graphicData uri="http://schemas.openxmlformats.org/presentationml/2006/ole">
            <mc:AlternateContent xmlns:mc="http://schemas.openxmlformats.org/markup-compatibility/2006">
              <mc:Choice xmlns:v="urn:schemas-microsoft-com:vml" Requires="v">
                <p:oleObj spid="_x0000_s41141" name="Clip" r:id="rId3" imgW="2751151" imgH="3934305" progId="MS_ClipArt_Gallery.2">
                  <p:embed/>
                </p:oleObj>
              </mc:Choice>
              <mc:Fallback>
                <p:oleObj name="Clip" r:id="rId3" imgW="2751151" imgH="3934305" progId="MS_ClipArt_Gallery.2">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1916113"/>
                        <a:ext cx="712788" cy="1019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3" name="Object 4"/>
          <p:cNvGraphicFramePr>
            <a:graphicFrameLocks noChangeAspect="1"/>
          </p:cNvGraphicFramePr>
          <p:nvPr/>
        </p:nvGraphicFramePr>
        <p:xfrm>
          <a:off x="381000" y="381000"/>
          <a:ext cx="1981200" cy="1089025"/>
        </p:xfrm>
        <a:graphic>
          <a:graphicData uri="http://schemas.openxmlformats.org/presentationml/2006/ole">
            <mc:AlternateContent xmlns:mc="http://schemas.openxmlformats.org/markup-compatibility/2006">
              <mc:Choice xmlns:v="urn:schemas-microsoft-com:vml" Requires="v">
                <p:oleObj spid="_x0000_s41142" name="Clip" r:id="rId5" imgW="5162550" imgH="2838450" progId="MS_ClipArt_Gallery.2">
                  <p:embed/>
                </p:oleObj>
              </mc:Choice>
              <mc:Fallback>
                <p:oleObj name="Clip" r:id="rId5" imgW="5162550" imgH="2838450" progId="MS_ClipArt_Gallery.2">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381000"/>
                        <a:ext cx="1981200" cy="1089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64" name="Text Box 19"/>
          <p:cNvSpPr txBox="1">
            <a:spLocks noChangeArrowheads="1"/>
          </p:cNvSpPr>
          <p:nvPr/>
        </p:nvSpPr>
        <p:spPr bwMode="auto">
          <a:xfrm>
            <a:off x="2411413" y="836613"/>
            <a:ext cx="63627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sz="2800" b="1" u="sng">
                <a:solidFill>
                  <a:schemeClr val="accent2"/>
                </a:solidFill>
                <a:cs typeface="David" pitchFamily="34" charset="-79"/>
              </a:rPr>
              <a:t>בעיה:</a:t>
            </a:r>
            <a:r>
              <a:rPr lang="he-IL" altLang="en-US" sz="2800" b="1">
                <a:cs typeface="David" pitchFamily="34" charset="-79"/>
              </a:rPr>
              <a:t> הנכם נמצאים במבוך, על מנת להיחלץ ממנו הנכם מעונינים לסרוק אותו בצורה יעילה</a:t>
            </a:r>
            <a:r>
              <a:rPr lang="he-IL" altLang="en-US" sz="2800" b="1"/>
              <a:t>.</a:t>
            </a:r>
            <a:r>
              <a:rPr lang="he-IL" altLang="en-US"/>
              <a:t> </a:t>
            </a:r>
          </a:p>
        </p:txBody>
      </p:sp>
      <p:sp>
        <p:nvSpPr>
          <p:cNvPr id="102420" name="WordArt 20"/>
          <p:cNvSpPr>
            <a:spLocks noChangeArrowheads="1" noChangeShapeType="1" noTextEdit="1"/>
          </p:cNvSpPr>
          <p:nvPr/>
        </p:nvSpPr>
        <p:spPr bwMode="auto">
          <a:xfrm>
            <a:off x="2843213" y="333375"/>
            <a:ext cx="5638800" cy="38100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rtl="1">
              <a:defRPr/>
            </a:pPr>
            <a:r>
              <a:rPr lang="he-IL" sz="3600" b="1" kern="10" dirty="0">
                <a:solidFill>
                  <a:srgbClr val="336699"/>
                </a:solidFill>
                <a:effectLst>
                  <a:outerShdw dist="45791" dir="2021404" algn="ctr" rotWithShape="0">
                    <a:srgbClr val="C0C0C0"/>
                  </a:outerShdw>
                </a:effectLst>
                <a:latin typeface="Aharoni"/>
                <a:cs typeface="Aharoni"/>
              </a:rPr>
              <a:t>חיפוש לרוחב בגרף  </a:t>
            </a:r>
            <a:r>
              <a:rPr lang="en-US" sz="3600" b="1" kern="10" dirty="0">
                <a:solidFill>
                  <a:srgbClr val="336699"/>
                </a:solidFill>
                <a:effectLst>
                  <a:outerShdw dist="45791" dir="2021404" algn="ctr" rotWithShape="0">
                    <a:srgbClr val="C0C0C0"/>
                  </a:outerShdw>
                </a:effectLst>
                <a:latin typeface="Aharoni"/>
                <a:cs typeface="Aharoni"/>
              </a:rPr>
              <a:t>BFS</a:t>
            </a:r>
            <a:endParaRPr lang="he-IL" sz="3600" b="1" kern="10" dirty="0">
              <a:solidFill>
                <a:srgbClr val="336699"/>
              </a:solidFill>
              <a:effectLst>
                <a:outerShdw dist="45791" dir="2021404" algn="ctr" rotWithShape="0">
                  <a:srgbClr val="C0C0C0"/>
                </a:outerShdw>
              </a:effectLst>
              <a:latin typeface="Aharoni"/>
              <a:cs typeface="Aharoni"/>
            </a:endParaRPr>
          </a:p>
        </p:txBody>
      </p:sp>
      <p:sp>
        <p:nvSpPr>
          <p:cNvPr id="40966" name="Line 21"/>
          <p:cNvSpPr>
            <a:spLocks noChangeShapeType="1"/>
          </p:cNvSpPr>
          <p:nvPr/>
        </p:nvSpPr>
        <p:spPr bwMode="auto">
          <a:xfrm>
            <a:off x="2411413" y="2060575"/>
            <a:ext cx="936625" cy="21590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40967" name="Oval 22"/>
          <p:cNvSpPr>
            <a:spLocks noChangeArrowheads="1"/>
          </p:cNvSpPr>
          <p:nvPr/>
        </p:nvSpPr>
        <p:spPr bwMode="auto">
          <a:xfrm>
            <a:off x="2268538" y="1916113"/>
            <a:ext cx="287337" cy="287337"/>
          </a:xfrm>
          <a:prstGeom prst="ellipse">
            <a:avLst/>
          </a:prstGeom>
          <a:solidFill>
            <a:srgbClr val="00FFFF"/>
          </a:solidFill>
          <a:ln w="952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endParaRPr lang="he-IL" altLang="he-IL">
              <a:solidFill>
                <a:schemeClr val="accent2"/>
              </a:solidFill>
            </a:endParaRPr>
          </a:p>
        </p:txBody>
      </p:sp>
      <p:sp>
        <p:nvSpPr>
          <p:cNvPr id="40968" name="Freeform 23"/>
          <p:cNvSpPr>
            <a:spLocks/>
          </p:cNvSpPr>
          <p:nvPr/>
        </p:nvSpPr>
        <p:spPr bwMode="auto">
          <a:xfrm>
            <a:off x="3419475" y="2122488"/>
            <a:ext cx="2952750" cy="442912"/>
          </a:xfrm>
          <a:custGeom>
            <a:avLst/>
            <a:gdLst>
              <a:gd name="T0" fmla="*/ 0 w 1860"/>
              <a:gd name="T1" fmla="*/ 244454087 h 279"/>
              <a:gd name="T2" fmla="*/ 2147483647 w 1860"/>
              <a:gd name="T3" fmla="*/ 131047977 h 279"/>
              <a:gd name="T4" fmla="*/ 2147483647 w 1860"/>
              <a:gd name="T5" fmla="*/ 17640280 h 279"/>
              <a:gd name="T6" fmla="*/ 2147483647 w 1860"/>
              <a:gd name="T7" fmla="*/ 244454087 h 279"/>
              <a:gd name="T8" fmla="*/ 2147483647 w 1860"/>
              <a:gd name="T9" fmla="*/ 703122006 h 2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60" h="279">
                <a:moveTo>
                  <a:pt x="0" y="97"/>
                </a:moveTo>
                <a:cubicBezTo>
                  <a:pt x="378" y="82"/>
                  <a:pt x="756" y="67"/>
                  <a:pt x="998" y="52"/>
                </a:cubicBezTo>
                <a:cubicBezTo>
                  <a:pt x="1240" y="37"/>
                  <a:pt x="1339" y="0"/>
                  <a:pt x="1452" y="7"/>
                </a:cubicBezTo>
                <a:cubicBezTo>
                  <a:pt x="1565" y="14"/>
                  <a:pt x="1611" y="52"/>
                  <a:pt x="1679" y="97"/>
                </a:cubicBezTo>
                <a:cubicBezTo>
                  <a:pt x="1747" y="142"/>
                  <a:pt x="1830" y="249"/>
                  <a:pt x="1860" y="279"/>
                </a:cubicBezTo>
              </a:path>
            </a:pathLst>
          </a:custGeom>
          <a:noFill/>
          <a:ln w="38100"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40969" name="Line 24"/>
          <p:cNvSpPr>
            <a:spLocks noChangeShapeType="1"/>
          </p:cNvSpPr>
          <p:nvPr/>
        </p:nvSpPr>
        <p:spPr bwMode="auto">
          <a:xfrm>
            <a:off x="3348038" y="2276475"/>
            <a:ext cx="71437" cy="1512888"/>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40970" name="Oval 25"/>
          <p:cNvSpPr>
            <a:spLocks noChangeArrowheads="1"/>
          </p:cNvSpPr>
          <p:nvPr/>
        </p:nvSpPr>
        <p:spPr bwMode="auto">
          <a:xfrm>
            <a:off x="3203575" y="2133600"/>
            <a:ext cx="287338" cy="287338"/>
          </a:xfrm>
          <a:prstGeom prst="ellipse">
            <a:avLst/>
          </a:prstGeom>
          <a:solidFill>
            <a:srgbClr val="00FFFF"/>
          </a:solidFill>
          <a:ln w="952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endParaRPr lang="he-IL" altLang="he-IL">
              <a:solidFill>
                <a:schemeClr val="accent2"/>
              </a:solidFill>
            </a:endParaRPr>
          </a:p>
        </p:txBody>
      </p:sp>
      <p:sp>
        <p:nvSpPr>
          <p:cNvPr id="40971" name="Line 26"/>
          <p:cNvSpPr>
            <a:spLocks noChangeShapeType="1"/>
          </p:cNvSpPr>
          <p:nvPr/>
        </p:nvSpPr>
        <p:spPr bwMode="auto">
          <a:xfrm flipH="1">
            <a:off x="3348038" y="3860800"/>
            <a:ext cx="71437" cy="504825"/>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40972" name="Oval 27"/>
          <p:cNvSpPr>
            <a:spLocks noChangeArrowheads="1"/>
          </p:cNvSpPr>
          <p:nvPr/>
        </p:nvSpPr>
        <p:spPr bwMode="auto">
          <a:xfrm>
            <a:off x="3203575" y="4221163"/>
            <a:ext cx="287338" cy="287337"/>
          </a:xfrm>
          <a:prstGeom prst="ellipse">
            <a:avLst/>
          </a:prstGeom>
          <a:solidFill>
            <a:srgbClr val="00FFFF"/>
          </a:solidFill>
          <a:ln w="952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endParaRPr lang="he-IL" altLang="he-IL">
              <a:solidFill>
                <a:schemeClr val="accent2"/>
              </a:solidFill>
            </a:endParaRPr>
          </a:p>
        </p:txBody>
      </p:sp>
      <p:sp>
        <p:nvSpPr>
          <p:cNvPr id="40973" name="Freeform 28"/>
          <p:cNvSpPr>
            <a:spLocks/>
          </p:cNvSpPr>
          <p:nvPr/>
        </p:nvSpPr>
        <p:spPr bwMode="auto">
          <a:xfrm>
            <a:off x="3419475" y="3284538"/>
            <a:ext cx="1439863" cy="600075"/>
          </a:xfrm>
          <a:custGeom>
            <a:avLst/>
            <a:gdLst>
              <a:gd name="T0" fmla="*/ 0 w 907"/>
              <a:gd name="T1" fmla="*/ 801409688 h 378"/>
              <a:gd name="T2" fmla="*/ 1373486427 w 907"/>
              <a:gd name="T3" fmla="*/ 914817513 h 378"/>
              <a:gd name="T4" fmla="*/ 2058969165 w 907"/>
              <a:gd name="T5" fmla="*/ 572076263 h 378"/>
              <a:gd name="T6" fmla="*/ 2147483647 w 907"/>
              <a:gd name="T7" fmla="*/ 0 h 37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07" h="378">
                <a:moveTo>
                  <a:pt x="0" y="318"/>
                </a:moveTo>
                <a:cubicBezTo>
                  <a:pt x="204" y="348"/>
                  <a:pt x="409" y="378"/>
                  <a:pt x="545" y="363"/>
                </a:cubicBezTo>
                <a:cubicBezTo>
                  <a:pt x="681" y="348"/>
                  <a:pt x="757" y="287"/>
                  <a:pt x="817" y="227"/>
                </a:cubicBezTo>
                <a:cubicBezTo>
                  <a:pt x="877" y="167"/>
                  <a:pt x="892" y="83"/>
                  <a:pt x="907" y="0"/>
                </a:cubicBezTo>
              </a:path>
            </a:pathLst>
          </a:custGeom>
          <a:noFill/>
          <a:ln w="38100"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40974" name="Oval 29"/>
          <p:cNvSpPr>
            <a:spLocks noChangeArrowheads="1"/>
          </p:cNvSpPr>
          <p:nvPr/>
        </p:nvSpPr>
        <p:spPr bwMode="auto">
          <a:xfrm>
            <a:off x="3276600" y="3644900"/>
            <a:ext cx="287338" cy="287338"/>
          </a:xfrm>
          <a:prstGeom prst="ellipse">
            <a:avLst/>
          </a:prstGeom>
          <a:solidFill>
            <a:srgbClr val="00FFFF"/>
          </a:solidFill>
          <a:ln w="952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endParaRPr lang="he-IL" altLang="he-IL">
              <a:solidFill>
                <a:schemeClr val="accent2"/>
              </a:solidFill>
            </a:endParaRPr>
          </a:p>
        </p:txBody>
      </p:sp>
      <p:sp>
        <p:nvSpPr>
          <p:cNvPr id="40975" name="Line 30"/>
          <p:cNvSpPr>
            <a:spLocks noChangeShapeType="1"/>
          </p:cNvSpPr>
          <p:nvPr/>
        </p:nvSpPr>
        <p:spPr bwMode="auto">
          <a:xfrm flipH="1">
            <a:off x="6372225" y="2708275"/>
            <a:ext cx="0" cy="1081088"/>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40976" name="Oval 31"/>
          <p:cNvSpPr>
            <a:spLocks noChangeArrowheads="1"/>
          </p:cNvSpPr>
          <p:nvPr/>
        </p:nvSpPr>
        <p:spPr bwMode="auto">
          <a:xfrm>
            <a:off x="6227763" y="3573463"/>
            <a:ext cx="287337" cy="287337"/>
          </a:xfrm>
          <a:prstGeom prst="ellipse">
            <a:avLst/>
          </a:prstGeom>
          <a:solidFill>
            <a:srgbClr val="00FFFF"/>
          </a:solidFill>
          <a:ln w="952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endParaRPr lang="he-IL" altLang="he-IL">
              <a:solidFill>
                <a:schemeClr val="accent2"/>
              </a:solidFill>
            </a:endParaRPr>
          </a:p>
        </p:txBody>
      </p:sp>
      <p:sp>
        <p:nvSpPr>
          <p:cNvPr id="40977" name="Freeform 32"/>
          <p:cNvSpPr>
            <a:spLocks/>
          </p:cNvSpPr>
          <p:nvPr/>
        </p:nvSpPr>
        <p:spPr bwMode="auto">
          <a:xfrm>
            <a:off x="3971925" y="2636838"/>
            <a:ext cx="2328863" cy="720725"/>
          </a:xfrm>
          <a:custGeom>
            <a:avLst/>
            <a:gdLst>
              <a:gd name="T0" fmla="*/ 2147483647 w 1467"/>
              <a:gd name="T1" fmla="*/ 0 h 454"/>
              <a:gd name="T2" fmla="*/ 2147483647 w 1467"/>
              <a:gd name="T3" fmla="*/ 113407825 h 454"/>
              <a:gd name="T4" fmla="*/ 1524695652 w 1467"/>
              <a:gd name="T5" fmla="*/ 113407825 h 454"/>
              <a:gd name="T6" fmla="*/ 267136620 w 1467"/>
              <a:gd name="T7" fmla="*/ 113407825 h 454"/>
              <a:gd name="T8" fmla="*/ 37803146 w 1467"/>
              <a:gd name="T9" fmla="*/ 685482500 h 454"/>
              <a:gd name="T10" fmla="*/ 496471682 w 1467"/>
              <a:gd name="T11" fmla="*/ 1028223750 h 454"/>
              <a:gd name="T12" fmla="*/ 1295360591 w 1467"/>
              <a:gd name="T13" fmla="*/ 1144150938 h 45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67" h="454">
                <a:moveTo>
                  <a:pt x="1467" y="0"/>
                </a:moveTo>
                <a:cubicBezTo>
                  <a:pt x="1380" y="19"/>
                  <a:pt x="1293" y="38"/>
                  <a:pt x="1149" y="45"/>
                </a:cubicBezTo>
                <a:cubicBezTo>
                  <a:pt x="1005" y="52"/>
                  <a:pt x="779" y="45"/>
                  <a:pt x="605" y="45"/>
                </a:cubicBezTo>
                <a:cubicBezTo>
                  <a:pt x="431" y="45"/>
                  <a:pt x="204" y="7"/>
                  <a:pt x="106" y="45"/>
                </a:cubicBezTo>
                <a:cubicBezTo>
                  <a:pt x="8" y="83"/>
                  <a:pt x="0" y="212"/>
                  <a:pt x="15" y="272"/>
                </a:cubicBezTo>
                <a:cubicBezTo>
                  <a:pt x="30" y="332"/>
                  <a:pt x="114" y="378"/>
                  <a:pt x="197" y="408"/>
                </a:cubicBezTo>
                <a:cubicBezTo>
                  <a:pt x="280" y="438"/>
                  <a:pt x="461" y="446"/>
                  <a:pt x="514" y="454"/>
                </a:cubicBezTo>
              </a:path>
            </a:pathLst>
          </a:custGeom>
          <a:noFill/>
          <a:ln w="38100"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40978" name="Oval 33"/>
          <p:cNvSpPr>
            <a:spLocks noChangeArrowheads="1"/>
          </p:cNvSpPr>
          <p:nvPr/>
        </p:nvSpPr>
        <p:spPr bwMode="auto">
          <a:xfrm>
            <a:off x="6227763" y="2492375"/>
            <a:ext cx="287337" cy="287338"/>
          </a:xfrm>
          <a:prstGeom prst="ellipse">
            <a:avLst/>
          </a:prstGeom>
          <a:solidFill>
            <a:srgbClr val="00FFFF"/>
          </a:solidFill>
          <a:ln w="952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endParaRPr lang="he-IL" altLang="he-IL">
              <a:solidFill>
                <a:schemeClr val="accent2"/>
              </a:solidFill>
            </a:endParaRPr>
          </a:p>
        </p:txBody>
      </p:sp>
      <p:sp>
        <p:nvSpPr>
          <p:cNvPr id="40979" name="Freeform 34"/>
          <p:cNvSpPr>
            <a:spLocks/>
          </p:cNvSpPr>
          <p:nvPr/>
        </p:nvSpPr>
        <p:spPr bwMode="auto">
          <a:xfrm>
            <a:off x="4859338" y="3260725"/>
            <a:ext cx="768350" cy="1031875"/>
          </a:xfrm>
          <a:custGeom>
            <a:avLst/>
            <a:gdLst>
              <a:gd name="T0" fmla="*/ 0 w 484"/>
              <a:gd name="T1" fmla="*/ 153730325 h 650"/>
              <a:gd name="T2" fmla="*/ 688003450 w 484"/>
              <a:gd name="T3" fmla="*/ 37803138 h 650"/>
              <a:gd name="T4" fmla="*/ 1144150938 w 484"/>
              <a:gd name="T5" fmla="*/ 380544388 h 650"/>
              <a:gd name="T6" fmla="*/ 1144150938 w 484"/>
              <a:gd name="T7" fmla="*/ 1638101563 h 6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4" h="650">
                <a:moveTo>
                  <a:pt x="0" y="61"/>
                </a:moveTo>
                <a:cubicBezTo>
                  <a:pt x="99" y="30"/>
                  <a:pt x="198" y="0"/>
                  <a:pt x="273" y="15"/>
                </a:cubicBezTo>
                <a:cubicBezTo>
                  <a:pt x="348" y="30"/>
                  <a:pt x="424" y="45"/>
                  <a:pt x="454" y="151"/>
                </a:cubicBezTo>
                <a:cubicBezTo>
                  <a:pt x="484" y="257"/>
                  <a:pt x="469" y="453"/>
                  <a:pt x="454" y="650"/>
                </a:cubicBezTo>
              </a:path>
            </a:pathLst>
          </a:custGeom>
          <a:noFill/>
          <a:ln w="38100"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40980" name="Oval 35"/>
          <p:cNvSpPr>
            <a:spLocks noChangeArrowheads="1"/>
          </p:cNvSpPr>
          <p:nvPr/>
        </p:nvSpPr>
        <p:spPr bwMode="auto">
          <a:xfrm>
            <a:off x="4716463" y="3213100"/>
            <a:ext cx="287337" cy="287338"/>
          </a:xfrm>
          <a:prstGeom prst="ellipse">
            <a:avLst/>
          </a:prstGeom>
          <a:solidFill>
            <a:srgbClr val="00FFFF"/>
          </a:solidFill>
          <a:ln w="952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endParaRPr lang="he-IL" altLang="he-IL">
              <a:solidFill>
                <a:schemeClr val="accent2"/>
              </a:solidFill>
            </a:endParaRPr>
          </a:p>
        </p:txBody>
      </p:sp>
      <p:sp>
        <p:nvSpPr>
          <p:cNvPr id="40981" name="Line 36"/>
          <p:cNvSpPr>
            <a:spLocks noChangeShapeType="1"/>
          </p:cNvSpPr>
          <p:nvPr/>
        </p:nvSpPr>
        <p:spPr bwMode="auto">
          <a:xfrm flipV="1">
            <a:off x="4427538" y="4292600"/>
            <a:ext cx="1152525" cy="43180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40982" name="Oval 37"/>
          <p:cNvSpPr>
            <a:spLocks noChangeArrowheads="1"/>
          </p:cNvSpPr>
          <p:nvPr/>
        </p:nvSpPr>
        <p:spPr bwMode="auto">
          <a:xfrm>
            <a:off x="4284663" y="4581525"/>
            <a:ext cx="287337" cy="287338"/>
          </a:xfrm>
          <a:prstGeom prst="ellipse">
            <a:avLst/>
          </a:prstGeom>
          <a:solidFill>
            <a:srgbClr val="00FFFF"/>
          </a:solidFill>
          <a:ln w="952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endParaRPr lang="he-IL" altLang="he-IL">
              <a:solidFill>
                <a:schemeClr val="accent2"/>
              </a:solidFill>
            </a:endParaRPr>
          </a:p>
        </p:txBody>
      </p:sp>
      <p:sp>
        <p:nvSpPr>
          <p:cNvPr id="40983" name="Line 38"/>
          <p:cNvSpPr>
            <a:spLocks noChangeShapeType="1"/>
          </p:cNvSpPr>
          <p:nvPr/>
        </p:nvSpPr>
        <p:spPr bwMode="auto">
          <a:xfrm>
            <a:off x="5651500" y="4294188"/>
            <a:ext cx="1441450" cy="142875"/>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40984" name="Oval 39"/>
          <p:cNvSpPr>
            <a:spLocks noChangeArrowheads="1"/>
          </p:cNvSpPr>
          <p:nvPr/>
        </p:nvSpPr>
        <p:spPr bwMode="auto">
          <a:xfrm>
            <a:off x="5435600" y="4149725"/>
            <a:ext cx="287338" cy="287338"/>
          </a:xfrm>
          <a:prstGeom prst="ellipse">
            <a:avLst/>
          </a:prstGeom>
          <a:solidFill>
            <a:srgbClr val="00FFFF"/>
          </a:solidFill>
          <a:ln w="952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endParaRPr lang="he-IL" altLang="he-IL">
              <a:solidFill>
                <a:schemeClr val="accent2"/>
              </a:solidFill>
            </a:endParaRPr>
          </a:p>
        </p:txBody>
      </p:sp>
      <p:sp>
        <p:nvSpPr>
          <p:cNvPr id="40985" name="Oval 40"/>
          <p:cNvSpPr>
            <a:spLocks noChangeArrowheads="1"/>
          </p:cNvSpPr>
          <p:nvPr/>
        </p:nvSpPr>
        <p:spPr bwMode="auto">
          <a:xfrm>
            <a:off x="6948488" y="4292600"/>
            <a:ext cx="287337" cy="287338"/>
          </a:xfrm>
          <a:prstGeom prst="ellipse">
            <a:avLst/>
          </a:prstGeom>
          <a:solidFill>
            <a:srgbClr val="00FFFF"/>
          </a:solidFill>
          <a:ln w="952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endParaRPr lang="he-IL" altLang="he-IL">
              <a:solidFill>
                <a:schemeClr val="accent2"/>
              </a:solidFill>
            </a:endParaRPr>
          </a:p>
        </p:txBody>
      </p:sp>
      <p:sp>
        <p:nvSpPr>
          <p:cNvPr id="102441" name="Freeform 41"/>
          <p:cNvSpPr>
            <a:spLocks/>
          </p:cNvSpPr>
          <p:nvPr/>
        </p:nvSpPr>
        <p:spPr bwMode="auto">
          <a:xfrm>
            <a:off x="2555875" y="2420938"/>
            <a:ext cx="4608513" cy="1679575"/>
          </a:xfrm>
          <a:custGeom>
            <a:avLst/>
            <a:gdLst>
              <a:gd name="T0" fmla="*/ 2147483647 w 2903"/>
              <a:gd name="T1" fmla="*/ 0 h 1058"/>
              <a:gd name="T2" fmla="*/ 2147483647 w 2903"/>
              <a:gd name="T3" fmla="*/ 685482500 h 1058"/>
              <a:gd name="T4" fmla="*/ 2147483647 w 2903"/>
              <a:gd name="T5" fmla="*/ 798890325 h 1058"/>
              <a:gd name="T6" fmla="*/ 2147483647 w 2903"/>
              <a:gd name="T7" fmla="*/ 1028223750 h 1058"/>
              <a:gd name="T8" fmla="*/ 2147483647 w 2903"/>
              <a:gd name="T9" fmla="*/ 1713706250 h 1058"/>
              <a:gd name="T10" fmla="*/ 1829633636 w 2903"/>
              <a:gd name="T11" fmla="*/ 2147483647 h 1058"/>
              <a:gd name="T12" fmla="*/ 798890412 w 2903"/>
              <a:gd name="T13" fmla="*/ 2147483647 h 1058"/>
              <a:gd name="T14" fmla="*/ 0 w 2903"/>
              <a:gd name="T15" fmla="*/ 2147483647 h 105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903" h="1058">
                <a:moveTo>
                  <a:pt x="2903" y="0"/>
                </a:moveTo>
                <a:cubicBezTo>
                  <a:pt x="2778" y="109"/>
                  <a:pt x="2654" y="219"/>
                  <a:pt x="2495" y="272"/>
                </a:cubicBezTo>
                <a:cubicBezTo>
                  <a:pt x="2336" y="325"/>
                  <a:pt x="2124" y="294"/>
                  <a:pt x="1950" y="317"/>
                </a:cubicBezTo>
                <a:cubicBezTo>
                  <a:pt x="1776" y="340"/>
                  <a:pt x="1617" y="347"/>
                  <a:pt x="1451" y="408"/>
                </a:cubicBezTo>
                <a:cubicBezTo>
                  <a:pt x="1285" y="469"/>
                  <a:pt x="1073" y="589"/>
                  <a:pt x="952" y="680"/>
                </a:cubicBezTo>
                <a:cubicBezTo>
                  <a:pt x="831" y="771"/>
                  <a:pt x="832" y="893"/>
                  <a:pt x="726" y="953"/>
                </a:cubicBezTo>
                <a:cubicBezTo>
                  <a:pt x="620" y="1013"/>
                  <a:pt x="438" y="1028"/>
                  <a:pt x="317" y="1043"/>
                </a:cubicBezTo>
                <a:cubicBezTo>
                  <a:pt x="196" y="1058"/>
                  <a:pt x="98" y="1050"/>
                  <a:pt x="0" y="1043"/>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102443" name="Freeform 43"/>
          <p:cNvSpPr>
            <a:spLocks/>
          </p:cNvSpPr>
          <p:nvPr/>
        </p:nvSpPr>
        <p:spPr bwMode="auto">
          <a:xfrm>
            <a:off x="2195513" y="1844675"/>
            <a:ext cx="671512" cy="587375"/>
          </a:xfrm>
          <a:custGeom>
            <a:avLst/>
            <a:gdLst>
              <a:gd name="T0" fmla="*/ 1028222984 w 423"/>
              <a:gd name="T1" fmla="*/ 0 h 370"/>
              <a:gd name="T2" fmla="*/ 1028222984 w 423"/>
              <a:gd name="T3" fmla="*/ 342741250 h 370"/>
              <a:gd name="T4" fmla="*/ 801409091 w 423"/>
              <a:gd name="T5" fmla="*/ 801409688 h 370"/>
              <a:gd name="T6" fmla="*/ 342740995 w 423"/>
              <a:gd name="T7" fmla="*/ 914817513 h 370"/>
              <a:gd name="T8" fmla="*/ 0 w 423"/>
              <a:gd name="T9" fmla="*/ 914817513 h 37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3" h="370">
                <a:moveTo>
                  <a:pt x="408" y="0"/>
                </a:moveTo>
                <a:cubicBezTo>
                  <a:pt x="415" y="41"/>
                  <a:pt x="423" y="83"/>
                  <a:pt x="408" y="136"/>
                </a:cubicBezTo>
                <a:cubicBezTo>
                  <a:pt x="393" y="189"/>
                  <a:pt x="363" y="280"/>
                  <a:pt x="318" y="318"/>
                </a:cubicBezTo>
                <a:cubicBezTo>
                  <a:pt x="273" y="356"/>
                  <a:pt x="189" y="356"/>
                  <a:pt x="136" y="363"/>
                </a:cubicBezTo>
                <a:cubicBezTo>
                  <a:pt x="83" y="370"/>
                  <a:pt x="41" y="366"/>
                  <a:pt x="0" y="363"/>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102445" name="Freeform 45"/>
          <p:cNvSpPr>
            <a:spLocks/>
          </p:cNvSpPr>
          <p:nvPr/>
        </p:nvSpPr>
        <p:spPr bwMode="auto">
          <a:xfrm>
            <a:off x="2700338" y="1916113"/>
            <a:ext cx="1439862" cy="1081087"/>
          </a:xfrm>
          <a:custGeom>
            <a:avLst/>
            <a:gdLst>
              <a:gd name="T0" fmla="*/ 2147483647 w 907"/>
              <a:gd name="T1" fmla="*/ 0 h 681"/>
              <a:gd name="T2" fmla="*/ 2056446786 w 907"/>
              <a:gd name="T3" fmla="*/ 572074410 h 681"/>
              <a:gd name="T4" fmla="*/ 1600297869 w 907"/>
              <a:gd name="T5" fmla="*/ 1144150408 h 681"/>
              <a:gd name="T6" fmla="*/ 1257556738 w 907"/>
              <a:gd name="T7" fmla="*/ 1373483727 h 681"/>
              <a:gd name="T8" fmla="*/ 569555115 w 907"/>
              <a:gd name="T9" fmla="*/ 1600297685 h 681"/>
              <a:gd name="T10" fmla="*/ 0 w 907"/>
              <a:gd name="T11" fmla="*/ 1716224819 h 68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07" h="681">
                <a:moveTo>
                  <a:pt x="907" y="0"/>
                </a:moveTo>
                <a:cubicBezTo>
                  <a:pt x="884" y="75"/>
                  <a:pt x="861" y="151"/>
                  <a:pt x="816" y="227"/>
                </a:cubicBezTo>
                <a:cubicBezTo>
                  <a:pt x="771" y="303"/>
                  <a:pt x="688" y="401"/>
                  <a:pt x="635" y="454"/>
                </a:cubicBezTo>
                <a:cubicBezTo>
                  <a:pt x="582" y="507"/>
                  <a:pt x="567" y="515"/>
                  <a:pt x="499" y="545"/>
                </a:cubicBezTo>
                <a:cubicBezTo>
                  <a:pt x="431" y="575"/>
                  <a:pt x="309" y="612"/>
                  <a:pt x="226" y="635"/>
                </a:cubicBezTo>
                <a:cubicBezTo>
                  <a:pt x="143" y="658"/>
                  <a:pt x="38" y="673"/>
                  <a:pt x="0" y="681"/>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102446" name="Freeform 46"/>
          <p:cNvSpPr>
            <a:spLocks/>
          </p:cNvSpPr>
          <p:nvPr/>
        </p:nvSpPr>
        <p:spPr bwMode="auto">
          <a:xfrm>
            <a:off x="3276600" y="3632200"/>
            <a:ext cx="3959225" cy="1020763"/>
          </a:xfrm>
          <a:custGeom>
            <a:avLst/>
            <a:gdLst>
              <a:gd name="T0" fmla="*/ 0 w 2494"/>
              <a:gd name="T1" fmla="*/ 1620462056 h 643"/>
              <a:gd name="T2" fmla="*/ 456149075 w 2494"/>
              <a:gd name="T3" fmla="*/ 1507054176 h 643"/>
              <a:gd name="T4" fmla="*/ 912296563 w 2494"/>
              <a:gd name="T5" fmla="*/ 934979220 h 643"/>
              <a:gd name="T6" fmla="*/ 2056447500 w 2494"/>
              <a:gd name="T7" fmla="*/ 362902678 h 643"/>
              <a:gd name="T8" fmla="*/ 2147483647 w 2494"/>
              <a:gd name="T9" fmla="*/ 20161260 h 643"/>
              <a:gd name="T10" fmla="*/ 2147483647 w 2494"/>
              <a:gd name="T11" fmla="*/ 478829922 h 643"/>
              <a:gd name="T12" fmla="*/ 2147483647 w 2494"/>
              <a:gd name="T13" fmla="*/ 592237803 h 643"/>
              <a:gd name="T14" fmla="*/ 2147483647 w 2494"/>
              <a:gd name="T15" fmla="*/ 20161260 h 64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494" h="643">
                <a:moveTo>
                  <a:pt x="0" y="643"/>
                </a:moveTo>
                <a:cubicBezTo>
                  <a:pt x="60" y="643"/>
                  <a:pt x="121" y="643"/>
                  <a:pt x="181" y="598"/>
                </a:cubicBezTo>
                <a:cubicBezTo>
                  <a:pt x="241" y="553"/>
                  <a:pt x="256" y="447"/>
                  <a:pt x="362" y="371"/>
                </a:cubicBezTo>
                <a:cubicBezTo>
                  <a:pt x="468" y="295"/>
                  <a:pt x="687" y="204"/>
                  <a:pt x="816" y="144"/>
                </a:cubicBezTo>
                <a:cubicBezTo>
                  <a:pt x="945" y="84"/>
                  <a:pt x="975" y="0"/>
                  <a:pt x="1134" y="8"/>
                </a:cubicBezTo>
                <a:cubicBezTo>
                  <a:pt x="1293" y="16"/>
                  <a:pt x="1618" y="152"/>
                  <a:pt x="1769" y="190"/>
                </a:cubicBezTo>
                <a:cubicBezTo>
                  <a:pt x="1920" y="228"/>
                  <a:pt x="1920" y="265"/>
                  <a:pt x="2041" y="235"/>
                </a:cubicBezTo>
                <a:cubicBezTo>
                  <a:pt x="2162" y="205"/>
                  <a:pt x="2328" y="106"/>
                  <a:pt x="2494" y="8"/>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102449" name="Freeform 49"/>
          <p:cNvSpPr>
            <a:spLocks/>
          </p:cNvSpPr>
          <p:nvPr/>
        </p:nvSpPr>
        <p:spPr bwMode="auto">
          <a:xfrm>
            <a:off x="3635375" y="4184650"/>
            <a:ext cx="4032250" cy="828675"/>
          </a:xfrm>
          <a:custGeom>
            <a:avLst/>
            <a:gdLst>
              <a:gd name="T0" fmla="*/ 2147483647 w 2540"/>
              <a:gd name="T1" fmla="*/ 287297813 h 522"/>
              <a:gd name="T2" fmla="*/ 2147483647 w 2540"/>
              <a:gd name="T3" fmla="*/ 57964388 h 522"/>
              <a:gd name="T4" fmla="*/ 2147483647 w 2540"/>
              <a:gd name="T5" fmla="*/ 57964388 h 522"/>
              <a:gd name="T6" fmla="*/ 2147483647 w 2540"/>
              <a:gd name="T7" fmla="*/ 400705638 h 522"/>
              <a:gd name="T8" fmla="*/ 2147483647 w 2540"/>
              <a:gd name="T9" fmla="*/ 630039063 h 522"/>
              <a:gd name="T10" fmla="*/ 2147483647 w 2540"/>
              <a:gd name="T11" fmla="*/ 400705638 h 522"/>
              <a:gd name="T12" fmla="*/ 1600300013 w 2540"/>
              <a:gd name="T13" fmla="*/ 287297813 h 522"/>
              <a:gd name="T14" fmla="*/ 801409688 w 2540"/>
              <a:gd name="T15" fmla="*/ 630039063 h 522"/>
              <a:gd name="T16" fmla="*/ 0 w 2540"/>
              <a:gd name="T17" fmla="*/ 1315521563 h 52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540" h="522">
                <a:moveTo>
                  <a:pt x="2540" y="114"/>
                </a:moveTo>
                <a:cubicBezTo>
                  <a:pt x="2464" y="76"/>
                  <a:pt x="2389" y="38"/>
                  <a:pt x="2314" y="23"/>
                </a:cubicBezTo>
                <a:cubicBezTo>
                  <a:pt x="2239" y="8"/>
                  <a:pt x="2193" y="0"/>
                  <a:pt x="2087" y="23"/>
                </a:cubicBezTo>
                <a:cubicBezTo>
                  <a:pt x="1981" y="46"/>
                  <a:pt x="1838" y="121"/>
                  <a:pt x="1679" y="159"/>
                </a:cubicBezTo>
                <a:cubicBezTo>
                  <a:pt x="1520" y="197"/>
                  <a:pt x="1270" y="250"/>
                  <a:pt x="1134" y="250"/>
                </a:cubicBezTo>
                <a:cubicBezTo>
                  <a:pt x="998" y="250"/>
                  <a:pt x="945" y="182"/>
                  <a:pt x="862" y="159"/>
                </a:cubicBezTo>
                <a:cubicBezTo>
                  <a:pt x="779" y="136"/>
                  <a:pt x="726" y="99"/>
                  <a:pt x="635" y="114"/>
                </a:cubicBezTo>
                <a:cubicBezTo>
                  <a:pt x="544" y="129"/>
                  <a:pt x="424" y="182"/>
                  <a:pt x="318" y="250"/>
                </a:cubicBezTo>
                <a:cubicBezTo>
                  <a:pt x="212" y="318"/>
                  <a:pt x="106" y="420"/>
                  <a:pt x="0" y="522"/>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102450" name="Freeform 50"/>
          <p:cNvSpPr>
            <a:spLocks/>
          </p:cNvSpPr>
          <p:nvPr/>
        </p:nvSpPr>
        <p:spPr bwMode="auto">
          <a:xfrm>
            <a:off x="3995738" y="4724400"/>
            <a:ext cx="3744912" cy="504825"/>
          </a:xfrm>
          <a:custGeom>
            <a:avLst/>
            <a:gdLst>
              <a:gd name="T0" fmla="*/ 2147483647 w 2359"/>
              <a:gd name="T1" fmla="*/ 0 h 318"/>
              <a:gd name="T2" fmla="*/ 2147483647 w 2359"/>
              <a:gd name="T3" fmla="*/ 688003450 h 318"/>
              <a:gd name="T4" fmla="*/ 1829633193 w 2359"/>
              <a:gd name="T5" fmla="*/ 688003450 h 318"/>
              <a:gd name="T6" fmla="*/ 0 w 2359"/>
              <a:gd name="T7" fmla="*/ 345262200 h 31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359" h="318">
                <a:moveTo>
                  <a:pt x="2359" y="0"/>
                </a:moveTo>
                <a:cubicBezTo>
                  <a:pt x="2041" y="114"/>
                  <a:pt x="1724" y="228"/>
                  <a:pt x="1452" y="273"/>
                </a:cubicBezTo>
                <a:cubicBezTo>
                  <a:pt x="1180" y="318"/>
                  <a:pt x="968" y="296"/>
                  <a:pt x="726" y="273"/>
                </a:cubicBezTo>
                <a:cubicBezTo>
                  <a:pt x="484" y="250"/>
                  <a:pt x="242" y="193"/>
                  <a:pt x="0" y="137"/>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102451" name="Freeform 51"/>
          <p:cNvSpPr>
            <a:spLocks/>
          </p:cNvSpPr>
          <p:nvPr/>
        </p:nvSpPr>
        <p:spPr bwMode="auto">
          <a:xfrm>
            <a:off x="4211638" y="5300663"/>
            <a:ext cx="3744912" cy="504825"/>
          </a:xfrm>
          <a:custGeom>
            <a:avLst/>
            <a:gdLst>
              <a:gd name="T0" fmla="*/ 2147483647 w 2359"/>
              <a:gd name="T1" fmla="*/ 0 h 318"/>
              <a:gd name="T2" fmla="*/ 2147483647 w 2359"/>
              <a:gd name="T3" fmla="*/ 688003450 h 318"/>
              <a:gd name="T4" fmla="*/ 1829633193 w 2359"/>
              <a:gd name="T5" fmla="*/ 688003450 h 318"/>
              <a:gd name="T6" fmla="*/ 0 w 2359"/>
              <a:gd name="T7" fmla="*/ 345262200 h 31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359" h="318">
                <a:moveTo>
                  <a:pt x="2359" y="0"/>
                </a:moveTo>
                <a:cubicBezTo>
                  <a:pt x="2041" y="114"/>
                  <a:pt x="1724" y="228"/>
                  <a:pt x="1452" y="273"/>
                </a:cubicBezTo>
                <a:cubicBezTo>
                  <a:pt x="1180" y="318"/>
                  <a:pt x="968" y="296"/>
                  <a:pt x="726" y="273"/>
                </a:cubicBezTo>
                <a:cubicBezTo>
                  <a:pt x="484" y="250"/>
                  <a:pt x="242" y="193"/>
                  <a:pt x="0" y="137"/>
                </a:cubicBezTo>
              </a:path>
            </a:pathLst>
          </a:custGeom>
          <a:noFill/>
          <a:ln w="12700"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102452" name="Freeform 52"/>
          <p:cNvSpPr>
            <a:spLocks/>
          </p:cNvSpPr>
          <p:nvPr/>
        </p:nvSpPr>
        <p:spPr bwMode="auto">
          <a:xfrm>
            <a:off x="4932363" y="6165850"/>
            <a:ext cx="2663825" cy="288925"/>
          </a:xfrm>
          <a:custGeom>
            <a:avLst/>
            <a:gdLst>
              <a:gd name="T0" fmla="*/ 2147483647 w 2359"/>
              <a:gd name="T1" fmla="*/ 0 h 318"/>
              <a:gd name="T2" fmla="*/ 1851492752 w 2359"/>
              <a:gd name="T3" fmla="*/ 225360591 h 318"/>
              <a:gd name="T4" fmla="*/ 925746376 w 2359"/>
              <a:gd name="T5" fmla="*/ 225360591 h 318"/>
              <a:gd name="T6" fmla="*/ 0 w 2359"/>
              <a:gd name="T7" fmla="*/ 113093240 h 31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359" h="318">
                <a:moveTo>
                  <a:pt x="2359" y="0"/>
                </a:moveTo>
                <a:cubicBezTo>
                  <a:pt x="2041" y="114"/>
                  <a:pt x="1724" y="228"/>
                  <a:pt x="1452" y="273"/>
                </a:cubicBezTo>
                <a:cubicBezTo>
                  <a:pt x="1180" y="318"/>
                  <a:pt x="968" y="296"/>
                  <a:pt x="726" y="273"/>
                </a:cubicBezTo>
                <a:cubicBezTo>
                  <a:pt x="484" y="250"/>
                  <a:pt x="242" y="193"/>
                  <a:pt x="0" y="137"/>
                </a:cubicBezTo>
              </a:path>
            </a:pathLst>
          </a:custGeom>
          <a:noFill/>
          <a:ln w="12700"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40994" name="AutoShape 53"/>
          <p:cNvSpPr>
            <a:spLocks noChangeArrowheads="1"/>
          </p:cNvSpPr>
          <p:nvPr/>
        </p:nvSpPr>
        <p:spPr bwMode="auto">
          <a:xfrm>
            <a:off x="395288" y="5445125"/>
            <a:ext cx="2519362" cy="1150938"/>
          </a:xfrm>
          <a:prstGeom prst="wedgeRoundRectCallout">
            <a:avLst>
              <a:gd name="adj1" fmla="val 103875"/>
              <a:gd name="adj2" fmla="val -26412"/>
              <a:gd name="adj3" fmla="val 16667"/>
            </a:avLst>
          </a:prstGeom>
          <a:solidFill>
            <a:srgbClr val="00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he-IL" altLang="he-IL" b="1">
                <a:solidFill>
                  <a:schemeClr val="accent2"/>
                </a:solidFill>
                <a:cs typeface="David" pitchFamily="34" charset="-79"/>
              </a:rPr>
              <a:t>סריקת ה-</a:t>
            </a:r>
            <a:r>
              <a:rPr lang="en-US" altLang="he-IL" b="1">
                <a:solidFill>
                  <a:schemeClr val="accent2"/>
                </a:solidFill>
                <a:cs typeface="David" pitchFamily="34" charset="-79"/>
              </a:rPr>
              <a:t>BFS</a:t>
            </a:r>
            <a:r>
              <a:rPr lang="he-IL" altLang="he-IL" b="1">
                <a:solidFill>
                  <a:schemeClr val="accent2"/>
                </a:solidFill>
                <a:cs typeface="David" pitchFamily="34" charset="-79"/>
              </a:rPr>
              <a:t> מתקדמת כגל בעל חזית אחידה</a:t>
            </a:r>
            <a:endParaRPr lang="en-US" altLang="he-IL" b="1">
              <a:solidFill>
                <a:schemeClr val="accent2"/>
              </a:solidFill>
              <a:cs typeface="David" pitchFamily="34" charset="-79"/>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9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8" presetClass="entr" presetSubtype="16" fill="hold" grpId="0" nodeType="clickEffect">
                                  <p:stCondLst>
                                    <p:cond delay="0"/>
                                  </p:stCondLst>
                                  <p:childTnLst>
                                    <p:set>
                                      <p:cBhvr>
                                        <p:cTn id="10" dur="1" fill="hold">
                                          <p:stCondLst>
                                            <p:cond delay="0"/>
                                          </p:stCondLst>
                                        </p:cTn>
                                        <p:tgtEl>
                                          <p:spTgt spid="102443"/>
                                        </p:tgtEl>
                                        <p:attrNameLst>
                                          <p:attrName>style.visibility</p:attrName>
                                        </p:attrNameLst>
                                      </p:cBhvr>
                                      <p:to>
                                        <p:strVal val="visible"/>
                                      </p:to>
                                    </p:set>
                                    <p:animEffect transition="in" filter="diamond(in)">
                                      <p:cBhvr>
                                        <p:cTn id="11" dur="2000"/>
                                        <p:tgtEl>
                                          <p:spTgt spid="10244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8" presetClass="entr" presetSubtype="16" fill="hold" grpId="0" nodeType="clickEffect">
                                  <p:stCondLst>
                                    <p:cond delay="0"/>
                                  </p:stCondLst>
                                  <p:childTnLst>
                                    <p:set>
                                      <p:cBhvr>
                                        <p:cTn id="15" dur="1" fill="hold">
                                          <p:stCondLst>
                                            <p:cond delay="0"/>
                                          </p:stCondLst>
                                        </p:cTn>
                                        <p:tgtEl>
                                          <p:spTgt spid="102445"/>
                                        </p:tgtEl>
                                        <p:attrNameLst>
                                          <p:attrName>style.visibility</p:attrName>
                                        </p:attrNameLst>
                                      </p:cBhvr>
                                      <p:to>
                                        <p:strVal val="visible"/>
                                      </p:to>
                                    </p:set>
                                    <p:animEffect transition="in" filter="diamond(in)">
                                      <p:cBhvr>
                                        <p:cTn id="16" dur="2000"/>
                                        <p:tgtEl>
                                          <p:spTgt spid="10244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8" presetClass="entr" presetSubtype="16" fill="hold" grpId="0" nodeType="clickEffect">
                                  <p:stCondLst>
                                    <p:cond delay="0"/>
                                  </p:stCondLst>
                                  <p:childTnLst>
                                    <p:set>
                                      <p:cBhvr>
                                        <p:cTn id="20" dur="1" fill="hold">
                                          <p:stCondLst>
                                            <p:cond delay="0"/>
                                          </p:stCondLst>
                                        </p:cTn>
                                        <p:tgtEl>
                                          <p:spTgt spid="102441"/>
                                        </p:tgtEl>
                                        <p:attrNameLst>
                                          <p:attrName>style.visibility</p:attrName>
                                        </p:attrNameLst>
                                      </p:cBhvr>
                                      <p:to>
                                        <p:strVal val="visible"/>
                                      </p:to>
                                    </p:set>
                                    <p:animEffect transition="in" filter="diamond(in)">
                                      <p:cBhvr>
                                        <p:cTn id="21" dur="2000"/>
                                        <p:tgtEl>
                                          <p:spTgt spid="10244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8" presetClass="entr" presetSubtype="16" fill="hold" grpId="0" nodeType="clickEffect">
                                  <p:stCondLst>
                                    <p:cond delay="0"/>
                                  </p:stCondLst>
                                  <p:childTnLst>
                                    <p:set>
                                      <p:cBhvr>
                                        <p:cTn id="25" dur="1" fill="hold">
                                          <p:stCondLst>
                                            <p:cond delay="0"/>
                                          </p:stCondLst>
                                        </p:cTn>
                                        <p:tgtEl>
                                          <p:spTgt spid="102446"/>
                                        </p:tgtEl>
                                        <p:attrNameLst>
                                          <p:attrName>style.visibility</p:attrName>
                                        </p:attrNameLst>
                                      </p:cBhvr>
                                      <p:to>
                                        <p:strVal val="visible"/>
                                      </p:to>
                                    </p:set>
                                    <p:animEffect transition="in" filter="diamond(in)">
                                      <p:cBhvr>
                                        <p:cTn id="26" dur="2000"/>
                                        <p:tgtEl>
                                          <p:spTgt spid="10244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8" presetClass="entr" presetSubtype="16" fill="hold" grpId="0" nodeType="clickEffect">
                                  <p:stCondLst>
                                    <p:cond delay="0"/>
                                  </p:stCondLst>
                                  <p:childTnLst>
                                    <p:set>
                                      <p:cBhvr>
                                        <p:cTn id="30" dur="1" fill="hold">
                                          <p:stCondLst>
                                            <p:cond delay="0"/>
                                          </p:stCondLst>
                                        </p:cTn>
                                        <p:tgtEl>
                                          <p:spTgt spid="102449"/>
                                        </p:tgtEl>
                                        <p:attrNameLst>
                                          <p:attrName>style.visibility</p:attrName>
                                        </p:attrNameLst>
                                      </p:cBhvr>
                                      <p:to>
                                        <p:strVal val="visible"/>
                                      </p:to>
                                    </p:set>
                                    <p:animEffect transition="in" filter="diamond(in)">
                                      <p:cBhvr>
                                        <p:cTn id="31" dur="2000"/>
                                        <p:tgtEl>
                                          <p:spTgt spid="10244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8" presetClass="entr" presetSubtype="16" fill="hold" grpId="0" nodeType="clickEffect">
                                  <p:stCondLst>
                                    <p:cond delay="0"/>
                                  </p:stCondLst>
                                  <p:childTnLst>
                                    <p:set>
                                      <p:cBhvr>
                                        <p:cTn id="35" dur="1" fill="hold">
                                          <p:stCondLst>
                                            <p:cond delay="0"/>
                                          </p:stCondLst>
                                        </p:cTn>
                                        <p:tgtEl>
                                          <p:spTgt spid="102450"/>
                                        </p:tgtEl>
                                        <p:attrNameLst>
                                          <p:attrName>style.visibility</p:attrName>
                                        </p:attrNameLst>
                                      </p:cBhvr>
                                      <p:to>
                                        <p:strVal val="visible"/>
                                      </p:to>
                                    </p:set>
                                    <p:animEffect transition="in" filter="diamond(in)">
                                      <p:cBhvr>
                                        <p:cTn id="36" dur="2000"/>
                                        <p:tgtEl>
                                          <p:spTgt spid="102450"/>
                                        </p:tgtEl>
                                      </p:cBhvr>
                                    </p:animEffect>
                                  </p:childTnLst>
                                </p:cTn>
                              </p:par>
                            </p:childTnLst>
                          </p:cTn>
                        </p:par>
                        <p:par>
                          <p:cTn id="37" fill="hold" nodeType="afterGroup">
                            <p:stCondLst>
                              <p:cond delay="2000"/>
                            </p:stCondLst>
                            <p:childTnLst>
                              <p:par>
                                <p:cTn id="38" presetID="8" presetClass="entr" presetSubtype="16" fill="hold" grpId="0" nodeType="afterEffect">
                                  <p:stCondLst>
                                    <p:cond delay="1000"/>
                                  </p:stCondLst>
                                  <p:childTnLst>
                                    <p:set>
                                      <p:cBhvr>
                                        <p:cTn id="39" dur="1" fill="hold">
                                          <p:stCondLst>
                                            <p:cond delay="0"/>
                                          </p:stCondLst>
                                        </p:cTn>
                                        <p:tgtEl>
                                          <p:spTgt spid="102451"/>
                                        </p:tgtEl>
                                        <p:attrNameLst>
                                          <p:attrName>style.visibility</p:attrName>
                                        </p:attrNameLst>
                                      </p:cBhvr>
                                      <p:to>
                                        <p:strVal val="visible"/>
                                      </p:to>
                                    </p:set>
                                    <p:animEffect transition="in" filter="diamond(in)">
                                      <p:cBhvr>
                                        <p:cTn id="40" dur="2000"/>
                                        <p:tgtEl>
                                          <p:spTgt spid="102451"/>
                                        </p:tgtEl>
                                      </p:cBhvr>
                                    </p:animEffect>
                                  </p:childTnLst>
                                </p:cTn>
                              </p:par>
                            </p:childTnLst>
                          </p:cTn>
                        </p:par>
                        <p:par>
                          <p:cTn id="41" fill="hold" nodeType="afterGroup">
                            <p:stCondLst>
                              <p:cond delay="5000"/>
                            </p:stCondLst>
                            <p:childTnLst>
                              <p:par>
                                <p:cTn id="42" presetID="8" presetClass="entr" presetSubtype="16" fill="hold" grpId="0" nodeType="afterEffect">
                                  <p:stCondLst>
                                    <p:cond delay="1000"/>
                                  </p:stCondLst>
                                  <p:childTnLst>
                                    <p:set>
                                      <p:cBhvr>
                                        <p:cTn id="43" dur="1" fill="hold">
                                          <p:stCondLst>
                                            <p:cond delay="0"/>
                                          </p:stCondLst>
                                        </p:cTn>
                                        <p:tgtEl>
                                          <p:spTgt spid="102452"/>
                                        </p:tgtEl>
                                        <p:attrNameLst>
                                          <p:attrName>style.visibility</p:attrName>
                                        </p:attrNameLst>
                                      </p:cBhvr>
                                      <p:to>
                                        <p:strVal val="visible"/>
                                      </p:to>
                                    </p:set>
                                    <p:animEffect transition="in" filter="diamond(in)">
                                      <p:cBhvr>
                                        <p:cTn id="44" dur="2000"/>
                                        <p:tgtEl>
                                          <p:spTgt spid="1024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41" grpId="0" animBg="1"/>
      <p:bldP spid="102443" grpId="0" animBg="1"/>
      <p:bldP spid="102445" grpId="0" animBg="1"/>
      <p:bldP spid="102446" grpId="0" animBg="1"/>
      <p:bldP spid="102449" grpId="0" animBg="1"/>
      <p:bldP spid="102450" grpId="0" animBg="1"/>
      <p:bldP spid="102451" grpId="0" animBg="1"/>
      <p:bldP spid="102452" grpId="0" animBg="1"/>
      <p:bldP spid="40994"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2"/>
          <p:cNvSpPr txBox="1">
            <a:spLocks noChangeArrowheads="1"/>
          </p:cNvSpPr>
          <p:nvPr/>
        </p:nvSpPr>
        <p:spPr bwMode="auto">
          <a:xfrm>
            <a:off x="762000" y="914400"/>
            <a:ext cx="5095875" cy="5349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nSpc>
                <a:spcPct val="120000"/>
              </a:lnSpc>
            </a:pPr>
            <a:r>
              <a:rPr lang="en-US" altLang="he-IL" u="sng"/>
              <a:t>BFS(G,s)</a:t>
            </a:r>
            <a:endParaRPr lang="en-US" altLang="he-IL"/>
          </a:p>
          <a:p>
            <a:pPr>
              <a:lnSpc>
                <a:spcPct val="120000"/>
              </a:lnSpc>
            </a:pPr>
            <a:r>
              <a:rPr lang="en-US" altLang="he-IL" b="1"/>
              <a:t>for</a:t>
            </a:r>
            <a:r>
              <a:rPr lang="en-US" altLang="he-IL"/>
              <a:t> each u</a:t>
            </a:r>
            <a:r>
              <a:rPr lang="en-US" altLang="he-IL">
                <a:sym typeface="Symbol" pitchFamily="18" charset="2"/>
              </a:rPr>
              <a:t>V\{s}</a:t>
            </a:r>
          </a:p>
          <a:p>
            <a:pPr>
              <a:lnSpc>
                <a:spcPct val="120000"/>
              </a:lnSpc>
            </a:pPr>
            <a:r>
              <a:rPr lang="en-US" altLang="he-IL">
                <a:sym typeface="Symbol" pitchFamily="18" charset="2"/>
              </a:rPr>
              <a:t>       </a:t>
            </a:r>
            <a:r>
              <a:rPr lang="en-US" altLang="he-IL" b="1">
                <a:sym typeface="Symbol" pitchFamily="18" charset="2"/>
              </a:rPr>
              <a:t>do</a:t>
            </a:r>
            <a:r>
              <a:rPr lang="en-US" altLang="he-IL">
                <a:sym typeface="Symbol" pitchFamily="18" charset="2"/>
              </a:rPr>
              <a:t> d[u]</a:t>
            </a:r>
          </a:p>
          <a:p>
            <a:pPr>
              <a:lnSpc>
                <a:spcPct val="120000"/>
              </a:lnSpc>
            </a:pPr>
            <a:r>
              <a:rPr lang="en-US" altLang="he-IL">
                <a:sym typeface="Symbol" pitchFamily="18" charset="2"/>
              </a:rPr>
              <a:t>d[s]0</a:t>
            </a:r>
          </a:p>
          <a:p>
            <a:pPr>
              <a:lnSpc>
                <a:spcPct val="120000"/>
              </a:lnSpc>
            </a:pPr>
            <a:r>
              <a:rPr lang="en-US" altLang="he-IL">
                <a:sym typeface="Symbol" pitchFamily="18" charset="2"/>
              </a:rPr>
              <a:t>ENQUEUE(Q,s)</a:t>
            </a:r>
          </a:p>
          <a:p>
            <a:pPr>
              <a:lnSpc>
                <a:spcPct val="120000"/>
              </a:lnSpc>
            </a:pPr>
            <a:r>
              <a:rPr lang="en-US" altLang="he-IL" b="1">
                <a:sym typeface="Symbol" pitchFamily="18" charset="2"/>
              </a:rPr>
              <a:t>while</a:t>
            </a:r>
            <a:r>
              <a:rPr lang="en-US" altLang="he-IL">
                <a:sym typeface="Symbol" pitchFamily="18" charset="2"/>
              </a:rPr>
              <a:t> Q</a:t>
            </a:r>
          </a:p>
          <a:p>
            <a:pPr>
              <a:lnSpc>
                <a:spcPct val="120000"/>
              </a:lnSpc>
            </a:pPr>
            <a:r>
              <a:rPr lang="en-US" altLang="he-IL">
                <a:sym typeface="Symbol" pitchFamily="18" charset="2"/>
              </a:rPr>
              <a:t>       </a:t>
            </a:r>
            <a:r>
              <a:rPr lang="en-US" altLang="he-IL" b="1">
                <a:sym typeface="Symbol" pitchFamily="18" charset="2"/>
              </a:rPr>
              <a:t>do</a:t>
            </a:r>
          </a:p>
          <a:p>
            <a:pPr>
              <a:lnSpc>
                <a:spcPct val="120000"/>
              </a:lnSpc>
            </a:pPr>
            <a:r>
              <a:rPr lang="en-US" altLang="he-IL">
                <a:sym typeface="Symbol" pitchFamily="18" charset="2"/>
              </a:rPr>
              <a:t>            uDEQUEUE(Q)</a:t>
            </a:r>
          </a:p>
          <a:p>
            <a:pPr>
              <a:lnSpc>
                <a:spcPct val="120000"/>
              </a:lnSpc>
            </a:pPr>
            <a:r>
              <a:rPr lang="en-US" altLang="he-IL">
                <a:sym typeface="Symbol" pitchFamily="18" charset="2"/>
              </a:rPr>
              <a:t>            </a:t>
            </a:r>
            <a:r>
              <a:rPr lang="en-US" altLang="he-IL" b="1">
                <a:sym typeface="Symbol" pitchFamily="18" charset="2"/>
              </a:rPr>
              <a:t>for</a:t>
            </a:r>
            <a:r>
              <a:rPr lang="en-US" altLang="he-IL">
                <a:sym typeface="Symbol" pitchFamily="18" charset="2"/>
              </a:rPr>
              <a:t> each v Adj[u]</a:t>
            </a:r>
          </a:p>
          <a:p>
            <a:pPr>
              <a:lnSpc>
                <a:spcPct val="120000"/>
              </a:lnSpc>
            </a:pPr>
            <a:r>
              <a:rPr lang="en-US" altLang="he-IL">
                <a:sym typeface="Symbol" pitchFamily="18" charset="2"/>
              </a:rPr>
              <a:t>                   </a:t>
            </a:r>
            <a:r>
              <a:rPr lang="en-US" altLang="he-IL" b="1">
                <a:sym typeface="Symbol" pitchFamily="18" charset="2"/>
              </a:rPr>
              <a:t>do if</a:t>
            </a:r>
            <a:r>
              <a:rPr lang="en-US" altLang="he-IL">
                <a:sym typeface="Symbol" pitchFamily="18" charset="2"/>
              </a:rPr>
              <a:t> d[v]=</a:t>
            </a:r>
          </a:p>
          <a:p>
            <a:pPr>
              <a:lnSpc>
                <a:spcPct val="120000"/>
              </a:lnSpc>
            </a:pPr>
            <a:r>
              <a:rPr lang="en-US" altLang="he-IL">
                <a:sym typeface="Symbol" pitchFamily="18" charset="2"/>
              </a:rPr>
              <a:t>                         </a:t>
            </a:r>
            <a:r>
              <a:rPr lang="en-US" altLang="he-IL" b="1">
                <a:sym typeface="Symbol" pitchFamily="18" charset="2"/>
              </a:rPr>
              <a:t>then</a:t>
            </a:r>
            <a:r>
              <a:rPr lang="en-US" altLang="he-IL">
                <a:sym typeface="Symbol" pitchFamily="18" charset="2"/>
              </a:rPr>
              <a:t> d[v]d[u]+1</a:t>
            </a:r>
          </a:p>
          <a:p>
            <a:pPr>
              <a:lnSpc>
                <a:spcPct val="120000"/>
              </a:lnSpc>
            </a:pPr>
            <a:r>
              <a:rPr lang="en-US" altLang="he-IL">
                <a:sym typeface="Symbol" pitchFamily="18" charset="2"/>
              </a:rPr>
              <a:t>                                   ENQUEUE(Q,v)</a:t>
            </a:r>
          </a:p>
        </p:txBody>
      </p:sp>
      <p:sp>
        <p:nvSpPr>
          <p:cNvPr id="58371" name="Freeform 3"/>
          <p:cNvSpPr>
            <a:spLocks/>
          </p:cNvSpPr>
          <p:nvPr/>
        </p:nvSpPr>
        <p:spPr bwMode="auto">
          <a:xfrm>
            <a:off x="685800" y="1447800"/>
            <a:ext cx="3124200" cy="1295400"/>
          </a:xfrm>
          <a:custGeom>
            <a:avLst/>
            <a:gdLst>
              <a:gd name="T0" fmla="*/ 2147483647 w 1968"/>
              <a:gd name="T1" fmla="*/ 967740000 h 816"/>
              <a:gd name="T2" fmla="*/ 2147483647 w 1968"/>
              <a:gd name="T3" fmla="*/ 0 h 816"/>
              <a:gd name="T4" fmla="*/ 0 w 1968"/>
              <a:gd name="T5" fmla="*/ 0 h 816"/>
              <a:gd name="T6" fmla="*/ 0 w 1968"/>
              <a:gd name="T7" fmla="*/ 2056447500 h 816"/>
              <a:gd name="T8" fmla="*/ 2147483647 w 1968"/>
              <a:gd name="T9" fmla="*/ 2056447500 h 816"/>
              <a:gd name="T10" fmla="*/ 2147483647 w 1968"/>
              <a:gd name="T11" fmla="*/ 967740000 h 8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968" h="816">
                <a:moveTo>
                  <a:pt x="1968" y="384"/>
                </a:moveTo>
                <a:lnTo>
                  <a:pt x="1536" y="0"/>
                </a:lnTo>
                <a:lnTo>
                  <a:pt x="0" y="0"/>
                </a:lnTo>
                <a:lnTo>
                  <a:pt x="0" y="816"/>
                </a:lnTo>
                <a:lnTo>
                  <a:pt x="1584" y="816"/>
                </a:lnTo>
                <a:lnTo>
                  <a:pt x="1968" y="384"/>
                </a:lnTo>
                <a:close/>
              </a:path>
            </a:pathLst>
          </a:custGeom>
          <a:noFill/>
          <a:ln w="19050"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58372" name="Text Box 4"/>
          <p:cNvSpPr txBox="1">
            <a:spLocks noChangeArrowheads="1"/>
          </p:cNvSpPr>
          <p:nvPr/>
        </p:nvSpPr>
        <p:spPr bwMode="auto">
          <a:xfrm>
            <a:off x="3429000" y="1828800"/>
            <a:ext cx="922338" cy="45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b="1">
                <a:solidFill>
                  <a:schemeClr val="accent2"/>
                </a:solidFill>
                <a:cs typeface="David" pitchFamily="34" charset="-79"/>
              </a:rPr>
              <a:t>אתחול</a:t>
            </a:r>
            <a:endParaRPr lang="he-IL" altLang="en-US">
              <a:solidFill>
                <a:schemeClr val="accent2"/>
              </a:solidFill>
            </a:endParaRPr>
          </a:p>
        </p:txBody>
      </p:sp>
      <p:sp>
        <p:nvSpPr>
          <p:cNvPr id="58373" name="Freeform 5"/>
          <p:cNvSpPr>
            <a:spLocks/>
          </p:cNvSpPr>
          <p:nvPr/>
        </p:nvSpPr>
        <p:spPr bwMode="auto">
          <a:xfrm>
            <a:off x="1600200" y="4572000"/>
            <a:ext cx="4724400" cy="1676400"/>
          </a:xfrm>
          <a:custGeom>
            <a:avLst/>
            <a:gdLst>
              <a:gd name="T0" fmla="*/ 0 w 2976"/>
              <a:gd name="T1" fmla="*/ 0 h 1056"/>
              <a:gd name="T2" fmla="*/ 2147483647 w 2976"/>
              <a:gd name="T3" fmla="*/ 0 h 1056"/>
              <a:gd name="T4" fmla="*/ 2147483647 w 2976"/>
              <a:gd name="T5" fmla="*/ 1209675000 h 1056"/>
              <a:gd name="T6" fmla="*/ 2147483647 w 2976"/>
              <a:gd name="T7" fmla="*/ 2147483647 h 1056"/>
              <a:gd name="T8" fmla="*/ 0 w 2976"/>
              <a:gd name="T9" fmla="*/ 2147483647 h 1056"/>
              <a:gd name="T10" fmla="*/ 0 w 2976"/>
              <a:gd name="T11" fmla="*/ 0 h 105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976" h="1056">
                <a:moveTo>
                  <a:pt x="0" y="0"/>
                </a:moveTo>
                <a:lnTo>
                  <a:pt x="2592" y="0"/>
                </a:lnTo>
                <a:lnTo>
                  <a:pt x="2976" y="480"/>
                </a:lnTo>
                <a:lnTo>
                  <a:pt x="2592" y="1056"/>
                </a:lnTo>
                <a:lnTo>
                  <a:pt x="0" y="1056"/>
                </a:lnTo>
                <a:lnTo>
                  <a:pt x="0" y="0"/>
                </a:lnTo>
                <a:close/>
              </a:path>
            </a:pathLst>
          </a:custGeom>
          <a:noFill/>
          <a:ln w="19050"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58374" name="Text Box 6"/>
          <p:cNvSpPr txBox="1">
            <a:spLocks noChangeArrowheads="1"/>
          </p:cNvSpPr>
          <p:nvPr/>
        </p:nvSpPr>
        <p:spPr bwMode="auto">
          <a:xfrm>
            <a:off x="6019800" y="4648200"/>
            <a:ext cx="2613025" cy="15525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b="1">
                <a:solidFill>
                  <a:schemeClr val="accent2"/>
                </a:solidFill>
                <a:cs typeface="David" pitchFamily="34" charset="-79"/>
              </a:rPr>
              <a:t>הערך </a:t>
            </a:r>
            <a:r>
              <a:rPr lang="en-US" altLang="en-US" b="1">
                <a:solidFill>
                  <a:schemeClr val="accent2"/>
                </a:solidFill>
                <a:cs typeface="David" pitchFamily="34" charset="-79"/>
              </a:rPr>
              <a:t>d</a:t>
            </a:r>
            <a:r>
              <a:rPr lang="he-IL" altLang="he-IL" b="1">
                <a:solidFill>
                  <a:schemeClr val="accent2"/>
                </a:solidFill>
                <a:cs typeface="David" pitchFamily="34" charset="-79"/>
              </a:rPr>
              <a:t> </a:t>
            </a:r>
            <a:r>
              <a:rPr lang="he-IL" altLang="en-US" b="1">
                <a:solidFill>
                  <a:schemeClr val="accent2"/>
                </a:solidFill>
                <a:cs typeface="David" pitchFamily="34" charset="-79"/>
              </a:rPr>
              <a:t>של שכני </a:t>
            </a:r>
            <a:r>
              <a:rPr lang="en-US" altLang="en-US" b="1">
                <a:solidFill>
                  <a:schemeClr val="accent2"/>
                </a:solidFill>
                <a:cs typeface="David" pitchFamily="34" charset="-79"/>
              </a:rPr>
              <a:t>u</a:t>
            </a:r>
            <a:r>
              <a:rPr lang="he-IL" altLang="he-IL" b="1">
                <a:solidFill>
                  <a:schemeClr val="accent2"/>
                </a:solidFill>
                <a:cs typeface="David" pitchFamily="34" charset="-79"/>
              </a:rPr>
              <a:t> </a:t>
            </a:r>
          </a:p>
          <a:p>
            <a:pPr algn="r" rtl="1"/>
            <a:r>
              <a:rPr lang="he-IL" altLang="en-US" b="1">
                <a:solidFill>
                  <a:schemeClr val="accent2"/>
                </a:solidFill>
                <a:cs typeface="David" pitchFamily="34" charset="-79"/>
              </a:rPr>
              <a:t>המתגלים לראשונה</a:t>
            </a:r>
          </a:p>
          <a:p>
            <a:pPr algn="r" rtl="1"/>
            <a:r>
              <a:rPr lang="he-IL" altLang="en-US" b="1">
                <a:solidFill>
                  <a:schemeClr val="accent2"/>
                </a:solidFill>
                <a:cs typeface="David" pitchFamily="34" charset="-79"/>
              </a:rPr>
              <a:t>מתעדכן והם מוכנסים</a:t>
            </a:r>
          </a:p>
          <a:p>
            <a:pPr algn="r" rtl="1"/>
            <a:r>
              <a:rPr lang="he-IL" altLang="en-US" b="1">
                <a:solidFill>
                  <a:schemeClr val="accent2"/>
                </a:solidFill>
                <a:cs typeface="David" pitchFamily="34" charset="-79"/>
              </a:rPr>
              <a:t>לתור </a:t>
            </a:r>
            <a:r>
              <a:rPr lang="en-US" altLang="he-IL" b="1">
                <a:solidFill>
                  <a:schemeClr val="accent2"/>
                </a:solidFill>
                <a:cs typeface="David" pitchFamily="34" charset="-79"/>
              </a:rPr>
              <a:t>Q</a:t>
            </a:r>
            <a:r>
              <a:rPr lang="he-IL" altLang="he-IL" b="1">
                <a:solidFill>
                  <a:schemeClr val="accent2"/>
                </a:solidFill>
              </a:rPr>
              <a:t>.</a:t>
            </a:r>
            <a:r>
              <a:rPr lang="he-IL" altLang="he-IL">
                <a:solidFill>
                  <a:schemeClr val="accent2"/>
                </a:solidFill>
              </a:rPr>
              <a:t> </a:t>
            </a:r>
          </a:p>
        </p:txBody>
      </p:sp>
      <p:sp>
        <p:nvSpPr>
          <p:cNvPr id="58375" name="Text Box 7"/>
          <p:cNvSpPr txBox="1">
            <a:spLocks noChangeArrowheads="1"/>
          </p:cNvSpPr>
          <p:nvPr/>
        </p:nvSpPr>
        <p:spPr bwMode="auto">
          <a:xfrm>
            <a:off x="3590925" y="2667000"/>
            <a:ext cx="2425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en-US" altLang="en-US" b="1">
                <a:solidFill>
                  <a:schemeClr val="accent2"/>
                </a:solidFill>
                <a:cs typeface="David" pitchFamily="34" charset="-79"/>
              </a:rPr>
              <a:t>s</a:t>
            </a:r>
            <a:r>
              <a:rPr lang="he-IL" altLang="he-IL" b="1">
                <a:solidFill>
                  <a:schemeClr val="accent2"/>
                </a:solidFill>
                <a:cs typeface="David" pitchFamily="34" charset="-79"/>
              </a:rPr>
              <a:t> </a:t>
            </a:r>
            <a:r>
              <a:rPr lang="he-IL" altLang="en-US" b="1">
                <a:solidFill>
                  <a:schemeClr val="accent2"/>
                </a:solidFill>
                <a:cs typeface="David" pitchFamily="34" charset="-79"/>
              </a:rPr>
              <a:t>מוכנס ראשון לתור</a:t>
            </a:r>
            <a:endParaRPr lang="he-IL" altLang="en-US">
              <a:solidFill>
                <a:schemeClr val="accent2"/>
              </a:solidFill>
            </a:endParaRPr>
          </a:p>
        </p:txBody>
      </p:sp>
      <p:sp>
        <p:nvSpPr>
          <p:cNvPr id="58376" name="Line 8"/>
          <p:cNvSpPr>
            <a:spLocks noChangeShapeType="1"/>
          </p:cNvSpPr>
          <p:nvPr/>
        </p:nvSpPr>
        <p:spPr bwMode="auto">
          <a:xfrm>
            <a:off x="3048000" y="2971800"/>
            <a:ext cx="533400" cy="0"/>
          </a:xfrm>
          <a:prstGeom prst="line">
            <a:avLst/>
          </a:prstGeom>
          <a:noFill/>
          <a:ln w="28575">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58377" name="Line 9"/>
          <p:cNvSpPr>
            <a:spLocks noChangeShapeType="1"/>
          </p:cNvSpPr>
          <p:nvPr/>
        </p:nvSpPr>
        <p:spPr bwMode="auto">
          <a:xfrm>
            <a:off x="4191000" y="4267200"/>
            <a:ext cx="533400" cy="0"/>
          </a:xfrm>
          <a:prstGeom prst="line">
            <a:avLst/>
          </a:prstGeom>
          <a:noFill/>
          <a:ln w="28575">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58378" name="Text Box 10"/>
          <p:cNvSpPr txBox="1">
            <a:spLocks noChangeArrowheads="1"/>
          </p:cNvSpPr>
          <p:nvPr/>
        </p:nvSpPr>
        <p:spPr bwMode="auto">
          <a:xfrm>
            <a:off x="4419600" y="3733800"/>
            <a:ext cx="237648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b="1">
                <a:solidFill>
                  <a:schemeClr val="accent2"/>
                </a:solidFill>
                <a:cs typeface="David" pitchFamily="34" charset="-79"/>
              </a:rPr>
              <a:t>הראשון בתור מוצא </a:t>
            </a:r>
          </a:p>
          <a:p>
            <a:pPr algn="r" rtl="1"/>
            <a:r>
              <a:rPr lang="he-IL" altLang="en-US" b="1">
                <a:solidFill>
                  <a:schemeClr val="accent2"/>
                </a:solidFill>
                <a:cs typeface="David" pitchFamily="34" charset="-79"/>
              </a:rPr>
              <a:t>לסריקת שכנים</a:t>
            </a:r>
            <a:endParaRPr lang="he-IL" altLang="en-US">
              <a:solidFill>
                <a:schemeClr val="accent2"/>
              </a:solidFill>
            </a:endParaRPr>
          </a:p>
        </p:txBody>
      </p:sp>
      <p:sp>
        <p:nvSpPr>
          <p:cNvPr id="41995" name="Text Box 13"/>
          <p:cNvSpPr txBox="1">
            <a:spLocks noChangeArrowheads="1"/>
          </p:cNvSpPr>
          <p:nvPr/>
        </p:nvSpPr>
        <p:spPr bwMode="auto">
          <a:xfrm>
            <a:off x="2406650" y="392113"/>
            <a:ext cx="62150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sz="3200" b="1" u="sng">
                <a:cs typeface="David" pitchFamily="34" charset="-79"/>
              </a:rPr>
              <a:t>סריקה לרוחב (</a:t>
            </a:r>
            <a:r>
              <a:rPr lang="en-US" altLang="en-US" sz="3200" b="1" u="sng">
                <a:solidFill>
                  <a:schemeClr val="accent2"/>
                </a:solidFill>
                <a:cs typeface="David" pitchFamily="34" charset="-79"/>
              </a:rPr>
              <a:t>B</a:t>
            </a:r>
            <a:r>
              <a:rPr lang="en-US" altLang="en-US" sz="3200" b="1" u="sng">
                <a:cs typeface="David" pitchFamily="34" charset="-79"/>
              </a:rPr>
              <a:t>readth </a:t>
            </a:r>
            <a:r>
              <a:rPr lang="en-US" altLang="en-US" sz="3200" b="1" u="sng">
                <a:solidFill>
                  <a:schemeClr val="accent2"/>
                </a:solidFill>
                <a:cs typeface="David" pitchFamily="34" charset="-79"/>
              </a:rPr>
              <a:t>F</a:t>
            </a:r>
            <a:r>
              <a:rPr lang="en-US" altLang="en-US" sz="3200" b="1" u="sng">
                <a:cs typeface="David" pitchFamily="34" charset="-79"/>
              </a:rPr>
              <a:t>irst </a:t>
            </a:r>
            <a:r>
              <a:rPr lang="en-US" altLang="en-US" sz="3200" b="1" u="sng">
                <a:solidFill>
                  <a:schemeClr val="accent2"/>
                </a:solidFill>
                <a:cs typeface="David" pitchFamily="34" charset="-79"/>
              </a:rPr>
              <a:t>S</a:t>
            </a:r>
            <a:r>
              <a:rPr lang="en-US" altLang="en-US" sz="3200" b="1" u="sng">
                <a:cs typeface="David" pitchFamily="34" charset="-79"/>
              </a:rPr>
              <a:t>earch</a:t>
            </a:r>
            <a:r>
              <a:rPr lang="he-IL" altLang="he-IL" sz="3200" b="1" u="sng">
                <a:cs typeface="David" pitchFamily="34" charset="-79"/>
              </a:rPr>
              <a:t>)</a:t>
            </a:r>
            <a:endParaRPr lang="he-IL" altLang="he-IL" sz="3200">
              <a:cs typeface="David" pitchFamily="34" charset="-79"/>
            </a:endParaRPr>
          </a:p>
        </p:txBody>
      </p:sp>
      <p:sp>
        <p:nvSpPr>
          <p:cNvPr id="41996" name="Text Box 14"/>
          <p:cNvSpPr txBox="1">
            <a:spLocks noChangeArrowheads="1"/>
          </p:cNvSpPr>
          <p:nvPr/>
        </p:nvSpPr>
        <p:spPr bwMode="auto">
          <a:xfrm>
            <a:off x="6516688" y="981075"/>
            <a:ext cx="20161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r>
              <a:rPr lang="en-US" altLang="he-IL" sz="2800" b="1">
                <a:solidFill>
                  <a:srgbClr val="003366"/>
                </a:solidFill>
              </a:rPr>
              <a:t>(Moore -57)</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58371"/>
                                        </p:tgtEl>
                                        <p:attrNameLst>
                                          <p:attrName>style.visibility</p:attrName>
                                        </p:attrNameLst>
                                      </p:cBhvr>
                                      <p:to>
                                        <p:strVal val="visible"/>
                                      </p:to>
                                    </p:set>
                                    <p:animEffect transition="in" filter="box(out)">
                                      <p:cBhvr>
                                        <p:cTn id="7" dur="500"/>
                                        <p:tgtEl>
                                          <p:spTgt spid="583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58372"/>
                                        </p:tgtEl>
                                        <p:attrNameLst>
                                          <p:attrName>style.visibility</p:attrName>
                                        </p:attrNameLst>
                                      </p:cBhvr>
                                      <p:to>
                                        <p:strVal val="visible"/>
                                      </p:to>
                                    </p:set>
                                    <p:animEffect transition="in" filter="box(out)">
                                      <p:cBhvr>
                                        <p:cTn id="12" dur="500"/>
                                        <p:tgtEl>
                                          <p:spTgt spid="5837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58376"/>
                                        </p:tgtEl>
                                        <p:attrNameLst>
                                          <p:attrName>style.visibility</p:attrName>
                                        </p:attrNameLst>
                                      </p:cBhvr>
                                      <p:to>
                                        <p:strVal val="visible"/>
                                      </p:to>
                                    </p:set>
                                    <p:animEffect transition="in" filter="box(out)">
                                      <p:cBhvr>
                                        <p:cTn id="17" dur="500"/>
                                        <p:tgtEl>
                                          <p:spTgt spid="5837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58375">
                                            <p:txEl>
                                              <p:pRg st="0" end="0"/>
                                            </p:txEl>
                                          </p:spTgt>
                                        </p:tgtEl>
                                        <p:attrNameLst>
                                          <p:attrName>style.visibility</p:attrName>
                                        </p:attrNameLst>
                                      </p:cBhvr>
                                      <p:to>
                                        <p:strVal val="visible"/>
                                      </p:to>
                                    </p:set>
                                    <p:animEffect transition="in" filter="box(out)">
                                      <p:cBhvr>
                                        <p:cTn id="22" dur="500"/>
                                        <p:tgtEl>
                                          <p:spTgt spid="58375">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58377"/>
                                        </p:tgtEl>
                                        <p:attrNameLst>
                                          <p:attrName>style.visibility</p:attrName>
                                        </p:attrNameLst>
                                      </p:cBhvr>
                                      <p:to>
                                        <p:strVal val="visible"/>
                                      </p:to>
                                    </p:set>
                                    <p:animEffect transition="in" filter="box(out)">
                                      <p:cBhvr>
                                        <p:cTn id="27" dur="500"/>
                                        <p:tgtEl>
                                          <p:spTgt spid="5837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58378">
                                            <p:txEl>
                                              <p:pRg st="0" end="0"/>
                                            </p:txEl>
                                          </p:spTgt>
                                        </p:tgtEl>
                                        <p:attrNameLst>
                                          <p:attrName>style.visibility</p:attrName>
                                        </p:attrNameLst>
                                      </p:cBhvr>
                                      <p:to>
                                        <p:strVal val="visible"/>
                                      </p:to>
                                    </p:set>
                                    <p:animEffect transition="in" filter="box(out)">
                                      <p:cBhvr>
                                        <p:cTn id="32" dur="500"/>
                                        <p:tgtEl>
                                          <p:spTgt spid="58378">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32" fill="hold" grpId="0" nodeType="clickEffect">
                                  <p:stCondLst>
                                    <p:cond delay="0"/>
                                  </p:stCondLst>
                                  <p:childTnLst>
                                    <p:set>
                                      <p:cBhvr>
                                        <p:cTn id="36" dur="1" fill="hold">
                                          <p:stCondLst>
                                            <p:cond delay="0"/>
                                          </p:stCondLst>
                                        </p:cTn>
                                        <p:tgtEl>
                                          <p:spTgt spid="58378">
                                            <p:txEl>
                                              <p:pRg st="1" end="1"/>
                                            </p:txEl>
                                          </p:spTgt>
                                        </p:tgtEl>
                                        <p:attrNameLst>
                                          <p:attrName>style.visibility</p:attrName>
                                        </p:attrNameLst>
                                      </p:cBhvr>
                                      <p:to>
                                        <p:strVal val="visible"/>
                                      </p:to>
                                    </p:set>
                                    <p:animEffect transition="in" filter="box(out)">
                                      <p:cBhvr>
                                        <p:cTn id="37" dur="500"/>
                                        <p:tgtEl>
                                          <p:spTgt spid="58378">
                                            <p:txEl>
                                              <p:pRg st="1" end="1"/>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32" fill="hold" grpId="0" nodeType="clickEffect">
                                  <p:stCondLst>
                                    <p:cond delay="0"/>
                                  </p:stCondLst>
                                  <p:childTnLst>
                                    <p:set>
                                      <p:cBhvr>
                                        <p:cTn id="41" dur="1" fill="hold">
                                          <p:stCondLst>
                                            <p:cond delay="0"/>
                                          </p:stCondLst>
                                        </p:cTn>
                                        <p:tgtEl>
                                          <p:spTgt spid="58373"/>
                                        </p:tgtEl>
                                        <p:attrNameLst>
                                          <p:attrName>style.visibility</p:attrName>
                                        </p:attrNameLst>
                                      </p:cBhvr>
                                      <p:to>
                                        <p:strVal val="visible"/>
                                      </p:to>
                                    </p:set>
                                    <p:animEffect transition="in" filter="box(out)">
                                      <p:cBhvr>
                                        <p:cTn id="42" dur="500"/>
                                        <p:tgtEl>
                                          <p:spTgt spid="5837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32" fill="hold" grpId="0" nodeType="clickEffect">
                                  <p:stCondLst>
                                    <p:cond delay="0"/>
                                  </p:stCondLst>
                                  <p:childTnLst>
                                    <p:set>
                                      <p:cBhvr>
                                        <p:cTn id="46" dur="1" fill="hold">
                                          <p:stCondLst>
                                            <p:cond delay="0"/>
                                          </p:stCondLst>
                                        </p:cTn>
                                        <p:tgtEl>
                                          <p:spTgt spid="58374"/>
                                        </p:tgtEl>
                                        <p:attrNameLst>
                                          <p:attrName>style.visibility</p:attrName>
                                        </p:attrNameLst>
                                      </p:cBhvr>
                                      <p:to>
                                        <p:strVal val="visible"/>
                                      </p:to>
                                    </p:set>
                                    <p:animEffect transition="in" filter="box(out)">
                                      <p:cBhvr>
                                        <p:cTn id="47" dur="500"/>
                                        <p:tgtEl>
                                          <p:spTgt spid="583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1" grpId="0" animBg="1"/>
      <p:bldP spid="58372" grpId="0" animBg="1" autoUpdateAnimBg="0"/>
      <p:bldP spid="58373" grpId="0" animBg="1"/>
      <p:bldP spid="58374" grpId="0" animBg="1" autoUpdateAnimBg="0"/>
      <p:bldP spid="58375" grpId="0" build="p" autoUpdateAnimBg="0"/>
      <p:bldP spid="58376" grpId="0" animBg="1"/>
      <p:bldP spid="58377" grpId="0" animBg="1"/>
      <p:bldP spid="58378" grpId="0" build="p"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2"/>
          <p:cNvSpPr txBox="1">
            <a:spLocks noChangeArrowheads="1"/>
          </p:cNvSpPr>
          <p:nvPr/>
        </p:nvSpPr>
        <p:spPr bwMode="auto">
          <a:xfrm>
            <a:off x="2406650" y="392113"/>
            <a:ext cx="62150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sz="3200" b="1" u="sng">
                <a:cs typeface="David" pitchFamily="34" charset="-79"/>
              </a:rPr>
              <a:t>סריקה לרוחב (</a:t>
            </a:r>
            <a:r>
              <a:rPr lang="en-US" altLang="en-US" sz="3200" b="1" u="sng">
                <a:solidFill>
                  <a:schemeClr val="accent2"/>
                </a:solidFill>
                <a:cs typeface="David" pitchFamily="34" charset="-79"/>
              </a:rPr>
              <a:t>B</a:t>
            </a:r>
            <a:r>
              <a:rPr lang="en-US" altLang="en-US" sz="3200" b="1" u="sng">
                <a:cs typeface="David" pitchFamily="34" charset="-79"/>
              </a:rPr>
              <a:t>readth </a:t>
            </a:r>
            <a:r>
              <a:rPr lang="en-US" altLang="en-US" sz="3200" b="1" u="sng">
                <a:solidFill>
                  <a:schemeClr val="accent2"/>
                </a:solidFill>
                <a:cs typeface="David" pitchFamily="34" charset="-79"/>
              </a:rPr>
              <a:t>F</a:t>
            </a:r>
            <a:r>
              <a:rPr lang="en-US" altLang="en-US" sz="3200" b="1" u="sng">
                <a:cs typeface="David" pitchFamily="34" charset="-79"/>
              </a:rPr>
              <a:t>irst </a:t>
            </a:r>
            <a:r>
              <a:rPr lang="en-US" altLang="en-US" sz="3200" b="1" u="sng">
                <a:solidFill>
                  <a:schemeClr val="accent2"/>
                </a:solidFill>
                <a:cs typeface="David" pitchFamily="34" charset="-79"/>
              </a:rPr>
              <a:t>S</a:t>
            </a:r>
            <a:r>
              <a:rPr lang="en-US" altLang="en-US" sz="3200" b="1" u="sng">
                <a:cs typeface="David" pitchFamily="34" charset="-79"/>
              </a:rPr>
              <a:t>earch</a:t>
            </a:r>
            <a:r>
              <a:rPr lang="he-IL" altLang="he-IL" sz="3200" b="1" u="sng">
                <a:cs typeface="David" pitchFamily="34" charset="-79"/>
              </a:rPr>
              <a:t>)</a:t>
            </a:r>
            <a:endParaRPr lang="he-IL" altLang="he-IL" sz="3200">
              <a:cs typeface="David" pitchFamily="34" charset="-79"/>
            </a:endParaRPr>
          </a:p>
        </p:txBody>
      </p:sp>
      <p:sp>
        <p:nvSpPr>
          <p:cNvPr id="43011" name="Line 31"/>
          <p:cNvSpPr>
            <a:spLocks noChangeShapeType="1"/>
          </p:cNvSpPr>
          <p:nvPr/>
        </p:nvSpPr>
        <p:spPr bwMode="auto">
          <a:xfrm flipH="1">
            <a:off x="7086600" y="4038600"/>
            <a:ext cx="1143000" cy="1295400"/>
          </a:xfrm>
          <a:prstGeom prst="line">
            <a:avLst/>
          </a:prstGeom>
          <a:noFill/>
          <a:ln w="57150">
            <a:solidFill>
              <a:srgbClr val="99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43012" name="Line 30"/>
          <p:cNvSpPr>
            <a:spLocks noChangeShapeType="1"/>
          </p:cNvSpPr>
          <p:nvPr/>
        </p:nvSpPr>
        <p:spPr bwMode="auto">
          <a:xfrm>
            <a:off x="6324600" y="3962400"/>
            <a:ext cx="1371600" cy="76200"/>
          </a:xfrm>
          <a:prstGeom prst="line">
            <a:avLst/>
          </a:prstGeom>
          <a:noFill/>
          <a:ln w="57150">
            <a:solidFill>
              <a:srgbClr val="99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43013" name="Line 29"/>
          <p:cNvSpPr>
            <a:spLocks noChangeShapeType="1"/>
          </p:cNvSpPr>
          <p:nvPr/>
        </p:nvSpPr>
        <p:spPr bwMode="auto">
          <a:xfrm flipH="1" flipV="1">
            <a:off x="5562600" y="2590800"/>
            <a:ext cx="762000" cy="1371600"/>
          </a:xfrm>
          <a:prstGeom prst="line">
            <a:avLst/>
          </a:prstGeom>
          <a:noFill/>
          <a:ln w="57150">
            <a:solidFill>
              <a:srgbClr val="99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43014" name="Line 28"/>
          <p:cNvSpPr>
            <a:spLocks noChangeShapeType="1"/>
          </p:cNvSpPr>
          <p:nvPr/>
        </p:nvSpPr>
        <p:spPr bwMode="auto">
          <a:xfrm flipV="1">
            <a:off x="4343400" y="4267200"/>
            <a:ext cx="1524000" cy="1371600"/>
          </a:xfrm>
          <a:prstGeom prst="line">
            <a:avLst/>
          </a:prstGeom>
          <a:noFill/>
          <a:ln w="57150">
            <a:solidFill>
              <a:srgbClr val="99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43015" name="Line 27"/>
          <p:cNvSpPr>
            <a:spLocks noChangeShapeType="1"/>
          </p:cNvSpPr>
          <p:nvPr/>
        </p:nvSpPr>
        <p:spPr bwMode="auto">
          <a:xfrm>
            <a:off x="4343400" y="5638800"/>
            <a:ext cx="1905000" cy="76200"/>
          </a:xfrm>
          <a:prstGeom prst="line">
            <a:avLst/>
          </a:prstGeom>
          <a:noFill/>
          <a:ln w="57150">
            <a:solidFill>
              <a:srgbClr val="99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43016" name="Line 26"/>
          <p:cNvSpPr>
            <a:spLocks noChangeShapeType="1"/>
          </p:cNvSpPr>
          <p:nvPr/>
        </p:nvSpPr>
        <p:spPr bwMode="auto">
          <a:xfrm>
            <a:off x="3886200" y="3733800"/>
            <a:ext cx="228600" cy="1371600"/>
          </a:xfrm>
          <a:prstGeom prst="line">
            <a:avLst/>
          </a:prstGeom>
          <a:noFill/>
          <a:ln w="57150">
            <a:solidFill>
              <a:srgbClr val="99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43017" name="Line 25"/>
          <p:cNvSpPr>
            <a:spLocks noChangeShapeType="1"/>
          </p:cNvSpPr>
          <p:nvPr/>
        </p:nvSpPr>
        <p:spPr bwMode="auto">
          <a:xfrm flipH="1">
            <a:off x="4419600" y="2209800"/>
            <a:ext cx="838200" cy="2895600"/>
          </a:xfrm>
          <a:prstGeom prst="line">
            <a:avLst/>
          </a:prstGeom>
          <a:noFill/>
          <a:ln w="57150">
            <a:solidFill>
              <a:srgbClr val="99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43018" name="Line 24"/>
          <p:cNvSpPr>
            <a:spLocks noChangeShapeType="1"/>
          </p:cNvSpPr>
          <p:nvPr/>
        </p:nvSpPr>
        <p:spPr bwMode="auto">
          <a:xfrm>
            <a:off x="1981200" y="2057400"/>
            <a:ext cx="2743200" cy="76200"/>
          </a:xfrm>
          <a:prstGeom prst="line">
            <a:avLst/>
          </a:prstGeom>
          <a:noFill/>
          <a:ln w="57150">
            <a:solidFill>
              <a:srgbClr val="99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43019" name="Line 23"/>
          <p:cNvSpPr>
            <a:spLocks noChangeShapeType="1"/>
          </p:cNvSpPr>
          <p:nvPr/>
        </p:nvSpPr>
        <p:spPr bwMode="auto">
          <a:xfrm flipV="1">
            <a:off x="1828800" y="2590800"/>
            <a:ext cx="76200" cy="1676400"/>
          </a:xfrm>
          <a:prstGeom prst="line">
            <a:avLst/>
          </a:prstGeom>
          <a:noFill/>
          <a:ln w="57150">
            <a:solidFill>
              <a:srgbClr val="99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43020" name="Line 22"/>
          <p:cNvSpPr>
            <a:spLocks noChangeShapeType="1"/>
          </p:cNvSpPr>
          <p:nvPr/>
        </p:nvSpPr>
        <p:spPr bwMode="auto">
          <a:xfrm flipH="1">
            <a:off x="2362200" y="3657600"/>
            <a:ext cx="1447800" cy="533400"/>
          </a:xfrm>
          <a:prstGeom prst="line">
            <a:avLst/>
          </a:prstGeom>
          <a:noFill/>
          <a:ln w="57150">
            <a:solidFill>
              <a:srgbClr val="99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43021" name="Oval 3"/>
          <p:cNvSpPr>
            <a:spLocks noChangeArrowheads="1"/>
          </p:cNvSpPr>
          <p:nvPr/>
        </p:nvSpPr>
        <p:spPr bwMode="auto">
          <a:xfrm>
            <a:off x="1447800" y="1600200"/>
            <a:ext cx="990600" cy="9906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b="1"/>
              <a:t>s</a:t>
            </a:r>
            <a:endParaRPr lang="en-US" altLang="en-US"/>
          </a:p>
          <a:p>
            <a:pPr algn="ctr" rtl="1"/>
            <a:endParaRPr lang="en-US" altLang="he-IL"/>
          </a:p>
        </p:txBody>
      </p:sp>
      <p:sp>
        <p:nvSpPr>
          <p:cNvPr id="43022" name="Oval 5"/>
          <p:cNvSpPr>
            <a:spLocks noChangeArrowheads="1"/>
          </p:cNvSpPr>
          <p:nvPr/>
        </p:nvSpPr>
        <p:spPr bwMode="auto">
          <a:xfrm>
            <a:off x="3429000" y="3124200"/>
            <a:ext cx="990600" cy="9906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b="1"/>
              <a:t>a</a:t>
            </a:r>
            <a:endParaRPr lang="en-US" altLang="en-US"/>
          </a:p>
          <a:p>
            <a:pPr algn="ctr" rtl="1"/>
            <a:endParaRPr lang="en-US" altLang="he-IL"/>
          </a:p>
        </p:txBody>
      </p:sp>
      <p:sp>
        <p:nvSpPr>
          <p:cNvPr id="43023" name="Oval 7"/>
          <p:cNvSpPr>
            <a:spLocks noChangeArrowheads="1"/>
          </p:cNvSpPr>
          <p:nvPr/>
        </p:nvSpPr>
        <p:spPr bwMode="auto">
          <a:xfrm>
            <a:off x="1371600" y="3886200"/>
            <a:ext cx="990600" cy="9906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b="1"/>
              <a:t>z</a:t>
            </a:r>
            <a:endParaRPr lang="en-US" altLang="en-US"/>
          </a:p>
          <a:p>
            <a:pPr algn="ctr" rtl="1"/>
            <a:endParaRPr lang="en-US" altLang="he-IL"/>
          </a:p>
        </p:txBody>
      </p:sp>
      <p:sp>
        <p:nvSpPr>
          <p:cNvPr id="43024" name="Oval 9"/>
          <p:cNvSpPr>
            <a:spLocks noChangeArrowheads="1"/>
          </p:cNvSpPr>
          <p:nvPr/>
        </p:nvSpPr>
        <p:spPr bwMode="auto">
          <a:xfrm>
            <a:off x="4724400" y="1676400"/>
            <a:ext cx="990600" cy="9906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b="1"/>
              <a:t>f</a:t>
            </a:r>
            <a:endParaRPr lang="en-US" altLang="en-US"/>
          </a:p>
          <a:p>
            <a:pPr algn="ctr" rtl="1"/>
            <a:endParaRPr lang="en-US" altLang="he-IL"/>
          </a:p>
        </p:txBody>
      </p:sp>
      <p:sp>
        <p:nvSpPr>
          <p:cNvPr id="43025" name="Oval 11"/>
          <p:cNvSpPr>
            <a:spLocks noChangeArrowheads="1"/>
          </p:cNvSpPr>
          <p:nvPr/>
        </p:nvSpPr>
        <p:spPr bwMode="auto">
          <a:xfrm>
            <a:off x="3810000" y="5105400"/>
            <a:ext cx="990600" cy="9906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b="1"/>
              <a:t>y</a:t>
            </a:r>
            <a:endParaRPr lang="en-US" altLang="en-US"/>
          </a:p>
          <a:p>
            <a:pPr algn="ctr" rtl="1"/>
            <a:endParaRPr lang="en-US" altLang="he-IL"/>
          </a:p>
        </p:txBody>
      </p:sp>
      <p:sp>
        <p:nvSpPr>
          <p:cNvPr id="43026" name="Oval 13"/>
          <p:cNvSpPr>
            <a:spLocks noChangeArrowheads="1"/>
          </p:cNvSpPr>
          <p:nvPr/>
        </p:nvSpPr>
        <p:spPr bwMode="auto">
          <a:xfrm>
            <a:off x="5791200" y="3429000"/>
            <a:ext cx="990600" cy="9906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b="1"/>
              <a:t>p</a:t>
            </a:r>
            <a:endParaRPr lang="en-US" altLang="en-US"/>
          </a:p>
          <a:p>
            <a:pPr algn="ctr" rtl="1"/>
            <a:endParaRPr lang="en-US" altLang="he-IL"/>
          </a:p>
        </p:txBody>
      </p:sp>
      <p:sp>
        <p:nvSpPr>
          <p:cNvPr id="43027" name="Oval 15"/>
          <p:cNvSpPr>
            <a:spLocks noChangeArrowheads="1"/>
          </p:cNvSpPr>
          <p:nvPr/>
        </p:nvSpPr>
        <p:spPr bwMode="auto">
          <a:xfrm>
            <a:off x="6248400" y="5257800"/>
            <a:ext cx="990600" cy="9906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b="1"/>
              <a:t>b</a:t>
            </a:r>
            <a:endParaRPr lang="en-US" altLang="en-US"/>
          </a:p>
          <a:p>
            <a:pPr algn="ctr" rtl="1"/>
            <a:endParaRPr lang="en-US" altLang="he-IL"/>
          </a:p>
        </p:txBody>
      </p:sp>
      <p:sp>
        <p:nvSpPr>
          <p:cNvPr id="43028" name="Oval 17"/>
          <p:cNvSpPr>
            <a:spLocks noChangeArrowheads="1"/>
          </p:cNvSpPr>
          <p:nvPr/>
        </p:nvSpPr>
        <p:spPr bwMode="auto">
          <a:xfrm>
            <a:off x="7667625" y="3573463"/>
            <a:ext cx="990600" cy="9906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b="1"/>
              <a:t>c</a:t>
            </a:r>
            <a:endParaRPr lang="en-US" altLang="en-US"/>
          </a:p>
          <a:p>
            <a:pPr algn="ctr" rtl="1"/>
            <a:endParaRPr lang="en-US" altLang="he-IL"/>
          </a:p>
        </p:txBody>
      </p:sp>
      <p:sp>
        <p:nvSpPr>
          <p:cNvPr id="43029" name="Line 21"/>
          <p:cNvSpPr>
            <a:spLocks noChangeShapeType="1"/>
          </p:cNvSpPr>
          <p:nvPr/>
        </p:nvSpPr>
        <p:spPr bwMode="auto">
          <a:xfrm>
            <a:off x="2286000" y="2438400"/>
            <a:ext cx="1295400" cy="838200"/>
          </a:xfrm>
          <a:prstGeom prst="line">
            <a:avLst/>
          </a:prstGeom>
          <a:noFill/>
          <a:ln w="57150">
            <a:solidFill>
              <a:srgbClr val="99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nvGrpSpPr>
          <p:cNvPr id="51232" name="Group 32"/>
          <p:cNvGrpSpPr>
            <a:grpSpLocks/>
          </p:cNvGrpSpPr>
          <p:nvPr/>
        </p:nvGrpSpPr>
        <p:grpSpPr bwMode="auto">
          <a:xfrm>
            <a:off x="1557338" y="2133600"/>
            <a:ext cx="6934200" cy="3962400"/>
            <a:chOff x="1008" y="1344"/>
            <a:chExt cx="4368" cy="2496"/>
          </a:xfrm>
        </p:grpSpPr>
        <p:sp>
          <p:nvSpPr>
            <p:cNvPr id="43052" name="Rectangle 4"/>
            <p:cNvSpPr>
              <a:spLocks noChangeArrowheads="1"/>
            </p:cNvSpPr>
            <p:nvPr/>
          </p:nvSpPr>
          <p:spPr bwMode="auto">
            <a:xfrm>
              <a:off x="1056" y="1344"/>
              <a:ext cx="384" cy="192"/>
            </a:xfrm>
            <a:prstGeom prst="rect">
              <a:avLst/>
            </a:prstGeom>
            <a:solidFill>
              <a:srgbClr val="66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r>
                <a:rPr lang="en-US" altLang="he-IL" sz="1600" b="1"/>
                <a:t>d[s]=</a:t>
              </a:r>
              <a:r>
                <a:rPr lang="en-US" altLang="he-IL" sz="1600" b="1">
                  <a:sym typeface="Symbol" pitchFamily="18" charset="2"/>
                </a:rPr>
                <a:t></a:t>
              </a:r>
              <a:endParaRPr lang="en-US" altLang="he-IL" sz="1800"/>
            </a:p>
          </p:txBody>
        </p:sp>
        <p:sp>
          <p:nvSpPr>
            <p:cNvPr id="43053" name="Rectangle 6"/>
            <p:cNvSpPr>
              <a:spLocks noChangeArrowheads="1"/>
            </p:cNvSpPr>
            <p:nvPr/>
          </p:nvSpPr>
          <p:spPr bwMode="auto">
            <a:xfrm>
              <a:off x="2304" y="2304"/>
              <a:ext cx="384" cy="192"/>
            </a:xfrm>
            <a:prstGeom prst="rect">
              <a:avLst/>
            </a:prstGeom>
            <a:solidFill>
              <a:srgbClr val="66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r>
                <a:rPr lang="en-US" altLang="he-IL" sz="1600" b="1"/>
                <a:t>d[a]=</a:t>
              </a:r>
              <a:r>
                <a:rPr lang="en-US" altLang="he-IL" sz="1600" b="1">
                  <a:sym typeface="Symbol" pitchFamily="18" charset="2"/>
                </a:rPr>
                <a:t></a:t>
              </a:r>
              <a:endParaRPr lang="en-US" altLang="he-IL" sz="1800"/>
            </a:p>
          </p:txBody>
        </p:sp>
        <p:sp>
          <p:nvSpPr>
            <p:cNvPr id="43054" name="Rectangle 8"/>
            <p:cNvSpPr>
              <a:spLocks noChangeArrowheads="1"/>
            </p:cNvSpPr>
            <p:nvPr/>
          </p:nvSpPr>
          <p:spPr bwMode="auto">
            <a:xfrm>
              <a:off x="1008" y="2784"/>
              <a:ext cx="384" cy="192"/>
            </a:xfrm>
            <a:prstGeom prst="rect">
              <a:avLst/>
            </a:prstGeom>
            <a:solidFill>
              <a:srgbClr val="66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r>
                <a:rPr lang="en-US" altLang="he-IL" sz="1600" b="1"/>
                <a:t>d[z]=</a:t>
              </a:r>
              <a:r>
                <a:rPr lang="en-US" altLang="he-IL" sz="1600" b="1">
                  <a:sym typeface="Symbol" pitchFamily="18" charset="2"/>
                </a:rPr>
                <a:t></a:t>
              </a:r>
              <a:endParaRPr lang="en-US" altLang="he-IL" sz="1800"/>
            </a:p>
          </p:txBody>
        </p:sp>
        <p:sp>
          <p:nvSpPr>
            <p:cNvPr id="43055" name="Rectangle 10"/>
            <p:cNvSpPr>
              <a:spLocks noChangeArrowheads="1"/>
            </p:cNvSpPr>
            <p:nvPr/>
          </p:nvSpPr>
          <p:spPr bwMode="auto">
            <a:xfrm>
              <a:off x="3120" y="1392"/>
              <a:ext cx="384" cy="192"/>
            </a:xfrm>
            <a:prstGeom prst="rect">
              <a:avLst/>
            </a:prstGeom>
            <a:solidFill>
              <a:srgbClr val="66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r>
                <a:rPr lang="en-US" altLang="he-IL" sz="1600" b="1"/>
                <a:t>d[f]=</a:t>
              </a:r>
              <a:r>
                <a:rPr lang="en-US" altLang="he-IL" sz="1600" b="1">
                  <a:sym typeface="Symbol" pitchFamily="18" charset="2"/>
                </a:rPr>
                <a:t></a:t>
              </a:r>
              <a:endParaRPr lang="en-US" altLang="he-IL" sz="1800"/>
            </a:p>
          </p:txBody>
        </p:sp>
        <p:sp>
          <p:nvSpPr>
            <p:cNvPr id="43056" name="Rectangle 12"/>
            <p:cNvSpPr>
              <a:spLocks noChangeArrowheads="1"/>
            </p:cNvSpPr>
            <p:nvPr/>
          </p:nvSpPr>
          <p:spPr bwMode="auto">
            <a:xfrm>
              <a:off x="2544" y="3552"/>
              <a:ext cx="384" cy="192"/>
            </a:xfrm>
            <a:prstGeom prst="rect">
              <a:avLst/>
            </a:prstGeom>
            <a:solidFill>
              <a:srgbClr val="66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r>
                <a:rPr lang="en-US" altLang="he-IL" sz="1600" b="1"/>
                <a:t>d[y]=</a:t>
              </a:r>
              <a:r>
                <a:rPr lang="en-US" altLang="he-IL" sz="1600" b="1">
                  <a:sym typeface="Symbol" pitchFamily="18" charset="2"/>
                </a:rPr>
                <a:t></a:t>
              </a:r>
              <a:endParaRPr lang="en-US" altLang="he-IL" sz="1800"/>
            </a:p>
          </p:txBody>
        </p:sp>
        <p:sp>
          <p:nvSpPr>
            <p:cNvPr id="43057" name="Rectangle 14"/>
            <p:cNvSpPr>
              <a:spLocks noChangeArrowheads="1"/>
            </p:cNvSpPr>
            <p:nvPr/>
          </p:nvSpPr>
          <p:spPr bwMode="auto">
            <a:xfrm>
              <a:off x="3792" y="2496"/>
              <a:ext cx="384" cy="192"/>
            </a:xfrm>
            <a:prstGeom prst="rect">
              <a:avLst/>
            </a:prstGeom>
            <a:solidFill>
              <a:srgbClr val="66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r>
                <a:rPr lang="en-US" altLang="he-IL" sz="1600" b="1"/>
                <a:t>d[p]=</a:t>
              </a:r>
              <a:r>
                <a:rPr lang="en-US" altLang="he-IL" sz="1600" b="1">
                  <a:sym typeface="Symbol" pitchFamily="18" charset="2"/>
                </a:rPr>
                <a:t></a:t>
              </a:r>
              <a:endParaRPr lang="en-US" altLang="he-IL" sz="1800"/>
            </a:p>
          </p:txBody>
        </p:sp>
        <p:sp>
          <p:nvSpPr>
            <p:cNvPr id="43058" name="Rectangle 16"/>
            <p:cNvSpPr>
              <a:spLocks noChangeArrowheads="1"/>
            </p:cNvSpPr>
            <p:nvPr/>
          </p:nvSpPr>
          <p:spPr bwMode="auto">
            <a:xfrm>
              <a:off x="4080" y="3648"/>
              <a:ext cx="384" cy="192"/>
            </a:xfrm>
            <a:prstGeom prst="rect">
              <a:avLst/>
            </a:prstGeom>
            <a:solidFill>
              <a:srgbClr val="66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r>
                <a:rPr lang="en-US" altLang="he-IL" sz="1600" b="1"/>
                <a:t>d[b]=</a:t>
              </a:r>
              <a:r>
                <a:rPr lang="en-US" altLang="he-IL" sz="1600" b="1">
                  <a:sym typeface="Symbol" pitchFamily="18" charset="2"/>
                </a:rPr>
                <a:t></a:t>
              </a:r>
              <a:endParaRPr lang="en-US" altLang="he-IL" sz="1800"/>
            </a:p>
          </p:txBody>
        </p:sp>
        <p:sp>
          <p:nvSpPr>
            <p:cNvPr id="43059" name="Rectangle 18"/>
            <p:cNvSpPr>
              <a:spLocks noChangeArrowheads="1"/>
            </p:cNvSpPr>
            <p:nvPr/>
          </p:nvSpPr>
          <p:spPr bwMode="auto">
            <a:xfrm>
              <a:off x="4992" y="2592"/>
              <a:ext cx="384" cy="192"/>
            </a:xfrm>
            <a:prstGeom prst="rect">
              <a:avLst/>
            </a:prstGeom>
            <a:solidFill>
              <a:srgbClr val="66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r>
                <a:rPr lang="en-US" altLang="he-IL" sz="1600" b="1"/>
                <a:t>d[c]=</a:t>
              </a:r>
              <a:r>
                <a:rPr lang="en-US" altLang="he-IL" sz="1600" b="1">
                  <a:sym typeface="Symbol" pitchFamily="18" charset="2"/>
                </a:rPr>
                <a:t></a:t>
              </a:r>
              <a:endParaRPr lang="en-US" altLang="he-IL" sz="1800"/>
            </a:p>
          </p:txBody>
        </p:sp>
      </p:grpSp>
      <p:sp>
        <p:nvSpPr>
          <p:cNvPr id="51235" name="Rectangle 35"/>
          <p:cNvSpPr>
            <a:spLocks noChangeArrowheads="1"/>
          </p:cNvSpPr>
          <p:nvPr/>
        </p:nvSpPr>
        <p:spPr bwMode="auto">
          <a:xfrm>
            <a:off x="1636713" y="2133600"/>
            <a:ext cx="609600" cy="304800"/>
          </a:xfrm>
          <a:prstGeom prst="rect">
            <a:avLst/>
          </a:prstGeom>
          <a:solidFill>
            <a:srgbClr val="FF99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r>
              <a:rPr lang="en-US" altLang="he-IL" sz="1600" b="1"/>
              <a:t>d[s]=</a:t>
            </a:r>
            <a:r>
              <a:rPr lang="en-US" altLang="he-IL" sz="1600" b="1">
                <a:sym typeface="Symbol" pitchFamily="18" charset="2"/>
              </a:rPr>
              <a:t>0</a:t>
            </a:r>
            <a:endParaRPr lang="en-US" altLang="he-IL" sz="1800"/>
          </a:p>
        </p:txBody>
      </p:sp>
      <p:sp>
        <p:nvSpPr>
          <p:cNvPr id="51236" name="Rectangle 36"/>
          <p:cNvSpPr>
            <a:spLocks noChangeArrowheads="1"/>
          </p:cNvSpPr>
          <p:nvPr/>
        </p:nvSpPr>
        <p:spPr bwMode="auto">
          <a:xfrm>
            <a:off x="3616325" y="3657600"/>
            <a:ext cx="609600" cy="304800"/>
          </a:xfrm>
          <a:prstGeom prst="rect">
            <a:avLst/>
          </a:prstGeom>
          <a:solidFill>
            <a:srgbClr val="66FF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r>
              <a:rPr lang="en-US" altLang="he-IL" sz="1600" b="1"/>
              <a:t>d[a]=</a:t>
            </a:r>
            <a:r>
              <a:rPr lang="en-US" altLang="he-IL" sz="1600" b="1">
                <a:sym typeface="Symbol" pitchFamily="18" charset="2"/>
              </a:rPr>
              <a:t>1</a:t>
            </a:r>
            <a:endParaRPr lang="en-US" altLang="he-IL" sz="1800"/>
          </a:p>
        </p:txBody>
      </p:sp>
      <p:sp>
        <p:nvSpPr>
          <p:cNvPr id="51237" name="Rectangle 37"/>
          <p:cNvSpPr>
            <a:spLocks noChangeArrowheads="1"/>
          </p:cNvSpPr>
          <p:nvPr/>
        </p:nvSpPr>
        <p:spPr bwMode="auto">
          <a:xfrm>
            <a:off x="1557338" y="4419600"/>
            <a:ext cx="609600" cy="304800"/>
          </a:xfrm>
          <a:prstGeom prst="rect">
            <a:avLst/>
          </a:prstGeom>
          <a:solidFill>
            <a:srgbClr val="CCCC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r>
              <a:rPr lang="en-US" altLang="he-IL" sz="1600" b="1"/>
              <a:t>d[z]=</a:t>
            </a:r>
            <a:r>
              <a:rPr lang="en-US" altLang="he-IL" sz="1600" b="1">
                <a:sym typeface="Symbol" pitchFamily="18" charset="2"/>
              </a:rPr>
              <a:t>2</a:t>
            </a:r>
            <a:endParaRPr lang="en-US" altLang="he-IL" sz="1800"/>
          </a:p>
        </p:txBody>
      </p:sp>
      <p:sp>
        <p:nvSpPr>
          <p:cNvPr id="51238" name="Rectangle 38"/>
          <p:cNvSpPr>
            <a:spLocks noChangeArrowheads="1"/>
          </p:cNvSpPr>
          <p:nvPr/>
        </p:nvSpPr>
        <p:spPr bwMode="auto">
          <a:xfrm>
            <a:off x="4911725" y="2209800"/>
            <a:ext cx="609600" cy="304800"/>
          </a:xfrm>
          <a:prstGeom prst="rect">
            <a:avLst/>
          </a:prstGeom>
          <a:solidFill>
            <a:srgbClr val="66FF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r>
              <a:rPr lang="en-US" altLang="he-IL" sz="1600" b="1"/>
              <a:t>d[f]=</a:t>
            </a:r>
            <a:r>
              <a:rPr lang="en-US" altLang="he-IL" sz="1600" b="1">
                <a:sym typeface="Symbol" pitchFamily="18" charset="2"/>
              </a:rPr>
              <a:t>1</a:t>
            </a:r>
            <a:endParaRPr lang="en-US" altLang="he-IL" sz="1800"/>
          </a:p>
        </p:txBody>
      </p:sp>
      <p:sp>
        <p:nvSpPr>
          <p:cNvPr id="51239" name="Rectangle 39"/>
          <p:cNvSpPr>
            <a:spLocks noChangeArrowheads="1"/>
          </p:cNvSpPr>
          <p:nvPr/>
        </p:nvSpPr>
        <p:spPr bwMode="auto">
          <a:xfrm>
            <a:off x="3997325" y="5638800"/>
            <a:ext cx="609600" cy="304800"/>
          </a:xfrm>
          <a:prstGeom prst="rect">
            <a:avLst/>
          </a:prstGeom>
          <a:solidFill>
            <a:srgbClr val="CCCC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r>
              <a:rPr lang="en-US" altLang="he-IL" sz="1600" b="1"/>
              <a:t>d[y]=</a:t>
            </a:r>
            <a:r>
              <a:rPr lang="en-US" altLang="he-IL" sz="1600" b="1">
                <a:sym typeface="Symbol" pitchFamily="18" charset="2"/>
              </a:rPr>
              <a:t>2</a:t>
            </a:r>
            <a:endParaRPr lang="en-US" altLang="he-IL" sz="1800"/>
          </a:p>
        </p:txBody>
      </p:sp>
      <p:sp>
        <p:nvSpPr>
          <p:cNvPr id="51240" name="Rectangle 40"/>
          <p:cNvSpPr>
            <a:spLocks noChangeArrowheads="1"/>
          </p:cNvSpPr>
          <p:nvPr/>
        </p:nvSpPr>
        <p:spPr bwMode="auto">
          <a:xfrm>
            <a:off x="5978525" y="3962400"/>
            <a:ext cx="609600" cy="304800"/>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r>
              <a:rPr lang="en-US" altLang="he-IL" sz="1600" b="1"/>
              <a:t>d[p]=</a:t>
            </a:r>
            <a:r>
              <a:rPr lang="en-US" altLang="he-IL" sz="1600" b="1">
                <a:sym typeface="Symbol" pitchFamily="18" charset="2"/>
              </a:rPr>
              <a:t>3</a:t>
            </a:r>
            <a:endParaRPr lang="en-US" altLang="he-IL" sz="1800"/>
          </a:p>
        </p:txBody>
      </p:sp>
      <p:sp>
        <p:nvSpPr>
          <p:cNvPr id="51241" name="Rectangle 41"/>
          <p:cNvSpPr>
            <a:spLocks noChangeArrowheads="1"/>
          </p:cNvSpPr>
          <p:nvPr/>
        </p:nvSpPr>
        <p:spPr bwMode="auto">
          <a:xfrm>
            <a:off x="6437313" y="5791200"/>
            <a:ext cx="609600" cy="304800"/>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r>
              <a:rPr lang="en-US" altLang="he-IL" sz="1600" b="1"/>
              <a:t>d[b]=</a:t>
            </a:r>
            <a:r>
              <a:rPr lang="en-US" altLang="he-IL" sz="1600" b="1">
                <a:sym typeface="Symbol" pitchFamily="18" charset="2"/>
              </a:rPr>
              <a:t>3</a:t>
            </a:r>
            <a:endParaRPr lang="en-US" altLang="he-IL" sz="1800"/>
          </a:p>
        </p:txBody>
      </p:sp>
      <p:sp>
        <p:nvSpPr>
          <p:cNvPr id="51242" name="Rectangle 42"/>
          <p:cNvSpPr>
            <a:spLocks noChangeArrowheads="1"/>
          </p:cNvSpPr>
          <p:nvPr/>
        </p:nvSpPr>
        <p:spPr bwMode="auto">
          <a:xfrm>
            <a:off x="7885113" y="4114800"/>
            <a:ext cx="609600" cy="304800"/>
          </a:xfrm>
          <a:prstGeom prst="rect">
            <a:avLst/>
          </a:prstGeom>
          <a:solidFill>
            <a:srgbClr val="FF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r>
              <a:rPr lang="en-US" altLang="he-IL" sz="1600" b="1"/>
              <a:t>d[c]=</a:t>
            </a:r>
            <a:r>
              <a:rPr lang="en-US" altLang="he-IL" sz="1600" b="1">
                <a:sym typeface="Symbol" pitchFamily="18" charset="2"/>
              </a:rPr>
              <a:t>4</a:t>
            </a:r>
            <a:endParaRPr lang="en-US" altLang="he-IL" sz="1800"/>
          </a:p>
        </p:txBody>
      </p:sp>
      <p:sp>
        <p:nvSpPr>
          <p:cNvPr id="51243" name="Line 43"/>
          <p:cNvSpPr>
            <a:spLocks noChangeShapeType="1"/>
          </p:cNvSpPr>
          <p:nvPr/>
        </p:nvSpPr>
        <p:spPr bwMode="auto">
          <a:xfrm>
            <a:off x="2411413" y="2060575"/>
            <a:ext cx="2286000" cy="762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51244" name="Line 44"/>
          <p:cNvSpPr>
            <a:spLocks noChangeShapeType="1"/>
          </p:cNvSpPr>
          <p:nvPr/>
        </p:nvSpPr>
        <p:spPr bwMode="auto">
          <a:xfrm>
            <a:off x="2286000" y="2438400"/>
            <a:ext cx="1295400" cy="8382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51245" name="Line 45"/>
          <p:cNvSpPr>
            <a:spLocks noChangeShapeType="1"/>
          </p:cNvSpPr>
          <p:nvPr/>
        </p:nvSpPr>
        <p:spPr bwMode="auto">
          <a:xfrm flipH="1">
            <a:off x="4419600" y="2667000"/>
            <a:ext cx="685800" cy="24384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51246" name="Line 46"/>
          <p:cNvSpPr>
            <a:spLocks noChangeShapeType="1"/>
          </p:cNvSpPr>
          <p:nvPr/>
        </p:nvSpPr>
        <p:spPr bwMode="auto">
          <a:xfrm>
            <a:off x="3962400" y="4191000"/>
            <a:ext cx="152400" cy="9144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51247" name="Line 47"/>
          <p:cNvSpPr>
            <a:spLocks noChangeShapeType="1"/>
          </p:cNvSpPr>
          <p:nvPr/>
        </p:nvSpPr>
        <p:spPr bwMode="auto">
          <a:xfrm flipH="1">
            <a:off x="2362200" y="3810000"/>
            <a:ext cx="1066800" cy="3810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51249" name="Line 49"/>
          <p:cNvSpPr>
            <a:spLocks noChangeShapeType="1"/>
          </p:cNvSpPr>
          <p:nvPr/>
        </p:nvSpPr>
        <p:spPr bwMode="auto">
          <a:xfrm flipV="1">
            <a:off x="4724400" y="4267200"/>
            <a:ext cx="1143000" cy="10668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51250" name="Line 50"/>
          <p:cNvSpPr>
            <a:spLocks noChangeShapeType="1"/>
          </p:cNvSpPr>
          <p:nvPr/>
        </p:nvSpPr>
        <p:spPr bwMode="auto">
          <a:xfrm>
            <a:off x="4800600" y="5638800"/>
            <a:ext cx="1447800" cy="762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51251" name="Line 51"/>
          <p:cNvSpPr>
            <a:spLocks noChangeShapeType="1"/>
          </p:cNvSpPr>
          <p:nvPr/>
        </p:nvSpPr>
        <p:spPr bwMode="auto">
          <a:xfrm flipV="1">
            <a:off x="1835150" y="2590800"/>
            <a:ext cx="69850" cy="12700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51252" name="Line 52"/>
          <p:cNvSpPr>
            <a:spLocks noChangeShapeType="1"/>
          </p:cNvSpPr>
          <p:nvPr/>
        </p:nvSpPr>
        <p:spPr bwMode="auto">
          <a:xfrm flipH="1" flipV="1">
            <a:off x="5562600" y="2590800"/>
            <a:ext cx="522288" cy="909638"/>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51253" name="Line 53"/>
          <p:cNvSpPr>
            <a:spLocks noChangeShapeType="1"/>
          </p:cNvSpPr>
          <p:nvPr/>
        </p:nvSpPr>
        <p:spPr bwMode="auto">
          <a:xfrm>
            <a:off x="6804025" y="4005263"/>
            <a:ext cx="892175" cy="33337"/>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51254" name="Line 54"/>
          <p:cNvSpPr>
            <a:spLocks noChangeShapeType="1"/>
          </p:cNvSpPr>
          <p:nvPr/>
        </p:nvSpPr>
        <p:spPr bwMode="auto">
          <a:xfrm flipH="1">
            <a:off x="7086600" y="4495800"/>
            <a:ext cx="762000" cy="8382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51255" name="Text Box 55"/>
          <p:cNvSpPr txBox="1">
            <a:spLocks noChangeArrowheads="1"/>
          </p:cNvSpPr>
          <p:nvPr/>
        </p:nvSpPr>
        <p:spPr bwMode="auto">
          <a:xfrm>
            <a:off x="6588125" y="2349500"/>
            <a:ext cx="21447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sz="2800" b="1">
                <a:solidFill>
                  <a:schemeClr val="accent2"/>
                </a:solidFill>
                <a:cs typeface="David" pitchFamily="34" charset="-79"/>
              </a:rPr>
              <a:t>סיום ה- </a:t>
            </a:r>
            <a:r>
              <a:rPr lang="en-US" altLang="en-US" sz="2800" b="1">
                <a:solidFill>
                  <a:schemeClr val="accent2"/>
                </a:solidFill>
                <a:cs typeface="David" pitchFamily="34" charset="-79"/>
              </a:rPr>
              <a:t>BFS</a:t>
            </a:r>
            <a:r>
              <a:rPr lang="he-IL" altLang="he-IL" sz="2800" b="1">
                <a:solidFill>
                  <a:schemeClr val="accent2"/>
                </a:solidFill>
                <a:cs typeface="David" pitchFamily="34" charset="-79"/>
              </a:rPr>
              <a:t>!</a:t>
            </a:r>
          </a:p>
        </p:txBody>
      </p:sp>
      <p:sp>
        <p:nvSpPr>
          <p:cNvPr id="51257" name="AutoShape 57"/>
          <p:cNvSpPr>
            <a:spLocks noChangeArrowheads="1"/>
          </p:cNvSpPr>
          <p:nvPr/>
        </p:nvSpPr>
        <p:spPr bwMode="auto">
          <a:xfrm>
            <a:off x="250825" y="5084763"/>
            <a:ext cx="3384550" cy="1368425"/>
          </a:xfrm>
          <a:prstGeom prst="wedgeRoundRectCallout">
            <a:avLst>
              <a:gd name="adj1" fmla="val -59333"/>
              <a:gd name="adj2" fmla="val 98954"/>
              <a:gd name="adj3" fmla="val 16667"/>
            </a:avLst>
          </a:prstGeom>
          <a:solidFill>
            <a:srgbClr val="99CCFF"/>
          </a:solidFill>
          <a:ln w="9525">
            <a:solidFill>
              <a:srgbClr val="3366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he-IL" sz="2000" b="1" u="sng">
                <a:solidFill>
                  <a:schemeClr val="accent2"/>
                </a:solidFill>
                <a:cs typeface="David" pitchFamily="34" charset="-79"/>
              </a:rPr>
              <a:t>שימו לב:</a:t>
            </a:r>
            <a:r>
              <a:rPr lang="he-IL" altLang="he-IL" sz="2000" b="1">
                <a:cs typeface="David" pitchFamily="34" charset="-79"/>
              </a:rPr>
              <a:t>  הסריקה מגלה תחילה את הקדקודים במרחק 1 מ-</a:t>
            </a:r>
            <a:r>
              <a:rPr lang="en-US" altLang="he-IL" sz="2000" b="1">
                <a:cs typeface="David" pitchFamily="34" charset="-79"/>
              </a:rPr>
              <a:t>s</a:t>
            </a:r>
            <a:r>
              <a:rPr lang="he-IL" altLang="he-IL" sz="2000" b="1">
                <a:cs typeface="David" pitchFamily="34" charset="-79"/>
              </a:rPr>
              <a:t>, רק אח"כ את הקדקודים במרחק 2 מ-</a:t>
            </a:r>
            <a:r>
              <a:rPr lang="en-US" altLang="he-IL" sz="2000" b="1">
                <a:cs typeface="David" pitchFamily="34" charset="-79"/>
              </a:rPr>
              <a:t>s</a:t>
            </a:r>
            <a:r>
              <a:rPr lang="he-IL" altLang="he-IL" sz="2000" b="1">
                <a:cs typeface="David" pitchFamily="34" charset="-79"/>
              </a:rPr>
              <a:t> וכך הלאה.</a:t>
            </a:r>
            <a:endParaRPr lang="en-US" altLang="he-IL" sz="2000" b="1">
              <a:cs typeface="David" pitchFamily="34" charset="-79"/>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51232"/>
                                        </p:tgtEl>
                                        <p:attrNameLst>
                                          <p:attrName>style.visibility</p:attrName>
                                        </p:attrNameLst>
                                      </p:cBhvr>
                                      <p:to>
                                        <p:strVal val="visible"/>
                                      </p:to>
                                    </p:set>
                                    <p:animEffect transition="in" filter="box(out)">
                                      <p:cBhvr>
                                        <p:cTn id="7" dur="500"/>
                                        <p:tgtEl>
                                          <p:spTgt spid="512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51235"/>
                                        </p:tgtEl>
                                        <p:attrNameLst>
                                          <p:attrName>style.visibility</p:attrName>
                                        </p:attrNameLst>
                                      </p:cBhvr>
                                      <p:to>
                                        <p:strVal val="visible"/>
                                      </p:to>
                                    </p:set>
                                    <p:anim calcmode="lin" valueType="num">
                                      <p:cBhvr additive="base">
                                        <p:cTn id="12" dur="500" fill="hold"/>
                                        <p:tgtEl>
                                          <p:spTgt spid="51235"/>
                                        </p:tgtEl>
                                        <p:attrNameLst>
                                          <p:attrName>ppt_x</p:attrName>
                                        </p:attrNameLst>
                                      </p:cBhvr>
                                      <p:tavLst>
                                        <p:tav tm="0">
                                          <p:val>
                                            <p:strVal val="1+#ppt_w/2"/>
                                          </p:val>
                                        </p:tav>
                                        <p:tav tm="100000">
                                          <p:val>
                                            <p:strVal val="#ppt_x"/>
                                          </p:val>
                                        </p:tav>
                                      </p:tavLst>
                                    </p:anim>
                                    <p:anim calcmode="lin" valueType="num">
                                      <p:cBhvr additive="base">
                                        <p:cTn id="13" dur="500" fill="hold"/>
                                        <p:tgtEl>
                                          <p:spTgt spid="51235"/>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51238"/>
                                        </p:tgtEl>
                                        <p:attrNameLst>
                                          <p:attrName>style.visibility</p:attrName>
                                        </p:attrNameLst>
                                      </p:cBhvr>
                                      <p:to>
                                        <p:strVal val="visible"/>
                                      </p:to>
                                    </p:set>
                                    <p:anim calcmode="lin" valueType="num">
                                      <p:cBhvr additive="base">
                                        <p:cTn id="18" dur="500" fill="hold"/>
                                        <p:tgtEl>
                                          <p:spTgt spid="51238"/>
                                        </p:tgtEl>
                                        <p:attrNameLst>
                                          <p:attrName>ppt_x</p:attrName>
                                        </p:attrNameLst>
                                      </p:cBhvr>
                                      <p:tavLst>
                                        <p:tav tm="0">
                                          <p:val>
                                            <p:strVal val="1+#ppt_w/2"/>
                                          </p:val>
                                        </p:tav>
                                        <p:tav tm="100000">
                                          <p:val>
                                            <p:strVal val="#ppt_x"/>
                                          </p:val>
                                        </p:tav>
                                      </p:tavLst>
                                    </p:anim>
                                    <p:anim calcmode="lin" valueType="num">
                                      <p:cBhvr additive="base">
                                        <p:cTn id="19" dur="500" fill="hold"/>
                                        <p:tgtEl>
                                          <p:spTgt spid="51238"/>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2" fill="hold" grpId="0" nodeType="clickEffect">
                                  <p:stCondLst>
                                    <p:cond delay="0"/>
                                  </p:stCondLst>
                                  <p:childTnLst>
                                    <p:set>
                                      <p:cBhvr>
                                        <p:cTn id="23" dur="1" fill="hold">
                                          <p:stCondLst>
                                            <p:cond delay="0"/>
                                          </p:stCondLst>
                                        </p:cTn>
                                        <p:tgtEl>
                                          <p:spTgt spid="51243"/>
                                        </p:tgtEl>
                                        <p:attrNameLst>
                                          <p:attrName>style.visibility</p:attrName>
                                        </p:attrNameLst>
                                      </p:cBhvr>
                                      <p:to>
                                        <p:strVal val="visible"/>
                                      </p:to>
                                    </p:set>
                                    <p:anim calcmode="lin" valueType="num">
                                      <p:cBhvr additive="base">
                                        <p:cTn id="24" dur="500" fill="hold"/>
                                        <p:tgtEl>
                                          <p:spTgt spid="51243"/>
                                        </p:tgtEl>
                                        <p:attrNameLst>
                                          <p:attrName>ppt_x</p:attrName>
                                        </p:attrNameLst>
                                      </p:cBhvr>
                                      <p:tavLst>
                                        <p:tav tm="0">
                                          <p:val>
                                            <p:strVal val="1+#ppt_w/2"/>
                                          </p:val>
                                        </p:tav>
                                        <p:tav tm="100000">
                                          <p:val>
                                            <p:strVal val="#ppt_x"/>
                                          </p:val>
                                        </p:tav>
                                      </p:tavLst>
                                    </p:anim>
                                    <p:anim calcmode="lin" valueType="num">
                                      <p:cBhvr additive="base">
                                        <p:cTn id="25" dur="500" fill="hold"/>
                                        <p:tgtEl>
                                          <p:spTgt spid="51243"/>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51243"/>
                                        </p:tgtEl>
                                        <p:attrNameLst>
                                          <p:attrName>ppt_c</p:attrName>
                                        </p:attrNameLst>
                                      </p:cBhvr>
                                      <p:to>
                                        <a:srgbClr val="993366"/>
                                      </p:to>
                                    </p:animClr>
                                  </p:subTnLst>
                                </p:cTn>
                              </p:par>
                            </p:childTnLst>
                          </p:cTn>
                        </p:par>
                      </p:childTnLst>
                    </p:cTn>
                  </p:par>
                  <p:par>
                    <p:cTn id="26" fill="hold">
                      <p:stCondLst>
                        <p:cond delay="indefinite"/>
                      </p:stCondLst>
                      <p:childTnLst>
                        <p:par>
                          <p:cTn id="27" fill="hold">
                            <p:stCondLst>
                              <p:cond delay="0"/>
                            </p:stCondLst>
                            <p:childTnLst>
                              <p:par>
                                <p:cTn id="28" presetID="2" presetClass="entr" presetSubtype="2" fill="hold" grpId="0" nodeType="clickEffect">
                                  <p:stCondLst>
                                    <p:cond delay="0"/>
                                  </p:stCondLst>
                                  <p:childTnLst>
                                    <p:set>
                                      <p:cBhvr>
                                        <p:cTn id="29" dur="1" fill="hold">
                                          <p:stCondLst>
                                            <p:cond delay="0"/>
                                          </p:stCondLst>
                                        </p:cTn>
                                        <p:tgtEl>
                                          <p:spTgt spid="51244"/>
                                        </p:tgtEl>
                                        <p:attrNameLst>
                                          <p:attrName>style.visibility</p:attrName>
                                        </p:attrNameLst>
                                      </p:cBhvr>
                                      <p:to>
                                        <p:strVal val="visible"/>
                                      </p:to>
                                    </p:set>
                                    <p:anim calcmode="lin" valueType="num">
                                      <p:cBhvr additive="base">
                                        <p:cTn id="30" dur="500" fill="hold"/>
                                        <p:tgtEl>
                                          <p:spTgt spid="51244"/>
                                        </p:tgtEl>
                                        <p:attrNameLst>
                                          <p:attrName>ppt_x</p:attrName>
                                        </p:attrNameLst>
                                      </p:cBhvr>
                                      <p:tavLst>
                                        <p:tav tm="0">
                                          <p:val>
                                            <p:strVal val="1+#ppt_w/2"/>
                                          </p:val>
                                        </p:tav>
                                        <p:tav tm="100000">
                                          <p:val>
                                            <p:strVal val="#ppt_x"/>
                                          </p:val>
                                        </p:tav>
                                      </p:tavLst>
                                    </p:anim>
                                    <p:anim calcmode="lin" valueType="num">
                                      <p:cBhvr additive="base">
                                        <p:cTn id="31" dur="500" fill="hold"/>
                                        <p:tgtEl>
                                          <p:spTgt spid="51244"/>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51244"/>
                                        </p:tgtEl>
                                        <p:attrNameLst>
                                          <p:attrName>ppt_c</p:attrName>
                                        </p:attrNameLst>
                                      </p:cBhvr>
                                      <p:to>
                                        <a:srgbClr val="993366"/>
                                      </p:to>
                                    </p:animClr>
                                  </p:sub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2" fill="hold" grpId="0" nodeType="clickEffect">
                                  <p:stCondLst>
                                    <p:cond delay="0"/>
                                  </p:stCondLst>
                                  <p:childTnLst>
                                    <p:set>
                                      <p:cBhvr>
                                        <p:cTn id="35" dur="1" fill="hold">
                                          <p:stCondLst>
                                            <p:cond delay="0"/>
                                          </p:stCondLst>
                                        </p:cTn>
                                        <p:tgtEl>
                                          <p:spTgt spid="51236"/>
                                        </p:tgtEl>
                                        <p:attrNameLst>
                                          <p:attrName>style.visibility</p:attrName>
                                        </p:attrNameLst>
                                      </p:cBhvr>
                                      <p:to>
                                        <p:strVal val="visible"/>
                                      </p:to>
                                    </p:set>
                                    <p:anim calcmode="lin" valueType="num">
                                      <p:cBhvr additive="base">
                                        <p:cTn id="36" dur="500" fill="hold"/>
                                        <p:tgtEl>
                                          <p:spTgt spid="51236"/>
                                        </p:tgtEl>
                                        <p:attrNameLst>
                                          <p:attrName>ppt_x</p:attrName>
                                        </p:attrNameLst>
                                      </p:cBhvr>
                                      <p:tavLst>
                                        <p:tav tm="0">
                                          <p:val>
                                            <p:strVal val="1+#ppt_w/2"/>
                                          </p:val>
                                        </p:tav>
                                        <p:tav tm="100000">
                                          <p:val>
                                            <p:strVal val="#ppt_x"/>
                                          </p:val>
                                        </p:tav>
                                      </p:tavLst>
                                    </p:anim>
                                    <p:anim calcmode="lin" valueType="num">
                                      <p:cBhvr additive="base">
                                        <p:cTn id="37" dur="500" fill="hold"/>
                                        <p:tgtEl>
                                          <p:spTgt spid="51236"/>
                                        </p:tgtEl>
                                        <p:attrNameLst>
                                          <p:attrName>ppt_y</p:attrName>
                                        </p:attrNameLst>
                                      </p:cBhvr>
                                      <p:tavLst>
                                        <p:tav tm="0">
                                          <p:val>
                                            <p:strVal val="#ppt_y"/>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2" fill="hold" grpId="0" nodeType="clickEffect">
                                  <p:stCondLst>
                                    <p:cond delay="0"/>
                                  </p:stCondLst>
                                  <p:childTnLst>
                                    <p:set>
                                      <p:cBhvr>
                                        <p:cTn id="41" dur="1" fill="hold">
                                          <p:stCondLst>
                                            <p:cond delay="0"/>
                                          </p:stCondLst>
                                        </p:cTn>
                                        <p:tgtEl>
                                          <p:spTgt spid="51245"/>
                                        </p:tgtEl>
                                        <p:attrNameLst>
                                          <p:attrName>style.visibility</p:attrName>
                                        </p:attrNameLst>
                                      </p:cBhvr>
                                      <p:to>
                                        <p:strVal val="visible"/>
                                      </p:to>
                                    </p:set>
                                    <p:anim calcmode="lin" valueType="num">
                                      <p:cBhvr additive="base">
                                        <p:cTn id="42" dur="500" fill="hold"/>
                                        <p:tgtEl>
                                          <p:spTgt spid="51245"/>
                                        </p:tgtEl>
                                        <p:attrNameLst>
                                          <p:attrName>ppt_x</p:attrName>
                                        </p:attrNameLst>
                                      </p:cBhvr>
                                      <p:tavLst>
                                        <p:tav tm="0">
                                          <p:val>
                                            <p:strVal val="1+#ppt_w/2"/>
                                          </p:val>
                                        </p:tav>
                                        <p:tav tm="100000">
                                          <p:val>
                                            <p:strVal val="#ppt_x"/>
                                          </p:val>
                                        </p:tav>
                                      </p:tavLst>
                                    </p:anim>
                                    <p:anim calcmode="lin" valueType="num">
                                      <p:cBhvr additive="base">
                                        <p:cTn id="43" dur="500" fill="hold"/>
                                        <p:tgtEl>
                                          <p:spTgt spid="51245"/>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51245"/>
                                        </p:tgtEl>
                                        <p:attrNameLst>
                                          <p:attrName>ppt_c</p:attrName>
                                        </p:attrNameLst>
                                      </p:cBhvr>
                                      <p:to>
                                        <a:srgbClr val="993366"/>
                                      </p:to>
                                    </p:animClr>
                                  </p:sub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2" fill="hold" grpId="0" nodeType="clickEffect">
                                  <p:stCondLst>
                                    <p:cond delay="0"/>
                                  </p:stCondLst>
                                  <p:childTnLst>
                                    <p:set>
                                      <p:cBhvr>
                                        <p:cTn id="47" dur="1" fill="hold">
                                          <p:stCondLst>
                                            <p:cond delay="0"/>
                                          </p:stCondLst>
                                        </p:cTn>
                                        <p:tgtEl>
                                          <p:spTgt spid="51239"/>
                                        </p:tgtEl>
                                        <p:attrNameLst>
                                          <p:attrName>style.visibility</p:attrName>
                                        </p:attrNameLst>
                                      </p:cBhvr>
                                      <p:to>
                                        <p:strVal val="visible"/>
                                      </p:to>
                                    </p:set>
                                    <p:anim calcmode="lin" valueType="num">
                                      <p:cBhvr additive="base">
                                        <p:cTn id="48" dur="500" fill="hold"/>
                                        <p:tgtEl>
                                          <p:spTgt spid="51239"/>
                                        </p:tgtEl>
                                        <p:attrNameLst>
                                          <p:attrName>ppt_x</p:attrName>
                                        </p:attrNameLst>
                                      </p:cBhvr>
                                      <p:tavLst>
                                        <p:tav tm="0">
                                          <p:val>
                                            <p:strVal val="1+#ppt_w/2"/>
                                          </p:val>
                                        </p:tav>
                                        <p:tav tm="100000">
                                          <p:val>
                                            <p:strVal val="#ppt_x"/>
                                          </p:val>
                                        </p:tav>
                                      </p:tavLst>
                                    </p:anim>
                                    <p:anim calcmode="lin" valueType="num">
                                      <p:cBhvr additive="base">
                                        <p:cTn id="49" dur="500" fill="hold"/>
                                        <p:tgtEl>
                                          <p:spTgt spid="51239"/>
                                        </p:tgtEl>
                                        <p:attrNameLst>
                                          <p:attrName>ppt_y</p:attrName>
                                        </p:attrNameLst>
                                      </p:cBhvr>
                                      <p:tavLst>
                                        <p:tav tm="0">
                                          <p:val>
                                            <p:strVal val="#ppt_y"/>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2" fill="hold" grpId="0" nodeType="clickEffect">
                                  <p:stCondLst>
                                    <p:cond delay="0"/>
                                  </p:stCondLst>
                                  <p:childTnLst>
                                    <p:set>
                                      <p:cBhvr>
                                        <p:cTn id="53" dur="1" fill="hold">
                                          <p:stCondLst>
                                            <p:cond delay="0"/>
                                          </p:stCondLst>
                                        </p:cTn>
                                        <p:tgtEl>
                                          <p:spTgt spid="51246"/>
                                        </p:tgtEl>
                                        <p:attrNameLst>
                                          <p:attrName>style.visibility</p:attrName>
                                        </p:attrNameLst>
                                      </p:cBhvr>
                                      <p:to>
                                        <p:strVal val="visible"/>
                                      </p:to>
                                    </p:set>
                                    <p:anim calcmode="lin" valueType="num">
                                      <p:cBhvr additive="base">
                                        <p:cTn id="54" dur="500" fill="hold"/>
                                        <p:tgtEl>
                                          <p:spTgt spid="51246"/>
                                        </p:tgtEl>
                                        <p:attrNameLst>
                                          <p:attrName>ppt_x</p:attrName>
                                        </p:attrNameLst>
                                      </p:cBhvr>
                                      <p:tavLst>
                                        <p:tav tm="0">
                                          <p:val>
                                            <p:strVal val="1+#ppt_w/2"/>
                                          </p:val>
                                        </p:tav>
                                        <p:tav tm="100000">
                                          <p:val>
                                            <p:strVal val="#ppt_x"/>
                                          </p:val>
                                        </p:tav>
                                      </p:tavLst>
                                    </p:anim>
                                    <p:anim calcmode="lin" valueType="num">
                                      <p:cBhvr additive="base">
                                        <p:cTn id="55" dur="500" fill="hold"/>
                                        <p:tgtEl>
                                          <p:spTgt spid="51246"/>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51246"/>
                                        </p:tgtEl>
                                        <p:attrNameLst>
                                          <p:attrName>ppt_c</p:attrName>
                                        </p:attrNameLst>
                                      </p:cBhvr>
                                      <p:to>
                                        <a:srgbClr val="993366"/>
                                      </p:to>
                                    </p:animClr>
                                  </p:subTnLst>
                                </p:cTn>
                              </p:par>
                            </p:childTnLst>
                          </p:cTn>
                        </p:par>
                      </p:childTnLst>
                    </p:cTn>
                  </p:par>
                  <p:par>
                    <p:cTn id="56" fill="hold" nodeType="clickPar">
                      <p:stCondLst>
                        <p:cond delay="indefinite"/>
                      </p:stCondLst>
                      <p:childTnLst>
                        <p:par>
                          <p:cTn id="57" fill="hold" nodeType="withGroup">
                            <p:stCondLst>
                              <p:cond delay="0"/>
                            </p:stCondLst>
                            <p:childTnLst>
                              <p:par>
                                <p:cTn id="58" presetID="2" presetClass="entr" presetSubtype="2" fill="hold" grpId="0" nodeType="clickEffect">
                                  <p:stCondLst>
                                    <p:cond delay="0"/>
                                  </p:stCondLst>
                                  <p:childTnLst>
                                    <p:set>
                                      <p:cBhvr>
                                        <p:cTn id="59" dur="1" fill="hold">
                                          <p:stCondLst>
                                            <p:cond delay="0"/>
                                          </p:stCondLst>
                                        </p:cTn>
                                        <p:tgtEl>
                                          <p:spTgt spid="51247"/>
                                        </p:tgtEl>
                                        <p:attrNameLst>
                                          <p:attrName>style.visibility</p:attrName>
                                        </p:attrNameLst>
                                      </p:cBhvr>
                                      <p:to>
                                        <p:strVal val="visible"/>
                                      </p:to>
                                    </p:set>
                                    <p:anim calcmode="lin" valueType="num">
                                      <p:cBhvr additive="base">
                                        <p:cTn id="60" dur="500" fill="hold"/>
                                        <p:tgtEl>
                                          <p:spTgt spid="51247"/>
                                        </p:tgtEl>
                                        <p:attrNameLst>
                                          <p:attrName>ppt_x</p:attrName>
                                        </p:attrNameLst>
                                      </p:cBhvr>
                                      <p:tavLst>
                                        <p:tav tm="0">
                                          <p:val>
                                            <p:strVal val="1+#ppt_w/2"/>
                                          </p:val>
                                        </p:tav>
                                        <p:tav tm="100000">
                                          <p:val>
                                            <p:strVal val="#ppt_x"/>
                                          </p:val>
                                        </p:tav>
                                      </p:tavLst>
                                    </p:anim>
                                    <p:anim calcmode="lin" valueType="num">
                                      <p:cBhvr additive="base">
                                        <p:cTn id="61" dur="500" fill="hold"/>
                                        <p:tgtEl>
                                          <p:spTgt spid="51247"/>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51247"/>
                                        </p:tgtEl>
                                        <p:attrNameLst>
                                          <p:attrName>ppt_c</p:attrName>
                                        </p:attrNameLst>
                                      </p:cBhvr>
                                      <p:to>
                                        <a:srgbClr val="993366"/>
                                      </p:to>
                                    </p:animClr>
                                  </p:subTnLst>
                                </p:cTn>
                              </p:par>
                            </p:childTnLst>
                          </p:cTn>
                        </p:par>
                      </p:childTnLst>
                    </p:cTn>
                  </p:par>
                  <p:par>
                    <p:cTn id="62" fill="hold" nodeType="clickPar">
                      <p:stCondLst>
                        <p:cond delay="indefinite"/>
                      </p:stCondLst>
                      <p:childTnLst>
                        <p:par>
                          <p:cTn id="63" fill="hold" nodeType="withGroup">
                            <p:stCondLst>
                              <p:cond delay="0"/>
                            </p:stCondLst>
                            <p:childTnLst>
                              <p:par>
                                <p:cTn id="64" presetID="2" presetClass="entr" presetSubtype="2" fill="hold" grpId="0" nodeType="clickEffect">
                                  <p:stCondLst>
                                    <p:cond delay="0"/>
                                  </p:stCondLst>
                                  <p:childTnLst>
                                    <p:set>
                                      <p:cBhvr>
                                        <p:cTn id="65" dur="1" fill="hold">
                                          <p:stCondLst>
                                            <p:cond delay="0"/>
                                          </p:stCondLst>
                                        </p:cTn>
                                        <p:tgtEl>
                                          <p:spTgt spid="51237"/>
                                        </p:tgtEl>
                                        <p:attrNameLst>
                                          <p:attrName>style.visibility</p:attrName>
                                        </p:attrNameLst>
                                      </p:cBhvr>
                                      <p:to>
                                        <p:strVal val="visible"/>
                                      </p:to>
                                    </p:set>
                                    <p:anim calcmode="lin" valueType="num">
                                      <p:cBhvr additive="base">
                                        <p:cTn id="66" dur="500" fill="hold"/>
                                        <p:tgtEl>
                                          <p:spTgt spid="51237"/>
                                        </p:tgtEl>
                                        <p:attrNameLst>
                                          <p:attrName>ppt_x</p:attrName>
                                        </p:attrNameLst>
                                      </p:cBhvr>
                                      <p:tavLst>
                                        <p:tav tm="0">
                                          <p:val>
                                            <p:strVal val="1+#ppt_w/2"/>
                                          </p:val>
                                        </p:tav>
                                        <p:tav tm="100000">
                                          <p:val>
                                            <p:strVal val="#ppt_x"/>
                                          </p:val>
                                        </p:tav>
                                      </p:tavLst>
                                    </p:anim>
                                    <p:anim calcmode="lin" valueType="num">
                                      <p:cBhvr additive="base">
                                        <p:cTn id="67" dur="500" fill="hold"/>
                                        <p:tgtEl>
                                          <p:spTgt spid="51237"/>
                                        </p:tgtEl>
                                        <p:attrNameLst>
                                          <p:attrName>ppt_y</p:attrName>
                                        </p:attrNameLst>
                                      </p:cBhvr>
                                      <p:tavLst>
                                        <p:tav tm="0">
                                          <p:val>
                                            <p:strVal val="#ppt_y"/>
                                          </p:val>
                                        </p:tav>
                                        <p:tav tm="100000">
                                          <p:val>
                                            <p:strVal val="#ppt_y"/>
                                          </p:val>
                                        </p:tav>
                                      </p:tavLst>
                                    </p:anim>
                                  </p:childTnLst>
                                </p:cTn>
                              </p:par>
                            </p:childTnLst>
                          </p:cTn>
                        </p:par>
                      </p:childTnLst>
                    </p:cTn>
                  </p:par>
                  <p:par>
                    <p:cTn id="68" fill="hold" nodeType="clickPar">
                      <p:stCondLst>
                        <p:cond delay="indefinite"/>
                      </p:stCondLst>
                      <p:childTnLst>
                        <p:par>
                          <p:cTn id="69" fill="hold" nodeType="withGroup">
                            <p:stCondLst>
                              <p:cond delay="0"/>
                            </p:stCondLst>
                            <p:childTnLst>
                              <p:par>
                                <p:cTn id="70" presetID="2" presetClass="entr" presetSubtype="2" fill="hold" grpId="0" nodeType="clickEffect">
                                  <p:stCondLst>
                                    <p:cond delay="0"/>
                                  </p:stCondLst>
                                  <p:childTnLst>
                                    <p:set>
                                      <p:cBhvr>
                                        <p:cTn id="71" dur="1" fill="hold">
                                          <p:stCondLst>
                                            <p:cond delay="0"/>
                                          </p:stCondLst>
                                        </p:cTn>
                                        <p:tgtEl>
                                          <p:spTgt spid="51249"/>
                                        </p:tgtEl>
                                        <p:attrNameLst>
                                          <p:attrName>style.visibility</p:attrName>
                                        </p:attrNameLst>
                                      </p:cBhvr>
                                      <p:to>
                                        <p:strVal val="visible"/>
                                      </p:to>
                                    </p:set>
                                    <p:anim calcmode="lin" valueType="num">
                                      <p:cBhvr additive="base">
                                        <p:cTn id="72" dur="500" fill="hold"/>
                                        <p:tgtEl>
                                          <p:spTgt spid="51249"/>
                                        </p:tgtEl>
                                        <p:attrNameLst>
                                          <p:attrName>ppt_x</p:attrName>
                                        </p:attrNameLst>
                                      </p:cBhvr>
                                      <p:tavLst>
                                        <p:tav tm="0">
                                          <p:val>
                                            <p:strVal val="1+#ppt_w/2"/>
                                          </p:val>
                                        </p:tav>
                                        <p:tav tm="100000">
                                          <p:val>
                                            <p:strVal val="#ppt_x"/>
                                          </p:val>
                                        </p:tav>
                                      </p:tavLst>
                                    </p:anim>
                                    <p:anim calcmode="lin" valueType="num">
                                      <p:cBhvr additive="base">
                                        <p:cTn id="73" dur="500" fill="hold"/>
                                        <p:tgtEl>
                                          <p:spTgt spid="51249"/>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51249"/>
                                        </p:tgtEl>
                                        <p:attrNameLst>
                                          <p:attrName>ppt_c</p:attrName>
                                        </p:attrNameLst>
                                      </p:cBhvr>
                                      <p:to>
                                        <a:srgbClr val="993366"/>
                                      </p:to>
                                    </p:animClr>
                                  </p:subTnLst>
                                </p:cTn>
                              </p:par>
                            </p:childTnLst>
                          </p:cTn>
                        </p:par>
                      </p:childTnLst>
                    </p:cTn>
                  </p:par>
                  <p:par>
                    <p:cTn id="74" fill="hold" nodeType="clickPar">
                      <p:stCondLst>
                        <p:cond delay="indefinite"/>
                      </p:stCondLst>
                      <p:childTnLst>
                        <p:par>
                          <p:cTn id="75" fill="hold" nodeType="withGroup">
                            <p:stCondLst>
                              <p:cond delay="0"/>
                            </p:stCondLst>
                            <p:childTnLst>
                              <p:par>
                                <p:cTn id="76" presetID="2" presetClass="entr" presetSubtype="2" fill="hold" grpId="0" nodeType="clickEffect">
                                  <p:stCondLst>
                                    <p:cond delay="0"/>
                                  </p:stCondLst>
                                  <p:childTnLst>
                                    <p:set>
                                      <p:cBhvr>
                                        <p:cTn id="77" dur="1" fill="hold">
                                          <p:stCondLst>
                                            <p:cond delay="0"/>
                                          </p:stCondLst>
                                        </p:cTn>
                                        <p:tgtEl>
                                          <p:spTgt spid="51240"/>
                                        </p:tgtEl>
                                        <p:attrNameLst>
                                          <p:attrName>style.visibility</p:attrName>
                                        </p:attrNameLst>
                                      </p:cBhvr>
                                      <p:to>
                                        <p:strVal val="visible"/>
                                      </p:to>
                                    </p:set>
                                    <p:anim calcmode="lin" valueType="num">
                                      <p:cBhvr additive="base">
                                        <p:cTn id="78" dur="500" fill="hold"/>
                                        <p:tgtEl>
                                          <p:spTgt spid="51240"/>
                                        </p:tgtEl>
                                        <p:attrNameLst>
                                          <p:attrName>ppt_x</p:attrName>
                                        </p:attrNameLst>
                                      </p:cBhvr>
                                      <p:tavLst>
                                        <p:tav tm="0">
                                          <p:val>
                                            <p:strVal val="1+#ppt_w/2"/>
                                          </p:val>
                                        </p:tav>
                                        <p:tav tm="100000">
                                          <p:val>
                                            <p:strVal val="#ppt_x"/>
                                          </p:val>
                                        </p:tav>
                                      </p:tavLst>
                                    </p:anim>
                                    <p:anim calcmode="lin" valueType="num">
                                      <p:cBhvr additive="base">
                                        <p:cTn id="79" dur="500" fill="hold"/>
                                        <p:tgtEl>
                                          <p:spTgt spid="51240"/>
                                        </p:tgtEl>
                                        <p:attrNameLst>
                                          <p:attrName>ppt_y</p:attrName>
                                        </p:attrNameLst>
                                      </p:cBhvr>
                                      <p:tavLst>
                                        <p:tav tm="0">
                                          <p:val>
                                            <p:strVal val="#ppt_y"/>
                                          </p:val>
                                        </p:tav>
                                        <p:tav tm="100000">
                                          <p:val>
                                            <p:strVal val="#ppt_y"/>
                                          </p:val>
                                        </p:tav>
                                      </p:tavLst>
                                    </p:anim>
                                  </p:childTnLst>
                                </p:cTn>
                              </p:par>
                            </p:childTnLst>
                          </p:cTn>
                        </p:par>
                      </p:childTnLst>
                    </p:cTn>
                  </p:par>
                  <p:par>
                    <p:cTn id="80" fill="hold" nodeType="clickPar">
                      <p:stCondLst>
                        <p:cond delay="indefinite"/>
                      </p:stCondLst>
                      <p:childTnLst>
                        <p:par>
                          <p:cTn id="81" fill="hold" nodeType="withGroup">
                            <p:stCondLst>
                              <p:cond delay="0"/>
                            </p:stCondLst>
                            <p:childTnLst>
                              <p:par>
                                <p:cTn id="82" presetID="2" presetClass="entr" presetSubtype="2" fill="hold" grpId="0" nodeType="clickEffect">
                                  <p:stCondLst>
                                    <p:cond delay="0"/>
                                  </p:stCondLst>
                                  <p:childTnLst>
                                    <p:set>
                                      <p:cBhvr>
                                        <p:cTn id="83" dur="1" fill="hold">
                                          <p:stCondLst>
                                            <p:cond delay="0"/>
                                          </p:stCondLst>
                                        </p:cTn>
                                        <p:tgtEl>
                                          <p:spTgt spid="51250"/>
                                        </p:tgtEl>
                                        <p:attrNameLst>
                                          <p:attrName>style.visibility</p:attrName>
                                        </p:attrNameLst>
                                      </p:cBhvr>
                                      <p:to>
                                        <p:strVal val="visible"/>
                                      </p:to>
                                    </p:set>
                                    <p:anim calcmode="lin" valueType="num">
                                      <p:cBhvr additive="base">
                                        <p:cTn id="84" dur="500" fill="hold"/>
                                        <p:tgtEl>
                                          <p:spTgt spid="51250"/>
                                        </p:tgtEl>
                                        <p:attrNameLst>
                                          <p:attrName>ppt_x</p:attrName>
                                        </p:attrNameLst>
                                      </p:cBhvr>
                                      <p:tavLst>
                                        <p:tav tm="0">
                                          <p:val>
                                            <p:strVal val="1+#ppt_w/2"/>
                                          </p:val>
                                        </p:tav>
                                        <p:tav tm="100000">
                                          <p:val>
                                            <p:strVal val="#ppt_x"/>
                                          </p:val>
                                        </p:tav>
                                      </p:tavLst>
                                    </p:anim>
                                    <p:anim calcmode="lin" valueType="num">
                                      <p:cBhvr additive="base">
                                        <p:cTn id="85" dur="500" fill="hold"/>
                                        <p:tgtEl>
                                          <p:spTgt spid="51250"/>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51250"/>
                                        </p:tgtEl>
                                        <p:attrNameLst>
                                          <p:attrName>ppt_c</p:attrName>
                                        </p:attrNameLst>
                                      </p:cBhvr>
                                      <p:to>
                                        <a:srgbClr val="993366"/>
                                      </p:to>
                                    </p:animClr>
                                  </p:subTnLst>
                                </p:cTn>
                              </p:par>
                            </p:childTnLst>
                          </p:cTn>
                        </p:par>
                      </p:childTnLst>
                    </p:cTn>
                  </p:par>
                  <p:par>
                    <p:cTn id="86" fill="hold" nodeType="clickPar">
                      <p:stCondLst>
                        <p:cond delay="indefinite"/>
                      </p:stCondLst>
                      <p:childTnLst>
                        <p:par>
                          <p:cTn id="87" fill="hold" nodeType="withGroup">
                            <p:stCondLst>
                              <p:cond delay="0"/>
                            </p:stCondLst>
                            <p:childTnLst>
                              <p:par>
                                <p:cTn id="88" presetID="2" presetClass="entr" presetSubtype="2" fill="hold" grpId="0" nodeType="clickEffect">
                                  <p:stCondLst>
                                    <p:cond delay="0"/>
                                  </p:stCondLst>
                                  <p:childTnLst>
                                    <p:set>
                                      <p:cBhvr>
                                        <p:cTn id="89" dur="1" fill="hold">
                                          <p:stCondLst>
                                            <p:cond delay="0"/>
                                          </p:stCondLst>
                                        </p:cTn>
                                        <p:tgtEl>
                                          <p:spTgt spid="51241"/>
                                        </p:tgtEl>
                                        <p:attrNameLst>
                                          <p:attrName>style.visibility</p:attrName>
                                        </p:attrNameLst>
                                      </p:cBhvr>
                                      <p:to>
                                        <p:strVal val="visible"/>
                                      </p:to>
                                    </p:set>
                                    <p:anim calcmode="lin" valueType="num">
                                      <p:cBhvr additive="base">
                                        <p:cTn id="90" dur="500" fill="hold"/>
                                        <p:tgtEl>
                                          <p:spTgt spid="51241"/>
                                        </p:tgtEl>
                                        <p:attrNameLst>
                                          <p:attrName>ppt_x</p:attrName>
                                        </p:attrNameLst>
                                      </p:cBhvr>
                                      <p:tavLst>
                                        <p:tav tm="0">
                                          <p:val>
                                            <p:strVal val="1+#ppt_w/2"/>
                                          </p:val>
                                        </p:tav>
                                        <p:tav tm="100000">
                                          <p:val>
                                            <p:strVal val="#ppt_x"/>
                                          </p:val>
                                        </p:tav>
                                      </p:tavLst>
                                    </p:anim>
                                    <p:anim calcmode="lin" valueType="num">
                                      <p:cBhvr additive="base">
                                        <p:cTn id="91" dur="500" fill="hold"/>
                                        <p:tgtEl>
                                          <p:spTgt spid="51241"/>
                                        </p:tgtEl>
                                        <p:attrNameLst>
                                          <p:attrName>ppt_y</p:attrName>
                                        </p:attrNameLst>
                                      </p:cBhvr>
                                      <p:tavLst>
                                        <p:tav tm="0">
                                          <p:val>
                                            <p:strVal val="#ppt_y"/>
                                          </p:val>
                                        </p:tav>
                                        <p:tav tm="100000">
                                          <p:val>
                                            <p:strVal val="#ppt_y"/>
                                          </p:val>
                                        </p:tav>
                                      </p:tavLst>
                                    </p:anim>
                                  </p:childTnLst>
                                </p:cTn>
                              </p:par>
                            </p:childTnLst>
                          </p:cTn>
                        </p:par>
                      </p:childTnLst>
                    </p:cTn>
                  </p:par>
                  <p:par>
                    <p:cTn id="92" fill="hold" nodeType="clickPar">
                      <p:stCondLst>
                        <p:cond delay="indefinite"/>
                      </p:stCondLst>
                      <p:childTnLst>
                        <p:par>
                          <p:cTn id="93" fill="hold" nodeType="withGroup">
                            <p:stCondLst>
                              <p:cond delay="0"/>
                            </p:stCondLst>
                            <p:childTnLst>
                              <p:par>
                                <p:cTn id="94" presetID="2" presetClass="entr" presetSubtype="2" fill="hold" grpId="0" nodeType="clickEffect">
                                  <p:stCondLst>
                                    <p:cond delay="0"/>
                                  </p:stCondLst>
                                  <p:childTnLst>
                                    <p:set>
                                      <p:cBhvr>
                                        <p:cTn id="95" dur="1" fill="hold">
                                          <p:stCondLst>
                                            <p:cond delay="0"/>
                                          </p:stCondLst>
                                        </p:cTn>
                                        <p:tgtEl>
                                          <p:spTgt spid="51251"/>
                                        </p:tgtEl>
                                        <p:attrNameLst>
                                          <p:attrName>style.visibility</p:attrName>
                                        </p:attrNameLst>
                                      </p:cBhvr>
                                      <p:to>
                                        <p:strVal val="visible"/>
                                      </p:to>
                                    </p:set>
                                    <p:anim calcmode="lin" valueType="num">
                                      <p:cBhvr additive="base">
                                        <p:cTn id="96" dur="500" fill="hold"/>
                                        <p:tgtEl>
                                          <p:spTgt spid="51251"/>
                                        </p:tgtEl>
                                        <p:attrNameLst>
                                          <p:attrName>ppt_x</p:attrName>
                                        </p:attrNameLst>
                                      </p:cBhvr>
                                      <p:tavLst>
                                        <p:tav tm="0">
                                          <p:val>
                                            <p:strVal val="1+#ppt_w/2"/>
                                          </p:val>
                                        </p:tav>
                                        <p:tav tm="100000">
                                          <p:val>
                                            <p:strVal val="#ppt_x"/>
                                          </p:val>
                                        </p:tav>
                                      </p:tavLst>
                                    </p:anim>
                                    <p:anim calcmode="lin" valueType="num">
                                      <p:cBhvr additive="base">
                                        <p:cTn id="97" dur="500" fill="hold"/>
                                        <p:tgtEl>
                                          <p:spTgt spid="51251"/>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51251"/>
                                        </p:tgtEl>
                                        <p:attrNameLst>
                                          <p:attrName>ppt_c</p:attrName>
                                        </p:attrNameLst>
                                      </p:cBhvr>
                                      <p:to>
                                        <a:srgbClr val="993366"/>
                                      </p:to>
                                    </p:animClr>
                                  </p:subTnLst>
                                </p:cTn>
                              </p:par>
                            </p:childTnLst>
                          </p:cTn>
                        </p:par>
                      </p:childTnLst>
                    </p:cTn>
                  </p:par>
                  <p:par>
                    <p:cTn id="98" fill="hold" nodeType="clickPar">
                      <p:stCondLst>
                        <p:cond delay="indefinite"/>
                      </p:stCondLst>
                      <p:childTnLst>
                        <p:par>
                          <p:cTn id="99" fill="hold" nodeType="withGroup">
                            <p:stCondLst>
                              <p:cond delay="0"/>
                            </p:stCondLst>
                            <p:childTnLst>
                              <p:par>
                                <p:cTn id="100" presetID="2" presetClass="entr" presetSubtype="2" fill="hold" grpId="0" nodeType="clickEffect">
                                  <p:stCondLst>
                                    <p:cond delay="0"/>
                                  </p:stCondLst>
                                  <p:childTnLst>
                                    <p:set>
                                      <p:cBhvr>
                                        <p:cTn id="101" dur="1" fill="hold">
                                          <p:stCondLst>
                                            <p:cond delay="0"/>
                                          </p:stCondLst>
                                        </p:cTn>
                                        <p:tgtEl>
                                          <p:spTgt spid="51252"/>
                                        </p:tgtEl>
                                        <p:attrNameLst>
                                          <p:attrName>style.visibility</p:attrName>
                                        </p:attrNameLst>
                                      </p:cBhvr>
                                      <p:to>
                                        <p:strVal val="visible"/>
                                      </p:to>
                                    </p:set>
                                    <p:anim calcmode="lin" valueType="num">
                                      <p:cBhvr additive="base">
                                        <p:cTn id="102" dur="500" fill="hold"/>
                                        <p:tgtEl>
                                          <p:spTgt spid="51252"/>
                                        </p:tgtEl>
                                        <p:attrNameLst>
                                          <p:attrName>ppt_x</p:attrName>
                                        </p:attrNameLst>
                                      </p:cBhvr>
                                      <p:tavLst>
                                        <p:tav tm="0">
                                          <p:val>
                                            <p:strVal val="1+#ppt_w/2"/>
                                          </p:val>
                                        </p:tav>
                                        <p:tav tm="100000">
                                          <p:val>
                                            <p:strVal val="#ppt_x"/>
                                          </p:val>
                                        </p:tav>
                                      </p:tavLst>
                                    </p:anim>
                                    <p:anim calcmode="lin" valueType="num">
                                      <p:cBhvr additive="base">
                                        <p:cTn id="103" dur="500" fill="hold"/>
                                        <p:tgtEl>
                                          <p:spTgt spid="51252"/>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51252"/>
                                        </p:tgtEl>
                                        <p:attrNameLst>
                                          <p:attrName>ppt_c</p:attrName>
                                        </p:attrNameLst>
                                      </p:cBhvr>
                                      <p:to>
                                        <a:srgbClr val="993366"/>
                                      </p:to>
                                    </p:animClr>
                                  </p:subTnLst>
                                </p:cTn>
                              </p:par>
                            </p:childTnLst>
                          </p:cTn>
                        </p:par>
                      </p:childTnLst>
                    </p:cTn>
                  </p:par>
                  <p:par>
                    <p:cTn id="104" fill="hold" nodeType="clickPar">
                      <p:stCondLst>
                        <p:cond delay="indefinite"/>
                      </p:stCondLst>
                      <p:childTnLst>
                        <p:par>
                          <p:cTn id="105" fill="hold" nodeType="withGroup">
                            <p:stCondLst>
                              <p:cond delay="0"/>
                            </p:stCondLst>
                            <p:childTnLst>
                              <p:par>
                                <p:cTn id="106" presetID="2" presetClass="entr" presetSubtype="2" fill="hold" grpId="0" nodeType="clickEffect">
                                  <p:stCondLst>
                                    <p:cond delay="0"/>
                                  </p:stCondLst>
                                  <p:childTnLst>
                                    <p:set>
                                      <p:cBhvr>
                                        <p:cTn id="107" dur="1" fill="hold">
                                          <p:stCondLst>
                                            <p:cond delay="0"/>
                                          </p:stCondLst>
                                        </p:cTn>
                                        <p:tgtEl>
                                          <p:spTgt spid="51253"/>
                                        </p:tgtEl>
                                        <p:attrNameLst>
                                          <p:attrName>style.visibility</p:attrName>
                                        </p:attrNameLst>
                                      </p:cBhvr>
                                      <p:to>
                                        <p:strVal val="visible"/>
                                      </p:to>
                                    </p:set>
                                    <p:anim calcmode="lin" valueType="num">
                                      <p:cBhvr additive="base">
                                        <p:cTn id="108" dur="500" fill="hold"/>
                                        <p:tgtEl>
                                          <p:spTgt spid="51253"/>
                                        </p:tgtEl>
                                        <p:attrNameLst>
                                          <p:attrName>ppt_x</p:attrName>
                                        </p:attrNameLst>
                                      </p:cBhvr>
                                      <p:tavLst>
                                        <p:tav tm="0">
                                          <p:val>
                                            <p:strVal val="1+#ppt_w/2"/>
                                          </p:val>
                                        </p:tav>
                                        <p:tav tm="100000">
                                          <p:val>
                                            <p:strVal val="#ppt_x"/>
                                          </p:val>
                                        </p:tav>
                                      </p:tavLst>
                                    </p:anim>
                                    <p:anim calcmode="lin" valueType="num">
                                      <p:cBhvr additive="base">
                                        <p:cTn id="109" dur="500" fill="hold"/>
                                        <p:tgtEl>
                                          <p:spTgt spid="51253"/>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51253"/>
                                        </p:tgtEl>
                                        <p:attrNameLst>
                                          <p:attrName>ppt_c</p:attrName>
                                        </p:attrNameLst>
                                      </p:cBhvr>
                                      <p:to>
                                        <a:srgbClr val="993366"/>
                                      </p:to>
                                    </p:animClr>
                                  </p:subTnLst>
                                </p:cTn>
                              </p:par>
                            </p:childTnLst>
                          </p:cTn>
                        </p:par>
                      </p:childTnLst>
                    </p:cTn>
                  </p:par>
                  <p:par>
                    <p:cTn id="110" fill="hold" nodeType="clickPar">
                      <p:stCondLst>
                        <p:cond delay="indefinite"/>
                      </p:stCondLst>
                      <p:childTnLst>
                        <p:par>
                          <p:cTn id="111" fill="hold" nodeType="withGroup">
                            <p:stCondLst>
                              <p:cond delay="0"/>
                            </p:stCondLst>
                            <p:childTnLst>
                              <p:par>
                                <p:cTn id="112" presetID="2" presetClass="entr" presetSubtype="2" fill="hold" grpId="0" nodeType="clickEffect">
                                  <p:stCondLst>
                                    <p:cond delay="0"/>
                                  </p:stCondLst>
                                  <p:childTnLst>
                                    <p:set>
                                      <p:cBhvr>
                                        <p:cTn id="113" dur="1" fill="hold">
                                          <p:stCondLst>
                                            <p:cond delay="0"/>
                                          </p:stCondLst>
                                        </p:cTn>
                                        <p:tgtEl>
                                          <p:spTgt spid="51242"/>
                                        </p:tgtEl>
                                        <p:attrNameLst>
                                          <p:attrName>style.visibility</p:attrName>
                                        </p:attrNameLst>
                                      </p:cBhvr>
                                      <p:to>
                                        <p:strVal val="visible"/>
                                      </p:to>
                                    </p:set>
                                    <p:anim calcmode="lin" valueType="num">
                                      <p:cBhvr additive="base">
                                        <p:cTn id="114" dur="500" fill="hold"/>
                                        <p:tgtEl>
                                          <p:spTgt spid="51242"/>
                                        </p:tgtEl>
                                        <p:attrNameLst>
                                          <p:attrName>ppt_x</p:attrName>
                                        </p:attrNameLst>
                                      </p:cBhvr>
                                      <p:tavLst>
                                        <p:tav tm="0">
                                          <p:val>
                                            <p:strVal val="1+#ppt_w/2"/>
                                          </p:val>
                                        </p:tav>
                                        <p:tav tm="100000">
                                          <p:val>
                                            <p:strVal val="#ppt_x"/>
                                          </p:val>
                                        </p:tav>
                                      </p:tavLst>
                                    </p:anim>
                                    <p:anim calcmode="lin" valueType="num">
                                      <p:cBhvr additive="base">
                                        <p:cTn id="115" dur="500" fill="hold"/>
                                        <p:tgtEl>
                                          <p:spTgt spid="51242"/>
                                        </p:tgtEl>
                                        <p:attrNameLst>
                                          <p:attrName>ppt_y</p:attrName>
                                        </p:attrNameLst>
                                      </p:cBhvr>
                                      <p:tavLst>
                                        <p:tav tm="0">
                                          <p:val>
                                            <p:strVal val="#ppt_y"/>
                                          </p:val>
                                        </p:tav>
                                        <p:tav tm="100000">
                                          <p:val>
                                            <p:strVal val="#ppt_y"/>
                                          </p:val>
                                        </p:tav>
                                      </p:tavLst>
                                    </p:anim>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 presetClass="entr" presetSubtype="2" fill="hold" grpId="0" nodeType="clickEffect">
                                  <p:stCondLst>
                                    <p:cond delay="0"/>
                                  </p:stCondLst>
                                  <p:childTnLst>
                                    <p:set>
                                      <p:cBhvr>
                                        <p:cTn id="119" dur="1" fill="hold">
                                          <p:stCondLst>
                                            <p:cond delay="0"/>
                                          </p:stCondLst>
                                        </p:cTn>
                                        <p:tgtEl>
                                          <p:spTgt spid="51254"/>
                                        </p:tgtEl>
                                        <p:attrNameLst>
                                          <p:attrName>style.visibility</p:attrName>
                                        </p:attrNameLst>
                                      </p:cBhvr>
                                      <p:to>
                                        <p:strVal val="visible"/>
                                      </p:to>
                                    </p:set>
                                    <p:anim calcmode="lin" valueType="num">
                                      <p:cBhvr additive="base">
                                        <p:cTn id="120" dur="500" fill="hold"/>
                                        <p:tgtEl>
                                          <p:spTgt spid="51254"/>
                                        </p:tgtEl>
                                        <p:attrNameLst>
                                          <p:attrName>ppt_x</p:attrName>
                                        </p:attrNameLst>
                                      </p:cBhvr>
                                      <p:tavLst>
                                        <p:tav tm="0">
                                          <p:val>
                                            <p:strVal val="1+#ppt_w/2"/>
                                          </p:val>
                                        </p:tav>
                                        <p:tav tm="100000">
                                          <p:val>
                                            <p:strVal val="#ppt_x"/>
                                          </p:val>
                                        </p:tav>
                                      </p:tavLst>
                                    </p:anim>
                                    <p:anim calcmode="lin" valueType="num">
                                      <p:cBhvr additive="base">
                                        <p:cTn id="121" dur="500" fill="hold"/>
                                        <p:tgtEl>
                                          <p:spTgt spid="51254"/>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51254"/>
                                        </p:tgtEl>
                                        <p:attrNameLst>
                                          <p:attrName>ppt_c</p:attrName>
                                        </p:attrNameLst>
                                      </p:cBhvr>
                                      <p:to>
                                        <a:srgbClr val="993366"/>
                                      </p:to>
                                    </p:animClr>
                                  </p:subTnLst>
                                </p:cTn>
                              </p:par>
                            </p:childTnLst>
                          </p:cTn>
                        </p:par>
                      </p:childTnLst>
                    </p:cTn>
                  </p:par>
                  <p:par>
                    <p:cTn id="122" fill="hold" nodeType="clickPar">
                      <p:stCondLst>
                        <p:cond delay="indefinite"/>
                      </p:stCondLst>
                      <p:childTnLst>
                        <p:par>
                          <p:cTn id="123" fill="hold" nodeType="withGroup">
                            <p:stCondLst>
                              <p:cond delay="0"/>
                            </p:stCondLst>
                            <p:childTnLst>
                              <p:par>
                                <p:cTn id="124" presetID="4" presetClass="entr" presetSubtype="32" fill="hold" grpId="0" nodeType="clickEffect">
                                  <p:stCondLst>
                                    <p:cond delay="0"/>
                                  </p:stCondLst>
                                  <p:childTnLst>
                                    <p:set>
                                      <p:cBhvr>
                                        <p:cTn id="125" dur="1" fill="hold">
                                          <p:stCondLst>
                                            <p:cond delay="0"/>
                                          </p:stCondLst>
                                        </p:cTn>
                                        <p:tgtEl>
                                          <p:spTgt spid="51255">
                                            <p:txEl>
                                              <p:pRg st="0" end="0"/>
                                            </p:txEl>
                                          </p:spTgt>
                                        </p:tgtEl>
                                        <p:attrNameLst>
                                          <p:attrName>style.visibility</p:attrName>
                                        </p:attrNameLst>
                                      </p:cBhvr>
                                      <p:to>
                                        <p:strVal val="visible"/>
                                      </p:to>
                                    </p:set>
                                    <p:animEffect transition="in" filter="box(out)">
                                      <p:cBhvr>
                                        <p:cTn id="126" dur="500"/>
                                        <p:tgtEl>
                                          <p:spTgt spid="51255">
                                            <p:txEl>
                                              <p:pRg st="0" end="0"/>
                                            </p:txEl>
                                          </p:spTgt>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1" presetClass="entr" presetSubtype="0" fill="hold" grpId="0" nodeType="clickEffect">
                                  <p:stCondLst>
                                    <p:cond delay="0"/>
                                  </p:stCondLst>
                                  <p:childTnLst>
                                    <p:set>
                                      <p:cBhvr>
                                        <p:cTn id="130" dur="1" fill="hold">
                                          <p:stCondLst>
                                            <p:cond delay="0"/>
                                          </p:stCondLst>
                                        </p:cTn>
                                        <p:tgtEl>
                                          <p:spTgt spid="512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5" grpId="0" animBg="1" autoUpdateAnimBg="0"/>
      <p:bldP spid="51236" grpId="0" animBg="1" autoUpdateAnimBg="0"/>
      <p:bldP spid="51237" grpId="0" animBg="1" autoUpdateAnimBg="0"/>
      <p:bldP spid="51238" grpId="0" animBg="1" autoUpdateAnimBg="0"/>
      <p:bldP spid="51239" grpId="0" animBg="1" autoUpdateAnimBg="0"/>
      <p:bldP spid="51240" grpId="0" animBg="1" autoUpdateAnimBg="0"/>
      <p:bldP spid="51241" grpId="0" animBg="1" autoUpdateAnimBg="0"/>
      <p:bldP spid="51242" grpId="0" animBg="1" autoUpdateAnimBg="0"/>
      <p:bldP spid="51243" grpId="0" animBg="1"/>
      <p:bldP spid="51244" grpId="0" animBg="1"/>
      <p:bldP spid="51245" grpId="0" animBg="1"/>
      <p:bldP spid="51246" grpId="0" animBg="1"/>
      <p:bldP spid="51247" grpId="0" animBg="1"/>
      <p:bldP spid="51249" grpId="0" animBg="1"/>
      <p:bldP spid="51250" grpId="0" animBg="1"/>
      <p:bldP spid="51251" grpId="0" animBg="1"/>
      <p:bldP spid="51252" grpId="0" animBg="1"/>
      <p:bldP spid="51253" grpId="0" animBg="1"/>
      <p:bldP spid="51254" grpId="0" animBg="1"/>
      <p:bldP spid="51255" grpId="0" build="p" autoUpdateAnimBg="0"/>
      <p:bldP spid="51257"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 Box 4"/>
          <p:cNvSpPr txBox="1">
            <a:spLocks noChangeArrowheads="1"/>
          </p:cNvSpPr>
          <p:nvPr/>
        </p:nvSpPr>
        <p:spPr bwMode="auto">
          <a:xfrm>
            <a:off x="755650" y="404813"/>
            <a:ext cx="800258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sz="2800" b="1" u="sng">
                <a:solidFill>
                  <a:schemeClr val="accent2"/>
                </a:solidFill>
                <a:cs typeface="David" pitchFamily="34" charset="-79"/>
              </a:rPr>
              <a:t>טענה:</a:t>
            </a:r>
            <a:r>
              <a:rPr lang="he-IL" altLang="en-US" sz="2800" b="1">
                <a:cs typeface="David" pitchFamily="34" charset="-79"/>
              </a:rPr>
              <a:t> לאחר גמר הסריקה </a:t>
            </a:r>
            <a:r>
              <a:rPr lang="en-US" altLang="en-US" sz="2800" b="1">
                <a:cs typeface="David" pitchFamily="34" charset="-79"/>
              </a:rPr>
              <a:t>d[v]</a:t>
            </a:r>
            <a:r>
              <a:rPr lang="he-IL" altLang="he-IL" sz="2800" b="1">
                <a:cs typeface="David" pitchFamily="34" charset="-79"/>
              </a:rPr>
              <a:t> </a:t>
            </a:r>
            <a:r>
              <a:rPr lang="he-IL" altLang="en-US" sz="2800" b="1">
                <a:cs typeface="David" pitchFamily="34" charset="-79"/>
              </a:rPr>
              <a:t>הוא המרחק של הקדקוד </a:t>
            </a:r>
            <a:r>
              <a:rPr lang="en-US" altLang="en-US" sz="2800" b="1">
                <a:cs typeface="David" pitchFamily="34" charset="-79"/>
              </a:rPr>
              <a:t>v</a:t>
            </a:r>
            <a:r>
              <a:rPr lang="he-IL" altLang="he-IL" sz="2800" b="1">
                <a:cs typeface="David" pitchFamily="34" charset="-79"/>
              </a:rPr>
              <a:t>    </a:t>
            </a:r>
          </a:p>
          <a:p>
            <a:pPr algn="r" rtl="1"/>
            <a:r>
              <a:rPr lang="he-IL" altLang="en-US" sz="2800" b="1">
                <a:cs typeface="David" pitchFamily="34" charset="-79"/>
              </a:rPr>
              <a:t>            מהקדקוד </a:t>
            </a:r>
            <a:r>
              <a:rPr lang="en-US" altLang="en-US" sz="2800" b="1">
                <a:cs typeface="David" pitchFamily="34" charset="-79"/>
              </a:rPr>
              <a:t>s</a:t>
            </a:r>
            <a:r>
              <a:rPr lang="he-IL" altLang="he-IL" sz="2800" b="1">
                <a:cs typeface="David" pitchFamily="34" charset="-79"/>
              </a:rPr>
              <a:t>.</a:t>
            </a:r>
            <a:endParaRPr lang="he-IL" altLang="he-IL"/>
          </a:p>
        </p:txBody>
      </p:sp>
      <p:sp>
        <p:nvSpPr>
          <p:cNvPr id="103430" name="Rectangle 6"/>
          <p:cNvSpPr>
            <a:spLocks noChangeArrowheads="1"/>
          </p:cNvSpPr>
          <p:nvPr/>
        </p:nvSpPr>
        <p:spPr bwMode="auto">
          <a:xfrm>
            <a:off x="323850" y="1341438"/>
            <a:ext cx="8458200"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lnSpc>
                <a:spcPct val="110000"/>
              </a:lnSpc>
            </a:pPr>
            <a:r>
              <a:rPr lang="he-IL" altLang="en-US" sz="2800" b="1" u="sng">
                <a:solidFill>
                  <a:schemeClr val="accent2"/>
                </a:solidFill>
                <a:cs typeface="David" pitchFamily="34" charset="-79"/>
              </a:rPr>
              <a:t>הוכחה:</a:t>
            </a:r>
            <a:r>
              <a:rPr lang="he-IL" altLang="en-US" sz="2800" b="1">
                <a:cs typeface="David" pitchFamily="34" charset="-79"/>
              </a:rPr>
              <a:t>  א. קל לראות כי </a:t>
            </a:r>
            <a:r>
              <a:rPr lang="en-US" altLang="en-US" sz="2800" b="1">
                <a:cs typeface="David" pitchFamily="34" charset="-79"/>
                <a:sym typeface="Symbol" pitchFamily="18" charset="2"/>
              </a:rPr>
              <a:t>(s,v)  d[v]</a:t>
            </a:r>
            <a:r>
              <a:rPr lang="he-IL" altLang="en-US" sz="2800" b="1">
                <a:cs typeface="David" pitchFamily="34" charset="-79"/>
                <a:sym typeface="Symbol" pitchFamily="18" charset="2"/>
              </a:rPr>
              <a:t>.</a:t>
            </a:r>
            <a:r>
              <a:rPr lang="he-IL" altLang="en-US" sz="2800" b="1">
                <a:cs typeface="David" pitchFamily="34" charset="-79"/>
              </a:rPr>
              <a:t> ( באינדוקציה על</a:t>
            </a:r>
            <a:r>
              <a:rPr lang="he-IL" altLang="he-IL" sz="2800" b="1">
                <a:cs typeface="David" pitchFamily="34" charset="-79"/>
              </a:rPr>
              <a:t> </a:t>
            </a:r>
            <a:r>
              <a:rPr lang="en-US" altLang="he-IL" sz="2800" b="1">
                <a:cs typeface="David" pitchFamily="34" charset="-79"/>
              </a:rPr>
              <a:t>d[v]</a:t>
            </a:r>
            <a:r>
              <a:rPr lang="he-IL" altLang="he-IL" sz="2800" b="1">
                <a:cs typeface="David" pitchFamily="34" charset="-79"/>
              </a:rPr>
              <a:t> )</a:t>
            </a:r>
          </a:p>
        </p:txBody>
      </p:sp>
      <p:sp>
        <p:nvSpPr>
          <p:cNvPr id="103444" name="Text Box 20"/>
          <p:cNvSpPr txBox="1">
            <a:spLocks noChangeArrowheads="1"/>
          </p:cNvSpPr>
          <p:nvPr/>
        </p:nvSpPr>
        <p:spPr bwMode="auto">
          <a:xfrm>
            <a:off x="2484438" y="4442681"/>
            <a:ext cx="60594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en-US" altLang="he-IL" sz="2800" b="1" dirty="0">
                <a:cs typeface="David" pitchFamily="34" charset="-79"/>
                <a:sym typeface="Symbol" pitchFamily="18" charset="2"/>
              </a:rPr>
              <a:t></a:t>
            </a:r>
            <a:r>
              <a:rPr lang="he-IL" altLang="he-IL" sz="2800" b="1" dirty="0">
                <a:cs typeface="David" pitchFamily="34" charset="-79"/>
                <a:sym typeface="Symbol" pitchFamily="18" charset="2"/>
              </a:rPr>
              <a:t> </a:t>
            </a:r>
            <a:r>
              <a:rPr lang="he-IL" altLang="he-IL" sz="2800" b="1" dirty="0">
                <a:cs typeface="David" pitchFamily="34" charset="-79"/>
              </a:rPr>
              <a:t>אם </a:t>
            </a:r>
            <a:r>
              <a:rPr lang="en-US" altLang="he-IL" sz="2800" b="1" dirty="0">
                <a:cs typeface="David" pitchFamily="34" charset="-79"/>
              </a:rPr>
              <a:t>v</a:t>
            </a:r>
            <a:r>
              <a:rPr lang="he-IL" altLang="he-IL" sz="2800" b="1" dirty="0">
                <a:cs typeface="David" pitchFamily="34" charset="-79"/>
              </a:rPr>
              <a:t> התגלה דרך </a:t>
            </a:r>
            <a:r>
              <a:rPr lang="en-US" altLang="he-IL" sz="2800" b="1" dirty="0">
                <a:cs typeface="David" pitchFamily="34" charset="-79"/>
              </a:rPr>
              <a:t>(</a:t>
            </a:r>
            <a:r>
              <a:rPr lang="en-US" altLang="he-IL" sz="2800" b="1" dirty="0" err="1">
                <a:cs typeface="David" pitchFamily="34" charset="-79"/>
              </a:rPr>
              <a:t>u,v</a:t>
            </a:r>
            <a:r>
              <a:rPr lang="en-US" altLang="he-IL" sz="2800" b="1" dirty="0">
                <a:cs typeface="David" pitchFamily="34" charset="-79"/>
              </a:rPr>
              <a:t>)</a:t>
            </a:r>
            <a:r>
              <a:rPr lang="he-IL" altLang="he-IL" sz="2800" b="1" dirty="0">
                <a:cs typeface="David" pitchFamily="34" charset="-79"/>
              </a:rPr>
              <a:t>  </a:t>
            </a:r>
            <a:r>
              <a:rPr lang="en-US" altLang="he-IL" sz="2800" b="1" dirty="0">
                <a:cs typeface="David" pitchFamily="34" charset="-79"/>
                <a:sym typeface="Symbol" pitchFamily="18" charset="2"/>
              </a:rPr>
              <a:t></a:t>
            </a:r>
            <a:r>
              <a:rPr lang="he-IL" altLang="he-IL" sz="2800" b="1" dirty="0">
                <a:cs typeface="David" pitchFamily="34" charset="-79"/>
                <a:sym typeface="Symbol" pitchFamily="18" charset="2"/>
              </a:rPr>
              <a:t> </a:t>
            </a:r>
            <a:r>
              <a:rPr lang="en-US" altLang="he-IL" sz="2800" b="1" dirty="0">
                <a:cs typeface="David" pitchFamily="34" charset="-79"/>
                <a:sym typeface="Symbol" pitchFamily="18" charset="2"/>
              </a:rPr>
              <a:t> d[v]=d[u]+1</a:t>
            </a:r>
          </a:p>
        </p:txBody>
      </p:sp>
      <p:sp>
        <p:nvSpPr>
          <p:cNvPr id="103445" name="Text Box 21"/>
          <p:cNvSpPr txBox="1">
            <a:spLocks noChangeArrowheads="1"/>
          </p:cNvSpPr>
          <p:nvPr/>
        </p:nvSpPr>
        <p:spPr bwMode="auto">
          <a:xfrm rot="636579">
            <a:off x="3865563" y="4945919"/>
            <a:ext cx="21796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r>
              <a:rPr lang="en-US" altLang="he-IL" sz="2800">
                <a:sym typeface="Symbol" pitchFamily="18" charset="2"/>
              </a:rPr>
              <a:t> </a:t>
            </a:r>
            <a:r>
              <a:rPr lang="en-US" altLang="en-US" sz="2800" b="1">
                <a:sym typeface="Symbol" pitchFamily="18" charset="2"/>
              </a:rPr>
              <a:t>(s,u)+1=k</a:t>
            </a:r>
            <a:r>
              <a:rPr lang="en-US" altLang="he-IL" sz="2800">
                <a:sym typeface="Symbol" pitchFamily="18" charset="2"/>
              </a:rPr>
              <a:t> </a:t>
            </a:r>
          </a:p>
        </p:txBody>
      </p:sp>
      <p:grpSp>
        <p:nvGrpSpPr>
          <p:cNvPr id="103453" name="Group 29"/>
          <p:cNvGrpSpPr>
            <a:grpSpLocks/>
          </p:cNvGrpSpPr>
          <p:nvPr/>
        </p:nvGrpSpPr>
        <p:grpSpPr bwMode="auto">
          <a:xfrm>
            <a:off x="6083300" y="3002819"/>
            <a:ext cx="1878013" cy="889000"/>
            <a:chOff x="3832" y="1661"/>
            <a:chExt cx="1183" cy="560"/>
          </a:xfrm>
        </p:grpSpPr>
        <p:sp>
          <p:nvSpPr>
            <p:cNvPr id="44053" name="Rectangle 18"/>
            <p:cNvSpPr>
              <a:spLocks noChangeArrowheads="1"/>
            </p:cNvSpPr>
            <p:nvPr/>
          </p:nvSpPr>
          <p:spPr bwMode="auto">
            <a:xfrm>
              <a:off x="4241" y="1933"/>
              <a:ext cx="7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r>
                <a:rPr lang="en-US" altLang="en-US" b="1" dirty="0">
                  <a:cs typeface="David" pitchFamily="34" charset="-79"/>
                  <a:sym typeface="Symbol" pitchFamily="18" charset="2"/>
                </a:rPr>
                <a:t>(</a:t>
              </a:r>
              <a:r>
                <a:rPr lang="en-US" altLang="en-US" b="1" dirty="0" err="1">
                  <a:cs typeface="David" pitchFamily="34" charset="-79"/>
                  <a:sym typeface="Symbol" pitchFamily="18" charset="2"/>
                </a:rPr>
                <a:t>s,v</a:t>
              </a:r>
              <a:r>
                <a:rPr lang="en-US" altLang="en-US" b="1" dirty="0">
                  <a:cs typeface="David" pitchFamily="34" charset="-79"/>
                  <a:sym typeface="Symbol" pitchFamily="18" charset="2"/>
                </a:rPr>
                <a:t>)=k</a:t>
              </a:r>
              <a:endParaRPr lang="en-US" altLang="he-IL" b="1" dirty="0">
                <a:cs typeface="David" pitchFamily="34" charset="-79"/>
                <a:sym typeface="Symbol" pitchFamily="18" charset="2"/>
              </a:endParaRPr>
            </a:p>
          </p:txBody>
        </p:sp>
        <p:sp>
          <p:nvSpPr>
            <p:cNvPr id="44054" name="Text Box 22"/>
            <p:cNvSpPr txBox="1">
              <a:spLocks noChangeArrowheads="1"/>
            </p:cNvSpPr>
            <p:nvPr/>
          </p:nvSpPr>
          <p:spPr bwMode="auto">
            <a:xfrm>
              <a:off x="3832" y="1661"/>
              <a:ext cx="44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r>
                <a:rPr lang="en-US" altLang="he-IL" b="1"/>
                <a:t>d[v]</a:t>
              </a:r>
            </a:p>
          </p:txBody>
        </p:sp>
      </p:grpSp>
      <p:sp>
        <p:nvSpPr>
          <p:cNvPr id="103449" name="Text Box 25"/>
          <p:cNvSpPr txBox="1">
            <a:spLocks noChangeArrowheads="1"/>
          </p:cNvSpPr>
          <p:nvPr/>
        </p:nvSpPr>
        <p:spPr bwMode="auto">
          <a:xfrm>
            <a:off x="323850" y="5565477"/>
            <a:ext cx="8266113" cy="103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lnSpc>
                <a:spcPct val="110000"/>
              </a:lnSpc>
              <a:buFont typeface="Symbol" pitchFamily="18" charset="2"/>
              <a:buChar char="§"/>
            </a:pPr>
            <a:r>
              <a:rPr lang="he-IL" altLang="he-IL" sz="2800" b="1" dirty="0">
                <a:cs typeface="David" pitchFamily="34" charset="-79"/>
              </a:rPr>
              <a:t> אם </a:t>
            </a:r>
            <a:r>
              <a:rPr lang="en-US" altLang="he-IL" sz="2800" b="1" dirty="0">
                <a:cs typeface="David" pitchFamily="34" charset="-79"/>
              </a:rPr>
              <a:t>v</a:t>
            </a:r>
            <a:r>
              <a:rPr lang="he-IL" altLang="he-IL" sz="2800" b="1" dirty="0">
                <a:cs typeface="David" pitchFamily="34" charset="-79"/>
              </a:rPr>
              <a:t> התגלה לפני מעבר על </a:t>
            </a:r>
            <a:r>
              <a:rPr lang="en-US" altLang="he-IL" sz="2800" b="1" dirty="0">
                <a:cs typeface="David" pitchFamily="34" charset="-79"/>
              </a:rPr>
              <a:t>(</a:t>
            </a:r>
            <a:r>
              <a:rPr lang="en-US" altLang="he-IL" sz="2800" b="1" dirty="0" err="1">
                <a:cs typeface="David" pitchFamily="34" charset="-79"/>
              </a:rPr>
              <a:t>u,v</a:t>
            </a:r>
            <a:r>
              <a:rPr lang="en-US" altLang="he-IL" sz="2800" b="1" dirty="0">
                <a:cs typeface="David" pitchFamily="34" charset="-79"/>
              </a:rPr>
              <a:t>)</a:t>
            </a:r>
            <a:r>
              <a:rPr lang="he-IL" altLang="he-IL" sz="2800" b="1" dirty="0">
                <a:cs typeface="David" pitchFamily="34" charset="-79"/>
              </a:rPr>
              <a:t> אזי </a:t>
            </a:r>
            <a:r>
              <a:rPr lang="en-US" altLang="he-IL" sz="2800" b="1" dirty="0">
                <a:cs typeface="David" pitchFamily="34" charset="-79"/>
                <a:sym typeface="Symbol" pitchFamily="18" charset="2"/>
              </a:rPr>
              <a:t>d[v]  d[u]+1</a:t>
            </a:r>
            <a:endParaRPr lang="he-IL" altLang="he-IL" sz="2800" b="1" dirty="0">
              <a:cs typeface="David" pitchFamily="34" charset="-79"/>
            </a:endParaRPr>
          </a:p>
          <a:p>
            <a:pPr algn="r" rtl="1">
              <a:lnSpc>
                <a:spcPct val="110000"/>
              </a:lnSpc>
              <a:buFont typeface="Symbol" pitchFamily="18" charset="2"/>
              <a:buNone/>
            </a:pPr>
            <a:r>
              <a:rPr lang="he-IL" altLang="he-IL" sz="2800" b="1" dirty="0">
                <a:cs typeface="David" pitchFamily="34" charset="-79"/>
              </a:rPr>
              <a:t>(ה-</a:t>
            </a:r>
            <a:r>
              <a:rPr lang="en-US" altLang="he-IL" sz="2800" b="1" dirty="0">
                <a:cs typeface="David" pitchFamily="34" charset="-79"/>
              </a:rPr>
              <a:t>BFS</a:t>
            </a:r>
            <a:r>
              <a:rPr lang="he-IL" altLang="he-IL" sz="2800" b="1" dirty="0">
                <a:cs typeface="David" pitchFamily="34" charset="-79"/>
              </a:rPr>
              <a:t> מתקדם כגל) ומכאן   </a:t>
            </a:r>
            <a:r>
              <a:rPr lang="en-US" altLang="he-IL" sz="2800" b="1" dirty="0">
                <a:cs typeface="David" pitchFamily="34" charset="-79"/>
                <a:sym typeface="Symbol" pitchFamily="18" charset="2"/>
              </a:rPr>
              <a:t>d[v]  k-1+1=k</a:t>
            </a:r>
            <a:r>
              <a:rPr lang="he-IL" altLang="he-IL" sz="2800" b="1" dirty="0">
                <a:cs typeface="David" pitchFamily="34" charset="-79"/>
                <a:sym typeface="Symbol" pitchFamily="18" charset="2"/>
              </a:rPr>
              <a:t> .</a:t>
            </a:r>
            <a:endParaRPr lang="en-US" altLang="he-IL" sz="2800" b="1" dirty="0">
              <a:cs typeface="David" pitchFamily="34" charset="-79"/>
              <a:sym typeface="Symbol" pitchFamily="18" charset="2"/>
            </a:endParaRPr>
          </a:p>
        </p:txBody>
      </p:sp>
      <p:sp>
        <p:nvSpPr>
          <p:cNvPr id="103451" name="Rectangle 27"/>
          <p:cNvSpPr>
            <a:spLocks noChangeArrowheads="1"/>
          </p:cNvSpPr>
          <p:nvPr/>
        </p:nvSpPr>
        <p:spPr bwMode="auto">
          <a:xfrm>
            <a:off x="1403350" y="1844675"/>
            <a:ext cx="6699270" cy="566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rtl="1">
              <a:lnSpc>
                <a:spcPct val="110000"/>
              </a:lnSpc>
            </a:pPr>
            <a:r>
              <a:rPr lang="he-IL" altLang="he-IL" sz="2800" b="1" dirty="0">
                <a:cs typeface="David" pitchFamily="34" charset="-79"/>
              </a:rPr>
              <a:t>ב. נראה </a:t>
            </a:r>
            <a:r>
              <a:rPr lang="en-US" altLang="en-US" sz="2800" b="1" dirty="0">
                <a:cs typeface="David" pitchFamily="34" charset="-79"/>
                <a:sym typeface="Symbol" pitchFamily="18" charset="2"/>
              </a:rPr>
              <a:t>(</a:t>
            </a:r>
            <a:r>
              <a:rPr lang="en-US" altLang="en-US" sz="2800" b="1" dirty="0" err="1">
                <a:cs typeface="David" pitchFamily="34" charset="-79"/>
                <a:sym typeface="Symbol" pitchFamily="18" charset="2"/>
              </a:rPr>
              <a:t>s,v</a:t>
            </a:r>
            <a:r>
              <a:rPr lang="en-US" altLang="en-US" sz="2800" b="1" dirty="0">
                <a:cs typeface="David" pitchFamily="34" charset="-79"/>
                <a:sym typeface="Symbol" pitchFamily="18" charset="2"/>
              </a:rPr>
              <a:t>)  d[v]</a:t>
            </a:r>
            <a:r>
              <a:rPr lang="he-IL" altLang="en-US" sz="2800" b="1" dirty="0">
                <a:cs typeface="David" pitchFamily="34" charset="-79"/>
                <a:sym typeface="Symbol" pitchFamily="18" charset="2"/>
              </a:rPr>
              <a:t> באינדוקציה על </a:t>
            </a:r>
            <a:r>
              <a:rPr lang="en-US" altLang="en-US" sz="2800" b="1" dirty="0">
                <a:cs typeface="David" pitchFamily="34" charset="-79"/>
                <a:sym typeface="Symbol" pitchFamily="18" charset="2"/>
              </a:rPr>
              <a:t>(</a:t>
            </a:r>
            <a:r>
              <a:rPr lang="en-US" altLang="en-US" sz="2800" b="1" dirty="0" err="1">
                <a:cs typeface="David" pitchFamily="34" charset="-79"/>
                <a:sym typeface="Symbol" pitchFamily="18" charset="2"/>
              </a:rPr>
              <a:t>s,v</a:t>
            </a:r>
            <a:r>
              <a:rPr lang="en-US" altLang="en-US" sz="2800" b="1" dirty="0">
                <a:cs typeface="David" pitchFamily="34" charset="-79"/>
                <a:sym typeface="Symbol" pitchFamily="18" charset="2"/>
              </a:rPr>
              <a:t>)</a:t>
            </a:r>
            <a:r>
              <a:rPr lang="he-IL" altLang="en-US" sz="2800" b="1" dirty="0">
                <a:cs typeface="David" pitchFamily="34" charset="-79"/>
                <a:sym typeface="Symbol" pitchFamily="18" charset="2"/>
              </a:rPr>
              <a:t>=</a:t>
            </a:r>
            <a:r>
              <a:rPr lang="en-US" altLang="en-US" sz="2800" b="1" dirty="0">
                <a:cs typeface="David" pitchFamily="34" charset="-79"/>
                <a:sym typeface="Symbol" pitchFamily="18" charset="2"/>
              </a:rPr>
              <a:t>k</a:t>
            </a:r>
            <a:r>
              <a:rPr lang="he-IL" altLang="en-US" sz="2800" b="1" dirty="0">
                <a:cs typeface="David" pitchFamily="34" charset="-79"/>
                <a:sym typeface="Symbol" pitchFamily="18" charset="2"/>
              </a:rPr>
              <a:t>:</a:t>
            </a:r>
            <a:r>
              <a:rPr lang="he-IL" altLang="he-IL" sz="2800" b="1" dirty="0">
                <a:cs typeface="David" pitchFamily="34" charset="-79"/>
              </a:rPr>
              <a:t> </a:t>
            </a:r>
          </a:p>
        </p:txBody>
      </p:sp>
      <p:sp>
        <p:nvSpPr>
          <p:cNvPr id="103454" name="AutoShape 30"/>
          <p:cNvSpPr>
            <a:spLocks noChangeArrowheads="1"/>
          </p:cNvSpPr>
          <p:nvPr/>
        </p:nvSpPr>
        <p:spPr bwMode="auto">
          <a:xfrm>
            <a:off x="250825" y="4155344"/>
            <a:ext cx="2160588" cy="1008062"/>
          </a:xfrm>
          <a:prstGeom prst="wedgeRoundRectCallout">
            <a:avLst>
              <a:gd name="adj1" fmla="val 130968"/>
              <a:gd name="adj2" fmla="val -125907"/>
              <a:gd name="adj3" fmla="val 16667"/>
            </a:avLst>
          </a:prstGeom>
          <a:solidFill>
            <a:srgbClr val="CCECFF"/>
          </a:solidFill>
          <a:ln w="9525">
            <a:solidFill>
              <a:srgbClr val="3366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r>
              <a:rPr lang="he-IL" altLang="he-IL" sz="1800" b="1" dirty="0">
                <a:solidFill>
                  <a:srgbClr val="003366"/>
                </a:solidFill>
                <a:cs typeface="David" pitchFamily="34" charset="-79"/>
              </a:rPr>
              <a:t>תת מסלול של מסלול קצר ביותר הוא מסלול קצר ביותר.</a:t>
            </a:r>
            <a:endParaRPr lang="en-US" altLang="he-IL" sz="1800" b="1" dirty="0">
              <a:solidFill>
                <a:srgbClr val="003366"/>
              </a:solidFill>
              <a:cs typeface="David" pitchFamily="34" charset="-79"/>
            </a:endParaRPr>
          </a:p>
        </p:txBody>
      </p:sp>
      <p:grpSp>
        <p:nvGrpSpPr>
          <p:cNvPr id="103457" name="Group 33"/>
          <p:cNvGrpSpPr>
            <a:grpSpLocks/>
          </p:cNvGrpSpPr>
          <p:nvPr/>
        </p:nvGrpSpPr>
        <p:grpSpPr bwMode="auto">
          <a:xfrm>
            <a:off x="1042988" y="3434619"/>
            <a:ext cx="5616575" cy="798512"/>
            <a:chOff x="657" y="1933"/>
            <a:chExt cx="3538" cy="503"/>
          </a:xfrm>
        </p:grpSpPr>
        <p:grpSp>
          <p:nvGrpSpPr>
            <p:cNvPr id="44046" name="Group 28"/>
            <p:cNvGrpSpPr>
              <a:grpSpLocks/>
            </p:cNvGrpSpPr>
            <p:nvPr/>
          </p:nvGrpSpPr>
          <p:grpSpPr bwMode="auto">
            <a:xfrm>
              <a:off x="657" y="1933"/>
              <a:ext cx="3538" cy="317"/>
              <a:chOff x="657" y="1933"/>
              <a:chExt cx="3538" cy="317"/>
            </a:xfrm>
          </p:grpSpPr>
          <p:sp>
            <p:nvSpPr>
              <p:cNvPr id="44048" name="Oval 11"/>
              <p:cNvSpPr>
                <a:spLocks noChangeArrowheads="1"/>
              </p:cNvSpPr>
              <p:nvPr/>
            </p:nvSpPr>
            <p:spPr bwMode="auto">
              <a:xfrm>
                <a:off x="3878" y="1933"/>
                <a:ext cx="317" cy="317"/>
              </a:xfrm>
              <a:prstGeom prst="ellipse">
                <a:avLst/>
              </a:prstGeom>
              <a:solidFill>
                <a:srgbClr val="99CCFF"/>
              </a:solidFill>
              <a:ln w="9525">
                <a:solidFill>
                  <a:srgbClr val="33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r>
                  <a:rPr lang="en-US" altLang="he-IL" sz="2800" b="1"/>
                  <a:t>v</a:t>
                </a:r>
              </a:p>
            </p:txBody>
          </p:sp>
          <p:sp>
            <p:nvSpPr>
              <p:cNvPr id="44049" name="Line 16"/>
              <p:cNvSpPr>
                <a:spLocks noChangeShapeType="1"/>
              </p:cNvSpPr>
              <p:nvPr/>
            </p:nvSpPr>
            <p:spPr bwMode="auto">
              <a:xfrm flipV="1">
                <a:off x="3016" y="2069"/>
                <a:ext cx="862" cy="4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44050" name="Oval 12"/>
              <p:cNvSpPr>
                <a:spLocks noChangeArrowheads="1"/>
              </p:cNvSpPr>
              <p:nvPr/>
            </p:nvSpPr>
            <p:spPr bwMode="auto">
              <a:xfrm>
                <a:off x="2789" y="1933"/>
                <a:ext cx="317" cy="317"/>
              </a:xfrm>
              <a:prstGeom prst="ellipse">
                <a:avLst/>
              </a:prstGeom>
              <a:solidFill>
                <a:srgbClr val="99CCFF"/>
              </a:solidFill>
              <a:ln w="9525">
                <a:solidFill>
                  <a:srgbClr val="33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r>
                  <a:rPr lang="en-US" altLang="he-IL" sz="2800" b="1"/>
                  <a:t>u</a:t>
                </a:r>
              </a:p>
            </p:txBody>
          </p:sp>
          <p:sp>
            <p:nvSpPr>
              <p:cNvPr id="44051" name="Freeform 24"/>
              <p:cNvSpPr>
                <a:spLocks/>
              </p:cNvSpPr>
              <p:nvPr/>
            </p:nvSpPr>
            <p:spPr bwMode="auto">
              <a:xfrm>
                <a:off x="793" y="1971"/>
                <a:ext cx="1996" cy="242"/>
              </a:xfrm>
              <a:custGeom>
                <a:avLst/>
                <a:gdLst>
                  <a:gd name="T0" fmla="*/ 0 w 1996"/>
                  <a:gd name="T1" fmla="*/ 98 h 242"/>
                  <a:gd name="T2" fmla="*/ 273 w 1996"/>
                  <a:gd name="T3" fmla="*/ 8 h 242"/>
                  <a:gd name="T4" fmla="*/ 636 w 1996"/>
                  <a:gd name="T5" fmla="*/ 144 h 242"/>
                  <a:gd name="T6" fmla="*/ 908 w 1996"/>
                  <a:gd name="T7" fmla="*/ 234 h 242"/>
                  <a:gd name="T8" fmla="*/ 1180 w 1996"/>
                  <a:gd name="T9" fmla="*/ 189 h 242"/>
                  <a:gd name="T10" fmla="*/ 1497 w 1996"/>
                  <a:gd name="T11" fmla="*/ 98 h 242"/>
                  <a:gd name="T12" fmla="*/ 1860 w 1996"/>
                  <a:gd name="T13" fmla="*/ 144 h 242"/>
                  <a:gd name="T14" fmla="*/ 1996 w 1996"/>
                  <a:gd name="T15" fmla="*/ 144 h 24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996" h="242">
                    <a:moveTo>
                      <a:pt x="0" y="98"/>
                    </a:moveTo>
                    <a:cubicBezTo>
                      <a:pt x="83" y="49"/>
                      <a:pt x="167" y="0"/>
                      <a:pt x="273" y="8"/>
                    </a:cubicBezTo>
                    <a:cubicBezTo>
                      <a:pt x="379" y="16"/>
                      <a:pt x="530" y="106"/>
                      <a:pt x="636" y="144"/>
                    </a:cubicBezTo>
                    <a:cubicBezTo>
                      <a:pt x="742" y="182"/>
                      <a:pt x="817" y="226"/>
                      <a:pt x="908" y="234"/>
                    </a:cubicBezTo>
                    <a:cubicBezTo>
                      <a:pt x="999" y="242"/>
                      <a:pt x="1082" y="212"/>
                      <a:pt x="1180" y="189"/>
                    </a:cubicBezTo>
                    <a:cubicBezTo>
                      <a:pt x="1278" y="166"/>
                      <a:pt x="1384" y="105"/>
                      <a:pt x="1497" y="98"/>
                    </a:cubicBezTo>
                    <a:cubicBezTo>
                      <a:pt x="1610" y="91"/>
                      <a:pt x="1777" y="136"/>
                      <a:pt x="1860" y="144"/>
                    </a:cubicBezTo>
                    <a:cubicBezTo>
                      <a:pt x="1943" y="152"/>
                      <a:pt x="1969" y="148"/>
                      <a:pt x="1996" y="144"/>
                    </a:cubicBezTo>
                  </a:path>
                </a:pathLst>
              </a:custGeom>
              <a:noFill/>
              <a:ln w="38100" cap="flat" cmpd="sng">
                <a:solidFill>
                  <a:schemeClr val="tx1"/>
                </a:solidFill>
                <a:prstDash val="dash"/>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44052" name="Oval 9"/>
              <p:cNvSpPr>
                <a:spLocks noChangeArrowheads="1"/>
              </p:cNvSpPr>
              <p:nvPr/>
            </p:nvSpPr>
            <p:spPr bwMode="auto">
              <a:xfrm>
                <a:off x="657" y="1933"/>
                <a:ext cx="317" cy="317"/>
              </a:xfrm>
              <a:prstGeom prst="ellipse">
                <a:avLst/>
              </a:prstGeom>
              <a:solidFill>
                <a:srgbClr val="99CCFF"/>
              </a:solidFill>
              <a:ln w="9525">
                <a:solidFill>
                  <a:srgbClr val="33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r>
                  <a:rPr lang="en-US" altLang="he-IL" sz="2800" b="1"/>
                  <a:t>s</a:t>
                </a:r>
              </a:p>
            </p:txBody>
          </p:sp>
        </p:grpSp>
        <p:sp>
          <p:nvSpPr>
            <p:cNvPr id="44047" name="Text Box 31"/>
            <p:cNvSpPr txBox="1">
              <a:spLocks noChangeArrowheads="1"/>
            </p:cNvSpPr>
            <p:nvPr/>
          </p:nvSpPr>
          <p:spPr bwMode="auto">
            <a:xfrm>
              <a:off x="1973" y="2205"/>
              <a:ext cx="190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he-IL" sz="1800" b="1">
                  <a:solidFill>
                    <a:srgbClr val="336699"/>
                  </a:solidFill>
                  <a:cs typeface="David" pitchFamily="34" charset="-79"/>
                </a:rPr>
                <a:t> מסלול    קצר    ביותר   מ-</a:t>
              </a:r>
              <a:r>
                <a:rPr lang="en-US" altLang="he-IL" sz="1800" b="1">
                  <a:solidFill>
                    <a:srgbClr val="336699"/>
                  </a:solidFill>
                  <a:cs typeface="David" pitchFamily="34" charset="-79"/>
                </a:rPr>
                <a:t>s</a:t>
              </a:r>
              <a:r>
                <a:rPr lang="he-IL" altLang="he-IL" sz="1800" b="1">
                  <a:solidFill>
                    <a:srgbClr val="336699"/>
                  </a:solidFill>
                  <a:cs typeface="David" pitchFamily="34" charset="-79"/>
                </a:rPr>
                <a:t>   ל-</a:t>
              </a:r>
              <a:r>
                <a:rPr lang="en-US" altLang="he-IL" sz="1800" b="1">
                  <a:solidFill>
                    <a:srgbClr val="336699"/>
                  </a:solidFill>
                  <a:cs typeface="David" pitchFamily="34" charset="-79"/>
                </a:rPr>
                <a:t>v</a:t>
              </a:r>
            </a:p>
          </p:txBody>
        </p:sp>
      </p:grpSp>
      <p:grpSp>
        <p:nvGrpSpPr>
          <p:cNvPr id="103459" name="Group 35"/>
          <p:cNvGrpSpPr>
            <a:grpSpLocks/>
          </p:cNvGrpSpPr>
          <p:nvPr/>
        </p:nvGrpSpPr>
        <p:grpSpPr bwMode="auto">
          <a:xfrm>
            <a:off x="1692275" y="2931381"/>
            <a:ext cx="3868738" cy="457200"/>
            <a:chOff x="1066" y="1616"/>
            <a:chExt cx="2437" cy="288"/>
          </a:xfrm>
        </p:grpSpPr>
        <p:sp>
          <p:nvSpPr>
            <p:cNvPr id="44044" name="Rectangle 19"/>
            <p:cNvSpPr>
              <a:spLocks noChangeArrowheads="1"/>
            </p:cNvSpPr>
            <p:nvPr/>
          </p:nvSpPr>
          <p:spPr bwMode="auto">
            <a:xfrm>
              <a:off x="2063" y="1616"/>
              <a:ext cx="1440"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r>
                <a:rPr lang="en-US" altLang="en-US" b="1" dirty="0">
                  <a:cs typeface="David" pitchFamily="34" charset="-79"/>
                  <a:sym typeface="Symbol" pitchFamily="18" charset="2"/>
                </a:rPr>
                <a:t>(</a:t>
              </a:r>
              <a:r>
                <a:rPr lang="en-US" altLang="en-US" b="1" dirty="0" err="1">
                  <a:cs typeface="David" pitchFamily="34" charset="-79"/>
                  <a:sym typeface="Symbol" pitchFamily="18" charset="2"/>
                </a:rPr>
                <a:t>s,u</a:t>
              </a:r>
              <a:r>
                <a:rPr lang="en-US" altLang="en-US" b="1" dirty="0">
                  <a:cs typeface="David" pitchFamily="34" charset="-79"/>
                  <a:sym typeface="Symbol" pitchFamily="18" charset="2"/>
                </a:rPr>
                <a:t>)=k-1 </a:t>
              </a:r>
              <a:r>
                <a:rPr lang="en-US" altLang="en-US" b="1" dirty="0">
                  <a:sym typeface="Symbol" pitchFamily="18" charset="2"/>
                </a:rPr>
                <a:t>d[u]</a:t>
              </a:r>
              <a:endParaRPr lang="en-US" altLang="he-IL" b="1" dirty="0">
                <a:sym typeface="Symbol" pitchFamily="18" charset="2"/>
              </a:endParaRPr>
            </a:p>
          </p:txBody>
        </p:sp>
        <p:sp>
          <p:nvSpPr>
            <p:cNvPr id="44045" name="Text Box 34"/>
            <p:cNvSpPr txBox="1">
              <a:spLocks noChangeArrowheads="1"/>
            </p:cNvSpPr>
            <p:nvPr/>
          </p:nvSpPr>
          <p:spPr bwMode="auto">
            <a:xfrm>
              <a:off x="1066" y="1661"/>
              <a:ext cx="110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r>
                <a:rPr lang="he-IL" altLang="he-IL" sz="1800" b="1" dirty="0">
                  <a:solidFill>
                    <a:srgbClr val="FF0000"/>
                  </a:solidFill>
                  <a:cs typeface="David" pitchFamily="34" charset="-79"/>
                </a:rPr>
                <a:t>(הנחת אינדוקציה)</a:t>
              </a:r>
              <a:endParaRPr lang="en-US" altLang="he-IL" sz="1800" b="1" dirty="0">
                <a:solidFill>
                  <a:srgbClr val="FF0000"/>
                </a:solidFill>
                <a:cs typeface="David" pitchFamily="34" charset="-79"/>
              </a:endParaRPr>
            </a:p>
          </p:txBody>
        </p:sp>
      </p:grpSp>
      <p:sp>
        <p:nvSpPr>
          <p:cNvPr id="2" name="TextBox 1"/>
          <p:cNvSpPr txBox="1"/>
          <p:nvPr/>
        </p:nvSpPr>
        <p:spPr>
          <a:xfrm>
            <a:off x="6876256" y="2930885"/>
            <a:ext cx="1523653" cy="461665"/>
          </a:xfrm>
          <a:prstGeom prst="rect">
            <a:avLst/>
          </a:prstGeom>
          <a:noFill/>
        </p:spPr>
        <p:txBody>
          <a:bodyPr wrap="square" rtlCol="1">
            <a:spAutoFit/>
          </a:bodyPr>
          <a:lstStyle/>
          <a:p>
            <a:pPr algn="r" rtl="1"/>
            <a:r>
              <a:rPr lang="he-IL" sz="2000" b="1" dirty="0">
                <a:solidFill>
                  <a:srgbClr val="FF0000"/>
                </a:solidFill>
                <a:latin typeface="David" panose="020E0502060401010101" pitchFamily="34" charset="-79"/>
                <a:cs typeface="David" panose="020E0502060401010101" pitchFamily="34" charset="-79"/>
              </a:rPr>
              <a:t>צ.ל.</a:t>
            </a:r>
            <a:r>
              <a:rPr lang="en-US" altLang="en-US" sz="2000" b="1" dirty="0">
                <a:cs typeface="David" pitchFamily="34" charset="-79"/>
                <a:sym typeface="Symbol" pitchFamily="18" charset="2"/>
              </a:rPr>
              <a:t> </a:t>
            </a:r>
            <a:r>
              <a:rPr lang="en-US" altLang="en-US" b="1" dirty="0" err="1">
                <a:cs typeface="David" pitchFamily="34" charset="-79"/>
                <a:sym typeface="Symbol" pitchFamily="18" charset="2"/>
              </a:rPr>
              <a:t>k</a:t>
            </a:r>
            <a:r>
              <a:rPr lang="en-US" altLang="en-US" b="1" dirty="0" err="1">
                <a:sym typeface="Symbol" pitchFamily="18" charset="2"/>
              </a:rPr>
              <a:t>d</a:t>
            </a:r>
            <a:r>
              <a:rPr lang="en-US" altLang="en-US" b="1" dirty="0">
                <a:sym typeface="Symbol" pitchFamily="18" charset="2"/>
              </a:rPr>
              <a:t>[v] </a:t>
            </a:r>
            <a:endParaRPr lang="en-US" altLang="he-IL" b="1" dirty="0">
              <a:sym typeface="Symbol" pitchFamily="18" charset="2"/>
            </a:endParaRPr>
          </a:p>
        </p:txBody>
      </p:sp>
      <p:sp>
        <p:nvSpPr>
          <p:cNvPr id="3" name="TextBox 2"/>
          <p:cNvSpPr txBox="1"/>
          <p:nvPr/>
        </p:nvSpPr>
        <p:spPr>
          <a:xfrm>
            <a:off x="2901214" y="2384349"/>
            <a:ext cx="4059124" cy="523220"/>
          </a:xfrm>
          <a:prstGeom prst="rect">
            <a:avLst/>
          </a:prstGeom>
          <a:noFill/>
        </p:spPr>
        <p:txBody>
          <a:bodyPr wrap="none" rtlCol="1">
            <a:spAutoFit/>
          </a:bodyPr>
          <a:lstStyle/>
          <a:p>
            <a:pPr algn="r" rtl="1"/>
            <a:r>
              <a:rPr lang="he-IL" sz="1400" u="sng" dirty="0">
                <a:latin typeface="David" panose="020E0502060401010101" pitchFamily="34" charset="-79"/>
                <a:cs typeface="David" panose="020E0502060401010101" pitchFamily="34" charset="-79"/>
              </a:rPr>
              <a:t>הנחה</a:t>
            </a:r>
            <a:r>
              <a:rPr lang="he-IL" sz="1400" dirty="0">
                <a:latin typeface="David" panose="020E0502060401010101" pitchFamily="34" charset="-79"/>
                <a:cs typeface="David" panose="020E0502060401010101" pitchFamily="34" charset="-79"/>
              </a:rPr>
              <a:t>: הטענה נכונה עבור קדקודים שמרחקם מ-</a:t>
            </a:r>
            <a:r>
              <a:rPr lang="en-US" sz="1400" dirty="0">
                <a:latin typeface="David" panose="020E0502060401010101" pitchFamily="34" charset="-79"/>
                <a:cs typeface="David" panose="020E0502060401010101" pitchFamily="34" charset="-79"/>
              </a:rPr>
              <a:t>s</a:t>
            </a:r>
            <a:r>
              <a:rPr lang="he-IL" sz="1400" dirty="0">
                <a:latin typeface="David" panose="020E0502060401010101" pitchFamily="34" charset="-79"/>
                <a:cs typeface="David" panose="020E0502060401010101" pitchFamily="34" charset="-79"/>
              </a:rPr>
              <a:t> קטן מ-</a:t>
            </a:r>
            <a:r>
              <a:rPr lang="en-US" sz="1400" dirty="0">
                <a:latin typeface="David" panose="020E0502060401010101" pitchFamily="34" charset="-79"/>
                <a:cs typeface="David" panose="020E0502060401010101" pitchFamily="34" charset="-79"/>
              </a:rPr>
              <a:t>k</a:t>
            </a:r>
            <a:r>
              <a:rPr lang="he-IL" sz="1400" dirty="0">
                <a:latin typeface="David" panose="020E0502060401010101" pitchFamily="34" charset="-79"/>
                <a:cs typeface="David" panose="020E0502060401010101" pitchFamily="34" charset="-79"/>
              </a:rPr>
              <a:t>. </a:t>
            </a:r>
          </a:p>
          <a:p>
            <a:pPr algn="r" rtl="1"/>
            <a:r>
              <a:rPr lang="he-IL" sz="1400" u="sng" dirty="0">
                <a:latin typeface="David" panose="020E0502060401010101" pitchFamily="34" charset="-79"/>
                <a:cs typeface="David" panose="020E0502060401010101" pitchFamily="34" charset="-79"/>
              </a:rPr>
              <a:t>צ.ל</a:t>
            </a:r>
            <a:r>
              <a:rPr lang="he-IL" sz="1400" dirty="0">
                <a:latin typeface="David" panose="020E0502060401010101" pitchFamily="34" charset="-79"/>
                <a:cs typeface="David" panose="020E0502060401010101" pitchFamily="34" charset="-79"/>
              </a:rPr>
              <a:t>.: הטענה נכונה עבור קדקודים במרחק </a:t>
            </a:r>
            <a:r>
              <a:rPr lang="en-US" sz="1400" dirty="0">
                <a:latin typeface="David" panose="020E0502060401010101" pitchFamily="34" charset="-79"/>
                <a:cs typeface="David" panose="020E0502060401010101" pitchFamily="34" charset="-79"/>
              </a:rPr>
              <a:t>k</a:t>
            </a:r>
            <a:r>
              <a:rPr lang="he-IL" sz="1400" dirty="0">
                <a:latin typeface="David" panose="020E0502060401010101" pitchFamily="34" charset="-79"/>
                <a:cs typeface="David" panose="020E0502060401010101" pitchFamily="34" charset="-79"/>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343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345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additive="base">
                                        <p:cTn id="15" dur="500" fill="hold"/>
                                        <p:tgtEl>
                                          <p:spTgt spid="3"/>
                                        </p:tgtEl>
                                        <p:attrNameLst>
                                          <p:attrName>ppt_x</p:attrName>
                                        </p:attrNameLst>
                                      </p:cBhvr>
                                      <p:tavLst>
                                        <p:tav tm="0">
                                          <p:val>
                                            <p:strVal val="#ppt_x"/>
                                          </p:val>
                                        </p:tav>
                                        <p:tav tm="100000">
                                          <p:val>
                                            <p:strVal val="#ppt_x"/>
                                          </p:val>
                                        </p:tav>
                                      </p:tavLst>
                                    </p:anim>
                                    <p:anim calcmode="lin" valueType="num">
                                      <p:cBhvr additive="base">
                                        <p:cTn id="1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03457"/>
                                        </p:tgtEl>
                                        <p:attrNameLst>
                                          <p:attrName>style.visibility</p:attrName>
                                        </p:attrNameLst>
                                      </p:cBhvr>
                                      <p:to>
                                        <p:strVal val="visible"/>
                                      </p:to>
                                    </p:set>
                                    <p:anim calcmode="lin" valueType="num">
                                      <p:cBhvr additive="base">
                                        <p:cTn id="21" dur="500" fill="hold"/>
                                        <p:tgtEl>
                                          <p:spTgt spid="103457"/>
                                        </p:tgtEl>
                                        <p:attrNameLst>
                                          <p:attrName>ppt_x</p:attrName>
                                        </p:attrNameLst>
                                      </p:cBhvr>
                                      <p:tavLst>
                                        <p:tav tm="0">
                                          <p:val>
                                            <p:strVal val="#ppt_x"/>
                                          </p:val>
                                        </p:tav>
                                        <p:tav tm="100000">
                                          <p:val>
                                            <p:strVal val="#ppt_x"/>
                                          </p:val>
                                        </p:tav>
                                      </p:tavLst>
                                    </p:anim>
                                    <p:anim calcmode="lin" valueType="num">
                                      <p:cBhvr additive="base">
                                        <p:cTn id="22" dur="500" fill="hold"/>
                                        <p:tgtEl>
                                          <p:spTgt spid="103457"/>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0345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345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3454"/>
                                        </p:tgtEl>
                                        <p:attrNameLst>
                                          <p:attrName>style.visibility</p:attrName>
                                        </p:attrNameLst>
                                      </p:cBhvr>
                                      <p:to>
                                        <p:strVal val="visible"/>
                                      </p:to>
                                    </p:set>
                                  </p:childTnLst>
                                  <p:subTnLst>
                                    <p:set>
                                      <p:cBhvr override="childStyle">
                                        <p:cTn dur="1" fill="hold" display="0" masterRel="nextClick" afterEffect="1"/>
                                        <p:tgtEl>
                                          <p:spTgt spid="103454"/>
                                        </p:tgtEl>
                                        <p:attrNameLst>
                                          <p:attrName>style.visibility</p:attrName>
                                        </p:attrNameLst>
                                      </p:cBhvr>
                                      <p:to>
                                        <p:strVal val="hidden"/>
                                      </p:to>
                                    </p:set>
                                  </p:sub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2"/>
                                        </p:tgtEl>
                                        <p:attrNameLst>
                                          <p:attrName>style.visibility</p:attrName>
                                        </p:attrNameLst>
                                      </p:cBhvr>
                                      <p:to>
                                        <p:strVal val="visible"/>
                                      </p:to>
                                    </p:set>
                                    <p:anim calcmode="lin" valueType="num">
                                      <p:cBhvr additive="base">
                                        <p:cTn id="39" dur="500" fill="hold"/>
                                        <p:tgtEl>
                                          <p:spTgt spid="2"/>
                                        </p:tgtEl>
                                        <p:attrNameLst>
                                          <p:attrName>ppt_x</p:attrName>
                                        </p:attrNameLst>
                                      </p:cBhvr>
                                      <p:tavLst>
                                        <p:tav tm="0">
                                          <p:val>
                                            <p:strVal val="#ppt_x"/>
                                          </p:val>
                                        </p:tav>
                                        <p:tav tm="100000">
                                          <p:val>
                                            <p:strVal val="#ppt_x"/>
                                          </p:val>
                                        </p:tav>
                                      </p:tavLst>
                                    </p:anim>
                                    <p:anim calcmode="lin" valueType="num">
                                      <p:cBhvr additive="base">
                                        <p:cTn id="4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03444"/>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03445"/>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034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30" grpId="0"/>
      <p:bldP spid="103444" grpId="0"/>
      <p:bldP spid="103445" grpId="0"/>
      <p:bldP spid="103449" grpId="0"/>
      <p:bldP spid="103451" grpId="0"/>
      <p:bldP spid="103454" grpId="0" animBg="1"/>
      <p:bldP spid="2" grpId="0"/>
      <p:bldP spid="3"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2"/>
          <p:cNvSpPr txBox="1">
            <a:spLocks noChangeArrowheads="1"/>
          </p:cNvSpPr>
          <p:nvPr/>
        </p:nvSpPr>
        <p:spPr bwMode="auto">
          <a:xfrm>
            <a:off x="533400" y="457200"/>
            <a:ext cx="80772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sz="2800" b="1" u="sng">
                <a:solidFill>
                  <a:schemeClr val="accent2"/>
                </a:solidFill>
                <a:cs typeface="David" pitchFamily="34" charset="-79"/>
              </a:rPr>
              <a:t>שאלה:</a:t>
            </a:r>
            <a:r>
              <a:rPr lang="he-IL" altLang="en-US" sz="2800" b="1">
                <a:cs typeface="David" pitchFamily="34" charset="-79"/>
              </a:rPr>
              <a:t> לאחר גמר הרצת ה- </a:t>
            </a:r>
            <a:r>
              <a:rPr lang="en-US" altLang="en-US" sz="2800" b="1">
                <a:cs typeface="David" pitchFamily="34" charset="-79"/>
              </a:rPr>
              <a:t>BFS</a:t>
            </a:r>
            <a:r>
              <a:rPr lang="he-IL" altLang="he-IL" sz="2800" b="1">
                <a:cs typeface="David" pitchFamily="34" charset="-79"/>
              </a:rPr>
              <a:t>, </a:t>
            </a:r>
            <a:r>
              <a:rPr lang="he-IL" altLang="en-US" sz="2800" b="1">
                <a:cs typeface="David" pitchFamily="34" charset="-79"/>
              </a:rPr>
              <a:t>איך נשחזר את המסלולים עבורם מתקבל המרחק? כלומר את המסלולים הקצרים ביותר מ-</a:t>
            </a:r>
            <a:r>
              <a:rPr lang="en-US" altLang="en-US" sz="2800" b="1">
                <a:cs typeface="David" pitchFamily="34" charset="-79"/>
              </a:rPr>
              <a:t>s</a:t>
            </a:r>
            <a:r>
              <a:rPr lang="he-IL" altLang="he-IL" sz="2800" b="1">
                <a:cs typeface="David" pitchFamily="34" charset="-79"/>
              </a:rPr>
              <a:t> </a:t>
            </a:r>
            <a:r>
              <a:rPr lang="he-IL" altLang="en-US" sz="2800" b="1">
                <a:cs typeface="David" pitchFamily="34" charset="-79"/>
              </a:rPr>
              <a:t>לשאר קדקודי הגרף?</a:t>
            </a:r>
            <a:endParaRPr lang="he-IL" altLang="en-US"/>
          </a:p>
        </p:txBody>
      </p:sp>
      <p:sp>
        <p:nvSpPr>
          <p:cNvPr id="61443" name="Text Box 3"/>
          <p:cNvSpPr txBox="1">
            <a:spLocks noChangeArrowheads="1"/>
          </p:cNvSpPr>
          <p:nvPr/>
        </p:nvSpPr>
        <p:spPr bwMode="auto">
          <a:xfrm>
            <a:off x="914400" y="1828800"/>
            <a:ext cx="7767638"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sz="2800" b="1" u="sng">
                <a:solidFill>
                  <a:schemeClr val="accent2"/>
                </a:solidFill>
                <a:cs typeface="David" pitchFamily="34" charset="-79"/>
              </a:rPr>
              <a:t>תשובה:</a:t>
            </a:r>
            <a:r>
              <a:rPr lang="he-IL" altLang="en-US" sz="2800" b="1">
                <a:cs typeface="David" pitchFamily="34" charset="-79"/>
              </a:rPr>
              <a:t> בכל צומת </a:t>
            </a:r>
            <a:r>
              <a:rPr lang="en-US" altLang="en-US" sz="2800" b="1">
                <a:cs typeface="David" pitchFamily="34" charset="-79"/>
              </a:rPr>
              <a:t>v</a:t>
            </a:r>
            <a:r>
              <a:rPr lang="he-IL" altLang="he-IL" sz="2800" b="1">
                <a:cs typeface="David" pitchFamily="34" charset="-79"/>
              </a:rPr>
              <a:t> </a:t>
            </a:r>
            <a:r>
              <a:rPr lang="he-IL" altLang="en-US" sz="2800" b="1">
                <a:cs typeface="David" pitchFamily="34" charset="-79"/>
              </a:rPr>
              <a:t>נחזיק שדה  </a:t>
            </a:r>
            <a:r>
              <a:rPr lang="en-US" altLang="he-IL" sz="2800" b="1">
                <a:solidFill>
                  <a:schemeClr val="accent2"/>
                </a:solidFill>
                <a:cs typeface="David" pitchFamily="34" charset="-79"/>
                <a:sym typeface="Symbol" pitchFamily="18" charset="2"/>
              </a:rPr>
              <a:t>[v]</a:t>
            </a:r>
            <a:r>
              <a:rPr lang="he-IL" altLang="he-IL" sz="2800" b="1">
                <a:cs typeface="David" pitchFamily="34" charset="-79"/>
                <a:sym typeface="Symbol" pitchFamily="18" charset="2"/>
              </a:rPr>
              <a:t>  </a:t>
            </a:r>
            <a:r>
              <a:rPr lang="he-IL" altLang="en-US" sz="2800" b="1">
                <a:cs typeface="David" pitchFamily="34" charset="-79"/>
                <a:sym typeface="Symbol" pitchFamily="18" charset="2"/>
              </a:rPr>
              <a:t>המכיל כתובת הצומת ממנה נתגלה </a:t>
            </a:r>
            <a:r>
              <a:rPr lang="en-US" altLang="en-US" sz="2800" b="1">
                <a:cs typeface="David" pitchFamily="34" charset="-79"/>
                <a:sym typeface="Symbol" pitchFamily="18" charset="2"/>
              </a:rPr>
              <a:t>v</a:t>
            </a:r>
            <a:r>
              <a:rPr lang="he-IL" altLang="he-IL" sz="2800" b="1">
                <a:cs typeface="David" pitchFamily="34" charset="-79"/>
                <a:sym typeface="Symbol" pitchFamily="18" charset="2"/>
              </a:rPr>
              <a:t> </a:t>
            </a:r>
            <a:r>
              <a:rPr lang="he-IL" altLang="en-US" sz="2800" b="1">
                <a:cs typeface="David" pitchFamily="34" charset="-79"/>
                <a:sym typeface="Symbol" pitchFamily="18" charset="2"/>
              </a:rPr>
              <a:t>לראשונה. דרך סדרת כתובות זו נוכל לשחזר את המסלול מ-</a:t>
            </a:r>
            <a:r>
              <a:rPr lang="en-US" altLang="en-US" sz="2800" b="1">
                <a:cs typeface="David" pitchFamily="34" charset="-79"/>
                <a:sym typeface="Symbol" pitchFamily="18" charset="2"/>
              </a:rPr>
              <a:t>s</a:t>
            </a:r>
            <a:r>
              <a:rPr lang="he-IL" altLang="he-IL" sz="2800" b="1">
                <a:cs typeface="David" pitchFamily="34" charset="-79"/>
                <a:sym typeface="Symbol" pitchFamily="18" charset="2"/>
              </a:rPr>
              <a:t> </a:t>
            </a:r>
            <a:r>
              <a:rPr lang="he-IL" altLang="en-US" sz="2800" b="1">
                <a:cs typeface="David" pitchFamily="34" charset="-79"/>
                <a:sym typeface="Symbol" pitchFamily="18" charset="2"/>
              </a:rPr>
              <a:t>ל-</a:t>
            </a:r>
            <a:r>
              <a:rPr lang="en-US" altLang="he-IL" sz="2800" b="1">
                <a:cs typeface="David" pitchFamily="34" charset="-79"/>
                <a:sym typeface="Symbol" pitchFamily="18" charset="2"/>
              </a:rPr>
              <a:t>v</a:t>
            </a:r>
            <a:r>
              <a:rPr lang="he-IL" altLang="he-IL" sz="2800" b="1">
                <a:cs typeface="David" pitchFamily="34" charset="-79"/>
                <a:sym typeface="Symbol" pitchFamily="18" charset="2"/>
              </a:rPr>
              <a:t>. </a:t>
            </a:r>
            <a:endParaRPr lang="he-IL" altLang="he-IL"/>
          </a:p>
        </p:txBody>
      </p:sp>
      <p:sp>
        <p:nvSpPr>
          <p:cNvPr id="61444" name="Text Box 4"/>
          <p:cNvSpPr txBox="1">
            <a:spLocks noChangeArrowheads="1"/>
          </p:cNvSpPr>
          <p:nvPr/>
        </p:nvSpPr>
        <p:spPr bwMode="auto">
          <a:xfrm>
            <a:off x="1219200" y="3429000"/>
            <a:ext cx="5851525" cy="191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nSpc>
                <a:spcPct val="120000"/>
              </a:lnSpc>
            </a:pPr>
            <a:r>
              <a:rPr lang="en-US" altLang="he-IL" b="1">
                <a:sym typeface="Symbol" pitchFamily="18" charset="2"/>
              </a:rPr>
              <a:t>for</a:t>
            </a:r>
            <a:r>
              <a:rPr lang="en-US" altLang="he-IL">
                <a:sym typeface="Symbol" pitchFamily="18" charset="2"/>
              </a:rPr>
              <a:t> each v Adj[u]</a:t>
            </a:r>
          </a:p>
          <a:p>
            <a:pPr>
              <a:lnSpc>
                <a:spcPct val="120000"/>
              </a:lnSpc>
            </a:pPr>
            <a:r>
              <a:rPr lang="en-US" altLang="he-IL">
                <a:sym typeface="Symbol" pitchFamily="18" charset="2"/>
              </a:rPr>
              <a:t>                   </a:t>
            </a:r>
            <a:r>
              <a:rPr lang="en-US" altLang="he-IL" b="1">
                <a:sym typeface="Symbol" pitchFamily="18" charset="2"/>
              </a:rPr>
              <a:t>do if</a:t>
            </a:r>
            <a:r>
              <a:rPr lang="en-US" altLang="he-IL">
                <a:sym typeface="Symbol" pitchFamily="18" charset="2"/>
              </a:rPr>
              <a:t> d[v]=</a:t>
            </a:r>
          </a:p>
          <a:p>
            <a:pPr>
              <a:lnSpc>
                <a:spcPct val="120000"/>
              </a:lnSpc>
            </a:pPr>
            <a:r>
              <a:rPr lang="en-US" altLang="he-IL">
                <a:sym typeface="Symbol" pitchFamily="18" charset="2"/>
              </a:rPr>
              <a:t>                         </a:t>
            </a:r>
            <a:r>
              <a:rPr lang="en-US" altLang="he-IL" b="1">
                <a:sym typeface="Symbol" pitchFamily="18" charset="2"/>
              </a:rPr>
              <a:t>then</a:t>
            </a:r>
            <a:r>
              <a:rPr lang="en-US" altLang="he-IL">
                <a:sym typeface="Symbol" pitchFamily="18" charset="2"/>
              </a:rPr>
              <a:t> d[v]d[u]+1,  </a:t>
            </a:r>
            <a:r>
              <a:rPr lang="en-US" altLang="he-IL">
                <a:cs typeface="David" pitchFamily="34" charset="-79"/>
                <a:sym typeface="Symbol" pitchFamily="18" charset="2"/>
              </a:rPr>
              <a:t>[v]</a:t>
            </a:r>
            <a:r>
              <a:rPr lang="en-US" altLang="he-IL">
                <a:sym typeface="Symbol" pitchFamily="18" charset="2"/>
              </a:rPr>
              <a:t>u</a:t>
            </a:r>
            <a:r>
              <a:rPr lang="en-US" altLang="he-IL" sz="2800" b="1">
                <a:cs typeface="David" pitchFamily="34" charset="-79"/>
                <a:sym typeface="Symbol" pitchFamily="18" charset="2"/>
              </a:rPr>
              <a:t> </a:t>
            </a:r>
          </a:p>
          <a:p>
            <a:pPr>
              <a:lnSpc>
                <a:spcPct val="120000"/>
              </a:lnSpc>
            </a:pPr>
            <a:r>
              <a:rPr lang="en-US" altLang="he-IL">
                <a:sym typeface="Symbol" pitchFamily="18" charset="2"/>
              </a:rPr>
              <a:t>ENQUEUE(Q,v)</a:t>
            </a:r>
          </a:p>
        </p:txBody>
      </p:sp>
      <p:sp>
        <p:nvSpPr>
          <p:cNvPr id="61445" name="Rectangle 5"/>
          <p:cNvSpPr>
            <a:spLocks noChangeArrowheads="1"/>
          </p:cNvSpPr>
          <p:nvPr/>
        </p:nvSpPr>
        <p:spPr bwMode="auto">
          <a:xfrm>
            <a:off x="5638800" y="4419600"/>
            <a:ext cx="1219200" cy="533400"/>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endParaRPr lang="he-IL" altLang="he-IL"/>
          </a:p>
        </p:txBody>
      </p:sp>
      <p:sp>
        <p:nvSpPr>
          <p:cNvPr id="61446" name="Text Box 6"/>
          <p:cNvSpPr txBox="1">
            <a:spLocks noChangeArrowheads="1"/>
          </p:cNvSpPr>
          <p:nvPr/>
        </p:nvSpPr>
        <p:spPr bwMode="auto">
          <a:xfrm>
            <a:off x="1246188" y="3048000"/>
            <a:ext cx="2308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b="1">
                <a:solidFill>
                  <a:schemeClr val="accent2"/>
                </a:solidFill>
                <a:cs typeface="David" pitchFamily="34" charset="-79"/>
              </a:rPr>
              <a:t>עדכון קוד ה-</a:t>
            </a:r>
            <a:r>
              <a:rPr lang="en-US" altLang="he-IL" b="1">
                <a:solidFill>
                  <a:schemeClr val="accent2"/>
                </a:solidFill>
                <a:cs typeface="David" pitchFamily="34" charset="-79"/>
              </a:rPr>
              <a:t>BFS</a:t>
            </a:r>
            <a:r>
              <a:rPr lang="he-IL" altLang="he-IL" b="1">
                <a:solidFill>
                  <a:schemeClr val="accent2"/>
                </a:solidFill>
                <a:cs typeface="David" pitchFamily="34" charset="-79"/>
              </a:rPr>
              <a:t>:</a:t>
            </a:r>
            <a:endParaRPr lang="he-IL" altLang="he-IL">
              <a:solidFill>
                <a:schemeClr val="accent2"/>
              </a:solidFill>
            </a:endParaRPr>
          </a:p>
        </p:txBody>
      </p:sp>
      <p:sp>
        <p:nvSpPr>
          <p:cNvPr id="61448" name="Text Box 8"/>
          <p:cNvSpPr txBox="1">
            <a:spLocks noChangeArrowheads="1"/>
          </p:cNvSpPr>
          <p:nvPr/>
        </p:nvSpPr>
        <p:spPr bwMode="auto">
          <a:xfrm>
            <a:off x="609600" y="5410200"/>
            <a:ext cx="794543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sz="2800" b="1">
                <a:cs typeface="David" pitchFamily="34" charset="-79"/>
              </a:rPr>
              <a:t>בשיטה זו נקבל את </a:t>
            </a:r>
            <a:r>
              <a:rPr lang="he-IL" altLang="en-US" sz="2800" b="1">
                <a:solidFill>
                  <a:schemeClr val="accent2"/>
                </a:solidFill>
                <a:cs typeface="David" pitchFamily="34" charset="-79"/>
              </a:rPr>
              <a:t>עץ המסלולים הקצרים ביותר</a:t>
            </a:r>
            <a:r>
              <a:rPr lang="he-IL" altLang="en-US" sz="2800" b="1">
                <a:cs typeface="David" pitchFamily="34" charset="-79"/>
              </a:rPr>
              <a:t> מ-</a:t>
            </a:r>
            <a:r>
              <a:rPr lang="en-US" altLang="en-US" sz="2800" b="1">
                <a:cs typeface="David" pitchFamily="34" charset="-79"/>
              </a:rPr>
              <a:t>s</a:t>
            </a:r>
            <a:r>
              <a:rPr lang="he-IL" altLang="he-IL" sz="2800" b="1">
                <a:cs typeface="David" pitchFamily="34" charset="-79"/>
              </a:rPr>
              <a:t> </a:t>
            </a:r>
            <a:r>
              <a:rPr lang="he-IL" altLang="en-US" sz="2800" b="1">
                <a:cs typeface="David" pitchFamily="34" charset="-79"/>
              </a:rPr>
              <a:t>אל שאר קדקודי הגרף.</a:t>
            </a:r>
            <a:endParaRPr lang="he-IL"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61443">
                                            <p:txEl>
                                              <p:pRg st="0" end="0"/>
                                            </p:txEl>
                                          </p:spTgt>
                                        </p:tgtEl>
                                        <p:attrNameLst>
                                          <p:attrName>style.visibility</p:attrName>
                                        </p:attrNameLst>
                                      </p:cBhvr>
                                      <p:to>
                                        <p:strVal val="visible"/>
                                      </p:to>
                                    </p:set>
                                    <p:animEffect transition="in" filter="box(out)">
                                      <p:cBhvr>
                                        <p:cTn id="7" dur="500"/>
                                        <p:tgtEl>
                                          <p:spTgt spid="614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61446">
                                            <p:txEl>
                                              <p:pRg st="0" end="0"/>
                                            </p:txEl>
                                          </p:spTgt>
                                        </p:tgtEl>
                                        <p:attrNameLst>
                                          <p:attrName>style.visibility</p:attrName>
                                        </p:attrNameLst>
                                      </p:cBhvr>
                                      <p:to>
                                        <p:strVal val="visible"/>
                                      </p:to>
                                    </p:set>
                                    <p:animEffect transition="in" filter="box(out)">
                                      <p:cBhvr>
                                        <p:cTn id="12" dur="500"/>
                                        <p:tgtEl>
                                          <p:spTgt spid="61446">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61444">
                                            <p:txEl>
                                              <p:pRg st="0" end="0"/>
                                            </p:txEl>
                                          </p:spTgt>
                                        </p:tgtEl>
                                        <p:attrNameLst>
                                          <p:attrName>style.visibility</p:attrName>
                                        </p:attrNameLst>
                                      </p:cBhvr>
                                      <p:to>
                                        <p:strVal val="visible"/>
                                      </p:to>
                                    </p:set>
                                    <p:animEffect transition="in" filter="box(out)">
                                      <p:cBhvr>
                                        <p:cTn id="17" dur="500"/>
                                        <p:tgtEl>
                                          <p:spTgt spid="61444">
                                            <p:txEl>
                                              <p:pRg st="0" end="0"/>
                                            </p:txEl>
                                          </p:spTgt>
                                        </p:tgtEl>
                                      </p:cBhvr>
                                    </p:animEffect>
                                  </p:childTnLst>
                                </p:cTn>
                              </p:par>
                            </p:childTnLst>
                          </p:cTn>
                        </p:par>
                        <p:par>
                          <p:cTn id="18" fill="hold" nodeType="afterGroup">
                            <p:stCondLst>
                              <p:cond delay="500"/>
                            </p:stCondLst>
                            <p:childTnLst>
                              <p:par>
                                <p:cTn id="19" presetID="4" presetClass="entr" presetSubtype="32" fill="hold" grpId="0" nodeType="afterEffect">
                                  <p:stCondLst>
                                    <p:cond delay="0"/>
                                  </p:stCondLst>
                                  <p:childTnLst>
                                    <p:set>
                                      <p:cBhvr>
                                        <p:cTn id="20" dur="1" fill="hold">
                                          <p:stCondLst>
                                            <p:cond delay="0"/>
                                          </p:stCondLst>
                                        </p:cTn>
                                        <p:tgtEl>
                                          <p:spTgt spid="61444">
                                            <p:txEl>
                                              <p:pRg st="1" end="1"/>
                                            </p:txEl>
                                          </p:spTgt>
                                        </p:tgtEl>
                                        <p:attrNameLst>
                                          <p:attrName>style.visibility</p:attrName>
                                        </p:attrNameLst>
                                      </p:cBhvr>
                                      <p:to>
                                        <p:strVal val="visible"/>
                                      </p:to>
                                    </p:set>
                                    <p:animEffect transition="in" filter="box(out)">
                                      <p:cBhvr>
                                        <p:cTn id="21" dur="500"/>
                                        <p:tgtEl>
                                          <p:spTgt spid="61444">
                                            <p:txEl>
                                              <p:pRg st="1" end="1"/>
                                            </p:txEl>
                                          </p:spTgt>
                                        </p:tgtEl>
                                      </p:cBhvr>
                                    </p:animEffect>
                                  </p:childTnLst>
                                </p:cTn>
                              </p:par>
                            </p:childTnLst>
                          </p:cTn>
                        </p:par>
                        <p:par>
                          <p:cTn id="22" fill="hold" nodeType="afterGroup">
                            <p:stCondLst>
                              <p:cond delay="1000"/>
                            </p:stCondLst>
                            <p:childTnLst>
                              <p:par>
                                <p:cTn id="23" presetID="4" presetClass="entr" presetSubtype="32" fill="hold" grpId="0" nodeType="afterEffect">
                                  <p:stCondLst>
                                    <p:cond delay="0"/>
                                  </p:stCondLst>
                                  <p:childTnLst>
                                    <p:set>
                                      <p:cBhvr>
                                        <p:cTn id="24" dur="1" fill="hold">
                                          <p:stCondLst>
                                            <p:cond delay="0"/>
                                          </p:stCondLst>
                                        </p:cTn>
                                        <p:tgtEl>
                                          <p:spTgt spid="61444">
                                            <p:txEl>
                                              <p:pRg st="2" end="2"/>
                                            </p:txEl>
                                          </p:spTgt>
                                        </p:tgtEl>
                                        <p:attrNameLst>
                                          <p:attrName>style.visibility</p:attrName>
                                        </p:attrNameLst>
                                      </p:cBhvr>
                                      <p:to>
                                        <p:strVal val="visible"/>
                                      </p:to>
                                    </p:set>
                                    <p:animEffect transition="in" filter="box(out)">
                                      <p:cBhvr>
                                        <p:cTn id="25" dur="500"/>
                                        <p:tgtEl>
                                          <p:spTgt spid="61444">
                                            <p:txEl>
                                              <p:pRg st="2" end="2"/>
                                            </p:txEl>
                                          </p:spTgt>
                                        </p:tgtEl>
                                      </p:cBhvr>
                                    </p:animEffect>
                                  </p:childTnLst>
                                </p:cTn>
                              </p:par>
                            </p:childTnLst>
                          </p:cTn>
                        </p:par>
                        <p:par>
                          <p:cTn id="26" fill="hold" nodeType="afterGroup">
                            <p:stCondLst>
                              <p:cond delay="1500"/>
                            </p:stCondLst>
                            <p:childTnLst>
                              <p:par>
                                <p:cTn id="27" presetID="4" presetClass="entr" presetSubtype="32" fill="hold" grpId="0" nodeType="afterEffect">
                                  <p:stCondLst>
                                    <p:cond delay="0"/>
                                  </p:stCondLst>
                                  <p:childTnLst>
                                    <p:set>
                                      <p:cBhvr>
                                        <p:cTn id="28" dur="1" fill="hold">
                                          <p:stCondLst>
                                            <p:cond delay="0"/>
                                          </p:stCondLst>
                                        </p:cTn>
                                        <p:tgtEl>
                                          <p:spTgt spid="61444">
                                            <p:txEl>
                                              <p:pRg st="3" end="3"/>
                                            </p:txEl>
                                          </p:spTgt>
                                        </p:tgtEl>
                                        <p:attrNameLst>
                                          <p:attrName>style.visibility</p:attrName>
                                        </p:attrNameLst>
                                      </p:cBhvr>
                                      <p:to>
                                        <p:strVal val="visible"/>
                                      </p:to>
                                    </p:set>
                                    <p:animEffect transition="in" filter="box(out)">
                                      <p:cBhvr>
                                        <p:cTn id="29" dur="500"/>
                                        <p:tgtEl>
                                          <p:spTgt spid="61444">
                                            <p:txEl>
                                              <p:pRg st="3" end="3"/>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2" fill="hold" grpId="0" nodeType="clickEffect">
                                  <p:stCondLst>
                                    <p:cond delay="0"/>
                                  </p:stCondLst>
                                  <p:childTnLst>
                                    <p:set>
                                      <p:cBhvr>
                                        <p:cTn id="33" dur="1" fill="hold">
                                          <p:stCondLst>
                                            <p:cond delay="0"/>
                                          </p:stCondLst>
                                        </p:cTn>
                                        <p:tgtEl>
                                          <p:spTgt spid="61445"/>
                                        </p:tgtEl>
                                        <p:attrNameLst>
                                          <p:attrName>style.visibility</p:attrName>
                                        </p:attrNameLst>
                                      </p:cBhvr>
                                      <p:to>
                                        <p:strVal val="visible"/>
                                      </p:to>
                                    </p:set>
                                    <p:anim calcmode="lin" valueType="num">
                                      <p:cBhvr additive="base">
                                        <p:cTn id="34" dur="500" fill="hold"/>
                                        <p:tgtEl>
                                          <p:spTgt spid="61445"/>
                                        </p:tgtEl>
                                        <p:attrNameLst>
                                          <p:attrName>ppt_x</p:attrName>
                                        </p:attrNameLst>
                                      </p:cBhvr>
                                      <p:tavLst>
                                        <p:tav tm="0">
                                          <p:val>
                                            <p:strVal val="1+#ppt_w/2"/>
                                          </p:val>
                                        </p:tav>
                                        <p:tav tm="100000">
                                          <p:val>
                                            <p:strVal val="#ppt_x"/>
                                          </p:val>
                                        </p:tav>
                                      </p:tavLst>
                                    </p:anim>
                                    <p:anim calcmode="lin" valueType="num">
                                      <p:cBhvr additive="base">
                                        <p:cTn id="35" dur="500" fill="hold"/>
                                        <p:tgtEl>
                                          <p:spTgt spid="61445"/>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61445"/>
                                        </p:tgtEl>
                                        <p:attrNameLst>
                                          <p:attrName>style.visibility</p:attrName>
                                        </p:attrNameLst>
                                      </p:cBhvr>
                                      <p:to>
                                        <p:strVal val="hidden"/>
                                      </p:to>
                                    </p:set>
                                  </p:subTnLst>
                                </p:cTn>
                              </p:par>
                            </p:childTnLst>
                          </p:cTn>
                        </p:par>
                      </p:childTnLst>
                    </p:cTn>
                  </p:par>
                  <p:par>
                    <p:cTn id="36" fill="hold" nodeType="clickPar">
                      <p:stCondLst>
                        <p:cond delay="indefinite"/>
                      </p:stCondLst>
                      <p:childTnLst>
                        <p:par>
                          <p:cTn id="37" fill="hold" nodeType="withGroup">
                            <p:stCondLst>
                              <p:cond delay="0"/>
                            </p:stCondLst>
                            <p:childTnLst>
                              <p:par>
                                <p:cTn id="38" presetID="4" presetClass="entr" presetSubtype="32" fill="hold" grpId="0" nodeType="clickEffect">
                                  <p:stCondLst>
                                    <p:cond delay="0"/>
                                  </p:stCondLst>
                                  <p:childTnLst>
                                    <p:set>
                                      <p:cBhvr>
                                        <p:cTn id="39" dur="1" fill="hold">
                                          <p:stCondLst>
                                            <p:cond delay="0"/>
                                          </p:stCondLst>
                                        </p:cTn>
                                        <p:tgtEl>
                                          <p:spTgt spid="61448">
                                            <p:txEl>
                                              <p:pRg st="0" end="0"/>
                                            </p:txEl>
                                          </p:spTgt>
                                        </p:tgtEl>
                                        <p:attrNameLst>
                                          <p:attrName>style.visibility</p:attrName>
                                        </p:attrNameLst>
                                      </p:cBhvr>
                                      <p:to>
                                        <p:strVal val="visible"/>
                                      </p:to>
                                    </p:set>
                                    <p:animEffect transition="in" filter="box(out)">
                                      <p:cBhvr>
                                        <p:cTn id="40" dur="500"/>
                                        <p:tgtEl>
                                          <p:spTgt spid="6144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3" grpId="0" build="p" autoUpdateAnimBg="0"/>
      <p:bldP spid="61444" grpId="0" build="p" autoUpdateAnimBg="0"/>
      <p:bldP spid="61445" grpId="0" animBg="1"/>
      <p:bldP spid="61446" grpId="0" build="p" autoUpdateAnimBg="0"/>
      <p:bldP spid="61448" grpId="0" build="p"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9" descr="MCj04173320000[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67544" y="476672"/>
            <a:ext cx="194310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12"/>
          <p:cNvSpPr>
            <a:spLocks noChangeArrowheads="1"/>
          </p:cNvSpPr>
          <p:nvPr/>
        </p:nvSpPr>
        <p:spPr bwMode="auto">
          <a:xfrm>
            <a:off x="2555776" y="548680"/>
            <a:ext cx="601216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he-IL" u="sng" dirty="0" smtClean="0">
                <a:solidFill>
                  <a:srgbClr val="000000"/>
                </a:solidFill>
                <a:cs typeface="David" pitchFamily="34" charset="-79"/>
              </a:rPr>
              <a:t>תרגול:</a:t>
            </a:r>
            <a:endParaRPr lang="he-IL" altLang="he-IL" u="sng" dirty="0">
              <a:solidFill>
                <a:srgbClr val="000000"/>
              </a:solidFill>
              <a:cs typeface="David" pitchFamily="34" charset="-79"/>
            </a:endParaRPr>
          </a:p>
          <a:p>
            <a:pPr algn="r" rtl="1"/>
            <a:r>
              <a:rPr lang="he-IL" altLang="he-IL" dirty="0">
                <a:solidFill>
                  <a:srgbClr val="000000"/>
                </a:solidFill>
                <a:cs typeface="David" pitchFamily="34" charset="-79"/>
              </a:rPr>
              <a:t>במהלך השעות המוקדשות לתרגול החומר נפתור ביחד תרגילים. כלל תרגילי הקורס מוצגים כבר עתה במודל, כאשר כל דף תרגילים מכסה נושא. מידי שבוע, אעדכן אתכם עם אילו תרגילים הנכם מוזמנים להתמודד, בהתאם להתקדמותנו בחומר. </a:t>
            </a:r>
            <a:endParaRPr lang="en-US" altLang="he-IL" dirty="0">
              <a:solidFill>
                <a:srgbClr val="000000"/>
              </a:solidFill>
              <a:cs typeface="David" pitchFamily="34" charset="-79"/>
            </a:endParaRPr>
          </a:p>
        </p:txBody>
      </p:sp>
      <p:sp>
        <p:nvSpPr>
          <p:cNvPr id="4" name="מלבן 3"/>
          <p:cNvSpPr/>
          <p:nvPr/>
        </p:nvSpPr>
        <p:spPr>
          <a:xfrm>
            <a:off x="467544" y="3068960"/>
            <a:ext cx="8100392" cy="3046988"/>
          </a:xfrm>
          <a:prstGeom prst="rect">
            <a:avLst/>
          </a:prstGeom>
        </p:spPr>
        <p:txBody>
          <a:bodyPr wrap="square">
            <a:spAutoFit/>
          </a:bodyPr>
          <a:lstStyle/>
          <a:p>
            <a:pPr algn="r" rtl="1"/>
            <a:r>
              <a:rPr lang="he-IL" altLang="he-IL" dirty="0">
                <a:solidFill>
                  <a:srgbClr val="000000"/>
                </a:solidFill>
                <a:cs typeface="David" pitchFamily="34" charset="-79"/>
              </a:rPr>
              <a:t>לאחר כשבוע נפתור חלק מהתרגילים ביחד ובהמשך יפתח במודל דף נוסף ובו סקיצת פתרונות למרבית התרגילים.</a:t>
            </a:r>
          </a:p>
          <a:p>
            <a:pPr algn="r" rtl="1"/>
            <a:r>
              <a:rPr lang="he-IL" altLang="he-IL" dirty="0">
                <a:solidFill>
                  <a:srgbClr val="000000"/>
                </a:solidFill>
                <a:cs typeface="David" pitchFamily="34" charset="-79"/>
              </a:rPr>
              <a:t>לאחר שהנושא ילובן היטב (גם בתגבור) יינתן על כל פרק </a:t>
            </a:r>
            <a:r>
              <a:rPr lang="he-IL" altLang="he-IL" b="1" dirty="0">
                <a:solidFill>
                  <a:srgbClr val="000000"/>
                </a:solidFill>
                <a:cs typeface="David" pitchFamily="34" charset="-79"/>
              </a:rPr>
              <a:t>תרגיל מסכם </a:t>
            </a:r>
            <a:r>
              <a:rPr lang="he-IL" altLang="he-IL" dirty="0">
                <a:solidFill>
                  <a:srgbClr val="000000"/>
                </a:solidFill>
                <a:cs typeface="David" pitchFamily="34" charset="-79"/>
              </a:rPr>
              <a:t>להגשה (או בחן): ההגשה תהיה עד תאריך נקוב – דרך המודל. סה"כ יינתנו 8 תרגילים להגשה – כתחליף לשמונת הבחנים הניתנים בימים כתיקונם. מי שסכום </a:t>
            </a:r>
            <a:r>
              <a:rPr lang="he-IL" altLang="he-IL" dirty="0" err="1">
                <a:solidFill>
                  <a:srgbClr val="000000"/>
                </a:solidFill>
                <a:cs typeface="David" pitchFamily="34" charset="-79"/>
              </a:rPr>
              <a:t>ציוניו</a:t>
            </a:r>
            <a:r>
              <a:rPr lang="he-IL" altLang="he-IL" dirty="0">
                <a:solidFill>
                  <a:srgbClr val="000000"/>
                </a:solidFill>
                <a:cs typeface="David" pitchFamily="34" charset="-79"/>
              </a:rPr>
              <a:t> על כלל התרגילים שהגיש יגיע ל-650 יקבל תוספת של 5 נקודות לציון הסופי (עד 100).  מי שלא יגיע ל-650 – יקבל תוספת ניקוד לפי החלק היחסי.</a:t>
            </a:r>
            <a:endParaRPr lang="en-US" altLang="he-IL" dirty="0">
              <a:solidFill>
                <a:srgbClr val="000000"/>
              </a:solidFill>
              <a:cs typeface="David" pitchFamily="34" charset="-79"/>
            </a:endParaRPr>
          </a:p>
        </p:txBody>
      </p:sp>
    </p:spTree>
    <p:extLst>
      <p:ext uri="{BB962C8B-B14F-4D97-AF65-F5344CB8AC3E}">
        <p14:creationId xmlns:p14="http://schemas.microsoft.com/office/powerpoint/2010/main" val="30814710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2"/>
          <p:cNvSpPr txBox="1">
            <a:spLocks noChangeArrowheads="1"/>
          </p:cNvSpPr>
          <p:nvPr/>
        </p:nvSpPr>
        <p:spPr bwMode="auto">
          <a:xfrm>
            <a:off x="3165475" y="439738"/>
            <a:ext cx="54562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sz="2800" b="1" u="sng">
                <a:cs typeface="David" pitchFamily="34" charset="-79"/>
              </a:rPr>
              <a:t>סריקה לרוחב (</a:t>
            </a:r>
            <a:r>
              <a:rPr lang="en-US" altLang="en-US" sz="2800" b="1" u="sng">
                <a:solidFill>
                  <a:schemeClr val="accent2"/>
                </a:solidFill>
                <a:cs typeface="David" pitchFamily="34" charset="-79"/>
              </a:rPr>
              <a:t>B</a:t>
            </a:r>
            <a:r>
              <a:rPr lang="en-US" altLang="en-US" sz="2800" b="1" u="sng">
                <a:cs typeface="David" pitchFamily="34" charset="-79"/>
              </a:rPr>
              <a:t>readth </a:t>
            </a:r>
            <a:r>
              <a:rPr lang="en-US" altLang="en-US" sz="2800" b="1" u="sng">
                <a:solidFill>
                  <a:schemeClr val="accent2"/>
                </a:solidFill>
                <a:cs typeface="David" pitchFamily="34" charset="-79"/>
              </a:rPr>
              <a:t>F</a:t>
            </a:r>
            <a:r>
              <a:rPr lang="en-US" altLang="en-US" sz="2800" b="1" u="sng">
                <a:cs typeface="David" pitchFamily="34" charset="-79"/>
              </a:rPr>
              <a:t>irst </a:t>
            </a:r>
            <a:r>
              <a:rPr lang="en-US" altLang="en-US" sz="2800" b="1" u="sng">
                <a:solidFill>
                  <a:schemeClr val="accent2"/>
                </a:solidFill>
                <a:cs typeface="David" pitchFamily="34" charset="-79"/>
              </a:rPr>
              <a:t>S</a:t>
            </a:r>
            <a:r>
              <a:rPr lang="en-US" altLang="en-US" sz="2800" b="1" u="sng">
                <a:cs typeface="David" pitchFamily="34" charset="-79"/>
              </a:rPr>
              <a:t>earch</a:t>
            </a:r>
            <a:r>
              <a:rPr lang="he-IL" altLang="he-IL" sz="2800" b="1" u="sng">
                <a:cs typeface="David" pitchFamily="34" charset="-79"/>
              </a:rPr>
              <a:t>)</a:t>
            </a:r>
            <a:endParaRPr lang="he-IL" altLang="he-IL" sz="2800">
              <a:cs typeface="David" pitchFamily="34" charset="-79"/>
            </a:endParaRPr>
          </a:p>
        </p:txBody>
      </p:sp>
      <p:sp>
        <p:nvSpPr>
          <p:cNvPr id="46083" name="Line 3"/>
          <p:cNvSpPr>
            <a:spLocks noChangeShapeType="1"/>
          </p:cNvSpPr>
          <p:nvPr/>
        </p:nvSpPr>
        <p:spPr bwMode="auto">
          <a:xfrm flipH="1">
            <a:off x="7086600" y="4038600"/>
            <a:ext cx="1143000" cy="1295400"/>
          </a:xfrm>
          <a:prstGeom prst="line">
            <a:avLst/>
          </a:prstGeom>
          <a:noFill/>
          <a:ln w="57150">
            <a:solidFill>
              <a:srgbClr val="99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46084" name="Line 4"/>
          <p:cNvSpPr>
            <a:spLocks noChangeShapeType="1"/>
          </p:cNvSpPr>
          <p:nvPr/>
        </p:nvSpPr>
        <p:spPr bwMode="auto">
          <a:xfrm>
            <a:off x="6324600" y="3962400"/>
            <a:ext cx="1371600" cy="76200"/>
          </a:xfrm>
          <a:prstGeom prst="line">
            <a:avLst/>
          </a:prstGeom>
          <a:noFill/>
          <a:ln w="57150">
            <a:solidFill>
              <a:srgbClr val="99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46085" name="Line 5"/>
          <p:cNvSpPr>
            <a:spLocks noChangeShapeType="1"/>
          </p:cNvSpPr>
          <p:nvPr/>
        </p:nvSpPr>
        <p:spPr bwMode="auto">
          <a:xfrm flipH="1" flipV="1">
            <a:off x="5562600" y="2590800"/>
            <a:ext cx="762000" cy="1371600"/>
          </a:xfrm>
          <a:prstGeom prst="line">
            <a:avLst/>
          </a:prstGeom>
          <a:noFill/>
          <a:ln w="57150">
            <a:solidFill>
              <a:srgbClr val="99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46086" name="Line 6"/>
          <p:cNvSpPr>
            <a:spLocks noChangeShapeType="1"/>
          </p:cNvSpPr>
          <p:nvPr/>
        </p:nvSpPr>
        <p:spPr bwMode="auto">
          <a:xfrm flipV="1">
            <a:off x="4343400" y="4267200"/>
            <a:ext cx="1524000" cy="1371600"/>
          </a:xfrm>
          <a:prstGeom prst="line">
            <a:avLst/>
          </a:prstGeom>
          <a:noFill/>
          <a:ln w="57150">
            <a:solidFill>
              <a:srgbClr val="99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46087" name="Line 7"/>
          <p:cNvSpPr>
            <a:spLocks noChangeShapeType="1"/>
          </p:cNvSpPr>
          <p:nvPr/>
        </p:nvSpPr>
        <p:spPr bwMode="auto">
          <a:xfrm>
            <a:off x="4343400" y="5638800"/>
            <a:ext cx="1905000" cy="76200"/>
          </a:xfrm>
          <a:prstGeom prst="line">
            <a:avLst/>
          </a:prstGeom>
          <a:noFill/>
          <a:ln w="57150">
            <a:solidFill>
              <a:srgbClr val="99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46088" name="Line 8"/>
          <p:cNvSpPr>
            <a:spLocks noChangeShapeType="1"/>
          </p:cNvSpPr>
          <p:nvPr/>
        </p:nvSpPr>
        <p:spPr bwMode="auto">
          <a:xfrm>
            <a:off x="3886200" y="3733800"/>
            <a:ext cx="228600" cy="1371600"/>
          </a:xfrm>
          <a:prstGeom prst="line">
            <a:avLst/>
          </a:prstGeom>
          <a:noFill/>
          <a:ln w="57150">
            <a:solidFill>
              <a:srgbClr val="99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46089" name="Line 9"/>
          <p:cNvSpPr>
            <a:spLocks noChangeShapeType="1"/>
          </p:cNvSpPr>
          <p:nvPr/>
        </p:nvSpPr>
        <p:spPr bwMode="auto">
          <a:xfrm flipH="1">
            <a:off x="4419600" y="2209800"/>
            <a:ext cx="838200" cy="2895600"/>
          </a:xfrm>
          <a:prstGeom prst="line">
            <a:avLst/>
          </a:prstGeom>
          <a:noFill/>
          <a:ln w="57150">
            <a:solidFill>
              <a:srgbClr val="99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46090" name="Line 10"/>
          <p:cNvSpPr>
            <a:spLocks noChangeShapeType="1"/>
          </p:cNvSpPr>
          <p:nvPr/>
        </p:nvSpPr>
        <p:spPr bwMode="auto">
          <a:xfrm>
            <a:off x="1981200" y="2057400"/>
            <a:ext cx="2743200" cy="76200"/>
          </a:xfrm>
          <a:prstGeom prst="line">
            <a:avLst/>
          </a:prstGeom>
          <a:noFill/>
          <a:ln w="57150">
            <a:solidFill>
              <a:srgbClr val="99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46091" name="Line 11"/>
          <p:cNvSpPr>
            <a:spLocks noChangeShapeType="1"/>
          </p:cNvSpPr>
          <p:nvPr/>
        </p:nvSpPr>
        <p:spPr bwMode="auto">
          <a:xfrm flipV="1">
            <a:off x="1828800" y="2590800"/>
            <a:ext cx="76200" cy="1676400"/>
          </a:xfrm>
          <a:prstGeom prst="line">
            <a:avLst/>
          </a:prstGeom>
          <a:noFill/>
          <a:ln w="57150">
            <a:solidFill>
              <a:srgbClr val="99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46092" name="Line 12"/>
          <p:cNvSpPr>
            <a:spLocks noChangeShapeType="1"/>
          </p:cNvSpPr>
          <p:nvPr/>
        </p:nvSpPr>
        <p:spPr bwMode="auto">
          <a:xfrm flipH="1">
            <a:off x="2362200" y="3657600"/>
            <a:ext cx="1447800" cy="533400"/>
          </a:xfrm>
          <a:prstGeom prst="line">
            <a:avLst/>
          </a:prstGeom>
          <a:noFill/>
          <a:ln w="57150">
            <a:solidFill>
              <a:srgbClr val="99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46093" name="Oval 13"/>
          <p:cNvSpPr>
            <a:spLocks noChangeArrowheads="1"/>
          </p:cNvSpPr>
          <p:nvPr/>
        </p:nvSpPr>
        <p:spPr bwMode="auto">
          <a:xfrm>
            <a:off x="1447800" y="1600200"/>
            <a:ext cx="990600" cy="9906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b="1"/>
              <a:t>s</a:t>
            </a:r>
            <a:endParaRPr lang="en-US" altLang="en-US"/>
          </a:p>
          <a:p>
            <a:pPr algn="ctr" rtl="1"/>
            <a:endParaRPr lang="en-US" altLang="he-IL"/>
          </a:p>
        </p:txBody>
      </p:sp>
      <p:sp>
        <p:nvSpPr>
          <p:cNvPr id="46094" name="Oval 14"/>
          <p:cNvSpPr>
            <a:spLocks noChangeArrowheads="1"/>
          </p:cNvSpPr>
          <p:nvPr/>
        </p:nvSpPr>
        <p:spPr bwMode="auto">
          <a:xfrm>
            <a:off x="3429000" y="3124200"/>
            <a:ext cx="990600" cy="9906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b="1"/>
              <a:t>a</a:t>
            </a:r>
            <a:endParaRPr lang="en-US" altLang="en-US"/>
          </a:p>
          <a:p>
            <a:pPr algn="ctr" rtl="1"/>
            <a:endParaRPr lang="en-US" altLang="he-IL"/>
          </a:p>
        </p:txBody>
      </p:sp>
      <p:sp>
        <p:nvSpPr>
          <p:cNvPr id="46095" name="Oval 15"/>
          <p:cNvSpPr>
            <a:spLocks noChangeArrowheads="1"/>
          </p:cNvSpPr>
          <p:nvPr/>
        </p:nvSpPr>
        <p:spPr bwMode="auto">
          <a:xfrm>
            <a:off x="1371600" y="3886200"/>
            <a:ext cx="990600" cy="9906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b="1"/>
              <a:t>z</a:t>
            </a:r>
            <a:endParaRPr lang="en-US" altLang="en-US"/>
          </a:p>
          <a:p>
            <a:pPr algn="ctr" rtl="1"/>
            <a:endParaRPr lang="en-US" altLang="he-IL"/>
          </a:p>
        </p:txBody>
      </p:sp>
      <p:sp>
        <p:nvSpPr>
          <p:cNvPr id="46096" name="Oval 16"/>
          <p:cNvSpPr>
            <a:spLocks noChangeArrowheads="1"/>
          </p:cNvSpPr>
          <p:nvPr/>
        </p:nvSpPr>
        <p:spPr bwMode="auto">
          <a:xfrm>
            <a:off x="4724400" y="1676400"/>
            <a:ext cx="990600" cy="9906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b="1"/>
              <a:t>f</a:t>
            </a:r>
            <a:endParaRPr lang="en-US" altLang="en-US"/>
          </a:p>
          <a:p>
            <a:pPr algn="ctr" rtl="1"/>
            <a:endParaRPr lang="en-US" altLang="he-IL"/>
          </a:p>
        </p:txBody>
      </p:sp>
      <p:sp>
        <p:nvSpPr>
          <p:cNvPr id="46097" name="Oval 17"/>
          <p:cNvSpPr>
            <a:spLocks noChangeArrowheads="1"/>
          </p:cNvSpPr>
          <p:nvPr/>
        </p:nvSpPr>
        <p:spPr bwMode="auto">
          <a:xfrm>
            <a:off x="3810000" y="5105400"/>
            <a:ext cx="990600" cy="9906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b="1"/>
              <a:t>y</a:t>
            </a:r>
            <a:endParaRPr lang="en-US" altLang="en-US"/>
          </a:p>
          <a:p>
            <a:pPr algn="ctr" rtl="1"/>
            <a:endParaRPr lang="en-US" altLang="he-IL"/>
          </a:p>
        </p:txBody>
      </p:sp>
      <p:sp>
        <p:nvSpPr>
          <p:cNvPr id="46098" name="Oval 18"/>
          <p:cNvSpPr>
            <a:spLocks noChangeArrowheads="1"/>
          </p:cNvSpPr>
          <p:nvPr/>
        </p:nvSpPr>
        <p:spPr bwMode="auto">
          <a:xfrm>
            <a:off x="5791200" y="3429000"/>
            <a:ext cx="990600" cy="9906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b="1"/>
              <a:t>p</a:t>
            </a:r>
            <a:endParaRPr lang="en-US" altLang="en-US"/>
          </a:p>
          <a:p>
            <a:pPr algn="ctr" rtl="1"/>
            <a:endParaRPr lang="en-US" altLang="he-IL"/>
          </a:p>
        </p:txBody>
      </p:sp>
      <p:sp>
        <p:nvSpPr>
          <p:cNvPr id="46099" name="Oval 19"/>
          <p:cNvSpPr>
            <a:spLocks noChangeArrowheads="1"/>
          </p:cNvSpPr>
          <p:nvPr/>
        </p:nvSpPr>
        <p:spPr bwMode="auto">
          <a:xfrm>
            <a:off x="6248400" y="5257800"/>
            <a:ext cx="990600" cy="9906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b="1"/>
              <a:t>b</a:t>
            </a:r>
            <a:endParaRPr lang="en-US" altLang="en-US"/>
          </a:p>
          <a:p>
            <a:pPr algn="ctr" rtl="1"/>
            <a:endParaRPr lang="en-US" altLang="he-IL"/>
          </a:p>
        </p:txBody>
      </p:sp>
      <p:sp>
        <p:nvSpPr>
          <p:cNvPr id="46100" name="Oval 20"/>
          <p:cNvSpPr>
            <a:spLocks noChangeArrowheads="1"/>
          </p:cNvSpPr>
          <p:nvPr/>
        </p:nvSpPr>
        <p:spPr bwMode="auto">
          <a:xfrm>
            <a:off x="7696200" y="3581400"/>
            <a:ext cx="990600" cy="9906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b="1"/>
              <a:t>c</a:t>
            </a:r>
            <a:endParaRPr lang="en-US" altLang="en-US"/>
          </a:p>
          <a:p>
            <a:pPr algn="ctr" rtl="1"/>
            <a:endParaRPr lang="en-US" altLang="he-IL"/>
          </a:p>
        </p:txBody>
      </p:sp>
      <p:sp>
        <p:nvSpPr>
          <p:cNvPr id="46101" name="Line 21"/>
          <p:cNvSpPr>
            <a:spLocks noChangeShapeType="1"/>
          </p:cNvSpPr>
          <p:nvPr/>
        </p:nvSpPr>
        <p:spPr bwMode="auto">
          <a:xfrm>
            <a:off x="2286000" y="2438400"/>
            <a:ext cx="1295400" cy="838200"/>
          </a:xfrm>
          <a:prstGeom prst="line">
            <a:avLst/>
          </a:prstGeom>
          <a:noFill/>
          <a:ln w="57150">
            <a:solidFill>
              <a:srgbClr val="99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nvGrpSpPr>
          <p:cNvPr id="59414" name="Group 22"/>
          <p:cNvGrpSpPr>
            <a:grpSpLocks/>
          </p:cNvGrpSpPr>
          <p:nvPr/>
        </p:nvGrpSpPr>
        <p:grpSpPr bwMode="auto">
          <a:xfrm>
            <a:off x="1557338" y="2133600"/>
            <a:ext cx="6934200" cy="3962400"/>
            <a:chOff x="1008" y="1344"/>
            <a:chExt cx="4368" cy="2496"/>
          </a:xfrm>
        </p:grpSpPr>
        <p:sp>
          <p:nvSpPr>
            <p:cNvPr id="46130" name="Rectangle 23"/>
            <p:cNvSpPr>
              <a:spLocks noChangeArrowheads="1"/>
            </p:cNvSpPr>
            <p:nvPr/>
          </p:nvSpPr>
          <p:spPr bwMode="auto">
            <a:xfrm>
              <a:off x="1056" y="1344"/>
              <a:ext cx="384" cy="192"/>
            </a:xfrm>
            <a:prstGeom prst="rect">
              <a:avLst/>
            </a:prstGeom>
            <a:solidFill>
              <a:srgbClr val="66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r>
                <a:rPr lang="en-US" altLang="he-IL" sz="1600" b="1"/>
                <a:t>d[s]=</a:t>
              </a:r>
              <a:r>
                <a:rPr lang="en-US" altLang="he-IL" sz="1600" b="1">
                  <a:sym typeface="Symbol" pitchFamily="18" charset="2"/>
                </a:rPr>
                <a:t></a:t>
              </a:r>
              <a:endParaRPr lang="en-US" altLang="he-IL" sz="1800"/>
            </a:p>
          </p:txBody>
        </p:sp>
        <p:sp>
          <p:nvSpPr>
            <p:cNvPr id="46131" name="Rectangle 24"/>
            <p:cNvSpPr>
              <a:spLocks noChangeArrowheads="1"/>
            </p:cNvSpPr>
            <p:nvPr/>
          </p:nvSpPr>
          <p:spPr bwMode="auto">
            <a:xfrm>
              <a:off x="2304" y="2304"/>
              <a:ext cx="384" cy="192"/>
            </a:xfrm>
            <a:prstGeom prst="rect">
              <a:avLst/>
            </a:prstGeom>
            <a:solidFill>
              <a:srgbClr val="66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r>
                <a:rPr lang="en-US" altLang="he-IL" sz="1600" b="1"/>
                <a:t>d[a]=</a:t>
              </a:r>
              <a:r>
                <a:rPr lang="en-US" altLang="he-IL" sz="1600" b="1">
                  <a:sym typeface="Symbol" pitchFamily="18" charset="2"/>
                </a:rPr>
                <a:t></a:t>
              </a:r>
              <a:endParaRPr lang="en-US" altLang="he-IL" sz="1800"/>
            </a:p>
          </p:txBody>
        </p:sp>
        <p:sp>
          <p:nvSpPr>
            <p:cNvPr id="46132" name="Rectangle 25"/>
            <p:cNvSpPr>
              <a:spLocks noChangeArrowheads="1"/>
            </p:cNvSpPr>
            <p:nvPr/>
          </p:nvSpPr>
          <p:spPr bwMode="auto">
            <a:xfrm>
              <a:off x="1008" y="2784"/>
              <a:ext cx="384" cy="192"/>
            </a:xfrm>
            <a:prstGeom prst="rect">
              <a:avLst/>
            </a:prstGeom>
            <a:solidFill>
              <a:srgbClr val="66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r>
                <a:rPr lang="en-US" altLang="he-IL" sz="1600" b="1"/>
                <a:t>d[z]=</a:t>
              </a:r>
              <a:r>
                <a:rPr lang="en-US" altLang="he-IL" sz="1600" b="1">
                  <a:sym typeface="Symbol" pitchFamily="18" charset="2"/>
                </a:rPr>
                <a:t></a:t>
              </a:r>
              <a:endParaRPr lang="en-US" altLang="he-IL" sz="1800"/>
            </a:p>
          </p:txBody>
        </p:sp>
        <p:sp>
          <p:nvSpPr>
            <p:cNvPr id="46133" name="Rectangle 26"/>
            <p:cNvSpPr>
              <a:spLocks noChangeArrowheads="1"/>
            </p:cNvSpPr>
            <p:nvPr/>
          </p:nvSpPr>
          <p:spPr bwMode="auto">
            <a:xfrm>
              <a:off x="3120" y="1392"/>
              <a:ext cx="384" cy="192"/>
            </a:xfrm>
            <a:prstGeom prst="rect">
              <a:avLst/>
            </a:prstGeom>
            <a:solidFill>
              <a:srgbClr val="66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r>
                <a:rPr lang="en-US" altLang="he-IL" sz="1600" b="1"/>
                <a:t>d[f]=</a:t>
              </a:r>
              <a:r>
                <a:rPr lang="en-US" altLang="he-IL" sz="1600" b="1">
                  <a:sym typeface="Symbol" pitchFamily="18" charset="2"/>
                </a:rPr>
                <a:t></a:t>
              </a:r>
              <a:endParaRPr lang="en-US" altLang="he-IL" sz="1800"/>
            </a:p>
          </p:txBody>
        </p:sp>
        <p:sp>
          <p:nvSpPr>
            <p:cNvPr id="46134" name="Rectangle 27"/>
            <p:cNvSpPr>
              <a:spLocks noChangeArrowheads="1"/>
            </p:cNvSpPr>
            <p:nvPr/>
          </p:nvSpPr>
          <p:spPr bwMode="auto">
            <a:xfrm>
              <a:off x="2544" y="3552"/>
              <a:ext cx="384" cy="192"/>
            </a:xfrm>
            <a:prstGeom prst="rect">
              <a:avLst/>
            </a:prstGeom>
            <a:solidFill>
              <a:srgbClr val="66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r>
                <a:rPr lang="en-US" altLang="he-IL" sz="1600" b="1"/>
                <a:t>d[y]=</a:t>
              </a:r>
              <a:r>
                <a:rPr lang="en-US" altLang="he-IL" sz="1600" b="1">
                  <a:sym typeface="Symbol" pitchFamily="18" charset="2"/>
                </a:rPr>
                <a:t></a:t>
              </a:r>
              <a:endParaRPr lang="en-US" altLang="he-IL" sz="1800"/>
            </a:p>
          </p:txBody>
        </p:sp>
        <p:sp>
          <p:nvSpPr>
            <p:cNvPr id="46135" name="Rectangle 28"/>
            <p:cNvSpPr>
              <a:spLocks noChangeArrowheads="1"/>
            </p:cNvSpPr>
            <p:nvPr/>
          </p:nvSpPr>
          <p:spPr bwMode="auto">
            <a:xfrm>
              <a:off x="3792" y="2496"/>
              <a:ext cx="384" cy="192"/>
            </a:xfrm>
            <a:prstGeom prst="rect">
              <a:avLst/>
            </a:prstGeom>
            <a:solidFill>
              <a:srgbClr val="66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r>
                <a:rPr lang="en-US" altLang="he-IL" sz="1600" b="1"/>
                <a:t>d[p]=</a:t>
              </a:r>
              <a:r>
                <a:rPr lang="en-US" altLang="he-IL" sz="1600" b="1">
                  <a:sym typeface="Symbol" pitchFamily="18" charset="2"/>
                </a:rPr>
                <a:t></a:t>
              </a:r>
              <a:endParaRPr lang="en-US" altLang="he-IL" sz="1800"/>
            </a:p>
          </p:txBody>
        </p:sp>
        <p:sp>
          <p:nvSpPr>
            <p:cNvPr id="46136" name="Rectangle 29"/>
            <p:cNvSpPr>
              <a:spLocks noChangeArrowheads="1"/>
            </p:cNvSpPr>
            <p:nvPr/>
          </p:nvSpPr>
          <p:spPr bwMode="auto">
            <a:xfrm>
              <a:off x="4080" y="3648"/>
              <a:ext cx="384" cy="192"/>
            </a:xfrm>
            <a:prstGeom prst="rect">
              <a:avLst/>
            </a:prstGeom>
            <a:solidFill>
              <a:srgbClr val="66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r>
                <a:rPr lang="en-US" altLang="he-IL" sz="1600" b="1"/>
                <a:t>d[b]=</a:t>
              </a:r>
              <a:r>
                <a:rPr lang="en-US" altLang="he-IL" sz="1600" b="1">
                  <a:sym typeface="Symbol" pitchFamily="18" charset="2"/>
                </a:rPr>
                <a:t></a:t>
              </a:r>
              <a:endParaRPr lang="en-US" altLang="he-IL" sz="1800"/>
            </a:p>
          </p:txBody>
        </p:sp>
        <p:sp>
          <p:nvSpPr>
            <p:cNvPr id="46137" name="Rectangle 30"/>
            <p:cNvSpPr>
              <a:spLocks noChangeArrowheads="1"/>
            </p:cNvSpPr>
            <p:nvPr/>
          </p:nvSpPr>
          <p:spPr bwMode="auto">
            <a:xfrm>
              <a:off x="4992" y="2592"/>
              <a:ext cx="384" cy="192"/>
            </a:xfrm>
            <a:prstGeom prst="rect">
              <a:avLst/>
            </a:prstGeom>
            <a:solidFill>
              <a:srgbClr val="66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r>
                <a:rPr lang="en-US" altLang="he-IL" sz="1600" b="1"/>
                <a:t>d[c]=</a:t>
              </a:r>
              <a:r>
                <a:rPr lang="en-US" altLang="he-IL" sz="1600" b="1">
                  <a:sym typeface="Symbol" pitchFamily="18" charset="2"/>
                </a:rPr>
                <a:t></a:t>
              </a:r>
              <a:endParaRPr lang="en-US" altLang="he-IL" sz="1800"/>
            </a:p>
          </p:txBody>
        </p:sp>
      </p:grpSp>
      <p:sp>
        <p:nvSpPr>
          <p:cNvPr id="59423" name="Rectangle 31"/>
          <p:cNvSpPr>
            <a:spLocks noChangeArrowheads="1"/>
          </p:cNvSpPr>
          <p:nvPr/>
        </p:nvSpPr>
        <p:spPr bwMode="auto">
          <a:xfrm>
            <a:off x="1636713" y="2133600"/>
            <a:ext cx="609600" cy="304800"/>
          </a:xfrm>
          <a:prstGeom prst="rect">
            <a:avLst/>
          </a:prstGeom>
          <a:solidFill>
            <a:srgbClr val="FF99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r>
              <a:rPr lang="en-US" altLang="he-IL" sz="1600" b="1"/>
              <a:t>d[s]=</a:t>
            </a:r>
            <a:r>
              <a:rPr lang="en-US" altLang="he-IL" sz="1600" b="1">
                <a:sym typeface="Symbol" pitchFamily="18" charset="2"/>
              </a:rPr>
              <a:t>0</a:t>
            </a:r>
            <a:endParaRPr lang="en-US" altLang="he-IL" sz="1800"/>
          </a:p>
        </p:txBody>
      </p:sp>
      <p:sp>
        <p:nvSpPr>
          <p:cNvPr id="59424" name="Rectangle 32"/>
          <p:cNvSpPr>
            <a:spLocks noChangeArrowheads="1"/>
          </p:cNvSpPr>
          <p:nvPr/>
        </p:nvSpPr>
        <p:spPr bwMode="auto">
          <a:xfrm>
            <a:off x="3616325" y="3657600"/>
            <a:ext cx="609600" cy="304800"/>
          </a:xfrm>
          <a:prstGeom prst="rect">
            <a:avLst/>
          </a:prstGeom>
          <a:solidFill>
            <a:srgbClr val="66FF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r>
              <a:rPr lang="en-US" altLang="he-IL" sz="1600" b="1"/>
              <a:t>d[a]=</a:t>
            </a:r>
            <a:r>
              <a:rPr lang="en-US" altLang="he-IL" sz="1600" b="1">
                <a:sym typeface="Symbol" pitchFamily="18" charset="2"/>
              </a:rPr>
              <a:t>1</a:t>
            </a:r>
            <a:endParaRPr lang="en-US" altLang="he-IL" sz="1800"/>
          </a:p>
        </p:txBody>
      </p:sp>
      <p:sp>
        <p:nvSpPr>
          <p:cNvPr id="59425" name="Rectangle 33"/>
          <p:cNvSpPr>
            <a:spLocks noChangeArrowheads="1"/>
          </p:cNvSpPr>
          <p:nvPr/>
        </p:nvSpPr>
        <p:spPr bwMode="auto">
          <a:xfrm>
            <a:off x="1557338" y="4419600"/>
            <a:ext cx="609600" cy="304800"/>
          </a:xfrm>
          <a:prstGeom prst="rect">
            <a:avLst/>
          </a:prstGeom>
          <a:solidFill>
            <a:srgbClr val="CCCC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r>
              <a:rPr lang="en-US" altLang="he-IL" sz="1600" b="1"/>
              <a:t>d[z]=</a:t>
            </a:r>
            <a:r>
              <a:rPr lang="en-US" altLang="he-IL" sz="1600" b="1">
                <a:sym typeface="Symbol" pitchFamily="18" charset="2"/>
              </a:rPr>
              <a:t>2</a:t>
            </a:r>
            <a:endParaRPr lang="en-US" altLang="he-IL" sz="1800"/>
          </a:p>
        </p:txBody>
      </p:sp>
      <p:sp>
        <p:nvSpPr>
          <p:cNvPr id="59426" name="Rectangle 34"/>
          <p:cNvSpPr>
            <a:spLocks noChangeArrowheads="1"/>
          </p:cNvSpPr>
          <p:nvPr/>
        </p:nvSpPr>
        <p:spPr bwMode="auto">
          <a:xfrm>
            <a:off x="4911725" y="2209800"/>
            <a:ext cx="609600" cy="304800"/>
          </a:xfrm>
          <a:prstGeom prst="rect">
            <a:avLst/>
          </a:prstGeom>
          <a:solidFill>
            <a:srgbClr val="66FF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r>
              <a:rPr lang="en-US" altLang="he-IL" sz="1600" b="1"/>
              <a:t>d[f]=</a:t>
            </a:r>
            <a:r>
              <a:rPr lang="en-US" altLang="he-IL" sz="1600" b="1">
                <a:sym typeface="Symbol" pitchFamily="18" charset="2"/>
              </a:rPr>
              <a:t>1</a:t>
            </a:r>
            <a:endParaRPr lang="en-US" altLang="he-IL" sz="1800"/>
          </a:p>
        </p:txBody>
      </p:sp>
      <p:sp>
        <p:nvSpPr>
          <p:cNvPr id="59427" name="Rectangle 35"/>
          <p:cNvSpPr>
            <a:spLocks noChangeArrowheads="1"/>
          </p:cNvSpPr>
          <p:nvPr/>
        </p:nvSpPr>
        <p:spPr bwMode="auto">
          <a:xfrm>
            <a:off x="3997325" y="5638800"/>
            <a:ext cx="609600" cy="304800"/>
          </a:xfrm>
          <a:prstGeom prst="rect">
            <a:avLst/>
          </a:prstGeom>
          <a:solidFill>
            <a:srgbClr val="CCCC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r>
              <a:rPr lang="en-US" altLang="he-IL" sz="1600" b="1"/>
              <a:t>d[y]=</a:t>
            </a:r>
            <a:r>
              <a:rPr lang="en-US" altLang="he-IL" sz="1600" b="1">
                <a:sym typeface="Symbol" pitchFamily="18" charset="2"/>
              </a:rPr>
              <a:t>2</a:t>
            </a:r>
            <a:endParaRPr lang="en-US" altLang="he-IL" sz="1800"/>
          </a:p>
        </p:txBody>
      </p:sp>
      <p:sp>
        <p:nvSpPr>
          <p:cNvPr id="59428" name="Rectangle 36"/>
          <p:cNvSpPr>
            <a:spLocks noChangeArrowheads="1"/>
          </p:cNvSpPr>
          <p:nvPr/>
        </p:nvSpPr>
        <p:spPr bwMode="auto">
          <a:xfrm>
            <a:off x="5980113" y="3962400"/>
            <a:ext cx="609600" cy="304800"/>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r>
              <a:rPr lang="en-US" altLang="he-IL" sz="1600" b="1"/>
              <a:t>d[p]=</a:t>
            </a:r>
            <a:r>
              <a:rPr lang="en-US" altLang="he-IL" sz="1600" b="1">
                <a:sym typeface="Symbol" pitchFamily="18" charset="2"/>
              </a:rPr>
              <a:t>3</a:t>
            </a:r>
            <a:endParaRPr lang="en-US" altLang="he-IL" sz="1800"/>
          </a:p>
        </p:txBody>
      </p:sp>
      <p:sp>
        <p:nvSpPr>
          <p:cNvPr id="59429" name="Rectangle 37"/>
          <p:cNvSpPr>
            <a:spLocks noChangeArrowheads="1"/>
          </p:cNvSpPr>
          <p:nvPr/>
        </p:nvSpPr>
        <p:spPr bwMode="auto">
          <a:xfrm>
            <a:off x="6437313" y="5791200"/>
            <a:ext cx="609600" cy="304800"/>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r>
              <a:rPr lang="en-US" altLang="he-IL" sz="1600" b="1"/>
              <a:t>d[b]=</a:t>
            </a:r>
            <a:r>
              <a:rPr lang="en-US" altLang="he-IL" sz="1600" b="1">
                <a:sym typeface="Symbol" pitchFamily="18" charset="2"/>
              </a:rPr>
              <a:t>3</a:t>
            </a:r>
            <a:endParaRPr lang="en-US" altLang="he-IL" sz="1800"/>
          </a:p>
        </p:txBody>
      </p:sp>
      <p:sp>
        <p:nvSpPr>
          <p:cNvPr id="59430" name="Rectangle 38"/>
          <p:cNvSpPr>
            <a:spLocks noChangeArrowheads="1"/>
          </p:cNvSpPr>
          <p:nvPr/>
        </p:nvSpPr>
        <p:spPr bwMode="auto">
          <a:xfrm>
            <a:off x="7885113" y="4114800"/>
            <a:ext cx="609600" cy="304800"/>
          </a:xfrm>
          <a:prstGeom prst="rect">
            <a:avLst/>
          </a:prstGeom>
          <a:solidFill>
            <a:srgbClr val="FF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r>
              <a:rPr lang="en-US" altLang="he-IL" sz="1600" b="1"/>
              <a:t>d[c]=</a:t>
            </a:r>
            <a:r>
              <a:rPr lang="en-US" altLang="he-IL" sz="1600" b="1">
                <a:sym typeface="Symbol" pitchFamily="18" charset="2"/>
              </a:rPr>
              <a:t>4</a:t>
            </a:r>
            <a:endParaRPr lang="en-US" altLang="he-IL" sz="1800"/>
          </a:p>
        </p:txBody>
      </p:sp>
      <p:sp>
        <p:nvSpPr>
          <p:cNvPr id="59431" name="Line 39"/>
          <p:cNvSpPr>
            <a:spLocks noChangeShapeType="1"/>
          </p:cNvSpPr>
          <p:nvPr/>
        </p:nvSpPr>
        <p:spPr bwMode="auto">
          <a:xfrm>
            <a:off x="2438400" y="2057400"/>
            <a:ext cx="2286000" cy="762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59432" name="Line 40"/>
          <p:cNvSpPr>
            <a:spLocks noChangeShapeType="1"/>
          </p:cNvSpPr>
          <p:nvPr/>
        </p:nvSpPr>
        <p:spPr bwMode="auto">
          <a:xfrm>
            <a:off x="2286000" y="2438400"/>
            <a:ext cx="1295400" cy="8382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59433" name="Line 41"/>
          <p:cNvSpPr>
            <a:spLocks noChangeShapeType="1"/>
          </p:cNvSpPr>
          <p:nvPr/>
        </p:nvSpPr>
        <p:spPr bwMode="auto">
          <a:xfrm flipH="1">
            <a:off x="4419600" y="2667000"/>
            <a:ext cx="685800" cy="24384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59434" name="Line 42"/>
          <p:cNvSpPr>
            <a:spLocks noChangeShapeType="1"/>
          </p:cNvSpPr>
          <p:nvPr/>
        </p:nvSpPr>
        <p:spPr bwMode="auto">
          <a:xfrm>
            <a:off x="3924300" y="4076700"/>
            <a:ext cx="215900" cy="1008063"/>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59435" name="Line 43"/>
          <p:cNvSpPr>
            <a:spLocks noChangeShapeType="1"/>
          </p:cNvSpPr>
          <p:nvPr/>
        </p:nvSpPr>
        <p:spPr bwMode="auto">
          <a:xfrm flipH="1">
            <a:off x="2362200" y="3810000"/>
            <a:ext cx="1066800" cy="3810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59436" name="Line 44"/>
          <p:cNvSpPr>
            <a:spLocks noChangeShapeType="1"/>
          </p:cNvSpPr>
          <p:nvPr/>
        </p:nvSpPr>
        <p:spPr bwMode="auto">
          <a:xfrm flipV="1">
            <a:off x="4724400" y="4267200"/>
            <a:ext cx="1143000" cy="10668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59437" name="Line 45"/>
          <p:cNvSpPr>
            <a:spLocks noChangeShapeType="1"/>
          </p:cNvSpPr>
          <p:nvPr/>
        </p:nvSpPr>
        <p:spPr bwMode="auto">
          <a:xfrm>
            <a:off x="4800600" y="5638800"/>
            <a:ext cx="1447800" cy="762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59438" name="Line 46"/>
          <p:cNvSpPr>
            <a:spLocks noChangeShapeType="1"/>
          </p:cNvSpPr>
          <p:nvPr/>
        </p:nvSpPr>
        <p:spPr bwMode="auto">
          <a:xfrm flipV="1">
            <a:off x="1835150" y="2590800"/>
            <a:ext cx="69850" cy="12700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59439" name="Line 47"/>
          <p:cNvSpPr>
            <a:spLocks noChangeShapeType="1"/>
          </p:cNvSpPr>
          <p:nvPr/>
        </p:nvSpPr>
        <p:spPr bwMode="auto">
          <a:xfrm flipH="1" flipV="1">
            <a:off x="5562600" y="2590800"/>
            <a:ext cx="449263" cy="8382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59440" name="Line 48"/>
          <p:cNvSpPr>
            <a:spLocks noChangeShapeType="1"/>
          </p:cNvSpPr>
          <p:nvPr/>
        </p:nvSpPr>
        <p:spPr bwMode="auto">
          <a:xfrm>
            <a:off x="6804025" y="4005263"/>
            <a:ext cx="892175" cy="33337"/>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59441" name="Line 49"/>
          <p:cNvSpPr>
            <a:spLocks noChangeShapeType="1"/>
          </p:cNvSpPr>
          <p:nvPr/>
        </p:nvSpPr>
        <p:spPr bwMode="auto">
          <a:xfrm flipH="1">
            <a:off x="7086600" y="4437063"/>
            <a:ext cx="798513" cy="896937"/>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59442" name="Text Box 50"/>
          <p:cNvSpPr txBox="1">
            <a:spLocks noChangeArrowheads="1"/>
          </p:cNvSpPr>
          <p:nvPr/>
        </p:nvSpPr>
        <p:spPr bwMode="auto">
          <a:xfrm>
            <a:off x="6337955" y="1663868"/>
            <a:ext cx="2357214"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sz="2000" b="1" dirty="0">
                <a:solidFill>
                  <a:srgbClr val="CC0099"/>
                </a:solidFill>
                <a:cs typeface="David" pitchFamily="34" charset="-79"/>
              </a:rPr>
              <a:t>העץ של קשתות הגילוי נקרא "עץ הקודמים" או "עץ ה-</a:t>
            </a:r>
            <a:r>
              <a:rPr lang="en-US" altLang="en-US" sz="2000" b="1" dirty="0">
                <a:solidFill>
                  <a:srgbClr val="CC0099"/>
                </a:solidFill>
                <a:cs typeface="David" pitchFamily="34" charset="-79"/>
              </a:rPr>
              <a:t>"BFS</a:t>
            </a:r>
            <a:r>
              <a:rPr lang="he-IL" altLang="en-US" sz="2000" b="1" dirty="0">
                <a:solidFill>
                  <a:srgbClr val="CC0099"/>
                </a:solidFill>
                <a:cs typeface="David" pitchFamily="34" charset="-79"/>
              </a:rPr>
              <a:t>.</a:t>
            </a:r>
            <a:endParaRPr lang="he-IL" altLang="en-US" sz="2000" dirty="0"/>
          </a:p>
        </p:txBody>
      </p:sp>
      <p:sp>
        <p:nvSpPr>
          <p:cNvPr id="59443" name="Text Box 51"/>
          <p:cNvSpPr txBox="1">
            <a:spLocks noChangeArrowheads="1"/>
          </p:cNvSpPr>
          <p:nvPr/>
        </p:nvSpPr>
        <p:spPr bwMode="auto">
          <a:xfrm>
            <a:off x="2895600" y="5334000"/>
            <a:ext cx="1006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r>
              <a:rPr lang="en-US" altLang="en-US" b="1">
                <a:solidFill>
                  <a:srgbClr val="CC0099"/>
                </a:solidFill>
                <a:sym typeface="Symbol" pitchFamily="18" charset="2"/>
              </a:rPr>
              <a:t>(</a:t>
            </a:r>
            <a:r>
              <a:rPr lang="en-US" altLang="he-IL" b="1">
                <a:solidFill>
                  <a:srgbClr val="CC0099"/>
                </a:solidFill>
                <a:sym typeface="Symbol" pitchFamily="18" charset="2"/>
              </a:rPr>
              <a:t>y)=f</a:t>
            </a:r>
            <a:endParaRPr lang="en-US" altLang="he-IL"/>
          </a:p>
        </p:txBody>
      </p:sp>
      <p:sp>
        <p:nvSpPr>
          <p:cNvPr id="59444" name="Text Box 52"/>
          <p:cNvSpPr txBox="1">
            <a:spLocks noChangeArrowheads="1"/>
          </p:cNvSpPr>
          <p:nvPr/>
        </p:nvSpPr>
        <p:spPr bwMode="auto">
          <a:xfrm>
            <a:off x="3505200" y="2667000"/>
            <a:ext cx="1006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r>
              <a:rPr lang="en-US" altLang="en-US" b="1">
                <a:solidFill>
                  <a:srgbClr val="CC0099"/>
                </a:solidFill>
                <a:sym typeface="Symbol" pitchFamily="18" charset="2"/>
              </a:rPr>
              <a:t>(</a:t>
            </a:r>
            <a:r>
              <a:rPr lang="en-US" altLang="he-IL" b="1">
                <a:solidFill>
                  <a:srgbClr val="CC0099"/>
                </a:solidFill>
                <a:sym typeface="Symbol" pitchFamily="18" charset="2"/>
              </a:rPr>
              <a:t>a)=s</a:t>
            </a:r>
            <a:endParaRPr lang="en-US" altLang="he-IL"/>
          </a:p>
        </p:txBody>
      </p:sp>
      <p:sp>
        <p:nvSpPr>
          <p:cNvPr id="59445" name="Text Box 53"/>
          <p:cNvSpPr txBox="1">
            <a:spLocks noChangeArrowheads="1"/>
          </p:cNvSpPr>
          <p:nvPr/>
        </p:nvSpPr>
        <p:spPr bwMode="auto">
          <a:xfrm>
            <a:off x="5791200" y="4343400"/>
            <a:ext cx="106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r>
              <a:rPr lang="en-US" altLang="en-US" b="1">
                <a:solidFill>
                  <a:srgbClr val="CC0099"/>
                </a:solidFill>
                <a:sym typeface="Symbol" pitchFamily="18" charset="2"/>
              </a:rPr>
              <a:t>(</a:t>
            </a:r>
            <a:r>
              <a:rPr lang="en-US" altLang="he-IL" b="1">
                <a:solidFill>
                  <a:srgbClr val="CC0099"/>
                </a:solidFill>
                <a:sym typeface="Symbol" pitchFamily="18" charset="2"/>
              </a:rPr>
              <a:t>p)=y</a:t>
            </a:r>
            <a:endParaRPr lang="en-US" altLang="he-IL"/>
          </a:p>
        </p:txBody>
      </p:sp>
      <p:sp>
        <p:nvSpPr>
          <p:cNvPr id="59446" name="Text Box 54"/>
          <p:cNvSpPr txBox="1">
            <a:spLocks noChangeArrowheads="1"/>
          </p:cNvSpPr>
          <p:nvPr/>
        </p:nvSpPr>
        <p:spPr bwMode="auto">
          <a:xfrm>
            <a:off x="1371600" y="4800600"/>
            <a:ext cx="106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r>
              <a:rPr lang="en-US" altLang="en-US" b="1">
                <a:solidFill>
                  <a:srgbClr val="CC0099"/>
                </a:solidFill>
                <a:sym typeface="Symbol" pitchFamily="18" charset="2"/>
              </a:rPr>
              <a:t>(</a:t>
            </a:r>
            <a:r>
              <a:rPr lang="en-US" altLang="he-IL" b="1">
                <a:solidFill>
                  <a:srgbClr val="CC0099"/>
                </a:solidFill>
                <a:sym typeface="Symbol" pitchFamily="18" charset="2"/>
              </a:rPr>
              <a:t>z)=a</a:t>
            </a:r>
            <a:endParaRPr lang="en-US" altLang="he-IL"/>
          </a:p>
        </p:txBody>
      </p:sp>
      <p:sp>
        <p:nvSpPr>
          <p:cNvPr id="59447" name="Text Box 55"/>
          <p:cNvSpPr txBox="1">
            <a:spLocks noChangeArrowheads="1"/>
          </p:cNvSpPr>
          <p:nvPr/>
        </p:nvSpPr>
        <p:spPr bwMode="auto">
          <a:xfrm>
            <a:off x="4800600" y="1219200"/>
            <a:ext cx="1006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r>
              <a:rPr lang="en-US" altLang="en-US" b="1">
                <a:solidFill>
                  <a:srgbClr val="CC0099"/>
                </a:solidFill>
                <a:sym typeface="Symbol" pitchFamily="18" charset="2"/>
              </a:rPr>
              <a:t>(</a:t>
            </a:r>
            <a:r>
              <a:rPr lang="en-US" altLang="he-IL" b="1">
                <a:solidFill>
                  <a:srgbClr val="CC0099"/>
                </a:solidFill>
                <a:sym typeface="Symbol" pitchFamily="18" charset="2"/>
              </a:rPr>
              <a:t>f)=s</a:t>
            </a:r>
            <a:endParaRPr lang="en-US" altLang="he-IL"/>
          </a:p>
        </p:txBody>
      </p:sp>
      <p:sp>
        <p:nvSpPr>
          <p:cNvPr id="59448" name="Text Box 56"/>
          <p:cNvSpPr txBox="1">
            <a:spLocks noChangeArrowheads="1"/>
          </p:cNvSpPr>
          <p:nvPr/>
        </p:nvSpPr>
        <p:spPr bwMode="auto">
          <a:xfrm>
            <a:off x="7162800" y="5562600"/>
            <a:ext cx="106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r>
              <a:rPr lang="en-US" altLang="en-US" b="1">
                <a:solidFill>
                  <a:srgbClr val="CC0099"/>
                </a:solidFill>
                <a:sym typeface="Symbol" pitchFamily="18" charset="2"/>
              </a:rPr>
              <a:t>(</a:t>
            </a:r>
            <a:r>
              <a:rPr lang="en-US" altLang="he-IL" b="1">
                <a:solidFill>
                  <a:srgbClr val="CC0099"/>
                </a:solidFill>
                <a:sym typeface="Symbol" pitchFamily="18" charset="2"/>
              </a:rPr>
              <a:t>b)=y</a:t>
            </a:r>
            <a:endParaRPr lang="en-US" altLang="he-IL"/>
          </a:p>
        </p:txBody>
      </p:sp>
      <p:sp>
        <p:nvSpPr>
          <p:cNvPr id="59449" name="Text Box 57"/>
          <p:cNvSpPr txBox="1">
            <a:spLocks noChangeArrowheads="1"/>
          </p:cNvSpPr>
          <p:nvPr/>
        </p:nvSpPr>
        <p:spPr bwMode="auto">
          <a:xfrm>
            <a:off x="7620000" y="3124200"/>
            <a:ext cx="106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r>
              <a:rPr lang="en-US" altLang="en-US" b="1">
                <a:solidFill>
                  <a:srgbClr val="CC0099"/>
                </a:solidFill>
                <a:sym typeface="Symbol" pitchFamily="18" charset="2"/>
              </a:rPr>
              <a:t>(</a:t>
            </a:r>
            <a:r>
              <a:rPr lang="en-US" altLang="he-IL" b="1">
                <a:solidFill>
                  <a:srgbClr val="CC0099"/>
                </a:solidFill>
                <a:sym typeface="Symbol" pitchFamily="18" charset="2"/>
              </a:rPr>
              <a:t>c)=p</a:t>
            </a:r>
            <a:endParaRPr lang="en-US" altLang="he-IL"/>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59414"/>
                                        </p:tgtEl>
                                        <p:attrNameLst>
                                          <p:attrName>style.visibility</p:attrName>
                                        </p:attrNameLst>
                                      </p:cBhvr>
                                      <p:to>
                                        <p:strVal val="visible"/>
                                      </p:to>
                                    </p:set>
                                    <p:animEffect transition="in" filter="box(out)">
                                      <p:cBhvr>
                                        <p:cTn id="7" dur="500"/>
                                        <p:tgtEl>
                                          <p:spTgt spid="594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59423"/>
                                        </p:tgtEl>
                                        <p:attrNameLst>
                                          <p:attrName>style.visibility</p:attrName>
                                        </p:attrNameLst>
                                      </p:cBhvr>
                                      <p:to>
                                        <p:strVal val="visible"/>
                                      </p:to>
                                    </p:set>
                                    <p:anim calcmode="lin" valueType="num">
                                      <p:cBhvr additive="base">
                                        <p:cTn id="12" dur="500" fill="hold"/>
                                        <p:tgtEl>
                                          <p:spTgt spid="59423"/>
                                        </p:tgtEl>
                                        <p:attrNameLst>
                                          <p:attrName>ppt_x</p:attrName>
                                        </p:attrNameLst>
                                      </p:cBhvr>
                                      <p:tavLst>
                                        <p:tav tm="0">
                                          <p:val>
                                            <p:strVal val="1+#ppt_w/2"/>
                                          </p:val>
                                        </p:tav>
                                        <p:tav tm="100000">
                                          <p:val>
                                            <p:strVal val="#ppt_x"/>
                                          </p:val>
                                        </p:tav>
                                      </p:tavLst>
                                    </p:anim>
                                    <p:anim calcmode="lin" valueType="num">
                                      <p:cBhvr additive="base">
                                        <p:cTn id="13" dur="500" fill="hold"/>
                                        <p:tgtEl>
                                          <p:spTgt spid="59423"/>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59431"/>
                                        </p:tgtEl>
                                        <p:attrNameLst>
                                          <p:attrName>style.visibility</p:attrName>
                                        </p:attrNameLst>
                                      </p:cBhvr>
                                      <p:to>
                                        <p:strVal val="visible"/>
                                      </p:to>
                                    </p:set>
                                    <p:anim calcmode="lin" valueType="num">
                                      <p:cBhvr additive="base">
                                        <p:cTn id="18" dur="500" fill="hold"/>
                                        <p:tgtEl>
                                          <p:spTgt spid="59431"/>
                                        </p:tgtEl>
                                        <p:attrNameLst>
                                          <p:attrName>ppt_x</p:attrName>
                                        </p:attrNameLst>
                                      </p:cBhvr>
                                      <p:tavLst>
                                        <p:tav tm="0">
                                          <p:val>
                                            <p:strVal val="1+#ppt_w/2"/>
                                          </p:val>
                                        </p:tav>
                                        <p:tav tm="100000">
                                          <p:val>
                                            <p:strVal val="#ppt_x"/>
                                          </p:val>
                                        </p:tav>
                                      </p:tavLst>
                                    </p:anim>
                                    <p:anim calcmode="lin" valueType="num">
                                      <p:cBhvr additive="base">
                                        <p:cTn id="19" dur="500" fill="hold"/>
                                        <p:tgtEl>
                                          <p:spTgt spid="59431"/>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59431"/>
                                        </p:tgtEl>
                                        <p:attrNameLst>
                                          <p:attrName>ppt_c</p:attrName>
                                        </p:attrNameLst>
                                      </p:cBhvr>
                                      <p:to>
                                        <a:srgbClr val="CC0099"/>
                                      </p:to>
                                    </p:animClr>
                                  </p:sub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2" fill="hold" grpId="0" nodeType="clickEffect">
                                  <p:stCondLst>
                                    <p:cond delay="0"/>
                                  </p:stCondLst>
                                  <p:childTnLst>
                                    <p:set>
                                      <p:cBhvr>
                                        <p:cTn id="23" dur="1" fill="hold">
                                          <p:stCondLst>
                                            <p:cond delay="0"/>
                                          </p:stCondLst>
                                        </p:cTn>
                                        <p:tgtEl>
                                          <p:spTgt spid="59426"/>
                                        </p:tgtEl>
                                        <p:attrNameLst>
                                          <p:attrName>style.visibility</p:attrName>
                                        </p:attrNameLst>
                                      </p:cBhvr>
                                      <p:to>
                                        <p:strVal val="visible"/>
                                      </p:to>
                                    </p:set>
                                    <p:anim calcmode="lin" valueType="num">
                                      <p:cBhvr additive="base">
                                        <p:cTn id="24" dur="500" fill="hold"/>
                                        <p:tgtEl>
                                          <p:spTgt spid="59426"/>
                                        </p:tgtEl>
                                        <p:attrNameLst>
                                          <p:attrName>ppt_x</p:attrName>
                                        </p:attrNameLst>
                                      </p:cBhvr>
                                      <p:tavLst>
                                        <p:tav tm="0">
                                          <p:val>
                                            <p:strVal val="1+#ppt_w/2"/>
                                          </p:val>
                                        </p:tav>
                                        <p:tav tm="100000">
                                          <p:val>
                                            <p:strVal val="#ppt_x"/>
                                          </p:val>
                                        </p:tav>
                                      </p:tavLst>
                                    </p:anim>
                                    <p:anim calcmode="lin" valueType="num">
                                      <p:cBhvr additive="base">
                                        <p:cTn id="25" dur="500" fill="hold"/>
                                        <p:tgtEl>
                                          <p:spTgt spid="59426"/>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2" fill="hold" grpId="0" nodeType="clickEffect">
                                  <p:stCondLst>
                                    <p:cond delay="0"/>
                                  </p:stCondLst>
                                  <p:childTnLst>
                                    <p:set>
                                      <p:cBhvr>
                                        <p:cTn id="29" dur="1" fill="hold">
                                          <p:stCondLst>
                                            <p:cond delay="0"/>
                                          </p:stCondLst>
                                        </p:cTn>
                                        <p:tgtEl>
                                          <p:spTgt spid="59447">
                                            <p:txEl>
                                              <p:pRg st="0" end="0"/>
                                            </p:txEl>
                                          </p:spTgt>
                                        </p:tgtEl>
                                        <p:attrNameLst>
                                          <p:attrName>style.visibility</p:attrName>
                                        </p:attrNameLst>
                                      </p:cBhvr>
                                      <p:to>
                                        <p:strVal val="visible"/>
                                      </p:to>
                                    </p:set>
                                    <p:anim calcmode="lin" valueType="num">
                                      <p:cBhvr additive="base">
                                        <p:cTn id="30" dur="500" fill="hold"/>
                                        <p:tgtEl>
                                          <p:spTgt spid="59447">
                                            <p:txEl>
                                              <p:pRg st="0" end="0"/>
                                            </p:txEl>
                                          </p:spTgt>
                                        </p:tgtEl>
                                        <p:attrNameLst>
                                          <p:attrName>ppt_x</p:attrName>
                                        </p:attrNameLst>
                                      </p:cBhvr>
                                      <p:tavLst>
                                        <p:tav tm="0">
                                          <p:val>
                                            <p:strVal val="1+#ppt_w/2"/>
                                          </p:val>
                                        </p:tav>
                                        <p:tav tm="100000">
                                          <p:val>
                                            <p:strVal val="#ppt_x"/>
                                          </p:val>
                                        </p:tav>
                                      </p:tavLst>
                                    </p:anim>
                                    <p:anim calcmode="lin" valueType="num">
                                      <p:cBhvr additive="base">
                                        <p:cTn id="31" dur="500" fill="hold"/>
                                        <p:tgtEl>
                                          <p:spTgt spid="5944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2" fill="hold" grpId="0" nodeType="clickEffect">
                                  <p:stCondLst>
                                    <p:cond delay="0"/>
                                  </p:stCondLst>
                                  <p:childTnLst>
                                    <p:set>
                                      <p:cBhvr>
                                        <p:cTn id="35" dur="1" fill="hold">
                                          <p:stCondLst>
                                            <p:cond delay="0"/>
                                          </p:stCondLst>
                                        </p:cTn>
                                        <p:tgtEl>
                                          <p:spTgt spid="59432"/>
                                        </p:tgtEl>
                                        <p:attrNameLst>
                                          <p:attrName>style.visibility</p:attrName>
                                        </p:attrNameLst>
                                      </p:cBhvr>
                                      <p:to>
                                        <p:strVal val="visible"/>
                                      </p:to>
                                    </p:set>
                                    <p:anim calcmode="lin" valueType="num">
                                      <p:cBhvr additive="base">
                                        <p:cTn id="36" dur="500" fill="hold"/>
                                        <p:tgtEl>
                                          <p:spTgt spid="59432"/>
                                        </p:tgtEl>
                                        <p:attrNameLst>
                                          <p:attrName>ppt_x</p:attrName>
                                        </p:attrNameLst>
                                      </p:cBhvr>
                                      <p:tavLst>
                                        <p:tav tm="0">
                                          <p:val>
                                            <p:strVal val="1+#ppt_w/2"/>
                                          </p:val>
                                        </p:tav>
                                        <p:tav tm="100000">
                                          <p:val>
                                            <p:strVal val="#ppt_x"/>
                                          </p:val>
                                        </p:tav>
                                      </p:tavLst>
                                    </p:anim>
                                    <p:anim calcmode="lin" valueType="num">
                                      <p:cBhvr additive="base">
                                        <p:cTn id="37" dur="500" fill="hold"/>
                                        <p:tgtEl>
                                          <p:spTgt spid="59432"/>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59432"/>
                                        </p:tgtEl>
                                        <p:attrNameLst>
                                          <p:attrName>ppt_c</p:attrName>
                                        </p:attrNameLst>
                                      </p:cBhvr>
                                      <p:to>
                                        <a:srgbClr val="CC0099"/>
                                      </p:to>
                                    </p:animClr>
                                  </p:sub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2" fill="hold" grpId="0" nodeType="clickEffect">
                                  <p:stCondLst>
                                    <p:cond delay="0"/>
                                  </p:stCondLst>
                                  <p:childTnLst>
                                    <p:set>
                                      <p:cBhvr>
                                        <p:cTn id="41" dur="1" fill="hold">
                                          <p:stCondLst>
                                            <p:cond delay="0"/>
                                          </p:stCondLst>
                                        </p:cTn>
                                        <p:tgtEl>
                                          <p:spTgt spid="59424"/>
                                        </p:tgtEl>
                                        <p:attrNameLst>
                                          <p:attrName>style.visibility</p:attrName>
                                        </p:attrNameLst>
                                      </p:cBhvr>
                                      <p:to>
                                        <p:strVal val="visible"/>
                                      </p:to>
                                    </p:set>
                                    <p:anim calcmode="lin" valueType="num">
                                      <p:cBhvr additive="base">
                                        <p:cTn id="42" dur="500" fill="hold"/>
                                        <p:tgtEl>
                                          <p:spTgt spid="59424"/>
                                        </p:tgtEl>
                                        <p:attrNameLst>
                                          <p:attrName>ppt_x</p:attrName>
                                        </p:attrNameLst>
                                      </p:cBhvr>
                                      <p:tavLst>
                                        <p:tav tm="0">
                                          <p:val>
                                            <p:strVal val="1+#ppt_w/2"/>
                                          </p:val>
                                        </p:tav>
                                        <p:tav tm="100000">
                                          <p:val>
                                            <p:strVal val="#ppt_x"/>
                                          </p:val>
                                        </p:tav>
                                      </p:tavLst>
                                    </p:anim>
                                    <p:anim calcmode="lin" valueType="num">
                                      <p:cBhvr additive="base">
                                        <p:cTn id="43" dur="500" fill="hold"/>
                                        <p:tgtEl>
                                          <p:spTgt spid="59424"/>
                                        </p:tgtEl>
                                        <p:attrNameLst>
                                          <p:attrName>ppt_y</p:attrName>
                                        </p:attrNameLst>
                                      </p:cBhvr>
                                      <p:tavLst>
                                        <p:tav tm="0">
                                          <p:val>
                                            <p:strVal val="#ppt_y"/>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2" fill="hold" grpId="0" nodeType="clickEffect">
                                  <p:stCondLst>
                                    <p:cond delay="0"/>
                                  </p:stCondLst>
                                  <p:childTnLst>
                                    <p:set>
                                      <p:cBhvr>
                                        <p:cTn id="47" dur="1" fill="hold">
                                          <p:stCondLst>
                                            <p:cond delay="0"/>
                                          </p:stCondLst>
                                        </p:cTn>
                                        <p:tgtEl>
                                          <p:spTgt spid="59444">
                                            <p:txEl>
                                              <p:pRg st="0" end="0"/>
                                            </p:txEl>
                                          </p:spTgt>
                                        </p:tgtEl>
                                        <p:attrNameLst>
                                          <p:attrName>style.visibility</p:attrName>
                                        </p:attrNameLst>
                                      </p:cBhvr>
                                      <p:to>
                                        <p:strVal val="visible"/>
                                      </p:to>
                                    </p:set>
                                    <p:anim calcmode="lin" valueType="num">
                                      <p:cBhvr additive="base">
                                        <p:cTn id="48" dur="500" fill="hold"/>
                                        <p:tgtEl>
                                          <p:spTgt spid="59444">
                                            <p:txEl>
                                              <p:pRg st="0" end="0"/>
                                            </p:txEl>
                                          </p:spTgt>
                                        </p:tgtEl>
                                        <p:attrNameLst>
                                          <p:attrName>ppt_x</p:attrName>
                                        </p:attrNameLst>
                                      </p:cBhvr>
                                      <p:tavLst>
                                        <p:tav tm="0">
                                          <p:val>
                                            <p:strVal val="1+#ppt_w/2"/>
                                          </p:val>
                                        </p:tav>
                                        <p:tav tm="100000">
                                          <p:val>
                                            <p:strVal val="#ppt_x"/>
                                          </p:val>
                                        </p:tav>
                                      </p:tavLst>
                                    </p:anim>
                                    <p:anim calcmode="lin" valueType="num">
                                      <p:cBhvr additive="base">
                                        <p:cTn id="49" dur="500" fill="hold"/>
                                        <p:tgtEl>
                                          <p:spTgt spid="5944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2" fill="hold" grpId="0" nodeType="clickEffect">
                                  <p:stCondLst>
                                    <p:cond delay="0"/>
                                  </p:stCondLst>
                                  <p:childTnLst>
                                    <p:set>
                                      <p:cBhvr>
                                        <p:cTn id="53" dur="1" fill="hold">
                                          <p:stCondLst>
                                            <p:cond delay="0"/>
                                          </p:stCondLst>
                                        </p:cTn>
                                        <p:tgtEl>
                                          <p:spTgt spid="59433"/>
                                        </p:tgtEl>
                                        <p:attrNameLst>
                                          <p:attrName>style.visibility</p:attrName>
                                        </p:attrNameLst>
                                      </p:cBhvr>
                                      <p:to>
                                        <p:strVal val="visible"/>
                                      </p:to>
                                    </p:set>
                                    <p:anim calcmode="lin" valueType="num">
                                      <p:cBhvr additive="base">
                                        <p:cTn id="54" dur="500" fill="hold"/>
                                        <p:tgtEl>
                                          <p:spTgt spid="59433"/>
                                        </p:tgtEl>
                                        <p:attrNameLst>
                                          <p:attrName>ppt_x</p:attrName>
                                        </p:attrNameLst>
                                      </p:cBhvr>
                                      <p:tavLst>
                                        <p:tav tm="0">
                                          <p:val>
                                            <p:strVal val="1+#ppt_w/2"/>
                                          </p:val>
                                        </p:tav>
                                        <p:tav tm="100000">
                                          <p:val>
                                            <p:strVal val="#ppt_x"/>
                                          </p:val>
                                        </p:tav>
                                      </p:tavLst>
                                    </p:anim>
                                    <p:anim calcmode="lin" valueType="num">
                                      <p:cBhvr additive="base">
                                        <p:cTn id="55" dur="500" fill="hold"/>
                                        <p:tgtEl>
                                          <p:spTgt spid="59433"/>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59433"/>
                                        </p:tgtEl>
                                        <p:attrNameLst>
                                          <p:attrName>ppt_c</p:attrName>
                                        </p:attrNameLst>
                                      </p:cBhvr>
                                      <p:to>
                                        <a:srgbClr val="CC0099"/>
                                      </p:to>
                                    </p:animClr>
                                  </p:subTnLst>
                                </p:cTn>
                              </p:par>
                            </p:childTnLst>
                          </p:cTn>
                        </p:par>
                      </p:childTnLst>
                    </p:cTn>
                  </p:par>
                  <p:par>
                    <p:cTn id="56" fill="hold" nodeType="clickPar">
                      <p:stCondLst>
                        <p:cond delay="indefinite"/>
                      </p:stCondLst>
                      <p:childTnLst>
                        <p:par>
                          <p:cTn id="57" fill="hold" nodeType="withGroup">
                            <p:stCondLst>
                              <p:cond delay="0"/>
                            </p:stCondLst>
                            <p:childTnLst>
                              <p:par>
                                <p:cTn id="58" presetID="2" presetClass="entr" presetSubtype="2" fill="hold" grpId="0" nodeType="clickEffect">
                                  <p:stCondLst>
                                    <p:cond delay="0"/>
                                  </p:stCondLst>
                                  <p:childTnLst>
                                    <p:set>
                                      <p:cBhvr>
                                        <p:cTn id="59" dur="1" fill="hold">
                                          <p:stCondLst>
                                            <p:cond delay="0"/>
                                          </p:stCondLst>
                                        </p:cTn>
                                        <p:tgtEl>
                                          <p:spTgt spid="59427"/>
                                        </p:tgtEl>
                                        <p:attrNameLst>
                                          <p:attrName>style.visibility</p:attrName>
                                        </p:attrNameLst>
                                      </p:cBhvr>
                                      <p:to>
                                        <p:strVal val="visible"/>
                                      </p:to>
                                    </p:set>
                                    <p:anim calcmode="lin" valueType="num">
                                      <p:cBhvr additive="base">
                                        <p:cTn id="60" dur="500" fill="hold"/>
                                        <p:tgtEl>
                                          <p:spTgt spid="59427"/>
                                        </p:tgtEl>
                                        <p:attrNameLst>
                                          <p:attrName>ppt_x</p:attrName>
                                        </p:attrNameLst>
                                      </p:cBhvr>
                                      <p:tavLst>
                                        <p:tav tm="0">
                                          <p:val>
                                            <p:strVal val="1+#ppt_w/2"/>
                                          </p:val>
                                        </p:tav>
                                        <p:tav tm="100000">
                                          <p:val>
                                            <p:strVal val="#ppt_x"/>
                                          </p:val>
                                        </p:tav>
                                      </p:tavLst>
                                    </p:anim>
                                    <p:anim calcmode="lin" valueType="num">
                                      <p:cBhvr additive="base">
                                        <p:cTn id="61" dur="500" fill="hold"/>
                                        <p:tgtEl>
                                          <p:spTgt spid="59427"/>
                                        </p:tgtEl>
                                        <p:attrNameLst>
                                          <p:attrName>ppt_y</p:attrName>
                                        </p:attrNameLst>
                                      </p:cBhvr>
                                      <p:tavLst>
                                        <p:tav tm="0">
                                          <p:val>
                                            <p:strVal val="#ppt_y"/>
                                          </p:val>
                                        </p:tav>
                                        <p:tav tm="100000">
                                          <p:val>
                                            <p:strVal val="#ppt_y"/>
                                          </p:val>
                                        </p:tav>
                                      </p:tavLst>
                                    </p:anim>
                                  </p:childTnLst>
                                </p:cTn>
                              </p:par>
                            </p:childTnLst>
                          </p:cTn>
                        </p:par>
                      </p:childTnLst>
                    </p:cTn>
                  </p:par>
                  <p:par>
                    <p:cTn id="62" fill="hold" nodeType="clickPar">
                      <p:stCondLst>
                        <p:cond delay="indefinite"/>
                      </p:stCondLst>
                      <p:childTnLst>
                        <p:par>
                          <p:cTn id="63" fill="hold" nodeType="withGroup">
                            <p:stCondLst>
                              <p:cond delay="0"/>
                            </p:stCondLst>
                            <p:childTnLst>
                              <p:par>
                                <p:cTn id="64" presetID="2" presetClass="entr" presetSubtype="2" fill="hold" grpId="0" nodeType="clickEffect">
                                  <p:stCondLst>
                                    <p:cond delay="0"/>
                                  </p:stCondLst>
                                  <p:childTnLst>
                                    <p:set>
                                      <p:cBhvr>
                                        <p:cTn id="65" dur="1" fill="hold">
                                          <p:stCondLst>
                                            <p:cond delay="0"/>
                                          </p:stCondLst>
                                        </p:cTn>
                                        <p:tgtEl>
                                          <p:spTgt spid="59443">
                                            <p:txEl>
                                              <p:pRg st="0" end="0"/>
                                            </p:txEl>
                                          </p:spTgt>
                                        </p:tgtEl>
                                        <p:attrNameLst>
                                          <p:attrName>style.visibility</p:attrName>
                                        </p:attrNameLst>
                                      </p:cBhvr>
                                      <p:to>
                                        <p:strVal val="visible"/>
                                      </p:to>
                                    </p:set>
                                    <p:anim calcmode="lin" valueType="num">
                                      <p:cBhvr additive="base">
                                        <p:cTn id="66" dur="500" fill="hold"/>
                                        <p:tgtEl>
                                          <p:spTgt spid="59443">
                                            <p:txEl>
                                              <p:pRg st="0" end="0"/>
                                            </p:txEl>
                                          </p:spTgt>
                                        </p:tgtEl>
                                        <p:attrNameLst>
                                          <p:attrName>ppt_x</p:attrName>
                                        </p:attrNameLst>
                                      </p:cBhvr>
                                      <p:tavLst>
                                        <p:tav tm="0">
                                          <p:val>
                                            <p:strVal val="1+#ppt_w/2"/>
                                          </p:val>
                                        </p:tav>
                                        <p:tav tm="100000">
                                          <p:val>
                                            <p:strVal val="#ppt_x"/>
                                          </p:val>
                                        </p:tav>
                                      </p:tavLst>
                                    </p:anim>
                                    <p:anim calcmode="lin" valueType="num">
                                      <p:cBhvr additive="base">
                                        <p:cTn id="67" dur="500" fill="hold"/>
                                        <p:tgtEl>
                                          <p:spTgt spid="5944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68" fill="hold" nodeType="clickPar">
                      <p:stCondLst>
                        <p:cond delay="indefinite"/>
                      </p:stCondLst>
                      <p:childTnLst>
                        <p:par>
                          <p:cTn id="69" fill="hold" nodeType="withGroup">
                            <p:stCondLst>
                              <p:cond delay="0"/>
                            </p:stCondLst>
                            <p:childTnLst>
                              <p:par>
                                <p:cTn id="70" presetID="2" presetClass="entr" presetSubtype="2" fill="hold" grpId="0" nodeType="clickEffect">
                                  <p:stCondLst>
                                    <p:cond delay="0"/>
                                  </p:stCondLst>
                                  <p:childTnLst>
                                    <p:set>
                                      <p:cBhvr>
                                        <p:cTn id="71" dur="1" fill="hold">
                                          <p:stCondLst>
                                            <p:cond delay="0"/>
                                          </p:stCondLst>
                                        </p:cTn>
                                        <p:tgtEl>
                                          <p:spTgt spid="59434"/>
                                        </p:tgtEl>
                                        <p:attrNameLst>
                                          <p:attrName>style.visibility</p:attrName>
                                        </p:attrNameLst>
                                      </p:cBhvr>
                                      <p:to>
                                        <p:strVal val="visible"/>
                                      </p:to>
                                    </p:set>
                                    <p:anim calcmode="lin" valueType="num">
                                      <p:cBhvr additive="base">
                                        <p:cTn id="72" dur="500" fill="hold"/>
                                        <p:tgtEl>
                                          <p:spTgt spid="59434"/>
                                        </p:tgtEl>
                                        <p:attrNameLst>
                                          <p:attrName>ppt_x</p:attrName>
                                        </p:attrNameLst>
                                      </p:cBhvr>
                                      <p:tavLst>
                                        <p:tav tm="0">
                                          <p:val>
                                            <p:strVal val="1+#ppt_w/2"/>
                                          </p:val>
                                        </p:tav>
                                        <p:tav tm="100000">
                                          <p:val>
                                            <p:strVal val="#ppt_x"/>
                                          </p:val>
                                        </p:tav>
                                      </p:tavLst>
                                    </p:anim>
                                    <p:anim calcmode="lin" valueType="num">
                                      <p:cBhvr additive="base">
                                        <p:cTn id="73" dur="500" fill="hold"/>
                                        <p:tgtEl>
                                          <p:spTgt spid="59434"/>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59434"/>
                                        </p:tgtEl>
                                        <p:attrNameLst>
                                          <p:attrName>ppt_c</p:attrName>
                                        </p:attrNameLst>
                                      </p:cBhvr>
                                      <p:to>
                                        <a:srgbClr val="336699"/>
                                      </p:to>
                                    </p:animClr>
                                  </p:subTnLst>
                                </p:cTn>
                              </p:par>
                            </p:childTnLst>
                          </p:cTn>
                        </p:par>
                      </p:childTnLst>
                    </p:cTn>
                  </p:par>
                  <p:par>
                    <p:cTn id="74" fill="hold" nodeType="clickPar">
                      <p:stCondLst>
                        <p:cond delay="indefinite"/>
                      </p:stCondLst>
                      <p:childTnLst>
                        <p:par>
                          <p:cTn id="75" fill="hold" nodeType="withGroup">
                            <p:stCondLst>
                              <p:cond delay="0"/>
                            </p:stCondLst>
                            <p:childTnLst>
                              <p:par>
                                <p:cTn id="76" presetID="2" presetClass="entr" presetSubtype="2" fill="hold" grpId="0" nodeType="clickEffect">
                                  <p:stCondLst>
                                    <p:cond delay="0"/>
                                  </p:stCondLst>
                                  <p:childTnLst>
                                    <p:set>
                                      <p:cBhvr>
                                        <p:cTn id="77" dur="1" fill="hold">
                                          <p:stCondLst>
                                            <p:cond delay="0"/>
                                          </p:stCondLst>
                                        </p:cTn>
                                        <p:tgtEl>
                                          <p:spTgt spid="59435"/>
                                        </p:tgtEl>
                                        <p:attrNameLst>
                                          <p:attrName>style.visibility</p:attrName>
                                        </p:attrNameLst>
                                      </p:cBhvr>
                                      <p:to>
                                        <p:strVal val="visible"/>
                                      </p:to>
                                    </p:set>
                                    <p:anim calcmode="lin" valueType="num">
                                      <p:cBhvr additive="base">
                                        <p:cTn id="78" dur="500" fill="hold"/>
                                        <p:tgtEl>
                                          <p:spTgt spid="59435"/>
                                        </p:tgtEl>
                                        <p:attrNameLst>
                                          <p:attrName>ppt_x</p:attrName>
                                        </p:attrNameLst>
                                      </p:cBhvr>
                                      <p:tavLst>
                                        <p:tav tm="0">
                                          <p:val>
                                            <p:strVal val="1+#ppt_w/2"/>
                                          </p:val>
                                        </p:tav>
                                        <p:tav tm="100000">
                                          <p:val>
                                            <p:strVal val="#ppt_x"/>
                                          </p:val>
                                        </p:tav>
                                      </p:tavLst>
                                    </p:anim>
                                    <p:anim calcmode="lin" valueType="num">
                                      <p:cBhvr additive="base">
                                        <p:cTn id="79" dur="500" fill="hold"/>
                                        <p:tgtEl>
                                          <p:spTgt spid="59435"/>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59435"/>
                                        </p:tgtEl>
                                        <p:attrNameLst>
                                          <p:attrName>ppt_c</p:attrName>
                                        </p:attrNameLst>
                                      </p:cBhvr>
                                      <p:to>
                                        <a:srgbClr val="CC0099"/>
                                      </p:to>
                                    </p:animClr>
                                  </p:subTnLst>
                                </p:cTn>
                              </p:par>
                            </p:childTnLst>
                          </p:cTn>
                        </p:par>
                      </p:childTnLst>
                    </p:cTn>
                  </p:par>
                  <p:par>
                    <p:cTn id="80" fill="hold" nodeType="clickPar">
                      <p:stCondLst>
                        <p:cond delay="indefinite"/>
                      </p:stCondLst>
                      <p:childTnLst>
                        <p:par>
                          <p:cTn id="81" fill="hold" nodeType="withGroup">
                            <p:stCondLst>
                              <p:cond delay="0"/>
                            </p:stCondLst>
                            <p:childTnLst>
                              <p:par>
                                <p:cTn id="82" presetID="2" presetClass="entr" presetSubtype="2" fill="hold" grpId="0" nodeType="clickEffect">
                                  <p:stCondLst>
                                    <p:cond delay="0"/>
                                  </p:stCondLst>
                                  <p:childTnLst>
                                    <p:set>
                                      <p:cBhvr>
                                        <p:cTn id="83" dur="1" fill="hold">
                                          <p:stCondLst>
                                            <p:cond delay="0"/>
                                          </p:stCondLst>
                                        </p:cTn>
                                        <p:tgtEl>
                                          <p:spTgt spid="59425"/>
                                        </p:tgtEl>
                                        <p:attrNameLst>
                                          <p:attrName>style.visibility</p:attrName>
                                        </p:attrNameLst>
                                      </p:cBhvr>
                                      <p:to>
                                        <p:strVal val="visible"/>
                                      </p:to>
                                    </p:set>
                                    <p:anim calcmode="lin" valueType="num">
                                      <p:cBhvr additive="base">
                                        <p:cTn id="84" dur="500" fill="hold"/>
                                        <p:tgtEl>
                                          <p:spTgt spid="59425"/>
                                        </p:tgtEl>
                                        <p:attrNameLst>
                                          <p:attrName>ppt_x</p:attrName>
                                        </p:attrNameLst>
                                      </p:cBhvr>
                                      <p:tavLst>
                                        <p:tav tm="0">
                                          <p:val>
                                            <p:strVal val="1+#ppt_w/2"/>
                                          </p:val>
                                        </p:tav>
                                        <p:tav tm="100000">
                                          <p:val>
                                            <p:strVal val="#ppt_x"/>
                                          </p:val>
                                        </p:tav>
                                      </p:tavLst>
                                    </p:anim>
                                    <p:anim calcmode="lin" valueType="num">
                                      <p:cBhvr additive="base">
                                        <p:cTn id="85" dur="500" fill="hold"/>
                                        <p:tgtEl>
                                          <p:spTgt spid="59425"/>
                                        </p:tgtEl>
                                        <p:attrNameLst>
                                          <p:attrName>ppt_y</p:attrName>
                                        </p:attrNameLst>
                                      </p:cBhvr>
                                      <p:tavLst>
                                        <p:tav tm="0">
                                          <p:val>
                                            <p:strVal val="#ppt_y"/>
                                          </p:val>
                                        </p:tav>
                                        <p:tav tm="100000">
                                          <p:val>
                                            <p:strVal val="#ppt_y"/>
                                          </p:val>
                                        </p:tav>
                                      </p:tavLst>
                                    </p:anim>
                                  </p:childTnLst>
                                </p:cTn>
                              </p:par>
                            </p:childTnLst>
                          </p:cTn>
                        </p:par>
                      </p:childTnLst>
                    </p:cTn>
                  </p:par>
                  <p:par>
                    <p:cTn id="86" fill="hold" nodeType="clickPar">
                      <p:stCondLst>
                        <p:cond delay="indefinite"/>
                      </p:stCondLst>
                      <p:childTnLst>
                        <p:par>
                          <p:cTn id="87" fill="hold" nodeType="withGroup">
                            <p:stCondLst>
                              <p:cond delay="0"/>
                            </p:stCondLst>
                            <p:childTnLst>
                              <p:par>
                                <p:cTn id="88" presetID="2" presetClass="entr" presetSubtype="2" fill="hold" grpId="0" nodeType="clickEffect">
                                  <p:stCondLst>
                                    <p:cond delay="0"/>
                                  </p:stCondLst>
                                  <p:childTnLst>
                                    <p:set>
                                      <p:cBhvr>
                                        <p:cTn id="89" dur="1" fill="hold">
                                          <p:stCondLst>
                                            <p:cond delay="0"/>
                                          </p:stCondLst>
                                        </p:cTn>
                                        <p:tgtEl>
                                          <p:spTgt spid="59446">
                                            <p:txEl>
                                              <p:pRg st="0" end="0"/>
                                            </p:txEl>
                                          </p:spTgt>
                                        </p:tgtEl>
                                        <p:attrNameLst>
                                          <p:attrName>style.visibility</p:attrName>
                                        </p:attrNameLst>
                                      </p:cBhvr>
                                      <p:to>
                                        <p:strVal val="visible"/>
                                      </p:to>
                                    </p:set>
                                    <p:anim calcmode="lin" valueType="num">
                                      <p:cBhvr additive="base">
                                        <p:cTn id="90" dur="500" fill="hold"/>
                                        <p:tgtEl>
                                          <p:spTgt spid="59446">
                                            <p:txEl>
                                              <p:pRg st="0" end="0"/>
                                            </p:txEl>
                                          </p:spTgt>
                                        </p:tgtEl>
                                        <p:attrNameLst>
                                          <p:attrName>ppt_x</p:attrName>
                                        </p:attrNameLst>
                                      </p:cBhvr>
                                      <p:tavLst>
                                        <p:tav tm="0">
                                          <p:val>
                                            <p:strVal val="1+#ppt_w/2"/>
                                          </p:val>
                                        </p:tav>
                                        <p:tav tm="100000">
                                          <p:val>
                                            <p:strVal val="#ppt_x"/>
                                          </p:val>
                                        </p:tav>
                                      </p:tavLst>
                                    </p:anim>
                                    <p:anim calcmode="lin" valueType="num">
                                      <p:cBhvr additive="base">
                                        <p:cTn id="91" dur="500" fill="hold"/>
                                        <p:tgtEl>
                                          <p:spTgt spid="5944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2" fill="hold" nodeType="clickPar">
                      <p:stCondLst>
                        <p:cond delay="indefinite"/>
                      </p:stCondLst>
                      <p:childTnLst>
                        <p:par>
                          <p:cTn id="93" fill="hold" nodeType="withGroup">
                            <p:stCondLst>
                              <p:cond delay="0"/>
                            </p:stCondLst>
                            <p:childTnLst>
                              <p:par>
                                <p:cTn id="94" presetID="2" presetClass="entr" presetSubtype="2" fill="hold" grpId="0" nodeType="clickEffect">
                                  <p:stCondLst>
                                    <p:cond delay="0"/>
                                  </p:stCondLst>
                                  <p:childTnLst>
                                    <p:set>
                                      <p:cBhvr>
                                        <p:cTn id="95" dur="1" fill="hold">
                                          <p:stCondLst>
                                            <p:cond delay="0"/>
                                          </p:stCondLst>
                                        </p:cTn>
                                        <p:tgtEl>
                                          <p:spTgt spid="59436"/>
                                        </p:tgtEl>
                                        <p:attrNameLst>
                                          <p:attrName>style.visibility</p:attrName>
                                        </p:attrNameLst>
                                      </p:cBhvr>
                                      <p:to>
                                        <p:strVal val="visible"/>
                                      </p:to>
                                    </p:set>
                                    <p:anim calcmode="lin" valueType="num">
                                      <p:cBhvr additive="base">
                                        <p:cTn id="96" dur="500" fill="hold"/>
                                        <p:tgtEl>
                                          <p:spTgt spid="59436"/>
                                        </p:tgtEl>
                                        <p:attrNameLst>
                                          <p:attrName>ppt_x</p:attrName>
                                        </p:attrNameLst>
                                      </p:cBhvr>
                                      <p:tavLst>
                                        <p:tav tm="0">
                                          <p:val>
                                            <p:strVal val="1+#ppt_w/2"/>
                                          </p:val>
                                        </p:tav>
                                        <p:tav tm="100000">
                                          <p:val>
                                            <p:strVal val="#ppt_x"/>
                                          </p:val>
                                        </p:tav>
                                      </p:tavLst>
                                    </p:anim>
                                    <p:anim calcmode="lin" valueType="num">
                                      <p:cBhvr additive="base">
                                        <p:cTn id="97" dur="500" fill="hold"/>
                                        <p:tgtEl>
                                          <p:spTgt spid="59436"/>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59436"/>
                                        </p:tgtEl>
                                        <p:attrNameLst>
                                          <p:attrName>ppt_c</p:attrName>
                                        </p:attrNameLst>
                                      </p:cBhvr>
                                      <p:to>
                                        <a:srgbClr val="CC0099"/>
                                      </p:to>
                                    </p:animClr>
                                  </p:subTnLst>
                                </p:cTn>
                              </p:par>
                            </p:childTnLst>
                          </p:cTn>
                        </p:par>
                      </p:childTnLst>
                    </p:cTn>
                  </p:par>
                  <p:par>
                    <p:cTn id="98" fill="hold" nodeType="clickPar">
                      <p:stCondLst>
                        <p:cond delay="indefinite"/>
                      </p:stCondLst>
                      <p:childTnLst>
                        <p:par>
                          <p:cTn id="99" fill="hold" nodeType="withGroup">
                            <p:stCondLst>
                              <p:cond delay="0"/>
                            </p:stCondLst>
                            <p:childTnLst>
                              <p:par>
                                <p:cTn id="100" presetID="2" presetClass="entr" presetSubtype="2" fill="hold" grpId="0" nodeType="clickEffect">
                                  <p:stCondLst>
                                    <p:cond delay="0"/>
                                  </p:stCondLst>
                                  <p:childTnLst>
                                    <p:set>
                                      <p:cBhvr>
                                        <p:cTn id="101" dur="1" fill="hold">
                                          <p:stCondLst>
                                            <p:cond delay="0"/>
                                          </p:stCondLst>
                                        </p:cTn>
                                        <p:tgtEl>
                                          <p:spTgt spid="59428"/>
                                        </p:tgtEl>
                                        <p:attrNameLst>
                                          <p:attrName>style.visibility</p:attrName>
                                        </p:attrNameLst>
                                      </p:cBhvr>
                                      <p:to>
                                        <p:strVal val="visible"/>
                                      </p:to>
                                    </p:set>
                                    <p:anim calcmode="lin" valueType="num">
                                      <p:cBhvr additive="base">
                                        <p:cTn id="102" dur="500" fill="hold"/>
                                        <p:tgtEl>
                                          <p:spTgt spid="59428"/>
                                        </p:tgtEl>
                                        <p:attrNameLst>
                                          <p:attrName>ppt_x</p:attrName>
                                        </p:attrNameLst>
                                      </p:cBhvr>
                                      <p:tavLst>
                                        <p:tav tm="0">
                                          <p:val>
                                            <p:strVal val="1+#ppt_w/2"/>
                                          </p:val>
                                        </p:tav>
                                        <p:tav tm="100000">
                                          <p:val>
                                            <p:strVal val="#ppt_x"/>
                                          </p:val>
                                        </p:tav>
                                      </p:tavLst>
                                    </p:anim>
                                    <p:anim calcmode="lin" valueType="num">
                                      <p:cBhvr additive="base">
                                        <p:cTn id="103" dur="500" fill="hold"/>
                                        <p:tgtEl>
                                          <p:spTgt spid="59428"/>
                                        </p:tgtEl>
                                        <p:attrNameLst>
                                          <p:attrName>ppt_y</p:attrName>
                                        </p:attrNameLst>
                                      </p:cBhvr>
                                      <p:tavLst>
                                        <p:tav tm="0">
                                          <p:val>
                                            <p:strVal val="#ppt_y"/>
                                          </p:val>
                                        </p:tav>
                                        <p:tav tm="100000">
                                          <p:val>
                                            <p:strVal val="#ppt_y"/>
                                          </p:val>
                                        </p:tav>
                                      </p:tavLst>
                                    </p:anim>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 presetClass="entr" presetSubtype="2" fill="hold" grpId="0" nodeType="clickEffect">
                                  <p:stCondLst>
                                    <p:cond delay="0"/>
                                  </p:stCondLst>
                                  <p:childTnLst>
                                    <p:set>
                                      <p:cBhvr>
                                        <p:cTn id="107" dur="1" fill="hold">
                                          <p:stCondLst>
                                            <p:cond delay="0"/>
                                          </p:stCondLst>
                                        </p:cTn>
                                        <p:tgtEl>
                                          <p:spTgt spid="59445">
                                            <p:txEl>
                                              <p:pRg st="0" end="0"/>
                                            </p:txEl>
                                          </p:spTgt>
                                        </p:tgtEl>
                                        <p:attrNameLst>
                                          <p:attrName>style.visibility</p:attrName>
                                        </p:attrNameLst>
                                      </p:cBhvr>
                                      <p:to>
                                        <p:strVal val="visible"/>
                                      </p:to>
                                    </p:set>
                                    <p:anim calcmode="lin" valueType="num">
                                      <p:cBhvr additive="base">
                                        <p:cTn id="108" dur="500" fill="hold"/>
                                        <p:tgtEl>
                                          <p:spTgt spid="59445">
                                            <p:txEl>
                                              <p:pRg st="0" end="0"/>
                                            </p:txEl>
                                          </p:spTgt>
                                        </p:tgtEl>
                                        <p:attrNameLst>
                                          <p:attrName>ppt_x</p:attrName>
                                        </p:attrNameLst>
                                      </p:cBhvr>
                                      <p:tavLst>
                                        <p:tav tm="0">
                                          <p:val>
                                            <p:strVal val="1+#ppt_w/2"/>
                                          </p:val>
                                        </p:tav>
                                        <p:tav tm="100000">
                                          <p:val>
                                            <p:strVal val="#ppt_x"/>
                                          </p:val>
                                        </p:tav>
                                      </p:tavLst>
                                    </p:anim>
                                    <p:anim calcmode="lin" valueType="num">
                                      <p:cBhvr additive="base">
                                        <p:cTn id="109" dur="500" fill="hold"/>
                                        <p:tgtEl>
                                          <p:spTgt spid="5944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 presetClass="entr" presetSubtype="2" fill="hold" grpId="0" nodeType="clickEffect">
                                  <p:stCondLst>
                                    <p:cond delay="0"/>
                                  </p:stCondLst>
                                  <p:childTnLst>
                                    <p:set>
                                      <p:cBhvr>
                                        <p:cTn id="113" dur="1" fill="hold">
                                          <p:stCondLst>
                                            <p:cond delay="0"/>
                                          </p:stCondLst>
                                        </p:cTn>
                                        <p:tgtEl>
                                          <p:spTgt spid="59437"/>
                                        </p:tgtEl>
                                        <p:attrNameLst>
                                          <p:attrName>style.visibility</p:attrName>
                                        </p:attrNameLst>
                                      </p:cBhvr>
                                      <p:to>
                                        <p:strVal val="visible"/>
                                      </p:to>
                                    </p:set>
                                    <p:anim calcmode="lin" valueType="num">
                                      <p:cBhvr additive="base">
                                        <p:cTn id="114" dur="500" fill="hold"/>
                                        <p:tgtEl>
                                          <p:spTgt spid="59437"/>
                                        </p:tgtEl>
                                        <p:attrNameLst>
                                          <p:attrName>ppt_x</p:attrName>
                                        </p:attrNameLst>
                                      </p:cBhvr>
                                      <p:tavLst>
                                        <p:tav tm="0">
                                          <p:val>
                                            <p:strVal val="1+#ppt_w/2"/>
                                          </p:val>
                                        </p:tav>
                                        <p:tav tm="100000">
                                          <p:val>
                                            <p:strVal val="#ppt_x"/>
                                          </p:val>
                                        </p:tav>
                                      </p:tavLst>
                                    </p:anim>
                                    <p:anim calcmode="lin" valueType="num">
                                      <p:cBhvr additive="base">
                                        <p:cTn id="115" dur="500" fill="hold"/>
                                        <p:tgtEl>
                                          <p:spTgt spid="59437"/>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59437"/>
                                        </p:tgtEl>
                                        <p:attrNameLst>
                                          <p:attrName>ppt_c</p:attrName>
                                        </p:attrNameLst>
                                      </p:cBhvr>
                                      <p:to>
                                        <a:srgbClr val="CC0099"/>
                                      </p:to>
                                    </p:animClr>
                                  </p:subTnLst>
                                </p:cTn>
                              </p:par>
                            </p:childTnLst>
                          </p:cTn>
                        </p:par>
                      </p:childTnLst>
                    </p:cTn>
                  </p:par>
                  <p:par>
                    <p:cTn id="116" fill="hold" nodeType="clickPar">
                      <p:stCondLst>
                        <p:cond delay="indefinite"/>
                      </p:stCondLst>
                      <p:childTnLst>
                        <p:par>
                          <p:cTn id="117" fill="hold" nodeType="withGroup">
                            <p:stCondLst>
                              <p:cond delay="0"/>
                            </p:stCondLst>
                            <p:childTnLst>
                              <p:par>
                                <p:cTn id="118" presetID="2" presetClass="entr" presetSubtype="2" fill="hold" grpId="0" nodeType="clickEffect">
                                  <p:stCondLst>
                                    <p:cond delay="0"/>
                                  </p:stCondLst>
                                  <p:childTnLst>
                                    <p:set>
                                      <p:cBhvr>
                                        <p:cTn id="119" dur="1" fill="hold">
                                          <p:stCondLst>
                                            <p:cond delay="0"/>
                                          </p:stCondLst>
                                        </p:cTn>
                                        <p:tgtEl>
                                          <p:spTgt spid="59429"/>
                                        </p:tgtEl>
                                        <p:attrNameLst>
                                          <p:attrName>style.visibility</p:attrName>
                                        </p:attrNameLst>
                                      </p:cBhvr>
                                      <p:to>
                                        <p:strVal val="visible"/>
                                      </p:to>
                                    </p:set>
                                    <p:anim calcmode="lin" valueType="num">
                                      <p:cBhvr additive="base">
                                        <p:cTn id="120" dur="500" fill="hold"/>
                                        <p:tgtEl>
                                          <p:spTgt spid="59429"/>
                                        </p:tgtEl>
                                        <p:attrNameLst>
                                          <p:attrName>ppt_x</p:attrName>
                                        </p:attrNameLst>
                                      </p:cBhvr>
                                      <p:tavLst>
                                        <p:tav tm="0">
                                          <p:val>
                                            <p:strVal val="1+#ppt_w/2"/>
                                          </p:val>
                                        </p:tav>
                                        <p:tav tm="100000">
                                          <p:val>
                                            <p:strVal val="#ppt_x"/>
                                          </p:val>
                                        </p:tav>
                                      </p:tavLst>
                                    </p:anim>
                                    <p:anim calcmode="lin" valueType="num">
                                      <p:cBhvr additive="base">
                                        <p:cTn id="121" dur="500" fill="hold"/>
                                        <p:tgtEl>
                                          <p:spTgt spid="59429"/>
                                        </p:tgtEl>
                                        <p:attrNameLst>
                                          <p:attrName>ppt_y</p:attrName>
                                        </p:attrNameLst>
                                      </p:cBhvr>
                                      <p:tavLst>
                                        <p:tav tm="0">
                                          <p:val>
                                            <p:strVal val="#ppt_y"/>
                                          </p:val>
                                        </p:tav>
                                        <p:tav tm="100000">
                                          <p:val>
                                            <p:strVal val="#ppt_y"/>
                                          </p:val>
                                        </p:tav>
                                      </p:tavLst>
                                    </p:anim>
                                  </p:childTnLst>
                                </p:cTn>
                              </p:par>
                            </p:childTnLst>
                          </p:cTn>
                        </p:par>
                      </p:childTnLst>
                    </p:cTn>
                  </p:par>
                  <p:par>
                    <p:cTn id="122" fill="hold" nodeType="clickPar">
                      <p:stCondLst>
                        <p:cond delay="indefinite"/>
                      </p:stCondLst>
                      <p:childTnLst>
                        <p:par>
                          <p:cTn id="123" fill="hold" nodeType="withGroup">
                            <p:stCondLst>
                              <p:cond delay="0"/>
                            </p:stCondLst>
                            <p:childTnLst>
                              <p:par>
                                <p:cTn id="124" presetID="2" presetClass="entr" presetSubtype="2" fill="hold" grpId="0" nodeType="clickEffect">
                                  <p:stCondLst>
                                    <p:cond delay="0"/>
                                  </p:stCondLst>
                                  <p:childTnLst>
                                    <p:set>
                                      <p:cBhvr>
                                        <p:cTn id="125" dur="1" fill="hold">
                                          <p:stCondLst>
                                            <p:cond delay="0"/>
                                          </p:stCondLst>
                                        </p:cTn>
                                        <p:tgtEl>
                                          <p:spTgt spid="59448">
                                            <p:txEl>
                                              <p:pRg st="0" end="0"/>
                                            </p:txEl>
                                          </p:spTgt>
                                        </p:tgtEl>
                                        <p:attrNameLst>
                                          <p:attrName>style.visibility</p:attrName>
                                        </p:attrNameLst>
                                      </p:cBhvr>
                                      <p:to>
                                        <p:strVal val="visible"/>
                                      </p:to>
                                    </p:set>
                                    <p:anim calcmode="lin" valueType="num">
                                      <p:cBhvr additive="base">
                                        <p:cTn id="126" dur="500" fill="hold"/>
                                        <p:tgtEl>
                                          <p:spTgt spid="59448">
                                            <p:txEl>
                                              <p:pRg st="0" end="0"/>
                                            </p:txEl>
                                          </p:spTgt>
                                        </p:tgtEl>
                                        <p:attrNameLst>
                                          <p:attrName>ppt_x</p:attrName>
                                        </p:attrNameLst>
                                      </p:cBhvr>
                                      <p:tavLst>
                                        <p:tav tm="0">
                                          <p:val>
                                            <p:strVal val="1+#ppt_w/2"/>
                                          </p:val>
                                        </p:tav>
                                        <p:tav tm="100000">
                                          <p:val>
                                            <p:strVal val="#ppt_x"/>
                                          </p:val>
                                        </p:tav>
                                      </p:tavLst>
                                    </p:anim>
                                    <p:anim calcmode="lin" valueType="num">
                                      <p:cBhvr additive="base">
                                        <p:cTn id="127" dur="500" fill="hold"/>
                                        <p:tgtEl>
                                          <p:spTgt spid="5944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 presetClass="entr" presetSubtype="2" fill="hold" grpId="0" nodeType="clickEffect">
                                  <p:stCondLst>
                                    <p:cond delay="0"/>
                                  </p:stCondLst>
                                  <p:childTnLst>
                                    <p:set>
                                      <p:cBhvr>
                                        <p:cTn id="131" dur="1" fill="hold">
                                          <p:stCondLst>
                                            <p:cond delay="0"/>
                                          </p:stCondLst>
                                        </p:cTn>
                                        <p:tgtEl>
                                          <p:spTgt spid="59438"/>
                                        </p:tgtEl>
                                        <p:attrNameLst>
                                          <p:attrName>style.visibility</p:attrName>
                                        </p:attrNameLst>
                                      </p:cBhvr>
                                      <p:to>
                                        <p:strVal val="visible"/>
                                      </p:to>
                                    </p:set>
                                    <p:anim calcmode="lin" valueType="num">
                                      <p:cBhvr additive="base">
                                        <p:cTn id="132" dur="500" fill="hold"/>
                                        <p:tgtEl>
                                          <p:spTgt spid="59438"/>
                                        </p:tgtEl>
                                        <p:attrNameLst>
                                          <p:attrName>ppt_x</p:attrName>
                                        </p:attrNameLst>
                                      </p:cBhvr>
                                      <p:tavLst>
                                        <p:tav tm="0">
                                          <p:val>
                                            <p:strVal val="1+#ppt_w/2"/>
                                          </p:val>
                                        </p:tav>
                                        <p:tav tm="100000">
                                          <p:val>
                                            <p:strVal val="#ppt_x"/>
                                          </p:val>
                                        </p:tav>
                                      </p:tavLst>
                                    </p:anim>
                                    <p:anim calcmode="lin" valueType="num">
                                      <p:cBhvr additive="base">
                                        <p:cTn id="133" dur="500" fill="hold"/>
                                        <p:tgtEl>
                                          <p:spTgt spid="59438"/>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59438"/>
                                        </p:tgtEl>
                                        <p:attrNameLst>
                                          <p:attrName>ppt_c</p:attrName>
                                        </p:attrNameLst>
                                      </p:cBhvr>
                                      <p:to>
                                        <a:srgbClr val="336699"/>
                                      </p:to>
                                    </p:animClr>
                                  </p:subTnLst>
                                </p:cTn>
                              </p:par>
                            </p:childTnLst>
                          </p:cTn>
                        </p:par>
                      </p:childTnLst>
                    </p:cTn>
                  </p:par>
                  <p:par>
                    <p:cTn id="134" fill="hold" nodeType="clickPar">
                      <p:stCondLst>
                        <p:cond delay="indefinite"/>
                      </p:stCondLst>
                      <p:childTnLst>
                        <p:par>
                          <p:cTn id="135" fill="hold" nodeType="withGroup">
                            <p:stCondLst>
                              <p:cond delay="0"/>
                            </p:stCondLst>
                            <p:childTnLst>
                              <p:par>
                                <p:cTn id="136" presetID="2" presetClass="entr" presetSubtype="2" fill="hold" grpId="0" nodeType="clickEffect">
                                  <p:stCondLst>
                                    <p:cond delay="0"/>
                                  </p:stCondLst>
                                  <p:childTnLst>
                                    <p:set>
                                      <p:cBhvr>
                                        <p:cTn id="137" dur="1" fill="hold">
                                          <p:stCondLst>
                                            <p:cond delay="0"/>
                                          </p:stCondLst>
                                        </p:cTn>
                                        <p:tgtEl>
                                          <p:spTgt spid="59439"/>
                                        </p:tgtEl>
                                        <p:attrNameLst>
                                          <p:attrName>style.visibility</p:attrName>
                                        </p:attrNameLst>
                                      </p:cBhvr>
                                      <p:to>
                                        <p:strVal val="visible"/>
                                      </p:to>
                                    </p:set>
                                    <p:anim calcmode="lin" valueType="num">
                                      <p:cBhvr additive="base">
                                        <p:cTn id="138" dur="500" fill="hold"/>
                                        <p:tgtEl>
                                          <p:spTgt spid="59439"/>
                                        </p:tgtEl>
                                        <p:attrNameLst>
                                          <p:attrName>ppt_x</p:attrName>
                                        </p:attrNameLst>
                                      </p:cBhvr>
                                      <p:tavLst>
                                        <p:tav tm="0">
                                          <p:val>
                                            <p:strVal val="1+#ppt_w/2"/>
                                          </p:val>
                                        </p:tav>
                                        <p:tav tm="100000">
                                          <p:val>
                                            <p:strVal val="#ppt_x"/>
                                          </p:val>
                                        </p:tav>
                                      </p:tavLst>
                                    </p:anim>
                                    <p:anim calcmode="lin" valueType="num">
                                      <p:cBhvr additive="base">
                                        <p:cTn id="139" dur="500" fill="hold"/>
                                        <p:tgtEl>
                                          <p:spTgt spid="59439"/>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59439"/>
                                        </p:tgtEl>
                                        <p:attrNameLst>
                                          <p:attrName>ppt_c</p:attrName>
                                        </p:attrNameLst>
                                      </p:cBhvr>
                                      <p:to>
                                        <a:srgbClr val="336699"/>
                                      </p:to>
                                    </p:animClr>
                                  </p:subTnLst>
                                </p:cTn>
                              </p:par>
                            </p:childTnLst>
                          </p:cTn>
                        </p:par>
                      </p:childTnLst>
                    </p:cTn>
                  </p:par>
                  <p:par>
                    <p:cTn id="140" fill="hold" nodeType="clickPar">
                      <p:stCondLst>
                        <p:cond delay="indefinite"/>
                      </p:stCondLst>
                      <p:childTnLst>
                        <p:par>
                          <p:cTn id="141" fill="hold" nodeType="withGroup">
                            <p:stCondLst>
                              <p:cond delay="0"/>
                            </p:stCondLst>
                            <p:childTnLst>
                              <p:par>
                                <p:cTn id="142" presetID="2" presetClass="entr" presetSubtype="2" fill="hold" grpId="0" nodeType="clickEffect">
                                  <p:stCondLst>
                                    <p:cond delay="0"/>
                                  </p:stCondLst>
                                  <p:childTnLst>
                                    <p:set>
                                      <p:cBhvr>
                                        <p:cTn id="143" dur="1" fill="hold">
                                          <p:stCondLst>
                                            <p:cond delay="0"/>
                                          </p:stCondLst>
                                        </p:cTn>
                                        <p:tgtEl>
                                          <p:spTgt spid="59440"/>
                                        </p:tgtEl>
                                        <p:attrNameLst>
                                          <p:attrName>style.visibility</p:attrName>
                                        </p:attrNameLst>
                                      </p:cBhvr>
                                      <p:to>
                                        <p:strVal val="visible"/>
                                      </p:to>
                                    </p:set>
                                    <p:anim calcmode="lin" valueType="num">
                                      <p:cBhvr additive="base">
                                        <p:cTn id="144" dur="500" fill="hold"/>
                                        <p:tgtEl>
                                          <p:spTgt spid="59440"/>
                                        </p:tgtEl>
                                        <p:attrNameLst>
                                          <p:attrName>ppt_x</p:attrName>
                                        </p:attrNameLst>
                                      </p:cBhvr>
                                      <p:tavLst>
                                        <p:tav tm="0">
                                          <p:val>
                                            <p:strVal val="1+#ppt_w/2"/>
                                          </p:val>
                                        </p:tav>
                                        <p:tav tm="100000">
                                          <p:val>
                                            <p:strVal val="#ppt_x"/>
                                          </p:val>
                                        </p:tav>
                                      </p:tavLst>
                                    </p:anim>
                                    <p:anim calcmode="lin" valueType="num">
                                      <p:cBhvr additive="base">
                                        <p:cTn id="145" dur="500" fill="hold"/>
                                        <p:tgtEl>
                                          <p:spTgt spid="59440"/>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59440"/>
                                        </p:tgtEl>
                                        <p:attrNameLst>
                                          <p:attrName>ppt_c</p:attrName>
                                        </p:attrNameLst>
                                      </p:cBhvr>
                                      <p:to>
                                        <a:srgbClr val="CC0099"/>
                                      </p:to>
                                    </p:animClr>
                                  </p:subTnLst>
                                </p:cTn>
                              </p:par>
                            </p:childTnLst>
                          </p:cTn>
                        </p:par>
                      </p:childTnLst>
                    </p:cTn>
                  </p:par>
                  <p:par>
                    <p:cTn id="146" fill="hold" nodeType="clickPar">
                      <p:stCondLst>
                        <p:cond delay="indefinite"/>
                      </p:stCondLst>
                      <p:childTnLst>
                        <p:par>
                          <p:cTn id="147" fill="hold" nodeType="withGroup">
                            <p:stCondLst>
                              <p:cond delay="0"/>
                            </p:stCondLst>
                            <p:childTnLst>
                              <p:par>
                                <p:cTn id="148" presetID="2" presetClass="entr" presetSubtype="2" fill="hold" grpId="0" nodeType="clickEffect">
                                  <p:stCondLst>
                                    <p:cond delay="0"/>
                                  </p:stCondLst>
                                  <p:childTnLst>
                                    <p:set>
                                      <p:cBhvr>
                                        <p:cTn id="149" dur="1" fill="hold">
                                          <p:stCondLst>
                                            <p:cond delay="0"/>
                                          </p:stCondLst>
                                        </p:cTn>
                                        <p:tgtEl>
                                          <p:spTgt spid="59430"/>
                                        </p:tgtEl>
                                        <p:attrNameLst>
                                          <p:attrName>style.visibility</p:attrName>
                                        </p:attrNameLst>
                                      </p:cBhvr>
                                      <p:to>
                                        <p:strVal val="visible"/>
                                      </p:to>
                                    </p:set>
                                    <p:anim calcmode="lin" valueType="num">
                                      <p:cBhvr additive="base">
                                        <p:cTn id="150" dur="500" fill="hold"/>
                                        <p:tgtEl>
                                          <p:spTgt spid="59430"/>
                                        </p:tgtEl>
                                        <p:attrNameLst>
                                          <p:attrName>ppt_x</p:attrName>
                                        </p:attrNameLst>
                                      </p:cBhvr>
                                      <p:tavLst>
                                        <p:tav tm="0">
                                          <p:val>
                                            <p:strVal val="1+#ppt_w/2"/>
                                          </p:val>
                                        </p:tav>
                                        <p:tav tm="100000">
                                          <p:val>
                                            <p:strVal val="#ppt_x"/>
                                          </p:val>
                                        </p:tav>
                                      </p:tavLst>
                                    </p:anim>
                                    <p:anim calcmode="lin" valueType="num">
                                      <p:cBhvr additive="base">
                                        <p:cTn id="151" dur="500" fill="hold"/>
                                        <p:tgtEl>
                                          <p:spTgt spid="59430"/>
                                        </p:tgtEl>
                                        <p:attrNameLst>
                                          <p:attrName>ppt_y</p:attrName>
                                        </p:attrNameLst>
                                      </p:cBhvr>
                                      <p:tavLst>
                                        <p:tav tm="0">
                                          <p:val>
                                            <p:strVal val="#ppt_y"/>
                                          </p:val>
                                        </p:tav>
                                        <p:tav tm="100000">
                                          <p:val>
                                            <p:strVal val="#ppt_y"/>
                                          </p:val>
                                        </p:tav>
                                      </p:tavLst>
                                    </p:anim>
                                  </p:childTnLst>
                                </p:cTn>
                              </p:par>
                            </p:childTnLst>
                          </p:cTn>
                        </p:par>
                      </p:childTnLst>
                    </p:cTn>
                  </p:par>
                  <p:par>
                    <p:cTn id="152" fill="hold" nodeType="clickPar">
                      <p:stCondLst>
                        <p:cond delay="indefinite"/>
                      </p:stCondLst>
                      <p:childTnLst>
                        <p:par>
                          <p:cTn id="153" fill="hold" nodeType="withGroup">
                            <p:stCondLst>
                              <p:cond delay="0"/>
                            </p:stCondLst>
                            <p:childTnLst>
                              <p:par>
                                <p:cTn id="154" presetID="2" presetClass="entr" presetSubtype="2" fill="hold" grpId="0" nodeType="clickEffect">
                                  <p:stCondLst>
                                    <p:cond delay="0"/>
                                  </p:stCondLst>
                                  <p:childTnLst>
                                    <p:set>
                                      <p:cBhvr>
                                        <p:cTn id="155" dur="1" fill="hold">
                                          <p:stCondLst>
                                            <p:cond delay="0"/>
                                          </p:stCondLst>
                                        </p:cTn>
                                        <p:tgtEl>
                                          <p:spTgt spid="59449">
                                            <p:txEl>
                                              <p:pRg st="0" end="0"/>
                                            </p:txEl>
                                          </p:spTgt>
                                        </p:tgtEl>
                                        <p:attrNameLst>
                                          <p:attrName>style.visibility</p:attrName>
                                        </p:attrNameLst>
                                      </p:cBhvr>
                                      <p:to>
                                        <p:strVal val="visible"/>
                                      </p:to>
                                    </p:set>
                                    <p:anim calcmode="lin" valueType="num">
                                      <p:cBhvr additive="base">
                                        <p:cTn id="156" dur="500" fill="hold"/>
                                        <p:tgtEl>
                                          <p:spTgt spid="59449">
                                            <p:txEl>
                                              <p:pRg st="0" end="0"/>
                                            </p:txEl>
                                          </p:spTgt>
                                        </p:tgtEl>
                                        <p:attrNameLst>
                                          <p:attrName>ppt_x</p:attrName>
                                        </p:attrNameLst>
                                      </p:cBhvr>
                                      <p:tavLst>
                                        <p:tav tm="0">
                                          <p:val>
                                            <p:strVal val="1+#ppt_w/2"/>
                                          </p:val>
                                        </p:tav>
                                        <p:tav tm="100000">
                                          <p:val>
                                            <p:strVal val="#ppt_x"/>
                                          </p:val>
                                        </p:tav>
                                      </p:tavLst>
                                    </p:anim>
                                    <p:anim calcmode="lin" valueType="num">
                                      <p:cBhvr additive="base">
                                        <p:cTn id="157" dur="500" fill="hold"/>
                                        <p:tgtEl>
                                          <p:spTgt spid="5944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8" fill="hold" nodeType="clickPar">
                      <p:stCondLst>
                        <p:cond delay="indefinite"/>
                      </p:stCondLst>
                      <p:childTnLst>
                        <p:par>
                          <p:cTn id="159" fill="hold" nodeType="withGroup">
                            <p:stCondLst>
                              <p:cond delay="0"/>
                            </p:stCondLst>
                            <p:childTnLst>
                              <p:par>
                                <p:cTn id="160" presetID="2" presetClass="entr" presetSubtype="4" fill="hold" grpId="0" nodeType="clickEffect">
                                  <p:stCondLst>
                                    <p:cond delay="0"/>
                                  </p:stCondLst>
                                  <p:childTnLst>
                                    <p:set>
                                      <p:cBhvr>
                                        <p:cTn id="161" dur="1" fill="hold">
                                          <p:stCondLst>
                                            <p:cond delay="0"/>
                                          </p:stCondLst>
                                        </p:cTn>
                                        <p:tgtEl>
                                          <p:spTgt spid="59441"/>
                                        </p:tgtEl>
                                        <p:attrNameLst>
                                          <p:attrName>style.visibility</p:attrName>
                                        </p:attrNameLst>
                                      </p:cBhvr>
                                      <p:to>
                                        <p:strVal val="visible"/>
                                      </p:to>
                                    </p:set>
                                    <p:anim calcmode="lin" valueType="num">
                                      <p:cBhvr additive="base">
                                        <p:cTn id="162" dur="500" fill="hold"/>
                                        <p:tgtEl>
                                          <p:spTgt spid="59441"/>
                                        </p:tgtEl>
                                        <p:attrNameLst>
                                          <p:attrName>ppt_x</p:attrName>
                                        </p:attrNameLst>
                                      </p:cBhvr>
                                      <p:tavLst>
                                        <p:tav tm="0">
                                          <p:val>
                                            <p:strVal val="#ppt_x"/>
                                          </p:val>
                                        </p:tav>
                                        <p:tav tm="100000">
                                          <p:val>
                                            <p:strVal val="#ppt_x"/>
                                          </p:val>
                                        </p:tav>
                                      </p:tavLst>
                                    </p:anim>
                                    <p:anim calcmode="lin" valueType="num">
                                      <p:cBhvr additive="base">
                                        <p:cTn id="163" dur="500" fill="hold"/>
                                        <p:tgtEl>
                                          <p:spTgt spid="59441"/>
                                        </p:tgtEl>
                                        <p:attrNameLst>
                                          <p:attrName>ppt_y</p:attrName>
                                        </p:attrNameLst>
                                      </p:cBhvr>
                                      <p:tavLst>
                                        <p:tav tm="0">
                                          <p:val>
                                            <p:strVal val="1+#ppt_h/2"/>
                                          </p:val>
                                        </p:tav>
                                        <p:tav tm="100000">
                                          <p:val>
                                            <p:strVal val="#ppt_y"/>
                                          </p:val>
                                        </p:tav>
                                      </p:tavLst>
                                    </p:anim>
                                  </p:childTnLst>
                                  <p:subTnLst>
                                    <p:animClr clrSpc="rgb" dir="cw">
                                      <p:cBhvr override="childStyle">
                                        <p:cTn dur="1" fill="hold" display="0" masterRel="nextClick" afterEffect="1"/>
                                        <p:tgtEl>
                                          <p:spTgt spid="59441"/>
                                        </p:tgtEl>
                                        <p:attrNameLst>
                                          <p:attrName>ppt_c</p:attrName>
                                        </p:attrNameLst>
                                      </p:cBhvr>
                                      <p:to>
                                        <a:srgbClr val="336699"/>
                                      </p:to>
                                    </p:animClr>
                                  </p:subTnLst>
                                </p:cTn>
                              </p:par>
                            </p:childTnLst>
                          </p:cTn>
                        </p:par>
                      </p:childTnLst>
                    </p:cTn>
                  </p:par>
                  <p:par>
                    <p:cTn id="164" fill="hold" nodeType="clickPar">
                      <p:stCondLst>
                        <p:cond delay="indefinite"/>
                      </p:stCondLst>
                      <p:childTnLst>
                        <p:par>
                          <p:cTn id="165" fill="hold" nodeType="withGroup">
                            <p:stCondLst>
                              <p:cond delay="0"/>
                            </p:stCondLst>
                            <p:childTnLst>
                              <p:par>
                                <p:cTn id="166" presetID="21" presetClass="entr" presetSubtype="4" fill="hold" grpId="0" nodeType="clickEffect">
                                  <p:stCondLst>
                                    <p:cond delay="0"/>
                                  </p:stCondLst>
                                  <p:childTnLst>
                                    <p:set>
                                      <p:cBhvr>
                                        <p:cTn id="167" dur="1" fill="hold">
                                          <p:stCondLst>
                                            <p:cond delay="0"/>
                                          </p:stCondLst>
                                        </p:cTn>
                                        <p:tgtEl>
                                          <p:spTgt spid="59442"/>
                                        </p:tgtEl>
                                        <p:attrNameLst>
                                          <p:attrName>style.visibility</p:attrName>
                                        </p:attrNameLst>
                                      </p:cBhvr>
                                      <p:to>
                                        <p:strVal val="visible"/>
                                      </p:to>
                                    </p:set>
                                    <p:animEffect transition="in" filter="wheel(4)">
                                      <p:cBhvr>
                                        <p:cTn id="168" dur="2000"/>
                                        <p:tgtEl>
                                          <p:spTgt spid="594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423" grpId="0" animBg="1" autoUpdateAnimBg="0"/>
      <p:bldP spid="59424" grpId="0" animBg="1" autoUpdateAnimBg="0"/>
      <p:bldP spid="59425" grpId="0" animBg="1" autoUpdateAnimBg="0"/>
      <p:bldP spid="59426" grpId="0" animBg="1" autoUpdateAnimBg="0"/>
      <p:bldP spid="59427" grpId="0" animBg="1" autoUpdateAnimBg="0"/>
      <p:bldP spid="59428" grpId="0" animBg="1" autoUpdateAnimBg="0"/>
      <p:bldP spid="59429" grpId="0" animBg="1" autoUpdateAnimBg="0"/>
      <p:bldP spid="59430" grpId="0" animBg="1" autoUpdateAnimBg="0"/>
      <p:bldP spid="59431" grpId="0" animBg="1"/>
      <p:bldP spid="59432" grpId="0" animBg="1"/>
      <p:bldP spid="59433" grpId="0" animBg="1"/>
      <p:bldP spid="59434" grpId="0" animBg="1"/>
      <p:bldP spid="59435" grpId="0" animBg="1"/>
      <p:bldP spid="59436" grpId="0" animBg="1"/>
      <p:bldP spid="59437" grpId="0" animBg="1"/>
      <p:bldP spid="59438" grpId="0" animBg="1"/>
      <p:bldP spid="59439" grpId="0" animBg="1"/>
      <p:bldP spid="59440" grpId="0" animBg="1"/>
      <p:bldP spid="59441" grpId="0" animBg="1"/>
      <p:bldP spid="59442" grpId="0"/>
      <p:bldP spid="59443" grpId="0" build="p" autoUpdateAnimBg="0"/>
      <p:bldP spid="59444" grpId="0" build="p" autoUpdateAnimBg="0"/>
      <p:bldP spid="59445" grpId="0" build="p" autoUpdateAnimBg="0"/>
      <p:bldP spid="59446" grpId="0" build="p" autoUpdateAnimBg="0"/>
      <p:bldP spid="59447" grpId="0" build="p" autoUpdateAnimBg="0"/>
      <p:bldP spid="59448" grpId="0" build="p" autoUpdateAnimBg="0"/>
      <p:bldP spid="59449" grpId="0" build="p"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2"/>
          <p:cNvSpPr txBox="1">
            <a:spLocks noChangeArrowheads="1"/>
          </p:cNvSpPr>
          <p:nvPr/>
        </p:nvSpPr>
        <p:spPr bwMode="auto">
          <a:xfrm>
            <a:off x="3165475" y="439738"/>
            <a:ext cx="54562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sz="2800" b="1" u="sng">
                <a:cs typeface="David" pitchFamily="34" charset="-79"/>
              </a:rPr>
              <a:t>סריקה לרוחב (</a:t>
            </a:r>
            <a:r>
              <a:rPr lang="en-US" altLang="en-US" sz="2800" b="1" u="sng">
                <a:solidFill>
                  <a:schemeClr val="accent2"/>
                </a:solidFill>
                <a:cs typeface="David" pitchFamily="34" charset="-79"/>
              </a:rPr>
              <a:t>B</a:t>
            </a:r>
            <a:r>
              <a:rPr lang="en-US" altLang="en-US" sz="2800" b="1" u="sng">
                <a:cs typeface="David" pitchFamily="34" charset="-79"/>
              </a:rPr>
              <a:t>readth </a:t>
            </a:r>
            <a:r>
              <a:rPr lang="en-US" altLang="en-US" sz="2800" b="1" u="sng">
                <a:solidFill>
                  <a:schemeClr val="accent2"/>
                </a:solidFill>
                <a:cs typeface="David" pitchFamily="34" charset="-79"/>
              </a:rPr>
              <a:t>F</a:t>
            </a:r>
            <a:r>
              <a:rPr lang="en-US" altLang="en-US" sz="2800" b="1" u="sng">
                <a:cs typeface="David" pitchFamily="34" charset="-79"/>
              </a:rPr>
              <a:t>irst </a:t>
            </a:r>
            <a:r>
              <a:rPr lang="en-US" altLang="en-US" sz="2800" b="1" u="sng">
                <a:solidFill>
                  <a:schemeClr val="accent2"/>
                </a:solidFill>
                <a:cs typeface="David" pitchFamily="34" charset="-79"/>
              </a:rPr>
              <a:t>S</a:t>
            </a:r>
            <a:r>
              <a:rPr lang="en-US" altLang="en-US" sz="2800" b="1" u="sng">
                <a:cs typeface="David" pitchFamily="34" charset="-79"/>
              </a:rPr>
              <a:t>earch</a:t>
            </a:r>
            <a:r>
              <a:rPr lang="he-IL" altLang="he-IL" sz="2800" b="1" u="sng">
                <a:cs typeface="David" pitchFamily="34" charset="-79"/>
              </a:rPr>
              <a:t>)</a:t>
            </a:r>
            <a:endParaRPr lang="he-IL" altLang="he-IL" sz="2800">
              <a:cs typeface="David" pitchFamily="34" charset="-79"/>
            </a:endParaRPr>
          </a:p>
        </p:txBody>
      </p:sp>
      <p:sp>
        <p:nvSpPr>
          <p:cNvPr id="47107" name="Line 3"/>
          <p:cNvSpPr>
            <a:spLocks noChangeShapeType="1"/>
          </p:cNvSpPr>
          <p:nvPr/>
        </p:nvSpPr>
        <p:spPr bwMode="auto">
          <a:xfrm flipH="1">
            <a:off x="7086600" y="4038600"/>
            <a:ext cx="1143000" cy="1295400"/>
          </a:xfrm>
          <a:prstGeom prst="line">
            <a:avLst/>
          </a:prstGeom>
          <a:noFill/>
          <a:ln w="57150">
            <a:solidFill>
              <a:srgbClr val="3366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47108" name="Line 4"/>
          <p:cNvSpPr>
            <a:spLocks noChangeShapeType="1"/>
          </p:cNvSpPr>
          <p:nvPr/>
        </p:nvSpPr>
        <p:spPr bwMode="auto">
          <a:xfrm>
            <a:off x="6324600" y="3962400"/>
            <a:ext cx="1371600" cy="76200"/>
          </a:xfrm>
          <a:prstGeom prst="line">
            <a:avLst/>
          </a:prstGeom>
          <a:noFill/>
          <a:ln w="57150">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47109" name="Line 5"/>
          <p:cNvSpPr>
            <a:spLocks noChangeShapeType="1"/>
          </p:cNvSpPr>
          <p:nvPr/>
        </p:nvSpPr>
        <p:spPr bwMode="auto">
          <a:xfrm flipH="1" flipV="1">
            <a:off x="5562600" y="2590800"/>
            <a:ext cx="762000" cy="1371600"/>
          </a:xfrm>
          <a:prstGeom prst="line">
            <a:avLst/>
          </a:prstGeom>
          <a:noFill/>
          <a:ln w="57150">
            <a:solidFill>
              <a:srgbClr val="3366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47110" name="Line 6"/>
          <p:cNvSpPr>
            <a:spLocks noChangeShapeType="1"/>
          </p:cNvSpPr>
          <p:nvPr/>
        </p:nvSpPr>
        <p:spPr bwMode="auto">
          <a:xfrm flipV="1">
            <a:off x="4343400" y="4267200"/>
            <a:ext cx="1524000" cy="1371600"/>
          </a:xfrm>
          <a:prstGeom prst="line">
            <a:avLst/>
          </a:prstGeom>
          <a:noFill/>
          <a:ln w="57150">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47111" name="Line 7"/>
          <p:cNvSpPr>
            <a:spLocks noChangeShapeType="1"/>
          </p:cNvSpPr>
          <p:nvPr/>
        </p:nvSpPr>
        <p:spPr bwMode="auto">
          <a:xfrm>
            <a:off x="4343400" y="5638800"/>
            <a:ext cx="1905000" cy="76200"/>
          </a:xfrm>
          <a:prstGeom prst="line">
            <a:avLst/>
          </a:prstGeom>
          <a:noFill/>
          <a:ln w="57150">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47112" name="Line 8"/>
          <p:cNvSpPr>
            <a:spLocks noChangeShapeType="1"/>
          </p:cNvSpPr>
          <p:nvPr/>
        </p:nvSpPr>
        <p:spPr bwMode="auto">
          <a:xfrm>
            <a:off x="3886200" y="3733800"/>
            <a:ext cx="228600" cy="1371600"/>
          </a:xfrm>
          <a:prstGeom prst="line">
            <a:avLst/>
          </a:prstGeom>
          <a:noFill/>
          <a:ln w="57150">
            <a:solidFill>
              <a:srgbClr val="3366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47113" name="Line 9"/>
          <p:cNvSpPr>
            <a:spLocks noChangeShapeType="1"/>
          </p:cNvSpPr>
          <p:nvPr/>
        </p:nvSpPr>
        <p:spPr bwMode="auto">
          <a:xfrm flipH="1">
            <a:off x="4419600" y="2209800"/>
            <a:ext cx="838200" cy="2895600"/>
          </a:xfrm>
          <a:prstGeom prst="line">
            <a:avLst/>
          </a:prstGeom>
          <a:noFill/>
          <a:ln w="57150">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47114" name="Line 10"/>
          <p:cNvSpPr>
            <a:spLocks noChangeShapeType="1"/>
          </p:cNvSpPr>
          <p:nvPr/>
        </p:nvSpPr>
        <p:spPr bwMode="auto">
          <a:xfrm>
            <a:off x="1981200" y="2057400"/>
            <a:ext cx="2743200" cy="76200"/>
          </a:xfrm>
          <a:prstGeom prst="line">
            <a:avLst/>
          </a:prstGeom>
          <a:noFill/>
          <a:ln w="57150">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47115" name="Line 11"/>
          <p:cNvSpPr>
            <a:spLocks noChangeShapeType="1"/>
          </p:cNvSpPr>
          <p:nvPr/>
        </p:nvSpPr>
        <p:spPr bwMode="auto">
          <a:xfrm flipV="1">
            <a:off x="1828800" y="2590800"/>
            <a:ext cx="76200" cy="1676400"/>
          </a:xfrm>
          <a:prstGeom prst="line">
            <a:avLst/>
          </a:prstGeom>
          <a:noFill/>
          <a:ln w="57150">
            <a:solidFill>
              <a:srgbClr val="3366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47116" name="Line 12"/>
          <p:cNvSpPr>
            <a:spLocks noChangeShapeType="1"/>
          </p:cNvSpPr>
          <p:nvPr/>
        </p:nvSpPr>
        <p:spPr bwMode="auto">
          <a:xfrm flipH="1">
            <a:off x="2362200" y="3657600"/>
            <a:ext cx="1447800" cy="533400"/>
          </a:xfrm>
          <a:prstGeom prst="line">
            <a:avLst/>
          </a:prstGeom>
          <a:noFill/>
          <a:ln w="57150">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47117" name="Oval 13"/>
          <p:cNvSpPr>
            <a:spLocks noChangeArrowheads="1"/>
          </p:cNvSpPr>
          <p:nvPr/>
        </p:nvSpPr>
        <p:spPr bwMode="auto">
          <a:xfrm>
            <a:off x="1447800" y="1600200"/>
            <a:ext cx="990600" cy="9906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b="1"/>
              <a:t>s</a:t>
            </a:r>
            <a:endParaRPr lang="en-US" altLang="en-US"/>
          </a:p>
          <a:p>
            <a:pPr algn="ctr" rtl="1"/>
            <a:endParaRPr lang="en-US" altLang="he-IL"/>
          </a:p>
        </p:txBody>
      </p:sp>
      <p:sp>
        <p:nvSpPr>
          <p:cNvPr id="47118" name="Oval 14"/>
          <p:cNvSpPr>
            <a:spLocks noChangeArrowheads="1"/>
          </p:cNvSpPr>
          <p:nvPr/>
        </p:nvSpPr>
        <p:spPr bwMode="auto">
          <a:xfrm>
            <a:off x="3429000" y="3124200"/>
            <a:ext cx="990600" cy="9906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b="1"/>
              <a:t>a</a:t>
            </a:r>
            <a:endParaRPr lang="en-US" altLang="en-US"/>
          </a:p>
          <a:p>
            <a:pPr algn="ctr" rtl="1"/>
            <a:endParaRPr lang="en-US" altLang="he-IL"/>
          </a:p>
        </p:txBody>
      </p:sp>
      <p:sp>
        <p:nvSpPr>
          <p:cNvPr id="47119" name="Oval 15"/>
          <p:cNvSpPr>
            <a:spLocks noChangeArrowheads="1"/>
          </p:cNvSpPr>
          <p:nvPr/>
        </p:nvSpPr>
        <p:spPr bwMode="auto">
          <a:xfrm>
            <a:off x="1371600" y="3886200"/>
            <a:ext cx="990600" cy="9906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b="1"/>
              <a:t>z</a:t>
            </a:r>
            <a:endParaRPr lang="en-US" altLang="en-US"/>
          </a:p>
          <a:p>
            <a:pPr algn="ctr" rtl="1"/>
            <a:endParaRPr lang="en-US" altLang="he-IL"/>
          </a:p>
        </p:txBody>
      </p:sp>
      <p:sp>
        <p:nvSpPr>
          <p:cNvPr id="47120" name="Oval 16"/>
          <p:cNvSpPr>
            <a:spLocks noChangeArrowheads="1"/>
          </p:cNvSpPr>
          <p:nvPr/>
        </p:nvSpPr>
        <p:spPr bwMode="auto">
          <a:xfrm>
            <a:off x="4724400" y="1676400"/>
            <a:ext cx="990600" cy="9906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b="1"/>
              <a:t>f</a:t>
            </a:r>
            <a:endParaRPr lang="en-US" altLang="en-US"/>
          </a:p>
          <a:p>
            <a:pPr algn="ctr" rtl="1"/>
            <a:endParaRPr lang="en-US" altLang="he-IL"/>
          </a:p>
        </p:txBody>
      </p:sp>
      <p:sp>
        <p:nvSpPr>
          <p:cNvPr id="47121" name="Oval 17"/>
          <p:cNvSpPr>
            <a:spLocks noChangeArrowheads="1"/>
          </p:cNvSpPr>
          <p:nvPr/>
        </p:nvSpPr>
        <p:spPr bwMode="auto">
          <a:xfrm>
            <a:off x="3810000" y="5105400"/>
            <a:ext cx="990600" cy="9906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b="1"/>
              <a:t>y</a:t>
            </a:r>
            <a:endParaRPr lang="en-US" altLang="en-US"/>
          </a:p>
          <a:p>
            <a:pPr algn="ctr" rtl="1"/>
            <a:endParaRPr lang="en-US" altLang="he-IL"/>
          </a:p>
        </p:txBody>
      </p:sp>
      <p:sp>
        <p:nvSpPr>
          <p:cNvPr id="47122" name="Oval 18"/>
          <p:cNvSpPr>
            <a:spLocks noChangeArrowheads="1"/>
          </p:cNvSpPr>
          <p:nvPr/>
        </p:nvSpPr>
        <p:spPr bwMode="auto">
          <a:xfrm>
            <a:off x="5791200" y="3429000"/>
            <a:ext cx="990600" cy="9906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b="1"/>
              <a:t>p</a:t>
            </a:r>
            <a:endParaRPr lang="en-US" altLang="en-US"/>
          </a:p>
          <a:p>
            <a:pPr algn="ctr" rtl="1"/>
            <a:endParaRPr lang="en-US" altLang="he-IL"/>
          </a:p>
        </p:txBody>
      </p:sp>
      <p:sp>
        <p:nvSpPr>
          <p:cNvPr id="47123" name="Oval 19"/>
          <p:cNvSpPr>
            <a:spLocks noChangeArrowheads="1"/>
          </p:cNvSpPr>
          <p:nvPr/>
        </p:nvSpPr>
        <p:spPr bwMode="auto">
          <a:xfrm>
            <a:off x="6248400" y="5257800"/>
            <a:ext cx="990600" cy="9906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b="1"/>
              <a:t>b</a:t>
            </a:r>
            <a:endParaRPr lang="en-US" altLang="en-US"/>
          </a:p>
          <a:p>
            <a:pPr algn="ctr" rtl="1"/>
            <a:endParaRPr lang="en-US" altLang="he-IL"/>
          </a:p>
        </p:txBody>
      </p:sp>
      <p:sp>
        <p:nvSpPr>
          <p:cNvPr id="47124" name="Oval 20"/>
          <p:cNvSpPr>
            <a:spLocks noChangeArrowheads="1"/>
          </p:cNvSpPr>
          <p:nvPr/>
        </p:nvSpPr>
        <p:spPr bwMode="auto">
          <a:xfrm>
            <a:off x="7696200" y="3581400"/>
            <a:ext cx="990600" cy="9906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b="1"/>
              <a:t>c</a:t>
            </a:r>
            <a:endParaRPr lang="en-US" altLang="en-US"/>
          </a:p>
          <a:p>
            <a:pPr algn="ctr" rtl="1"/>
            <a:endParaRPr lang="en-US" altLang="he-IL"/>
          </a:p>
        </p:txBody>
      </p:sp>
      <p:sp>
        <p:nvSpPr>
          <p:cNvPr id="47125" name="Line 21"/>
          <p:cNvSpPr>
            <a:spLocks noChangeShapeType="1"/>
          </p:cNvSpPr>
          <p:nvPr/>
        </p:nvSpPr>
        <p:spPr bwMode="auto">
          <a:xfrm>
            <a:off x="2286000" y="2438400"/>
            <a:ext cx="1295400" cy="838200"/>
          </a:xfrm>
          <a:prstGeom prst="line">
            <a:avLst/>
          </a:prstGeom>
          <a:noFill/>
          <a:ln w="57150">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nvGrpSpPr>
          <p:cNvPr id="47126" name="Group 22"/>
          <p:cNvGrpSpPr>
            <a:grpSpLocks/>
          </p:cNvGrpSpPr>
          <p:nvPr/>
        </p:nvGrpSpPr>
        <p:grpSpPr bwMode="auto">
          <a:xfrm>
            <a:off x="1557338" y="2133600"/>
            <a:ext cx="6934200" cy="3962400"/>
            <a:chOff x="1008" y="1344"/>
            <a:chExt cx="4368" cy="2496"/>
          </a:xfrm>
        </p:grpSpPr>
        <p:sp>
          <p:nvSpPr>
            <p:cNvPr id="47143" name="Rectangle 23"/>
            <p:cNvSpPr>
              <a:spLocks noChangeArrowheads="1"/>
            </p:cNvSpPr>
            <p:nvPr/>
          </p:nvSpPr>
          <p:spPr bwMode="auto">
            <a:xfrm>
              <a:off x="1056" y="1344"/>
              <a:ext cx="384" cy="192"/>
            </a:xfrm>
            <a:prstGeom prst="rect">
              <a:avLst/>
            </a:prstGeom>
            <a:solidFill>
              <a:srgbClr val="66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r>
                <a:rPr lang="en-US" altLang="he-IL" sz="1600" b="1"/>
                <a:t>d[s]=</a:t>
              </a:r>
              <a:r>
                <a:rPr lang="en-US" altLang="he-IL" sz="1600" b="1">
                  <a:sym typeface="Symbol" pitchFamily="18" charset="2"/>
                </a:rPr>
                <a:t></a:t>
              </a:r>
              <a:endParaRPr lang="en-US" altLang="he-IL" sz="1800"/>
            </a:p>
          </p:txBody>
        </p:sp>
        <p:sp>
          <p:nvSpPr>
            <p:cNvPr id="47144" name="Rectangle 24"/>
            <p:cNvSpPr>
              <a:spLocks noChangeArrowheads="1"/>
            </p:cNvSpPr>
            <p:nvPr/>
          </p:nvSpPr>
          <p:spPr bwMode="auto">
            <a:xfrm>
              <a:off x="2304" y="2304"/>
              <a:ext cx="384" cy="192"/>
            </a:xfrm>
            <a:prstGeom prst="rect">
              <a:avLst/>
            </a:prstGeom>
            <a:solidFill>
              <a:srgbClr val="66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r>
                <a:rPr lang="en-US" altLang="he-IL" sz="1600" b="1"/>
                <a:t>d[a]=</a:t>
              </a:r>
              <a:r>
                <a:rPr lang="en-US" altLang="he-IL" sz="1600" b="1">
                  <a:sym typeface="Symbol" pitchFamily="18" charset="2"/>
                </a:rPr>
                <a:t></a:t>
              </a:r>
              <a:endParaRPr lang="en-US" altLang="he-IL" sz="1800"/>
            </a:p>
          </p:txBody>
        </p:sp>
        <p:sp>
          <p:nvSpPr>
            <p:cNvPr id="47145" name="Rectangle 25"/>
            <p:cNvSpPr>
              <a:spLocks noChangeArrowheads="1"/>
            </p:cNvSpPr>
            <p:nvPr/>
          </p:nvSpPr>
          <p:spPr bwMode="auto">
            <a:xfrm>
              <a:off x="1008" y="2784"/>
              <a:ext cx="384" cy="192"/>
            </a:xfrm>
            <a:prstGeom prst="rect">
              <a:avLst/>
            </a:prstGeom>
            <a:solidFill>
              <a:srgbClr val="66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r>
                <a:rPr lang="en-US" altLang="he-IL" sz="1600" b="1"/>
                <a:t>d[z]=</a:t>
              </a:r>
              <a:r>
                <a:rPr lang="en-US" altLang="he-IL" sz="1600" b="1">
                  <a:sym typeface="Symbol" pitchFamily="18" charset="2"/>
                </a:rPr>
                <a:t></a:t>
              </a:r>
              <a:endParaRPr lang="en-US" altLang="he-IL" sz="1800"/>
            </a:p>
          </p:txBody>
        </p:sp>
        <p:sp>
          <p:nvSpPr>
            <p:cNvPr id="47146" name="Rectangle 26"/>
            <p:cNvSpPr>
              <a:spLocks noChangeArrowheads="1"/>
            </p:cNvSpPr>
            <p:nvPr/>
          </p:nvSpPr>
          <p:spPr bwMode="auto">
            <a:xfrm>
              <a:off x="3120" y="1392"/>
              <a:ext cx="384" cy="192"/>
            </a:xfrm>
            <a:prstGeom prst="rect">
              <a:avLst/>
            </a:prstGeom>
            <a:solidFill>
              <a:srgbClr val="66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r>
                <a:rPr lang="en-US" altLang="he-IL" sz="1600" b="1"/>
                <a:t>d[f]=</a:t>
              </a:r>
              <a:r>
                <a:rPr lang="en-US" altLang="he-IL" sz="1600" b="1">
                  <a:sym typeface="Symbol" pitchFamily="18" charset="2"/>
                </a:rPr>
                <a:t></a:t>
              </a:r>
              <a:endParaRPr lang="en-US" altLang="he-IL" sz="1800"/>
            </a:p>
          </p:txBody>
        </p:sp>
        <p:sp>
          <p:nvSpPr>
            <p:cNvPr id="47147" name="Rectangle 27"/>
            <p:cNvSpPr>
              <a:spLocks noChangeArrowheads="1"/>
            </p:cNvSpPr>
            <p:nvPr/>
          </p:nvSpPr>
          <p:spPr bwMode="auto">
            <a:xfrm>
              <a:off x="2544" y="3552"/>
              <a:ext cx="384" cy="192"/>
            </a:xfrm>
            <a:prstGeom prst="rect">
              <a:avLst/>
            </a:prstGeom>
            <a:solidFill>
              <a:srgbClr val="66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r>
                <a:rPr lang="en-US" altLang="he-IL" sz="1600" b="1"/>
                <a:t>d[y]=</a:t>
              </a:r>
              <a:r>
                <a:rPr lang="en-US" altLang="he-IL" sz="1600" b="1">
                  <a:sym typeface="Symbol" pitchFamily="18" charset="2"/>
                </a:rPr>
                <a:t></a:t>
              </a:r>
              <a:endParaRPr lang="en-US" altLang="he-IL" sz="1800"/>
            </a:p>
          </p:txBody>
        </p:sp>
        <p:sp>
          <p:nvSpPr>
            <p:cNvPr id="47148" name="Rectangle 28"/>
            <p:cNvSpPr>
              <a:spLocks noChangeArrowheads="1"/>
            </p:cNvSpPr>
            <p:nvPr/>
          </p:nvSpPr>
          <p:spPr bwMode="auto">
            <a:xfrm>
              <a:off x="3792" y="2496"/>
              <a:ext cx="384" cy="192"/>
            </a:xfrm>
            <a:prstGeom prst="rect">
              <a:avLst/>
            </a:prstGeom>
            <a:solidFill>
              <a:srgbClr val="66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r>
                <a:rPr lang="en-US" altLang="he-IL" sz="1600" b="1"/>
                <a:t>d[p]=</a:t>
              </a:r>
              <a:r>
                <a:rPr lang="en-US" altLang="he-IL" sz="1600" b="1">
                  <a:sym typeface="Symbol" pitchFamily="18" charset="2"/>
                </a:rPr>
                <a:t></a:t>
              </a:r>
              <a:endParaRPr lang="en-US" altLang="he-IL" sz="1800"/>
            </a:p>
          </p:txBody>
        </p:sp>
        <p:sp>
          <p:nvSpPr>
            <p:cNvPr id="47149" name="Rectangle 29"/>
            <p:cNvSpPr>
              <a:spLocks noChangeArrowheads="1"/>
            </p:cNvSpPr>
            <p:nvPr/>
          </p:nvSpPr>
          <p:spPr bwMode="auto">
            <a:xfrm>
              <a:off x="4080" y="3648"/>
              <a:ext cx="384" cy="192"/>
            </a:xfrm>
            <a:prstGeom prst="rect">
              <a:avLst/>
            </a:prstGeom>
            <a:solidFill>
              <a:srgbClr val="66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r>
                <a:rPr lang="en-US" altLang="he-IL" sz="1600" b="1"/>
                <a:t>d[b]=</a:t>
              </a:r>
              <a:r>
                <a:rPr lang="en-US" altLang="he-IL" sz="1600" b="1">
                  <a:sym typeface="Symbol" pitchFamily="18" charset="2"/>
                </a:rPr>
                <a:t></a:t>
              </a:r>
              <a:endParaRPr lang="en-US" altLang="he-IL" sz="1800"/>
            </a:p>
          </p:txBody>
        </p:sp>
        <p:sp>
          <p:nvSpPr>
            <p:cNvPr id="47150" name="Rectangle 30"/>
            <p:cNvSpPr>
              <a:spLocks noChangeArrowheads="1"/>
            </p:cNvSpPr>
            <p:nvPr/>
          </p:nvSpPr>
          <p:spPr bwMode="auto">
            <a:xfrm>
              <a:off x="4992" y="2592"/>
              <a:ext cx="384" cy="192"/>
            </a:xfrm>
            <a:prstGeom prst="rect">
              <a:avLst/>
            </a:prstGeom>
            <a:solidFill>
              <a:srgbClr val="66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r>
                <a:rPr lang="en-US" altLang="he-IL" sz="1600" b="1"/>
                <a:t>d[c]=</a:t>
              </a:r>
              <a:r>
                <a:rPr lang="en-US" altLang="he-IL" sz="1600" b="1">
                  <a:sym typeface="Symbol" pitchFamily="18" charset="2"/>
                </a:rPr>
                <a:t></a:t>
              </a:r>
              <a:endParaRPr lang="en-US" altLang="he-IL" sz="1800"/>
            </a:p>
          </p:txBody>
        </p:sp>
      </p:grpSp>
      <p:sp>
        <p:nvSpPr>
          <p:cNvPr id="47127" name="Rectangle 31"/>
          <p:cNvSpPr>
            <a:spLocks noChangeArrowheads="1"/>
          </p:cNvSpPr>
          <p:nvPr/>
        </p:nvSpPr>
        <p:spPr bwMode="auto">
          <a:xfrm>
            <a:off x="1636713" y="2133600"/>
            <a:ext cx="609600" cy="304800"/>
          </a:xfrm>
          <a:prstGeom prst="rect">
            <a:avLst/>
          </a:prstGeom>
          <a:solidFill>
            <a:srgbClr val="FF99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r>
              <a:rPr lang="en-US" altLang="he-IL" sz="1600" b="1"/>
              <a:t>d[s]=</a:t>
            </a:r>
            <a:r>
              <a:rPr lang="en-US" altLang="he-IL" sz="1600" b="1">
                <a:sym typeface="Symbol" pitchFamily="18" charset="2"/>
              </a:rPr>
              <a:t>0</a:t>
            </a:r>
            <a:endParaRPr lang="en-US" altLang="he-IL" sz="1800"/>
          </a:p>
        </p:txBody>
      </p:sp>
      <p:sp>
        <p:nvSpPr>
          <p:cNvPr id="47128" name="Rectangle 32"/>
          <p:cNvSpPr>
            <a:spLocks noChangeArrowheads="1"/>
          </p:cNvSpPr>
          <p:nvPr/>
        </p:nvSpPr>
        <p:spPr bwMode="auto">
          <a:xfrm>
            <a:off x="3616325" y="3657600"/>
            <a:ext cx="609600" cy="304800"/>
          </a:xfrm>
          <a:prstGeom prst="rect">
            <a:avLst/>
          </a:prstGeom>
          <a:solidFill>
            <a:srgbClr val="66FF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r>
              <a:rPr lang="en-US" altLang="he-IL" sz="1600" b="1"/>
              <a:t>d[a]=</a:t>
            </a:r>
            <a:r>
              <a:rPr lang="en-US" altLang="he-IL" sz="1600" b="1">
                <a:sym typeface="Symbol" pitchFamily="18" charset="2"/>
              </a:rPr>
              <a:t>1</a:t>
            </a:r>
            <a:endParaRPr lang="en-US" altLang="he-IL" sz="1800"/>
          </a:p>
        </p:txBody>
      </p:sp>
      <p:sp>
        <p:nvSpPr>
          <p:cNvPr id="47129" name="Rectangle 33"/>
          <p:cNvSpPr>
            <a:spLocks noChangeArrowheads="1"/>
          </p:cNvSpPr>
          <p:nvPr/>
        </p:nvSpPr>
        <p:spPr bwMode="auto">
          <a:xfrm>
            <a:off x="1557338" y="4419600"/>
            <a:ext cx="609600" cy="304800"/>
          </a:xfrm>
          <a:prstGeom prst="rect">
            <a:avLst/>
          </a:prstGeom>
          <a:solidFill>
            <a:srgbClr val="CCCC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r>
              <a:rPr lang="en-US" altLang="he-IL" sz="1600" b="1"/>
              <a:t>d[z]=</a:t>
            </a:r>
            <a:r>
              <a:rPr lang="en-US" altLang="he-IL" sz="1600" b="1">
                <a:sym typeface="Symbol" pitchFamily="18" charset="2"/>
              </a:rPr>
              <a:t>2</a:t>
            </a:r>
            <a:endParaRPr lang="en-US" altLang="he-IL" sz="1800"/>
          </a:p>
        </p:txBody>
      </p:sp>
      <p:sp>
        <p:nvSpPr>
          <p:cNvPr id="47130" name="Rectangle 34"/>
          <p:cNvSpPr>
            <a:spLocks noChangeArrowheads="1"/>
          </p:cNvSpPr>
          <p:nvPr/>
        </p:nvSpPr>
        <p:spPr bwMode="auto">
          <a:xfrm>
            <a:off x="4911725" y="2209800"/>
            <a:ext cx="609600" cy="304800"/>
          </a:xfrm>
          <a:prstGeom prst="rect">
            <a:avLst/>
          </a:prstGeom>
          <a:solidFill>
            <a:srgbClr val="66FF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r>
              <a:rPr lang="en-US" altLang="he-IL" sz="1600" b="1"/>
              <a:t>d[f]=</a:t>
            </a:r>
            <a:r>
              <a:rPr lang="en-US" altLang="he-IL" sz="1600" b="1">
                <a:sym typeface="Symbol" pitchFamily="18" charset="2"/>
              </a:rPr>
              <a:t>1</a:t>
            </a:r>
            <a:endParaRPr lang="en-US" altLang="he-IL" sz="1800"/>
          </a:p>
        </p:txBody>
      </p:sp>
      <p:sp>
        <p:nvSpPr>
          <p:cNvPr id="47131" name="Rectangle 35"/>
          <p:cNvSpPr>
            <a:spLocks noChangeArrowheads="1"/>
          </p:cNvSpPr>
          <p:nvPr/>
        </p:nvSpPr>
        <p:spPr bwMode="auto">
          <a:xfrm>
            <a:off x="3997325" y="5638800"/>
            <a:ext cx="609600" cy="304800"/>
          </a:xfrm>
          <a:prstGeom prst="rect">
            <a:avLst/>
          </a:prstGeom>
          <a:solidFill>
            <a:srgbClr val="CCCC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r>
              <a:rPr lang="en-US" altLang="he-IL" sz="1600" b="1"/>
              <a:t>d[y]=</a:t>
            </a:r>
            <a:r>
              <a:rPr lang="en-US" altLang="he-IL" sz="1600" b="1">
                <a:sym typeface="Symbol" pitchFamily="18" charset="2"/>
              </a:rPr>
              <a:t>2</a:t>
            </a:r>
            <a:endParaRPr lang="en-US" altLang="he-IL" sz="1800"/>
          </a:p>
        </p:txBody>
      </p:sp>
      <p:sp>
        <p:nvSpPr>
          <p:cNvPr id="47132" name="Rectangle 36"/>
          <p:cNvSpPr>
            <a:spLocks noChangeArrowheads="1"/>
          </p:cNvSpPr>
          <p:nvPr/>
        </p:nvSpPr>
        <p:spPr bwMode="auto">
          <a:xfrm>
            <a:off x="5980113" y="3962400"/>
            <a:ext cx="609600" cy="304800"/>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r>
              <a:rPr lang="en-US" altLang="he-IL" sz="1600" b="1"/>
              <a:t>d[p]=</a:t>
            </a:r>
            <a:r>
              <a:rPr lang="en-US" altLang="he-IL" sz="1600" b="1">
                <a:sym typeface="Symbol" pitchFamily="18" charset="2"/>
              </a:rPr>
              <a:t>3</a:t>
            </a:r>
            <a:endParaRPr lang="en-US" altLang="he-IL" sz="1800"/>
          </a:p>
        </p:txBody>
      </p:sp>
      <p:sp>
        <p:nvSpPr>
          <p:cNvPr id="47133" name="Rectangle 37"/>
          <p:cNvSpPr>
            <a:spLocks noChangeArrowheads="1"/>
          </p:cNvSpPr>
          <p:nvPr/>
        </p:nvSpPr>
        <p:spPr bwMode="auto">
          <a:xfrm>
            <a:off x="6437313" y="5791200"/>
            <a:ext cx="609600" cy="304800"/>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r>
              <a:rPr lang="en-US" altLang="he-IL" sz="1600" b="1"/>
              <a:t>d[b]=</a:t>
            </a:r>
            <a:r>
              <a:rPr lang="en-US" altLang="he-IL" sz="1600" b="1">
                <a:sym typeface="Symbol" pitchFamily="18" charset="2"/>
              </a:rPr>
              <a:t>3</a:t>
            </a:r>
            <a:endParaRPr lang="en-US" altLang="he-IL" sz="1800"/>
          </a:p>
        </p:txBody>
      </p:sp>
      <p:sp>
        <p:nvSpPr>
          <p:cNvPr id="47134" name="Rectangle 38"/>
          <p:cNvSpPr>
            <a:spLocks noChangeArrowheads="1"/>
          </p:cNvSpPr>
          <p:nvPr/>
        </p:nvSpPr>
        <p:spPr bwMode="auto">
          <a:xfrm>
            <a:off x="7885113" y="4114800"/>
            <a:ext cx="609600" cy="304800"/>
          </a:xfrm>
          <a:prstGeom prst="rect">
            <a:avLst/>
          </a:prstGeom>
          <a:solidFill>
            <a:srgbClr val="FF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r>
              <a:rPr lang="en-US" altLang="he-IL" sz="1600" b="1"/>
              <a:t>d[c]=</a:t>
            </a:r>
            <a:r>
              <a:rPr lang="en-US" altLang="he-IL" sz="1600" b="1">
                <a:sym typeface="Symbol" pitchFamily="18" charset="2"/>
              </a:rPr>
              <a:t>4</a:t>
            </a:r>
            <a:endParaRPr lang="en-US" altLang="he-IL" sz="1800"/>
          </a:p>
        </p:txBody>
      </p:sp>
      <p:sp>
        <p:nvSpPr>
          <p:cNvPr id="47135" name="Text Box 51"/>
          <p:cNvSpPr txBox="1">
            <a:spLocks noChangeArrowheads="1"/>
          </p:cNvSpPr>
          <p:nvPr/>
        </p:nvSpPr>
        <p:spPr bwMode="auto">
          <a:xfrm>
            <a:off x="2895600" y="5334000"/>
            <a:ext cx="1006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r>
              <a:rPr lang="en-US" altLang="en-US" b="1">
                <a:solidFill>
                  <a:srgbClr val="CC0099"/>
                </a:solidFill>
                <a:sym typeface="Symbol" pitchFamily="18" charset="2"/>
              </a:rPr>
              <a:t>(</a:t>
            </a:r>
            <a:r>
              <a:rPr lang="en-US" altLang="he-IL" b="1">
                <a:solidFill>
                  <a:srgbClr val="CC0099"/>
                </a:solidFill>
                <a:sym typeface="Symbol" pitchFamily="18" charset="2"/>
              </a:rPr>
              <a:t>y)=f</a:t>
            </a:r>
            <a:endParaRPr lang="en-US" altLang="he-IL"/>
          </a:p>
        </p:txBody>
      </p:sp>
      <p:sp>
        <p:nvSpPr>
          <p:cNvPr id="47136" name="Text Box 52"/>
          <p:cNvSpPr txBox="1">
            <a:spLocks noChangeArrowheads="1"/>
          </p:cNvSpPr>
          <p:nvPr/>
        </p:nvSpPr>
        <p:spPr bwMode="auto">
          <a:xfrm>
            <a:off x="3505200" y="2667000"/>
            <a:ext cx="1006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r>
              <a:rPr lang="en-US" altLang="en-US" b="1">
                <a:solidFill>
                  <a:srgbClr val="CC0099"/>
                </a:solidFill>
                <a:sym typeface="Symbol" pitchFamily="18" charset="2"/>
              </a:rPr>
              <a:t>(</a:t>
            </a:r>
            <a:r>
              <a:rPr lang="en-US" altLang="he-IL" b="1">
                <a:solidFill>
                  <a:srgbClr val="CC0099"/>
                </a:solidFill>
                <a:sym typeface="Symbol" pitchFamily="18" charset="2"/>
              </a:rPr>
              <a:t>a)=s</a:t>
            </a:r>
            <a:endParaRPr lang="en-US" altLang="he-IL"/>
          </a:p>
        </p:txBody>
      </p:sp>
      <p:sp>
        <p:nvSpPr>
          <p:cNvPr id="47137" name="Text Box 53"/>
          <p:cNvSpPr txBox="1">
            <a:spLocks noChangeArrowheads="1"/>
          </p:cNvSpPr>
          <p:nvPr/>
        </p:nvSpPr>
        <p:spPr bwMode="auto">
          <a:xfrm>
            <a:off x="5791200" y="4343400"/>
            <a:ext cx="106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r>
              <a:rPr lang="en-US" altLang="en-US" b="1">
                <a:solidFill>
                  <a:srgbClr val="CC0099"/>
                </a:solidFill>
                <a:sym typeface="Symbol" pitchFamily="18" charset="2"/>
              </a:rPr>
              <a:t>(</a:t>
            </a:r>
            <a:r>
              <a:rPr lang="en-US" altLang="he-IL" b="1">
                <a:solidFill>
                  <a:srgbClr val="CC0099"/>
                </a:solidFill>
                <a:sym typeface="Symbol" pitchFamily="18" charset="2"/>
              </a:rPr>
              <a:t>p)=y</a:t>
            </a:r>
            <a:endParaRPr lang="en-US" altLang="he-IL"/>
          </a:p>
        </p:txBody>
      </p:sp>
      <p:sp>
        <p:nvSpPr>
          <p:cNvPr id="47138" name="Text Box 54"/>
          <p:cNvSpPr txBox="1">
            <a:spLocks noChangeArrowheads="1"/>
          </p:cNvSpPr>
          <p:nvPr/>
        </p:nvSpPr>
        <p:spPr bwMode="auto">
          <a:xfrm>
            <a:off x="1371600" y="4800600"/>
            <a:ext cx="106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r>
              <a:rPr lang="en-US" altLang="en-US" b="1">
                <a:solidFill>
                  <a:srgbClr val="CC0099"/>
                </a:solidFill>
                <a:sym typeface="Symbol" pitchFamily="18" charset="2"/>
              </a:rPr>
              <a:t>(</a:t>
            </a:r>
            <a:r>
              <a:rPr lang="en-US" altLang="he-IL" b="1">
                <a:solidFill>
                  <a:srgbClr val="CC0099"/>
                </a:solidFill>
                <a:sym typeface="Symbol" pitchFamily="18" charset="2"/>
              </a:rPr>
              <a:t>z)=a</a:t>
            </a:r>
            <a:endParaRPr lang="en-US" altLang="he-IL"/>
          </a:p>
        </p:txBody>
      </p:sp>
      <p:sp>
        <p:nvSpPr>
          <p:cNvPr id="47139" name="Text Box 55"/>
          <p:cNvSpPr txBox="1">
            <a:spLocks noChangeArrowheads="1"/>
          </p:cNvSpPr>
          <p:nvPr/>
        </p:nvSpPr>
        <p:spPr bwMode="auto">
          <a:xfrm>
            <a:off x="4800600" y="1219200"/>
            <a:ext cx="1006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r>
              <a:rPr lang="en-US" altLang="en-US" b="1">
                <a:solidFill>
                  <a:srgbClr val="CC0099"/>
                </a:solidFill>
                <a:sym typeface="Symbol" pitchFamily="18" charset="2"/>
              </a:rPr>
              <a:t>(</a:t>
            </a:r>
            <a:r>
              <a:rPr lang="en-US" altLang="he-IL" b="1">
                <a:solidFill>
                  <a:srgbClr val="CC0099"/>
                </a:solidFill>
                <a:sym typeface="Symbol" pitchFamily="18" charset="2"/>
              </a:rPr>
              <a:t>f)=s</a:t>
            </a:r>
            <a:endParaRPr lang="en-US" altLang="he-IL"/>
          </a:p>
        </p:txBody>
      </p:sp>
      <p:sp>
        <p:nvSpPr>
          <p:cNvPr id="47140" name="Text Box 56"/>
          <p:cNvSpPr txBox="1">
            <a:spLocks noChangeArrowheads="1"/>
          </p:cNvSpPr>
          <p:nvPr/>
        </p:nvSpPr>
        <p:spPr bwMode="auto">
          <a:xfrm>
            <a:off x="7162800" y="5562600"/>
            <a:ext cx="106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r>
              <a:rPr lang="en-US" altLang="en-US" b="1">
                <a:solidFill>
                  <a:srgbClr val="CC0099"/>
                </a:solidFill>
                <a:sym typeface="Symbol" pitchFamily="18" charset="2"/>
              </a:rPr>
              <a:t>(</a:t>
            </a:r>
            <a:r>
              <a:rPr lang="en-US" altLang="he-IL" b="1">
                <a:solidFill>
                  <a:srgbClr val="CC0099"/>
                </a:solidFill>
                <a:sym typeface="Symbol" pitchFamily="18" charset="2"/>
              </a:rPr>
              <a:t>b)=y</a:t>
            </a:r>
            <a:endParaRPr lang="en-US" altLang="he-IL"/>
          </a:p>
        </p:txBody>
      </p:sp>
      <p:sp>
        <p:nvSpPr>
          <p:cNvPr id="47141" name="Text Box 57"/>
          <p:cNvSpPr txBox="1">
            <a:spLocks noChangeArrowheads="1"/>
          </p:cNvSpPr>
          <p:nvPr/>
        </p:nvSpPr>
        <p:spPr bwMode="auto">
          <a:xfrm>
            <a:off x="7620000" y="3124200"/>
            <a:ext cx="106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r>
              <a:rPr lang="en-US" altLang="en-US" b="1">
                <a:solidFill>
                  <a:srgbClr val="CC0099"/>
                </a:solidFill>
                <a:sym typeface="Symbol" pitchFamily="18" charset="2"/>
              </a:rPr>
              <a:t>(</a:t>
            </a:r>
            <a:r>
              <a:rPr lang="en-US" altLang="he-IL" b="1">
                <a:solidFill>
                  <a:srgbClr val="CC0099"/>
                </a:solidFill>
                <a:sym typeface="Symbol" pitchFamily="18" charset="2"/>
              </a:rPr>
              <a:t>c)=p</a:t>
            </a:r>
            <a:endParaRPr lang="en-US" altLang="he-IL"/>
          </a:p>
        </p:txBody>
      </p:sp>
      <p:sp>
        <p:nvSpPr>
          <p:cNvPr id="47142" name="AutoShape 58"/>
          <p:cNvSpPr>
            <a:spLocks noChangeArrowheads="1"/>
          </p:cNvSpPr>
          <p:nvPr/>
        </p:nvSpPr>
        <p:spPr bwMode="auto">
          <a:xfrm>
            <a:off x="6011863" y="1557338"/>
            <a:ext cx="2930525" cy="863600"/>
          </a:xfrm>
          <a:prstGeom prst="wedgeRoundRectCallout">
            <a:avLst>
              <a:gd name="adj1" fmla="val 65329"/>
              <a:gd name="adj2" fmla="val 197977"/>
              <a:gd name="adj3" fmla="val 16667"/>
            </a:avLst>
          </a:prstGeom>
          <a:solidFill>
            <a:srgbClr val="99CCFF"/>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he-IL" altLang="he-IL" b="1">
                <a:solidFill>
                  <a:srgbClr val="003399"/>
                </a:solidFill>
                <a:cs typeface="David" pitchFamily="34" charset="-79"/>
              </a:rPr>
              <a:t>מדוע מתקבל עץ?</a:t>
            </a:r>
          </a:p>
          <a:p>
            <a:pPr algn="ctr" rtl="1"/>
            <a:r>
              <a:rPr lang="he-IL" altLang="he-IL" b="1">
                <a:solidFill>
                  <a:srgbClr val="003399"/>
                </a:solidFill>
                <a:cs typeface="David" pitchFamily="34" charset="-79"/>
              </a:rPr>
              <a:t>הראו ש- </a:t>
            </a:r>
            <a:r>
              <a:rPr lang="en-US" altLang="he-IL" b="1">
                <a:solidFill>
                  <a:srgbClr val="003399"/>
                </a:solidFill>
                <a:cs typeface="David" pitchFamily="34" charset="-79"/>
                <a:sym typeface="Symbol" pitchFamily="18" charset="2"/>
              </a:rPr>
              <a:t>E</a:t>
            </a:r>
            <a:r>
              <a:rPr lang="en-US" altLang="he-IL" b="1">
                <a:solidFill>
                  <a:srgbClr val="003399"/>
                </a:solidFill>
                <a:cs typeface="David" pitchFamily="34" charset="-79"/>
              </a:rPr>
              <a:t>=</a:t>
            </a:r>
            <a:r>
              <a:rPr lang="en-US" altLang="he-IL" b="1">
                <a:solidFill>
                  <a:srgbClr val="003399"/>
                </a:solidFill>
                <a:cs typeface="David" pitchFamily="34" charset="-79"/>
                <a:sym typeface="Symbol" pitchFamily="18" charset="2"/>
              </a:rPr>
              <a:t></a:t>
            </a:r>
            <a:r>
              <a:rPr lang="en-US" altLang="he-IL" b="1">
                <a:solidFill>
                  <a:srgbClr val="003399"/>
                </a:solidFill>
                <a:cs typeface="David" pitchFamily="34" charset="-79"/>
              </a:rPr>
              <a:t>V</a:t>
            </a:r>
            <a:r>
              <a:rPr lang="en-US" altLang="he-IL" b="1">
                <a:solidFill>
                  <a:srgbClr val="003399"/>
                </a:solidFill>
                <a:cs typeface="David" pitchFamily="34" charset="-79"/>
                <a:sym typeface="Symbol" pitchFamily="18" charset="2"/>
              </a:rPr>
              <a:t></a:t>
            </a:r>
            <a:r>
              <a:rPr lang="en-US" altLang="he-IL" b="1">
                <a:solidFill>
                  <a:srgbClr val="003399"/>
                </a:solidFill>
                <a:cs typeface="David" pitchFamily="34" charset="-79"/>
              </a:rPr>
              <a:t>-1 </a:t>
            </a:r>
            <a:endParaRPr lang="en-US" altLang="he-IL" b="1">
              <a:solidFill>
                <a:srgbClr val="003399"/>
              </a:solidFill>
              <a:cs typeface="David" pitchFamily="34" charset="-79"/>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1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42"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Text Box 3"/>
          <p:cNvSpPr txBox="1">
            <a:spLocks noChangeArrowheads="1"/>
          </p:cNvSpPr>
          <p:nvPr/>
        </p:nvSpPr>
        <p:spPr bwMode="auto">
          <a:xfrm>
            <a:off x="1403350" y="333375"/>
            <a:ext cx="7373938"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sz="2800" b="1" u="sng" dirty="0">
                <a:solidFill>
                  <a:schemeClr val="accent2"/>
                </a:solidFill>
                <a:cs typeface="David" pitchFamily="34" charset="-79"/>
              </a:rPr>
              <a:t>הערה 1</a:t>
            </a:r>
            <a:r>
              <a:rPr lang="he-IL" altLang="en-US" sz="2800" b="1" dirty="0">
                <a:solidFill>
                  <a:schemeClr val="accent2"/>
                </a:solidFill>
                <a:cs typeface="David" pitchFamily="34" charset="-79"/>
              </a:rPr>
              <a:t>:</a:t>
            </a:r>
            <a:r>
              <a:rPr lang="he-IL" altLang="en-US" sz="2800" b="1" dirty="0">
                <a:cs typeface="David" pitchFamily="34" charset="-79"/>
              </a:rPr>
              <a:t> אם אחרי גמר הפעלת השגרה </a:t>
            </a:r>
            <a:r>
              <a:rPr lang="en-US" altLang="he-IL" sz="2800" b="1" dirty="0">
                <a:cs typeface="David" pitchFamily="34" charset="-79"/>
              </a:rPr>
              <a:t>BFS</a:t>
            </a:r>
            <a:r>
              <a:rPr lang="he-IL" altLang="en-US" sz="2800" b="1" dirty="0">
                <a:cs typeface="David" pitchFamily="34" charset="-79"/>
              </a:rPr>
              <a:t> נותרים קדקודים עבורם </a:t>
            </a:r>
            <a:r>
              <a:rPr lang="en-US" altLang="he-IL" sz="2800" b="1" dirty="0">
                <a:cs typeface="David" pitchFamily="34" charset="-79"/>
                <a:sym typeface="Symbol" pitchFamily="18" charset="2"/>
              </a:rPr>
              <a:t></a:t>
            </a:r>
            <a:r>
              <a:rPr lang="he-IL" altLang="he-IL" sz="2800" b="1" dirty="0">
                <a:cs typeface="David" pitchFamily="34" charset="-79"/>
                <a:sym typeface="Symbol" pitchFamily="18" charset="2"/>
              </a:rPr>
              <a:t>= </a:t>
            </a:r>
            <a:r>
              <a:rPr lang="en-US" altLang="he-IL" sz="2800" b="1" dirty="0">
                <a:cs typeface="David" pitchFamily="34" charset="-79"/>
                <a:sym typeface="Symbol" pitchFamily="18" charset="2"/>
              </a:rPr>
              <a:t>d</a:t>
            </a:r>
            <a:r>
              <a:rPr lang="he-IL" altLang="he-IL" sz="2800" b="1" dirty="0">
                <a:cs typeface="David" pitchFamily="34" charset="-79"/>
                <a:sym typeface="Symbol" pitchFamily="18" charset="2"/>
              </a:rPr>
              <a:t> </a:t>
            </a:r>
            <a:r>
              <a:rPr lang="he-IL" altLang="en-US" sz="2800" b="1" dirty="0">
                <a:cs typeface="David" pitchFamily="34" charset="-79"/>
                <a:sym typeface="Symbol" pitchFamily="18" charset="2"/>
              </a:rPr>
              <a:t>יש להמשיך ולהריץ מאחד מהם (הנבחר שרירותית) מחדש את ה- </a:t>
            </a:r>
            <a:r>
              <a:rPr lang="en-US" altLang="en-US" sz="2800" b="1" dirty="0">
                <a:cs typeface="David" pitchFamily="34" charset="-79"/>
                <a:sym typeface="Symbol" pitchFamily="18" charset="2"/>
              </a:rPr>
              <a:t>BFS</a:t>
            </a:r>
            <a:r>
              <a:rPr lang="he-IL" altLang="he-IL" sz="2800" b="1" dirty="0">
                <a:cs typeface="David" pitchFamily="34" charset="-79"/>
                <a:sym typeface="Symbol" pitchFamily="18" charset="2"/>
              </a:rPr>
              <a:t>.</a:t>
            </a:r>
            <a:endParaRPr lang="he-IL" altLang="he-IL" dirty="0">
              <a:sym typeface="Symbol" pitchFamily="18" charset="2"/>
            </a:endParaRPr>
          </a:p>
        </p:txBody>
      </p:sp>
      <p:sp>
        <p:nvSpPr>
          <p:cNvPr id="62469" name="Text Box 5"/>
          <p:cNvSpPr txBox="1">
            <a:spLocks noChangeArrowheads="1"/>
          </p:cNvSpPr>
          <p:nvPr/>
        </p:nvSpPr>
        <p:spPr bwMode="auto">
          <a:xfrm>
            <a:off x="7239000" y="2286000"/>
            <a:ext cx="15398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sz="2800" b="1" u="sng" dirty="0">
                <a:solidFill>
                  <a:schemeClr val="accent2"/>
                </a:solidFill>
                <a:cs typeface="David" pitchFamily="34" charset="-79"/>
              </a:rPr>
              <a:t>זמן ריצה</a:t>
            </a:r>
            <a:r>
              <a:rPr lang="he-IL" altLang="en-US" sz="2800" b="1" dirty="0">
                <a:solidFill>
                  <a:schemeClr val="accent2"/>
                </a:solidFill>
                <a:cs typeface="David" pitchFamily="34" charset="-79"/>
              </a:rPr>
              <a:t>:</a:t>
            </a:r>
            <a:endParaRPr lang="he-IL" altLang="he-IL" dirty="0">
              <a:solidFill>
                <a:schemeClr val="accent2"/>
              </a:solidFill>
              <a:sym typeface="Symbol" pitchFamily="18" charset="2"/>
            </a:endParaRPr>
          </a:p>
        </p:txBody>
      </p:sp>
      <p:sp>
        <p:nvSpPr>
          <p:cNvPr id="62470" name="Text Box 6"/>
          <p:cNvSpPr txBox="1">
            <a:spLocks noChangeArrowheads="1"/>
          </p:cNvSpPr>
          <p:nvPr/>
        </p:nvSpPr>
        <p:spPr bwMode="auto">
          <a:xfrm>
            <a:off x="914400" y="2209800"/>
            <a:ext cx="4121150" cy="405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nSpc>
                <a:spcPct val="120000"/>
              </a:lnSpc>
            </a:pPr>
            <a:r>
              <a:rPr lang="en-US" altLang="he-IL" sz="1800" u="sng" dirty="0"/>
              <a:t>BFS(G,s)</a:t>
            </a:r>
            <a:endParaRPr lang="en-US" altLang="he-IL" sz="1800" dirty="0"/>
          </a:p>
          <a:p>
            <a:pPr>
              <a:lnSpc>
                <a:spcPct val="120000"/>
              </a:lnSpc>
            </a:pPr>
            <a:r>
              <a:rPr lang="en-US" altLang="he-IL" sz="1800" b="1" dirty="0"/>
              <a:t>for</a:t>
            </a:r>
            <a:r>
              <a:rPr lang="en-US" altLang="he-IL" sz="1800" dirty="0"/>
              <a:t> each </a:t>
            </a:r>
            <a:r>
              <a:rPr lang="en-US" altLang="he-IL" sz="1800" dirty="0" err="1"/>
              <a:t>u</a:t>
            </a:r>
            <a:r>
              <a:rPr lang="en-US" altLang="he-IL" sz="1800" dirty="0" err="1">
                <a:sym typeface="Symbol" pitchFamily="18" charset="2"/>
              </a:rPr>
              <a:t>V</a:t>
            </a:r>
            <a:r>
              <a:rPr lang="en-US" altLang="he-IL" sz="1800" dirty="0">
                <a:sym typeface="Symbol" pitchFamily="18" charset="2"/>
              </a:rPr>
              <a:t>\{s}</a:t>
            </a:r>
          </a:p>
          <a:p>
            <a:pPr>
              <a:lnSpc>
                <a:spcPct val="120000"/>
              </a:lnSpc>
            </a:pPr>
            <a:r>
              <a:rPr lang="en-US" altLang="he-IL" sz="1800" dirty="0">
                <a:sym typeface="Symbol" pitchFamily="18" charset="2"/>
              </a:rPr>
              <a:t>       </a:t>
            </a:r>
            <a:r>
              <a:rPr lang="en-US" altLang="he-IL" sz="1800" b="1" dirty="0">
                <a:sym typeface="Symbol" pitchFamily="18" charset="2"/>
              </a:rPr>
              <a:t>do</a:t>
            </a:r>
            <a:r>
              <a:rPr lang="en-US" altLang="he-IL" sz="1800" dirty="0">
                <a:sym typeface="Symbol" pitchFamily="18" charset="2"/>
              </a:rPr>
              <a:t> d[u]</a:t>
            </a:r>
          </a:p>
          <a:p>
            <a:pPr>
              <a:lnSpc>
                <a:spcPct val="120000"/>
              </a:lnSpc>
            </a:pPr>
            <a:r>
              <a:rPr lang="en-US" altLang="he-IL" sz="1800" dirty="0">
                <a:sym typeface="Symbol" pitchFamily="18" charset="2"/>
              </a:rPr>
              <a:t>d[s]0</a:t>
            </a:r>
          </a:p>
          <a:p>
            <a:pPr>
              <a:lnSpc>
                <a:spcPct val="120000"/>
              </a:lnSpc>
            </a:pPr>
            <a:r>
              <a:rPr lang="en-US" altLang="he-IL" sz="1800" dirty="0">
                <a:sym typeface="Symbol" pitchFamily="18" charset="2"/>
              </a:rPr>
              <a:t>ENQUEUE(Q,s)</a:t>
            </a:r>
          </a:p>
          <a:p>
            <a:pPr>
              <a:lnSpc>
                <a:spcPct val="120000"/>
              </a:lnSpc>
            </a:pPr>
            <a:r>
              <a:rPr lang="en-US" altLang="he-IL" sz="1800" b="1" dirty="0">
                <a:sym typeface="Symbol" pitchFamily="18" charset="2"/>
              </a:rPr>
              <a:t>while</a:t>
            </a:r>
            <a:r>
              <a:rPr lang="en-US" altLang="he-IL" sz="1800" dirty="0">
                <a:sym typeface="Symbol" pitchFamily="18" charset="2"/>
              </a:rPr>
              <a:t> Q</a:t>
            </a:r>
          </a:p>
          <a:p>
            <a:pPr>
              <a:lnSpc>
                <a:spcPct val="120000"/>
              </a:lnSpc>
            </a:pPr>
            <a:r>
              <a:rPr lang="en-US" altLang="he-IL" sz="1800" dirty="0">
                <a:sym typeface="Symbol" pitchFamily="18" charset="2"/>
              </a:rPr>
              <a:t>       </a:t>
            </a:r>
            <a:r>
              <a:rPr lang="en-US" altLang="he-IL" sz="1800" b="1" dirty="0">
                <a:sym typeface="Symbol" pitchFamily="18" charset="2"/>
              </a:rPr>
              <a:t>do</a:t>
            </a:r>
          </a:p>
          <a:p>
            <a:pPr>
              <a:lnSpc>
                <a:spcPct val="120000"/>
              </a:lnSpc>
            </a:pPr>
            <a:r>
              <a:rPr lang="en-US" altLang="he-IL" sz="1800" dirty="0">
                <a:sym typeface="Symbol" pitchFamily="18" charset="2"/>
              </a:rPr>
              <a:t>            </a:t>
            </a:r>
            <a:r>
              <a:rPr lang="en-US" altLang="he-IL" sz="1800" dirty="0" err="1">
                <a:sym typeface="Symbol" pitchFamily="18" charset="2"/>
              </a:rPr>
              <a:t>uDEQUEUE</a:t>
            </a:r>
            <a:r>
              <a:rPr lang="en-US" altLang="he-IL" sz="1800" dirty="0">
                <a:sym typeface="Symbol" pitchFamily="18" charset="2"/>
              </a:rPr>
              <a:t>(Q)</a:t>
            </a:r>
          </a:p>
          <a:p>
            <a:pPr>
              <a:lnSpc>
                <a:spcPct val="120000"/>
              </a:lnSpc>
            </a:pPr>
            <a:r>
              <a:rPr lang="en-US" altLang="he-IL" sz="1800" dirty="0">
                <a:sym typeface="Symbol" pitchFamily="18" charset="2"/>
              </a:rPr>
              <a:t>            </a:t>
            </a:r>
            <a:r>
              <a:rPr lang="en-US" altLang="he-IL" sz="1800" b="1" dirty="0">
                <a:sym typeface="Symbol" pitchFamily="18" charset="2"/>
              </a:rPr>
              <a:t>for</a:t>
            </a:r>
            <a:r>
              <a:rPr lang="en-US" altLang="he-IL" sz="1800" dirty="0">
                <a:sym typeface="Symbol" pitchFamily="18" charset="2"/>
              </a:rPr>
              <a:t> each v </a:t>
            </a:r>
            <a:r>
              <a:rPr lang="en-US" altLang="he-IL" sz="1800" dirty="0" err="1">
                <a:sym typeface="Symbol" pitchFamily="18" charset="2"/>
              </a:rPr>
              <a:t>Adj</a:t>
            </a:r>
            <a:r>
              <a:rPr lang="en-US" altLang="he-IL" sz="1800" dirty="0">
                <a:sym typeface="Symbol" pitchFamily="18" charset="2"/>
              </a:rPr>
              <a:t>[u]</a:t>
            </a:r>
          </a:p>
          <a:p>
            <a:pPr>
              <a:lnSpc>
                <a:spcPct val="120000"/>
              </a:lnSpc>
            </a:pPr>
            <a:r>
              <a:rPr lang="en-US" altLang="he-IL" sz="1800" dirty="0">
                <a:sym typeface="Symbol" pitchFamily="18" charset="2"/>
              </a:rPr>
              <a:t>                   </a:t>
            </a:r>
            <a:r>
              <a:rPr lang="en-US" altLang="he-IL" sz="1800" b="1" dirty="0">
                <a:sym typeface="Symbol" pitchFamily="18" charset="2"/>
              </a:rPr>
              <a:t>do if</a:t>
            </a:r>
            <a:r>
              <a:rPr lang="en-US" altLang="he-IL" sz="1800" dirty="0">
                <a:sym typeface="Symbol" pitchFamily="18" charset="2"/>
              </a:rPr>
              <a:t> d[v]=</a:t>
            </a:r>
          </a:p>
          <a:p>
            <a:pPr>
              <a:lnSpc>
                <a:spcPct val="120000"/>
              </a:lnSpc>
            </a:pPr>
            <a:r>
              <a:rPr lang="en-US" altLang="he-IL" sz="1800" dirty="0">
                <a:sym typeface="Symbol" pitchFamily="18" charset="2"/>
              </a:rPr>
              <a:t>                        </a:t>
            </a:r>
            <a:r>
              <a:rPr lang="en-US" altLang="he-IL" sz="1800" b="1" dirty="0">
                <a:sym typeface="Symbol" pitchFamily="18" charset="2"/>
              </a:rPr>
              <a:t>then</a:t>
            </a:r>
            <a:r>
              <a:rPr lang="en-US" altLang="he-IL" sz="1800" dirty="0">
                <a:sym typeface="Symbol" pitchFamily="18" charset="2"/>
              </a:rPr>
              <a:t> d[v]d[u]+1 [v]u </a:t>
            </a:r>
          </a:p>
          <a:p>
            <a:pPr>
              <a:lnSpc>
                <a:spcPct val="120000"/>
              </a:lnSpc>
            </a:pPr>
            <a:r>
              <a:rPr lang="en-US" altLang="he-IL" sz="1800" dirty="0">
                <a:sym typeface="Symbol" pitchFamily="18" charset="2"/>
              </a:rPr>
              <a:t>                                   ENQUEUE(</a:t>
            </a:r>
            <a:r>
              <a:rPr lang="en-US" altLang="he-IL" sz="1800" dirty="0" err="1">
                <a:sym typeface="Symbol" pitchFamily="18" charset="2"/>
              </a:rPr>
              <a:t>Q,v</a:t>
            </a:r>
            <a:r>
              <a:rPr lang="en-US" altLang="he-IL" sz="1800" dirty="0">
                <a:sym typeface="Symbol" pitchFamily="18" charset="2"/>
              </a:rPr>
              <a:t>)</a:t>
            </a:r>
          </a:p>
        </p:txBody>
      </p:sp>
      <p:grpSp>
        <p:nvGrpSpPr>
          <p:cNvPr id="62483" name="Group 19"/>
          <p:cNvGrpSpPr>
            <a:grpSpLocks/>
          </p:cNvGrpSpPr>
          <p:nvPr/>
        </p:nvGrpSpPr>
        <p:grpSpPr bwMode="auto">
          <a:xfrm>
            <a:off x="914400" y="2565400"/>
            <a:ext cx="2486025" cy="1016000"/>
            <a:chOff x="576" y="1616"/>
            <a:chExt cx="1566" cy="640"/>
          </a:xfrm>
        </p:grpSpPr>
        <p:sp>
          <p:nvSpPr>
            <p:cNvPr id="48143" name="Freeform 9"/>
            <p:cNvSpPr>
              <a:spLocks/>
            </p:cNvSpPr>
            <p:nvPr/>
          </p:nvSpPr>
          <p:spPr bwMode="auto">
            <a:xfrm>
              <a:off x="576" y="1616"/>
              <a:ext cx="1261" cy="640"/>
            </a:xfrm>
            <a:custGeom>
              <a:avLst/>
              <a:gdLst>
                <a:gd name="T0" fmla="*/ 0 w 1152"/>
                <a:gd name="T1" fmla="*/ 0 h 624"/>
                <a:gd name="T2" fmla="*/ 0 w 1152"/>
                <a:gd name="T3" fmla="*/ 656 h 624"/>
                <a:gd name="T4" fmla="*/ 1380 w 1152"/>
                <a:gd name="T5" fmla="*/ 656 h 624"/>
                <a:gd name="T6" fmla="*/ 1380 w 1152"/>
                <a:gd name="T7" fmla="*/ 0 h 624"/>
                <a:gd name="T8" fmla="*/ 0 w 1152"/>
                <a:gd name="T9" fmla="*/ 0 h 6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52" h="624">
                  <a:moveTo>
                    <a:pt x="0" y="0"/>
                  </a:moveTo>
                  <a:lnTo>
                    <a:pt x="0" y="624"/>
                  </a:lnTo>
                  <a:lnTo>
                    <a:pt x="1152" y="624"/>
                  </a:lnTo>
                  <a:lnTo>
                    <a:pt x="1152" y="0"/>
                  </a:lnTo>
                  <a:lnTo>
                    <a:pt x="0" y="0"/>
                  </a:lnTo>
                  <a:close/>
                </a:path>
              </a:pathLst>
            </a:custGeom>
            <a:noFill/>
            <a:ln w="19050"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48144" name="Text Box 10"/>
            <p:cNvSpPr txBox="1">
              <a:spLocks noChangeArrowheads="1"/>
            </p:cNvSpPr>
            <p:nvPr/>
          </p:nvSpPr>
          <p:spPr bwMode="auto">
            <a:xfrm>
              <a:off x="1610" y="1797"/>
              <a:ext cx="532"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r>
                <a:rPr lang="en-US" altLang="he-IL" b="1">
                  <a:solidFill>
                    <a:srgbClr val="FF0000"/>
                  </a:solidFill>
                </a:rPr>
                <a:t>O(V)</a:t>
              </a:r>
              <a:endParaRPr lang="en-US" altLang="he-IL">
                <a:solidFill>
                  <a:srgbClr val="FF0000"/>
                </a:solidFill>
              </a:endParaRPr>
            </a:p>
          </p:txBody>
        </p:sp>
      </p:grpSp>
      <p:grpSp>
        <p:nvGrpSpPr>
          <p:cNvPr id="62478" name="Group 14"/>
          <p:cNvGrpSpPr>
            <a:grpSpLocks/>
          </p:cNvGrpSpPr>
          <p:nvPr/>
        </p:nvGrpSpPr>
        <p:grpSpPr bwMode="auto">
          <a:xfrm>
            <a:off x="914400" y="3962400"/>
            <a:ext cx="4411663" cy="2286000"/>
            <a:chOff x="576" y="2496"/>
            <a:chExt cx="2658" cy="1440"/>
          </a:xfrm>
        </p:grpSpPr>
        <p:sp>
          <p:nvSpPr>
            <p:cNvPr id="48141" name="Freeform 12"/>
            <p:cNvSpPr>
              <a:spLocks/>
            </p:cNvSpPr>
            <p:nvPr/>
          </p:nvSpPr>
          <p:spPr bwMode="auto">
            <a:xfrm>
              <a:off x="576" y="2496"/>
              <a:ext cx="2448" cy="1440"/>
            </a:xfrm>
            <a:custGeom>
              <a:avLst/>
              <a:gdLst>
                <a:gd name="T0" fmla="*/ 0 w 2448"/>
                <a:gd name="T1" fmla="*/ 0 h 1440"/>
                <a:gd name="T2" fmla="*/ 2448 w 2448"/>
                <a:gd name="T3" fmla="*/ 0 h 1440"/>
                <a:gd name="T4" fmla="*/ 2448 w 2448"/>
                <a:gd name="T5" fmla="*/ 1440 h 1440"/>
                <a:gd name="T6" fmla="*/ 0 w 2448"/>
                <a:gd name="T7" fmla="*/ 1440 h 1440"/>
                <a:gd name="T8" fmla="*/ 0 w 2448"/>
                <a:gd name="T9" fmla="*/ 0 h 14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48" h="1440">
                  <a:moveTo>
                    <a:pt x="0" y="0"/>
                  </a:moveTo>
                  <a:lnTo>
                    <a:pt x="2448" y="0"/>
                  </a:lnTo>
                  <a:lnTo>
                    <a:pt x="2448" y="1440"/>
                  </a:lnTo>
                  <a:lnTo>
                    <a:pt x="0" y="1440"/>
                  </a:lnTo>
                  <a:lnTo>
                    <a:pt x="0" y="0"/>
                  </a:lnTo>
                  <a:close/>
                </a:path>
              </a:pathLst>
            </a:custGeom>
            <a:noFill/>
            <a:ln w="19050"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48142" name="Text Box 13"/>
            <p:cNvSpPr txBox="1">
              <a:spLocks noChangeArrowheads="1"/>
            </p:cNvSpPr>
            <p:nvPr/>
          </p:nvSpPr>
          <p:spPr bwMode="auto">
            <a:xfrm>
              <a:off x="2736" y="2976"/>
              <a:ext cx="498"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r>
                <a:rPr lang="en-US" altLang="he-IL" b="1">
                  <a:solidFill>
                    <a:srgbClr val="FF0000"/>
                  </a:solidFill>
                </a:rPr>
                <a:t>O(E</a:t>
              </a:r>
              <a:r>
                <a:rPr lang="en-US" altLang="he-IL" b="1">
                  <a:solidFill>
                    <a:srgbClr val="FF0066"/>
                  </a:solidFill>
                </a:rPr>
                <a:t>)</a:t>
              </a:r>
              <a:endParaRPr lang="en-US" altLang="he-IL"/>
            </a:p>
          </p:txBody>
        </p:sp>
      </p:grpSp>
      <p:grpSp>
        <p:nvGrpSpPr>
          <p:cNvPr id="62481" name="Group 17"/>
          <p:cNvGrpSpPr>
            <a:grpSpLocks/>
          </p:cNvGrpSpPr>
          <p:nvPr/>
        </p:nvGrpSpPr>
        <p:grpSpPr bwMode="auto">
          <a:xfrm>
            <a:off x="5292725" y="4724400"/>
            <a:ext cx="2057400" cy="561975"/>
            <a:chOff x="3264" y="3024"/>
            <a:chExt cx="1296" cy="354"/>
          </a:xfrm>
        </p:grpSpPr>
        <p:graphicFrame>
          <p:nvGraphicFramePr>
            <p:cNvPr id="48139" name="Object 15"/>
            <p:cNvGraphicFramePr>
              <a:graphicFrameLocks noChangeAspect="1"/>
            </p:cNvGraphicFramePr>
            <p:nvPr/>
          </p:nvGraphicFramePr>
          <p:xfrm>
            <a:off x="3504" y="3024"/>
            <a:ext cx="1056" cy="354"/>
          </p:xfrm>
          <a:graphic>
            <a:graphicData uri="http://schemas.openxmlformats.org/presentationml/2006/ole">
              <mc:AlternateContent xmlns:mc="http://schemas.openxmlformats.org/markup-compatibility/2006">
                <mc:Choice xmlns:v="urn:schemas-microsoft-com:vml" Requires="v">
                  <p:oleObj spid="_x0000_s48218" name="משוואה" r:id="rId3" imgW="1016000" imgH="342900" progId="Equation.3">
                    <p:embed/>
                  </p:oleObj>
                </mc:Choice>
                <mc:Fallback>
                  <p:oleObj name="משוואה" r:id="rId3" imgW="1016000" imgH="342900" progId="Equation.3">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4" y="3024"/>
                          <a:ext cx="1056" cy="3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40" name="Line 16"/>
            <p:cNvSpPr>
              <a:spLocks noChangeShapeType="1"/>
            </p:cNvSpPr>
            <p:nvPr/>
          </p:nvSpPr>
          <p:spPr bwMode="auto">
            <a:xfrm>
              <a:off x="3264" y="3168"/>
              <a:ext cx="240" cy="0"/>
            </a:xfrm>
            <a:prstGeom prst="line">
              <a:avLst/>
            </a:prstGeom>
            <a:noFill/>
            <a:ln w="2857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sp>
        <p:nvSpPr>
          <p:cNvPr id="62482" name="Text Box 18"/>
          <p:cNvSpPr txBox="1">
            <a:spLocks noChangeArrowheads="1"/>
          </p:cNvSpPr>
          <p:nvPr/>
        </p:nvSpPr>
        <p:spPr bwMode="auto">
          <a:xfrm>
            <a:off x="6096000" y="2362200"/>
            <a:ext cx="1220788" cy="457200"/>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r>
              <a:rPr lang="en-US" altLang="en-US" b="1"/>
              <a:t>O(V+E)</a:t>
            </a:r>
            <a:endParaRPr lang="en-US" altLang="he-IL"/>
          </a:p>
        </p:txBody>
      </p:sp>
      <p:sp>
        <p:nvSpPr>
          <p:cNvPr id="48137" name="Text Box 20"/>
          <p:cNvSpPr txBox="1">
            <a:spLocks noChangeArrowheads="1"/>
          </p:cNvSpPr>
          <p:nvPr/>
        </p:nvSpPr>
        <p:spPr bwMode="auto">
          <a:xfrm>
            <a:off x="7432675" y="3594100"/>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endParaRPr lang="he-IL" altLang="he-IL"/>
          </a:p>
        </p:txBody>
      </p:sp>
      <p:sp>
        <p:nvSpPr>
          <p:cNvPr id="62485" name="AutoShape 21"/>
          <p:cNvSpPr>
            <a:spLocks noChangeArrowheads="1"/>
          </p:cNvSpPr>
          <p:nvPr/>
        </p:nvSpPr>
        <p:spPr bwMode="auto">
          <a:xfrm>
            <a:off x="5867400" y="5445125"/>
            <a:ext cx="2808288" cy="1079500"/>
          </a:xfrm>
          <a:prstGeom prst="wedgeRoundRectCallout">
            <a:avLst>
              <a:gd name="adj1" fmla="val -28181"/>
              <a:gd name="adj2" fmla="val -82648"/>
              <a:gd name="adj3" fmla="val 16667"/>
            </a:avLst>
          </a:prstGeom>
          <a:solidFill>
            <a:schemeClr val="hlink"/>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a:r>
              <a:rPr lang="he-IL" altLang="he-IL" sz="2000" b="1">
                <a:solidFill>
                  <a:srgbClr val="003399"/>
                </a:solidFill>
                <a:cs typeface="David" pitchFamily="34" charset="-79"/>
              </a:rPr>
              <a:t>אם הגרף מאוכסן ברשימת סמיכויות כל רשימה נסרקת פעם אחת</a:t>
            </a:r>
            <a:endParaRPr lang="en-US" altLang="he-IL" sz="2000" b="1">
              <a:solidFill>
                <a:srgbClr val="003399"/>
              </a:solidFill>
              <a:cs typeface="David" pitchFamily="34" charset="-79"/>
            </a:endParaRPr>
          </a:p>
        </p:txBody>
      </p:sp>
      <p:grpSp>
        <p:nvGrpSpPr>
          <p:cNvPr id="5" name="קבוצה 4"/>
          <p:cNvGrpSpPr/>
          <p:nvPr/>
        </p:nvGrpSpPr>
        <p:grpSpPr>
          <a:xfrm>
            <a:off x="2957184" y="1620532"/>
            <a:ext cx="3919071" cy="656340"/>
            <a:chOff x="3111577" y="1620532"/>
            <a:chExt cx="4322344" cy="656340"/>
          </a:xfrm>
        </p:grpSpPr>
        <p:sp>
          <p:nvSpPr>
            <p:cNvPr id="3" name="חץ ימינה 2"/>
            <p:cNvSpPr/>
            <p:nvPr/>
          </p:nvSpPr>
          <p:spPr bwMode="auto">
            <a:xfrm rot="5400000">
              <a:off x="6786613" y="1606950"/>
              <a:ext cx="633725" cy="660890"/>
            </a:xfrm>
            <a:prstGeom prst="rightArrow">
              <a:avLst/>
            </a:prstGeom>
            <a:solidFill>
              <a:srgbClr val="CCECFF"/>
            </a:solidFill>
            <a:ln>
              <a:headEnd type="none" w="med" len="med"/>
              <a:tailEnd type="none" w="med" len="med"/>
            </a:ln>
          </p:spPr>
          <p:style>
            <a:lnRef idx="2">
              <a:schemeClr val="accent4"/>
            </a:lnRef>
            <a:fillRef idx="1">
              <a:schemeClr val="lt1"/>
            </a:fillRef>
            <a:effectRef idx="0">
              <a:schemeClr val="accent4"/>
            </a:effectRef>
            <a:fontRef idx="minor">
              <a:schemeClr val="dk1"/>
            </a:fontRef>
          </p:style>
          <p:txBody>
            <a:bodyPr vert="horz" wrap="square" lIns="91440" tIns="45720" rIns="91440" bIns="45720" numCol="1" rtlCol="1"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he-IL" sz="2400" b="0" i="0" u="none" strike="noStrike" cap="none" normalizeH="0" baseline="0">
                <a:ln>
                  <a:noFill/>
                </a:ln>
                <a:solidFill>
                  <a:schemeClr val="tx1"/>
                </a:solidFill>
                <a:effectLst/>
                <a:latin typeface="Times New Roman" pitchFamily="18" charset="0"/>
                <a:cs typeface="Times New Roman" pitchFamily="18" charset="0"/>
              </a:endParaRPr>
            </a:p>
          </p:txBody>
        </p:sp>
        <p:sp>
          <p:nvSpPr>
            <p:cNvPr id="4" name="TextBox 3"/>
            <p:cNvSpPr txBox="1"/>
            <p:nvPr/>
          </p:nvSpPr>
          <p:spPr>
            <a:xfrm>
              <a:off x="3111577" y="1753652"/>
              <a:ext cx="3626424" cy="523220"/>
            </a:xfrm>
            <a:prstGeom prst="rect">
              <a:avLst/>
            </a:prstGeom>
            <a:noFill/>
          </p:spPr>
          <p:txBody>
            <a:bodyPr wrap="none" rtlCol="1">
              <a:spAutoFit/>
            </a:bodyPr>
            <a:lstStyle/>
            <a:p>
              <a:pPr algn="r" rtl="1"/>
              <a:r>
                <a:rPr lang="he-IL" sz="1400" dirty="0">
                  <a:latin typeface="Guttman Yad-Brush" panose="02010401010101010101" pitchFamily="2" charset="-79"/>
                  <a:cs typeface="Guttman Yad-Brush" panose="02010401010101010101" pitchFamily="2" charset="-79"/>
                </a:rPr>
                <a:t>איך דואגים לבחירת קדקוד שלא </a:t>
              </a:r>
            </a:p>
            <a:p>
              <a:pPr algn="r" rtl="1"/>
              <a:r>
                <a:rPr lang="he-IL" sz="1400" dirty="0">
                  <a:latin typeface="Guttman Yad-Brush" panose="02010401010101010101" pitchFamily="2" charset="-79"/>
                  <a:cs typeface="Guttman Yad-Brush" panose="02010401010101010101" pitchFamily="2" charset="-79"/>
                </a:rPr>
                <a:t>נסרק בלי להעלות את זמן הריצה?</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62469">
                                            <p:txEl>
                                              <p:pRg st="0" end="0"/>
                                            </p:txEl>
                                          </p:spTgt>
                                        </p:tgtEl>
                                        <p:attrNameLst>
                                          <p:attrName>style.visibility</p:attrName>
                                        </p:attrNameLst>
                                      </p:cBhvr>
                                      <p:to>
                                        <p:strVal val="visible"/>
                                      </p:to>
                                    </p:set>
                                    <p:animEffect transition="in" filter="box(out)">
                                      <p:cBhvr>
                                        <p:cTn id="7" dur="500"/>
                                        <p:tgtEl>
                                          <p:spTgt spid="6246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62470">
                                            <p:txEl>
                                              <p:pRg st="0" end="0"/>
                                            </p:txEl>
                                          </p:spTgt>
                                        </p:tgtEl>
                                        <p:attrNameLst>
                                          <p:attrName>style.visibility</p:attrName>
                                        </p:attrNameLst>
                                      </p:cBhvr>
                                      <p:to>
                                        <p:strVal val="visible"/>
                                      </p:to>
                                    </p:set>
                                    <p:animEffect transition="in" filter="box(out)">
                                      <p:cBhvr>
                                        <p:cTn id="12" dur="500"/>
                                        <p:tgtEl>
                                          <p:spTgt spid="62470">
                                            <p:txEl>
                                              <p:pRg st="0" end="0"/>
                                            </p:txEl>
                                          </p:spTgt>
                                        </p:tgtEl>
                                      </p:cBhvr>
                                    </p:animEffect>
                                  </p:childTnLst>
                                </p:cTn>
                              </p:par>
                            </p:childTnLst>
                          </p:cTn>
                        </p:par>
                        <p:par>
                          <p:cTn id="13" fill="hold" nodeType="afterGroup">
                            <p:stCondLst>
                              <p:cond delay="500"/>
                            </p:stCondLst>
                            <p:childTnLst>
                              <p:par>
                                <p:cTn id="14" presetID="4" presetClass="entr" presetSubtype="32" fill="hold" grpId="0" nodeType="afterEffect">
                                  <p:stCondLst>
                                    <p:cond delay="0"/>
                                  </p:stCondLst>
                                  <p:childTnLst>
                                    <p:set>
                                      <p:cBhvr>
                                        <p:cTn id="15" dur="1" fill="hold">
                                          <p:stCondLst>
                                            <p:cond delay="0"/>
                                          </p:stCondLst>
                                        </p:cTn>
                                        <p:tgtEl>
                                          <p:spTgt spid="62470">
                                            <p:txEl>
                                              <p:pRg st="1" end="1"/>
                                            </p:txEl>
                                          </p:spTgt>
                                        </p:tgtEl>
                                        <p:attrNameLst>
                                          <p:attrName>style.visibility</p:attrName>
                                        </p:attrNameLst>
                                      </p:cBhvr>
                                      <p:to>
                                        <p:strVal val="visible"/>
                                      </p:to>
                                    </p:set>
                                    <p:animEffect transition="in" filter="box(out)">
                                      <p:cBhvr>
                                        <p:cTn id="16" dur="500"/>
                                        <p:tgtEl>
                                          <p:spTgt spid="62470">
                                            <p:txEl>
                                              <p:pRg st="1" end="1"/>
                                            </p:txEl>
                                          </p:spTgt>
                                        </p:tgtEl>
                                      </p:cBhvr>
                                    </p:animEffect>
                                  </p:childTnLst>
                                </p:cTn>
                              </p:par>
                            </p:childTnLst>
                          </p:cTn>
                        </p:par>
                        <p:par>
                          <p:cTn id="17" fill="hold" nodeType="afterGroup">
                            <p:stCondLst>
                              <p:cond delay="1000"/>
                            </p:stCondLst>
                            <p:childTnLst>
                              <p:par>
                                <p:cTn id="18" presetID="4" presetClass="entr" presetSubtype="32" fill="hold" grpId="0" nodeType="afterEffect">
                                  <p:stCondLst>
                                    <p:cond delay="0"/>
                                  </p:stCondLst>
                                  <p:childTnLst>
                                    <p:set>
                                      <p:cBhvr>
                                        <p:cTn id="19" dur="1" fill="hold">
                                          <p:stCondLst>
                                            <p:cond delay="0"/>
                                          </p:stCondLst>
                                        </p:cTn>
                                        <p:tgtEl>
                                          <p:spTgt spid="62470">
                                            <p:txEl>
                                              <p:pRg st="2" end="2"/>
                                            </p:txEl>
                                          </p:spTgt>
                                        </p:tgtEl>
                                        <p:attrNameLst>
                                          <p:attrName>style.visibility</p:attrName>
                                        </p:attrNameLst>
                                      </p:cBhvr>
                                      <p:to>
                                        <p:strVal val="visible"/>
                                      </p:to>
                                    </p:set>
                                    <p:animEffect transition="in" filter="box(out)">
                                      <p:cBhvr>
                                        <p:cTn id="20" dur="500"/>
                                        <p:tgtEl>
                                          <p:spTgt spid="62470">
                                            <p:txEl>
                                              <p:pRg st="2" end="2"/>
                                            </p:txEl>
                                          </p:spTgt>
                                        </p:tgtEl>
                                      </p:cBhvr>
                                    </p:animEffect>
                                  </p:childTnLst>
                                </p:cTn>
                              </p:par>
                            </p:childTnLst>
                          </p:cTn>
                        </p:par>
                        <p:par>
                          <p:cTn id="21" fill="hold" nodeType="afterGroup">
                            <p:stCondLst>
                              <p:cond delay="1500"/>
                            </p:stCondLst>
                            <p:childTnLst>
                              <p:par>
                                <p:cTn id="22" presetID="4" presetClass="entr" presetSubtype="32" fill="hold" grpId="0" nodeType="afterEffect">
                                  <p:stCondLst>
                                    <p:cond delay="0"/>
                                  </p:stCondLst>
                                  <p:childTnLst>
                                    <p:set>
                                      <p:cBhvr>
                                        <p:cTn id="23" dur="1" fill="hold">
                                          <p:stCondLst>
                                            <p:cond delay="0"/>
                                          </p:stCondLst>
                                        </p:cTn>
                                        <p:tgtEl>
                                          <p:spTgt spid="62470">
                                            <p:txEl>
                                              <p:pRg st="3" end="3"/>
                                            </p:txEl>
                                          </p:spTgt>
                                        </p:tgtEl>
                                        <p:attrNameLst>
                                          <p:attrName>style.visibility</p:attrName>
                                        </p:attrNameLst>
                                      </p:cBhvr>
                                      <p:to>
                                        <p:strVal val="visible"/>
                                      </p:to>
                                    </p:set>
                                    <p:animEffect transition="in" filter="box(out)">
                                      <p:cBhvr>
                                        <p:cTn id="24" dur="500"/>
                                        <p:tgtEl>
                                          <p:spTgt spid="62470">
                                            <p:txEl>
                                              <p:pRg st="3" end="3"/>
                                            </p:txEl>
                                          </p:spTgt>
                                        </p:tgtEl>
                                      </p:cBhvr>
                                    </p:animEffect>
                                  </p:childTnLst>
                                </p:cTn>
                              </p:par>
                            </p:childTnLst>
                          </p:cTn>
                        </p:par>
                        <p:par>
                          <p:cTn id="25" fill="hold" nodeType="afterGroup">
                            <p:stCondLst>
                              <p:cond delay="2000"/>
                            </p:stCondLst>
                            <p:childTnLst>
                              <p:par>
                                <p:cTn id="26" presetID="4" presetClass="entr" presetSubtype="32" fill="hold" grpId="0" nodeType="afterEffect">
                                  <p:stCondLst>
                                    <p:cond delay="0"/>
                                  </p:stCondLst>
                                  <p:childTnLst>
                                    <p:set>
                                      <p:cBhvr>
                                        <p:cTn id="27" dur="1" fill="hold">
                                          <p:stCondLst>
                                            <p:cond delay="0"/>
                                          </p:stCondLst>
                                        </p:cTn>
                                        <p:tgtEl>
                                          <p:spTgt spid="62470">
                                            <p:txEl>
                                              <p:pRg st="4" end="4"/>
                                            </p:txEl>
                                          </p:spTgt>
                                        </p:tgtEl>
                                        <p:attrNameLst>
                                          <p:attrName>style.visibility</p:attrName>
                                        </p:attrNameLst>
                                      </p:cBhvr>
                                      <p:to>
                                        <p:strVal val="visible"/>
                                      </p:to>
                                    </p:set>
                                    <p:animEffect transition="in" filter="box(out)">
                                      <p:cBhvr>
                                        <p:cTn id="28" dur="500"/>
                                        <p:tgtEl>
                                          <p:spTgt spid="62470">
                                            <p:txEl>
                                              <p:pRg st="4" end="4"/>
                                            </p:txEl>
                                          </p:spTgt>
                                        </p:tgtEl>
                                      </p:cBhvr>
                                    </p:animEffect>
                                  </p:childTnLst>
                                </p:cTn>
                              </p:par>
                            </p:childTnLst>
                          </p:cTn>
                        </p:par>
                        <p:par>
                          <p:cTn id="29" fill="hold" nodeType="afterGroup">
                            <p:stCondLst>
                              <p:cond delay="2500"/>
                            </p:stCondLst>
                            <p:childTnLst>
                              <p:par>
                                <p:cTn id="30" presetID="4" presetClass="entr" presetSubtype="32" fill="hold" grpId="0" nodeType="afterEffect">
                                  <p:stCondLst>
                                    <p:cond delay="0"/>
                                  </p:stCondLst>
                                  <p:childTnLst>
                                    <p:set>
                                      <p:cBhvr>
                                        <p:cTn id="31" dur="1" fill="hold">
                                          <p:stCondLst>
                                            <p:cond delay="0"/>
                                          </p:stCondLst>
                                        </p:cTn>
                                        <p:tgtEl>
                                          <p:spTgt spid="62470">
                                            <p:txEl>
                                              <p:pRg st="5" end="5"/>
                                            </p:txEl>
                                          </p:spTgt>
                                        </p:tgtEl>
                                        <p:attrNameLst>
                                          <p:attrName>style.visibility</p:attrName>
                                        </p:attrNameLst>
                                      </p:cBhvr>
                                      <p:to>
                                        <p:strVal val="visible"/>
                                      </p:to>
                                    </p:set>
                                    <p:animEffect transition="in" filter="box(out)">
                                      <p:cBhvr>
                                        <p:cTn id="32" dur="500"/>
                                        <p:tgtEl>
                                          <p:spTgt spid="62470">
                                            <p:txEl>
                                              <p:pRg st="5" end="5"/>
                                            </p:txEl>
                                          </p:spTgt>
                                        </p:tgtEl>
                                      </p:cBhvr>
                                    </p:animEffect>
                                  </p:childTnLst>
                                </p:cTn>
                              </p:par>
                            </p:childTnLst>
                          </p:cTn>
                        </p:par>
                        <p:par>
                          <p:cTn id="33" fill="hold" nodeType="afterGroup">
                            <p:stCondLst>
                              <p:cond delay="3000"/>
                            </p:stCondLst>
                            <p:childTnLst>
                              <p:par>
                                <p:cTn id="34" presetID="4" presetClass="entr" presetSubtype="32" fill="hold" grpId="0" nodeType="afterEffect">
                                  <p:stCondLst>
                                    <p:cond delay="0"/>
                                  </p:stCondLst>
                                  <p:childTnLst>
                                    <p:set>
                                      <p:cBhvr>
                                        <p:cTn id="35" dur="1" fill="hold">
                                          <p:stCondLst>
                                            <p:cond delay="0"/>
                                          </p:stCondLst>
                                        </p:cTn>
                                        <p:tgtEl>
                                          <p:spTgt spid="62470">
                                            <p:txEl>
                                              <p:pRg st="6" end="6"/>
                                            </p:txEl>
                                          </p:spTgt>
                                        </p:tgtEl>
                                        <p:attrNameLst>
                                          <p:attrName>style.visibility</p:attrName>
                                        </p:attrNameLst>
                                      </p:cBhvr>
                                      <p:to>
                                        <p:strVal val="visible"/>
                                      </p:to>
                                    </p:set>
                                    <p:animEffect transition="in" filter="box(out)">
                                      <p:cBhvr>
                                        <p:cTn id="36" dur="500"/>
                                        <p:tgtEl>
                                          <p:spTgt spid="62470">
                                            <p:txEl>
                                              <p:pRg st="6" end="6"/>
                                            </p:txEl>
                                          </p:spTgt>
                                        </p:tgtEl>
                                      </p:cBhvr>
                                    </p:animEffect>
                                  </p:childTnLst>
                                </p:cTn>
                              </p:par>
                            </p:childTnLst>
                          </p:cTn>
                        </p:par>
                        <p:par>
                          <p:cTn id="37" fill="hold" nodeType="afterGroup">
                            <p:stCondLst>
                              <p:cond delay="3500"/>
                            </p:stCondLst>
                            <p:childTnLst>
                              <p:par>
                                <p:cTn id="38" presetID="4" presetClass="entr" presetSubtype="32" fill="hold" grpId="0" nodeType="afterEffect">
                                  <p:stCondLst>
                                    <p:cond delay="0"/>
                                  </p:stCondLst>
                                  <p:childTnLst>
                                    <p:set>
                                      <p:cBhvr>
                                        <p:cTn id="39" dur="1" fill="hold">
                                          <p:stCondLst>
                                            <p:cond delay="0"/>
                                          </p:stCondLst>
                                        </p:cTn>
                                        <p:tgtEl>
                                          <p:spTgt spid="62470">
                                            <p:txEl>
                                              <p:pRg st="7" end="7"/>
                                            </p:txEl>
                                          </p:spTgt>
                                        </p:tgtEl>
                                        <p:attrNameLst>
                                          <p:attrName>style.visibility</p:attrName>
                                        </p:attrNameLst>
                                      </p:cBhvr>
                                      <p:to>
                                        <p:strVal val="visible"/>
                                      </p:to>
                                    </p:set>
                                    <p:animEffect transition="in" filter="box(out)">
                                      <p:cBhvr>
                                        <p:cTn id="40" dur="500"/>
                                        <p:tgtEl>
                                          <p:spTgt spid="62470">
                                            <p:txEl>
                                              <p:pRg st="7" end="7"/>
                                            </p:txEl>
                                          </p:spTgt>
                                        </p:tgtEl>
                                      </p:cBhvr>
                                    </p:animEffect>
                                  </p:childTnLst>
                                </p:cTn>
                              </p:par>
                            </p:childTnLst>
                          </p:cTn>
                        </p:par>
                        <p:par>
                          <p:cTn id="41" fill="hold" nodeType="afterGroup">
                            <p:stCondLst>
                              <p:cond delay="4000"/>
                            </p:stCondLst>
                            <p:childTnLst>
                              <p:par>
                                <p:cTn id="42" presetID="4" presetClass="entr" presetSubtype="32" fill="hold" grpId="0" nodeType="afterEffect">
                                  <p:stCondLst>
                                    <p:cond delay="0"/>
                                  </p:stCondLst>
                                  <p:childTnLst>
                                    <p:set>
                                      <p:cBhvr>
                                        <p:cTn id="43" dur="1" fill="hold">
                                          <p:stCondLst>
                                            <p:cond delay="0"/>
                                          </p:stCondLst>
                                        </p:cTn>
                                        <p:tgtEl>
                                          <p:spTgt spid="62470">
                                            <p:txEl>
                                              <p:pRg st="8" end="8"/>
                                            </p:txEl>
                                          </p:spTgt>
                                        </p:tgtEl>
                                        <p:attrNameLst>
                                          <p:attrName>style.visibility</p:attrName>
                                        </p:attrNameLst>
                                      </p:cBhvr>
                                      <p:to>
                                        <p:strVal val="visible"/>
                                      </p:to>
                                    </p:set>
                                    <p:animEffect transition="in" filter="box(out)">
                                      <p:cBhvr>
                                        <p:cTn id="44" dur="500"/>
                                        <p:tgtEl>
                                          <p:spTgt spid="62470">
                                            <p:txEl>
                                              <p:pRg st="8" end="8"/>
                                            </p:txEl>
                                          </p:spTgt>
                                        </p:tgtEl>
                                      </p:cBhvr>
                                    </p:animEffect>
                                  </p:childTnLst>
                                </p:cTn>
                              </p:par>
                            </p:childTnLst>
                          </p:cTn>
                        </p:par>
                        <p:par>
                          <p:cTn id="45" fill="hold" nodeType="afterGroup">
                            <p:stCondLst>
                              <p:cond delay="4500"/>
                            </p:stCondLst>
                            <p:childTnLst>
                              <p:par>
                                <p:cTn id="46" presetID="4" presetClass="entr" presetSubtype="32" fill="hold" grpId="0" nodeType="afterEffect">
                                  <p:stCondLst>
                                    <p:cond delay="0"/>
                                  </p:stCondLst>
                                  <p:childTnLst>
                                    <p:set>
                                      <p:cBhvr>
                                        <p:cTn id="47" dur="1" fill="hold">
                                          <p:stCondLst>
                                            <p:cond delay="0"/>
                                          </p:stCondLst>
                                        </p:cTn>
                                        <p:tgtEl>
                                          <p:spTgt spid="62470">
                                            <p:txEl>
                                              <p:pRg st="9" end="9"/>
                                            </p:txEl>
                                          </p:spTgt>
                                        </p:tgtEl>
                                        <p:attrNameLst>
                                          <p:attrName>style.visibility</p:attrName>
                                        </p:attrNameLst>
                                      </p:cBhvr>
                                      <p:to>
                                        <p:strVal val="visible"/>
                                      </p:to>
                                    </p:set>
                                    <p:animEffect transition="in" filter="box(out)">
                                      <p:cBhvr>
                                        <p:cTn id="48" dur="500"/>
                                        <p:tgtEl>
                                          <p:spTgt spid="62470">
                                            <p:txEl>
                                              <p:pRg st="9" end="9"/>
                                            </p:txEl>
                                          </p:spTgt>
                                        </p:tgtEl>
                                      </p:cBhvr>
                                    </p:animEffect>
                                  </p:childTnLst>
                                </p:cTn>
                              </p:par>
                            </p:childTnLst>
                          </p:cTn>
                        </p:par>
                        <p:par>
                          <p:cTn id="49" fill="hold" nodeType="afterGroup">
                            <p:stCondLst>
                              <p:cond delay="5000"/>
                            </p:stCondLst>
                            <p:childTnLst>
                              <p:par>
                                <p:cTn id="50" presetID="4" presetClass="entr" presetSubtype="32" fill="hold" grpId="0" nodeType="afterEffect">
                                  <p:stCondLst>
                                    <p:cond delay="0"/>
                                  </p:stCondLst>
                                  <p:childTnLst>
                                    <p:set>
                                      <p:cBhvr>
                                        <p:cTn id="51" dur="1" fill="hold">
                                          <p:stCondLst>
                                            <p:cond delay="0"/>
                                          </p:stCondLst>
                                        </p:cTn>
                                        <p:tgtEl>
                                          <p:spTgt spid="62470">
                                            <p:txEl>
                                              <p:pRg st="10" end="10"/>
                                            </p:txEl>
                                          </p:spTgt>
                                        </p:tgtEl>
                                        <p:attrNameLst>
                                          <p:attrName>style.visibility</p:attrName>
                                        </p:attrNameLst>
                                      </p:cBhvr>
                                      <p:to>
                                        <p:strVal val="visible"/>
                                      </p:to>
                                    </p:set>
                                    <p:animEffect transition="in" filter="box(out)">
                                      <p:cBhvr>
                                        <p:cTn id="52" dur="500"/>
                                        <p:tgtEl>
                                          <p:spTgt spid="62470">
                                            <p:txEl>
                                              <p:pRg st="10" end="10"/>
                                            </p:txEl>
                                          </p:spTgt>
                                        </p:tgtEl>
                                      </p:cBhvr>
                                    </p:animEffect>
                                  </p:childTnLst>
                                </p:cTn>
                              </p:par>
                            </p:childTnLst>
                          </p:cTn>
                        </p:par>
                        <p:par>
                          <p:cTn id="53" fill="hold" nodeType="afterGroup">
                            <p:stCondLst>
                              <p:cond delay="5500"/>
                            </p:stCondLst>
                            <p:childTnLst>
                              <p:par>
                                <p:cTn id="54" presetID="4" presetClass="entr" presetSubtype="32" fill="hold" grpId="0" nodeType="afterEffect">
                                  <p:stCondLst>
                                    <p:cond delay="0"/>
                                  </p:stCondLst>
                                  <p:childTnLst>
                                    <p:set>
                                      <p:cBhvr>
                                        <p:cTn id="55" dur="1" fill="hold">
                                          <p:stCondLst>
                                            <p:cond delay="0"/>
                                          </p:stCondLst>
                                        </p:cTn>
                                        <p:tgtEl>
                                          <p:spTgt spid="62470">
                                            <p:txEl>
                                              <p:pRg st="11" end="11"/>
                                            </p:txEl>
                                          </p:spTgt>
                                        </p:tgtEl>
                                        <p:attrNameLst>
                                          <p:attrName>style.visibility</p:attrName>
                                        </p:attrNameLst>
                                      </p:cBhvr>
                                      <p:to>
                                        <p:strVal val="visible"/>
                                      </p:to>
                                    </p:set>
                                    <p:animEffect transition="in" filter="box(out)">
                                      <p:cBhvr>
                                        <p:cTn id="56" dur="500"/>
                                        <p:tgtEl>
                                          <p:spTgt spid="62470">
                                            <p:txEl>
                                              <p:pRg st="11" end="11"/>
                                            </p:txEl>
                                          </p:spTgt>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4" fill="hold" nodeType="clickEffect">
                                  <p:stCondLst>
                                    <p:cond delay="0"/>
                                  </p:stCondLst>
                                  <p:childTnLst>
                                    <p:set>
                                      <p:cBhvr>
                                        <p:cTn id="60" dur="1" fill="hold">
                                          <p:stCondLst>
                                            <p:cond delay="0"/>
                                          </p:stCondLst>
                                        </p:cTn>
                                        <p:tgtEl>
                                          <p:spTgt spid="62483"/>
                                        </p:tgtEl>
                                        <p:attrNameLst>
                                          <p:attrName>style.visibility</p:attrName>
                                        </p:attrNameLst>
                                      </p:cBhvr>
                                      <p:to>
                                        <p:strVal val="visible"/>
                                      </p:to>
                                    </p:set>
                                    <p:animEffect transition="in" filter="wipe(down)">
                                      <p:cBhvr>
                                        <p:cTn id="61" dur="500"/>
                                        <p:tgtEl>
                                          <p:spTgt spid="62483"/>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 presetClass="entr" presetSubtype="2" fill="hold" nodeType="clickEffect">
                                  <p:stCondLst>
                                    <p:cond delay="0"/>
                                  </p:stCondLst>
                                  <p:childTnLst>
                                    <p:set>
                                      <p:cBhvr>
                                        <p:cTn id="65" dur="1" fill="hold">
                                          <p:stCondLst>
                                            <p:cond delay="0"/>
                                          </p:stCondLst>
                                        </p:cTn>
                                        <p:tgtEl>
                                          <p:spTgt spid="62478"/>
                                        </p:tgtEl>
                                        <p:attrNameLst>
                                          <p:attrName>style.visibility</p:attrName>
                                        </p:attrNameLst>
                                      </p:cBhvr>
                                      <p:to>
                                        <p:strVal val="visible"/>
                                      </p:to>
                                    </p:set>
                                    <p:anim calcmode="lin" valueType="num">
                                      <p:cBhvr additive="base">
                                        <p:cTn id="66" dur="500" fill="hold"/>
                                        <p:tgtEl>
                                          <p:spTgt spid="62478"/>
                                        </p:tgtEl>
                                        <p:attrNameLst>
                                          <p:attrName>ppt_x</p:attrName>
                                        </p:attrNameLst>
                                      </p:cBhvr>
                                      <p:tavLst>
                                        <p:tav tm="0">
                                          <p:val>
                                            <p:strVal val="1+#ppt_w/2"/>
                                          </p:val>
                                        </p:tav>
                                        <p:tav tm="100000">
                                          <p:val>
                                            <p:strVal val="#ppt_x"/>
                                          </p:val>
                                        </p:tav>
                                      </p:tavLst>
                                    </p:anim>
                                    <p:anim calcmode="lin" valueType="num">
                                      <p:cBhvr additive="base">
                                        <p:cTn id="67" dur="500" fill="hold"/>
                                        <p:tgtEl>
                                          <p:spTgt spid="62478"/>
                                        </p:tgtEl>
                                        <p:attrNameLst>
                                          <p:attrName>ppt_y</p:attrName>
                                        </p:attrNameLst>
                                      </p:cBhvr>
                                      <p:tavLst>
                                        <p:tav tm="0">
                                          <p:val>
                                            <p:strVal val="#ppt_y"/>
                                          </p:val>
                                        </p:tav>
                                        <p:tav tm="100000">
                                          <p:val>
                                            <p:strVal val="#ppt_y"/>
                                          </p:val>
                                        </p:tav>
                                      </p:tavLst>
                                    </p:anim>
                                  </p:childTnLst>
                                </p:cTn>
                              </p:par>
                            </p:childTnLst>
                          </p:cTn>
                        </p:par>
                      </p:childTnLst>
                    </p:cTn>
                  </p:par>
                  <p:par>
                    <p:cTn id="68" fill="hold" nodeType="clickPar">
                      <p:stCondLst>
                        <p:cond delay="indefinite"/>
                      </p:stCondLst>
                      <p:childTnLst>
                        <p:par>
                          <p:cTn id="69" fill="hold" nodeType="withGroup">
                            <p:stCondLst>
                              <p:cond delay="0"/>
                            </p:stCondLst>
                            <p:childTnLst>
                              <p:par>
                                <p:cTn id="70" presetID="2" presetClass="entr" presetSubtype="2" fill="hold" nodeType="clickEffect">
                                  <p:stCondLst>
                                    <p:cond delay="0"/>
                                  </p:stCondLst>
                                  <p:childTnLst>
                                    <p:set>
                                      <p:cBhvr>
                                        <p:cTn id="71" dur="1" fill="hold">
                                          <p:stCondLst>
                                            <p:cond delay="0"/>
                                          </p:stCondLst>
                                        </p:cTn>
                                        <p:tgtEl>
                                          <p:spTgt spid="62481"/>
                                        </p:tgtEl>
                                        <p:attrNameLst>
                                          <p:attrName>style.visibility</p:attrName>
                                        </p:attrNameLst>
                                      </p:cBhvr>
                                      <p:to>
                                        <p:strVal val="visible"/>
                                      </p:to>
                                    </p:set>
                                    <p:anim calcmode="lin" valueType="num">
                                      <p:cBhvr additive="base">
                                        <p:cTn id="72" dur="500" fill="hold"/>
                                        <p:tgtEl>
                                          <p:spTgt spid="62481"/>
                                        </p:tgtEl>
                                        <p:attrNameLst>
                                          <p:attrName>ppt_x</p:attrName>
                                        </p:attrNameLst>
                                      </p:cBhvr>
                                      <p:tavLst>
                                        <p:tav tm="0">
                                          <p:val>
                                            <p:strVal val="1+#ppt_w/2"/>
                                          </p:val>
                                        </p:tav>
                                        <p:tav tm="100000">
                                          <p:val>
                                            <p:strVal val="#ppt_x"/>
                                          </p:val>
                                        </p:tav>
                                      </p:tavLst>
                                    </p:anim>
                                    <p:anim calcmode="lin" valueType="num">
                                      <p:cBhvr additive="base">
                                        <p:cTn id="73" dur="500" fill="hold"/>
                                        <p:tgtEl>
                                          <p:spTgt spid="62481"/>
                                        </p:tgtEl>
                                        <p:attrNameLst>
                                          <p:attrName>ppt_y</p:attrName>
                                        </p:attrNameLst>
                                      </p:cBhvr>
                                      <p:tavLst>
                                        <p:tav tm="0">
                                          <p:val>
                                            <p:strVal val="#ppt_y"/>
                                          </p:val>
                                        </p:tav>
                                        <p:tav tm="100000">
                                          <p:val>
                                            <p:strVal val="#ppt_y"/>
                                          </p:val>
                                        </p:tav>
                                      </p:tavLst>
                                    </p:anim>
                                  </p:childTnLst>
                                </p:cTn>
                              </p:par>
                            </p:childTnLst>
                          </p:cTn>
                        </p:par>
                      </p:childTnLst>
                    </p:cTn>
                  </p:par>
                  <p:par>
                    <p:cTn id="74" fill="hold" nodeType="clickPar">
                      <p:stCondLst>
                        <p:cond delay="indefinite"/>
                      </p:stCondLst>
                      <p:childTnLst>
                        <p:par>
                          <p:cTn id="75" fill="hold" nodeType="withGroup">
                            <p:stCondLst>
                              <p:cond delay="0"/>
                            </p:stCondLst>
                            <p:childTnLst>
                              <p:par>
                                <p:cTn id="76" presetID="1" presetClass="entr" presetSubtype="0" fill="hold" grpId="0" nodeType="clickEffect">
                                  <p:stCondLst>
                                    <p:cond delay="0"/>
                                  </p:stCondLst>
                                  <p:childTnLst>
                                    <p:set>
                                      <p:cBhvr>
                                        <p:cTn id="77" dur="1" fill="hold">
                                          <p:stCondLst>
                                            <p:cond delay="0"/>
                                          </p:stCondLst>
                                        </p:cTn>
                                        <p:tgtEl>
                                          <p:spTgt spid="62485"/>
                                        </p:tgtEl>
                                        <p:attrNameLst>
                                          <p:attrName>style.visibility</p:attrName>
                                        </p:attrNameLst>
                                      </p:cBhvr>
                                      <p:to>
                                        <p:strVal val="visible"/>
                                      </p:to>
                                    </p:set>
                                  </p:childTnLst>
                                </p:cTn>
                              </p:par>
                            </p:childTnLst>
                          </p:cTn>
                        </p:par>
                      </p:childTnLst>
                    </p:cTn>
                  </p:par>
                  <p:par>
                    <p:cTn id="78" fill="hold" nodeType="clickPar">
                      <p:stCondLst>
                        <p:cond delay="indefinite"/>
                      </p:stCondLst>
                      <p:childTnLst>
                        <p:par>
                          <p:cTn id="79" fill="hold" nodeType="withGroup">
                            <p:stCondLst>
                              <p:cond delay="0"/>
                            </p:stCondLst>
                            <p:childTnLst>
                              <p:par>
                                <p:cTn id="80" presetID="4" presetClass="entr" presetSubtype="32" fill="hold" grpId="0" nodeType="clickEffect">
                                  <p:stCondLst>
                                    <p:cond delay="0"/>
                                  </p:stCondLst>
                                  <p:childTnLst>
                                    <p:set>
                                      <p:cBhvr>
                                        <p:cTn id="81" dur="1" fill="hold">
                                          <p:stCondLst>
                                            <p:cond delay="0"/>
                                          </p:stCondLst>
                                        </p:cTn>
                                        <p:tgtEl>
                                          <p:spTgt spid="62482"/>
                                        </p:tgtEl>
                                        <p:attrNameLst>
                                          <p:attrName>style.visibility</p:attrName>
                                        </p:attrNameLst>
                                      </p:cBhvr>
                                      <p:to>
                                        <p:strVal val="visible"/>
                                      </p:to>
                                    </p:set>
                                    <p:animEffect transition="in" filter="box(out)">
                                      <p:cBhvr>
                                        <p:cTn id="82" dur="500"/>
                                        <p:tgtEl>
                                          <p:spTgt spid="62482"/>
                                        </p:tgtEl>
                                      </p:cBhvr>
                                    </p:animEffect>
                                  </p:childTnLst>
                                </p:cTn>
                              </p:par>
                            </p:childTnLst>
                          </p:cTn>
                        </p:par>
                      </p:childTnLst>
                    </p:cTn>
                  </p:par>
                  <p:par>
                    <p:cTn id="83" fill="hold">
                      <p:stCondLst>
                        <p:cond delay="indefinite"/>
                      </p:stCondLst>
                      <p:childTnLst>
                        <p:par>
                          <p:cTn id="84" fill="hold">
                            <p:stCondLst>
                              <p:cond delay="0"/>
                            </p:stCondLst>
                            <p:childTnLst>
                              <p:par>
                                <p:cTn id="85" presetID="4" presetClass="entr" presetSubtype="32" fill="hold" grpId="0" nodeType="clickEffect">
                                  <p:stCondLst>
                                    <p:cond delay="0"/>
                                  </p:stCondLst>
                                  <p:childTnLst>
                                    <p:set>
                                      <p:cBhvr>
                                        <p:cTn id="86" dur="1" fill="hold">
                                          <p:stCondLst>
                                            <p:cond delay="0"/>
                                          </p:stCondLst>
                                        </p:cTn>
                                        <p:tgtEl>
                                          <p:spTgt spid="62467">
                                            <p:txEl>
                                              <p:pRg st="0" end="0"/>
                                            </p:txEl>
                                          </p:spTgt>
                                        </p:tgtEl>
                                        <p:attrNameLst>
                                          <p:attrName>style.visibility</p:attrName>
                                        </p:attrNameLst>
                                      </p:cBhvr>
                                      <p:to>
                                        <p:strVal val="visible"/>
                                      </p:to>
                                    </p:set>
                                    <p:animEffect transition="in" filter="box(out)">
                                      <p:cBhvr>
                                        <p:cTn id="87" dur="500"/>
                                        <p:tgtEl>
                                          <p:spTgt spid="62467">
                                            <p:txEl>
                                              <p:pRg st="0" end="0"/>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2" presetClass="entr" presetSubtype="4" fill="hold" nodeType="clickEffect">
                                  <p:stCondLst>
                                    <p:cond delay="0"/>
                                  </p:stCondLst>
                                  <p:childTnLst>
                                    <p:set>
                                      <p:cBhvr>
                                        <p:cTn id="91" dur="1" fill="hold">
                                          <p:stCondLst>
                                            <p:cond delay="0"/>
                                          </p:stCondLst>
                                        </p:cTn>
                                        <p:tgtEl>
                                          <p:spTgt spid="5"/>
                                        </p:tgtEl>
                                        <p:attrNameLst>
                                          <p:attrName>style.visibility</p:attrName>
                                        </p:attrNameLst>
                                      </p:cBhvr>
                                      <p:to>
                                        <p:strVal val="visible"/>
                                      </p:to>
                                    </p:set>
                                    <p:anim calcmode="lin" valueType="num">
                                      <p:cBhvr additive="base">
                                        <p:cTn id="92" dur="500" fill="hold"/>
                                        <p:tgtEl>
                                          <p:spTgt spid="5"/>
                                        </p:tgtEl>
                                        <p:attrNameLst>
                                          <p:attrName>ppt_x</p:attrName>
                                        </p:attrNameLst>
                                      </p:cBhvr>
                                      <p:tavLst>
                                        <p:tav tm="0">
                                          <p:val>
                                            <p:strVal val="#ppt_x"/>
                                          </p:val>
                                        </p:tav>
                                        <p:tav tm="100000">
                                          <p:val>
                                            <p:strVal val="#ppt_x"/>
                                          </p:val>
                                        </p:tav>
                                      </p:tavLst>
                                    </p:anim>
                                    <p:anim calcmode="lin" valueType="num">
                                      <p:cBhvr additive="base">
                                        <p:cTn id="9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7" grpId="0" build="p" autoUpdateAnimBg="0"/>
      <p:bldP spid="62469" grpId="0" build="p" autoUpdateAnimBg="0"/>
      <p:bldP spid="62470" grpId="0" build="p" autoUpdateAnimBg="0"/>
      <p:bldP spid="62482" grpId="0" animBg="1" autoUpdateAnimBg="0"/>
      <p:bldP spid="62485"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1403350" y="333375"/>
            <a:ext cx="7373938"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sz="2800" b="1" u="sng" dirty="0">
                <a:solidFill>
                  <a:schemeClr val="accent2"/>
                </a:solidFill>
                <a:cs typeface="David" pitchFamily="34" charset="-79"/>
              </a:rPr>
              <a:t>הערה 1</a:t>
            </a:r>
            <a:r>
              <a:rPr lang="he-IL" altLang="en-US" sz="2800" b="1" dirty="0">
                <a:solidFill>
                  <a:schemeClr val="accent2"/>
                </a:solidFill>
                <a:cs typeface="David" pitchFamily="34" charset="-79"/>
              </a:rPr>
              <a:t>:</a:t>
            </a:r>
            <a:r>
              <a:rPr lang="he-IL" altLang="en-US" sz="2800" b="1" dirty="0">
                <a:cs typeface="David" pitchFamily="34" charset="-79"/>
              </a:rPr>
              <a:t> אם אחרי גמר הפעלת השגרה </a:t>
            </a:r>
            <a:r>
              <a:rPr lang="en-US" altLang="he-IL" sz="2800" b="1" dirty="0">
                <a:cs typeface="David" pitchFamily="34" charset="-79"/>
              </a:rPr>
              <a:t>BFS</a:t>
            </a:r>
            <a:r>
              <a:rPr lang="he-IL" altLang="en-US" sz="2800" b="1" dirty="0">
                <a:cs typeface="David" pitchFamily="34" charset="-79"/>
              </a:rPr>
              <a:t> נותרים קדקודים עבורם </a:t>
            </a:r>
            <a:r>
              <a:rPr lang="en-US" altLang="he-IL" sz="2800" b="1" dirty="0">
                <a:cs typeface="David" pitchFamily="34" charset="-79"/>
                <a:sym typeface="Symbol" pitchFamily="18" charset="2"/>
              </a:rPr>
              <a:t></a:t>
            </a:r>
            <a:r>
              <a:rPr lang="he-IL" altLang="he-IL" sz="2800" b="1" dirty="0">
                <a:cs typeface="David" pitchFamily="34" charset="-79"/>
                <a:sym typeface="Symbol" pitchFamily="18" charset="2"/>
              </a:rPr>
              <a:t>= </a:t>
            </a:r>
            <a:r>
              <a:rPr lang="en-US" altLang="he-IL" sz="2800" b="1" dirty="0">
                <a:cs typeface="David" pitchFamily="34" charset="-79"/>
                <a:sym typeface="Symbol" pitchFamily="18" charset="2"/>
              </a:rPr>
              <a:t>d</a:t>
            </a:r>
            <a:r>
              <a:rPr lang="he-IL" altLang="he-IL" sz="2800" b="1" dirty="0">
                <a:cs typeface="David" pitchFamily="34" charset="-79"/>
                <a:sym typeface="Symbol" pitchFamily="18" charset="2"/>
              </a:rPr>
              <a:t> </a:t>
            </a:r>
            <a:r>
              <a:rPr lang="he-IL" altLang="en-US" sz="2800" b="1" dirty="0">
                <a:cs typeface="David" pitchFamily="34" charset="-79"/>
                <a:sym typeface="Symbol" pitchFamily="18" charset="2"/>
              </a:rPr>
              <a:t>יש להמשיך ולהריץ מאחד מהם (הנבחר שרירותית) מחדש את ה- </a:t>
            </a:r>
            <a:r>
              <a:rPr lang="en-US" altLang="en-US" sz="2800" b="1" dirty="0">
                <a:cs typeface="David" pitchFamily="34" charset="-79"/>
                <a:sym typeface="Symbol" pitchFamily="18" charset="2"/>
              </a:rPr>
              <a:t>BFS</a:t>
            </a:r>
            <a:r>
              <a:rPr lang="he-IL" altLang="he-IL" sz="2800" b="1" dirty="0">
                <a:cs typeface="David" pitchFamily="34" charset="-79"/>
                <a:sym typeface="Symbol" pitchFamily="18" charset="2"/>
              </a:rPr>
              <a:t>.</a:t>
            </a:r>
            <a:endParaRPr lang="he-IL" altLang="he-IL" dirty="0">
              <a:sym typeface="Symbol" pitchFamily="18" charset="2"/>
            </a:endParaRPr>
          </a:p>
        </p:txBody>
      </p:sp>
      <p:grpSp>
        <p:nvGrpSpPr>
          <p:cNvPr id="66" name="קבוצה 65"/>
          <p:cNvGrpSpPr/>
          <p:nvPr/>
        </p:nvGrpSpPr>
        <p:grpSpPr>
          <a:xfrm>
            <a:off x="1409606" y="3128963"/>
            <a:ext cx="2895600" cy="2282825"/>
            <a:chOff x="1409606" y="3128963"/>
            <a:chExt cx="2895600" cy="2282825"/>
          </a:xfrm>
        </p:grpSpPr>
        <p:grpSp>
          <p:nvGrpSpPr>
            <p:cNvPr id="8" name="Group 15"/>
            <p:cNvGrpSpPr>
              <a:grpSpLocks/>
            </p:cNvGrpSpPr>
            <p:nvPr/>
          </p:nvGrpSpPr>
          <p:grpSpPr bwMode="auto">
            <a:xfrm>
              <a:off x="1409606" y="3128963"/>
              <a:ext cx="2895600" cy="2282825"/>
              <a:chOff x="192" y="576"/>
              <a:chExt cx="1824" cy="1438"/>
            </a:xfrm>
          </p:grpSpPr>
          <p:sp>
            <p:nvSpPr>
              <p:cNvPr id="9" name="Rectangle 16"/>
              <p:cNvSpPr>
                <a:spLocks noChangeArrowheads="1"/>
              </p:cNvSpPr>
              <p:nvPr/>
            </p:nvSpPr>
            <p:spPr bwMode="auto">
              <a:xfrm>
                <a:off x="367" y="624"/>
                <a:ext cx="312" cy="1360"/>
              </a:xfrm>
              <a:prstGeom prst="rect">
                <a:avLst/>
              </a:prstGeom>
              <a:solidFill>
                <a:srgbClr val="99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endParaRPr lang="he-IL" altLang="he-IL"/>
              </a:p>
            </p:txBody>
          </p:sp>
          <p:sp>
            <p:nvSpPr>
              <p:cNvPr id="10" name="Line 17"/>
              <p:cNvSpPr>
                <a:spLocks noChangeShapeType="1"/>
              </p:cNvSpPr>
              <p:nvPr/>
            </p:nvSpPr>
            <p:spPr bwMode="auto">
              <a:xfrm>
                <a:off x="367" y="896"/>
                <a:ext cx="3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1" name="Line 18"/>
              <p:cNvSpPr>
                <a:spLocks noChangeShapeType="1"/>
              </p:cNvSpPr>
              <p:nvPr/>
            </p:nvSpPr>
            <p:spPr bwMode="auto">
              <a:xfrm>
                <a:off x="367" y="1168"/>
                <a:ext cx="3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2" name="Line 19"/>
              <p:cNvSpPr>
                <a:spLocks noChangeShapeType="1"/>
              </p:cNvSpPr>
              <p:nvPr/>
            </p:nvSpPr>
            <p:spPr bwMode="auto">
              <a:xfrm>
                <a:off x="367" y="1440"/>
                <a:ext cx="3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3" name="Line 20"/>
              <p:cNvSpPr>
                <a:spLocks noChangeShapeType="1"/>
              </p:cNvSpPr>
              <p:nvPr/>
            </p:nvSpPr>
            <p:spPr bwMode="auto">
              <a:xfrm>
                <a:off x="367" y="1712"/>
                <a:ext cx="3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4" name="Text Box 21"/>
              <p:cNvSpPr txBox="1">
                <a:spLocks noChangeArrowheads="1"/>
              </p:cNvSpPr>
              <p:nvPr/>
            </p:nvSpPr>
            <p:spPr bwMode="auto">
              <a:xfrm>
                <a:off x="192" y="576"/>
                <a:ext cx="308" cy="1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nSpc>
                    <a:spcPct val="120000"/>
                  </a:lnSpc>
                </a:pPr>
                <a:r>
                  <a:rPr lang="en-US" altLang="en-US" b="1"/>
                  <a:t>1</a:t>
                </a:r>
              </a:p>
              <a:p>
                <a:pPr>
                  <a:lnSpc>
                    <a:spcPct val="120000"/>
                  </a:lnSpc>
                </a:pPr>
                <a:r>
                  <a:rPr lang="en-US" altLang="en-US" b="1"/>
                  <a:t>2</a:t>
                </a:r>
              </a:p>
              <a:p>
                <a:pPr>
                  <a:lnSpc>
                    <a:spcPct val="120000"/>
                  </a:lnSpc>
                </a:pPr>
                <a:r>
                  <a:rPr lang="en-US" altLang="en-US" b="1"/>
                  <a:t>3</a:t>
                </a:r>
              </a:p>
              <a:p>
                <a:pPr>
                  <a:lnSpc>
                    <a:spcPct val="120000"/>
                  </a:lnSpc>
                </a:pPr>
                <a:r>
                  <a:rPr lang="en-US" altLang="en-US" b="1"/>
                  <a:t>4</a:t>
                </a:r>
              </a:p>
              <a:p>
                <a:pPr>
                  <a:lnSpc>
                    <a:spcPct val="120000"/>
                  </a:lnSpc>
                </a:pPr>
                <a:r>
                  <a:rPr lang="en-US" altLang="en-US" b="1"/>
                  <a:t>5</a:t>
                </a:r>
                <a:endParaRPr lang="en-US" altLang="en-US"/>
              </a:p>
            </p:txBody>
          </p:sp>
          <p:grpSp>
            <p:nvGrpSpPr>
              <p:cNvPr id="15" name="Group 22"/>
              <p:cNvGrpSpPr>
                <a:grpSpLocks/>
              </p:cNvGrpSpPr>
              <p:nvPr/>
            </p:nvGrpSpPr>
            <p:grpSpPr bwMode="auto">
              <a:xfrm>
                <a:off x="857" y="663"/>
                <a:ext cx="624" cy="194"/>
                <a:chOff x="960" y="1632"/>
                <a:chExt cx="672" cy="240"/>
              </a:xfrm>
            </p:grpSpPr>
            <p:sp>
              <p:nvSpPr>
                <p:cNvPr id="57" name="Rectangle 23"/>
                <p:cNvSpPr>
                  <a:spLocks noChangeArrowheads="1"/>
                </p:cNvSpPr>
                <p:nvPr/>
              </p:nvSpPr>
              <p:spPr bwMode="auto">
                <a:xfrm>
                  <a:off x="960" y="1632"/>
                  <a:ext cx="432" cy="240"/>
                </a:xfrm>
                <a:prstGeom prst="rect">
                  <a:avLst/>
                </a:prstGeom>
                <a:solidFill>
                  <a:srgbClr val="99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sz="2000" b="1"/>
                    <a:t> 2</a:t>
                  </a:r>
                  <a:r>
                    <a:rPr lang="en-US" altLang="en-US" b="1"/>
                    <a:t>  </a:t>
                  </a:r>
                </a:p>
              </p:txBody>
            </p:sp>
            <p:sp>
              <p:nvSpPr>
                <p:cNvPr id="58" name="Line 24"/>
                <p:cNvSpPr>
                  <a:spLocks noChangeShapeType="1"/>
                </p:cNvSpPr>
                <p:nvPr/>
              </p:nvSpPr>
              <p:spPr bwMode="auto">
                <a:xfrm>
                  <a:off x="1248" y="1632"/>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59" name="Line 25"/>
                <p:cNvSpPr>
                  <a:spLocks noChangeShapeType="1"/>
                </p:cNvSpPr>
                <p:nvPr/>
              </p:nvSpPr>
              <p:spPr bwMode="auto">
                <a:xfrm>
                  <a:off x="1344" y="1728"/>
                  <a:ext cx="288"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grpSp>
            <p:nvGrpSpPr>
              <p:cNvPr id="16" name="Group 26"/>
              <p:cNvGrpSpPr>
                <a:grpSpLocks/>
              </p:cNvGrpSpPr>
              <p:nvPr/>
            </p:nvGrpSpPr>
            <p:grpSpPr bwMode="auto">
              <a:xfrm>
                <a:off x="1481" y="663"/>
                <a:ext cx="535" cy="233"/>
                <a:chOff x="2016" y="2736"/>
                <a:chExt cx="576" cy="288"/>
              </a:xfrm>
            </p:grpSpPr>
            <p:sp>
              <p:nvSpPr>
                <p:cNvPr id="52" name="Rectangle 27"/>
                <p:cNvSpPr>
                  <a:spLocks noChangeArrowheads="1"/>
                </p:cNvSpPr>
                <p:nvPr/>
              </p:nvSpPr>
              <p:spPr bwMode="auto">
                <a:xfrm>
                  <a:off x="2016" y="2736"/>
                  <a:ext cx="432" cy="240"/>
                </a:xfrm>
                <a:prstGeom prst="rect">
                  <a:avLst/>
                </a:prstGeom>
                <a:solidFill>
                  <a:srgbClr val="99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sz="2000" b="1" dirty="0"/>
                    <a:t> 4  </a:t>
                  </a:r>
                </a:p>
              </p:txBody>
            </p:sp>
            <p:sp>
              <p:nvSpPr>
                <p:cNvPr id="53" name="Line 28"/>
                <p:cNvSpPr>
                  <a:spLocks noChangeShapeType="1"/>
                </p:cNvSpPr>
                <p:nvPr/>
              </p:nvSpPr>
              <p:spPr bwMode="auto">
                <a:xfrm>
                  <a:off x="2304" y="2736"/>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nvGrpSpPr>
                <p:cNvPr id="54" name="Group 29"/>
                <p:cNvGrpSpPr>
                  <a:grpSpLocks/>
                </p:cNvGrpSpPr>
                <p:nvPr/>
              </p:nvGrpSpPr>
              <p:grpSpPr bwMode="auto">
                <a:xfrm>
                  <a:off x="2400" y="2832"/>
                  <a:ext cx="192" cy="192"/>
                  <a:chOff x="2688" y="2160"/>
                  <a:chExt cx="192" cy="192"/>
                </a:xfrm>
              </p:grpSpPr>
              <p:sp>
                <p:nvSpPr>
                  <p:cNvPr id="55" name="Line 30"/>
                  <p:cNvSpPr>
                    <a:spLocks noChangeShapeType="1"/>
                  </p:cNvSpPr>
                  <p:nvPr/>
                </p:nvSpPr>
                <p:spPr bwMode="auto">
                  <a:xfrm>
                    <a:off x="2880" y="2160"/>
                    <a:ext cx="0" cy="19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56" name="Line 31"/>
                  <p:cNvSpPr>
                    <a:spLocks noChangeShapeType="1"/>
                  </p:cNvSpPr>
                  <p:nvPr/>
                </p:nvSpPr>
                <p:spPr bwMode="auto">
                  <a:xfrm>
                    <a:off x="2688" y="2160"/>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grpSp>
          <p:sp>
            <p:nvSpPr>
              <p:cNvPr id="17" name="Line 32"/>
              <p:cNvSpPr>
                <a:spLocks noChangeShapeType="1"/>
              </p:cNvSpPr>
              <p:nvPr/>
            </p:nvSpPr>
            <p:spPr bwMode="auto">
              <a:xfrm>
                <a:off x="545" y="741"/>
                <a:ext cx="31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nvGrpSpPr>
              <p:cNvPr id="18" name="Group 33"/>
              <p:cNvGrpSpPr>
                <a:grpSpLocks/>
              </p:cNvGrpSpPr>
              <p:nvPr/>
            </p:nvGrpSpPr>
            <p:grpSpPr bwMode="auto">
              <a:xfrm>
                <a:off x="545" y="935"/>
                <a:ext cx="1471" cy="233"/>
                <a:chOff x="720" y="2496"/>
                <a:chExt cx="1584" cy="288"/>
              </a:xfrm>
            </p:grpSpPr>
            <p:grpSp>
              <p:nvGrpSpPr>
                <p:cNvPr id="41" name="Group 34"/>
                <p:cNvGrpSpPr>
                  <a:grpSpLocks/>
                </p:cNvGrpSpPr>
                <p:nvPr/>
              </p:nvGrpSpPr>
              <p:grpSpPr bwMode="auto">
                <a:xfrm>
                  <a:off x="1056" y="2496"/>
                  <a:ext cx="672" cy="240"/>
                  <a:chOff x="960" y="1632"/>
                  <a:chExt cx="672" cy="240"/>
                </a:xfrm>
              </p:grpSpPr>
              <p:sp>
                <p:nvSpPr>
                  <p:cNvPr id="49" name="Rectangle 35"/>
                  <p:cNvSpPr>
                    <a:spLocks noChangeArrowheads="1"/>
                  </p:cNvSpPr>
                  <p:nvPr/>
                </p:nvSpPr>
                <p:spPr bwMode="auto">
                  <a:xfrm>
                    <a:off x="960" y="1632"/>
                    <a:ext cx="432" cy="240"/>
                  </a:xfrm>
                  <a:prstGeom prst="rect">
                    <a:avLst/>
                  </a:prstGeom>
                  <a:solidFill>
                    <a:srgbClr val="99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sz="2000" b="1" dirty="0"/>
                      <a:t>  4    </a:t>
                    </a:r>
                  </a:p>
                </p:txBody>
              </p:sp>
              <p:sp>
                <p:nvSpPr>
                  <p:cNvPr id="50" name="Line 36"/>
                  <p:cNvSpPr>
                    <a:spLocks noChangeShapeType="1"/>
                  </p:cNvSpPr>
                  <p:nvPr/>
                </p:nvSpPr>
                <p:spPr bwMode="auto">
                  <a:xfrm>
                    <a:off x="1248" y="1632"/>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51" name="Line 37"/>
                  <p:cNvSpPr>
                    <a:spLocks noChangeShapeType="1"/>
                  </p:cNvSpPr>
                  <p:nvPr/>
                </p:nvSpPr>
                <p:spPr bwMode="auto">
                  <a:xfrm>
                    <a:off x="1344" y="1728"/>
                    <a:ext cx="288"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grpSp>
              <p:nvGrpSpPr>
                <p:cNvPr id="42" name="Group 38"/>
                <p:cNvGrpSpPr>
                  <a:grpSpLocks/>
                </p:cNvGrpSpPr>
                <p:nvPr/>
              </p:nvGrpSpPr>
              <p:grpSpPr bwMode="auto">
                <a:xfrm>
                  <a:off x="1728" y="2496"/>
                  <a:ext cx="576" cy="288"/>
                  <a:chOff x="2016" y="2736"/>
                  <a:chExt cx="576" cy="288"/>
                </a:xfrm>
              </p:grpSpPr>
              <p:sp>
                <p:nvSpPr>
                  <p:cNvPr id="44" name="Rectangle 39"/>
                  <p:cNvSpPr>
                    <a:spLocks noChangeArrowheads="1"/>
                  </p:cNvSpPr>
                  <p:nvPr/>
                </p:nvSpPr>
                <p:spPr bwMode="auto">
                  <a:xfrm>
                    <a:off x="2016" y="2736"/>
                    <a:ext cx="432" cy="240"/>
                  </a:xfrm>
                  <a:prstGeom prst="rect">
                    <a:avLst/>
                  </a:prstGeom>
                  <a:solidFill>
                    <a:srgbClr val="99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dirty="0"/>
                      <a:t>  </a:t>
                    </a:r>
                    <a:r>
                      <a:rPr lang="en-US" altLang="en-US" sz="2000" b="1" dirty="0"/>
                      <a:t>1</a:t>
                    </a:r>
                    <a:r>
                      <a:rPr lang="en-US" altLang="en-US" b="1" dirty="0"/>
                      <a:t>   </a:t>
                    </a:r>
                  </a:p>
                </p:txBody>
              </p:sp>
              <p:sp>
                <p:nvSpPr>
                  <p:cNvPr id="45" name="Line 40"/>
                  <p:cNvSpPr>
                    <a:spLocks noChangeShapeType="1"/>
                  </p:cNvSpPr>
                  <p:nvPr/>
                </p:nvSpPr>
                <p:spPr bwMode="auto">
                  <a:xfrm>
                    <a:off x="2304" y="2736"/>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nvGrpSpPr>
                  <p:cNvPr id="46" name="Group 41"/>
                  <p:cNvGrpSpPr>
                    <a:grpSpLocks/>
                  </p:cNvGrpSpPr>
                  <p:nvPr/>
                </p:nvGrpSpPr>
                <p:grpSpPr bwMode="auto">
                  <a:xfrm>
                    <a:off x="2400" y="2832"/>
                    <a:ext cx="192" cy="192"/>
                    <a:chOff x="2688" y="2160"/>
                    <a:chExt cx="192" cy="192"/>
                  </a:xfrm>
                </p:grpSpPr>
                <p:sp>
                  <p:nvSpPr>
                    <p:cNvPr id="47" name="Line 42"/>
                    <p:cNvSpPr>
                      <a:spLocks noChangeShapeType="1"/>
                    </p:cNvSpPr>
                    <p:nvPr/>
                  </p:nvSpPr>
                  <p:spPr bwMode="auto">
                    <a:xfrm>
                      <a:off x="2880" y="2160"/>
                      <a:ext cx="0" cy="19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48" name="Line 43"/>
                    <p:cNvSpPr>
                      <a:spLocks noChangeShapeType="1"/>
                    </p:cNvSpPr>
                    <p:nvPr/>
                  </p:nvSpPr>
                  <p:spPr bwMode="auto">
                    <a:xfrm>
                      <a:off x="2688" y="2160"/>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grpSp>
            <p:sp>
              <p:nvSpPr>
                <p:cNvPr id="43" name="Line 44"/>
                <p:cNvSpPr>
                  <a:spLocks noChangeShapeType="1"/>
                </p:cNvSpPr>
                <p:nvPr/>
              </p:nvSpPr>
              <p:spPr bwMode="auto">
                <a:xfrm>
                  <a:off x="720" y="2592"/>
                  <a:ext cx="33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grpSp>
            <p:nvGrpSpPr>
              <p:cNvPr id="19" name="Group 45"/>
              <p:cNvGrpSpPr>
                <a:grpSpLocks/>
              </p:cNvGrpSpPr>
              <p:nvPr/>
            </p:nvGrpSpPr>
            <p:grpSpPr bwMode="auto">
              <a:xfrm>
                <a:off x="545" y="1751"/>
                <a:ext cx="847" cy="233"/>
                <a:chOff x="720" y="2832"/>
                <a:chExt cx="912" cy="288"/>
              </a:xfrm>
            </p:grpSpPr>
            <p:grpSp>
              <p:nvGrpSpPr>
                <p:cNvPr id="34" name="Group 46"/>
                <p:cNvGrpSpPr>
                  <a:grpSpLocks/>
                </p:cNvGrpSpPr>
                <p:nvPr/>
              </p:nvGrpSpPr>
              <p:grpSpPr bwMode="auto">
                <a:xfrm>
                  <a:off x="1056" y="2832"/>
                  <a:ext cx="576" cy="288"/>
                  <a:chOff x="2016" y="2736"/>
                  <a:chExt cx="576" cy="288"/>
                </a:xfrm>
              </p:grpSpPr>
              <p:sp>
                <p:nvSpPr>
                  <p:cNvPr id="36" name="Rectangle 47"/>
                  <p:cNvSpPr>
                    <a:spLocks noChangeArrowheads="1"/>
                  </p:cNvSpPr>
                  <p:nvPr/>
                </p:nvSpPr>
                <p:spPr bwMode="auto">
                  <a:xfrm>
                    <a:off x="2016" y="2736"/>
                    <a:ext cx="432" cy="240"/>
                  </a:xfrm>
                  <a:prstGeom prst="rect">
                    <a:avLst/>
                  </a:prstGeom>
                  <a:solidFill>
                    <a:srgbClr val="99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sz="2000" b="1" dirty="0"/>
                      <a:t>    3      </a:t>
                    </a:r>
                    <a:endParaRPr lang="en-US" altLang="en-US" dirty="0"/>
                  </a:p>
                </p:txBody>
              </p:sp>
              <p:sp>
                <p:nvSpPr>
                  <p:cNvPr id="37" name="Line 48"/>
                  <p:cNvSpPr>
                    <a:spLocks noChangeShapeType="1"/>
                  </p:cNvSpPr>
                  <p:nvPr/>
                </p:nvSpPr>
                <p:spPr bwMode="auto">
                  <a:xfrm>
                    <a:off x="2304" y="2736"/>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nvGrpSpPr>
                  <p:cNvPr id="38" name="Group 49"/>
                  <p:cNvGrpSpPr>
                    <a:grpSpLocks/>
                  </p:cNvGrpSpPr>
                  <p:nvPr/>
                </p:nvGrpSpPr>
                <p:grpSpPr bwMode="auto">
                  <a:xfrm>
                    <a:off x="2400" y="2832"/>
                    <a:ext cx="192" cy="192"/>
                    <a:chOff x="2688" y="2160"/>
                    <a:chExt cx="192" cy="192"/>
                  </a:xfrm>
                </p:grpSpPr>
                <p:sp>
                  <p:nvSpPr>
                    <p:cNvPr id="39" name="Line 50"/>
                    <p:cNvSpPr>
                      <a:spLocks noChangeShapeType="1"/>
                    </p:cNvSpPr>
                    <p:nvPr/>
                  </p:nvSpPr>
                  <p:spPr bwMode="auto">
                    <a:xfrm>
                      <a:off x="2880" y="2160"/>
                      <a:ext cx="0" cy="19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40" name="Line 51"/>
                    <p:cNvSpPr>
                      <a:spLocks noChangeShapeType="1"/>
                    </p:cNvSpPr>
                    <p:nvPr/>
                  </p:nvSpPr>
                  <p:spPr bwMode="auto">
                    <a:xfrm>
                      <a:off x="2688" y="2160"/>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grpSp>
            <p:sp>
              <p:nvSpPr>
                <p:cNvPr id="35" name="Line 52"/>
                <p:cNvSpPr>
                  <a:spLocks noChangeShapeType="1"/>
                </p:cNvSpPr>
                <p:nvPr/>
              </p:nvSpPr>
              <p:spPr bwMode="auto">
                <a:xfrm>
                  <a:off x="720" y="2928"/>
                  <a:ext cx="33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grpSp>
            <p:nvGrpSpPr>
              <p:cNvPr id="21" name="Group 56"/>
              <p:cNvGrpSpPr>
                <a:grpSpLocks/>
              </p:cNvGrpSpPr>
              <p:nvPr/>
            </p:nvGrpSpPr>
            <p:grpSpPr bwMode="auto">
              <a:xfrm>
                <a:off x="857" y="1479"/>
                <a:ext cx="624" cy="194"/>
                <a:chOff x="960" y="1632"/>
                <a:chExt cx="672" cy="240"/>
              </a:xfrm>
            </p:grpSpPr>
            <p:sp>
              <p:nvSpPr>
                <p:cNvPr id="29" name="Rectangle 57"/>
                <p:cNvSpPr>
                  <a:spLocks noChangeArrowheads="1"/>
                </p:cNvSpPr>
                <p:nvPr/>
              </p:nvSpPr>
              <p:spPr bwMode="auto">
                <a:xfrm>
                  <a:off x="960" y="1632"/>
                  <a:ext cx="432" cy="240"/>
                </a:xfrm>
                <a:prstGeom prst="rect">
                  <a:avLst/>
                </a:prstGeom>
                <a:solidFill>
                  <a:srgbClr val="99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sz="2000" b="1" dirty="0"/>
                    <a:t>   2     </a:t>
                  </a:r>
                  <a:endParaRPr lang="en-US" altLang="en-US" dirty="0"/>
                </a:p>
              </p:txBody>
            </p:sp>
            <p:sp>
              <p:nvSpPr>
                <p:cNvPr id="30" name="Line 58"/>
                <p:cNvSpPr>
                  <a:spLocks noChangeShapeType="1"/>
                </p:cNvSpPr>
                <p:nvPr/>
              </p:nvSpPr>
              <p:spPr bwMode="auto">
                <a:xfrm>
                  <a:off x="1248" y="1632"/>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1" name="Line 59"/>
                <p:cNvSpPr>
                  <a:spLocks noChangeShapeType="1"/>
                </p:cNvSpPr>
                <p:nvPr/>
              </p:nvSpPr>
              <p:spPr bwMode="auto">
                <a:xfrm>
                  <a:off x="1344" y="1728"/>
                  <a:ext cx="288"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grpSp>
            <p:nvGrpSpPr>
              <p:cNvPr id="22" name="Group 60"/>
              <p:cNvGrpSpPr>
                <a:grpSpLocks/>
              </p:cNvGrpSpPr>
              <p:nvPr/>
            </p:nvGrpSpPr>
            <p:grpSpPr bwMode="auto">
              <a:xfrm>
                <a:off x="1481" y="1479"/>
                <a:ext cx="535" cy="233"/>
                <a:chOff x="2016" y="2736"/>
                <a:chExt cx="576" cy="288"/>
              </a:xfrm>
            </p:grpSpPr>
            <p:sp>
              <p:nvSpPr>
                <p:cNvPr id="24" name="Rectangle 61"/>
                <p:cNvSpPr>
                  <a:spLocks noChangeArrowheads="1"/>
                </p:cNvSpPr>
                <p:nvPr/>
              </p:nvSpPr>
              <p:spPr bwMode="auto">
                <a:xfrm>
                  <a:off x="2016" y="2736"/>
                  <a:ext cx="432" cy="240"/>
                </a:xfrm>
                <a:prstGeom prst="rect">
                  <a:avLst/>
                </a:prstGeom>
                <a:solidFill>
                  <a:srgbClr val="99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sz="2000" b="1" dirty="0"/>
                    <a:t>    1      </a:t>
                  </a:r>
                  <a:endParaRPr lang="en-US" altLang="en-US" dirty="0"/>
                </a:p>
              </p:txBody>
            </p:sp>
            <p:sp>
              <p:nvSpPr>
                <p:cNvPr id="25" name="Line 62"/>
                <p:cNvSpPr>
                  <a:spLocks noChangeShapeType="1"/>
                </p:cNvSpPr>
                <p:nvPr/>
              </p:nvSpPr>
              <p:spPr bwMode="auto">
                <a:xfrm>
                  <a:off x="2304" y="2736"/>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nvGrpSpPr>
                <p:cNvPr id="26" name="Group 63"/>
                <p:cNvGrpSpPr>
                  <a:grpSpLocks/>
                </p:cNvGrpSpPr>
                <p:nvPr/>
              </p:nvGrpSpPr>
              <p:grpSpPr bwMode="auto">
                <a:xfrm>
                  <a:off x="2400" y="2832"/>
                  <a:ext cx="192" cy="192"/>
                  <a:chOff x="2688" y="2160"/>
                  <a:chExt cx="192" cy="192"/>
                </a:xfrm>
              </p:grpSpPr>
              <p:sp>
                <p:nvSpPr>
                  <p:cNvPr id="27" name="Line 64"/>
                  <p:cNvSpPr>
                    <a:spLocks noChangeShapeType="1"/>
                  </p:cNvSpPr>
                  <p:nvPr/>
                </p:nvSpPr>
                <p:spPr bwMode="auto">
                  <a:xfrm>
                    <a:off x="2880" y="2160"/>
                    <a:ext cx="0" cy="19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8" name="Line 65"/>
                  <p:cNvSpPr>
                    <a:spLocks noChangeShapeType="1"/>
                  </p:cNvSpPr>
                  <p:nvPr/>
                </p:nvSpPr>
                <p:spPr bwMode="auto">
                  <a:xfrm>
                    <a:off x="2688" y="2160"/>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grpSp>
          <p:sp>
            <p:nvSpPr>
              <p:cNvPr id="23" name="Line 66"/>
              <p:cNvSpPr>
                <a:spLocks noChangeShapeType="1"/>
              </p:cNvSpPr>
              <p:nvPr/>
            </p:nvSpPr>
            <p:spPr bwMode="auto">
              <a:xfrm>
                <a:off x="545" y="1557"/>
                <a:ext cx="31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sp>
          <p:nvSpPr>
            <p:cNvPr id="60" name="Rectangle 47"/>
            <p:cNvSpPr>
              <a:spLocks noChangeArrowheads="1"/>
            </p:cNvSpPr>
            <p:nvPr/>
          </p:nvSpPr>
          <p:spPr bwMode="auto">
            <a:xfrm>
              <a:off x="2457840" y="4130543"/>
              <a:ext cx="636922" cy="308240"/>
            </a:xfrm>
            <a:prstGeom prst="rect">
              <a:avLst/>
            </a:prstGeom>
            <a:solidFill>
              <a:srgbClr val="99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en-US" altLang="en-US" sz="2000" b="1" dirty="0"/>
                <a:t>    5      </a:t>
              </a:r>
              <a:endParaRPr lang="en-US" altLang="en-US" dirty="0"/>
            </a:p>
          </p:txBody>
        </p:sp>
        <p:sp>
          <p:nvSpPr>
            <p:cNvPr id="61" name="Line 48"/>
            <p:cNvSpPr>
              <a:spLocks noChangeShapeType="1"/>
            </p:cNvSpPr>
            <p:nvPr/>
          </p:nvSpPr>
          <p:spPr bwMode="auto">
            <a:xfrm>
              <a:off x="2882455" y="4130543"/>
              <a:ext cx="0" cy="308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62" name="Line 50"/>
            <p:cNvSpPr>
              <a:spLocks noChangeShapeType="1"/>
            </p:cNvSpPr>
            <p:nvPr/>
          </p:nvSpPr>
          <p:spPr bwMode="auto">
            <a:xfrm>
              <a:off x="3307069" y="4253839"/>
              <a:ext cx="0" cy="24659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63" name="Line 51"/>
            <p:cNvSpPr>
              <a:spLocks noChangeShapeType="1"/>
            </p:cNvSpPr>
            <p:nvPr/>
          </p:nvSpPr>
          <p:spPr bwMode="auto">
            <a:xfrm>
              <a:off x="3023993" y="4253839"/>
              <a:ext cx="2830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64" name="Line 52"/>
            <p:cNvSpPr>
              <a:spLocks noChangeShapeType="1"/>
            </p:cNvSpPr>
            <p:nvPr/>
          </p:nvSpPr>
          <p:spPr bwMode="auto">
            <a:xfrm>
              <a:off x="1962456" y="4253839"/>
              <a:ext cx="495384"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sp>
        <p:nvSpPr>
          <p:cNvPr id="65" name="חץ ימינה 64"/>
          <p:cNvSpPr/>
          <p:nvPr/>
        </p:nvSpPr>
        <p:spPr bwMode="auto">
          <a:xfrm>
            <a:off x="1029193" y="3275875"/>
            <a:ext cx="316862" cy="263095"/>
          </a:xfrm>
          <a:prstGeom prst="rightArrow">
            <a:avLst/>
          </a:prstGeom>
          <a:solidFill>
            <a:srgbClr val="CCECFF"/>
          </a:solidFill>
          <a:ln>
            <a:headEnd type="none" w="med" len="med"/>
            <a:tailEnd type="none" w="med" len="med"/>
          </a:ln>
        </p:spPr>
        <p:style>
          <a:lnRef idx="2">
            <a:schemeClr val="accent4"/>
          </a:lnRef>
          <a:fillRef idx="1">
            <a:schemeClr val="lt1"/>
          </a:fillRef>
          <a:effectRef idx="0">
            <a:schemeClr val="accent4"/>
          </a:effectRef>
          <a:fontRef idx="minor">
            <a:schemeClr val="dk1"/>
          </a:fontRef>
        </p:style>
        <p:txBody>
          <a:bodyPr vert="horz" wrap="square" lIns="91440" tIns="45720" rIns="91440" bIns="45720" numCol="1" rtlCol="1"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he-IL" sz="2400" b="0" i="0" u="none" strike="noStrike" cap="none" normalizeH="0" baseline="0">
              <a:ln>
                <a:noFill/>
              </a:ln>
              <a:solidFill>
                <a:schemeClr val="tx1"/>
              </a:solidFill>
              <a:effectLst/>
              <a:latin typeface="Times New Roman" pitchFamily="18" charset="0"/>
              <a:cs typeface="Times New Roman" pitchFamily="18" charset="0"/>
            </a:endParaRPr>
          </a:p>
        </p:txBody>
      </p:sp>
      <p:grpSp>
        <p:nvGrpSpPr>
          <p:cNvPr id="67" name="קבוצה 66"/>
          <p:cNvGrpSpPr/>
          <p:nvPr/>
        </p:nvGrpSpPr>
        <p:grpSpPr>
          <a:xfrm>
            <a:off x="2957184" y="1620532"/>
            <a:ext cx="3919071" cy="656340"/>
            <a:chOff x="3111577" y="1620532"/>
            <a:chExt cx="4322344" cy="656340"/>
          </a:xfrm>
        </p:grpSpPr>
        <p:sp>
          <p:nvSpPr>
            <p:cNvPr id="68" name="חץ ימינה 67"/>
            <p:cNvSpPr/>
            <p:nvPr/>
          </p:nvSpPr>
          <p:spPr bwMode="auto">
            <a:xfrm rot="5400000">
              <a:off x="6786613" y="1606950"/>
              <a:ext cx="633725" cy="660890"/>
            </a:xfrm>
            <a:prstGeom prst="rightArrow">
              <a:avLst/>
            </a:prstGeom>
            <a:solidFill>
              <a:srgbClr val="CCECFF"/>
            </a:solidFill>
            <a:ln>
              <a:headEnd type="none" w="med" len="med"/>
              <a:tailEnd type="none" w="med" len="med"/>
            </a:ln>
          </p:spPr>
          <p:style>
            <a:lnRef idx="2">
              <a:schemeClr val="accent4"/>
            </a:lnRef>
            <a:fillRef idx="1">
              <a:schemeClr val="lt1"/>
            </a:fillRef>
            <a:effectRef idx="0">
              <a:schemeClr val="accent4"/>
            </a:effectRef>
            <a:fontRef idx="minor">
              <a:schemeClr val="dk1"/>
            </a:fontRef>
          </p:style>
          <p:txBody>
            <a:bodyPr vert="horz" wrap="square" lIns="91440" tIns="45720" rIns="91440" bIns="45720" numCol="1" rtlCol="1"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he-IL" sz="2400" b="0" i="0" u="none" strike="noStrike" cap="none" normalizeH="0" baseline="0">
                <a:ln>
                  <a:noFill/>
                </a:ln>
                <a:solidFill>
                  <a:schemeClr val="tx1"/>
                </a:solidFill>
                <a:effectLst/>
                <a:latin typeface="Times New Roman" pitchFamily="18" charset="0"/>
                <a:cs typeface="Times New Roman" pitchFamily="18" charset="0"/>
              </a:endParaRPr>
            </a:p>
          </p:txBody>
        </p:sp>
        <p:sp>
          <p:nvSpPr>
            <p:cNvPr id="69" name="TextBox 68"/>
            <p:cNvSpPr txBox="1"/>
            <p:nvPr/>
          </p:nvSpPr>
          <p:spPr>
            <a:xfrm>
              <a:off x="3111577" y="1753652"/>
              <a:ext cx="3626424" cy="523220"/>
            </a:xfrm>
            <a:prstGeom prst="rect">
              <a:avLst/>
            </a:prstGeom>
            <a:noFill/>
          </p:spPr>
          <p:txBody>
            <a:bodyPr wrap="none" rtlCol="1">
              <a:spAutoFit/>
            </a:bodyPr>
            <a:lstStyle/>
            <a:p>
              <a:pPr algn="r" rtl="1"/>
              <a:r>
                <a:rPr lang="he-IL" sz="1400" dirty="0">
                  <a:latin typeface="Guttman Yad-Brush" panose="02010401010101010101" pitchFamily="2" charset="-79"/>
                  <a:cs typeface="Guttman Yad-Brush" panose="02010401010101010101" pitchFamily="2" charset="-79"/>
                </a:rPr>
                <a:t>איך דואגים לבחירת קדקוד שלא </a:t>
              </a:r>
            </a:p>
            <a:p>
              <a:pPr algn="r" rtl="1"/>
              <a:r>
                <a:rPr lang="he-IL" sz="1400" dirty="0">
                  <a:latin typeface="Guttman Yad-Brush" panose="02010401010101010101" pitchFamily="2" charset="-79"/>
                  <a:cs typeface="Guttman Yad-Brush" panose="02010401010101010101" pitchFamily="2" charset="-79"/>
                </a:rPr>
                <a:t>נסרק בלי להעלות את זמן הריצה?</a:t>
              </a:r>
            </a:p>
          </p:txBody>
        </p:sp>
      </p:grpSp>
      <p:sp>
        <p:nvSpPr>
          <p:cNvPr id="72" name="Text Box 5"/>
          <p:cNvSpPr txBox="1">
            <a:spLocks noChangeArrowheads="1"/>
          </p:cNvSpPr>
          <p:nvPr/>
        </p:nvSpPr>
        <p:spPr bwMode="auto">
          <a:xfrm>
            <a:off x="7239000" y="2286000"/>
            <a:ext cx="15398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sz="2800" b="1" u="sng" dirty="0">
                <a:solidFill>
                  <a:schemeClr val="accent2"/>
                </a:solidFill>
                <a:cs typeface="David" pitchFamily="34" charset="-79"/>
              </a:rPr>
              <a:t>זמן ריצה</a:t>
            </a:r>
            <a:r>
              <a:rPr lang="he-IL" altLang="en-US" sz="2800" b="1" dirty="0">
                <a:solidFill>
                  <a:schemeClr val="accent2"/>
                </a:solidFill>
                <a:cs typeface="David" pitchFamily="34" charset="-79"/>
              </a:rPr>
              <a:t>:</a:t>
            </a:r>
            <a:endParaRPr lang="he-IL" altLang="he-IL" dirty="0">
              <a:solidFill>
                <a:schemeClr val="accent2"/>
              </a:solidFill>
              <a:sym typeface="Symbol" pitchFamily="18" charset="2"/>
            </a:endParaRPr>
          </a:p>
        </p:txBody>
      </p:sp>
      <p:sp>
        <p:nvSpPr>
          <p:cNvPr id="73" name="Text Box 18"/>
          <p:cNvSpPr txBox="1">
            <a:spLocks noChangeArrowheads="1"/>
          </p:cNvSpPr>
          <p:nvPr/>
        </p:nvSpPr>
        <p:spPr bwMode="auto">
          <a:xfrm>
            <a:off x="6096000" y="2362200"/>
            <a:ext cx="1220788" cy="457200"/>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r>
              <a:rPr lang="en-US" altLang="en-US" b="1"/>
              <a:t>O(V+E)</a:t>
            </a:r>
            <a:endParaRPr lang="en-US" altLang="he-IL"/>
          </a:p>
        </p:txBody>
      </p:sp>
    </p:spTree>
    <p:extLst>
      <p:ext uri="{BB962C8B-B14F-4D97-AF65-F5344CB8AC3E}">
        <p14:creationId xmlns:p14="http://schemas.microsoft.com/office/powerpoint/2010/main" val="37256205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6"/>
                                        </p:tgtEl>
                                        <p:attrNameLst>
                                          <p:attrName>style.visibility</p:attrName>
                                        </p:attrNameLst>
                                      </p:cBhvr>
                                      <p:to>
                                        <p:strVal val="visible"/>
                                      </p:to>
                                    </p:set>
                                    <p:animEffect transition="in" filter="fade">
                                      <p:cBhvr>
                                        <p:cTn id="7" dur="1000"/>
                                        <p:tgtEl>
                                          <p:spTgt spid="66"/>
                                        </p:tgtEl>
                                      </p:cBhvr>
                                    </p:animEffect>
                                    <p:anim calcmode="lin" valueType="num">
                                      <p:cBhvr>
                                        <p:cTn id="8" dur="1000" fill="hold"/>
                                        <p:tgtEl>
                                          <p:spTgt spid="66"/>
                                        </p:tgtEl>
                                        <p:attrNameLst>
                                          <p:attrName>ppt_x</p:attrName>
                                        </p:attrNameLst>
                                      </p:cBhvr>
                                      <p:tavLst>
                                        <p:tav tm="0">
                                          <p:val>
                                            <p:strVal val="#ppt_x"/>
                                          </p:val>
                                        </p:tav>
                                        <p:tav tm="100000">
                                          <p:val>
                                            <p:strVal val="#ppt_x"/>
                                          </p:val>
                                        </p:tav>
                                      </p:tavLst>
                                    </p:anim>
                                    <p:anim calcmode="lin" valueType="num">
                                      <p:cBhvr>
                                        <p:cTn id="9" dur="1000" fill="hold"/>
                                        <p:tgtEl>
                                          <p:spTgt spid="6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65"/>
                                        </p:tgtEl>
                                        <p:attrNameLst>
                                          <p:attrName>style.visibility</p:attrName>
                                        </p:attrNameLst>
                                      </p:cBhvr>
                                      <p:to>
                                        <p:strVal val="visible"/>
                                      </p:to>
                                    </p:set>
                                    <p:anim calcmode="lin" valueType="num">
                                      <p:cBhvr additive="base">
                                        <p:cTn id="14" dur="500" fill="hold"/>
                                        <p:tgtEl>
                                          <p:spTgt spid="65"/>
                                        </p:tgtEl>
                                        <p:attrNameLst>
                                          <p:attrName>ppt_x</p:attrName>
                                        </p:attrNameLst>
                                      </p:cBhvr>
                                      <p:tavLst>
                                        <p:tav tm="0">
                                          <p:val>
                                            <p:strVal val="#ppt_x"/>
                                          </p:val>
                                        </p:tav>
                                        <p:tav tm="100000">
                                          <p:val>
                                            <p:strVal val="#ppt_x"/>
                                          </p:val>
                                        </p:tav>
                                      </p:tavLst>
                                    </p:anim>
                                    <p:anim calcmode="lin" valueType="num">
                                      <p:cBhvr additive="base">
                                        <p:cTn id="15"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path" presetSubtype="0" accel="50000" decel="50000" fill="hold" grpId="1" nodeType="clickEffect">
                                  <p:stCondLst>
                                    <p:cond delay="0"/>
                                  </p:stCondLst>
                                  <p:childTnLst>
                                    <p:animMotion origin="layout" path="M -1.11111E-6 -4.52695E-6 L -1.11111E-6 0.12908 " pathEditMode="relative" rAng="0" ptsTypes="AA">
                                      <p:cBhvr>
                                        <p:cTn id="19" dur="2000" fill="hold"/>
                                        <p:tgtEl>
                                          <p:spTgt spid="65"/>
                                        </p:tgtEl>
                                        <p:attrNameLst>
                                          <p:attrName>ppt_x</p:attrName>
                                          <p:attrName>ppt_y</p:attrName>
                                        </p:attrNameLst>
                                      </p:cBhvr>
                                      <p:rCtr x="0" y="645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animBg="1"/>
      <p:bldP spid="65" grpId="1" animBg="1"/>
    </p:bld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3491" name="Rectangle 3"/>
          <p:cNvSpPr>
            <a:spLocks noGrp="1" noChangeArrowheads="1"/>
          </p:cNvSpPr>
          <p:nvPr>
            <p:ph type="body" idx="1"/>
          </p:nvPr>
        </p:nvSpPr>
        <p:spPr>
          <a:xfrm>
            <a:off x="539552" y="691865"/>
            <a:ext cx="8280920" cy="5689463"/>
          </a:xfrm>
        </p:spPr>
        <p:txBody>
          <a:bodyPr/>
          <a:lstStyle/>
          <a:p>
            <a:r>
              <a:rPr lang="he-IL" altLang="en-US" sz="2800" b="1" dirty="0">
                <a:cs typeface="David" pitchFamily="34" charset="-79"/>
              </a:rPr>
              <a:t>קדקודים אשר טרם נתגלו ע"י הסריקה (כלומר עדיין </a:t>
            </a:r>
            <a:r>
              <a:rPr lang="en-US" altLang="en-US" sz="2800" b="1" dirty="0">
                <a:cs typeface="David" pitchFamily="34" charset="-79"/>
              </a:rPr>
              <a:t>d=</a:t>
            </a:r>
            <a:r>
              <a:rPr lang="en-US" altLang="en-US" sz="2800" b="1" dirty="0">
                <a:cs typeface="David" pitchFamily="34" charset="-79"/>
                <a:sym typeface="Symbol"/>
              </a:rPr>
              <a:t></a:t>
            </a:r>
            <a:r>
              <a:rPr lang="he-IL" altLang="en-US" sz="2800" b="1" dirty="0">
                <a:cs typeface="David" pitchFamily="34" charset="-79"/>
                <a:sym typeface="Symbol"/>
              </a:rPr>
              <a:t>)</a:t>
            </a:r>
            <a:r>
              <a:rPr lang="he-IL" altLang="en-US" sz="2800" b="1" dirty="0">
                <a:cs typeface="David" pitchFamily="34" charset="-79"/>
              </a:rPr>
              <a:t> נקראים "לבנים". </a:t>
            </a:r>
          </a:p>
          <a:p>
            <a:r>
              <a:rPr lang="he-IL" altLang="en-US" sz="2800" b="1" dirty="0">
                <a:cs typeface="David" pitchFamily="34" charset="-79"/>
              </a:rPr>
              <a:t>הקשתות המגלות במהלך הסריקה קדקודים חדשים נקראות "קשתות עץ". הן יוצרות ביחד עם קדקודי הגרף הנסרק יער הנקרא "יער ה-</a:t>
            </a:r>
            <a:r>
              <a:rPr lang="en-US" altLang="he-IL" sz="2800" b="1" dirty="0">
                <a:cs typeface="David" pitchFamily="34" charset="-79"/>
              </a:rPr>
              <a:t>BFS</a:t>
            </a:r>
            <a:r>
              <a:rPr lang="he-IL" altLang="he-IL" sz="2800" b="1" dirty="0">
                <a:cs typeface="David" pitchFamily="34" charset="-79"/>
              </a:rPr>
              <a:t>".</a:t>
            </a:r>
          </a:p>
          <a:p>
            <a:r>
              <a:rPr lang="he-IL" altLang="en-US" sz="2800" b="1" dirty="0">
                <a:cs typeface="David" pitchFamily="34" charset="-79"/>
              </a:rPr>
              <a:t>כאשר הגרף הוא </a:t>
            </a:r>
            <a:r>
              <a:rPr lang="he-IL" altLang="en-US" sz="2800" b="1" dirty="0" err="1">
                <a:cs typeface="David" pitchFamily="34" charset="-79"/>
              </a:rPr>
              <a:t>קשיר</a:t>
            </a:r>
            <a:r>
              <a:rPr lang="he-IL" altLang="en-US" sz="2800" b="1" dirty="0">
                <a:cs typeface="David" pitchFamily="34" charset="-79"/>
              </a:rPr>
              <a:t> היער מצטמצם ל"עץ ה-</a:t>
            </a:r>
            <a:r>
              <a:rPr lang="en-US" altLang="he-IL" sz="2800" b="1" dirty="0">
                <a:cs typeface="David" pitchFamily="34" charset="-79"/>
              </a:rPr>
              <a:t>BFS</a:t>
            </a:r>
            <a:r>
              <a:rPr lang="he-IL" altLang="he-IL" sz="2800" b="1" dirty="0">
                <a:cs typeface="David" pitchFamily="34" charset="-79"/>
              </a:rPr>
              <a:t>".</a:t>
            </a:r>
          </a:p>
          <a:p>
            <a:r>
              <a:rPr lang="he-IL" altLang="en-US" sz="2800" b="1" dirty="0">
                <a:cs typeface="David" pitchFamily="34" charset="-79"/>
              </a:rPr>
              <a:t>בגרף בלתי מכוון </a:t>
            </a:r>
            <a:r>
              <a:rPr lang="en-US" altLang="he-IL" sz="2800" b="1" dirty="0">
                <a:cs typeface="David" pitchFamily="34" charset="-79"/>
              </a:rPr>
              <a:t>G(V,E)</a:t>
            </a:r>
            <a:r>
              <a:rPr lang="he-IL" altLang="he-IL" sz="2800" b="1" dirty="0">
                <a:cs typeface="David" pitchFamily="34" charset="-79"/>
              </a:rPr>
              <a:t> </a:t>
            </a:r>
            <a:r>
              <a:rPr lang="he-IL" altLang="en-US" sz="2800" b="1" dirty="0">
                <a:cs typeface="David" pitchFamily="34" charset="-79"/>
              </a:rPr>
              <a:t>לכל </a:t>
            </a:r>
            <a:r>
              <a:rPr lang="en-US" altLang="en-US" sz="2800" b="1" dirty="0">
                <a:cs typeface="David" pitchFamily="34" charset="-79"/>
              </a:rPr>
              <a:t>(</a:t>
            </a:r>
            <a:r>
              <a:rPr lang="en-US" altLang="en-US" sz="2800" b="1" dirty="0" err="1">
                <a:cs typeface="David" pitchFamily="34" charset="-79"/>
              </a:rPr>
              <a:t>u,v</a:t>
            </a:r>
            <a:r>
              <a:rPr lang="en-US" altLang="en-US" sz="2800" b="1" dirty="0">
                <a:cs typeface="David" pitchFamily="34" charset="-79"/>
              </a:rPr>
              <a:t>)</a:t>
            </a:r>
            <a:r>
              <a:rPr lang="en-US" altLang="en-US" sz="2800" b="1" dirty="0">
                <a:cs typeface="David" pitchFamily="34" charset="-79"/>
                <a:sym typeface="Symbol" pitchFamily="18" charset="2"/>
              </a:rPr>
              <a:t>E</a:t>
            </a:r>
            <a:r>
              <a:rPr lang="he-IL" altLang="en-US" sz="2800" b="1" dirty="0">
                <a:cs typeface="David" pitchFamily="34" charset="-79"/>
              </a:rPr>
              <a:t> מתקיים                 </a:t>
            </a:r>
            <a:r>
              <a:rPr lang="en-US" altLang="en-US" sz="2800" b="1" dirty="0">
                <a:cs typeface="David" pitchFamily="34" charset="-79"/>
                <a:sym typeface="Symbol" pitchFamily="18" charset="2"/>
              </a:rPr>
              <a:t></a:t>
            </a:r>
            <a:r>
              <a:rPr lang="en-US" altLang="en-US" sz="2800" b="1" dirty="0">
                <a:cs typeface="David" pitchFamily="34" charset="-79"/>
              </a:rPr>
              <a:t>d[u]-d[v]</a:t>
            </a:r>
            <a:r>
              <a:rPr lang="en-US" altLang="en-US" sz="2800" b="1" dirty="0">
                <a:cs typeface="David" pitchFamily="34" charset="-79"/>
                <a:sym typeface="Symbol" pitchFamily="18" charset="2"/>
              </a:rPr>
              <a:t></a:t>
            </a:r>
            <a:r>
              <a:rPr lang="en-US" altLang="en-US" sz="2800" b="1" dirty="0">
                <a:cs typeface="David" pitchFamily="34" charset="-79"/>
                <a:sym typeface="Symbol"/>
              </a:rPr>
              <a:t></a:t>
            </a:r>
            <a:r>
              <a:rPr lang="en-US" altLang="en-US" sz="2800" b="1" dirty="0">
                <a:cs typeface="David" pitchFamily="34" charset="-79"/>
                <a:sym typeface="Symbol" pitchFamily="18" charset="2"/>
              </a:rPr>
              <a:t> 1</a:t>
            </a:r>
            <a:r>
              <a:rPr lang="he-IL" altLang="he-IL" sz="2800" b="1" dirty="0">
                <a:cs typeface="David" pitchFamily="34" charset="-79"/>
                <a:sym typeface="Symbol" pitchFamily="18" charset="2"/>
              </a:rPr>
              <a:t> .</a:t>
            </a:r>
          </a:p>
          <a:p>
            <a:r>
              <a:rPr lang="he-IL" altLang="en-US" sz="2800" b="1" dirty="0">
                <a:cs typeface="David" pitchFamily="34" charset="-79"/>
                <a:sym typeface="Symbol" pitchFamily="18" charset="2"/>
              </a:rPr>
              <a:t>סריקת </a:t>
            </a:r>
            <a:r>
              <a:rPr lang="en-US" altLang="he-IL" sz="2800" b="1" dirty="0">
                <a:cs typeface="David" pitchFamily="34" charset="-79"/>
                <a:sym typeface="Symbol" pitchFamily="18" charset="2"/>
              </a:rPr>
              <a:t>BFS</a:t>
            </a:r>
            <a:r>
              <a:rPr lang="he-IL" altLang="he-IL" sz="2800" b="1" dirty="0">
                <a:cs typeface="David" pitchFamily="34" charset="-79"/>
                <a:sym typeface="Symbol" pitchFamily="18" charset="2"/>
              </a:rPr>
              <a:t> </a:t>
            </a:r>
            <a:r>
              <a:rPr lang="he-IL" altLang="en-US" sz="2800" b="1" dirty="0">
                <a:cs typeface="David" pitchFamily="34" charset="-79"/>
                <a:sym typeface="Symbol" pitchFamily="18" charset="2"/>
              </a:rPr>
              <a:t>מאפשרת לבדוק האם גרף הוא </a:t>
            </a:r>
            <a:r>
              <a:rPr lang="he-IL" altLang="en-US" sz="2800" b="1" dirty="0" err="1">
                <a:cs typeface="David" pitchFamily="34" charset="-79"/>
                <a:sym typeface="Symbol" pitchFamily="18" charset="2"/>
              </a:rPr>
              <a:t>קשיר</a:t>
            </a:r>
            <a:r>
              <a:rPr lang="he-IL" altLang="en-US" sz="2800" b="1" dirty="0">
                <a:cs typeface="David" pitchFamily="34" charset="-79"/>
                <a:sym typeface="Symbol" pitchFamily="18" charset="2"/>
              </a:rPr>
              <a:t> ואם לא היא תגלה את מרכיבי הקשירות של הגרף, כאשר בסיום כל עץ ממשיכים ע"י בחירה שרירותית של קדקוד שעדיין לבן.</a:t>
            </a:r>
          </a:p>
          <a:p>
            <a:r>
              <a:rPr lang="he-IL" altLang="en-US" sz="2800" b="1" dirty="0">
                <a:cs typeface="David" pitchFamily="34" charset="-79"/>
                <a:sym typeface="Symbol" pitchFamily="18" charset="2"/>
              </a:rPr>
              <a:t>הסריקה מאפשרת גם למצוא עץ פורש של הגרף.</a:t>
            </a:r>
            <a:endParaRPr lang="en-US" altLang="en-US" sz="2800" b="1" dirty="0">
              <a:cs typeface="David" pitchFamily="34" charset="-79"/>
              <a:sym typeface="Symbol" pitchFamily="18" charset="2"/>
            </a:endParaRPr>
          </a:p>
        </p:txBody>
      </p:sp>
      <p:sp>
        <p:nvSpPr>
          <p:cNvPr id="49155" name="Text Box 4"/>
          <p:cNvSpPr txBox="1">
            <a:spLocks noChangeArrowheads="1"/>
          </p:cNvSpPr>
          <p:nvPr/>
        </p:nvSpPr>
        <p:spPr bwMode="auto">
          <a:xfrm>
            <a:off x="6493168" y="172752"/>
            <a:ext cx="24176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en-US" sz="2800" b="1" u="sng" dirty="0">
                <a:solidFill>
                  <a:schemeClr val="accent2"/>
                </a:solidFill>
                <a:cs typeface="David" pitchFamily="34" charset="-79"/>
              </a:rPr>
              <a:t>הערות והבהרות:</a:t>
            </a:r>
            <a:endParaRPr lang="he-IL" altLang="en-US" dirty="0">
              <a:solidFill>
                <a:schemeClr val="accent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63491">
                                            <p:txEl>
                                              <p:pRg st="0" end="0"/>
                                            </p:txEl>
                                          </p:spTgt>
                                        </p:tgtEl>
                                        <p:attrNameLst>
                                          <p:attrName>style.visibility</p:attrName>
                                        </p:attrNameLst>
                                      </p:cBhvr>
                                      <p:to>
                                        <p:strVal val="visible"/>
                                      </p:to>
                                    </p:set>
                                    <p:animEffect transition="in" filter="box(out)">
                                      <p:cBhvr>
                                        <p:cTn id="7" dur="500"/>
                                        <p:tgtEl>
                                          <p:spTgt spid="6349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63491">
                                            <p:txEl>
                                              <p:pRg st="1" end="1"/>
                                            </p:txEl>
                                          </p:spTgt>
                                        </p:tgtEl>
                                        <p:attrNameLst>
                                          <p:attrName>style.visibility</p:attrName>
                                        </p:attrNameLst>
                                      </p:cBhvr>
                                      <p:to>
                                        <p:strVal val="visible"/>
                                      </p:to>
                                    </p:set>
                                    <p:animEffect transition="in" filter="box(out)">
                                      <p:cBhvr>
                                        <p:cTn id="12" dur="500"/>
                                        <p:tgtEl>
                                          <p:spTgt spid="6349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63491">
                                            <p:txEl>
                                              <p:pRg st="2" end="2"/>
                                            </p:txEl>
                                          </p:spTgt>
                                        </p:tgtEl>
                                        <p:attrNameLst>
                                          <p:attrName>style.visibility</p:attrName>
                                        </p:attrNameLst>
                                      </p:cBhvr>
                                      <p:to>
                                        <p:strVal val="visible"/>
                                      </p:to>
                                    </p:set>
                                    <p:animEffect transition="in" filter="box(out)">
                                      <p:cBhvr>
                                        <p:cTn id="17" dur="500"/>
                                        <p:tgtEl>
                                          <p:spTgt spid="6349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63491">
                                            <p:txEl>
                                              <p:pRg st="3" end="3"/>
                                            </p:txEl>
                                          </p:spTgt>
                                        </p:tgtEl>
                                        <p:attrNameLst>
                                          <p:attrName>style.visibility</p:attrName>
                                        </p:attrNameLst>
                                      </p:cBhvr>
                                      <p:to>
                                        <p:strVal val="visible"/>
                                      </p:to>
                                    </p:set>
                                    <p:animEffect transition="in" filter="box(out)">
                                      <p:cBhvr>
                                        <p:cTn id="22" dur="500"/>
                                        <p:tgtEl>
                                          <p:spTgt spid="6349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63491">
                                            <p:txEl>
                                              <p:pRg st="4" end="4"/>
                                            </p:txEl>
                                          </p:spTgt>
                                        </p:tgtEl>
                                        <p:attrNameLst>
                                          <p:attrName>style.visibility</p:attrName>
                                        </p:attrNameLst>
                                      </p:cBhvr>
                                      <p:to>
                                        <p:strVal val="visible"/>
                                      </p:to>
                                    </p:set>
                                    <p:animEffect transition="in" filter="box(out)">
                                      <p:cBhvr>
                                        <p:cTn id="27" dur="500"/>
                                        <p:tgtEl>
                                          <p:spTgt spid="6349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63491">
                                            <p:txEl>
                                              <p:pRg st="5" end="5"/>
                                            </p:txEl>
                                          </p:spTgt>
                                        </p:tgtEl>
                                        <p:attrNameLst>
                                          <p:attrName>style.visibility</p:attrName>
                                        </p:attrNameLst>
                                      </p:cBhvr>
                                      <p:to>
                                        <p:strVal val="visible"/>
                                      </p:to>
                                    </p:set>
                                    <p:animEffect transition="in" filter="box(out)">
                                      <p:cBhvr>
                                        <p:cTn id="32" dur="500"/>
                                        <p:tgtEl>
                                          <p:spTgt spid="6349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1"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תיבת טקסט 1">
            <a:extLst>
              <a:ext uri="{FF2B5EF4-FFF2-40B4-BE49-F238E27FC236}">
                <a16:creationId xmlns:a16="http://schemas.microsoft.com/office/drawing/2014/main" id="{5C6E34EF-CA76-4AFA-ACD8-3207F8C3FB7B}"/>
              </a:ext>
            </a:extLst>
          </p:cNvPr>
          <p:cNvSpPr txBox="1"/>
          <p:nvPr/>
        </p:nvSpPr>
        <p:spPr>
          <a:xfrm>
            <a:off x="2195736" y="548680"/>
            <a:ext cx="6408712" cy="3539430"/>
          </a:xfrm>
          <a:prstGeom prst="rect">
            <a:avLst/>
          </a:prstGeom>
          <a:noFill/>
        </p:spPr>
        <p:txBody>
          <a:bodyPr wrap="square" rtlCol="0">
            <a:spAutoFit/>
          </a:bodyPr>
          <a:lstStyle/>
          <a:p>
            <a:pPr algn="r" rtl="1"/>
            <a:r>
              <a:rPr lang="he-IL" sz="2800" u="sng" dirty="0">
                <a:latin typeface="David" panose="020E0502060401010101" pitchFamily="34" charset="-79"/>
                <a:cs typeface="David" panose="020E0502060401010101" pitchFamily="34" charset="-79"/>
              </a:rPr>
              <a:t>בנוסף</a:t>
            </a:r>
            <a:r>
              <a:rPr lang="he-IL" sz="2800" dirty="0">
                <a:latin typeface="David" panose="020E0502060401010101" pitchFamily="34" charset="-79"/>
                <a:cs typeface="David" panose="020E0502060401010101" pitchFamily="34" charset="-79"/>
              </a:rPr>
              <a:t>: במידה שהבחינה תהיה ב-</a:t>
            </a:r>
            <a:r>
              <a:rPr lang="en-US" sz="2800" dirty="0">
                <a:latin typeface="David" panose="020E0502060401010101" pitchFamily="34" charset="-79"/>
                <a:cs typeface="David" panose="020E0502060401010101" pitchFamily="34" charset="-79"/>
              </a:rPr>
              <a:t>e-test</a:t>
            </a:r>
            <a:r>
              <a:rPr lang="he-IL" sz="2800" dirty="0">
                <a:latin typeface="David" panose="020E0502060401010101" pitchFamily="34" charset="-79"/>
                <a:cs typeface="David" panose="020E0502060401010101" pitchFamily="34" charset="-79"/>
              </a:rPr>
              <a:t>, על כתיבה ברורה בעט, סריקה ממוקדת והצבת כל העמודים באוריינטציה נכונה יינתנו שתי נקודות נוספות. מאידך, תלמידים המוסרים סריקות שאינן ברורות די הצורך, או אלכסונית</a:t>
            </a:r>
            <a:r>
              <a:rPr lang="he-IL" sz="2800" dirty="0" smtClean="0">
                <a:latin typeface="David" panose="020E0502060401010101" pitchFamily="34" charset="-79"/>
                <a:cs typeface="David" panose="020E0502060401010101" pitchFamily="34" charset="-79"/>
              </a:rPr>
              <a:t>, או בעפרון, </a:t>
            </a:r>
            <a:r>
              <a:rPr lang="he-IL" sz="2800" dirty="0">
                <a:latin typeface="David" panose="020E0502060401010101" pitchFamily="34" charset="-79"/>
                <a:cs typeface="David" panose="020E0502060401010101" pitchFamily="34" charset="-79"/>
              </a:rPr>
              <a:t>ידרשו לבצע סריקה ברורה נוספת לאחר המבחן במדור </a:t>
            </a:r>
            <a:r>
              <a:rPr lang="he-IL" sz="2800" dirty="0" smtClean="0">
                <a:latin typeface="David" panose="020E0502060401010101" pitchFamily="34" charset="-79"/>
                <a:cs typeface="David" panose="020E0502060401010101" pitchFamily="34" charset="-79"/>
              </a:rPr>
              <a:t>בחינות ואף להדפיס שאלות לא קריאות.</a:t>
            </a:r>
            <a:endParaRPr lang="en-US" sz="2800" dirty="0">
              <a:latin typeface="David" panose="020E0502060401010101" pitchFamily="34" charset="-79"/>
              <a:cs typeface="David" panose="020E0502060401010101" pitchFamily="34" charset="-79"/>
            </a:endParaRPr>
          </a:p>
        </p:txBody>
      </p:sp>
      <p:pic>
        <p:nvPicPr>
          <p:cNvPr id="3" name="Picture 9" descr="MCj04173320000[1]">
            <a:extLst>
              <a:ext uri="{FF2B5EF4-FFF2-40B4-BE49-F238E27FC236}">
                <a16:creationId xmlns:a16="http://schemas.microsoft.com/office/drawing/2014/main" id="{8EE8CF83-242E-49ED-A742-E02F0FC75B3C}"/>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67544" y="476672"/>
            <a:ext cx="194310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8049458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228184" y="548680"/>
            <a:ext cx="2260555" cy="523220"/>
          </a:xfrm>
          <a:prstGeom prst="rect">
            <a:avLst/>
          </a:prstGeom>
          <a:noFill/>
        </p:spPr>
        <p:txBody>
          <a:bodyPr wrap="none" rtlCol="1">
            <a:spAutoFit/>
          </a:bodyPr>
          <a:lstStyle/>
          <a:p>
            <a:r>
              <a:rPr lang="he-IL" sz="2800" b="1" dirty="0">
                <a:solidFill>
                  <a:schemeClr val="accent2"/>
                </a:solidFill>
                <a:latin typeface="David" panose="020E0502060401010101" pitchFamily="34" charset="-79"/>
                <a:cs typeface="David" panose="020E0502060401010101" pitchFamily="34" charset="-79"/>
              </a:rPr>
              <a:t>תפקיד התרגול:</a:t>
            </a:r>
          </a:p>
        </p:txBody>
      </p:sp>
      <p:pic>
        <p:nvPicPr>
          <p:cNvPr id="3" name="תמונה 2" descr="×ª××¦××ª ×ª××× × ×¢×××¨ ×§×¨××§×××¨× ×××× ××"/>
          <p:cNvPicPr/>
          <p:nvPr/>
        </p:nvPicPr>
        <p:blipFill>
          <a:blip r:embed="rId2">
            <a:extLst>
              <a:ext uri="{28A0092B-C50C-407E-A947-70E740481C1C}">
                <a14:useLocalDpi xmlns:a14="http://schemas.microsoft.com/office/drawing/2010/main" val="0"/>
              </a:ext>
            </a:extLst>
          </a:blip>
          <a:srcRect/>
          <a:stretch>
            <a:fillRect/>
          </a:stretch>
        </p:blipFill>
        <p:spPr bwMode="auto">
          <a:xfrm>
            <a:off x="1259632" y="1340768"/>
            <a:ext cx="3960440" cy="3744416"/>
          </a:xfrm>
          <a:prstGeom prst="rect">
            <a:avLst/>
          </a:prstGeom>
          <a:noFill/>
          <a:ln>
            <a:noFill/>
          </a:ln>
        </p:spPr>
      </p:pic>
      <p:sp>
        <p:nvSpPr>
          <p:cNvPr id="4" name="מלבן 3"/>
          <p:cNvSpPr/>
          <p:nvPr/>
        </p:nvSpPr>
        <p:spPr bwMode="auto">
          <a:xfrm>
            <a:off x="1619672" y="2708920"/>
            <a:ext cx="3168352" cy="792088"/>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1" anchor="t" anchorCtr="0" compatLnSpc="1">
            <a:prstTxWarp prst="textNoShape">
              <a:avLst/>
            </a:prstTxWarp>
          </a:bodyPr>
          <a:lstStyle/>
          <a:p>
            <a:pPr marL="0" marR="0" indent="0" algn="r" defTabSz="914400" rtl="1" eaLnBrk="0" fontAlgn="base" latinLnBrk="0" hangingPunct="0">
              <a:lnSpc>
                <a:spcPct val="100000"/>
              </a:lnSpc>
              <a:spcBef>
                <a:spcPct val="0"/>
              </a:spcBef>
              <a:spcAft>
                <a:spcPct val="0"/>
              </a:spcAft>
              <a:buClrTx/>
              <a:buSzTx/>
              <a:buFontTx/>
              <a:buNone/>
              <a:tabLst/>
            </a:pPr>
            <a:endParaRPr kumimoji="0" lang="he-IL" sz="2400" b="0" i="0" u="none" strike="noStrike" cap="none" normalizeH="0" baseline="0">
              <a:ln>
                <a:noFill/>
              </a:ln>
              <a:solidFill>
                <a:schemeClr val="tx1"/>
              </a:solidFill>
              <a:effectLst/>
              <a:latin typeface="Times New Roman" pitchFamily="18" charset="0"/>
            </a:endParaRPr>
          </a:p>
        </p:txBody>
      </p:sp>
      <p:pic>
        <p:nvPicPr>
          <p:cNvPr id="573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672" y="3573016"/>
            <a:ext cx="3146249" cy="1368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734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5400000">
            <a:off x="819853" y="907618"/>
            <a:ext cx="4591050" cy="4913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מלבן 7"/>
          <p:cNvSpPr/>
          <p:nvPr/>
        </p:nvSpPr>
        <p:spPr bwMode="auto">
          <a:xfrm rot="19020359" flipH="1">
            <a:off x="3046641" y="-68217"/>
            <a:ext cx="137476" cy="6562388"/>
          </a:xfrm>
          <a:prstGeom prst="rect">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1" anchor="t" anchorCtr="0" compatLnSpc="1">
            <a:prstTxWarp prst="textNoShape">
              <a:avLst/>
            </a:prstTxWarp>
          </a:bodyPr>
          <a:lstStyle/>
          <a:p>
            <a:pPr marL="0" marR="0" indent="0" algn="r" defTabSz="914400" rtl="1" eaLnBrk="0" fontAlgn="base" latinLnBrk="0" hangingPunct="0">
              <a:lnSpc>
                <a:spcPct val="100000"/>
              </a:lnSpc>
              <a:spcBef>
                <a:spcPct val="0"/>
              </a:spcBef>
              <a:spcAft>
                <a:spcPct val="0"/>
              </a:spcAft>
              <a:buClrTx/>
              <a:buSzTx/>
              <a:buFontTx/>
              <a:buNone/>
              <a:tabLst/>
            </a:pPr>
            <a:endParaRPr kumimoji="0" lang="he-IL" sz="24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3060960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57346"/>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up)">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57348"/>
                                        </p:tgtEl>
                                        <p:attrNameLst>
                                          <p:attrName>style.visibility</p:attrName>
                                        </p:attrNameLst>
                                      </p:cBhvr>
                                      <p:to>
                                        <p:strVal val="visible"/>
                                      </p:to>
                                    </p:set>
                                    <p:animEffect transition="in" filter="wipe(up)">
                                      <p:cBhvr>
                                        <p:cTn id="20" dur="500"/>
                                        <p:tgtEl>
                                          <p:spTgt spid="573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60" name="AutoShape 32"/>
          <p:cNvSpPr>
            <a:spLocks noChangeArrowheads="1"/>
          </p:cNvSpPr>
          <p:nvPr/>
        </p:nvSpPr>
        <p:spPr bwMode="auto">
          <a:xfrm>
            <a:off x="4859338" y="5229225"/>
            <a:ext cx="2903537" cy="1143000"/>
          </a:xfrm>
          <a:prstGeom prst="wedgeRoundRectCallout">
            <a:avLst>
              <a:gd name="adj1" fmla="val 66403"/>
              <a:gd name="adj2" fmla="val -15972"/>
              <a:gd name="adj3" fmla="val 16667"/>
            </a:avLst>
          </a:prstGeom>
          <a:solidFill>
            <a:srgbClr val="66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rtl="1"/>
            <a:r>
              <a:rPr lang="he-IL" altLang="he-IL" sz="2000" b="1">
                <a:solidFill>
                  <a:srgbClr val="000000"/>
                </a:solidFill>
                <a:cs typeface="David" pitchFamily="34" charset="-79"/>
              </a:rPr>
              <a:t>אין ברירה, נבדוק מלמטה,</a:t>
            </a:r>
          </a:p>
          <a:p>
            <a:pPr algn="ctr" rtl="1"/>
            <a:r>
              <a:rPr lang="he-IL" altLang="he-IL" sz="2000" b="1">
                <a:solidFill>
                  <a:srgbClr val="000000"/>
                </a:solidFill>
                <a:cs typeface="David" pitchFamily="34" charset="-79"/>
              </a:rPr>
              <a:t> קומה אחר קומה.., </a:t>
            </a:r>
            <a:r>
              <a:rPr lang="en-US" altLang="he-IL" sz="2000" b="1">
                <a:solidFill>
                  <a:srgbClr val="000000"/>
                </a:solidFill>
                <a:cs typeface="David" pitchFamily="34" charset="-79"/>
              </a:rPr>
              <a:t>n</a:t>
            </a:r>
            <a:r>
              <a:rPr lang="he-IL" altLang="he-IL" sz="2000" b="1">
                <a:solidFill>
                  <a:srgbClr val="000000"/>
                </a:solidFill>
                <a:cs typeface="David" pitchFamily="34" charset="-79"/>
              </a:rPr>
              <a:t> בדיקות</a:t>
            </a:r>
          </a:p>
          <a:p>
            <a:pPr algn="ctr" rtl="1"/>
            <a:r>
              <a:rPr lang="he-IL" altLang="he-IL" sz="2000" b="1">
                <a:solidFill>
                  <a:srgbClr val="000000"/>
                </a:solidFill>
                <a:cs typeface="David" pitchFamily="34" charset="-79"/>
              </a:rPr>
              <a:t>במקרה הגרוע...</a:t>
            </a:r>
            <a:endParaRPr lang="he-IL" altLang="he-IL" sz="2000">
              <a:solidFill>
                <a:srgbClr val="000000"/>
              </a:solidFill>
              <a:cs typeface="David" pitchFamily="34" charset="-79"/>
            </a:endParaRPr>
          </a:p>
        </p:txBody>
      </p:sp>
      <p:sp>
        <p:nvSpPr>
          <p:cNvPr id="8195" name="Text Box 11"/>
          <p:cNvSpPr txBox="1">
            <a:spLocks noChangeArrowheads="1"/>
          </p:cNvSpPr>
          <p:nvPr/>
        </p:nvSpPr>
        <p:spPr bwMode="auto">
          <a:xfrm>
            <a:off x="381000" y="381000"/>
            <a:ext cx="8453438" cy="3381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lnSpc>
                <a:spcPct val="110000"/>
              </a:lnSpc>
            </a:pPr>
            <a:r>
              <a:rPr lang="he-IL" altLang="he-IL" sz="2800" b="1" u="sng" dirty="0">
                <a:solidFill>
                  <a:srgbClr val="3333CC"/>
                </a:solidFill>
                <a:cs typeface="David" pitchFamily="34" charset="-79"/>
              </a:rPr>
              <a:t>בעיה</a:t>
            </a:r>
            <a:r>
              <a:rPr lang="he-IL" altLang="he-IL" sz="2800" b="1" dirty="0">
                <a:solidFill>
                  <a:srgbClr val="3333CC"/>
                </a:solidFill>
                <a:cs typeface="David" pitchFamily="34" charset="-79"/>
              </a:rPr>
              <a:t>:</a:t>
            </a:r>
            <a:r>
              <a:rPr lang="he-IL" altLang="he-IL" sz="2800" b="1" dirty="0">
                <a:solidFill>
                  <a:srgbClr val="000000"/>
                </a:solidFill>
                <a:cs typeface="David" pitchFamily="34" charset="-79"/>
              </a:rPr>
              <a:t> לקראת השקת צנצנת הדגל של "קרטל הקריסטל" </a:t>
            </a:r>
            <a:r>
              <a:rPr lang="he-IL" altLang="he-IL" sz="2800" b="1" dirty="0" err="1">
                <a:solidFill>
                  <a:srgbClr val="000000"/>
                </a:solidFill>
                <a:cs typeface="David" pitchFamily="34" charset="-79"/>
              </a:rPr>
              <a:t>מעונינת</a:t>
            </a:r>
            <a:r>
              <a:rPr lang="he-IL" altLang="he-IL" sz="2800" b="1" dirty="0">
                <a:solidFill>
                  <a:srgbClr val="000000"/>
                </a:solidFill>
                <a:cs typeface="David" pitchFamily="34" charset="-79"/>
              </a:rPr>
              <a:t> החברה לדעת מהי הקומה הגבוהה ביותר בבניין בן </a:t>
            </a:r>
            <a:r>
              <a:rPr lang="en-US" altLang="he-IL" sz="2800" b="1" dirty="0">
                <a:solidFill>
                  <a:srgbClr val="000000"/>
                </a:solidFill>
                <a:cs typeface="David" pitchFamily="34" charset="-79"/>
              </a:rPr>
              <a:t>n</a:t>
            </a:r>
            <a:r>
              <a:rPr lang="he-IL" altLang="he-IL" sz="2800" b="1" dirty="0">
                <a:solidFill>
                  <a:srgbClr val="000000"/>
                </a:solidFill>
                <a:cs typeface="David" pitchFamily="34" charset="-79"/>
              </a:rPr>
              <a:t> קומות אשר צנצנת הנופלת מקומה זו תגיע ארצה בשלום. לשם כך תוכנן ניסוי שעיקרו סדרת הטלות של צנצנות מקומות שונות בבניין. הטכנאי-</a:t>
            </a:r>
            <a:r>
              <a:rPr lang="he-IL" altLang="he-IL" sz="2800" b="1" dirty="0" err="1">
                <a:solidFill>
                  <a:srgbClr val="000000"/>
                </a:solidFill>
                <a:cs typeface="David" pitchFamily="34" charset="-79"/>
              </a:rPr>
              <a:t>המטילן</a:t>
            </a:r>
            <a:r>
              <a:rPr lang="he-IL" altLang="he-IL" sz="2800" b="1" dirty="0">
                <a:solidFill>
                  <a:srgbClr val="000000"/>
                </a:solidFill>
                <a:cs typeface="David" pitchFamily="34" charset="-79"/>
              </a:rPr>
              <a:t> דורש עבור כל הטלה של צנצנת סכום אחיד של 1 פאונד (ללא התחשבות בגובה הקומה). הצע אלגוריתם אשר ימזער את התשלום במקרים הבאים:</a:t>
            </a:r>
          </a:p>
        </p:txBody>
      </p:sp>
      <p:sp>
        <p:nvSpPr>
          <p:cNvPr id="73740" name="Text Box 12"/>
          <p:cNvSpPr txBox="1">
            <a:spLocks noChangeArrowheads="1"/>
          </p:cNvSpPr>
          <p:nvPr/>
        </p:nvSpPr>
        <p:spPr bwMode="auto">
          <a:xfrm>
            <a:off x="4114800" y="3962400"/>
            <a:ext cx="4570413"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r" rtl="1"/>
            <a:r>
              <a:rPr lang="he-IL" altLang="he-IL" sz="2800" b="1">
                <a:solidFill>
                  <a:srgbClr val="3333CC"/>
                </a:solidFill>
                <a:cs typeface="David" pitchFamily="34" charset="-79"/>
              </a:rPr>
              <a:t>א.</a:t>
            </a:r>
            <a:r>
              <a:rPr lang="he-IL" altLang="he-IL" sz="2800" b="1">
                <a:solidFill>
                  <a:srgbClr val="000000"/>
                </a:solidFill>
                <a:cs typeface="David" pitchFamily="34" charset="-79"/>
              </a:rPr>
              <a:t> המפעל מנפק לך לצורך הניסוי  </a:t>
            </a:r>
          </a:p>
          <a:p>
            <a:pPr algn="r" rtl="1"/>
            <a:r>
              <a:rPr lang="he-IL" altLang="he-IL" sz="2800" b="1">
                <a:solidFill>
                  <a:srgbClr val="000000"/>
                </a:solidFill>
                <a:cs typeface="David" pitchFamily="34" charset="-79"/>
              </a:rPr>
              <a:t>    צנצנת אחת בלבד.</a:t>
            </a:r>
          </a:p>
        </p:txBody>
      </p:sp>
      <p:graphicFrame>
        <p:nvGraphicFramePr>
          <p:cNvPr id="73749" name="Object 21"/>
          <p:cNvGraphicFramePr>
            <a:graphicFrameLocks noChangeAspect="1"/>
          </p:cNvGraphicFramePr>
          <p:nvPr/>
        </p:nvGraphicFramePr>
        <p:xfrm>
          <a:off x="381000" y="5638800"/>
          <a:ext cx="655638" cy="820738"/>
        </p:xfrm>
        <a:graphic>
          <a:graphicData uri="http://schemas.openxmlformats.org/presentationml/2006/ole">
            <mc:AlternateContent xmlns:mc="http://schemas.openxmlformats.org/markup-compatibility/2006">
              <mc:Choice xmlns:v="urn:schemas-microsoft-com:vml" Requires="v">
                <p:oleObj spid="_x0000_s51532" name="Clip" r:id="rId4" imgW="3132138" imgH="3927475" progId="MS_ClipArt_Gallery.2">
                  <p:embed/>
                </p:oleObj>
              </mc:Choice>
              <mc:Fallback>
                <p:oleObj name="Clip" r:id="rId4" imgW="3132138" imgH="3927475"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5638800"/>
                        <a:ext cx="655638" cy="820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57" name="Object 29"/>
          <p:cNvGraphicFramePr>
            <a:graphicFrameLocks noChangeAspect="1"/>
          </p:cNvGraphicFramePr>
          <p:nvPr/>
        </p:nvGraphicFramePr>
        <p:xfrm>
          <a:off x="1600200" y="3733800"/>
          <a:ext cx="1763713" cy="2667000"/>
        </p:xfrm>
        <a:graphic>
          <a:graphicData uri="http://schemas.openxmlformats.org/presentationml/2006/ole">
            <mc:AlternateContent xmlns:mc="http://schemas.openxmlformats.org/markup-compatibility/2006">
              <mc:Choice xmlns:v="urn:schemas-microsoft-com:vml" Requires="v">
                <p:oleObj spid="_x0000_s51533" name="Clip" r:id="rId6" imgW="2332038" imgH="3527425" progId="MS_ClipArt_Gallery.2">
                  <p:embed/>
                </p:oleObj>
              </mc:Choice>
              <mc:Fallback>
                <p:oleObj name="Clip" r:id="rId6" imgW="2332038" imgH="3527425" progId="MS_ClipArt_Gallery.2">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0200" y="3733800"/>
                        <a:ext cx="1763713" cy="2667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51" name="Object 23"/>
          <p:cNvGraphicFramePr>
            <a:graphicFrameLocks noChangeAspect="1"/>
          </p:cNvGraphicFramePr>
          <p:nvPr/>
        </p:nvGraphicFramePr>
        <p:xfrm flipH="1">
          <a:off x="1143000" y="5562600"/>
          <a:ext cx="566738" cy="809625"/>
        </p:xfrm>
        <a:graphic>
          <a:graphicData uri="http://schemas.openxmlformats.org/presentationml/2006/ole">
            <mc:AlternateContent xmlns:mc="http://schemas.openxmlformats.org/markup-compatibility/2006">
              <mc:Choice xmlns:v="urn:schemas-microsoft-com:vml" Requires="v">
                <p:oleObj spid="_x0000_s51534" name="Clip" r:id="rId8" imgW="2751151" imgH="3934305" progId="MS_ClipArt_Gallery.2">
                  <p:embed/>
                </p:oleObj>
              </mc:Choice>
              <mc:Fallback>
                <p:oleObj name="Clip" r:id="rId8" imgW="2751151" imgH="3934305" progId="MS_ClipArt_Gallery.2">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flipH="1">
                        <a:off x="1143000" y="5562600"/>
                        <a:ext cx="566738" cy="809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55" name="Object 27"/>
          <p:cNvGraphicFramePr>
            <a:graphicFrameLocks noChangeAspect="1"/>
          </p:cNvGraphicFramePr>
          <p:nvPr/>
        </p:nvGraphicFramePr>
        <p:xfrm>
          <a:off x="3276600" y="4724400"/>
          <a:ext cx="439738" cy="1797050"/>
        </p:xfrm>
        <a:graphic>
          <a:graphicData uri="http://schemas.openxmlformats.org/presentationml/2006/ole">
            <mc:AlternateContent xmlns:mc="http://schemas.openxmlformats.org/markup-compatibility/2006">
              <mc:Choice xmlns:v="urn:schemas-microsoft-com:vml" Requires="v">
                <p:oleObj spid="_x0000_s51535" name="Clip" r:id="rId10" imgW="1260475" imgH="5149850" progId="MS_ClipArt_Gallery.2">
                  <p:embed/>
                </p:oleObj>
              </mc:Choice>
              <mc:Fallback>
                <p:oleObj name="Clip" r:id="rId10" imgW="1260475" imgH="5149850" progId="MS_ClipArt_Gallery.2">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76600" y="4724400"/>
                        <a:ext cx="439738" cy="179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56" name="Object 28"/>
          <p:cNvGraphicFramePr>
            <a:graphicFrameLocks noChangeAspect="1"/>
          </p:cNvGraphicFramePr>
          <p:nvPr/>
        </p:nvGraphicFramePr>
        <p:xfrm>
          <a:off x="3810000" y="5656263"/>
          <a:ext cx="914400" cy="809625"/>
        </p:xfrm>
        <a:graphic>
          <a:graphicData uri="http://schemas.openxmlformats.org/presentationml/2006/ole">
            <mc:AlternateContent xmlns:mc="http://schemas.openxmlformats.org/markup-compatibility/2006">
              <mc:Choice xmlns:v="urn:schemas-microsoft-com:vml" Requires="v">
                <p:oleObj spid="_x0000_s51536" name="Clip" r:id="rId12" imgW="3286125" imgH="2914650" progId="MS_ClipArt_Gallery.2">
                  <p:embed/>
                </p:oleObj>
              </mc:Choice>
              <mc:Fallback>
                <p:oleObj name="Clip" r:id="rId12" imgW="3286125" imgH="2914650" progId="MS_ClipArt_Gallery.2">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10000" y="5656263"/>
                        <a:ext cx="914400" cy="809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58" name="Object 30"/>
          <p:cNvGraphicFramePr>
            <a:graphicFrameLocks noChangeAspect="1"/>
          </p:cNvGraphicFramePr>
          <p:nvPr/>
        </p:nvGraphicFramePr>
        <p:xfrm>
          <a:off x="8153400" y="5257800"/>
          <a:ext cx="501650" cy="1219200"/>
        </p:xfrm>
        <a:graphic>
          <a:graphicData uri="http://schemas.openxmlformats.org/presentationml/2006/ole">
            <mc:AlternateContent xmlns:mc="http://schemas.openxmlformats.org/markup-compatibility/2006">
              <mc:Choice xmlns:v="urn:schemas-microsoft-com:vml" Requires="v">
                <p:oleObj spid="_x0000_s51537" name="Clip" r:id="rId14" imgW="1622066" imgH="3934305" progId="MS_ClipArt_Gallery.2">
                  <p:embed/>
                </p:oleObj>
              </mc:Choice>
              <mc:Fallback>
                <p:oleObj name="Clip" r:id="rId14" imgW="1622066" imgH="3934305" progId="MS_ClipArt_Gallery.2">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153400" y="5257800"/>
                        <a:ext cx="501650"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088922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73740">
                                            <p:txEl>
                                              <p:pRg st="0" end="0"/>
                                            </p:txEl>
                                          </p:spTgt>
                                        </p:tgtEl>
                                        <p:attrNameLst>
                                          <p:attrName>style.visibility</p:attrName>
                                        </p:attrNameLst>
                                      </p:cBhvr>
                                      <p:to>
                                        <p:strVal val="visible"/>
                                      </p:to>
                                    </p:set>
                                    <p:animEffect transition="in" filter="box(out)">
                                      <p:cBhvr>
                                        <p:cTn id="7" dur="500"/>
                                        <p:tgtEl>
                                          <p:spTgt spid="7374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73740">
                                            <p:txEl>
                                              <p:pRg st="1" end="1"/>
                                            </p:txEl>
                                          </p:spTgt>
                                        </p:tgtEl>
                                        <p:attrNameLst>
                                          <p:attrName>style.visibility</p:attrName>
                                        </p:attrNameLst>
                                      </p:cBhvr>
                                      <p:to>
                                        <p:strVal val="visible"/>
                                      </p:to>
                                    </p:set>
                                    <p:animEffect transition="in" filter="box(out)">
                                      <p:cBhvr>
                                        <p:cTn id="12" dur="500"/>
                                        <p:tgtEl>
                                          <p:spTgt spid="7374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73757"/>
                                        </p:tgtEl>
                                        <p:attrNameLst>
                                          <p:attrName>style.visibility</p:attrName>
                                        </p:attrNameLst>
                                      </p:cBhvr>
                                      <p:to>
                                        <p:strVal val="visible"/>
                                      </p:to>
                                    </p:set>
                                    <p:animEffect transition="in" filter="box(out)">
                                      <p:cBhvr>
                                        <p:cTn id="17" dur="500"/>
                                        <p:tgtEl>
                                          <p:spTgt spid="7375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73749"/>
                                        </p:tgtEl>
                                        <p:attrNameLst>
                                          <p:attrName>style.visibility</p:attrName>
                                        </p:attrNameLst>
                                      </p:cBhvr>
                                      <p:to>
                                        <p:strVal val="visible"/>
                                      </p:to>
                                    </p:set>
                                    <p:animEffect transition="in" filter="box(out)">
                                      <p:cBhvr>
                                        <p:cTn id="22" dur="500"/>
                                        <p:tgtEl>
                                          <p:spTgt spid="7374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nodeType="clickEffect">
                                  <p:stCondLst>
                                    <p:cond delay="0"/>
                                  </p:stCondLst>
                                  <p:childTnLst>
                                    <p:set>
                                      <p:cBhvr>
                                        <p:cTn id="26" dur="1" fill="hold">
                                          <p:stCondLst>
                                            <p:cond delay="0"/>
                                          </p:stCondLst>
                                        </p:cTn>
                                        <p:tgtEl>
                                          <p:spTgt spid="73751"/>
                                        </p:tgtEl>
                                        <p:attrNameLst>
                                          <p:attrName>style.visibility</p:attrName>
                                        </p:attrNameLst>
                                      </p:cBhvr>
                                      <p:to>
                                        <p:strVal val="visible"/>
                                      </p:to>
                                    </p:set>
                                    <p:animEffect transition="in" filter="box(out)">
                                      <p:cBhvr>
                                        <p:cTn id="27" dur="500"/>
                                        <p:tgtEl>
                                          <p:spTgt spid="7375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nodeType="clickEffect">
                                  <p:stCondLst>
                                    <p:cond delay="0"/>
                                  </p:stCondLst>
                                  <p:childTnLst>
                                    <p:set>
                                      <p:cBhvr>
                                        <p:cTn id="31" dur="1" fill="hold">
                                          <p:stCondLst>
                                            <p:cond delay="0"/>
                                          </p:stCondLst>
                                        </p:cTn>
                                        <p:tgtEl>
                                          <p:spTgt spid="73756"/>
                                        </p:tgtEl>
                                        <p:attrNameLst>
                                          <p:attrName>style.visibility</p:attrName>
                                        </p:attrNameLst>
                                      </p:cBhvr>
                                      <p:to>
                                        <p:strVal val="visible"/>
                                      </p:to>
                                    </p:set>
                                    <p:animEffect transition="in" filter="box(out)">
                                      <p:cBhvr>
                                        <p:cTn id="32" dur="500"/>
                                        <p:tgtEl>
                                          <p:spTgt spid="7375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32" fill="hold" nodeType="clickEffect">
                                  <p:stCondLst>
                                    <p:cond delay="0"/>
                                  </p:stCondLst>
                                  <p:childTnLst>
                                    <p:set>
                                      <p:cBhvr>
                                        <p:cTn id="36" dur="1" fill="hold">
                                          <p:stCondLst>
                                            <p:cond delay="0"/>
                                          </p:stCondLst>
                                        </p:cTn>
                                        <p:tgtEl>
                                          <p:spTgt spid="73755"/>
                                        </p:tgtEl>
                                        <p:attrNameLst>
                                          <p:attrName>style.visibility</p:attrName>
                                        </p:attrNameLst>
                                      </p:cBhvr>
                                      <p:to>
                                        <p:strVal val="visible"/>
                                      </p:to>
                                    </p:set>
                                    <p:animEffect transition="in" filter="box(out)">
                                      <p:cBhvr>
                                        <p:cTn id="37" dur="500"/>
                                        <p:tgtEl>
                                          <p:spTgt spid="7375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32" fill="hold" nodeType="clickEffect">
                                  <p:stCondLst>
                                    <p:cond delay="0"/>
                                  </p:stCondLst>
                                  <p:childTnLst>
                                    <p:set>
                                      <p:cBhvr>
                                        <p:cTn id="41" dur="1" fill="hold">
                                          <p:stCondLst>
                                            <p:cond delay="0"/>
                                          </p:stCondLst>
                                        </p:cTn>
                                        <p:tgtEl>
                                          <p:spTgt spid="73758"/>
                                        </p:tgtEl>
                                        <p:attrNameLst>
                                          <p:attrName>style.visibility</p:attrName>
                                        </p:attrNameLst>
                                      </p:cBhvr>
                                      <p:to>
                                        <p:strVal val="visible"/>
                                      </p:to>
                                    </p:set>
                                    <p:animEffect transition="in" filter="box(out)">
                                      <p:cBhvr>
                                        <p:cTn id="42" dur="500"/>
                                        <p:tgtEl>
                                          <p:spTgt spid="7375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32" fill="hold" grpId="0" nodeType="clickEffect">
                                  <p:stCondLst>
                                    <p:cond delay="0"/>
                                  </p:stCondLst>
                                  <p:childTnLst>
                                    <p:set>
                                      <p:cBhvr>
                                        <p:cTn id="46" dur="1" fill="hold">
                                          <p:stCondLst>
                                            <p:cond delay="0"/>
                                          </p:stCondLst>
                                        </p:cTn>
                                        <p:tgtEl>
                                          <p:spTgt spid="73760"/>
                                        </p:tgtEl>
                                        <p:attrNameLst>
                                          <p:attrName>style.visibility</p:attrName>
                                        </p:attrNameLst>
                                      </p:cBhvr>
                                      <p:to>
                                        <p:strVal val="visible"/>
                                      </p:to>
                                    </p:set>
                                    <p:animEffect transition="in" filter="box(out)">
                                      <p:cBhvr>
                                        <p:cTn id="47" dur="500"/>
                                        <p:tgtEl>
                                          <p:spTgt spid="737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60" grpId="0" animBg="1" autoUpdateAnimBg="0"/>
      <p:bldP spid="73740" grpId="0" build="p" autoUpdateAnimBg="0"/>
    </p:bldLst>
  </p:timing>
</p:sld>
</file>

<file path=ppt/theme/theme1.xml><?xml version="1.0" encoding="utf-8"?>
<a:theme xmlns:a="http://schemas.openxmlformats.org/drawingml/2006/main" name="עיצוב ברירת מחדל">
  <a:themeElements>
    <a:clrScheme name="עיצוב ברירת מחדל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עיצוב ברירת מחדל">
      <a:majorFont>
        <a:latin typeface="Times New Roman"/>
        <a:ea typeface=""/>
        <a:cs typeface="Times New Roman"/>
      </a:majorFont>
      <a:minorFont>
        <a:latin typeface="Times New Roman"/>
        <a:ea typeface=""/>
        <a:cs typeface="Times New Roma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cs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cs typeface="Times New Roman" pitchFamily="18" charset="0"/>
          </a:defRPr>
        </a:defPPr>
      </a:lstStyle>
    </a:lnDef>
  </a:objectDefaults>
  <a:extraClrSchemeLst>
    <a:extraClrScheme>
      <a:clrScheme name="עיצוב ברירת מחדל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עיצוב ברירת מחדל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עיצוב ברירת מחדל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עיצוב ברירת מחדל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עיצוב ברירת מחדל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עיצוב ברירת מחדל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עיצוב ברירת מחדל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עיצוב ברירת מחדל">
  <a:themeElements>
    <a:clrScheme name="עיצוב ברירת מחדל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עיצוב ברירת מחדל">
      <a:majorFont>
        <a:latin typeface="Times New Roman"/>
        <a:ea typeface=""/>
        <a:cs typeface="Times New Roman"/>
      </a:majorFont>
      <a:minorFont>
        <a:latin typeface="Times New Roman"/>
        <a:ea typeface=""/>
        <a:cs typeface="Times New Roma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r" defTabSz="914400" rtl="1" eaLnBrk="0" fontAlgn="base" latinLnBrk="0" hangingPunct="0">
          <a:lnSpc>
            <a:spcPct val="100000"/>
          </a:lnSpc>
          <a:spcBef>
            <a:spcPct val="0"/>
          </a:spcBef>
          <a:spcAft>
            <a:spcPct val="0"/>
          </a:spcAft>
          <a:buClrTx/>
          <a:buSzTx/>
          <a:buFontTx/>
          <a:buNone/>
          <a:tabLst/>
          <a:defRPr kumimoji="0" lang="he-IL" alt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r" defTabSz="914400" rtl="1" eaLnBrk="0" fontAlgn="base" latinLnBrk="0" hangingPunct="0">
          <a:lnSpc>
            <a:spcPct val="100000"/>
          </a:lnSpc>
          <a:spcBef>
            <a:spcPct val="0"/>
          </a:spcBef>
          <a:spcAft>
            <a:spcPct val="0"/>
          </a:spcAft>
          <a:buClrTx/>
          <a:buSzTx/>
          <a:buFontTx/>
          <a:buNone/>
          <a:tabLst/>
          <a:defRPr kumimoji="0" lang="he-IL" alt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עיצוב ברירת מחדל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עיצוב ברירת מחדל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עיצוב ברירת מחדל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עיצוב ברירת מחדל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עיצוב ברירת מחדל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עיצוב ברירת מחדל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עיצוב ברירת מחדל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עיצוב ברירת מחדל">
  <a:themeElements>
    <a:clrScheme name="עיצוב ברירת מחדל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עיצוב ברירת מחדל">
      <a:majorFont>
        <a:latin typeface="Times New Roman"/>
        <a:ea typeface=""/>
        <a:cs typeface="Times New Roman"/>
      </a:majorFont>
      <a:minorFont>
        <a:latin typeface="Times New Roman"/>
        <a:ea typeface=""/>
        <a:cs typeface="Times New Roma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r" defTabSz="914400" rtl="1" eaLnBrk="0" fontAlgn="base" latinLnBrk="0" hangingPunct="0">
          <a:lnSpc>
            <a:spcPct val="100000"/>
          </a:lnSpc>
          <a:spcBef>
            <a:spcPct val="0"/>
          </a:spcBef>
          <a:spcAft>
            <a:spcPct val="0"/>
          </a:spcAft>
          <a:buClrTx/>
          <a:buSzTx/>
          <a:buFontTx/>
          <a:buNone/>
          <a:tabLst/>
          <a:defRPr kumimoji="0" lang="he-IL" alt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r" defTabSz="914400" rtl="1" eaLnBrk="0" fontAlgn="base" latinLnBrk="0" hangingPunct="0">
          <a:lnSpc>
            <a:spcPct val="100000"/>
          </a:lnSpc>
          <a:spcBef>
            <a:spcPct val="0"/>
          </a:spcBef>
          <a:spcAft>
            <a:spcPct val="0"/>
          </a:spcAft>
          <a:buClrTx/>
          <a:buSzTx/>
          <a:buFontTx/>
          <a:buNone/>
          <a:tabLst/>
          <a:defRPr kumimoji="0" lang="he-IL" alt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עיצוב ברירת מחדל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עיצוב ברירת מחדל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עיצוב ברירת מחדל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עיצוב ברירת מחדל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עיצוב ברירת מחדל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עיצוב ברירת מחדל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עיצוב ברירת מחדל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3_עיצוב ברירת מחדל">
  <a:themeElements>
    <a:clrScheme name="עיצוב ברירת מחדל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עיצוב ברירת מחדל">
      <a:majorFont>
        <a:latin typeface="Times New Roman"/>
        <a:ea typeface=""/>
        <a:cs typeface="Times New Roman"/>
      </a:majorFont>
      <a:minorFont>
        <a:latin typeface="Times New Roman"/>
        <a:ea typeface=""/>
        <a:cs typeface="Times New Roma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r" defTabSz="914400" rtl="1" eaLnBrk="0" fontAlgn="base" latinLnBrk="0" hangingPunct="0">
          <a:lnSpc>
            <a:spcPct val="100000"/>
          </a:lnSpc>
          <a:spcBef>
            <a:spcPct val="0"/>
          </a:spcBef>
          <a:spcAft>
            <a:spcPct val="0"/>
          </a:spcAft>
          <a:buClrTx/>
          <a:buSzTx/>
          <a:buFontTx/>
          <a:buNone/>
          <a:tabLst/>
          <a:defRPr kumimoji="0" lang="he-IL" alt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r" defTabSz="914400" rtl="1" eaLnBrk="0" fontAlgn="base" latinLnBrk="0" hangingPunct="0">
          <a:lnSpc>
            <a:spcPct val="100000"/>
          </a:lnSpc>
          <a:spcBef>
            <a:spcPct val="0"/>
          </a:spcBef>
          <a:spcAft>
            <a:spcPct val="0"/>
          </a:spcAft>
          <a:buClrTx/>
          <a:buSzTx/>
          <a:buFontTx/>
          <a:buNone/>
          <a:tabLst/>
          <a:defRPr kumimoji="0" lang="he-IL" alt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עיצוב ברירת מחדל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עיצוב ברירת מחדל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עיצוב ברירת מחדל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עיצוב ברירת מחדל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עיצוב ברירת מחדל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עיצוב ברירת מחדל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עיצוב ברירת מחדל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4_עיצוב ברירת מחדל">
  <a:themeElements>
    <a:clrScheme name="עיצוב ברירת מחדל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עיצוב ברירת מחדל">
      <a:majorFont>
        <a:latin typeface="Times New Roman"/>
        <a:ea typeface=""/>
        <a:cs typeface="Times New Roman"/>
      </a:majorFont>
      <a:minorFont>
        <a:latin typeface="Times New Roman"/>
        <a:ea typeface=""/>
        <a:cs typeface="Times New Roma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r" defTabSz="914400" rtl="1" eaLnBrk="0" fontAlgn="base" latinLnBrk="0" hangingPunct="0">
          <a:lnSpc>
            <a:spcPct val="100000"/>
          </a:lnSpc>
          <a:spcBef>
            <a:spcPct val="0"/>
          </a:spcBef>
          <a:spcAft>
            <a:spcPct val="0"/>
          </a:spcAft>
          <a:buClrTx/>
          <a:buSzTx/>
          <a:buFontTx/>
          <a:buNone/>
          <a:tabLst/>
          <a:defRPr kumimoji="0" lang="he-IL" alt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r" defTabSz="914400" rtl="1" eaLnBrk="0" fontAlgn="base" latinLnBrk="0" hangingPunct="0">
          <a:lnSpc>
            <a:spcPct val="100000"/>
          </a:lnSpc>
          <a:spcBef>
            <a:spcPct val="0"/>
          </a:spcBef>
          <a:spcAft>
            <a:spcPct val="0"/>
          </a:spcAft>
          <a:buClrTx/>
          <a:buSzTx/>
          <a:buFontTx/>
          <a:buNone/>
          <a:tabLst/>
          <a:defRPr kumimoji="0" lang="he-IL" alt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עיצוב ברירת מחדל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עיצוב ברירת מחדל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עיצוב ברירת מחדל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עיצוב ברירת מחדל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עיצוב ברירת מחדל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עיצוב ברירת מחדל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עיצוב ברירת מחדל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ערכת נושא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ערכת נושא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891</TotalTime>
  <Words>4965</Words>
  <Application>Microsoft Office PowerPoint</Application>
  <PresentationFormat>‫הצגה על המסך (4:3)</PresentationFormat>
  <Paragraphs>914</Paragraphs>
  <Slides>64</Slides>
  <Notes>15</Notes>
  <HiddenSlides>0</HiddenSlides>
  <MMClips>0</MMClips>
  <ScaleCrop>false</ScaleCrop>
  <HeadingPairs>
    <vt:vector size="8" baseType="variant">
      <vt:variant>
        <vt:lpstr>גופנים בשימוש</vt:lpstr>
      </vt:variant>
      <vt:variant>
        <vt:i4>6</vt:i4>
      </vt:variant>
      <vt:variant>
        <vt:lpstr>ערכת נושא</vt:lpstr>
      </vt:variant>
      <vt:variant>
        <vt:i4>5</vt:i4>
      </vt:variant>
      <vt:variant>
        <vt:lpstr>שרתי OLE מוטבעים</vt:lpstr>
      </vt:variant>
      <vt:variant>
        <vt:i4>6</vt:i4>
      </vt:variant>
      <vt:variant>
        <vt:lpstr>כותרות שקופיות</vt:lpstr>
      </vt:variant>
      <vt:variant>
        <vt:i4>64</vt:i4>
      </vt:variant>
    </vt:vector>
  </HeadingPairs>
  <TitlesOfParts>
    <vt:vector size="81" baseType="lpstr">
      <vt:lpstr>Aharoni</vt:lpstr>
      <vt:lpstr>Arial</vt:lpstr>
      <vt:lpstr>David</vt:lpstr>
      <vt:lpstr>Guttman Yad-Brush</vt:lpstr>
      <vt:lpstr>Symbol</vt:lpstr>
      <vt:lpstr>Times New Roman</vt:lpstr>
      <vt:lpstr>עיצוב ברירת מחדל</vt:lpstr>
      <vt:lpstr>1_עיצוב ברירת מחדל</vt:lpstr>
      <vt:lpstr>2_עיצוב ברירת מחדל</vt:lpstr>
      <vt:lpstr>3_עיצוב ברירת מחדל</vt:lpstr>
      <vt:lpstr>4_עיצוב ברירת מחדל</vt:lpstr>
      <vt:lpstr>צילום של Photo Editor</vt:lpstr>
      <vt:lpstr>Photo Editor Photo</vt:lpstr>
      <vt:lpstr>Clip</vt:lpstr>
      <vt:lpstr>משוואה</vt:lpstr>
      <vt:lpstr>Bitmap Image</vt:lpstr>
      <vt:lpstr>Equation</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vector>
  </TitlesOfParts>
  <Company>ברעם</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ללא כותרת שקופית</dc:title>
  <dc:creator>רן זיו</dc:creator>
  <cp:lastModifiedBy>רן זיו</cp:lastModifiedBy>
  <cp:revision>153</cp:revision>
  <dcterms:created xsi:type="dcterms:W3CDTF">2000-03-12T10:28:00Z</dcterms:created>
  <dcterms:modified xsi:type="dcterms:W3CDTF">2023-03-13T21:50:27Z</dcterms:modified>
</cp:coreProperties>
</file>